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6"/>
  </p:notesMasterIdLst>
  <p:handoutMasterIdLst>
    <p:handoutMasterId r:id="rId77"/>
  </p:handoutMasterIdLst>
  <p:sldIdLst>
    <p:sldId id="305" r:id="rId2"/>
    <p:sldId id="327" r:id="rId3"/>
    <p:sldId id="328" r:id="rId4"/>
    <p:sldId id="329" r:id="rId5"/>
    <p:sldId id="330" r:id="rId6"/>
    <p:sldId id="331" r:id="rId7"/>
    <p:sldId id="333" r:id="rId8"/>
    <p:sldId id="332" r:id="rId9"/>
    <p:sldId id="334" r:id="rId10"/>
    <p:sldId id="335" r:id="rId11"/>
    <p:sldId id="336" r:id="rId12"/>
    <p:sldId id="337" r:id="rId13"/>
    <p:sldId id="338" r:id="rId14"/>
    <p:sldId id="339" r:id="rId15"/>
    <p:sldId id="340" r:id="rId16"/>
    <p:sldId id="341" r:id="rId17"/>
    <p:sldId id="415" r:id="rId18"/>
    <p:sldId id="416" r:id="rId19"/>
    <p:sldId id="417" r:id="rId20"/>
    <p:sldId id="418" r:id="rId21"/>
    <p:sldId id="366" r:id="rId22"/>
    <p:sldId id="369" r:id="rId23"/>
    <p:sldId id="370" r:id="rId24"/>
    <p:sldId id="367" r:id="rId25"/>
    <p:sldId id="425" r:id="rId26"/>
    <p:sldId id="368" r:id="rId27"/>
    <p:sldId id="375" r:id="rId28"/>
    <p:sldId id="376" r:id="rId29"/>
    <p:sldId id="377" r:id="rId30"/>
    <p:sldId id="371" r:id="rId31"/>
    <p:sldId id="379" r:id="rId32"/>
    <p:sldId id="380" r:id="rId33"/>
    <p:sldId id="419" r:id="rId34"/>
    <p:sldId id="385" r:id="rId35"/>
    <p:sldId id="386" r:id="rId36"/>
    <p:sldId id="387" r:id="rId37"/>
    <p:sldId id="388" r:id="rId38"/>
    <p:sldId id="414" r:id="rId39"/>
    <p:sldId id="372" r:id="rId40"/>
    <p:sldId id="381" r:id="rId41"/>
    <p:sldId id="382" r:id="rId42"/>
    <p:sldId id="383" r:id="rId43"/>
    <p:sldId id="427" r:id="rId44"/>
    <p:sldId id="428" r:id="rId45"/>
    <p:sldId id="429" r:id="rId46"/>
    <p:sldId id="430" r:id="rId47"/>
    <p:sldId id="431" r:id="rId48"/>
    <p:sldId id="432" r:id="rId49"/>
    <p:sldId id="433" r:id="rId50"/>
    <p:sldId id="434" r:id="rId51"/>
    <p:sldId id="435" r:id="rId52"/>
    <p:sldId id="436" r:id="rId53"/>
    <p:sldId id="437" r:id="rId54"/>
    <p:sldId id="438" r:id="rId55"/>
    <p:sldId id="439" r:id="rId56"/>
    <p:sldId id="440" r:id="rId57"/>
    <p:sldId id="441" r:id="rId58"/>
    <p:sldId id="442" r:id="rId59"/>
    <p:sldId id="443" r:id="rId60"/>
    <p:sldId id="444" r:id="rId61"/>
    <p:sldId id="445" r:id="rId62"/>
    <p:sldId id="446" r:id="rId63"/>
    <p:sldId id="447" r:id="rId64"/>
    <p:sldId id="448" r:id="rId65"/>
    <p:sldId id="449" r:id="rId66"/>
    <p:sldId id="450" r:id="rId67"/>
    <p:sldId id="451" r:id="rId68"/>
    <p:sldId id="452" r:id="rId69"/>
    <p:sldId id="453" r:id="rId70"/>
    <p:sldId id="420" r:id="rId71"/>
    <p:sldId id="421" r:id="rId72"/>
    <p:sldId id="422" r:id="rId73"/>
    <p:sldId id="424" r:id="rId74"/>
    <p:sldId id="423" r:id="rId75"/>
  </p:sldIdLst>
  <p:sldSz cx="9144000" cy="6858000" type="screen4x3"/>
  <p:notesSz cx="7010400" cy="9236075"/>
  <p:defaultTextStyle>
    <a:defPPr>
      <a:defRPr lang="en-US"/>
    </a:defPPr>
    <a:lvl1pPr algn="l" rtl="0" fontAlgn="base">
      <a:spcBef>
        <a:spcPct val="0"/>
      </a:spcBef>
      <a:spcAft>
        <a:spcPct val="0"/>
      </a:spcAft>
      <a:defRPr sz="2400" kern="1200">
        <a:solidFill>
          <a:schemeClr val="tx1"/>
        </a:solidFill>
        <a:latin typeface="Arial" charset="0"/>
        <a:ea typeface="+mn-ea"/>
        <a:cs typeface="Arial" charset="0"/>
      </a:defRPr>
    </a:lvl1pPr>
    <a:lvl2pPr marL="457200" algn="l" rtl="0" fontAlgn="base">
      <a:spcBef>
        <a:spcPct val="0"/>
      </a:spcBef>
      <a:spcAft>
        <a:spcPct val="0"/>
      </a:spcAft>
      <a:defRPr sz="2400" kern="1200">
        <a:solidFill>
          <a:schemeClr val="tx1"/>
        </a:solidFill>
        <a:latin typeface="Arial" charset="0"/>
        <a:ea typeface="+mn-ea"/>
        <a:cs typeface="Arial" charset="0"/>
      </a:defRPr>
    </a:lvl2pPr>
    <a:lvl3pPr marL="914400" algn="l" rtl="0" fontAlgn="base">
      <a:spcBef>
        <a:spcPct val="0"/>
      </a:spcBef>
      <a:spcAft>
        <a:spcPct val="0"/>
      </a:spcAft>
      <a:defRPr sz="2400" kern="1200">
        <a:solidFill>
          <a:schemeClr val="tx1"/>
        </a:solidFill>
        <a:latin typeface="Arial" charset="0"/>
        <a:ea typeface="+mn-ea"/>
        <a:cs typeface="Arial" charset="0"/>
      </a:defRPr>
    </a:lvl3pPr>
    <a:lvl4pPr marL="1371600" algn="l" rtl="0" fontAlgn="base">
      <a:spcBef>
        <a:spcPct val="0"/>
      </a:spcBef>
      <a:spcAft>
        <a:spcPct val="0"/>
      </a:spcAft>
      <a:defRPr sz="2400" kern="1200">
        <a:solidFill>
          <a:schemeClr val="tx1"/>
        </a:solidFill>
        <a:latin typeface="Arial" charset="0"/>
        <a:ea typeface="+mn-ea"/>
        <a:cs typeface="Arial" charset="0"/>
      </a:defRPr>
    </a:lvl4pPr>
    <a:lvl5pPr marL="1828800" algn="l" rtl="0" fontAlgn="base">
      <a:spcBef>
        <a:spcPct val="0"/>
      </a:spcBef>
      <a:spcAft>
        <a:spcPct val="0"/>
      </a:spcAft>
      <a:defRPr sz="2400" kern="1200">
        <a:solidFill>
          <a:schemeClr val="tx1"/>
        </a:solidFill>
        <a:latin typeface="Arial" charset="0"/>
        <a:ea typeface="+mn-ea"/>
        <a:cs typeface="Arial" charset="0"/>
      </a:defRPr>
    </a:lvl5pPr>
    <a:lvl6pPr marL="2286000" algn="l" defTabSz="914400" rtl="0" eaLnBrk="1" latinLnBrk="0" hangingPunct="1">
      <a:defRPr sz="2400" kern="1200">
        <a:solidFill>
          <a:schemeClr val="tx1"/>
        </a:solidFill>
        <a:latin typeface="Arial" charset="0"/>
        <a:ea typeface="+mn-ea"/>
        <a:cs typeface="Arial" charset="0"/>
      </a:defRPr>
    </a:lvl6pPr>
    <a:lvl7pPr marL="2743200" algn="l" defTabSz="914400" rtl="0" eaLnBrk="1" latinLnBrk="0" hangingPunct="1">
      <a:defRPr sz="2400" kern="1200">
        <a:solidFill>
          <a:schemeClr val="tx1"/>
        </a:solidFill>
        <a:latin typeface="Arial" charset="0"/>
        <a:ea typeface="+mn-ea"/>
        <a:cs typeface="Arial" charset="0"/>
      </a:defRPr>
    </a:lvl7pPr>
    <a:lvl8pPr marL="3200400" algn="l" defTabSz="914400" rtl="0" eaLnBrk="1" latinLnBrk="0" hangingPunct="1">
      <a:defRPr sz="2400" kern="1200">
        <a:solidFill>
          <a:schemeClr val="tx1"/>
        </a:solidFill>
        <a:latin typeface="Arial" charset="0"/>
        <a:ea typeface="+mn-ea"/>
        <a:cs typeface="Arial" charset="0"/>
      </a:defRPr>
    </a:lvl8pPr>
    <a:lvl9pPr marL="3657600" algn="l" defTabSz="914400" rtl="0" eaLnBrk="1" latinLnBrk="0" hangingPunct="1">
      <a:defRPr sz="2400"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331EB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534" autoAdjust="0"/>
    <p:restoredTop sz="80000" autoAdjust="0"/>
  </p:normalViewPr>
  <p:slideViewPr>
    <p:cSldViewPr snapToGrid="0">
      <p:cViewPr>
        <p:scale>
          <a:sx n="69" d="100"/>
          <a:sy n="69" d="100"/>
        </p:scale>
        <p:origin x="-672" y="-72"/>
      </p:cViewPr>
      <p:guideLst>
        <p:guide orient="horz" pos="2160"/>
        <p:guide pos="288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66" d="100"/>
        <a:sy n="66" d="100"/>
      </p:scale>
      <p:origin x="0" y="357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_rels/viewProps.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slide" Target="slides/slide6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 Id="rId4" Type="http://schemas.openxmlformats.org/officeDocument/2006/relationships/image" Target="../media/image23.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image" Target="../media/image28.png"/></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0.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4754" name="Rectangle 2"/>
          <p:cNvSpPr>
            <a:spLocks noGrp="1" noChangeArrowheads="1"/>
          </p:cNvSpPr>
          <p:nvPr>
            <p:ph type="hdr" sz="quarter"/>
          </p:nvPr>
        </p:nvSpPr>
        <p:spPr bwMode="auto">
          <a:xfrm>
            <a:off x="0" y="0"/>
            <a:ext cx="3038475" cy="461963"/>
          </a:xfrm>
          <a:prstGeom prst="rect">
            <a:avLst/>
          </a:prstGeom>
          <a:noFill/>
          <a:ln w="9525">
            <a:noFill/>
            <a:miter lim="800000"/>
            <a:headEnd/>
            <a:tailEnd/>
          </a:ln>
          <a:effectLst/>
        </p:spPr>
        <p:txBody>
          <a:bodyPr vert="horz" wrap="square" lIns="92830" tIns="46415" rIns="92830" bIns="46415" numCol="1" anchor="t" anchorCtr="0" compatLnSpc="1">
            <a:prstTxWarp prst="textNoShape">
              <a:avLst/>
            </a:prstTxWarp>
          </a:bodyPr>
          <a:lstStyle>
            <a:lvl1pPr defTabSz="928688">
              <a:defRPr sz="1200">
                <a:cs typeface="+mn-cs"/>
              </a:defRPr>
            </a:lvl1pPr>
          </a:lstStyle>
          <a:p>
            <a:pPr>
              <a:defRPr/>
            </a:pPr>
            <a:endParaRPr lang="en-US"/>
          </a:p>
        </p:txBody>
      </p:sp>
      <p:sp>
        <p:nvSpPr>
          <p:cNvPr id="74755" name="Rectangle 3"/>
          <p:cNvSpPr>
            <a:spLocks noGrp="1" noChangeArrowheads="1"/>
          </p:cNvSpPr>
          <p:nvPr>
            <p:ph type="dt" sz="quarter" idx="1"/>
          </p:nvPr>
        </p:nvSpPr>
        <p:spPr bwMode="auto">
          <a:xfrm>
            <a:off x="3970338" y="0"/>
            <a:ext cx="3038475" cy="461963"/>
          </a:xfrm>
          <a:prstGeom prst="rect">
            <a:avLst/>
          </a:prstGeom>
          <a:noFill/>
          <a:ln w="9525">
            <a:noFill/>
            <a:miter lim="800000"/>
            <a:headEnd/>
            <a:tailEnd/>
          </a:ln>
          <a:effectLst/>
        </p:spPr>
        <p:txBody>
          <a:bodyPr vert="horz" wrap="square" lIns="92830" tIns="46415" rIns="92830" bIns="46415" numCol="1" anchor="t" anchorCtr="0" compatLnSpc="1">
            <a:prstTxWarp prst="textNoShape">
              <a:avLst/>
            </a:prstTxWarp>
          </a:bodyPr>
          <a:lstStyle>
            <a:lvl1pPr algn="r" defTabSz="928688">
              <a:defRPr sz="1200">
                <a:cs typeface="+mn-cs"/>
              </a:defRPr>
            </a:lvl1pPr>
          </a:lstStyle>
          <a:p>
            <a:pPr>
              <a:defRPr/>
            </a:pPr>
            <a:endParaRPr lang="en-US"/>
          </a:p>
        </p:txBody>
      </p:sp>
      <p:sp>
        <p:nvSpPr>
          <p:cNvPr id="74756" name="Rectangle 4"/>
          <p:cNvSpPr>
            <a:spLocks noGrp="1" noChangeArrowheads="1"/>
          </p:cNvSpPr>
          <p:nvPr>
            <p:ph type="ftr" sz="quarter" idx="2"/>
          </p:nvPr>
        </p:nvSpPr>
        <p:spPr bwMode="auto">
          <a:xfrm>
            <a:off x="0" y="8772525"/>
            <a:ext cx="3038475" cy="461963"/>
          </a:xfrm>
          <a:prstGeom prst="rect">
            <a:avLst/>
          </a:prstGeom>
          <a:noFill/>
          <a:ln w="9525">
            <a:noFill/>
            <a:miter lim="800000"/>
            <a:headEnd/>
            <a:tailEnd/>
          </a:ln>
          <a:effectLst/>
        </p:spPr>
        <p:txBody>
          <a:bodyPr vert="horz" wrap="square" lIns="92830" tIns="46415" rIns="92830" bIns="46415" numCol="1" anchor="b" anchorCtr="0" compatLnSpc="1">
            <a:prstTxWarp prst="textNoShape">
              <a:avLst/>
            </a:prstTxWarp>
          </a:bodyPr>
          <a:lstStyle>
            <a:lvl1pPr defTabSz="928688">
              <a:defRPr sz="1200">
                <a:cs typeface="+mn-cs"/>
              </a:defRPr>
            </a:lvl1pPr>
          </a:lstStyle>
          <a:p>
            <a:pPr>
              <a:defRPr/>
            </a:pPr>
            <a:endParaRPr lang="en-US"/>
          </a:p>
        </p:txBody>
      </p:sp>
      <p:sp>
        <p:nvSpPr>
          <p:cNvPr id="74757" name="Rectangle 5"/>
          <p:cNvSpPr>
            <a:spLocks noGrp="1" noChangeArrowheads="1"/>
          </p:cNvSpPr>
          <p:nvPr>
            <p:ph type="sldNum" sz="quarter" idx="3"/>
          </p:nvPr>
        </p:nvSpPr>
        <p:spPr bwMode="auto">
          <a:xfrm>
            <a:off x="3970338" y="8772525"/>
            <a:ext cx="3038475" cy="461963"/>
          </a:xfrm>
          <a:prstGeom prst="rect">
            <a:avLst/>
          </a:prstGeom>
          <a:noFill/>
          <a:ln w="9525">
            <a:noFill/>
            <a:miter lim="800000"/>
            <a:headEnd/>
            <a:tailEnd/>
          </a:ln>
          <a:effectLst/>
        </p:spPr>
        <p:txBody>
          <a:bodyPr vert="horz" wrap="square" lIns="92830" tIns="46415" rIns="92830" bIns="46415" numCol="1" anchor="b" anchorCtr="0" compatLnSpc="1">
            <a:prstTxWarp prst="textNoShape">
              <a:avLst/>
            </a:prstTxWarp>
          </a:bodyPr>
          <a:lstStyle>
            <a:lvl1pPr algn="r" defTabSz="928688">
              <a:defRPr sz="1200">
                <a:cs typeface="+mn-cs"/>
              </a:defRPr>
            </a:lvl1pPr>
          </a:lstStyle>
          <a:p>
            <a:pPr>
              <a:defRPr/>
            </a:pPr>
            <a:fld id="{1D845613-6C2C-4EED-B19A-A0D0500A2188}" type="slidenum">
              <a:rPr lang="en-US"/>
              <a:pPr>
                <a:defRPr/>
              </a:pPr>
              <a:t>‹#›</a:t>
            </a:fld>
            <a:endParaRPr lang="en-US"/>
          </a:p>
        </p:txBody>
      </p:sp>
    </p:spTree>
    <p:extLst>
      <p:ext uri="{BB962C8B-B14F-4D97-AF65-F5344CB8AC3E}">
        <p14:creationId xmlns:p14="http://schemas.microsoft.com/office/powerpoint/2010/main" val="202127163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bwMode="auto">
          <a:xfrm>
            <a:off x="0" y="0"/>
            <a:ext cx="3038475" cy="461963"/>
          </a:xfrm>
          <a:prstGeom prst="rect">
            <a:avLst/>
          </a:prstGeom>
          <a:noFill/>
          <a:ln w="9525">
            <a:noFill/>
            <a:miter lim="800000"/>
            <a:headEnd/>
            <a:tailEnd/>
          </a:ln>
          <a:effectLst/>
        </p:spPr>
        <p:txBody>
          <a:bodyPr vert="horz" wrap="square" lIns="92830" tIns="46415" rIns="92830" bIns="46415" numCol="1" anchor="t" anchorCtr="0" compatLnSpc="1">
            <a:prstTxWarp prst="textNoShape">
              <a:avLst/>
            </a:prstTxWarp>
          </a:bodyPr>
          <a:lstStyle>
            <a:lvl1pPr defTabSz="928688">
              <a:defRPr sz="1200">
                <a:cs typeface="+mn-cs"/>
              </a:defRPr>
            </a:lvl1pPr>
          </a:lstStyle>
          <a:p>
            <a:pPr>
              <a:defRPr/>
            </a:pPr>
            <a:endParaRPr lang="en-US"/>
          </a:p>
        </p:txBody>
      </p:sp>
      <p:sp>
        <p:nvSpPr>
          <p:cNvPr id="12291" name="Rectangle 3"/>
          <p:cNvSpPr>
            <a:spLocks noGrp="1" noChangeArrowheads="1"/>
          </p:cNvSpPr>
          <p:nvPr>
            <p:ph type="dt" idx="1"/>
          </p:nvPr>
        </p:nvSpPr>
        <p:spPr bwMode="auto">
          <a:xfrm>
            <a:off x="3970338" y="0"/>
            <a:ext cx="3038475" cy="461963"/>
          </a:xfrm>
          <a:prstGeom prst="rect">
            <a:avLst/>
          </a:prstGeom>
          <a:noFill/>
          <a:ln w="9525">
            <a:noFill/>
            <a:miter lim="800000"/>
            <a:headEnd/>
            <a:tailEnd/>
          </a:ln>
          <a:effectLst/>
        </p:spPr>
        <p:txBody>
          <a:bodyPr vert="horz" wrap="square" lIns="92830" tIns="46415" rIns="92830" bIns="46415" numCol="1" anchor="t" anchorCtr="0" compatLnSpc="1">
            <a:prstTxWarp prst="textNoShape">
              <a:avLst/>
            </a:prstTxWarp>
          </a:bodyPr>
          <a:lstStyle>
            <a:lvl1pPr algn="r" defTabSz="928688">
              <a:defRPr sz="1200">
                <a:cs typeface="+mn-cs"/>
              </a:defRPr>
            </a:lvl1pPr>
          </a:lstStyle>
          <a:p>
            <a:pPr>
              <a:defRPr/>
            </a:pPr>
            <a:endParaRPr lang="en-US"/>
          </a:p>
        </p:txBody>
      </p:sp>
      <p:sp>
        <p:nvSpPr>
          <p:cNvPr id="76804" name="Rectangle 4"/>
          <p:cNvSpPr>
            <a:spLocks noGrp="1" noRot="1" noChangeAspect="1" noChangeArrowheads="1" noTextEdit="1"/>
          </p:cNvSpPr>
          <p:nvPr>
            <p:ph type="sldImg" idx="2"/>
          </p:nvPr>
        </p:nvSpPr>
        <p:spPr bwMode="auto">
          <a:xfrm>
            <a:off x="1196975" y="692150"/>
            <a:ext cx="4618038" cy="3463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3" name="Rectangle 5"/>
          <p:cNvSpPr>
            <a:spLocks noGrp="1" noChangeArrowheads="1"/>
          </p:cNvSpPr>
          <p:nvPr>
            <p:ph type="body" sz="quarter" idx="3"/>
          </p:nvPr>
        </p:nvSpPr>
        <p:spPr bwMode="auto">
          <a:xfrm>
            <a:off x="701675" y="4387850"/>
            <a:ext cx="5607050" cy="4156075"/>
          </a:xfrm>
          <a:prstGeom prst="rect">
            <a:avLst/>
          </a:prstGeom>
          <a:noFill/>
          <a:ln w="9525">
            <a:noFill/>
            <a:miter lim="800000"/>
            <a:headEnd/>
            <a:tailEnd/>
          </a:ln>
          <a:effectLst/>
        </p:spPr>
        <p:txBody>
          <a:bodyPr vert="horz" wrap="square" lIns="92830" tIns="46415" rIns="92830" bIns="4641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2294" name="Rectangle 6"/>
          <p:cNvSpPr>
            <a:spLocks noGrp="1" noChangeArrowheads="1"/>
          </p:cNvSpPr>
          <p:nvPr>
            <p:ph type="ftr" sz="quarter" idx="4"/>
          </p:nvPr>
        </p:nvSpPr>
        <p:spPr bwMode="auto">
          <a:xfrm>
            <a:off x="0" y="8772525"/>
            <a:ext cx="3038475" cy="461963"/>
          </a:xfrm>
          <a:prstGeom prst="rect">
            <a:avLst/>
          </a:prstGeom>
          <a:noFill/>
          <a:ln w="9525">
            <a:noFill/>
            <a:miter lim="800000"/>
            <a:headEnd/>
            <a:tailEnd/>
          </a:ln>
          <a:effectLst/>
        </p:spPr>
        <p:txBody>
          <a:bodyPr vert="horz" wrap="square" lIns="92830" tIns="46415" rIns="92830" bIns="46415" numCol="1" anchor="b" anchorCtr="0" compatLnSpc="1">
            <a:prstTxWarp prst="textNoShape">
              <a:avLst/>
            </a:prstTxWarp>
          </a:bodyPr>
          <a:lstStyle>
            <a:lvl1pPr defTabSz="928688">
              <a:defRPr sz="1200">
                <a:cs typeface="+mn-cs"/>
              </a:defRPr>
            </a:lvl1pPr>
          </a:lstStyle>
          <a:p>
            <a:pPr>
              <a:defRPr/>
            </a:pPr>
            <a:endParaRPr lang="en-US"/>
          </a:p>
        </p:txBody>
      </p:sp>
      <p:sp>
        <p:nvSpPr>
          <p:cNvPr id="12295" name="Rectangle 7"/>
          <p:cNvSpPr>
            <a:spLocks noGrp="1" noChangeArrowheads="1"/>
          </p:cNvSpPr>
          <p:nvPr>
            <p:ph type="sldNum" sz="quarter" idx="5"/>
          </p:nvPr>
        </p:nvSpPr>
        <p:spPr bwMode="auto">
          <a:xfrm>
            <a:off x="3970338" y="8772525"/>
            <a:ext cx="3038475" cy="461963"/>
          </a:xfrm>
          <a:prstGeom prst="rect">
            <a:avLst/>
          </a:prstGeom>
          <a:noFill/>
          <a:ln w="9525">
            <a:noFill/>
            <a:miter lim="800000"/>
            <a:headEnd/>
            <a:tailEnd/>
          </a:ln>
          <a:effectLst/>
        </p:spPr>
        <p:txBody>
          <a:bodyPr vert="horz" wrap="square" lIns="92830" tIns="46415" rIns="92830" bIns="46415" numCol="1" anchor="b" anchorCtr="0" compatLnSpc="1">
            <a:prstTxWarp prst="textNoShape">
              <a:avLst/>
            </a:prstTxWarp>
          </a:bodyPr>
          <a:lstStyle>
            <a:lvl1pPr algn="r" defTabSz="928688">
              <a:defRPr sz="1200">
                <a:cs typeface="+mn-cs"/>
              </a:defRPr>
            </a:lvl1pPr>
          </a:lstStyle>
          <a:p>
            <a:pPr>
              <a:defRPr/>
            </a:pPr>
            <a:fld id="{D8CC265B-F963-4476-9070-24CCCDE53F8C}" type="slidenum">
              <a:rPr lang="en-US"/>
              <a:pPr>
                <a:defRPr/>
              </a:pPr>
              <a:t>‹#›</a:t>
            </a:fld>
            <a:endParaRPr lang="en-US"/>
          </a:p>
        </p:txBody>
      </p:sp>
    </p:spTree>
    <p:extLst>
      <p:ext uri="{BB962C8B-B14F-4D97-AF65-F5344CB8AC3E}">
        <p14:creationId xmlns:p14="http://schemas.microsoft.com/office/powerpoint/2010/main" val="252756208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8CC265B-F963-4476-9070-24CCCDE53F8C}" type="slidenum">
              <a:rPr lang="en-US" smtClean="0"/>
              <a:pPr>
                <a:defRPr/>
              </a:pPr>
              <a:t>8</a:t>
            </a:fld>
            <a:endParaRPr lang="en-US"/>
          </a:p>
        </p:txBody>
      </p:sp>
    </p:spTree>
    <p:extLst>
      <p:ext uri="{BB962C8B-B14F-4D97-AF65-F5344CB8AC3E}">
        <p14:creationId xmlns:p14="http://schemas.microsoft.com/office/powerpoint/2010/main" val="276142956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eaLnBrk="0" hangingPunct="0">
              <a:defRPr sz="2400">
                <a:solidFill>
                  <a:schemeClr val="tx1"/>
                </a:solidFill>
                <a:latin typeface="Times New Roman" pitchFamily="18" charset="0"/>
              </a:defRPr>
            </a:lvl1pPr>
            <a:lvl2pPr marL="742950" indent="-285750" defTabSz="927100" eaLnBrk="0" hangingPunct="0">
              <a:defRPr sz="2400">
                <a:solidFill>
                  <a:schemeClr val="tx1"/>
                </a:solidFill>
                <a:latin typeface="Times New Roman" pitchFamily="18" charset="0"/>
              </a:defRPr>
            </a:lvl2pPr>
            <a:lvl3pPr marL="1143000" indent="-228600" defTabSz="927100" eaLnBrk="0" hangingPunct="0">
              <a:defRPr sz="2400">
                <a:solidFill>
                  <a:schemeClr val="tx1"/>
                </a:solidFill>
                <a:latin typeface="Times New Roman" pitchFamily="18" charset="0"/>
              </a:defRPr>
            </a:lvl3pPr>
            <a:lvl4pPr marL="1600200" indent="-228600" defTabSz="927100" eaLnBrk="0" hangingPunct="0">
              <a:defRPr sz="2400">
                <a:solidFill>
                  <a:schemeClr val="tx1"/>
                </a:solidFill>
                <a:latin typeface="Times New Roman" pitchFamily="18" charset="0"/>
              </a:defRPr>
            </a:lvl4pPr>
            <a:lvl5pPr marL="2057400" indent="-228600" defTabSz="927100" eaLnBrk="0" hangingPunct="0">
              <a:defRPr sz="2400">
                <a:solidFill>
                  <a:schemeClr val="tx1"/>
                </a:solidFill>
                <a:latin typeface="Times New Roman" pitchFamily="18" charset="0"/>
              </a:defRPr>
            </a:lvl5pPr>
            <a:lvl6pPr marL="2514600" indent="-228600" defTabSz="927100" eaLnBrk="0" fontAlgn="base" hangingPunct="0">
              <a:spcBef>
                <a:spcPct val="0"/>
              </a:spcBef>
              <a:spcAft>
                <a:spcPct val="0"/>
              </a:spcAft>
              <a:defRPr sz="2400">
                <a:solidFill>
                  <a:schemeClr val="tx1"/>
                </a:solidFill>
                <a:latin typeface="Times New Roman" pitchFamily="18" charset="0"/>
              </a:defRPr>
            </a:lvl6pPr>
            <a:lvl7pPr marL="2971800" indent="-228600" defTabSz="927100" eaLnBrk="0" fontAlgn="base" hangingPunct="0">
              <a:spcBef>
                <a:spcPct val="0"/>
              </a:spcBef>
              <a:spcAft>
                <a:spcPct val="0"/>
              </a:spcAft>
              <a:defRPr sz="2400">
                <a:solidFill>
                  <a:schemeClr val="tx1"/>
                </a:solidFill>
                <a:latin typeface="Times New Roman" pitchFamily="18" charset="0"/>
              </a:defRPr>
            </a:lvl7pPr>
            <a:lvl8pPr marL="3429000" indent="-228600" defTabSz="927100" eaLnBrk="0" fontAlgn="base" hangingPunct="0">
              <a:spcBef>
                <a:spcPct val="0"/>
              </a:spcBef>
              <a:spcAft>
                <a:spcPct val="0"/>
              </a:spcAft>
              <a:defRPr sz="2400">
                <a:solidFill>
                  <a:schemeClr val="tx1"/>
                </a:solidFill>
                <a:latin typeface="Times New Roman" pitchFamily="18" charset="0"/>
              </a:defRPr>
            </a:lvl8pPr>
            <a:lvl9pPr marL="3886200" indent="-228600" defTabSz="927100" eaLnBrk="0" fontAlgn="base" hangingPunct="0">
              <a:spcBef>
                <a:spcPct val="0"/>
              </a:spcBef>
              <a:spcAft>
                <a:spcPct val="0"/>
              </a:spcAft>
              <a:defRPr sz="2400">
                <a:solidFill>
                  <a:schemeClr val="tx1"/>
                </a:solidFill>
                <a:latin typeface="Times New Roman" pitchFamily="18" charset="0"/>
              </a:defRPr>
            </a:lvl9pPr>
          </a:lstStyle>
          <a:p>
            <a:fld id="{46C47030-C9AC-4DD3-9960-B8E6E43845CD}" type="slidenum">
              <a:rPr lang="en-US" sz="1200" smtClean="0">
                <a:solidFill>
                  <a:srgbClr val="000000"/>
                </a:solidFill>
              </a:rPr>
              <a:pPr/>
              <a:t>66</a:t>
            </a:fld>
            <a:endParaRPr lang="en-US" sz="1200" smtClean="0">
              <a:solidFill>
                <a:srgbClr val="000000"/>
              </a:solidFill>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eaLnBrk="0" hangingPunct="0">
              <a:defRPr sz="2400">
                <a:solidFill>
                  <a:schemeClr val="tx1"/>
                </a:solidFill>
                <a:latin typeface="Times New Roman" pitchFamily="18" charset="0"/>
              </a:defRPr>
            </a:lvl1pPr>
            <a:lvl2pPr marL="742950" indent="-285750" defTabSz="927100" eaLnBrk="0" hangingPunct="0">
              <a:defRPr sz="2400">
                <a:solidFill>
                  <a:schemeClr val="tx1"/>
                </a:solidFill>
                <a:latin typeface="Times New Roman" pitchFamily="18" charset="0"/>
              </a:defRPr>
            </a:lvl2pPr>
            <a:lvl3pPr marL="1143000" indent="-228600" defTabSz="927100" eaLnBrk="0" hangingPunct="0">
              <a:defRPr sz="2400">
                <a:solidFill>
                  <a:schemeClr val="tx1"/>
                </a:solidFill>
                <a:latin typeface="Times New Roman" pitchFamily="18" charset="0"/>
              </a:defRPr>
            </a:lvl3pPr>
            <a:lvl4pPr marL="1600200" indent="-228600" defTabSz="927100" eaLnBrk="0" hangingPunct="0">
              <a:defRPr sz="2400">
                <a:solidFill>
                  <a:schemeClr val="tx1"/>
                </a:solidFill>
                <a:latin typeface="Times New Roman" pitchFamily="18" charset="0"/>
              </a:defRPr>
            </a:lvl4pPr>
            <a:lvl5pPr marL="2057400" indent="-228600" defTabSz="927100" eaLnBrk="0" hangingPunct="0">
              <a:defRPr sz="2400">
                <a:solidFill>
                  <a:schemeClr val="tx1"/>
                </a:solidFill>
                <a:latin typeface="Times New Roman" pitchFamily="18" charset="0"/>
              </a:defRPr>
            </a:lvl5pPr>
            <a:lvl6pPr marL="2514600" indent="-228600" defTabSz="927100" eaLnBrk="0" fontAlgn="base" hangingPunct="0">
              <a:spcBef>
                <a:spcPct val="0"/>
              </a:spcBef>
              <a:spcAft>
                <a:spcPct val="0"/>
              </a:spcAft>
              <a:defRPr sz="2400">
                <a:solidFill>
                  <a:schemeClr val="tx1"/>
                </a:solidFill>
                <a:latin typeface="Times New Roman" pitchFamily="18" charset="0"/>
              </a:defRPr>
            </a:lvl6pPr>
            <a:lvl7pPr marL="2971800" indent="-228600" defTabSz="927100" eaLnBrk="0" fontAlgn="base" hangingPunct="0">
              <a:spcBef>
                <a:spcPct val="0"/>
              </a:spcBef>
              <a:spcAft>
                <a:spcPct val="0"/>
              </a:spcAft>
              <a:defRPr sz="2400">
                <a:solidFill>
                  <a:schemeClr val="tx1"/>
                </a:solidFill>
                <a:latin typeface="Times New Roman" pitchFamily="18" charset="0"/>
              </a:defRPr>
            </a:lvl7pPr>
            <a:lvl8pPr marL="3429000" indent="-228600" defTabSz="927100" eaLnBrk="0" fontAlgn="base" hangingPunct="0">
              <a:spcBef>
                <a:spcPct val="0"/>
              </a:spcBef>
              <a:spcAft>
                <a:spcPct val="0"/>
              </a:spcAft>
              <a:defRPr sz="2400">
                <a:solidFill>
                  <a:schemeClr val="tx1"/>
                </a:solidFill>
                <a:latin typeface="Times New Roman" pitchFamily="18" charset="0"/>
              </a:defRPr>
            </a:lvl8pPr>
            <a:lvl9pPr marL="3886200" indent="-228600" defTabSz="927100" eaLnBrk="0" fontAlgn="base" hangingPunct="0">
              <a:spcBef>
                <a:spcPct val="0"/>
              </a:spcBef>
              <a:spcAft>
                <a:spcPct val="0"/>
              </a:spcAft>
              <a:defRPr sz="2400">
                <a:solidFill>
                  <a:schemeClr val="tx1"/>
                </a:solidFill>
                <a:latin typeface="Times New Roman" pitchFamily="18" charset="0"/>
              </a:defRPr>
            </a:lvl9pPr>
          </a:lstStyle>
          <a:p>
            <a:fld id="{9058DA70-4B55-4895-B6BE-E2CE0F60C104}" type="slidenum">
              <a:rPr lang="en-US" sz="1200" smtClean="0">
                <a:solidFill>
                  <a:srgbClr val="000000"/>
                </a:solidFill>
              </a:rPr>
              <a:pPr/>
              <a:t>67</a:t>
            </a:fld>
            <a:endParaRPr lang="en-US" sz="1200" smtClean="0">
              <a:solidFill>
                <a:srgbClr val="000000"/>
              </a:solidFill>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eaLnBrk="0" hangingPunct="0">
              <a:defRPr sz="2400">
                <a:solidFill>
                  <a:schemeClr val="tx1"/>
                </a:solidFill>
                <a:latin typeface="Times New Roman" pitchFamily="18" charset="0"/>
              </a:defRPr>
            </a:lvl1pPr>
            <a:lvl2pPr marL="742950" indent="-285750" defTabSz="927100" eaLnBrk="0" hangingPunct="0">
              <a:defRPr sz="2400">
                <a:solidFill>
                  <a:schemeClr val="tx1"/>
                </a:solidFill>
                <a:latin typeface="Times New Roman" pitchFamily="18" charset="0"/>
              </a:defRPr>
            </a:lvl2pPr>
            <a:lvl3pPr marL="1143000" indent="-228600" defTabSz="927100" eaLnBrk="0" hangingPunct="0">
              <a:defRPr sz="2400">
                <a:solidFill>
                  <a:schemeClr val="tx1"/>
                </a:solidFill>
                <a:latin typeface="Times New Roman" pitchFamily="18" charset="0"/>
              </a:defRPr>
            </a:lvl3pPr>
            <a:lvl4pPr marL="1600200" indent="-228600" defTabSz="927100" eaLnBrk="0" hangingPunct="0">
              <a:defRPr sz="2400">
                <a:solidFill>
                  <a:schemeClr val="tx1"/>
                </a:solidFill>
                <a:latin typeface="Times New Roman" pitchFamily="18" charset="0"/>
              </a:defRPr>
            </a:lvl4pPr>
            <a:lvl5pPr marL="2057400" indent="-228600" defTabSz="927100" eaLnBrk="0" hangingPunct="0">
              <a:defRPr sz="2400">
                <a:solidFill>
                  <a:schemeClr val="tx1"/>
                </a:solidFill>
                <a:latin typeface="Times New Roman" pitchFamily="18" charset="0"/>
              </a:defRPr>
            </a:lvl5pPr>
            <a:lvl6pPr marL="2514600" indent="-228600" defTabSz="927100" eaLnBrk="0" fontAlgn="base" hangingPunct="0">
              <a:spcBef>
                <a:spcPct val="0"/>
              </a:spcBef>
              <a:spcAft>
                <a:spcPct val="0"/>
              </a:spcAft>
              <a:defRPr sz="2400">
                <a:solidFill>
                  <a:schemeClr val="tx1"/>
                </a:solidFill>
                <a:latin typeface="Times New Roman" pitchFamily="18" charset="0"/>
              </a:defRPr>
            </a:lvl6pPr>
            <a:lvl7pPr marL="2971800" indent="-228600" defTabSz="927100" eaLnBrk="0" fontAlgn="base" hangingPunct="0">
              <a:spcBef>
                <a:spcPct val="0"/>
              </a:spcBef>
              <a:spcAft>
                <a:spcPct val="0"/>
              </a:spcAft>
              <a:defRPr sz="2400">
                <a:solidFill>
                  <a:schemeClr val="tx1"/>
                </a:solidFill>
                <a:latin typeface="Times New Roman" pitchFamily="18" charset="0"/>
              </a:defRPr>
            </a:lvl7pPr>
            <a:lvl8pPr marL="3429000" indent="-228600" defTabSz="927100" eaLnBrk="0" fontAlgn="base" hangingPunct="0">
              <a:spcBef>
                <a:spcPct val="0"/>
              </a:spcBef>
              <a:spcAft>
                <a:spcPct val="0"/>
              </a:spcAft>
              <a:defRPr sz="2400">
                <a:solidFill>
                  <a:schemeClr val="tx1"/>
                </a:solidFill>
                <a:latin typeface="Times New Roman" pitchFamily="18" charset="0"/>
              </a:defRPr>
            </a:lvl8pPr>
            <a:lvl9pPr marL="3886200" indent="-228600" defTabSz="927100" eaLnBrk="0" fontAlgn="base" hangingPunct="0">
              <a:spcBef>
                <a:spcPct val="0"/>
              </a:spcBef>
              <a:spcAft>
                <a:spcPct val="0"/>
              </a:spcAft>
              <a:defRPr sz="2400">
                <a:solidFill>
                  <a:schemeClr val="tx1"/>
                </a:solidFill>
                <a:latin typeface="Times New Roman" pitchFamily="18" charset="0"/>
              </a:defRPr>
            </a:lvl9pPr>
          </a:lstStyle>
          <a:p>
            <a:fld id="{A7B341D6-EE85-4093-A59C-1DEF77B212F1}" type="slidenum">
              <a:rPr lang="en-US" sz="1200" smtClean="0">
                <a:solidFill>
                  <a:srgbClr val="000000"/>
                </a:solidFill>
              </a:rPr>
              <a:pPr/>
              <a:t>68</a:t>
            </a:fld>
            <a:endParaRPr lang="en-US" sz="1200" smtClean="0">
              <a:solidFill>
                <a:srgbClr val="000000"/>
              </a:solidFill>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ln/>
        </p:spPr>
      </p:sp>
      <p:sp>
        <p:nvSpPr>
          <p:cNvPr id="778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67588" name="Slide Number Placeholder 3"/>
          <p:cNvSpPr>
            <a:spLocks noGrp="1"/>
          </p:cNvSpPr>
          <p:nvPr>
            <p:ph type="sldNum" sz="quarter" idx="5"/>
          </p:nvPr>
        </p:nvSpPr>
        <p:spPr/>
        <p:txBody>
          <a:bodyPr/>
          <a:lstStyle/>
          <a:p>
            <a:pPr>
              <a:defRPr/>
            </a:pPr>
            <a:fld id="{837E1C1C-06A0-41DE-9705-388322339D8F}" type="slidenum">
              <a:rPr lang="en-US" smtClean="0"/>
              <a:pPr>
                <a:defRPr/>
              </a:pPr>
              <a:t>21</a:t>
            </a:fld>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p:spPr>
      </p:sp>
      <p:sp>
        <p:nvSpPr>
          <p:cNvPr id="78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Corn printout: show in class</a:t>
            </a:r>
          </a:p>
        </p:txBody>
      </p:sp>
      <p:sp>
        <p:nvSpPr>
          <p:cNvPr id="68612" name="Slide Number Placeholder 3"/>
          <p:cNvSpPr>
            <a:spLocks noGrp="1"/>
          </p:cNvSpPr>
          <p:nvPr>
            <p:ph type="sldNum" sz="quarter" idx="5"/>
          </p:nvPr>
        </p:nvSpPr>
        <p:spPr/>
        <p:txBody>
          <a:bodyPr/>
          <a:lstStyle/>
          <a:p>
            <a:pPr>
              <a:defRPr/>
            </a:pPr>
            <a:fld id="{D60B20B5-C5C0-4CEF-9E36-B87B1FCDCA73}" type="slidenum">
              <a:rPr lang="en-US" smtClean="0"/>
              <a:pPr>
                <a:defRPr/>
              </a:pPr>
              <a:t>24</a:t>
            </a:fld>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69636" name="Slide Number Placeholder 3"/>
          <p:cNvSpPr>
            <a:spLocks noGrp="1"/>
          </p:cNvSpPr>
          <p:nvPr>
            <p:ph type="sldNum" sz="quarter" idx="5"/>
          </p:nvPr>
        </p:nvSpPr>
        <p:spPr/>
        <p:txBody>
          <a:bodyPr/>
          <a:lstStyle/>
          <a:p>
            <a:pPr>
              <a:defRPr/>
            </a:pPr>
            <a:fld id="{32E27E37-89A4-40EA-97D2-22944C92149E}" type="slidenum">
              <a:rPr lang="en-US" smtClean="0"/>
              <a:pPr>
                <a:defRPr/>
              </a:pPr>
              <a:t>29</a:t>
            </a:fld>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Starbucks drinks are 18 and 4 Weight Watchers points respectively. My daily allotment is 34.</a:t>
            </a:r>
          </a:p>
          <a:p>
            <a:endParaRPr lang="en-US" dirty="0" smtClean="0"/>
          </a:p>
          <a:p>
            <a:r>
              <a:rPr lang="en-US" dirty="0" smtClean="0"/>
              <a:t>The McDonald’s shake is 31 WW points!</a:t>
            </a:r>
            <a:endParaRPr lang="en-US" dirty="0"/>
          </a:p>
        </p:txBody>
      </p:sp>
      <p:sp>
        <p:nvSpPr>
          <p:cNvPr id="4" name="Slide Number Placeholder 3"/>
          <p:cNvSpPr>
            <a:spLocks noGrp="1"/>
          </p:cNvSpPr>
          <p:nvPr>
            <p:ph type="sldNum" sz="quarter" idx="10"/>
          </p:nvPr>
        </p:nvSpPr>
        <p:spPr/>
        <p:txBody>
          <a:bodyPr/>
          <a:lstStyle/>
          <a:p>
            <a:pPr>
              <a:defRPr/>
            </a:pPr>
            <a:fld id="{D8CC265B-F963-4476-9070-24CCCDE53F8C}" type="slidenum">
              <a:rPr lang="en-US" smtClean="0"/>
              <a:pPr>
                <a:defRPr/>
              </a:pPr>
              <a:t>40</a:t>
            </a:fld>
            <a:endParaRPr lang="en-US"/>
          </a:p>
        </p:txBody>
      </p:sp>
    </p:spTree>
    <p:extLst>
      <p:ext uri="{BB962C8B-B14F-4D97-AF65-F5344CB8AC3E}">
        <p14:creationId xmlns:p14="http://schemas.microsoft.com/office/powerpoint/2010/main" val="22509654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eaLnBrk="0" hangingPunct="0">
              <a:defRPr sz="2400">
                <a:solidFill>
                  <a:schemeClr val="tx1"/>
                </a:solidFill>
                <a:latin typeface="Times New Roman" pitchFamily="18" charset="0"/>
              </a:defRPr>
            </a:lvl1pPr>
            <a:lvl2pPr marL="742950" indent="-285750" defTabSz="927100" eaLnBrk="0" hangingPunct="0">
              <a:defRPr sz="2400">
                <a:solidFill>
                  <a:schemeClr val="tx1"/>
                </a:solidFill>
                <a:latin typeface="Times New Roman" pitchFamily="18" charset="0"/>
              </a:defRPr>
            </a:lvl2pPr>
            <a:lvl3pPr marL="1143000" indent="-228600" defTabSz="927100" eaLnBrk="0" hangingPunct="0">
              <a:defRPr sz="2400">
                <a:solidFill>
                  <a:schemeClr val="tx1"/>
                </a:solidFill>
                <a:latin typeface="Times New Roman" pitchFamily="18" charset="0"/>
              </a:defRPr>
            </a:lvl3pPr>
            <a:lvl4pPr marL="1600200" indent="-228600" defTabSz="927100" eaLnBrk="0" hangingPunct="0">
              <a:defRPr sz="2400">
                <a:solidFill>
                  <a:schemeClr val="tx1"/>
                </a:solidFill>
                <a:latin typeface="Times New Roman" pitchFamily="18" charset="0"/>
              </a:defRPr>
            </a:lvl4pPr>
            <a:lvl5pPr marL="2057400" indent="-228600" defTabSz="927100" eaLnBrk="0" hangingPunct="0">
              <a:defRPr sz="2400">
                <a:solidFill>
                  <a:schemeClr val="tx1"/>
                </a:solidFill>
                <a:latin typeface="Times New Roman" pitchFamily="18" charset="0"/>
              </a:defRPr>
            </a:lvl5pPr>
            <a:lvl6pPr marL="2514600" indent="-228600" defTabSz="927100" eaLnBrk="0" fontAlgn="base" hangingPunct="0">
              <a:spcBef>
                <a:spcPct val="0"/>
              </a:spcBef>
              <a:spcAft>
                <a:spcPct val="0"/>
              </a:spcAft>
              <a:defRPr sz="2400">
                <a:solidFill>
                  <a:schemeClr val="tx1"/>
                </a:solidFill>
                <a:latin typeface="Times New Roman" pitchFamily="18" charset="0"/>
              </a:defRPr>
            </a:lvl6pPr>
            <a:lvl7pPr marL="2971800" indent="-228600" defTabSz="927100" eaLnBrk="0" fontAlgn="base" hangingPunct="0">
              <a:spcBef>
                <a:spcPct val="0"/>
              </a:spcBef>
              <a:spcAft>
                <a:spcPct val="0"/>
              </a:spcAft>
              <a:defRPr sz="2400">
                <a:solidFill>
                  <a:schemeClr val="tx1"/>
                </a:solidFill>
                <a:latin typeface="Times New Roman" pitchFamily="18" charset="0"/>
              </a:defRPr>
            </a:lvl7pPr>
            <a:lvl8pPr marL="3429000" indent="-228600" defTabSz="927100" eaLnBrk="0" fontAlgn="base" hangingPunct="0">
              <a:spcBef>
                <a:spcPct val="0"/>
              </a:spcBef>
              <a:spcAft>
                <a:spcPct val="0"/>
              </a:spcAft>
              <a:defRPr sz="2400">
                <a:solidFill>
                  <a:schemeClr val="tx1"/>
                </a:solidFill>
                <a:latin typeface="Times New Roman" pitchFamily="18" charset="0"/>
              </a:defRPr>
            </a:lvl8pPr>
            <a:lvl9pPr marL="3886200" indent="-228600" defTabSz="927100" eaLnBrk="0" fontAlgn="base" hangingPunct="0">
              <a:spcBef>
                <a:spcPct val="0"/>
              </a:spcBef>
              <a:spcAft>
                <a:spcPct val="0"/>
              </a:spcAft>
              <a:defRPr sz="2400">
                <a:solidFill>
                  <a:schemeClr val="tx1"/>
                </a:solidFill>
                <a:latin typeface="Times New Roman" pitchFamily="18" charset="0"/>
              </a:defRPr>
            </a:lvl9pPr>
          </a:lstStyle>
          <a:p>
            <a:fld id="{62522875-841A-41C5-84C3-2C2A523F94D5}" type="slidenum">
              <a:rPr lang="en-US" sz="1200" smtClean="0">
                <a:solidFill>
                  <a:srgbClr val="000000"/>
                </a:solidFill>
              </a:rPr>
              <a:pPr/>
              <a:t>62</a:t>
            </a:fld>
            <a:endParaRPr lang="en-US" sz="1200" smtClean="0">
              <a:solidFill>
                <a:srgbClr val="000000"/>
              </a:solidFill>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eaLnBrk="0" hangingPunct="0">
              <a:defRPr sz="2400">
                <a:solidFill>
                  <a:schemeClr val="tx1"/>
                </a:solidFill>
                <a:latin typeface="Times New Roman" pitchFamily="18" charset="0"/>
              </a:defRPr>
            </a:lvl1pPr>
            <a:lvl2pPr marL="742950" indent="-285750" defTabSz="927100" eaLnBrk="0" hangingPunct="0">
              <a:defRPr sz="2400">
                <a:solidFill>
                  <a:schemeClr val="tx1"/>
                </a:solidFill>
                <a:latin typeface="Times New Roman" pitchFamily="18" charset="0"/>
              </a:defRPr>
            </a:lvl2pPr>
            <a:lvl3pPr marL="1143000" indent="-228600" defTabSz="927100" eaLnBrk="0" hangingPunct="0">
              <a:defRPr sz="2400">
                <a:solidFill>
                  <a:schemeClr val="tx1"/>
                </a:solidFill>
                <a:latin typeface="Times New Roman" pitchFamily="18" charset="0"/>
              </a:defRPr>
            </a:lvl3pPr>
            <a:lvl4pPr marL="1600200" indent="-228600" defTabSz="927100" eaLnBrk="0" hangingPunct="0">
              <a:defRPr sz="2400">
                <a:solidFill>
                  <a:schemeClr val="tx1"/>
                </a:solidFill>
                <a:latin typeface="Times New Roman" pitchFamily="18" charset="0"/>
              </a:defRPr>
            </a:lvl4pPr>
            <a:lvl5pPr marL="2057400" indent="-228600" defTabSz="927100" eaLnBrk="0" hangingPunct="0">
              <a:defRPr sz="2400">
                <a:solidFill>
                  <a:schemeClr val="tx1"/>
                </a:solidFill>
                <a:latin typeface="Times New Roman" pitchFamily="18" charset="0"/>
              </a:defRPr>
            </a:lvl5pPr>
            <a:lvl6pPr marL="2514600" indent="-228600" defTabSz="927100" eaLnBrk="0" fontAlgn="base" hangingPunct="0">
              <a:spcBef>
                <a:spcPct val="0"/>
              </a:spcBef>
              <a:spcAft>
                <a:spcPct val="0"/>
              </a:spcAft>
              <a:defRPr sz="2400">
                <a:solidFill>
                  <a:schemeClr val="tx1"/>
                </a:solidFill>
                <a:latin typeface="Times New Roman" pitchFamily="18" charset="0"/>
              </a:defRPr>
            </a:lvl6pPr>
            <a:lvl7pPr marL="2971800" indent="-228600" defTabSz="927100" eaLnBrk="0" fontAlgn="base" hangingPunct="0">
              <a:spcBef>
                <a:spcPct val="0"/>
              </a:spcBef>
              <a:spcAft>
                <a:spcPct val="0"/>
              </a:spcAft>
              <a:defRPr sz="2400">
                <a:solidFill>
                  <a:schemeClr val="tx1"/>
                </a:solidFill>
                <a:latin typeface="Times New Roman" pitchFamily="18" charset="0"/>
              </a:defRPr>
            </a:lvl7pPr>
            <a:lvl8pPr marL="3429000" indent="-228600" defTabSz="927100" eaLnBrk="0" fontAlgn="base" hangingPunct="0">
              <a:spcBef>
                <a:spcPct val="0"/>
              </a:spcBef>
              <a:spcAft>
                <a:spcPct val="0"/>
              </a:spcAft>
              <a:defRPr sz="2400">
                <a:solidFill>
                  <a:schemeClr val="tx1"/>
                </a:solidFill>
                <a:latin typeface="Times New Roman" pitchFamily="18" charset="0"/>
              </a:defRPr>
            </a:lvl8pPr>
            <a:lvl9pPr marL="3886200" indent="-228600" defTabSz="927100" eaLnBrk="0" fontAlgn="base" hangingPunct="0">
              <a:spcBef>
                <a:spcPct val="0"/>
              </a:spcBef>
              <a:spcAft>
                <a:spcPct val="0"/>
              </a:spcAft>
              <a:defRPr sz="2400">
                <a:solidFill>
                  <a:schemeClr val="tx1"/>
                </a:solidFill>
                <a:latin typeface="Times New Roman" pitchFamily="18" charset="0"/>
              </a:defRPr>
            </a:lvl9pPr>
          </a:lstStyle>
          <a:p>
            <a:fld id="{32022B3E-90E5-4CA4-B965-C5351F68D344}" type="slidenum">
              <a:rPr lang="en-US" sz="1200" smtClean="0">
                <a:solidFill>
                  <a:srgbClr val="000000"/>
                </a:solidFill>
              </a:rPr>
              <a:pPr/>
              <a:t>63</a:t>
            </a:fld>
            <a:endParaRPr lang="en-US" sz="1200" smtClean="0">
              <a:solidFill>
                <a:srgbClr val="000000"/>
              </a:solidFill>
            </a:endParaRPr>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eaLnBrk="0" hangingPunct="0">
              <a:defRPr sz="2400">
                <a:solidFill>
                  <a:schemeClr val="tx1"/>
                </a:solidFill>
                <a:latin typeface="Times New Roman" pitchFamily="18" charset="0"/>
              </a:defRPr>
            </a:lvl1pPr>
            <a:lvl2pPr marL="742950" indent="-285750" defTabSz="927100" eaLnBrk="0" hangingPunct="0">
              <a:defRPr sz="2400">
                <a:solidFill>
                  <a:schemeClr val="tx1"/>
                </a:solidFill>
                <a:latin typeface="Times New Roman" pitchFamily="18" charset="0"/>
              </a:defRPr>
            </a:lvl2pPr>
            <a:lvl3pPr marL="1143000" indent="-228600" defTabSz="927100" eaLnBrk="0" hangingPunct="0">
              <a:defRPr sz="2400">
                <a:solidFill>
                  <a:schemeClr val="tx1"/>
                </a:solidFill>
                <a:latin typeface="Times New Roman" pitchFamily="18" charset="0"/>
              </a:defRPr>
            </a:lvl3pPr>
            <a:lvl4pPr marL="1600200" indent="-228600" defTabSz="927100" eaLnBrk="0" hangingPunct="0">
              <a:defRPr sz="2400">
                <a:solidFill>
                  <a:schemeClr val="tx1"/>
                </a:solidFill>
                <a:latin typeface="Times New Roman" pitchFamily="18" charset="0"/>
              </a:defRPr>
            </a:lvl4pPr>
            <a:lvl5pPr marL="2057400" indent="-228600" defTabSz="927100" eaLnBrk="0" hangingPunct="0">
              <a:defRPr sz="2400">
                <a:solidFill>
                  <a:schemeClr val="tx1"/>
                </a:solidFill>
                <a:latin typeface="Times New Roman" pitchFamily="18" charset="0"/>
              </a:defRPr>
            </a:lvl5pPr>
            <a:lvl6pPr marL="2514600" indent="-228600" defTabSz="927100" eaLnBrk="0" fontAlgn="base" hangingPunct="0">
              <a:spcBef>
                <a:spcPct val="0"/>
              </a:spcBef>
              <a:spcAft>
                <a:spcPct val="0"/>
              </a:spcAft>
              <a:defRPr sz="2400">
                <a:solidFill>
                  <a:schemeClr val="tx1"/>
                </a:solidFill>
                <a:latin typeface="Times New Roman" pitchFamily="18" charset="0"/>
              </a:defRPr>
            </a:lvl6pPr>
            <a:lvl7pPr marL="2971800" indent="-228600" defTabSz="927100" eaLnBrk="0" fontAlgn="base" hangingPunct="0">
              <a:spcBef>
                <a:spcPct val="0"/>
              </a:spcBef>
              <a:spcAft>
                <a:spcPct val="0"/>
              </a:spcAft>
              <a:defRPr sz="2400">
                <a:solidFill>
                  <a:schemeClr val="tx1"/>
                </a:solidFill>
                <a:latin typeface="Times New Roman" pitchFamily="18" charset="0"/>
              </a:defRPr>
            </a:lvl7pPr>
            <a:lvl8pPr marL="3429000" indent="-228600" defTabSz="927100" eaLnBrk="0" fontAlgn="base" hangingPunct="0">
              <a:spcBef>
                <a:spcPct val="0"/>
              </a:spcBef>
              <a:spcAft>
                <a:spcPct val="0"/>
              </a:spcAft>
              <a:defRPr sz="2400">
                <a:solidFill>
                  <a:schemeClr val="tx1"/>
                </a:solidFill>
                <a:latin typeface="Times New Roman" pitchFamily="18" charset="0"/>
              </a:defRPr>
            </a:lvl8pPr>
            <a:lvl9pPr marL="3886200" indent="-228600" defTabSz="927100" eaLnBrk="0" fontAlgn="base" hangingPunct="0">
              <a:spcBef>
                <a:spcPct val="0"/>
              </a:spcBef>
              <a:spcAft>
                <a:spcPct val="0"/>
              </a:spcAft>
              <a:defRPr sz="2400">
                <a:solidFill>
                  <a:schemeClr val="tx1"/>
                </a:solidFill>
                <a:latin typeface="Times New Roman" pitchFamily="18" charset="0"/>
              </a:defRPr>
            </a:lvl9pPr>
          </a:lstStyle>
          <a:p>
            <a:fld id="{E1DEE408-D717-4027-9A90-C3D9CDDBF769}" type="slidenum">
              <a:rPr lang="en-US" sz="1200" smtClean="0">
                <a:solidFill>
                  <a:srgbClr val="000000"/>
                </a:solidFill>
              </a:rPr>
              <a:pPr/>
              <a:t>64</a:t>
            </a:fld>
            <a:endParaRPr lang="en-US" sz="1200" smtClean="0">
              <a:solidFill>
                <a:srgbClr val="000000"/>
              </a:solidFill>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eaLnBrk="0" hangingPunct="0">
              <a:defRPr sz="2400">
                <a:solidFill>
                  <a:schemeClr val="tx1"/>
                </a:solidFill>
                <a:latin typeface="Times New Roman" pitchFamily="18" charset="0"/>
              </a:defRPr>
            </a:lvl1pPr>
            <a:lvl2pPr marL="742950" indent="-285750" defTabSz="927100" eaLnBrk="0" hangingPunct="0">
              <a:defRPr sz="2400">
                <a:solidFill>
                  <a:schemeClr val="tx1"/>
                </a:solidFill>
                <a:latin typeface="Times New Roman" pitchFamily="18" charset="0"/>
              </a:defRPr>
            </a:lvl2pPr>
            <a:lvl3pPr marL="1143000" indent="-228600" defTabSz="927100" eaLnBrk="0" hangingPunct="0">
              <a:defRPr sz="2400">
                <a:solidFill>
                  <a:schemeClr val="tx1"/>
                </a:solidFill>
                <a:latin typeface="Times New Roman" pitchFamily="18" charset="0"/>
              </a:defRPr>
            </a:lvl3pPr>
            <a:lvl4pPr marL="1600200" indent="-228600" defTabSz="927100" eaLnBrk="0" hangingPunct="0">
              <a:defRPr sz="2400">
                <a:solidFill>
                  <a:schemeClr val="tx1"/>
                </a:solidFill>
                <a:latin typeface="Times New Roman" pitchFamily="18" charset="0"/>
              </a:defRPr>
            </a:lvl4pPr>
            <a:lvl5pPr marL="2057400" indent="-228600" defTabSz="927100" eaLnBrk="0" hangingPunct="0">
              <a:defRPr sz="2400">
                <a:solidFill>
                  <a:schemeClr val="tx1"/>
                </a:solidFill>
                <a:latin typeface="Times New Roman" pitchFamily="18" charset="0"/>
              </a:defRPr>
            </a:lvl5pPr>
            <a:lvl6pPr marL="2514600" indent="-228600" defTabSz="927100" eaLnBrk="0" fontAlgn="base" hangingPunct="0">
              <a:spcBef>
                <a:spcPct val="0"/>
              </a:spcBef>
              <a:spcAft>
                <a:spcPct val="0"/>
              </a:spcAft>
              <a:defRPr sz="2400">
                <a:solidFill>
                  <a:schemeClr val="tx1"/>
                </a:solidFill>
                <a:latin typeface="Times New Roman" pitchFamily="18" charset="0"/>
              </a:defRPr>
            </a:lvl6pPr>
            <a:lvl7pPr marL="2971800" indent="-228600" defTabSz="927100" eaLnBrk="0" fontAlgn="base" hangingPunct="0">
              <a:spcBef>
                <a:spcPct val="0"/>
              </a:spcBef>
              <a:spcAft>
                <a:spcPct val="0"/>
              </a:spcAft>
              <a:defRPr sz="2400">
                <a:solidFill>
                  <a:schemeClr val="tx1"/>
                </a:solidFill>
                <a:latin typeface="Times New Roman" pitchFamily="18" charset="0"/>
              </a:defRPr>
            </a:lvl7pPr>
            <a:lvl8pPr marL="3429000" indent="-228600" defTabSz="927100" eaLnBrk="0" fontAlgn="base" hangingPunct="0">
              <a:spcBef>
                <a:spcPct val="0"/>
              </a:spcBef>
              <a:spcAft>
                <a:spcPct val="0"/>
              </a:spcAft>
              <a:defRPr sz="2400">
                <a:solidFill>
                  <a:schemeClr val="tx1"/>
                </a:solidFill>
                <a:latin typeface="Times New Roman" pitchFamily="18" charset="0"/>
              </a:defRPr>
            </a:lvl8pPr>
            <a:lvl9pPr marL="3886200" indent="-228600" defTabSz="927100" eaLnBrk="0" fontAlgn="base" hangingPunct="0">
              <a:spcBef>
                <a:spcPct val="0"/>
              </a:spcBef>
              <a:spcAft>
                <a:spcPct val="0"/>
              </a:spcAft>
              <a:defRPr sz="2400">
                <a:solidFill>
                  <a:schemeClr val="tx1"/>
                </a:solidFill>
                <a:latin typeface="Times New Roman" pitchFamily="18" charset="0"/>
              </a:defRPr>
            </a:lvl9pPr>
          </a:lstStyle>
          <a:p>
            <a:fld id="{8C07F288-8793-4092-9E7A-503FA31A09E5}" type="slidenum">
              <a:rPr lang="en-US" sz="1200" smtClean="0">
                <a:solidFill>
                  <a:srgbClr val="000000"/>
                </a:solidFill>
              </a:rPr>
              <a:pPr/>
              <a:t>65</a:t>
            </a:fld>
            <a:endParaRPr lang="en-US" sz="1200" smtClean="0">
              <a:solidFill>
                <a:srgbClr val="000000"/>
              </a:solidFill>
            </a:endParaRPr>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Text Box 5"/>
          <p:cNvSpPr txBox="1">
            <a:spLocks noChangeArrowheads="1"/>
          </p:cNvSpPr>
          <p:nvPr userDrawn="1"/>
        </p:nvSpPr>
        <p:spPr bwMode="auto">
          <a:xfrm>
            <a:off x="457200" y="6324600"/>
            <a:ext cx="7543800" cy="336550"/>
          </a:xfrm>
          <a:prstGeom prst="rect">
            <a:avLst/>
          </a:prstGeom>
          <a:noFill/>
          <a:ln w="9525">
            <a:noFill/>
            <a:miter lim="800000"/>
            <a:headEnd/>
            <a:tailEnd/>
          </a:ln>
          <a:effectLst/>
        </p:spPr>
        <p:txBody>
          <a:bodyPr>
            <a:spAutoFit/>
          </a:bodyPr>
          <a:lstStyle/>
          <a:p>
            <a:pPr>
              <a:spcBef>
                <a:spcPct val="50000"/>
              </a:spcBef>
              <a:defRPr/>
            </a:pPr>
            <a:endParaRPr lang="en-US" sz="1600">
              <a:cs typeface="+mn-cs"/>
            </a:endParaRPr>
          </a:p>
        </p:txBody>
      </p:sp>
      <p:sp>
        <p:nvSpPr>
          <p:cNvPr id="108546" name="Rectangle 2"/>
          <p:cNvSpPr>
            <a:spLocks noGrp="1" noChangeArrowheads="1"/>
          </p:cNvSpPr>
          <p:nvPr>
            <p:ph type="ctrTitle"/>
          </p:nvPr>
        </p:nvSpPr>
        <p:spPr>
          <a:xfrm>
            <a:off x="685800" y="2130425"/>
            <a:ext cx="7772400" cy="1470025"/>
          </a:xfrm>
        </p:spPr>
        <p:txBody>
          <a:bodyPr/>
          <a:lstStyle>
            <a:lvl1pPr>
              <a:defRPr/>
            </a:lvl1pPr>
          </a:lstStyle>
          <a:p>
            <a:r>
              <a:rPr lang="en-US" smtClean="0"/>
              <a:t>Click to edit Master title style</a:t>
            </a:r>
            <a:endParaRPr lang="en-US"/>
          </a:p>
        </p:txBody>
      </p:sp>
      <p:sp>
        <p:nvSpPr>
          <p:cNvPr id="108547"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n-US" smtClean="0"/>
              <a:t>Click to edit Master subtitle style</a:t>
            </a:r>
            <a:endParaRPr lang="en-US"/>
          </a:p>
        </p:txBody>
      </p:sp>
    </p:spTree>
    <p:extLst>
      <p:ext uri="{BB962C8B-B14F-4D97-AF65-F5344CB8AC3E}">
        <p14:creationId xmlns:p14="http://schemas.microsoft.com/office/powerpoint/2010/main" val="28364416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07CBAB14-6220-46D2-BE04-CCFBE8DA9332}" type="slidenum">
              <a:rPr lang="en-US"/>
              <a:pPr>
                <a:defRPr/>
              </a:pPr>
              <a:t>‹#›</a:t>
            </a:fld>
            <a:endParaRPr lang="en-US"/>
          </a:p>
        </p:txBody>
      </p:sp>
    </p:spTree>
    <p:extLst>
      <p:ext uri="{BB962C8B-B14F-4D97-AF65-F5344CB8AC3E}">
        <p14:creationId xmlns:p14="http://schemas.microsoft.com/office/powerpoint/2010/main" val="41300274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52400"/>
            <a:ext cx="2057400" cy="61182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52400"/>
            <a:ext cx="6019800" cy="61182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F5EAAA96-A65B-4E6E-8DC2-C66957274DEC}" type="slidenum">
              <a:rPr lang="en-US"/>
              <a:pPr>
                <a:defRPr/>
              </a:pPr>
              <a:t>‹#›</a:t>
            </a:fld>
            <a:endParaRPr lang="en-US"/>
          </a:p>
        </p:txBody>
      </p:sp>
    </p:spTree>
    <p:extLst>
      <p:ext uri="{BB962C8B-B14F-4D97-AF65-F5344CB8AC3E}">
        <p14:creationId xmlns:p14="http://schemas.microsoft.com/office/powerpoint/2010/main" val="34421339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211263"/>
            <a:ext cx="4038600" cy="47545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11263"/>
            <a:ext cx="4038600" cy="47545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
          <p:cNvSpPr>
            <a:spLocks noGrp="1" noChangeArrowheads="1"/>
          </p:cNvSpPr>
          <p:nvPr>
            <p:ph type="sldNum" sz="quarter" idx="10"/>
          </p:nvPr>
        </p:nvSpPr>
        <p:spPr>
          <a:ln/>
        </p:spPr>
        <p:txBody>
          <a:bodyPr/>
          <a:lstStyle>
            <a:lvl1pPr>
              <a:defRPr/>
            </a:lvl1pPr>
          </a:lstStyle>
          <a:p>
            <a:pPr>
              <a:defRPr/>
            </a:pPr>
            <a:fld id="{D52722A0-6138-4F01-ADF4-68D1CA677059}" type="slidenum">
              <a:rPr lang="en-US"/>
              <a:pPr>
                <a:defRPr/>
              </a:pPr>
              <a:t>‹#›</a:t>
            </a:fld>
            <a:endParaRPr lang="en-US"/>
          </a:p>
        </p:txBody>
      </p:sp>
    </p:spTree>
    <p:extLst>
      <p:ext uri="{BB962C8B-B14F-4D97-AF65-F5344CB8AC3E}">
        <p14:creationId xmlns:p14="http://schemas.microsoft.com/office/powerpoint/2010/main" val="94985248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152400"/>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211263"/>
            <a:ext cx="4038600" cy="23002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211263"/>
            <a:ext cx="4038600" cy="23002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663950"/>
            <a:ext cx="4038600" cy="23018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663950"/>
            <a:ext cx="4038600" cy="23018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sldNum" sz="quarter" idx="10"/>
          </p:nvPr>
        </p:nvSpPr>
        <p:spPr>
          <a:ln/>
        </p:spPr>
        <p:txBody>
          <a:bodyPr/>
          <a:lstStyle>
            <a:lvl1pPr>
              <a:defRPr/>
            </a:lvl1pPr>
          </a:lstStyle>
          <a:p>
            <a:pPr>
              <a:defRPr/>
            </a:pPr>
            <a:fld id="{4BA1F59B-4036-4DD7-A4C6-486CAE673B3F}" type="slidenum">
              <a:rPr lang="en-US"/>
              <a:pPr>
                <a:defRPr/>
              </a:pPr>
              <a:t>‹#›</a:t>
            </a:fld>
            <a:endParaRPr lang="en-US"/>
          </a:p>
        </p:txBody>
      </p:sp>
    </p:spTree>
    <p:extLst>
      <p:ext uri="{BB962C8B-B14F-4D97-AF65-F5344CB8AC3E}">
        <p14:creationId xmlns:p14="http://schemas.microsoft.com/office/powerpoint/2010/main" val="9688006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FED7778B-3447-42C2-A8BA-5DEC41F07A3E}" type="slidenum">
              <a:rPr lang="en-US"/>
              <a:pPr>
                <a:defRPr/>
              </a:pPr>
              <a:t>‹#›</a:t>
            </a:fld>
            <a:endParaRPr lang="en-US"/>
          </a:p>
        </p:txBody>
      </p:sp>
    </p:spTree>
    <p:extLst>
      <p:ext uri="{BB962C8B-B14F-4D97-AF65-F5344CB8AC3E}">
        <p14:creationId xmlns:p14="http://schemas.microsoft.com/office/powerpoint/2010/main" val="40346455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6"/>
          <p:cNvSpPr>
            <a:spLocks noGrp="1" noChangeArrowheads="1"/>
          </p:cNvSpPr>
          <p:nvPr>
            <p:ph type="sldNum" sz="quarter" idx="10"/>
          </p:nvPr>
        </p:nvSpPr>
        <p:spPr>
          <a:ln/>
        </p:spPr>
        <p:txBody>
          <a:bodyPr/>
          <a:lstStyle>
            <a:lvl1pPr>
              <a:defRPr/>
            </a:lvl1pPr>
          </a:lstStyle>
          <a:p>
            <a:pPr>
              <a:defRPr/>
            </a:pPr>
            <a:fld id="{38D0AF06-0804-41B2-97B7-6EF5821E189F}" type="slidenum">
              <a:rPr lang="en-US"/>
              <a:pPr>
                <a:defRPr/>
              </a:pPr>
              <a:t>‹#›</a:t>
            </a:fld>
            <a:endParaRPr lang="en-US"/>
          </a:p>
        </p:txBody>
      </p:sp>
    </p:spTree>
    <p:extLst>
      <p:ext uri="{BB962C8B-B14F-4D97-AF65-F5344CB8AC3E}">
        <p14:creationId xmlns:p14="http://schemas.microsoft.com/office/powerpoint/2010/main" val="5851285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11263"/>
            <a:ext cx="4038600" cy="47545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11263"/>
            <a:ext cx="4038600" cy="47545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
          <p:cNvSpPr>
            <a:spLocks noGrp="1" noChangeArrowheads="1"/>
          </p:cNvSpPr>
          <p:nvPr>
            <p:ph type="sldNum" sz="quarter" idx="10"/>
          </p:nvPr>
        </p:nvSpPr>
        <p:spPr>
          <a:ln/>
        </p:spPr>
        <p:txBody>
          <a:bodyPr/>
          <a:lstStyle>
            <a:lvl1pPr>
              <a:defRPr/>
            </a:lvl1pPr>
          </a:lstStyle>
          <a:p>
            <a:pPr>
              <a:defRPr/>
            </a:pPr>
            <a:fld id="{C9498AD9-34E8-4384-85F9-B92A3776D43F}" type="slidenum">
              <a:rPr lang="en-US"/>
              <a:pPr>
                <a:defRPr/>
              </a:pPr>
              <a:t>‹#›</a:t>
            </a:fld>
            <a:endParaRPr lang="en-US"/>
          </a:p>
        </p:txBody>
      </p:sp>
    </p:spTree>
    <p:extLst>
      <p:ext uri="{BB962C8B-B14F-4D97-AF65-F5344CB8AC3E}">
        <p14:creationId xmlns:p14="http://schemas.microsoft.com/office/powerpoint/2010/main" val="19484571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sldNum" sz="quarter" idx="10"/>
          </p:nvPr>
        </p:nvSpPr>
        <p:spPr>
          <a:ln/>
        </p:spPr>
        <p:txBody>
          <a:bodyPr/>
          <a:lstStyle>
            <a:lvl1pPr>
              <a:defRPr/>
            </a:lvl1pPr>
          </a:lstStyle>
          <a:p>
            <a:pPr>
              <a:defRPr/>
            </a:pPr>
            <a:fld id="{37B0ACAC-FA7F-46F5-A125-7357A3318AF8}" type="slidenum">
              <a:rPr lang="en-US"/>
              <a:pPr>
                <a:defRPr/>
              </a:pPr>
              <a:t>‹#›</a:t>
            </a:fld>
            <a:endParaRPr lang="en-US"/>
          </a:p>
        </p:txBody>
      </p:sp>
    </p:spTree>
    <p:extLst>
      <p:ext uri="{BB962C8B-B14F-4D97-AF65-F5344CB8AC3E}">
        <p14:creationId xmlns:p14="http://schemas.microsoft.com/office/powerpoint/2010/main" val="119180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6"/>
          <p:cNvSpPr>
            <a:spLocks noGrp="1" noChangeArrowheads="1"/>
          </p:cNvSpPr>
          <p:nvPr>
            <p:ph type="sldNum" sz="quarter" idx="10"/>
          </p:nvPr>
        </p:nvSpPr>
        <p:spPr>
          <a:ln/>
        </p:spPr>
        <p:txBody>
          <a:bodyPr/>
          <a:lstStyle>
            <a:lvl1pPr>
              <a:defRPr/>
            </a:lvl1pPr>
          </a:lstStyle>
          <a:p>
            <a:pPr>
              <a:defRPr/>
            </a:pPr>
            <a:fld id="{3F7012F3-2A56-45A6-ACC4-2EA2C54BE32A}" type="slidenum">
              <a:rPr lang="en-US"/>
              <a:pPr>
                <a:defRPr/>
              </a:pPr>
              <a:t>‹#›</a:t>
            </a:fld>
            <a:endParaRPr lang="en-US"/>
          </a:p>
        </p:txBody>
      </p:sp>
    </p:spTree>
    <p:extLst>
      <p:ext uri="{BB962C8B-B14F-4D97-AF65-F5344CB8AC3E}">
        <p14:creationId xmlns:p14="http://schemas.microsoft.com/office/powerpoint/2010/main" val="41281408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2602816E-9B65-43BF-81D5-22C676480BE1}" type="slidenum">
              <a:rPr lang="en-US"/>
              <a:pPr>
                <a:defRPr/>
              </a:pPr>
              <a:t>‹#›</a:t>
            </a:fld>
            <a:endParaRPr lang="en-US"/>
          </a:p>
        </p:txBody>
      </p:sp>
    </p:spTree>
    <p:extLst>
      <p:ext uri="{BB962C8B-B14F-4D97-AF65-F5344CB8AC3E}">
        <p14:creationId xmlns:p14="http://schemas.microsoft.com/office/powerpoint/2010/main" val="23627989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FF5694EF-667D-4939-870D-F6DA4C1C7DDB}" type="slidenum">
              <a:rPr lang="en-US"/>
              <a:pPr>
                <a:defRPr/>
              </a:pPr>
              <a:t>‹#›</a:t>
            </a:fld>
            <a:endParaRPr lang="en-US"/>
          </a:p>
        </p:txBody>
      </p:sp>
    </p:spTree>
    <p:extLst>
      <p:ext uri="{BB962C8B-B14F-4D97-AF65-F5344CB8AC3E}">
        <p14:creationId xmlns:p14="http://schemas.microsoft.com/office/powerpoint/2010/main" val="14768475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65933771-47E8-40B3-9990-E351E9C7F8EE}" type="slidenum">
              <a:rPr lang="en-US"/>
              <a:pPr>
                <a:defRPr/>
              </a:pPr>
              <a:t>‹#›</a:t>
            </a:fld>
            <a:endParaRPr lang="en-US"/>
          </a:p>
        </p:txBody>
      </p:sp>
    </p:spTree>
    <p:extLst>
      <p:ext uri="{BB962C8B-B14F-4D97-AF65-F5344CB8AC3E}">
        <p14:creationId xmlns:p14="http://schemas.microsoft.com/office/powerpoint/2010/main" val="39255107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bwMode="auto">
          <a:xfrm>
            <a:off x="457200" y="-1524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2531" name="Rectangle 3"/>
          <p:cNvSpPr>
            <a:spLocks noGrp="1" noChangeArrowheads="1"/>
          </p:cNvSpPr>
          <p:nvPr>
            <p:ph type="body" idx="1"/>
          </p:nvPr>
        </p:nvSpPr>
        <p:spPr bwMode="auto">
          <a:xfrm>
            <a:off x="457200" y="1211263"/>
            <a:ext cx="8229600" cy="475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30" name="Rectangle 6"/>
          <p:cNvSpPr>
            <a:spLocks noGrp="1" noChangeArrowheads="1"/>
          </p:cNvSpPr>
          <p:nvPr>
            <p:ph type="sldNum" sz="quarter" idx="4"/>
          </p:nvPr>
        </p:nvSpPr>
        <p:spPr bwMode="auto">
          <a:xfrm>
            <a:off x="8153400" y="6245225"/>
            <a:ext cx="533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cs typeface="+mn-cs"/>
              </a:defRPr>
            </a:lvl1pPr>
          </a:lstStyle>
          <a:p>
            <a:pPr>
              <a:defRPr/>
            </a:pPr>
            <a:fld id="{FD79044F-7CE8-4C03-9DDA-076769920346}" type="slidenum">
              <a:rPr lang="en-US"/>
              <a:pPr>
                <a:defRPr/>
              </a:pPr>
              <a:t>‹#›</a:t>
            </a:fld>
            <a:endParaRPr lang="en-US"/>
          </a:p>
        </p:txBody>
      </p:sp>
      <p:sp>
        <p:nvSpPr>
          <p:cNvPr id="1033" name="Text Box 9"/>
          <p:cNvSpPr txBox="1">
            <a:spLocks noChangeArrowheads="1"/>
          </p:cNvSpPr>
          <p:nvPr/>
        </p:nvSpPr>
        <p:spPr bwMode="auto">
          <a:xfrm>
            <a:off x="457200" y="6324600"/>
            <a:ext cx="7543800" cy="336550"/>
          </a:xfrm>
          <a:prstGeom prst="rect">
            <a:avLst/>
          </a:prstGeom>
          <a:noFill/>
          <a:ln w="9525">
            <a:noFill/>
            <a:miter lim="800000"/>
            <a:headEnd/>
            <a:tailEnd/>
          </a:ln>
          <a:effectLst/>
        </p:spPr>
        <p:txBody>
          <a:bodyPr>
            <a:spAutoFit/>
          </a:bodyPr>
          <a:lstStyle/>
          <a:p>
            <a:pPr>
              <a:spcBef>
                <a:spcPct val="50000"/>
              </a:spcBef>
              <a:defRPr/>
            </a:pPr>
            <a:endParaRPr lang="en-US" sz="1600">
              <a:cs typeface="+mn-cs"/>
            </a:endParaRPr>
          </a:p>
        </p:txBody>
      </p:sp>
    </p:spTree>
  </p:cSld>
  <p:clrMap bg1="lt1" tx1="dk1" bg2="lt2" tx2="dk2" accent1="accent1" accent2="accent2" accent3="accent3" accent4="accent4" accent5="accent5" accent6="accent6" hlink="hlink" folHlink="folHlink"/>
  <p:sldLayoutIdLst>
    <p:sldLayoutId id="2147483731" r:id="rId1"/>
    <p:sldLayoutId id="2147483719" r:id="rId2"/>
    <p:sldLayoutId id="2147483720" r:id="rId3"/>
    <p:sldLayoutId id="2147483721" r:id="rId4"/>
    <p:sldLayoutId id="2147483722" r:id="rId5"/>
    <p:sldLayoutId id="2147483723" r:id="rId6"/>
    <p:sldLayoutId id="2147483724" r:id="rId7"/>
    <p:sldLayoutId id="2147483725" r:id="rId8"/>
    <p:sldLayoutId id="2147483726" r:id="rId9"/>
    <p:sldLayoutId id="2147483727" r:id="rId10"/>
    <p:sldLayoutId id="2147483728" r:id="rId11"/>
    <p:sldLayoutId id="2147483729" r:id="rId12"/>
    <p:sldLayoutId id="2147483730" r:id="rId13"/>
  </p:sldLayoutIdLst>
  <p:timing>
    <p:tnLst>
      <p:par>
        <p:cTn id="1" dur="indefinite" restart="never" nodeType="tmRoot"/>
      </p:par>
    </p:tnLst>
  </p:timing>
  <p:hf hdr="0" ftr="0" dt="0"/>
  <p:txStyles>
    <p:titleStyle>
      <a:lvl1pPr algn="ctr" rtl="0" eaLnBrk="0" fontAlgn="base" hangingPunct="0">
        <a:spcBef>
          <a:spcPct val="0"/>
        </a:spcBef>
        <a:spcAft>
          <a:spcPct val="0"/>
        </a:spcAft>
        <a:defRPr sz="3600">
          <a:solidFill>
            <a:schemeClr val="tx2"/>
          </a:solidFill>
          <a:latin typeface="+mj-lt"/>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eaLnBrk="1" fontAlgn="base" hangingPunct="1">
        <a:spcBef>
          <a:spcPct val="0"/>
        </a:spcBef>
        <a:spcAft>
          <a:spcPct val="0"/>
        </a:spcAft>
        <a:defRPr sz="3600">
          <a:solidFill>
            <a:schemeClr val="tx2"/>
          </a:solidFill>
          <a:latin typeface="Arial" charset="0"/>
        </a:defRPr>
      </a:lvl6pPr>
      <a:lvl7pPr marL="914400" algn="ctr" rtl="0" eaLnBrk="1" fontAlgn="base" hangingPunct="1">
        <a:spcBef>
          <a:spcPct val="0"/>
        </a:spcBef>
        <a:spcAft>
          <a:spcPct val="0"/>
        </a:spcAft>
        <a:defRPr sz="3600">
          <a:solidFill>
            <a:schemeClr val="tx2"/>
          </a:solidFill>
          <a:latin typeface="Arial" charset="0"/>
        </a:defRPr>
      </a:lvl7pPr>
      <a:lvl8pPr marL="1371600" algn="ctr" rtl="0" eaLnBrk="1" fontAlgn="base" hangingPunct="1">
        <a:spcBef>
          <a:spcPct val="0"/>
        </a:spcBef>
        <a:spcAft>
          <a:spcPct val="0"/>
        </a:spcAft>
        <a:defRPr sz="3600">
          <a:solidFill>
            <a:schemeClr val="tx2"/>
          </a:solidFill>
          <a:latin typeface="Arial" charset="0"/>
        </a:defRPr>
      </a:lvl8pPr>
      <a:lvl9pPr marL="1828800" algn="ctr" rtl="0" eaLnBrk="1" fontAlgn="base" hangingPunct="1">
        <a:spcBef>
          <a:spcPct val="0"/>
        </a:spcBef>
        <a:spcAft>
          <a:spcPct val="0"/>
        </a:spcAft>
        <a:defRPr sz="3600">
          <a:solidFill>
            <a:schemeClr val="tx2"/>
          </a:solidFill>
          <a:latin typeface="Arial" charset="0"/>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400">
          <a:solidFill>
            <a:schemeClr val="tx1"/>
          </a:solidFill>
          <a:latin typeface="+mn-lt"/>
        </a:defRPr>
      </a:lvl5pPr>
      <a:lvl6pPr marL="2514600" indent="-228600" algn="l" rtl="0" eaLnBrk="1" fontAlgn="base" hangingPunct="1">
        <a:spcBef>
          <a:spcPct val="20000"/>
        </a:spcBef>
        <a:spcAft>
          <a:spcPct val="0"/>
        </a:spcAft>
        <a:buChar char="•"/>
        <a:defRPr sz="2400">
          <a:solidFill>
            <a:schemeClr val="tx1"/>
          </a:solidFill>
          <a:latin typeface="+mn-lt"/>
        </a:defRPr>
      </a:lvl6pPr>
      <a:lvl7pPr marL="2971800" indent="-228600" algn="l" rtl="0" eaLnBrk="1" fontAlgn="base" hangingPunct="1">
        <a:spcBef>
          <a:spcPct val="20000"/>
        </a:spcBef>
        <a:spcAft>
          <a:spcPct val="0"/>
        </a:spcAft>
        <a:buChar char="•"/>
        <a:defRPr sz="2400">
          <a:solidFill>
            <a:schemeClr val="tx1"/>
          </a:solidFill>
          <a:latin typeface="+mn-lt"/>
        </a:defRPr>
      </a:lvl7pPr>
      <a:lvl8pPr marL="3429000" indent="-228600" algn="l" rtl="0" eaLnBrk="1" fontAlgn="base" hangingPunct="1">
        <a:spcBef>
          <a:spcPct val="20000"/>
        </a:spcBef>
        <a:spcAft>
          <a:spcPct val="0"/>
        </a:spcAft>
        <a:buChar char="•"/>
        <a:defRPr sz="2400">
          <a:solidFill>
            <a:schemeClr val="tx1"/>
          </a:solidFill>
          <a:latin typeface="+mn-lt"/>
        </a:defRPr>
      </a:lvl8pPr>
      <a:lvl9pPr marL="3886200" indent="-228600" algn="l" rtl="0" eaLnBrk="1" fontAlgn="base" hangingPunct="1">
        <a:spcBef>
          <a:spcPct val="20000"/>
        </a:spcBef>
        <a:spcAft>
          <a:spcPct val="0"/>
        </a:spcAft>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9.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0.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2.emf"/><Relationship Id="rId5" Type="http://schemas.openxmlformats.org/officeDocument/2006/relationships/oleObject" Target="../embeddings/oleObject12.bin"/><Relationship Id="rId4" Type="http://schemas.openxmlformats.org/officeDocument/2006/relationships/image" Target="../media/image11.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13.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hyperlink" Target="http://www.cspinet.org/new/stevia.html" TargetMode="External"/><Relationship Id="rId2" Type="http://schemas.openxmlformats.org/officeDocument/2006/relationships/hyperlink" Target="http://www.foodproductdesign.com/articles/2001/02/food-product-design-february-2001--sweetners-for.aspx" TargetMode="Externa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15.emf"/><Relationship Id="rId5" Type="http://schemas.openxmlformats.org/officeDocument/2006/relationships/oleObject" Target="../embeddings/oleObject15.bin"/><Relationship Id="rId4" Type="http://schemas.openxmlformats.org/officeDocument/2006/relationships/image" Target="../media/image14.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16.e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e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18.emf"/><Relationship Id="rId5" Type="http://schemas.openxmlformats.org/officeDocument/2006/relationships/oleObject" Target="../embeddings/oleObject18.bin"/><Relationship Id="rId4" Type="http://schemas.openxmlformats.org/officeDocument/2006/relationships/image" Target="../media/image17.e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hyperlink" Target="http://www.ncga.com/uploads/useruploads/cornusesposter.pdf"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19.emf"/><Relationship Id="rId4" Type="http://schemas.openxmlformats.org/officeDocument/2006/relationships/oleObject" Target="../embeddings/oleObject20.bin"/></Relationships>
</file>

<file path=ppt/slides/_rels/slide26.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21.emf"/><Relationship Id="rId5" Type="http://schemas.openxmlformats.org/officeDocument/2006/relationships/oleObject" Target="../embeddings/oleObject22.bin"/><Relationship Id="rId10" Type="http://schemas.openxmlformats.org/officeDocument/2006/relationships/image" Target="../media/image23.emf"/><Relationship Id="rId4" Type="http://schemas.openxmlformats.org/officeDocument/2006/relationships/image" Target="../media/image20.emf"/><Relationship Id="rId9" Type="http://schemas.openxmlformats.org/officeDocument/2006/relationships/oleObject" Target="../embeddings/oleObject24.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24.emf"/></Relationships>
</file>

<file path=ppt/slides/_rels/slide29.xml.rels><?xml version="1.0" encoding="UTF-8" standalone="yes"?>
<Relationships xmlns="http://schemas.openxmlformats.org/package/2006/relationships"><Relationship Id="rId3" Type="http://schemas.openxmlformats.org/officeDocument/2006/relationships/hyperlink" Target="http://www.heart.org/HEARTORG/GettingHealthy/FatsAndOils/Fats101/Trans-Fats_UCM_301120_Article.jsp" TargetMode="External"/><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26.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27.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hyperlink" Target="http://edition.cnn.com/2008/WORLD/asiapcf/03/16/eco.food.miles/" TargetMode="Externa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hyperlink" Target="http://en.wikipedia.org/wiki/Thomas_Malthus" TargetMode="Externa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29.png"/><Relationship Id="rId5" Type="http://schemas.openxmlformats.org/officeDocument/2006/relationships/oleObject" Target="../embeddings/oleObject29.bin"/><Relationship Id="rId4" Type="http://schemas.openxmlformats.org/officeDocument/2006/relationships/image" Target="../media/image28.png"/></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31.png"/><Relationship Id="rId4" Type="http://schemas.openxmlformats.org/officeDocument/2006/relationships/image" Target="../media/image30.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4.e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5.e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6.e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hyperlink" Target="http://www.webmd.com/diet/healthtool-portion-size-plate" TargetMode="Externa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hyperlink" Target="http://www.montereybayaquarium.org/cr/seafoodwatch.aspx" TargetMode="External"/><Relationship Id="rId2" Type="http://schemas.openxmlformats.org/officeDocument/2006/relationships/hyperlink" Target="http://www.monticello.org/reports/life/vegetarian.html" TargetMode="Externa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7.e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Slide Number Placeholder 3"/>
          <p:cNvSpPr>
            <a:spLocks noGrp="1"/>
          </p:cNvSpPr>
          <p:nvPr>
            <p:ph type="sldNum" sz="quarter" idx="10"/>
          </p:nvPr>
        </p:nvSpPr>
        <p:spPr/>
        <p:txBody>
          <a:bodyPr/>
          <a:lstStyle/>
          <a:p>
            <a:pPr>
              <a:defRPr/>
            </a:pPr>
            <a:fld id="{D0DC6F3E-61EB-4279-8B1C-A34F8E141C7E}" type="slidenum">
              <a:rPr lang="en-US" smtClean="0"/>
              <a:pPr>
                <a:defRPr/>
              </a:pPr>
              <a:t>1</a:t>
            </a:fld>
            <a:endParaRPr lang="en-US" smtClean="0"/>
          </a:p>
        </p:txBody>
      </p:sp>
      <p:sp>
        <p:nvSpPr>
          <p:cNvPr id="1028" name="Rectangle 2"/>
          <p:cNvSpPr>
            <a:spLocks noGrp="1" noChangeArrowheads="1"/>
          </p:cNvSpPr>
          <p:nvPr>
            <p:ph type="title"/>
          </p:nvPr>
        </p:nvSpPr>
        <p:spPr/>
        <p:txBody>
          <a:bodyPr/>
          <a:lstStyle/>
          <a:p>
            <a:pPr eaLnBrk="1" hangingPunct="1"/>
            <a:r>
              <a:rPr lang="en-US" smtClean="0"/>
              <a:t>Carbohydrates</a:t>
            </a:r>
          </a:p>
        </p:txBody>
      </p:sp>
      <p:sp>
        <p:nvSpPr>
          <p:cNvPr id="1029" name="Rectangle 3"/>
          <p:cNvSpPr>
            <a:spLocks noGrp="1" noChangeArrowheads="1"/>
          </p:cNvSpPr>
          <p:nvPr>
            <p:ph type="body" idx="1"/>
          </p:nvPr>
        </p:nvSpPr>
        <p:spPr>
          <a:xfrm>
            <a:off x="457200" y="1211263"/>
            <a:ext cx="8229600" cy="2497137"/>
          </a:xfrm>
        </p:spPr>
        <p:txBody>
          <a:bodyPr/>
          <a:lstStyle/>
          <a:p>
            <a:pPr eaLnBrk="1" hangingPunct="1">
              <a:lnSpc>
                <a:spcPct val="90000"/>
              </a:lnSpc>
            </a:pPr>
            <a:r>
              <a:rPr lang="en-US" smtClean="0"/>
              <a:t>Molecular formula has the form C</a:t>
            </a:r>
            <a:r>
              <a:rPr lang="en-US" baseline="-25000" smtClean="0"/>
              <a:t>x</a:t>
            </a:r>
            <a:r>
              <a:rPr lang="en-US" smtClean="0"/>
              <a:t>(H</a:t>
            </a:r>
            <a:r>
              <a:rPr lang="en-US" baseline="-25000" smtClean="0"/>
              <a:t>2</a:t>
            </a:r>
            <a:r>
              <a:rPr lang="en-US" smtClean="0"/>
              <a:t>O)</a:t>
            </a:r>
            <a:r>
              <a:rPr lang="en-US" baseline="-25000" smtClean="0"/>
              <a:t>y</a:t>
            </a:r>
            <a:r>
              <a:rPr lang="en-US" smtClean="0"/>
              <a:t> (a “hydrate of carbon”)</a:t>
            </a:r>
          </a:p>
          <a:p>
            <a:pPr eaLnBrk="1" hangingPunct="1">
              <a:lnSpc>
                <a:spcPct val="90000"/>
              </a:lnSpc>
            </a:pPr>
            <a:r>
              <a:rPr lang="en-US" b="1" smtClean="0"/>
              <a:t>Monosaccharides</a:t>
            </a:r>
            <a:r>
              <a:rPr lang="en-US" smtClean="0"/>
              <a:t> (“simple sugars) are the basic building blocks of carbohydrates.  They have a single contiguous chain of carbon atoms and a formula of C</a:t>
            </a:r>
            <a:r>
              <a:rPr lang="en-US" baseline="-25000" smtClean="0"/>
              <a:t>n</a:t>
            </a:r>
            <a:r>
              <a:rPr lang="en-US" smtClean="0"/>
              <a:t>H</a:t>
            </a:r>
            <a:r>
              <a:rPr lang="en-US" baseline="-25000" smtClean="0"/>
              <a:t>2n</a:t>
            </a:r>
            <a:r>
              <a:rPr lang="en-US" smtClean="0"/>
              <a:t>O</a:t>
            </a:r>
            <a:r>
              <a:rPr lang="en-US" baseline="-25000" smtClean="0"/>
              <a:t>n</a:t>
            </a:r>
            <a:r>
              <a:rPr lang="en-US" smtClean="0"/>
              <a:t>.</a:t>
            </a:r>
          </a:p>
          <a:p>
            <a:pPr eaLnBrk="1" hangingPunct="1">
              <a:lnSpc>
                <a:spcPct val="90000"/>
              </a:lnSpc>
            </a:pPr>
            <a:r>
              <a:rPr lang="en-US" smtClean="0"/>
              <a:t>One common way of depicting sugars is with Fischer projection.  If a carbonyl is present, that end is on the top end of the Fischer projection:</a:t>
            </a:r>
          </a:p>
          <a:p>
            <a:pPr eaLnBrk="1" hangingPunct="1">
              <a:lnSpc>
                <a:spcPct val="90000"/>
              </a:lnSpc>
            </a:pPr>
            <a:endParaRPr lang="en-US" smtClean="0"/>
          </a:p>
          <a:p>
            <a:pPr eaLnBrk="1" hangingPunct="1">
              <a:lnSpc>
                <a:spcPct val="90000"/>
              </a:lnSpc>
            </a:pPr>
            <a:endParaRPr lang="en-US" smtClean="0"/>
          </a:p>
        </p:txBody>
      </p:sp>
      <p:sp>
        <p:nvSpPr>
          <p:cNvPr id="1030" name="Text Box 4"/>
          <p:cNvSpPr txBox="1">
            <a:spLocks noChangeArrowheads="1"/>
          </p:cNvSpPr>
          <p:nvPr/>
        </p:nvSpPr>
        <p:spPr bwMode="auto">
          <a:xfrm>
            <a:off x="152400" y="6316663"/>
            <a:ext cx="7543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cs typeface="Arial" charset="0"/>
              </a:defRPr>
            </a:lvl1pPr>
            <a:lvl2pPr marL="742950" indent="-285750" eaLnBrk="0" hangingPunct="0">
              <a:defRPr sz="2400">
                <a:solidFill>
                  <a:schemeClr val="tx1"/>
                </a:solidFill>
                <a:latin typeface="Arial" charset="0"/>
                <a:cs typeface="Arial" charset="0"/>
              </a:defRPr>
            </a:lvl2pPr>
            <a:lvl3pPr marL="1143000" indent="-228600" eaLnBrk="0" hangingPunct="0">
              <a:defRPr sz="2400">
                <a:solidFill>
                  <a:schemeClr val="tx1"/>
                </a:solidFill>
                <a:latin typeface="Arial" charset="0"/>
                <a:cs typeface="Arial" charset="0"/>
              </a:defRPr>
            </a:lvl3pPr>
            <a:lvl4pPr marL="1600200" indent="-228600" eaLnBrk="0" hangingPunct="0">
              <a:defRPr sz="2400">
                <a:solidFill>
                  <a:schemeClr val="tx1"/>
                </a:solidFill>
                <a:latin typeface="Arial" charset="0"/>
                <a:cs typeface="Arial" charset="0"/>
              </a:defRPr>
            </a:lvl4pPr>
            <a:lvl5pPr marL="2057400" indent="-228600" eaLnBrk="0" hangingPunct="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eaLnBrk="1" hangingPunct="1">
              <a:spcBef>
                <a:spcPct val="50000"/>
              </a:spcBef>
            </a:pPr>
            <a:r>
              <a:rPr lang="en-US" sz="1600"/>
              <a:t>//</a:t>
            </a:r>
          </a:p>
        </p:txBody>
      </p:sp>
      <p:graphicFrame>
        <p:nvGraphicFramePr>
          <p:cNvPr id="1026" name="Object 9"/>
          <p:cNvGraphicFramePr>
            <a:graphicFrameLocks noChangeAspect="1"/>
          </p:cNvGraphicFramePr>
          <p:nvPr/>
        </p:nvGraphicFramePr>
        <p:xfrm>
          <a:off x="2892425" y="4413250"/>
          <a:ext cx="3360738" cy="2247900"/>
        </p:xfrm>
        <a:graphic>
          <a:graphicData uri="http://schemas.openxmlformats.org/presentationml/2006/ole">
            <mc:AlternateContent xmlns:mc="http://schemas.openxmlformats.org/markup-compatibility/2006">
              <mc:Choice xmlns:v="urn:schemas-microsoft-com:vml" Requires="v">
                <p:oleObj spid="_x0000_s1041" name="CS ChemDraw Drawing" r:id="rId3" imgW="3360083" imgH="2247630" progId="ChemDraw.Document.6.0">
                  <p:embed/>
                </p:oleObj>
              </mc:Choice>
              <mc:Fallback>
                <p:oleObj name="CS ChemDraw Drawing" r:id="rId3" imgW="3360083" imgH="2247630" progId="ChemDraw.Document.6.0">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2425" y="4413250"/>
                        <a:ext cx="3360738" cy="224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advTm="62578"/>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2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2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Slide Number Placeholder 1"/>
          <p:cNvSpPr>
            <a:spLocks noGrp="1"/>
          </p:cNvSpPr>
          <p:nvPr>
            <p:ph type="sldNum" sz="quarter" idx="10"/>
          </p:nvPr>
        </p:nvSpPr>
        <p:spPr/>
        <p:txBody>
          <a:bodyPr/>
          <a:lstStyle/>
          <a:p>
            <a:pPr>
              <a:defRPr/>
            </a:pPr>
            <a:fld id="{2DF365CE-BF70-449D-8D5E-505B406E03F7}" type="slidenum">
              <a:rPr lang="en-US" smtClean="0"/>
              <a:pPr>
                <a:defRPr/>
              </a:pPr>
              <a:t>10</a:t>
            </a:fld>
            <a:endParaRPr lang="en-US" smtClean="0"/>
          </a:p>
        </p:txBody>
      </p:sp>
      <p:sp>
        <p:nvSpPr>
          <p:cNvPr id="9220" name="Rectangle 2"/>
          <p:cNvSpPr>
            <a:spLocks noChangeArrowheads="1"/>
          </p:cNvSpPr>
          <p:nvPr/>
        </p:nvSpPr>
        <p:spPr bwMode="auto">
          <a:xfrm>
            <a:off x="469900" y="403225"/>
            <a:ext cx="8267700" cy="637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charset="0"/>
              <a:buChar char="•"/>
            </a:pPr>
            <a:r>
              <a:rPr lang="en-US"/>
              <a:t>When the alcohol is another monosaccharide, formation of a glycoside between the two gives a </a:t>
            </a:r>
            <a:r>
              <a:rPr lang="en-US" b="1"/>
              <a:t>disaccharide</a:t>
            </a:r>
            <a:r>
              <a:rPr lang="en-US"/>
              <a:t>:</a:t>
            </a:r>
          </a:p>
          <a:p>
            <a:pPr>
              <a:buFont typeface="Arial" charset="0"/>
              <a:buChar char="•"/>
            </a:pPr>
            <a:endParaRPr lang="en-US"/>
          </a:p>
          <a:p>
            <a:pPr>
              <a:buFont typeface="Arial" charset="0"/>
              <a:buChar char="•"/>
            </a:pPr>
            <a:endParaRPr lang="en-US"/>
          </a:p>
          <a:p>
            <a:pPr>
              <a:buFont typeface="Arial" charset="0"/>
              <a:buChar char="•"/>
            </a:pPr>
            <a:endParaRPr lang="en-US"/>
          </a:p>
          <a:p>
            <a:pPr>
              <a:buFont typeface="Arial" charset="0"/>
              <a:buChar char="•"/>
            </a:pPr>
            <a:endParaRPr lang="en-US"/>
          </a:p>
          <a:p>
            <a:pPr>
              <a:buFont typeface="Arial" charset="0"/>
              <a:buChar char="•"/>
            </a:pPr>
            <a:endParaRPr lang="en-US"/>
          </a:p>
          <a:p>
            <a:pPr>
              <a:buFont typeface="Arial" charset="0"/>
              <a:buChar char="•"/>
            </a:pPr>
            <a:endParaRPr lang="en-US"/>
          </a:p>
          <a:p>
            <a:pPr>
              <a:buFont typeface="Arial" charset="0"/>
              <a:buChar char="•"/>
            </a:pPr>
            <a:endParaRPr lang="en-US"/>
          </a:p>
          <a:p>
            <a:pPr>
              <a:buFont typeface="Arial" charset="0"/>
              <a:buChar char="•"/>
            </a:pPr>
            <a:endParaRPr lang="en-US"/>
          </a:p>
          <a:p>
            <a:pPr>
              <a:buFont typeface="Arial" charset="0"/>
              <a:buChar char="•"/>
            </a:pPr>
            <a:endParaRPr lang="en-US"/>
          </a:p>
          <a:p>
            <a:pPr>
              <a:buFont typeface="Arial" charset="0"/>
              <a:buChar char="•"/>
            </a:pPr>
            <a:endParaRPr lang="en-US"/>
          </a:p>
          <a:p>
            <a:pPr>
              <a:buFont typeface="Arial" charset="0"/>
              <a:buChar char="•"/>
            </a:pPr>
            <a:endParaRPr lang="en-US"/>
          </a:p>
          <a:p>
            <a:pPr>
              <a:buFont typeface="Arial" charset="0"/>
              <a:buChar char="•"/>
            </a:pPr>
            <a:endParaRPr lang="en-US"/>
          </a:p>
          <a:p>
            <a:pPr>
              <a:buFont typeface="Arial" charset="0"/>
              <a:buChar char="•"/>
            </a:pPr>
            <a:r>
              <a:rPr lang="en-US"/>
              <a:t>The remaining aldehyde/hemiacetal carbon of maltose can in theory be reduced to a –CH</a:t>
            </a:r>
            <a:r>
              <a:rPr lang="en-US" baseline="-25000"/>
              <a:t>2</a:t>
            </a:r>
            <a:r>
              <a:rPr lang="en-US"/>
              <a:t>OH group (e.g. with NaBH</a:t>
            </a:r>
            <a:r>
              <a:rPr lang="en-US" baseline="-25000"/>
              <a:t>4</a:t>
            </a:r>
            <a:r>
              <a:rPr lang="en-US"/>
              <a:t>).  Such sugars are called </a:t>
            </a:r>
            <a:r>
              <a:rPr lang="en-US" b="1"/>
              <a:t>reducing sugars</a:t>
            </a:r>
            <a:r>
              <a:rPr lang="en-US"/>
              <a:t>.</a:t>
            </a:r>
          </a:p>
        </p:txBody>
      </p:sp>
      <p:graphicFrame>
        <p:nvGraphicFramePr>
          <p:cNvPr id="9218" name="Object 3"/>
          <p:cNvGraphicFramePr>
            <a:graphicFrameLocks noChangeAspect="1"/>
          </p:cNvGraphicFramePr>
          <p:nvPr/>
        </p:nvGraphicFramePr>
        <p:xfrm>
          <a:off x="1117600" y="1462088"/>
          <a:ext cx="6908800" cy="3933825"/>
        </p:xfrm>
        <a:graphic>
          <a:graphicData uri="http://schemas.openxmlformats.org/presentationml/2006/ole">
            <mc:AlternateContent xmlns:mc="http://schemas.openxmlformats.org/markup-compatibility/2006">
              <mc:Choice xmlns:v="urn:schemas-microsoft-com:vml" Requires="v">
                <p:oleObj spid="_x0000_s9231" name="CS ChemDraw Drawing" r:id="rId3" imgW="6909519" imgH="3934568" progId="ChemDraw.Document.6.0">
                  <p:embed/>
                </p:oleObj>
              </mc:Choice>
              <mc:Fallback>
                <p:oleObj name="CS ChemDraw Drawing" r:id="rId3" imgW="6909519" imgH="3934568" progId="ChemDraw.Document.6.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1462088"/>
                        <a:ext cx="6908800" cy="393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Slide Number Placeholder 1"/>
          <p:cNvSpPr>
            <a:spLocks noGrp="1"/>
          </p:cNvSpPr>
          <p:nvPr>
            <p:ph type="sldNum" sz="quarter" idx="10"/>
          </p:nvPr>
        </p:nvSpPr>
        <p:spPr/>
        <p:txBody>
          <a:bodyPr/>
          <a:lstStyle/>
          <a:p>
            <a:pPr>
              <a:defRPr/>
            </a:pPr>
            <a:fld id="{0A0DDB3C-EFB9-4E6B-8918-4399451D97D8}" type="slidenum">
              <a:rPr lang="en-US" smtClean="0"/>
              <a:pPr>
                <a:defRPr/>
              </a:pPr>
              <a:t>11</a:t>
            </a:fld>
            <a:endParaRPr lang="en-US" smtClean="0"/>
          </a:p>
        </p:txBody>
      </p:sp>
      <p:sp>
        <p:nvSpPr>
          <p:cNvPr id="10244" name="TextBox 2"/>
          <p:cNvSpPr txBox="1">
            <a:spLocks noChangeArrowheads="1"/>
          </p:cNvSpPr>
          <p:nvPr/>
        </p:nvSpPr>
        <p:spPr bwMode="auto">
          <a:xfrm>
            <a:off x="406400" y="406400"/>
            <a:ext cx="8242300" cy="563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cs typeface="Arial" charset="0"/>
              </a:defRPr>
            </a:lvl1pPr>
            <a:lvl2pPr marL="742950" indent="-285750" eaLnBrk="0" hangingPunct="0">
              <a:defRPr sz="2400">
                <a:solidFill>
                  <a:schemeClr val="tx1"/>
                </a:solidFill>
                <a:latin typeface="Arial" charset="0"/>
                <a:cs typeface="Arial" charset="0"/>
              </a:defRPr>
            </a:lvl2pPr>
            <a:lvl3pPr marL="1143000" indent="-228600" eaLnBrk="0" hangingPunct="0">
              <a:defRPr sz="2400">
                <a:solidFill>
                  <a:schemeClr val="tx1"/>
                </a:solidFill>
                <a:latin typeface="Arial" charset="0"/>
                <a:cs typeface="Arial" charset="0"/>
              </a:defRPr>
            </a:lvl3pPr>
            <a:lvl4pPr marL="1600200" indent="-228600" eaLnBrk="0" hangingPunct="0">
              <a:defRPr sz="2400">
                <a:solidFill>
                  <a:schemeClr val="tx1"/>
                </a:solidFill>
                <a:latin typeface="Arial" charset="0"/>
                <a:cs typeface="Arial" charset="0"/>
              </a:defRPr>
            </a:lvl4pPr>
            <a:lvl5pPr marL="2057400" indent="-228600" eaLnBrk="0" hangingPunct="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eaLnBrk="1" hangingPunct="1">
              <a:buFont typeface="Arial" charset="0"/>
              <a:buChar char="•"/>
            </a:pPr>
            <a:r>
              <a:rPr lang="en-US"/>
              <a:t>Sucrose (table sugar) is a disaccharide of glucose and fructose:</a:t>
            </a:r>
          </a:p>
          <a:p>
            <a:pPr eaLnBrk="1" hangingPunct="1"/>
            <a:endParaRPr lang="en-US"/>
          </a:p>
          <a:p>
            <a:pPr eaLnBrk="1" hangingPunct="1"/>
            <a:endParaRPr lang="en-US"/>
          </a:p>
          <a:p>
            <a:pPr eaLnBrk="1" hangingPunct="1"/>
            <a:endParaRPr lang="en-US"/>
          </a:p>
          <a:p>
            <a:pPr eaLnBrk="1" hangingPunct="1"/>
            <a:endParaRPr lang="en-US"/>
          </a:p>
          <a:p>
            <a:pPr eaLnBrk="1" hangingPunct="1"/>
            <a:endParaRPr lang="en-US"/>
          </a:p>
          <a:p>
            <a:pPr eaLnBrk="1" hangingPunct="1"/>
            <a:endParaRPr lang="en-US"/>
          </a:p>
          <a:p>
            <a:pPr eaLnBrk="1" hangingPunct="1"/>
            <a:endParaRPr lang="en-US"/>
          </a:p>
          <a:p>
            <a:pPr eaLnBrk="1" hangingPunct="1"/>
            <a:endParaRPr lang="en-US"/>
          </a:p>
          <a:p>
            <a:pPr eaLnBrk="1" hangingPunct="1"/>
            <a:endParaRPr lang="en-US"/>
          </a:p>
          <a:p>
            <a:pPr eaLnBrk="1" hangingPunct="1">
              <a:buFont typeface="Arial" charset="0"/>
              <a:buChar char="•"/>
            </a:pPr>
            <a:r>
              <a:rPr lang="en-US"/>
              <a:t>Because both sugars have made a glycosidic linkage between their anomeric carbons, there is no hemiacetal functionality remaining.  Sucrose is an example of a </a:t>
            </a:r>
            <a:r>
              <a:rPr lang="en-US" b="1"/>
              <a:t>nonreducing sugar</a:t>
            </a:r>
            <a:r>
              <a:rPr lang="en-US"/>
              <a:t>.</a:t>
            </a:r>
          </a:p>
        </p:txBody>
      </p:sp>
      <p:graphicFrame>
        <p:nvGraphicFramePr>
          <p:cNvPr id="10242" name="Object 4"/>
          <p:cNvGraphicFramePr>
            <a:graphicFrameLocks noChangeAspect="1"/>
          </p:cNvGraphicFramePr>
          <p:nvPr/>
        </p:nvGraphicFramePr>
        <p:xfrm>
          <a:off x="2727325" y="1416050"/>
          <a:ext cx="3687763" cy="2551113"/>
        </p:xfrm>
        <a:graphic>
          <a:graphicData uri="http://schemas.openxmlformats.org/presentationml/2006/ole">
            <mc:AlternateContent xmlns:mc="http://schemas.openxmlformats.org/markup-compatibility/2006">
              <mc:Choice xmlns:v="urn:schemas-microsoft-com:vml" Requires="v">
                <p:oleObj spid="_x0000_s10255" name="CS ChemDraw Drawing" r:id="rId3" imgW="3687541" imgH="2550809" progId="ChemDraw.Document.6.0">
                  <p:embed/>
                </p:oleObj>
              </mc:Choice>
              <mc:Fallback>
                <p:oleObj name="CS ChemDraw Drawing" r:id="rId3" imgW="3687541" imgH="2550809" progId="ChemDraw.Document.6.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7325" y="1416050"/>
                        <a:ext cx="3687763" cy="2551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pPr eaLnBrk="1" hangingPunct="1"/>
            <a:r>
              <a:rPr lang="en-US" smtClean="0"/>
              <a:t>Polysaccharides</a:t>
            </a:r>
          </a:p>
        </p:txBody>
      </p:sp>
      <p:sp>
        <p:nvSpPr>
          <p:cNvPr id="25603" name="Content Placeholder 2"/>
          <p:cNvSpPr>
            <a:spLocks noGrp="1"/>
          </p:cNvSpPr>
          <p:nvPr>
            <p:ph idx="1"/>
          </p:nvPr>
        </p:nvSpPr>
        <p:spPr/>
        <p:txBody>
          <a:bodyPr/>
          <a:lstStyle/>
          <a:p>
            <a:pPr eaLnBrk="1" hangingPunct="1"/>
            <a:r>
              <a:rPr lang="en-US" smtClean="0"/>
              <a:t>Carbohydrates with a known, small number of subunits can be referred to as disaccharides, trisaccharides, etc.</a:t>
            </a:r>
          </a:p>
          <a:p>
            <a:pPr eaLnBrk="1" hangingPunct="1"/>
            <a:r>
              <a:rPr lang="en-US" smtClean="0"/>
              <a:t>The term </a:t>
            </a:r>
            <a:r>
              <a:rPr lang="en-US" b="1" smtClean="0"/>
              <a:t>oligosaccharide</a:t>
            </a:r>
            <a:r>
              <a:rPr lang="en-US" smtClean="0"/>
              <a:t> refers to sugars constructed from ~3-10 monosaccharide units.  Larger molecules are referred to as </a:t>
            </a:r>
            <a:r>
              <a:rPr lang="en-US" b="1" smtClean="0"/>
              <a:t>polysaccharides</a:t>
            </a:r>
            <a:r>
              <a:rPr lang="en-US" smtClean="0"/>
              <a:t>.</a:t>
            </a:r>
          </a:p>
          <a:p>
            <a:pPr eaLnBrk="1" hangingPunct="1"/>
            <a:r>
              <a:rPr lang="en-US" smtClean="0"/>
              <a:t>Polysaccharides include cellulose, starches such as amylose and amylopectin (used by plants to store glucose) and glycogen (used by animals and humans to store glucose).</a:t>
            </a:r>
          </a:p>
        </p:txBody>
      </p:sp>
      <p:sp>
        <p:nvSpPr>
          <p:cNvPr id="21508" name="Slide Number Placeholder 3"/>
          <p:cNvSpPr>
            <a:spLocks noGrp="1"/>
          </p:cNvSpPr>
          <p:nvPr>
            <p:ph type="sldNum" sz="quarter" idx="10"/>
          </p:nvPr>
        </p:nvSpPr>
        <p:spPr/>
        <p:txBody>
          <a:bodyPr/>
          <a:lstStyle/>
          <a:p>
            <a:pPr>
              <a:defRPr/>
            </a:pPr>
            <a:fld id="{776A7303-F6D8-484A-A8DE-CD420537989A}" type="slidenum">
              <a:rPr lang="en-US" smtClean="0"/>
              <a:pPr>
                <a:defRPr/>
              </a:pPr>
              <a:t>12</a:t>
            </a:fld>
            <a:endParaRPr lang="en-US"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itle 1"/>
          <p:cNvSpPr>
            <a:spLocks noGrp="1"/>
          </p:cNvSpPr>
          <p:nvPr>
            <p:ph type="title"/>
          </p:nvPr>
        </p:nvSpPr>
        <p:spPr/>
        <p:txBody>
          <a:bodyPr/>
          <a:lstStyle/>
          <a:p>
            <a:pPr eaLnBrk="1" hangingPunct="1"/>
            <a:r>
              <a:rPr lang="en-US" smtClean="0"/>
              <a:t>Cellulose and Amylose</a:t>
            </a:r>
          </a:p>
        </p:txBody>
      </p:sp>
      <p:sp>
        <p:nvSpPr>
          <p:cNvPr id="11269" name="Content Placeholder 2"/>
          <p:cNvSpPr>
            <a:spLocks noGrp="1"/>
          </p:cNvSpPr>
          <p:nvPr>
            <p:ph idx="1"/>
          </p:nvPr>
        </p:nvSpPr>
        <p:spPr/>
        <p:txBody>
          <a:bodyPr/>
          <a:lstStyle/>
          <a:p>
            <a:pPr eaLnBrk="1" hangingPunct="1"/>
            <a:r>
              <a:rPr lang="en-US" smtClean="0"/>
              <a:t>The only difference between cellulose (which humans can’t digest) and amylose (a starch which we can digest) is the glycosidic linkage between glucose subunits.</a:t>
            </a:r>
          </a:p>
        </p:txBody>
      </p:sp>
      <p:sp>
        <p:nvSpPr>
          <p:cNvPr id="11270" name="Slide Number Placeholder 3"/>
          <p:cNvSpPr>
            <a:spLocks noGrp="1"/>
          </p:cNvSpPr>
          <p:nvPr>
            <p:ph type="sldNum" sz="quarter" idx="10"/>
          </p:nvPr>
        </p:nvSpPr>
        <p:spPr/>
        <p:txBody>
          <a:bodyPr/>
          <a:lstStyle/>
          <a:p>
            <a:pPr>
              <a:defRPr/>
            </a:pPr>
            <a:fld id="{B6641F01-4AE8-47E1-B18C-0BBBA7330D89}" type="slidenum">
              <a:rPr lang="en-US" smtClean="0"/>
              <a:pPr>
                <a:defRPr/>
              </a:pPr>
              <a:t>13</a:t>
            </a:fld>
            <a:endParaRPr lang="en-US" smtClean="0"/>
          </a:p>
        </p:txBody>
      </p:sp>
      <p:graphicFrame>
        <p:nvGraphicFramePr>
          <p:cNvPr id="11266" name="Object 2"/>
          <p:cNvGraphicFramePr>
            <a:graphicFrameLocks noChangeAspect="1"/>
          </p:cNvGraphicFramePr>
          <p:nvPr/>
        </p:nvGraphicFramePr>
        <p:xfrm>
          <a:off x="630238" y="3078163"/>
          <a:ext cx="3260725" cy="2174875"/>
        </p:xfrm>
        <a:graphic>
          <a:graphicData uri="http://schemas.openxmlformats.org/presentationml/2006/ole">
            <mc:AlternateContent xmlns:mc="http://schemas.openxmlformats.org/markup-compatibility/2006">
              <mc:Choice xmlns:v="urn:schemas-microsoft-com:vml" Requires="v">
                <p:oleObj spid="_x0000_s11293" name="CS ChemDraw Drawing" r:id="rId3" imgW="3260821" imgH="2174132" progId="ChemDraw.Document.6.0">
                  <p:embed/>
                </p:oleObj>
              </mc:Choice>
              <mc:Fallback>
                <p:oleObj name="CS ChemDraw Drawing" r:id="rId3" imgW="3260821" imgH="2174132"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238" y="3078163"/>
                        <a:ext cx="3260725" cy="217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 name="Object 3"/>
          <p:cNvGraphicFramePr>
            <a:graphicFrameLocks noChangeAspect="1"/>
          </p:cNvGraphicFramePr>
          <p:nvPr/>
        </p:nvGraphicFramePr>
        <p:xfrm>
          <a:off x="4937125" y="3306763"/>
          <a:ext cx="3560763" cy="1946275"/>
        </p:xfrm>
        <a:graphic>
          <a:graphicData uri="http://schemas.openxmlformats.org/presentationml/2006/ole">
            <mc:AlternateContent xmlns:mc="http://schemas.openxmlformats.org/markup-compatibility/2006">
              <mc:Choice xmlns:v="urn:schemas-microsoft-com:vml" Requires="v">
                <p:oleObj spid="_x0000_s11294" name="CS ChemDraw Drawing" r:id="rId5" imgW="3561305" imgH="1945532" progId="ChemDraw.Document.6.0">
                  <p:embed/>
                </p:oleObj>
              </mc:Choice>
              <mc:Fallback>
                <p:oleObj name="CS ChemDraw Drawing" r:id="rId5" imgW="3561305" imgH="1945532"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7125" y="3306763"/>
                        <a:ext cx="3560763" cy="194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p:cNvSpPr txBox="1">
            <a:spLocks noChangeArrowheads="1"/>
          </p:cNvSpPr>
          <p:nvPr/>
        </p:nvSpPr>
        <p:spPr bwMode="auto">
          <a:xfrm>
            <a:off x="1371600" y="5588000"/>
            <a:ext cx="1485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742950" indent="-285750" eaLnBrk="0" hangingPunct="0">
              <a:defRPr sz="2400">
                <a:solidFill>
                  <a:schemeClr val="tx1"/>
                </a:solidFill>
                <a:latin typeface="Arial" charset="0"/>
                <a:cs typeface="Arial" charset="0"/>
              </a:defRPr>
            </a:lvl2pPr>
            <a:lvl3pPr marL="1143000" indent="-228600" eaLnBrk="0" hangingPunct="0">
              <a:defRPr sz="2400">
                <a:solidFill>
                  <a:schemeClr val="tx1"/>
                </a:solidFill>
                <a:latin typeface="Arial" charset="0"/>
                <a:cs typeface="Arial" charset="0"/>
              </a:defRPr>
            </a:lvl3pPr>
            <a:lvl4pPr marL="1600200" indent="-228600" eaLnBrk="0" hangingPunct="0">
              <a:defRPr sz="2400">
                <a:solidFill>
                  <a:schemeClr val="tx1"/>
                </a:solidFill>
                <a:latin typeface="Arial" charset="0"/>
                <a:cs typeface="Arial" charset="0"/>
              </a:defRPr>
            </a:lvl4pPr>
            <a:lvl5pPr marL="2057400" indent="-228600" eaLnBrk="0" hangingPunct="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t>spaghetti</a:t>
            </a:r>
          </a:p>
        </p:txBody>
      </p:sp>
      <p:sp>
        <p:nvSpPr>
          <p:cNvPr id="8" name="TextBox 7"/>
          <p:cNvSpPr txBox="1">
            <a:spLocks noChangeArrowheads="1"/>
          </p:cNvSpPr>
          <p:nvPr/>
        </p:nvSpPr>
        <p:spPr bwMode="auto">
          <a:xfrm>
            <a:off x="4559300" y="5588000"/>
            <a:ext cx="4737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cs typeface="Arial" charset="0"/>
              </a:defRPr>
            </a:lvl1pPr>
            <a:lvl2pPr marL="742950" indent="-285750" eaLnBrk="0" hangingPunct="0">
              <a:defRPr sz="2400">
                <a:solidFill>
                  <a:schemeClr val="tx1"/>
                </a:solidFill>
                <a:latin typeface="Arial" charset="0"/>
                <a:cs typeface="Arial" charset="0"/>
              </a:defRPr>
            </a:lvl2pPr>
            <a:lvl3pPr marL="1143000" indent="-228600" eaLnBrk="0" hangingPunct="0">
              <a:defRPr sz="2400">
                <a:solidFill>
                  <a:schemeClr val="tx1"/>
                </a:solidFill>
                <a:latin typeface="Arial" charset="0"/>
                <a:cs typeface="Arial" charset="0"/>
              </a:defRPr>
            </a:lvl3pPr>
            <a:lvl4pPr marL="1600200" indent="-228600" eaLnBrk="0" hangingPunct="0">
              <a:defRPr sz="2400">
                <a:solidFill>
                  <a:schemeClr val="tx1"/>
                </a:solidFill>
                <a:latin typeface="Arial" charset="0"/>
                <a:cs typeface="Arial" charset="0"/>
              </a:defRPr>
            </a:lvl4pPr>
            <a:lvl5pPr marL="2057400" indent="-228600" eaLnBrk="0" hangingPunct="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eaLnBrk="1" hangingPunct="1"/>
            <a:r>
              <a:rPr lang="en-US"/>
              <a:t>The box spaghetti comes i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pPr eaLnBrk="1" hangingPunct="1"/>
            <a:r>
              <a:rPr lang="en-US" smtClean="0"/>
              <a:t>High-Fructose Corn Syrup (HFCS)</a:t>
            </a:r>
          </a:p>
        </p:txBody>
      </p:sp>
      <p:sp>
        <p:nvSpPr>
          <p:cNvPr id="3" name="Content Placeholder 2"/>
          <p:cNvSpPr>
            <a:spLocks noGrp="1"/>
          </p:cNvSpPr>
          <p:nvPr>
            <p:ph idx="1"/>
          </p:nvPr>
        </p:nvSpPr>
        <p:spPr/>
        <p:txBody>
          <a:bodyPr/>
          <a:lstStyle/>
          <a:p>
            <a:pPr eaLnBrk="1" hangingPunct="1"/>
            <a:r>
              <a:rPr lang="en-US" smtClean="0"/>
              <a:t>Recall sucrose is a disaccharide of glucose and fructose.</a:t>
            </a:r>
          </a:p>
          <a:p>
            <a:pPr eaLnBrk="1" hangingPunct="1"/>
            <a:r>
              <a:rPr lang="en-US" smtClean="0"/>
              <a:t>Fructose is over twice as sweet as glucose.</a:t>
            </a:r>
          </a:p>
          <a:p>
            <a:pPr eaLnBrk="1" hangingPunct="1"/>
            <a:endParaRPr lang="en-US" smtClean="0"/>
          </a:p>
          <a:p>
            <a:pPr algn="just" eaLnBrk="1" hangingPunct="1"/>
            <a:r>
              <a:rPr lang="en-US" smtClean="0"/>
              <a:t>Corn syrup is made from enzymatic breakdown of corn starch to glucose and glucose-containing oligo-saccharides.  </a:t>
            </a:r>
          </a:p>
          <a:p>
            <a:pPr algn="just" eaLnBrk="1" hangingPunct="1"/>
            <a:endParaRPr lang="en-US" smtClean="0"/>
          </a:p>
          <a:p>
            <a:pPr algn="just" eaLnBrk="1" hangingPunct="1"/>
            <a:r>
              <a:rPr lang="en-US" smtClean="0"/>
              <a:t>Although corn syrup contains no fructose, its glucose can be converted enzymatically to fructose.  The most common grades of HFCS are roughly 1:1 glucose:fructose.  A 45:55 ratio has the same sweetness as sucrose, and is commonly used in soft drinks.</a:t>
            </a:r>
          </a:p>
        </p:txBody>
      </p:sp>
      <p:sp>
        <p:nvSpPr>
          <p:cNvPr id="22532" name="Slide Number Placeholder 3"/>
          <p:cNvSpPr>
            <a:spLocks noGrp="1"/>
          </p:cNvSpPr>
          <p:nvPr>
            <p:ph type="sldNum" sz="quarter" idx="10"/>
          </p:nvPr>
        </p:nvSpPr>
        <p:spPr/>
        <p:txBody>
          <a:bodyPr/>
          <a:lstStyle/>
          <a:p>
            <a:pPr>
              <a:defRPr/>
            </a:pPr>
            <a:fld id="{A2620498-DF6F-45A7-97F5-A883B268F58C}" type="slidenum">
              <a:rPr lang="en-US" smtClean="0"/>
              <a:pPr>
                <a:defRPr/>
              </a:pPr>
              <a:t>14</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Slide Number Placeholder 1"/>
          <p:cNvSpPr>
            <a:spLocks noGrp="1"/>
          </p:cNvSpPr>
          <p:nvPr>
            <p:ph type="sldNum" sz="quarter" idx="10"/>
          </p:nvPr>
        </p:nvSpPr>
        <p:spPr/>
        <p:txBody>
          <a:bodyPr/>
          <a:lstStyle/>
          <a:p>
            <a:pPr>
              <a:defRPr/>
            </a:pPr>
            <a:fld id="{95A025E9-F0D6-49EB-9CF1-3CAECE796293}" type="slidenum">
              <a:rPr lang="en-US" smtClean="0"/>
              <a:pPr>
                <a:defRPr/>
              </a:pPr>
              <a:t>15</a:t>
            </a:fld>
            <a:endParaRPr lang="en-US" smtClean="0"/>
          </a:p>
        </p:txBody>
      </p:sp>
      <p:graphicFrame>
        <p:nvGraphicFramePr>
          <p:cNvPr id="12290" name="Object 2"/>
          <p:cNvGraphicFramePr>
            <a:graphicFrameLocks noChangeAspect="1"/>
          </p:cNvGraphicFramePr>
          <p:nvPr/>
        </p:nvGraphicFramePr>
        <p:xfrm>
          <a:off x="2139950" y="1908175"/>
          <a:ext cx="4940300" cy="4922838"/>
        </p:xfrm>
        <a:graphic>
          <a:graphicData uri="http://schemas.openxmlformats.org/presentationml/2006/ole">
            <mc:AlternateContent xmlns:mc="http://schemas.openxmlformats.org/markup-compatibility/2006">
              <mc:Choice xmlns:v="urn:schemas-microsoft-com:vml" Requires="v">
                <p:oleObj spid="_x0000_s12303" name="CS ChemDraw Drawing" r:id="rId3" imgW="4940457" imgH="4922196" progId="ChemDraw.Document.6.0">
                  <p:embed/>
                </p:oleObj>
              </mc:Choice>
              <mc:Fallback>
                <p:oleObj name="CS ChemDraw Drawing" r:id="rId3" imgW="4940457" imgH="4922196"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9950" y="1908175"/>
                        <a:ext cx="4940300" cy="4922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2" name="TextBox 3"/>
          <p:cNvSpPr txBox="1">
            <a:spLocks noChangeArrowheads="1"/>
          </p:cNvSpPr>
          <p:nvPr/>
        </p:nvSpPr>
        <p:spPr bwMode="auto">
          <a:xfrm>
            <a:off x="520700" y="584200"/>
            <a:ext cx="8204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cs typeface="Arial" charset="0"/>
              </a:defRPr>
            </a:lvl1pPr>
            <a:lvl2pPr marL="742950" indent="-285750" eaLnBrk="0" hangingPunct="0">
              <a:defRPr sz="2400">
                <a:solidFill>
                  <a:schemeClr val="tx1"/>
                </a:solidFill>
                <a:latin typeface="Arial" charset="0"/>
                <a:cs typeface="Arial" charset="0"/>
              </a:defRPr>
            </a:lvl2pPr>
            <a:lvl3pPr marL="1143000" indent="-228600" eaLnBrk="0" hangingPunct="0">
              <a:defRPr sz="2400">
                <a:solidFill>
                  <a:schemeClr val="tx1"/>
                </a:solidFill>
                <a:latin typeface="Arial" charset="0"/>
                <a:cs typeface="Arial" charset="0"/>
              </a:defRPr>
            </a:lvl3pPr>
            <a:lvl4pPr marL="1600200" indent="-228600" eaLnBrk="0" hangingPunct="0">
              <a:defRPr sz="2400">
                <a:solidFill>
                  <a:schemeClr val="tx1"/>
                </a:solidFill>
                <a:latin typeface="Arial" charset="0"/>
                <a:cs typeface="Arial" charset="0"/>
              </a:defRPr>
            </a:lvl4pPr>
            <a:lvl5pPr marL="2057400" indent="-228600" eaLnBrk="0" hangingPunct="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t>Glucose and fructose are tautomers of each other that can interconvert with base via the enol, as well as via enzymatic isomerization:</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pPr eaLnBrk="1" hangingPunct="1"/>
            <a:r>
              <a:rPr lang="en-US" smtClean="0"/>
              <a:t>Is HFCS Unhealthy?</a:t>
            </a:r>
          </a:p>
        </p:txBody>
      </p:sp>
      <p:sp>
        <p:nvSpPr>
          <p:cNvPr id="3" name="Content Placeholder 2"/>
          <p:cNvSpPr>
            <a:spLocks noGrp="1"/>
          </p:cNvSpPr>
          <p:nvPr>
            <p:ph idx="1"/>
          </p:nvPr>
        </p:nvSpPr>
        <p:spPr>
          <a:xfrm>
            <a:off x="457200" y="1033463"/>
            <a:ext cx="8229600" cy="4754562"/>
          </a:xfrm>
        </p:spPr>
        <p:txBody>
          <a:bodyPr/>
          <a:lstStyle/>
          <a:p>
            <a:pPr eaLnBrk="1" hangingPunct="1"/>
            <a:r>
              <a:rPr lang="en-US" smtClean="0"/>
              <a:t>Short answer: about as unhealthy as sucrose.  HFCS is essentially what our body produces when it hydrolyzes sucrose to glucose and fructose.  Fructose is also naturally found in many foods, including fruits and honey.    Carbohydrates in general are sources of calories, and HFCS added to processed foods will increase their caloric content.</a:t>
            </a:r>
          </a:p>
          <a:p>
            <a:pPr eaLnBrk="1" hangingPunct="1"/>
            <a:endParaRPr lang="en-US" smtClean="0"/>
          </a:p>
          <a:p>
            <a:pPr eaLnBrk="1" hangingPunct="1"/>
            <a:r>
              <a:rPr lang="en-US" smtClean="0"/>
              <a:t>Longer answer: there may be reasons for HFCS to have a higher impact on obesity and diabetes, but nothing conclusive has been found.  The main problem with HFCS is that it makes it easy to add calories to our diet.  </a:t>
            </a:r>
          </a:p>
          <a:p>
            <a:pPr eaLnBrk="1" hangingPunct="1">
              <a:buFontTx/>
              <a:buNone/>
            </a:pPr>
            <a:endParaRPr lang="en-US" smtClean="0"/>
          </a:p>
        </p:txBody>
      </p:sp>
      <p:sp>
        <p:nvSpPr>
          <p:cNvPr id="23556" name="Slide Number Placeholder 3"/>
          <p:cNvSpPr>
            <a:spLocks noGrp="1"/>
          </p:cNvSpPr>
          <p:nvPr>
            <p:ph type="sldNum" sz="quarter" idx="10"/>
          </p:nvPr>
        </p:nvSpPr>
        <p:spPr/>
        <p:txBody>
          <a:bodyPr/>
          <a:lstStyle/>
          <a:p>
            <a:pPr>
              <a:defRPr/>
            </a:pPr>
            <a:fld id="{8D6153E3-0EB6-4679-8CA6-80B4F221127B}" type="slidenum">
              <a:rPr lang="en-US" smtClean="0"/>
              <a:pPr>
                <a:defRPr/>
              </a:pPr>
              <a:t>16</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pPr eaLnBrk="1" hangingPunct="1"/>
            <a:r>
              <a:rPr lang="en-US" smtClean="0"/>
              <a:t>Natural Sweetners</a:t>
            </a:r>
          </a:p>
        </p:txBody>
      </p:sp>
      <p:sp>
        <p:nvSpPr>
          <p:cNvPr id="25603" name="Content Placeholder 2"/>
          <p:cNvSpPr>
            <a:spLocks noGrp="1"/>
          </p:cNvSpPr>
          <p:nvPr>
            <p:ph idx="1"/>
          </p:nvPr>
        </p:nvSpPr>
        <p:spPr>
          <a:xfrm>
            <a:off x="457200" y="1211263"/>
            <a:ext cx="8229600" cy="3746500"/>
          </a:xfrm>
        </p:spPr>
        <p:txBody>
          <a:bodyPr/>
          <a:lstStyle/>
          <a:p>
            <a:pPr eaLnBrk="1" hangingPunct="1"/>
            <a:r>
              <a:rPr lang="en-US" smtClean="0"/>
              <a:t>Some natural sweetners are also high in fructose:</a:t>
            </a:r>
          </a:p>
          <a:p>
            <a:pPr eaLnBrk="1" hangingPunct="1">
              <a:buFontTx/>
              <a:buNone/>
            </a:pPr>
            <a:r>
              <a:rPr lang="en-US" smtClean="0"/>
              <a:t>	-honey: ca. 46% fructose by dry weight (37% glucose)</a:t>
            </a:r>
          </a:p>
          <a:p>
            <a:pPr eaLnBrk="1" hangingPunct="1">
              <a:buFontTx/>
              <a:buNone/>
            </a:pPr>
            <a:r>
              <a:rPr lang="en-US" smtClean="0"/>
              <a:t>	-agave nectar: varies by producer. One source cites 92% fructose, 8% glucose.</a:t>
            </a:r>
          </a:p>
          <a:p>
            <a:pPr eaLnBrk="1" hangingPunct="1">
              <a:buFontTx/>
              <a:buNone/>
            </a:pPr>
            <a:endParaRPr lang="en-US" smtClean="0"/>
          </a:p>
          <a:p>
            <a:pPr eaLnBrk="1" hangingPunct="1"/>
            <a:r>
              <a:rPr lang="en-US" smtClean="0"/>
              <a:t>Stevia was not allowed for general use in the US because of concerns with carcinogenicity, male infertility, and metabolic effects. In 2008, the FDA ruled Cargill’s Truvia™ to be Generally Recognized As Safe.</a:t>
            </a:r>
          </a:p>
        </p:txBody>
      </p:sp>
      <p:sp>
        <p:nvSpPr>
          <p:cNvPr id="4" name="Slide Number Placeholder 3"/>
          <p:cNvSpPr>
            <a:spLocks noGrp="1"/>
          </p:cNvSpPr>
          <p:nvPr>
            <p:ph type="sldNum" sz="quarter" idx="10"/>
          </p:nvPr>
        </p:nvSpPr>
        <p:spPr/>
        <p:txBody>
          <a:bodyPr/>
          <a:lstStyle/>
          <a:p>
            <a:pPr>
              <a:defRPr/>
            </a:pPr>
            <a:fld id="{82300308-027B-459A-AA91-30924F863530}" type="slidenum">
              <a:rPr lang="en-US" smtClean="0"/>
              <a:pPr>
                <a:defRPr/>
              </a:pPr>
              <a:t>17</a:t>
            </a:fld>
            <a:endParaRPr lang="en-US"/>
          </a:p>
        </p:txBody>
      </p:sp>
      <p:sp>
        <p:nvSpPr>
          <p:cNvPr id="28677" name="TextBox 4"/>
          <p:cNvSpPr txBox="1">
            <a:spLocks noChangeArrowheads="1"/>
          </p:cNvSpPr>
          <p:nvPr/>
        </p:nvSpPr>
        <p:spPr bwMode="auto">
          <a:xfrm>
            <a:off x="387350" y="5534025"/>
            <a:ext cx="8310563"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cs typeface="Arial" charset="0"/>
              </a:defRPr>
            </a:lvl1pPr>
            <a:lvl2pPr marL="742950" indent="-285750" eaLnBrk="0" hangingPunct="0">
              <a:defRPr sz="2400">
                <a:solidFill>
                  <a:schemeClr val="tx1"/>
                </a:solidFill>
                <a:latin typeface="Arial" charset="0"/>
                <a:cs typeface="Arial" charset="0"/>
              </a:defRPr>
            </a:lvl2pPr>
            <a:lvl3pPr marL="1143000" indent="-228600" eaLnBrk="0" hangingPunct="0">
              <a:defRPr sz="2400">
                <a:solidFill>
                  <a:schemeClr val="tx1"/>
                </a:solidFill>
                <a:latin typeface="Arial" charset="0"/>
                <a:cs typeface="Arial" charset="0"/>
              </a:defRPr>
            </a:lvl3pPr>
            <a:lvl4pPr marL="1600200" indent="-228600" eaLnBrk="0" hangingPunct="0">
              <a:defRPr sz="2400">
                <a:solidFill>
                  <a:schemeClr val="tx1"/>
                </a:solidFill>
                <a:latin typeface="Arial" charset="0"/>
                <a:cs typeface="Arial" charset="0"/>
              </a:defRPr>
            </a:lvl4pPr>
            <a:lvl5pPr marL="2057400" indent="-228600" eaLnBrk="0" hangingPunct="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2000">
                <a:hlinkClick r:id="rId2"/>
              </a:rPr>
              <a:t>http://www.foodproductdesign.com/articles/2001/02/food-product-design-february-2001--sweetners-for.aspx</a:t>
            </a:r>
            <a:endParaRPr lang="en-US" sz="2000"/>
          </a:p>
          <a:p>
            <a:pPr eaLnBrk="1" hangingPunct="1"/>
            <a:endParaRPr lang="en-US" sz="2000"/>
          </a:p>
          <a:p>
            <a:pPr eaLnBrk="1" hangingPunct="1"/>
            <a:r>
              <a:rPr lang="en-US" sz="2000">
                <a:hlinkClick r:id="rId3"/>
              </a:rPr>
              <a:t>http://www.cspinet.org/new/stevia.html</a:t>
            </a:r>
            <a:endParaRPr lang="en-US" sz="2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19EC0605-4D0D-48F3-95D8-6836A7C8B710}" type="slidenum">
              <a:rPr lang="en-US" smtClean="0"/>
              <a:pPr>
                <a:defRPr/>
              </a:pPr>
              <a:t>18</a:t>
            </a:fld>
            <a:endParaRPr lang="en-US"/>
          </a:p>
        </p:txBody>
      </p:sp>
      <p:sp>
        <p:nvSpPr>
          <p:cNvPr id="26627" name="TextBox 3"/>
          <p:cNvSpPr txBox="1">
            <a:spLocks noChangeArrowheads="1"/>
          </p:cNvSpPr>
          <p:nvPr/>
        </p:nvSpPr>
        <p:spPr bwMode="auto">
          <a:xfrm>
            <a:off x="796925" y="895350"/>
            <a:ext cx="7821613"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cs typeface="Arial" charset="0"/>
              </a:defRPr>
            </a:lvl1pPr>
            <a:lvl2pPr marL="742950" indent="-285750" eaLnBrk="0" hangingPunct="0">
              <a:defRPr sz="2400">
                <a:solidFill>
                  <a:schemeClr val="tx1"/>
                </a:solidFill>
                <a:latin typeface="Arial" charset="0"/>
                <a:cs typeface="Arial" charset="0"/>
              </a:defRPr>
            </a:lvl2pPr>
            <a:lvl3pPr marL="1143000" indent="-228600" eaLnBrk="0" hangingPunct="0">
              <a:defRPr sz="2400">
                <a:solidFill>
                  <a:schemeClr val="tx1"/>
                </a:solidFill>
                <a:latin typeface="Arial" charset="0"/>
                <a:cs typeface="Arial" charset="0"/>
              </a:defRPr>
            </a:lvl3pPr>
            <a:lvl4pPr marL="1600200" indent="-228600" eaLnBrk="0" hangingPunct="0">
              <a:defRPr sz="2400">
                <a:solidFill>
                  <a:schemeClr val="tx1"/>
                </a:solidFill>
                <a:latin typeface="Arial" charset="0"/>
                <a:cs typeface="Arial" charset="0"/>
              </a:defRPr>
            </a:lvl4pPr>
            <a:lvl5pPr marL="2057400" indent="-228600" eaLnBrk="0" hangingPunct="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t>“Truvia™ natural sweetener is made from rebiana, the best tasting part of the stevia leaf, erythritol and natural flavors.”</a:t>
            </a:r>
          </a:p>
          <a:p>
            <a:pPr eaLnBrk="1" hangingPunct="1"/>
            <a:endParaRPr lang="en-US"/>
          </a:p>
          <a:p>
            <a:pPr eaLnBrk="1" hangingPunct="1"/>
            <a:r>
              <a:rPr lang="en-US"/>
              <a:t>Rebiana = rebaudioside A:</a:t>
            </a:r>
          </a:p>
        </p:txBody>
      </p:sp>
      <p:graphicFrame>
        <p:nvGraphicFramePr>
          <p:cNvPr id="26629" name="Object 5"/>
          <p:cNvGraphicFramePr>
            <a:graphicFrameLocks noChangeAspect="1"/>
          </p:cNvGraphicFramePr>
          <p:nvPr/>
        </p:nvGraphicFramePr>
        <p:xfrm>
          <a:off x="815975" y="3465513"/>
          <a:ext cx="3656013" cy="2146300"/>
        </p:xfrm>
        <a:graphic>
          <a:graphicData uri="http://schemas.openxmlformats.org/presentationml/2006/ole">
            <mc:AlternateContent xmlns:mc="http://schemas.openxmlformats.org/markup-compatibility/2006">
              <mc:Choice xmlns:v="urn:schemas-microsoft-com:vml" Requires="v">
                <p:oleObj spid="_x0000_s13338" name="CS ChemDraw Drawing" r:id="rId3" imgW="3655442" imgH="2146840" progId="ChemDraw.Document.6.0">
                  <p:embed/>
                </p:oleObj>
              </mc:Choice>
              <mc:Fallback>
                <p:oleObj name="CS ChemDraw Drawing" r:id="rId3" imgW="3655442" imgH="2146840"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975" y="3465513"/>
                        <a:ext cx="3656013" cy="214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0" name="Object 6"/>
          <p:cNvGraphicFramePr>
            <a:graphicFrameLocks noChangeAspect="1"/>
          </p:cNvGraphicFramePr>
          <p:nvPr/>
        </p:nvGraphicFramePr>
        <p:xfrm>
          <a:off x="5073650" y="3662363"/>
          <a:ext cx="3436938" cy="2112962"/>
        </p:xfrm>
        <a:graphic>
          <a:graphicData uri="http://schemas.openxmlformats.org/presentationml/2006/ole">
            <mc:AlternateContent xmlns:mc="http://schemas.openxmlformats.org/markup-compatibility/2006">
              <mc:Choice xmlns:v="urn:schemas-microsoft-com:vml" Requires="v">
                <p:oleObj spid="_x0000_s13339" name="CS ChemDraw Drawing" r:id="rId5" imgW="3436418" imgH="2113334" progId="ChemDraw.Document.6.0">
                  <p:embed/>
                </p:oleObj>
              </mc:Choice>
              <mc:Fallback>
                <p:oleObj name="CS ChemDraw Drawing" r:id="rId5" imgW="3436418" imgH="2113334" progId="ChemDraw.Document.6.0">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3650" y="3662363"/>
                        <a:ext cx="3436938" cy="2112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62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66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AEBD32DC-2E08-4D3E-AD4A-A709C3D42CF8}" type="slidenum">
              <a:rPr lang="en-US" smtClean="0"/>
              <a:pPr>
                <a:defRPr/>
              </a:pPr>
              <a:t>19</a:t>
            </a:fld>
            <a:endParaRPr lang="en-US"/>
          </a:p>
        </p:txBody>
      </p:sp>
      <p:sp>
        <p:nvSpPr>
          <p:cNvPr id="14340" name="TextBox 2"/>
          <p:cNvSpPr txBox="1">
            <a:spLocks noChangeArrowheads="1"/>
          </p:cNvSpPr>
          <p:nvPr/>
        </p:nvSpPr>
        <p:spPr bwMode="auto">
          <a:xfrm>
            <a:off x="466725" y="739775"/>
            <a:ext cx="8269288" cy="600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cs typeface="Arial" charset="0"/>
              </a:defRPr>
            </a:lvl1pPr>
            <a:lvl2pPr marL="742950" indent="-285750" eaLnBrk="0" hangingPunct="0">
              <a:defRPr sz="2400">
                <a:solidFill>
                  <a:schemeClr val="tx1"/>
                </a:solidFill>
                <a:latin typeface="Arial" charset="0"/>
                <a:cs typeface="Arial" charset="0"/>
              </a:defRPr>
            </a:lvl2pPr>
            <a:lvl3pPr marL="1143000" indent="-228600" eaLnBrk="0" hangingPunct="0">
              <a:defRPr sz="2400">
                <a:solidFill>
                  <a:schemeClr val="tx1"/>
                </a:solidFill>
                <a:latin typeface="Arial" charset="0"/>
                <a:cs typeface="Arial" charset="0"/>
              </a:defRPr>
            </a:lvl3pPr>
            <a:lvl4pPr marL="1600200" indent="-228600" eaLnBrk="0" hangingPunct="0">
              <a:defRPr sz="2400">
                <a:solidFill>
                  <a:schemeClr val="tx1"/>
                </a:solidFill>
                <a:latin typeface="Arial" charset="0"/>
                <a:cs typeface="Arial" charset="0"/>
              </a:defRPr>
            </a:lvl4pPr>
            <a:lvl5pPr marL="2057400" indent="-228600" eaLnBrk="0" hangingPunct="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t>“Erythritol sounds like a chemical but it’s actually a naturally fermented sugar alcohol…made by a culture in a process like making yogurt from milk”</a:t>
            </a:r>
          </a:p>
          <a:p>
            <a:pPr eaLnBrk="1" hangingPunct="1"/>
            <a:endParaRPr lang="en-US"/>
          </a:p>
          <a:p>
            <a:pPr eaLnBrk="1" hangingPunct="1"/>
            <a:endParaRPr lang="en-US"/>
          </a:p>
          <a:p>
            <a:pPr eaLnBrk="1" hangingPunct="1"/>
            <a:endParaRPr lang="en-US"/>
          </a:p>
          <a:p>
            <a:pPr eaLnBrk="1" hangingPunct="1"/>
            <a:endParaRPr lang="en-US"/>
          </a:p>
          <a:p>
            <a:pPr eaLnBrk="1" hangingPunct="1"/>
            <a:endParaRPr lang="en-US"/>
          </a:p>
          <a:p>
            <a:pPr eaLnBrk="1" hangingPunct="1"/>
            <a:endParaRPr lang="en-US"/>
          </a:p>
          <a:p>
            <a:pPr eaLnBrk="1" hangingPunct="1"/>
            <a:endParaRPr lang="en-US"/>
          </a:p>
          <a:p>
            <a:pPr eaLnBrk="1" hangingPunct="1"/>
            <a:r>
              <a:rPr lang="en-US"/>
              <a:t>“Natural flavors are used to bring out the best of our natural sweetness, like pepper or salt would be used to heighten the taste of a meal.”</a:t>
            </a:r>
          </a:p>
          <a:p>
            <a:pPr eaLnBrk="1" hangingPunct="1"/>
            <a:endParaRPr lang="en-US"/>
          </a:p>
          <a:p>
            <a:pPr eaLnBrk="1" hangingPunct="1"/>
            <a:r>
              <a:rPr lang="en-US" sz="2000"/>
              <a:t>www.Truvia.com</a:t>
            </a:r>
          </a:p>
          <a:p>
            <a:pPr eaLnBrk="1" hangingPunct="1"/>
            <a:endParaRPr lang="en-US"/>
          </a:p>
        </p:txBody>
      </p:sp>
      <p:graphicFrame>
        <p:nvGraphicFramePr>
          <p:cNvPr id="14338" name="Object 2"/>
          <p:cNvGraphicFramePr>
            <a:graphicFrameLocks noChangeAspect="1"/>
          </p:cNvGraphicFramePr>
          <p:nvPr/>
        </p:nvGraphicFramePr>
        <p:xfrm>
          <a:off x="3203575" y="2073275"/>
          <a:ext cx="1919288" cy="1387475"/>
        </p:xfrm>
        <a:graphic>
          <a:graphicData uri="http://schemas.openxmlformats.org/presentationml/2006/ole">
            <mc:AlternateContent xmlns:mc="http://schemas.openxmlformats.org/markup-compatibility/2006">
              <mc:Choice xmlns:v="urn:schemas-microsoft-com:vml" Requires="v">
                <p:oleObj spid="_x0000_s14351" name="CS ChemDraw Drawing" r:id="rId3" imgW="1919970" imgH="1387813" progId="ChemDraw.Document.6.0">
                  <p:embed/>
                </p:oleObj>
              </mc:Choice>
              <mc:Fallback>
                <p:oleObj name="CS ChemDraw Drawing" r:id="rId3" imgW="1919970" imgH="1387813"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2073275"/>
                        <a:ext cx="1919288" cy="138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title"/>
          </p:nvPr>
        </p:nvSpPr>
        <p:spPr/>
        <p:txBody>
          <a:bodyPr/>
          <a:lstStyle/>
          <a:p>
            <a:pPr eaLnBrk="1" hangingPunct="1"/>
            <a:r>
              <a:rPr lang="en-US" smtClean="0"/>
              <a:t>Carbohydrate Stereochemistry</a:t>
            </a:r>
          </a:p>
        </p:txBody>
      </p:sp>
      <p:sp>
        <p:nvSpPr>
          <p:cNvPr id="2052" name="Content Placeholder 2"/>
          <p:cNvSpPr>
            <a:spLocks noGrp="1"/>
          </p:cNvSpPr>
          <p:nvPr>
            <p:ph idx="1"/>
          </p:nvPr>
        </p:nvSpPr>
        <p:spPr>
          <a:xfrm>
            <a:off x="457200" y="1211263"/>
            <a:ext cx="8229600" cy="2916237"/>
          </a:xfrm>
        </p:spPr>
        <p:txBody>
          <a:bodyPr/>
          <a:lstStyle/>
          <a:p>
            <a:pPr eaLnBrk="1" hangingPunct="1"/>
            <a:r>
              <a:rPr lang="en-US" sz="2000" smtClean="0"/>
              <a:t>D</a:t>
            </a:r>
            <a:r>
              <a:rPr lang="en-US" smtClean="0"/>
              <a:t>- vs. </a:t>
            </a:r>
            <a:r>
              <a:rPr lang="en-US" sz="2000" smtClean="0"/>
              <a:t>L</a:t>
            </a:r>
            <a:r>
              <a:rPr lang="en-US" smtClean="0"/>
              <a:t>- sugars:  if the hydroxyl nearest the –CH</a:t>
            </a:r>
            <a:r>
              <a:rPr lang="en-US" baseline="-25000" smtClean="0"/>
              <a:t>2</a:t>
            </a:r>
            <a:r>
              <a:rPr lang="en-US" smtClean="0"/>
              <a:t>OH group in the Fischer projection is on the right, the structure corresponds to a </a:t>
            </a:r>
            <a:r>
              <a:rPr lang="en-US" sz="2000" smtClean="0"/>
              <a:t>D</a:t>
            </a:r>
            <a:r>
              <a:rPr lang="en-US" smtClean="0"/>
              <a:t>-sugar.  If it’s on the left, the structure represents an </a:t>
            </a:r>
            <a:r>
              <a:rPr lang="en-US" sz="2000" smtClean="0"/>
              <a:t>L</a:t>
            </a:r>
            <a:r>
              <a:rPr lang="en-US" smtClean="0"/>
              <a:t>-sugar.</a:t>
            </a:r>
          </a:p>
          <a:p>
            <a:pPr eaLnBrk="1" hangingPunct="1"/>
            <a:r>
              <a:rPr lang="en-US" smtClean="0"/>
              <a:t>Most sugars in nature are </a:t>
            </a:r>
            <a:r>
              <a:rPr lang="en-US" sz="2000" smtClean="0"/>
              <a:t>D</a:t>
            </a:r>
            <a:r>
              <a:rPr lang="en-US" smtClean="0"/>
              <a:t>-sugars.</a:t>
            </a:r>
          </a:p>
          <a:p>
            <a:pPr eaLnBrk="1" hangingPunct="1"/>
            <a:r>
              <a:rPr lang="en-US" sz="2000" smtClean="0"/>
              <a:t>D</a:t>
            </a:r>
            <a:r>
              <a:rPr lang="en-US" smtClean="0"/>
              <a:t>- and </a:t>
            </a:r>
            <a:r>
              <a:rPr lang="en-US" sz="2000" smtClean="0"/>
              <a:t>L</a:t>
            </a:r>
            <a:r>
              <a:rPr lang="en-US" smtClean="0"/>
              <a:t>- here do NOT correspond to rotation of plane-polarized light (</a:t>
            </a:r>
            <a:r>
              <a:rPr lang="en-US" i="1" smtClean="0"/>
              <a:t>d/l</a:t>
            </a:r>
            <a:r>
              <a:rPr lang="en-US" smtClean="0"/>
              <a:t> or +/-).</a:t>
            </a:r>
          </a:p>
        </p:txBody>
      </p:sp>
      <p:sp>
        <p:nvSpPr>
          <p:cNvPr id="2053" name="Slide Number Placeholder 3"/>
          <p:cNvSpPr>
            <a:spLocks noGrp="1"/>
          </p:cNvSpPr>
          <p:nvPr>
            <p:ph type="sldNum" sz="quarter" idx="10"/>
          </p:nvPr>
        </p:nvSpPr>
        <p:spPr/>
        <p:txBody>
          <a:bodyPr/>
          <a:lstStyle/>
          <a:p>
            <a:pPr>
              <a:defRPr/>
            </a:pPr>
            <a:fld id="{50C6B6A2-98FA-4281-9BA0-64E15303AE8A}" type="slidenum">
              <a:rPr lang="en-US" smtClean="0"/>
              <a:pPr>
                <a:defRPr/>
              </a:pPr>
              <a:t>2</a:t>
            </a:fld>
            <a:endParaRPr lang="en-US" smtClean="0"/>
          </a:p>
        </p:txBody>
      </p:sp>
      <p:graphicFrame>
        <p:nvGraphicFramePr>
          <p:cNvPr id="2050" name="Object 3"/>
          <p:cNvGraphicFramePr>
            <a:graphicFrameLocks noChangeAspect="1"/>
          </p:cNvGraphicFramePr>
          <p:nvPr/>
        </p:nvGraphicFramePr>
        <p:xfrm>
          <a:off x="2954338" y="4264025"/>
          <a:ext cx="3236912" cy="2266950"/>
        </p:xfrm>
        <a:graphic>
          <a:graphicData uri="http://schemas.openxmlformats.org/presentationml/2006/ole">
            <mc:AlternateContent xmlns:mc="http://schemas.openxmlformats.org/markup-compatibility/2006">
              <mc:Choice xmlns:v="urn:schemas-microsoft-com:vml" Requires="v">
                <p:oleObj spid="_x0000_s2064" name="CS ChemDraw Drawing" r:id="rId3" imgW="3236814" imgH="2267355" progId="ChemDraw.Document.6.0">
                  <p:embed/>
                </p:oleObj>
              </mc:Choice>
              <mc:Fallback>
                <p:oleObj name="CS ChemDraw Drawing" r:id="rId3" imgW="3236814" imgH="2267355" progId="ChemDraw.Document.6.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4338" y="4264025"/>
                        <a:ext cx="3236912" cy="226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0424E7F8-C963-4C6F-9BA1-952D15E7F4E6}" type="slidenum">
              <a:rPr lang="en-US" smtClean="0"/>
              <a:pPr>
                <a:defRPr/>
              </a:pPr>
              <a:t>20</a:t>
            </a:fld>
            <a:endParaRPr lang="en-US"/>
          </a:p>
        </p:txBody>
      </p:sp>
      <p:sp>
        <p:nvSpPr>
          <p:cNvPr id="15365" name="TextBox 2"/>
          <p:cNvSpPr txBox="1">
            <a:spLocks noChangeArrowheads="1"/>
          </p:cNvSpPr>
          <p:nvPr/>
        </p:nvSpPr>
        <p:spPr bwMode="auto">
          <a:xfrm>
            <a:off x="423863" y="735013"/>
            <a:ext cx="17097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742950" indent="-285750" eaLnBrk="0" hangingPunct="0">
              <a:defRPr sz="2400">
                <a:solidFill>
                  <a:schemeClr val="tx1"/>
                </a:solidFill>
                <a:latin typeface="Arial" charset="0"/>
                <a:cs typeface="Arial" charset="0"/>
              </a:defRPr>
            </a:lvl2pPr>
            <a:lvl3pPr marL="1143000" indent="-228600" eaLnBrk="0" hangingPunct="0">
              <a:defRPr sz="2400">
                <a:solidFill>
                  <a:schemeClr val="tx1"/>
                </a:solidFill>
                <a:latin typeface="Arial" charset="0"/>
                <a:cs typeface="Arial" charset="0"/>
              </a:defRPr>
            </a:lvl3pPr>
            <a:lvl4pPr marL="1600200" indent="-228600" eaLnBrk="0" hangingPunct="0">
              <a:defRPr sz="2400">
                <a:solidFill>
                  <a:schemeClr val="tx1"/>
                </a:solidFill>
                <a:latin typeface="Arial" charset="0"/>
                <a:cs typeface="Arial" charset="0"/>
              </a:defRPr>
            </a:lvl4pPr>
            <a:lvl5pPr marL="2057400" indent="-228600" eaLnBrk="0" hangingPunct="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t>Splenda™:</a:t>
            </a:r>
          </a:p>
        </p:txBody>
      </p:sp>
      <p:graphicFrame>
        <p:nvGraphicFramePr>
          <p:cNvPr id="15362" name="Object 4"/>
          <p:cNvGraphicFramePr>
            <a:graphicFrameLocks noChangeAspect="1"/>
          </p:cNvGraphicFramePr>
          <p:nvPr/>
        </p:nvGraphicFramePr>
        <p:xfrm>
          <a:off x="2362200" y="720725"/>
          <a:ext cx="2295525" cy="2541588"/>
        </p:xfrm>
        <a:graphic>
          <a:graphicData uri="http://schemas.openxmlformats.org/presentationml/2006/ole">
            <mc:AlternateContent xmlns:mc="http://schemas.openxmlformats.org/markup-compatibility/2006">
              <mc:Choice xmlns:v="urn:schemas-microsoft-com:vml" Requires="v">
                <p:oleObj spid="_x0000_s15389" name="CS ChemDraw Drawing" r:id="rId3" imgW="2296250" imgH="2541621" progId="ChemDraw.Document.6.0">
                  <p:embed/>
                </p:oleObj>
              </mc:Choice>
              <mc:Fallback>
                <p:oleObj name="CS ChemDraw Drawing" r:id="rId3" imgW="2296250" imgH="2541621" progId="ChemDraw.Document.6.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720725"/>
                        <a:ext cx="2295525" cy="2541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3" name="Object 5"/>
          <p:cNvGraphicFramePr>
            <a:graphicFrameLocks noChangeAspect="1"/>
          </p:cNvGraphicFramePr>
          <p:nvPr/>
        </p:nvGraphicFramePr>
        <p:xfrm>
          <a:off x="2339975" y="3540125"/>
          <a:ext cx="2438400" cy="2551113"/>
        </p:xfrm>
        <a:graphic>
          <a:graphicData uri="http://schemas.openxmlformats.org/presentationml/2006/ole">
            <mc:AlternateContent xmlns:mc="http://schemas.openxmlformats.org/markup-compatibility/2006">
              <mc:Choice xmlns:v="urn:schemas-microsoft-com:vml" Requires="v">
                <p:oleObj spid="_x0000_s15390" name="CS ChemDraw Drawing" r:id="rId5" imgW="2437861" imgH="2550809" progId="ChemDraw.Document.6.0">
                  <p:embed/>
                </p:oleObj>
              </mc:Choice>
              <mc:Fallback>
                <p:oleObj name="CS ChemDraw Drawing" r:id="rId5" imgW="2437861" imgH="2550809" progId="ChemDraw.Document.6.0">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3540125"/>
                        <a:ext cx="2438400" cy="2551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Oval 8"/>
          <p:cNvSpPr/>
          <p:nvPr/>
        </p:nvSpPr>
        <p:spPr>
          <a:xfrm>
            <a:off x="3036888" y="735013"/>
            <a:ext cx="228600" cy="2286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Oval 9"/>
          <p:cNvSpPr/>
          <p:nvPr/>
        </p:nvSpPr>
        <p:spPr>
          <a:xfrm>
            <a:off x="2351088" y="1633538"/>
            <a:ext cx="244475" cy="276225"/>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Oval 11"/>
          <p:cNvSpPr/>
          <p:nvPr/>
        </p:nvSpPr>
        <p:spPr>
          <a:xfrm>
            <a:off x="4424363" y="2613025"/>
            <a:ext cx="246062" cy="26035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9" presetClass="emph" presetSubtype="0" grpId="1" nodeType="withEffect">
                                  <p:stCondLst>
                                    <p:cond delay="0"/>
                                  </p:stCondLst>
                                  <p:childTnLst>
                                    <p:set>
                                      <p:cBhvr rctx="PPT">
                                        <p:cTn id="12" dur="indefinite"/>
                                        <p:tgtEl>
                                          <p:spTgt spid="9"/>
                                        </p:tgtEl>
                                        <p:attrNameLst>
                                          <p:attrName>style.opacity</p:attrName>
                                        </p:attrNameLst>
                                      </p:cBhvr>
                                      <p:to>
                                        <p:strVal val="0.5"/>
                                      </p:to>
                                    </p:set>
                                    <p:animEffect filter="image" prLst="opacity: 0.5">
                                      <p:cBhvr rctx="IE">
                                        <p:cTn id="13" dur="indefinite"/>
                                        <p:tgtEl>
                                          <p:spTgt spid="9"/>
                                        </p:tgtEl>
                                      </p:cBhvr>
                                    </p:animEffect>
                                  </p:childTnLst>
                                </p:cTn>
                              </p:par>
                              <p:par>
                                <p:cTn id="14" presetID="9" presetClass="emph" presetSubtype="0" grpId="1" nodeType="withEffect">
                                  <p:stCondLst>
                                    <p:cond delay="0"/>
                                  </p:stCondLst>
                                  <p:childTnLst>
                                    <p:set>
                                      <p:cBhvr rctx="PPT">
                                        <p:cTn id="15" dur="indefinite"/>
                                        <p:tgtEl>
                                          <p:spTgt spid="10"/>
                                        </p:tgtEl>
                                        <p:attrNameLst>
                                          <p:attrName>style.opacity</p:attrName>
                                        </p:attrNameLst>
                                      </p:cBhvr>
                                      <p:to>
                                        <p:strVal val="0.5"/>
                                      </p:to>
                                    </p:set>
                                    <p:animEffect filter="image" prLst="opacity: 0.5">
                                      <p:cBhvr rctx="IE">
                                        <p:cTn id="16" dur="indefinite"/>
                                        <p:tgtEl>
                                          <p:spTgt spid="10"/>
                                        </p:tgtEl>
                                      </p:cBhvr>
                                    </p:animEffect>
                                  </p:childTnLst>
                                </p:cTn>
                              </p:par>
                              <p:par>
                                <p:cTn id="17" presetID="9" presetClass="emph" presetSubtype="0" grpId="1" nodeType="withEffect">
                                  <p:stCondLst>
                                    <p:cond delay="0"/>
                                  </p:stCondLst>
                                  <p:childTnLst>
                                    <p:set>
                                      <p:cBhvr rctx="PPT">
                                        <p:cTn id="18" dur="indefinite"/>
                                        <p:tgtEl>
                                          <p:spTgt spid="12"/>
                                        </p:tgtEl>
                                        <p:attrNameLst>
                                          <p:attrName>style.opacity</p:attrName>
                                        </p:attrNameLst>
                                      </p:cBhvr>
                                      <p:to>
                                        <p:strVal val="0.5"/>
                                      </p:to>
                                    </p:set>
                                    <p:animEffect filter="image" prLst="opacity: 0.5">
                                      <p:cBhvr rctx="IE">
                                        <p:cTn id="19" dur="indefinite"/>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P spid="10" grpId="0" animBg="1"/>
      <p:bldP spid="10" grpId="1" animBg="1"/>
      <p:bldP spid="12" grpId="0" animBg="1"/>
      <p:bldP spid="12"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pPr eaLnBrk="1" hangingPunct="1"/>
            <a:r>
              <a:rPr lang="en-US" smtClean="0"/>
              <a:t>The Rise of Corn</a:t>
            </a:r>
          </a:p>
        </p:txBody>
      </p:sp>
      <p:sp>
        <p:nvSpPr>
          <p:cNvPr id="29699" name="Content Placeholder 2"/>
          <p:cNvSpPr>
            <a:spLocks noGrp="1"/>
          </p:cNvSpPr>
          <p:nvPr>
            <p:ph idx="1"/>
          </p:nvPr>
        </p:nvSpPr>
        <p:spPr/>
        <p:txBody>
          <a:bodyPr/>
          <a:lstStyle/>
          <a:p>
            <a:pPr eaLnBrk="1" hangingPunct="1"/>
            <a:r>
              <a:rPr lang="en-US" smtClean="0"/>
              <a:t>Corn is the largest grain crop in the world by mass (780 million tonnes in 2007).</a:t>
            </a:r>
          </a:p>
          <a:p>
            <a:pPr eaLnBrk="1" hangingPunct="1"/>
            <a:endParaRPr lang="en-US" smtClean="0"/>
          </a:p>
          <a:p>
            <a:pPr eaLnBrk="1" hangingPunct="1"/>
            <a:r>
              <a:rPr lang="en-US" smtClean="0"/>
              <a:t>Corn has the highest yields of any grain (5 tonnes/hectare).   </a:t>
            </a:r>
          </a:p>
          <a:p>
            <a:pPr eaLnBrk="1" hangingPunct="1"/>
            <a:endParaRPr lang="en-US" smtClean="0"/>
          </a:p>
          <a:p>
            <a:pPr eaLnBrk="1" hangingPunct="1"/>
            <a:r>
              <a:rPr lang="en-US" smtClean="0"/>
              <a:t>Corn can be used as a source of fats and protein as well as carbohydrate</a:t>
            </a:r>
          </a:p>
          <a:p>
            <a:pPr eaLnBrk="1" hangingPunct="1"/>
            <a:endParaRPr lang="en-US" smtClean="0"/>
          </a:p>
          <a:p>
            <a:pPr eaLnBrk="1" hangingPunct="1"/>
            <a:r>
              <a:rPr lang="en-US" smtClean="0"/>
              <a:t>Corn is a fungible commodity</a:t>
            </a:r>
          </a:p>
        </p:txBody>
      </p:sp>
      <p:sp>
        <p:nvSpPr>
          <p:cNvPr id="24580" name="Slide Number Placeholder 3"/>
          <p:cNvSpPr>
            <a:spLocks noGrp="1"/>
          </p:cNvSpPr>
          <p:nvPr>
            <p:ph type="sldNum" sz="quarter" idx="10"/>
          </p:nvPr>
        </p:nvSpPr>
        <p:spPr/>
        <p:txBody>
          <a:bodyPr/>
          <a:lstStyle/>
          <a:p>
            <a:pPr>
              <a:defRPr/>
            </a:pPr>
            <a:fld id="{1E4A7049-8B5C-4F57-8C41-6C46F7541F84}" type="slidenum">
              <a:rPr lang="en-US" smtClean="0"/>
              <a:pPr>
                <a:defRPr/>
              </a:pPr>
              <a:t>21</a:t>
            </a:fld>
            <a:endParaRPr lang="en-US" smtClean="0"/>
          </a:p>
        </p:txBody>
      </p:sp>
      <p:sp>
        <p:nvSpPr>
          <p:cNvPr id="29701" name="TextBox 4"/>
          <p:cNvSpPr txBox="1">
            <a:spLocks noChangeArrowheads="1"/>
          </p:cNvSpPr>
          <p:nvPr/>
        </p:nvSpPr>
        <p:spPr bwMode="auto">
          <a:xfrm>
            <a:off x="266700" y="6502400"/>
            <a:ext cx="66262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742950" indent="-285750" eaLnBrk="0" hangingPunct="0">
              <a:defRPr sz="2400">
                <a:solidFill>
                  <a:schemeClr val="tx1"/>
                </a:solidFill>
                <a:latin typeface="Arial" charset="0"/>
                <a:cs typeface="Arial" charset="0"/>
              </a:defRPr>
            </a:lvl2pPr>
            <a:lvl3pPr marL="1143000" indent="-228600" eaLnBrk="0" hangingPunct="0">
              <a:defRPr sz="2400">
                <a:solidFill>
                  <a:schemeClr val="tx1"/>
                </a:solidFill>
                <a:latin typeface="Arial" charset="0"/>
                <a:cs typeface="Arial" charset="0"/>
              </a:defRPr>
            </a:lvl3pPr>
            <a:lvl4pPr marL="1600200" indent="-228600" eaLnBrk="0" hangingPunct="0">
              <a:defRPr sz="2400">
                <a:solidFill>
                  <a:schemeClr val="tx1"/>
                </a:solidFill>
                <a:latin typeface="Arial" charset="0"/>
                <a:cs typeface="Arial" charset="0"/>
              </a:defRPr>
            </a:lvl4pPr>
            <a:lvl5pPr marL="2057400" indent="-228600" eaLnBrk="0" hangingPunct="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1600"/>
              <a:t>http://faostat.fao.org/site/567/DesktopDefault.aspx?PageID=567#ancor</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pPr eaLnBrk="1" hangingPunct="1"/>
            <a:r>
              <a:rPr lang="en-US" smtClean="0"/>
              <a:t>“Corn Chips With Legs”</a:t>
            </a:r>
          </a:p>
        </p:txBody>
      </p:sp>
      <p:sp>
        <p:nvSpPr>
          <p:cNvPr id="3" name="Content Placeholder 2"/>
          <p:cNvSpPr>
            <a:spLocks noGrp="1"/>
          </p:cNvSpPr>
          <p:nvPr>
            <p:ph idx="1"/>
          </p:nvPr>
        </p:nvSpPr>
        <p:spPr>
          <a:xfrm>
            <a:off x="457200" y="1211263"/>
            <a:ext cx="8229600" cy="5646737"/>
          </a:xfrm>
        </p:spPr>
        <p:txBody>
          <a:bodyPr/>
          <a:lstStyle/>
          <a:p>
            <a:pPr marL="457200" indent="-457200" eaLnBrk="1" hangingPunct="1">
              <a:defRPr/>
            </a:pPr>
            <a:r>
              <a:rPr lang="en-US" dirty="0" smtClean="0"/>
              <a:t>Corn is one of the few crops that use C4 carbon fixation for photosynthesis.  Most plants are C3, but suffer in hotter and drier climates because of an undesirable side-reaction called photorespiration.</a:t>
            </a:r>
          </a:p>
          <a:p>
            <a:pPr marL="457200" indent="-457200" eaLnBrk="1" hangingPunct="1">
              <a:defRPr/>
            </a:pPr>
            <a:endParaRPr lang="en-US" dirty="0" smtClean="0"/>
          </a:p>
          <a:p>
            <a:pPr marL="457200" indent="-457200" eaLnBrk="1" hangingPunct="1">
              <a:defRPr/>
            </a:pPr>
            <a:r>
              <a:rPr lang="en-US" dirty="0" smtClean="0"/>
              <a:t>C4 plants take up more </a:t>
            </a:r>
            <a:r>
              <a:rPr lang="en-US" baseline="30000" dirty="0" smtClean="0"/>
              <a:t>13</a:t>
            </a:r>
            <a:r>
              <a:rPr lang="en-US" dirty="0" smtClean="0"/>
              <a:t>C from the atmosphere than C3 plants do.  Measuring the relative amount of </a:t>
            </a:r>
            <a:r>
              <a:rPr lang="en-US" baseline="30000" dirty="0" smtClean="0"/>
              <a:t>13</a:t>
            </a:r>
            <a:r>
              <a:rPr lang="en-US" dirty="0" smtClean="0"/>
              <a:t>C in a food, animal or person correlates to how much of that carbon originally came from corn.</a:t>
            </a:r>
          </a:p>
          <a:p>
            <a:pPr marL="0" indent="0" eaLnBrk="1" hangingPunct="1">
              <a:buFontTx/>
              <a:buNone/>
              <a:defRPr/>
            </a:pPr>
            <a:endParaRPr lang="en-US" dirty="0" smtClean="0"/>
          </a:p>
          <a:p>
            <a:pPr marL="0" indent="0" algn="ctr" eaLnBrk="1" hangingPunct="1">
              <a:buFontTx/>
              <a:buNone/>
              <a:defRPr/>
            </a:pPr>
            <a:r>
              <a:rPr lang="en-US" dirty="0" smtClean="0"/>
              <a:t>“When you look at isotope ratios, we North Americans look like corn chips with legs.” </a:t>
            </a:r>
          </a:p>
          <a:p>
            <a:pPr marL="0" indent="0" eaLnBrk="1" hangingPunct="1">
              <a:buFontTx/>
              <a:buNone/>
              <a:defRPr/>
            </a:pPr>
            <a:endParaRPr lang="en-US" dirty="0" smtClean="0"/>
          </a:p>
          <a:p>
            <a:pPr marL="0" indent="0" eaLnBrk="1" hangingPunct="1">
              <a:buFontTx/>
              <a:buNone/>
              <a:defRPr/>
            </a:pPr>
            <a:r>
              <a:rPr lang="en-US" dirty="0" smtClean="0"/>
              <a:t> </a:t>
            </a:r>
            <a:r>
              <a:rPr lang="en-US" sz="2000" dirty="0" smtClean="0"/>
              <a:t>--Todd Dawson.  </a:t>
            </a:r>
            <a:r>
              <a:rPr lang="en-US" sz="2000" dirty="0" smtClean="0"/>
              <a:t>From </a:t>
            </a:r>
            <a:r>
              <a:rPr lang="en-US" sz="2000" i="1" dirty="0" smtClean="0"/>
              <a:t>The Omnivore’s </a:t>
            </a:r>
            <a:r>
              <a:rPr lang="en-US" sz="2000" i="1" dirty="0" smtClean="0"/>
              <a:t>Dilemma </a:t>
            </a:r>
            <a:r>
              <a:rPr lang="en-US" sz="2000" dirty="0" smtClean="0"/>
              <a:t>by M. </a:t>
            </a:r>
            <a:r>
              <a:rPr lang="en-US" sz="2000" dirty="0" err="1" smtClean="0"/>
              <a:t>Pollan</a:t>
            </a:r>
            <a:r>
              <a:rPr lang="en-US" sz="2000" dirty="0" smtClean="0"/>
              <a:t>. </a:t>
            </a:r>
            <a:endParaRPr lang="en-US" dirty="0"/>
          </a:p>
        </p:txBody>
      </p:sp>
      <p:sp>
        <p:nvSpPr>
          <p:cNvPr id="25604" name="Slide Number Placeholder 3"/>
          <p:cNvSpPr>
            <a:spLocks noGrp="1"/>
          </p:cNvSpPr>
          <p:nvPr>
            <p:ph type="sldNum" sz="quarter" idx="10"/>
          </p:nvPr>
        </p:nvSpPr>
        <p:spPr/>
        <p:txBody>
          <a:bodyPr/>
          <a:lstStyle/>
          <a:p>
            <a:pPr>
              <a:defRPr/>
            </a:pPr>
            <a:fld id="{285D37EF-4271-4CFE-9B49-275E1F785A58}" type="slidenum">
              <a:rPr lang="en-US" smtClean="0"/>
              <a:pPr>
                <a:defRPr/>
              </a:pPr>
              <a:t>22</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pPr eaLnBrk="1" hangingPunct="1"/>
            <a:r>
              <a:rPr lang="en-US" smtClean="0"/>
              <a:t>Example: McDonald’s</a:t>
            </a:r>
          </a:p>
        </p:txBody>
      </p:sp>
      <p:sp>
        <p:nvSpPr>
          <p:cNvPr id="31747" name="Content Placeholder 2"/>
          <p:cNvSpPr>
            <a:spLocks noGrp="1"/>
          </p:cNvSpPr>
          <p:nvPr>
            <p:ph idx="1"/>
          </p:nvPr>
        </p:nvSpPr>
        <p:spPr/>
        <p:txBody>
          <a:bodyPr/>
          <a:lstStyle/>
          <a:p>
            <a:pPr eaLnBrk="1" hangingPunct="1"/>
            <a:r>
              <a:rPr lang="en-US" dirty="0" err="1" smtClean="0"/>
              <a:t>Pollan</a:t>
            </a:r>
            <a:r>
              <a:rPr lang="en-US" dirty="0" smtClean="0"/>
              <a:t> had a McDonald’s meal analyzed by mass spectrometry.  The percent of carbon in each foodstuff that was derived from corn was then calculated:</a:t>
            </a:r>
          </a:p>
          <a:p>
            <a:pPr eaLnBrk="1" hangingPunct="1"/>
            <a:endParaRPr lang="en-US" dirty="0" smtClean="0"/>
          </a:p>
          <a:p>
            <a:pPr eaLnBrk="1" hangingPunct="1">
              <a:buFontTx/>
              <a:buNone/>
            </a:pPr>
            <a:r>
              <a:rPr lang="en-US" dirty="0" smtClean="0"/>
              <a:t>Soda: 100%</a:t>
            </a:r>
          </a:p>
          <a:p>
            <a:pPr eaLnBrk="1" hangingPunct="1">
              <a:buFontTx/>
              <a:buNone/>
            </a:pPr>
            <a:r>
              <a:rPr lang="en-US" dirty="0" smtClean="0"/>
              <a:t>Milkshake: 78%</a:t>
            </a:r>
          </a:p>
          <a:p>
            <a:pPr eaLnBrk="1" hangingPunct="1">
              <a:buFontTx/>
              <a:buNone/>
            </a:pPr>
            <a:r>
              <a:rPr lang="en-US" dirty="0" smtClean="0"/>
              <a:t>Salad Dressing: 65%</a:t>
            </a:r>
          </a:p>
          <a:p>
            <a:pPr eaLnBrk="1" hangingPunct="1">
              <a:buFontTx/>
              <a:buNone/>
            </a:pPr>
            <a:r>
              <a:rPr lang="en-US" dirty="0" smtClean="0"/>
              <a:t>Chicken Nuggets: 56%</a:t>
            </a:r>
          </a:p>
          <a:p>
            <a:pPr eaLnBrk="1" hangingPunct="1">
              <a:buFontTx/>
              <a:buNone/>
            </a:pPr>
            <a:r>
              <a:rPr lang="en-US" dirty="0" smtClean="0"/>
              <a:t>Cheeseburger: 52%</a:t>
            </a:r>
          </a:p>
          <a:p>
            <a:pPr eaLnBrk="1" hangingPunct="1">
              <a:buFontTx/>
              <a:buNone/>
            </a:pPr>
            <a:r>
              <a:rPr lang="en-US" dirty="0" smtClean="0"/>
              <a:t>French fries: 23% </a:t>
            </a:r>
          </a:p>
          <a:p>
            <a:pPr eaLnBrk="1" hangingPunct="1">
              <a:buFontTx/>
              <a:buNone/>
            </a:pPr>
            <a:endParaRPr lang="en-US" dirty="0" smtClean="0"/>
          </a:p>
          <a:p>
            <a:pPr eaLnBrk="1" hangingPunct="1">
              <a:buFontTx/>
              <a:buNone/>
            </a:pPr>
            <a:endParaRPr lang="en-US" dirty="0" smtClean="0"/>
          </a:p>
          <a:p>
            <a:pPr eaLnBrk="1" hangingPunct="1">
              <a:buFontTx/>
              <a:buNone/>
            </a:pPr>
            <a:r>
              <a:rPr lang="en-US" sz="1800" dirty="0" smtClean="0"/>
              <a:t>From </a:t>
            </a:r>
            <a:r>
              <a:rPr lang="en-US" sz="1800" i="1" dirty="0" smtClean="0"/>
              <a:t>The Omnivore’s </a:t>
            </a:r>
            <a:r>
              <a:rPr lang="en-US" sz="1800" i="1" dirty="0" smtClean="0"/>
              <a:t>Dilemma </a:t>
            </a:r>
            <a:r>
              <a:rPr lang="en-US" sz="1800" dirty="0" smtClean="0"/>
              <a:t>by M. </a:t>
            </a:r>
            <a:r>
              <a:rPr lang="en-US" sz="1800" dirty="0" err="1" smtClean="0"/>
              <a:t>Pollan</a:t>
            </a:r>
            <a:r>
              <a:rPr lang="en-US" sz="1800" dirty="0" smtClean="0"/>
              <a:t>.</a:t>
            </a:r>
          </a:p>
        </p:txBody>
      </p:sp>
      <p:sp>
        <p:nvSpPr>
          <p:cNvPr id="26628" name="Slide Number Placeholder 3"/>
          <p:cNvSpPr>
            <a:spLocks noGrp="1"/>
          </p:cNvSpPr>
          <p:nvPr>
            <p:ph type="sldNum" sz="quarter" idx="10"/>
          </p:nvPr>
        </p:nvSpPr>
        <p:spPr/>
        <p:txBody>
          <a:bodyPr/>
          <a:lstStyle/>
          <a:p>
            <a:pPr>
              <a:defRPr/>
            </a:pPr>
            <a:fld id="{7CB7F0FC-205F-4273-A439-627A0B2149CB}" type="slidenum">
              <a:rPr lang="en-US" smtClean="0"/>
              <a:pPr>
                <a:defRPr/>
              </a:pPr>
              <a:t>23</a:t>
            </a:fld>
            <a:endParaRPr lang="en-US" smtClean="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pPr eaLnBrk="1" hangingPunct="1"/>
            <a:r>
              <a:rPr lang="en-US" smtClean="0"/>
              <a:t>Corn as a Raw Material</a:t>
            </a:r>
          </a:p>
        </p:txBody>
      </p:sp>
      <p:sp>
        <p:nvSpPr>
          <p:cNvPr id="3" name="Content Placeholder 2"/>
          <p:cNvSpPr>
            <a:spLocks noGrp="1"/>
          </p:cNvSpPr>
          <p:nvPr>
            <p:ph idx="1"/>
          </p:nvPr>
        </p:nvSpPr>
        <p:spPr>
          <a:xfrm>
            <a:off x="457200" y="800100"/>
            <a:ext cx="8229600" cy="5842000"/>
          </a:xfrm>
        </p:spPr>
        <p:txBody>
          <a:bodyPr/>
          <a:lstStyle/>
          <a:p>
            <a:pPr algn="just" eaLnBrk="1" hangingPunct="1">
              <a:buFontTx/>
              <a:buNone/>
              <a:defRPr/>
            </a:pPr>
            <a:endParaRPr lang="en-US" sz="2000" dirty="0" smtClean="0"/>
          </a:p>
          <a:p>
            <a:pPr algn="just" eaLnBrk="1" hangingPunct="1">
              <a:buFontTx/>
              <a:buNone/>
              <a:defRPr/>
            </a:pPr>
            <a:r>
              <a:rPr lang="en-US" sz="2000" dirty="0" smtClean="0"/>
              <a:t>Corn can be refined or chemically modified into a variety of foodstuffs and materials:</a:t>
            </a:r>
          </a:p>
          <a:p>
            <a:pPr algn="just" eaLnBrk="1" hangingPunct="1">
              <a:buFontTx/>
              <a:buNone/>
              <a:defRPr/>
            </a:pPr>
            <a:endParaRPr lang="en-US" sz="2000" dirty="0" smtClean="0"/>
          </a:p>
          <a:p>
            <a:pPr algn="just" eaLnBrk="1" hangingPunct="1">
              <a:defRPr/>
            </a:pPr>
            <a:r>
              <a:rPr lang="en-US" sz="2000" dirty="0" smtClean="0"/>
              <a:t>Carbohydrates (corn syrup, starch, HFCS, corn meal)</a:t>
            </a:r>
          </a:p>
          <a:p>
            <a:pPr algn="just" eaLnBrk="1" hangingPunct="1">
              <a:defRPr/>
            </a:pPr>
            <a:r>
              <a:rPr lang="en-US" sz="2000" dirty="0" smtClean="0"/>
              <a:t>Amino acids (from gluten and from fermentation)</a:t>
            </a:r>
          </a:p>
          <a:p>
            <a:pPr algn="just" eaLnBrk="1" hangingPunct="1">
              <a:defRPr/>
            </a:pPr>
            <a:r>
              <a:rPr lang="en-US" sz="2000" dirty="0" smtClean="0"/>
              <a:t>Fats and oils (corn oil, margarine, shortening)</a:t>
            </a:r>
          </a:p>
          <a:p>
            <a:pPr algn="just" eaLnBrk="1" hangingPunct="1">
              <a:defRPr/>
            </a:pPr>
            <a:r>
              <a:rPr lang="en-US" sz="2000" dirty="0" smtClean="0"/>
              <a:t>Ethanol</a:t>
            </a:r>
          </a:p>
          <a:p>
            <a:pPr algn="just" eaLnBrk="1" hangingPunct="1">
              <a:defRPr/>
            </a:pPr>
            <a:r>
              <a:rPr lang="en-US" sz="2000" dirty="0" smtClean="0"/>
              <a:t>Food additives (vitamins, fiber, </a:t>
            </a:r>
            <a:r>
              <a:rPr lang="en-US" sz="2000" dirty="0" err="1" smtClean="0"/>
              <a:t>xanthan</a:t>
            </a:r>
            <a:r>
              <a:rPr lang="en-US" sz="2000" dirty="0" smtClean="0"/>
              <a:t> gum, citric acid, MSG)</a:t>
            </a:r>
          </a:p>
          <a:p>
            <a:pPr algn="just" eaLnBrk="1" hangingPunct="1">
              <a:defRPr/>
            </a:pPr>
            <a:r>
              <a:rPr lang="en-US" sz="2000" dirty="0" smtClean="0"/>
              <a:t>Plastics</a:t>
            </a:r>
          </a:p>
          <a:p>
            <a:pPr algn="just" eaLnBrk="1" hangingPunct="1">
              <a:defRPr/>
            </a:pPr>
            <a:endParaRPr lang="en-US" sz="2000" dirty="0" smtClean="0"/>
          </a:p>
          <a:p>
            <a:pPr marL="0" indent="0" algn="just" eaLnBrk="1" hangingPunct="1">
              <a:buFontTx/>
              <a:buNone/>
              <a:defRPr/>
            </a:pPr>
            <a:r>
              <a:rPr lang="en-US" sz="2000" dirty="0" smtClean="0"/>
              <a:t>Less than 10% of the corn crop is used directly for human consumption!  The bulk of it is used for animal feed, ethanol production and industrial materials.</a:t>
            </a:r>
          </a:p>
          <a:p>
            <a:pPr marL="0" indent="0" algn="just" eaLnBrk="1" hangingPunct="1">
              <a:buFontTx/>
              <a:buNone/>
              <a:defRPr/>
            </a:pPr>
            <a:r>
              <a:rPr lang="en-US" sz="2000" dirty="0">
                <a:hlinkClick r:id="rId3"/>
              </a:rPr>
              <a:t>http://</a:t>
            </a:r>
            <a:r>
              <a:rPr lang="en-US" sz="2000" dirty="0" smtClean="0">
                <a:hlinkClick r:id="rId3"/>
              </a:rPr>
              <a:t>www.ncga.com/uploads/useruploads/cornusesposter.pdf</a:t>
            </a:r>
            <a:endParaRPr lang="en-US" sz="2000" dirty="0" smtClean="0"/>
          </a:p>
          <a:p>
            <a:pPr marL="0" indent="0" algn="just" eaLnBrk="1" hangingPunct="1">
              <a:buFontTx/>
              <a:buNone/>
              <a:defRPr/>
            </a:pPr>
            <a:r>
              <a:rPr lang="en-US" sz="1800" dirty="0" smtClean="0"/>
              <a:t>http</a:t>
            </a:r>
            <a:r>
              <a:rPr lang="en-US" sz="1800" dirty="0" smtClean="0"/>
              <a:t>://www.ers.usda.gov/AmberWaves/February08/Features/CornPrices.htm</a:t>
            </a:r>
          </a:p>
          <a:p>
            <a:pPr eaLnBrk="1" hangingPunct="1">
              <a:buFontTx/>
              <a:buNone/>
              <a:defRPr/>
            </a:pPr>
            <a:endParaRPr lang="en-US" sz="2000" dirty="0" smtClean="0"/>
          </a:p>
          <a:p>
            <a:pPr eaLnBrk="1" hangingPunct="1">
              <a:buFontTx/>
              <a:buNone/>
              <a:defRPr/>
            </a:pPr>
            <a:endParaRPr lang="en-US" sz="2000" dirty="0"/>
          </a:p>
        </p:txBody>
      </p:sp>
      <p:sp>
        <p:nvSpPr>
          <p:cNvPr id="27652" name="Slide Number Placeholder 3"/>
          <p:cNvSpPr>
            <a:spLocks noGrp="1"/>
          </p:cNvSpPr>
          <p:nvPr>
            <p:ph type="sldNum" sz="quarter" idx="10"/>
          </p:nvPr>
        </p:nvSpPr>
        <p:spPr/>
        <p:txBody>
          <a:bodyPr/>
          <a:lstStyle/>
          <a:p>
            <a:pPr>
              <a:defRPr/>
            </a:pPr>
            <a:fld id="{272F4A90-95EB-4857-8809-00EC2E41DA53}" type="slidenum">
              <a:rPr lang="en-US" smtClean="0"/>
              <a:pPr>
                <a:defRPr/>
              </a:pPr>
              <a:t>24</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2602816E-9B65-43BF-81D5-22C676480BE1}" type="slidenum">
              <a:rPr lang="en-US" smtClean="0"/>
              <a:pPr>
                <a:defRPr/>
              </a:pPr>
              <a:t>25</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4171489697"/>
              </p:ext>
            </p:extLst>
          </p:nvPr>
        </p:nvGraphicFramePr>
        <p:xfrm>
          <a:off x="1524000" y="1397000"/>
          <a:ext cx="6096000" cy="4064000"/>
        </p:xfrm>
        <a:graphic>
          <a:graphicData uri="http://schemas.openxmlformats.org/presentationml/2006/ole">
            <mc:AlternateContent xmlns:mc="http://schemas.openxmlformats.org/markup-compatibility/2006">
              <mc:Choice xmlns:v="urn:schemas-microsoft-com:vml" Requires="v">
                <p:oleObj spid="_x0000_s100359" name="Acrobat Document" r:id="rId3" imgW="0" imgH="0" progId="AcroExch.Document.7">
                  <p:embed/>
                </p:oleObj>
              </mc:Choice>
              <mc:Fallback>
                <p:oleObj name="Acrobat Document" r:id="rId3" imgW="0" imgH="0" progId="AcroExch.Document.7">
                  <p:embed/>
                  <p:pic>
                    <p:nvPicPr>
                      <p:cNvPr id="0" name=""/>
                      <p:cNvPicPr/>
                      <p:nvPr/>
                    </p:nvPicPr>
                    <p:blipFill/>
                    <p:spPr>
                      <a:xfrm>
                        <a:off x="1524000" y="1397000"/>
                        <a:ext cx="6096000" cy="40640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13976544"/>
              </p:ext>
            </p:extLst>
          </p:nvPr>
        </p:nvGraphicFramePr>
        <p:xfrm>
          <a:off x="0" y="0"/>
          <a:ext cx="9141660" cy="5915891"/>
        </p:xfrm>
        <a:graphic>
          <a:graphicData uri="http://schemas.openxmlformats.org/presentationml/2006/ole">
            <mc:AlternateContent xmlns:mc="http://schemas.openxmlformats.org/markup-compatibility/2006">
              <mc:Choice xmlns:v="urn:schemas-microsoft-com:vml" Requires="v">
                <p:oleObj spid="_x0000_s100360" name="Acrobat Document" r:id="rId4" imgW="11658465" imgH="7543800" progId="AcroExch.Document.7">
                  <p:embed/>
                </p:oleObj>
              </mc:Choice>
              <mc:Fallback>
                <p:oleObj name="Acrobat Document" r:id="rId4" imgW="11658465" imgH="7543800" progId="AcroExch.Document.7">
                  <p:embed/>
                  <p:pic>
                    <p:nvPicPr>
                      <p:cNvPr id="0" name=""/>
                      <p:cNvPicPr/>
                      <p:nvPr/>
                    </p:nvPicPr>
                    <p:blipFill>
                      <a:blip r:embed="rId5"/>
                      <a:stretch>
                        <a:fillRect/>
                      </a:stretch>
                    </p:blipFill>
                    <p:spPr>
                      <a:xfrm>
                        <a:off x="0" y="0"/>
                        <a:ext cx="9141660" cy="5915891"/>
                      </a:xfrm>
                      <a:prstGeom prst="rect">
                        <a:avLst/>
                      </a:prstGeom>
                    </p:spPr>
                  </p:pic>
                </p:oleObj>
              </mc:Fallback>
            </mc:AlternateContent>
          </a:graphicData>
        </a:graphic>
      </p:graphicFrame>
    </p:spTree>
    <p:extLst>
      <p:ext uri="{BB962C8B-B14F-4D97-AF65-F5344CB8AC3E}">
        <p14:creationId xmlns:p14="http://schemas.microsoft.com/office/powerpoint/2010/main" val="50900238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Title 1"/>
          <p:cNvSpPr>
            <a:spLocks noGrp="1"/>
          </p:cNvSpPr>
          <p:nvPr>
            <p:ph type="title"/>
          </p:nvPr>
        </p:nvSpPr>
        <p:spPr/>
        <p:txBody>
          <a:bodyPr/>
          <a:lstStyle/>
          <a:p>
            <a:pPr eaLnBrk="1" hangingPunct="1"/>
            <a:r>
              <a:rPr lang="en-US" smtClean="0"/>
              <a:t>Fats and Oils</a:t>
            </a:r>
          </a:p>
        </p:txBody>
      </p:sp>
      <p:sp>
        <p:nvSpPr>
          <p:cNvPr id="13319" name="Slide Number Placeholder 3"/>
          <p:cNvSpPr>
            <a:spLocks noGrp="1"/>
          </p:cNvSpPr>
          <p:nvPr>
            <p:ph type="sldNum" sz="quarter" idx="10"/>
          </p:nvPr>
        </p:nvSpPr>
        <p:spPr/>
        <p:txBody>
          <a:bodyPr/>
          <a:lstStyle/>
          <a:p>
            <a:pPr>
              <a:defRPr/>
            </a:pPr>
            <a:fld id="{5DB6BE2F-1575-4306-870E-FE444AA81FC1}" type="slidenum">
              <a:rPr lang="en-US" smtClean="0"/>
              <a:pPr>
                <a:defRPr/>
              </a:pPr>
              <a:t>26</a:t>
            </a:fld>
            <a:endParaRPr lang="en-US" smtClean="0"/>
          </a:p>
        </p:txBody>
      </p:sp>
      <p:graphicFrame>
        <p:nvGraphicFramePr>
          <p:cNvPr id="16386" name="Object 2"/>
          <p:cNvGraphicFramePr>
            <a:graphicFrameLocks noChangeAspect="1"/>
          </p:cNvGraphicFramePr>
          <p:nvPr/>
        </p:nvGraphicFramePr>
        <p:xfrm>
          <a:off x="690563" y="1009650"/>
          <a:ext cx="1030287" cy="849313"/>
        </p:xfrm>
        <a:graphic>
          <a:graphicData uri="http://schemas.openxmlformats.org/presentationml/2006/ole">
            <mc:AlternateContent xmlns:mc="http://schemas.openxmlformats.org/markup-compatibility/2006">
              <mc:Choice xmlns:v="urn:schemas-microsoft-com:vml" Requires="v">
                <p:oleObj spid="_x0000_s16434" name="CS ChemDraw Drawing" r:id="rId3" imgW="1029846" imgH="850089" progId="ChemDraw.Document.6.0">
                  <p:embed/>
                </p:oleObj>
              </mc:Choice>
              <mc:Fallback>
                <p:oleObj name="CS ChemDraw Drawing" r:id="rId3" imgW="1029846" imgH="850089"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0563" y="1009650"/>
                        <a:ext cx="1030287" cy="849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2" name="TextBox 7"/>
          <p:cNvSpPr txBox="1">
            <a:spLocks noChangeArrowheads="1"/>
          </p:cNvSpPr>
          <p:nvPr/>
        </p:nvSpPr>
        <p:spPr bwMode="auto">
          <a:xfrm>
            <a:off x="2032000" y="1092200"/>
            <a:ext cx="54879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742950" indent="-285750" eaLnBrk="0" hangingPunct="0">
              <a:defRPr sz="2400">
                <a:solidFill>
                  <a:schemeClr val="tx1"/>
                </a:solidFill>
                <a:latin typeface="Arial" charset="0"/>
                <a:cs typeface="Arial" charset="0"/>
              </a:defRPr>
            </a:lvl2pPr>
            <a:lvl3pPr marL="1143000" indent="-228600" eaLnBrk="0" hangingPunct="0">
              <a:defRPr sz="2400">
                <a:solidFill>
                  <a:schemeClr val="tx1"/>
                </a:solidFill>
                <a:latin typeface="Arial" charset="0"/>
                <a:cs typeface="Arial" charset="0"/>
              </a:defRPr>
            </a:lvl3pPr>
            <a:lvl4pPr marL="1600200" indent="-228600" eaLnBrk="0" hangingPunct="0">
              <a:defRPr sz="2400">
                <a:solidFill>
                  <a:schemeClr val="tx1"/>
                </a:solidFill>
                <a:latin typeface="Arial" charset="0"/>
                <a:cs typeface="Arial" charset="0"/>
              </a:defRPr>
            </a:lvl4pPr>
            <a:lvl5pPr marL="2057400" indent="-228600" eaLnBrk="0" hangingPunct="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t>Recall that a fat is a triester of glycerol:</a:t>
            </a:r>
          </a:p>
          <a:p>
            <a:pPr eaLnBrk="1" hangingPunct="1"/>
            <a:r>
              <a:rPr lang="en-US"/>
              <a:t> a </a:t>
            </a:r>
            <a:r>
              <a:rPr lang="en-US" b="1"/>
              <a:t>triacylglyceride</a:t>
            </a:r>
          </a:p>
        </p:txBody>
      </p:sp>
      <p:graphicFrame>
        <p:nvGraphicFramePr>
          <p:cNvPr id="16387" name="Object 4"/>
          <p:cNvGraphicFramePr>
            <a:graphicFrameLocks noChangeAspect="1"/>
          </p:cNvGraphicFramePr>
          <p:nvPr/>
        </p:nvGraphicFramePr>
        <p:xfrm>
          <a:off x="554038" y="3535363"/>
          <a:ext cx="5078412" cy="623887"/>
        </p:xfrm>
        <a:graphic>
          <a:graphicData uri="http://schemas.openxmlformats.org/presentationml/2006/ole">
            <mc:AlternateContent xmlns:mc="http://schemas.openxmlformats.org/markup-compatibility/2006">
              <mc:Choice xmlns:v="urn:schemas-microsoft-com:vml" Requires="v">
                <p:oleObj spid="_x0000_s16435" name="CS ChemDraw Drawing" r:id="rId5" imgW="5079101" imgH="624462" progId="ChemDraw.Document.6.0">
                  <p:embed/>
                </p:oleObj>
              </mc:Choice>
              <mc:Fallback>
                <p:oleObj name="CS ChemDraw Drawing" r:id="rId5" imgW="5079101" imgH="624462" progId="ChemDraw.Document.6.0">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038" y="3535363"/>
                        <a:ext cx="5078412" cy="623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5"/>
          <p:cNvGraphicFramePr>
            <a:graphicFrameLocks noChangeAspect="1"/>
          </p:cNvGraphicFramePr>
          <p:nvPr/>
        </p:nvGraphicFramePr>
        <p:xfrm>
          <a:off x="596900" y="2227263"/>
          <a:ext cx="5035550" cy="623887"/>
        </p:xfrm>
        <a:graphic>
          <a:graphicData uri="http://schemas.openxmlformats.org/presentationml/2006/ole">
            <mc:AlternateContent xmlns:mc="http://schemas.openxmlformats.org/markup-compatibility/2006">
              <mc:Choice xmlns:v="urn:schemas-microsoft-com:vml" Requires="v">
                <p:oleObj spid="_x0000_s16436" name="CS ChemDraw Drawing" r:id="rId7" imgW="5034864" imgH="624462" progId="ChemDraw.Document.6.0">
                  <p:embed/>
                </p:oleObj>
              </mc:Choice>
              <mc:Fallback>
                <p:oleObj name="CS ChemDraw Drawing" r:id="rId7" imgW="5034864" imgH="624462" progId="ChemDraw.Document.6.0">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6900" y="2227263"/>
                        <a:ext cx="5035550" cy="623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3" name="TextBox 12"/>
          <p:cNvSpPr txBox="1">
            <a:spLocks noChangeArrowheads="1"/>
          </p:cNvSpPr>
          <p:nvPr/>
        </p:nvSpPr>
        <p:spPr bwMode="auto">
          <a:xfrm>
            <a:off x="5740400" y="2095500"/>
            <a:ext cx="340360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cs typeface="Arial" charset="0"/>
              </a:defRPr>
            </a:lvl1pPr>
            <a:lvl2pPr marL="742950" indent="-285750" eaLnBrk="0" hangingPunct="0">
              <a:defRPr sz="2400">
                <a:solidFill>
                  <a:schemeClr val="tx1"/>
                </a:solidFill>
                <a:latin typeface="Arial" charset="0"/>
                <a:cs typeface="Arial" charset="0"/>
              </a:defRPr>
            </a:lvl2pPr>
            <a:lvl3pPr marL="1143000" indent="-228600" eaLnBrk="0" hangingPunct="0">
              <a:defRPr sz="2400">
                <a:solidFill>
                  <a:schemeClr val="tx1"/>
                </a:solidFill>
                <a:latin typeface="Arial" charset="0"/>
                <a:cs typeface="Arial" charset="0"/>
              </a:defRPr>
            </a:lvl3pPr>
            <a:lvl4pPr marL="1600200" indent="-228600" eaLnBrk="0" hangingPunct="0">
              <a:defRPr sz="2400">
                <a:solidFill>
                  <a:schemeClr val="tx1"/>
                </a:solidFill>
                <a:latin typeface="Arial" charset="0"/>
                <a:cs typeface="Arial" charset="0"/>
              </a:defRPr>
            </a:lvl4pPr>
            <a:lvl5pPr marL="2057400" indent="-228600" eaLnBrk="0" hangingPunct="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2000"/>
              <a:t>Saturated fats have no</a:t>
            </a:r>
          </a:p>
          <a:p>
            <a:pPr eaLnBrk="1" hangingPunct="1"/>
            <a:r>
              <a:rPr lang="en-US" sz="2000"/>
              <a:t>C=C double bonds in the fatty acid sidechains</a:t>
            </a:r>
          </a:p>
          <a:p>
            <a:pPr eaLnBrk="1" hangingPunct="1"/>
            <a:endParaRPr lang="en-US" sz="2000"/>
          </a:p>
          <a:p>
            <a:pPr eaLnBrk="1" hangingPunct="1"/>
            <a:r>
              <a:rPr lang="en-US" sz="2000"/>
              <a:t>Natural unsaturated fatty acids contain a cis-double bond.</a:t>
            </a:r>
          </a:p>
          <a:p>
            <a:pPr eaLnBrk="1" hangingPunct="1"/>
            <a:endParaRPr lang="en-US" sz="2000"/>
          </a:p>
          <a:p>
            <a:pPr eaLnBrk="1" hangingPunct="1"/>
            <a:endParaRPr lang="en-US" sz="2000"/>
          </a:p>
          <a:p>
            <a:pPr eaLnBrk="1" hangingPunct="1"/>
            <a:r>
              <a:rPr lang="en-US" sz="2000"/>
              <a:t>Polyunsaturated fatty acids contain multiple double bonds.</a:t>
            </a:r>
          </a:p>
        </p:txBody>
      </p:sp>
      <p:graphicFrame>
        <p:nvGraphicFramePr>
          <p:cNvPr id="16389" name="Object 7"/>
          <p:cNvGraphicFramePr>
            <a:graphicFrameLocks noChangeAspect="1"/>
          </p:cNvGraphicFramePr>
          <p:nvPr/>
        </p:nvGraphicFramePr>
        <p:xfrm>
          <a:off x="512763" y="4779963"/>
          <a:ext cx="5119687" cy="625475"/>
        </p:xfrm>
        <a:graphic>
          <a:graphicData uri="http://schemas.openxmlformats.org/presentationml/2006/ole">
            <mc:AlternateContent xmlns:mc="http://schemas.openxmlformats.org/markup-compatibility/2006">
              <mc:Choice xmlns:v="urn:schemas-microsoft-com:vml" Requires="v">
                <p:oleObj spid="_x0000_s16437" name="CS ChemDraw Drawing" r:id="rId9" imgW="5120370" imgH="626083" progId="ChemDraw.Document.6.0">
                  <p:embed/>
                </p:oleObj>
              </mc:Choice>
              <mc:Fallback>
                <p:oleObj name="CS ChemDraw Drawing" r:id="rId9" imgW="5120370" imgH="626083" progId="ChemDraw.Document.6.0">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2763" y="4779963"/>
                        <a:ext cx="5119687"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pPr eaLnBrk="1" hangingPunct="1"/>
            <a:r>
              <a:rPr lang="en-US" smtClean="0"/>
              <a:t>Hydrogenated Vegetable Oil</a:t>
            </a:r>
          </a:p>
        </p:txBody>
      </p:sp>
      <p:sp>
        <p:nvSpPr>
          <p:cNvPr id="28675" name="Slide Number Placeholder 3"/>
          <p:cNvSpPr>
            <a:spLocks noGrp="1"/>
          </p:cNvSpPr>
          <p:nvPr>
            <p:ph type="sldNum" sz="quarter" idx="10"/>
          </p:nvPr>
        </p:nvSpPr>
        <p:spPr/>
        <p:txBody>
          <a:bodyPr/>
          <a:lstStyle/>
          <a:p>
            <a:pPr>
              <a:defRPr/>
            </a:pPr>
            <a:fld id="{66A02A7A-C32C-460D-9BB8-E1C21BDA147F}" type="slidenum">
              <a:rPr lang="en-US" smtClean="0"/>
              <a:pPr>
                <a:defRPr/>
              </a:pPr>
              <a:t>27</a:t>
            </a:fld>
            <a:endParaRPr lang="en-US" smtClean="0"/>
          </a:p>
        </p:txBody>
      </p:sp>
      <p:sp>
        <p:nvSpPr>
          <p:cNvPr id="5" name="Content Placeholder 2"/>
          <p:cNvSpPr>
            <a:spLocks noGrp="1"/>
          </p:cNvSpPr>
          <p:nvPr>
            <p:ph idx="1"/>
          </p:nvPr>
        </p:nvSpPr>
        <p:spPr/>
        <p:txBody>
          <a:bodyPr/>
          <a:lstStyle/>
          <a:p>
            <a:pPr eaLnBrk="1" hangingPunct="1"/>
            <a:r>
              <a:rPr lang="en-US" smtClean="0"/>
              <a:t>Saturated fats tend to be solids at room temperature.  Unsaturated fats have lower melting points and tend to be oils at room temperature.  This is because the “kink” introduced in a fatty acid chain by the cis-double bond causes the molecules to pack less tightly together.</a:t>
            </a:r>
          </a:p>
          <a:p>
            <a:pPr eaLnBrk="1" hangingPunct="1"/>
            <a:endParaRPr lang="en-US" smtClean="0"/>
          </a:p>
          <a:p>
            <a:pPr eaLnBrk="1" hangingPunct="1"/>
            <a:r>
              <a:rPr lang="en-US" smtClean="0"/>
              <a:t>Vegetable oils can be partially or completely hydrogenated using H</a:t>
            </a:r>
            <a:r>
              <a:rPr lang="en-US" baseline="-25000" smtClean="0"/>
              <a:t>2</a:t>
            </a:r>
            <a:r>
              <a:rPr lang="en-US" smtClean="0"/>
              <a:t> and a metal catalyst to give a fat with a certain desired consistency (e.g. margarine, shorten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itle 1"/>
          <p:cNvSpPr>
            <a:spLocks noGrp="1"/>
          </p:cNvSpPr>
          <p:nvPr>
            <p:ph type="title"/>
          </p:nvPr>
        </p:nvSpPr>
        <p:spPr/>
        <p:txBody>
          <a:bodyPr/>
          <a:lstStyle/>
          <a:p>
            <a:pPr eaLnBrk="1" hangingPunct="1"/>
            <a:r>
              <a:rPr lang="en-US" i="1" smtClean="0"/>
              <a:t>trans</a:t>
            </a:r>
            <a:r>
              <a:rPr lang="en-US" smtClean="0"/>
              <a:t>- Fats</a:t>
            </a:r>
          </a:p>
        </p:txBody>
      </p:sp>
      <p:sp>
        <p:nvSpPr>
          <p:cNvPr id="17412" name="Content Placeholder 2"/>
          <p:cNvSpPr>
            <a:spLocks noGrp="1"/>
          </p:cNvSpPr>
          <p:nvPr>
            <p:ph idx="1"/>
          </p:nvPr>
        </p:nvSpPr>
        <p:spPr>
          <a:xfrm>
            <a:off x="457200" y="939800"/>
            <a:ext cx="8229600" cy="1473200"/>
          </a:xfrm>
        </p:spPr>
        <p:txBody>
          <a:bodyPr/>
          <a:lstStyle/>
          <a:p>
            <a:pPr eaLnBrk="1" hangingPunct="1"/>
            <a:r>
              <a:rPr lang="en-US" sz="2000" smtClean="0"/>
              <a:t>In the process of hydrogenation, some of the natural </a:t>
            </a:r>
            <a:r>
              <a:rPr lang="en-US" sz="2000" i="1" smtClean="0"/>
              <a:t>cis</a:t>
            </a:r>
            <a:r>
              <a:rPr lang="en-US" sz="2000" smtClean="0"/>
              <a:t>-fatty acid sidechains are converted to unnatural </a:t>
            </a:r>
            <a:r>
              <a:rPr lang="en-US" sz="2000" i="1" smtClean="0"/>
              <a:t>trans</a:t>
            </a:r>
            <a:r>
              <a:rPr lang="en-US" sz="2000" smtClean="0"/>
              <a:t>-fatty acids:</a:t>
            </a:r>
          </a:p>
          <a:p>
            <a:pPr eaLnBrk="1" hangingPunct="1"/>
            <a:endParaRPr lang="en-US" sz="2000" smtClean="0"/>
          </a:p>
        </p:txBody>
      </p:sp>
      <p:sp>
        <p:nvSpPr>
          <p:cNvPr id="14341" name="Slide Number Placeholder 3"/>
          <p:cNvSpPr>
            <a:spLocks noGrp="1"/>
          </p:cNvSpPr>
          <p:nvPr>
            <p:ph type="sldNum" sz="quarter" idx="10"/>
          </p:nvPr>
        </p:nvSpPr>
        <p:spPr/>
        <p:txBody>
          <a:bodyPr/>
          <a:lstStyle/>
          <a:p>
            <a:pPr>
              <a:defRPr/>
            </a:pPr>
            <a:fld id="{512CB23E-CDDA-426A-9B3A-85C17484BE1D}" type="slidenum">
              <a:rPr lang="en-US" smtClean="0"/>
              <a:pPr>
                <a:defRPr/>
              </a:pPr>
              <a:t>28</a:t>
            </a:fld>
            <a:endParaRPr lang="en-US" smtClean="0"/>
          </a:p>
        </p:txBody>
      </p:sp>
      <p:sp>
        <p:nvSpPr>
          <p:cNvPr id="17414" name="TextBox 4"/>
          <p:cNvSpPr txBox="1">
            <a:spLocks noChangeArrowheads="1"/>
          </p:cNvSpPr>
          <p:nvPr/>
        </p:nvSpPr>
        <p:spPr bwMode="auto">
          <a:xfrm>
            <a:off x="457200" y="4919663"/>
            <a:ext cx="8305800"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cs typeface="Arial" charset="0"/>
              </a:defRPr>
            </a:lvl1pPr>
            <a:lvl2pPr marL="742950" indent="-285750" eaLnBrk="0" hangingPunct="0">
              <a:defRPr sz="2400">
                <a:solidFill>
                  <a:schemeClr val="tx1"/>
                </a:solidFill>
                <a:latin typeface="Arial" charset="0"/>
                <a:cs typeface="Arial" charset="0"/>
              </a:defRPr>
            </a:lvl2pPr>
            <a:lvl3pPr marL="1143000" indent="-228600" eaLnBrk="0" hangingPunct="0">
              <a:defRPr sz="2400">
                <a:solidFill>
                  <a:schemeClr val="tx1"/>
                </a:solidFill>
                <a:latin typeface="Arial" charset="0"/>
                <a:cs typeface="Arial" charset="0"/>
              </a:defRPr>
            </a:lvl3pPr>
            <a:lvl4pPr marL="1600200" indent="-228600" eaLnBrk="0" hangingPunct="0">
              <a:defRPr sz="2400">
                <a:solidFill>
                  <a:schemeClr val="tx1"/>
                </a:solidFill>
                <a:latin typeface="Arial" charset="0"/>
                <a:cs typeface="Arial" charset="0"/>
              </a:defRPr>
            </a:lvl4pPr>
            <a:lvl5pPr marL="2057400" indent="-228600" eaLnBrk="0" hangingPunct="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eaLnBrk="1" hangingPunct="1">
              <a:buFont typeface="Arial" charset="0"/>
              <a:buChar char="•"/>
            </a:pPr>
            <a:r>
              <a:rPr lang="en-US" sz="2000"/>
              <a:t>Research is revealing that these </a:t>
            </a:r>
            <a:r>
              <a:rPr lang="en-US" sz="2000" i="1"/>
              <a:t>trans</a:t>
            </a:r>
            <a:r>
              <a:rPr lang="en-US" sz="2000"/>
              <a:t>-fats, which previously were counted as “unsaturated fat” on nutritional labels, are as bad as saturated fats, or even worse for your health.  Nutritional labels now show trans-fats as a separate category.</a:t>
            </a:r>
          </a:p>
        </p:txBody>
      </p:sp>
      <p:graphicFrame>
        <p:nvGraphicFramePr>
          <p:cNvPr id="17410" name="Object 2"/>
          <p:cNvGraphicFramePr>
            <a:graphicFrameLocks noChangeAspect="1"/>
          </p:cNvGraphicFramePr>
          <p:nvPr/>
        </p:nvGraphicFramePr>
        <p:xfrm>
          <a:off x="1897063" y="1730375"/>
          <a:ext cx="5322887" cy="3016250"/>
        </p:xfrm>
        <a:graphic>
          <a:graphicData uri="http://schemas.openxmlformats.org/presentationml/2006/ole">
            <mc:AlternateContent xmlns:mc="http://schemas.openxmlformats.org/markup-compatibility/2006">
              <mc:Choice xmlns:v="urn:schemas-microsoft-com:vml" Requires="v">
                <p:oleObj spid="_x0000_s17425" name="CS ChemDraw Drawing" r:id="rId3" imgW="5322941" imgH="3015574" progId="ChemDraw.Document.6.0">
                  <p:embed/>
                </p:oleObj>
              </mc:Choice>
              <mc:Fallback>
                <p:oleObj name="CS ChemDraw Drawing" r:id="rId3" imgW="5322941" imgH="3015574"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7063" y="1730375"/>
                        <a:ext cx="5322887" cy="301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1"/>
          <p:cNvSpPr>
            <a:spLocks noGrp="1"/>
          </p:cNvSpPr>
          <p:nvPr>
            <p:ph type="sldNum" sz="quarter" idx="10"/>
          </p:nvPr>
        </p:nvSpPr>
        <p:spPr/>
        <p:txBody>
          <a:bodyPr/>
          <a:lstStyle/>
          <a:p>
            <a:pPr>
              <a:defRPr/>
            </a:pPr>
            <a:fld id="{604DDA19-321F-44FD-B2AD-9B58CE7307F8}" type="slidenum">
              <a:rPr lang="en-US" smtClean="0"/>
              <a:pPr>
                <a:defRPr/>
              </a:pPr>
              <a:t>29</a:t>
            </a:fld>
            <a:endParaRPr lang="en-US" smtClean="0"/>
          </a:p>
        </p:txBody>
      </p:sp>
      <p:sp>
        <p:nvSpPr>
          <p:cNvPr id="34819" name="TextBox 2"/>
          <p:cNvSpPr txBox="1">
            <a:spLocks noChangeArrowheads="1"/>
          </p:cNvSpPr>
          <p:nvPr/>
        </p:nvSpPr>
        <p:spPr bwMode="auto">
          <a:xfrm>
            <a:off x="482600" y="368300"/>
            <a:ext cx="8166100" cy="6555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cs typeface="Arial" charset="0"/>
              </a:defRPr>
            </a:lvl1pPr>
            <a:lvl2pPr marL="742950" indent="-285750" eaLnBrk="0" hangingPunct="0">
              <a:defRPr sz="2400">
                <a:solidFill>
                  <a:schemeClr val="tx1"/>
                </a:solidFill>
                <a:latin typeface="Arial" charset="0"/>
                <a:cs typeface="Arial" charset="0"/>
              </a:defRPr>
            </a:lvl2pPr>
            <a:lvl3pPr marL="1143000" indent="-228600" eaLnBrk="0" hangingPunct="0">
              <a:defRPr sz="2400">
                <a:solidFill>
                  <a:schemeClr val="tx1"/>
                </a:solidFill>
                <a:latin typeface="Arial" charset="0"/>
                <a:cs typeface="Arial" charset="0"/>
              </a:defRPr>
            </a:lvl3pPr>
            <a:lvl4pPr marL="1600200" indent="-228600" eaLnBrk="0" hangingPunct="0">
              <a:defRPr sz="2400">
                <a:solidFill>
                  <a:schemeClr val="tx1"/>
                </a:solidFill>
                <a:latin typeface="Arial" charset="0"/>
                <a:cs typeface="Arial" charset="0"/>
              </a:defRPr>
            </a:lvl4pPr>
            <a:lvl5pPr marL="2057400" indent="-228600" eaLnBrk="0" hangingPunct="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just" eaLnBrk="1" hangingPunct="1"/>
            <a:r>
              <a:rPr lang="en-US" sz="2000" dirty="0" smtClean="0"/>
              <a:t>“</a:t>
            </a:r>
            <a:r>
              <a:rPr lang="en-US" sz="2000" i="1" dirty="0"/>
              <a:t>Trans</a:t>
            </a:r>
            <a:r>
              <a:rPr lang="en-US" sz="2000" dirty="0"/>
              <a:t> fats raise your bad (LDL) cholesterol levels and lower your good (HDL) cholesterol levels.  </a:t>
            </a:r>
            <a:r>
              <a:rPr lang="en-US" sz="2000" dirty="0" err="1"/>
              <a:t>Eating</a:t>
            </a:r>
            <a:r>
              <a:rPr lang="en-US" sz="2000" i="1" dirty="0" err="1"/>
              <a:t>trans</a:t>
            </a:r>
            <a:r>
              <a:rPr lang="en-US" sz="2000" dirty="0"/>
              <a:t> fats increases your risk of developing heart disease and stroke.  It’s also associated with a higher risk of developing type 2 </a:t>
            </a:r>
            <a:r>
              <a:rPr lang="en-US" sz="2000" dirty="0" smtClean="0"/>
              <a:t>diabetes.”</a:t>
            </a:r>
            <a:endParaRPr lang="en-US" sz="2000" dirty="0"/>
          </a:p>
          <a:p>
            <a:pPr algn="just" eaLnBrk="1" hangingPunct="1"/>
            <a:endParaRPr lang="en-US" sz="2000" dirty="0"/>
          </a:p>
          <a:p>
            <a:pPr algn="just" eaLnBrk="1" hangingPunct="1"/>
            <a:r>
              <a:rPr lang="en-US" sz="2000" dirty="0" smtClean="0"/>
              <a:t>“The </a:t>
            </a:r>
            <a:r>
              <a:rPr lang="en-US" sz="2000" dirty="0"/>
              <a:t>American Heart Association recommends limiting the amount of </a:t>
            </a:r>
            <a:r>
              <a:rPr lang="en-US" sz="2000" i="1" dirty="0"/>
              <a:t>trans</a:t>
            </a:r>
            <a:r>
              <a:rPr lang="en-US" sz="2000" dirty="0"/>
              <a:t> fats you eat to less than 1 percent of your total daily calories.  That means if you need 2,000 calories a day, no more than 20 of those calories should come from </a:t>
            </a:r>
            <a:r>
              <a:rPr lang="en-US" sz="2000" i="1" dirty="0"/>
              <a:t>trans</a:t>
            </a:r>
            <a:r>
              <a:rPr lang="en-US" sz="2000" dirty="0"/>
              <a:t> fats.  That’s less than 2 grams of </a:t>
            </a:r>
            <a:r>
              <a:rPr lang="en-US" sz="2000" i="1" dirty="0"/>
              <a:t>trans</a:t>
            </a:r>
            <a:r>
              <a:rPr lang="en-US" sz="2000" dirty="0"/>
              <a:t> fats a day.  Given the amount of naturally occurring </a:t>
            </a:r>
            <a:r>
              <a:rPr lang="en-US" sz="2000" i="1" dirty="0"/>
              <a:t>trans</a:t>
            </a:r>
            <a:r>
              <a:rPr lang="en-US" sz="2000" dirty="0"/>
              <a:t> fats you probably eat every day, this leaves virtually no room at all for industrially manufactured </a:t>
            </a:r>
            <a:r>
              <a:rPr lang="en-US" sz="2000" i="1" dirty="0"/>
              <a:t>trans</a:t>
            </a:r>
            <a:r>
              <a:rPr lang="en-US" sz="2000" dirty="0"/>
              <a:t> fats</a:t>
            </a:r>
            <a:r>
              <a:rPr lang="en-US" sz="2000" dirty="0" smtClean="0"/>
              <a:t>.”</a:t>
            </a:r>
          </a:p>
          <a:p>
            <a:pPr algn="just" eaLnBrk="1" hangingPunct="1"/>
            <a:endParaRPr lang="en-US" sz="2000" dirty="0"/>
          </a:p>
          <a:p>
            <a:pPr algn="just" eaLnBrk="1" hangingPunct="1"/>
            <a:endParaRPr lang="en-US" sz="2000" dirty="0" smtClean="0"/>
          </a:p>
          <a:p>
            <a:pPr algn="just" eaLnBrk="1" hangingPunct="1"/>
            <a:r>
              <a:rPr lang="en-US" sz="2000" dirty="0" smtClean="0"/>
              <a:t>-</a:t>
            </a:r>
            <a:r>
              <a:rPr lang="en-US" sz="2000" dirty="0"/>
              <a:t>American Heart </a:t>
            </a:r>
            <a:r>
              <a:rPr lang="en-US" sz="2000" dirty="0" smtClean="0"/>
              <a:t>Association</a:t>
            </a:r>
          </a:p>
          <a:p>
            <a:pPr algn="just" eaLnBrk="1" hangingPunct="1"/>
            <a:r>
              <a:rPr lang="en-US" sz="2000" dirty="0" smtClean="0"/>
              <a:t> </a:t>
            </a:r>
            <a:r>
              <a:rPr lang="en-US" sz="2000" dirty="0" smtClean="0">
                <a:hlinkClick r:id="rId3"/>
              </a:rPr>
              <a:t>http://www.heart.org/HEARTORG/GettingHealthy/FatsAndOils/Fats101/Trans-Fats_UCM_301120_Article.jsp</a:t>
            </a:r>
            <a:endParaRPr lang="en-US" sz="2000" dirty="0"/>
          </a:p>
          <a:p>
            <a:pPr algn="just" eaLnBrk="1" hangingPunct="1"/>
            <a:endParaRPr lang="en-US" sz="2000" dirty="0"/>
          </a:p>
          <a:p>
            <a:pPr algn="just" eaLnBrk="1" hangingPunct="1"/>
            <a:endParaRPr lang="en-US" sz="2000" dirty="0"/>
          </a:p>
          <a:p>
            <a:pPr algn="just" eaLnBrk="1" hangingPunct="1"/>
            <a:endParaRPr lang="en-US" sz="2000"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Slide Number Placeholder 3"/>
          <p:cNvSpPr>
            <a:spLocks noGrp="1"/>
          </p:cNvSpPr>
          <p:nvPr>
            <p:ph type="sldNum" sz="quarter" idx="10"/>
          </p:nvPr>
        </p:nvSpPr>
        <p:spPr/>
        <p:txBody>
          <a:bodyPr/>
          <a:lstStyle/>
          <a:p>
            <a:pPr>
              <a:defRPr/>
            </a:pPr>
            <a:fld id="{98114D95-A6F0-451B-BA7A-AB13C8CA44B7}" type="slidenum">
              <a:rPr lang="en-US" smtClean="0"/>
              <a:pPr>
                <a:defRPr/>
              </a:pPr>
              <a:t>3</a:t>
            </a:fld>
            <a:endParaRPr lang="en-US" smtClean="0"/>
          </a:p>
        </p:txBody>
      </p:sp>
      <p:sp>
        <p:nvSpPr>
          <p:cNvPr id="6" name="Content Placeholder 2"/>
          <p:cNvSpPr txBox="1">
            <a:spLocks/>
          </p:cNvSpPr>
          <p:nvPr/>
        </p:nvSpPr>
        <p:spPr>
          <a:xfrm>
            <a:off x="457200" y="347663"/>
            <a:ext cx="8229600" cy="1011237"/>
          </a:xfrm>
          <a:prstGeom prst="rect">
            <a:avLst/>
          </a:prstGeom>
        </p:spPr>
        <p:txBody>
          <a:bodyPr/>
          <a:lstStyle/>
          <a:p>
            <a:pPr marL="342900" indent="-342900">
              <a:spcBef>
                <a:spcPct val="20000"/>
              </a:spcBef>
              <a:buFontTx/>
              <a:buChar char="•"/>
              <a:defRPr/>
            </a:pPr>
            <a:r>
              <a:rPr lang="en-US" sz="2000" kern="0" dirty="0">
                <a:latin typeface="+mn-lt"/>
                <a:cs typeface="+mn-cs"/>
              </a:rPr>
              <a:t>All other stereochemistry relative to the bottom-most –CHOH group (the one that determines </a:t>
            </a:r>
            <a:r>
              <a:rPr lang="en-US" sz="1800" kern="0" dirty="0">
                <a:latin typeface="+mn-lt"/>
                <a:cs typeface="+mn-cs"/>
              </a:rPr>
              <a:t>D</a:t>
            </a:r>
            <a:r>
              <a:rPr lang="en-US" sz="2000" kern="0" dirty="0">
                <a:latin typeface="+mn-lt"/>
                <a:cs typeface="+mn-cs"/>
              </a:rPr>
              <a:t>- vs. </a:t>
            </a:r>
            <a:r>
              <a:rPr lang="en-US" sz="1800" kern="0" dirty="0">
                <a:latin typeface="+mn-lt"/>
                <a:cs typeface="+mn-cs"/>
              </a:rPr>
              <a:t>L</a:t>
            </a:r>
            <a:r>
              <a:rPr lang="en-US" sz="2000" kern="0" dirty="0">
                <a:latin typeface="+mn-lt"/>
                <a:cs typeface="+mn-cs"/>
              </a:rPr>
              <a:t>-) is indicated by the name of the sugar.  </a:t>
            </a:r>
            <a:endParaRPr lang="en-US" kern="0" dirty="0">
              <a:latin typeface="+mn-lt"/>
              <a:cs typeface="+mn-cs"/>
            </a:endParaRPr>
          </a:p>
        </p:txBody>
      </p:sp>
      <p:graphicFrame>
        <p:nvGraphicFramePr>
          <p:cNvPr id="3074" name="Object 5"/>
          <p:cNvGraphicFramePr>
            <a:graphicFrameLocks noChangeAspect="1"/>
          </p:cNvGraphicFramePr>
          <p:nvPr/>
        </p:nvGraphicFramePr>
        <p:xfrm>
          <a:off x="1493838" y="1246188"/>
          <a:ext cx="6156325" cy="5534025"/>
        </p:xfrm>
        <a:graphic>
          <a:graphicData uri="http://schemas.openxmlformats.org/presentationml/2006/ole">
            <mc:AlternateContent xmlns:mc="http://schemas.openxmlformats.org/markup-compatibility/2006">
              <mc:Choice xmlns:v="urn:schemas-microsoft-com:vml" Requires="v">
                <p:oleObj spid="_x0000_s3087" name="CS ChemDraw Drawing" r:id="rId3" imgW="6166080" imgH="5543640" progId="ChemDraw.Document.6.0">
                  <p:embed/>
                </p:oleObj>
              </mc:Choice>
              <mc:Fallback>
                <p:oleObj name="CS ChemDraw Drawing" r:id="rId3" imgW="6166080" imgH="5543640"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3838" y="1246188"/>
                        <a:ext cx="6156325" cy="553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pPr eaLnBrk="1" hangingPunct="1"/>
            <a:r>
              <a:rPr lang="en-US" smtClean="0"/>
              <a:t>Meat Production</a:t>
            </a:r>
          </a:p>
        </p:txBody>
      </p:sp>
      <p:sp>
        <p:nvSpPr>
          <p:cNvPr id="3" name="Content Placeholder 2"/>
          <p:cNvSpPr>
            <a:spLocks noGrp="1"/>
          </p:cNvSpPr>
          <p:nvPr>
            <p:ph idx="1"/>
          </p:nvPr>
        </p:nvSpPr>
        <p:spPr/>
        <p:txBody>
          <a:bodyPr/>
          <a:lstStyle/>
          <a:p>
            <a:pPr eaLnBrk="1" hangingPunct="1"/>
            <a:r>
              <a:rPr lang="en-US" smtClean="0"/>
              <a:t>An abundance of inexpensive crops such as corn and soy has allowed the production of  inexpensive meat (including fish!)</a:t>
            </a:r>
          </a:p>
          <a:p>
            <a:pPr eaLnBrk="1" hangingPunct="1"/>
            <a:endParaRPr lang="en-US" smtClean="0"/>
          </a:p>
          <a:p>
            <a:pPr eaLnBrk="1" hangingPunct="1"/>
            <a:r>
              <a:rPr lang="en-US" smtClean="0"/>
              <a:t>Because livestock are higher up the food chain, a large amount of our crops are directed towards meat production instead of human consumption.  For example, 55% of the U.S. corn crop is used in animal feed. </a:t>
            </a:r>
          </a:p>
          <a:p>
            <a:pPr eaLnBrk="1" hangingPunct="1"/>
            <a:endParaRPr lang="en-US" smtClean="0"/>
          </a:p>
          <a:p>
            <a:pPr eaLnBrk="1" hangingPunct="1"/>
            <a:r>
              <a:rPr lang="en-US" smtClean="0"/>
              <a:t>Beef production is particularly inefficient at converting feed to protein.</a:t>
            </a:r>
          </a:p>
          <a:p>
            <a:pPr eaLnBrk="1" hangingPunct="1"/>
            <a:endParaRPr lang="en-US" smtClean="0"/>
          </a:p>
        </p:txBody>
      </p:sp>
      <p:sp>
        <p:nvSpPr>
          <p:cNvPr id="31748" name="Slide Number Placeholder 3"/>
          <p:cNvSpPr>
            <a:spLocks noGrp="1"/>
          </p:cNvSpPr>
          <p:nvPr>
            <p:ph type="sldNum" sz="quarter" idx="10"/>
          </p:nvPr>
        </p:nvSpPr>
        <p:spPr/>
        <p:txBody>
          <a:bodyPr/>
          <a:lstStyle/>
          <a:p>
            <a:pPr>
              <a:defRPr/>
            </a:pPr>
            <a:fld id="{3BEF36EF-57BB-4CD1-A808-0860F2808390}" type="slidenum">
              <a:rPr lang="en-US" smtClean="0"/>
              <a:pPr>
                <a:defRPr/>
              </a:pPr>
              <a:t>30</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1"/>
          <p:cNvSpPr>
            <a:spLocks noGrp="1"/>
          </p:cNvSpPr>
          <p:nvPr>
            <p:ph type="sldNum" sz="quarter" idx="10"/>
          </p:nvPr>
        </p:nvSpPr>
        <p:spPr/>
        <p:txBody>
          <a:bodyPr/>
          <a:lstStyle/>
          <a:p>
            <a:pPr>
              <a:defRPr/>
            </a:pPr>
            <a:fld id="{5FC2E560-D3CF-4A4E-AC73-DDEC537E2B7C}" type="slidenum">
              <a:rPr lang="en-US" smtClean="0"/>
              <a:pPr>
                <a:defRPr/>
              </a:pPr>
              <a:t>31</a:t>
            </a:fld>
            <a:endParaRPr lang="en-US" smtClean="0"/>
          </a:p>
        </p:txBody>
      </p:sp>
      <p:pic>
        <p:nvPicPr>
          <p:cNvPr id="3789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1763" y="801688"/>
            <a:ext cx="6248400" cy="492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2" name="TextBox 4"/>
          <p:cNvSpPr txBox="1">
            <a:spLocks noChangeArrowheads="1"/>
          </p:cNvSpPr>
          <p:nvPr/>
        </p:nvSpPr>
        <p:spPr bwMode="auto">
          <a:xfrm>
            <a:off x="1473200" y="6184900"/>
            <a:ext cx="767080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cs typeface="Arial" charset="0"/>
              </a:defRPr>
            </a:lvl1pPr>
            <a:lvl2pPr marL="742950" indent="-285750" eaLnBrk="0" hangingPunct="0">
              <a:defRPr sz="2400">
                <a:solidFill>
                  <a:schemeClr val="tx1"/>
                </a:solidFill>
                <a:latin typeface="Arial" charset="0"/>
                <a:cs typeface="Arial" charset="0"/>
              </a:defRPr>
            </a:lvl2pPr>
            <a:lvl3pPr marL="1143000" indent="-228600" eaLnBrk="0" hangingPunct="0">
              <a:defRPr sz="2400">
                <a:solidFill>
                  <a:schemeClr val="tx1"/>
                </a:solidFill>
                <a:latin typeface="Arial" charset="0"/>
                <a:cs typeface="Arial" charset="0"/>
              </a:defRPr>
            </a:lvl3pPr>
            <a:lvl4pPr marL="1600200" indent="-228600" eaLnBrk="0" hangingPunct="0">
              <a:defRPr sz="2400">
                <a:solidFill>
                  <a:schemeClr val="tx1"/>
                </a:solidFill>
                <a:latin typeface="Arial" charset="0"/>
                <a:cs typeface="Arial" charset="0"/>
              </a:defRPr>
            </a:lvl4pPr>
            <a:lvl5pPr marL="2057400" indent="-228600" eaLnBrk="0" hangingPunct="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1800"/>
              <a:t>Source: </a:t>
            </a:r>
            <a:r>
              <a:rPr lang="en-US" sz="1800" i="1"/>
              <a:t>Energy in nature and society </a:t>
            </a:r>
            <a:r>
              <a:rPr lang="en-US" sz="1800"/>
              <a:t>by Vaclav Smil (2008)</a:t>
            </a:r>
          </a:p>
          <a:p>
            <a:pPr eaLnBrk="1" hangingPunct="1"/>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itle 1"/>
          <p:cNvSpPr>
            <a:spLocks noGrp="1"/>
          </p:cNvSpPr>
          <p:nvPr>
            <p:ph type="title"/>
          </p:nvPr>
        </p:nvSpPr>
        <p:spPr/>
        <p:txBody>
          <a:bodyPr/>
          <a:lstStyle/>
          <a:p>
            <a:pPr eaLnBrk="1" hangingPunct="1"/>
            <a:r>
              <a:rPr lang="en-US" smtClean="0"/>
              <a:t>Amino Acids</a:t>
            </a:r>
          </a:p>
        </p:txBody>
      </p:sp>
      <p:sp>
        <p:nvSpPr>
          <p:cNvPr id="18436" name="Content Placeholder 2"/>
          <p:cNvSpPr>
            <a:spLocks noGrp="1"/>
          </p:cNvSpPr>
          <p:nvPr>
            <p:ph idx="1"/>
          </p:nvPr>
        </p:nvSpPr>
        <p:spPr/>
        <p:txBody>
          <a:bodyPr/>
          <a:lstStyle/>
          <a:p>
            <a:pPr eaLnBrk="1" hangingPunct="1"/>
            <a:r>
              <a:rPr lang="en-US" b="1" smtClean="0"/>
              <a:t>Amino acids </a:t>
            </a:r>
            <a:r>
              <a:rPr lang="en-US" smtClean="0"/>
              <a:t>are the basic building blocks of proteins.  A protein is a polymer made from amino acids connected primarily by amide linkages.</a:t>
            </a:r>
          </a:p>
          <a:p>
            <a:pPr eaLnBrk="1" hangingPunct="1"/>
            <a:endParaRPr lang="en-US" smtClean="0"/>
          </a:p>
          <a:p>
            <a:pPr eaLnBrk="1" hangingPunct="1"/>
            <a:endParaRPr lang="en-US" smtClean="0"/>
          </a:p>
          <a:p>
            <a:pPr eaLnBrk="1" hangingPunct="1"/>
            <a:endParaRPr lang="en-US" smtClean="0"/>
          </a:p>
          <a:p>
            <a:pPr eaLnBrk="1" hangingPunct="1"/>
            <a:endParaRPr lang="en-US" smtClean="0"/>
          </a:p>
          <a:p>
            <a:pPr eaLnBrk="1" hangingPunct="1"/>
            <a:endParaRPr lang="en-US" smtClean="0"/>
          </a:p>
          <a:p>
            <a:pPr eaLnBrk="1" hangingPunct="1"/>
            <a:r>
              <a:rPr lang="en-US" smtClean="0"/>
              <a:t>There are 20 different amino acids.  9 of these cannot by synthesized by humans and must be obtained in the diet.  These are called </a:t>
            </a:r>
            <a:r>
              <a:rPr lang="en-US" b="1" smtClean="0"/>
              <a:t>essential amino acids</a:t>
            </a:r>
            <a:r>
              <a:rPr lang="en-US" smtClean="0"/>
              <a:t>.</a:t>
            </a:r>
          </a:p>
          <a:p>
            <a:pPr eaLnBrk="1" hangingPunct="1"/>
            <a:endParaRPr lang="en-US" smtClean="0"/>
          </a:p>
          <a:p>
            <a:pPr eaLnBrk="1" hangingPunct="1"/>
            <a:endParaRPr lang="en-US" smtClean="0"/>
          </a:p>
        </p:txBody>
      </p:sp>
      <p:sp>
        <p:nvSpPr>
          <p:cNvPr id="15365" name="Slide Number Placeholder 3"/>
          <p:cNvSpPr>
            <a:spLocks noGrp="1"/>
          </p:cNvSpPr>
          <p:nvPr>
            <p:ph type="sldNum" sz="quarter" idx="10"/>
          </p:nvPr>
        </p:nvSpPr>
        <p:spPr/>
        <p:txBody>
          <a:bodyPr/>
          <a:lstStyle/>
          <a:p>
            <a:pPr>
              <a:defRPr/>
            </a:pPr>
            <a:fld id="{8E94DDDF-D57E-4C4B-9580-5EAA23311C7F}" type="slidenum">
              <a:rPr lang="en-US" smtClean="0"/>
              <a:pPr>
                <a:defRPr/>
              </a:pPr>
              <a:t>32</a:t>
            </a:fld>
            <a:endParaRPr lang="en-US" smtClean="0"/>
          </a:p>
        </p:txBody>
      </p:sp>
      <p:graphicFrame>
        <p:nvGraphicFramePr>
          <p:cNvPr id="18434" name="Object 2"/>
          <p:cNvGraphicFramePr>
            <a:graphicFrameLocks noChangeAspect="1"/>
          </p:cNvGraphicFramePr>
          <p:nvPr/>
        </p:nvGraphicFramePr>
        <p:xfrm>
          <a:off x="1235075" y="2719388"/>
          <a:ext cx="6675438" cy="1419225"/>
        </p:xfrm>
        <a:graphic>
          <a:graphicData uri="http://schemas.openxmlformats.org/presentationml/2006/ole">
            <mc:AlternateContent xmlns:mc="http://schemas.openxmlformats.org/markup-compatibility/2006">
              <mc:Choice xmlns:v="urn:schemas-microsoft-com:vml" Requires="v">
                <p:oleObj spid="_x0000_s18448" name="CS ChemDraw Drawing" r:id="rId3" imgW="6674850" imgH="1419968" progId="ChemDraw.Document.6.0">
                  <p:embed/>
                </p:oleObj>
              </mc:Choice>
              <mc:Fallback>
                <p:oleObj name="CS ChemDraw Drawing" r:id="rId3" imgW="6674850" imgH="1419968"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5075" y="2719388"/>
                        <a:ext cx="6675438" cy="141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itle 1"/>
          <p:cNvSpPr>
            <a:spLocks noGrp="1"/>
          </p:cNvSpPr>
          <p:nvPr>
            <p:ph type="title"/>
          </p:nvPr>
        </p:nvSpPr>
        <p:spPr/>
        <p:txBody>
          <a:bodyPr/>
          <a:lstStyle/>
          <a:p>
            <a:r>
              <a:rPr lang="en-US" smtClean="0"/>
              <a:t>Aspartame</a:t>
            </a:r>
          </a:p>
        </p:txBody>
      </p:sp>
      <p:sp>
        <p:nvSpPr>
          <p:cNvPr id="19460" name="Content Placeholder 2"/>
          <p:cNvSpPr>
            <a:spLocks noGrp="1"/>
          </p:cNvSpPr>
          <p:nvPr>
            <p:ph idx="1"/>
          </p:nvPr>
        </p:nvSpPr>
        <p:spPr/>
        <p:txBody>
          <a:bodyPr/>
          <a:lstStyle/>
          <a:p>
            <a:endParaRPr lang="en-US" smtClean="0"/>
          </a:p>
          <a:p>
            <a:endParaRPr lang="en-US" smtClean="0"/>
          </a:p>
          <a:p>
            <a:endParaRPr lang="en-US" smtClean="0"/>
          </a:p>
          <a:p>
            <a:endParaRPr lang="en-US" smtClean="0"/>
          </a:p>
          <a:p>
            <a:endParaRPr lang="en-US" smtClean="0"/>
          </a:p>
          <a:p>
            <a:r>
              <a:rPr lang="en-US" smtClean="0"/>
              <a:t>A methyl ester of the dipeptide Asp-Phe </a:t>
            </a:r>
          </a:p>
          <a:p>
            <a:endParaRPr lang="en-US" smtClean="0"/>
          </a:p>
          <a:p>
            <a:r>
              <a:rPr lang="en-US" smtClean="0"/>
              <a:t>People with phenylketonuria (PKU) cannot metabolize phenylalanine, and have to avoid Aspartame</a:t>
            </a:r>
          </a:p>
          <a:p>
            <a:pPr>
              <a:buFontTx/>
              <a:buNone/>
            </a:pPr>
            <a:endParaRPr lang="en-US" smtClean="0"/>
          </a:p>
        </p:txBody>
      </p:sp>
      <p:sp>
        <p:nvSpPr>
          <p:cNvPr id="4" name="Slide Number Placeholder 3"/>
          <p:cNvSpPr>
            <a:spLocks noGrp="1"/>
          </p:cNvSpPr>
          <p:nvPr>
            <p:ph type="sldNum" sz="quarter" idx="10"/>
          </p:nvPr>
        </p:nvSpPr>
        <p:spPr/>
        <p:txBody>
          <a:bodyPr/>
          <a:lstStyle/>
          <a:p>
            <a:pPr>
              <a:defRPr/>
            </a:pPr>
            <a:fld id="{296E1A0E-5BFE-4190-85C3-864F222CA844}" type="slidenum">
              <a:rPr lang="en-US" smtClean="0"/>
              <a:pPr>
                <a:defRPr/>
              </a:pPr>
              <a:t>33</a:t>
            </a:fld>
            <a:endParaRPr lang="en-US"/>
          </a:p>
        </p:txBody>
      </p:sp>
      <p:graphicFrame>
        <p:nvGraphicFramePr>
          <p:cNvPr id="19458" name="Object 5"/>
          <p:cNvGraphicFramePr>
            <a:graphicFrameLocks noChangeAspect="1"/>
          </p:cNvGraphicFramePr>
          <p:nvPr/>
        </p:nvGraphicFramePr>
        <p:xfrm>
          <a:off x="3249613" y="1098550"/>
          <a:ext cx="2709862" cy="1785938"/>
        </p:xfrm>
        <a:graphic>
          <a:graphicData uri="http://schemas.openxmlformats.org/presentationml/2006/ole">
            <mc:AlternateContent xmlns:mc="http://schemas.openxmlformats.org/markup-compatibility/2006">
              <mc:Choice xmlns:v="urn:schemas-microsoft-com:vml" Requires="v">
                <p:oleObj spid="_x0000_s19472" name="CS ChemDraw Drawing" r:id="rId3" imgW="2709213" imgH="1785566" progId="ChemDraw.Document.6.0">
                  <p:embed/>
                </p:oleObj>
              </mc:Choice>
              <mc:Fallback>
                <p:oleObj name="CS ChemDraw Drawing" r:id="rId3" imgW="2709213" imgH="1785566"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9613" y="1098550"/>
                        <a:ext cx="2709862" cy="178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p:txBody>
          <a:bodyPr/>
          <a:lstStyle/>
          <a:p>
            <a:pPr eaLnBrk="1" hangingPunct="1"/>
            <a:r>
              <a:rPr lang="en-US" smtClean="0"/>
              <a:t>Complete Proteins</a:t>
            </a:r>
          </a:p>
        </p:txBody>
      </p:sp>
      <p:sp>
        <p:nvSpPr>
          <p:cNvPr id="3" name="Content Placeholder 2"/>
          <p:cNvSpPr>
            <a:spLocks noGrp="1"/>
          </p:cNvSpPr>
          <p:nvPr>
            <p:ph idx="1"/>
          </p:nvPr>
        </p:nvSpPr>
        <p:spPr>
          <a:xfrm>
            <a:off x="457200" y="1211263"/>
            <a:ext cx="8229600" cy="4986337"/>
          </a:xfrm>
        </p:spPr>
        <p:txBody>
          <a:bodyPr/>
          <a:lstStyle/>
          <a:p>
            <a:pPr eaLnBrk="1" hangingPunct="1">
              <a:buFont typeface="Arial" pitchFamily="34" charset="0"/>
              <a:buChar char="•"/>
              <a:defRPr/>
            </a:pPr>
            <a:r>
              <a:rPr lang="en-US" dirty="0" smtClean="0"/>
              <a:t>Meat provides all the essential amino acids humans need—it is a </a:t>
            </a:r>
            <a:r>
              <a:rPr lang="en-US" b="1" dirty="0" smtClean="0"/>
              <a:t>complete protein. </a:t>
            </a:r>
          </a:p>
          <a:p>
            <a:pPr eaLnBrk="1" hangingPunct="1">
              <a:buFont typeface="Arial" pitchFamily="34" charset="0"/>
              <a:buChar char="•"/>
              <a:defRPr/>
            </a:pPr>
            <a:endParaRPr lang="en-US" dirty="0" smtClean="0"/>
          </a:p>
          <a:p>
            <a:pPr eaLnBrk="1" hangingPunct="1">
              <a:buFont typeface="Arial" pitchFamily="34" charset="0"/>
              <a:buChar char="•"/>
              <a:defRPr/>
            </a:pPr>
            <a:r>
              <a:rPr lang="en-US" dirty="0" smtClean="0"/>
              <a:t>Most plant sources are deficient in one or more essential amino acids (</a:t>
            </a:r>
            <a:r>
              <a:rPr lang="en-US" b="1" dirty="0" smtClean="0"/>
              <a:t>exception: soy protein</a:t>
            </a:r>
            <a:r>
              <a:rPr lang="en-US" dirty="0" smtClean="0"/>
              <a:t>).  For example, corn is low in lysine and tryptophan.</a:t>
            </a:r>
          </a:p>
          <a:p>
            <a:pPr eaLnBrk="1" hangingPunct="1">
              <a:buFont typeface="Arial" pitchFamily="34" charset="0"/>
              <a:buChar char="•"/>
              <a:defRPr/>
            </a:pPr>
            <a:endParaRPr lang="en-US" dirty="0" smtClean="0"/>
          </a:p>
          <a:p>
            <a:pPr eaLnBrk="1" hangingPunct="1">
              <a:buFont typeface="Arial" pitchFamily="34" charset="0"/>
              <a:buChar char="•"/>
              <a:defRPr/>
            </a:pPr>
            <a:r>
              <a:rPr lang="en-US" dirty="0" smtClean="0"/>
              <a:t>However, different plant sources can be combined to provide a complete protein (e.g. rice and beans).</a:t>
            </a:r>
          </a:p>
          <a:p>
            <a:pPr eaLnBrk="1" hangingPunct="1">
              <a:defRPr/>
            </a:pPr>
            <a:endParaRPr lang="en-US" dirty="0" smtClean="0"/>
          </a:p>
          <a:p>
            <a:pPr eaLnBrk="1" hangingPunct="1">
              <a:defRPr/>
            </a:pPr>
            <a:endParaRPr lang="en-US" dirty="0" smtClean="0"/>
          </a:p>
          <a:p>
            <a:pPr marL="0" indent="0" eaLnBrk="1" hangingPunct="1">
              <a:buFontTx/>
              <a:buNone/>
              <a:defRPr/>
            </a:pPr>
            <a:r>
              <a:rPr lang="en-US" sz="2000" dirty="0" smtClean="0"/>
              <a:t>http://www.nlm.nih.gov/medlineplus/ency/article/002467.htm#Food%20Sources</a:t>
            </a:r>
          </a:p>
          <a:p>
            <a:pPr eaLnBrk="1" hangingPunct="1">
              <a:defRPr/>
            </a:pPr>
            <a:endParaRPr lang="en-US" dirty="0"/>
          </a:p>
        </p:txBody>
      </p:sp>
      <p:sp>
        <p:nvSpPr>
          <p:cNvPr id="33796" name="Slide Number Placeholder 3"/>
          <p:cNvSpPr>
            <a:spLocks noGrp="1"/>
          </p:cNvSpPr>
          <p:nvPr>
            <p:ph type="sldNum" sz="quarter" idx="10"/>
          </p:nvPr>
        </p:nvSpPr>
        <p:spPr/>
        <p:txBody>
          <a:bodyPr/>
          <a:lstStyle/>
          <a:p>
            <a:pPr>
              <a:defRPr/>
            </a:pPr>
            <a:fld id="{FB6FA732-9E22-4AE1-9D6E-25C562D47977}" type="slidenum">
              <a:rPr lang="en-US" smtClean="0"/>
              <a:pPr>
                <a:defRPr/>
              </a:pPr>
              <a:t>34</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pPr eaLnBrk="1" hangingPunct="1"/>
            <a:r>
              <a:rPr lang="en-US" smtClean="0"/>
              <a:t>Agriculture’s Energy Cost</a:t>
            </a:r>
          </a:p>
        </p:txBody>
      </p:sp>
      <p:sp>
        <p:nvSpPr>
          <p:cNvPr id="3" name="Content Placeholder 2"/>
          <p:cNvSpPr>
            <a:spLocks noGrp="1"/>
          </p:cNvSpPr>
          <p:nvPr>
            <p:ph idx="1"/>
          </p:nvPr>
        </p:nvSpPr>
        <p:spPr>
          <a:xfrm>
            <a:off x="457200" y="1147763"/>
            <a:ext cx="8229600" cy="4754562"/>
          </a:xfrm>
        </p:spPr>
        <p:txBody>
          <a:bodyPr/>
          <a:lstStyle/>
          <a:p>
            <a:pPr eaLnBrk="1" hangingPunct="1">
              <a:defRPr/>
            </a:pPr>
            <a:r>
              <a:rPr lang="en-US" dirty="0" smtClean="0"/>
              <a:t>Up to 20 percent of fossil fuel consumption in the U.S. is directed towards food production.  </a:t>
            </a:r>
          </a:p>
          <a:p>
            <a:pPr eaLnBrk="1" hangingPunct="1">
              <a:buFontTx/>
              <a:buNone/>
              <a:defRPr/>
            </a:pPr>
            <a:endParaRPr lang="en-US" dirty="0" smtClean="0"/>
          </a:p>
          <a:p>
            <a:pPr eaLnBrk="1" hangingPunct="1">
              <a:defRPr/>
            </a:pPr>
            <a:r>
              <a:rPr lang="en-US" dirty="0" err="1" smtClean="0"/>
              <a:t>Pollan</a:t>
            </a:r>
            <a:r>
              <a:rPr lang="en-US" dirty="0" smtClean="0"/>
              <a:t> gives the following estimates for fossil fuel consumption:</a:t>
            </a:r>
          </a:p>
          <a:p>
            <a:pPr indent="571500" eaLnBrk="1" hangingPunct="1">
              <a:buFontTx/>
              <a:buNone/>
              <a:defRPr/>
            </a:pPr>
            <a:r>
              <a:rPr lang="en-US" dirty="0" smtClean="0"/>
              <a:t>0.3 gal oil per bushel corn</a:t>
            </a:r>
          </a:p>
          <a:p>
            <a:pPr indent="571500" eaLnBrk="1" hangingPunct="1">
              <a:buFontTx/>
              <a:buNone/>
              <a:defRPr/>
            </a:pPr>
            <a:r>
              <a:rPr lang="en-US" dirty="0" smtClean="0"/>
              <a:t>35-75 gal oil per steer</a:t>
            </a:r>
          </a:p>
          <a:p>
            <a:pPr eaLnBrk="1" hangingPunct="1">
              <a:buFontTx/>
              <a:buNone/>
              <a:defRPr/>
            </a:pPr>
            <a:endParaRPr lang="en-US" dirty="0" smtClean="0"/>
          </a:p>
          <a:p>
            <a:pPr eaLnBrk="1" hangingPunct="1">
              <a:defRPr/>
            </a:pPr>
            <a:r>
              <a:rPr lang="en-US" dirty="0" smtClean="0"/>
              <a:t>About 1/3 of this energy is used to produce fertilizer alone.</a:t>
            </a:r>
          </a:p>
          <a:p>
            <a:pPr eaLnBrk="1" hangingPunct="1">
              <a:buFontTx/>
              <a:buNone/>
              <a:defRPr/>
            </a:pPr>
            <a:endParaRPr lang="en-US" dirty="0" smtClean="0"/>
          </a:p>
          <a:p>
            <a:pPr eaLnBrk="1" hangingPunct="1">
              <a:buFontTx/>
              <a:buNone/>
              <a:defRPr/>
            </a:pPr>
            <a:endParaRPr lang="en-US" dirty="0" smtClean="0"/>
          </a:p>
          <a:p>
            <a:pPr eaLnBrk="1" hangingPunct="1">
              <a:buFontTx/>
              <a:buNone/>
              <a:defRPr/>
            </a:pPr>
            <a:r>
              <a:rPr lang="en-US" sz="1800" dirty="0" smtClean="0">
                <a:hlinkClick r:id="rId2"/>
              </a:rPr>
              <a:t>http://edition.cnn.com/2008/WORLD/asiapcf/03/16/eco.food.miles/</a:t>
            </a:r>
            <a:endParaRPr lang="en-US" sz="1800" dirty="0" smtClean="0"/>
          </a:p>
          <a:p>
            <a:pPr eaLnBrk="1" hangingPunct="1">
              <a:buFontTx/>
              <a:buNone/>
              <a:defRPr/>
            </a:pPr>
            <a:r>
              <a:rPr lang="en-US" sz="1800" i="1" dirty="0" smtClean="0"/>
              <a:t>The Omnivore’s </a:t>
            </a:r>
            <a:r>
              <a:rPr lang="en-US" sz="1800" i="1" dirty="0" smtClean="0"/>
              <a:t>Dilemma </a:t>
            </a:r>
            <a:r>
              <a:rPr lang="en-US" sz="1800" dirty="0" smtClean="0"/>
              <a:t>by M. </a:t>
            </a:r>
            <a:r>
              <a:rPr lang="en-US" sz="1800" dirty="0" err="1" smtClean="0"/>
              <a:t>Pollan</a:t>
            </a:r>
            <a:r>
              <a:rPr lang="en-US" sz="1800" dirty="0" smtClean="0"/>
              <a:t>.</a:t>
            </a:r>
            <a:endParaRPr lang="en-US" dirty="0"/>
          </a:p>
        </p:txBody>
      </p:sp>
      <p:sp>
        <p:nvSpPr>
          <p:cNvPr id="34820" name="Slide Number Placeholder 3"/>
          <p:cNvSpPr>
            <a:spLocks noGrp="1"/>
          </p:cNvSpPr>
          <p:nvPr>
            <p:ph type="sldNum" sz="quarter" idx="10"/>
          </p:nvPr>
        </p:nvSpPr>
        <p:spPr/>
        <p:txBody>
          <a:bodyPr/>
          <a:lstStyle/>
          <a:p>
            <a:pPr>
              <a:defRPr/>
            </a:pPr>
            <a:fld id="{1C683A94-6070-4704-8213-433D4ABC4052}" type="slidenum">
              <a:rPr lang="en-US" smtClean="0"/>
              <a:pPr>
                <a:defRPr/>
              </a:pPr>
              <a:t>35</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pPr eaLnBrk="1" hangingPunct="1"/>
            <a:r>
              <a:rPr lang="en-US" smtClean="0"/>
              <a:t>Nitrogen Fixation</a:t>
            </a:r>
          </a:p>
        </p:txBody>
      </p:sp>
      <p:sp>
        <p:nvSpPr>
          <p:cNvPr id="3" name="Content Placeholder 2"/>
          <p:cNvSpPr>
            <a:spLocks noGrp="1"/>
          </p:cNvSpPr>
          <p:nvPr>
            <p:ph idx="1"/>
          </p:nvPr>
        </p:nvSpPr>
        <p:spPr/>
        <p:txBody>
          <a:bodyPr/>
          <a:lstStyle/>
          <a:p>
            <a:pPr eaLnBrk="1" hangingPunct="1"/>
            <a:r>
              <a:rPr lang="en-US" dirty="0" smtClean="0"/>
              <a:t>In nature, nitrogen gas is converted to other sources of plant-accessible nitrogen (nitrates, etc.) by bacteria (e.g. the symbiotic bacteria in legumes) and (to a much smaller extent) lightning.  This conversion is called </a:t>
            </a:r>
            <a:r>
              <a:rPr lang="en-US" b="1" dirty="0" smtClean="0"/>
              <a:t>nitrogen fixation</a:t>
            </a:r>
            <a:r>
              <a:rPr lang="en-US" dirty="0" smtClean="0"/>
              <a:t>.</a:t>
            </a:r>
          </a:p>
          <a:p>
            <a:pPr eaLnBrk="1" hangingPunct="1"/>
            <a:endParaRPr lang="en-US" dirty="0" smtClean="0"/>
          </a:p>
          <a:p>
            <a:pPr eaLnBrk="1" hangingPunct="1"/>
            <a:r>
              <a:rPr lang="en-US" dirty="0" smtClean="0"/>
              <a:t>Human agriculture requires more fixed nitrogen than nature provides. One researcher estimates that 2/5ths of the world’s population would not exist were it not for synthetic fertilizer.</a:t>
            </a:r>
          </a:p>
          <a:p>
            <a:pPr eaLnBrk="1" hangingPunct="1"/>
            <a:endParaRPr lang="en-US" dirty="0" smtClean="0"/>
          </a:p>
          <a:p>
            <a:pPr eaLnBrk="1" hangingPunct="1"/>
            <a:endParaRPr lang="en-US" dirty="0" smtClean="0"/>
          </a:p>
          <a:p>
            <a:pPr eaLnBrk="1" hangingPunct="1">
              <a:buFontTx/>
              <a:buNone/>
            </a:pPr>
            <a:r>
              <a:rPr lang="en-US" sz="2000" i="1" dirty="0" smtClean="0"/>
              <a:t>The Omnivore’s </a:t>
            </a:r>
            <a:r>
              <a:rPr lang="en-US" sz="2000" i="1" dirty="0" smtClean="0"/>
              <a:t>Dilemma </a:t>
            </a:r>
            <a:r>
              <a:rPr lang="en-US" sz="2000" dirty="0" smtClean="0"/>
              <a:t>by M. </a:t>
            </a:r>
            <a:r>
              <a:rPr lang="en-US" sz="2000" dirty="0" err="1" smtClean="0"/>
              <a:t>Pollan</a:t>
            </a:r>
            <a:r>
              <a:rPr lang="en-US" sz="2000" dirty="0" smtClean="0"/>
              <a:t>.</a:t>
            </a:r>
          </a:p>
          <a:p>
            <a:pPr eaLnBrk="1" hangingPunct="1">
              <a:buFontTx/>
              <a:buNone/>
            </a:pPr>
            <a:r>
              <a:rPr lang="en-US" sz="2000" dirty="0" smtClean="0">
                <a:hlinkClick r:id="rId2"/>
              </a:rPr>
              <a:t>http://en.wikipedia.org/wiki/Thomas_Malthus</a:t>
            </a:r>
            <a:endParaRPr lang="en-US" sz="2000" dirty="0" smtClean="0"/>
          </a:p>
          <a:p>
            <a:pPr eaLnBrk="1" hangingPunct="1"/>
            <a:endParaRPr lang="en-US" dirty="0" smtClean="0"/>
          </a:p>
          <a:p>
            <a:pPr eaLnBrk="1" hangingPunct="1"/>
            <a:endParaRPr lang="en-US" dirty="0" smtClean="0"/>
          </a:p>
        </p:txBody>
      </p:sp>
      <p:sp>
        <p:nvSpPr>
          <p:cNvPr id="35844" name="Slide Number Placeholder 3"/>
          <p:cNvSpPr>
            <a:spLocks noGrp="1"/>
          </p:cNvSpPr>
          <p:nvPr>
            <p:ph type="sldNum" sz="quarter" idx="10"/>
          </p:nvPr>
        </p:nvSpPr>
        <p:spPr/>
        <p:txBody>
          <a:bodyPr/>
          <a:lstStyle/>
          <a:p>
            <a:pPr>
              <a:defRPr/>
            </a:pPr>
            <a:fld id="{7332E472-3F73-4F59-B1F7-0447D0284BD3}" type="slidenum">
              <a:rPr lang="en-US" smtClean="0"/>
              <a:pPr>
                <a:defRPr/>
              </a:pPr>
              <a:t>36</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pPr eaLnBrk="1" hangingPunct="1"/>
            <a:r>
              <a:rPr lang="en-US" smtClean="0"/>
              <a:t>The Haber Process</a:t>
            </a:r>
          </a:p>
        </p:txBody>
      </p:sp>
      <p:sp>
        <p:nvSpPr>
          <p:cNvPr id="41987" name="Content Placeholder 2"/>
          <p:cNvSpPr>
            <a:spLocks noGrp="1"/>
          </p:cNvSpPr>
          <p:nvPr>
            <p:ph idx="1"/>
          </p:nvPr>
        </p:nvSpPr>
        <p:spPr/>
        <p:txBody>
          <a:bodyPr/>
          <a:lstStyle/>
          <a:p>
            <a:pPr eaLnBrk="1" hangingPunct="1"/>
            <a:r>
              <a:rPr lang="en-US" smtClean="0"/>
              <a:t>The </a:t>
            </a:r>
            <a:r>
              <a:rPr lang="en-US" b="1" smtClean="0"/>
              <a:t>Haber Process </a:t>
            </a:r>
            <a:r>
              <a:rPr lang="en-US" smtClean="0"/>
              <a:t>is an energy-intensive method to convert nitrogen and hydrogen gases to ammonia, which can then be used directly or indirectly as fertilizer.</a:t>
            </a:r>
          </a:p>
          <a:p>
            <a:pPr eaLnBrk="1" hangingPunct="1"/>
            <a:endParaRPr lang="en-US" smtClean="0"/>
          </a:p>
          <a:p>
            <a:pPr algn="ctr" eaLnBrk="1" hangingPunct="1"/>
            <a:r>
              <a:rPr lang="en-US" smtClean="0"/>
              <a:t>N</a:t>
            </a:r>
            <a:r>
              <a:rPr lang="en-US" baseline="-25000" smtClean="0"/>
              <a:t>2</a:t>
            </a:r>
            <a:r>
              <a:rPr lang="en-US" smtClean="0"/>
              <a:t> + 3 H</a:t>
            </a:r>
            <a:r>
              <a:rPr lang="en-US" baseline="-25000" smtClean="0"/>
              <a:t>2</a:t>
            </a:r>
            <a:r>
              <a:rPr lang="en-US" smtClean="0"/>
              <a:t> </a:t>
            </a:r>
            <a:r>
              <a:rPr lang="en-US" smtClean="0">
                <a:sym typeface="Wingdings" pitchFamily="2" charset="2"/>
              </a:rPr>
              <a:t> 2 NH</a:t>
            </a:r>
            <a:r>
              <a:rPr lang="en-US" baseline="-25000" smtClean="0">
                <a:sym typeface="Wingdings" pitchFamily="2" charset="2"/>
              </a:rPr>
              <a:t>3</a:t>
            </a:r>
          </a:p>
          <a:p>
            <a:pPr algn="ctr" eaLnBrk="1" hangingPunct="1"/>
            <a:endParaRPr lang="en-US" baseline="-25000" smtClean="0">
              <a:sym typeface="Wingdings" pitchFamily="2" charset="2"/>
            </a:endParaRPr>
          </a:p>
          <a:p>
            <a:pPr eaLnBrk="1" hangingPunct="1"/>
            <a:r>
              <a:rPr lang="en-US" smtClean="0">
                <a:sym typeface="Wingdings" pitchFamily="2" charset="2"/>
              </a:rPr>
              <a:t>High temperatures and pressures are required, as well as a source of hydrogen gas.  All this requires a lot of energy.</a:t>
            </a:r>
            <a:endParaRPr lang="en-US" smtClean="0"/>
          </a:p>
          <a:p>
            <a:pPr eaLnBrk="1" hangingPunct="1"/>
            <a:endParaRPr lang="en-US" smtClean="0"/>
          </a:p>
        </p:txBody>
      </p:sp>
      <p:sp>
        <p:nvSpPr>
          <p:cNvPr id="36868" name="Slide Number Placeholder 3"/>
          <p:cNvSpPr>
            <a:spLocks noGrp="1"/>
          </p:cNvSpPr>
          <p:nvPr>
            <p:ph type="sldNum" sz="quarter" idx="10"/>
          </p:nvPr>
        </p:nvSpPr>
        <p:spPr/>
        <p:txBody>
          <a:bodyPr/>
          <a:lstStyle/>
          <a:p>
            <a:pPr>
              <a:defRPr/>
            </a:pPr>
            <a:fld id="{58CF3E65-A5D0-4FCD-9A06-87A584CB5A1E}" type="slidenum">
              <a:rPr lang="en-US" smtClean="0"/>
              <a:pPr>
                <a:defRPr/>
              </a:pPr>
              <a:t>37</a:t>
            </a:fld>
            <a:endParaRPr lang="en-US" smtClean="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pPr eaLnBrk="1" hangingPunct="1"/>
            <a:r>
              <a:rPr lang="en-US" smtClean="0"/>
              <a:t>Peak Phosphorous</a:t>
            </a:r>
          </a:p>
        </p:txBody>
      </p:sp>
      <p:sp>
        <p:nvSpPr>
          <p:cNvPr id="43011" name="Content Placeholder 2"/>
          <p:cNvSpPr>
            <a:spLocks noGrp="1"/>
          </p:cNvSpPr>
          <p:nvPr>
            <p:ph idx="1"/>
          </p:nvPr>
        </p:nvSpPr>
        <p:spPr>
          <a:xfrm>
            <a:off x="457200" y="1028700"/>
            <a:ext cx="8229600" cy="4754563"/>
          </a:xfrm>
        </p:spPr>
        <p:txBody>
          <a:bodyPr/>
          <a:lstStyle/>
          <a:p>
            <a:pPr eaLnBrk="1" hangingPunct="1"/>
            <a:r>
              <a:rPr lang="en-US" smtClean="0"/>
              <a:t>Phosphorous (as phospate), along with nitrogen and potassium, is a critical fertilizer component.</a:t>
            </a:r>
          </a:p>
          <a:p>
            <a:pPr eaLnBrk="1" hangingPunct="1"/>
            <a:endParaRPr lang="en-US" smtClean="0"/>
          </a:p>
          <a:p>
            <a:pPr eaLnBrk="1" hangingPunct="1"/>
            <a:r>
              <a:rPr lang="en-US" smtClean="0"/>
              <a:t>Phosphate is currently obtained from mining.</a:t>
            </a:r>
          </a:p>
          <a:p>
            <a:pPr eaLnBrk="1" hangingPunct="1"/>
            <a:endParaRPr lang="en-US" smtClean="0"/>
          </a:p>
          <a:p>
            <a:pPr eaLnBrk="1" hangingPunct="1"/>
            <a:r>
              <a:rPr lang="en-US" smtClean="0"/>
              <a:t>Over-fertilization and fertilizer runoff wastes this resource, while causing eutrophication (dead zones) in lakes and oceans.</a:t>
            </a:r>
          </a:p>
          <a:p>
            <a:pPr eaLnBrk="1" hangingPunct="1"/>
            <a:endParaRPr lang="en-US" smtClean="0"/>
          </a:p>
          <a:p>
            <a:pPr eaLnBrk="1" hangingPunct="1"/>
            <a:r>
              <a:rPr lang="en-US" smtClean="0"/>
              <a:t>Some {scientists} estimate that there will not be sufficient phosphorus supplies from mining to meet agricultural demand within 30 to 40 years.</a:t>
            </a:r>
          </a:p>
        </p:txBody>
      </p:sp>
      <p:sp>
        <p:nvSpPr>
          <p:cNvPr id="37892" name="Slide Number Placeholder 3"/>
          <p:cNvSpPr>
            <a:spLocks noGrp="1"/>
          </p:cNvSpPr>
          <p:nvPr>
            <p:ph type="sldNum" sz="quarter" idx="10"/>
          </p:nvPr>
        </p:nvSpPr>
        <p:spPr/>
        <p:txBody>
          <a:bodyPr/>
          <a:lstStyle/>
          <a:p>
            <a:pPr>
              <a:defRPr/>
            </a:pPr>
            <a:fld id="{FC6B3B53-A5FF-4B65-ACA4-C1FB6A6DE7DB}" type="slidenum">
              <a:rPr lang="en-US" smtClean="0"/>
              <a:pPr>
                <a:defRPr/>
              </a:pPr>
              <a:t>38</a:t>
            </a:fld>
            <a:endParaRPr lang="en-US" smtClean="0"/>
          </a:p>
        </p:txBody>
      </p:sp>
      <p:sp>
        <p:nvSpPr>
          <p:cNvPr id="43013" name="TextBox 4"/>
          <p:cNvSpPr txBox="1">
            <a:spLocks noChangeArrowheads="1"/>
          </p:cNvSpPr>
          <p:nvPr/>
        </p:nvSpPr>
        <p:spPr bwMode="auto">
          <a:xfrm>
            <a:off x="669925" y="6197600"/>
            <a:ext cx="7759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742950" indent="-285750" eaLnBrk="0" hangingPunct="0">
              <a:defRPr sz="2400">
                <a:solidFill>
                  <a:schemeClr val="tx1"/>
                </a:solidFill>
                <a:latin typeface="Arial" charset="0"/>
                <a:cs typeface="Arial" charset="0"/>
              </a:defRPr>
            </a:lvl2pPr>
            <a:lvl3pPr marL="1143000" indent="-228600" eaLnBrk="0" hangingPunct="0">
              <a:defRPr sz="2400">
                <a:solidFill>
                  <a:schemeClr val="tx1"/>
                </a:solidFill>
                <a:latin typeface="Arial" charset="0"/>
                <a:cs typeface="Arial" charset="0"/>
              </a:defRPr>
            </a:lvl3pPr>
            <a:lvl4pPr marL="1600200" indent="-228600" eaLnBrk="0" hangingPunct="0">
              <a:defRPr sz="2400">
                <a:solidFill>
                  <a:schemeClr val="tx1"/>
                </a:solidFill>
                <a:latin typeface="Arial" charset="0"/>
                <a:cs typeface="Arial" charset="0"/>
              </a:defRPr>
            </a:lvl4pPr>
            <a:lvl5pPr marL="2057400" indent="-228600" eaLnBrk="0" hangingPunct="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2000"/>
              <a:t>http://www.foreignpolicy.com/articles/2010/04/20/peak_phosphorus</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pPr eaLnBrk="1" hangingPunct="1"/>
            <a:r>
              <a:rPr lang="en-US" smtClean="0"/>
              <a:t>Consequences of Productivity</a:t>
            </a:r>
          </a:p>
        </p:txBody>
      </p:sp>
      <p:sp>
        <p:nvSpPr>
          <p:cNvPr id="3" name="Content Placeholder 2"/>
          <p:cNvSpPr>
            <a:spLocks noGrp="1"/>
          </p:cNvSpPr>
          <p:nvPr>
            <p:ph idx="1"/>
          </p:nvPr>
        </p:nvSpPr>
        <p:spPr>
          <a:xfrm>
            <a:off x="457200" y="1008063"/>
            <a:ext cx="8229600" cy="4754562"/>
          </a:xfrm>
        </p:spPr>
        <p:txBody>
          <a:bodyPr/>
          <a:lstStyle/>
          <a:p>
            <a:pPr eaLnBrk="1" hangingPunct="1"/>
            <a:r>
              <a:rPr lang="en-US" smtClean="0"/>
              <a:t>Abundance of corn/soy etc </a:t>
            </a:r>
            <a:r>
              <a:rPr lang="en-US" smtClean="0">
                <a:sym typeface="Wingdings" pitchFamily="2" charset="2"/>
              </a:rPr>
              <a:t> abundance of meat</a:t>
            </a:r>
          </a:p>
          <a:p>
            <a:pPr eaLnBrk="1" hangingPunct="1"/>
            <a:endParaRPr lang="en-US" smtClean="0">
              <a:sym typeface="Wingdings" pitchFamily="2" charset="2"/>
            </a:endParaRPr>
          </a:p>
          <a:p>
            <a:pPr eaLnBrk="1" hangingPunct="1"/>
            <a:r>
              <a:rPr lang="en-US" smtClean="0">
                <a:sym typeface="Wingdings" pitchFamily="2" charset="2"/>
              </a:rPr>
              <a:t>Highly productive farmers, plus gov’t subsidies, mean that basic staples are cheap.  Profit is in “value added” processed foods.  People pay extra for features such as: convenience (microwavable entrees), taste (e.g. artificial flavours), entertainment value (kid’s cereal).</a:t>
            </a:r>
          </a:p>
          <a:p>
            <a:pPr eaLnBrk="1" hangingPunct="1"/>
            <a:endParaRPr lang="en-US" smtClean="0">
              <a:sym typeface="Wingdings" pitchFamily="2" charset="2"/>
            </a:endParaRPr>
          </a:p>
          <a:p>
            <a:pPr eaLnBrk="1" hangingPunct="1"/>
            <a:r>
              <a:rPr lang="en-US" smtClean="0">
                <a:sym typeface="Wingdings" pitchFamily="2" charset="2"/>
              </a:rPr>
              <a:t>The ability to recombine refined carbs, proteins and fats into foodstuffs results in cheap, calorically-dense foods.</a:t>
            </a:r>
          </a:p>
          <a:p>
            <a:pPr eaLnBrk="1" hangingPunct="1"/>
            <a:endParaRPr lang="en-US" smtClean="0">
              <a:sym typeface="Wingdings" pitchFamily="2" charset="2"/>
            </a:endParaRPr>
          </a:p>
          <a:p>
            <a:pPr eaLnBrk="1" hangingPunct="1"/>
            <a:r>
              <a:rPr lang="en-US" smtClean="0">
                <a:sym typeface="Wingdings" pitchFamily="2" charset="2"/>
              </a:rPr>
              <a:t>The “inelasticity of  consumer demand” (how much a person can eat) actually has some elasticity –the elastic waistband.  </a:t>
            </a:r>
            <a:endParaRPr lang="en-US" smtClean="0"/>
          </a:p>
        </p:txBody>
      </p:sp>
      <p:sp>
        <p:nvSpPr>
          <p:cNvPr id="38916" name="Slide Number Placeholder 3"/>
          <p:cNvSpPr>
            <a:spLocks noGrp="1"/>
          </p:cNvSpPr>
          <p:nvPr>
            <p:ph type="sldNum" sz="quarter" idx="10"/>
          </p:nvPr>
        </p:nvSpPr>
        <p:spPr/>
        <p:txBody>
          <a:bodyPr/>
          <a:lstStyle/>
          <a:p>
            <a:pPr>
              <a:defRPr/>
            </a:pPr>
            <a:fld id="{639DD7AE-745F-4D17-AC71-8D2EF4373EF6}" type="slidenum">
              <a:rPr lang="en-US" smtClean="0"/>
              <a:pPr>
                <a:defRPr/>
              </a:pPr>
              <a:t>39</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pPr eaLnBrk="1" hangingPunct="1"/>
            <a:r>
              <a:rPr lang="en-US" smtClean="0"/>
              <a:t>Carbohydrate Terminology</a:t>
            </a:r>
          </a:p>
        </p:txBody>
      </p:sp>
      <p:sp>
        <p:nvSpPr>
          <p:cNvPr id="24579" name="Content Placeholder 2"/>
          <p:cNvSpPr>
            <a:spLocks noGrp="1"/>
          </p:cNvSpPr>
          <p:nvPr>
            <p:ph idx="1"/>
          </p:nvPr>
        </p:nvSpPr>
        <p:spPr/>
        <p:txBody>
          <a:bodyPr/>
          <a:lstStyle/>
          <a:p>
            <a:pPr eaLnBrk="1" hangingPunct="1"/>
            <a:r>
              <a:rPr lang="en-US" smtClean="0"/>
              <a:t>Aldose/Ketose:  If the sugar is an aldehyde, it is an </a:t>
            </a:r>
            <a:r>
              <a:rPr lang="en-US" b="1" smtClean="0"/>
              <a:t>aldose</a:t>
            </a:r>
            <a:r>
              <a:rPr lang="en-US" smtClean="0"/>
              <a:t>.  If it is a ketone, it is a </a:t>
            </a:r>
            <a:r>
              <a:rPr lang="en-US" b="1" smtClean="0"/>
              <a:t>ketose</a:t>
            </a:r>
            <a:r>
              <a:rPr lang="en-US" smtClean="0"/>
              <a:t>.</a:t>
            </a:r>
          </a:p>
          <a:p>
            <a:pPr eaLnBrk="1" hangingPunct="1"/>
            <a:r>
              <a:rPr lang="en-US" smtClean="0"/>
              <a:t>The number of carbons in a sugar can be described by using a numerical prefix followed by –ose: e.g. triose, tetrose, pentose, hexose for 3, 4, 5, and 6 carbons respectively.</a:t>
            </a:r>
          </a:p>
          <a:p>
            <a:pPr eaLnBrk="1" hangingPunct="1"/>
            <a:r>
              <a:rPr lang="en-US" smtClean="0"/>
              <a:t>These can be combined by using “aldo-” or “keto-” as a prefix: ketohexose, aldopentose, etc.</a:t>
            </a:r>
          </a:p>
        </p:txBody>
      </p:sp>
      <p:sp>
        <p:nvSpPr>
          <p:cNvPr id="20484" name="Slide Number Placeholder 3"/>
          <p:cNvSpPr>
            <a:spLocks noGrp="1"/>
          </p:cNvSpPr>
          <p:nvPr>
            <p:ph type="sldNum" sz="quarter" idx="10"/>
          </p:nvPr>
        </p:nvSpPr>
        <p:spPr/>
        <p:txBody>
          <a:bodyPr/>
          <a:lstStyle/>
          <a:p>
            <a:pPr>
              <a:defRPr/>
            </a:pPr>
            <a:fld id="{430C256F-4940-4E23-AF7E-2EC74B83E547}" type="slidenum">
              <a:rPr lang="en-US" smtClean="0"/>
              <a:pPr>
                <a:defRPr/>
              </a:pPr>
              <a:t>4</a:t>
            </a:fld>
            <a:endParaRPr lang="en-US"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pPr eaLnBrk="1" hangingPunct="1"/>
            <a:r>
              <a:rPr lang="en-US" smtClean="0"/>
              <a:t>Walking a Dietary Minefield</a:t>
            </a:r>
          </a:p>
        </p:txBody>
      </p:sp>
      <p:sp>
        <p:nvSpPr>
          <p:cNvPr id="3" name="Content Placeholder 2"/>
          <p:cNvSpPr>
            <a:spLocks noGrp="1"/>
          </p:cNvSpPr>
          <p:nvPr>
            <p:ph idx="1"/>
          </p:nvPr>
        </p:nvSpPr>
        <p:spPr/>
        <p:txBody>
          <a:bodyPr/>
          <a:lstStyle/>
          <a:p>
            <a:pPr marL="0" indent="0" eaLnBrk="1" hangingPunct="1">
              <a:buFontTx/>
              <a:buNone/>
            </a:pPr>
            <a:r>
              <a:rPr lang="en-US" dirty="0" smtClean="0"/>
              <a:t>Processed foods, plus cheap meat and dairy, encourage creating high-energy food that people will enjoy eating.  Here are a few examples of foods that pack more calories and fat than you might expect.</a:t>
            </a:r>
          </a:p>
          <a:p>
            <a:pPr marL="0" indent="0" eaLnBrk="1" hangingPunct="1">
              <a:buFontTx/>
              <a:buNone/>
            </a:pPr>
            <a:endParaRPr lang="en-US" dirty="0" smtClean="0"/>
          </a:p>
          <a:p>
            <a:pPr marL="0" indent="0" eaLnBrk="1" hangingPunct="1">
              <a:buFontTx/>
              <a:buNone/>
            </a:pPr>
            <a:r>
              <a:rPr lang="en-US" sz="2000" dirty="0" smtClean="0"/>
              <a:t>Starbuck’s </a:t>
            </a:r>
            <a:r>
              <a:rPr lang="en-US" sz="2000" dirty="0" err="1" smtClean="0"/>
              <a:t>Venti</a:t>
            </a:r>
            <a:r>
              <a:rPr lang="en-US" sz="2000" dirty="0" smtClean="0"/>
              <a:t> </a:t>
            </a:r>
            <a:r>
              <a:rPr lang="en-US" sz="2000" dirty="0" smtClean="0"/>
              <a:t>Iced Peppermint White Chocolate Mocha with 2% milk and whipped cream: </a:t>
            </a:r>
            <a:endParaRPr lang="en-US" sz="2000" dirty="0" smtClean="0"/>
          </a:p>
          <a:p>
            <a:pPr marL="0" indent="0" eaLnBrk="1" hangingPunct="1">
              <a:buFontTx/>
              <a:buNone/>
            </a:pPr>
            <a:r>
              <a:rPr lang="en-US" sz="2000" dirty="0" smtClean="0"/>
              <a:t>		  	</a:t>
            </a:r>
            <a:r>
              <a:rPr lang="en-US" sz="2000" dirty="0" smtClean="0"/>
              <a:t>680 </a:t>
            </a:r>
            <a:r>
              <a:rPr lang="en-US" sz="2000" dirty="0" err="1" smtClean="0"/>
              <a:t>cal</a:t>
            </a:r>
            <a:r>
              <a:rPr lang="en-US" sz="2000" dirty="0" smtClean="0"/>
              <a:t> (23g fat, </a:t>
            </a:r>
            <a:r>
              <a:rPr lang="en-US" sz="2000" dirty="0" smtClean="0"/>
              <a:t>15g </a:t>
            </a:r>
            <a:r>
              <a:rPr lang="en-US" sz="2000" dirty="0" err="1" smtClean="0"/>
              <a:t>sat’d</a:t>
            </a:r>
            <a:r>
              <a:rPr lang="en-US" sz="2000" dirty="0" smtClean="0"/>
              <a:t>, </a:t>
            </a:r>
            <a:r>
              <a:rPr lang="en-US" sz="2000" dirty="0" smtClean="0"/>
              <a:t>0g </a:t>
            </a:r>
            <a:r>
              <a:rPr lang="en-US" sz="2000" i="1" dirty="0" smtClean="0"/>
              <a:t>trans-</a:t>
            </a:r>
            <a:r>
              <a:rPr lang="en-US" sz="2000" dirty="0" smtClean="0"/>
              <a:t>)</a:t>
            </a:r>
          </a:p>
          <a:p>
            <a:pPr marL="0" indent="0" eaLnBrk="1" hangingPunct="1">
              <a:buFontTx/>
              <a:buNone/>
            </a:pPr>
            <a:r>
              <a:rPr lang="en-US" sz="2000" dirty="0" smtClean="0"/>
              <a:t>½ </a:t>
            </a:r>
            <a:r>
              <a:rPr lang="en-US" sz="2000" dirty="0" err="1" smtClean="0"/>
              <a:t>lb</a:t>
            </a:r>
            <a:r>
              <a:rPr lang="en-US" sz="2000" dirty="0" smtClean="0"/>
              <a:t> lean meatloaf: 	410 </a:t>
            </a:r>
            <a:r>
              <a:rPr lang="en-US" sz="2000" dirty="0" err="1" smtClean="0"/>
              <a:t>cal</a:t>
            </a:r>
            <a:r>
              <a:rPr lang="en-US" sz="2000" dirty="0" smtClean="0"/>
              <a:t> (11 g fat, 4.4g </a:t>
            </a:r>
            <a:r>
              <a:rPr lang="en-US" sz="2000" dirty="0" err="1" smtClean="0"/>
              <a:t>sat’d</a:t>
            </a:r>
            <a:r>
              <a:rPr lang="en-US" sz="2000" dirty="0" smtClean="0"/>
              <a:t> fat)</a:t>
            </a:r>
          </a:p>
          <a:p>
            <a:pPr marL="0" indent="0" eaLnBrk="1" hangingPunct="1">
              <a:buFontTx/>
              <a:buNone/>
            </a:pPr>
            <a:r>
              <a:rPr lang="en-US" sz="2000" dirty="0" smtClean="0"/>
              <a:t>Starbuck’s skim latte:	130 </a:t>
            </a:r>
            <a:r>
              <a:rPr lang="en-US" sz="2000" dirty="0" err="1" smtClean="0"/>
              <a:t>cal</a:t>
            </a:r>
            <a:r>
              <a:rPr lang="en-US" sz="2000" dirty="0" smtClean="0"/>
              <a:t> (0g fat)</a:t>
            </a:r>
          </a:p>
          <a:p>
            <a:pPr marL="0" indent="0" eaLnBrk="1" hangingPunct="1">
              <a:buFontTx/>
              <a:buNone/>
            </a:pPr>
            <a:endParaRPr lang="en-US" sz="2000" dirty="0" smtClean="0"/>
          </a:p>
          <a:p>
            <a:pPr marL="0" indent="0" eaLnBrk="1" hangingPunct="1">
              <a:buFontTx/>
              <a:buNone/>
            </a:pPr>
            <a:r>
              <a:rPr lang="en-US" sz="2000" dirty="0" smtClean="0"/>
              <a:t>McDonald’s Triple-Thick Chocolate Shake (32 </a:t>
            </a:r>
            <a:r>
              <a:rPr lang="en-US" sz="2000" dirty="0" err="1" smtClean="0"/>
              <a:t>oz</a:t>
            </a:r>
            <a:r>
              <a:rPr lang="en-US" sz="2000" dirty="0" smtClean="0"/>
              <a:t>):</a:t>
            </a:r>
          </a:p>
          <a:p>
            <a:pPr marL="0" indent="0" eaLnBrk="1" hangingPunct="1">
              <a:buFontTx/>
              <a:buNone/>
            </a:pPr>
            <a:r>
              <a:rPr lang="en-US" sz="2000" dirty="0" smtClean="0"/>
              <a:t> 			1160 </a:t>
            </a:r>
            <a:r>
              <a:rPr lang="en-US" sz="2000" dirty="0" err="1" smtClean="0"/>
              <a:t>cal</a:t>
            </a:r>
            <a:r>
              <a:rPr lang="en-US" sz="2000" dirty="0" smtClean="0"/>
              <a:t> (27g fat, 16g </a:t>
            </a:r>
            <a:r>
              <a:rPr lang="en-US" sz="2000" dirty="0" err="1" smtClean="0"/>
              <a:t>sat’d</a:t>
            </a:r>
            <a:r>
              <a:rPr lang="en-US" sz="2000" dirty="0" smtClean="0"/>
              <a:t>, 2g </a:t>
            </a:r>
            <a:r>
              <a:rPr lang="en-US" sz="2000" i="1" dirty="0" smtClean="0"/>
              <a:t>trans</a:t>
            </a:r>
            <a:r>
              <a:rPr lang="en-US" sz="2000" dirty="0" smtClean="0"/>
              <a:t>-)</a:t>
            </a:r>
          </a:p>
        </p:txBody>
      </p:sp>
      <p:sp>
        <p:nvSpPr>
          <p:cNvPr id="39940" name="Slide Number Placeholder 3"/>
          <p:cNvSpPr>
            <a:spLocks noGrp="1"/>
          </p:cNvSpPr>
          <p:nvPr>
            <p:ph type="sldNum" sz="quarter" idx="10"/>
          </p:nvPr>
        </p:nvSpPr>
        <p:spPr/>
        <p:txBody>
          <a:bodyPr/>
          <a:lstStyle/>
          <a:p>
            <a:pPr>
              <a:defRPr/>
            </a:pPr>
            <a:fld id="{17039A2A-2108-4DDF-9B35-BCFB8AE1084F}" type="slidenum">
              <a:rPr lang="en-US" smtClean="0"/>
              <a:pPr>
                <a:defRPr/>
              </a:pPr>
              <a:t>40</a:t>
            </a:fld>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Slide Number Placeholder 1"/>
          <p:cNvSpPr>
            <a:spLocks noGrp="1"/>
          </p:cNvSpPr>
          <p:nvPr>
            <p:ph type="sldNum" sz="quarter" idx="10"/>
          </p:nvPr>
        </p:nvSpPr>
        <p:spPr/>
        <p:txBody>
          <a:bodyPr/>
          <a:lstStyle/>
          <a:p>
            <a:pPr>
              <a:defRPr/>
            </a:pPr>
            <a:fld id="{471B8624-7AF1-4E2C-84F7-F28DB2BF047D}" type="slidenum">
              <a:rPr lang="en-US" smtClean="0"/>
              <a:pPr>
                <a:defRPr/>
              </a:pPr>
              <a:t>41</a:t>
            </a:fld>
            <a:endParaRPr lang="en-US" smtClean="0"/>
          </a:p>
        </p:txBody>
      </p:sp>
      <p:graphicFrame>
        <p:nvGraphicFramePr>
          <p:cNvPr id="154626" name="Object 2"/>
          <p:cNvGraphicFramePr>
            <a:graphicFrameLocks noChangeAspect="1"/>
          </p:cNvGraphicFramePr>
          <p:nvPr/>
        </p:nvGraphicFramePr>
        <p:xfrm>
          <a:off x="431800" y="1092200"/>
          <a:ext cx="2260600" cy="4279900"/>
        </p:xfrm>
        <a:graphic>
          <a:graphicData uri="http://schemas.openxmlformats.org/presentationml/2006/ole">
            <mc:AlternateContent xmlns:mc="http://schemas.openxmlformats.org/markup-compatibility/2006">
              <mc:Choice xmlns:v="urn:schemas-microsoft-com:vml" Requires="v">
                <p:oleObj spid="_x0000_s20508" name="Image" r:id="rId3" imgW="2958730" imgH="5600000" progId="PhotoshopElements.Image.2">
                  <p:embed/>
                </p:oleObj>
              </mc:Choice>
              <mc:Fallback>
                <p:oleObj name="Image" r:id="rId3" imgW="2958730" imgH="5600000" progId="PhotoshopElements.Image.2">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1092200"/>
                        <a:ext cx="2260600" cy="427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5" name="TextBox 3"/>
          <p:cNvSpPr txBox="1">
            <a:spLocks noChangeArrowheads="1"/>
          </p:cNvSpPr>
          <p:nvPr/>
        </p:nvSpPr>
        <p:spPr bwMode="auto">
          <a:xfrm>
            <a:off x="165100" y="152400"/>
            <a:ext cx="53228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742950" indent="-285750" eaLnBrk="0" hangingPunct="0">
              <a:defRPr sz="2400">
                <a:solidFill>
                  <a:schemeClr val="tx1"/>
                </a:solidFill>
                <a:latin typeface="Arial" charset="0"/>
                <a:cs typeface="Arial" charset="0"/>
              </a:defRPr>
            </a:lvl2pPr>
            <a:lvl3pPr marL="1143000" indent="-228600" eaLnBrk="0" hangingPunct="0">
              <a:defRPr sz="2400">
                <a:solidFill>
                  <a:schemeClr val="tx1"/>
                </a:solidFill>
                <a:latin typeface="Arial" charset="0"/>
                <a:cs typeface="Arial" charset="0"/>
              </a:defRPr>
            </a:lvl3pPr>
            <a:lvl4pPr marL="1600200" indent="-228600" eaLnBrk="0" hangingPunct="0">
              <a:defRPr sz="2400">
                <a:solidFill>
                  <a:schemeClr val="tx1"/>
                </a:solidFill>
                <a:latin typeface="Arial" charset="0"/>
                <a:cs typeface="Arial" charset="0"/>
              </a:defRPr>
            </a:lvl4pPr>
            <a:lvl5pPr marL="2057400" indent="-228600" eaLnBrk="0" hangingPunct="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2000"/>
              <a:t>Ruby Tuesday’s Entrees, ca. 2007:</a:t>
            </a:r>
          </a:p>
          <a:p>
            <a:pPr eaLnBrk="1" hangingPunct="1"/>
            <a:r>
              <a:rPr lang="en-US" sz="2000"/>
              <a:t> http://www.cspinet.org/nah/03_07/xtreme.pdf</a:t>
            </a:r>
          </a:p>
        </p:txBody>
      </p:sp>
      <p:sp>
        <p:nvSpPr>
          <p:cNvPr id="5" name="TextBox 4"/>
          <p:cNvSpPr txBox="1">
            <a:spLocks noChangeArrowheads="1"/>
          </p:cNvSpPr>
          <p:nvPr/>
        </p:nvSpPr>
        <p:spPr bwMode="auto">
          <a:xfrm>
            <a:off x="2921000" y="1308100"/>
            <a:ext cx="59817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cs typeface="Arial" charset="0"/>
              </a:defRPr>
            </a:lvl1pPr>
            <a:lvl2pPr marL="742950" indent="-285750" eaLnBrk="0" hangingPunct="0">
              <a:defRPr sz="2400">
                <a:solidFill>
                  <a:schemeClr val="tx1"/>
                </a:solidFill>
                <a:latin typeface="Arial" charset="0"/>
                <a:cs typeface="Arial" charset="0"/>
              </a:defRPr>
            </a:lvl2pPr>
            <a:lvl3pPr marL="1143000" indent="-228600" eaLnBrk="0" hangingPunct="0">
              <a:defRPr sz="2400">
                <a:solidFill>
                  <a:schemeClr val="tx1"/>
                </a:solidFill>
                <a:latin typeface="Arial" charset="0"/>
                <a:cs typeface="Arial" charset="0"/>
              </a:defRPr>
            </a:lvl3pPr>
            <a:lvl4pPr marL="1600200" indent="-228600" eaLnBrk="0" hangingPunct="0">
              <a:defRPr sz="2400">
                <a:solidFill>
                  <a:schemeClr val="tx1"/>
                </a:solidFill>
                <a:latin typeface="Arial" charset="0"/>
                <a:cs typeface="Arial" charset="0"/>
              </a:defRPr>
            </a:lvl4pPr>
            <a:lvl5pPr marL="2057400" indent="-228600" eaLnBrk="0" hangingPunct="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t>Colossal Burger: 1,940 cal, 141 grams fat</a:t>
            </a:r>
          </a:p>
          <a:p>
            <a:pPr eaLnBrk="1" hangingPunct="1"/>
            <a:r>
              <a:rPr lang="en-US"/>
              <a:t>--”Maybe I should have the white meat chicken and steamed broccoli penne pasta?  That sounds healthy…”</a:t>
            </a:r>
          </a:p>
        </p:txBody>
      </p:sp>
      <p:graphicFrame>
        <p:nvGraphicFramePr>
          <p:cNvPr id="154627" name="Object 3"/>
          <p:cNvGraphicFramePr>
            <a:graphicFrameLocks noChangeAspect="1"/>
          </p:cNvGraphicFramePr>
          <p:nvPr/>
        </p:nvGraphicFramePr>
        <p:xfrm>
          <a:off x="3276600" y="3403600"/>
          <a:ext cx="3154363" cy="2997200"/>
        </p:xfrm>
        <a:graphic>
          <a:graphicData uri="http://schemas.openxmlformats.org/presentationml/2006/ole">
            <mc:AlternateContent xmlns:mc="http://schemas.openxmlformats.org/markup-compatibility/2006">
              <mc:Choice xmlns:v="urn:schemas-microsoft-com:vml" Requires="v">
                <p:oleObj spid="_x0000_s20509" name="Image" r:id="rId5" imgW="3822222" imgH="3631746" progId="PhotoshopElements.Image.2">
                  <p:embed/>
                </p:oleObj>
              </mc:Choice>
              <mc:Fallback>
                <p:oleObj name="Image" r:id="rId5" imgW="3822222" imgH="3631746" progId="PhotoshopElements.Image.2">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3403600"/>
                        <a:ext cx="3154363" cy="299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a:spLocks noChangeArrowheads="1"/>
          </p:cNvSpPr>
          <p:nvPr/>
        </p:nvSpPr>
        <p:spPr bwMode="auto">
          <a:xfrm>
            <a:off x="6616700" y="3581400"/>
            <a:ext cx="1827213"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742950" indent="-285750" eaLnBrk="0" hangingPunct="0">
              <a:defRPr sz="2400">
                <a:solidFill>
                  <a:schemeClr val="tx1"/>
                </a:solidFill>
                <a:latin typeface="Arial" charset="0"/>
                <a:cs typeface="Arial" charset="0"/>
              </a:defRPr>
            </a:lvl2pPr>
            <a:lvl3pPr marL="1143000" indent="-228600" eaLnBrk="0" hangingPunct="0">
              <a:defRPr sz="2400">
                <a:solidFill>
                  <a:schemeClr val="tx1"/>
                </a:solidFill>
                <a:latin typeface="Arial" charset="0"/>
                <a:cs typeface="Arial" charset="0"/>
              </a:defRPr>
            </a:lvl3pPr>
            <a:lvl4pPr marL="1600200" indent="-228600" eaLnBrk="0" hangingPunct="0">
              <a:defRPr sz="2400">
                <a:solidFill>
                  <a:schemeClr val="tx1"/>
                </a:solidFill>
                <a:latin typeface="Arial" charset="0"/>
                <a:cs typeface="Arial" charset="0"/>
              </a:defRPr>
            </a:lvl4pPr>
            <a:lvl5pPr marL="2057400" indent="-228600" eaLnBrk="0" hangingPunct="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t>…2,060 cal,</a:t>
            </a:r>
          </a:p>
          <a:p>
            <a:pPr eaLnBrk="1" hangingPunct="1"/>
            <a:r>
              <a:rPr lang="en-US"/>
              <a:t>128g fat.</a:t>
            </a:r>
          </a:p>
          <a:p>
            <a:pPr eaLnBrk="1" hangingPunct="1"/>
            <a:endParaRPr lang="en-US"/>
          </a:p>
          <a:p>
            <a:pPr eaLnBrk="1" hangingPunct="1"/>
            <a:r>
              <a:rPr lang="en-US"/>
              <a:t>D’oh!</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462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9" presetClass="emph" presetSubtype="0" grpId="0" nodeType="withEffect">
                                  <p:stCondLst>
                                    <p:cond delay="0"/>
                                  </p:stCondLst>
                                  <p:childTnLst>
                                    <p:set>
                                      <p:cBhvr rctx="PPT">
                                        <p:cTn id="18" dur="indefinite"/>
                                        <p:tgtEl>
                                          <p:spTgt spid="5">
                                            <p:txEl>
                                              <p:pRg st="0" end="0"/>
                                            </p:txEl>
                                          </p:spTgt>
                                        </p:tgtEl>
                                        <p:attrNameLst>
                                          <p:attrName>style.opacity</p:attrName>
                                        </p:attrNameLst>
                                      </p:cBhvr>
                                      <p:to>
                                        <p:strVal val="0.25"/>
                                      </p:to>
                                    </p:set>
                                    <p:animEffect filter="image" prLst="opacity: 0.25">
                                      <p:cBhvr rctx="IE">
                                        <p:cTn id="19" dur="indefinite"/>
                                        <p:tgtEl>
                                          <p:spTgt spid="5">
                                            <p:txEl>
                                              <p:pRg st="0" end="0"/>
                                            </p:txEl>
                                          </p:spTgt>
                                        </p:tgtEl>
                                      </p:cBhvr>
                                    </p:animEffect>
                                  </p:childTnLst>
                                </p:cTn>
                              </p:par>
                              <p:par>
                                <p:cTn id="20" presetID="9" presetClass="emph" presetSubtype="0" grpId="0" nodeType="withEffect">
                                  <p:stCondLst>
                                    <p:cond delay="0"/>
                                  </p:stCondLst>
                                  <p:childTnLst>
                                    <p:set>
                                      <p:cBhvr rctx="PPT">
                                        <p:cTn id="21" dur="indefinite"/>
                                        <p:tgtEl>
                                          <p:spTgt spid="5">
                                            <p:txEl>
                                              <p:pRg st="1" end="1"/>
                                            </p:txEl>
                                          </p:spTgt>
                                        </p:tgtEl>
                                        <p:attrNameLst>
                                          <p:attrName>style.opacity</p:attrName>
                                        </p:attrNameLst>
                                      </p:cBhvr>
                                      <p:to>
                                        <p:strVal val="0.25"/>
                                      </p:to>
                                    </p:set>
                                    <p:animEffect filter="image" prLst="opacity: 0.25">
                                      <p:cBhvr rctx="IE">
                                        <p:cTn id="22" dur="indefinite"/>
                                        <p:tgtEl>
                                          <p:spTgt spid="5">
                                            <p:txEl>
                                              <p:pRg st="1" end="1"/>
                                            </p:txEl>
                                          </p:spTgt>
                                        </p:tgtEl>
                                      </p:cBhvr>
                                    </p:animEffect>
                                  </p:childTnLst>
                                </p:cTn>
                              </p:par>
                              <p:par>
                                <p:cTn id="23" presetID="9" presetClass="emph" presetSubtype="0" nodeType="withEffect">
                                  <p:stCondLst>
                                    <p:cond delay="0"/>
                                  </p:stCondLst>
                                  <p:childTnLst>
                                    <p:set>
                                      <p:cBhvr rctx="PPT">
                                        <p:cTn id="24" dur="indefinite"/>
                                        <p:tgtEl>
                                          <p:spTgt spid="154626"/>
                                        </p:tgtEl>
                                        <p:attrNameLst>
                                          <p:attrName>style.opacity</p:attrName>
                                        </p:attrNameLst>
                                      </p:cBhvr>
                                      <p:to>
                                        <p:strVal val="0.5"/>
                                      </p:to>
                                    </p:set>
                                    <p:animEffect filter="image" prLst="opacity: 0.5">
                                      <p:cBhvr rctx="IE">
                                        <p:cTn id="25" dur="indefinite"/>
                                        <p:tgtEl>
                                          <p:spTgt spid="1546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allAtOnce"/>
      <p:bldP spid="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Slide Number Placeholder 1"/>
          <p:cNvSpPr>
            <a:spLocks noGrp="1"/>
          </p:cNvSpPr>
          <p:nvPr>
            <p:ph type="sldNum" sz="quarter" idx="10"/>
          </p:nvPr>
        </p:nvSpPr>
        <p:spPr/>
        <p:txBody>
          <a:bodyPr/>
          <a:lstStyle/>
          <a:p>
            <a:pPr>
              <a:defRPr/>
            </a:pPr>
            <a:fld id="{B8978AB7-E1DD-4309-9D71-1129FEAB6DF7}" type="slidenum">
              <a:rPr lang="en-US" smtClean="0"/>
              <a:pPr>
                <a:defRPr/>
              </a:pPr>
              <a:t>42</a:t>
            </a:fld>
            <a:endParaRPr lang="en-US" smtClean="0"/>
          </a:p>
        </p:txBody>
      </p:sp>
      <p:graphicFrame>
        <p:nvGraphicFramePr>
          <p:cNvPr id="21506" name="Object 2"/>
          <p:cNvGraphicFramePr>
            <a:graphicFrameLocks noChangeAspect="1"/>
          </p:cNvGraphicFramePr>
          <p:nvPr/>
        </p:nvGraphicFramePr>
        <p:xfrm>
          <a:off x="381000" y="1079500"/>
          <a:ext cx="4572000" cy="2870200"/>
        </p:xfrm>
        <a:graphic>
          <a:graphicData uri="http://schemas.openxmlformats.org/presentationml/2006/ole">
            <mc:AlternateContent xmlns:mc="http://schemas.openxmlformats.org/markup-compatibility/2006">
              <mc:Choice xmlns:v="urn:schemas-microsoft-com:vml" Requires="v">
                <p:oleObj spid="_x0000_s21522" name="Image" r:id="rId3" imgW="4571429" imgH="2869841" progId="PhotoshopElements.Image.2">
                  <p:embed/>
                </p:oleObj>
              </mc:Choice>
              <mc:Fallback>
                <p:oleObj name="Image" r:id="rId3" imgW="4571429" imgH="2869841" progId="PhotoshopElements.Image.2">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079500"/>
                        <a:ext cx="4572000" cy="287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1508"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0475" y="714375"/>
            <a:ext cx="3819525" cy="390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9" name="TextBox 4"/>
          <p:cNvSpPr txBox="1">
            <a:spLocks noChangeArrowheads="1"/>
          </p:cNvSpPr>
          <p:nvPr/>
        </p:nvSpPr>
        <p:spPr bwMode="auto">
          <a:xfrm>
            <a:off x="419100" y="419100"/>
            <a:ext cx="4098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742950" indent="-285750" eaLnBrk="0" hangingPunct="0">
              <a:defRPr sz="2400">
                <a:solidFill>
                  <a:schemeClr val="tx1"/>
                </a:solidFill>
                <a:latin typeface="Arial" charset="0"/>
                <a:cs typeface="Arial" charset="0"/>
              </a:defRPr>
            </a:lvl2pPr>
            <a:lvl3pPr marL="1143000" indent="-228600" eaLnBrk="0" hangingPunct="0">
              <a:defRPr sz="2400">
                <a:solidFill>
                  <a:schemeClr val="tx1"/>
                </a:solidFill>
                <a:latin typeface="Arial" charset="0"/>
                <a:cs typeface="Arial" charset="0"/>
              </a:defRPr>
            </a:lvl3pPr>
            <a:lvl4pPr marL="1600200" indent="-228600" eaLnBrk="0" hangingPunct="0">
              <a:defRPr sz="2400">
                <a:solidFill>
                  <a:schemeClr val="tx1"/>
                </a:solidFill>
                <a:latin typeface="Arial" charset="0"/>
                <a:cs typeface="Arial" charset="0"/>
              </a:defRPr>
            </a:lvl4pPr>
            <a:lvl5pPr marL="2057400" indent="-228600" eaLnBrk="0" hangingPunct="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t>Uno’s Pizza Skins Appetizer:</a:t>
            </a:r>
          </a:p>
        </p:txBody>
      </p:sp>
      <p:sp>
        <p:nvSpPr>
          <p:cNvPr id="6" name="TextBox 5"/>
          <p:cNvSpPr txBox="1">
            <a:spLocks noChangeArrowheads="1"/>
          </p:cNvSpPr>
          <p:nvPr/>
        </p:nvSpPr>
        <p:spPr bwMode="auto">
          <a:xfrm>
            <a:off x="482600" y="4495800"/>
            <a:ext cx="82931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cs typeface="Arial" charset="0"/>
              </a:defRPr>
            </a:lvl1pPr>
            <a:lvl2pPr marL="742950" indent="-285750" eaLnBrk="0" hangingPunct="0">
              <a:defRPr sz="2400">
                <a:solidFill>
                  <a:schemeClr val="tx1"/>
                </a:solidFill>
                <a:latin typeface="Arial" charset="0"/>
                <a:cs typeface="Arial" charset="0"/>
              </a:defRPr>
            </a:lvl2pPr>
            <a:lvl3pPr marL="1143000" indent="-228600" eaLnBrk="0" hangingPunct="0">
              <a:defRPr sz="2400">
                <a:solidFill>
                  <a:schemeClr val="tx1"/>
                </a:solidFill>
                <a:latin typeface="Arial" charset="0"/>
                <a:cs typeface="Arial" charset="0"/>
              </a:defRPr>
            </a:lvl3pPr>
            <a:lvl4pPr marL="1600200" indent="-228600" eaLnBrk="0" hangingPunct="0">
              <a:defRPr sz="2400">
                <a:solidFill>
                  <a:schemeClr val="tx1"/>
                </a:solidFill>
                <a:latin typeface="Arial" charset="0"/>
                <a:cs typeface="Arial" charset="0"/>
              </a:defRPr>
            </a:lvl4pPr>
            <a:lvl5pPr marL="2057400" indent="-228600" eaLnBrk="0" hangingPunct="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t>	What’s the catch?</a:t>
            </a:r>
          </a:p>
          <a:p>
            <a:pPr eaLnBrk="1" hangingPunct="1"/>
            <a:endParaRPr lang="en-US"/>
          </a:p>
          <a:p>
            <a:pPr eaLnBrk="1" hangingPunct="1"/>
            <a:r>
              <a:rPr lang="en-US"/>
              <a:t>2,400 cal, 155g fat, 45g saturated fat (over 2 days’ worth)—</a:t>
            </a:r>
          </a:p>
          <a:p>
            <a:pPr eaLnBrk="1" hangingPunct="1"/>
            <a:r>
              <a:rPr lang="en-US"/>
              <a:t>BEFORE your pizza even arrives!</a:t>
            </a:r>
          </a:p>
        </p:txBody>
      </p:sp>
      <p:sp>
        <p:nvSpPr>
          <p:cNvPr id="7" name="Oval 6"/>
          <p:cNvSpPr/>
          <p:nvPr/>
        </p:nvSpPr>
        <p:spPr>
          <a:xfrm>
            <a:off x="7251700" y="812800"/>
            <a:ext cx="1460500" cy="368300"/>
          </a:xfrm>
          <a:prstGeom prst="ellipse">
            <a:avLst/>
          </a:prstGeom>
          <a:solidFill>
            <a:srgbClr val="FFFF0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35" presetClass="emph" presetSubtype="0" repeatCount="indefinite" fill="hold" grpId="1" nodeType="withEffect">
                                  <p:stCondLst>
                                    <p:cond delay="0"/>
                                  </p:stCondLst>
                                  <p:endCondLst>
                                    <p:cond evt="onNext" delay="0">
                                      <p:tgtEl>
                                        <p:sldTgt/>
                                      </p:tgtEl>
                                    </p:cond>
                                  </p:endCondLst>
                                  <p:childTnLst>
                                    <p:anim calcmode="discrete" valueType="str">
                                      <p:cBhvr>
                                        <p:cTn id="8" dur="500" fill="hold"/>
                                        <p:tgtEl>
                                          <p:spTgt spid="7"/>
                                        </p:tgtEl>
                                        <p:attrNameLst>
                                          <p:attrName>style.visibility</p:attrName>
                                        </p:attrNameLst>
                                      </p:cBhvr>
                                      <p:tavLst>
                                        <p:tav tm="0">
                                          <p:val>
                                            <p:strVal val="hidden"/>
                                          </p:val>
                                        </p:tav>
                                        <p:tav tm="50000">
                                          <p:val>
                                            <p:strVal val="visible"/>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idx="4294967295"/>
          </p:nvPr>
        </p:nvSpPr>
        <p:spPr>
          <a:xfrm>
            <a:off x="0" y="242888"/>
            <a:ext cx="9144000" cy="1143000"/>
          </a:xfrm>
        </p:spPr>
        <p:txBody>
          <a:bodyPr/>
          <a:lstStyle/>
          <a:p>
            <a:r>
              <a:rPr lang="en-US" sz="2400" smtClean="0"/>
              <a:t>Obesity Trends* Among U.S. Adults</a:t>
            </a:r>
            <a:br>
              <a:rPr lang="en-US" sz="2400" smtClean="0"/>
            </a:br>
            <a:r>
              <a:rPr lang="en-US" sz="2400" smtClean="0">
                <a:solidFill>
                  <a:srgbClr val="DE3021"/>
                </a:solidFill>
              </a:rPr>
              <a:t>BRFSS, 1985</a:t>
            </a:r>
          </a:p>
        </p:txBody>
      </p:sp>
      <p:sp>
        <p:nvSpPr>
          <p:cNvPr id="33795" name="Freeform 5"/>
          <p:cNvSpPr>
            <a:spLocks/>
          </p:cNvSpPr>
          <p:nvPr/>
        </p:nvSpPr>
        <p:spPr bwMode="auto">
          <a:xfrm>
            <a:off x="4011790" y="2003425"/>
            <a:ext cx="644877" cy="427038"/>
          </a:xfrm>
          <a:custGeom>
            <a:avLst/>
            <a:gdLst>
              <a:gd name="T0" fmla="*/ 0 w 89"/>
              <a:gd name="T1" fmla="*/ 2147483647 h 55"/>
              <a:gd name="T2" fmla="*/ 332240453 w 89"/>
              <a:gd name="T3" fmla="*/ 0 h 55"/>
              <a:gd name="T4" fmla="*/ 2147483647 w 89"/>
              <a:gd name="T5" fmla="*/ 180854486 h 55"/>
              <a:gd name="T6" fmla="*/ 2147483647 w 89"/>
              <a:gd name="T7" fmla="*/ 241136706 h 55"/>
              <a:gd name="T8" fmla="*/ 2147483647 w 89"/>
              <a:gd name="T9" fmla="*/ 301426751 h 55"/>
              <a:gd name="T10" fmla="*/ 2147483647 w 89"/>
              <a:gd name="T11" fmla="*/ 542563518 h 55"/>
              <a:gd name="T12" fmla="*/ 2147483647 w 89"/>
              <a:gd name="T13" fmla="*/ 602845738 h 55"/>
              <a:gd name="T14" fmla="*/ 2147483647 w 89"/>
              <a:gd name="T15" fmla="*/ 783700163 h 55"/>
              <a:gd name="T16" fmla="*/ 2147483647 w 89"/>
              <a:gd name="T17" fmla="*/ 1085127035 h 55"/>
              <a:gd name="T18" fmla="*/ 2147483647 w 89"/>
              <a:gd name="T19" fmla="*/ 1386553665 h 55"/>
              <a:gd name="T20" fmla="*/ 2147483647 w 89"/>
              <a:gd name="T21" fmla="*/ 1507118105 h 55"/>
              <a:gd name="T22" fmla="*/ 2147483647 w 89"/>
              <a:gd name="T23" fmla="*/ 1808544735 h 55"/>
              <a:gd name="T24" fmla="*/ 2147483647 w 89"/>
              <a:gd name="T25" fmla="*/ 2147483647 h 55"/>
              <a:gd name="T26" fmla="*/ 2147483647 w 89"/>
              <a:gd name="T27" fmla="*/ 2147483647 h 55"/>
              <a:gd name="T28" fmla="*/ 2147483647 w 89"/>
              <a:gd name="T29" fmla="*/ 2147483647 h 55"/>
              <a:gd name="T30" fmla="*/ 2147483647 w 89"/>
              <a:gd name="T31" fmla="*/ 2147483647 h 55"/>
              <a:gd name="T32" fmla="*/ 2147483647 w 89"/>
              <a:gd name="T33" fmla="*/ 2147483647 h 55"/>
              <a:gd name="T34" fmla="*/ 2147483647 w 89"/>
              <a:gd name="T35" fmla="*/ 2147483647 h 55"/>
              <a:gd name="T36" fmla="*/ 2147483647 w 89"/>
              <a:gd name="T37" fmla="*/ 2147483647 h 55"/>
              <a:gd name="T38" fmla="*/ 0 w 89"/>
              <a:gd name="T39" fmla="*/ 2147483647 h 55"/>
              <a:gd name="T40" fmla="*/ 0 w 89"/>
              <a:gd name="T41" fmla="*/ 2147483647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55"/>
              <a:gd name="T65" fmla="*/ 89 w 8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3796" name="Freeform 6"/>
          <p:cNvSpPr>
            <a:spLocks/>
          </p:cNvSpPr>
          <p:nvPr/>
        </p:nvSpPr>
        <p:spPr bwMode="auto">
          <a:xfrm>
            <a:off x="3983567" y="2398713"/>
            <a:ext cx="681566" cy="495300"/>
          </a:xfrm>
          <a:custGeom>
            <a:avLst/>
            <a:gdLst>
              <a:gd name="T0" fmla="*/ 0 w 94"/>
              <a:gd name="T1" fmla="*/ 2147483647 h 64"/>
              <a:gd name="T2" fmla="*/ 199610987 w 94"/>
              <a:gd name="T3" fmla="*/ 1018182017 h 64"/>
              <a:gd name="T4" fmla="*/ 266147962 w 94"/>
              <a:gd name="T5" fmla="*/ 0 h 64"/>
              <a:gd name="T6" fmla="*/ 2147483647 w 94"/>
              <a:gd name="T7" fmla="*/ 239570365 h 64"/>
              <a:gd name="T8" fmla="*/ 2147483647 w 94"/>
              <a:gd name="T9" fmla="*/ 359355578 h 64"/>
              <a:gd name="T10" fmla="*/ 2147483647 w 94"/>
              <a:gd name="T11" fmla="*/ 419248154 h 64"/>
              <a:gd name="T12" fmla="*/ 2147483647 w 94"/>
              <a:gd name="T13" fmla="*/ 598933742 h 64"/>
              <a:gd name="T14" fmla="*/ 2147483647 w 94"/>
              <a:gd name="T15" fmla="*/ 658826318 h 64"/>
              <a:gd name="T16" fmla="*/ 2147483647 w 94"/>
              <a:gd name="T17" fmla="*/ 898396623 h 64"/>
              <a:gd name="T18" fmla="*/ 2147483647 w 94"/>
              <a:gd name="T19" fmla="*/ 2147483647 h 64"/>
              <a:gd name="T20" fmla="*/ 2147483647 w 94"/>
              <a:gd name="T21" fmla="*/ 2147483647 h 64"/>
              <a:gd name="T22" fmla="*/ 2147483647 w 94"/>
              <a:gd name="T23" fmla="*/ 2147483647 h 64"/>
              <a:gd name="T24" fmla="*/ 2147483647 w 94"/>
              <a:gd name="T25" fmla="*/ 2147483647 h 64"/>
              <a:gd name="T26" fmla="*/ 2147483647 w 94"/>
              <a:gd name="T27" fmla="*/ 2147483647 h 64"/>
              <a:gd name="T28" fmla="*/ 2147483647 w 94"/>
              <a:gd name="T29" fmla="*/ 2147483647 h 64"/>
              <a:gd name="T30" fmla="*/ 2147483647 w 94"/>
              <a:gd name="T31" fmla="*/ 2147483647 h 64"/>
              <a:gd name="T32" fmla="*/ 2147483647 w 94"/>
              <a:gd name="T33" fmla="*/ 2147483647 h 64"/>
              <a:gd name="T34" fmla="*/ 2147483647 w 94"/>
              <a:gd name="T35" fmla="*/ 2147483647 h 64"/>
              <a:gd name="T36" fmla="*/ 2147483647 w 94"/>
              <a:gd name="T37" fmla="*/ 2147483647 h 64"/>
              <a:gd name="T38" fmla="*/ 2147483647 w 94"/>
              <a:gd name="T39" fmla="*/ 2147483647 h 64"/>
              <a:gd name="T40" fmla="*/ 2147483647 w 94"/>
              <a:gd name="T41" fmla="*/ 2147483647 h 64"/>
              <a:gd name="T42" fmla="*/ 2147483647 w 94"/>
              <a:gd name="T43" fmla="*/ 2147483647 h 64"/>
              <a:gd name="T44" fmla="*/ 2147483647 w 94"/>
              <a:gd name="T45" fmla="*/ 2147483647 h 64"/>
              <a:gd name="T46" fmla="*/ 2147483647 w 94"/>
              <a:gd name="T47" fmla="*/ 2147483647 h 64"/>
              <a:gd name="T48" fmla="*/ 2147483647 w 94"/>
              <a:gd name="T49" fmla="*/ 2147483647 h 64"/>
              <a:gd name="T50" fmla="*/ 2147483647 w 94"/>
              <a:gd name="T51" fmla="*/ 2147483647 h 64"/>
              <a:gd name="T52" fmla="*/ 2147483647 w 94"/>
              <a:gd name="T53" fmla="*/ 2147483647 h 64"/>
              <a:gd name="T54" fmla="*/ 2147483647 w 94"/>
              <a:gd name="T55" fmla="*/ 2147483647 h 64"/>
              <a:gd name="T56" fmla="*/ 2147483647 w 94"/>
              <a:gd name="T57" fmla="*/ 2147483647 h 64"/>
              <a:gd name="T58" fmla="*/ 2147483647 w 94"/>
              <a:gd name="T59" fmla="*/ 2147483647 h 64"/>
              <a:gd name="T60" fmla="*/ 2147483647 w 94"/>
              <a:gd name="T61" fmla="*/ 2147483647 h 64"/>
              <a:gd name="T62" fmla="*/ 2147483647 w 94"/>
              <a:gd name="T63" fmla="*/ 2147483647 h 64"/>
              <a:gd name="T64" fmla="*/ 2147483647 w 94"/>
              <a:gd name="T65" fmla="*/ 2147483647 h 64"/>
              <a:gd name="T66" fmla="*/ 2147483647 w 94"/>
              <a:gd name="T67" fmla="*/ 2147483647 h 64"/>
              <a:gd name="T68" fmla="*/ 2147483647 w 94"/>
              <a:gd name="T69" fmla="*/ 2147483647 h 64"/>
              <a:gd name="T70" fmla="*/ 0 w 94"/>
              <a:gd name="T71" fmla="*/ 2147483647 h 64"/>
              <a:gd name="T72" fmla="*/ 0 w 94"/>
              <a:gd name="T73" fmla="*/ 2147483647 h 6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4"/>
              <a:gd name="T112" fmla="*/ 0 h 64"/>
              <a:gd name="T113" fmla="*/ 94 w 94"/>
              <a:gd name="T114" fmla="*/ 64 h 6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4" h="64">
                <a:moveTo>
                  <a:pt x="0" y="51"/>
                </a:moveTo>
                <a:lnTo>
                  <a:pt x="3" y="17"/>
                </a:lnTo>
                <a:lnTo>
                  <a:pt x="4" y="0"/>
                </a:lnTo>
                <a:lnTo>
                  <a:pt x="93" y="4"/>
                </a:lnTo>
                <a:lnTo>
                  <a:pt x="93" y="6"/>
                </a:lnTo>
                <a:lnTo>
                  <a:pt x="92" y="7"/>
                </a:lnTo>
                <a:lnTo>
                  <a:pt x="90" y="10"/>
                </a:lnTo>
                <a:lnTo>
                  <a:pt x="90" y="11"/>
                </a:lnTo>
                <a:lnTo>
                  <a:pt x="94" y="15"/>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3797" name="Freeform 7"/>
          <p:cNvSpPr>
            <a:spLocks/>
          </p:cNvSpPr>
          <p:nvPr/>
        </p:nvSpPr>
        <p:spPr bwMode="auto">
          <a:xfrm>
            <a:off x="3960989" y="2794000"/>
            <a:ext cx="805744" cy="425450"/>
          </a:xfrm>
          <a:custGeom>
            <a:avLst/>
            <a:gdLst>
              <a:gd name="T0" fmla="*/ 0 w 111"/>
              <a:gd name="T1" fmla="*/ 2034463625 h 55"/>
              <a:gd name="T2" fmla="*/ 200066788 w 111"/>
              <a:gd name="T3" fmla="*/ 0 h 55"/>
              <a:gd name="T4" fmla="*/ 2147483647 w 111"/>
              <a:gd name="T5" fmla="*/ 179508969 h 55"/>
              <a:gd name="T6" fmla="*/ 2147483647 w 111"/>
              <a:gd name="T7" fmla="*/ 359025673 h 55"/>
              <a:gd name="T8" fmla="*/ 2147483647 w 111"/>
              <a:gd name="T9" fmla="*/ 359025673 h 55"/>
              <a:gd name="T10" fmla="*/ 2147483647 w 111"/>
              <a:gd name="T11" fmla="*/ 299184213 h 55"/>
              <a:gd name="T12" fmla="*/ 2147483647 w 111"/>
              <a:gd name="T13" fmla="*/ 359025673 h 55"/>
              <a:gd name="T14" fmla="*/ 2147483647 w 111"/>
              <a:gd name="T15" fmla="*/ 538534702 h 55"/>
              <a:gd name="T16" fmla="*/ 2147483647 w 111"/>
              <a:gd name="T17" fmla="*/ 538534702 h 55"/>
              <a:gd name="T18" fmla="*/ 2147483647 w 111"/>
              <a:gd name="T19" fmla="*/ 538534702 h 55"/>
              <a:gd name="T20" fmla="*/ 2147483647 w 111"/>
              <a:gd name="T21" fmla="*/ 418859397 h 55"/>
              <a:gd name="T22" fmla="*/ 2147483647 w 111"/>
              <a:gd name="T23" fmla="*/ 418859397 h 55"/>
              <a:gd name="T24" fmla="*/ 2147483647 w 111"/>
              <a:gd name="T25" fmla="*/ 478700857 h 55"/>
              <a:gd name="T26" fmla="*/ 2147483647 w 111"/>
              <a:gd name="T27" fmla="*/ 658209886 h 55"/>
              <a:gd name="T28" fmla="*/ 2147483647 w 111"/>
              <a:gd name="T29" fmla="*/ 777885070 h 55"/>
              <a:gd name="T30" fmla="*/ 2147483647 w 111"/>
              <a:gd name="T31" fmla="*/ 897560255 h 55"/>
              <a:gd name="T32" fmla="*/ 2147483647 w 111"/>
              <a:gd name="T33" fmla="*/ 957393979 h 55"/>
              <a:gd name="T34" fmla="*/ 2147483647 w 111"/>
              <a:gd name="T35" fmla="*/ 1017235680 h 55"/>
              <a:gd name="T36" fmla="*/ 2147483647 w 111"/>
              <a:gd name="T37" fmla="*/ 1136910864 h 55"/>
              <a:gd name="T38" fmla="*/ 2147483647 w 111"/>
              <a:gd name="T39" fmla="*/ 1256586048 h 55"/>
              <a:gd name="T40" fmla="*/ 2147483647 w 111"/>
              <a:gd name="T41" fmla="*/ 1436094957 h 55"/>
              <a:gd name="T42" fmla="*/ 2147483647 w 111"/>
              <a:gd name="T43" fmla="*/ 1495928681 h 55"/>
              <a:gd name="T44" fmla="*/ 2147483647 w 111"/>
              <a:gd name="T45" fmla="*/ 1555770141 h 55"/>
              <a:gd name="T46" fmla="*/ 2147483647 w 111"/>
              <a:gd name="T47" fmla="*/ 1675445325 h 55"/>
              <a:gd name="T48" fmla="*/ 2147483647 w 111"/>
              <a:gd name="T49" fmla="*/ 1735279049 h 55"/>
              <a:gd name="T50" fmla="*/ 2147483647 w 111"/>
              <a:gd name="T51" fmla="*/ 1795120509 h 55"/>
              <a:gd name="T52" fmla="*/ 2147483647 w 111"/>
              <a:gd name="T53" fmla="*/ 1914795693 h 55"/>
              <a:gd name="T54" fmla="*/ 2147483647 w 111"/>
              <a:gd name="T55" fmla="*/ 2034463625 h 55"/>
              <a:gd name="T56" fmla="*/ 2147483647 w 111"/>
              <a:gd name="T57" fmla="*/ 2094305085 h 55"/>
              <a:gd name="T58" fmla="*/ 2147483647 w 111"/>
              <a:gd name="T59" fmla="*/ 2147483647 h 55"/>
              <a:gd name="T60" fmla="*/ 2147483647 w 111"/>
              <a:gd name="T61" fmla="*/ 2147483647 h 55"/>
              <a:gd name="T62" fmla="*/ 2147483647 w 111"/>
              <a:gd name="T63" fmla="*/ 2147483647 h 55"/>
              <a:gd name="T64" fmla="*/ 2147483647 w 111"/>
              <a:gd name="T65" fmla="*/ 2147483647 h 55"/>
              <a:gd name="T66" fmla="*/ 2147483647 w 111"/>
              <a:gd name="T67" fmla="*/ 2147483647 h 55"/>
              <a:gd name="T68" fmla="*/ 2147483647 w 111"/>
              <a:gd name="T69" fmla="*/ 2147483647 h 55"/>
              <a:gd name="T70" fmla="*/ 2147483647 w 111"/>
              <a:gd name="T71" fmla="*/ 2147483647 h 55"/>
              <a:gd name="T72" fmla="*/ 2147483647 w 111"/>
              <a:gd name="T73" fmla="*/ 2147483647 h 55"/>
              <a:gd name="T74" fmla="*/ 2147483647 w 111"/>
              <a:gd name="T75" fmla="*/ 2147483647 h 55"/>
              <a:gd name="T76" fmla="*/ 2147483647 w 111"/>
              <a:gd name="T77" fmla="*/ 2147483647 h 55"/>
              <a:gd name="T78" fmla="*/ 2147483647 w 111"/>
              <a:gd name="T79" fmla="*/ 2147483647 h 55"/>
              <a:gd name="T80" fmla="*/ 2147483647 w 111"/>
              <a:gd name="T81" fmla="*/ 2147483647 h 55"/>
              <a:gd name="T82" fmla="*/ 2147483647 w 111"/>
              <a:gd name="T83" fmla="*/ 2147483647 h 55"/>
              <a:gd name="T84" fmla="*/ 2147483647 w 111"/>
              <a:gd name="T85" fmla="*/ 2147483647 h 55"/>
              <a:gd name="T86" fmla="*/ 1667220493 w 111"/>
              <a:gd name="T87" fmla="*/ 2147483647 h 55"/>
              <a:gd name="T88" fmla="*/ 1733906680 w 111"/>
              <a:gd name="T89" fmla="*/ 2147483647 h 55"/>
              <a:gd name="T90" fmla="*/ 0 w 111"/>
              <a:gd name="T91" fmla="*/ 2034463625 h 55"/>
              <a:gd name="T92" fmla="*/ 0 w 111"/>
              <a:gd name="T93" fmla="*/ 2034463625 h 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1"/>
              <a:gd name="T142" fmla="*/ 0 h 55"/>
              <a:gd name="T143" fmla="*/ 111 w 111"/>
              <a:gd name="T144" fmla="*/ 55 h 5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3798" name="Freeform 8"/>
          <p:cNvSpPr>
            <a:spLocks/>
          </p:cNvSpPr>
          <p:nvPr/>
        </p:nvSpPr>
        <p:spPr bwMode="auto">
          <a:xfrm>
            <a:off x="4121856" y="3203576"/>
            <a:ext cx="722489" cy="411163"/>
          </a:xfrm>
          <a:custGeom>
            <a:avLst/>
            <a:gdLst>
              <a:gd name="T0" fmla="*/ 198193155 w 100"/>
              <a:gd name="T1" fmla="*/ 0 h 53"/>
              <a:gd name="T2" fmla="*/ 2147483647 w 100"/>
              <a:gd name="T3" fmla="*/ 120369903 h 53"/>
              <a:gd name="T4" fmla="*/ 2147483647 w 100"/>
              <a:gd name="T5" fmla="*/ 361101983 h 53"/>
              <a:gd name="T6" fmla="*/ 2147483647 w 100"/>
              <a:gd name="T7" fmla="*/ 481464098 h 53"/>
              <a:gd name="T8" fmla="*/ 2147483647 w 100"/>
              <a:gd name="T9" fmla="*/ 601834092 h 53"/>
              <a:gd name="T10" fmla="*/ 2147483647 w 100"/>
              <a:gd name="T11" fmla="*/ 722203965 h 53"/>
              <a:gd name="T12" fmla="*/ 2147483647 w 100"/>
              <a:gd name="T13" fmla="*/ 722203965 h 53"/>
              <a:gd name="T14" fmla="*/ 2147483647 w 100"/>
              <a:gd name="T15" fmla="*/ 902751017 h 53"/>
              <a:gd name="T16" fmla="*/ 2147483647 w 100"/>
              <a:gd name="T17" fmla="*/ 962935953 h 53"/>
              <a:gd name="T18" fmla="*/ 2147483647 w 100"/>
              <a:gd name="T19" fmla="*/ 962935953 h 53"/>
              <a:gd name="T20" fmla="*/ 2147483647 w 100"/>
              <a:gd name="T21" fmla="*/ 1023113375 h 53"/>
              <a:gd name="T22" fmla="*/ 2147483647 w 100"/>
              <a:gd name="T23" fmla="*/ 2147483647 h 53"/>
              <a:gd name="T24" fmla="*/ 0 w 100"/>
              <a:gd name="T25" fmla="*/ 2147483647 h 53"/>
              <a:gd name="T26" fmla="*/ 198193155 w 100"/>
              <a:gd name="T27" fmla="*/ 0 h 53"/>
              <a:gd name="T28" fmla="*/ 198193155 w 100"/>
              <a:gd name="T29" fmla="*/ 0 h 5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0"/>
              <a:gd name="T46" fmla="*/ 0 h 53"/>
              <a:gd name="T47" fmla="*/ 100 w 100"/>
              <a:gd name="T48" fmla="*/ 53 h 5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3799" name="Freeform 9"/>
          <p:cNvSpPr>
            <a:spLocks/>
          </p:cNvSpPr>
          <p:nvPr/>
        </p:nvSpPr>
        <p:spPr bwMode="auto">
          <a:xfrm>
            <a:off x="4018845" y="3590925"/>
            <a:ext cx="839612" cy="465138"/>
          </a:xfrm>
          <a:custGeom>
            <a:avLst/>
            <a:gdLst>
              <a:gd name="T0" fmla="*/ 928269299 w 116"/>
              <a:gd name="T1" fmla="*/ 60095829 h 60"/>
              <a:gd name="T2" fmla="*/ 0 w 116"/>
              <a:gd name="T3" fmla="*/ 540885828 h 60"/>
              <a:gd name="T4" fmla="*/ 2147483647 w 116"/>
              <a:gd name="T5" fmla="*/ 2147483647 h 60"/>
              <a:gd name="T6" fmla="*/ 2147483647 w 116"/>
              <a:gd name="T7" fmla="*/ 2147483647 h 60"/>
              <a:gd name="T8" fmla="*/ 2147483647 w 116"/>
              <a:gd name="T9" fmla="*/ 2147483647 h 60"/>
              <a:gd name="T10" fmla="*/ 2147483647 w 116"/>
              <a:gd name="T11" fmla="*/ 2147483647 h 60"/>
              <a:gd name="T12" fmla="*/ 2147483647 w 116"/>
              <a:gd name="T13" fmla="*/ 2147483647 h 60"/>
              <a:gd name="T14" fmla="*/ 2147483647 w 116"/>
              <a:gd name="T15" fmla="*/ 2147483647 h 60"/>
              <a:gd name="T16" fmla="*/ 2147483647 w 116"/>
              <a:gd name="T17" fmla="*/ 2147483647 h 60"/>
              <a:gd name="T18" fmla="*/ 2147483647 w 116"/>
              <a:gd name="T19" fmla="*/ 2147483647 h 60"/>
              <a:gd name="T20" fmla="*/ 2147483647 w 116"/>
              <a:gd name="T21" fmla="*/ 2147483647 h 60"/>
              <a:gd name="T22" fmla="*/ 2147483647 w 116"/>
              <a:gd name="T23" fmla="*/ 2147483647 h 60"/>
              <a:gd name="T24" fmla="*/ 2147483647 w 116"/>
              <a:gd name="T25" fmla="*/ 2147483647 h 60"/>
              <a:gd name="T26" fmla="*/ 2147483647 w 116"/>
              <a:gd name="T27" fmla="*/ 2147483647 h 60"/>
              <a:gd name="T28" fmla="*/ 2147483647 w 116"/>
              <a:gd name="T29" fmla="*/ 2147483647 h 60"/>
              <a:gd name="T30" fmla="*/ 2147483647 w 116"/>
              <a:gd name="T31" fmla="*/ 2147483647 h 60"/>
              <a:gd name="T32" fmla="*/ 2147483647 w 116"/>
              <a:gd name="T33" fmla="*/ 2147483647 h 60"/>
              <a:gd name="T34" fmla="*/ 2147483647 w 116"/>
              <a:gd name="T35" fmla="*/ 2147483647 h 60"/>
              <a:gd name="T36" fmla="*/ 2147483647 w 116"/>
              <a:gd name="T37" fmla="*/ 2147483647 h 60"/>
              <a:gd name="T38" fmla="*/ 2147483647 w 116"/>
              <a:gd name="T39" fmla="*/ 2147483647 h 60"/>
              <a:gd name="T40" fmla="*/ 2147483647 w 116"/>
              <a:gd name="T41" fmla="*/ 2147483647 h 60"/>
              <a:gd name="T42" fmla="*/ 2147483647 w 116"/>
              <a:gd name="T43" fmla="*/ 2147483647 h 60"/>
              <a:gd name="T44" fmla="*/ 2147483647 w 116"/>
              <a:gd name="T45" fmla="*/ 2147483647 h 60"/>
              <a:gd name="T46" fmla="*/ 2147483647 w 116"/>
              <a:gd name="T47" fmla="*/ 2147483647 h 60"/>
              <a:gd name="T48" fmla="*/ 2147483647 w 116"/>
              <a:gd name="T49" fmla="*/ 2147483647 h 60"/>
              <a:gd name="T50" fmla="*/ 2147483647 w 116"/>
              <a:gd name="T51" fmla="*/ 2147483647 h 60"/>
              <a:gd name="T52" fmla="*/ 2147483647 w 116"/>
              <a:gd name="T53" fmla="*/ 2147483647 h 60"/>
              <a:gd name="T54" fmla="*/ 2147483647 w 116"/>
              <a:gd name="T55" fmla="*/ 2147483647 h 60"/>
              <a:gd name="T56" fmla="*/ 2147483647 w 116"/>
              <a:gd name="T57" fmla="*/ 2147483647 h 60"/>
              <a:gd name="T58" fmla="*/ 2147483647 w 116"/>
              <a:gd name="T59" fmla="*/ 2147483647 h 60"/>
              <a:gd name="T60" fmla="*/ 2147483647 w 116"/>
              <a:gd name="T61" fmla="*/ 2147483647 h 60"/>
              <a:gd name="T62" fmla="*/ 2147483647 w 116"/>
              <a:gd name="T63" fmla="*/ 2147483647 h 60"/>
              <a:gd name="T64" fmla="*/ 2147483647 w 116"/>
              <a:gd name="T65" fmla="*/ 2147483647 h 60"/>
              <a:gd name="T66" fmla="*/ 2147483647 w 116"/>
              <a:gd name="T67" fmla="*/ 1863040499 h 60"/>
              <a:gd name="T68" fmla="*/ 2147483647 w 116"/>
              <a:gd name="T69" fmla="*/ 180295256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6"/>
              <a:gd name="T106" fmla="*/ 0 h 60"/>
              <a:gd name="T107" fmla="*/ 116 w 116"/>
              <a:gd name="T108" fmla="*/ 60 h 6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9"/>
                </a:lnTo>
                <a:lnTo>
                  <a:pt x="51" y="50"/>
                </a:lnTo>
                <a:lnTo>
                  <a:pt x="51" y="51"/>
                </a:lnTo>
                <a:lnTo>
                  <a:pt x="55" y="51"/>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3" y="57"/>
                </a:lnTo>
                <a:lnTo>
                  <a:pt x="84" y="58"/>
                </a:lnTo>
                <a:lnTo>
                  <a:pt x="85" y="58"/>
                </a:lnTo>
                <a:lnTo>
                  <a:pt x="85"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3800" name="Freeform 10"/>
          <p:cNvSpPr>
            <a:spLocks/>
          </p:cNvSpPr>
          <p:nvPr/>
        </p:nvSpPr>
        <p:spPr bwMode="auto">
          <a:xfrm>
            <a:off x="4651022" y="2740026"/>
            <a:ext cx="592667" cy="417513"/>
          </a:xfrm>
          <a:custGeom>
            <a:avLst/>
            <a:gdLst>
              <a:gd name="T0" fmla="*/ 2147483647 w 82"/>
              <a:gd name="T1" fmla="*/ 0 h 54"/>
              <a:gd name="T2" fmla="*/ 2147483647 w 82"/>
              <a:gd name="T3" fmla="*/ 239118966 h 54"/>
              <a:gd name="T4" fmla="*/ 2147483647 w 82"/>
              <a:gd name="T5" fmla="*/ 358674613 h 54"/>
              <a:gd name="T6" fmla="*/ 2147483647 w 82"/>
              <a:gd name="T7" fmla="*/ 777130886 h 54"/>
              <a:gd name="T8" fmla="*/ 2147483647 w 82"/>
              <a:gd name="T9" fmla="*/ 956475864 h 54"/>
              <a:gd name="T10" fmla="*/ 2147483647 w 82"/>
              <a:gd name="T11" fmla="*/ 1076031693 h 54"/>
              <a:gd name="T12" fmla="*/ 2147483647 w 82"/>
              <a:gd name="T13" fmla="*/ 1255368939 h 54"/>
              <a:gd name="T14" fmla="*/ 2147483647 w 82"/>
              <a:gd name="T15" fmla="*/ 1554269504 h 54"/>
              <a:gd name="T16" fmla="*/ 2147483647 w 82"/>
              <a:gd name="T17" fmla="*/ 1733606750 h 54"/>
              <a:gd name="T18" fmla="*/ 2147483647 w 82"/>
              <a:gd name="T19" fmla="*/ 1853162337 h 54"/>
              <a:gd name="T20" fmla="*/ 2147483647 w 82"/>
              <a:gd name="T21" fmla="*/ 2032507798 h 54"/>
              <a:gd name="T22" fmla="*/ 2147483647 w 82"/>
              <a:gd name="T23" fmla="*/ 2092281726 h 54"/>
              <a:gd name="T24" fmla="*/ 2147483647 w 82"/>
              <a:gd name="T25" fmla="*/ 2147483647 h 54"/>
              <a:gd name="T26" fmla="*/ 2147483647 w 82"/>
              <a:gd name="T27" fmla="*/ 2147483647 h 54"/>
              <a:gd name="T28" fmla="*/ 2147483647 w 82"/>
              <a:gd name="T29" fmla="*/ 2147483647 h 54"/>
              <a:gd name="T30" fmla="*/ 2147483647 w 82"/>
              <a:gd name="T31" fmla="*/ 2147483647 h 54"/>
              <a:gd name="T32" fmla="*/ 2147483647 w 82"/>
              <a:gd name="T33" fmla="*/ 2147483647 h 54"/>
              <a:gd name="T34" fmla="*/ 2147483647 w 82"/>
              <a:gd name="T35" fmla="*/ 2147483647 h 54"/>
              <a:gd name="T36" fmla="*/ 727261611 w 82"/>
              <a:gd name="T37" fmla="*/ 2147483647 h 54"/>
              <a:gd name="T38" fmla="*/ 727261611 w 82"/>
              <a:gd name="T39" fmla="*/ 2147483647 h 54"/>
              <a:gd name="T40" fmla="*/ 595033752 w 82"/>
              <a:gd name="T41" fmla="*/ 2147483647 h 54"/>
              <a:gd name="T42" fmla="*/ 661147682 w 82"/>
              <a:gd name="T43" fmla="*/ 2147483647 h 54"/>
              <a:gd name="T44" fmla="*/ 528919695 w 82"/>
              <a:gd name="T45" fmla="*/ 2147483647 h 54"/>
              <a:gd name="T46" fmla="*/ 528919695 w 82"/>
              <a:gd name="T47" fmla="*/ 2147483647 h 54"/>
              <a:gd name="T48" fmla="*/ 396691836 w 82"/>
              <a:gd name="T49" fmla="*/ 1972725656 h 54"/>
              <a:gd name="T50" fmla="*/ 330569775 w 82"/>
              <a:gd name="T51" fmla="*/ 1853162337 h 54"/>
              <a:gd name="T52" fmla="*/ 198341853 w 82"/>
              <a:gd name="T53" fmla="*/ 1554269504 h 54"/>
              <a:gd name="T54" fmla="*/ 264455782 w 82"/>
              <a:gd name="T55" fmla="*/ 1374932257 h 54"/>
              <a:gd name="T56" fmla="*/ 132227891 w 82"/>
              <a:gd name="T57" fmla="*/ 1195587280 h 54"/>
              <a:gd name="T58" fmla="*/ 132227891 w 82"/>
              <a:gd name="T59" fmla="*/ 1076031693 h 54"/>
              <a:gd name="T60" fmla="*/ 132227891 w 82"/>
              <a:gd name="T61" fmla="*/ 717356958 h 54"/>
              <a:gd name="T62" fmla="*/ 132227891 w 82"/>
              <a:gd name="T63" fmla="*/ 597793640 h 54"/>
              <a:gd name="T64" fmla="*/ 66113946 w 82"/>
              <a:gd name="T65" fmla="*/ 358674613 h 54"/>
              <a:gd name="T66" fmla="*/ 66113946 w 82"/>
              <a:gd name="T67" fmla="*/ 179337307 h 54"/>
              <a:gd name="T68" fmla="*/ 132227891 w 82"/>
              <a:gd name="T69" fmla="*/ 119555617 h 54"/>
              <a:gd name="T70" fmla="*/ 132227891 w 82"/>
              <a:gd name="T71" fmla="*/ 119555617 h 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2"/>
              <a:gd name="T109" fmla="*/ 0 h 54"/>
              <a:gd name="T110" fmla="*/ 82 w 82"/>
              <a:gd name="T111" fmla="*/ 54 h 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18"/>
                </a:lnTo>
                <a:lnTo>
                  <a:pt x="0" y="15"/>
                </a:lnTo>
                <a:lnTo>
                  <a:pt x="2" y="12"/>
                </a:lnTo>
                <a:lnTo>
                  <a:pt x="1" y="10"/>
                </a:lnTo>
                <a:lnTo>
                  <a:pt x="2" y="10"/>
                </a:lnTo>
                <a:lnTo>
                  <a:pt x="2" y="7"/>
                </a:lnTo>
                <a:lnTo>
                  <a:pt x="1" y="6"/>
                </a:lnTo>
                <a:lnTo>
                  <a:pt x="2" y="4"/>
                </a:lnTo>
                <a:lnTo>
                  <a:pt x="1" y="3"/>
                </a:lnTo>
                <a:lnTo>
                  <a:pt x="0" y="2"/>
                </a:lnTo>
                <a:lnTo>
                  <a:pt x="2" y="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3801" name="Freeform 11"/>
          <p:cNvSpPr>
            <a:spLocks/>
          </p:cNvSpPr>
          <p:nvPr/>
        </p:nvSpPr>
        <p:spPr bwMode="auto">
          <a:xfrm>
            <a:off x="4731456" y="3127375"/>
            <a:ext cx="649111" cy="603250"/>
          </a:xfrm>
          <a:custGeom>
            <a:avLst/>
            <a:gdLst>
              <a:gd name="T0" fmla="*/ 2147483647 w 90"/>
              <a:gd name="T1" fmla="*/ 2147483647 h 78"/>
              <a:gd name="T2" fmla="*/ 2147483647 w 90"/>
              <a:gd name="T3" fmla="*/ 2147483647 h 78"/>
              <a:gd name="T4" fmla="*/ 2147483647 w 90"/>
              <a:gd name="T5" fmla="*/ 2147483647 h 78"/>
              <a:gd name="T6" fmla="*/ 2147483647 w 90"/>
              <a:gd name="T7" fmla="*/ 2147483647 h 78"/>
              <a:gd name="T8" fmla="*/ 2147483647 w 90"/>
              <a:gd name="T9" fmla="*/ 2147483647 h 78"/>
              <a:gd name="T10" fmla="*/ 2147483647 w 90"/>
              <a:gd name="T11" fmla="*/ 2147483647 h 78"/>
              <a:gd name="T12" fmla="*/ 2147483647 w 90"/>
              <a:gd name="T13" fmla="*/ 2147483647 h 78"/>
              <a:gd name="T14" fmla="*/ 2147483647 w 90"/>
              <a:gd name="T15" fmla="*/ 2147483647 h 78"/>
              <a:gd name="T16" fmla="*/ 2147483647 w 90"/>
              <a:gd name="T17" fmla="*/ 2147483647 h 78"/>
              <a:gd name="T18" fmla="*/ 2147483647 w 90"/>
              <a:gd name="T19" fmla="*/ 2147483647 h 78"/>
              <a:gd name="T20" fmla="*/ 2147483647 w 90"/>
              <a:gd name="T21" fmla="*/ 2147483647 h 78"/>
              <a:gd name="T22" fmla="*/ 2147483647 w 90"/>
              <a:gd name="T23" fmla="*/ 2147483647 h 78"/>
              <a:gd name="T24" fmla="*/ 2147483647 w 90"/>
              <a:gd name="T25" fmla="*/ 2147483647 h 78"/>
              <a:gd name="T26" fmla="*/ 2147483647 w 90"/>
              <a:gd name="T27" fmla="*/ 2147483647 h 78"/>
              <a:gd name="T28" fmla="*/ 2147483647 w 90"/>
              <a:gd name="T29" fmla="*/ 2147483647 h 78"/>
              <a:gd name="T30" fmla="*/ 2147483647 w 90"/>
              <a:gd name="T31" fmla="*/ 2147483647 h 78"/>
              <a:gd name="T32" fmla="*/ 2147483647 w 90"/>
              <a:gd name="T33" fmla="*/ 2147483647 h 78"/>
              <a:gd name="T34" fmla="*/ 2147483647 w 90"/>
              <a:gd name="T35" fmla="*/ 2147483647 h 78"/>
              <a:gd name="T36" fmla="*/ 2147483647 w 90"/>
              <a:gd name="T37" fmla="*/ 2147483647 h 78"/>
              <a:gd name="T38" fmla="*/ 2147483647 w 90"/>
              <a:gd name="T39" fmla="*/ 2033687399 h 78"/>
              <a:gd name="T40" fmla="*/ 2147483647 w 90"/>
              <a:gd name="T41" fmla="*/ 1794428778 h 78"/>
              <a:gd name="T42" fmla="*/ 2147483647 w 90"/>
              <a:gd name="T43" fmla="*/ 1614985175 h 78"/>
              <a:gd name="T44" fmla="*/ 2147483647 w 90"/>
              <a:gd name="T45" fmla="*/ 1734614244 h 78"/>
              <a:gd name="T46" fmla="*/ 2147483647 w 90"/>
              <a:gd name="T47" fmla="*/ 1315912504 h 78"/>
              <a:gd name="T48" fmla="*/ 2147483647 w 90"/>
              <a:gd name="T49" fmla="*/ 1076662101 h 78"/>
              <a:gd name="T50" fmla="*/ 2147483647 w 90"/>
              <a:gd name="T51" fmla="*/ 777589187 h 78"/>
              <a:gd name="T52" fmla="*/ 2147483647 w 90"/>
              <a:gd name="T53" fmla="*/ 358887327 h 78"/>
              <a:gd name="T54" fmla="*/ 2147483647 w 90"/>
              <a:gd name="T55" fmla="*/ 239258198 h 78"/>
              <a:gd name="T56" fmla="*/ 0 w 90"/>
              <a:gd name="T57" fmla="*/ 119629099 h 78"/>
              <a:gd name="T58" fmla="*/ 131672176 w 90"/>
              <a:gd name="T59" fmla="*/ 299072792 h 78"/>
              <a:gd name="T60" fmla="*/ 329172373 w 90"/>
              <a:gd name="T61" fmla="*/ 538331050 h 78"/>
              <a:gd name="T62" fmla="*/ 329172373 w 90"/>
              <a:gd name="T63" fmla="*/ 657960119 h 78"/>
              <a:gd name="T64" fmla="*/ 724188933 w 90"/>
              <a:gd name="T65" fmla="*/ 957032790 h 78"/>
              <a:gd name="T66" fmla="*/ 592516789 w 90"/>
              <a:gd name="T67" fmla="*/ 1196283435 h 78"/>
              <a:gd name="T68" fmla="*/ 724188933 w 90"/>
              <a:gd name="T69" fmla="*/ 1315912504 h 78"/>
              <a:gd name="T70" fmla="*/ 855861077 w 90"/>
              <a:gd name="T71" fmla="*/ 1555170641 h 78"/>
              <a:gd name="T72" fmla="*/ 987525108 w 90"/>
              <a:gd name="T73" fmla="*/ 1614985175 h 78"/>
              <a:gd name="T74" fmla="*/ 1053361180 w 90"/>
              <a:gd name="T75" fmla="*/ 2147483647 h 7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78"/>
              <a:gd name="T116" fmla="*/ 90 w 90"/>
              <a:gd name="T117" fmla="*/ 78 h 7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9" y="67"/>
                </a:lnTo>
                <a:lnTo>
                  <a:pt x="90" y="62"/>
                </a:lnTo>
                <a:lnTo>
                  <a:pt x="90" y="61"/>
                </a:lnTo>
                <a:lnTo>
                  <a:pt x="89" y="60"/>
                </a:lnTo>
                <a:lnTo>
                  <a:pt x="88" y="59"/>
                </a:lnTo>
                <a:lnTo>
                  <a:pt x="87" y="59"/>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3802" name="Freeform 12"/>
          <p:cNvSpPr>
            <a:spLocks/>
          </p:cNvSpPr>
          <p:nvPr/>
        </p:nvSpPr>
        <p:spPr bwMode="auto">
          <a:xfrm>
            <a:off x="4975578" y="2282826"/>
            <a:ext cx="513644" cy="588963"/>
          </a:xfrm>
          <a:custGeom>
            <a:avLst/>
            <a:gdLst>
              <a:gd name="T0" fmla="*/ 1920927719 w 71"/>
              <a:gd name="T1" fmla="*/ 2147483647 h 76"/>
              <a:gd name="T2" fmla="*/ 1589738424 w 71"/>
              <a:gd name="T3" fmla="*/ 2147483647 h 76"/>
              <a:gd name="T4" fmla="*/ 1457256195 w 71"/>
              <a:gd name="T5" fmla="*/ 2147483647 h 76"/>
              <a:gd name="T6" fmla="*/ 1523497309 w 71"/>
              <a:gd name="T7" fmla="*/ 2147483647 h 76"/>
              <a:gd name="T8" fmla="*/ 1391015080 w 71"/>
              <a:gd name="T9" fmla="*/ 2147483647 h 76"/>
              <a:gd name="T10" fmla="*/ 1391015080 w 71"/>
              <a:gd name="T11" fmla="*/ 2147483647 h 76"/>
              <a:gd name="T12" fmla="*/ 1126058761 w 71"/>
              <a:gd name="T13" fmla="*/ 2147483647 h 76"/>
              <a:gd name="T14" fmla="*/ 794869212 w 71"/>
              <a:gd name="T15" fmla="*/ 2147483647 h 76"/>
              <a:gd name="T16" fmla="*/ 529912766 w 71"/>
              <a:gd name="T17" fmla="*/ 2147483647 h 76"/>
              <a:gd name="T18" fmla="*/ 463671651 w 71"/>
              <a:gd name="T19" fmla="*/ 2147483647 h 76"/>
              <a:gd name="T20" fmla="*/ 198715268 w 71"/>
              <a:gd name="T21" fmla="*/ 2147483647 h 76"/>
              <a:gd name="T22" fmla="*/ 66241130 w 71"/>
              <a:gd name="T23" fmla="*/ 2147483647 h 76"/>
              <a:gd name="T24" fmla="*/ 132474122 w 71"/>
              <a:gd name="T25" fmla="*/ 1861704030 h 76"/>
              <a:gd name="T26" fmla="*/ 198715268 w 71"/>
              <a:gd name="T27" fmla="*/ 1681535671 h 76"/>
              <a:gd name="T28" fmla="*/ 0 w 71"/>
              <a:gd name="T29" fmla="*/ 1501375062 h 76"/>
              <a:gd name="T30" fmla="*/ 66241130 w 71"/>
              <a:gd name="T31" fmla="*/ 1321206703 h 76"/>
              <a:gd name="T32" fmla="*/ 331197561 w 71"/>
              <a:gd name="T33" fmla="*/ 1020936437 h 76"/>
              <a:gd name="T34" fmla="*/ 463671651 w 71"/>
              <a:gd name="T35" fmla="*/ 960877492 h 76"/>
              <a:gd name="T36" fmla="*/ 463671651 w 71"/>
              <a:gd name="T37" fmla="*/ 360329090 h 76"/>
              <a:gd name="T38" fmla="*/ 596154007 w 71"/>
              <a:gd name="T39" fmla="*/ 300278136 h 76"/>
              <a:gd name="T40" fmla="*/ 861110326 w 71"/>
              <a:gd name="T41" fmla="*/ 300278136 h 76"/>
              <a:gd name="T42" fmla="*/ 1457256195 w 71"/>
              <a:gd name="T43" fmla="*/ 60058718 h 76"/>
              <a:gd name="T44" fmla="*/ 1589738424 w 71"/>
              <a:gd name="T45" fmla="*/ 60058718 h 76"/>
              <a:gd name="T46" fmla="*/ 1523497309 w 71"/>
              <a:gd name="T47" fmla="*/ 180168420 h 76"/>
              <a:gd name="T48" fmla="*/ 1457256195 w 71"/>
              <a:gd name="T49" fmla="*/ 360329090 h 76"/>
              <a:gd name="T50" fmla="*/ 1722212514 w 71"/>
              <a:gd name="T51" fmla="*/ 300278136 h 76"/>
              <a:gd name="T52" fmla="*/ 1854686604 w 71"/>
              <a:gd name="T53" fmla="*/ 360329090 h 76"/>
              <a:gd name="T54" fmla="*/ 2053409948 w 71"/>
              <a:gd name="T55" fmla="*/ 480438746 h 76"/>
              <a:gd name="T56" fmla="*/ 2119642924 w 71"/>
              <a:gd name="T57" fmla="*/ 600548523 h 76"/>
              <a:gd name="T58" fmla="*/ 2147483647 w 71"/>
              <a:gd name="T59" fmla="*/ 780716882 h 76"/>
              <a:gd name="T60" fmla="*/ 2147483647 w 71"/>
              <a:gd name="T61" fmla="*/ 900826538 h 76"/>
              <a:gd name="T62" fmla="*/ 2147483647 w 71"/>
              <a:gd name="T63" fmla="*/ 900826538 h 76"/>
              <a:gd name="T64" fmla="*/ 2147483647 w 71"/>
              <a:gd name="T65" fmla="*/ 900826538 h 76"/>
              <a:gd name="T66" fmla="*/ 2147483647 w 71"/>
              <a:gd name="T67" fmla="*/ 960877492 h 76"/>
              <a:gd name="T68" fmla="*/ 2147483647 w 71"/>
              <a:gd name="T69" fmla="*/ 1020936437 h 76"/>
              <a:gd name="T70" fmla="*/ 2147483647 w 71"/>
              <a:gd name="T71" fmla="*/ 1080987390 h 76"/>
              <a:gd name="T72" fmla="*/ 2147483647 w 71"/>
              <a:gd name="T73" fmla="*/ 1261155749 h 76"/>
              <a:gd name="T74" fmla="*/ 2147483647 w 71"/>
              <a:gd name="T75" fmla="*/ 1501375062 h 76"/>
              <a:gd name="T76" fmla="*/ 2147483647 w 71"/>
              <a:gd name="T77" fmla="*/ 1501375062 h 76"/>
              <a:gd name="T78" fmla="*/ 2147483647 w 71"/>
              <a:gd name="T79" fmla="*/ 1621484718 h 76"/>
              <a:gd name="T80" fmla="*/ 2147483647 w 71"/>
              <a:gd name="T81" fmla="*/ 1801645327 h 76"/>
              <a:gd name="T82" fmla="*/ 2147483647 w 71"/>
              <a:gd name="T83" fmla="*/ 1981813686 h 76"/>
              <a:gd name="T84" fmla="*/ 2147483647 w 71"/>
              <a:gd name="T85" fmla="*/ 2147483647 h 76"/>
              <a:gd name="T86" fmla="*/ 2147483647 w 71"/>
              <a:gd name="T87" fmla="*/ 2147483647 h 76"/>
              <a:gd name="T88" fmla="*/ 2147483647 w 71"/>
              <a:gd name="T89" fmla="*/ 2101923827 h 76"/>
              <a:gd name="T90" fmla="*/ 2147483647 w 71"/>
              <a:gd name="T91" fmla="*/ 1981813686 h 76"/>
              <a:gd name="T92" fmla="*/ 2147483647 w 71"/>
              <a:gd name="T93" fmla="*/ 1861704030 h 76"/>
              <a:gd name="T94" fmla="*/ 2147483647 w 71"/>
              <a:gd name="T95" fmla="*/ 1681535671 h 76"/>
              <a:gd name="T96" fmla="*/ 2147483647 w 71"/>
              <a:gd name="T97" fmla="*/ 1621484718 h 76"/>
              <a:gd name="T98" fmla="*/ 2147483647 w 71"/>
              <a:gd name="T99" fmla="*/ 1501375062 h 76"/>
              <a:gd name="T100" fmla="*/ 2147483647 w 71"/>
              <a:gd name="T101" fmla="*/ 1561426015 h 76"/>
              <a:gd name="T102" fmla="*/ 2147483647 w 71"/>
              <a:gd name="T103" fmla="*/ 1981813686 h 76"/>
              <a:gd name="T104" fmla="*/ 2147483647 w 71"/>
              <a:gd name="T105" fmla="*/ 2101923827 h 76"/>
              <a:gd name="T106" fmla="*/ 2147483647 w 71"/>
              <a:gd name="T107" fmla="*/ 2147483647 h 76"/>
              <a:gd name="T108" fmla="*/ 2147483647 w 71"/>
              <a:gd name="T109" fmla="*/ 2147483647 h 76"/>
              <a:gd name="T110" fmla="*/ 2147483647 w 71"/>
              <a:gd name="T111" fmla="*/ 2147483647 h 76"/>
              <a:gd name="T112" fmla="*/ 2147483647 w 71"/>
              <a:gd name="T113" fmla="*/ 2147483647 h 76"/>
              <a:gd name="T114" fmla="*/ 2147483647 w 71"/>
              <a:gd name="T115" fmla="*/ 2147483647 h 76"/>
              <a:gd name="T116" fmla="*/ 2147483647 w 71"/>
              <a:gd name="T117" fmla="*/ 2147483647 h 76"/>
              <a:gd name="T118" fmla="*/ 2147483647 w 71"/>
              <a:gd name="T119" fmla="*/ 2147483647 h 76"/>
              <a:gd name="T120" fmla="*/ 2147483647 w 71"/>
              <a:gd name="T121" fmla="*/ 2147483647 h 76"/>
              <a:gd name="T122" fmla="*/ 1987168833 w 71"/>
              <a:gd name="T123" fmla="*/ 2147483647 h 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1"/>
              <a:gd name="T187" fmla="*/ 0 h 76"/>
              <a:gd name="T188" fmla="*/ 71 w 71"/>
              <a:gd name="T189" fmla="*/ 76 h 7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1" y="15"/>
                </a:lnTo>
                <a:lnTo>
                  <a:pt x="54" y="15"/>
                </a:lnTo>
                <a:lnTo>
                  <a:pt x="56" y="16"/>
                </a:lnTo>
                <a:lnTo>
                  <a:pt x="57" y="17"/>
                </a:lnTo>
                <a:lnTo>
                  <a:pt x="56" y="17"/>
                </a:lnTo>
                <a:lnTo>
                  <a:pt x="56" y="18"/>
                </a:lnTo>
                <a:lnTo>
                  <a:pt x="58" y="18"/>
                </a:lnTo>
                <a:lnTo>
                  <a:pt x="60" y="19"/>
                </a:lnTo>
                <a:lnTo>
                  <a:pt x="61" y="21"/>
                </a:lnTo>
                <a:lnTo>
                  <a:pt x="60" y="25"/>
                </a:lnTo>
                <a:lnTo>
                  <a:pt x="62" y="25"/>
                </a:lnTo>
                <a:lnTo>
                  <a:pt x="63" y="25"/>
                </a:lnTo>
                <a:lnTo>
                  <a:pt x="62" y="26"/>
                </a:lnTo>
                <a:lnTo>
                  <a:pt x="62" y="27"/>
                </a:lnTo>
                <a:lnTo>
                  <a:pt x="62" y="28"/>
                </a:lnTo>
                <a:lnTo>
                  <a:pt x="64" y="30"/>
                </a:lnTo>
                <a:lnTo>
                  <a:pt x="61" y="33"/>
                </a:lnTo>
                <a:lnTo>
                  <a:pt x="60" y="36"/>
                </a:lnTo>
                <a:lnTo>
                  <a:pt x="59" y="38"/>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1"/>
                </a:lnTo>
                <a:lnTo>
                  <a:pt x="65" y="72"/>
                </a:lnTo>
                <a:lnTo>
                  <a:pt x="65" y="74"/>
                </a:lnTo>
                <a:lnTo>
                  <a:pt x="30" y="76"/>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3803" name="Freeform 13"/>
          <p:cNvSpPr>
            <a:spLocks/>
          </p:cNvSpPr>
          <p:nvPr/>
        </p:nvSpPr>
        <p:spPr bwMode="auto">
          <a:xfrm>
            <a:off x="5343879" y="3265489"/>
            <a:ext cx="718255" cy="395287"/>
          </a:xfrm>
          <a:custGeom>
            <a:avLst/>
            <a:gdLst>
              <a:gd name="T0" fmla="*/ 1332363331 w 99"/>
              <a:gd name="T1" fmla="*/ 2147483647 h 51"/>
              <a:gd name="T2" fmla="*/ 1265745190 w 99"/>
              <a:gd name="T3" fmla="*/ 2147483647 h 51"/>
              <a:gd name="T4" fmla="*/ 1465599613 w 99"/>
              <a:gd name="T5" fmla="*/ 2147483647 h 51"/>
              <a:gd name="T6" fmla="*/ 2147483647 w 99"/>
              <a:gd name="T7" fmla="*/ 2147483647 h 51"/>
              <a:gd name="T8" fmla="*/ 2147483647 w 99"/>
              <a:gd name="T9" fmla="*/ 2147483647 h 51"/>
              <a:gd name="T10" fmla="*/ 2147483647 w 99"/>
              <a:gd name="T11" fmla="*/ 2102578397 h 51"/>
              <a:gd name="T12" fmla="*/ 2147483647 w 99"/>
              <a:gd name="T13" fmla="*/ 1982433953 h 51"/>
              <a:gd name="T14" fmla="*/ 2147483647 w 99"/>
              <a:gd name="T15" fmla="*/ 1862282242 h 51"/>
              <a:gd name="T16" fmla="*/ 2147483647 w 99"/>
              <a:gd name="T17" fmla="*/ 1381698652 h 51"/>
              <a:gd name="T18" fmla="*/ 2147483647 w 99"/>
              <a:gd name="T19" fmla="*/ 1321622797 h 51"/>
              <a:gd name="T20" fmla="*/ 2147483647 w 99"/>
              <a:gd name="T21" fmla="*/ 1261546941 h 51"/>
              <a:gd name="T22" fmla="*/ 2147483647 w 99"/>
              <a:gd name="T23" fmla="*/ 1201478837 h 51"/>
              <a:gd name="T24" fmla="*/ 2147483647 w 99"/>
              <a:gd name="T25" fmla="*/ 1201478837 h 51"/>
              <a:gd name="T26" fmla="*/ 2147483647 w 99"/>
              <a:gd name="T27" fmla="*/ 841031214 h 51"/>
              <a:gd name="T28" fmla="*/ 2147483647 w 99"/>
              <a:gd name="T29" fmla="*/ 720887254 h 51"/>
              <a:gd name="T30" fmla="*/ 2147483647 w 99"/>
              <a:gd name="T31" fmla="*/ 480591462 h 51"/>
              <a:gd name="T32" fmla="*/ 2147483647 w 99"/>
              <a:gd name="T33" fmla="*/ 420515607 h 51"/>
              <a:gd name="T34" fmla="*/ 2147483647 w 99"/>
              <a:gd name="T35" fmla="*/ 240295731 h 51"/>
              <a:gd name="T36" fmla="*/ 2147483647 w 99"/>
              <a:gd name="T37" fmla="*/ 240295731 h 51"/>
              <a:gd name="T38" fmla="*/ 2147483647 w 99"/>
              <a:gd name="T39" fmla="*/ 360439751 h 51"/>
              <a:gd name="T40" fmla="*/ 2147483647 w 99"/>
              <a:gd name="T41" fmla="*/ 360439751 h 51"/>
              <a:gd name="T42" fmla="*/ 2147483647 w 99"/>
              <a:gd name="T43" fmla="*/ 360439751 h 51"/>
              <a:gd name="T44" fmla="*/ 2147483647 w 99"/>
              <a:gd name="T45" fmla="*/ 300371647 h 51"/>
              <a:gd name="T46" fmla="*/ 2147483647 w 99"/>
              <a:gd name="T47" fmla="*/ 240295731 h 51"/>
              <a:gd name="T48" fmla="*/ 2147483647 w 99"/>
              <a:gd name="T49" fmla="*/ 0 h 51"/>
              <a:gd name="T50" fmla="*/ 2147483647 w 99"/>
              <a:gd name="T51" fmla="*/ 60075870 h 51"/>
              <a:gd name="T52" fmla="*/ 2147483647 w 99"/>
              <a:gd name="T53" fmla="*/ 0 h 51"/>
              <a:gd name="T54" fmla="*/ 2147483647 w 99"/>
              <a:gd name="T55" fmla="*/ 120143990 h 51"/>
              <a:gd name="T56" fmla="*/ 2147483647 w 99"/>
              <a:gd name="T57" fmla="*/ 360439751 h 51"/>
              <a:gd name="T58" fmla="*/ 2147483647 w 99"/>
              <a:gd name="T59" fmla="*/ 480591462 h 51"/>
              <a:gd name="T60" fmla="*/ 2147483647 w 99"/>
              <a:gd name="T61" fmla="*/ 480591462 h 51"/>
              <a:gd name="T62" fmla="*/ 2147483647 w 99"/>
              <a:gd name="T63" fmla="*/ 1081327126 h 51"/>
              <a:gd name="T64" fmla="*/ 2147483647 w 99"/>
              <a:gd name="T65" fmla="*/ 1261546941 h 51"/>
              <a:gd name="T66" fmla="*/ 2147483647 w 99"/>
              <a:gd name="T67" fmla="*/ 1141402982 h 51"/>
              <a:gd name="T68" fmla="*/ 2147483647 w 99"/>
              <a:gd name="T69" fmla="*/ 1441766757 h 51"/>
              <a:gd name="T70" fmla="*/ 2147483647 w 99"/>
              <a:gd name="T71" fmla="*/ 1441766757 h 51"/>
              <a:gd name="T72" fmla="*/ 2131781023 w 99"/>
              <a:gd name="T73" fmla="*/ 1381698652 h 51"/>
              <a:gd name="T74" fmla="*/ 1998544741 w 99"/>
              <a:gd name="T75" fmla="*/ 1561918467 h 51"/>
              <a:gd name="T76" fmla="*/ 1732072177 w 99"/>
              <a:gd name="T77" fmla="*/ 1441766757 h 51"/>
              <a:gd name="T78" fmla="*/ 1332363331 w 99"/>
              <a:gd name="T79" fmla="*/ 1501842612 h 51"/>
              <a:gd name="T80" fmla="*/ 1332363331 w 99"/>
              <a:gd name="T81" fmla="*/ 1621994322 h 51"/>
              <a:gd name="T82" fmla="*/ 1199127048 w 99"/>
              <a:gd name="T83" fmla="*/ 1621994322 h 51"/>
              <a:gd name="T84" fmla="*/ 1199127048 w 99"/>
              <a:gd name="T85" fmla="*/ 1621994322 h 51"/>
              <a:gd name="T86" fmla="*/ 1132508907 w 99"/>
              <a:gd name="T87" fmla="*/ 1802214138 h 51"/>
              <a:gd name="T88" fmla="*/ 1132508907 w 99"/>
              <a:gd name="T89" fmla="*/ 1802214138 h 51"/>
              <a:gd name="T90" fmla="*/ 1199127048 w 99"/>
              <a:gd name="T91" fmla="*/ 1982433953 h 51"/>
              <a:gd name="T92" fmla="*/ 799417947 w 99"/>
              <a:gd name="T93" fmla="*/ 2042510293 h 51"/>
              <a:gd name="T94" fmla="*/ 866036088 w 99"/>
              <a:gd name="T95" fmla="*/ 2147483647 h 51"/>
              <a:gd name="T96" fmla="*/ 666181665 w 99"/>
              <a:gd name="T97" fmla="*/ 2147483647 h 51"/>
              <a:gd name="T98" fmla="*/ 399708974 w 99"/>
              <a:gd name="T99" fmla="*/ 2147483647 h 51"/>
              <a:gd name="T100" fmla="*/ 266472628 w 99"/>
              <a:gd name="T101" fmla="*/ 2147483647 h 51"/>
              <a:gd name="T102" fmla="*/ 266472628 w 99"/>
              <a:gd name="T103" fmla="*/ 2147483647 h 51"/>
              <a:gd name="T104" fmla="*/ 333090833 w 99"/>
              <a:gd name="T105" fmla="*/ 2147483647 h 51"/>
              <a:gd name="T106" fmla="*/ 199854487 w 99"/>
              <a:gd name="T107" fmla="*/ 2147483647 h 51"/>
              <a:gd name="T108" fmla="*/ 66618157 w 99"/>
              <a:gd name="T109" fmla="*/ 2147483647 h 51"/>
              <a:gd name="T110" fmla="*/ 0 w 99"/>
              <a:gd name="T111" fmla="*/ 2147483647 h 5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99"/>
              <a:gd name="T169" fmla="*/ 0 h 51"/>
              <a:gd name="T170" fmla="*/ 99 w 99"/>
              <a:gd name="T171" fmla="*/ 51 h 5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5" y="20"/>
                </a:lnTo>
                <a:lnTo>
                  <a:pt x="95" y="21"/>
                </a:lnTo>
                <a:lnTo>
                  <a:pt x="94" y="20"/>
                </a:lnTo>
                <a:lnTo>
                  <a:pt x="92" y="18"/>
                </a:lnTo>
                <a:lnTo>
                  <a:pt x="90" y="14"/>
                </a:lnTo>
                <a:lnTo>
                  <a:pt x="89" y="13"/>
                </a:lnTo>
                <a:lnTo>
                  <a:pt x="89" y="12"/>
                </a:lnTo>
                <a:lnTo>
                  <a:pt x="89" y="10"/>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59" y="0"/>
                </a:lnTo>
                <a:lnTo>
                  <a:pt x="58" y="0"/>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26" y="24"/>
                </a:lnTo>
                <a:lnTo>
                  <a:pt x="23" y="25"/>
                </a:lnTo>
                <a:lnTo>
                  <a:pt x="20" y="25"/>
                </a:lnTo>
                <a:lnTo>
                  <a:pt x="20" y="26"/>
                </a:lnTo>
                <a:lnTo>
                  <a:pt x="20" y="27"/>
                </a:lnTo>
                <a:lnTo>
                  <a:pt x="19" y="27"/>
                </a:lnTo>
                <a:lnTo>
                  <a:pt x="18" y="27"/>
                </a:lnTo>
                <a:lnTo>
                  <a:pt x="17" y="28"/>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5" y="43"/>
                </a:lnTo>
                <a:lnTo>
                  <a:pt x="5" y="44"/>
                </a:lnTo>
                <a:lnTo>
                  <a:pt x="4" y="49"/>
                </a:lnTo>
                <a:lnTo>
                  <a:pt x="3" y="49"/>
                </a:lnTo>
                <a:lnTo>
                  <a:pt x="1" y="49"/>
                </a:lnTo>
                <a:lnTo>
                  <a:pt x="0" y="5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3804" name="Freeform 14"/>
          <p:cNvSpPr>
            <a:spLocks/>
          </p:cNvSpPr>
          <p:nvPr/>
        </p:nvSpPr>
        <p:spPr bwMode="auto">
          <a:xfrm>
            <a:off x="5280378" y="3560764"/>
            <a:ext cx="801511" cy="301625"/>
          </a:xfrm>
          <a:custGeom>
            <a:avLst/>
            <a:gdLst>
              <a:gd name="T0" fmla="*/ 2147483647 w 111"/>
              <a:gd name="T1" fmla="*/ 0 h 39"/>
              <a:gd name="T2" fmla="*/ 2147483647 w 111"/>
              <a:gd name="T3" fmla="*/ 179443663 h 39"/>
              <a:gd name="T4" fmla="*/ 2147483647 w 111"/>
              <a:gd name="T5" fmla="*/ 239258198 h 39"/>
              <a:gd name="T6" fmla="*/ 2045689172 w 111"/>
              <a:gd name="T7" fmla="*/ 538331050 h 39"/>
              <a:gd name="T8" fmla="*/ 2045689172 w 111"/>
              <a:gd name="T9" fmla="*/ 478516395 h 39"/>
              <a:gd name="T10" fmla="*/ 1847721398 w 111"/>
              <a:gd name="T11" fmla="*/ 538331050 h 39"/>
              <a:gd name="T12" fmla="*/ 1913707948 w 111"/>
              <a:gd name="T13" fmla="*/ 598145585 h 39"/>
              <a:gd name="T14" fmla="*/ 1913707948 w 111"/>
              <a:gd name="T15" fmla="*/ 657960119 h 39"/>
              <a:gd name="T16" fmla="*/ 593911700 w 111"/>
              <a:gd name="T17" fmla="*/ 777589187 h 39"/>
              <a:gd name="T18" fmla="*/ 527916900 w 111"/>
              <a:gd name="T19" fmla="*/ 897218256 h 39"/>
              <a:gd name="T20" fmla="*/ 461930349 w 111"/>
              <a:gd name="T21" fmla="*/ 1076662101 h 39"/>
              <a:gd name="T22" fmla="*/ 527916900 w 111"/>
              <a:gd name="T23" fmla="*/ 1136476635 h 39"/>
              <a:gd name="T24" fmla="*/ 461930349 w 111"/>
              <a:gd name="T25" fmla="*/ 1315912504 h 39"/>
              <a:gd name="T26" fmla="*/ 461930349 w 111"/>
              <a:gd name="T27" fmla="*/ 1315912504 h 39"/>
              <a:gd name="T28" fmla="*/ 461930349 w 111"/>
              <a:gd name="T29" fmla="*/ 1375727038 h 39"/>
              <a:gd name="T30" fmla="*/ 395943799 w 111"/>
              <a:gd name="T31" fmla="*/ 1495356107 h 39"/>
              <a:gd name="T32" fmla="*/ 329949125 w 111"/>
              <a:gd name="T33" fmla="*/ 1555170641 h 39"/>
              <a:gd name="T34" fmla="*/ 263962512 w 111"/>
              <a:gd name="T35" fmla="*/ 1794428778 h 39"/>
              <a:gd name="T36" fmla="*/ 131981256 w 111"/>
              <a:gd name="T37" fmla="*/ 1914057847 h 39"/>
              <a:gd name="T38" fmla="*/ 131981256 w 111"/>
              <a:gd name="T39" fmla="*/ 2093501933 h 39"/>
              <a:gd name="T40" fmla="*/ 131981256 w 111"/>
              <a:gd name="T41" fmla="*/ 2147483647 h 39"/>
              <a:gd name="T42" fmla="*/ 131981256 w 111"/>
              <a:gd name="T43" fmla="*/ 2147483647 h 39"/>
              <a:gd name="T44" fmla="*/ 0 w 111"/>
              <a:gd name="T45" fmla="*/ 2147483647 h 39"/>
              <a:gd name="T46" fmla="*/ 1913707948 w 111"/>
              <a:gd name="T47" fmla="*/ 2147483647 h 39"/>
              <a:gd name="T48" fmla="*/ 2147483647 w 111"/>
              <a:gd name="T49" fmla="*/ 2033687399 h 39"/>
              <a:gd name="T50" fmla="*/ 2147483647 w 111"/>
              <a:gd name="T51" fmla="*/ 1914057847 h 39"/>
              <a:gd name="T52" fmla="*/ 2147483647 w 111"/>
              <a:gd name="T53" fmla="*/ 1674799710 h 39"/>
              <a:gd name="T54" fmla="*/ 2147483647 w 111"/>
              <a:gd name="T55" fmla="*/ 1674799710 h 39"/>
              <a:gd name="T56" fmla="*/ 2147483647 w 111"/>
              <a:gd name="T57" fmla="*/ 1674799710 h 39"/>
              <a:gd name="T58" fmla="*/ 2147483647 w 111"/>
              <a:gd name="T59" fmla="*/ 1614985175 h 39"/>
              <a:gd name="T60" fmla="*/ 2147483647 w 111"/>
              <a:gd name="T61" fmla="*/ 1555170641 h 39"/>
              <a:gd name="T62" fmla="*/ 2147483647 w 111"/>
              <a:gd name="T63" fmla="*/ 1495356107 h 39"/>
              <a:gd name="T64" fmla="*/ 2147483647 w 111"/>
              <a:gd name="T65" fmla="*/ 1435541572 h 39"/>
              <a:gd name="T66" fmla="*/ 2147483647 w 111"/>
              <a:gd name="T67" fmla="*/ 1375727038 h 39"/>
              <a:gd name="T68" fmla="*/ 2147483647 w 111"/>
              <a:gd name="T69" fmla="*/ 1315912504 h 39"/>
              <a:gd name="T70" fmla="*/ 2147483647 w 111"/>
              <a:gd name="T71" fmla="*/ 1256097969 h 39"/>
              <a:gd name="T72" fmla="*/ 2147483647 w 111"/>
              <a:gd name="T73" fmla="*/ 1076662101 h 39"/>
              <a:gd name="T74" fmla="*/ 2147483647 w 111"/>
              <a:gd name="T75" fmla="*/ 1076662101 h 39"/>
              <a:gd name="T76" fmla="*/ 2147483647 w 111"/>
              <a:gd name="T77" fmla="*/ 957032790 h 39"/>
              <a:gd name="T78" fmla="*/ 2147483647 w 111"/>
              <a:gd name="T79" fmla="*/ 837403722 h 39"/>
              <a:gd name="T80" fmla="*/ 2147483647 w 111"/>
              <a:gd name="T81" fmla="*/ 837403722 h 39"/>
              <a:gd name="T82" fmla="*/ 2147483647 w 111"/>
              <a:gd name="T83" fmla="*/ 837403722 h 39"/>
              <a:gd name="T84" fmla="*/ 2147483647 w 111"/>
              <a:gd name="T85" fmla="*/ 837403722 h 39"/>
              <a:gd name="T86" fmla="*/ 2147483647 w 111"/>
              <a:gd name="T87" fmla="*/ 777589187 h 39"/>
              <a:gd name="T88" fmla="*/ 2147483647 w 111"/>
              <a:gd name="T89" fmla="*/ 717774653 h 39"/>
              <a:gd name="T90" fmla="*/ 2147483647 w 111"/>
              <a:gd name="T91" fmla="*/ 717774653 h 39"/>
              <a:gd name="T92" fmla="*/ 2147483647 w 111"/>
              <a:gd name="T93" fmla="*/ 777589187 h 39"/>
              <a:gd name="T94" fmla="*/ 2147483647 w 111"/>
              <a:gd name="T95" fmla="*/ 717774653 h 39"/>
              <a:gd name="T96" fmla="*/ 2147483647 w 111"/>
              <a:gd name="T97" fmla="*/ 717774653 h 39"/>
              <a:gd name="T98" fmla="*/ 2147483647 w 111"/>
              <a:gd name="T99" fmla="*/ 598145585 h 39"/>
              <a:gd name="T100" fmla="*/ 2147483647 w 111"/>
              <a:gd name="T101" fmla="*/ 598145585 h 39"/>
              <a:gd name="T102" fmla="*/ 2147483647 w 111"/>
              <a:gd name="T103" fmla="*/ 598145585 h 39"/>
              <a:gd name="T104" fmla="*/ 2147483647 w 111"/>
              <a:gd name="T105" fmla="*/ 358887327 h 39"/>
              <a:gd name="T106" fmla="*/ 2147483647 w 111"/>
              <a:gd name="T107" fmla="*/ 299072792 h 39"/>
              <a:gd name="T108" fmla="*/ 2147483647 w 111"/>
              <a:gd name="T109" fmla="*/ 239258198 h 39"/>
              <a:gd name="T110" fmla="*/ 2147483647 w 111"/>
              <a:gd name="T111" fmla="*/ 179443663 h 39"/>
              <a:gd name="T112" fmla="*/ 2147483647 w 111"/>
              <a:gd name="T113" fmla="*/ 59814549 h 39"/>
              <a:gd name="T114" fmla="*/ 2147483647 w 111"/>
              <a:gd name="T115" fmla="*/ 0 h 39"/>
              <a:gd name="T116" fmla="*/ 2147483647 w 111"/>
              <a:gd name="T117" fmla="*/ 0 h 3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1"/>
              <a:gd name="T178" fmla="*/ 0 h 39"/>
              <a:gd name="T179" fmla="*/ 111 w 111"/>
              <a:gd name="T180" fmla="*/ 39 h 3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3"/>
                </a:lnTo>
                <a:lnTo>
                  <a:pt x="6" y="25"/>
                </a:lnTo>
                <a:lnTo>
                  <a:pt x="5" y="26"/>
                </a:lnTo>
                <a:lnTo>
                  <a:pt x="4" y="30"/>
                </a:lnTo>
                <a:lnTo>
                  <a:pt x="2" y="32"/>
                </a:lnTo>
                <a:lnTo>
                  <a:pt x="2" y="35"/>
                </a:lnTo>
                <a:lnTo>
                  <a:pt x="2" y="38"/>
                </a:lnTo>
                <a:lnTo>
                  <a:pt x="0" y="39"/>
                </a:lnTo>
                <a:lnTo>
                  <a:pt x="29" y="37"/>
                </a:lnTo>
                <a:lnTo>
                  <a:pt x="65" y="34"/>
                </a:lnTo>
                <a:lnTo>
                  <a:pt x="78" y="32"/>
                </a:lnTo>
                <a:lnTo>
                  <a:pt x="79"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7" y="14"/>
                </a:lnTo>
                <a:lnTo>
                  <a:pt x="98" y="14"/>
                </a:lnTo>
                <a:lnTo>
                  <a:pt x="98" y="13"/>
                </a:lnTo>
                <a:lnTo>
                  <a:pt x="99" y="12"/>
                </a:lnTo>
                <a:lnTo>
                  <a:pt x="100" y="13"/>
                </a:lnTo>
                <a:lnTo>
                  <a:pt x="101" y="12"/>
                </a:lnTo>
                <a:lnTo>
                  <a:pt x="103" y="10"/>
                </a:lnTo>
                <a:lnTo>
                  <a:pt x="104" y="10"/>
                </a:lnTo>
                <a:lnTo>
                  <a:pt x="106" y="10"/>
                </a:lnTo>
                <a:lnTo>
                  <a:pt x="109" y="6"/>
                </a:lnTo>
                <a:lnTo>
                  <a:pt x="110" y="5"/>
                </a:lnTo>
                <a:lnTo>
                  <a:pt x="111" y="4"/>
                </a:lnTo>
                <a:lnTo>
                  <a:pt x="111" y="3"/>
                </a:lnTo>
                <a:lnTo>
                  <a:pt x="111" y="1"/>
                </a:lnTo>
                <a:lnTo>
                  <a:pt x="111" y="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3805" name="Freeform 15"/>
          <p:cNvSpPr>
            <a:spLocks/>
          </p:cNvSpPr>
          <p:nvPr/>
        </p:nvSpPr>
        <p:spPr bwMode="auto">
          <a:xfrm>
            <a:off x="5489222" y="3824288"/>
            <a:ext cx="375356" cy="641350"/>
          </a:xfrm>
          <a:custGeom>
            <a:avLst/>
            <a:gdLst>
              <a:gd name="T0" fmla="*/ 0 w 52"/>
              <a:gd name="T1" fmla="*/ 179122095 h 83"/>
              <a:gd name="T2" fmla="*/ 65947983 w 52"/>
              <a:gd name="T3" fmla="*/ 298544572 h 83"/>
              <a:gd name="T4" fmla="*/ 0 w 52"/>
              <a:gd name="T5" fmla="*/ 2147483647 h 83"/>
              <a:gd name="T6" fmla="*/ 0 w 52"/>
              <a:gd name="T7" fmla="*/ 2147483647 h 83"/>
              <a:gd name="T8" fmla="*/ 197835843 w 52"/>
              <a:gd name="T9" fmla="*/ 2147483647 h 83"/>
              <a:gd name="T10" fmla="*/ 263783810 w 52"/>
              <a:gd name="T11" fmla="*/ 2147483647 h 83"/>
              <a:gd name="T12" fmla="*/ 329723719 w 52"/>
              <a:gd name="T13" fmla="*/ 2147483647 h 83"/>
              <a:gd name="T14" fmla="*/ 461619652 w 52"/>
              <a:gd name="T15" fmla="*/ 2147483647 h 83"/>
              <a:gd name="T16" fmla="*/ 527567619 w 52"/>
              <a:gd name="T17" fmla="*/ 2147483647 h 83"/>
              <a:gd name="T18" fmla="*/ 527567619 w 52"/>
              <a:gd name="T19" fmla="*/ 2147483647 h 83"/>
              <a:gd name="T20" fmla="*/ 593507592 w 52"/>
              <a:gd name="T21" fmla="*/ 2147483647 h 83"/>
              <a:gd name="T22" fmla="*/ 659455559 w 52"/>
              <a:gd name="T23" fmla="*/ 2147483647 h 83"/>
              <a:gd name="T24" fmla="*/ 659455559 w 52"/>
              <a:gd name="T25" fmla="*/ 2147483647 h 83"/>
              <a:gd name="T26" fmla="*/ 725403526 w 52"/>
              <a:gd name="T27" fmla="*/ 2147483647 h 83"/>
              <a:gd name="T28" fmla="*/ 857291338 w 52"/>
              <a:gd name="T29" fmla="*/ 2147483647 h 83"/>
              <a:gd name="T30" fmla="*/ 923239305 w 52"/>
              <a:gd name="T31" fmla="*/ 2147483647 h 83"/>
              <a:gd name="T32" fmla="*/ 989179151 w 52"/>
              <a:gd name="T33" fmla="*/ 2147483647 h 83"/>
              <a:gd name="T34" fmla="*/ 1121075338 w 52"/>
              <a:gd name="T35" fmla="*/ 2147483647 h 83"/>
              <a:gd name="T36" fmla="*/ 1121075338 w 52"/>
              <a:gd name="T37" fmla="*/ 2147483647 h 83"/>
              <a:gd name="T38" fmla="*/ 1187015184 w 52"/>
              <a:gd name="T39" fmla="*/ 2147483647 h 83"/>
              <a:gd name="T40" fmla="*/ 1187015184 w 52"/>
              <a:gd name="T41" fmla="*/ 2147483647 h 83"/>
              <a:gd name="T42" fmla="*/ 1187015184 w 52"/>
              <a:gd name="T43" fmla="*/ 2147483647 h 83"/>
              <a:gd name="T44" fmla="*/ 1121075338 w 52"/>
              <a:gd name="T45" fmla="*/ 2147483647 h 83"/>
              <a:gd name="T46" fmla="*/ 1121075338 w 52"/>
              <a:gd name="T47" fmla="*/ 2147483647 h 83"/>
              <a:gd name="T48" fmla="*/ 1187015184 w 52"/>
              <a:gd name="T49" fmla="*/ 2147483647 h 83"/>
              <a:gd name="T50" fmla="*/ 1187015184 w 52"/>
              <a:gd name="T51" fmla="*/ 2147483647 h 83"/>
              <a:gd name="T52" fmla="*/ 1055127118 w 52"/>
              <a:gd name="T53" fmla="*/ 2147483647 h 83"/>
              <a:gd name="T54" fmla="*/ 1055127118 w 52"/>
              <a:gd name="T55" fmla="*/ 2147483647 h 83"/>
              <a:gd name="T56" fmla="*/ 989179151 w 52"/>
              <a:gd name="T57" fmla="*/ 2147483647 h 83"/>
              <a:gd name="T58" fmla="*/ 923239305 w 52"/>
              <a:gd name="T59" fmla="*/ 2147483647 h 83"/>
              <a:gd name="T60" fmla="*/ 923239305 w 52"/>
              <a:gd name="T61" fmla="*/ 2147483647 h 83"/>
              <a:gd name="T62" fmla="*/ 923239305 w 52"/>
              <a:gd name="T63" fmla="*/ 2147483647 h 83"/>
              <a:gd name="T64" fmla="*/ 923239305 w 52"/>
              <a:gd name="T65" fmla="*/ 2147483647 h 83"/>
              <a:gd name="T66" fmla="*/ 923239305 w 52"/>
              <a:gd name="T67" fmla="*/ 2147483647 h 83"/>
              <a:gd name="T68" fmla="*/ 2147483647 w 52"/>
              <a:gd name="T69" fmla="*/ 2147483647 h 83"/>
              <a:gd name="T70" fmla="*/ 2147483647 w 52"/>
              <a:gd name="T71" fmla="*/ 2147483647 h 83"/>
              <a:gd name="T72" fmla="*/ 2147483647 w 52"/>
              <a:gd name="T73" fmla="*/ 2147483647 h 83"/>
              <a:gd name="T74" fmla="*/ 2147483647 w 52"/>
              <a:gd name="T75" fmla="*/ 2147483647 h 83"/>
              <a:gd name="T76" fmla="*/ 2147483647 w 52"/>
              <a:gd name="T77" fmla="*/ 2147483647 h 83"/>
              <a:gd name="T78" fmla="*/ 2147483647 w 52"/>
              <a:gd name="T79" fmla="*/ 2147483647 h 83"/>
              <a:gd name="T80" fmla="*/ 2147483647 w 52"/>
              <a:gd name="T81" fmla="*/ 2147483647 h 83"/>
              <a:gd name="T82" fmla="*/ 2147483647 w 52"/>
              <a:gd name="T83" fmla="*/ 2147483647 h 83"/>
              <a:gd name="T84" fmla="*/ 2147483647 w 52"/>
              <a:gd name="T85" fmla="*/ 2147483647 h 83"/>
              <a:gd name="T86" fmla="*/ 2147483647 w 52"/>
              <a:gd name="T87" fmla="*/ 2147483647 h 83"/>
              <a:gd name="T88" fmla="*/ 2147483647 w 52"/>
              <a:gd name="T89" fmla="*/ 2147483647 h 83"/>
              <a:gd name="T90" fmla="*/ 2147483647 w 52"/>
              <a:gd name="T91" fmla="*/ 2147483647 h 83"/>
              <a:gd name="T92" fmla="*/ 2147483647 w 52"/>
              <a:gd name="T93" fmla="*/ 2147483647 h 83"/>
              <a:gd name="T94" fmla="*/ 2147483647 w 52"/>
              <a:gd name="T95" fmla="*/ 2147483647 h 83"/>
              <a:gd name="T96" fmla="*/ 2147483647 w 52"/>
              <a:gd name="T97" fmla="*/ 2147483647 h 83"/>
              <a:gd name="T98" fmla="*/ 2147483647 w 52"/>
              <a:gd name="T99" fmla="*/ 2147483647 h 83"/>
              <a:gd name="T100" fmla="*/ 2147483647 w 52"/>
              <a:gd name="T101" fmla="*/ 2147483647 h 83"/>
              <a:gd name="T102" fmla="*/ 2147483647 w 52"/>
              <a:gd name="T103" fmla="*/ 0 h 83"/>
              <a:gd name="T104" fmla="*/ 0 w 52"/>
              <a:gd name="T105" fmla="*/ 179122095 h 83"/>
              <a:gd name="T106" fmla="*/ 0 w 52"/>
              <a:gd name="T107" fmla="*/ 179122095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83"/>
              <a:gd name="T164" fmla="*/ 52 w 52"/>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8" y="80"/>
                </a:lnTo>
                <a:lnTo>
                  <a:pt x="18" y="79"/>
                </a:lnTo>
                <a:lnTo>
                  <a:pt x="17" y="79"/>
                </a:lnTo>
                <a:lnTo>
                  <a:pt x="17" y="78"/>
                </a:lnTo>
                <a:lnTo>
                  <a:pt x="18" y="77"/>
                </a:lnTo>
                <a:lnTo>
                  <a:pt x="18" y="76"/>
                </a:lnTo>
                <a:lnTo>
                  <a:pt x="16" y="75"/>
                </a:lnTo>
                <a:lnTo>
                  <a:pt x="15" y="75"/>
                </a:lnTo>
                <a:lnTo>
                  <a:pt x="14" y="73"/>
                </a:lnTo>
                <a:lnTo>
                  <a:pt x="14" y="72"/>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3806" name="Freeform 16"/>
          <p:cNvSpPr>
            <a:spLocks/>
          </p:cNvSpPr>
          <p:nvPr/>
        </p:nvSpPr>
        <p:spPr bwMode="auto">
          <a:xfrm>
            <a:off x="5729111" y="2840038"/>
            <a:ext cx="410634" cy="487362"/>
          </a:xfrm>
          <a:custGeom>
            <a:avLst/>
            <a:gdLst>
              <a:gd name="T0" fmla="*/ 328423313 w 57"/>
              <a:gd name="T1" fmla="*/ 2147483647 h 63"/>
              <a:gd name="T2" fmla="*/ 525478846 w 57"/>
              <a:gd name="T3" fmla="*/ 2147483647 h 63"/>
              <a:gd name="T4" fmla="*/ 656846627 w 57"/>
              <a:gd name="T5" fmla="*/ 2147483647 h 63"/>
              <a:gd name="T6" fmla="*/ 853902159 w 57"/>
              <a:gd name="T7" fmla="*/ 2147483647 h 63"/>
              <a:gd name="T8" fmla="*/ 1182325599 w 57"/>
              <a:gd name="T9" fmla="*/ 2147483647 h 63"/>
              <a:gd name="T10" fmla="*/ 1445069011 w 57"/>
              <a:gd name="T11" fmla="*/ 2147483647 h 63"/>
              <a:gd name="T12" fmla="*/ 1642116440 w 57"/>
              <a:gd name="T13" fmla="*/ 2147483647 h 63"/>
              <a:gd name="T14" fmla="*/ 1839171973 w 57"/>
              <a:gd name="T15" fmla="*/ 2147483647 h 63"/>
              <a:gd name="T16" fmla="*/ 1904859852 w 57"/>
              <a:gd name="T17" fmla="*/ 2147483647 h 63"/>
              <a:gd name="T18" fmla="*/ 2036227505 w 57"/>
              <a:gd name="T19" fmla="*/ 2147483647 h 63"/>
              <a:gd name="T20" fmla="*/ 2147483647 w 57"/>
              <a:gd name="T21" fmla="*/ 2147483647 h 63"/>
              <a:gd name="T22" fmla="*/ 2147483647 w 57"/>
              <a:gd name="T23" fmla="*/ 2147483647 h 63"/>
              <a:gd name="T24" fmla="*/ 2147483647 w 57"/>
              <a:gd name="T25" fmla="*/ 2147483647 h 63"/>
              <a:gd name="T26" fmla="*/ 2147483647 w 57"/>
              <a:gd name="T27" fmla="*/ 2147483647 h 63"/>
              <a:gd name="T28" fmla="*/ 2147483647 w 57"/>
              <a:gd name="T29" fmla="*/ 2147483647 h 63"/>
              <a:gd name="T30" fmla="*/ 2147483647 w 57"/>
              <a:gd name="T31" fmla="*/ 2147483647 h 63"/>
              <a:gd name="T32" fmla="*/ 2147483647 w 57"/>
              <a:gd name="T33" fmla="*/ 2147483647 h 63"/>
              <a:gd name="T34" fmla="*/ 2147483647 w 57"/>
              <a:gd name="T35" fmla="*/ 2147483647 h 63"/>
              <a:gd name="T36" fmla="*/ 2147483647 w 57"/>
              <a:gd name="T37" fmla="*/ 2147483647 h 63"/>
              <a:gd name="T38" fmla="*/ 2147483647 w 57"/>
              <a:gd name="T39" fmla="*/ 2147483647 h 63"/>
              <a:gd name="T40" fmla="*/ 2147483647 w 57"/>
              <a:gd name="T41" fmla="*/ 2147483647 h 63"/>
              <a:gd name="T42" fmla="*/ 2147483647 w 57"/>
              <a:gd name="T43" fmla="*/ 2147483647 h 63"/>
              <a:gd name="T44" fmla="*/ 2147483647 w 57"/>
              <a:gd name="T45" fmla="*/ 2147483647 h 63"/>
              <a:gd name="T46" fmla="*/ 2147483647 w 57"/>
              <a:gd name="T47" fmla="*/ 2034705881 h 63"/>
              <a:gd name="T48" fmla="*/ 2147483647 w 57"/>
              <a:gd name="T49" fmla="*/ 1555953575 h 63"/>
              <a:gd name="T50" fmla="*/ 2147483647 w 57"/>
              <a:gd name="T51" fmla="*/ 1376418741 h 63"/>
              <a:gd name="T52" fmla="*/ 2147483647 w 57"/>
              <a:gd name="T53" fmla="*/ 1316573796 h 63"/>
              <a:gd name="T54" fmla="*/ 2147483647 w 57"/>
              <a:gd name="T55" fmla="*/ 179534895 h 63"/>
              <a:gd name="T56" fmla="*/ 2147483647 w 57"/>
              <a:gd name="T57" fmla="*/ 359062053 h 63"/>
              <a:gd name="T58" fmla="*/ 2147483647 w 57"/>
              <a:gd name="T59" fmla="*/ 598441953 h 63"/>
              <a:gd name="T60" fmla="*/ 2147483647 w 57"/>
              <a:gd name="T61" fmla="*/ 598441953 h 63"/>
              <a:gd name="T62" fmla="*/ 1970539626 w 57"/>
              <a:gd name="T63" fmla="*/ 777976788 h 63"/>
              <a:gd name="T64" fmla="*/ 1773492198 w 57"/>
              <a:gd name="T65" fmla="*/ 718131843 h 63"/>
              <a:gd name="T66" fmla="*/ 1642116440 w 57"/>
              <a:gd name="T67" fmla="*/ 718131843 h 63"/>
              <a:gd name="T68" fmla="*/ 1642116440 w 57"/>
              <a:gd name="T69" fmla="*/ 658286898 h 63"/>
              <a:gd name="T70" fmla="*/ 1248013478 w 57"/>
              <a:gd name="T71" fmla="*/ 538597009 h 63"/>
              <a:gd name="T72" fmla="*/ 1116637720 w 57"/>
              <a:gd name="T73" fmla="*/ 598441953 h 63"/>
              <a:gd name="T74" fmla="*/ 0 w 57"/>
              <a:gd name="T75" fmla="*/ 658286898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7"/>
              <a:gd name="T115" fmla="*/ 0 h 63"/>
              <a:gd name="T116" fmla="*/ 57 w 57"/>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7" h="63">
                <a:moveTo>
                  <a:pt x="0" y="11"/>
                </a:moveTo>
                <a:lnTo>
                  <a:pt x="5" y="55"/>
                </a:lnTo>
                <a:lnTo>
                  <a:pt x="6" y="55"/>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3807" name="Freeform 17"/>
          <p:cNvSpPr>
            <a:spLocks/>
          </p:cNvSpPr>
          <p:nvPr/>
        </p:nvSpPr>
        <p:spPr bwMode="auto">
          <a:xfrm>
            <a:off x="5843412" y="3459163"/>
            <a:ext cx="860778" cy="395287"/>
          </a:xfrm>
          <a:custGeom>
            <a:avLst/>
            <a:gdLst>
              <a:gd name="T0" fmla="*/ 132439520 w 119"/>
              <a:gd name="T1" fmla="*/ 2147483647 h 51"/>
              <a:gd name="T2" fmla="*/ 264879040 w 119"/>
              <a:gd name="T3" fmla="*/ 2147483647 h 51"/>
              <a:gd name="T4" fmla="*/ 331102916 w 119"/>
              <a:gd name="T5" fmla="*/ 2147483647 h 51"/>
              <a:gd name="T6" fmla="*/ 927084809 w 119"/>
              <a:gd name="T7" fmla="*/ 1862282242 h 51"/>
              <a:gd name="T8" fmla="*/ 1191972177 w 119"/>
              <a:gd name="T9" fmla="*/ 1621994322 h 51"/>
              <a:gd name="T10" fmla="*/ 1324411665 w 119"/>
              <a:gd name="T11" fmla="*/ 1621994322 h 51"/>
              <a:gd name="T12" fmla="*/ 1390635478 w 119"/>
              <a:gd name="T13" fmla="*/ 1501842612 h 51"/>
              <a:gd name="T14" fmla="*/ 1523074966 w 119"/>
              <a:gd name="T15" fmla="*/ 1501842612 h 51"/>
              <a:gd name="T16" fmla="*/ 1854177755 w 119"/>
              <a:gd name="T17" fmla="*/ 1381698652 h 51"/>
              <a:gd name="T18" fmla="*/ 2147483647 w 119"/>
              <a:gd name="T19" fmla="*/ 1021251271 h 51"/>
              <a:gd name="T20" fmla="*/ 2147483647 w 119"/>
              <a:gd name="T21" fmla="*/ 780955358 h 51"/>
              <a:gd name="T22" fmla="*/ 2147483647 w 119"/>
              <a:gd name="T23" fmla="*/ 780955358 h 51"/>
              <a:gd name="T24" fmla="*/ 2147483647 w 119"/>
              <a:gd name="T25" fmla="*/ 720887254 h 51"/>
              <a:gd name="T26" fmla="*/ 2147483647 w 119"/>
              <a:gd name="T27" fmla="*/ 60075870 h 51"/>
              <a:gd name="T28" fmla="*/ 2147483647 w 119"/>
              <a:gd name="T29" fmla="*/ 120143990 h 51"/>
              <a:gd name="T30" fmla="*/ 2147483647 w 119"/>
              <a:gd name="T31" fmla="*/ 300371647 h 51"/>
              <a:gd name="T32" fmla="*/ 2147483647 w 119"/>
              <a:gd name="T33" fmla="*/ 360439751 h 51"/>
              <a:gd name="T34" fmla="*/ 2147483647 w 119"/>
              <a:gd name="T35" fmla="*/ 300371647 h 51"/>
              <a:gd name="T36" fmla="*/ 2147483647 w 119"/>
              <a:gd name="T37" fmla="*/ 360439751 h 51"/>
              <a:gd name="T38" fmla="*/ 2147483647 w 119"/>
              <a:gd name="T39" fmla="*/ 480591462 h 51"/>
              <a:gd name="T40" fmla="*/ 2147483647 w 119"/>
              <a:gd name="T41" fmla="*/ 660811398 h 51"/>
              <a:gd name="T42" fmla="*/ 2147483647 w 119"/>
              <a:gd name="T43" fmla="*/ 720887254 h 51"/>
              <a:gd name="T44" fmla="*/ 2147483647 w 119"/>
              <a:gd name="T45" fmla="*/ 540667438 h 51"/>
              <a:gd name="T46" fmla="*/ 2147483647 w 119"/>
              <a:gd name="T47" fmla="*/ 660811398 h 51"/>
              <a:gd name="T48" fmla="*/ 2147483647 w 119"/>
              <a:gd name="T49" fmla="*/ 660811398 h 51"/>
              <a:gd name="T50" fmla="*/ 2147483647 w 119"/>
              <a:gd name="T51" fmla="*/ 540667438 h 51"/>
              <a:gd name="T52" fmla="*/ 2147483647 w 119"/>
              <a:gd name="T53" fmla="*/ 841031214 h 51"/>
              <a:gd name="T54" fmla="*/ 2147483647 w 119"/>
              <a:gd name="T55" fmla="*/ 1021251271 h 51"/>
              <a:gd name="T56" fmla="*/ 2147483647 w 119"/>
              <a:gd name="T57" fmla="*/ 1141402982 h 51"/>
              <a:gd name="T58" fmla="*/ 2147483647 w 119"/>
              <a:gd name="T59" fmla="*/ 1201478837 h 51"/>
              <a:gd name="T60" fmla="*/ 2147483647 w 119"/>
              <a:gd name="T61" fmla="*/ 1141402982 h 51"/>
              <a:gd name="T62" fmla="*/ 2147483647 w 119"/>
              <a:gd name="T63" fmla="*/ 1081327126 h 51"/>
              <a:gd name="T64" fmla="*/ 2147483647 w 119"/>
              <a:gd name="T65" fmla="*/ 1261546941 h 51"/>
              <a:gd name="T66" fmla="*/ 2147483647 w 119"/>
              <a:gd name="T67" fmla="*/ 1321622797 h 51"/>
              <a:gd name="T68" fmla="*/ 2147483647 w 119"/>
              <a:gd name="T69" fmla="*/ 1441766757 h 51"/>
              <a:gd name="T70" fmla="*/ 2147483647 w 119"/>
              <a:gd name="T71" fmla="*/ 1621994322 h 51"/>
              <a:gd name="T72" fmla="*/ 2147483647 w 119"/>
              <a:gd name="T73" fmla="*/ 1742138282 h 51"/>
              <a:gd name="T74" fmla="*/ 2147483647 w 119"/>
              <a:gd name="T75" fmla="*/ 1621994322 h 51"/>
              <a:gd name="T76" fmla="*/ 2147483647 w 119"/>
              <a:gd name="T77" fmla="*/ 1621994322 h 51"/>
              <a:gd name="T78" fmla="*/ 2147483647 w 119"/>
              <a:gd name="T79" fmla="*/ 1922358098 h 51"/>
              <a:gd name="T80" fmla="*/ 2147483647 w 119"/>
              <a:gd name="T81" fmla="*/ 2147483647 h 51"/>
              <a:gd name="T82" fmla="*/ 2147483647 w 119"/>
              <a:gd name="T83" fmla="*/ 2147483647 h 51"/>
              <a:gd name="T84" fmla="*/ 2147483647 w 119"/>
              <a:gd name="T85" fmla="*/ 2147483647 h 51"/>
              <a:gd name="T86" fmla="*/ 2147483647 w 119"/>
              <a:gd name="T87" fmla="*/ 2147483647 h 51"/>
              <a:gd name="T88" fmla="*/ 2147483647 w 119"/>
              <a:gd name="T89" fmla="*/ 2147483647 h 51"/>
              <a:gd name="T90" fmla="*/ 2147483647 w 119"/>
              <a:gd name="T91" fmla="*/ 2147483647 h 51"/>
              <a:gd name="T92" fmla="*/ 2147483647 w 119"/>
              <a:gd name="T93" fmla="*/ 2147483647 h 51"/>
              <a:gd name="T94" fmla="*/ 1986617243 w 119"/>
              <a:gd name="T95" fmla="*/ 2147483647 h 51"/>
              <a:gd name="T96" fmla="*/ 1721738267 w 119"/>
              <a:gd name="T97" fmla="*/ 2147483647 h 51"/>
              <a:gd name="T98" fmla="*/ 0 w 119"/>
              <a:gd name="T99" fmla="*/ 2147483647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9"/>
              <a:gd name="T151" fmla="*/ 0 h 51"/>
              <a:gd name="T152" fmla="*/ 119 w 119"/>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9" h="51">
                <a:moveTo>
                  <a:pt x="0" y="45"/>
                </a:moveTo>
                <a:lnTo>
                  <a:pt x="1"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9" y="27"/>
                </a:lnTo>
                <a:lnTo>
                  <a:pt x="20" y="27"/>
                </a:lnTo>
                <a:lnTo>
                  <a:pt x="20" y="26"/>
                </a:lnTo>
                <a:lnTo>
                  <a:pt x="21" y="25"/>
                </a:lnTo>
                <a:lnTo>
                  <a:pt x="22" y="26"/>
                </a:lnTo>
                <a:lnTo>
                  <a:pt x="23" y="25"/>
                </a:lnTo>
                <a:lnTo>
                  <a:pt x="25" y="23"/>
                </a:lnTo>
                <a:lnTo>
                  <a:pt x="26" y="23"/>
                </a:lnTo>
                <a:lnTo>
                  <a:pt x="28" y="23"/>
                </a:lnTo>
                <a:lnTo>
                  <a:pt x="31" y="19"/>
                </a:lnTo>
                <a:lnTo>
                  <a:pt x="32" y="18"/>
                </a:lnTo>
                <a:lnTo>
                  <a:pt x="33" y="17"/>
                </a:lnTo>
                <a:lnTo>
                  <a:pt x="33" y="16"/>
                </a:lnTo>
                <a:lnTo>
                  <a:pt x="33" y="14"/>
                </a:lnTo>
                <a:lnTo>
                  <a:pt x="33" y="13"/>
                </a:lnTo>
                <a:lnTo>
                  <a:pt x="37" y="12"/>
                </a:lnTo>
                <a:lnTo>
                  <a:pt x="37" y="13"/>
                </a:lnTo>
                <a:lnTo>
                  <a:pt x="40" y="13"/>
                </a:lnTo>
                <a:lnTo>
                  <a:pt x="42" y="12"/>
                </a:lnTo>
                <a:lnTo>
                  <a:pt x="78" y="7"/>
                </a:lnTo>
                <a:lnTo>
                  <a:pt x="112" y="0"/>
                </a:lnTo>
                <a:lnTo>
                  <a:pt x="113" y="1"/>
                </a:lnTo>
                <a:lnTo>
                  <a:pt x="114" y="2"/>
                </a:lnTo>
                <a:lnTo>
                  <a:pt x="115" y="3"/>
                </a:lnTo>
                <a:lnTo>
                  <a:pt x="116" y="5"/>
                </a:lnTo>
                <a:lnTo>
                  <a:pt x="116" y="6"/>
                </a:lnTo>
                <a:lnTo>
                  <a:pt x="115" y="5"/>
                </a:lnTo>
                <a:lnTo>
                  <a:pt x="114" y="5"/>
                </a:lnTo>
                <a:lnTo>
                  <a:pt x="113" y="5"/>
                </a:lnTo>
                <a:lnTo>
                  <a:pt x="112" y="5"/>
                </a:lnTo>
                <a:lnTo>
                  <a:pt x="113" y="6"/>
                </a:lnTo>
                <a:lnTo>
                  <a:pt x="110" y="8"/>
                </a:lnTo>
                <a:lnTo>
                  <a:pt x="109" y="8"/>
                </a:lnTo>
                <a:lnTo>
                  <a:pt x="108" y="10"/>
                </a:lnTo>
                <a:lnTo>
                  <a:pt x="106" y="10"/>
                </a:lnTo>
                <a:lnTo>
                  <a:pt x="105" y="11"/>
                </a:lnTo>
                <a:lnTo>
                  <a:pt x="105" y="12"/>
                </a:lnTo>
                <a:lnTo>
                  <a:pt x="106" y="12"/>
                </a:lnTo>
                <a:lnTo>
                  <a:pt x="108" y="11"/>
                </a:lnTo>
                <a:lnTo>
                  <a:pt x="111" y="10"/>
                </a:lnTo>
                <a:lnTo>
                  <a:pt x="112" y="9"/>
                </a:lnTo>
                <a:lnTo>
                  <a:pt x="114" y="9"/>
                </a:lnTo>
                <a:lnTo>
                  <a:pt x="114" y="10"/>
                </a:lnTo>
                <a:lnTo>
                  <a:pt x="114" y="11"/>
                </a:lnTo>
                <a:lnTo>
                  <a:pt x="115" y="12"/>
                </a:lnTo>
                <a:lnTo>
                  <a:pt x="115" y="11"/>
                </a:lnTo>
                <a:lnTo>
                  <a:pt x="116" y="11"/>
                </a:lnTo>
                <a:lnTo>
                  <a:pt x="117" y="9"/>
                </a:lnTo>
                <a:lnTo>
                  <a:pt x="118" y="9"/>
                </a:lnTo>
                <a:lnTo>
                  <a:pt x="119" y="11"/>
                </a:lnTo>
                <a:lnTo>
                  <a:pt x="119" y="14"/>
                </a:lnTo>
                <a:lnTo>
                  <a:pt x="119" y="15"/>
                </a:lnTo>
                <a:lnTo>
                  <a:pt x="117" y="16"/>
                </a:lnTo>
                <a:lnTo>
                  <a:pt x="117" y="17"/>
                </a:lnTo>
                <a:lnTo>
                  <a:pt x="117" y="18"/>
                </a:lnTo>
                <a:lnTo>
                  <a:pt x="115" y="19"/>
                </a:lnTo>
                <a:lnTo>
                  <a:pt x="114" y="19"/>
                </a:lnTo>
                <a:lnTo>
                  <a:pt x="113" y="20"/>
                </a:lnTo>
                <a:lnTo>
                  <a:pt x="111" y="20"/>
                </a:lnTo>
                <a:lnTo>
                  <a:pt x="110" y="20"/>
                </a:lnTo>
                <a:lnTo>
                  <a:pt x="109" y="19"/>
                </a:lnTo>
                <a:lnTo>
                  <a:pt x="109" y="18"/>
                </a:lnTo>
                <a:lnTo>
                  <a:pt x="108" y="18"/>
                </a:lnTo>
                <a:lnTo>
                  <a:pt x="108" y="20"/>
                </a:lnTo>
                <a:lnTo>
                  <a:pt x="108" y="21"/>
                </a:lnTo>
                <a:lnTo>
                  <a:pt x="108" y="22"/>
                </a:lnTo>
                <a:lnTo>
                  <a:pt x="109" y="22"/>
                </a:lnTo>
                <a:lnTo>
                  <a:pt x="110" y="23"/>
                </a:lnTo>
                <a:lnTo>
                  <a:pt x="110" y="24"/>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6"/>
                </a:lnTo>
                <a:lnTo>
                  <a:pt x="49" y="35"/>
                </a:lnTo>
                <a:lnTo>
                  <a:pt x="31" y="37"/>
                </a:lnTo>
                <a:lnTo>
                  <a:pt x="30" y="37"/>
                </a:lnTo>
                <a:lnTo>
                  <a:pt x="30" y="38"/>
                </a:lnTo>
                <a:lnTo>
                  <a:pt x="26" y="40"/>
                </a:lnTo>
                <a:lnTo>
                  <a:pt x="25" y="40"/>
                </a:lnTo>
                <a:lnTo>
                  <a:pt x="21" y="42"/>
                </a:lnTo>
                <a:lnTo>
                  <a:pt x="0" y="45"/>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3808" name="Freeform 18"/>
          <p:cNvSpPr>
            <a:spLocks/>
          </p:cNvSpPr>
          <p:nvPr/>
        </p:nvSpPr>
        <p:spPr bwMode="auto">
          <a:xfrm>
            <a:off x="5590823" y="4311650"/>
            <a:ext cx="889000" cy="719138"/>
          </a:xfrm>
          <a:custGeom>
            <a:avLst/>
            <a:gdLst>
              <a:gd name="T0" fmla="*/ 0 w 123"/>
              <a:gd name="T1" fmla="*/ 478350457 h 93"/>
              <a:gd name="T2" fmla="*/ 0 w 123"/>
              <a:gd name="T3" fmla="*/ 597943961 h 93"/>
              <a:gd name="T4" fmla="*/ 132227907 w 123"/>
              <a:gd name="T5" fmla="*/ 717529612 h 93"/>
              <a:gd name="T6" fmla="*/ 198341877 w 123"/>
              <a:gd name="T7" fmla="*/ 896911954 h 93"/>
              <a:gd name="T8" fmla="*/ 264455815 w 123"/>
              <a:gd name="T9" fmla="*/ 1016497846 h 93"/>
              <a:gd name="T10" fmla="*/ 198341877 w 123"/>
              <a:gd name="T11" fmla="*/ 1136091230 h 93"/>
              <a:gd name="T12" fmla="*/ 462805823 w 123"/>
              <a:gd name="T13" fmla="*/ 1076294538 h 93"/>
              <a:gd name="T14" fmla="*/ 595033826 w 123"/>
              <a:gd name="T15" fmla="*/ 896911954 h 93"/>
              <a:gd name="T16" fmla="*/ 661147764 w 123"/>
              <a:gd name="T17" fmla="*/ 896911954 h 93"/>
              <a:gd name="T18" fmla="*/ 595033826 w 123"/>
              <a:gd name="T19" fmla="*/ 1016497846 h 93"/>
              <a:gd name="T20" fmla="*/ 1256181590 w 123"/>
              <a:gd name="T21" fmla="*/ 837115262 h 93"/>
              <a:gd name="T22" fmla="*/ 1256181590 w 123"/>
              <a:gd name="T23" fmla="*/ 956708646 h 93"/>
              <a:gd name="T24" fmla="*/ 1652865217 w 123"/>
              <a:gd name="T25" fmla="*/ 1016497846 h 93"/>
              <a:gd name="T26" fmla="*/ 1917329100 w 123"/>
              <a:gd name="T27" fmla="*/ 1076294538 h 93"/>
              <a:gd name="T28" fmla="*/ 2049556975 w 123"/>
              <a:gd name="T29" fmla="*/ 1136091230 h 93"/>
              <a:gd name="T30" fmla="*/ 2049556975 w 123"/>
              <a:gd name="T31" fmla="*/ 1195880189 h 93"/>
              <a:gd name="T32" fmla="*/ 2147483647 w 123"/>
              <a:gd name="T33" fmla="*/ 1435059223 h 93"/>
              <a:gd name="T34" fmla="*/ 2147483647 w 123"/>
              <a:gd name="T35" fmla="*/ 1494855915 h 93"/>
              <a:gd name="T36" fmla="*/ 2147483647 w 123"/>
              <a:gd name="T37" fmla="*/ 1554644874 h 93"/>
              <a:gd name="T38" fmla="*/ 2147483647 w 123"/>
              <a:gd name="T39" fmla="*/ 1435059223 h 93"/>
              <a:gd name="T40" fmla="*/ 2147483647 w 123"/>
              <a:gd name="T41" fmla="*/ 1255676881 h 93"/>
              <a:gd name="T42" fmla="*/ 2147483647 w 123"/>
              <a:gd name="T43" fmla="*/ 1076294538 h 93"/>
              <a:gd name="T44" fmla="*/ 2147483647 w 123"/>
              <a:gd name="T45" fmla="*/ 1255676881 h 93"/>
              <a:gd name="T46" fmla="*/ 2147483647 w 123"/>
              <a:gd name="T47" fmla="*/ 1674238257 h 93"/>
              <a:gd name="T48" fmla="*/ 2147483647 w 123"/>
              <a:gd name="T49" fmla="*/ 1793823908 h 93"/>
              <a:gd name="T50" fmla="*/ 2147483647 w 123"/>
              <a:gd name="T51" fmla="*/ 2147483647 h 93"/>
              <a:gd name="T52" fmla="*/ 2147483647 w 123"/>
              <a:gd name="T53" fmla="*/ 2147483647 h 93"/>
              <a:gd name="T54" fmla="*/ 2147483647 w 123"/>
              <a:gd name="T55" fmla="*/ 2147483647 h 93"/>
              <a:gd name="T56" fmla="*/ 2147483647 w 123"/>
              <a:gd name="T57" fmla="*/ 2147483647 h 93"/>
              <a:gd name="T58" fmla="*/ 2147483647 w 123"/>
              <a:gd name="T59" fmla="*/ 2147483647 h 93"/>
              <a:gd name="T60" fmla="*/ 2147483647 w 123"/>
              <a:gd name="T61" fmla="*/ 2147483647 h 93"/>
              <a:gd name="T62" fmla="*/ 2147483647 w 123"/>
              <a:gd name="T63" fmla="*/ 2147483647 h 93"/>
              <a:gd name="T64" fmla="*/ 2147483647 w 123"/>
              <a:gd name="T65" fmla="*/ 2147483647 h 93"/>
              <a:gd name="T66" fmla="*/ 2147483647 w 123"/>
              <a:gd name="T67" fmla="*/ 2147483647 h 93"/>
              <a:gd name="T68" fmla="*/ 2147483647 w 123"/>
              <a:gd name="T69" fmla="*/ 2147483647 h 93"/>
              <a:gd name="T70" fmla="*/ 2147483647 w 123"/>
              <a:gd name="T71" fmla="*/ 2147483647 h 93"/>
              <a:gd name="T72" fmla="*/ 2147483647 w 123"/>
              <a:gd name="T73" fmla="*/ 2147483647 h 93"/>
              <a:gd name="T74" fmla="*/ 2147483647 w 123"/>
              <a:gd name="T75" fmla="*/ 2147483647 h 93"/>
              <a:gd name="T76" fmla="*/ 2147483647 w 123"/>
              <a:gd name="T77" fmla="*/ 2147483647 h 93"/>
              <a:gd name="T78" fmla="*/ 2147483647 w 123"/>
              <a:gd name="T79" fmla="*/ 2147483647 h 93"/>
              <a:gd name="T80" fmla="*/ 2147483647 w 123"/>
              <a:gd name="T81" fmla="*/ 2147483647 h 93"/>
              <a:gd name="T82" fmla="*/ 2147483647 w 123"/>
              <a:gd name="T83" fmla="*/ 2147483647 h 93"/>
              <a:gd name="T84" fmla="*/ 2147483647 w 123"/>
              <a:gd name="T85" fmla="*/ 2147483647 h 93"/>
              <a:gd name="T86" fmla="*/ 2147483647 w 123"/>
              <a:gd name="T87" fmla="*/ 2147483647 h 93"/>
              <a:gd name="T88" fmla="*/ 2147483647 w 123"/>
              <a:gd name="T89" fmla="*/ 2147483647 h 93"/>
              <a:gd name="T90" fmla="*/ 2147483647 w 123"/>
              <a:gd name="T91" fmla="*/ 2147483647 h 93"/>
              <a:gd name="T92" fmla="*/ 2147483647 w 123"/>
              <a:gd name="T93" fmla="*/ 2147483647 h 93"/>
              <a:gd name="T94" fmla="*/ 2147483647 w 123"/>
              <a:gd name="T95" fmla="*/ 2147483647 h 93"/>
              <a:gd name="T96" fmla="*/ 2147483647 w 123"/>
              <a:gd name="T97" fmla="*/ 2147483647 h 93"/>
              <a:gd name="T98" fmla="*/ 2147483647 w 123"/>
              <a:gd name="T99" fmla="*/ 2147483647 h 93"/>
              <a:gd name="T100" fmla="*/ 2147483647 w 123"/>
              <a:gd name="T101" fmla="*/ 1734027216 h 93"/>
              <a:gd name="T102" fmla="*/ 2147483647 w 123"/>
              <a:gd name="T103" fmla="*/ 1435059223 h 93"/>
              <a:gd name="T104" fmla="*/ 2147483647 w 123"/>
              <a:gd name="T105" fmla="*/ 478350457 h 93"/>
              <a:gd name="T106" fmla="*/ 2147483647 w 123"/>
              <a:gd name="T107" fmla="*/ 358764806 h 93"/>
              <a:gd name="T108" fmla="*/ 2147483647 w 123"/>
              <a:gd name="T109" fmla="*/ 59796707 h 93"/>
              <a:gd name="T110" fmla="*/ 2147483647 w 123"/>
              <a:gd name="T111" fmla="*/ 59796707 h 93"/>
              <a:gd name="T112" fmla="*/ 2147483647 w 123"/>
              <a:gd name="T113" fmla="*/ 418561497 h 93"/>
              <a:gd name="T114" fmla="*/ 2147483647 w 123"/>
              <a:gd name="T115" fmla="*/ 478350457 h 93"/>
              <a:gd name="T116" fmla="*/ 2147483647 w 123"/>
              <a:gd name="T117" fmla="*/ 418561497 h 93"/>
              <a:gd name="T118" fmla="*/ 2147483647 w 123"/>
              <a:gd name="T119" fmla="*/ 179382403 h 9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3"/>
              <a:gd name="T181" fmla="*/ 0 h 93"/>
              <a:gd name="T182" fmla="*/ 123 w 123"/>
              <a:gd name="T183" fmla="*/ 93 h 9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3" h="93">
                <a:moveTo>
                  <a:pt x="38" y="3"/>
                </a:moveTo>
                <a:lnTo>
                  <a:pt x="0" y="7"/>
                </a:lnTo>
                <a:lnTo>
                  <a:pt x="0" y="8"/>
                </a:lnTo>
                <a:lnTo>
                  <a:pt x="0" y="9"/>
                </a:lnTo>
                <a:lnTo>
                  <a:pt x="0" y="10"/>
                </a:lnTo>
                <a:lnTo>
                  <a:pt x="1" y="12"/>
                </a:lnTo>
                <a:lnTo>
                  <a:pt x="2" y="12"/>
                </a:lnTo>
                <a:lnTo>
                  <a:pt x="4" y="13"/>
                </a:lnTo>
                <a:lnTo>
                  <a:pt x="4" y="14"/>
                </a:lnTo>
                <a:lnTo>
                  <a:pt x="3" y="15"/>
                </a:lnTo>
                <a:lnTo>
                  <a:pt x="3" y="16"/>
                </a:lnTo>
                <a:lnTo>
                  <a:pt x="4" y="16"/>
                </a:lnTo>
                <a:lnTo>
                  <a:pt x="4" y="17"/>
                </a:lnTo>
                <a:lnTo>
                  <a:pt x="3" y="18"/>
                </a:lnTo>
                <a:lnTo>
                  <a:pt x="3" y="19"/>
                </a:lnTo>
                <a:lnTo>
                  <a:pt x="4" y="19"/>
                </a:lnTo>
                <a:lnTo>
                  <a:pt x="6" y="18"/>
                </a:lnTo>
                <a:lnTo>
                  <a:pt x="7" y="18"/>
                </a:lnTo>
                <a:lnTo>
                  <a:pt x="7" y="16"/>
                </a:lnTo>
                <a:lnTo>
                  <a:pt x="8" y="15"/>
                </a:lnTo>
                <a:lnTo>
                  <a:pt x="9" y="15"/>
                </a:lnTo>
                <a:lnTo>
                  <a:pt x="10" y="15"/>
                </a:lnTo>
                <a:lnTo>
                  <a:pt x="10" y="16"/>
                </a:lnTo>
                <a:lnTo>
                  <a:pt x="9" y="17"/>
                </a:lnTo>
                <a:lnTo>
                  <a:pt x="10" y="17"/>
                </a:lnTo>
                <a:lnTo>
                  <a:pt x="12" y="16"/>
                </a:lnTo>
                <a:lnTo>
                  <a:pt x="19" y="14"/>
                </a:lnTo>
                <a:lnTo>
                  <a:pt x="20" y="14"/>
                </a:lnTo>
                <a:lnTo>
                  <a:pt x="20" y="15"/>
                </a:lnTo>
                <a:lnTo>
                  <a:pt x="19" y="16"/>
                </a:lnTo>
                <a:lnTo>
                  <a:pt x="22" y="16"/>
                </a:lnTo>
                <a:lnTo>
                  <a:pt x="25" y="17"/>
                </a:lnTo>
                <a:lnTo>
                  <a:pt x="28" y="19"/>
                </a:lnTo>
                <a:lnTo>
                  <a:pt x="29" y="19"/>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1" y="90"/>
                </a:lnTo>
                <a:lnTo>
                  <a:pt x="111"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79" y="6"/>
                </a:lnTo>
                <a:lnTo>
                  <a:pt x="40" y="8"/>
                </a:lnTo>
                <a:lnTo>
                  <a:pt x="39" y="7"/>
                </a:lnTo>
                <a:lnTo>
                  <a:pt x="39" y="6"/>
                </a:lnTo>
                <a:lnTo>
                  <a:pt x="38" y="4"/>
                </a:lnTo>
                <a:lnTo>
                  <a:pt x="38" y="3"/>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3809" name="Freeform 19"/>
          <p:cNvSpPr>
            <a:spLocks/>
          </p:cNvSpPr>
          <p:nvPr/>
        </p:nvSpPr>
        <p:spPr bwMode="auto">
          <a:xfrm>
            <a:off x="5987346" y="3009900"/>
            <a:ext cx="441677" cy="465138"/>
          </a:xfrm>
          <a:custGeom>
            <a:avLst/>
            <a:gdLst>
              <a:gd name="T0" fmla="*/ 1327046877 w 61"/>
              <a:gd name="T1" fmla="*/ 0 h 60"/>
              <a:gd name="T2" fmla="*/ 1327046877 w 61"/>
              <a:gd name="T3" fmla="*/ 180295256 h 60"/>
              <a:gd name="T4" fmla="*/ 1393393494 w 61"/>
              <a:gd name="T5" fmla="*/ 300494697 h 60"/>
              <a:gd name="T6" fmla="*/ 1260692115 w 61"/>
              <a:gd name="T7" fmla="*/ 781276838 h 60"/>
              <a:gd name="T8" fmla="*/ 1260692115 w 61"/>
              <a:gd name="T9" fmla="*/ 901476219 h 60"/>
              <a:gd name="T10" fmla="*/ 1194337353 w 61"/>
              <a:gd name="T11" fmla="*/ 1141867470 h 60"/>
              <a:gd name="T12" fmla="*/ 995280958 w 61"/>
              <a:gd name="T13" fmla="*/ 1322162666 h 60"/>
              <a:gd name="T14" fmla="*/ 862579579 w 61"/>
              <a:gd name="T15" fmla="*/ 1382258480 h 60"/>
              <a:gd name="T16" fmla="*/ 729878201 w 61"/>
              <a:gd name="T17" fmla="*/ 1442354294 h 60"/>
              <a:gd name="T18" fmla="*/ 663523439 w 61"/>
              <a:gd name="T19" fmla="*/ 1562553675 h 60"/>
              <a:gd name="T20" fmla="*/ 597168677 w 61"/>
              <a:gd name="T21" fmla="*/ 1802944685 h 60"/>
              <a:gd name="T22" fmla="*/ 398112409 w 61"/>
              <a:gd name="T23" fmla="*/ 1802944685 h 60"/>
              <a:gd name="T24" fmla="*/ 265410966 w 61"/>
              <a:gd name="T25" fmla="*/ 2043336179 h 60"/>
              <a:gd name="T26" fmla="*/ 265410966 w 61"/>
              <a:gd name="T27" fmla="*/ 2147483647 h 60"/>
              <a:gd name="T28" fmla="*/ 132701410 w 61"/>
              <a:gd name="T29" fmla="*/ 2147483647 h 60"/>
              <a:gd name="T30" fmla="*/ 0 w 61"/>
              <a:gd name="T31" fmla="*/ 2147483647 h 60"/>
              <a:gd name="T32" fmla="*/ 0 w 61"/>
              <a:gd name="T33" fmla="*/ 2147483647 h 60"/>
              <a:gd name="T34" fmla="*/ 199056204 w 61"/>
              <a:gd name="T35" fmla="*/ 2147483647 h 60"/>
              <a:gd name="T36" fmla="*/ 398112409 w 61"/>
              <a:gd name="T37" fmla="*/ 2147483647 h 60"/>
              <a:gd name="T38" fmla="*/ 530821933 w 61"/>
              <a:gd name="T39" fmla="*/ 2147483647 h 60"/>
              <a:gd name="T40" fmla="*/ 530821933 w 61"/>
              <a:gd name="T41" fmla="*/ 2147483647 h 60"/>
              <a:gd name="T42" fmla="*/ 663523439 w 61"/>
              <a:gd name="T43" fmla="*/ 2147483647 h 60"/>
              <a:gd name="T44" fmla="*/ 663523439 w 61"/>
              <a:gd name="T45" fmla="*/ 2147483647 h 60"/>
              <a:gd name="T46" fmla="*/ 995280958 w 61"/>
              <a:gd name="T47" fmla="*/ 2147483647 h 60"/>
              <a:gd name="T48" fmla="*/ 1194337353 w 61"/>
              <a:gd name="T49" fmla="*/ 2147483647 h 60"/>
              <a:gd name="T50" fmla="*/ 1260692115 w 61"/>
              <a:gd name="T51" fmla="*/ 2147483647 h 60"/>
              <a:gd name="T52" fmla="*/ 1393393494 w 61"/>
              <a:gd name="T53" fmla="*/ 2147483647 h 60"/>
              <a:gd name="T54" fmla="*/ 1658804397 w 61"/>
              <a:gd name="T55" fmla="*/ 2147483647 h 60"/>
              <a:gd name="T56" fmla="*/ 1725159159 w 61"/>
              <a:gd name="T57" fmla="*/ 2147483647 h 60"/>
              <a:gd name="T58" fmla="*/ 1990570062 w 61"/>
              <a:gd name="T59" fmla="*/ 2147483647 h 60"/>
              <a:gd name="T60" fmla="*/ 2147483647 w 61"/>
              <a:gd name="T61" fmla="*/ 2147483647 h 60"/>
              <a:gd name="T62" fmla="*/ 2147483647 w 61"/>
              <a:gd name="T63" fmla="*/ 2147483647 h 60"/>
              <a:gd name="T64" fmla="*/ 2147483647 w 61"/>
              <a:gd name="T65" fmla="*/ 1923144066 h 60"/>
              <a:gd name="T66" fmla="*/ 2147483647 w 61"/>
              <a:gd name="T67" fmla="*/ 1983239880 h 60"/>
              <a:gd name="T68" fmla="*/ 2147483647 w 61"/>
              <a:gd name="T69" fmla="*/ 2103439745 h 60"/>
              <a:gd name="T70" fmla="*/ 2147483647 w 61"/>
              <a:gd name="T71" fmla="*/ 1923144066 h 60"/>
              <a:gd name="T72" fmla="*/ 2147483647 w 61"/>
              <a:gd name="T73" fmla="*/ 1622649489 h 60"/>
              <a:gd name="T74" fmla="*/ 2147483647 w 61"/>
              <a:gd name="T75" fmla="*/ 1502457861 h 60"/>
              <a:gd name="T76" fmla="*/ 2147483647 w 61"/>
              <a:gd name="T77" fmla="*/ 1382258480 h 60"/>
              <a:gd name="T78" fmla="*/ 2147483647 w 61"/>
              <a:gd name="T79" fmla="*/ 1201963285 h 60"/>
              <a:gd name="T80" fmla="*/ 2147483647 w 61"/>
              <a:gd name="T81" fmla="*/ 1141867470 h 60"/>
              <a:gd name="T82" fmla="*/ 2147483647 w 61"/>
              <a:gd name="T83" fmla="*/ 901476219 h 60"/>
              <a:gd name="T84" fmla="*/ 2147483647 w 61"/>
              <a:gd name="T85" fmla="*/ 1141867470 h 60"/>
              <a:gd name="T86" fmla="*/ 2147483647 w 61"/>
              <a:gd name="T87" fmla="*/ 1141867470 h 60"/>
              <a:gd name="T88" fmla="*/ 2147483647 w 61"/>
              <a:gd name="T89" fmla="*/ 781276838 h 60"/>
              <a:gd name="T90" fmla="*/ 2147483647 w 61"/>
              <a:gd name="T91" fmla="*/ 661077457 h 60"/>
              <a:gd name="T92" fmla="*/ 2147483647 w 61"/>
              <a:gd name="T93" fmla="*/ 661077457 h 60"/>
              <a:gd name="T94" fmla="*/ 2147483647 w 61"/>
              <a:gd name="T95" fmla="*/ 721181023 h 60"/>
              <a:gd name="T96" fmla="*/ 2147483647 w 61"/>
              <a:gd name="T97" fmla="*/ 841372652 h 60"/>
              <a:gd name="T98" fmla="*/ 2147483647 w 61"/>
              <a:gd name="T99" fmla="*/ 781276838 h 60"/>
              <a:gd name="T100" fmla="*/ 2147483647 w 61"/>
              <a:gd name="T101" fmla="*/ 901476219 h 60"/>
              <a:gd name="T102" fmla="*/ 2147483647 w 61"/>
              <a:gd name="T103" fmla="*/ 1021668089 h 60"/>
              <a:gd name="T104" fmla="*/ 2147483647 w 61"/>
              <a:gd name="T105" fmla="*/ 1201963285 h 60"/>
              <a:gd name="T106" fmla="*/ 2147483647 w 61"/>
              <a:gd name="T107" fmla="*/ 781276838 h 60"/>
              <a:gd name="T108" fmla="*/ 1393393494 w 61"/>
              <a:gd name="T109" fmla="*/ 0 h 6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1"/>
              <a:gd name="T166" fmla="*/ 0 h 60"/>
              <a:gd name="T167" fmla="*/ 61 w 61"/>
              <a:gd name="T168" fmla="*/ 60 h 6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7" y="56"/>
                </a:lnTo>
                <a:lnTo>
                  <a:pt x="30" y="53"/>
                </a:lnTo>
                <a:lnTo>
                  <a:pt x="31" y="54"/>
                </a:lnTo>
                <a:lnTo>
                  <a:pt x="33" y="51"/>
                </a:lnTo>
                <a:lnTo>
                  <a:pt x="32" y="50"/>
                </a:lnTo>
                <a:lnTo>
                  <a:pt x="33" y="48"/>
                </a:lnTo>
                <a:lnTo>
                  <a:pt x="35" y="43"/>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19"/>
                </a:lnTo>
                <a:lnTo>
                  <a:pt x="52" y="16"/>
                </a:lnTo>
                <a:lnTo>
                  <a:pt x="52" y="15"/>
                </a:lnTo>
                <a:lnTo>
                  <a:pt x="53" y="15"/>
                </a:lnTo>
                <a:lnTo>
                  <a:pt x="59"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3810" name="Freeform 20"/>
          <p:cNvSpPr>
            <a:spLocks/>
          </p:cNvSpPr>
          <p:nvPr/>
        </p:nvSpPr>
        <p:spPr bwMode="auto">
          <a:xfrm>
            <a:off x="4844345" y="3660776"/>
            <a:ext cx="485422" cy="479425"/>
          </a:xfrm>
          <a:custGeom>
            <a:avLst/>
            <a:gdLst>
              <a:gd name="T0" fmla="*/ 0 w 67"/>
              <a:gd name="T1" fmla="*/ 179382293 h 62"/>
              <a:gd name="T2" fmla="*/ 2147483647 w 67"/>
              <a:gd name="T3" fmla="*/ 0 h 62"/>
              <a:gd name="T4" fmla="*/ 2147483647 w 67"/>
              <a:gd name="T5" fmla="*/ 59796670 h 62"/>
              <a:gd name="T6" fmla="*/ 2147483647 w 67"/>
              <a:gd name="T7" fmla="*/ 119585608 h 62"/>
              <a:gd name="T8" fmla="*/ 2147483647 w 67"/>
              <a:gd name="T9" fmla="*/ 179382293 h 62"/>
              <a:gd name="T10" fmla="*/ 2147483647 w 67"/>
              <a:gd name="T11" fmla="*/ 298967931 h 62"/>
              <a:gd name="T12" fmla="*/ 2147483647 w 67"/>
              <a:gd name="T13" fmla="*/ 358764586 h 62"/>
              <a:gd name="T14" fmla="*/ 2147483647 w 67"/>
              <a:gd name="T15" fmla="*/ 478350163 h 62"/>
              <a:gd name="T16" fmla="*/ 2147483647 w 67"/>
              <a:gd name="T17" fmla="*/ 538146939 h 62"/>
              <a:gd name="T18" fmla="*/ 2147483647 w 67"/>
              <a:gd name="T19" fmla="*/ 538146939 h 62"/>
              <a:gd name="T20" fmla="*/ 2147483647 w 67"/>
              <a:gd name="T21" fmla="*/ 538146939 h 62"/>
              <a:gd name="T22" fmla="*/ 2147483647 w 67"/>
              <a:gd name="T23" fmla="*/ 597943594 h 62"/>
              <a:gd name="T24" fmla="*/ 2147483647 w 67"/>
              <a:gd name="T25" fmla="*/ 717529172 h 62"/>
              <a:gd name="T26" fmla="*/ 2147483647 w 67"/>
              <a:gd name="T27" fmla="*/ 777325827 h 62"/>
              <a:gd name="T28" fmla="*/ 2147483647 w 67"/>
              <a:gd name="T29" fmla="*/ 1016497223 h 62"/>
              <a:gd name="T30" fmla="*/ 2147483647 w 67"/>
              <a:gd name="T31" fmla="*/ 1136090533 h 62"/>
              <a:gd name="T32" fmla="*/ 2147483647 w 67"/>
              <a:gd name="T33" fmla="*/ 1315472766 h 62"/>
              <a:gd name="T34" fmla="*/ 2147483647 w 67"/>
              <a:gd name="T35" fmla="*/ 1494854998 h 62"/>
              <a:gd name="T36" fmla="*/ 2147483647 w 67"/>
              <a:gd name="T37" fmla="*/ 1494854998 h 62"/>
              <a:gd name="T38" fmla="*/ 2147483647 w 67"/>
              <a:gd name="T39" fmla="*/ 1554643920 h 62"/>
              <a:gd name="T40" fmla="*/ 2147483647 w 67"/>
              <a:gd name="T41" fmla="*/ 1614440575 h 62"/>
              <a:gd name="T42" fmla="*/ 2147483647 w 67"/>
              <a:gd name="T43" fmla="*/ 1734026153 h 62"/>
              <a:gd name="T44" fmla="*/ 2147483647 w 67"/>
              <a:gd name="T45" fmla="*/ 1913408385 h 62"/>
              <a:gd name="T46" fmla="*/ 2147483647 w 67"/>
              <a:gd name="T47" fmla="*/ 2092791101 h 62"/>
              <a:gd name="T48" fmla="*/ 2147483647 w 67"/>
              <a:gd name="T49" fmla="*/ 2147483647 h 62"/>
              <a:gd name="T50" fmla="*/ 2147483647 w 67"/>
              <a:gd name="T51" fmla="*/ 2147483647 h 62"/>
              <a:gd name="T52" fmla="*/ 2147483647 w 67"/>
              <a:gd name="T53" fmla="*/ 2147483647 h 62"/>
              <a:gd name="T54" fmla="*/ 2147483647 w 67"/>
              <a:gd name="T55" fmla="*/ 2147483647 h 62"/>
              <a:gd name="T56" fmla="*/ 2147483647 w 67"/>
              <a:gd name="T57" fmla="*/ 2147483647 h 62"/>
              <a:gd name="T58" fmla="*/ 2147483647 w 67"/>
              <a:gd name="T59" fmla="*/ 2147483647 h 62"/>
              <a:gd name="T60" fmla="*/ 2147483647 w 67"/>
              <a:gd name="T61" fmla="*/ 2147483647 h 62"/>
              <a:gd name="T62" fmla="*/ 2147483647 w 67"/>
              <a:gd name="T63" fmla="*/ 2147483647 h 62"/>
              <a:gd name="T64" fmla="*/ 2147483647 w 67"/>
              <a:gd name="T65" fmla="*/ 2147483647 h 62"/>
              <a:gd name="T66" fmla="*/ 2147483647 w 67"/>
              <a:gd name="T67" fmla="*/ 2147483647 h 62"/>
              <a:gd name="T68" fmla="*/ 2147483647 w 67"/>
              <a:gd name="T69" fmla="*/ 2147483647 h 62"/>
              <a:gd name="T70" fmla="*/ 2147483647 w 67"/>
              <a:gd name="T71" fmla="*/ 2147483647 h 62"/>
              <a:gd name="T72" fmla="*/ 2147483647 w 67"/>
              <a:gd name="T73" fmla="*/ 2147483647 h 62"/>
              <a:gd name="T74" fmla="*/ 2147483647 w 67"/>
              <a:gd name="T75" fmla="*/ 2147483647 h 62"/>
              <a:gd name="T76" fmla="*/ 2147483647 w 67"/>
              <a:gd name="T77" fmla="*/ 2147483647 h 62"/>
              <a:gd name="T78" fmla="*/ 2147483647 w 67"/>
              <a:gd name="T79" fmla="*/ 2147483647 h 62"/>
              <a:gd name="T80" fmla="*/ 2147483647 w 67"/>
              <a:gd name="T81" fmla="*/ 2147483647 h 62"/>
              <a:gd name="T82" fmla="*/ 531477446 w 67"/>
              <a:gd name="T83" fmla="*/ 2147483647 h 62"/>
              <a:gd name="T84" fmla="*/ 531477446 w 67"/>
              <a:gd name="T85" fmla="*/ 2147483647 h 62"/>
              <a:gd name="T86" fmla="*/ 398604041 w 67"/>
              <a:gd name="T87" fmla="*/ 2147483647 h 62"/>
              <a:gd name="T88" fmla="*/ 265738723 w 67"/>
              <a:gd name="T89" fmla="*/ 2147483647 h 62"/>
              <a:gd name="T90" fmla="*/ 265738723 w 67"/>
              <a:gd name="T91" fmla="*/ 2147483647 h 62"/>
              <a:gd name="T92" fmla="*/ 132865286 w 67"/>
              <a:gd name="T93" fmla="*/ 2147483647 h 62"/>
              <a:gd name="T94" fmla="*/ 132865286 w 67"/>
              <a:gd name="T95" fmla="*/ 1315472766 h 62"/>
              <a:gd name="T96" fmla="*/ 0 w 67"/>
              <a:gd name="T97" fmla="*/ 179382293 h 62"/>
              <a:gd name="T98" fmla="*/ 0 w 67"/>
              <a:gd name="T99" fmla="*/ 179382293 h 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7"/>
              <a:gd name="T151" fmla="*/ 0 h 62"/>
              <a:gd name="T152" fmla="*/ 67 w 67"/>
              <a:gd name="T153" fmla="*/ 62 h 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7" h="62">
                <a:moveTo>
                  <a:pt x="0" y="3"/>
                </a:moveTo>
                <a:lnTo>
                  <a:pt x="60" y="0"/>
                </a:lnTo>
                <a:lnTo>
                  <a:pt x="60" y="1"/>
                </a:lnTo>
                <a:lnTo>
                  <a:pt x="61" y="2"/>
                </a:lnTo>
                <a:lnTo>
                  <a:pt x="62" y="3"/>
                </a:lnTo>
                <a:lnTo>
                  <a:pt x="61" y="5"/>
                </a:lnTo>
                <a:lnTo>
                  <a:pt x="60" y="6"/>
                </a:lnTo>
                <a:lnTo>
                  <a:pt x="58" y="8"/>
                </a:lnTo>
                <a:lnTo>
                  <a:pt x="58" y="9"/>
                </a:lnTo>
                <a:lnTo>
                  <a:pt x="67" y="9"/>
                </a:lnTo>
                <a:lnTo>
                  <a:pt x="67" y="10"/>
                </a:lnTo>
                <a:lnTo>
                  <a:pt x="66" y="12"/>
                </a:lnTo>
                <a:lnTo>
                  <a:pt x="65" y="13"/>
                </a:lnTo>
                <a:lnTo>
                  <a:pt x="64" y="17"/>
                </a:lnTo>
                <a:lnTo>
                  <a:pt x="62" y="19"/>
                </a:lnTo>
                <a:lnTo>
                  <a:pt x="62" y="22"/>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8"/>
                </a:lnTo>
                <a:lnTo>
                  <a:pt x="49" y="60"/>
                </a:lnTo>
                <a:lnTo>
                  <a:pt x="50" y="61"/>
                </a:lnTo>
                <a:lnTo>
                  <a:pt x="8" y="62"/>
                </a:lnTo>
                <a:lnTo>
                  <a:pt x="8" y="53"/>
                </a:lnTo>
                <a:lnTo>
                  <a:pt x="6" y="52"/>
                </a:lnTo>
                <a:lnTo>
                  <a:pt x="4" y="53"/>
                </a:lnTo>
                <a:lnTo>
                  <a:pt x="2" y="51"/>
                </a:lnTo>
                <a:lnTo>
                  <a:pt x="2" y="22"/>
                </a:lnTo>
                <a:lnTo>
                  <a:pt x="0" y="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3811" name="Freeform 21"/>
          <p:cNvSpPr>
            <a:spLocks/>
          </p:cNvSpPr>
          <p:nvPr/>
        </p:nvSpPr>
        <p:spPr bwMode="auto">
          <a:xfrm>
            <a:off x="2103968" y="2562225"/>
            <a:ext cx="780344" cy="1423988"/>
          </a:xfrm>
          <a:custGeom>
            <a:avLst/>
            <a:gdLst>
              <a:gd name="T0" fmla="*/ 2147483647 w 108"/>
              <a:gd name="T1" fmla="*/ 2147483647 h 184"/>
              <a:gd name="T2" fmla="*/ 2147483647 w 108"/>
              <a:gd name="T3" fmla="*/ 2147483647 h 184"/>
              <a:gd name="T4" fmla="*/ 2147483647 w 108"/>
              <a:gd name="T5" fmla="*/ 2147483647 h 184"/>
              <a:gd name="T6" fmla="*/ 2147483647 w 108"/>
              <a:gd name="T7" fmla="*/ 2147483647 h 184"/>
              <a:gd name="T8" fmla="*/ 2147483647 w 108"/>
              <a:gd name="T9" fmla="*/ 2147483647 h 184"/>
              <a:gd name="T10" fmla="*/ 2147483647 w 108"/>
              <a:gd name="T11" fmla="*/ 2147483647 h 184"/>
              <a:gd name="T12" fmla="*/ 2147483647 w 108"/>
              <a:gd name="T13" fmla="*/ 2147483647 h 184"/>
              <a:gd name="T14" fmla="*/ 2147483647 w 108"/>
              <a:gd name="T15" fmla="*/ 2147483647 h 184"/>
              <a:gd name="T16" fmla="*/ 2147483647 w 108"/>
              <a:gd name="T17" fmla="*/ 2147483647 h 184"/>
              <a:gd name="T18" fmla="*/ 1453626526 w 108"/>
              <a:gd name="T19" fmla="*/ 2147483647 h 184"/>
              <a:gd name="T20" fmla="*/ 1453626526 w 108"/>
              <a:gd name="T21" fmla="*/ 2147483647 h 184"/>
              <a:gd name="T22" fmla="*/ 1519695633 w 108"/>
              <a:gd name="T23" fmla="*/ 2147483647 h 184"/>
              <a:gd name="T24" fmla="*/ 1387549291 w 108"/>
              <a:gd name="T25" fmla="*/ 2147483647 h 184"/>
              <a:gd name="T26" fmla="*/ 1453626526 w 108"/>
              <a:gd name="T27" fmla="*/ 2147483647 h 184"/>
              <a:gd name="T28" fmla="*/ 1057179118 w 108"/>
              <a:gd name="T29" fmla="*/ 2147483647 h 184"/>
              <a:gd name="T30" fmla="*/ 792886434 w 108"/>
              <a:gd name="T31" fmla="*/ 2147483647 h 184"/>
              <a:gd name="T32" fmla="*/ 925032776 w 108"/>
              <a:gd name="T33" fmla="*/ 2147483647 h 184"/>
              <a:gd name="T34" fmla="*/ 925032776 w 108"/>
              <a:gd name="T35" fmla="*/ 2147483647 h 184"/>
              <a:gd name="T36" fmla="*/ 594662857 w 108"/>
              <a:gd name="T37" fmla="*/ 2147483647 h 184"/>
              <a:gd name="T38" fmla="*/ 594662857 w 108"/>
              <a:gd name="T39" fmla="*/ 2147483647 h 184"/>
              <a:gd name="T40" fmla="*/ 726809199 w 108"/>
              <a:gd name="T41" fmla="*/ 2147483647 h 184"/>
              <a:gd name="T42" fmla="*/ 792886434 w 108"/>
              <a:gd name="T43" fmla="*/ 2147483647 h 184"/>
              <a:gd name="T44" fmla="*/ 991110011 w 108"/>
              <a:gd name="T45" fmla="*/ 2147483647 h 184"/>
              <a:gd name="T46" fmla="*/ 925032776 w 108"/>
              <a:gd name="T47" fmla="*/ 2147483647 h 184"/>
              <a:gd name="T48" fmla="*/ 792886434 w 108"/>
              <a:gd name="T49" fmla="*/ 2147483647 h 184"/>
              <a:gd name="T50" fmla="*/ 462516388 w 108"/>
              <a:gd name="T51" fmla="*/ 2147483647 h 184"/>
              <a:gd name="T52" fmla="*/ 396447281 w 108"/>
              <a:gd name="T53" fmla="*/ 2147483647 h 184"/>
              <a:gd name="T54" fmla="*/ 66077251 w 108"/>
              <a:gd name="T55" fmla="*/ 2147483647 h 184"/>
              <a:gd name="T56" fmla="*/ 66077251 w 108"/>
              <a:gd name="T57" fmla="*/ 2147483647 h 184"/>
              <a:gd name="T58" fmla="*/ 264292747 w 108"/>
              <a:gd name="T59" fmla="*/ 2147483647 h 184"/>
              <a:gd name="T60" fmla="*/ 132146374 w 108"/>
              <a:gd name="T61" fmla="*/ 1916579349 h 184"/>
              <a:gd name="T62" fmla="*/ 0 w 108"/>
              <a:gd name="T63" fmla="*/ 1677008926 h 184"/>
              <a:gd name="T64" fmla="*/ 0 w 108"/>
              <a:gd name="T65" fmla="*/ 1437438502 h 184"/>
              <a:gd name="T66" fmla="*/ 396447281 w 108"/>
              <a:gd name="T67" fmla="*/ 898397069 h 184"/>
              <a:gd name="T68" fmla="*/ 594662857 w 108"/>
              <a:gd name="T69" fmla="*/ 598934039 h 184"/>
              <a:gd name="T70" fmla="*/ 594662857 w 108"/>
              <a:gd name="T71" fmla="*/ 59892621 h 184"/>
              <a:gd name="T72" fmla="*/ 2147483647 w 108"/>
              <a:gd name="T73" fmla="*/ 2147483647 h 184"/>
              <a:gd name="T74" fmla="*/ 2147483647 w 108"/>
              <a:gd name="T75" fmla="*/ 2147483647 h 184"/>
              <a:gd name="T76" fmla="*/ 2147483647 w 108"/>
              <a:gd name="T77" fmla="*/ 2147483647 h 184"/>
              <a:gd name="T78" fmla="*/ 2147483647 w 108"/>
              <a:gd name="T79" fmla="*/ 2147483647 h 184"/>
              <a:gd name="T80" fmla="*/ 2147483647 w 108"/>
              <a:gd name="T81" fmla="*/ 2147483647 h 184"/>
              <a:gd name="T82" fmla="*/ 2147483647 w 108"/>
              <a:gd name="T83" fmla="*/ 2147483647 h 184"/>
              <a:gd name="T84" fmla="*/ 2147483647 w 108"/>
              <a:gd name="T85" fmla="*/ 2147483647 h 184"/>
              <a:gd name="T86" fmla="*/ 2147483647 w 108"/>
              <a:gd name="T87" fmla="*/ 2147483647 h 184"/>
              <a:gd name="T88" fmla="*/ 2147483647 w 108"/>
              <a:gd name="T89" fmla="*/ 2147483647 h 184"/>
              <a:gd name="T90" fmla="*/ 2147483647 w 108"/>
              <a:gd name="T91" fmla="*/ 2147483647 h 184"/>
              <a:gd name="T92" fmla="*/ 2147483647 w 108"/>
              <a:gd name="T93" fmla="*/ 2147483647 h 18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8"/>
              <a:gd name="T142" fmla="*/ 0 h 184"/>
              <a:gd name="T143" fmla="*/ 108 w 108"/>
              <a:gd name="T144" fmla="*/ 184 h 18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8" h="184">
                <a:moveTo>
                  <a:pt x="94" y="183"/>
                </a:moveTo>
                <a:lnTo>
                  <a:pt x="61" y="180"/>
                </a:lnTo>
                <a:lnTo>
                  <a:pt x="61" y="179"/>
                </a:lnTo>
                <a:lnTo>
                  <a:pt x="60" y="178"/>
                </a:lnTo>
                <a:lnTo>
                  <a:pt x="60" y="177"/>
                </a:lnTo>
                <a:lnTo>
                  <a:pt x="61" y="177"/>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7" y="158"/>
                </a:lnTo>
                <a:lnTo>
                  <a:pt x="108"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3812" name="Freeform 22"/>
          <p:cNvSpPr>
            <a:spLocks/>
          </p:cNvSpPr>
          <p:nvPr/>
        </p:nvSpPr>
        <p:spPr bwMode="auto">
          <a:xfrm>
            <a:off x="3324578" y="2452689"/>
            <a:ext cx="681567" cy="604837"/>
          </a:xfrm>
          <a:custGeom>
            <a:avLst/>
            <a:gdLst>
              <a:gd name="T0" fmla="*/ 2147483647 w 94"/>
              <a:gd name="T1" fmla="*/ 2147483647 h 78"/>
              <a:gd name="T2" fmla="*/ 2147483647 w 94"/>
              <a:gd name="T3" fmla="*/ 2147483647 h 78"/>
              <a:gd name="T4" fmla="*/ 2147483647 w 94"/>
              <a:gd name="T5" fmla="*/ 601293283 h 78"/>
              <a:gd name="T6" fmla="*/ 665379025 w 94"/>
              <a:gd name="T7" fmla="*/ 0 h 78"/>
              <a:gd name="T8" fmla="*/ 598833806 w 94"/>
              <a:gd name="T9" fmla="*/ 481039206 h 78"/>
              <a:gd name="T10" fmla="*/ 199611248 w 94"/>
              <a:gd name="T11" fmla="*/ 2147483647 h 78"/>
              <a:gd name="T12" fmla="*/ 133074154 w 94"/>
              <a:gd name="T13" fmla="*/ 2147483647 h 78"/>
              <a:gd name="T14" fmla="*/ 0 w 94"/>
              <a:gd name="T15" fmla="*/ 2147483647 h 78"/>
              <a:gd name="T16" fmla="*/ 1663435199 w 94"/>
              <a:gd name="T17" fmla="*/ 2147483647 h 78"/>
              <a:gd name="T18" fmla="*/ 2147483647 w 94"/>
              <a:gd name="T19" fmla="*/ 2147483647 h 78"/>
              <a:gd name="T20" fmla="*/ 2147483647 w 94"/>
              <a:gd name="T21" fmla="*/ 2147483647 h 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4"/>
              <a:gd name="T34" fmla="*/ 0 h 78"/>
              <a:gd name="T35" fmla="*/ 94 w 94"/>
              <a:gd name="T36" fmla="*/ 78 h 7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4" h="78">
                <a:moveTo>
                  <a:pt x="88" y="78"/>
                </a:moveTo>
                <a:lnTo>
                  <a:pt x="91" y="44"/>
                </a:lnTo>
                <a:lnTo>
                  <a:pt x="94" y="10"/>
                </a:lnTo>
                <a:lnTo>
                  <a:pt x="10" y="0"/>
                </a:lnTo>
                <a:lnTo>
                  <a:pt x="9" y="8"/>
                </a:lnTo>
                <a:lnTo>
                  <a:pt x="3" y="50"/>
                </a:lnTo>
                <a:lnTo>
                  <a:pt x="2" y="50"/>
                </a:lnTo>
                <a:lnTo>
                  <a:pt x="0" y="67"/>
                </a:lnTo>
                <a:lnTo>
                  <a:pt x="25" y="71"/>
                </a:lnTo>
                <a:lnTo>
                  <a:pt x="88" y="78"/>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3813" name="Freeform 23"/>
          <p:cNvSpPr>
            <a:spLocks/>
          </p:cNvSpPr>
          <p:nvPr/>
        </p:nvSpPr>
        <p:spPr bwMode="auto">
          <a:xfrm>
            <a:off x="3434645" y="3003551"/>
            <a:ext cx="716844" cy="595313"/>
          </a:xfrm>
          <a:custGeom>
            <a:avLst/>
            <a:gdLst>
              <a:gd name="T0" fmla="*/ 0 w 99"/>
              <a:gd name="T1" fmla="*/ 2147483647 h 77"/>
              <a:gd name="T2" fmla="*/ 663569919 w 99"/>
              <a:gd name="T3" fmla="*/ 0 h 77"/>
              <a:gd name="T4" fmla="*/ 2147483647 w 99"/>
              <a:gd name="T5" fmla="*/ 418412218 h 77"/>
              <a:gd name="T6" fmla="*/ 2147483647 w 99"/>
              <a:gd name="T7" fmla="*/ 537961966 h 77"/>
              <a:gd name="T8" fmla="*/ 2147483647 w 99"/>
              <a:gd name="T9" fmla="*/ 1554114707 h 77"/>
              <a:gd name="T10" fmla="*/ 2147483647 w 99"/>
              <a:gd name="T11" fmla="*/ 2147483647 h 77"/>
              <a:gd name="T12" fmla="*/ 2147483647 w 99"/>
              <a:gd name="T13" fmla="*/ 2147483647 h 77"/>
              <a:gd name="T14" fmla="*/ 0 w 99"/>
              <a:gd name="T15" fmla="*/ 2147483647 h 77"/>
              <a:gd name="T16" fmla="*/ 0 w 99"/>
              <a:gd name="T17" fmla="*/ 2147483647 h 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
              <a:gd name="T28" fmla="*/ 0 h 77"/>
              <a:gd name="T29" fmla="*/ 99 w 99"/>
              <a:gd name="T30" fmla="*/ 77 h 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 h="77">
                <a:moveTo>
                  <a:pt x="0" y="67"/>
                </a:moveTo>
                <a:lnTo>
                  <a:pt x="10" y="0"/>
                </a:lnTo>
                <a:lnTo>
                  <a:pt x="73" y="7"/>
                </a:lnTo>
                <a:lnTo>
                  <a:pt x="99" y="9"/>
                </a:lnTo>
                <a:lnTo>
                  <a:pt x="98" y="26"/>
                </a:lnTo>
                <a:lnTo>
                  <a:pt x="95" y="77"/>
                </a:lnTo>
                <a:lnTo>
                  <a:pt x="82" y="76"/>
                </a:lnTo>
                <a:lnTo>
                  <a:pt x="0" y="67"/>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3814" name="Freeform 24"/>
          <p:cNvSpPr>
            <a:spLocks/>
          </p:cNvSpPr>
          <p:nvPr/>
        </p:nvSpPr>
        <p:spPr bwMode="auto">
          <a:xfrm>
            <a:off x="3341511" y="3521076"/>
            <a:ext cx="684389" cy="758825"/>
          </a:xfrm>
          <a:custGeom>
            <a:avLst/>
            <a:gdLst>
              <a:gd name="T0" fmla="*/ 853901744 w 95"/>
              <a:gd name="T1" fmla="*/ 0 h 98"/>
              <a:gd name="T2" fmla="*/ 0 w 95"/>
              <a:gd name="T3" fmla="*/ 2147483647 h 98"/>
              <a:gd name="T4" fmla="*/ 0 w 95"/>
              <a:gd name="T5" fmla="*/ 2147483647 h 98"/>
              <a:gd name="T6" fmla="*/ 788213897 w 95"/>
              <a:gd name="T7" fmla="*/ 2147483647 h 98"/>
              <a:gd name="T8" fmla="*/ 853901744 w 95"/>
              <a:gd name="T9" fmla="*/ 2147483647 h 98"/>
              <a:gd name="T10" fmla="*/ 2147483647 w 95"/>
              <a:gd name="T11" fmla="*/ 2147483647 h 98"/>
              <a:gd name="T12" fmla="*/ 2147483647 w 95"/>
              <a:gd name="T13" fmla="*/ 2147483647 h 98"/>
              <a:gd name="T14" fmla="*/ 2147483647 w 95"/>
              <a:gd name="T15" fmla="*/ 2147483647 h 98"/>
              <a:gd name="T16" fmla="*/ 2147483647 w 95"/>
              <a:gd name="T17" fmla="*/ 2147483647 h 98"/>
              <a:gd name="T18" fmla="*/ 2147483647 w 95"/>
              <a:gd name="T19" fmla="*/ 2147483647 h 98"/>
              <a:gd name="T20" fmla="*/ 2147483647 w 95"/>
              <a:gd name="T21" fmla="*/ 2147483647 h 98"/>
              <a:gd name="T22" fmla="*/ 2147483647 w 95"/>
              <a:gd name="T23" fmla="*/ 2147483647 h 98"/>
              <a:gd name="T24" fmla="*/ 2147483647 w 95"/>
              <a:gd name="T25" fmla="*/ 2147483647 h 98"/>
              <a:gd name="T26" fmla="*/ 2147483647 w 95"/>
              <a:gd name="T27" fmla="*/ 1079204160 h 98"/>
              <a:gd name="T28" fmla="*/ 2147483647 w 95"/>
              <a:gd name="T29" fmla="*/ 1079204160 h 98"/>
              <a:gd name="T30" fmla="*/ 2147483647 w 95"/>
              <a:gd name="T31" fmla="*/ 539602080 h 98"/>
              <a:gd name="T32" fmla="*/ 853901744 w 95"/>
              <a:gd name="T33" fmla="*/ 0 h 98"/>
              <a:gd name="T34" fmla="*/ 853901744 w 95"/>
              <a:gd name="T35" fmla="*/ 0 h 9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5"/>
              <a:gd name="T55" fmla="*/ 0 h 98"/>
              <a:gd name="T56" fmla="*/ 95 w 95"/>
              <a:gd name="T57" fmla="*/ 98 h 9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5" h="98">
                <a:moveTo>
                  <a:pt x="13" y="0"/>
                </a:moveTo>
                <a:lnTo>
                  <a:pt x="0" y="96"/>
                </a:lnTo>
                <a:lnTo>
                  <a:pt x="12" y="98"/>
                </a:lnTo>
                <a:lnTo>
                  <a:pt x="13" y="90"/>
                </a:lnTo>
                <a:lnTo>
                  <a:pt x="37" y="93"/>
                </a:lnTo>
                <a:lnTo>
                  <a:pt x="36" y="92"/>
                </a:lnTo>
                <a:lnTo>
                  <a:pt x="37" y="91"/>
                </a:lnTo>
                <a:lnTo>
                  <a:pt x="36" y="90"/>
                </a:lnTo>
                <a:lnTo>
                  <a:pt x="87" y="94"/>
                </a:lnTo>
                <a:lnTo>
                  <a:pt x="93" y="18"/>
                </a:lnTo>
                <a:lnTo>
                  <a:pt x="94" y="18"/>
                </a:lnTo>
                <a:lnTo>
                  <a:pt x="95" y="9"/>
                </a:lnTo>
                <a:lnTo>
                  <a:pt x="13"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3815" name="Freeform 25"/>
          <p:cNvSpPr>
            <a:spLocks/>
          </p:cNvSpPr>
          <p:nvPr/>
        </p:nvSpPr>
        <p:spPr bwMode="auto">
          <a:xfrm>
            <a:off x="3601156" y="3660776"/>
            <a:ext cx="1367367" cy="1425575"/>
          </a:xfrm>
          <a:custGeom>
            <a:avLst/>
            <a:gdLst>
              <a:gd name="T0" fmla="*/ 2147483647 w 189"/>
              <a:gd name="T1" fmla="*/ 2147483647 h 184"/>
              <a:gd name="T2" fmla="*/ 2147483647 w 189"/>
              <a:gd name="T3" fmla="*/ 2147483647 h 184"/>
              <a:gd name="T4" fmla="*/ 2147483647 w 189"/>
              <a:gd name="T5" fmla="*/ 2147483647 h 184"/>
              <a:gd name="T6" fmla="*/ 2147483647 w 189"/>
              <a:gd name="T7" fmla="*/ 2147483647 h 184"/>
              <a:gd name="T8" fmla="*/ 2147483647 w 189"/>
              <a:gd name="T9" fmla="*/ 2147483647 h 184"/>
              <a:gd name="T10" fmla="*/ 2147483647 w 189"/>
              <a:gd name="T11" fmla="*/ 2147483647 h 184"/>
              <a:gd name="T12" fmla="*/ 2147483647 w 189"/>
              <a:gd name="T13" fmla="*/ 2147483647 h 184"/>
              <a:gd name="T14" fmla="*/ 2147483647 w 189"/>
              <a:gd name="T15" fmla="*/ 2147483647 h 184"/>
              <a:gd name="T16" fmla="*/ 2147483647 w 189"/>
              <a:gd name="T17" fmla="*/ 2147483647 h 184"/>
              <a:gd name="T18" fmla="*/ 2147483647 w 189"/>
              <a:gd name="T19" fmla="*/ 2147483647 h 184"/>
              <a:gd name="T20" fmla="*/ 2147483647 w 189"/>
              <a:gd name="T21" fmla="*/ 2147483647 h 184"/>
              <a:gd name="T22" fmla="*/ 2147483647 w 189"/>
              <a:gd name="T23" fmla="*/ 2147483647 h 184"/>
              <a:gd name="T24" fmla="*/ 2147483647 w 189"/>
              <a:gd name="T25" fmla="*/ 2147483647 h 184"/>
              <a:gd name="T26" fmla="*/ 2147483647 w 189"/>
              <a:gd name="T27" fmla="*/ 2147483647 h 184"/>
              <a:gd name="T28" fmla="*/ 2147483647 w 189"/>
              <a:gd name="T29" fmla="*/ 2147483647 h 184"/>
              <a:gd name="T30" fmla="*/ 2147483647 w 189"/>
              <a:gd name="T31" fmla="*/ 0 h 184"/>
              <a:gd name="T32" fmla="*/ 0 w 189"/>
              <a:gd name="T33" fmla="*/ 2147483647 h 184"/>
              <a:gd name="T34" fmla="*/ 66244048 w 189"/>
              <a:gd name="T35" fmla="*/ 2147483647 h 184"/>
              <a:gd name="T36" fmla="*/ 331220286 w 189"/>
              <a:gd name="T37" fmla="*/ 2147483647 h 184"/>
              <a:gd name="T38" fmla="*/ 1523629516 w 189"/>
              <a:gd name="T39" fmla="*/ 2147483647 h 184"/>
              <a:gd name="T40" fmla="*/ 1656117579 w 189"/>
              <a:gd name="T41" fmla="*/ 2147483647 h 184"/>
              <a:gd name="T42" fmla="*/ 2147483647 w 189"/>
              <a:gd name="T43" fmla="*/ 2147483647 h 184"/>
              <a:gd name="T44" fmla="*/ 2147483647 w 189"/>
              <a:gd name="T45" fmla="*/ 2147483647 h 184"/>
              <a:gd name="T46" fmla="*/ 2147483647 w 189"/>
              <a:gd name="T47" fmla="*/ 2147483647 h 184"/>
              <a:gd name="T48" fmla="*/ 2147483647 w 189"/>
              <a:gd name="T49" fmla="*/ 2147483647 h 184"/>
              <a:gd name="T50" fmla="*/ 2147483647 w 189"/>
              <a:gd name="T51" fmla="*/ 2147483647 h 184"/>
              <a:gd name="T52" fmla="*/ 2147483647 w 189"/>
              <a:gd name="T53" fmla="*/ 2147483647 h 184"/>
              <a:gd name="T54" fmla="*/ 2147483647 w 189"/>
              <a:gd name="T55" fmla="*/ 2147483647 h 184"/>
              <a:gd name="T56" fmla="*/ 2147483647 w 189"/>
              <a:gd name="T57" fmla="*/ 2147483647 h 184"/>
              <a:gd name="T58" fmla="*/ 2147483647 w 189"/>
              <a:gd name="T59" fmla="*/ 2147483647 h 184"/>
              <a:gd name="T60" fmla="*/ 2147483647 w 189"/>
              <a:gd name="T61" fmla="*/ 2147483647 h 184"/>
              <a:gd name="T62" fmla="*/ 2147483647 w 189"/>
              <a:gd name="T63" fmla="*/ 2147483647 h 184"/>
              <a:gd name="T64" fmla="*/ 2147483647 w 189"/>
              <a:gd name="T65" fmla="*/ 2147483647 h 184"/>
              <a:gd name="T66" fmla="*/ 2147483647 w 189"/>
              <a:gd name="T67" fmla="*/ 2147483647 h 184"/>
              <a:gd name="T68" fmla="*/ 2147483647 w 189"/>
              <a:gd name="T69" fmla="*/ 2147483647 h 184"/>
              <a:gd name="T70" fmla="*/ 2147483647 w 189"/>
              <a:gd name="T71" fmla="*/ 2147483647 h 184"/>
              <a:gd name="T72" fmla="*/ 2147483647 w 189"/>
              <a:gd name="T73" fmla="*/ 2147483647 h 184"/>
              <a:gd name="T74" fmla="*/ 2147483647 w 189"/>
              <a:gd name="T75" fmla="*/ 2147483647 h 184"/>
              <a:gd name="T76" fmla="*/ 2147483647 w 189"/>
              <a:gd name="T77" fmla="*/ 2147483647 h 184"/>
              <a:gd name="T78" fmla="*/ 2147483647 w 189"/>
              <a:gd name="T79" fmla="*/ 2147483647 h 184"/>
              <a:gd name="T80" fmla="*/ 2147483647 w 189"/>
              <a:gd name="T81" fmla="*/ 2147483647 h 184"/>
              <a:gd name="T82" fmla="*/ 2147483647 w 189"/>
              <a:gd name="T83" fmla="*/ 2147483647 h 184"/>
              <a:gd name="T84" fmla="*/ 2147483647 w 189"/>
              <a:gd name="T85" fmla="*/ 2147483647 h 184"/>
              <a:gd name="T86" fmla="*/ 2147483647 w 189"/>
              <a:gd name="T87" fmla="*/ 2147483647 h 184"/>
              <a:gd name="T88" fmla="*/ 2147483647 w 189"/>
              <a:gd name="T89" fmla="*/ 2147483647 h 184"/>
              <a:gd name="T90" fmla="*/ 2147483647 w 189"/>
              <a:gd name="T91" fmla="*/ 2147483647 h 184"/>
              <a:gd name="T92" fmla="*/ 2147483647 w 189"/>
              <a:gd name="T93" fmla="*/ 2147483647 h 184"/>
              <a:gd name="T94" fmla="*/ 2147483647 w 189"/>
              <a:gd name="T95" fmla="*/ 2147483647 h 184"/>
              <a:gd name="T96" fmla="*/ 2147483647 w 189"/>
              <a:gd name="T97" fmla="*/ 2147483647 h 184"/>
              <a:gd name="T98" fmla="*/ 2147483647 w 189"/>
              <a:gd name="T99" fmla="*/ 2147483647 h 184"/>
              <a:gd name="T100" fmla="*/ 2147483647 w 189"/>
              <a:gd name="T101" fmla="*/ 2147483647 h 184"/>
              <a:gd name="T102" fmla="*/ 2147483647 w 189"/>
              <a:gd name="T103" fmla="*/ 2147483647 h 184"/>
              <a:gd name="T104" fmla="*/ 2147483647 w 189"/>
              <a:gd name="T105" fmla="*/ 2147483647 h 184"/>
              <a:gd name="T106" fmla="*/ 2147483647 w 189"/>
              <a:gd name="T107" fmla="*/ 2147483647 h 184"/>
              <a:gd name="T108" fmla="*/ 2147483647 w 189"/>
              <a:gd name="T109" fmla="*/ 2147483647 h 184"/>
              <a:gd name="T110" fmla="*/ 2147483647 w 189"/>
              <a:gd name="T111" fmla="*/ 2147483647 h 184"/>
              <a:gd name="T112" fmla="*/ 2147483647 w 189"/>
              <a:gd name="T113" fmla="*/ 2147483647 h 184"/>
              <a:gd name="T114" fmla="*/ 2147483647 w 189"/>
              <a:gd name="T115" fmla="*/ 2147483647 h 184"/>
              <a:gd name="T116" fmla="*/ 2147483647 w 189"/>
              <a:gd name="T117" fmla="*/ 2147483647 h 184"/>
              <a:gd name="T118" fmla="*/ 2147483647 w 189"/>
              <a:gd name="T119" fmla="*/ 2147483647 h 18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89"/>
              <a:gd name="T181" fmla="*/ 0 h 184"/>
              <a:gd name="T182" fmla="*/ 189 w 189"/>
              <a:gd name="T183" fmla="*/ 184 h 18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3" y="48"/>
                </a:lnTo>
                <a:lnTo>
                  <a:pt x="143" y="49"/>
                </a:lnTo>
                <a:lnTo>
                  <a:pt x="142" y="49"/>
                </a:lnTo>
                <a:lnTo>
                  <a:pt x="141" y="48"/>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3" y="42"/>
                </a:lnTo>
                <a:lnTo>
                  <a:pt x="109" y="42"/>
                </a:lnTo>
                <a:lnTo>
                  <a:pt x="109" y="41"/>
                </a:lnTo>
                <a:lnTo>
                  <a:pt x="108" y="40"/>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1" y="73"/>
                </a:lnTo>
                <a:lnTo>
                  <a:pt x="0" y="74"/>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1"/>
                </a:lnTo>
                <a:lnTo>
                  <a:pt x="134" y="180"/>
                </a:lnTo>
                <a:lnTo>
                  <a:pt x="133" y="178"/>
                </a:lnTo>
                <a:lnTo>
                  <a:pt x="130" y="170"/>
                </a:lnTo>
                <a:lnTo>
                  <a:pt x="129" y="167"/>
                </a:lnTo>
                <a:lnTo>
                  <a:pt x="131" y="162"/>
                </a:lnTo>
                <a:lnTo>
                  <a:pt x="131" y="160"/>
                </a:lnTo>
                <a:lnTo>
                  <a:pt x="130" y="160"/>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8" y="145"/>
                </a:lnTo>
                <a:lnTo>
                  <a:pt x="138" y="144"/>
                </a:lnTo>
                <a:lnTo>
                  <a:pt x="139" y="145"/>
                </a:lnTo>
                <a:lnTo>
                  <a:pt x="140" y="145"/>
                </a:lnTo>
                <a:lnTo>
                  <a:pt x="141" y="144"/>
                </a:lnTo>
                <a:lnTo>
                  <a:pt x="141" y="142"/>
                </a:lnTo>
                <a:lnTo>
                  <a:pt x="142" y="141"/>
                </a:lnTo>
                <a:lnTo>
                  <a:pt x="142" y="142"/>
                </a:lnTo>
                <a:lnTo>
                  <a:pt x="143" y="142"/>
                </a:lnTo>
                <a:lnTo>
                  <a:pt x="146" y="141"/>
                </a:lnTo>
                <a:lnTo>
                  <a:pt x="147" y="141"/>
                </a:lnTo>
                <a:lnTo>
                  <a:pt x="147" y="140"/>
                </a:lnTo>
                <a:lnTo>
                  <a:pt x="145" y="139"/>
                </a:lnTo>
                <a:lnTo>
                  <a:pt x="145" y="138"/>
                </a:lnTo>
                <a:lnTo>
                  <a:pt x="148" y="137"/>
                </a:lnTo>
                <a:lnTo>
                  <a:pt x="149" y="136"/>
                </a:lnTo>
                <a:lnTo>
                  <a:pt x="150" y="136"/>
                </a:lnTo>
                <a:lnTo>
                  <a:pt x="149" y="137"/>
                </a:lnTo>
                <a:lnTo>
                  <a:pt x="150" y="138"/>
                </a:lnTo>
                <a:lnTo>
                  <a:pt x="151" y="137"/>
                </a:lnTo>
                <a:lnTo>
                  <a:pt x="156" y="135"/>
                </a:lnTo>
                <a:lnTo>
                  <a:pt x="165" y="130"/>
                </a:lnTo>
                <a:lnTo>
                  <a:pt x="165" y="128"/>
                </a:lnTo>
                <a:lnTo>
                  <a:pt x="169" y="124"/>
                </a:lnTo>
                <a:lnTo>
                  <a:pt x="168" y="121"/>
                </a:lnTo>
                <a:lnTo>
                  <a:pt x="168" y="119"/>
                </a:lnTo>
                <a:lnTo>
                  <a:pt x="171" y="118"/>
                </a:lnTo>
                <a:lnTo>
                  <a:pt x="171" y="120"/>
                </a:lnTo>
                <a:lnTo>
                  <a:pt x="171" y="121"/>
                </a:lnTo>
                <a:lnTo>
                  <a:pt x="174" y="121"/>
                </a:lnTo>
                <a:lnTo>
                  <a:pt x="175" y="122"/>
                </a:lnTo>
                <a:lnTo>
                  <a:pt x="181" y="119"/>
                </a:lnTo>
                <a:lnTo>
                  <a:pt x="185" y="119"/>
                </a:lnTo>
                <a:lnTo>
                  <a:pt x="184" y="118"/>
                </a:lnTo>
                <a:lnTo>
                  <a:pt x="184" y="117"/>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4" y="5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3816" name="Freeform 26"/>
          <p:cNvSpPr>
            <a:spLocks/>
          </p:cNvSpPr>
          <p:nvPr/>
        </p:nvSpPr>
        <p:spPr bwMode="auto">
          <a:xfrm>
            <a:off x="6169378" y="2306638"/>
            <a:ext cx="736600" cy="603250"/>
          </a:xfrm>
          <a:custGeom>
            <a:avLst/>
            <a:gdLst>
              <a:gd name="T0" fmla="*/ 2147483647 w 102"/>
              <a:gd name="T1" fmla="*/ 2147483647 h 78"/>
              <a:gd name="T2" fmla="*/ 2147483647 w 102"/>
              <a:gd name="T3" fmla="*/ 2147483647 h 78"/>
              <a:gd name="T4" fmla="*/ 2147483647 w 102"/>
              <a:gd name="T5" fmla="*/ 2147483647 h 78"/>
              <a:gd name="T6" fmla="*/ 2147483647 w 102"/>
              <a:gd name="T7" fmla="*/ 2147483647 h 78"/>
              <a:gd name="T8" fmla="*/ 2147483647 w 102"/>
              <a:gd name="T9" fmla="*/ 2147483647 h 78"/>
              <a:gd name="T10" fmla="*/ 2147483647 w 102"/>
              <a:gd name="T11" fmla="*/ 2147483647 h 78"/>
              <a:gd name="T12" fmla="*/ 2147483647 w 102"/>
              <a:gd name="T13" fmla="*/ 2147483647 h 78"/>
              <a:gd name="T14" fmla="*/ 2147483647 w 102"/>
              <a:gd name="T15" fmla="*/ 2147483647 h 78"/>
              <a:gd name="T16" fmla="*/ 2147483647 w 102"/>
              <a:gd name="T17" fmla="*/ 2147483647 h 78"/>
              <a:gd name="T18" fmla="*/ 2147483647 w 102"/>
              <a:gd name="T19" fmla="*/ 2147483647 h 78"/>
              <a:gd name="T20" fmla="*/ 2147483647 w 102"/>
              <a:gd name="T21" fmla="*/ 2147483647 h 78"/>
              <a:gd name="T22" fmla="*/ 2147483647 w 102"/>
              <a:gd name="T23" fmla="*/ 2147483647 h 78"/>
              <a:gd name="T24" fmla="*/ 2147483647 w 102"/>
              <a:gd name="T25" fmla="*/ 2147483647 h 78"/>
              <a:gd name="T26" fmla="*/ 2147483647 w 102"/>
              <a:gd name="T27" fmla="*/ 2147483647 h 78"/>
              <a:gd name="T28" fmla="*/ 2147483647 w 102"/>
              <a:gd name="T29" fmla="*/ 2147483647 h 78"/>
              <a:gd name="T30" fmla="*/ 2147483647 w 102"/>
              <a:gd name="T31" fmla="*/ 2147483647 h 78"/>
              <a:gd name="T32" fmla="*/ 2147483647 w 102"/>
              <a:gd name="T33" fmla="*/ 2147483647 h 78"/>
              <a:gd name="T34" fmla="*/ 2147483647 w 102"/>
              <a:gd name="T35" fmla="*/ 2147483647 h 78"/>
              <a:gd name="T36" fmla="*/ 2147483647 w 102"/>
              <a:gd name="T37" fmla="*/ 2147483647 h 78"/>
              <a:gd name="T38" fmla="*/ 2147483647 w 102"/>
              <a:gd name="T39" fmla="*/ 2147483647 h 78"/>
              <a:gd name="T40" fmla="*/ 2147483647 w 102"/>
              <a:gd name="T41" fmla="*/ 2033687399 h 78"/>
              <a:gd name="T42" fmla="*/ 2147483647 w 102"/>
              <a:gd name="T43" fmla="*/ 1495356107 h 78"/>
              <a:gd name="T44" fmla="*/ 2147483647 w 102"/>
              <a:gd name="T45" fmla="*/ 1435541572 h 78"/>
              <a:gd name="T46" fmla="*/ 2147483647 w 102"/>
              <a:gd name="T47" fmla="*/ 1256097969 h 78"/>
              <a:gd name="T48" fmla="*/ 2147483647 w 102"/>
              <a:gd name="T49" fmla="*/ 717774653 h 78"/>
              <a:gd name="T50" fmla="*/ 2147483647 w 102"/>
              <a:gd name="T51" fmla="*/ 179443663 h 78"/>
              <a:gd name="T52" fmla="*/ 2147483647 w 102"/>
              <a:gd name="T53" fmla="*/ 0 h 78"/>
              <a:gd name="T54" fmla="*/ 2147483647 w 102"/>
              <a:gd name="T55" fmla="*/ 239258198 h 78"/>
              <a:gd name="T56" fmla="*/ 2147483647 w 102"/>
              <a:gd name="T57" fmla="*/ 837403722 h 78"/>
              <a:gd name="T58" fmla="*/ 2147483647 w 102"/>
              <a:gd name="T59" fmla="*/ 1076662101 h 78"/>
              <a:gd name="T60" fmla="*/ 2147483647 w 102"/>
              <a:gd name="T61" fmla="*/ 1375727038 h 78"/>
              <a:gd name="T62" fmla="*/ 2147483647 w 102"/>
              <a:gd name="T63" fmla="*/ 1495356107 h 78"/>
              <a:gd name="T64" fmla="*/ 2147483647 w 102"/>
              <a:gd name="T65" fmla="*/ 1614985175 h 78"/>
              <a:gd name="T66" fmla="*/ 2147483647 w 102"/>
              <a:gd name="T67" fmla="*/ 1914057847 h 78"/>
              <a:gd name="T68" fmla="*/ 1980110704 w 102"/>
              <a:gd name="T69" fmla="*/ 2147483647 h 78"/>
              <a:gd name="T70" fmla="*/ 1254069757 w 102"/>
              <a:gd name="T71" fmla="*/ 2147483647 h 78"/>
              <a:gd name="T72" fmla="*/ 594030063 w 102"/>
              <a:gd name="T73" fmla="*/ 2147483647 h 78"/>
              <a:gd name="T74" fmla="*/ 396025416 w 102"/>
              <a:gd name="T75" fmla="*/ 2147483647 h 78"/>
              <a:gd name="T76" fmla="*/ 594030063 w 102"/>
              <a:gd name="T77" fmla="*/ 2147483647 h 78"/>
              <a:gd name="T78" fmla="*/ 132011169 w 102"/>
              <a:gd name="T79" fmla="*/ 2147483647 h 78"/>
              <a:gd name="T80" fmla="*/ 2147483647 w 102"/>
              <a:gd name="T81" fmla="*/ 2147483647 h 78"/>
              <a:gd name="T82" fmla="*/ 2147483647 w 102"/>
              <a:gd name="T83" fmla="*/ 2147483647 h 78"/>
              <a:gd name="T84" fmla="*/ 2147483647 w 102"/>
              <a:gd name="T85" fmla="*/ 2147483647 h 78"/>
              <a:gd name="T86" fmla="*/ 2147483647 w 102"/>
              <a:gd name="T87" fmla="*/ 2147483647 h 78"/>
              <a:gd name="T88" fmla="*/ 2147483647 w 102"/>
              <a:gd name="T89" fmla="*/ 2147483647 h 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2"/>
              <a:gd name="T136" fmla="*/ 0 h 78"/>
              <a:gd name="T137" fmla="*/ 102 w 102"/>
              <a:gd name="T138" fmla="*/ 78 h 7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2" h="78">
                <a:moveTo>
                  <a:pt x="66" y="64"/>
                </a:moveTo>
                <a:lnTo>
                  <a:pt x="77" y="68"/>
                </a:lnTo>
                <a:lnTo>
                  <a:pt x="78" y="70"/>
                </a:lnTo>
                <a:lnTo>
                  <a:pt x="77" y="71"/>
                </a:lnTo>
                <a:lnTo>
                  <a:pt x="77" y="72"/>
                </a:lnTo>
                <a:lnTo>
                  <a:pt x="76" y="73"/>
                </a:lnTo>
                <a:lnTo>
                  <a:pt x="76" y="75"/>
                </a:lnTo>
                <a:lnTo>
                  <a:pt x="75" y="75"/>
                </a:lnTo>
                <a:lnTo>
                  <a:pt x="74" y="77"/>
                </a:lnTo>
                <a:lnTo>
                  <a:pt x="74"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8" y="57"/>
                </a:lnTo>
                <a:lnTo>
                  <a:pt x="58" y="58"/>
                </a:lnTo>
                <a:lnTo>
                  <a:pt x="59" y="58"/>
                </a:lnTo>
                <a:lnTo>
                  <a:pt x="61" y="61"/>
                </a:lnTo>
                <a:lnTo>
                  <a:pt x="61" y="62"/>
                </a:lnTo>
                <a:lnTo>
                  <a:pt x="62" y="63"/>
                </a:lnTo>
                <a:lnTo>
                  <a:pt x="65" y="64"/>
                </a:lnTo>
                <a:lnTo>
                  <a:pt x="66" y="6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3817" name="Freeform 27"/>
          <p:cNvSpPr>
            <a:spLocks/>
          </p:cNvSpPr>
          <p:nvPr/>
        </p:nvSpPr>
        <p:spPr bwMode="auto">
          <a:xfrm>
            <a:off x="6660445" y="2266950"/>
            <a:ext cx="166511" cy="325438"/>
          </a:xfrm>
          <a:custGeom>
            <a:avLst/>
            <a:gdLst>
              <a:gd name="T0" fmla="*/ 0 w 23"/>
              <a:gd name="T1" fmla="*/ 300201070 h 42"/>
              <a:gd name="T2" fmla="*/ 66337478 w 23"/>
              <a:gd name="T3" fmla="*/ 420279900 h 42"/>
              <a:gd name="T4" fmla="*/ 0 w 23"/>
              <a:gd name="T5" fmla="*/ 480315440 h 42"/>
              <a:gd name="T6" fmla="*/ 66337478 w 23"/>
              <a:gd name="T7" fmla="*/ 480315440 h 42"/>
              <a:gd name="T8" fmla="*/ 66337478 w 23"/>
              <a:gd name="T9" fmla="*/ 540358851 h 42"/>
              <a:gd name="T10" fmla="*/ 199004304 w 23"/>
              <a:gd name="T11" fmla="*/ 840552051 h 42"/>
              <a:gd name="T12" fmla="*/ 265333621 w 23"/>
              <a:gd name="T13" fmla="*/ 1020674412 h 42"/>
              <a:gd name="T14" fmla="*/ 199004304 w 23"/>
              <a:gd name="T15" fmla="*/ 1140753242 h 42"/>
              <a:gd name="T16" fmla="*/ 199004304 w 23"/>
              <a:gd name="T17" fmla="*/ 1260832072 h 42"/>
              <a:gd name="T18" fmla="*/ 331671147 w 23"/>
              <a:gd name="T19" fmla="*/ 1561033021 h 42"/>
              <a:gd name="T20" fmla="*/ 331671147 w 23"/>
              <a:gd name="T21" fmla="*/ 1681111851 h 42"/>
              <a:gd name="T22" fmla="*/ 331671147 w 23"/>
              <a:gd name="T23" fmla="*/ 1741147391 h 42"/>
              <a:gd name="T24" fmla="*/ 398000464 w 23"/>
              <a:gd name="T25" fmla="*/ 1741147391 h 42"/>
              <a:gd name="T26" fmla="*/ 331671147 w 23"/>
              <a:gd name="T27" fmla="*/ 1681111851 h 42"/>
              <a:gd name="T28" fmla="*/ 398000464 w 23"/>
              <a:gd name="T29" fmla="*/ 1681111851 h 42"/>
              <a:gd name="T30" fmla="*/ 464337925 w 23"/>
              <a:gd name="T31" fmla="*/ 1801190681 h 42"/>
              <a:gd name="T32" fmla="*/ 530675387 w 23"/>
              <a:gd name="T33" fmla="*/ 2041348825 h 42"/>
              <a:gd name="T34" fmla="*/ 530675387 w 23"/>
              <a:gd name="T35" fmla="*/ 2147483647 h 42"/>
              <a:gd name="T36" fmla="*/ 597004831 w 23"/>
              <a:gd name="T37" fmla="*/ 2147483647 h 42"/>
              <a:gd name="T38" fmla="*/ 663342293 w 23"/>
              <a:gd name="T39" fmla="*/ 2147483647 h 42"/>
              <a:gd name="T40" fmla="*/ 1326676442 w 23"/>
              <a:gd name="T41" fmla="*/ 2147483647 h 42"/>
              <a:gd name="T42" fmla="*/ 1260347125 w 23"/>
              <a:gd name="T43" fmla="*/ 2147483647 h 42"/>
              <a:gd name="T44" fmla="*/ 1194009663 w 23"/>
              <a:gd name="T45" fmla="*/ 2147483647 h 42"/>
              <a:gd name="T46" fmla="*/ 1194009663 w 23"/>
              <a:gd name="T47" fmla="*/ 2147483647 h 42"/>
              <a:gd name="T48" fmla="*/ 1260347125 w 23"/>
              <a:gd name="T49" fmla="*/ 2147483647 h 42"/>
              <a:gd name="T50" fmla="*/ 1194009663 w 23"/>
              <a:gd name="T51" fmla="*/ 2041348825 h 42"/>
              <a:gd name="T52" fmla="*/ 1194009663 w 23"/>
              <a:gd name="T53" fmla="*/ 1621068562 h 42"/>
              <a:gd name="T54" fmla="*/ 1194009663 w 23"/>
              <a:gd name="T55" fmla="*/ 1500989732 h 42"/>
              <a:gd name="T56" fmla="*/ 1260347125 w 23"/>
              <a:gd name="T57" fmla="*/ 1260832072 h 42"/>
              <a:gd name="T58" fmla="*/ 1260347125 w 23"/>
              <a:gd name="T59" fmla="*/ 1140753242 h 42"/>
              <a:gd name="T60" fmla="*/ 1260347125 w 23"/>
              <a:gd name="T61" fmla="*/ 1020674412 h 42"/>
              <a:gd name="T62" fmla="*/ 1260347125 w 23"/>
              <a:gd name="T63" fmla="*/ 900595340 h 42"/>
              <a:gd name="T64" fmla="*/ 1260347125 w 23"/>
              <a:gd name="T65" fmla="*/ 840552051 h 42"/>
              <a:gd name="T66" fmla="*/ 1260347125 w 23"/>
              <a:gd name="T67" fmla="*/ 780516510 h 42"/>
              <a:gd name="T68" fmla="*/ 1459343221 w 23"/>
              <a:gd name="T69" fmla="*/ 660437681 h 42"/>
              <a:gd name="T70" fmla="*/ 1525680682 w 23"/>
              <a:gd name="T71" fmla="*/ 420279900 h 42"/>
              <a:gd name="T72" fmla="*/ 1459343221 w 23"/>
              <a:gd name="T73" fmla="*/ 300201070 h 42"/>
              <a:gd name="T74" fmla="*/ 1459343221 w 23"/>
              <a:gd name="T75" fmla="*/ 180122180 h 42"/>
              <a:gd name="T76" fmla="*/ 1459343221 w 23"/>
              <a:gd name="T77" fmla="*/ 180122180 h 42"/>
              <a:gd name="T78" fmla="*/ 1459343221 w 23"/>
              <a:gd name="T79" fmla="*/ 120078860 h 42"/>
              <a:gd name="T80" fmla="*/ 1393013903 w 23"/>
              <a:gd name="T81" fmla="*/ 0 h 42"/>
              <a:gd name="T82" fmla="*/ 0 w 23"/>
              <a:gd name="T83" fmla="*/ 300201070 h 42"/>
              <a:gd name="T84" fmla="*/ 0 w 23"/>
              <a:gd name="T85" fmla="*/ 300201070 h 4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3"/>
              <a:gd name="T130" fmla="*/ 0 h 42"/>
              <a:gd name="T131" fmla="*/ 23 w 23"/>
              <a:gd name="T132" fmla="*/ 42 h 4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2"/>
                </a:lnTo>
                <a:lnTo>
                  <a:pt x="21" y="0"/>
                </a:lnTo>
                <a:lnTo>
                  <a:pt x="0" y="5"/>
                </a:lnTo>
                <a:close/>
              </a:path>
            </a:pathLst>
          </a:custGeom>
          <a:solidFill>
            <a:schemeClr val="bg1"/>
          </a:solidFill>
          <a:ln w="12700" cmpd="sng">
            <a:solidFill>
              <a:srgbClr val="000000"/>
            </a:solidFill>
            <a:prstDash val="solid"/>
            <a:round/>
            <a:headEnd/>
            <a:tailEnd/>
          </a:ln>
        </p:spPr>
        <p:txBody>
          <a:bodyPr/>
          <a:lstStyle/>
          <a:p>
            <a:endParaRPr lang="en-US"/>
          </a:p>
        </p:txBody>
      </p:sp>
      <p:grpSp>
        <p:nvGrpSpPr>
          <p:cNvPr id="33818" name="Group 28"/>
          <p:cNvGrpSpPr>
            <a:grpSpLocks/>
          </p:cNvGrpSpPr>
          <p:nvPr/>
        </p:nvGrpSpPr>
        <p:grpSpPr bwMode="auto">
          <a:xfrm>
            <a:off x="1027289" y="3886200"/>
            <a:ext cx="1786467" cy="1390650"/>
            <a:chOff x="768" y="2832"/>
            <a:chExt cx="1203" cy="876"/>
          </a:xfrm>
        </p:grpSpPr>
        <p:sp>
          <p:nvSpPr>
            <p:cNvPr id="33861" name="Freeform 29"/>
            <p:cNvSpPr>
              <a:spLocks/>
            </p:cNvSpPr>
            <p:nvPr/>
          </p:nvSpPr>
          <p:spPr bwMode="auto">
            <a:xfrm>
              <a:off x="1056" y="2832"/>
              <a:ext cx="915" cy="780"/>
            </a:xfrm>
            <a:custGeom>
              <a:avLst/>
              <a:gdLst>
                <a:gd name="T0" fmla="*/ 331 w 188"/>
                <a:gd name="T1" fmla="*/ 736 h 160"/>
                <a:gd name="T2" fmla="*/ 618 w 188"/>
                <a:gd name="T3" fmla="*/ 951 h 160"/>
                <a:gd name="T4" fmla="*/ 428 w 188"/>
                <a:gd name="T5" fmla="*/ 1189 h 160"/>
                <a:gd name="T6" fmla="*/ 380 w 188"/>
                <a:gd name="T7" fmla="*/ 1024 h 160"/>
                <a:gd name="T8" fmla="*/ 117 w 188"/>
                <a:gd name="T9" fmla="*/ 1307 h 160"/>
                <a:gd name="T10" fmla="*/ 263 w 188"/>
                <a:gd name="T11" fmla="*/ 1521 h 160"/>
                <a:gd name="T12" fmla="*/ 638 w 188"/>
                <a:gd name="T13" fmla="*/ 1448 h 160"/>
                <a:gd name="T14" fmla="*/ 521 w 188"/>
                <a:gd name="T15" fmla="*/ 1760 h 160"/>
                <a:gd name="T16" fmla="*/ 428 w 188"/>
                <a:gd name="T17" fmla="*/ 1877 h 160"/>
                <a:gd name="T18" fmla="*/ 238 w 188"/>
                <a:gd name="T19" fmla="*/ 1950 h 160"/>
                <a:gd name="T20" fmla="*/ 141 w 188"/>
                <a:gd name="T21" fmla="*/ 2330 h 160"/>
                <a:gd name="T22" fmla="*/ 263 w 188"/>
                <a:gd name="T23" fmla="*/ 2545 h 160"/>
                <a:gd name="T24" fmla="*/ 521 w 188"/>
                <a:gd name="T25" fmla="*/ 2662 h 160"/>
                <a:gd name="T26" fmla="*/ 521 w 188"/>
                <a:gd name="T27" fmla="*/ 2852 h 160"/>
                <a:gd name="T28" fmla="*/ 827 w 188"/>
                <a:gd name="T29" fmla="*/ 2925 h 160"/>
                <a:gd name="T30" fmla="*/ 993 w 188"/>
                <a:gd name="T31" fmla="*/ 2969 h 160"/>
                <a:gd name="T32" fmla="*/ 686 w 188"/>
                <a:gd name="T33" fmla="*/ 3349 h 160"/>
                <a:gd name="T34" fmla="*/ 448 w 188"/>
                <a:gd name="T35" fmla="*/ 3495 h 160"/>
                <a:gd name="T36" fmla="*/ 73 w 188"/>
                <a:gd name="T37" fmla="*/ 3685 h 160"/>
                <a:gd name="T38" fmla="*/ 73 w 188"/>
                <a:gd name="T39" fmla="*/ 3802 h 160"/>
                <a:gd name="T40" fmla="*/ 686 w 188"/>
                <a:gd name="T41" fmla="*/ 3539 h 160"/>
                <a:gd name="T42" fmla="*/ 1470 w 188"/>
                <a:gd name="T43" fmla="*/ 2852 h 160"/>
                <a:gd name="T44" fmla="*/ 1397 w 188"/>
                <a:gd name="T45" fmla="*/ 2779 h 160"/>
                <a:gd name="T46" fmla="*/ 1825 w 188"/>
                <a:gd name="T47" fmla="*/ 2257 h 160"/>
                <a:gd name="T48" fmla="*/ 1703 w 188"/>
                <a:gd name="T49" fmla="*/ 2398 h 160"/>
                <a:gd name="T50" fmla="*/ 1728 w 188"/>
                <a:gd name="T51" fmla="*/ 2589 h 160"/>
                <a:gd name="T52" fmla="*/ 1703 w 188"/>
                <a:gd name="T53" fmla="*/ 2711 h 160"/>
                <a:gd name="T54" fmla="*/ 2039 w 188"/>
                <a:gd name="T55" fmla="*/ 2520 h 160"/>
                <a:gd name="T56" fmla="*/ 2039 w 188"/>
                <a:gd name="T57" fmla="*/ 2330 h 160"/>
                <a:gd name="T58" fmla="*/ 2536 w 188"/>
                <a:gd name="T59" fmla="*/ 2447 h 160"/>
                <a:gd name="T60" fmla="*/ 2867 w 188"/>
                <a:gd name="T61" fmla="*/ 2398 h 160"/>
                <a:gd name="T62" fmla="*/ 3436 w 188"/>
                <a:gd name="T63" fmla="*/ 2589 h 160"/>
                <a:gd name="T64" fmla="*/ 3626 w 188"/>
                <a:gd name="T65" fmla="*/ 2828 h 160"/>
                <a:gd name="T66" fmla="*/ 3933 w 188"/>
                <a:gd name="T67" fmla="*/ 3042 h 160"/>
                <a:gd name="T68" fmla="*/ 4453 w 188"/>
                <a:gd name="T69" fmla="*/ 3091 h 160"/>
                <a:gd name="T70" fmla="*/ 4380 w 188"/>
                <a:gd name="T71" fmla="*/ 2779 h 160"/>
                <a:gd name="T72" fmla="*/ 4171 w 188"/>
                <a:gd name="T73" fmla="*/ 2735 h 160"/>
                <a:gd name="T74" fmla="*/ 3860 w 188"/>
                <a:gd name="T75" fmla="*/ 2520 h 160"/>
                <a:gd name="T76" fmla="*/ 3480 w 188"/>
                <a:gd name="T77" fmla="*/ 2257 h 160"/>
                <a:gd name="T78" fmla="*/ 3339 w 188"/>
                <a:gd name="T79" fmla="*/ 2447 h 160"/>
                <a:gd name="T80" fmla="*/ 3056 w 188"/>
                <a:gd name="T81" fmla="*/ 2208 h 160"/>
                <a:gd name="T82" fmla="*/ 2769 w 188"/>
                <a:gd name="T83" fmla="*/ 1901 h 160"/>
                <a:gd name="T84" fmla="*/ 2414 w 188"/>
                <a:gd name="T85" fmla="*/ 497 h 160"/>
                <a:gd name="T86" fmla="*/ 2132 w 188"/>
                <a:gd name="T87" fmla="*/ 117 h 160"/>
                <a:gd name="T88" fmla="*/ 1635 w 188"/>
                <a:gd name="T89" fmla="*/ 117 h 160"/>
                <a:gd name="T90" fmla="*/ 1397 w 188"/>
                <a:gd name="T91" fmla="*/ 117 h 160"/>
                <a:gd name="T92" fmla="*/ 1066 w 188"/>
                <a:gd name="T93" fmla="*/ 0 h 160"/>
                <a:gd name="T94" fmla="*/ 827 w 188"/>
                <a:gd name="T95" fmla="*/ 98 h 160"/>
                <a:gd name="T96" fmla="*/ 569 w 188"/>
                <a:gd name="T97" fmla="*/ 307 h 160"/>
                <a:gd name="T98" fmla="*/ 448 w 188"/>
                <a:gd name="T99" fmla="*/ 497 h 160"/>
                <a:gd name="T100" fmla="*/ 238 w 188"/>
                <a:gd name="T101" fmla="*/ 619 h 16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8"/>
                <a:gd name="T154" fmla="*/ 0 h 160"/>
                <a:gd name="T155" fmla="*/ 188 w 188"/>
                <a:gd name="T156" fmla="*/ 160 h 16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3862" name="Freeform 30"/>
            <p:cNvSpPr>
              <a:spLocks/>
            </p:cNvSpPr>
            <p:nvPr/>
          </p:nvSpPr>
          <p:spPr bwMode="auto">
            <a:xfrm>
              <a:off x="1021" y="3608"/>
              <a:ext cx="20" cy="14"/>
            </a:xfrm>
            <a:custGeom>
              <a:avLst/>
              <a:gdLst>
                <a:gd name="T0" fmla="*/ 50 w 4"/>
                <a:gd name="T1" fmla="*/ 42 h 3"/>
                <a:gd name="T2" fmla="*/ 50 w 4"/>
                <a:gd name="T3" fmla="*/ 23 h 3"/>
                <a:gd name="T4" fmla="*/ 50 w 4"/>
                <a:gd name="T5" fmla="*/ 23 h 3"/>
                <a:gd name="T6" fmla="*/ 50 w 4"/>
                <a:gd name="T7" fmla="*/ 23 h 3"/>
                <a:gd name="T8" fmla="*/ 50 w 4"/>
                <a:gd name="T9" fmla="*/ 23 h 3"/>
                <a:gd name="T10" fmla="*/ 50 w 4"/>
                <a:gd name="T11" fmla="*/ 23 h 3"/>
                <a:gd name="T12" fmla="*/ 50 w 4"/>
                <a:gd name="T13" fmla="*/ 23 h 3"/>
                <a:gd name="T14" fmla="*/ 25 w 4"/>
                <a:gd name="T15" fmla="*/ 0 h 3"/>
                <a:gd name="T16" fmla="*/ 25 w 4"/>
                <a:gd name="T17" fmla="*/ 0 h 3"/>
                <a:gd name="T18" fmla="*/ 0 w 4"/>
                <a:gd name="T19" fmla="*/ 23 h 3"/>
                <a:gd name="T20" fmla="*/ 0 w 4"/>
                <a:gd name="T21" fmla="*/ 23 h 3"/>
                <a:gd name="T22" fmla="*/ 0 w 4"/>
                <a:gd name="T23" fmla="*/ 23 h 3"/>
                <a:gd name="T24" fmla="*/ 0 w 4"/>
                <a:gd name="T25" fmla="*/ 23 h 3"/>
                <a:gd name="T26" fmla="*/ 0 w 4"/>
                <a:gd name="T27" fmla="*/ 23 h 3"/>
                <a:gd name="T28" fmla="*/ 0 w 4"/>
                <a:gd name="T29" fmla="*/ 23 h 3"/>
                <a:gd name="T30" fmla="*/ 0 w 4"/>
                <a:gd name="T31" fmla="*/ 42 h 3"/>
                <a:gd name="T32" fmla="*/ 0 w 4"/>
                <a:gd name="T33" fmla="*/ 42 h 3"/>
                <a:gd name="T34" fmla="*/ 25 w 4"/>
                <a:gd name="T35" fmla="*/ 42 h 3"/>
                <a:gd name="T36" fmla="*/ 25 w 4"/>
                <a:gd name="T37" fmla="*/ 42 h 3"/>
                <a:gd name="T38" fmla="*/ 25 w 4"/>
                <a:gd name="T39" fmla="*/ 65 h 3"/>
                <a:gd name="T40" fmla="*/ 50 w 4"/>
                <a:gd name="T41" fmla="*/ 65 h 3"/>
                <a:gd name="T42" fmla="*/ 50 w 4"/>
                <a:gd name="T43" fmla="*/ 65 h 3"/>
                <a:gd name="T44" fmla="*/ 75 w 4"/>
                <a:gd name="T45" fmla="*/ 65 h 3"/>
                <a:gd name="T46" fmla="*/ 75 w 4"/>
                <a:gd name="T47" fmla="*/ 65 h 3"/>
                <a:gd name="T48" fmla="*/ 100 w 4"/>
                <a:gd name="T49" fmla="*/ 42 h 3"/>
                <a:gd name="T50" fmla="*/ 100 w 4"/>
                <a:gd name="T51" fmla="*/ 42 h 3"/>
                <a:gd name="T52" fmla="*/ 100 w 4"/>
                <a:gd name="T53" fmla="*/ 42 h 3"/>
                <a:gd name="T54" fmla="*/ 100 w 4"/>
                <a:gd name="T55" fmla="*/ 23 h 3"/>
                <a:gd name="T56" fmla="*/ 100 w 4"/>
                <a:gd name="T57" fmla="*/ 23 h 3"/>
                <a:gd name="T58" fmla="*/ 100 w 4"/>
                <a:gd name="T59" fmla="*/ 23 h 3"/>
                <a:gd name="T60" fmla="*/ 100 w 4"/>
                <a:gd name="T61" fmla="*/ 23 h 3"/>
                <a:gd name="T62" fmla="*/ 100 w 4"/>
                <a:gd name="T63" fmla="*/ 23 h 3"/>
                <a:gd name="T64" fmla="*/ 100 w 4"/>
                <a:gd name="T65" fmla="*/ 0 h 3"/>
                <a:gd name="T66" fmla="*/ 100 w 4"/>
                <a:gd name="T67" fmla="*/ 0 h 3"/>
                <a:gd name="T68" fmla="*/ 100 w 4"/>
                <a:gd name="T69" fmla="*/ 0 h 3"/>
                <a:gd name="T70" fmla="*/ 100 w 4"/>
                <a:gd name="T71" fmla="*/ 0 h 3"/>
                <a:gd name="T72" fmla="*/ 100 w 4"/>
                <a:gd name="T73" fmla="*/ 23 h 3"/>
                <a:gd name="T74" fmla="*/ 75 w 4"/>
                <a:gd name="T75" fmla="*/ 23 h 3"/>
                <a:gd name="T76" fmla="*/ 75 w 4"/>
                <a:gd name="T77" fmla="*/ 23 h 3"/>
                <a:gd name="T78" fmla="*/ 50 w 4"/>
                <a:gd name="T79" fmla="*/ 42 h 3"/>
                <a:gd name="T80" fmla="*/ 50 w 4"/>
                <a:gd name="T81" fmla="*/ 42 h 3"/>
                <a:gd name="T82" fmla="*/ 50 w 4"/>
                <a:gd name="T83" fmla="*/ 42 h 3"/>
                <a:gd name="T84" fmla="*/ 50 w 4"/>
                <a:gd name="T85" fmla="*/ 42 h 3"/>
                <a:gd name="T86" fmla="*/ 50 w 4"/>
                <a:gd name="T87" fmla="*/ 65 h 3"/>
                <a:gd name="T88" fmla="*/ 75 w 4"/>
                <a:gd name="T89" fmla="*/ 65 h 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
                <a:gd name="T136" fmla="*/ 0 h 3"/>
                <a:gd name="T137" fmla="*/ 4 w 4"/>
                <a:gd name="T138" fmla="*/ 3 h 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 h="3">
                  <a:moveTo>
                    <a:pt x="2" y="2"/>
                  </a:moveTo>
                  <a:lnTo>
                    <a:pt x="2" y="1"/>
                  </a:lnTo>
                  <a:lnTo>
                    <a:pt x="1" y="0"/>
                  </a:lnTo>
                  <a:lnTo>
                    <a:pt x="0" y="1"/>
                  </a:lnTo>
                  <a:lnTo>
                    <a:pt x="0" y="2"/>
                  </a:lnTo>
                  <a:lnTo>
                    <a:pt x="1" y="2"/>
                  </a:lnTo>
                  <a:lnTo>
                    <a:pt x="1" y="3"/>
                  </a:lnTo>
                  <a:lnTo>
                    <a:pt x="2" y="3"/>
                  </a:lnTo>
                  <a:lnTo>
                    <a:pt x="3" y="3"/>
                  </a:lnTo>
                  <a:lnTo>
                    <a:pt x="4" y="2"/>
                  </a:lnTo>
                  <a:lnTo>
                    <a:pt x="4" y="1"/>
                  </a:lnTo>
                  <a:lnTo>
                    <a:pt x="4" y="0"/>
                  </a:lnTo>
                  <a:lnTo>
                    <a:pt x="4" y="1"/>
                  </a:lnTo>
                  <a:lnTo>
                    <a:pt x="3" y="1"/>
                  </a:lnTo>
                  <a:lnTo>
                    <a:pt x="2" y="2"/>
                  </a:lnTo>
                  <a:lnTo>
                    <a:pt x="2" y="3"/>
                  </a:lnTo>
                  <a:lnTo>
                    <a:pt x="3" y="3"/>
                  </a:lnTo>
                </a:path>
              </a:pathLst>
            </a:custGeom>
            <a:solidFill>
              <a:schemeClr val="bg1"/>
            </a:solidFill>
            <a:ln w="12700" cmpd="sng">
              <a:solidFill>
                <a:srgbClr val="000000"/>
              </a:solidFill>
              <a:prstDash val="solid"/>
              <a:round/>
              <a:headEnd/>
              <a:tailEnd/>
            </a:ln>
          </p:spPr>
          <p:txBody>
            <a:bodyPr/>
            <a:lstStyle/>
            <a:p>
              <a:endParaRPr lang="en-US"/>
            </a:p>
          </p:txBody>
        </p:sp>
        <p:sp>
          <p:nvSpPr>
            <p:cNvPr id="33863" name="Freeform 31"/>
            <p:cNvSpPr>
              <a:spLocks/>
            </p:cNvSpPr>
            <p:nvPr/>
          </p:nvSpPr>
          <p:spPr bwMode="auto">
            <a:xfrm>
              <a:off x="978" y="3610"/>
              <a:ext cx="43" cy="30"/>
            </a:xfrm>
            <a:custGeom>
              <a:avLst/>
              <a:gdLst>
                <a:gd name="T0" fmla="*/ 158 w 9"/>
                <a:gd name="T1" fmla="*/ 0 h 6"/>
                <a:gd name="T2" fmla="*/ 91 w 9"/>
                <a:gd name="T3" fmla="*/ 0 h 6"/>
                <a:gd name="T4" fmla="*/ 67 w 9"/>
                <a:gd name="T5" fmla="*/ 25 h 6"/>
                <a:gd name="T6" fmla="*/ 67 w 9"/>
                <a:gd name="T7" fmla="*/ 25 h 6"/>
                <a:gd name="T8" fmla="*/ 67 w 9"/>
                <a:gd name="T9" fmla="*/ 50 h 6"/>
                <a:gd name="T10" fmla="*/ 67 w 9"/>
                <a:gd name="T11" fmla="*/ 75 h 6"/>
                <a:gd name="T12" fmla="*/ 48 w 9"/>
                <a:gd name="T13" fmla="*/ 75 h 6"/>
                <a:gd name="T14" fmla="*/ 48 w 9"/>
                <a:gd name="T15" fmla="*/ 75 h 6"/>
                <a:gd name="T16" fmla="*/ 24 w 9"/>
                <a:gd name="T17" fmla="*/ 75 h 6"/>
                <a:gd name="T18" fmla="*/ 24 w 9"/>
                <a:gd name="T19" fmla="*/ 100 h 6"/>
                <a:gd name="T20" fmla="*/ 24 w 9"/>
                <a:gd name="T21" fmla="*/ 125 h 6"/>
                <a:gd name="T22" fmla="*/ 0 w 9"/>
                <a:gd name="T23" fmla="*/ 125 h 6"/>
                <a:gd name="T24" fmla="*/ 0 w 9"/>
                <a:gd name="T25" fmla="*/ 150 h 6"/>
                <a:gd name="T26" fmla="*/ 0 w 9"/>
                <a:gd name="T27" fmla="*/ 150 h 6"/>
                <a:gd name="T28" fmla="*/ 0 w 9"/>
                <a:gd name="T29" fmla="*/ 150 h 6"/>
                <a:gd name="T30" fmla="*/ 0 w 9"/>
                <a:gd name="T31" fmla="*/ 150 h 6"/>
                <a:gd name="T32" fmla="*/ 0 w 9"/>
                <a:gd name="T33" fmla="*/ 150 h 6"/>
                <a:gd name="T34" fmla="*/ 0 w 9"/>
                <a:gd name="T35" fmla="*/ 150 h 6"/>
                <a:gd name="T36" fmla="*/ 0 w 9"/>
                <a:gd name="T37" fmla="*/ 150 h 6"/>
                <a:gd name="T38" fmla="*/ 24 w 9"/>
                <a:gd name="T39" fmla="*/ 150 h 6"/>
                <a:gd name="T40" fmla="*/ 48 w 9"/>
                <a:gd name="T41" fmla="*/ 150 h 6"/>
                <a:gd name="T42" fmla="*/ 67 w 9"/>
                <a:gd name="T43" fmla="*/ 125 h 6"/>
                <a:gd name="T44" fmla="*/ 139 w 9"/>
                <a:gd name="T45" fmla="*/ 75 h 6"/>
                <a:gd name="T46" fmla="*/ 158 w 9"/>
                <a:gd name="T47" fmla="*/ 50 h 6"/>
                <a:gd name="T48" fmla="*/ 182 w 9"/>
                <a:gd name="T49" fmla="*/ 50 h 6"/>
                <a:gd name="T50" fmla="*/ 205 w 9"/>
                <a:gd name="T51" fmla="*/ 25 h 6"/>
                <a:gd name="T52" fmla="*/ 205 w 9"/>
                <a:gd name="T53" fmla="*/ 25 h 6"/>
                <a:gd name="T54" fmla="*/ 205 w 9"/>
                <a:gd name="T55" fmla="*/ 25 h 6"/>
                <a:gd name="T56" fmla="*/ 182 w 9"/>
                <a:gd name="T57" fmla="*/ 0 h 6"/>
                <a:gd name="T58" fmla="*/ 182 w 9"/>
                <a:gd name="T59" fmla="*/ 0 h 6"/>
                <a:gd name="T60" fmla="*/ 182 w 9"/>
                <a:gd name="T61" fmla="*/ 0 h 6"/>
                <a:gd name="T62" fmla="*/ 182 w 9"/>
                <a:gd name="T63" fmla="*/ 0 h 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
                <a:gd name="T97" fmla="*/ 0 h 6"/>
                <a:gd name="T98" fmla="*/ 9 w 9"/>
                <a:gd name="T99" fmla="*/ 6 h 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 h="6">
                  <a:moveTo>
                    <a:pt x="8" y="0"/>
                  </a:moveTo>
                  <a:lnTo>
                    <a:pt x="7" y="0"/>
                  </a:lnTo>
                  <a:lnTo>
                    <a:pt x="6" y="0"/>
                  </a:lnTo>
                  <a:lnTo>
                    <a:pt x="4" y="0"/>
                  </a:lnTo>
                  <a:lnTo>
                    <a:pt x="4" y="1"/>
                  </a:lnTo>
                  <a:lnTo>
                    <a:pt x="3" y="1"/>
                  </a:lnTo>
                  <a:lnTo>
                    <a:pt x="3" y="2"/>
                  </a:lnTo>
                  <a:lnTo>
                    <a:pt x="3" y="3"/>
                  </a:lnTo>
                  <a:lnTo>
                    <a:pt x="2" y="3"/>
                  </a:lnTo>
                  <a:lnTo>
                    <a:pt x="1" y="3"/>
                  </a:lnTo>
                  <a:lnTo>
                    <a:pt x="1" y="4"/>
                  </a:lnTo>
                  <a:lnTo>
                    <a:pt x="1" y="5"/>
                  </a:lnTo>
                  <a:lnTo>
                    <a:pt x="0" y="5"/>
                  </a:lnTo>
                  <a:lnTo>
                    <a:pt x="0" y="6"/>
                  </a:lnTo>
                  <a:lnTo>
                    <a:pt x="1" y="6"/>
                  </a:lnTo>
                  <a:lnTo>
                    <a:pt x="2" y="6"/>
                  </a:lnTo>
                  <a:lnTo>
                    <a:pt x="2" y="5"/>
                  </a:lnTo>
                  <a:lnTo>
                    <a:pt x="3" y="5"/>
                  </a:lnTo>
                  <a:lnTo>
                    <a:pt x="5" y="4"/>
                  </a:lnTo>
                  <a:lnTo>
                    <a:pt x="6" y="3"/>
                  </a:lnTo>
                  <a:lnTo>
                    <a:pt x="7" y="2"/>
                  </a:lnTo>
                  <a:lnTo>
                    <a:pt x="8" y="2"/>
                  </a:lnTo>
                  <a:lnTo>
                    <a:pt x="9" y="1"/>
                  </a:lnTo>
                  <a:lnTo>
                    <a:pt x="8"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3864" name="Freeform 32"/>
            <p:cNvSpPr>
              <a:spLocks/>
            </p:cNvSpPr>
            <p:nvPr/>
          </p:nvSpPr>
          <p:spPr bwMode="auto">
            <a:xfrm>
              <a:off x="934" y="3632"/>
              <a:ext cx="44" cy="34"/>
            </a:xfrm>
            <a:custGeom>
              <a:avLst/>
              <a:gdLst>
                <a:gd name="T0" fmla="*/ 191 w 9"/>
                <a:gd name="T1" fmla="*/ 73 h 7"/>
                <a:gd name="T2" fmla="*/ 191 w 9"/>
                <a:gd name="T3" fmla="*/ 24 h 7"/>
                <a:gd name="T4" fmla="*/ 117 w 9"/>
                <a:gd name="T5" fmla="*/ 73 h 7"/>
                <a:gd name="T6" fmla="*/ 98 w 9"/>
                <a:gd name="T7" fmla="*/ 92 h 7"/>
                <a:gd name="T8" fmla="*/ 98 w 9"/>
                <a:gd name="T9" fmla="*/ 92 h 7"/>
                <a:gd name="T10" fmla="*/ 49 w 9"/>
                <a:gd name="T11" fmla="*/ 117 h 7"/>
                <a:gd name="T12" fmla="*/ 24 w 9"/>
                <a:gd name="T13" fmla="*/ 141 h 7"/>
                <a:gd name="T14" fmla="*/ 0 w 9"/>
                <a:gd name="T15" fmla="*/ 141 h 7"/>
                <a:gd name="T16" fmla="*/ 49 w 9"/>
                <a:gd name="T17" fmla="*/ 141 h 7"/>
                <a:gd name="T18" fmla="*/ 73 w 9"/>
                <a:gd name="T19" fmla="*/ 117 h 7"/>
                <a:gd name="T20" fmla="*/ 142 w 9"/>
                <a:gd name="T21" fmla="*/ 92 h 7"/>
                <a:gd name="T22" fmla="*/ 191 w 9"/>
                <a:gd name="T23" fmla="*/ 73 h 7"/>
                <a:gd name="T24" fmla="*/ 191 w 9"/>
                <a:gd name="T25" fmla="*/ 73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7"/>
                <a:gd name="T41" fmla="*/ 9 w 9"/>
                <a:gd name="T42" fmla="*/ 7 h 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33865" name="Freeform 33"/>
            <p:cNvSpPr>
              <a:spLocks/>
            </p:cNvSpPr>
            <p:nvPr/>
          </p:nvSpPr>
          <p:spPr bwMode="auto">
            <a:xfrm>
              <a:off x="934" y="3637"/>
              <a:ext cx="39" cy="29"/>
            </a:xfrm>
            <a:custGeom>
              <a:avLst/>
              <a:gdLst>
                <a:gd name="T0" fmla="*/ 190 w 8"/>
                <a:gd name="T1" fmla="*/ 48 h 6"/>
                <a:gd name="T2" fmla="*/ 190 w 8"/>
                <a:gd name="T3" fmla="*/ 24 h 6"/>
                <a:gd name="T4" fmla="*/ 190 w 8"/>
                <a:gd name="T5" fmla="*/ 24 h 6"/>
                <a:gd name="T6" fmla="*/ 190 w 8"/>
                <a:gd name="T7" fmla="*/ 0 h 6"/>
                <a:gd name="T8" fmla="*/ 190 w 8"/>
                <a:gd name="T9" fmla="*/ 0 h 6"/>
                <a:gd name="T10" fmla="*/ 190 w 8"/>
                <a:gd name="T11" fmla="*/ 0 h 6"/>
                <a:gd name="T12" fmla="*/ 190 w 8"/>
                <a:gd name="T13" fmla="*/ 0 h 6"/>
                <a:gd name="T14" fmla="*/ 190 w 8"/>
                <a:gd name="T15" fmla="*/ 0 h 6"/>
                <a:gd name="T16" fmla="*/ 190 w 8"/>
                <a:gd name="T17" fmla="*/ 0 h 6"/>
                <a:gd name="T18" fmla="*/ 190 w 8"/>
                <a:gd name="T19" fmla="*/ 0 h 6"/>
                <a:gd name="T20" fmla="*/ 166 w 8"/>
                <a:gd name="T21" fmla="*/ 0 h 6"/>
                <a:gd name="T22" fmla="*/ 166 w 8"/>
                <a:gd name="T23" fmla="*/ 0 h 6"/>
                <a:gd name="T24" fmla="*/ 141 w 8"/>
                <a:gd name="T25" fmla="*/ 0 h 6"/>
                <a:gd name="T26" fmla="*/ 117 w 8"/>
                <a:gd name="T27" fmla="*/ 24 h 6"/>
                <a:gd name="T28" fmla="*/ 117 w 8"/>
                <a:gd name="T29" fmla="*/ 48 h 6"/>
                <a:gd name="T30" fmla="*/ 117 w 8"/>
                <a:gd name="T31" fmla="*/ 48 h 6"/>
                <a:gd name="T32" fmla="*/ 97 w 8"/>
                <a:gd name="T33" fmla="*/ 48 h 6"/>
                <a:gd name="T34" fmla="*/ 97 w 8"/>
                <a:gd name="T35" fmla="*/ 48 h 6"/>
                <a:gd name="T36" fmla="*/ 97 w 8"/>
                <a:gd name="T37" fmla="*/ 48 h 6"/>
                <a:gd name="T38" fmla="*/ 97 w 8"/>
                <a:gd name="T39" fmla="*/ 72 h 6"/>
                <a:gd name="T40" fmla="*/ 97 w 8"/>
                <a:gd name="T41" fmla="*/ 72 h 6"/>
                <a:gd name="T42" fmla="*/ 97 w 8"/>
                <a:gd name="T43" fmla="*/ 72 h 6"/>
                <a:gd name="T44" fmla="*/ 97 w 8"/>
                <a:gd name="T45" fmla="*/ 72 h 6"/>
                <a:gd name="T46" fmla="*/ 49 w 8"/>
                <a:gd name="T47" fmla="*/ 92 h 6"/>
                <a:gd name="T48" fmla="*/ 49 w 8"/>
                <a:gd name="T49" fmla="*/ 92 h 6"/>
                <a:gd name="T50" fmla="*/ 49 w 8"/>
                <a:gd name="T51" fmla="*/ 92 h 6"/>
                <a:gd name="T52" fmla="*/ 49 w 8"/>
                <a:gd name="T53" fmla="*/ 92 h 6"/>
                <a:gd name="T54" fmla="*/ 24 w 8"/>
                <a:gd name="T55" fmla="*/ 92 h 6"/>
                <a:gd name="T56" fmla="*/ 24 w 8"/>
                <a:gd name="T57" fmla="*/ 116 h 6"/>
                <a:gd name="T58" fmla="*/ 24 w 8"/>
                <a:gd name="T59" fmla="*/ 116 h 6"/>
                <a:gd name="T60" fmla="*/ 0 w 8"/>
                <a:gd name="T61" fmla="*/ 116 h 6"/>
                <a:gd name="T62" fmla="*/ 0 w 8"/>
                <a:gd name="T63" fmla="*/ 116 h 6"/>
                <a:gd name="T64" fmla="*/ 0 w 8"/>
                <a:gd name="T65" fmla="*/ 116 h 6"/>
                <a:gd name="T66" fmla="*/ 24 w 8"/>
                <a:gd name="T67" fmla="*/ 140 h 6"/>
                <a:gd name="T68" fmla="*/ 24 w 8"/>
                <a:gd name="T69" fmla="*/ 140 h 6"/>
                <a:gd name="T70" fmla="*/ 24 w 8"/>
                <a:gd name="T71" fmla="*/ 140 h 6"/>
                <a:gd name="T72" fmla="*/ 24 w 8"/>
                <a:gd name="T73" fmla="*/ 140 h 6"/>
                <a:gd name="T74" fmla="*/ 49 w 8"/>
                <a:gd name="T75" fmla="*/ 116 h 6"/>
                <a:gd name="T76" fmla="*/ 49 w 8"/>
                <a:gd name="T77" fmla="*/ 116 h 6"/>
                <a:gd name="T78" fmla="*/ 73 w 8"/>
                <a:gd name="T79" fmla="*/ 116 h 6"/>
                <a:gd name="T80" fmla="*/ 73 w 8"/>
                <a:gd name="T81" fmla="*/ 92 h 6"/>
                <a:gd name="T82" fmla="*/ 73 w 8"/>
                <a:gd name="T83" fmla="*/ 92 h 6"/>
                <a:gd name="T84" fmla="*/ 117 w 8"/>
                <a:gd name="T85" fmla="*/ 92 h 6"/>
                <a:gd name="T86" fmla="*/ 117 w 8"/>
                <a:gd name="T87" fmla="*/ 72 h 6"/>
                <a:gd name="T88" fmla="*/ 141 w 8"/>
                <a:gd name="T89" fmla="*/ 72 h 6"/>
                <a:gd name="T90" fmla="*/ 166 w 8"/>
                <a:gd name="T91" fmla="*/ 72 h 6"/>
                <a:gd name="T92" fmla="*/ 166 w 8"/>
                <a:gd name="T93" fmla="*/ 48 h 6"/>
                <a:gd name="T94" fmla="*/ 166 w 8"/>
                <a:gd name="T95" fmla="*/ 48 h 6"/>
                <a:gd name="T96" fmla="*/ 190 w 8"/>
                <a:gd name="T97" fmla="*/ 48 h 6"/>
                <a:gd name="T98" fmla="*/ 190 w 8"/>
                <a:gd name="T99" fmla="*/ 48 h 6"/>
                <a:gd name="T100" fmla="*/ 190 w 8"/>
                <a:gd name="T101" fmla="*/ 48 h 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
                <a:gd name="T154" fmla="*/ 0 h 6"/>
                <a:gd name="T155" fmla="*/ 8 w 8"/>
                <a:gd name="T156" fmla="*/ 6 h 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 h="6">
                  <a:moveTo>
                    <a:pt x="8" y="2"/>
                  </a:moveTo>
                  <a:lnTo>
                    <a:pt x="8" y="1"/>
                  </a:lnTo>
                  <a:lnTo>
                    <a:pt x="8" y="0"/>
                  </a:lnTo>
                  <a:lnTo>
                    <a:pt x="7" y="0"/>
                  </a:lnTo>
                  <a:lnTo>
                    <a:pt x="6" y="0"/>
                  </a:lnTo>
                  <a:lnTo>
                    <a:pt x="5" y="1"/>
                  </a:lnTo>
                  <a:lnTo>
                    <a:pt x="5" y="2"/>
                  </a:lnTo>
                  <a:lnTo>
                    <a:pt x="4" y="2"/>
                  </a:lnTo>
                  <a:lnTo>
                    <a:pt x="4" y="3"/>
                  </a:lnTo>
                  <a:lnTo>
                    <a:pt x="2" y="4"/>
                  </a:lnTo>
                  <a:lnTo>
                    <a:pt x="1" y="4"/>
                  </a:lnTo>
                  <a:lnTo>
                    <a:pt x="1" y="5"/>
                  </a:lnTo>
                  <a:lnTo>
                    <a:pt x="0" y="5"/>
                  </a:lnTo>
                  <a:lnTo>
                    <a:pt x="1" y="6"/>
                  </a:lnTo>
                  <a:lnTo>
                    <a:pt x="2" y="5"/>
                  </a:lnTo>
                  <a:lnTo>
                    <a:pt x="3" y="5"/>
                  </a:lnTo>
                  <a:lnTo>
                    <a:pt x="3" y="4"/>
                  </a:lnTo>
                  <a:lnTo>
                    <a:pt x="5" y="4"/>
                  </a:lnTo>
                  <a:lnTo>
                    <a:pt x="5" y="3"/>
                  </a:lnTo>
                  <a:lnTo>
                    <a:pt x="6" y="3"/>
                  </a:lnTo>
                  <a:lnTo>
                    <a:pt x="7" y="3"/>
                  </a:lnTo>
                  <a:lnTo>
                    <a:pt x="7" y="2"/>
                  </a:lnTo>
                  <a:lnTo>
                    <a:pt x="8" y="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3866" name="Freeform 34"/>
            <p:cNvSpPr>
              <a:spLocks/>
            </p:cNvSpPr>
            <p:nvPr/>
          </p:nvSpPr>
          <p:spPr bwMode="auto">
            <a:xfrm>
              <a:off x="909" y="3676"/>
              <a:ext cx="5" cy="5"/>
            </a:xfrm>
            <a:custGeom>
              <a:avLst/>
              <a:gdLst>
                <a:gd name="T0" fmla="*/ 25 w 1"/>
                <a:gd name="T1" fmla="*/ 0 h 1"/>
                <a:gd name="T2" fmla="*/ 0 w 1"/>
                <a:gd name="T3" fmla="*/ 0 h 1"/>
                <a:gd name="T4" fmla="*/ 0 w 1"/>
                <a:gd name="T5" fmla="*/ 25 h 1"/>
                <a:gd name="T6" fmla="*/ 25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1" y="0"/>
                  </a:moveTo>
                  <a:cubicBezTo>
                    <a:pt x="1" y="0"/>
                    <a:pt x="0" y="0"/>
                    <a:pt x="0" y="0"/>
                  </a:cubicBezTo>
                  <a:cubicBezTo>
                    <a:pt x="0" y="0"/>
                    <a:pt x="0" y="1"/>
                    <a:pt x="0" y="1"/>
                  </a:cubicBezTo>
                  <a:cubicBezTo>
                    <a:pt x="1" y="1"/>
                    <a:pt x="1" y="1"/>
                    <a:pt x="1" y="0"/>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33867" name="Freeform 35"/>
            <p:cNvSpPr>
              <a:spLocks/>
            </p:cNvSpPr>
            <p:nvPr/>
          </p:nvSpPr>
          <p:spPr bwMode="auto">
            <a:xfrm>
              <a:off x="909" y="3676"/>
              <a:ext cx="5" cy="5"/>
            </a:xfrm>
            <a:custGeom>
              <a:avLst/>
              <a:gdLst>
                <a:gd name="T0" fmla="*/ 25 w 1"/>
                <a:gd name="T1" fmla="*/ 0 h 1"/>
                <a:gd name="T2" fmla="*/ 25 w 1"/>
                <a:gd name="T3" fmla="*/ 0 h 1"/>
                <a:gd name="T4" fmla="*/ 25 w 1"/>
                <a:gd name="T5" fmla="*/ 0 h 1"/>
                <a:gd name="T6" fmla="*/ 25 w 1"/>
                <a:gd name="T7" fmla="*/ 0 h 1"/>
                <a:gd name="T8" fmla="*/ 0 w 1"/>
                <a:gd name="T9" fmla="*/ 0 h 1"/>
                <a:gd name="T10" fmla="*/ 0 w 1"/>
                <a:gd name="T11" fmla="*/ 0 h 1"/>
                <a:gd name="T12" fmla="*/ 0 w 1"/>
                <a:gd name="T13" fmla="*/ 0 h 1"/>
                <a:gd name="T14" fmla="*/ 0 w 1"/>
                <a:gd name="T15" fmla="*/ 0 h 1"/>
                <a:gd name="T16" fmla="*/ 0 w 1"/>
                <a:gd name="T17" fmla="*/ 25 h 1"/>
                <a:gd name="T18" fmla="*/ 0 w 1"/>
                <a:gd name="T19" fmla="*/ 25 h 1"/>
                <a:gd name="T20" fmla="*/ 0 w 1"/>
                <a:gd name="T21" fmla="*/ 25 h 1"/>
                <a:gd name="T22" fmla="*/ 0 w 1"/>
                <a:gd name="T23" fmla="*/ 25 h 1"/>
                <a:gd name="T24" fmla="*/ 0 w 1"/>
                <a:gd name="T25" fmla="*/ 25 h 1"/>
                <a:gd name="T26" fmla="*/ 25 w 1"/>
                <a:gd name="T27" fmla="*/ 25 h 1"/>
                <a:gd name="T28" fmla="*/ 25 w 1"/>
                <a:gd name="T29" fmla="*/ 0 h 1"/>
                <a:gd name="T30" fmla="*/ 25 w 1"/>
                <a:gd name="T31" fmla="*/ 0 h 1"/>
                <a:gd name="T32" fmla="*/ 25 w 1"/>
                <a:gd name="T33" fmla="*/ 0 h 1"/>
                <a:gd name="T34" fmla="*/ 25 w 1"/>
                <a:gd name="T35" fmla="*/ 0 h 1"/>
                <a:gd name="T36" fmla="*/ 25 w 1"/>
                <a:gd name="T37" fmla="*/ 0 h 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
                <a:gd name="T58" fmla="*/ 0 h 1"/>
                <a:gd name="T59" fmla="*/ 1 w 1"/>
                <a:gd name="T60" fmla="*/ 1 h 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 h="1">
                  <a:moveTo>
                    <a:pt x="1" y="0"/>
                  </a:moveTo>
                  <a:lnTo>
                    <a:pt x="1" y="0"/>
                  </a:lnTo>
                  <a:lnTo>
                    <a:pt x="0" y="0"/>
                  </a:lnTo>
                  <a:lnTo>
                    <a:pt x="0" y="1"/>
                  </a:lnTo>
                  <a:lnTo>
                    <a:pt x="1" y="1"/>
                  </a:lnTo>
                  <a:lnTo>
                    <a:pt x="1"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3868" name="Freeform 36"/>
            <p:cNvSpPr>
              <a:spLocks/>
            </p:cNvSpPr>
            <p:nvPr/>
          </p:nvSpPr>
          <p:spPr bwMode="auto">
            <a:xfrm>
              <a:off x="870" y="3682"/>
              <a:ext cx="14" cy="14"/>
            </a:xfrm>
            <a:custGeom>
              <a:avLst/>
              <a:gdLst>
                <a:gd name="T0" fmla="*/ 42 w 3"/>
                <a:gd name="T1" fmla="*/ 23 h 3"/>
                <a:gd name="T2" fmla="*/ 65 w 3"/>
                <a:gd name="T3" fmla="*/ 23 h 3"/>
                <a:gd name="T4" fmla="*/ 42 w 3"/>
                <a:gd name="T5" fmla="*/ 23 h 3"/>
                <a:gd name="T6" fmla="*/ 65 w 3"/>
                <a:gd name="T7" fmla="*/ 42 h 3"/>
                <a:gd name="T8" fmla="*/ 42 w 3"/>
                <a:gd name="T9" fmla="*/ 42 h 3"/>
                <a:gd name="T10" fmla="*/ 23 w 3"/>
                <a:gd name="T11" fmla="*/ 65 h 3"/>
                <a:gd name="T12" fmla="*/ 0 w 3"/>
                <a:gd name="T13" fmla="*/ 65 h 3"/>
                <a:gd name="T14" fmla="*/ 23 w 3"/>
                <a:gd name="T15" fmla="*/ 23 h 3"/>
                <a:gd name="T16" fmla="*/ 42 w 3"/>
                <a:gd name="T17" fmla="*/ 23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3"/>
                <a:gd name="T29" fmla="*/ 3 w 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33869" name="Freeform 37"/>
            <p:cNvSpPr>
              <a:spLocks/>
            </p:cNvSpPr>
            <p:nvPr/>
          </p:nvSpPr>
          <p:spPr bwMode="auto">
            <a:xfrm>
              <a:off x="875" y="3684"/>
              <a:ext cx="14" cy="9"/>
            </a:xfrm>
            <a:custGeom>
              <a:avLst/>
              <a:gdLst>
                <a:gd name="T0" fmla="*/ 42 w 3"/>
                <a:gd name="T1" fmla="*/ 0 h 2"/>
                <a:gd name="T2" fmla="*/ 42 w 3"/>
                <a:gd name="T3" fmla="*/ 0 h 2"/>
                <a:gd name="T4" fmla="*/ 42 w 3"/>
                <a:gd name="T5" fmla="*/ 0 h 2"/>
                <a:gd name="T6" fmla="*/ 42 w 3"/>
                <a:gd name="T7" fmla="*/ 0 h 2"/>
                <a:gd name="T8" fmla="*/ 65 w 3"/>
                <a:gd name="T9" fmla="*/ 0 h 2"/>
                <a:gd name="T10" fmla="*/ 65 w 3"/>
                <a:gd name="T11" fmla="*/ 0 h 2"/>
                <a:gd name="T12" fmla="*/ 65 w 3"/>
                <a:gd name="T13" fmla="*/ 0 h 2"/>
                <a:gd name="T14" fmla="*/ 65 w 3"/>
                <a:gd name="T15" fmla="*/ 0 h 2"/>
                <a:gd name="T16" fmla="*/ 65 w 3"/>
                <a:gd name="T17" fmla="*/ 0 h 2"/>
                <a:gd name="T18" fmla="*/ 65 w 3"/>
                <a:gd name="T19" fmla="*/ 0 h 2"/>
                <a:gd name="T20" fmla="*/ 65 w 3"/>
                <a:gd name="T21" fmla="*/ 0 h 2"/>
                <a:gd name="T22" fmla="*/ 42 w 3"/>
                <a:gd name="T23" fmla="*/ 0 h 2"/>
                <a:gd name="T24" fmla="*/ 42 w 3"/>
                <a:gd name="T25" fmla="*/ 22 h 2"/>
                <a:gd name="T26" fmla="*/ 65 w 3"/>
                <a:gd name="T27" fmla="*/ 22 h 2"/>
                <a:gd name="T28" fmla="*/ 65 w 3"/>
                <a:gd name="T29" fmla="*/ 22 h 2"/>
                <a:gd name="T30" fmla="*/ 65 w 3"/>
                <a:gd name="T31" fmla="*/ 22 h 2"/>
                <a:gd name="T32" fmla="*/ 42 w 3"/>
                <a:gd name="T33" fmla="*/ 22 h 2"/>
                <a:gd name="T34" fmla="*/ 42 w 3"/>
                <a:gd name="T35" fmla="*/ 22 h 2"/>
                <a:gd name="T36" fmla="*/ 42 w 3"/>
                <a:gd name="T37" fmla="*/ 22 h 2"/>
                <a:gd name="T38" fmla="*/ 42 w 3"/>
                <a:gd name="T39" fmla="*/ 22 h 2"/>
                <a:gd name="T40" fmla="*/ 42 w 3"/>
                <a:gd name="T41" fmla="*/ 22 h 2"/>
                <a:gd name="T42" fmla="*/ 23 w 3"/>
                <a:gd name="T43" fmla="*/ 40 h 2"/>
                <a:gd name="T44" fmla="*/ 23 w 3"/>
                <a:gd name="T45" fmla="*/ 40 h 2"/>
                <a:gd name="T46" fmla="*/ 23 w 3"/>
                <a:gd name="T47" fmla="*/ 40 h 2"/>
                <a:gd name="T48" fmla="*/ 0 w 3"/>
                <a:gd name="T49" fmla="*/ 40 h 2"/>
                <a:gd name="T50" fmla="*/ 0 w 3"/>
                <a:gd name="T51" fmla="*/ 40 h 2"/>
                <a:gd name="T52" fmla="*/ 0 w 3"/>
                <a:gd name="T53" fmla="*/ 22 h 2"/>
                <a:gd name="T54" fmla="*/ 23 w 3"/>
                <a:gd name="T55" fmla="*/ 22 h 2"/>
                <a:gd name="T56" fmla="*/ 23 w 3"/>
                <a:gd name="T57" fmla="*/ 22 h 2"/>
                <a:gd name="T58" fmla="*/ 23 w 3"/>
                <a:gd name="T59" fmla="*/ 22 h 2"/>
                <a:gd name="T60" fmla="*/ 23 w 3"/>
                <a:gd name="T61" fmla="*/ 0 h 2"/>
                <a:gd name="T62" fmla="*/ 42 w 3"/>
                <a:gd name="T63" fmla="*/ 0 h 2"/>
                <a:gd name="T64" fmla="*/ 42 w 3"/>
                <a:gd name="T65" fmla="*/ 0 h 2"/>
                <a:gd name="T66" fmla="*/ 42 w 3"/>
                <a:gd name="T67" fmla="*/ 0 h 2"/>
                <a:gd name="T68" fmla="*/ 42 w 3"/>
                <a:gd name="T69" fmla="*/ 0 h 2"/>
                <a:gd name="T70" fmla="*/ 42 w 3"/>
                <a:gd name="T71" fmla="*/ 0 h 2"/>
                <a:gd name="T72" fmla="*/ 42 w 3"/>
                <a:gd name="T73" fmla="*/ 0 h 2"/>
                <a:gd name="T74" fmla="*/ 42 w 3"/>
                <a:gd name="T75" fmla="*/ 0 h 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
                <a:gd name="T115" fmla="*/ 0 h 2"/>
                <a:gd name="T116" fmla="*/ 3 w 3"/>
                <a:gd name="T117" fmla="*/ 2 h 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 h="2">
                  <a:moveTo>
                    <a:pt x="2" y="0"/>
                  </a:moveTo>
                  <a:lnTo>
                    <a:pt x="2" y="0"/>
                  </a:lnTo>
                  <a:lnTo>
                    <a:pt x="3" y="0"/>
                  </a:lnTo>
                  <a:lnTo>
                    <a:pt x="2" y="0"/>
                  </a:lnTo>
                  <a:lnTo>
                    <a:pt x="2" y="1"/>
                  </a:lnTo>
                  <a:lnTo>
                    <a:pt x="3" y="1"/>
                  </a:lnTo>
                  <a:lnTo>
                    <a:pt x="2" y="1"/>
                  </a:lnTo>
                  <a:lnTo>
                    <a:pt x="1" y="2"/>
                  </a:lnTo>
                  <a:lnTo>
                    <a:pt x="0" y="2"/>
                  </a:lnTo>
                  <a:lnTo>
                    <a:pt x="0" y="1"/>
                  </a:lnTo>
                  <a:lnTo>
                    <a:pt x="1" y="1"/>
                  </a:lnTo>
                  <a:lnTo>
                    <a:pt x="1" y="0"/>
                  </a:lnTo>
                  <a:lnTo>
                    <a:pt x="2"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3870" name="Freeform 38"/>
            <p:cNvSpPr>
              <a:spLocks/>
            </p:cNvSpPr>
            <p:nvPr/>
          </p:nvSpPr>
          <p:spPr bwMode="auto">
            <a:xfrm>
              <a:off x="833" y="3690"/>
              <a:ext cx="19" cy="10"/>
            </a:xfrm>
            <a:custGeom>
              <a:avLst/>
              <a:gdLst>
                <a:gd name="T0" fmla="*/ 66 w 4"/>
                <a:gd name="T1" fmla="*/ 25 h 2"/>
                <a:gd name="T2" fmla="*/ 66 w 4"/>
                <a:gd name="T3" fmla="*/ 0 h 2"/>
                <a:gd name="T4" fmla="*/ 90 w 4"/>
                <a:gd name="T5" fmla="*/ 0 h 2"/>
                <a:gd name="T6" fmla="*/ 90 w 4"/>
                <a:gd name="T7" fmla="*/ 25 h 2"/>
                <a:gd name="T8" fmla="*/ 24 w 4"/>
                <a:gd name="T9" fmla="*/ 50 h 2"/>
                <a:gd name="T10" fmla="*/ 66 w 4"/>
                <a:gd name="T11" fmla="*/ 25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33871" name="Freeform 39"/>
            <p:cNvSpPr>
              <a:spLocks/>
            </p:cNvSpPr>
            <p:nvPr/>
          </p:nvSpPr>
          <p:spPr bwMode="auto">
            <a:xfrm>
              <a:off x="838" y="3690"/>
              <a:ext cx="14" cy="10"/>
            </a:xfrm>
            <a:custGeom>
              <a:avLst/>
              <a:gdLst>
                <a:gd name="T0" fmla="*/ 42 w 3"/>
                <a:gd name="T1" fmla="*/ 25 h 2"/>
                <a:gd name="T2" fmla="*/ 42 w 3"/>
                <a:gd name="T3" fmla="*/ 25 h 2"/>
                <a:gd name="T4" fmla="*/ 42 w 3"/>
                <a:gd name="T5" fmla="*/ 0 h 2"/>
                <a:gd name="T6" fmla="*/ 42 w 3"/>
                <a:gd name="T7" fmla="*/ 0 h 2"/>
                <a:gd name="T8" fmla="*/ 42 w 3"/>
                <a:gd name="T9" fmla="*/ 0 h 2"/>
                <a:gd name="T10" fmla="*/ 42 w 3"/>
                <a:gd name="T11" fmla="*/ 0 h 2"/>
                <a:gd name="T12" fmla="*/ 42 w 3"/>
                <a:gd name="T13" fmla="*/ 0 h 2"/>
                <a:gd name="T14" fmla="*/ 65 w 3"/>
                <a:gd name="T15" fmla="*/ 0 h 2"/>
                <a:gd name="T16" fmla="*/ 65 w 3"/>
                <a:gd name="T17" fmla="*/ 0 h 2"/>
                <a:gd name="T18" fmla="*/ 65 w 3"/>
                <a:gd name="T19" fmla="*/ 0 h 2"/>
                <a:gd name="T20" fmla="*/ 65 w 3"/>
                <a:gd name="T21" fmla="*/ 25 h 2"/>
                <a:gd name="T22" fmla="*/ 65 w 3"/>
                <a:gd name="T23" fmla="*/ 25 h 2"/>
                <a:gd name="T24" fmla="*/ 65 w 3"/>
                <a:gd name="T25" fmla="*/ 25 h 2"/>
                <a:gd name="T26" fmla="*/ 65 w 3"/>
                <a:gd name="T27" fmla="*/ 25 h 2"/>
                <a:gd name="T28" fmla="*/ 42 w 3"/>
                <a:gd name="T29" fmla="*/ 50 h 2"/>
                <a:gd name="T30" fmla="*/ 23 w 3"/>
                <a:gd name="T31" fmla="*/ 50 h 2"/>
                <a:gd name="T32" fmla="*/ 0 w 3"/>
                <a:gd name="T33" fmla="*/ 50 h 2"/>
                <a:gd name="T34" fmla="*/ 0 w 3"/>
                <a:gd name="T35" fmla="*/ 50 h 2"/>
                <a:gd name="T36" fmla="*/ 0 w 3"/>
                <a:gd name="T37" fmla="*/ 50 h 2"/>
                <a:gd name="T38" fmla="*/ 0 w 3"/>
                <a:gd name="T39" fmla="*/ 50 h 2"/>
                <a:gd name="T40" fmla="*/ 0 w 3"/>
                <a:gd name="T41" fmla="*/ 50 h 2"/>
                <a:gd name="T42" fmla="*/ 0 w 3"/>
                <a:gd name="T43" fmla="*/ 50 h 2"/>
                <a:gd name="T44" fmla="*/ 23 w 3"/>
                <a:gd name="T45" fmla="*/ 50 h 2"/>
                <a:gd name="T46" fmla="*/ 42 w 3"/>
                <a:gd name="T47" fmla="*/ 25 h 2"/>
                <a:gd name="T48" fmla="*/ 42 w 3"/>
                <a:gd name="T49" fmla="*/ 25 h 2"/>
                <a:gd name="T50" fmla="*/ 42 w 3"/>
                <a:gd name="T51" fmla="*/ 25 h 2"/>
                <a:gd name="T52" fmla="*/ 42 w 3"/>
                <a:gd name="T53" fmla="*/ 25 h 2"/>
                <a:gd name="T54" fmla="*/ 42 w 3"/>
                <a:gd name="T55" fmla="*/ 25 h 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
                <a:gd name="T85" fmla="*/ 0 h 2"/>
                <a:gd name="T86" fmla="*/ 3 w 3"/>
                <a:gd name="T87" fmla="*/ 2 h 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 h="2">
                  <a:moveTo>
                    <a:pt x="2" y="1"/>
                  </a:moveTo>
                  <a:lnTo>
                    <a:pt x="2" y="1"/>
                  </a:lnTo>
                  <a:lnTo>
                    <a:pt x="2" y="0"/>
                  </a:lnTo>
                  <a:lnTo>
                    <a:pt x="3" y="0"/>
                  </a:lnTo>
                  <a:lnTo>
                    <a:pt x="3" y="1"/>
                  </a:lnTo>
                  <a:lnTo>
                    <a:pt x="2" y="2"/>
                  </a:lnTo>
                  <a:lnTo>
                    <a:pt x="1" y="2"/>
                  </a:lnTo>
                  <a:lnTo>
                    <a:pt x="0" y="2"/>
                  </a:lnTo>
                  <a:lnTo>
                    <a:pt x="1" y="2"/>
                  </a:lnTo>
                  <a:lnTo>
                    <a:pt x="2"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3872" name="Freeform 40"/>
            <p:cNvSpPr>
              <a:spLocks/>
            </p:cNvSpPr>
            <p:nvPr/>
          </p:nvSpPr>
          <p:spPr bwMode="auto">
            <a:xfrm>
              <a:off x="814" y="3691"/>
              <a:ext cx="10" cy="15"/>
            </a:xfrm>
            <a:custGeom>
              <a:avLst/>
              <a:gdLst>
                <a:gd name="T0" fmla="*/ 25 w 2"/>
                <a:gd name="T1" fmla="*/ 25 h 3"/>
                <a:gd name="T2" fmla="*/ 0 w 2"/>
                <a:gd name="T3" fmla="*/ 0 h 3"/>
                <a:gd name="T4" fmla="*/ 0 w 2"/>
                <a:gd name="T5" fmla="*/ 0 h 3"/>
                <a:gd name="T6" fmla="*/ 25 w 2"/>
                <a:gd name="T7" fmla="*/ 50 h 3"/>
                <a:gd name="T8" fmla="*/ 0 w 2"/>
                <a:gd name="T9" fmla="*/ 50 h 3"/>
                <a:gd name="T10" fmla="*/ 0 w 2"/>
                <a:gd name="T11" fmla="*/ 50 h 3"/>
                <a:gd name="T12" fmla="*/ 0 w 2"/>
                <a:gd name="T13" fmla="*/ 75 h 3"/>
                <a:gd name="T14" fmla="*/ 25 w 2"/>
                <a:gd name="T15" fmla="*/ 75 h 3"/>
                <a:gd name="T16" fmla="*/ 25 w 2"/>
                <a:gd name="T17" fmla="*/ 75 h 3"/>
                <a:gd name="T18" fmla="*/ 50 w 2"/>
                <a:gd name="T19" fmla="*/ 75 h 3"/>
                <a:gd name="T20" fmla="*/ 50 w 2"/>
                <a:gd name="T21" fmla="*/ 25 h 3"/>
                <a:gd name="T22" fmla="*/ 50 w 2"/>
                <a:gd name="T23" fmla="*/ 0 h 3"/>
                <a:gd name="T24" fmla="*/ 25 w 2"/>
                <a:gd name="T25" fmla="*/ 0 h 3"/>
                <a:gd name="T26" fmla="*/ 25 w 2"/>
                <a:gd name="T27" fmla="*/ 25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
                <a:gd name="T43" fmla="*/ 0 h 3"/>
                <a:gd name="T44" fmla="*/ 2 w 2"/>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33873" name="Freeform 41"/>
            <p:cNvSpPr>
              <a:spLocks/>
            </p:cNvSpPr>
            <p:nvPr/>
          </p:nvSpPr>
          <p:spPr bwMode="auto">
            <a:xfrm>
              <a:off x="814" y="3691"/>
              <a:ext cx="10" cy="15"/>
            </a:xfrm>
            <a:custGeom>
              <a:avLst/>
              <a:gdLst>
                <a:gd name="T0" fmla="*/ 25 w 2"/>
                <a:gd name="T1" fmla="*/ 25 h 3"/>
                <a:gd name="T2" fmla="*/ 25 w 2"/>
                <a:gd name="T3" fmla="*/ 0 h 3"/>
                <a:gd name="T4" fmla="*/ 25 w 2"/>
                <a:gd name="T5" fmla="*/ 0 h 3"/>
                <a:gd name="T6" fmla="*/ 25 w 2"/>
                <a:gd name="T7" fmla="*/ 0 h 3"/>
                <a:gd name="T8" fmla="*/ 0 w 2"/>
                <a:gd name="T9" fmla="*/ 0 h 3"/>
                <a:gd name="T10" fmla="*/ 0 w 2"/>
                <a:gd name="T11" fmla="*/ 0 h 3"/>
                <a:gd name="T12" fmla="*/ 0 w 2"/>
                <a:gd name="T13" fmla="*/ 25 h 3"/>
                <a:gd name="T14" fmla="*/ 25 w 2"/>
                <a:gd name="T15" fmla="*/ 25 h 3"/>
                <a:gd name="T16" fmla="*/ 25 w 2"/>
                <a:gd name="T17" fmla="*/ 25 h 3"/>
                <a:gd name="T18" fmla="*/ 25 w 2"/>
                <a:gd name="T19" fmla="*/ 50 h 3"/>
                <a:gd name="T20" fmla="*/ 0 w 2"/>
                <a:gd name="T21" fmla="*/ 50 h 3"/>
                <a:gd name="T22" fmla="*/ 0 w 2"/>
                <a:gd name="T23" fmla="*/ 50 h 3"/>
                <a:gd name="T24" fmla="*/ 0 w 2"/>
                <a:gd name="T25" fmla="*/ 50 h 3"/>
                <a:gd name="T26" fmla="*/ 0 w 2"/>
                <a:gd name="T27" fmla="*/ 50 h 3"/>
                <a:gd name="T28" fmla="*/ 0 w 2"/>
                <a:gd name="T29" fmla="*/ 50 h 3"/>
                <a:gd name="T30" fmla="*/ 0 w 2"/>
                <a:gd name="T31" fmla="*/ 50 h 3"/>
                <a:gd name="T32" fmla="*/ 0 w 2"/>
                <a:gd name="T33" fmla="*/ 75 h 3"/>
                <a:gd name="T34" fmla="*/ 25 w 2"/>
                <a:gd name="T35" fmla="*/ 75 h 3"/>
                <a:gd name="T36" fmla="*/ 25 w 2"/>
                <a:gd name="T37" fmla="*/ 75 h 3"/>
                <a:gd name="T38" fmla="*/ 25 w 2"/>
                <a:gd name="T39" fmla="*/ 75 h 3"/>
                <a:gd name="T40" fmla="*/ 25 w 2"/>
                <a:gd name="T41" fmla="*/ 75 h 3"/>
                <a:gd name="T42" fmla="*/ 25 w 2"/>
                <a:gd name="T43" fmla="*/ 75 h 3"/>
                <a:gd name="T44" fmla="*/ 50 w 2"/>
                <a:gd name="T45" fmla="*/ 75 h 3"/>
                <a:gd name="T46" fmla="*/ 50 w 2"/>
                <a:gd name="T47" fmla="*/ 50 h 3"/>
                <a:gd name="T48" fmla="*/ 50 w 2"/>
                <a:gd name="T49" fmla="*/ 25 h 3"/>
                <a:gd name="T50" fmla="*/ 50 w 2"/>
                <a:gd name="T51" fmla="*/ 25 h 3"/>
                <a:gd name="T52" fmla="*/ 50 w 2"/>
                <a:gd name="T53" fmla="*/ 25 h 3"/>
                <a:gd name="T54" fmla="*/ 50 w 2"/>
                <a:gd name="T55" fmla="*/ 0 h 3"/>
                <a:gd name="T56" fmla="*/ 50 w 2"/>
                <a:gd name="T57" fmla="*/ 0 h 3"/>
                <a:gd name="T58" fmla="*/ 50 w 2"/>
                <a:gd name="T59" fmla="*/ 0 h 3"/>
                <a:gd name="T60" fmla="*/ 25 w 2"/>
                <a:gd name="T61" fmla="*/ 0 h 3"/>
                <a:gd name="T62" fmla="*/ 25 w 2"/>
                <a:gd name="T63" fmla="*/ 0 h 3"/>
                <a:gd name="T64" fmla="*/ 25 w 2"/>
                <a:gd name="T65" fmla="*/ 25 h 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
                <a:gd name="T100" fmla="*/ 0 h 3"/>
                <a:gd name="T101" fmla="*/ 2 w 2"/>
                <a:gd name="T102" fmla="*/ 3 h 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 h="3">
                  <a:moveTo>
                    <a:pt x="1" y="1"/>
                  </a:moveTo>
                  <a:lnTo>
                    <a:pt x="1" y="1"/>
                  </a:lnTo>
                  <a:lnTo>
                    <a:pt x="1" y="0"/>
                  </a:lnTo>
                  <a:lnTo>
                    <a:pt x="0" y="0"/>
                  </a:lnTo>
                  <a:lnTo>
                    <a:pt x="0" y="1"/>
                  </a:lnTo>
                  <a:lnTo>
                    <a:pt x="1" y="1"/>
                  </a:lnTo>
                  <a:lnTo>
                    <a:pt x="1" y="2"/>
                  </a:lnTo>
                  <a:lnTo>
                    <a:pt x="0" y="2"/>
                  </a:lnTo>
                  <a:lnTo>
                    <a:pt x="0" y="3"/>
                  </a:lnTo>
                  <a:lnTo>
                    <a:pt x="1" y="3"/>
                  </a:lnTo>
                  <a:lnTo>
                    <a:pt x="2" y="3"/>
                  </a:lnTo>
                  <a:lnTo>
                    <a:pt x="2" y="2"/>
                  </a:lnTo>
                  <a:lnTo>
                    <a:pt x="2" y="1"/>
                  </a:lnTo>
                  <a:lnTo>
                    <a:pt x="2" y="0"/>
                  </a:lnTo>
                  <a:lnTo>
                    <a:pt x="1" y="0"/>
                  </a:lnTo>
                  <a:lnTo>
                    <a:pt x="1"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3874" name="Freeform 42"/>
            <p:cNvSpPr>
              <a:spLocks/>
            </p:cNvSpPr>
            <p:nvPr/>
          </p:nvSpPr>
          <p:spPr bwMode="auto">
            <a:xfrm>
              <a:off x="795" y="3693"/>
              <a:ext cx="15" cy="15"/>
            </a:xfrm>
            <a:custGeom>
              <a:avLst/>
              <a:gdLst>
                <a:gd name="T0" fmla="*/ 75 w 3"/>
                <a:gd name="T1" fmla="*/ 75 h 3"/>
                <a:gd name="T2" fmla="*/ 75 w 3"/>
                <a:gd name="T3" fmla="*/ 75 h 3"/>
                <a:gd name="T4" fmla="*/ 75 w 3"/>
                <a:gd name="T5" fmla="*/ 75 h 3"/>
                <a:gd name="T6" fmla="*/ 75 w 3"/>
                <a:gd name="T7" fmla="*/ 75 h 3"/>
                <a:gd name="T8" fmla="*/ 75 w 3"/>
                <a:gd name="T9" fmla="*/ 75 h 3"/>
                <a:gd name="T10" fmla="*/ 75 w 3"/>
                <a:gd name="T11" fmla="*/ 75 h 3"/>
                <a:gd name="T12" fmla="*/ 50 w 3"/>
                <a:gd name="T13" fmla="*/ 50 h 3"/>
                <a:gd name="T14" fmla="*/ 25 w 3"/>
                <a:gd name="T15" fmla="*/ 25 h 3"/>
                <a:gd name="T16" fmla="*/ 25 w 3"/>
                <a:gd name="T17" fmla="*/ 25 h 3"/>
                <a:gd name="T18" fmla="*/ 25 w 3"/>
                <a:gd name="T19" fmla="*/ 25 h 3"/>
                <a:gd name="T20" fmla="*/ 25 w 3"/>
                <a:gd name="T21" fmla="*/ 25 h 3"/>
                <a:gd name="T22" fmla="*/ 25 w 3"/>
                <a:gd name="T23" fmla="*/ 25 h 3"/>
                <a:gd name="T24" fmla="*/ 25 w 3"/>
                <a:gd name="T25" fmla="*/ 0 h 3"/>
                <a:gd name="T26" fmla="*/ 0 w 3"/>
                <a:gd name="T27" fmla="*/ 0 h 3"/>
                <a:gd name="T28" fmla="*/ 0 w 3"/>
                <a:gd name="T29" fmla="*/ 0 h 3"/>
                <a:gd name="T30" fmla="*/ 0 w 3"/>
                <a:gd name="T31" fmla="*/ 0 h 3"/>
                <a:gd name="T32" fmla="*/ 0 w 3"/>
                <a:gd name="T33" fmla="*/ 0 h 3"/>
                <a:gd name="T34" fmla="*/ 0 w 3"/>
                <a:gd name="T35" fmla="*/ 0 h 3"/>
                <a:gd name="T36" fmla="*/ 0 w 3"/>
                <a:gd name="T37" fmla="*/ 0 h 3"/>
                <a:gd name="T38" fmla="*/ 0 w 3"/>
                <a:gd name="T39" fmla="*/ 0 h 3"/>
                <a:gd name="T40" fmla="*/ 0 w 3"/>
                <a:gd name="T41" fmla="*/ 25 h 3"/>
                <a:gd name="T42" fmla="*/ 0 w 3"/>
                <a:gd name="T43" fmla="*/ 25 h 3"/>
                <a:gd name="T44" fmla="*/ 0 w 3"/>
                <a:gd name="T45" fmla="*/ 25 h 3"/>
                <a:gd name="T46" fmla="*/ 0 w 3"/>
                <a:gd name="T47" fmla="*/ 25 h 3"/>
                <a:gd name="T48" fmla="*/ 25 w 3"/>
                <a:gd name="T49" fmla="*/ 25 h 3"/>
                <a:gd name="T50" fmla="*/ 25 w 3"/>
                <a:gd name="T51" fmla="*/ 50 h 3"/>
                <a:gd name="T52" fmla="*/ 25 w 3"/>
                <a:gd name="T53" fmla="*/ 50 h 3"/>
                <a:gd name="T54" fmla="*/ 50 w 3"/>
                <a:gd name="T55" fmla="*/ 75 h 3"/>
                <a:gd name="T56" fmla="*/ 50 w 3"/>
                <a:gd name="T57" fmla="*/ 75 h 3"/>
                <a:gd name="T58" fmla="*/ 75 w 3"/>
                <a:gd name="T59" fmla="*/ 75 h 3"/>
                <a:gd name="T60" fmla="*/ 75 w 3"/>
                <a:gd name="T61" fmla="*/ 75 h 3"/>
                <a:gd name="T62" fmla="*/ 75 w 3"/>
                <a:gd name="T63" fmla="*/ 75 h 3"/>
                <a:gd name="T64" fmla="*/ 75 w 3"/>
                <a:gd name="T65" fmla="*/ 75 h 3"/>
                <a:gd name="T66" fmla="*/ 75 w 3"/>
                <a:gd name="T67" fmla="*/ 75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
                <a:gd name="T103" fmla="*/ 0 h 3"/>
                <a:gd name="T104" fmla="*/ 3 w 3"/>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 h="3">
                  <a:moveTo>
                    <a:pt x="3" y="3"/>
                  </a:moveTo>
                  <a:lnTo>
                    <a:pt x="3" y="3"/>
                  </a:lnTo>
                  <a:lnTo>
                    <a:pt x="2" y="2"/>
                  </a:lnTo>
                  <a:lnTo>
                    <a:pt x="1" y="1"/>
                  </a:lnTo>
                  <a:lnTo>
                    <a:pt x="1" y="0"/>
                  </a:lnTo>
                  <a:lnTo>
                    <a:pt x="0" y="0"/>
                  </a:lnTo>
                  <a:lnTo>
                    <a:pt x="0" y="1"/>
                  </a:lnTo>
                  <a:lnTo>
                    <a:pt x="1" y="1"/>
                  </a:lnTo>
                  <a:lnTo>
                    <a:pt x="1" y="2"/>
                  </a:lnTo>
                  <a:lnTo>
                    <a:pt x="2" y="3"/>
                  </a:lnTo>
                  <a:lnTo>
                    <a:pt x="3" y="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3875" name="Freeform 43"/>
            <p:cNvSpPr>
              <a:spLocks/>
            </p:cNvSpPr>
            <p:nvPr/>
          </p:nvSpPr>
          <p:spPr bwMode="auto">
            <a:xfrm>
              <a:off x="768" y="3683"/>
              <a:ext cx="19" cy="10"/>
            </a:xfrm>
            <a:custGeom>
              <a:avLst/>
              <a:gdLst>
                <a:gd name="T0" fmla="*/ 0 w 4"/>
                <a:gd name="T1" fmla="*/ 25 h 2"/>
                <a:gd name="T2" fmla="*/ 0 w 4"/>
                <a:gd name="T3" fmla="*/ 25 h 2"/>
                <a:gd name="T4" fmla="*/ 24 w 4"/>
                <a:gd name="T5" fmla="*/ 0 h 2"/>
                <a:gd name="T6" fmla="*/ 24 w 4"/>
                <a:gd name="T7" fmla="*/ 0 h 2"/>
                <a:gd name="T8" fmla="*/ 47 w 4"/>
                <a:gd name="T9" fmla="*/ 0 h 2"/>
                <a:gd name="T10" fmla="*/ 66 w 4"/>
                <a:gd name="T11" fmla="*/ 0 h 2"/>
                <a:gd name="T12" fmla="*/ 66 w 4"/>
                <a:gd name="T13" fmla="*/ 0 h 2"/>
                <a:gd name="T14" fmla="*/ 66 w 4"/>
                <a:gd name="T15" fmla="*/ 0 h 2"/>
                <a:gd name="T16" fmla="*/ 66 w 4"/>
                <a:gd name="T17" fmla="*/ 25 h 2"/>
                <a:gd name="T18" fmla="*/ 90 w 4"/>
                <a:gd name="T19" fmla="*/ 25 h 2"/>
                <a:gd name="T20" fmla="*/ 90 w 4"/>
                <a:gd name="T21" fmla="*/ 25 h 2"/>
                <a:gd name="T22" fmla="*/ 90 w 4"/>
                <a:gd name="T23" fmla="*/ 25 h 2"/>
                <a:gd name="T24" fmla="*/ 90 w 4"/>
                <a:gd name="T25" fmla="*/ 25 h 2"/>
                <a:gd name="T26" fmla="*/ 90 w 4"/>
                <a:gd name="T27" fmla="*/ 25 h 2"/>
                <a:gd name="T28" fmla="*/ 90 w 4"/>
                <a:gd name="T29" fmla="*/ 25 h 2"/>
                <a:gd name="T30" fmla="*/ 90 w 4"/>
                <a:gd name="T31" fmla="*/ 25 h 2"/>
                <a:gd name="T32" fmla="*/ 90 w 4"/>
                <a:gd name="T33" fmla="*/ 50 h 2"/>
                <a:gd name="T34" fmla="*/ 90 w 4"/>
                <a:gd name="T35" fmla="*/ 50 h 2"/>
                <a:gd name="T36" fmla="*/ 90 w 4"/>
                <a:gd name="T37" fmla="*/ 50 h 2"/>
                <a:gd name="T38" fmla="*/ 90 w 4"/>
                <a:gd name="T39" fmla="*/ 50 h 2"/>
                <a:gd name="T40" fmla="*/ 66 w 4"/>
                <a:gd name="T41" fmla="*/ 25 h 2"/>
                <a:gd name="T42" fmla="*/ 66 w 4"/>
                <a:gd name="T43" fmla="*/ 25 h 2"/>
                <a:gd name="T44" fmla="*/ 66 w 4"/>
                <a:gd name="T45" fmla="*/ 50 h 2"/>
                <a:gd name="T46" fmla="*/ 66 w 4"/>
                <a:gd name="T47" fmla="*/ 50 h 2"/>
                <a:gd name="T48" fmla="*/ 66 w 4"/>
                <a:gd name="T49" fmla="*/ 50 h 2"/>
                <a:gd name="T50" fmla="*/ 47 w 4"/>
                <a:gd name="T51" fmla="*/ 50 h 2"/>
                <a:gd name="T52" fmla="*/ 47 w 4"/>
                <a:gd name="T53" fmla="*/ 50 h 2"/>
                <a:gd name="T54" fmla="*/ 47 w 4"/>
                <a:gd name="T55" fmla="*/ 50 h 2"/>
                <a:gd name="T56" fmla="*/ 47 w 4"/>
                <a:gd name="T57" fmla="*/ 50 h 2"/>
                <a:gd name="T58" fmla="*/ 47 w 4"/>
                <a:gd name="T59" fmla="*/ 50 h 2"/>
                <a:gd name="T60" fmla="*/ 47 w 4"/>
                <a:gd name="T61" fmla="*/ 50 h 2"/>
                <a:gd name="T62" fmla="*/ 47 w 4"/>
                <a:gd name="T63" fmla="*/ 50 h 2"/>
                <a:gd name="T64" fmla="*/ 24 w 4"/>
                <a:gd name="T65" fmla="*/ 50 h 2"/>
                <a:gd name="T66" fmla="*/ 24 w 4"/>
                <a:gd name="T67" fmla="*/ 50 h 2"/>
                <a:gd name="T68" fmla="*/ 24 w 4"/>
                <a:gd name="T69" fmla="*/ 25 h 2"/>
                <a:gd name="T70" fmla="*/ 24 w 4"/>
                <a:gd name="T71" fmla="*/ 25 h 2"/>
                <a:gd name="T72" fmla="*/ 24 w 4"/>
                <a:gd name="T73" fmla="*/ 25 h 2"/>
                <a:gd name="T74" fmla="*/ 24 w 4"/>
                <a:gd name="T75" fmla="*/ 25 h 2"/>
                <a:gd name="T76" fmla="*/ 24 w 4"/>
                <a:gd name="T77" fmla="*/ 25 h 2"/>
                <a:gd name="T78" fmla="*/ 24 w 4"/>
                <a:gd name="T79" fmla="*/ 25 h 2"/>
                <a:gd name="T80" fmla="*/ 24 w 4"/>
                <a:gd name="T81" fmla="*/ 25 h 2"/>
                <a:gd name="T82" fmla="*/ 24 w 4"/>
                <a:gd name="T83" fmla="*/ 25 h 2"/>
                <a:gd name="T84" fmla="*/ 24 w 4"/>
                <a:gd name="T85" fmla="*/ 25 h 2"/>
                <a:gd name="T86" fmla="*/ 24 w 4"/>
                <a:gd name="T87" fmla="*/ 25 h 2"/>
                <a:gd name="T88" fmla="*/ 24 w 4"/>
                <a:gd name="T89" fmla="*/ 25 h 2"/>
                <a:gd name="T90" fmla="*/ 24 w 4"/>
                <a:gd name="T91" fmla="*/ 25 h 2"/>
                <a:gd name="T92" fmla="*/ 24 w 4"/>
                <a:gd name="T93" fmla="*/ 25 h 2"/>
                <a:gd name="T94" fmla="*/ 0 w 4"/>
                <a:gd name="T95" fmla="*/ 25 h 2"/>
                <a:gd name="T96" fmla="*/ 0 w 4"/>
                <a:gd name="T97" fmla="*/ 25 h 2"/>
                <a:gd name="T98" fmla="*/ 0 w 4"/>
                <a:gd name="T99" fmla="*/ 25 h 2"/>
                <a:gd name="T100" fmla="*/ 0 w 4"/>
                <a:gd name="T101" fmla="*/ 25 h 2"/>
                <a:gd name="T102" fmla="*/ 0 w 4"/>
                <a:gd name="T103" fmla="*/ 25 h 2"/>
                <a:gd name="T104" fmla="*/ 0 w 4"/>
                <a:gd name="T105" fmla="*/ 25 h 2"/>
                <a:gd name="T106" fmla="*/ 0 w 4"/>
                <a:gd name="T107" fmla="*/ 25 h 2"/>
                <a:gd name="T108" fmla="*/ 0 w 4"/>
                <a:gd name="T109" fmla="*/ 25 h 2"/>
                <a:gd name="T110" fmla="*/ 0 w 4"/>
                <a:gd name="T111" fmla="*/ 25 h 2"/>
                <a:gd name="T112" fmla="*/ 0 w 4"/>
                <a:gd name="T113" fmla="*/ 25 h 2"/>
                <a:gd name="T114" fmla="*/ 0 w 4"/>
                <a:gd name="T115" fmla="*/ 25 h 2"/>
                <a:gd name="T116" fmla="*/ 0 w 4"/>
                <a:gd name="T117" fmla="*/ 25 h 2"/>
                <a:gd name="T118" fmla="*/ 0 w 4"/>
                <a:gd name="T119" fmla="*/ 25 h 2"/>
                <a:gd name="T120" fmla="*/ 0 w 4"/>
                <a:gd name="T121" fmla="*/ 25 h 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
                <a:gd name="T184" fmla="*/ 0 h 2"/>
                <a:gd name="T185" fmla="*/ 4 w 4"/>
                <a:gd name="T186" fmla="*/ 2 h 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 h="2">
                  <a:moveTo>
                    <a:pt x="0" y="1"/>
                  </a:moveTo>
                  <a:lnTo>
                    <a:pt x="0" y="1"/>
                  </a:lnTo>
                  <a:lnTo>
                    <a:pt x="1" y="0"/>
                  </a:lnTo>
                  <a:lnTo>
                    <a:pt x="2" y="0"/>
                  </a:lnTo>
                  <a:lnTo>
                    <a:pt x="3" y="0"/>
                  </a:lnTo>
                  <a:lnTo>
                    <a:pt x="3" y="1"/>
                  </a:lnTo>
                  <a:lnTo>
                    <a:pt x="4" y="1"/>
                  </a:lnTo>
                  <a:lnTo>
                    <a:pt x="4" y="2"/>
                  </a:lnTo>
                  <a:lnTo>
                    <a:pt x="3" y="1"/>
                  </a:lnTo>
                  <a:lnTo>
                    <a:pt x="3" y="2"/>
                  </a:lnTo>
                  <a:lnTo>
                    <a:pt x="2" y="2"/>
                  </a:lnTo>
                  <a:lnTo>
                    <a:pt x="1" y="2"/>
                  </a:lnTo>
                  <a:lnTo>
                    <a:pt x="1" y="1"/>
                  </a:lnTo>
                  <a:lnTo>
                    <a:pt x="0" y="1"/>
                  </a:lnTo>
                  <a:close/>
                </a:path>
              </a:pathLst>
            </a:custGeom>
            <a:solidFill>
              <a:schemeClr val="bg1"/>
            </a:solidFill>
            <a:ln w="12700" cmpd="sng">
              <a:solidFill>
                <a:srgbClr val="000000"/>
              </a:solidFill>
              <a:prstDash val="solid"/>
              <a:round/>
              <a:headEnd/>
              <a:tailEnd/>
            </a:ln>
          </p:spPr>
          <p:txBody>
            <a:bodyPr/>
            <a:lstStyle/>
            <a:p>
              <a:endParaRPr lang="en-US"/>
            </a:p>
          </p:txBody>
        </p:sp>
      </p:grpSp>
      <p:sp>
        <p:nvSpPr>
          <p:cNvPr id="33819" name="Freeform 44"/>
          <p:cNvSpPr>
            <a:spLocks/>
          </p:cNvSpPr>
          <p:nvPr/>
        </p:nvSpPr>
        <p:spPr bwMode="auto">
          <a:xfrm>
            <a:off x="2956278" y="2794001"/>
            <a:ext cx="551744" cy="727075"/>
          </a:xfrm>
          <a:custGeom>
            <a:avLst/>
            <a:gdLst>
              <a:gd name="T0" fmla="*/ 2147483647 w 76"/>
              <a:gd name="T1" fmla="*/ 2147483647 h 94"/>
              <a:gd name="T2" fmla="*/ 2147483647 w 76"/>
              <a:gd name="T3" fmla="*/ 1615351768 h 94"/>
              <a:gd name="T4" fmla="*/ 2147483647 w 76"/>
              <a:gd name="T5" fmla="*/ 1376035883 h 94"/>
              <a:gd name="T6" fmla="*/ 2147483647 w 76"/>
              <a:gd name="T7" fmla="*/ 358966214 h 94"/>
              <a:gd name="T8" fmla="*/ 1067265107 w 76"/>
              <a:gd name="T9" fmla="*/ 0 h 94"/>
              <a:gd name="T10" fmla="*/ 0 w 76"/>
              <a:gd name="T11" fmla="*/ 2147483647 h 94"/>
              <a:gd name="T12" fmla="*/ 0 w 76"/>
              <a:gd name="T13" fmla="*/ 2147483647 h 94"/>
              <a:gd name="T14" fmla="*/ 2147483647 w 76"/>
              <a:gd name="T15" fmla="*/ 2147483647 h 94"/>
              <a:gd name="T16" fmla="*/ 2147483647 w 76"/>
              <a:gd name="T17" fmla="*/ 2147483647 h 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
              <a:gd name="T28" fmla="*/ 0 h 94"/>
              <a:gd name="T29" fmla="*/ 76 w 76"/>
              <a:gd name="T30" fmla="*/ 94 h 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 h="94">
                <a:moveTo>
                  <a:pt x="66" y="94"/>
                </a:moveTo>
                <a:lnTo>
                  <a:pt x="76" y="27"/>
                </a:lnTo>
                <a:lnTo>
                  <a:pt x="51" y="23"/>
                </a:lnTo>
                <a:lnTo>
                  <a:pt x="53" y="6"/>
                </a:lnTo>
                <a:lnTo>
                  <a:pt x="16" y="0"/>
                </a:lnTo>
                <a:lnTo>
                  <a:pt x="0" y="84"/>
                </a:lnTo>
                <a:lnTo>
                  <a:pt x="66" y="9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3820" name="Freeform 45"/>
          <p:cNvSpPr>
            <a:spLocks/>
          </p:cNvSpPr>
          <p:nvPr/>
        </p:nvSpPr>
        <p:spPr bwMode="auto">
          <a:xfrm>
            <a:off x="2343856" y="1709739"/>
            <a:ext cx="649111" cy="511175"/>
          </a:xfrm>
          <a:custGeom>
            <a:avLst/>
            <a:gdLst>
              <a:gd name="T0" fmla="*/ 65836088 w 90"/>
              <a:gd name="T1" fmla="*/ 2147483647 h 66"/>
              <a:gd name="T2" fmla="*/ 0 w 90"/>
              <a:gd name="T3" fmla="*/ 2147483647 h 66"/>
              <a:gd name="T4" fmla="*/ 65836088 w 90"/>
              <a:gd name="T5" fmla="*/ 2147483647 h 66"/>
              <a:gd name="T6" fmla="*/ 65836088 w 90"/>
              <a:gd name="T7" fmla="*/ 2099519644 h 66"/>
              <a:gd name="T8" fmla="*/ 65836088 w 90"/>
              <a:gd name="T9" fmla="*/ 2099519644 h 66"/>
              <a:gd name="T10" fmla="*/ 131672176 w 90"/>
              <a:gd name="T11" fmla="*/ 2147483647 h 66"/>
              <a:gd name="T12" fmla="*/ 65836088 w 90"/>
              <a:gd name="T13" fmla="*/ 2147483647 h 66"/>
              <a:gd name="T14" fmla="*/ 197508280 w 90"/>
              <a:gd name="T15" fmla="*/ 2147483647 h 66"/>
              <a:gd name="T16" fmla="*/ 197508280 w 90"/>
              <a:gd name="T17" fmla="*/ 2099519644 h 66"/>
              <a:gd name="T18" fmla="*/ 197508280 w 90"/>
              <a:gd name="T19" fmla="*/ 1979547991 h 66"/>
              <a:gd name="T20" fmla="*/ 131672176 w 90"/>
              <a:gd name="T21" fmla="*/ 1799583494 h 66"/>
              <a:gd name="T22" fmla="*/ 197508280 w 90"/>
              <a:gd name="T23" fmla="*/ 1799583494 h 66"/>
              <a:gd name="T24" fmla="*/ 329172373 w 90"/>
              <a:gd name="T25" fmla="*/ 1739597910 h 66"/>
              <a:gd name="T26" fmla="*/ 263344352 w 90"/>
              <a:gd name="T27" fmla="*/ 1679612326 h 66"/>
              <a:gd name="T28" fmla="*/ 197508280 w 90"/>
              <a:gd name="T29" fmla="*/ 1739597910 h 66"/>
              <a:gd name="T30" fmla="*/ 197508280 w 90"/>
              <a:gd name="T31" fmla="*/ 1499655574 h 66"/>
              <a:gd name="T32" fmla="*/ 197508280 w 90"/>
              <a:gd name="T33" fmla="*/ 1319698822 h 66"/>
              <a:gd name="T34" fmla="*/ 197508280 w 90"/>
              <a:gd name="T35" fmla="*/ 1019763157 h 66"/>
              <a:gd name="T36" fmla="*/ 131672176 w 90"/>
              <a:gd name="T37" fmla="*/ 659849411 h 66"/>
              <a:gd name="T38" fmla="*/ 131672176 w 90"/>
              <a:gd name="T39" fmla="*/ 359913625 h 66"/>
              <a:gd name="T40" fmla="*/ 724188933 w 90"/>
              <a:gd name="T41" fmla="*/ 539878243 h 66"/>
              <a:gd name="T42" fmla="*/ 1250869650 w 90"/>
              <a:gd name="T43" fmla="*/ 779820579 h 66"/>
              <a:gd name="T44" fmla="*/ 1514205824 w 90"/>
              <a:gd name="T45" fmla="*/ 839806163 h 66"/>
              <a:gd name="T46" fmla="*/ 1580041896 w 90"/>
              <a:gd name="T47" fmla="*/ 899791747 h 66"/>
              <a:gd name="T48" fmla="*/ 1580041896 w 90"/>
              <a:gd name="T49" fmla="*/ 1199727654 h 66"/>
              <a:gd name="T50" fmla="*/ 1448377866 w 90"/>
              <a:gd name="T51" fmla="*/ 1379684406 h 66"/>
              <a:gd name="T52" fmla="*/ 1448377866 w 90"/>
              <a:gd name="T53" fmla="*/ 1499655574 h 66"/>
              <a:gd name="T54" fmla="*/ 1448377866 w 90"/>
              <a:gd name="T55" fmla="*/ 1619626742 h 66"/>
              <a:gd name="T56" fmla="*/ 1514205824 w 90"/>
              <a:gd name="T57" fmla="*/ 1679612326 h 66"/>
              <a:gd name="T58" fmla="*/ 1645877968 w 90"/>
              <a:gd name="T59" fmla="*/ 1439669990 h 66"/>
              <a:gd name="T60" fmla="*/ 1777550113 w 90"/>
              <a:gd name="T61" fmla="*/ 1259713238 h 66"/>
              <a:gd name="T62" fmla="*/ 1909222257 w 90"/>
              <a:gd name="T63" fmla="*/ 1079748741 h 66"/>
              <a:gd name="T64" fmla="*/ 1711714041 w 90"/>
              <a:gd name="T65" fmla="*/ 599863827 h 66"/>
              <a:gd name="T66" fmla="*/ 1777550113 w 90"/>
              <a:gd name="T67" fmla="*/ 539878243 h 66"/>
              <a:gd name="T68" fmla="*/ 1909222257 w 90"/>
              <a:gd name="T69" fmla="*/ 419906954 h 66"/>
              <a:gd name="T70" fmla="*/ 1777550113 w 90"/>
              <a:gd name="T71" fmla="*/ 299928041 h 66"/>
              <a:gd name="T72" fmla="*/ 1777550113 w 90"/>
              <a:gd name="T73" fmla="*/ 0 h 66"/>
              <a:gd name="T74" fmla="*/ 2147483647 w 90"/>
              <a:gd name="T75" fmla="*/ 539878243 h 66"/>
              <a:gd name="T76" fmla="*/ 2147483647 w 90"/>
              <a:gd name="T77" fmla="*/ 959777331 h 66"/>
              <a:gd name="T78" fmla="*/ 2147483647 w 90"/>
              <a:gd name="T79" fmla="*/ 2147483647 h 66"/>
              <a:gd name="T80" fmla="*/ 2147483647 w 90"/>
              <a:gd name="T81" fmla="*/ 2147483647 h 66"/>
              <a:gd name="T82" fmla="*/ 2147483647 w 90"/>
              <a:gd name="T83" fmla="*/ 2147483647 h 66"/>
              <a:gd name="T84" fmla="*/ 2147483647 w 90"/>
              <a:gd name="T85" fmla="*/ 2147483647 h 66"/>
              <a:gd name="T86" fmla="*/ 2147483647 w 90"/>
              <a:gd name="T87" fmla="*/ 2147483647 h 66"/>
              <a:gd name="T88" fmla="*/ 2147483647 w 90"/>
              <a:gd name="T89" fmla="*/ 2147483647 h 66"/>
              <a:gd name="T90" fmla="*/ 2147483647 w 90"/>
              <a:gd name="T91" fmla="*/ 2147483647 h 66"/>
              <a:gd name="T92" fmla="*/ 2147483647 w 90"/>
              <a:gd name="T93" fmla="*/ 2147483647 h 66"/>
              <a:gd name="T94" fmla="*/ 2147483647 w 90"/>
              <a:gd name="T95" fmla="*/ 2147483647 h 66"/>
              <a:gd name="T96" fmla="*/ 2147483647 w 90"/>
              <a:gd name="T97" fmla="*/ 2147483647 h 66"/>
              <a:gd name="T98" fmla="*/ 2147483647 w 90"/>
              <a:gd name="T99" fmla="*/ 2147483647 h 66"/>
              <a:gd name="T100" fmla="*/ 2147483647 w 90"/>
              <a:gd name="T101" fmla="*/ 2147483647 h 66"/>
              <a:gd name="T102" fmla="*/ 2147483647 w 90"/>
              <a:gd name="T103" fmla="*/ 2147483647 h 66"/>
              <a:gd name="T104" fmla="*/ 1975058329 w 90"/>
              <a:gd name="T105" fmla="*/ 2147483647 h 66"/>
              <a:gd name="T106" fmla="*/ 1580041896 w 90"/>
              <a:gd name="T107" fmla="*/ 2147483647 h 66"/>
              <a:gd name="T108" fmla="*/ 1250869650 w 90"/>
              <a:gd name="T109" fmla="*/ 2147483647 h 66"/>
              <a:gd name="T110" fmla="*/ 790025005 w 90"/>
              <a:gd name="T111" fmla="*/ 2147483647 h 66"/>
              <a:gd name="T112" fmla="*/ 724188933 w 90"/>
              <a:gd name="T113" fmla="*/ 2147483647 h 66"/>
              <a:gd name="T114" fmla="*/ 724188933 w 90"/>
              <a:gd name="T115" fmla="*/ 2147483647 h 66"/>
              <a:gd name="T116" fmla="*/ 460844518 w 90"/>
              <a:gd name="T117" fmla="*/ 2147483647 h 66"/>
              <a:gd name="T118" fmla="*/ 395008446 w 90"/>
              <a:gd name="T119" fmla="*/ 2147483647 h 66"/>
              <a:gd name="T120" fmla="*/ 197508280 w 90"/>
              <a:gd name="T121" fmla="*/ 2147483647 h 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0"/>
              <a:gd name="T184" fmla="*/ 0 h 66"/>
              <a:gd name="T185" fmla="*/ 90 w 90"/>
              <a:gd name="T186" fmla="*/ 66 h 6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0" h="66">
                <a:moveTo>
                  <a:pt x="3" y="42"/>
                </a:moveTo>
                <a:lnTo>
                  <a:pt x="1" y="40"/>
                </a:lnTo>
                <a:lnTo>
                  <a:pt x="0" y="40"/>
                </a:lnTo>
                <a:lnTo>
                  <a:pt x="0" y="39"/>
                </a:lnTo>
                <a:lnTo>
                  <a:pt x="1" y="37"/>
                </a:lnTo>
                <a:lnTo>
                  <a:pt x="1" y="36"/>
                </a:lnTo>
                <a:lnTo>
                  <a:pt x="1" y="35"/>
                </a:lnTo>
                <a:lnTo>
                  <a:pt x="2" y="35"/>
                </a:lnTo>
                <a:lnTo>
                  <a:pt x="2" y="36"/>
                </a:lnTo>
                <a:lnTo>
                  <a:pt x="2" y="37"/>
                </a:lnTo>
                <a:lnTo>
                  <a:pt x="1" y="37"/>
                </a:lnTo>
                <a:lnTo>
                  <a:pt x="2" y="38"/>
                </a:lnTo>
                <a:lnTo>
                  <a:pt x="3" y="36"/>
                </a:lnTo>
                <a:lnTo>
                  <a:pt x="3" y="35"/>
                </a:lnTo>
                <a:lnTo>
                  <a:pt x="4" y="34"/>
                </a:lnTo>
                <a:lnTo>
                  <a:pt x="3" y="33"/>
                </a:lnTo>
                <a:lnTo>
                  <a:pt x="2" y="33"/>
                </a:lnTo>
                <a:lnTo>
                  <a:pt x="2" y="30"/>
                </a:lnTo>
                <a:lnTo>
                  <a:pt x="3" y="30"/>
                </a:lnTo>
                <a:lnTo>
                  <a:pt x="4" y="30"/>
                </a:lnTo>
                <a:lnTo>
                  <a:pt x="5" y="29"/>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80" y="59"/>
                </a:lnTo>
                <a:lnTo>
                  <a:pt x="80" y="60"/>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6" y="43"/>
                </a:lnTo>
                <a:lnTo>
                  <a:pt x="3" y="4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3821" name="Freeform 46"/>
          <p:cNvSpPr>
            <a:spLocks/>
          </p:cNvSpPr>
          <p:nvPr/>
        </p:nvSpPr>
        <p:spPr bwMode="auto">
          <a:xfrm>
            <a:off x="2168878" y="2035176"/>
            <a:ext cx="781756" cy="696913"/>
          </a:xfrm>
          <a:custGeom>
            <a:avLst/>
            <a:gdLst>
              <a:gd name="T0" fmla="*/ 0 w 108"/>
              <a:gd name="T1" fmla="*/ 2147483647 h 90"/>
              <a:gd name="T2" fmla="*/ 0 w 108"/>
              <a:gd name="T3" fmla="*/ 2147483647 h 90"/>
              <a:gd name="T4" fmla="*/ 66310784 w 108"/>
              <a:gd name="T5" fmla="*/ 2147483647 h 90"/>
              <a:gd name="T6" fmla="*/ 132629710 w 108"/>
              <a:gd name="T7" fmla="*/ 2147483647 h 90"/>
              <a:gd name="T8" fmla="*/ 198940510 w 108"/>
              <a:gd name="T9" fmla="*/ 2147483647 h 90"/>
              <a:gd name="T10" fmla="*/ 331562109 w 108"/>
              <a:gd name="T11" fmla="*/ 2147483647 h 90"/>
              <a:gd name="T12" fmla="*/ 331562109 w 108"/>
              <a:gd name="T13" fmla="*/ 2147483647 h 90"/>
              <a:gd name="T14" fmla="*/ 663132360 w 108"/>
              <a:gd name="T15" fmla="*/ 2147483647 h 90"/>
              <a:gd name="T16" fmla="*/ 1061013253 w 108"/>
              <a:gd name="T17" fmla="*/ 1379113409 h 90"/>
              <a:gd name="T18" fmla="*/ 1326264721 w 108"/>
              <a:gd name="T19" fmla="*/ 779497168 h 90"/>
              <a:gd name="T20" fmla="*/ 1591515934 w 108"/>
              <a:gd name="T21" fmla="*/ 179880988 h 90"/>
              <a:gd name="T22" fmla="*/ 1591515934 w 108"/>
              <a:gd name="T23" fmla="*/ 0 h 90"/>
              <a:gd name="T24" fmla="*/ 1790456381 w 108"/>
              <a:gd name="T25" fmla="*/ 0 h 90"/>
              <a:gd name="T26" fmla="*/ 1989396827 w 108"/>
              <a:gd name="T27" fmla="*/ 59957743 h 90"/>
              <a:gd name="T28" fmla="*/ 2055707594 w 108"/>
              <a:gd name="T29" fmla="*/ 119923230 h 90"/>
              <a:gd name="T30" fmla="*/ 2147483647 w 108"/>
              <a:gd name="T31" fmla="*/ 299804248 h 90"/>
              <a:gd name="T32" fmla="*/ 2147483647 w 108"/>
              <a:gd name="T33" fmla="*/ 479692920 h 90"/>
              <a:gd name="T34" fmla="*/ 2147483647 w 108"/>
              <a:gd name="T35" fmla="*/ 839462640 h 90"/>
              <a:gd name="T36" fmla="*/ 2147483647 w 108"/>
              <a:gd name="T37" fmla="*/ 959385839 h 90"/>
              <a:gd name="T38" fmla="*/ 2147483647 w 108"/>
              <a:gd name="T39" fmla="*/ 959385839 h 90"/>
              <a:gd name="T40" fmla="*/ 2147483647 w 108"/>
              <a:gd name="T41" fmla="*/ 1079309281 h 90"/>
              <a:gd name="T42" fmla="*/ 2147483647 w 108"/>
              <a:gd name="T43" fmla="*/ 1079309281 h 90"/>
              <a:gd name="T44" fmla="*/ 2147483647 w 108"/>
              <a:gd name="T45" fmla="*/ 1139267009 h 90"/>
              <a:gd name="T46" fmla="*/ 2147483647 w 108"/>
              <a:gd name="T47" fmla="*/ 1079309281 h 90"/>
              <a:gd name="T48" fmla="*/ 2147483647 w 108"/>
              <a:gd name="T49" fmla="*/ 1139267009 h 90"/>
              <a:gd name="T50" fmla="*/ 2147483647 w 108"/>
              <a:gd name="T51" fmla="*/ 1079309281 h 90"/>
              <a:gd name="T52" fmla="*/ 2147483647 w 108"/>
              <a:gd name="T53" fmla="*/ 1139267009 h 90"/>
              <a:gd name="T54" fmla="*/ 2147483647 w 108"/>
              <a:gd name="T55" fmla="*/ 1139267009 h 90"/>
              <a:gd name="T56" fmla="*/ 2147483647 w 108"/>
              <a:gd name="T57" fmla="*/ 1439071137 h 90"/>
              <a:gd name="T58" fmla="*/ 2147483647 w 108"/>
              <a:gd name="T59" fmla="*/ 1618959808 h 90"/>
              <a:gd name="T60" fmla="*/ 2147483647 w 108"/>
              <a:gd name="T61" fmla="*/ 1678917536 h 90"/>
              <a:gd name="T62" fmla="*/ 2147483647 w 108"/>
              <a:gd name="T63" fmla="*/ 2147483647 h 90"/>
              <a:gd name="T64" fmla="*/ 2147483647 w 108"/>
              <a:gd name="T65" fmla="*/ 2147483647 h 90"/>
              <a:gd name="T66" fmla="*/ 2147483647 w 108"/>
              <a:gd name="T67" fmla="*/ 2147483647 h 90"/>
              <a:gd name="T68" fmla="*/ 2147483647 w 108"/>
              <a:gd name="T69" fmla="*/ 2147483647 h 90"/>
              <a:gd name="T70" fmla="*/ 2147483647 w 108"/>
              <a:gd name="T71" fmla="*/ 2147483647 h 90"/>
              <a:gd name="T72" fmla="*/ 2147483647 w 108"/>
              <a:gd name="T73" fmla="*/ 2147483647 h 90"/>
              <a:gd name="T74" fmla="*/ 2147483647 w 108"/>
              <a:gd name="T75" fmla="*/ 2147483647 h 90"/>
              <a:gd name="T76" fmla="*/ 2147483647 w 108"/>
              <a:gd name="T77" fmla="*/ 2147483647 h 90"/>
              <a:gd name="T78" fmla="*/ 2147483647 w 108"/>
              <a:gd name="T79" fmla="*/ 2147483647 h 90"/>
              <a:gd name="T80" fmla="*/ 66310784 w 108"/>
              <a:gd name="T81" fmla="*/ 2147483647 h 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8"/>
              <a:gd name="T124" fmla="*/ 0 h 90"/>
              <a:gd name="T125" fmla="*/ 108 w 108"/>
              <a:gd name="T126" fmla="*/ 90 h 9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30" y="1"/>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3822" name="Freeform 47"/>
          <p:cNvSpPr>
            <a:spLocks/>
          </p:cNvSpPr>
          <p:nvPr/>
        </p:nvSpPr>
        <p:spPr bwMode="auto">
          <a:xfrm>
            <a:off x="2805289" y="1833564"/>
            <a:ext cx="585612" cy="1006475"/>
          </a:xfrm>
          <a:custGeom>
            <a:avLst/>
            <a:gdLst>
              <a:gd name="T0" fmla="*/ 463080424 w 81"/>
              <a:gd name="T1" fmla="*/ 2147483647 h 130"/>
              <a:gd name="T2" fmla="*/ 529230104 w 81"/>
              <a:gd name="T3" fmla="*/ 2147483647 h 130"/>
              <a:gd name="T4" fmla="*/ 595388045 w 81"/>
              <a:gd name="T5" fmla="*/ 2147483647 h 130"/>
              <a:gd name="T6" fmla="*/ 595388045 w 81"/>
              <a:gd name="T7" fmla="*/ 2147483647 h 130"/>
              <a:gd name="T8" fmla="*/ 396922610 w 81"/>
              <a:gd name="T9" fmla="*/ 2147483647 h 130"/>
              <a:gd name="T10" fmla="*/ 661537725 w 81"/>
              <a:gd name="T11" fmla="*/ 2147483647 h 130"/>
              <a:gd name="T12" fmla="*/ 860003033 w 81"/>
              <a:gd name="T13" fmla="*/ 2147483647 h 130"/>
              <a:gd name="T14" fmla="*/ 926152714 w 81"/>
              <a:gd name="T15" fmla="*/ 2147483647 h 130"/>
              <a:gd name="T16" fmla="*/ 1323075451 w 81"/>
              <a:gd name="T17" fmla="*/ 2147483647 h 130"/>
              <a:gd name="T18" fmla="*/ 1124618276 w 81"/>
              <a:gd name="T19" fmla="*/ 2147483647 h 130"/>
              <a:gd name="T20" fmla="*/ 1058460208 w 81"/>
              <a:gd name="T21" fmla="*/ 2147483647 h 130"/>
              <a:gd name="T22" fmla="*/ 1058460208 w 81"/>
              <a:gd name="T23" fmla="*/ 2147483647 h 130"/>
              <a:gd name="T24" fmla="*/ 1058460208 w 81"/>
              <a:gd name="T25" fmla="*/ 2147483647 h 130"/>
              <a:gd name="T26" fmla="*/ 1058460208 w 81"/>
              <a:gd name="T27" fmla="*/ 2147483647 h 130"/>
              <a:gd name="T28" fmla="*/ 1719997933 w 81"/>
              <a:gd name="T29" fmla="*/ 0 h 130"/>
              <a:gd name="T30" fmla="*/ 2147483647 w 81"/>
              <a:gd name="T31" fmla="*/ 1138865122 h 130"/>
              <a:gd name="T32" fmla="*/ 2147483647 w 81"/>
              <a:gd name="T33" fmla="*/ 1558448869 h 130"/>
              <a:gd name="T34" fmla="*/ 2147483647 w 81"/>
              <a:gd name="T35" fmla="*/ 1738267156 h 130"/>
              <a:gd name="T36" fmla="*/ 2147483647 w 81"/>
              <a:gd name="T37" fmla="*/ 1858153756 h 130"/>
              <a:gd name="T38" fmla="*/ 2147483647 w 81"/>
              <a:gd name="T39" fmla="*/ 2147483647 h 130"/>
              <a:gd name="T40" fmla="*/ 2147483647 w 81"/>
              <a:gd name="T41" fmla="*/ 2147483647 h 130"/>
              <a:gd name="T42" fmla="*/ 2147483647 w 81"/>
              <a:gd name="T43" fmla="*/ 2147483647 h 130"/>
              <a:gd name="T44" fmla="*/ 2147483647 w 81"/>
              <a:gd name="T45" fmla="*/ 2147483647 h 130"/>
              <a:gd name="T46" fmla="*/ 2147483647 w 81"/>
              <a:gd name="T47" fmla="*/ 2147483647 h 130"/>
              <a:gd name="T48" fmla="*/ 2147483647 w 81"/>
              <a:gd name="T49" fmla="*/ 2147483647 h 130"/>
              <a:gd name="T50" fmla="*/ 2147483647 w 81"/>
              <a:gd name="T51" fmla="*/ 2147483647 h 130"/>
              <a:gd name="T52" fmla="*/ 2147483647 w 81"/>
              <a:gd name="T53" fmla="*/ 2147483647 h 130"/>
              <a:gd name="T54" fmla="*/ 2147483647 w 81"/>
              <a:gd name="T55" fmla="*/ 2147483647 h 130"/>
              <a:gd name="T56" fmla="*/ 2147483647 w 81"/>
              <a:gd name="T57" fmla="*/ 2147483647 h 130"/>
              <a:gd name="T58" fmla="*/ 2147483647 w 81"/>
              <a:gd name="T59" fmla="*/ 2147483647 h 130"/>
              <a:gd name="T60" fmla="*/ 2147483647 w 81"/>
              <a:gd name="T61" fmla="*/ 2147483647 h 130"/>
              <a:gd name="T62" fmla="*/ 2147483647 w 81"/>
              <a:gd name="T63" fmla="*/ 2147483647 h 130"/>
              <a:gd name="T64" fmla="*/ 2147483647 w 81"/>
              <a:gd name="T65" fmla="*/ 2147483647 h 130"/>
              <a:gd name="T66" fmla="*/ 2147483647 w 81"/>
              <a:gd name="T67" fmla="*/ 2147483647 h 130"/>
              <a:gd name="T68" fmla="*/ 2147483647 w 81"/>
              <a:gd name="T69" fmla="*/ 2147483647 h 130"/>
              <a:gd name="T70" fmla="*/ 2147483647 w 81"/>
              <a:gd name="T71" fmla="*/ 2147483647 h 130"/>
              <a:gd name="T72" fmla="*/ 2147483647 w 81"/>
              <a:gd name="T73" fmla="*/ 2147483647 h 130"/>
              <a:gd name="T74" fmla="*/ 2147483647 w 81"/>
              <a:gd name="T75" fmla="*/ 2147483647 h 130"/>
              <a:gd name="T76" fmla="*/ 2147483647 w 81"/>
              <a:gd name="T77" fmla="*/ 2147483647 h 130"/>
              <a:gd name="T78" fmla="*/ 2147483647 w 81"/>
              <a:gd name="T79" fmla="*/ 2147483647 h 130"/>
              <a:gd name="T80" fmla="*/ 2147483647 w 81"/>
              <a:gd name="T81" fmla="*/ 2147483647 h 130"/>
              <a:gd name="T82" fmla="*/ 2147483647 w 81"/>
              <a:gd name="T83" fmla="*/ 2147483647 h 130"/>
              <a:gd name="T84" fmla="*/ 2147483647 w 81"/>
              <a:gd name="T85" fmla="*/ 2147483647 h 130"/>
              <a:gd name="T86" fmla="*/ 2147483647 w 81"/>
              <a:gd name="T87" fmla="*/ 2147483647 h 130"/>
              <a:gd name="T88" fmla="*/ 2147483647 w 81"/>
              <a:gd name="T89" fmla="*/ 2147483647 h 130"/>
              <a:gd name="T90" fmla="*/ 2147483647 w 81"/>
              <a:gd name="T91" fmla="*/ 2147483647 h 130"/>
              <a:gd name="T92" fmla="*/ 2147483647 w 81"/>
              <a:gd name="T93" fmla="*/ 2147483647 h 130"/>
              <a:gd name="T94" fmla="*/ 2147483647 w 81"/>
              <a:gd name="T95" fmla="*/ 2147483647 h 130"/>
              <a:gd name="T96" fmla="*/ 0 w 81"/>
              <a:gd name="T97" fmla="*/ 2147483647 h 13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1"/>
              <a:gd name="T148" fmla="*/ 0 h 130"/>
              <a:gd name="T149" fmla="*/ 81 w 81"/>
              <a:gd name="T150" fmla="*/ 130 h 13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3823" name="Freeform 48"/>
          <p:cNvSpPr>
            <a:spLocks/>
          </p:cNvSpPr>
          <p:nvPr/>
        </p:nvSpPr>
        <p:spPr bwMode="auto">
          <a:xfrm>
            <a:off x="3050823" y="1857375"/>
            <a:ext cx="997656" cy="673100"/>
          </a:xfrm>
          <a:custGeom>
            <a:avLst/>
            <a:gdLst>
              <a:gd name="T0" fmla="*/ 2147483647 w 138"/>
              <a:gd name="T1" fmla="*/ 2147483647 h 87"/>
              <a:gd name="T2" fmla="*/ 2147483647 w 138"/>
              <a:gd name="T3" fmla="*/ 2147483647 h 87"/>
              <a:gd name="T4" fmla="*/ 2147483647 w 138"/>
              <a:gd name="T5" fmla="*/ 2147483647 h 87"/>
              <a:gd name="T6" fmla="*/ 2147483647 w 138"/>
              <a:gd name="T7" fmla="*/ 2147483647 h 87"/>
              <a:gd name="T8" fmla="*/ 2147483647 w 138"/>
              <a:gd name="T9" fmla="*/ 2147483647 h 87"/>
              <a:gd name="T10" fmla="*/ 2147483647 w 138"/>
              <a:gd name="T11" fmla="*/ 2147483647 h 87"/>
              <a:gd name="T12" fmla="*/ 2116694859 w 138"/>
              <a:gd name="T13" fmla="*/ 2147483647 h 87"/>
              <a:gd name="T14" fmla="*/ 1918256289 w 138"/>
              <a:gd name="T15" fmla="*/ 2147483647 h 87"/>
              <a:gd name="T16" fmla="*/ 1719817719 w 138"/>
              <a:gd name="T17" fmla="*/ 2147483647 h 87"/>
              <a:gd name="T18" fmla="*/ 1587525338 w 138"/>
              <a:gd name="T19" fmla="*/ 2147483647 h 87"/>
              <a:gd name="T20" fmla="*/ 1521371015 w 138"/>
              <a:gd name="T21" fmla="*/ 2147483647 h 87"/>
              <a:gd name="T22" fmla="*/ 1521371015 w 138"/>
              <a:gd name="T23" fmla="*/ 2147483647 h 87"/>
              <a:gd name="T24" fmla="*/ 1322932445 w 138"/>
              <a:gd name="T25" fmla="*/ 2147483647 h 87"/>
              <a:gd name="T26" fmla="*/ 1322932445 w 138"/>
              <a:gd name="T27" fmla="*/ 2147483647 h 87"/>
              <a:gd name="T28" fmla="*/ 1190640064 w 138"/>
              <a:gd name="T29" fmla="*/ 2147483647 h 87"/>
              <a:gd name="T30" fmla="*/ 1190640064 w 138"/>
              <a:gd name="T31" fmla="*/ 2147483647 h 87"/>
              <a:gd name="T32" fmla="*/ 1124493874 w 138"/>
              <a:gd name="T33" fmla="*/ 2147483647 h 87"/>
              <a:gd name="T34" fmla="*/ 1058347430 w 138"/>
              <a:gd name="T35" fmla="*/ 2147483647 h 87"/>
              <a:gd name="T36" fmla="*/ 992201240 w 138"/>
              <a:gd name="T37" fmla="*/ 2147483647 h 87"/>
              <a:gd name="T38" fmla="*/ 727616479 w 138"/>
              <a:gd name="T39" fmla="*/ 2147483647 h 87"/>
              <a:gd name="T40" fmla="*/ 595324099 w 138"/>
              <a:gd name="T41" fmla="*/ 2147483647 h 87"/>
              <a:gd name="T42" fmla="*/ 595324099 w 138"/>
              <a:gd name="T43" fmla="*/ 2147483647 h 87"/>
              <a:gd name="T44" fmla="*/ 727616479 w 138"/>
              <a:gd name="T45" fmla="*/ 2147483647 h 87"/>
              <a:gd name="T46" fmla="*/ 727616479 w 138"/>
              <a:gd name="T47" fmla="*/ 2147483647 h 87"/>
              <a:gd name="T48" fmla="*/ 793762669 w 138"/>
              <a:gd name="T49" fmla="*/ 2147483647 h 87"/>
              <a:gd name="T50" fmla="*/ 926055049 w 138"/>
              <a:gd name="T51" fmla="*/ 2147483647 h 87"/>
              <a:gd name="T52" fmla="*/ 727616479 w 138"/>
              <a:gd name="T53" fmla="*/ 2147483647 h 87"/>
              <a:gd name="T54" fmla="*/ 529177781 w 138"/>
              <a:gd name="T55" fmla="*/ 2147483647 h 87"/>
              <a:gd name="T56" fmla="*/ 396877268 w 138"/>
              <a:gd name="T57" fmla="*/ 1855589534 h 87"/>
              <a:gd name="T58" fmla="*/ 132292412 w 138"/>
              <a:gd name="T59" fmla="*/ 1616159437 h 87"/>
              <a:gd name="T60" fmla="*/ 132292412 w 138"/>
              <a:gd name="T61" fmla="*/ 1496448257 h 87"/>
              <a:gd name="T62" fmla="*/ 132292412 w 138"/>
              <a:gd name="T63" fmla="*/ 1197158703 h 87"/>
              <a:gd name="T64" fmla="*/ 198438634 w 138"/>
              <a:gd name="T65" fmla="*/ 0 h 87"/>
              <a:gd name="T66" fmla="*/ 2147483647 w 138"/>
              <a:gd name="T67" fmla="*/ 478860314 h 87"/>
              <a:gd name="T68" fmla="*/ 2147483647 w 138"/>
              <a:gd name="T69" fmla="*/ 1137299244 h 87"/>
              <a:gd name="T70" fmla="*/ 2147483647 w 138"/>
              <a:gd name="T71" fmla="*/ 2147483647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8"/>
              <a:gd name="T109" fmla="*/ 0 h 87"/>
              <a:gd name="T110" fmla="*/ 138 w 138"/>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3824" name="Freeform 49"/>
          <p:cNvSpPr>
            <a:spLocks/>
          </p:cNvSpPr>
          <p:nvPr/>
        </p:nvSpPr>
        <p:spPr bwMode="auto">
          <a:xfrm>
            <a:off x="2451100" y="2662239"/>
            <a:ext cx="620889" cy="1030287"/>
          </a:xfrm>
          <a:custGeom>
            <a:avLst/>
            <a:gdLst>
              <a:gd name="T0" fmla="*/ 857587386 w 86"/>
              <a:gd name="T1" fmla="*/ 0 h 133"/>
              <a:gd name="T2" fmla="*/ 0 w 86"/>
              <a:gd name="T3" fmla="*/ 2147483647 h 133"/>
              <a:gd name="T4" fmla="*/ 2147483647 w 86"/>
              <a:gd name="T5" fmla="*/ 2147483647 h 133"/>
              <a:gd name="T6" fmla="*/ 2147483647 w 86"/>
              <a:gd name="T7" fmla="*/ 2147483647 h 133"/>
              <a:gd name="T8" fmla="*/ 2147483647 w 86"/>
              <a:gd name="T9" fmla="*/ 2147483647 h 133"/>
              <a:gd name="T10" fmla="*/ 2147483647 w 86"/>
              <a:gd name="T11" fmla="*/ 2147483647 h 133"/>
              <a:gd name="T12" fmla="*/ 2147483647 w 86"/>
              <a:gd name="T13" fmla="*/ 2147483647 h 133"/>
              <a:gd name="T14" fmla="*/ 2147483647 w 86"/>
              <a:gd name="T15" fmla="*/ 2147483647 h 133"/>
              <a:gd name="T16" fmla="*/ 2147483647 w 86"/>
              <a:gd name="T17" fmla="*/ 2147483647 h 133"/>
              <a:gd name="T18" fmla="*/ 2147483647 w 86"/>
              <a:gd name="T19" fmla="*/ 2147483647 h 133"/>
              <a:gd name="T20" fmla="*/ 2147483647 w 86"/>
              <a:gd name="T21" fmla="*/ 2147483647 h 133"/>
              <a:gd name="T22" fmla="*/ 2147483647 w 86"/>
              <a:gd name="T23" fmla="*/ 2147483647 h 133"/>
              <a:gd name="T24" fmla="*/ 2147483647 w 86"/>
              <a:gd name="T25" fmla="*/ 2147483647 h 133"/>
              <a:gd name="T26" fmla="*/ 2147483647 w 86"/>
              <a:gd name="T27" fmla="*/ 2147483647 h 133"/>
              <a:gd name="T28" fmla="*/ 2147483647 w 86"/>
              <a:gd name="T29" fmla="*/ 2147483647 h 133"/>
              <a:gd name="T30" fmla="*/ 2147483647 w 86"/>
              <a:gd name="T31" fmla="*/ 2147483647 h 133"/>
              <a:gd name="T32" fmla="*/ 2147483647 w 86"/>
              <a:gd name="T33" fmla="*/ 2147483647 h 133"/>
              <a:gd name="T34" fmla="*/ 2147483647 w 86"/>
              <a:gd name="T35" fmla="*/ 2147483647 h 133"/>
              <a:gd name="T36" fmla="*/ 2147483647 w 86"/>
              <a:gd name="T37" fmla="*/ 1020146823 h 133"/>
              <a:gd name="T38" fmla="*/ 2147483647 w 86"/>
              <a:gd name="T39" fmla="*/ 540079538 h 133"/>
              <a:gd name="T40" fmla="*/ 857587386 w 86"/>
              <a:gd name="T41" fmla="*/ 0 h 133"/>
              <a:gd name="T42" fmla="*/ 857587386 w 86"/>
              <a:gd name="T43" fmla="*/ 0 h 13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6"/>
              <a:gd name="T67" fmla="*/ 0 h 133"/>
              <a:gd name="T68" fmla="*/ 86 w 86"/>
              <a:gd name="T69" fmla="*/ 133 h 13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3825" name="Freeform 50"/>
          <p:cNvSpPr>
            <a:spLocks/>
          </p:cNvSpPr>
          <p:nvPr/>
        </p:nvSpPr>
        <p:spPr bwMode="auto">
          <a:xfrm>
            <a:off x="2775656" y="3444875"/>
            <a:ext cx="658988" cy="820738"/>
          </a:xfrm>
          <a:custGeom>
            <a:avLst/>
            <a:gdLst>
              <a:gd name="T0" fmla="*/ 2147483647 w 91"/>
              <a:gd name="T1" fmla="*/ 2147483647 h 106"/>
              <a:gd name="T2" fmla="*/ 2147483647 w 91"/>
              <a:gd name="T3" fmla="*/ 599510464 h 106"/>
              <a:gd name="T4" fmla="*/ 1659274018 w 91"/>
              <a:gd name="T5" fmla="*/ 0 h 106"/>
              <a:gd name="T6" fmla="*/ 1659274018 w 91"/>
              <a:gd name="T7" fmla="*/ 0 h 106"/>
              <a:gd name="T8" fmla="*/ 1526529530 w 91"/>
              <a:gd name="T9" fmla="*/ 539557894 h 106"/>
              <a:gd name="T10" fmla="*/ 1393793189 w 91"/>
              <a:gd name="T11" fmla="*/ 959218146 h 106"/>
              <a:gd name="T12" fmla="*/ 1261048701 w 91"/>
              <a:gd name="T13" fmla="*/ 959218146 h 106"/>
              <a:gd name="T14" fmla="*/ 1194676458 w 91"/>
              <a:gd name="T15" fmla="*/ 899265575 h 106"/>
              <a:gd name="T16" fmla="*/ 1194676458 w 91"/>
              <a:gd name="T17" fmla="*/ 839313005 h 106"/>
              <a:gd name="T18" fmla="*/ 1128304214 w 91"/>
              <a:gd name="T19" fmla="*/ 779368177 h 106"/>
              <a:gd name="T20" fmla="*/ 995567618 w 91"/>
              <a:gd name="T21" fmla="*/ 779368177 h 106"/>
              <a:gd name="T22" fmla="*/ 796450887 w 91"/>
              <a:gd name="T23" fmla="*/ 779368177 h 106"/>
              <a:gd name="T24" fmla="*/ 796450887 w 91"/>
              <a:gd name="T25" fmla="*/ 839313005 h 106"/>
              <a:gd name="T26" fmla="*/ 796450887 w 91"/>
              <a:gd name="T27" fmla="*/ 1019170959 h 106"/>
              <a:gd name="T28" fmla="*/ 796450887 w 91"/>
              <a:gd name="T29" fmla="*/ 1498776040 h 106"/>
              <a:gd name="T30" fmla="*/ 796450887 w 91"/>
              <a:gd name="T31" fmla="*/ 1558728611 h 106"/>
              <a:gd name="T32" fmla="*/ 730078643 w 91"/>
              <a:gd name="T33" fmla="*/ 1798531151 h 106"/>
              <a:gd name="T34" fmla="*/ 730078643 w 91"/>
              <a:gd name="T35" fmla="*/ 1858483722 h 106"/>
              <a:gd name="T36" fmla="*/ 730078643 w 91"/>
              <a:gd name="T37" fmla="*/ 1918436293 h 106"/>
              <a:gd name="T38" fmla="*/ 730078643 w 91"/>
              <a:gd name="T39" fmla="*/ 2038341918 h 106"/>
              <a:gd name="T40" fmla="*/ 730078643 w 91"/>
              <a:gd name="T41" fmla="*/ 2098286746 h 106"/>
              <a:gd name="T42" fmla="*/ 730078643 w 91"/>
              <a:gd name="T43" fmla="*/ 2147483647 h 106"/>
              <a:gd name="T44" fmla="*/ 796450887 w 91"/>
              <a:gd name="T45" fmla="*/ 2147483647 h 106"/>
              <a:gd name="T46" fmla="*/ 796450887 w 91"/>
              <a:gd name="T47" fmla="*/ 2147483647 h 106"/>
              <a:gd name="T48" fmla="*/ 796450887 w 91"/>
              <a:gd name="T49" fmla="*/ 2147483647 h 106"/>
              <a:gd name="T50" fmla="*/ 862823131 w 91"/>
              <a:gd name="T51" fmla="*/ 2147483647 h 106"/>
              <a:gd name="T52" fmla="*/ 862823131 w 91"/>
              <a:gd name="T53" fmla="*/ 2147483647 h 106"/>
              <a:gd name="T54" fmla="*/ 929195375 w 91"/>
              <a:gd name="T55" fmla="*/ 2147483647 h 106"/>
              <a:gd name="T56" fmla="*/ 995567618 w 91"/>
              <a:gd name="T57" fmla="*/ 2147483647 h 106"/>
              <a:gd name="T58" fmla="*/ 929195375 w 91"/>
              <a:gd name="T59" fmla="*/ 2147483647 h 106"/>
              <a:gd name="T60" fmla="*/ 929195375 w 91"/>
              <a:gd name="T61" fmla="*/ 2147483647 h 106"/>
              <a:gd name="T62" fmla="*/ 796450887 w 91"/>
              <a:gd name="T63" fmla="*/ 2147483647 h 106"/>
              <a:gd name="T64" fmla="*/ 663706399 w 91"/>
              <a:gd name="T65" fmla="*/ 2147483647 h 106"/>
              <a:gd name="T66" fmla="*/ 597342302 w 91"/>
              <a:gd name="T67" fmla="*/ 2147483647 h 106"/>
              <a:gd name="T68" fmla="*/ 464597687 w 91"/>
              <a:gd name="T69" fmla="*/ 2147483647 h 106"/>
              <a:gd name="T70" fmla="*/ 331853200 w 91"/>
              <a:gd name="T71" fmla="*/ 2147483647 h 106"/>
              <a:gd name="T72" fmla="*/ 199116795 w 91"/>
              <a:gd name="T73" fmla="*/ 2147483647 h 106"/>
              <a:gd name="T74" fmla="*/ 199116795 w 91"/>
              <a:gd name="T75" fmla="*/ 2147483647 h 106"/>
              <a:gd name="T76" fmla="*/ 265480892 w 91"/>
              <a:gd name="T77" fmla="*/ 2147483647 h 106"/>
              <a:gd name="T78" fmla="*/ 199116795 w 91"/>
              <a:gd name="T79" fmla="*/ 2147483647 h 106"/>
              <a:gd name="T80" fmla="*/ 199116795 w 91"/>
              <a:gd name="T81" fmla="*/ 2147483647 h 106"/>
              <a:gd name="T82" fmla="*/ 199116795 w 91"/>
              <a:gd name="T83" fmla="*/ 2147483647 h 106"/>
              <a:gd name="T84" fmla="*/ 331853200 w 91"/>
              <a:gd name="T85" fmla="*/ 2147483647 h 106"/>
              <a:gd name="T86" fmla="*/ 398225443 w 91"/>
              <a:gd name="T87" fmla="*/ 2147483647 h 106"/>
              <a:gd name="T88" fmla="*/ 331853200 w 91"/>
              <a:gd name="T89" fmla="*/ 2147483647 h 106"/>
              <a:gd name="T90" fmla="*/ 331853200 w 91"/>
              <a:gd name="T91" fmla="*/ 2147483647 h 106"/>
              <a:gd name="T92" fmla="*/ 265480892 w 91"/>
              <a:gd name="T93" fmla="*/ 2147483647 h 106"/>
              <a:gd name="T94" fmla="*/ 199116795 w 91"/>
              <a:gd name="T95" fmla="*/ 2147483647 h 106"/>
              <a:gd name="T96" fmla="*/ 66372260 w 91"/>
              <a:gd name="T97" fmla="*/ 2147483647 h 106"/>
              <a:gd name="T98" fmla="*/ 0 w 91"/>
              <a:gd name="T99" fmla="*/ 2147483647 h 106"/>
              <a:gd name="T100" fmla="*/ 2147483647 w 91"/>
              <a:gd name="T101" fmla="*/ 2147483647 h 106"/>
              <a:gd name="T102" fmla="*/ 2147483647 w 91"/>
              <a:gd name="T103" fmla="*/ 2147483647 h 106"/>
              <a:gd name="T104" fmla="*/ 2147483647 w 91"/>
              <a:gd name="T105" fmla="*/ 2147483647 h 106"/>
              <a:gd name="T106" fmla="*/ 2147483647 w 91"/>
              <a:gd name="T107" fmla="*/ 2147483647 h 10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1"/>
              <a:gd name="T163" fmla="*/ 0 h 106"/>
              <a:gd name="T164" fmla="*/ 91 w 91"/>
              <a:gd name="T165" fmla="*/ 106 h 10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1" h="106">
                <a:moveTo>
                  <a:pt x="78" y="106"/>
                </a:moveTo>
                <a:lnTo>
                  <a:pt x="91" y="1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4" y="44"/>
                </a:lnTo>
                <a:lnTo>
                  <a:pt x="15"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3826" name="Freeform 51"/>
          <p:cNvSpPr>
            <a:spLocks/>
          </p:cNvSpPr>
          <p:nvPr/>
        </p:nvSpPr>
        <p:spPr bwMode="auto">
          <a:xfrm>
            <a:off x="4607278" y="1981201"/>
            <a:ext cx="642055" cy="773113"/>
          </a:xfrm>
          <a:custGeom>
            <a:avLst/>
            <a:gdLst>
              <a:gd name="T0" fmla="*/ 526938724 w 89"/>
              <a:gd name="T1" fmla="*/ 2147483647 h 100"/>
              <a:gd name="T2" fmla="*/ 263465304 w 89"/>
              <a:gd name="T3" fmla="*/ 2147483647 h 100"/>
              <a:gd name="T4" fmla="*/ 461070385 w 89"/>
              <a:gd name="T5" fmla="*/ 2147483647 h 100"/>
              <a:gd name="T6" fmla="*/ 461070385 w 89"/>
              <a:gd name="T7" fmla="*/ 2147483647 h 100"/>
              <a:gd name="T8" fmla="*/ 329333707 w 89"/>
              <a:gd name="T9" fmla="*/ 2147483647 h 100"/>
              <a:gd name="T10" fmla="*/ 329333707 w 89"/>
              <a:gd name="T11" fmla="*/ 2147483647 h 100"/>
              <a:gd name="T12" fmla="*/ 263465304 w 89"/>
              <a:gd name="T13" fmla="*/ 1972419885 h 100"/>
              <a:gd name="T14" fmla="*/ 131736710 w 89"/>
              <a:gd name="T15" fmla="*/ 1554026719 h 100"/>
              <a:gd name="T16" fmla="*/ 0 w 89"/>
              <a:gd name="T17" fmla="*/ 956325268 h 100"/>
              <a:gd name="T18" fmla="*/ 65868355 w 89"/>
              <a:gd name="T19" fmla="*/ 717247877 h 100"/>
              <a:gd name="T20" fmla="*/ 0 w 89"/>
              <a:gd name="T21" fmla="*/ 418393286 h 100"/>
              <a:gd name="T22" fmla="*/ 1514947959 w 89"/>
              <a:gd name="T23" fmla="*/ 179308104 h 100"/>
              <a:gd name="T24" fmla="*/ 1646684638 w 89"/>
              <a:gd name="T25" fmla="*/ 59769363 h 100"/>
              <a:gd name="T26" fmla="*/ 1844281539 w 89"/>
              <a:gd name="T27" fmla="*/ 298854591 h 100"/>
              <a:gd name="T28" fmla="*/ 1844281539 w 89"/>
              <a:gd name="T29" fmla="*/ 597701451 h 100"/>
              <a:gd name="T30" fmla="*/ 2107754896 w 89"/>
              <a:gd name="T31" fmla="*/ 717247877 h 100"/>
              <a:gd name="T32" fmla="*/ 2147483647 w 89"/>
              <a:gd name="T33" fmla="*/ 777017225 h 100"/>
              <a:gd name="T34" fmla="*/ 2147483647 w 89"/>
              <a:gd name="T35" fmla="*/ 777017225 h 100"/>
              <a:gd name="T36" fmla="*/ 2147483647 w 89"/>
              <a:gd name="T37" fmla="*/ 836786573 h 100"/>
              <a:gd name="T38" fmla="*/ 2147483647 w 89"/>
              <a:gd name="T39" fmla="*/ 777017225 h 100"/>
              <a:gd name="T40" fmla="*/ 2147483647 w 89"/>
              <a:gd name="T41" fmla="*/ 836786573 h 100"/>
              <a:gd name="T42" fmla="*/ 2147483647 w 89"/>
              <a:gd name="T43" fmla="*/ 896555921 h 100"/>
              <a:gd name="T44" fmla="*/ 2147483647 w 89"/>
              <a:gd name="T45" fmla="*/ 896555921 h 100"/>
              <a:gd name="T46" fmla="*/ 2147483647 w 89"/>
              <a:gd name="T47" fmla="*/ 1075864206 h 100"/>
              <a:gd name="T48" fmla="*/ 2147483647 w 89"/>
              <a:gd name="T49" fmla="*/ 1016094858 h 100"/>
              <a:gd name="T50" fmla="*/ 2147483647 w 89"/>
              <a:gd name="T51" fmla="*/ 1016094858 h 100"/>
              <a:gd name="T52" fmla="*/ 2147483647 w 89"/>
              <a:gd name="T53" fmla="*/ 1135633553 h 100"/>
              <a:gd name="T54" fmla="*/ 2147483647 w 89"/>
              <a:gd name="T55" fmla="*/ 1255179980 h 100"/>
              <a:gd name="T56" fmla="*/ 2147483647 w 89"/>
              <a:gd name="T57" fmla="*/ 1255179980 h 100"/>
              <a:gd name="T58" fmla="*/ 2147483647 w 89"/>
              <a:gd name="T59" fmla="*/ 1075864206 h 100"/>
              <a:gd name="T60" fmla="*/ 2147483647 w 89"/>
              <a:gd name="T61" fmla="*/ 1195410632 h 100"/>
              <a:gd name="T62" fmla="*/ 2147483647 w 89"/>
              <a:gd name="T63" fmla="*/ 1195410632 h 100"/>
              <a:gd name="T64" fmla="*/ 2147483647 w 89"/>
              <a:gd name="T65" fmla="*/ 1255179980 h 100"/>
              <a:gd name="T66" fmla="*/ 2147483647 w 89"/>
              <a:gd name="T67" fmla="*/ 1314949328 h 100"/>
              <a:gd name="T68" fmla="*/ 2147483647 w 89"/>
              <a:gd name="T69" fmla="*/ 1494257371 h 100"/>
              <a:gd name="T70" fmla="*/ 2147483647 w 89"/>
              <a:gd name="T71" fmla="*/ 1673573146 h 100"/>
              <a:gd name="T72" fmla="*/ 2147483647 w 89"/>
              <a:gd name="T73" fmla="*/ 1793111841 h 100"/>
              <a:gd name="T74" fmla="*/ 2147483647 w 89"/>
              <a:gd name="T75" fmla="*/ 2147483647 h 100"/>
              <a:gd name="T76" fmla="*/ 2147483647 w 89"/>
              <a:gd name="T77" fmla="*/ 2147483647 h 100"/>
              <a:gd name="T78" fmla="*/ 2147483647 w 89"/>
              <a:gd name="T79" fmla="*/ 2147483647 h 100"/>
              <a:gd name="T80" fmla="*/ 2147483647 w 89"/>
              <a:gd name="T81" fmla="*/ 2147483647 h 100"/>
              <a:gd name="T82" fmla="*/ 2147483647 w 89"/>
              <a:gd name="T83" fmla="*/ 2147483647 h 100"/>
              <a:gd name="T84" fmla="*/ 2147483647 w 89"/>
              <a:gd name="T85" fmla="*/ 2147483647 h 100"/>
              <a:gd name="T86" fmla="*/ 2147483647 w 89"/>
              <a:gd name="T87" fmla="*/ 2147483647 h 100"/>
              <a:gd name="T88" fmla="*/ 2147483647 w 89"/>
              <a:gd name="T89" fmla="*/ 2147483647 h 100"/>
              <a:gd name="T90" fmla="*/ 2147483647 w 89"/>
              <a:gd name="T91" fmla="*/ 2147483647 h 100"/>
              <a:gd name="T92" fmla="*/ 2147483647 w 89"/>
              <a:gd name="T93" fmla="*/ 2147483647 h 100"/>
              <a:gd name="T94" fmla="*/ 2147483647 w 89"/>
              <a:gd name="T95" fmla="*/ 2147483647 h 100"/>
              <a:gd name="T96" fmla="*/ 2147483647 w 89"/>
              <a:gd name="T97" fmla="*/ 2147483647 h 100"/>
              <a:gd name="T98" fmla="*/ 2147483647 w 89"/>
              <a:gd name="T99" fmla="*/ 2147483647 h 100"/>
              <a:gd name="T100" fmla="*/ 2147483647 w 89"/>
              <a:gd name="T101" fmla="*/ 2147483647 h 100"/>
              <a:gd name="T102" fmla="*/ 2147483647 w 89"/>
              <a:gd name="T103" fmla="*/ 2147483647 h 100"/>
              <a:gd name="T104" fmla="*/ 526938724 w 89"/>
              <a:gd name="T105" fmla="*/ 2147483647 h 10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9"/>
              <a:gd name="T160" fmla="*/ 0 h 100"/>
              <a:gd name="T161" fmla="*/ 89 w 89"/>
              <a:gd name="T162" fmla="*/ 100 h 10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42" y="14"/>
                </a:lnTo>
                <a:lnTo>
                  <a:pt x="43" y="13"/>
                </a:lnTo>
                <a:lnTo>
                  <a:pt x="48" y="13"/>
                </a:lnTo>
                <a:lnTo>
                  <a:pt x="51" y="14"/>
                </a:lnTo>
                <a:lnTo>
                  <a:pt x="52" y="14"/>
                </a:lnTo>
                <a:lnTo>
                  <a:pt x="52" y="15"/>
                </a:lnTo>
                <a:lnTo>
                  <a:pt x="53" y="15"/>
                </a:lnTo>
                <a:lnTo>
                  <a:pt x="54" y="16"/>
                </a:lnTo>
                <a:lnTo>
                  <a:pt x="54" y="18"/>
                </a:lnTo>
                <a:lnTo>
                  <a:pt x="55" y="19"/>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9" y="82"/>
                </a:lnTo>
                <a:lnTo>
                  <a:pt x="59" y="83"/>
                </a:lnTo>
                <a:lnTo>
                  <a:pt x="63" y="84"/>
                </a:lnTo>
                <a:lnTo>
                  <a:pt x="64" y="87"/>
                </a:lnTo>
                <a:lnTo>
                  <a:pt x="68" y="89"/>
                </a:lnTo>
                <a:lnTo>
                  <a:pt x="72" y="92"/>
                </a:lnTo>
                <a:lnTo>
                  <a:pt x="72" y="93"/>
                </a:lnTo>
                <a:lnTo>
                  <a:pt x="72" y="95"/>
                </a:lnTo>
                <a:lnTo>
                  <a:pt x="72" y="98"/>
                </a:lnTo>
                <a:lnTo>
                  <a:pt x="8" y="10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3827" name="Freeform 52"/>
          <p:cNvSpPr>
            <a:spLocks/>
          </p:cNvSpPr>
          <p:nvPr/>
        </p:nvSpPr>
        <p:spPr bwMode="auto">
          <a:xfrm>
            <a:off x="4902201" y="4133851"/>
            <a:ext cx="557389" cy="511175"/>
          </a:xfrm>
          <a:custGeom>
            <a:avLst/>
            <a:gdLst>
              <a:gd name="T0" fmla="*/ 2147483647 w 77"/>
              <a:gd name="T1" fmla="*/ 59985599 h 66"/>
              <a:gd name="T2" fmla="*/ 2147483647 w 77"/>
              <a:gd name="T3" fmla="*/ 599863827 h 66"/>
              <a:gd name="T4" fmla="*/ 2147483647 w 77"/>
              <a:gd name="T5" fmla="*/ 779820579 h 66"/>
              <a:gd name="T6" fmla="*/ 2147483647 w 77"/>
              <a:gd name="T7" fmla="*/ 1319698822 h 66"/>
              <a:gd name="T8" fmla="*/ 2147483647 w 77"/>
              <a:gd name="T9" fmla="*/ 1979547991 h 66"/>
              <a:gd name="T10" fmla="*/ 2147483647 w 77"/>
              <a:gd name="T11" fmla="*/ 2147483647 h 66"/>
              <a:gd name="T12" fmla="*/ 2147483647 w 77"/>
              <a:gd name="T13" fmla="*/ 2147483647 h 66"/>
              <a:gd name="T14" fmla="*/ 2147483647 w 77"/>
              <a:gd name="T15" fmla="*/ 2147483647 h 66"/>
              <a:gd name="T16" fmla="*/ 2147483647 w 77"/>
              <a:gd name="T17" fmla="*/ 2147483647 h 66"/>
              <a:gd name="T18" fmla="*/ 2147483647 w 77"/>
              <a:gd name="T19" fmla="*/ 2147483647 h 66"/>
              <a:gd name="T20" fmla="*/ 2147483647 w 77"/>
              <a:gd name="T21" fmla="*/ 2147483647 h 66"/>
              <a:gd name="T22" fmla="*/ 2147483647 w 77"/>
              <a:gd name="T23" fmla="*/ 2147483647 h 66"/>
              <a:gd name="T24" fmla="*/ 2147483647 w 77"/>
              <a:gd name="T25" fmla="*/ 2147483647 h 66"/>
              <a:gd name="T26" fmla="*/ 2147483647 w 77"/>
              <a:gd name="T27" fmla="*/ 2147483647 h 66"/>
              <a:gd name="T28" fmla="*/ 2147483647 w 77"/>
              <a:gd name="T29" fmla="*/ 2147483647 h 66"/>
              <a:gd name="T30" fmla="*/ 2147483647 w 77"/>
              <a:gd name="T31" fmla="*/ 2147483647 h 66"/>
              <a:gd name="T32" fmla="*/ 2147483647 w 77"/>
              <a:gd name="T33" fmla="*/ 2147483647 h 66"/>
              <a:gd name="T34" fmla="*/ 2147483647 w 77"/>
              <a:gd name="T35" fmla="*/ 2147483647 h 66"/>
              <a:gd name="T36" fmla="*/ 2147483647 w 77"/>
              <a:gd name="T37" fmla="*/ 2147483647 h 66"/>
              <a:gd name="T38" fmla="*/ 2147483647 w 77"/>
              <a:gd name="T39" fmla="*/ 2147483647 h 66"/>
              <a:gd name="T40" fmla="*/ 2147483647 w 77"/>
              <a:gd name="T41" fmla="*/ 2147483647 h 66"/>
              <a:gd name="T42" fmla="*/ 2147483647 w 77"/>
              <a:gd name="T43" fmla="*/ 2147483647 h 66"/>
              <a:gd name="T44" fmla="*/ 2147483647 w 77"/>
              <a:gd name="T45" fmla="*/ 2147483647 h 66"/>
              <a:gd name="T46" fmla="*/ 2147483647 w 77"/>
              <a:gd name="T47" fmla="*/ 2147483647 h 66"/>
              <a:gd name="T48" fmla="*/ 2147483647 w 77"/>
              <a:gd name="T49" fmla="*/ 2147483647 h 66"/>
              <a:gd name="T50" fmla="*/ 2147483647 w 77"/>
              <a:gd name="T51" fmla="*/ 2147483647 h 66"/>
              <a:gd name="T52" fmla="*/ 2147483647 w 77"/>
              <a:gd name="T53" fmla="*/ 2147483647 h 66"/>
              <a:gd name="T54" fmla="*/ 2147483647 w 77"/>
              <a:gd name="T55" fmla="*/ 2147483647 h 66"/>
              <a:gd name="T56" fmla="*/ 2147483647 w 77"/>
              <a:gd name="T57" fmla="*/ 2147483647 h 66"/>
              <a:gd name="T58" fmla="*/ 2147483647 w 77"/>
              <a:gd name="T59" fmla="*/ 2147483647 h 66"/>
              <a:gd name="T60" fmla="*/ 2147483647 w 77"/>
              <a:gd name="T61" fmla="*/ 2147483647 h 66"/>
              <a:gd name="T62" fmla="*/ 2055903105 w 77"/>
              <a:gd name="T63" fmla="*/ 2147483647 h 66"/>
              <a:gd name="T64" fmla="*/ 994790520 w 77"/>
              <a:gd name="T65" fmla="*/ 2147483647 h 66"/>
              <a:gd name="T66" fmla="*/ 265280182 w 77"/>
              <a:gd name="T67" fmla="*/ 2147483647 h 66"/>
              <a:gd name="T68" fmla="*/ 331594168 w 77"/>
              <a:gd name="T69" fmla="*/ 2147483647 h 66"/>
              <a:gd name="T70" fmla="*/ 397916233 w 77"/>
              <a:gd name="T71" fmla="*/ 2147483647 h 66"/>
              <a:gd name="T72" fmla="*/ 397916233 w 77"/>
              <a:gd name="T73" fmla="*/ 2147483647 h 66"/>
              <a:gd name="T74" fmla="*/ 596874414 w 77"/>
              <a:gd name="T75" fmla="*/ 2147483647 h 66"/>
              <a:gd name="T76" fmla="*/ 464238299 w 77"/>
              <a:gd name="T77" fmla="*/ 1799583494 h 66"/>
              <a:gd name="T78" fmla="*/ 397916233 w 77"/>
              <a:gd name="T79" fmla="*/ 1679612326 h 66"/>
              <a:gd name="T80" fmla="*/ 265280182 w 77"/>
              <a:gd name="T81" fmla="*/ 1499655574 h 66"/>
              <a:gd name="T82" fmla="*/ 66322081 w 77"/>
              <a:gd name="T83" fmla="*/ 1139734325 h 66"/>
              <a:gd name="T84" fmla="*/ 0 w 77"/>
              <a:gd name="T85" fmla="*/ 59985599 h 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7"/>
              <a:gd name="T130" fmla="*/ 0 h 66"/>
              <a:gd name="T131" fmla="*/ 77 w 77"/>
              <a:gd name="T132" fmla="*/ 66 h 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0" y="65"/>
                </a:lnTo>
                <a:lnTo>
                  <a:pt x="59" y="65"/>
                </a:lnTo>
                <a:lnTo>
                  <a:pt x="58" y="63"/>
                </a:lnTo>
                <a:lnTo>
                  <a:pt x="57" y="63"/>
                </a:lnTo>
                <a:lnTo>
                  <a:pt x="55" y="63"/>
                </a:lnTo>
                <a:lnTo>
                  <a:pt x="54" y="63"/>
                </a:lnTo>
                <a:lnTo>
                  <a:pt x="52" y="65"/>
                </a:lnTo>
                <a:lnTo>
                  <a:pt x="50" y="65"/>
                </a:lnTo>
                <a:lnTo>
                  <a:pt x="49" y="64"/>
                </a:lnTo>
                <a:lnTo>
                  <a:pt x="47" y="64"/>
                </a:lnTo>
                <a:lnTo>
                  <a:pt x="43" y="60"/>
                </a:lnTo>
                <a:lnTo>
                  <a:pt x="41" y="59"/>
                </a:lnTo>
                <a:lnTo>
                  <a:pt x="39" y="58"/>
                </a:lnTo>
                <a:lnTo>
                  <a:pt x="38" y="57"/>
                </a:lnTo>
                <a:lnTo>
                  <a:pt x="37" y="57"/>
                </a:lnTo>
                <a:lnTo>
                  <a:pt x="37" y="56"/>
                </a:lnTo>
                <a:lnTo>
                  <a:pt x="37" y="55"/>
                </a:lnTo>
                <a:lnTo>
                  <a:pt x="36" y="56"/>
                </a:lnTo>
                <a:lnTo>
                  <a:pt x="34" y="55"/>
                </a:lnTo>
                <a:lnTo>
                  <a:pt x="34" y="54"/>
                </a:lnTo>
                <a:lnTo>
                  <a:pt x="33" y="54"/>
                </a:lnTo>
                <a:lnTo>
                  <a:pt x="30" y="57"/>
                </a:lnTo>
                <a:lnTo>
                  <a:pt x="31" y="58"/>
                </a:lnTo>
                <a:lnTo>
                  <a:pt x="27" y="59"/>
                </a:lnTo>
                <a:lnTo>
                  <a:pt x="19" y="57"/>
                </a:lnTo>
                <a:lnTo>
                  <a:pt x="15" y="56"/>
                </a:lnTo>
                <a:lnTo>
                  <a:pt x="4" y="57"/>
                </a:lnTo>
                <a:lnTo>
                  <a:pt x="4" y="56"/>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3828" name="Freeform 53"/>
          <p:cNvSpPr>
            <a:spLocks/>
          </p:cNvSpPr>
          <p:nvPr/>
        </p:nvSpPr>
        <p:spPr bwMode="auto">
          <a:xfrm>
            <a:off x="5126568" y="2855913"/>
            <a:ext cx="390877" cy="735012"/>
          </a:xfrm>
          <a:custGeom>
            <a:avLst/>
            <a:gdLst>
              <a:gd name="T0" fmla="*/ 596820914 w 54"/>
              <a:gd name="T1" fmla="*/ 119721841 h 95"/>
              <a:gd name="T2" fmla="*/ 795752991 w 54"/>
              <a:gd name="T3" fmla="*/ 299304648 h 95"/>
              <a:gd name="T4" fmla="*/ 994693211 w 54"/>
              <a:gd name="T5" fmla="*/ 478887364 h 95"/>
              <a:gd name="T6" fmla="*/ 994693211 w 54"/>
              <a:gd name="T7" fmla="*/ 718331107 h 95"/>
              <a:gd name="T8" fmla="*/ 928382518 w 54"/>
              <a:gd name="T9" fmla="*/ 897913823 h 95"/>
              <a:gd name="T10" fmla="*/ 729442299 w 54"/>
              <a:gd name="T11" fmla="*/ 1137349950 h 95"/>
              <a:gd name="T12" fmla="*/ 596820914 w 54"/>
              <a:gd name="T13" fmla="*/ 1197210855 h 95"/>
              <a:gd name="T14" fmla="*/ 331561732 w 54"/>
              <a:gd name="T15" fmla="*/ 1257071761 h 95"/>
              <a:gd name="T16" fmla="*/ 265250976 w 54"/>
              <a:gd name="T17" fmla="*/ 1436654477 h 95"/>
              <a:gd name="T18" fmla="*/ 397880567 w 54"/>
              <a:gd name="T19" fmla="*/ 1616237194 h 95"/>
              <a:gd name="T20" fmla="*/ 265250976 w 54"/>
              <a:gd name="T21" fmla="*/ 2035264015 h 95"/>
              <a:gd name="T22" fmla="*/ 66310708 w 54"/>
              <a:gd name="T23" fmla="*/ 2147483647 h 95"/>
              <a:gd name="T24" fmla="*/ 0 w 54"/>
              <a:gd name="T25" fmla="*/ 2147483647 h 95"/>
              <a:gd name="T26" fmla="*/ 0 w 54"/>
              <a:gd name="T27" fmla="*/ 2147483647 h 95"/>
              <a:gd name="T28" fmla="*/ 66310708 w 54"/>
              <a:gd name="T29" fmla="*/ 2147483647 h 95"/>
              <a:gd name="T30" fmla="*/ 331561732 w 54"/>
              <a:gd name="T31" fmla="*/ 2147483647 h 95"/>
              <a:gd name="T32" fmla="*/ 663131606 w 54"/>
              <a:gd name="T33" fmla="*/ 2147483647 h 95"/>
              <a:gd name="T34" fmla="*/ 862071826 w 54"/>
              <a:gd name="T35" fmla="*/ 2147483647 h 95"/>
              <a:gd name="T36" fmla="*/ 994693211 w 54"/>
              <a:gd name="T37" fmla="*/ 2147483647 h 95"/>
              <a:gd name="T38" fmla="*/ 1259944377 w 54"/>
              <a:gd name="T39" fmla="*/ 2147483647 h 95"/>
              <a:gd name="T40" fmla="*/ 1259944377 w 54"/>
              <a:gd name="T41" fmla="*/ 2147483647 h 95"/>
              <a:gd name="T42" fmla="*/ 1061003903 w 54"/>
              <a:gd name="T43" fmla="*/ 2147483647 h 95"/>
              <a:gd name="T44" fmla="*/ 1259944377 w 54"/>
              <a:gd name="T45" fmla="*/ 2147483647 h 95"/>
              <a:gd name="T46" fmla="*/ 1591514125 w 54"/>
              <a:gd name="T47" fmla="*/ 2147483647 h 95"/>
              <a:gd name="T48" fmla="*/ 1923075729 w 54"/>
              <a:gd name="T49" fmla="*/ 2147483647 h 95"/>
              <a:gd name="T50" fmla="*/ 1989386421 w 54"/>
              <a:gd name="T51" fmla="*/ 2147483647 h 95"/>
              <a:gd name="T52" fmla="*/ 1923075729 w 54"/>
              <a:gd name="T53" fmla="*/ 2147483647 h 95"/>
              <a:gd name="T54" fmla="*/ 2122015949 w 54"/>
              <a:gd name="T55" fmla="*/ 2147483647 h 95"/>
              <a:gd name="T56" fmla="*/ 2147483647 w 54"/>
              <a:gd name="T57" fmla="*/ 2147483647 h 95"/>
              <a:gd name="T58" fmla="*/ 2147483647 w 54"/>
              <a:gd name="T59" fmla="*/ 2147483647 h 95"/>
              <a:gd name="T60" fmla="*/ 2147483647 w 54"/>
              <a:gd name="T61" fmla="*/ 2147483647 h 95"/>
              <a:gd name="T62" fmla="*/ 2147483647 w 54"/>
              <a:gd name="T63" fmla="*/ 2147483647 h 95"/>
              <a:gd name="T64" fmla="*/ 2147483647 w 54"/>
              <a:gd name="T65" fmla="*/ 2147483647 h 95"/>
              <a:gd name="T66" fmla="*/ 2147483647 w 54"/>
              <a:gd name="T67" fmla="*/ 2147483647 h 95"/>
              <a:gd name="T68" fmla="*/ 2147483647 w 54"/>
              <a:gd name="T69" fmla="*/ 2147483647 h 95"/>
              <a:gd name="T70" fmla="*/ 2147483647 w 54"/>
              <a:gd name="T71" fmla="*/ 2147483647 h 95"/>
              <a:gd name="T72" fmla="*/ 2147483647 w 54"/>
              <a:gd name="T73" fmla="*/ 2147483647 h 95"/>
              <a:gd name="T74" fmla="*/ 2147483647 w 54"/>
              <a:gd name="T75" fmla="*/ 2147483647 h 95"/>
              <a:gd name="T76" fmla="*/ 2147483647 w 54"/>
              <a:gd name="T77" fmla="*/ 2147483647 h 95"/>
              <a:gd name="T78" fmla="*/ 2147483647 w 54"/>
              <a:gd name="T79" fmla="*/ 2147483647 h 95"/>
              <a:gd name="T80" fmla="*/ 2147483647 w 54"/>
              <a:gd name="T81" fmla="*/ 2147483647 h 95"/>
              <a:gd name="T82" fmla="*/ 2147483647 w 54"/>
              <a:gd name="T83" fmla="*/ 2147483647 h 95"/>
              <a:gd name="T84" fmla="*/ 2147483647 w 54"/>
              <a:gd name="T85" fmla="*/ 2147483647 h 95"/>
              <a:gd name="T86" fmla="*/ 2147483647 w 54"/>
              <a:gd name="T87" fmla="*/ 2147483647 h 95"/>
              <a:gd name="T88" fmla="*/ 2147483647 w 54"/>
              <a:gd name="T89" fmla="*/ 778192013 h 95"/>
              <a:gd name="T90" fmla="*/ 2147483647 w 54"/>
              <a:gd name="T91" fmla="*/ 658470202 h 95"/>
              <a:gd name="T92" fmla="*/ 2147483647 w 54"/>
              <a:gd name="T93" fmla="*/ 359165554 h 95"/>
              <a:gd name="T94" fmla="*/ 2147483647 w 54"/>
              <a:gd name="T95" fmla="*/ 179582777 h 95"/>
              <a:gd name="T96" fmla="*/ 2147483647 w 54"/>
              <a:gd name="T97" fmla="*/ 0 h 9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4"/>
              <a:gd name="T148" fmla="*/ 0 h 95"/>
              <a:gd name="T149" fmla="*/ 54 w 54"/>
              <a:gd name="T150" fmla="*/ 95 h 9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1"/>
                </a:lnTo>
                <a:lnTo>
                  <a:pt x="48" y="80"/>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close/>
              </a:path>
            </a:pathLst>
          </a:custGeom>
          <a:solidFill>
            <a:srgbClr val="AAC8F5"/>
          </a:solidFill>
          <a:ln w="12700" cmpd="sng">
            <a:solidFill>
              <a:srgbClr val="000000"/>
            </a:solidFill>
            <a:prstDash val="solid"/>
            <a:round/>
            <a:headEnd/>
            <a:tailEnd/>
          </a:ln>
        </p:spPr>
        <p:txBody>
          <a:bodyPr/>
          <a:lstStyle/>
          <a:p>
            <a:endParaRPr lang="en-US"/>
          </a:p>
        </p:txBody>
      </p:sp>
      <p:grpSp>
        <p:nvGrpSpPr>
          <p:cNvPr id="33829" name="Group 54"/>
          <p:cNvGrpSpPr>
            <a:grpSpLocks/>
          </p:cNvGrpSpPr>
          <p:nvPr/>
        </p:nvGrpSpPr>
        <p:grpSpPr bwMode="auto">
          <a:xfrm>
            <a:off x="5177367" y="2197100"/>
            <a:ext cx="738011" cy="742950"/>
            <a:chOff x="3562" y="1636"/>
            <a:chExt cx="497" cy="468"/>
          </a:xfrm>
        </p:grpSpPr>
        <p:sp>
          <p:nvSpPr>
            <p:cNvPr id="33859" name="Freeform 55"/>
            <p:cNvSpPr>
              <a:spLocks/>
            </p:cNvSpPr>
            <p:nvPr/>
          </p:nvSpPr>
          <p:spPr bwMode="auto">
            <a:xfrm>
              <a:off x="3806" y="1758"/>
              <a:ext cx="253" cy="346"/>
            </a:xfrm>
            <a:custGeom>
              <a:avLst/>
              <a:gdLst>
                <a:gd name="T0" fmla="*/ 618 w 52"/>
                <a:gd name="T1" fmla="*/ 1613 h 71"/>
                <a:gd name="T2" fmla="*/ 1017 w 52"/>
                <a:gd name="T3" fmla="*/ 1594 h 71"/>
                <a:gd name="T4" fmla="*/ 1066 w 52"/>
                <a:gd name="T5" fmla="*/ 1472 h 71"/>
                <a:gd name="T6" fmla="*/ 1066 w 52"/>
                <a:gd name="T7" fmla="*/ 1379 h 71"/>
                <a:gd name="T8" fmla="*/ 1138 w 52"/>
                <a:gd name="T9" fmla="*/ 1306 h 71"/>
                <a:gd name="T10" fmla="*/ 1158 w 52"/>
                <a:gd name="T11" fmla="*/ 1233 h 71"/>
                <a:gd name="T12" fmla="*/ 1182 w 52"/>
                <a:gd name="T13" fmla="*/ 1189 h 71"/>
                <a:gd name="T14" fmla="*/ 1207 w 52"/>
                <a:gd name="T15" fmla="*/ 1213 h 71"/>
                <a:gd name="T16" fmla="*/ 1231 w 52"/>
                <a:gd name="T17" fmla="*/ 1189 h 71"/>
                <a:gd name="T18" fmla="*/ 1231 w 52"/>
                <a:gd name="T19" fmla="*/ 1092 h 71"/>
                <a:gd name="T20" fmla="*/ 1207 w 52"/>
                <a:gd name="T21" fmla="*/ 999 h 71"/>
                <a:gd name="T22" fmla="*/ 1114 w 52"/>
                <a:gd name="T23" fmla="*/ 663 h 71"/>
                <a:gd name="T24" fmla="*/ 993 w 52"/>
                <a:gd name="T25" fmla="*/ 663 h 71"/>
                <a:gd name="T26" fmla="*/ 851 w 52"/>
                <a:gd name="T27" fmla="*/ 853 h 71"/>
                <a:gd name="T28" fmla="*/ 827 w 52"/>
                <a:gd name="T29" fmla="*/ 833 h 71"/>
                <a:gd name="T30" fmla="*/ 783 w 52"/>
                <a:gd name="T31" fmla="*/ 809 h 71"/>
                <a:gd name="T32" fmla="*/ 783 w 52"/>
                <a:gd name="T33" fmla="*/ 711 h 71"/>
                <a:gd name="T34" fmla="*/ 851 w 52"/>
                <a:gd name="T35" fmla="*/ 663 h 71"/>
                <a:gd name="T36" fmla="*/ 851 w 52"/>
                <a:gd name="T37" fmla="*/ 619 h 71"/>
                <a:gd name="T38" fmla="*/ 900 w 52"/>
                <a:gd name="T39" fmla="*/ 570 h 71"/>
                <a:gd name="T40" fmla="*/ 900 w 52"/>
                <a:gd name="T41" fmla="*/ 404 h 71"/>
                <a:gd name="T42" fmla="*/ 876 w 52"/>
                <a:gd name="T43" fmla="*/ 331 h 71"/>
                <a:gd name="T44" fmla="*/ 827 w 52"/>
                <a:gd name="T45" fmla="*/ 283 h 71"/>
                <a:gd name="T46" fmla="*/ 876 w 52"/>
                <a:gd name="T47" fmla="*/ 239 h 71"/>
                <a:gd name="T48" fmla="*/ 851 w 52"/>
                <a:gd name="T49" fmla="*/ 166 h 71"/>
                <a:gd name="T50" fmla="*/ 710 w 52"/>
                <a:gd name="T51" fmla="*/ 93 h 71"/>
                <a:gd name="T52" fmla="*/ 618 w 52"/>
                <a:gd name="T53" fmla="*/ 49 h 71"/>
                <a:gd name="T54" fmla="*/ 496 w 52"/>
                <a:gd name="T55" fmla="*/ 24 h 71"/>
                <a:gd name="T56" fmla="*/ 428 w 52"/>
                <a:gd name="T57" fmla="*/ 24 h 71"/>
                <a:gd name="T58" fmla="*/ 355 w 52"/>
                <a:gd name="T59" fmla="*/ 73 h 71"/>
                <a:gd name="T60" fmla="*/ 355 w 52"/>
                <a:gd name="T61" fmla="*/ 141 h 71"/>
                <a:gd name="T62" fmla="*/ 380 w 52"/>
                <a:gd name="T63" fmla="*/ 166 h 71"/>
                <a:gd name="T64" fmla="*/ 355 w 52"/>
                <a:gd name="T65" fmla="*/ 190 h 71"/>
                <a:gd name="T66" fmla="*/ 307 w 52"/>
                <a:gd name="T67" fmla="*/ 239 h 71"/>
                <a:gd name="T68" fmla="*/ 282 w 52"/>
                <a:gd name="T69" fmla="*/ 307 h 71"/>
                <a:gd name="T70" fmla="*/ 282 w 52"/>
                <a:gd name="T71" fmla="*/ 404 h 71"/>
                <a:gd name="T72" fmla="*/ 238 w 52"/>
                <a:gd name="T73" fmla="*/ 380 h 71"/>
                <a:gd name="T74" fmla="*/ 238 w 52"/>
                <a:gd name="T75" fmla="*/ 307 h 71"/>
                <a:gd name="T76" fmla="*/ 238 w 52"/>
                <a:gd name="T77" fmla="*/ 263 h 71"/>
                <a:gd name="T78" fmla="*/ 190 w 52"/>
                <a:gd name="T79" fmla="*/ 307 h 71"/>
                <a:gd name="T80" fmla="*/ 190 w 52"/>
                <a:gd name="T81" fmla="*/ 380 h 71"/>
                <a:gd name="T82" fmla="*/ 117 w 52"/>
                <a:gd name="T83" fmla="*/ 404 h 71"/>
                <a:gd name="T84" fmla="*/ 92 w 52"/>
                <a:gd name="T85" fmla="*/ 453 h 71"/>
                <a:gd name="T86" fmla="*/ 73 w 52"/>
                <a:gd name="T87" fmla="*/ 546 h 71"/>
                <a:gd name="T88" fmla="*/ 49 w 52"/>
                <a:gd name="T89" fmla="*/ 663 h 71"/>
                <a:gd name="T90" fmla="*/ 24 w 52"/>
                <a:gd name="T91" fmla="*/ 760 h 71"/>
                <a:gd name="T92" fmla="*/ 49 w 52"/>
                <a:gd name="T93" fmla="*/ 877 h 71"/>
                <a:gd name="T94" fmla="*/ 49 w 52"/>
                <a:gd name="T95" fmla="*/ 975 h 71"/>
                <a:gd name="T96" fmla="*/ 141 w 52"/>
                <a:gd name="T97" fmla="*/ 1189 h 71"/>
                <a:gd name="T98" fmla="*/ 165 w 52"/>
                <a:gd name="T99" fmla="*/ 1306 h 71"/>
                <a:gd name="T100" fmla="*/ 165 w 52"/>
                <a:gd name="T101" fmla="*/ 1330 h 71"/>
                <a:gd name="T102" fmla="*/ 141 w 52"/>
                <a:gd name="T103" fmla="*/ 1472 h 71"/>
                <a:gd name="T104" fmla="*/ 49 w 52"/>
                <a:gd name="T105" fmla="*/ 1637 h 71"/>
                <a:gd name="T106" fmla="*/ 0 w 52"/>
                <a:gd name="T107" fmla="*/ 1686 h 7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71"/>
                <a:gd name="T164" fmla="*/ 52 w 52"/>
                <a:gd name="T165" fmla="*/ 71 h 7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6"/>
                  </a:lnTo>
                  <a:lnTo>
                    <a:pt x="6" y="59"/>
                  </a:lnTo>
                  <a:lnTo>
                    <a:pt x="6" y="62"/>
                  </a:lnTo>
                  <a:lnTo>
                    <a:pt x="5" y="64"/>
                  </a:lnTo>
                  <a:lnTo>
                    <a:pt x="2" y="69"/>
                  </a:lnTo>
                  <a:lnTo>
                    <a:pt x="1" y="71"/>
                  </a:lnTo>
                  <a:lnTo>
                    <a:pt x="0" y="7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3860" name="Freeform 56"/>
            <p:cNvSpPr>
              <a:spLocks/>
            </p:cNvSpPr>
            <p:nvPr/>
          </p:nvSpPr>
          <p:spPr bwMode="auto">
            <a:xfrm>
              <a:off x="3562" y="1636"/>
              <a:ext cx="405" cy="200"/>
            </a:xfrm>
            <a:custGeom>
              <a:avLst/>
              <a:gdLst>
                <a:gd name="T0" fmla="*/ 98 w 83"/>
                <a:gd name="T1" fmla="*/ 380 h 41"/>
                <a:gd name="T2" fmla="*/ 190 w 83"/>
                <a:gd name="T3" fmla="*/ 307 h 41"/>
                <a:gd name="T4" fmla="*/ 478 w 83"/>
                <a:gd name="T5" fmla="*/ 141 h 41"/>
                <a:gd name="T6" fmla="*/ 620 w 83"/>
                <a:gd name="T7" fmla="*/ 24 h 41"/>
                <a:gd name="T8" fmla="*/ 737 w 83"/>
                <a:gd name="T9" fmla="*/ 24 h 41"/>
                <a:gd name="T10" fmla="*/ 668 w 83"/>
                <a:gd name="T11" fmla="*/ 98 h 41"/>
                <a:gd name="T12" fmla="*/ 547 w 83"/>
                <a:gd name="T13" fmla="*/ 215 h 41"/>
                <a:gd name="T14" fmla="*/ 547 w 83"/>
                <a:gd name="T15" fmla="*/ 288 h 41"/>
                <a:gd name="T16" fmla="*/ 668 w 83"/>
                <a:gd name="T17" fmla="*/ 239 h 41"/>
                <a:gd name="T18" fmla="*/ 927 w 83"/>
                <a:gd name="T19" fmla="*/ 356 h 41"/>
                <a:gd name="T20" fmla="*/ 1025 w 83"/>
                <a:gd name="T21" fmla="*/ 380 h 41"/>
                <a:gd name="T22" fmla="*/ 1049 w 83"/>
                <a:gd name="T23" fmla="*/ 405 h 41"/>
                <a:gd name="T24" fmla="*/ 1166 w 83"/>
                <a:gd name="T25" fmla="*/ 307 h 41"/>
                <a:gd name="T26" fmla="*/ 1522 w 83"/>
                <a:gd name="T27" fmla="*/ 190 h 41"/>
                <a:gd name="T28" fmla="*/ 1498 w 83"/>
                <a:gd name="T29" fmla="*/ 263 h 41"/>
                <a:gd name="T30" fmla="*/ 1571 w 83"/>
                <a:gd name="T31" fmla="*/ 332 h 41"/>
                <a:gd name="T32" fmla="*/ 1713 w 83"/>
                <a:gd name="T33" fmla="*/ 307 h 41"/>
                <a:gd name="T34" fmla="*/ 1810 w 83"/>
                <a:gd name="T35" fmla="*/ 429 h 41"/>
                <a:gd name="T36" fmla="*/ 1952 w 83"/>
                <a:gd name="T37" fmla="*/ 454 h 41"/>
                <a:gd name="T38" fmla="*/ 1952 w 83"/>
                <a:gd name="T39" fmla="*/ 498 h 41"/>
                <a:gd name="T40" fmla="*/ 1879 w 83"/>
                <a:gd name="T41" fmla="*/ 498 h 41"/>
                <a:gd name="T42" fmla="*/ 1786 w 83"/>
                <a:gd name="T43" fmla="*/ 498 h 41"/>
                <a:gd name="T44" fmla="*/ 1644 w 83"/>
                <a:gd name="T45" fmla="*/ 498 h 41"/>
                <a:gd name="T46" fmla="*/ 1644 w 83"/>
                <a:gd name="T47" fmla="*/ 571 h 41"/>
                <a:gd name="T48" fmla="*/ 1478 w 83"/>
                <a:gd name="T49" fmla="*/ 498 h 41"/>
                <a:gd name="T50" fmla="*/ 1357 w 83"/>
                <a:gd name="T51" fmla="*/ 546 h 41"/>
                <a:gd name="T52" fmla="*/ 1308 w 83"/>
                <a:gd name="T53" fmla="*/ 595 h 41"/>
                <a:gd name="T54" fmla="*/ 1191 w 83"/>
                <a:gd name="T55" fmla="*/ 595 h 41"/>
                <a:gd name="T56" fmla="*/ 1093 w 83"/>
                <a:gd name="T57" fmla="*/ 712 h 41"/>
                <a:gd name="T58" fmla="*/ 1117 w 83"/>
                <a:gd name="T59" fmla="*/ 668 h 41"/>
                <a:gd name="T60" fmla="*/ 1049 w 83"/>
                <a:gd name="T61" fmla="*/ 668 h 41"/>
                <a:gd name="T62" fmla="*/ 1000 w 83"/>
                <a:gd name="T63" fmla="*/ 644 h 41"/>
                <a:gd name="T64" fmla="*/ 952 w 83"/>
                <a:gd name="T65" fmla="*/ 761 h 41"/>
                <a:gd name="T66" fmla="*/ 859 w 83"/>
                <a:gd name="T67" fmla="*/ 902 h 41"/>
                <a:gd name="T68" fmla="*/ 810 w 83"/>
                <a:gd name="T69" fmla="*/ 927 h 41"/>
                <a:gd name="T70" fmla="*/ 834 w 83"/>
                <a:gd name="T71" fmla="*/ 859 h 41"/>
                <a:gd name="T72" fmla="*/ 761 w 83"/>
                <a:gd name="T73" fmla="*/ 859 h 41"/>
                <a:gd name="T74" fmla="*/ 712 w 83"/>
                <a:gd name="T75" fmla="*/ 688 h 41"/>
                <a:gd name="T76" fmla="*/ 693 w 83"/>
                <a:gd name="T77" fmla="*/ 668 h 41"/>
                <a:gd name="T78" fmla="*/ 547 w 83"/>
                <a:gd name="T79" fmla="*/ 620 h 41"/>
                <a:gd name="T80" fmla="*/ 522 w 83"/>
                <a:gd name="T81" fmla="*/ 620 h 41"/>
                <a:gd name="T82" fmla="*/ 381 w 83"/>
                <a:gd name="T83" fmla="*/ 571 h 41"/>
                <a:gd name="T84" fmla="*/ 98 w 83"/>
                <a:gd name="T85" fmla="*/ 454 h 41"/>
                <a:gd name="T86" fmla="*/ 0 w 83"/>
                <a:gd name="T87" fmla="*/ 405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83"/>
                <a:gd name="T133" fmla="*/ 0 h 41"/>
                <a:gd name="T134" fmla="*/ 83 w 83"/>
                <a:gd name="T135" fmla="*/ 41 h 4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3" y="32"/>
                  </a:lnTo>
                  <a:lnTo>
                    <a:pt x="32" y="30"/>
                  </a:lnTo>
                  <a:lnTo>
                    <a:pt x="30" y="29"/>
                  </a:lnTo>
                  <a:lnTo>
                    <a:pt x="28" y="29"/>
                  </a:lnTo>
                  <a:lnTo>
                    <a:pt x="28" y="28"/>
                  </a:lnTo>
                  <a:lnTo>
                    <a:pt x="29" y="28"/>
                  </a:lnTo>
                  <a:lnTo>
                    <a:pt x="28" y="27"/>
                  </a:lnTo>
                  <a:lnTo>
                    <a:pt x="26" y="26"/>
                  </a:lnTo>
                  <a:lnTo>
                    <a:pt x="23" y="26"/>
                  </a:lnTo>
                  <a:lnTo>
                    <a:pt x="22" y="26"/>
                  </a:lnTo>
                  <a:lnTo>
                    <a:pt x="20" y="26"/>
                  </a:lnTo>
                  <a:lnTo>
                    <a:pt x="18" y="24"/>
                  </a:lnTo>
                  <a:lnTo>
                    <a:pt x="16" y="24"/>
                  </a:lnTo>
                  <a:lnTo>
                    <a:pt x="5" y="22"/>
                  </a:lnTo>
                  <a:lnTo>
                    <a:pt x="4" y="21"/>
                  </a:lnTo>
                  <a:lnTo>
                    <a:pt x="4" y="19"/>
                  </a:lnTo>
                  <a:lnTo>
                    <a:pt x="3" y="19"/>
                  </a:lnTo>
                  <a:lnTo>
                    <a:pt x="1" y="18"/>
                  </a:lnTo>
                  <a:lnTo>
                    <a:pt x="0" y="17"/>
                  </a:lnTo>
                  <a:close/>
                </a:path>
              </a:pathLst>
            </a:custGeom>
            <a:solidFill>
              <a:schemeClr val="bg1"/>
            </a:solidFill>
            <a:ln w="12700" cmpd="sng">
              <a:solidFill>
                <a:srgbClr val="000000"/>
              </a:solidFill>
              <a:prstDash val="solid"/>
              <a:round/>
              <a:headEnd/>
              <a:tailEnd/>
            </a:ln>
          </p:spPr>
          <p:txBody>
            <a:bodyPr/>
            <a:lstStyle/>
            <a:p>
              <a:endParaRPr lang="en-US"/>
            </a:p>
          </p:txBody>
        </p:sp>
      </p:grpSp>
      <p:sp>
        <p:nvSpPr>
          <p:cNvPr id="33830" name="Freeform 57"/>
          <p:cNvSpPr>
            <a:spLocks/>
          </p:cNvSpPr>
          <p:nvPr/>
        </p:nvSpPr>
        <p:spPr bwMode="auto">
          <a:xfrm>
            <a:off x="5473701" y="2917826"/>
            <a:ext cx="290689" cy="557213"/>
          </a:xfrm>
          <a:custGeom>
            <a:avLst/>
            <a:gdLst>
              <a:gd name="T0" fmla="*/ 66843900 w 40"/>
              <a:gd name="T1" fmla="*/ 299463286 h 72"/>
              <a:gd name="T2" fmla="*/ 267367426 w 40"/>
              <a:gd name="T3" fmla="*/ 2147483647 h 72"/>
              <a:gd name="T4" fmla="*/ 267367426 w 40"/>
              <a:gd name="T5" fmla="*/ 2147483647 h 72"/>
              <a:gd name="T6" fmla="*/ 267367426 w 40"/>
              <a:gd name="T7" fmla="*/ 2147483647 h 72"/>
              <a:gd name="T8" fmla="*/ 267367426 w 40"/>
              <a:gd name="T9" fmla="*/ 2147483647 h 72"/>
              <a:gd name="T10" fmla="*/ 334203199 w 40"/>
              <a:gd name="T11" fmla="*/ 2147483647 h 72"/>
              <a:gd name="T12" fmla="*/ 401047084 w 40"/>
              <a:gd name="T13" fmla="*/ 2147483647 h 72"/>
              <a:gd name="T14" fmla="*/ 267367426 w 40"/>
              <a:gd name="T15" fmla="*/ 2147483647 h 72"/>
              <a:gd name="T16" fmla="*/ 267367426 w 40"/>
              <a:gd name="T17" fmla="*/ 2147483647 h 72"/>
              <a:gd name="T18" fmla="*/ 133679625 w 40"/>
              <a:gd name="T19" fmla="*/ 2147483647 h 72"/>
              <a:gd name="T20" fmla="*/ 0 w 40"/>
              <a:gd name="T21" fmla="*/ 2147483647 h 72"/>
              <a:gd name="T22" fmla="*/ 0 w 40"/>
              <a:gd name="T23" fmla="*/ 2147483647 h 72"/>
              <a:gd name="T24" fmla="*/ 0 w 40"/>
              <a:gd name="T25" fmla="*/ 2147483647 h 72"/>
              <a:gd name="T26" fmla="*/ 0 w 40"/>
              <a:gd name="T27" fmla="*/ 2147483647 h 72"/>
              <a:gd name="T28" fmla="*/ 0 w 40"/>
              <a:gd name="T29" fmla="*/ 2147483647 h 72"/>
              <a:gd name="T30" fmla="*/ 0 w 40"/>
              <a:gd name="T31" fmla="*/ 2147483647 h 72"/>
              <a:gd name="T32" fmla="*/ 66843900 w 40"/>
              <a:gd name="T33" fmla="*/ 2147483647 h 72"/>
              <a:gd name="T34" fmla="*/ 133679625 w 40"/>
              <a:gd name="T35" fmla="*/ 2147483647 h 72"/>
              <a:gd name="T36" fmla="*/ 133679625 w 40"/>
              <a:gd name="T37" fmla="*/ 2147483647 h 72"/>
              <a:gd name="T38" fmla="*/ 133679625 w 40"/>
              <a:gd name="T39" fmla="*/ 2147483647 h 72"/>
              <a:gd name="T40" fmla="*/ 334203199 w 40"/>
              <a:gd name="T41" fmla="*/ 2147483647 h 72"/>
              <a:gd name="T42" fmla="*/ 534726677 w 40"/>
              <a:gd name="T43" fmla="*/ 2147483647 h 72"/>
              <a:gd name="T44" fmla="*/ 802085991 w 40"/>
              <a:gd name="T45" fmla="*/ 2147483647 h 72"/>
              <a:gd name="T46" fmla="*/ 802085991 w 40"/>
              <a:gd name="T47" fmla="*/ 2147483647 h 72"/>
              <a:gd name="T48" fmla="*/ 868929876 w 40"/>
              <a:gd name="T49" fmla="*/ 2147483647 h 72"/>
              <a:gd name="T50" fmla="*/ 935773760 w 40"/>
              <a:gd name="T51" fmla="*/ 2147483647 h 72"/>
              <a:gd name="T52" fmla="*/ 1069453354 w 40"/>
              <a:gd name="T53" fmla="*/ 2147483647 h 72"/>
              <a:gd name="T54" fmla="*/ 1136297494 w 40"/>
              <a:gd name="T55" fmla="*/ 2147483647 h 72"/>
              <a:gd name="T56" fmla="*/ 1203133203 w 40"/>
              <a:gd name="T57" fmla="*/ 2147483647 h 72"/>
              <a:gd name="T58" fmla="*/ 1269977087 w 40"/>
              <a:gd name="T59" fmla="*/ 2147483647 h 72"/>
              <a:gd name="T60" fmla="*/ 1336820972 w 40"/>
              <a:gd name="T61" fmla="*/ 2147483647 h 72"/>
              <a:gd name="T62" fmla="*/ 1403656681 w 40"/>
              <a:gd name="T63" fmla="*/ 2147483647 h 72"/>
              <a:gd name="T64" fmla="*/ 1470500565 w 40"/>
              <a:gd name="T65" fmla="*/ 2147483647 h 72"/>
              <a:gd name="T66" fmla="*/ 1604180158 w 40"/>
              <a:gd name="T67" fmla="*/ 2147483647 h 72"/>
              <a:gd name="T68" fmla="*/ 1804703636 w 40"/>
              <a:gd name="T69" fmla="*/ 2147483647 h 72"/>
              <a:gd name="T70" fmla="*/ 1871539345 w 40"/>
              <a:gd name="T71" fmla="*/ 2147483647 h 72"/>
              <a:gd name="T72" fmla="*/ 2147483647 w 40"/>
              <a:gd name="T73" fmla="*/ 2147483647 h 72"/>
              <a:gd name="T74" fmla="*/ 2147483647 w 40"/>
              <a:gd name="T75" fmla="*/ 2147483647 h 72"/>
              <a:gd name="T76" fmla="*/ 2147483647 w 40"/>
              <a:gd name="T77" fmla="*/ 2147483647 h 72"/>
              <a:gd name="T78" fmla="*/ 2147483647 w 40"/>
              <a:gd name="T79" fmla="*/ 2147483647 h 72"/>
              <a:gd name="T80" fmla="*/ 2147483647 w 40"/>
              <a:gd name="T81" fmla="*/ 2147483647 h 72"/>
              <a:gd name="T82" fmla="*/ 2147483647 w 40"/>
              <a:gd name="T83" fmla="*/ 2147483647 h 72"/>
              <a:gd name="T84" fmla="*/ 2147483647 w 40"/>
              <a:gd name="T85" fmla="*/ 2147483647 h 72"/>
              <a:gd name="T86" fmla="*/ 2147483647 w 40"/>
              <a:gd name="T87" fmla="*/ 2147483647 h 72"/>
              <a:gd name="T88" fmla="*/ 2147483647 w 40"/>
              <a:gd name="T89" fmla="*/ 2147483647 h 72"/>
              <a:gd name="T90" fmla="*/ 2147483647 w 40"/>
              <a:gd name="T91" fmla="*/ 2147483647 h 72"/>
              <a:gd name="T92" fmla="*/ 2147483647 w 40"/>
              <a:gd name="T93" fmla="*/ 59892648 h 72"/>
              <a:gd name="T94" fmla="*/ 2147483647 w 40"/>
              <a:gd name="T95" fmla="*/ 0 h 72"/>
              <a:gd name="T96" fmla="*/ 601570689 w 40"/>
              <a:gd name="T97" fmla="*/ 179677960 h 72"/>
              <a:gd name="T98" fmla="*/ 534726677 w 40"/>
              <a:gd name="T99" fmla="*/ 239570593 h 72"/>
              <a:gd name="T100" fmla="*/ 401047084 w 40"/>
              <a:gd name="T101" fmla="*/ 299463286 h 72"/>
              <a:gd name="T102" fmla="*/ 334203199 w 40"/>
              <a:gd name="T103" fmla="*/ 359355919 h 72"/>
              <a:gd name="T104" fmla="*/ 200523542 w 40"/>
              <a:gd name="T105" fmla="*/ 359355919 h 72"/>
              <a:gd name="T106" fmla="*/ 66843900 w 40"/>
              <a:gd name="T107" fmla="*/ 299463286 h 72"/>
              <a:gd name="T108" fmla="*/ 66843900 w 40"/>
              <a:gd name="T109" fmla="*/ 299463286 h 7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0"/>
              <a:gd name="T166" fmla="*/ 0 h 72"/>
              <a:gd name="T167" fmla="*/ 40 w 40"/>
              <a:gd name="T168" fmla="*/ 72 h 7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2"/>
                </a:lnTo>
                <a:lnTo>
                  <a:pt x="1" y="72"/>
                </a:lnTo>
                <a:lnTo>
                  <a:pt x="2" y="72"/>
                </a:lnTo>
                <a:lnTo>
                  <a:pt x="2" y="71"/>
                </a:lnTo>
                <a:lnTo>
                  <a:pt x="2" y="70"/>
                </a:lnTo>
                <a:lnTo>
                  <a:pt x="5" y="70"/>
                </a:lnTo>
                <a:lnTo>
                  <a:pt x="8" y="69"/>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5"/>
                </a:lnTo>
                <a:lnTo>
                  <a:pt x="35" y="1"/>
                </a:lnTo>
                <a:lnTo>
                  <a:pt x="35" y="0"/>
                </a:lnTo>
                <a:lnTo>
                  <a:pt x="9" y="3"/>
                </a:lnTo>
                <a:lnTo>
                  <a:pt x="8" y="4"/>
                </a:lnTo>
                <a:lnTo>
                  <a:pt x="6" y="5"/>
                </a:lnTo>
                <a:lnTo>
                  <a:pt x="5" y="6"/>
                </a:lnTo>
                <a:lnTo>
                  <a:pt x="3" y="6"/>
                </a:lnTo>
                <a:lnTo>
                  <a:pt x="1" y="5"/>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3831" name="Freeform 58"/>
          <p:cNvSpPr>
            <a:spLocks/>
          </p:cNvSpPr>
          <p:nvPr/>
        </p:nvSpPr>
        <p:spPr bwMode="auto">
          <a:xfrm>
            <a:off x="5171723" y="3846514"/>
            <a:ext cx="338667" cy="642937"/>
          </a:xfrm>
          <a:custGeom>
            <a:avLst/>
            <a:gdLst>
              <a:gd name="T0" fmla="*/ 2147483647 w 47"/>
              <a:gd name="T1" fmla="*/ 0 h 83"/>
              <a:gd name="T2" fmla="*/ 985703678 w 47"/>
              <a:gd name="T3" fmla="*/ 120004564 h 83"/>
              <a:gd name="T4" fmla="*/ 985703678 w 47"/>
              <a:gd name="T5" fmla="*/ 180014608 h 83"/>
              <a:gd name="T6" fmla="*/ 788564614 w 47"/>
              <a:gd name="T7" fmla="*/ 300019203 h 83"/>
              <a:gd name="T8" fmla="*/ 788564614 w 47"/>
              <a:gd name="T9" fmla="*/ 480033750 h 83"/>
              <a:gd name="T10" fmla="*/ 788564614 w 47"/>
              <a:gd name="T11" fmla="*/ 660048419 h 83"/>
              <a:gd name="T12" fmla="*/ 722846189 w 47"/>
              <a:gd name="T13" fmla="*/ 720050686 h 83"/>
              <a:gd name="T14" fmla="*/ 591417444 w 47"/>
              <a:gd name="T15" fmla="*/ 840055220 h 83"/>
              <a:gd name="T16" fmla="*/ 459996679 w 47"/>
              <a:gd name="T17" fmla="*/ 960067501 h 83"/>
              <a:gd name="T18" fmla="*/ 394278254 w 47"/>
              <a:gd name="T19" fmla="*/ 1020070010 h 83"/>
              <a:gd name="T20" fmla="*/ 394278254 w 47"/>
              <a:gd name="T21" fmla="*/ 1140074544 h 83"/>
              <a:gd name="T22" fmla="*/ 328567935 w 47"/>
              <a:gd name="T23" fmla="*/ 1260086825 h 83"/>
              <a:gd name="T24" fmla="*/ 328567935 w 47"/>
              <a:gd name="T25" fmla="*/ 1320089092 h 83"/>
              <a:gd name="T26" fmla="*/ 262857552 w 47"/>
              <a:gd name="T27" fmla="*/ 1500103639 h 83"/>
              <a:gd name="T28" fmla="*/ 197139127 w 47"/>
              <a:gd name="T29" fmla="*/ 1620108174 h 83"/>
              <a:gd name="T30" fmla="*/ 262857552 w 47"/>
              <a:gd name="T31" fmla="*/ 1800122721 h 83"/>
              <a:gd name="T32" fmla="*/ 328567935 w 47"/>
              <a:gd name="T33" fmla="*/ 1860124988 h 83"/>
              <a:gd name="T34" fmla="*/ 328567935 w 47"/>
              <a:gd name="T35" fmla="*/ 1980137269 h 83"/>
              <a:gd name="T36" fmla="*/ 328567935 w 47"/>
              <a:gd name="T37" fmla="*/ 1980137269 h 83"/>
              <a:gd name="T38" fmla="*/ 328567935 w 47"/>
              <a:gd name="T39" fmla="*/ 2040140020 h 83"/>
              <a:gd name="T40" fmla="*/ 328567935 w 47"/>
              <a:gd name="T41" fmla="*/ 2040140020 h 83"/>
              <a:gd name="T42" fmla="*/ 262857552 w 47"/>
              <a:gd name="T43" fmla="*/ 2147483647 h 83"/>
              <a:gd name="T44" fmla="*/ 328567935 w 47"/>
              <a:gd name="T45" fmla="*/ 2147483647 h 83"/>
              <a:gd name="T46" fmla="*/ 262857552 w 47"/>
              <a:gd name="T47" fmla="*/ 2147483647 h 83"/>
              <a:gd name="T48" fmla="*/ 394278254 w 47"/>
              <a:gd name="T49" fmla="*/ 2147483647 h 83"/>
              <a:gd name="T50" fmla="*/ 394278254 w 47"/>
              <a:gd name="T51" fmla="*/ 2147483647 h 83"/>
              <a:gd name="T52" fmla="*/ 459996679 w 47"/>
              <a:gd name="T53" fmla="*/ 2147483647 h 83"/>
              <a:gd name="T54" fmla="*/ 525706999 w 47"/>
              <a:gd name="T55" fmla="*/ 2147483647 h 83"/>
              <a:gd name="T56" fmla="*/ 525706999 w 47"/>
              <a:gd name="T57" fmla="*/ 2147483647 h 83"/>
              <a:gd name="T58" fmla="*/ 394278254 w 47"/>
              <a:gd name="T59" fmla="*/ 2147483647 h 83"/>
              <a:gd name="T60" fmla="*/ 394278254 w 47"/>
              <a:gd name="T61" fmla="*/ 2147483647 h 83"/>
              <a:gd name="T62" fmla="*/ 328567935 w 47"/>
              <a:gd name="T63" fmla="*/ 2147483647 h 83"/>
              <a:gd name="T64" fmla="*/ 197139127 w 47"/>
              <a:gd name="T65" fmla="*/ 2147483647 h 83"/>
              <a:gd name="T66" fmla="*/ 0 w 47"/>
              <a:gd name="T67" fmla="*/ 2147483647 h 83"/>
              <a:gd name="T68" fmla="*/ 0 w 47"/>
              <a:gd name="T69" fmla="*/ 2147483647 h 83"/>
              <a:gd name="T70" fmla="*/ 1774260186 w 47"/>
              <a:gd name="T71" fmla="*/ 2147483647 h 83"/>
              <a:gd name="T72" fmla="*/ 1774260186 w 47"/>
              <a:gd name="T73" fmla="*/ 2147483647 h 83"/>
              <a:gd name="T74" fmla="*/ 1708549867 w 47"/>
              <a:gd name="T75" fmla="*/ 2147483647 h 83"/>
              <a:gd name="T76" fmla="*/ 1774260186 w 47"/>
              <a:gd name="T77" fmla="*/ 2147483647 h 83"/>
              <a:gd name="T78" fmla="*/ 1905688931 w 47"/>
              <a:gd name="T79" fmla="*/ 2147483647 h 83"/>
              <a:gd name="T80" fmla="*/ 1971399250 w 47"/>
              <a:gd name="T81" fmla="*/ 2147483647 h 83"/>
              <a:gd name="T82" fmla="*/ 2102827994 w 47"/>
              <a:gd name="T83" fmla="*/ 2147483647 h 83"/>
              <a:gd name="T84" fmla="*/ 2147483647 w 47"/>
              <a:gd name="T85" fmla="*/ 2147483647 h 83"/>
              <a:gd name="T86" fmla="*/ 2147483647 w 47"/>
              <a:gd name="T87" fmla="*/ 2147483647 h 83"/>
              <a:gd name="T88" fmla="*/ 2147483647 w 47"/>
              <a:gd name="T89" fmla="*/ 2147483647 h 83"/>
              <a:gd name="T90" fmla="*/ 2147483647 w 47"/>
              <a:gd name="T91" fmla="*/ 2147483647 h 83"/>
              <a:gd name="T92" fmla="*/ 2147483647 w 47"/>
              <a:gd name="T93" fmla="*/ 2147483647 h 83"/>
              <a:gd name="T94" fmla="*/ 2147483647 w 47"/>
              <a:gd name="T95" fmla="*/ 2147483647 h 83"/>
              <a:gd name="T96" fmla="*/ 2147483647 w 47"/>
              <a:gd name="T97" fmla="*/ 2147483647 h 83"/>
              <a:gd name="T98" fmla="*/ 2147483647 w 47"/>
              <a:gd name="T99" fmla="*/ 2147483647 h 83"/>
              <a:gd name="T100" fmla="*/ 2147483647 w 47"/>
              <a:gd name="T101" fmla="*/ 2147483647 h 83"/>
              <a:gd name="T102" fmla="*/ 2147483647 w 47"/>
              <a:gd name="T103" fmla="*/ 120004564 h 83"/>
              <a:gd name="T104" fmla="*/ 2147483647 w 47"/>
              <a:gd name="T105" fmla="*/ 0 h 83"/>
              <a:gd name="T106" fmla="*/ 2147483647 w 47"/>
              <a:gd name="T107" fmla="*/ 0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7"/>
              <a:gd name="T163" fmla="*/ 0 h 83"/>
              <a:gd name="T164" fmla="*/ 47 w 47"/>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3832" name="Freeform 59"/>
          <p:cNvSpPr>
            <a:spLocks/>
          </p:cNvSpPr>
          <p:nvPr/>
        </p:nvSpPr>
        <p:spPr bwMode="auto">
          <a:xfrm>
            <a:off x="6111523" y="2732089"/>
            <a:ext cx="570089" cy="395287"/>
          </a:xfrm>
          <a:custGeom>
            <a:avLst/>
            <a:gdLst>
              <a:gd name="T0" fmla="*/ 1252248076 w 79"/>
              <a:gd name="T1" fmla="*/ 2147483647 h 51"/>
              <a:gd name="T2" fmla="*/ 2147483647 w 79"/>
              <a:gd name="T3" fmla="*/ 2147483647 h 51"/>
              <a:gd name="T4" fmla="*/ 2147483647 w 79"/>
              <a:gd name="T5" fmla="*/ 2147483647 h 51"/>
              <a:gd name="T6" fmla="*/ 2147483647 w 79"/>
              <a:gd name="T7" fmla="*/ 2147483647 h 51"/>
              <a:gd name="T8" fmla="*/ 2147483647 w 79"/>
              <a:gd name="T9" fmla="*/ 2147483647 h 51"/>
              <a:gd name="T10" fmla="*/ 2147483647 w 79"/>
              <a:gd name="T11" fmla="*/ 2147483647 h 51"/>
              <a:gd name="T12" fmla="*/ 2147483647 w 79"/>
              <a:gd name="T13" fmla="*/ 2147483647 h 51"/>
              <a:gd name="T14" fmla="*/ 2147483647 w 79"/>
              <a:gd name="T15" fmla="*/ 2147483647 h 51"/>
              <a:gd name="T16" fmla="*/ 2147483647 w 79"/>
              <a:gd name="T17" fmla="*/ 2147483647 h 51"/>
              <a:gd name="T18" fmla="*/ 2147483647 w 79"/>
              <a:gd name="T19" fmla="*/ 2102578397 h 51"/>
              <a:gd name="T20" fmla="*/ 2147483647 w 79"/>
              <a:gd name="T21" fmla="*/ 1982433953 h 51"/>
              <a:gd name="T22" fmla="*/ 2147483647 w 79"/>
              <a:gd name="T23" fmla="*/ 1862282242 h 51"/>
              <a:gd name="T24" fmla="*/ 2147483647 w 79"/>
              <a:gd name="T25" fmla="*/ 1802214138 h 51"/>
              <a:gd name="T26" fmla="*/ 2147483647 w 79"/>
              <a:gd name="T27" fmla="*/ 1742138282 h 51"/>
              <a:gd name="T28" fmla="*/ 2147483647 w 79"/>
              <a:gd name="T29" fmla="*/ 1682062427 h 51"/>
              <a:gd name="T30" fmla="*/ 2147483647 w 79"/>
              <a:gd name="T31" fmla="*/ 1621994322 h 51"/>
              <a:gd name="T32" fmla="*/ 2147483647 w 79"/>
              <a:gd name="T33" fmla="*/ 1621994322 h 51"/>
              <a:gd name="T34" fmla="*/ 2147483647 w 79"/>
              <a:gd name="T35" fmla="*/ 1561918467 h 51"/>
              <a:gd name="T36" fmla="*/ 2147483647 w 79"/>
              <a:gd name="T37" fmla="*/ 1561918467 h 51"/>
              <a:gd name="T38" fmla="*/ 2147483647 w 79"/>
              <a:gd name="T39" fmla="*/ 1441766757 h 51"/>
              <a:gd name="T40" fmla="*/ 2147483647 w 79"/>
              <a:gd name="T41" fmla="*/ 1441766757 h 51"/>
              <a:gd name="T42" fmla="*/ 2147483647 w 79"/>
              <a:gd name="T43" fmla="*/ 1381698652 h 51"/>
              <a:gd name="T44" fmla="*/ 2147483647 w 79"/>
              <a:gd name="T45" fmla="*/ 1201478837 h 51"/>
              <a:gd name="T46" fmla="*/ 2147483647 w 79"/>
              <a:gd name="T47" fmla="*/ 1201478837 h 51"/>
              <a:gd name="T48" fmla="*/ 2147483647 w 79"/>
              <a:gd name="T49" fmla="*/ 1081327126 h 51"/>
              <a:gd name="T50" fmla="*/ 2147483647 w 79"/>
              <a:gd name="T51" fmla="*/ 1021251271 h 51"/>
              <a:gd name="T52" fmla="*/ 2147483647 w 79"/>
              <a:gd name="T53" fmla="*/ 1021251271 h 51"/>
              <a:gd name="T54" fmla="*/ 2147483647 w 79"/>
              <a:gd name="T55" fmla="*/ 961182924 h 51"/>
              <a:gd name="T56" fmla="*/ 2147483647 w 79"/>
              <a:gd name="T57" fmla="*/ 901107069 h 51"/>
              <a:gd name="T58" fmla="*/ 2147483647 w 79"/>
              <a:gd name="T59" fmla="*/ 720887254 h 51"/>
              <a:gd name="T60" fmla="*/ 2147483647 w 79"/>
              <a:gd name="T61" fmla="*/ 660811398 h 51"/>
              <a:gd name="T62" fmla="*/ 2147483647 w 79"/>
              <a:gd name="T63" fmla="*/ 600735543 h 51"/>
              <a:gd name="T64" fmla="*/ 2147483647 w 79"/>
              <a:gd name="T65" fmla="*/ 540667438 h 51"/>
              <a:gd name="T66" fmla="*/ 2147483647 w 79"/>
              <a:gd name="T67" fmla="*/ 540667438 h 51"/>
              <a:gd name="T68" fmla="*/ 2147483647 w 79"/>
              <a:gd name="T69" fmla="*/ 480591462 h 51"/>
              <a:gd name="T70" fmla="*/ 2147483647 w 79"/>
              <a:gd name="T71" fmla="*/ 480591462 h 51"/>
              <a:gd name="T72" fmla="*/ 2147483647 w 79"/>
              <a:gd name="T73" fmla="*/ 420515607 h 51"/>
              <a:gd name="T74" fmla="*/ 2147483647 w 79"/>
              <a:gd name="T75" fmla="*/ 360439751 h 51"/>
              <a:gd name="T76" fmla="*/ 2147483647 w 79"/>
              <a:gd name="T77" fmla="*/ 180219876 h 51"/>
              <a:gd name="T78" fmla="*/ 2147483647 w 79"/>
              <a:gd name="T79" fmla="*/ 180219876 h 51"/>
              <a:gd name="T80" fmla="*/ 2147483647 w 79"/>
              <a:gd name="T81" fmla="*/ 120143990 h 51"/>
              <a:gd name="T82" fmla="*/ 2147483647 w 79"/>
              <a:gd name="T83" fmla="*/ 120143990 h 51"/>
              <a:gd name="T84" fmla="*/ 2147483647 w 79"/>
              <a:gd name="T85" fmla="*/ 120143990 h 51"/>
              <a:gd name="T86" fmla="*/ 2147483647 w 79"/>
              <a:gd name="T87" fmla="*/ 60075870 h 51"/>
              <a:gd name="T88" fmla="*/ 2147483647 w 79"/>
              <a:gd name="T89" fmla="*/ 0 h 51"/>
              <a:gd name="T90" fmla="*/ 593167591 w 79"/>
              <a:gd name="T91" fmla="*/ 660811398 h 51"/>
              <a:gd name="T92" fmla="*/ 527262688 w 79"/>
              <a:gd name="T93" fmla="*/ 420515607 h 51"/>
              <a:gd name="T94" fmla="*/ 329540243 w 79"/>
              <a:gd name="T95" fmla="*/ 600735543 h 51"/>
              <a:gd name="T96" fmla="*/ 329540243 w 79"/>
              <a:gd name="T97" fmla="*/ 600735543 h 51"/>
              <a:gd name="T98" fmla="*/ 263627285 w 79"/>
              <a:gd name="T99" fmla="*/ 540667438 h 51"/>
              <a:gd name="T100" fmla="*/ 263627285 w 79"/>
              <a:gd name="T101" fmla="*/ 540667438 h 51"/>
              <a:gd name="T102" fmla="*/ 197722509 w 79"/>
              <a:gd name="T103" fmla="*/ 660811398 h 51"/>
              <a:gd name="T104" fmla="*/ 65904792 w 79"/>
              <a:gd name="T105" fmla="*/ 780955358 h 51"/>
              <a:gd name="T106" fmla="*/ 0 w 79"/>
              <a:gd name="T107" fmla="*/ 841031214 h 51"/>
              <a:gd name="T108" fmla="*/ 263627285 w 79"/>
              <a:gd name="T109" fmla="*/ 2147483647 h 51"/>
              <a:gd name="T110" fmla="*/ 395445018 w 79"/>
              <a:gd name="T111" fmla="*/ 2147483647 h 51"/>
              <a:gd name="T112" fmla="*/ 1252248076 w 79"/>
              <a:gd name="T113" fmla="*/ 2147483647 h 51"/>
              <a:gd name="T114" fmla="*/ 1252248076 w 79"/>
              <a:gd name="T115" fmla="*/ 2147483647 h 5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9"/>
              <a:gd name="T175" fmla="*/ 0 h 51"/>
              <a:gd name="T176" fmla="*/ 79 w 79"/>
              <a:gd name="T177" fmla="*/ 51 h 5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1" y="16"/>
                </a:lnTo>
                <a:lnTo>
                  <a:pt x="72" y="15"/>
                </a:lnTo>
                <a:lnTo>
                  <a:pt x="73" y="12"/>
                </a:lnTo>
                <a:lnTo>
                  <a:pt x="73" y="11"/>
                </a:lnTo>
                <a:lnTo>
                  <a:pt x="74" y="10"/>
                </a:lnTo>
                <a:lnTo>
                  <a:pt x="74" y="9"/>
                </a:lnTo>
                <a:lnTo>
                  <a:pt x="73" y="9"/>
                </a:lnTo>
                <a:lnTo>
                  <a:pt x="70" y="8"/>
                </a:lnTo>
                <a:lnTo>
                  <a:pt x="69" y="7"/>
                </a:lnTo>
                <a:lnTo>
                  <a:pt x="69" y="6"/>
                </a:lnTo>
                <a:lnTo>
                  <a:pt x="67" y="3"/>
                </a:lnTo>
                <a:lnTo>
                  <a:pt x="66" y="3"/>
                </a:lnTo>
                <a:lnTo>
                  <a:pt x="66" y="2"/>
                </a:lnTo>
                <a:lnTo>
                  <a:pt x="65" y="2"/>
                </a:lnTo>
                <a:lnTo>
                  <a:pt x="65" y="1"/>
                </a:lnTo>
                <a:lnTo>
                  <a:pt x="64" y="0"/>
                </a:lnTo>
                <a:lnTo>
                  <a:pt x="9" y="11"/>
                </a:lnTo>
                <a:lnTo>
                  <a:pt x="8" y="7"/>
                </a:lnTo>
                <a:lnTo>
                  <a:pt x="5" y="10"/>
                </a:lnTo>
                <a:lnTo>
                  <a:pt x="4" y="9"/>
                </a:lnTo>
                <a:lnTo>
                  <a:pt x="3" y="11"/>
                </a:lnTo>
                <a:lnTo>
                  <a:pt x="1" y="13"/>
                </a:lnTo>
                <a:lnTo>
                  <a:pt x="0" y="14"/>
                </a:lnTo>
                <a:lnTo>
                  <a:pt x="4" y="36"/>
                </a:lnTo>
                <a:lnTo>
                  <a:pt x="6" y="51"/>
                </a:lnTo>
                <a:lnTo>
                  <a:pt x="19" y="49"/>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3833" name="Freeform 60"/>
          <p:cNvSpPr>
            <a:spLocks/>
          </p:cNvSpPr>
          <p:nvPr/>
        </p:nvSpPr>
        <p:spPr bwMode="auto">
          <a:xfrm>
            <a:off x="5922434" y="3127376"/>
            <a:ext cx="738011" cy="455613"/>
          </a:xfrm>
          <a:custGeom>
            <a:avLst/>
            <a:gdLst>
              <a:gd name="T0" fmla="*/ 2053962265 w 102"/>
              <a:gd name="T1" fmla="*/ 2147483647 h 59"/>
              <a:gd name="T2" fmla="*/ 1722671546 w 102"/>
              <a:gd name="T3" fmla="*/ 2147483647 h 59"/>
              <a:gd name="T4" fmla="*/ 1457647111 w 102"/>
              <a:gd name="T5" fmla="*/ 2147483647 h 59"/>
              <a:gd name="T6" fmla="*/ 331282706 w 102"/>
              <a:gd name="T7" fmla="*/ 2147483647 h 59"/>
              <a:gd name="T8" fmla="*/ 596307268 w 102"/>
              <a:gd name="T9" fmla="*/ 2147483647 h 59"/>
              <a:gd name="T10" fmla="*/ 662565412 w 102"/>
              <a:gd name="T11" fmla="*/ 2147483647 h 59"/>
              <a:gd name="T12" fmla="*/ 1258880820 w 102"/>
              <a:gd name="T13" fmla="*/ 2147483647 h 59"/>
              <a:gd name="T14" fmla="*/ 1391388967 w 102"/>
              <a:gd name="T15" fmla="*/ 2147483647 h 59"/>
              <a:gd name="T16" fmla="*/ 1788929690 w 102"/>
              <a:gd name="T17" fmla="*/ 2147483647 h 59"/>
              <a:gd name="T18" fmla="*/ 1921445977 w 102"/>
              <a:gd name="T19" fmla="*/ 2147483647 h 59"/>
              <a:gd name="T20" fmla="*/ 2147483647 w 102"/>
              <a:gd name="T21" fmla="*/ 2147483647 h 59"/>
              <a:gd name="T22" fmla="*/ 2147483647 w 102"/>
              <a:gd name="T23" fmla="*/ 2147483647 h 59"/>
              <a:gd name="T24" fmla="*/ 2147483647 w 102"/>
              <a:gd name="T25" fmla="*/ 2146794810 h 59"/>
              <a:gd name="T26" fmla="*/ 2147483647 w 102"/>
              <a:gd name="T27" fmla="*/ 1669729029 h 59"/>
              <a:gd name="T28" fmla="*/ 2147483647 w 102"/>
              <a:gd name="T29" fmla="*/ 1073401266 h 59"/>
              <a:gd name="T30" fmla="*/ 2147483647 w 102"/>
              <a:gd name="T31" fmla="*/ 1133032498 h 59"/>
              <a:gd name="T32" fmla="*/ 2147483647 w 102"/>
              <a:gd name="T33" fmla="*/ 715598190 h 59"/>
              <a:gd name="T34" fmla="*/ 2147483647 w 102"/>
              <a:gd name="T35" fmla="*/ 596335726 h 59"/>
              <a:gd name="T36" fmla="*/ 2147483647 w 102"/>
              <a:gd name="T37" fmla="*/ 298164002 h 59"/>
              <a:gd name="T38" fmla="*/ 2147483647 w 102"/>
              <a:gd name="T39" fmla="*/ 59631247 h 59"/>
              <a:gd name="T40" fmla="*/ 2147483647 w 102"/>
              <a:gd name="T41" fmla="*/ 238532710 h 59"/>
              <a:gd name="T42" fmla="*/ 2147483647 w 102"/>
              <a:gd name="T43" fmla="*/ 59631247 h 59"/>
              <a:gd name="T44" fmla="*/ 2147483647 w 102"/>
              <a:gd name="T45" fmla="*/ 119270216 h 59"/>
              <a:gd name="T46" fmla="*/ 2147483647 w 102"/>
              <a:gd name="T47" fmla="*/ 238532710 h 59"/>
              <a:gd name="T48" fmla="*/ 2147483647 w 102"/>
              <a:gd name="T49" fmla="*/ 477065420 h 59"/>
              <a:gd name="T50" fmla="*/ 2147483647 w 102"/>
              <a:gd name="T51" fmla="*/ 834868376 h 59"/>
              <a:gd name="T52" fmla="*/ 2147483647 w 102"/>
              <a:gd name="T53" fmla="*/ 894499607 h 59"/>
              <a:gd name="T54" fmla="*/ 2147483647 w 102"/>
              <a:gd name="T55" fmla="*/ 1013762312 h 59"/>
              <a:gd name="T56" fmla="*/ 2147483647 w 102"/>
              <a:gd name="T57" fmla="*/ 1073401266 h 59"/>
              <a:gd name="T58" fmla="*/ 2147483647 w 102"/>
              <a:gd name="T59" fmla="*/ 1192663730 h 59"/>
              <a:gd name="T60" fmla="*/ 2147483647 w 102"/>
              <a:gd name="T61" fmla="*/ 1371565148 h 59"/>
              <a:gd name="T62" fmla="*/ 2147483647 w 102"/>
              <a:gd name="T63" fmla="*/ 1550466565 h 59"/>
              <a:gd name="T64" fmla="*/ 2147483647 w 102"/>
              <a:gd name="T65" fmla="*/ 1729360261 h 59"/>
              <a:gd name="T66" fmla="*/ 2147483647 w 102"/>
              <a:gd name="T67" fmla="*/ 1788999215 h 59"/>
              <a:gd name="T68" fmla="*/ 2147483647 w 102"/>
              <a:gd name="T69" fmla="*/ 1848630446 h 59"/>
              <a:gd name="T70" fmla="*/ 2147483647 w 102"/>
              <a:gd name="T71" fmla="*/ 1908261678 h 59"/>
              <a:gd name="T72" fmla="*/ 2147483647 w 102"/>
              <a:gd name="T73" fmla="*/ 1967892910 h 59"/>
              <a:gd name="T74" fmla="*/ 2147483647 w 102"/>
              <a:gd name="T75" fmla="*/ 2146794810 h 59"/>
              <a:gd name="T76" fmla="*/ 2147483647 w 102"/>
              <a:gd name="T77" fmla="*/ 2146794810 h 59"/>
              <a:gd name="T78" fmla="*/ 2147483647 w 102"/>
              <a:gd name="T79" fmla="*/ 2147483647 h 59"/>
              <a:gd name="T80" fmla="*/ 2147483647 w 102"/>
              <a:gd name="T81" fmla="*/ 2146794810 h 59"/>
              <a:gd name="T82" fmla="*/ 2147483647 w 102"/>
              <a:gd name="T83" fmla="*/ 2147483647 h 59"/>
              <a:gd name="T84" fmla="*/ 2147483647 w 102"/>
              <a:gd name="T85" fmla="*/ 2147483647 h 5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2"/>
              <a:gd name="T130" fmla="*/ 0 h 59"/>
              <a:gd name="T131" fmla="*/ 102 w 102"/>
              <a:gd name="T132" fmla="*/ 59 h 5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2" h="59">
                <a:moveTo>
                  <a:pt x="101" y="43"/>
                </a:moveTo>
                <a:lnTo>
                  <a:pt x="67" y="50"/>
                </a:lnTo>
                <a:lnTo>
                  <a:pt x="31" y="55"/>
                </a:lnTo>
                <a:lnTo>
                  <a:pt x="29" y="56"/>
                </a:lnTo>
                <a:lnTo>
                  <a:pt x="26" y="56"/>
                </a:lnTo>
                <a:lnTo>
                  <a:pt x="26" y="55"/>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6" y="41"/>
                </a:lnTo>
                <a:lnTo>
                  <a:pt x="39" y="38"/>
                </a:lnTo>
                <a:lnTo>
                  <a:pt x="40" y="39"/>
                </a:lnTo>
                <a:lnTo>
                  <a:pt x="42" y="36"/>
                </a:lnTo>
                <a:lnTo>
                  <a:pt x="41" y="35"/>
                </a:lnTo>
                <a:lnTo>
                  <a:pt x="42" y="33"/>
                </a:lnTo>
                <a:lnTo>
                  <a:pt x="44" y="28"/>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4"/>
                </a:lnTo>
                <a:lnTo>
                  <a:pt x="61" y="1"/>
                </a:lnTo>
                <a:lnTo>
                  <a:pt x="61" y="0"/>
                </a:lnTo>
                <a:lnTo>
                  <a:pt x="62" y="0"/>
                </a:lnTo>
                <a:lnTo>
                  <a:pt x="68" y="4"/>
                </a:lnTo>
                <a:lnTo>
                  <a:pt x="69" y="4"/>
                </a:lnTo>
                <a:lnTo>
                  <a:pt x="70" y="1"/>
                </a:lnTo>
                <a:lnTo>
                  <a:pt x="71" y="1"/>
                </a:lnTo>
                <a:lnTo>
                  <a:pt x="72" y="1"/>
                </a:lnTo>
                <a:lnTo>
                  <a:pt x="73" y="2"/>
                </a:lnTo>
                <a:lnTo>
                  <a:pt x="72" y="3"/>
                </a:lnTo>
                <a:lnTo>
                  <a:pt x="74" y="4"/>
                </a:lnTo>
                <a:lnTo>
                  <a:pt x="76" y="4"/>
                </a:lnTo>
                <a:lnTo>
                  <a:pt x="78" y="6"/>
                </a:lnTo>
                <a:lnTo>
                  <a:pt x="79" y="6"/>
                </a:lnTo>
                <a:lnTo>
                  <a:pt x="80" y="8"/>
                </a:lnTo>
                <a:lnTo>
                  <a:pt x="78" y="12"/>
                </a:lnTo>
                <a:lnTo>
                  <a:pt x="77" y="14"/>
                </a:lnTo>
                <a:lnTo>
                  <a:pt x="78" y="16"/>
                </a:lnTo>
                <a:lnTo>
                  <a:pt x="80" y="16"/>
                </a:lnTo>
                <a:lnTo>
                  <a:pt x="81" y="15"/>
                </a:lnTo>
                <a:lnTo>
                  <a:pt x="83" y="17"/>
                </a:lnTo>
                <a:lnTo>
                  <a:pt x="84" y="17"/>
                </a:lnTo>
                <a:lnTo>
                  <a:pt x="85" y="18"/>
                </a:lnTo>
                <a:lnTo>
                  <a:pt x="86" y="18"/>
                </a:lnTo>
                <a:lnTo>
                  <a:pt x="87" y="18"/>
                </a:lnTo>
                <a:lnTo>
                  <a:pt x="90" y="20"/>
                </a:lnTo>
                <a:lnTo>
                  <a:pt x="93" y="20"/>
                </a:lnTo>
                <a:lnTo>
                  <a:pt x="94" y="22"/>
                </a:lnTo>
                <a:lnTo>
                  <a:pt x="93" y="22"/>
                </a:lnTo>
                <a:lnTo>
                  <a:pt x="93" y="23"/>
                </a:lnTo>
                <a:lnTo>
                  <a:pt x="93" y="25"/>
                </a:lnTo>
                <a:lnTo>
                  <a:pt x="92" y="26"/>
                </a:lnTo>
                <a:lnTo>
                  <a:pt x="94" y="27"/>
                </a:lnTo>
                <a:lnTo>
                  <a:pt x="95" y="29"/>
                </a:lnTo>
                <a:lnTo>
                  <a:pt x="95" y="30"/>
                </a:lnTo>
                <a:lnTo>
                  <a:pt x="93" y="30"/>
                </a:lnTo>
                <a:lnTo>
                  <a:pt x="93" y="31"/>
                </a:lnTo>
                <a:lnTo>
                  <a:pt x="94" y="31"/>
                </a:lnTo>
                <a:lnTo>
                  <a:pt x="94" y="32"/>
                </a:lnTo>
                <a:lnTo>
                  <a:pt x="93" y="32"/>
                </a:lnTo>
                <a:lnTo>
                  <a:pt x="92" y="32"/>
                </a:lnTo>
                <a:lnTo>
                  <a:pt x="93" y="33"/>
                </a:lnTo>
                <a:lnTo>
                  <a:pt x="94" y="33"/>
                </a:lnTo>
                <a:lnTo>
                  <a:pt x="96" y="34"/>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3834" name="Freeform 61"/>
          <p:cNvSpPr>
            <a:spLocks/>
          </p:cNvSpPr>
          <p:nvPr/>
        </p:nvSpPr>
        <p:spPr bwMode="auto">
          <a:xfrm>
            <a:off x="5973234" y="3730626"/>
            <a:ext cx="498122" cy="409575"/>
          </a:xfrm>
          <a:custGeom>
            <a:avLst/>
            <a:gdLst>
              <a:gd name="T0" fmla="*/ 2147483647 w 69"/>
              <a:gd name="T1" fmla="*/ 2147483647 h 53"/>
              <a:gd name="T2" fmla="*/ 2147483647 w 69"/>
              <a:gd name="T3" fmla="*/ 2147483647 h 53"/>
              <a:gd name="T4" fmla="*/ 2147483647 w 69"/>
              <a:gd name="T5" fmla="*/ 2147483647 h 53"/>
              <a:gd name="T6" fmla="*/ 2147483647 w 69"/>
              <a:gd name="T7" fmla="*/ 2147483647 h 53"/>
              <a:gd name="T8" fmla="*/ 2044746186 w 69"/>
              <a:gd name="T9" fmla="*/ 2147483647 h 53"/>
              <a:gd name="T10" fmla="*/ 1912827896 w 69"/>
              <a:gd name="T11" fmla="*/ 2147483647 h 53"/>
              <a:gd name="T12" fmla="*/ 1648991316 w 69"/>
              <a:gd name="T13" fmla="*/ 2030456852 h 53"/>
              <a:gd name="T14" fmla="*/ 1517073026 w 69"/>
              <a:gd name="T15" fmla="*/ 1911022788 h 53"/>
              <a:gd name="T16" fmla="*/ 1451109820 w 69"/>
              <a:gd name="T17" fmla="*/ 1791581479 h 53"/>
              <a:gd name="T18" fmla="*/ 989391490 w 69"/>
              <a:gd name="T19" fmla="*/ 1492985934 h 53"/>
              <a:gd name="T20" fmla="*/ 857473200 w 69"/>
              <a:gd name="T21" fmla="*/ 1373544625 h 53"/>
              <a:gd name="T22" fmla="*/ 659599826 w 69"/>
              <a:gd name="T23" fmla="*/ 1134669735 h 53"/>
              <a:gd name="T24" fmla="*/ 527673287 w 69"/>
              <a:gd name="T25" fmla="*/ 955507530 h 53"/>
              <a:gd name="T26" fmla="*/ 65963222 w 69"/>
              <a:gd name="T27" fmla="*/ 836073949 h 53"/>
              <a:gd name="T28" fmla="*/ 65963222 w 69"/>
              <a:gd name="T29" fmla="*/ 597191331 h 53"/>
              <a:gd name="T30" fmla="*/ 197881559 w 69"/>
              <a:gd name="T31" fmla="*/ 477757629 h 53"/>
              <a:gd name="T32" fmla="*/ 197881559 w 69"/>
              <a:gd name="T33" fmla="*/ 418036974 h 53"/>
              <a:gd name="T34" fmla="*/ 527673287 w 69"/>
              <a:gd name="T35" fmla="*/ 298595665 h 53"/>
              <a:gd name="T36" fmla="*/ 791518116 w 69"/>
              <a:gd name="T37" fmla="*/ 179154296 h 53"/>
              <a:gd name="T38" fmla="*/ 857473200 w 69"/>
              <a:gd name="T39" fmla="*/ 119441339 h 53"/>
              <a:gd name="T40" fmla="*/ 2044746186 w 69"/>
              <a:gd name="T41" fmla="*/ 59720670 h 53"/>
              <a:gd name="T42" fmla="*/ 2044746186 w 69"/>
              <a:gd name="T43" fmla="*/ 119441339 h 53"/>
              <a:gd name="T44" fmla="*/ 2147483647 w 69"/>
              <a:gd name="T45" fmla="*/ 238874951 h 53"/>
              <a:gd name="T46" fmla="*/ 2147483647 w 69"/>
              <a:gd name="T47" fmla="*/ 238874951 h 53"/>
              <a:gd name="T48" fmla="*/ 2147483647 w 69"/>
              <a:gd name="T49" fmla="*/ 1015228426 h 53"/>
              <a:gd name="T50" fmla="*/ 2147483647 w 69"/>
              <a:gd name="T51" fmla="*/ 1134669735 h 53"/>
              <a:gd name="T52" fmla="*/ 2147483647 w 69"/>
              <a:gd name="T53" fmla="*/ 1433265280 h 53"/>
              <a:gd name="T54" fmla="*/ 2147483647 w 69"/>
              <a:gd name="T55" fmla="*/ 1672140170 h 53"/>
              <a:gd name="T56" fmla="*/ 2147483647 w 69"/>
              <a:gd name="T57" fmla="*/ 1791581479 h 53"/>
              <a:gd name="T58" fmla="*/ 2147483647 w 69"/>
              <a:gd name="T59" fmla="*/ 1851302133 h 53"/>
              <a:gd name="T60" fmla="*/ 2147483647 w 69"/>
              <a:gd name="T61" fmla="*/ 1970735715 h 53"/>
              <a:gd name="T62" fmla="*/ 2147483647 w 69"/>
              <a:gd name="T63" fmla="*/ 2090177507 h 53"/>
              <a:gd name="T64" fmla="*/ 2147483647 w 69"/>
              <a:gd name="T65" fmla="*/ 2147483647 h 53"/>
              <a:gd name="T66" fmla="*/ 2147483647 w 69"/>
              <a:gd name="T67" fmla="*/ 2147483647 h 53"/>
              <a:gd name="T68" fmla="*/ 2147483647 w 69"/>
              <a:gd name="T69" fmla="*/ 2147483647 h 53"/>
              <a:gd name="T70" fmla="*/ 2147483647 w 69"/>
              <a:gd name="T71" fmla="*/ 2147483647 h 53"/>
              <a:gd name="T72" fmla="*/ 2147483647 w 69"/>
              <a:gd name="T73" fmla="*/ 2147483647 h 53"/>
              <a:gd name="T74" fmla="*/ 2147483647 w 69"/>
              <a:gd name="T75" fmla="*/ 2147483647 h 53"/>
              <a:gd name="T76" fmla="*/ 2147483647 w 69"/>
              <a:gd name="T77" fmla="*/ 2147483647 h 53"/>
              <a:gd name="T78" fmla="*/ 2147483647 w 69"/>
              <a:gd name="T79" fmla="*/ 2147483647 h 53"/>
              <a:gd name="T80" fmla="*/ 2147483647 w 69"/>
              <a:gd name="T81" fmla="*/ 2147483647 h 53"/>
              <a:gd name="T82" fmla="*/ 2147483647 w 69"/>
              <a:gd name="T83" fmla="*/ 2147483647 h 53"/>
              <a:gd name="T84" fmla="*/ 2147483647 w 69"/>
              <a:gd name="T85" fmla="*/ 2147483647 h 53"/>
              <a:gd name="T86" fmla="*/ 2147483647 w 69"/>
              <a:gd name="T87" fmla="*/ 2147483647 h 5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9"/>
              <a:gd name="T133" fmla="*/ 0 h 53"/>
              <a:gd name="T134" fmla="*/ 69 w 69"/>
              <a:gd name="T135" fmla="*/ 53 h 5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7"/>
                </a:lnTo>
                <a:lnTo>
                  <a:pt x="7" y="5"/>
                </a:lnTo>
                <a:lnTo>
                  <a:pt x="8" y="5"/>
                </a:lnTo>
                <a:lnTo>
                  <a:pt x="12" y="3"/>
                </a:lnTo>
                <a:lnTo>
                  <a:pt x="12" y="2"/>
                </a:lnTo>
                <a:lnTo>
                  <a:pt x="13" y="2"/>
                </a:lnTo>
                <a:lnTo>
                  <a:pt x="31" y="0"/>
                </a:lnTo>
                <a:lnTo>
                  <a:pt x="31" y="1"/>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5" y="47"/>
                </a:lnTo>
                <a:lnTo>
                  <a:pt x="44" y="48"/>
                </a:lnTo>
                <a:lnTo>
                  <a:pt x="43" y="48"/>
                </a:lnTo>
                <a:lnTo>
                  <a:pt x="43" y="49"/>
                </a:lnTo>
                <a:lnTo>
                  <a:pt x="44" y="49"/>
                </a:lnTo>
                <a:lnTo>
                  <a:pt x="44" y="50"/>
                </a:lnTo>
                <a:lnTo>
                  <a:pt x="43" y="50"/>
                </a:lnTo>
                <a:lnTo>
                  <a:pt x="42" y="51"/>
                </a:lnTo>
                <a:lnTo>
                  <a:pt x="41" y="52"/>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3835" name="Freeform 62"/>
          <p:cNvSpPr>
            <a:spLocks/>
          </p:cNvSpPr>
          <p:nvPr/>
        </p:nvSpPr>
        <p:spPr bwMode="auto">
          <a:xfrm>
            <a:off x="5748867" y="3784600"/>
            <a:ext cx="529167" cy="596900"/>
          </a:xfrm>
          <a:custGeom>
            <a:avLst/>
            <a:gdLst>
              <a:gd name="T0" fmla="*/ 598534219 w 73"/>
              <a:gd name="T1" fmla="*/ 2147483647 h 77"/>
              <a:gd name="T2" fmla="*/ 731541766 w 73"/>
              <a:gd name="T3" fmla="*/ 2147483647 h 77"/>
              <a:gd name="T4" fmla="*/ 864549314 w 73"/>
              <a:gd name="T5" fmla="*/ 2147483647 h 77"/>
              <a:gd name="T6" fmla="*/ 864549314 w 73"/>
              <a:gd name="T7" fmla="*/ 2147483647 h 77"/>
              <a:gd name="T8" fmla="*/ 931053088 w 73"/>
              <a:gd name="T9" fmla="*/ 2147483647 h 77"/>
              <a:gd name="T10" fmla="*/ 864549314 w 73"/>
              <a:gd name="T11" fmla="*/ 2147483647 h 77"/>
              <a:gd name="T12" fmla="*/ 798045540 w 73"/>
              <a:gd name="T13" fmla="*/ 2147483647 h 77"/>
              <a:gd name="T14" fmla="*/ 931053088 w 73"/>
              <a:gd name="T15" fmla="*/ 2147483647 h 77"/>
              <a:gd name="T16" fmla="*/ 1064060635 w 73"/>
              <a:gd name="T17" fmla="*/ 2147483647 h 77"/>
              <a:gd name="T18" fmla="*/ 1130564664 w 73"/>
              <a:gd name="T19" fmla="*/ 2147483647 h 77"/>
              <a:gd name="T20" fmla="*/ 1197068438 w 73"/>
              <a:gd name="T21" fmla="*/ 2147483647 h 77"/>
              <a:gd name="T22" fmla="*/ 2147483647 w 73"/>
              <a:gd name="T23" fmla="*/ 2147483647 h 77"/>
              <a:gd name="T24" fmla="*/ 2147483647 w 73"/>
              <a:gd name="T25" fmla="*/ 2147483647 h 77"/>
              <a:gd name="T26" fmla="*/ 2147483647 w 73"/>
              <a:gd name="T27" fmla="*/ 2147483647 h 77"/>
              <a:gd name="T28" fmla="*/ 2147483647 w 73"/>
              <a:gd name="T29" fmla="*/ 2147483647 h 77"/>
              <a:gd name="T30" fmla="*/ 2147483647 w 73"/>
              <a:gd name="T31" fmla="*/ 2147483647 h 77"/>
              <a:gd name="T32" fmla="*/ 2147483647 w 73"/>
              <a:gd name="T33" fmla="*/ 2147483647 h 77"/>
              <a:gd name="T34" fmla="*/ 2147483647 w 73"/>
              <a:gd name="T35" fmla="*/ 2147483647 h 77"/>
              <a:gd name="T36" fmla="*/ 2147483647 w 73"/>
              <a:gd name="T37" fmla="*/ 2147483647 h 77"/>
              <a:gd name="T38" fmla="*/ 2147483647 w 73"/>
              <a:gd name="T39" fmla="*/ 2147483647 h 77"/>
              <a:gd name="T40" fmla="*/ 2147483647 w 73"/>
              <a:gd name="T41" fmla="*/ 2147483647 h 77"/>
              <a:gd name="T42" fmla="*/ 2147483647 w 73"/>
              <a:gd name="T43" fmla="*/ 2147483647 h 77"/>
              <a:gd name="T44" fmla="*/ 2147483647 w 73"/>
              <a:gd name="T45" fmla="*/ 2147483647 h 77"/>
              <a:gd name="T46" fmla="*/ 2147483647 w 73"/>
              <a:gd name="T47" fmla="*/ 2147483647 h 77"/>
              <a:gd name="T48" fmla="*/ 2147483647 w 73"/>
              <a:gd name="T49" fmla="*/ 2147483647 h 77"/>
              <a:gd name="T50" fmla="*/ 2147483647 w 73"/>
              <a:gd name="T51" fmla="*/ 2147483647 h 77"/>
              <a:gd name="T52" fmla="*/ 2147483647 w 73"/>
              <a:gd name="T53" fmla="*/ 2147483647 h 77"/>
              <a:gd name="T54" fmla="*/ 2147483647 w 73"/>
              <a:gd name="T55" fmla="*/ 1922963460 h 77"/>
              <a:gd name="T56" fmla="*/ 2147483647 w 73"/>
              <a:gd name="T57" fmla="*/ 1802777305 h 77"/>
              <a:gd name="T58" fmla="*/ 2147483647 w 73"/>
              <a:gd name="T59" fmla="*/ 1622505825 h 77"/>
              <a:gd name="T60" fmla="*/ 2147483647 w 73"/>
              <a:gd name="T61" fmla="*/ 1502319670 h 77"/>
              <a:gd name="T62" fmla="*/ 2147483647 w 73"/>
              <a:gd name="T63" fmla="*/ 1382133515 h 77"/>
              <a:gd name="T64" fmla="*/ 2147483647 w 73"/>
              <a:gd name="T65" fmla="*/ 1081668127 h 77"/>
              <a:gd name="T66" fmla="*/ 2147483647 w 73"/>
              <a:gd name="T67" fmla="*/ 961481730 h 77"/>
              <a:gd name="T68" fmla="*/ 2147483647 w 73"/>
              <a:gd name="T69" fmla="*/ 721109420 h 77"/>
              <a:gd name="T70" fmla="*/ 2147483647 w 73"/>
              <a:gd name="T71" fmla="*/ 540837940 h 77"/>
              <a:gd name="T72" fmla="*/ 2128113115 w 73"/>
              <a:gd name="T73" fmla="*/ 420651663 h 77"/>
              <a:gd name="T74" fmla="*/ 2128113115 w 73"/>
              <a:gd name="T75" fmla="*/ 180279293 h 77"/>
              <a:gd name="T76" fmla="*/ 2147483647 w 73"/>
              <a:gd name="T77" fmla="*/ 60093093 h 77"/>
              <a:gd name="T78" fmla="*/ 2147483647 w 73"/>
              <a:gd name="T79" fmla="*/ 0 h 77"/>
              <a:gd name="T80" fmla="*/ 0 w 73"/>
              <a:gd name="T81" fmla="*/ 300465509 h 7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3"/>
              <a:gd name="T124" fmla="*/ 0 h 77"/>
              <a:gd name="T125" fmla="*/ 73 w 73"/>
              <a:gd name="T126" fmla="*/ 77 h 7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0"/>
                </a:lnTo>
                <a:lnTo>
                  <a:pt x="13" y="3"/>
                </a:lnTo>
                <a:lnTo>
                  <a:pt x="0" y="5"/>
                </a:lnTo>
                <a:close/>
              </a:path>
            </a:pathLst>
          </a:custGeom>
          <a:solidFill>
            <a:srgbClr val="6487E6"/>
          </a:solidFill>
          <a:ln w="12700" cmpd="sng">
            <a:solidFill>
              <a:srgbClr val="000000"/>
            </a:solidFill>
            <a:prstDash val="solid"/>
            <a:round/>
            <a:headEnd/>
            <a:tailEnd/>
          </a:ln>
        </p:spPr>
        <p:txBody>
          <a:bodyPr/>
          <a:lstStyle/>
          <a:p>
            <a:endParaRPr lang="en-US"/>
          </a:p>
        </p:txBody>
      </p:sp>
      <p:sp>
        <p:nvSpPr>
          <p:cNvPr id="33836" name="Freeform 63"/>
          <p:cNvSpPr>
            <a:spLocks/>
          </p:cNvSpPr>
          <p:nvPr/>
        </p:nvSpPr>
        <p:spPr bwMode="auto">
          <a:xfrm>
            <a:off x="6246990" y="3041650"/>
            <a:ext cx="448733" cy="223838"/>
          </a:xfrm>
          <a:custGeom>
            <a:avLst/>
            <a:gdLst>
              <a:gd name="T0" fmla="*/ 2147483647 w 62"/>
              <a:gd name="T1" fmla="*/ 119151282 h 29"/>
              <a:gd name="T2" fmla="*/ 132597985 w 62"/>
              <a:gd name="T3" fmla="*/ 1012789980 h 29"/>
              <a:gd name="T4" fmla="*/ 265187828 w 62"/>
              <a:gd name="T5" fmla="*/ 953217973 h 29"/>
              <a:gd name="T6" fmla="*/ 530383798 w 62"/>
              <a:gd name="T7" fmla="*/ 774487236 h 29"/>
              <a:gd name="T8" fmla="*/ 662973736 w 62"/>
              <a:gd name="T9" fmla="*/ 655335984 h 29"/>
              <a:gd name="T10" fmla="*/ 729276784 w 62"/>
              <a:gd name="T11" fmla="*/ 595764218 h 29"/>
              <a:gd name="T12" fmla="*/ 928169643 w 62"/>
              <a:gd name="T13" fmla="*/ 536184733 h 29"/>
              <a:gd name="T14" fmla="*/ 1259652567 w 62"/>
              <a:gd name="T15" fmla="*/ 417033361 h 29"/>
              <a:gd name="T16" fmla="*/ 1392250520 w 62"/>
              <a:gd name="T17" fmla="*/ 476605127 h 29"/>
              <a:gd name="T18" fmla="*/ 1524848473 w 62"/>
              <a:gd name="T19" fmla="*/ 476605127 h 29"/>
              <a:gd name="T20" fmla="*/ 1657438284 w 62"/>
              <a:gd name="T21" fmla="*/ 714915469 h 29"/>
              <a:gd name="T22" fmla="*/ 1790036237 w 62"/>
              <a:gd name="T23" fmla="*/ 714915469 h 29"/>
              <a:gd name="T24" fmla="*/ 1790036237 w 62"/>
              <a:gd name="T25" fmla="*/ 834066721 h 29"/>
              <a:gd name="T26" fmla="*/ 2055232144 w 62"/>
              <a:gd name="T27" fmla="*/ 893638488 h 29"/>
              <a:gd name="T28" fmla="*/ 2147483647 w 62"/>
              <a:gd name="T29" fmla="*/ 1012789980 h 29"/>
              <a:gd name="T30" fmla="*/ 2147483647 w 62"/>
              <a:gd name="T31" fmla="*/ 1131948951 h 29"/>
              <a:gd name="T32" fmla="*/ 2121527049 w 62"/>
              <a:gd name="T33" fmla="*/ 1489402705 h 29"/>
              <a:gd name="T34" fmla="*/ 2147483647 w 62"/>
              <a:gd name="T35" fmla="*/ 1608553957 h 29"/>
              <a:gd name="T36" fmla="*/ 2147483647 w 62"/>
              <a:gd name="T37" fmla="*/ 1668125724 h 29"/>
              <a:gd name="T38" fmla="*/ 2147483647 w 62"/>
              <a:gd name="T39" fmla="*/ 1668125724 h 29"/>
              <a:gd name="T40" fmla="*/ 2147483647 w 62"/>
              <a:gd name="T41" fmla="*/ 1608553957 h 29"/>
              <a:gd name="T42" fmla="*/ 2147483647 w 62"/>
              <a:gd name="T43" fmla="*/ 1727705209 h 29"/>
              <a:gd name="T44" fmla="*/ 2147483647 w 62"/>
              <a:gd name="T45" fmla="*/ 1668125724 h 29"/>
              <a:gd name="T46" fmla="*/ 2147483647 w 62"/>
              <a:gd name="T47" fmla="*/ 1548974472 h 29"/>
              <a:gd name="T48" fmla="*/ 2147483647 w 62"/>
              <a:gd name="T49" fmla="*/ 1489402705 h 29"/>
              <a:gd name="T50" fmla="*/ 2147483647 w 62"/>
              <a:gd name="T51" fmla="*/ 1429823220 h 29"/>
              <a:gd name="T52" fmla="*/ 2147483647 w 62"/>
              <a:gd name="T53" fmla="*/ 1370251454 h 29"/>
              <a:gd name="T54" fmla="*/ 2147483647 w 62"/>
              <a:gd name="T55" fmla="*/ 1131948951 h 29"/>
              <a:gd name="T56" fmla="*/ 2147483647 w 62"/>
              <a:gd name="T57" fmla="*/ 953217973 h 29"/>
              <a:gd name="T58" fmla="*/ 2147483647 w 62"/>
              <a:gd name="T59" fmla="*/ 714915469 h 29"/>
              <a:gd name="T60" fmla="*/ 2147483647 w 62"/>
              <a:gd name="T61" fmla="*/ 595764218 h 29"/>
              <a:gd name="T62" fmla="*/ 2147483647 w 62"/>
              <a:gd name="T63" fmla="*/ 536184733 h 29"/>
              <a:gd name="T64" fmla="*/ 2147483647 w 62"/>
              <a:gd name="T65" fmla="*/ 357453875 h 29"/>
              <a:gd name="T66" fmla="*/ 2147483647 w 62"/>
              <a:gd name="T67" fmla="*/ 238302564 h 29"/>
              <a:gd name="T68" fmla="*/ 2147483647 w 62"/>
              <a:gd name="T69" fmla="*/ 238302564 h 29"/>
              <a:gd name="T70" fmla="*/ 2147483647 w 62"/>
              <a:gd name="T71" fmla="*/ 476605127 h 29"/>
              <a:gd name="T72" fmla="*/ 2147483647 w 62"/>
              <a:gd name="T73" fmla="*/ 595764218 h 29"/>
              <a:gd name="T74" fmla="*/ 2147483647 w 62"/>
              <a:gd name="T75" fmla="*/ 714915469 h 29"/>
              <a:gd name="T76" fmla="*/ 2147483647 w 62"/>
              <a:gd name="T77" fmla="*/ 953217973 h 29"/>
              <a:gd name="T78" fmla="*/ 2147483647 w 62"/>
              <a:gd name="T79" fmla="*/ 1072369466 h 29"/>
              <a:gd name="T80" fmla="*/ 2147483647 w 62"/>
              <a:gd name="T81" fmla="*/ 1131948951 h 29"/>
              <a:gd name="T82" fmla="*/ 2147483647 w 62"/>
              <a:gd name="T83" fmla="*/ 1251100202 h 29"/>
              <a:gd name="T84" fmla="*/ 2147483647 w 62"/>
              <a:gd name="T85" fmla="*/ 1429823220 h 29"/>
              <a:gd name="T86" fmla="*/ 2147483647 w 62"/>
              <a:gd name="T87" fmla="*/ 1489402705 h 29"/>
              <a:gd name="T88" fmla="*/ 2147483647 w 62"/>
              <a:gd name="T89" fmla="*/ 1429823220 h 29"/>
              <a:gd name="T90" fmla="*/ 2147483647 w 62"/>
              <a:gd name="T91" fmla="*/ 1548974472 h 29"/>
              <a:gd name="T92" fmla="*/ 2147483647 w 62"/>
              <a:gd name="T93" fmla="*/ 1668125724 h 29"/>
              <a:gd name="T94" fmla="*/ 2147483647 w 62"/>
              <a:gd name="T95" fmla="*/ 1727705209 h 29"/>
              <a:gd name="T96" fmla="*/ 2147483647 w 62"/>
              <a:gd name="T97" fmla="*/ 1668125724 h 29"/>
              <a:gd name="T98" fmla="*/ 2147483647 w 62"/>
              <a:gd name="T99" fmla="*/ 1548974472 h 29"/>
              <a:gd name="T100" fmla="*/ 2147483647 w 62"/>
              <a:gd name="T101" fmla="*/ 1131948951 h 29"/>
              <a:gd name="T102" fmla="*/ 2147483647 w 62"/>
              <a:gd name="T103" fmla="*/ 1251100202 h 29"/>
              <a:gd name="T104" fmla="*/ 2147483647 w 62"/>
              <a:gd name="T105" fmla="*/ 0 h 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2"/>
              <a:gd name="T160" fmla="*/ 0 h 29"/>
              <a:gd name="T161" fmla="*/ 62 w 62"/>
              <a:gd name="T162" fmla="*/ 29 h 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3" y="23"/>
                </a:lnTo>
                <a:lnTo>
                  <a:pt x="32" y="25"/>
                </a:lnTo>
                <a:lnTo>
                  <a:pt x="33" y="27"/>
                </a:lnTo>
                <a:lnTo>
                  <a:pt x="35" y="27"/>
                </a:lnTo>
                <a:lnTo>
                  <a:pt x="36" y="26"/>
                </a:lnTo>
                <a:lnTo>
                  <a:pt x="38" y="28"/>
                </a:lnTo>
                <a:lnTo>
                  <a:pt x="39" y="28"/>
                </a:lnTo>
                <a:lnTo>
                  <a:pt x="40" y="27"/>
                </a:lnTo>
                <a:lnTo>
                  <a:pt x="42" y="27"/>
                </a:lnTo>
                <a:lnTo>
                  <a:pt x="45" y="28"/>
                </a:lnTo>
                <a:lnTo>
                  <a:pt x="46" y="29"/>
                </a:lnTo>
                <a:lnTo>
                  <a:pt x="47" y="29"/>
                </a:lnTo>
                <a:lnTo>
                  <a:pt x="47" y="28"/>
                </a:lnTo>
                <a:lnTo>
                  <a:pt x="46" y="28"/>
                </a:lnTo>
                <a:lnTo>
                  <a:pt x="45" y="26"/>
                </a:lnTo>
                <a:lnTo>
                  <a:pt x="44" y="25"/>
                </a:lnTo>
                <a:lnTo>
                  <a:pt x="44" y="24"/>
                </a:lnTo>
                <a:lnTo>
                  <a:pt x="45" y="24"/>
                </a:lnTo>
                <a:lnTo>
                  <a:pt x="44" y="23"/>
                </a:lnTo>
                <a:lnTo>
                  <a:pt x="43" y="21"/>
                </a:lnTo>
                <a:lnTo>
                  <a:pt x="41" y="19"/>
                </a:lnTo>
                <a:lnTo>
                  <a:pt x="41" y="17"/>
                </a:lnTo>
                <a:lnTo>
                  <a:pt x="41" y="16"/>
                </a:lnTo>
                <a:lnTo>
                  <a:pt x="41" y="13"/>
                </a:lnTo>
                <a:lnTo>
                  <a:pt x="41" y="12"/>
                </a:lnTo>
                <a:lnTo>
                  <a:pt x="41" y="11"/>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4" y="29"/>
                </a:lnTo>
                <a:lnTo>
                  <a:pt x="55" y="29"/>
                </a:lnTo>
                <a:lnTo>
                  <a:pt x="56" y="28"/>
                </a:lnTo>
                <a:lnTo>
                  <a:pt x="61" y="27"/>
                </a:lnTo>
                <a:lnTo>
                  <a:pt x="61" y="26"/>
                </a:lnTo>
                <a:lnTo>
                  <a:pt x="61" y="25"/>
                </a:lnTo>
                <a:lnTo>
                  <a:pt x="62" y="19"/>
                </a:lnTo>
                <a:lnTo>
                  <a:pt x="54" y="21"/>
                </a:lnTo>
                <a:lnTo>
                  <a:pt x="47"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3837" name="Freeform 64"/>
          <p:cNvSpPr>
            <a:spLocks/>
          </p:cNvSpPr>
          <p:nvPr/>
        </p:nvSpPr>
        <p:spPr bwMode="auto">
          <a:xfrm>
            <a:off x="6588478" y="3017839"/>
            <a:ext cx="107244" cy="185737"/>
          </a:xfrm>
          <a:custGeom>
            <a:avLst/>
            <a:gdLst>
              <a:gd name="T0" fmla="*/ 970428171 w 15"/>
              <a:gd name="T1" fmla="*/ 1317641560 h 24"/>
              <a:gd name="T2" fmla="*/ 970428171 w 15"/>
              <a:gd name="T3" fmla="*/ 1197856711 h 24"/>
              <a:gd name="T4" fmla="*/ 905735658 w 15"/>
              <a:gd name="T5" fmla="*/ 1078071862 h 24"/>
              <a:gd name="T6" fmla="*/ 776342587 w 15"/>
              <a:gd name="T7" fmla="*/ 958286772 h 24"/>
              <a:gd name="T8" fmla="*/ 646949517 w 15"/>
              <a:gd name="T9" fmla="*/ 898394347 h 24"/>
              <a:gd name="T10" fmla="*/ 582257003 w 15"/>
              <a:gd name="T11" fmla="*/ 838501923 h 24"/>
              <a:gd name="T12" fmla="*/ 582257003 w 15"/>
              <a:gd name="T13" fmla="*/ 718717074 h 24"/>
              <a:gd name="T14" fmla="*/ 452863807 w 15"/>
              <a:gd name="T15" fmla="*/ 539032062 h 24"/>
              <a:gd name="T16" fmla="*/ 388171294 w 15"/>
              <a:gd name="T17" fmla="*/ 479139516 h 24"/>
              <a:gd name="T18" fmla="*/ 323478780 w 15"/>
              <a:gd name="T19" fmla="*/ 359354667 h 24"/>
              <a:gd name="T20" fmla="*/ 258778160 w 15"/>
              <a:gd name="T21" fmla="*/ 299462243 h 24"/>
              <a:gd name="T22" fmla="*/ 258778160 w 15"/>
              <a:gd name="T23" fmla="*/ 239569758 h 24"/>
              <a:gd name="T24" fmla="*/ 258778160 w 15"/>
              <a:gd name="T25" fmla="*/ 239569758 h 24"/>
              <a:gd name="T26" fmla="*/ 258778160 w 15"/>
              <a:gd name="T27" fmla="*/ 179677334 h 24"/>
              <a:gd name="T28" fmla="*/ 323478780 w 15"/>
              <a:gd name="T29" fmla="*/ 0 h 24"/>
              <a:gd name="T30" fmla="*/ 258778160 w 15"/>
              <a:gd name="T31" fmla="*/ 0 h 24"/>
              <a:gd name="T32" fmla="*/ 129393102 w 15"/>
              <a:gd name="T33" fmla="*/ 0 h 24"/>
              <a:gd name="T34" fmla="*/ 64692529 w 15"/>
              <a:gd name="T35" fmla="*/ 59892440 h 24"/>
              <a:gd name="T36" fmla="*/ 64692529 w 15"/>
              <a:gd name="T37" fmla="*/ 119784879 h 24"/>
              <a:gd name="T38" fmla="*/ 64692529 w 15"/>
              <a:gd name="T39" fmla="*/ 179677334 h 24"/>
              <a:gd name="T40" fmla="*/ 0 w 15"/>
              <a:gd name="T41" fmla="*/ 179677334 h 24"/>
              <a:gd name="T42" fmla="*/ 452863807 w 15"/>
              <a:gd name="T43" fmla="*/ 1437426409 h 24"/>
              <a:gd name="T44" fmla="*/ 970428171 w 15"/>
              <a:gd name="T45" fmla="*/ 1317641560 h 24"/>
              <a:gd name="T46" fmla="*/ 970428171 w 15"/>
              <a:gd name="T47" fmla="*/ 1317641560 h 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5"/>
              <a:gd name="T73" fmla="*/ 0 h 24"/>
              <a:gd name="T74" fmla="*/ 15 w 15"/>
              <a:gd name="T75" fmla="*/ 24 h 2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3"/>
                </a:lnTo>
                <a:lnTo>
                  <a:pt x="5" y="0"/>
                </a:lnTo>
                <a:lnTo>
                  <a:pt x="4" y="0"/>
                </a:lnTo>
                <a:lnTo>
                  <a:pt x="2" y="0"/>
                </a:lnTo>
                <a:lnTo>
                  <a:pt x="1" y="1"/>
                </a:lnTo>
                <a:lnTo>
                  <a:pt x="1" y="2"/>
                </a:lnTo>
                <a:lnTo>
                  <a:pt x="1" y="3"/>
                </a:lnTo>
                <a:lnTo>
                  <a:pt x="0" y="3"/>
                </a:lnTo>
                <a:lnTo>
                  <a:pt x="7" y="24"/>
                </a:lnTo>
                <a:lnTo>
                  <a:pt x="15" y="2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3838" name="Freeform 65"/>
          <p:cNvSpPr>
            <a:spLocks/>
          </p:cNvSpPr>
          <p:nvPr/>
        </p:nvSpPr>
        <p:spPr bwMode="auto">
          <a:xfrm>
            <a:off x="6616701" y="2801939"/>
            <a:ext cx="138289" cy="325437"/>
          </a:xfrm>
          <a:custGeom>
            <a:avLst/>
            <a:gdLst>
              <a:gd name="T0" fmla="*/ 0 w 19"/>
              <a:gd name="T1" fmla="*/ 1861212754 h 42"/>
              <a:gd name="T2" fmla="*/ 0 w 19"/>
              <a:gd name="T3" fmla="*/ 1921255858 h 42"/>
              <a:gd name="T4" fmla="*/ 134089252 w 19"/>
              <a:gd name="T5" fmla="*/ 2041334803 h 42"/>
              <a:gd name="T6" fmla="*/ 402275976 w 19"/>
              <a:gd name="T7" fmla="*/ 2147483647 h 42"/>
              <a:gd name="T8" fmla="*/ 603409933 w 19"/>
              <a:gd name="T9" fmla="*/ 2147483647 h 42"/>
              <a:gd name="T10" fmla="*/ 670462731 w 19"/>
              <a:gd name="T11" fmla="*/ 2147483647 h 42"/>
              <a:gd name="T12" fmla="*/ 737507341 w 19"/>
              <a:gd name="T13" fmla="*/ 2147483647 h 42"/>
              <a:gd name="T14" fmla="*/ 871596561 w 19"/>
              <a:gd name="T15" fmla="*/ 2147483647 h 42"/>
              <a:gd name="T16" fmla="*/ 938641171 w 19"/>
              <a:gd name="T17" fmla="*/ 2101377908 h 42"/>
              <a:gd name="T18" fmla="*/ 1139783445 w 19"/>
              <a:gd name="T19" fmla="*/ 1801177397 h 42"/>
              <a:gd name="T20" fmla="*/ 1273872665 w 19"/>
              <a:gd name="T21" fmla="*/ 1561020476 h 42"/>
              <a:gd name="T22" fmla="*/ 1206828055 w 19"/>
              <a:gd name="T23" fmla="*/ 1140749737 h 42"/>
              <a:gd name="T24" fmla="*/ 1139783445 w 19"/>
              <a:gd name="T25" fmla="*/ 780506364 h 42"/>
              <a:gd name="T26" fmla="*/ 938641171 w 19"/>
              <a:gd name="T27" fmla="*/ 840549468 h 42"/>
              <a:gd name="T28" fmla="*/ 871596561 w 19"/>
              <a:gd name="T29" fmla="*/ 840549468 h 42"/>
              <a:gd name="T30" fmla="*/ 804551951 w 19"/>
              <a:gd name="T31" fmla="*/ 840549468 h 42"/>
              <a:gd name="T32" fmla="*/ 871596561 w 19"/>
              <a:gd name="T33" fmla="*/ 660427903 h 42"/>
              <a:gd name="T34" fmla="*/ 938641171 w 19"/>
              <a:gd name="T35" fmla="*/ 660427903 h 42"/>
              <a:gd name="T36" fmla="*/ 1005685781 w 19"/>
              <a:gd name="T37" fmla="*/ 480313965 h 42"/>
              <a:gd name="T38" fmla="*/ 1072738579 w 19"/>
              <a:gd name="T39" fmla="*/ 360235504 h 42"/>
              <a:gd name="T40" fmla="*/ 268186692 w 19"/>
              <a:gd name="T41" fmla="*/ 0 h 42"/>
              <a:gd name="T42" fmla="*/ 201133894 w 19"/>
              <a:gd name="T43" fmla="*/ 120078491 h 42"/>
              <a:gd name="T44" fmla="*/ 134089252 w 19"/>
              <a:gd name="T45" fmla="*/ 360235504 h 42"/>
              <a:gd name="T46" fmla="*/ 0 w 19"/>
              <a:gd name="T47" fmla="*/ 480313965 h 42"/>
              <a:gd name="T48" fmla="*/ 67044626 w 19"/>
              <a:gd name="T49" fmla="*/ 540357190 h 42"/>
              <a:gd name="T50" fmla="*/ 67044626 w 19"/>
              <a:gd name="T51" fmla="*/ 660427903 h 42"/>
              <a:gd name="T52" fmla="*/ 67044626 w 19"/>
              <a:gd name="T53" fmla="*/ 900584824 h 42"/>
              <a:gd name="T54" fmla="*/ 201133894 w 19"/>
              <a:gd name="T55" fmla="*/ 1020671276 h 42"/>
              <a:gd name="T56" fmla="*/ 335231366 w 19"/>
              <a:gd name="T57" fmla="*/ 1080706632 h 42"/>
              <a:gd name="T58" fmla="*/ 469320586 w 19"/>
              <a:gd name="T59" fmla="*/ 1140749737 h 42"/>
              <a:gd name="T60" fmla="*/ 603409933 w 19"/>
              <a:gd name="T61" fmla="*/ 1260828198 h 42"/>
              <a:gd name="T62" fmla="*/ 268186692 w 19"/>
              <a:gd name="T63" fmla="*/ 1440942015 h 42"/>
              <a:gd name="T64" fmla="*/ 67044626 w 19"/>
              <a:gd name="T65" fmla="*/ 1681098937 h 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
              <a:gd name="T100" fmla="*/ 0 h 42"/>
              <a:gd name="T101" fmla="*/ 19 w 19"/>
              <a:gd name="T102" fmla="*/ 42 h 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 h="42">
                <a:moveTo>
                  <a:pt x="1" y="28"/>
                </a:moveTo>
                <a:lnTo>
                  <a:pt x="0" y="31"/>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2" y="14"/>
                </a:lnTo>
                <a:lnTo>
                  <a:pt x="12" y="13"/>
                </a:lnTo>
                <a:lnTo>
                  <a:pt x="13"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3839" name="Freeform 66"/>
          <p:cNvSpPr>
            <a:spLocks/>
          </p:cNvSpPr>
          <p:nvPr/>
        </p:nvSpPr>
        <p:spPr bwMode="auto">
          <a:xfrm>
            <a:off x="6739467" y="2654301"/>
            <a:ext cx="166511" cy="169863"/>
          </a:xfrm>
          <a:custGeom>
            <a:avLst/>
            <a:gdLst>
              <a:gd name="T0" fmla="*/ 0 w 23"/>
              <a:gd name="T1" fmla="*/ 238456745 h 22"/>
              <a:gd name="T2" fmla="*/ 530675387 w 23"/>
              <a:gd name="T3" fmla="*/ 119228373 h 22"/>
              <a:gd name="T4" fmla="*/ 530675387 w 23"/>
              <a:gd name="T5" fmla="*/ 178842574 h 22"/>
              <a:gd name="T6" fmla="*/ 597004831 w 23"/>
              <a:gd name="T7" fmla="*/ 178842574 h 22"/>
              <a:gd name="T8" fmla="*/ 597004831 w 23"/>
              <a:gd name="T9" fmla="*/ 178842574 h 22"/>
              <a:gd name="T10" fmla="*/ 1326676442 w 23"/>
              <a:gd name="T11" fmla="*/ 0 h 22"/>
              <a:gd name="T12" fmla="*/ 1525680682 w 23"/>
              <a:gd name="T13" fmla="*/ 536527783 h 22"/>
              <a:gd name="T14" fmla="*/ 1525680682 w 23"/>
              <a:gd name="T15" fmla="*/ 596141954 h 22"/>
              <a:gd name="T16" fmla="*/ 1459343221 w 23"/>
              <a:gd name="T17" fmla="*/ 596141954 h 22"/>
              <a:gd name="T18" fmla="*/ 1525680682 w 23"/>
              <a:gd name="T19" fmla="*/ 655763846 h 22"/>
              <a:gd name="T20" fmla="*/ 1525680682 w 23"/>
              <a:gd name="T21" fmla="*/ 655763846 h 22"/>
              <a:gd name="T22" fmla="*/ 1393013903 w 23"/>
              <a:gd name="T23" fmla="*/ 715378018 h 22"/>
              <a:gd name="T24" fmla="*/ 1127680346 w 23"/>
              <a:gd name="T25" fmla="*/ 774992189 h 22"/>
              <a:gd name="T26" fmla="*/ 1061342630 w 23"/>
              <a:gd name="T27" fmla="*/ 774992189 h 22"/>
              <a:gd name="T28" fmla="*/ 1061342630 w 23"/>
              <a:gd name="T29" fmla="*/ 774992189 h 22"/>
              <a:gd name="T30" fmla="*/ 1061342630 w 23"/>
              <a:gd name="T31" fmla="*/ 834606360 h 22"/>
              <a:gd name="T32" fmla="*/ 1061342630 w 23"/>
              <a:gd name="T33" fmla="*/ 834606360 h 22"/>
              <a:gd name="T34" fmla="*/ 862338389 w 23"/>
              <a:gd name="T35" fmla="*/ 894220532 h 22"/>
              <a:gd name="T36" fmla="*/ 663342293 w 23"/>
              <a:gd name="T37" fmla="*/ 953834703 h 22"/>
              <a:gd name="T38" fmla="*/ 663342293 w 23"/>
              <a:gd name="T39" fmla="*/ 953834703 h 22"/>
              <a:gd name="T40" fmla="*/ 530675387 w 23"/>
              <a:gd name="T41" fmla="*/ 1073063287 h 22"/>
              <a:gd name="T42" fmla="*/ 199004304 w 23"/>
              <a:gd name="T43" fmla="*/ 1251905801 h 22"/>
              <a:gd name="T44" fmla="*/ 132666811 w 23"/>
              <a:gd name="T45" fmla="*/ 1311519972 h 22"/>
              <a:gd name="T46" fmla="*/ 0 w 23"/>
              <a:gd name="T47" fmla="*/ 1251905801 h 22"/>
              <a:gd name="T48" fmla="*/ 132666811 w 23"/>
              <a:gd name="T49" fmla="*/ 1132677458 h 22"/>
              <a:gd name="T50" fmla="*/ 132666811 w 23"/>
              <a:gd name="T51" fmla="*/ 1073063287 h 22"/>
              <a:gd name="T52" fmla="*/ 132666811 w 23"/>
              <a:gd name="T53" fmla="*/ 1013449115 h 22"/>
              <a:gd name="T54" fmla="*/ 0 w 23"/>
              <a:gd name="T55" fmla="*/ 238456745 h 22"/>
              <a:gd name="T56" fmla="*/ 0 w 23"/>
              <a:gd name="T57" fmla="*/ 238456745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
              <a:gd name="T88" fmla="*/ 0 h 22"/>
              <a:gd name="T89" fmla="*/ 23 w 23"/>
              <a:gd name="T90" fmla="*/ 22 h 2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 h="22">
                <a:moveTo>
                  <a:pt x="0" y="4"/>
                </a:moveTo>
                <a:lnTo>
                  <a:pt x="8" y="2"/>
                </a:lnTo>
                <a:lnTo>
                  <a:pt x="8" y="3"/>
                </a:lnTo>
                <a:lnTo>
                  <a:pt x="9" y="3"/>
                </a:lnTo>
                <a:lnTo>
                  <a:pt x="20" y="0"/>
                </a:lnTo>
                <a:lnTo>
                  <a:pt x="23" y="9"/>
                </a:lnTo>
                <a:lnTo>
                  <a:pt x="23" y="10"/>
                </a:lnTo>
                <a:lnTo>
                  <a:pt x="22" y="10"/>
                </a:lnTo>
                <a:lnTo>
                  <a:pt x="23" y="11"/>
                </a:lnTo>
                <a:lnTo>
                  <a:pt x="21" y="12"/>
                </a:lnTo>
                <a:lnTo>
                  <a:pt x="17" y="13"/>
                </a:lnTo>
                <a:lnTo>
                  <a:pt x="16" y="13"/>
                </a:lnTo>
                <a:lnTo>
                  <a:pt x="16" y="14"/>
                </a:lnTo>
                <a:lnTo>
                  <a:pt x="13" y="15"/>
                </a:lnTo>
                <a:lnTo>
                  <a:pt x="10" y="16"/>
                </a:lnTo>
                <a:lnTo>
                  <a:pt x="8" y="18"/>
                </a:lnTo>
                <a:lnTo>
                  <a:pt x="3" y="21"/>
                </a:lnTo>
                <a:lnTo>
                  <a:pt x="2" y="22"/>
                </a:lnTo>
                <a:lnTo>
                  <a:pt x="0" y="21"/>
                </a:lnTo>
                <a:lnTo>
                  <a:pt x="2" y="19"/>
                </a:lnTo>
                <a:lnTo>
                  <a:pt x="2" y="18"/>
                </a:lnTo>
                <a:lnTo>
                  <a:pt x="2" y="17"/>
                </a:lnTo>
                <a:lnTo>
                  <a:pt x="0" y="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3840" name="Freeform 67"/>
          <p:cNvSpPr>
            <a:spLocks/>
          </p:cNvSpPr>
          <p:nvPr/>
        </p:nvSpPr>
        <p:spPr bwMode="auto">
          <a:xfrm>
            <a:off x="6732411" y="2522538"/>
            <a:ext cx="327378" cy="177800"/>
          </a:xfrm>
          <a:custGeom>
            <a:avLst/>
            <a:gdLst>
              <a:gd name="T0" fmla="*/ 669847700 w 45"/>
              <a:gd name="T1" fmla="*/ 418316999 h 23"/>
              <a:gd name="T2" fmla="*/ 1607645835 w 45"/>
              <a:gd name="T3" fmla="*/ 179276514 h 23"/>
              <a:gd name="T4" fmla="*/ 1674627306 w 45"/>
              <a:gd name="T5" fmla="*/ 179276514 h 23"/>
              <a:gd name="T6" fmla="*/ 1674627306 w 45"/>
              <a:gd name="T7" fmla="*/ 119520243 h 23"/>
              <a:gd name="T8" fmla="*/ 1808598432 w 45"/>
              <a:gd name="T9" fmla="*/ 0 h 23"/>
              <a:gd name="T10" fmla="*/ 1942569557 w 45"/>
              <a:gd name="T11" fmla="*/ 0 h 23"/>
              <a:gd name="T12" fmla="*/ 2076540683 w 45"/>
              <a:gd name="T13" fmla="*/ 179276514 h 23"/>
              <a:gd name="T14" fmla="*/ 2143522154 w 45"/>
              <a:gd name="T15" fmla="*/ 298796787 h 23"/>
              <a:gd name="T16" fmla="*/ 2009551028 w 45"/>
              <a:gd name="T17" fmla="*/ 418316999 h 23"/>
              <a:gd name="T18" fmla="*/ 1942569557 w 45"/>
              <a:gd name="T19" fmla="*/ 597593574 h 23"/>
              <a:gd name="T20" fmla="*/ 2147483647 w 45"/>
              <a:gd name="T21" fmla="*/ 597593574 h 23"/>
              <a:gd name="T22" fmla="*/ 2147483647 w 45"/>
              <a:gd name="T23" fmla="*/ 896397970 h 23"/>
              <a:gd name="T24" fmla="*/ 2147483647 w 45"/>
              <a:gd name="T25" fmla="*/ 956154211 h 23"/>
              <a:gd name="T26" fmla="*/ 2147483647 w 45"/>
              <a:gd name="T27" fmla="*/ 836633999 h 23"/>
              <a:gd name="T28" fmla="*/ 2147483647 w 45"/>
              <a:gd name="T29" fmla="*/ 717113786 h 23"/>
              <a:gd name="T30" fmla="*/ 2147483647 w 45"/>
              <a:gd name="T31" fmla="*/ 597593574 h 23"/>
              <a:gd name="T32" fmla="*/ 2147483647 w 45"/>
              <a:gd name="T33" fmla="*/ 657357545 h 23"/>
              <a:gd name="T34" fmla="*/ 2147483647 w 45"/>
              <a:gd name="T35" fmla="*/ 956154211 h 23"/>
              <a:gd name="T36" fmla="*/ 2147483647 w 45"/>
              <a:gd name="T37" fmla="*/ 1015910694 h 23"/>
              <a:gd name="T38" fmla="*/ 2147483647 w 45"/>
              <a:gd name="T39" fmla="*/ 1135430907 h 23"/>
              <a:gd name="T40" fmla="*/ 2147483647 w 45"/>
              <a:gd name="T41" fmla="*/ 1254951119 h 23"/>
              <a:gd name="T42" fmla="*/ 2147483647 w 45"/>
              <a:gd name="T43" fmla="*/ 1195194878 h 23"/>
              <a:gd name="T44" fmla="*/ 2147483647 w 45"/>
              <a:gd name="T45" fmla="*/ 1075674665 h 23"/>
              <a:gd name="T46" fmla="*/ 2147483647 w 45"/>
              <a:gd name="T47" fmla="*/ 1314715091 h 23"/>
              <a:gd name="T48" fmla="*/ 2143522154 w 45"/>
              <a:gd name="T49" fmla="*/ 1314715091 h 23"/>
              <a:gd name="T50" fmla="*/ 2143522154 w 45"/>
              <a:gd name="T51" fmla="*/ 1254951119 h 23"/>
              <a:gd name="T52" fmla="*/ 2009551028 w 45"/>
              <a:gd name="T53" fmla="*/ 1195194878 h 23"/>
              <a:gd name="T54" fmla="*/ 1875579902 w 45"/>
              <a:gd name="T55" fmla="*/ 1135430907 h 23"/>
              <a:gd name="T56" fmla="*/ 1808598432 w 45"/>
              <a:gd name="T57" fmla="*/ 1015910694 h 23"/>
              <a:gd name="T58" fmla="*/ 1406685055 w 45"/>
              <a:gd name="T59" fmla="*/ 1015910694 h 23"/>
              <a:gd name="T60" fmla="*/ 669847700 w 45"/>
              <a:gd name="T61" fmla="*/ 1195194878 h 23"/>
              <a:gd name="T62" fmla="*/ 602866229 w 45"/>
              <a:gd name="T63" fmla="*/ 1135430907 h 23"/>
              <a:gd name="T64" fmla="*/ 0 w 45"/>
              <a:gd name="T65" fmla="*/ 1254951119 h 23"/>
              <a:gd name="T66" fmla="*/ 0 w 45"/>
              <a:gd name="T67" fmla="*/ 537837333 h 2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5"/>
              <a:gd name="T103" fmla="*/ 0 h 23"/>
              <a:gd name="T104" fmla="*/ 45 w 45"/>
              <a:gd name="T105" fmla="*/ 23 h 2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5" h="23">
                <a:moveTo>
                  <a:pt x="0" y="9"/>
                </a:moveTo>
                <a:lnTo>
                  <a:pt x="10" y="7"/>
                </a:lnTo>
                <a:lnTo>
                  <a:pt x="24" y="4"/>
                </a:lnTo>
                <a:lnTo>
                  <a:pt x="24"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18"/>
                </a:lnTo>
                <a:lnTo>
                  <a:pt x="36" y="18"/>
                </a:lnTo>
                <a:lnTo>
                  <a:pt x="35" y="20"/>
                </a:lnTo>
                <a:lnTo>
                  <a:pt x="34" y="22"/>
                </a:lnTo>
                <a:lnTo>
                  <a:pt x="33" y="23"/>
                </a:lnTo>
                <a:lnTo>
                  <a:pt x="32" y="22"/>
                </a:lnTo>
                <a:lnTo>
                  <a:pt x="32" y="21"/>
                </a:lnTo>
                <a:lnTo>
                  <a:pt x="31" y="21"/>
                </a:lnTo>
                <a:lnTo>
                  <a:pt x="30" y="20"/>
                </a:lnTo>
                <a:lnTo>
                  <a:pt x="28" y="19"/>
                </a:lnTo>
                <a:lnTo>
                  <a:pt x="27" y="17"/>
                </a:lnTo>
                <a:lnTo>
                  <a:pt x="26" y="15"/>
                </a:lnTo>
                <a:lnTo>
                  <a:pt x="21" y="17"/>
                </a:lnTo>
                <a:lnTo>
                  <a:pt x="10" y="20"/>
                </a:lnTo>
                <a:lnTo>
                  <a:pt x="9" y="20"/>
                </a:lnTo>
                <a:lnTo>
                  <a:pt x="9" y="19"/>
                </a:lnTo>
                <a:lnTo>
                  <a:pt x="1" y="21"/>
                </a:lnTo>
                <a:lnTo>
                  <a:pt x="0" y="21"/>
                </a:lnTo>
                <a:lnTo>
                  <a:pt x="0" y="9"/>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3841" name="Freeform 68"/>
          <p:cNvSpPr>
            <a:spLocks/>
          </p:cNvSpPr>
          <p:nvPr/>
        </p:nvSpPr>
        <p:spPr bwMode="auto">
          <a:xfrm>
            <a:off x="6884812" y="2638425"/>
            <a:ext cx="86077" cy="101600"/>
          </a:xfrm>
          <a:custGeom>
            <a:avLst/>
            <a:gdLst>
              <a:gd name="T0" fmla="*/ 0 w 12"/>
              <a:gd name="T1" fmla="*/ 122162272 h 13"/>
              <a:gd name="T2" fmla="*/ 195360579 w 12"/>
              <a:gd name="T3" fmla="*/ 671880847 h 13"/>
              <a:gd name="T4" fmla="*/ 195360579 w 12"/>
              <a:gd name="T5" fmla="*/ 732965875 h 13"/>
              <a:gd name="T6" fmla="*/ 130245755 w 12"/>
              <a:gd name="T7" fmla="*/ 732965875 h 13"/>
              <a:gd name="T8" fmla="*/ 195360579 w 12"/>
              <a:gd name="T9" fmla="*/ 794043088 h 13"/>
              <a:gd name="T10" fmla="*/ 195360579 w 12"/>
              <a:gd name="T11" fmla="*/ 794043088 h 13"/>
              <a:gd name="T12" fmla="*/ 195360579 w 12"/>
              <a:gd name="T13" fmla="*/ 794043088 h 13"/>
              <a:gd name="T14" fmla="*/ 390729227 w 12"/>
              <a:gd name="T15" fmla="*/ 732965875 h 13"/>
              <a:gd name="T16" fmla="*/ 455844019 w 12"/>
              <a:gd name="T17" fmla="*/ 671880847 h 13"/>
              <a:gd name="T18" fmla="*/ 455844019 w 12"/>
              <a:gd name="T19" fmla="*/ 610803634 h 13"/>
              <a:gd name="T20" fmla="*/ 455844019 w 12"/>
              <a:gd name="T21" fmla="*/ 549718606 h 13"/>
              <a:gd name="T22" fmla="*/ 455844019 w 12"/>
              <a:gd name="T23" fmla="*/ 427564058 h 13"/>
              <a:gd name="T24" fmla="*/ 520966881 w 12"/>
              <a:gd name="T25" fmla="*/ 366479030 h 13"/>
              <a:gd name="T26" fmla="*/ 520966881 w 12"/>
              <a:gd name="T27" fmla="*/ 427564058 h 13"/>
              <a:gd name="T28" fmla="*/ 520966881 w 12"/>
              <a:gd name="T29" fmla="*/ 488641271 h 13"/>
              <a:gd name="T30" fmla="*/ 520966881 w 12"/>
              <a:gd name="T31" fmla="*/ 610803634 h 13"/>
              <a:gd name="T32" fmla="*/ 586089869 w 12"/>
              <a:gd name="T33" fmla="*/ 610803634 h 13"/>
              <a:gd name="T34" fmla="*/ 586089869 w 12"/>
              <a:gd name="T35" fmla="*/ 610803634 h 13"/>
              <a:gd name="T36" fmla="*/ 586089869 w 12"/>
              <a:gd name="T37" fmla="*/ 549718606 h 13"/>
              <a:gd name="T38" fmla="*/ 651212731 w 12"/>
              <a:gd name="T39" fmla="*/ 549718606 h 13"/>
              <a:gd name="T40" fmla="*/ 716327523 w 12"/>
              <a:gd name="T41" fmla="*/ 488641271 h 13"/>
              <a:gd name="T42" fmla="*/ 781450385 w 12"/>
              <a:gd name="T43" fmla="*/ 488641271 h 13"/>
              <a:gd name="T44" fmla="*/ 781450385 w 12"/>
              <a:gd name="T45" fmla="*/ 488641271 h 13"/>
              <a:gd name="T46" fmla="*/ 716327523 w 12"/>
              <a:gd name="T47" fmla="*/ 427564058 h 13"/>
              <a:gd name="T48" fmla="*/ 716327523 w 12"/>
              <a:gd name="T49" fmla="*/ 366479030 h 13"/>
              <a:gd name="T50" fmla="*/ 716327523 w 12"/>
              <a:gd name="T51" fmla="*/ 366479030 h 13"/>
              <a:gd name="T52" fmla="*/ 651212731 w 12"/>
              <a:gd name="T53" fmla="*/ 366479030 h 13"/>
              <a:gd name="T54" fmla="*/ 586089869 w 12"/>
              <a:gd name="T55" fmla="*/ 305401817 h 13"/>
              <a:gd name="T56" fmla="*/ 586089869 w 12"/>
              <a:gd name="T57" fmla="*/ 305401817 h 13"/>
              <a:gd name="T58" fmla="*/ 455844019 w 12"/>
              <a:gd name="T59" fmla="*/ 244324543 h 13"/>
              <a:gd name="T60" fmla="*/ 390729227 w 12"/>
              <a:gd name="T61" fmla="*/ 122162272 h 13"/>
              <a:gd name="T62" fmla="*/ 390729227 w 12"/>
              <a:gd name="T63" fmla="*/ 122162272 h 13"/>
              <a:gd name="T64" fmla="*/ 325606365 w 12"/>
              <a:gd name="T65" fmla="*/ 0 h 13"/>
              <a:gd name="T66" fmla="*/ 0 w 12"/>
              <a:gd name="T67" fmla="*/ 122162272 h 13"/>
              <a:gd name="T68" fmla="*/ 0 w 12"/>
              <a:gd name="T69" fmla="*/ 122162272 h 1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
              <a:gd name="T106" fmla="*/ 0 h 13"/>
              <a:gd name="T107" fmla="*/ 12 w 12"/>
              <a:gd name="T108" fmla="*/ 13 h 1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 h="13">
                <a:moveTo>
                  <a:pt x="0" y="2"/>
                </a:moveTo>
                <a:lnTo>
                  <a:pt x="3" y="11"/>
                </a:lnTo>
                <a:lnTo>
                  <a:pt x="3" y="12"/>
                </a:lnTo>
                <a:lnTo>
                  <a:pt x="2" y="12"/>
                </a:lnTo>
                <a:lnTo>
                  <a:pt x="3" y="13"/>
                </a:lnTo>
                <a:lnTo>
                  <a:pt x="6" y="12"/>
                </a:lnTo>
                <a:lnTo>
                  <a:pt x="7" y="11"/>
                </a:lnTo>
                <a:lnTo>
                  <a:pt x="7" y="10"/>
                </a:lnTo>
                <a:lnTo>
                  <a:pt x="7" y="9"/>
                </a:lnTo>
                <a:lnTo>
                  <a:pt x="7" y="7"/>
                </a:lnTo>
                <a:lnTo>
                  <a:pt x="8" y="6"/>
                </a:lnTo>
                <a:lnTo>
                  <a:pt x="8" y="7"/>
                </a:lnTo>
                <a:lnTo>
                  <a:pt x="8" y="8"/>
                </a:lnTo>
                <a:lnTo>
                  <a:pt x="8" y="10"/>
                </a:lnTo>
                <a:lnTo>
                  <a:pt x="9" y="10"/>
                </a:lnTo>
                <a:lnTo>
                  <a:pt x="9" y="9"/>
                </a:lnTo>
                <a:lnTo>
                  <a:pt x="10" y="9"/>
                </a:lnTo>
                <a:lnTo>
                  <a:pt x="11" y="8"/>
                </a:lnTo>
                <a:lnTo>
                  <a:pt x="12" y="8"/>
                </a:lnTo>
                <a:lnTo>
                  <a:pt x="11" y="7"/>
                </a:lnTo>
                <a:lnTo>
                  <a:pt x="11" y="6"/>
                </a:lnTo>
                <a:lnTo>
                  <a:pt x="10" y="6"/>
                </a:lnTo>
                <a:lnTo>
                  <a:pt x="9" y="5"/>
                </a:lnTo>
                <a:lnTo>
                  <a:pt x="7" y="4"/>
                </a:lnTo>
                <a:lnTo>
                  <a:pt x="6" y="2"/>
                </a:lnTo>
                <a:lnTo>
                  <a:pt x="5" y="0"/>
                </a:lnTo>
                <a:lnTo>
                  <a:pt x="0" y="2"/>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3842" name="Freeform 69"/>
          <p:cNvSpPr>
            <a:spLocks/>
          </p:cNvSpPr>
          <p:nvPr/>
        </p:nvSpPr>
        <p:spPr bwMode="auto">
          <a:xfrm>
            <a:off x="6790267" y="2212975"/>
            <a:ext cx="152400" cy="363538"/>
          </a:xfrm>
          <a:custGeom>
            <a:avLst/>
            <a:gdLst>
              <a:gd name="T0" fmla="*/ 1399766787 w 21"/>
              <a:gd name="T1" fmla="*/ 2147483647 h 47"/>
              <a:gd name="T2" fmla="*/ 1333113583 w 21"/>
              <a:gd name="T3" fmla="*/ 2147483647 h 47"/>
              <a:gd name="T4" fmla="*/ 1266452214 w 21"/>
              <a:gd name="T5" fmla="*/ 2147483647 h 47"/>
              <a:gd name="T6" fmla="*/ 1199799010 w 21"/>
              <a:gd name="T7" fmla="*/ 2147483647 h 47"/>
              <a:gd name="T8" fmla="*/ 1133145806 w 21"/>
              <a:gd name="T9" fmla="*/ 2147483647 h 47"/>
              <a:gd name="T10" fmla="*/ 1133145806 w 21"/>
              <a:gd name="T11" fmla="*/ 2147483647 h 47"/>
              <a:gd name="T12" fmla="*/ 1133145806 w 21"/>
              <a:gd name="T13" fmla="*/ 2147483647 h 47"/>
              <a:gd name="T14" fmla="*/ 1133145806 w 21"/>
              <a:gd name="T15" fmla="*/ 2147483647 h 47"/>
              <a:gd name="T16" fmla="*/ 1066492346 w 21"/>
              <a:gd name="T17" fmla="*/ 2147483647 h 47"/>
              <a:gd name="T18" fmla="*/ 1066492346 w 21"/>
              <a:gd name="T19" fmla="*/ 2147483647 h 47"/>
              <a:gd name="T20" fmla="*/ 133314605 w 21"/>
              <a:gd name="T21" fmla="*/ 2147483647 h 47"/>
              <a:gd name="T22" fmla="*/ 66653220 w 21"/>
              <a:gd name="T23" fmla="*/ 2147483647 h 47"/>
              <a:gd name="T24" fmla="*/ 0 w 21"/>
              <a:gd name="T25" fmla="*/ 2147483647 h 47"/>
              <a:gd name="T26" fmla="*/ 0 w 21"/>
              <a:gd name="T27" fmla="*/ 2147483647 h 47"/>
              <a:gd name="T28" fmla="*/ 66653220 w 21"/>
              <a:gd name="T29" fmla="*/ 2147483647 h 47"/>
              <a:gd name="T30" fmla="*/ 0 w 21"/>
              <a:gd name="T31" fmla="*/ 2147483647 h 47"/>
              <a:gd name="T32" fmla="*/ 0 w 21"/>
              <a:gd name="T33" fmla="*/ 2034150113 h 47"/>
              <a:gd name="T34" fmla="*/ 0 w 21"/>
              <a:gd name="T35" fmla="*/ 1914491523 h 47"/>
              <a:gd name="T36" fmla="*/ 66653220 w 21"/>
              <a:gd name="T37" fmla="*/ 1675183044 h 47"/>
              <a:gd name="T38" fmla="*/ 66653220 w 21"/>
              <a:gd name="T39" fmla="*/ 1555524936 h 47"/>
              <a:gd name="T40" fmla="*/ 66653220 w 21"/>
              <a:gd name="T41" fmla="*/ 1435866829 h 47"/>
              <a:gd name="T42" fmla="*/ 66653220 w 21"/>
              <a:gd name="T43" fmla="*/ 1316216457 h 47"/>
              <a:gd name="T44" fmla="*/ 66653220 w 21"/>
              <a:gd name="T45" fmla="*/ 1256387404 h 47"/>
              <a:gd name="T46" fmla="*/ 66653220 w 21"/>
              <a:gd name="T47" fmla="*/ 1196558350 h 47"/>
              <a:gd name="T48" fmla="*/ 266621045 w 21"/>
              <a:gd name="T49" fmla="*/ 1076900243 h 47"/>
              <a:gd name="T50" fmla="*/ 333274314 w 21"/>
              <a:gd name="T51" fmla="*/ 837591522 h 47"/>
              <a:gd name="T52" fmla="*/ 266621045 w 21"/>
              <a:gd name="T53" fmla="*/ 717933415 h 47"/>
              <a:gd name="T54" fmla="*/ 266621045 w 21"/>
              <a:gd name="T55" fmla="*/ 598283042 h 47"/>
              <a:gd name="T56" fmla="*/ 266621045 w 21"/>
              <a:gd name="T57" fmla="*/ 598283042 h 47"/>
              <a:gd name="T58" fmla="*/ 266621045 w 21"/>
              <a:gd name="T59" fmla="*/ 538453989 h 47"/>
              <a:gd name="T60" fmla="*/ 199967841 w 21"/>
              <a:gd name="T61" fmla="*/ 418795761 h 47"/>
              <a:gd name="T62" fmla="*/ 266621045 w 21"/>
              <a:gd name="T63" fmla="*/ 239308540 h 47"/>
              <a:gd name="T64" fmla="*/ 199967841 w 21"/>
              <a:gd name="T65" fmla="*/ 179487221 h 47"/>
              <a:gd name="T66" fmla="*/ 199967841 w 21"/>
              <a:gd name="T67" fmla="*/ 119658137 h 47"/>
              <a:gd name="T68" fmla="*/ 266621045 w 21"/>
              <a:gd name="T69" fmla="*/ 119658137 h 47"/>
              <a:gd name="T70" fmla="*/ 333274314 w 21"/>
              <a:gd name="T71" fmla="*/ 59829069 h 47"/>
              <a:gd name="T72" fmla="*/ 399935682 w 21"/>
              <a:gd name="T73" fmla="*/ 59829069 h 47"/>
              <a:gd name="T74" fmla="*/ 399935682 w 21"/>
              <a:gd name="T75" fmla="*/ 59829069 h 47"/>
              <a:gd name="T76" fmla="*/ 466588887 w 21"/>
              <a:gd name="T77" fmla="*/ 0 h 47"/>
              <a:gd name="T78" fmla="*/ 1133145806 w 21"/>
              <a:gd name="T79" fmla="*/ 1735012097 h 47"/>
              <a:gd name="T80" fmla="*/ 1133145806 w 21"/>
              <a:gd name="T81" fmla="*/ 1794841151 h 47"/>
              <a:gd name="T82" fmla="*/ 1133145806 w 21"/>
              <a:gd name="T83" fmla="*/ 1854662469 h 47"/>
              <a:gd name="T84" fmla="*/ 1133145806 w 21"/>
              <a:gd name="T85" fmla="*/ 1854662469 h 47"/>
              <a:gd name="T86" fmla="*/ 1266452214 w 21"/>
              <a:gd name="T87" fmla="*/ 1974320576 h 47"/>
              <a:gd name="T88" fmla="*/ 1333113583 w 21"/>
              <a:gd name="T89" fmla="*/ 1974320576 h 47"/>
              <a:gd name="T90" fmla="*/ 1333113583 w 21"/>
              <a:gd name="T91" fmla="*/ 2034150113 h 47"/>
              <a:gd name="T92" fmla="*/ 1333113583 w 21"/>
              <a:gd name="T93" fmla="*/ 2093979167 h 47"/>
              <a:gd name="T94" fmla="*/ 1399766787 w 21"/>
              <a:gd name="T95" fmla="*/ 2147483647 h 47"/>
              <a:gd name="T96" fmla="*/ 1399766787 w 21"/>
              <a:gd name="T97" fmla="*/ 2147483647 h 47"/>
              <a:gd name="T98" fmla="*/ 1399766787 w 21"/>
              <a:gd name="T99" fmla="*/ 2147483647 h 47"/>
              <a:gd name="T100" fmla="*/ 1399766787 w 21"/>
              <a:gd name="T101" fmla="*/ 2147483647 h 47"/>
              <a:gd name="T102" fmla="*/ 1399766787 w 21"/>
              <a:gd name="T103" fmla="*/ 2147483647 h 4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
              <a:gd name="T157" fmla="*/ 0 h 47"/>
              <a:gd name="T158" fmla="*/ 21 w 21"/>
              <a:gd name="T159" fmla="*/ 47 h 4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 h="47">
                <a:moveTo>
                  <a:pt x="21" y="40"/>
                </a:moveTo>
                <a:lnTo>
                  <a:pt x="20" y="40"/>
                </a:lnTo>
                <a:lnTo>
                  <a:pt x="19" y="40"/>
                </a:lnTo>
                <a:lnTo>
                  <a:pt x="18" y="42"/>
                </a:lnTo>
                <a:lnTo>
                  <a:pt x="17" y="42"/>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9"/>
                </a:lnTo>
                <a:lnTo>
                  <a:pt x="3" y="7"/>
                </a:lnTo>
                <a:lnTo>
                  <a:pt x="4" y="4"/>
                </a:lnTo>
                <a:lnTo>
                  <a:pt x="3" y="3"/>
                </a:lnTo>
                <a:lnTo>
                  <a:pt x="3" y="2"/>
                </a:lnTo>
                <a:lnTo>
                  <a:pt x="4" y="2"/>
                </a:lnTo>
                <a:lnTo>
                  <a:pt x="5" y="1"/>
                </a:lnTo>
                <a:lnTo>
                  <a:pt x="6" y="1"/>
                </a:lnTo>
                <a:lnTo>
                  <a:pt x="7" y="0"/>
                </a:lnTo>
                <a:lnTo>
                  <a:pt x="17" y="29"/>
                </a:lnTo>
                <a:lnTo>
                  <a:pt x="17" y="30"/>
                </a:lnTo>
                <a:lnTo>
                  <a:pt x="17" y="31"/>
                </a:lnTo>
                <a:lnTo>
                  <a:pt x="19" y="33"/>
                </a:lnTo>
                <a:lnTo>
                  <a:pt x="20" y="33"/>
                </a:lnTo>
                <a:lnTo>
                  <a:pt x="20" y="34"/>
                </a:lnTo>
                <a:lnTo>
                  <a:pt x="20" y="35"/>
                </a:lnTo>
                <a:lnTo>
                  <a:pt x="21" y="37"/>
                </a:lnTo>
                <a:lnTo>
                  <a:pt x="21" y="38"/>
                </a:lnTo>
                <a:lnTo>
                  <a:pt x="21" y="39"/>
                </a:lnTo>
                <a:lnTo>
                  <a:pt x="21" y="4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3843" name="Freeform 70"/>
          <p:cNvSpPr>
            <a:spLocks/>
          </p:cNvSpPr>
          <p:nvPr/>
        </p:nvSpPr>
        <p:spPr bwMode="auto">
          <a:xfrm>
            <a:off x="6841067" y="1887539"/>
            <a:ext cx="354189" cy="611187"/>
          </a:xfrm>
          <a:custGeom>
            <a:avLst/>
            <a:gdLst>
              <a:gd name="T0" fmla="*/ 661277858 w 49"/>
              <a:gd name="T1" fmla="*/ 2147483647 h 79"/>
              <a:gd name="T2" fmla="*/ 661277858 w 49"/>
              <a:gd name="T3" fmla="*/ 2147483647 h 79"/>
              <a:gd name="T4" fmla="*/ 793535006 w 49"/>
              <a:gd name="T5" fmla="*/ 2147483647 h 79"/>
              <a:gd name="T6" fmla="*/ 859663579 w 49"/>
              <a:gd name="T7" fmla="*/ 2147483647 h 79"/>
              <a:gd name="T8" fmla="*/ 925792153 w 49"/>
              <a:gd name="T9" fmla="*/ 2147483647 h 79"/>
              <a:gd name="T10" fmla="*/ 991912595 w 49"/>
              <a:gd name="T11" fmla="*/ 2147483647 h 79"/>
              <a:gd name="T12" fmla="*/ 1058041168 w 49"/>
              <a:gd name="T13" fmla="*/ 2147483647 h 79"/>
              <a:gd name="T14" fmla="*/ 1190298569 w 49"/>
              <a:gd name="T15" fmla="*/ 2147483647 h 79"/>
              <a:gd name="T16" fmla="*/ 1190298569 w 49"/>
              <a:gd name="T17" fmla="*/ 2147483647 h 79"/>
              <a:gd name="T18" fmla="*/ 1322555717 w 49"/>
              <a:gd name="T19" fmla="*/ 2147483647 h 79"/>
              <a:gd name="T20" fmla="*/ 1388684290 w 49"/>
              <a:gd name="T21" fmla="*/ 2147483647 h 79"/>
              <a:gd name="T22" fmla="*/ 1454812864 w 49"/>
              <a:gd name="T23" fmla="*/ 2147483647 h 79"/>
              <a:gd name="T24" fmla="*/ 1454812864 w 49"/>
              <a:gd name="T25" fmla="*/ 2147483647 h 79"/>
              <a:gd name="T26" fmla="*/ 1719319026 w 49"/>
              <a:gd name="T27" fmla="*/ 2147483647 h 79"/>
              <a:gd name="T28" fmla="*/ 1719319026 w 49"/>
              <a:gd name="T29" fmla="*/ 2147483647 h 79"/>
              <a:gd name="T30" fmla="*/ 1851576174 w 49"/>
              <a:gd name="T31" fmla="*/ 2147483647 h 79"/>
              <a:gd name="T32" fmla="*/ 1917704747 w 49"/>
              <a:gd name="T33" fmla="*/ 2147483647 h 79"/>
              <a:gd name="T34" fmla="*/ 2049961895 w 49"/>
              <a:gd name="T35" fmla="*/ 2147483647 h 79"/>
              <a:gd name="T36" fmla="*/ 2049961895 w 49"/>
              <a:gd name="T37" fmla="*/ 2147483647 h 79"/>
              <a:gd name="T38" fmla="*/ 2147483647 w 49"/>
              <a:gd name="T39" fmla="*/ 2147483647 h 79"/>
              <a:gd name="T40" fmla="*/ 2147483647 w 49"/>
              <a:gd name="T41" fmla="*/ 2147483647 h 79"/>
              <a:gd name="T42" fmla="*/ 2147483647 w 49"/>
              <a:gd name="T43" fmla="*/ 2147483647 h 79"/>
              <a:gd name="T44" fmla="*/ 2147483647 w 49"/>
              <a:gd name="T45" fmla="*/ 2147483647 h 79"/>
              <a:gd name="T46" fmla="*/ 2147483647 w 49"/>
              <a:gd name="T47" fmla="*/ 2147483647 h 79"/>
              <a:gd name="T48" fmla="*/ 2147483647 w 49"/>
              <a:gd name="T49" fmla="*/ 2147483647 h 79"/>
              <a:gd name="T50" fmla="*/ 2147483647 w 49"/>
              <a:gd name="T51" fmla="*/ 2147483647 h 79"/>
              <a:gd name="T52" fmla="*/ 2147483647 w 49"/>
              <a:gd name="T53" fmla="*/ 2147483647 h 79"/>
              <a:gd name="T54" fmla="*/ 2147483647 w 49"/>
              <a:gd name="T55" fmla="*/ 2147483647 h 79"/>
              <a:gd name="T56" fmla="*/ 2147483647 w 49"/>
              <a:gd name="T57" fmla="*/ 2147483647 h 79"/>
              <a:gd name="T58" fmla="*/ 2147483647 w 49"/>
              <a:gd name="T59" fmla="*/ 2094893888 h 79"/>
              <a:gd name="T60" fmla="*/ 2147483647 w 49"/>
              <a:gd name="T61" fmla="*/ 1915328280 h 79"/>
              <a:gd name="T62" fmla="*/ 2147483647 w 49"/>
              <a:gd name="T63" fmla="*/ 1855478397 h 79"/>
              <a:gd name="T64" fmla="*/ 2147483647 w 49"/>
              <a:gd name="T65" fmla="*/ 1915328280 h 79"/>
              <a:gd name="T66" fmla="*/ 2147483647 w 49"/>
              <a:gd name="T67" fmla="*/ 1675913273 h 79"/>
              <a:gd name="T68" fmla="*/ 2147483647 w 49"/>
              <a:gd name="T69" fmla="*/ 1556205769 h 79"/>
              <a:gd name="T70" fmla="*/ 2147483647 w 49"/>
              <a:gd name="T71" fmla="*/ 1556205769 h 79"/>
              <a:gd name="T72" fmla="*/ 2147483647 w 49"/>
              <a:gd name="T73" fmla="*/ 1556205769 h 79"/>
              <a:gd name="T74" fmla="*/ 2147483647 w 49"/>
              <a:gd name="T75" fmla="*/ 1496355885 h 79"/>
              <a:gd name="T76" fmla="*/ 2147483647 w 49"/>
              <a:gd name="T77" fmla="*/ 1316790762 h 79"/>
              <a:gd name="T78" fmla="*/ 1587070011 w 49"/>
              <a:gd name="T79" fmla="*/ 0 h 79"/>
              <a:gd name="T80" fmla="*/ 1454812864 w 49"/>
              <a:gd name="T81" fmla="*/ 0 h 79"/>
              <a:gd name="T82" fmla="*/ 1388684290 w 49"/>
              <a:gd name="T83" fmla="*/ 119707534 h 79"/>
              <a:gd name="T84" fmla="*/ 1190298569 w 49"/>
              <a:gd name="T85" fmla="*/ 119707534 h 79"/>
              <a:gd name="T86" fmla="*/ 991912595 w 49"/>
              <a:gd name="T87" fmla="*/ 299272749 h 79"/>
              <a:gd name="T88" fmla="*/ 925792153 w 49"/>
              <a:gd name="T89" fmla="*/ 119707534 h 79"/>
              <a:gd name="T90" fmla="*/ 859663579 w 49"/>
              <a:gd name="T91" fmla="*/ 59857635 h 79"/>
              <a:gd name="T92" fmla="*/ 396763437 w 49"/>
              <a:gd name="T93" fmla="*/ 957668008 h 79"/>
              <a:gd name="T94" fmla="*/ 462892010 w 49"/>
              <a:gd name="T95" fmla="*/ 1137225638 h 79"/>
              <a:gd name="T96" fmla="*/ 462892010 w 49"/>
              <a:gd name="T97" fmla="*/ 1316790762 h 79"/>
              <a:gd name="T98" fmla="*/ 330634863 w 49"/>
              <a:gd name="T99" fmla="*/ 1436498265 h 79"/>
              <a:gd name="T100" fmla="*/ 396763437 w 49"/>
              <a:gd name="T101" fmla="*/ 1915328280 h 79"/>
              <a:gd name="T102" fmla="*/ 264514358 w 49"/>
              <a:gd name="T103" fmla="*/ 2147483647 h 79"/>
              <a:gd name="T104" fmla="*/ 264514358 w 49"/>
              <a:gd name="T105" fmla="*/ 2147483647 h 79"/>
              <a:gd name="T106" fmla="*/ 198385784 w 49"/>
              <a:gd name="T107" fmla="*/ 2147483647 h 79"/>
              <a:gd name="T108" fmla="*/ 198385784 w 49"/>
              <a:gd name="T109" fmla="*/ 2147483647 h 79"/>
              <a:gd name="T110" fmla="*/ 66128589 w 49"/>
              <a:gd name="T111" fmla="*/ 2147483647 h 79"/>
              <a:gd name="T112" fmla="*/ 0 w 49"/>
              <a:gd name="T113" fmla="*/ 2147483647 h 7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79"/>
              <a:gd name="T173" fmla="*/ 49 w 49"/>
              <a:gd name="T174" fmla="*/ 79 h 7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79">
                <a:moveTo>
                  <a:pt x="0" y="42"/>
                </a:moveTo>
                <a:lnTo>
                  <a:pt x="10" y="71"/>
                </a:lnTo>
                <a:lnTo>
                  <a:pt x="10" y="72"/>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7" y="36"/>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close/>
              </a:path>
            </a:pathLst>
          </a:custGeom>
          <a:solidFill>
            <a:schemeClr val="bg1"/>
          </a:solidFill>
          <a:ln w="12700" cmpd="sng">
            <a:solidFill>
              <a:srgbClr val="000000"/>
            </a:solidFill>
            <a:prstDash val="solid"/>
            <a:round/>
            <a:headEnd/>
            <a:tailEnd/>
          </a:ln>
        </p:spPr>
        <p:txBody>
          <a:bodyPr/>
          <a:lstStyle/>
          <a:p>
            <a:endParaRPr lang="en-US"/>
          </a:p>
        </p:txBody>
      </p:sp>
      <p:grpSp>
        <p:nvGrpSpPr>
          <p:cNvPr id="33844" name="Group 71"/>
          <p:cNvGrpSpPr>
            <a:grpSpLocks/>
          </p:cNvGrpSpPr>
          <p:nvPr/>
        </p:nvGrpSpPr>
        <p:grpSpPr bwMode="auto">
          <a:xfrm>
            <a:off x="2875845" y="4635501"/>
            <a:ext cx="859367" cy="588963"/>
            <a:chOff x="1991" y="3321"/>
            <a:chExt cx="361" cy="231"/>
          </a:xfrm>
        </p:grpSpPr>
        <p:sp>
          <p:nvSpPr>
            <p:cNvPr id="33851" name="Freeform 72"/>
            <p:cNvSpPr>
              <a:spLocks/>
            </p:cNvSpPr>
            <p:nvPr/>
          </p:nvSpPr>
          <p:spPr bwMode="auto">
            <a:xfrm>
              <a:off x="2274" y="3459"/>
              <a:ext cx="78" cy="93"/>
            </a:xfrm>
            <a:custGeom>
              <a:avLst/>
              <a:gdLst>
                <a:gd name="T0" fmla="*/ 0 w 16"/>
                <a:gd name="T1" fmla="*/ 166 h 19"/>
                <a:gd name="T2" fmla="*/ 24 w 16"/>
                <a:gd name="T3" fmla="*/ 313 h 19"/>
                <a:gd name="T4" fmla="*/ 24 w 16"/>
                <a:gd name="T5" fmla="*/ 382 h 19"/>
                <a:gd name="T6" fmla="*/ 141 w 16"/>
                <a:gd name="T7" fmla="*/ 455 h 19"/>
                <a:gd name="T8" fmla="*/ 190 w 16"/>
                <a:gd name="T9" fmla="*/ 382 h 19"/>
                <a:gd name="T10" fmla="*/ 380 w 16"/>
                <a:gd name="T11" fmla="*/ 264 h 19"/>
                <a:gd name="T12" fmla="*/ 307 w 16"/>
                <a:gd name="T13" fmla="*/ 117 h 19"/>
                <a:gd name="T14" fmla="*/ 73 w 16"/>
                <a:gd name="T15" fmla="*/ 0 h 19"/>
                <a:gd name="T16" fmla="*/ 73 w 16"/>
                <a:gd name="T17" fmla="*/ 117 h 19"/>
                <a:gd name="T18" fmla="*/ 0 w 16"/>
                <a:gd name="T19" fmla="*/ 166 h 19"/>
                <a:gd name="T20" fmla="*/ 0 w 16"/>
                <a:gd name="T21" fmla="*/ 166 h 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19"/>
                <a:gd name="T35" fmla="*/ 16 w 16"/>
                <a:gd name="T36" fmla="*/ 19 h 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19">
                  <a:moveTo>
                    <a:pt x="0" y="7"/>
                  </a:moveTo>
                  <a:lnTo>
                    <a:pt x="1" y="13"/>
                  </a:lnTo>
                  <a:lnTo>
                    <a:pt x="1" y="16"/>
                  </a:lnTo>
                  <a:lnTo>
                    <a:pt x="6" y="19"/>
                  </a:lnTo>
                  <a:lnTo>
                    <a:pt x="8" y="16"/>
                  </a:lnTo>
                  <a:lnTo>
                    <a:pt x="16" y="11"/>
                  </a:lnTo>
                  <a:lnTo>
                    <a:pt x="13" y="5"/>
                  </a:lnTo>
                  <a:lnTo>
                    <a:pt x="3" y="0"/>
                  </a:lnTo>
                  <a:lnTo>
                    <a:pt x="3" y="5"/>
                  </a:lnTo>
                  <a:lnTo>
                    <a:pt x="0" y="7"/>
                  </a:lnTo>
                  <a:close/>
                </a:path>
              </a:pathLst>
            </a:custGeom>
            <a:solidFill>
              <a:schemeClr val="bg1"/>
            </a:solidFill>
            <a:ln w="12700" cmpd="sng">
              <a:solidFill>
                <a:schemeClr val="tx1"/>
              </a:solidFill>
              <a:prstDash val="solid"/>
              <a:round/>
              <a:headEnd/>
              <a:tailEnd/>
            </a:ln>
          </p:spPr>
          <p:txBody>
            <a:bodyPr/>
            <a:lstStyle/>
            <a:p>
              <a:endParaRPr lang="en-US"/>
            </a:p>
          </p:txBody>
        </p:sp>
        <p:sp>
          <p:nvSpPr>
            <p:cNvPr id="33852" name="Freeform 73"/>
            <p:cNvSpPr>
              <a:spLocks/>
            </p:cNvSpPr>
            <p:nvPr/>
          </p:nvSpPr>
          <p:spPr bwMode="auto">
            <a:xfrm>
              <a:off x="2235" y="3409"/>
              <a:ext cx="44" cy="29"/>
            </a:xfrm>
            <a:custGeom>
              <a:avLst/>
              <a:gdLst>
                <a:gd name="T0" fmla="*/ 73 w 9"/>
                <a:gd name="T1" fmla="*/ 140 h 6"/>
                <a:gd name="T2" fmla="*/ 191 w 9"/>
                <a:gd name="T3" fmla="*/ 140 h 6"/>
                <a:gd name="T4" fmla="*/ 215 w 9"/>
                <a:gd name="T5" fmla="*/ 72 h 6"/>
                <a:gd name="T6" fmla="*/ 117 w 9"/>
                <a:gd name="T7" fmla="*/ 48 h 6"/>
                <a:gd name="T8" fmla="*/ 73 w 9"/>
                <a:gd name="T9" fmla="*/ 48 h 6"/>
                <a:gd name="T10" fmla="*/ 49 w 9"/>
                <a:gd name="T11" fmla="*/ 0 h 6"/>
                <a:gd name="T12" fmla="*/ 0 w 9"/>
                <a:gd name="T13" fmla="*/ 48 h 6"/>
                <a:gd name="T14" fmla="*/ 49 w 9"/>
                <a:gd name="T15" fmla="*/ 116 h 6"/>
                <a:gd name="T16" fmla="*/ 73 w 9"/>
                <a:gd name="T17" fmla="*/ 140 h 6"/>
                <a:gd name="T18" fmla="*/ 73 w 9"/>
                <a:gd name="T19" fmla="*/ 140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6"/>
                <a:gd name="T32" fmla="*/ 9 w 9"/>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6">
                  <a:moveTo>
                    <a:pt x="3" y="6"/>
                  </a:moveTo>
                  <a:lnTo>
                    <a:pt x="8" y="6"/>
                  </a:lnTo>
                  <a:lnTo>
                    <a:pt x="9" y="3"/>
                  </a:lnTo>
                  <a:lnTo>
                    <a:pt x="5" y="2"/>
                  </a:lnTo>
                  <a:lnTo>
                    <a:pt x="3" y="2"/>
                  </a:lnTo>
                  <a:lnTo>
                    <a:pt x="2" y="0"/>
                  </a:lnTo>
                  <a:lnTo>
                    <a:pt x="0" y="2"/>
                  </a:lnTo>
                  <a:lnTo>
                    <a:pt x="2" y="5"/>
                  </a:lnTo>
                  <a:lnTo>
                    <a:pt x="3" y="6"/>
                  </a:lnTo>
                  <a:close/>
                </a:path>
              </a:pathLst>
            </a:custGeom>
            <a:solidFill>
              <a:schemeClr val="bg1"/>
            </a:solidFill>
            <a:ln w="12700" cmpd="sng">
              <a:solidFill>
                <a:schemeClr val="tx1"/>
              </a:solidFill>
              <a:prstDash val="solid"/>
              <a:round/>
              <a:headEnd/>
              <a:tailEnd/>
            </a:ln>
          </p:spPr>
          <p:txBody>
            <a:bodyPr/>
            <a:lstStyle/>
            <a:p>
              <a:endParaRPr lang="en-US"/>
            </a:p>
          </p:txBody>
        </p:sp>
        <p:sp>
          <p:nvSpPr>
            <p:cNvPr id="33853" name="Freeform 74"/>
            <p:cNvSpPr>
              <a:spLocks/>
            </p:cNvSpPr>
            <p:nvPr/>
          </p:nvSpPr>
          <p:spPr bwMode="auto">
            <a:xfrm>
              <a:off x="2225" y="3438"/>
              <a:ext cx="20" cy="10"/>
            </a:xfrm>
            <a:custGeom>
              <a:avLst/>
              <a:gdLst>
                <a:gd name="T0" fmla="*/ 0 w 4"/>
                <a:gd name="T1" fmla="*/ 50 h 2"/>
                <a:gd name="T2" fmla="*/ 100 w 4"/>
                <a:gd name="T3" fmla="*/ 0 h 2"/>
                <a:gd name="T4" fmla="*/ 100 w 4"/>
                <a:gd name="T5" fmla="*/ 50 h 2"/>
                <a:gd name="T6" fmla="*/ 0 w 4"/>
                <a:gd name="T7" fmla="*/ 50 h 2"/>
                <a:gd name="T8" fmla="*/ 0 w 4"/>
                <a:gd name="T9" fmla="*/ 50 h 2"/>
                <a:gd name="T10" fmla="*/ 0 60000 65536"/>
                <a:gd name="T11" fmla="*/ 0 60000 65536"/>
                <a:gd name="T12" fmla="*/ 0 60000 65536"/>
                <a:gd name="T13" fmla="*/ 0 60000 65536"/>
                <a:gd name="T14" fmla="*/ 0 60000 65536"/>
                <a:gd name="T15" fmla="*/ 0 w 4"/>
                <a:gd name="T16" fmla="*/ 0 h 2"/>
                <a:gd name="T17" fmla="*/ 4 w 4"/>
                <a:gd name="T18" fmla="*/ 2 h 2"/>
              </a:gdLst>
              <a:ahLst/>
              <a:cxnLst>
                <a:cxn ang="T10">
                  <a:pos x="T0" y="T1"/>
                </a:cxn>
                <a:cxn ang="T11">
                  <a:pos x="T2" y="T3"/>
                </a:cxn>
                <a:cxn ang="T12">
                  <a:pos x="T4" y="T5"/>
                </a:cxn>
                <a:cxn ang="T13">
                  <a:pos x="T6" y="T7"/>
                </a:cxn>
                <a:cxn ang="T14">
                  <a:pos x="T8" y="T9"/>
                </a:cxn>
              </a:cxnLst>
              <a:rect l="T15" t="T16" r="T17" b="T18"/>
              <a:pathLst>
                <a:path w="4" h="2">
                  <a:moveTo>
                    <a:pt x="0" y="2"/>
                  </a:moveTo>
                  <a:lnTo>
                    <a:pt x="4" y="0"/>
                  </a:lnTo>
                  <a:lnTo>
                    <a:pt x="4" y="2"/>
                  </a:lnTo>
                  <a:lnTo>
                    <a:pt x="0" y="2"/>
                  </a:lnTo>
                  <a:close/>
                </a:path>
              </a:pathLst>
            </a:custGeom>
            <a:solidFill>
              <a:schemeClr val="bg1"/>
            </a:solidFill>
            <a:ln w="12700" cmpd="sng">
              <a:solidFill>
                <a:schemeClr val="tx1"/>
              </a:solidFill>
              <a:prstDash val="solid"/>
              <a:round/>
              <a:headEnd/>
              <a:tailEnd/>
            </a:ln>
          </p:spPr>
          <p:txBody>
            <a:bodyPr/>
            <a:lstStyle/>
            <a:p>
              <a:endParaRPr lang="en-US"/>
            </a:p>
          </p:txBody>
        </p:sp>
        <p:sp>
          <p:nvSpPr>
            <p:cNvPr id="33854" name="Freeform 75"/>
            <p:cNvSpPr>
              <a:spLocks/>
            </p:cNvSpPr>
            <p:nvPr/>
          </p:nvSpPr>
          <p:spPr bwMode="auto">
            <a:xfrm>
              <a:off x="2211" y="3419"/>
              <a:ext cx="19" cy="14"/>
            </a:xfrm>
            <a:custGeom>
              <a:avLst/>
              <a:gdLst>
                <a:gd name="T0" fmla="*/ 47 w 4"/>
                <a:gd name="T1" fmla="*/ 0 h 3"/>
                <a:gd name="T2" fmla="*/ 47 w 4"/>
                <a:gd name="T3" fmla="*/ 0 h 3"/>
                <a:gd name="T4" fmla="*/ 66 w 4"/>
                <a:gd name="T5" fmla="*/ 0 h 3"/>
                <a:gd name="T6" fmla="*/ 66 w 4"/>
                <a:gd name="T7" fmla="*/ 0 h 3"/>
                <a:gd name="T8" fmla="*/ 66 w 4"/>
                <a:gd name="T9" fmla="*/ 0 h 3"/>
                <a:gd name="T10" fmla="*/ 66 w 4"/>
                <a:gd name="T11" fmla="*/ 23 h 3"/>
                <a:gd name="T12" fmla="*/ 66 w 4"/>
                <a:gd name="T13" fmla="*/ 23 h 3"/>
                <a:gd name="T14" fmla="*/ 66 w 4"/>
                <a:gd name="T15" fmla="*/ 23 h 3"/>
                <a:gd name="T16" fmla="*/ 90 w 4"/>
                <a:gd name="T17" fmla="*/ 23 h 3"/>
                <a:gd name="T18" fmla="*/ 66 w 4"/>
                <a:gd name="T19" fmla="*/ 42 h 3"/>
                <a:gd name="T20" fmla="*/ 66 w 4"/>
                <a:gd name="T21" fmla="*/ 42 h 3"/>
                <a:gd name="T22" fmla="*/ 66 w 4"/>
                <a:gd name="T23" fmla="*/ 42 h 3"/>
                <a:gd name="T24" fmla="*/ 66 w 4"/>
                <a:gd name="T25" fmla="*/ 65 h 3"/>
                <a:gd name="T26" fmla="*/ 66 w 4"/>
                <a:gd name="T27" fmla="*/ 65 h 3"/>
                <a:gd name="T28" fmla="*/ 66 w 4"/>
                <a:gd name="T29" fmla="*/ 65 h 3"/>
                <a:gd name="T30" fmla="*/ 47 w 4"/>
                <a:gd name="T31" fmla="*/ 65 h 3"/>
                <a:gd name="T32" fmla="*/ 47 w 4"/>
                <a:gd name="T33" fmla="*/ 65 h 3"/>
                <a:gd name="T34" fmla="*/ 47 w 4"/>
                <a:gd name="T35" fmla="*/ 65 h 3"/>
                <a:gd name="T36" fmla="*/ 24 w 4"/>
                <a:gd name="T37" fmla="*/ 65 h 3"/>
                <a:gd name="T38" fmla="*/ 24 w 4"/>
                <a:gd name="T39" fmla="*/ 65 h 3"/>
                <a:gd name="T40" fmla="*/ 24 w 4"/>
                <a:gd name="T41" fmla="*/ 65 h 3"/>
                <a:gd name="T42" fmla="*/ 24 w 4"/>
                <a:gd name="T43" fmla="*/ 42 h 3"/>
                <a:gd name="T44" fmla="*/ 0 w 4"/>
                <a:gd name="T45" fmla="*/ 42 h 3"/>
                <a:gd name="T46" fmla="*/ 0 w 4"/>
                <a:gd name="T47" fmla="*/ 42 h 3"/>
                <a:gd name="T48" fmla="*/ 0 w 4"/>
                <a:gd name="T49" fmla="*/ 23 h 3"/>
                <a:gd name="T50" fmla="*/ 0 w 4"/>
                <a:gd name="T51" fmla="*/ 23 h 3"/>
                <a:gd name="T52" fmla="*/ 0 w 4"/>
                <a:gd name="T53" fmla="*/ 23 h 3"/>
                <a:gd name="T54" fmla="*/ 24 w 4"/>
                <a:gd name="T55" fmla="*/ 23 h 3"/>
                <a:gd name="T56" fmla="*/ 24 w 4"/>
                <a:gd name="T57" fmla="*/ 0 h 3"/>
                <a:gd name="T58" fmla="*/ 24 w 4"/>
                <a:gd name="T59" fmla="*/ 0 h 3"/>
                <a:gd name="T60" fmla="*/ 24 w 4"/>
                <a:gd name="T61" fmla="*/ 0 h 3"/>
                <a:gd name="T62" fmla="*/ 47 w 4"/>
                <a:gd name="T63" fmla="*/ 0 h 3"/>
                <a:gd name="T64" fmla="*/ 47 w 4"/>
                <a:gd name="T65" fmla="*/ 0 h 3"/>
                <a:gd name="T66" fmla="*/ 47 w 4"/>
                <a:gd name="T67" fmla="*/ 0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
                <a:gd name="T103" fmla="*/ 0 h 3"/>
                <a:gd name="T104" fmla="*/ 4 w 4"/>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 h="3">
                  <a:moveTo>
                    <a:pt x="2" y="0"/>
                  </a:moveTo>
                  <a:lnTo>
                    <a:pt x="2" y="0"/>
                  </a:lnTo>
                  <a:lnTo>
                    <a:pt x="3" y="0"/>
                  </a:lnTo>
                  <a:lnTo>
                    <a:pt x="3" y="1"/>
                  </a:lnTo>
                  <a:lnTo>
                    <a:pt x="4" y="1"/>
                  </a:lnTo>
                  <a:lnTo>
                    <a:pt x="3" y="2"/>
                  </a:lnTo>
                  <a:lnTo>
                    <a:pt x="3" y="3"/>
                  </a:lnTo>
                  <a:lnTo>
                    <a:pt x="2" y="3"/>
                  </a:lnTo>
                  <a:lnTo>
                    <a:pt x="1" y="3"/>
                  </a:lnTo>
                  <a:lnTo>
                    <a:pt x="1" y="2"/>
                  </a:lnTo>
                  <a:lnTo>
                    <a:pt x="0" y="2"/>
                  </a:lnTo>
                  <a:lnTo>
                    <a:pt x="0" y="1"/>
                  </a:lnTo>
                  <a:lnTo>
                    <a:pt x="1" y="1"/>
                  </a:lnTo>
                  <a:lnTo>
                    <a:pt x="1" y="0"/>
                  </a:lnTo>
                  <a:lnTo>
                    <a:pt x="2"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33855" name="Freeform 76"/>
            <p:cNvSpPr>
              <a:spLocks/>
            </p:cNvSpPr>
            <p:nvPr/>
          </p:nvSpPr>
          <p:spPr bwMode="auto">
            <a:xfrm>
              <a:off x="2186" y="3394"/>
              <a:ext cx="39" cy="15"/>
            </a:xfrm>
            <a:custGeom>
              <a:avLst/>
              <a:gdLst>
                <a:gd name="T0" fmla="*/ 0 w 8"/>
                <a:gd name="T1" fmla="*/ 75 h 3"/>
                <a:gd name="T2" fmla="*/ 166 w 8"/>
                <a:gd name="T3" fmla="*/ 75 h 3"/>
                <a:gd name="T4" fmla="*/ 190 w 8"/>
                <a:gd name="T5" fmla="*/ 0 h 3"/>
                <a:gd name="T6" fmla="*/ 49 w 8"/>
                <a:gd name="T7" fmla="*/ 0 h 3"/>
                <a:gd name="T8" fmla="*/ 0 w 8"/>
                <a:gd name="T9" fmla="*/ 75 h 3"/>
                <a:gd name="T10" fmla="*/ 0 w 8"/>
                <a:gd name="T11" fmla="*/ 75 h 3"/>
                <a:gd name="T12" fmla="*/ 0 60000 65536"/>
                <a:gd name="T13" fmla="*/ 0 60000 65536"/>
                <a:gd name="T14" fmla="*/ 0 60000 65536"/>
                <a:gd name="T15" fmla="*/ 0 60000 65536"/>
                <a:gd name="T16" fmla="*/ 0 60000 65536"/>
                <a:gd name="T17" fmla="*/ 0 60000 65536"/>
                <a:gd name="T18" fmla="*/ 0 w 8"/>
                <a:gd name="T19" fmla="*/ 0 h 3"/>
                <a:gd name="T20" fmla="*/ 8 w 8"/>
                <a:gd name="T21" fmla="*/ 3 h 3"/>
              </a:gdLst>
              <a:ahLst/>
              <a:cxnLst>
                <a:cxn ang="T12">
                  <a:pos x="T0" y="T1"/>
                </a:cxn>
                <a:cxn ang="T13">
                  <a:pos x="T2" y="T3"/>
                </a:cxn>
                <a:cxn ang="T14">
                  <a:pos x="T4" y="T5"/>
                </a:cxn>
                <a:cxn ang="T15">
                  <a:pos x="T6" y="T7"/>
                </a:cxn>
                <a:cxn ang="T16">
                  <a:pos x="T8" y="T9"/>
                </a:cxn>
                <a:cxn ang="T17">
                  <a:pos x="T10" y="T11"/>
                </a:cxn>
              </a:cxnLst>
              <a:rect l="T18" t="T19" r="T20" b="T21"/>
              <a:pathLst>
                <a:path w="8" h="3">
                  <a:moveTo>
                    <a:pt x="0" y="3"/>
                  </a:moveTo>
                  <a:lnTo>
                    <a:pt x="7" y="3"/>
                  </a:lnTo>
                  <a:lnTo>
                    <a:pt x="8" y="0"/>
                  </a:lnTo>
                  <a:lnTo>
                    <a:pt x="2" y="0"/>
                  </a:lnTo>
                  <a:lnTo>
                    <a:pt x="0" y="3"/>
                  </a:lnTo>
                  <a:close/>
                </a:path>
              </a:pathLst>
            </a:custGeom>
            <a:solidFill>
              <a:schemeClr val="bg1"/>
            </a:solidFill>
            <a:ln w="12700" cmpd="sng">
              <a:solidFill>
                <a:schemeClr val="tx1"/>
              </a:solidFill>
              <a:prstDash val="solid"/>
              <a:round/>
              <a:headEnd/>
              <a:tailEnd/>
            </a:ln>
          </p:spPr>
          <p:txBody>
            <a:bodyPr/>
            <a:lstStyle/>
            <a:p>
              <a:endParaRPr lang="en-US"/>
            </a:p>
          </p:txBody>
        </p:sp>
        <p:sp>
          <p:nvSpPr>
            <p:cNvPr id="33856" name="Freeform 77"/>
            <p:cNvSpPr>
              <a:spLocks/>
            </p:cNvSpPr>
            <p:nvPr/>
          </p:nvSpPr>
          <p:spPr bwMode="auto">
            <a:xfrm>
              <a:off x="2026" y="3321"/>
              <a:ext cx="38" cy="24"/>
            </a:xfrm>
            <a:custGeom>
              <a:avLst/>
              <a:gdLst>
                <a:gd name="T0" fmla="*/ 0 w 8"/>
                <a:gd name="T1" fmla="*/ 91 h 5"/>
                <a:gd name="T2" fmla="*/ 66 w 8"/>
                <a:gd name="T3" fmla="*/ 115 h 5"/>
                <a:gd name="T4" fmla="*/ 133 w 8"/>
                <a:gd name="T5" fmla="*/ 115 h 5"/>
                <a:gd name="T6" fmla="*/ 180 w 8"/>
                <a:gd name="T7" fmla="*/ 48 h 5"/>
                <a:gd name="T8" fmla="*/ 114 w 8"/>
                <a:gd name="T9" fmla="*/ 0 h 5"/>
                <a:gd name="T10" fmla="*/ 24 w 8"/>
                <a:gd name="T11" fmla="*/ 48 h 5"/>
                <a:gd name="T12" fmla="*/ 0 w 8"/>
                <a:gd name="T13" fmla="*/ 91 h 5"/>
                <a:gd name="T14" fmla="*/ 0 w 8"/>
                <a:gd name="T15" fmla="*/ 91 h 5"/>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5"/>
                <a:gd name="T26" fmla="*/ 8 w 8"/>
                <a:gd name="T27" fmla="*/ 5 h 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5">
                  <a:moveTo>
                    <a:pt x="0" y="4"/>
                  </a:moveTo>
                  <a:lnTo>
                    <a:pt x="3" y="5"/>
                  </a:lnTo>
                  <a:lnTo>
                    <a:pt x="6" y="5"/>
                  </a:lnTo>
                  <a:lnTo>
                    <a:pt x="8" y="2"/>
                  </a:lnTo>
                  <a:lnTo>
                    <a:pt x="5" y="0"/>
                  </a:lnTo>
                  <a:lnTo>
                    <a:pt x="1" y="2"/>
                  </a:lnTo>
                  <a:lnTo>
                    <a:pt x="0" y="4"/>
                  </a:lnTo>
                  <a:close/>
                </a:path>
              </a:pathLst>
            </a:custGeom>
            <a:solidFill>
              <a:schemeClr val="bg1"/>
            </a:solidFill>
            <a:ln w="12700" cmpd="sng">
              <a:solidFill>
                <a:schemeClr val="tx1"/>
              </a:solidFill>
              <a:prstDash val="solid"/>
              <a:round/>
              <a:headEnd/>
              <a:tailEnd/>
            </a:ln>
          </p:spPr>
          <p:txBody>
            <a:bodyPr/>
            <a:lstStyle/>
            <a:p>
              <a:endParaRPr lang="en-US"/>
            </a:p>
          </p:txBody>
        </p:sp>
        <p:sp>
          <p:nvSpPr>
            <p:cNvPr id="33857" name="Freeform 78"/>
            <p:cNvSpPr>
              <a:spLocks/>
            </p:cNvSpPr>
            <p:nvPr/>
          </p:nvSpPr>
          <p:spPr bwMode="auto">
            <a:xfrm>
              <a:off x="1991" y="3321"/>
              <a:ext cx="20" cy="24"/>
            </a:xfrm>
            <a:custGeom>
              <a:avLst/>
              <a:gdLst>
                <a:gd name="T0" fmla="*/ 0 w 4"/>
                <a:gd name="T1" fmla="*/ 115 h 5"/>
                <a:gd name="T2" fmla="*/ 100 w 4"/>
                <a:gd name="T3" fmla="*/ 48 h 5"/>
                <a:gd name="T4" fmla="*/ 100 w 4"/>
                <a:gd name="T5" fmla="*/ 0 h 5"/>
                <a:gd name="T6" fmla="*/ 0 w 4"/>
                <a:gd name="T7" fmla="*/ 91 h 5"/>
                <a:gd name="T8" fmla="*/ 0 w 4"/>
                <a:gd name="T9" fmla="*/ 115 h 5"/>
                <a:gd name="T10" fmla="*/ 0 w 4"/>
                <a:gd name="T11" fmla="*/ 115 h 5"/>
                <a:gd name="T12" fmla="*/ 0 60000 65536"/>
                <a:gd name="T13" fmla="*/ 0 60000 65536"/>
                <a:gd name="T14" fmla="*/ 0 60000 65536"/>
                <a:gd name="T15" fmla="*/ 0 60000 65536"/>
                <a:gd name="T16" fmla="*/ 0 60000 65536"/>
                <a:gd name="T17" fmla="*/ 0 60000 65536"/>
                <a:gd name="T18" fmla="*/ 0 w 4"/>
                <a:gd name="T19" fmla="*/ 0 h 5"/>
                <a:gd name="T20" fmla="*/ 4 w 4"/>
                <a:gd name="T21" fmla="*/ 5 h 5"/>
              </a:gdLst>
              <a:ahLst/>
              <a:cxnLst>
                <a:cxn ang="T12">
                  <a:pos x="T0" y="T1"/>
                </a:cxn>
                <a:cxn ang="T13">
                  <a:pos x="T2" y="T3"/>
                </a:cxn>
                <a:cxn ang="T14">
                  <a:pos x="T4" y="T5"/>
                </a:cxn>
                <a:cxn ang="T15">
                  <a:pos x="T6" y="T7"/>
                </a:cxn>
                <a:cxn ang="T16">
                  <a:pos x="T8" y="T9"/>
                </a:cxn>
                <a:cxn ang="T17">
                  <a:pos x="T10" y="T11"/>
                </a:cxn>
              </a:cxnLst>
              <a:rect l="T18" t="T19" r="T20" b="T21"/>
              <a:pathLst>
                <a:path w="4" h="5">
                  <a:moveTo>
                    <a:pt x="0" y="5"/>
                  </a:moveTo>
                  <a:lnTo>
                    <a:pt x="4" y="2"/>
                  </a:lnTo>
                  <a:lnTo>
                    <a:pt x="4" y="0"/>
                  </a:lnTo>
                  <a:lnTo>
                    <a:pt x="0" y="4"/>
                  </a:lnTo>
                  <a:lnTo>
                    <a:pt x="0" y="5"/>
                  </a:lnTo>
                  <a:close/>
                </a:path>
              </a:pathLst>
            </a:custGeom>
            <a:solidFill>
              <a:schemeClr val="bg1"/>
            </a:solidFill>
            <a:ln w="12700" cmpd="sng">
              <a:solidFill>
                <a:schemeClr val="tx1"/>
              </a:solidFill>
              <a:prstDash val="solid"/>
              <a:round/>
              <a:headEnd/>
              <a:tailEnd/>
            </a:ln>
          </p:spPr>
          <p:txBody>
            <a:bodyPr/>
            <a:lstStyle/>
            <a:p>
              <a:endParaRPr lang="en-US"/>
            </a:p>
          </p:txBody>
        </p:sp>
        <p:sp>
          <p:nvSpPr>
            <p:cNvPr id="33858" name="Freeform 79"/>
            <p:cNvSpPr>
              <a:spLocks/>
            </p:cNvSpPr>
            <p:nvPr/>
          </p:nvSpPr>
          <p:spPr bwMode="auto">
            <a:xfrm>
              <a:off x="2128" y="3360"/>
              <a:ext cx="39" cy="34"/>
            </a:xfrm>
            <a:custGeom>
              <a:avLst/>
              <a:gdLst>
                <a:gd name="T0" fmla="*/ 73 w 8"/>
                <a:gd name="T1" fmla="*/ 165 h 7"/>
                <a:gd name="T2" fmla="*/ 190 w 8"/>
                <a:gd name="T3" fmla="*/ 165 h 7"/>
                <a:gd name="T4" fmla="*/ 190 w 8"/>
                <a:gd name="T5" fmla="*/ 92 h 7"/>
                <a:gd name="T6" fmla="*/ 97 w 8"/>
                <a:gd name="T7" fmla="*/ 0 h 7"/>
                <a:gd name="T8" fmla="*/ 0 w 8"/>
                <a:gd name="T9" fmla="*/ 49 h 7"/>
                <a:gd name="T10" fmla="*/ 73 w 8"/>
                <a:gd name="T11" fmla="*/ 165 h 7"/>
                <a:gd name="T12" fmla="*/ 73 w 8"/>
                <a:gd name="T13" fmla="*/ 165 h 7"/>
                <a:gd name="T14" fmla="*/ 0 60000 65536"/>
                <a:gd name="T15" fmla="*/ 0 60000 65536"/>
                <a:gd name="T16" fmla="*/ 0 60000 65536"/>
                <a:gd name="T17" fmla="*/ 0 60000 65536"/>
                <a:gd name="T18" fmla="*/ 0 60000 65536"/>
                <a:gd name="T19" fmla="*/ 0 60000 65536"/>
                <a:gd name="T20" fmla="*/ 0 60000 65536"/>
                <a:gd name="T21" fmla="*/ 0 w 8"/>
                <a:gd name="T22" fmla="*/ 0 h 7"/>
                <a:gd name="T23" fmla="*/ 8 w 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7">
                  <a:moveTo>
                    <a:pt x="3" y="7"/>
                  </a:moveTo>
                  <a:lnTo>
                    <a:pt x="8" y="7"/>
                  </a:lnTo>
                  <a:lnTo>
                    <a:pt x="8" y="4"/>
                  </a:lnTo>
                  <a:lnTo>
                    <a:pt x="4" y="0"/>
                  </a:lnTo>
                  <a:lnTo>
                    <a:pt x="0" y="2"/>
                  </a:lnTo>
                  <a:lnTo>
                    <a:pt x="3" y="7"/>
                  </a:lnTo>
                  <a:close/>
                </a:path>
              </a:pathLst>
            </a:custGeom>
            <a:solidFill>
              <a:schemeClr val="bg1"/>
            </a:solidFill>
            <a:ln w="12700" cmpd="sng">
              <a:solidFill>
                <a:schemeClr val="tx1"/>
              </a:solidFill>
              <a:prstDash val="solid"/>
              <a:round/>
              <a:headEnd/>
              <a:tailEnd/>
            </a:ln>
          </p:spPr>
          <p:txBody>
            <a:bodyPr/>
            <a:lstStyle/>
            <a:p>
              <a:endParaRPr lang="en-US"/>
            </a:p>
          </p:txBody>
        </p:sp>
      </p:grpSp>
      <p:sp>
        <p:nvSpPr>
          <p:cNvPr id="33845" name="Text Box 120"/>
          <p:cNvSpPr txBox="1">
            <a:spLocks noChangeArrowheads="1"/>
          </p:cNvSpPr>
          <p:nvPr/>
        </p:nvSpPr>
        <p:spPr bwMode="auto">
          <a:xfrm>
            <a:off x="2119489" y="1200151"/>
            <a:ext cx="55194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Verdana" pitchFamily="34" charset="0"/>
              </a:rPr>
              <a:t>(*BMI ≥30, or ~ 30 lbs. overweight for 5’ 4” person)</a:t>
            </a:r>
          </a:p>
        </p:txBody>
      </p:sp>
      <p:sp>
        <p:nvSpPr>
          <p:cNvPr id="33846" name="Text Box 136"/>
          <p:cNvSpPr txBox="1">
            <a:spLocks noChangeArrowheads="1"/>
          </p:cNvSpPr>
          <p:nvPr/>
        </p:nvSpPr>
        <p:spPr bwMode="auto">
          <a:xfrm>
            <a:off x="653345" y="5894388"/>
            <a:ext cx="7251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Arial Narrow" pitchFamily="34" charset="0"/>
              </a:rPr>
              <a:t>No Data           &lt;10%          10%–14%</a:t>
            </a:r>
          </a:p>
        </p:txBody>
      </p:sp>
      <p:sp>
        <p:nvSpPr>
          <p:cNvPr id="33847" name="Rectangle 137"/>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33848" name="Rectangle 138"/>
          <p:cNvSpPr>
            <a:spLocks noChangeArrowheads="1"/>
          </p:cNvSpPr>
          <p:nvPr/>
        </p:nvSpPr>
        <p:spPr bwMode="auto">
          <a:xfrm>
            <a:off x="1349022" y="5953125"/>
            <a:ext cx="208844" cy="234950"/>
          </a:xfrm>
          <a:prstGeom prst="rect">
            <a:avLst/>
          </a:prstGeom>
          <a:solidFill>
            <a:srgbClr val="99CCFF"/>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33849" name="Rectangle 139"/>
          <p:cNvSpPr>
            <a:spLocks noChangeArrowheads="1"/>
          </p:cNvSpPr>
          <p:nvPr/>
        </p:nvSpPr>
        <p:spPr bwMode="auto">
          <a:xfrm>
            <a:off x="2067278" y="5951538"/>
            <a:ext cx="208844" cy="234950"/>
          </a:xfrm>
          <a:prstGeom prst="rect">
            <a:avLst/>
          </a:prstGeom>
          <a:solidFill>
            <a:srgbClr val="6699FF"/>
          </a:solidFill>
          <a:ln w="9525">
            <a:solidFill>
              <a:schemeClr val="tx1"/>
            </a:solidFill>
            <a:miter lim="800000"/>
            <a:headEnd/>
            <a:tailEnd/>
          </a:ln>
        </p:spPr>
        <p:txBody>
          <a:bodyPr wrap="none" anchor="ctr"/>
          <a:lstStyle/>
          <a:p>
            <a:pPr algn="ctr" eaLnBrk="0" hangingPunct="0"/>
            <a:endParaRPr lang="en-US">
              <a:solidFill>
                <a:srgbClr val="000000"/>
              </a:solidFill>
            </a:endParaRPr>
          </a:p>
        </p:txBody>
      </p:sp>
      <p:sp>
        <p:nvSpPr>
          <p:cNvPr id="33850" name="Rectangle 140"/>
          <p:cNvSpPr>
            <a:spLocks noChangeArrowheads="1"/>
          </p:cNvSpPr>
          <p:nvPr/>
        </p:nvSpPr>
        <p:spPr bwMode="auto">
          <a:xfrm>
            <a:off x="395111" y="5892800"/>
            <a:ext cx="2592212" cy="3508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solidFill>
                <a:srgbClr val="000000"/>
              </a:solidFill>
            </a:endParaRPr>
          </a:p>
        </p:txBody>
      </p:sp>
    </p:spTree>
    <p:extLst>
      <p:ext uri="{BB962C8B-B14F-4D97-AF65-F5344CB8AC3E}">
        <p14:creationId xmlns:p14="http://schemas.microsoft.com/office/powerpoint/2010/main" val="239868104"/>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Freeform 5"/>
          <p:cNvSpPr>
            <a:spLocks/>
          </p:cNvSpPr>
          <p:nvPr/>
        </p:nvSpPr>
        <p:spPr bwMode="auto">
          <a:xfrm>
            <a:off x="4011790" y="2003425"/>
            <a:ext cx="644877" cy="427038"/>
          </a:xfrm>
          <a:custGeom>
            <a:avLst/>
            <a:gdLst>
              <a:gd name="T0" fmla="*/ 0 w 89"/>
              <a:gd name="T1" fmla="*/ 2147483647 h 55"/>
              <a:gd name="T2" fmla="*/ 332240453 w 89"/>
              <a:gd name="T3" fmla="*/ 0 h 55"/>
              <a:gd name="T4" fmla="*/ 2147483647 w 89"/>
              <a:gd name="T5" fmla="*/ 180854486 h 55"/>
              <a:gd name="T6" fmla="*/ 2147483647 w 89"/>
              <a:gd name="T7" fmla="*/ 241136706 h 55"/>
              <a:gd name="T8" fmla="*/ 2147483647 w 89"/>
              <a:gd name="T9" fmla="*/ 301426751 h 55"/>
              <a:gd name="T10" fmla="*/ 2147483647 w 89"/>
              <a:gd name="T11" fmla="*/ 542563518 h 55"/>
              <a:gd name="T12" fmla="*/ 2147483647 w 89"/>
              <a:gd name="T13" fmla="*/ 602845738 h 55"/>
              <a:gd name="T14" fmla="*/ 2147483647 w 89"/>
              <a:gd name="T15" fmla="*/ 783700163 h 55"/>
              <a:gd name="T16" fmla="*/ 2147483647 w 89"/>
              <a:gd name="T17" fmla="*/ 1085127035 h 55"/>
              <a:gd name="T18" fmla="*/ 2147483647 w 89"/>
              <a:gd name="T19" fmla="*/ 1386553665 h 55"/>
              <a:gd name="T20" fmla="*/ 2147483647 w 89"/>
              <a:gd name="T21" fmla="*/ 1507118105 h 55"/>
              <a:gd name="T22" fmla="*/ 2147483647 w 89"/>
              <a:gd name="T23" fmla="*/ 1808544735 h 55"/>
              <a:gd name="T24" fmla="*/ 2147483647 w 89"/>
              <a:gd name="T25" fmla="*/ 2147483647 h 55"/>
              <a:gd name="T26" fmla="*/ 2147483647 w 89"/>
              <a:gd name="T27" fmla="*/ 2147483647 h 55"/>
              <a:gd name="T28" fmla="*/ 2147483647 w 89"/>
              <a:gd name="T29" fmla="*/ 2147483647 h 55"/>
              <a:gd name="T30" fmla="*/ 2147483647 w 89"/>
              <a:gd name="T31" fmla="*/ 2147483647 h 55"/>
              <a:gd name="T32" fmla="*/ 2147483647 w 89"/>
              <a:gd name="T33" fmla="*/ 2147483647 h 55"/>
              <a:gd name="T34" fmla="*/ 2147483647 w 89"/>
              <a:gd name="T35" fmla="*/ 2147483647 h 55"/>
              <a:gd name="T36" fmla="*/ 2147483647 w 89"/>
              <a:gd name="T37" fmla="*/ 2147483647 h 55"/>
              <a:gd name="T38" fmla="*/ 0 w 89"/>
              <a:gd name="T39" fmla="*/ 2147483647 h 55"/>
              <a:gd name="T40" fmla="*/ 0 w 89"/>
              <a:gd name="T41" fmla="*/ 2147483647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55"/>
              <a:gd name="T65" fmla="*/ 89 w 8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4819" name="Freeform 6"/>
          <p:cNvSpPr>
            <a:spLocks/>
          </p:cNvSpPr>
          <p:nvPr/>
        </p:nvSpPr>
        <p:spPr bwMode="auto">
          <a:xfrm>
            <a:off x="3983567" y="2398713"/>
            <a:ext cx="681566" cy="495300"/>
          </a:xfrm>
          <a:custGeom>
            <a:avLst/>
            <a:gdLst>
              <a:gd name="T0" fmla="*/ 0 w 94"/>
              <a:gd name="T1" fmla="*/ 2147483647 h 64"/>
              <a:gd name="T2" fmla="*/ 199610987 w 94"/>
              <a:gd name="T3" fmla="*/ 1018182017 h 64"/>
              <a:gd name="T4" fmla="*/ 266147962 w 94"/>
              <a:gd name="T5" fmla="*/ 0 h 64"/>
              <a:gd name="T6" fmla="*/ 2147483647 w 94"/>
              <a:gd name="T7" fmla="*/ 239570365 h 64"/>
              <a:gd name="T8" fmla="*/ 2147483647 w 94"/>
              <a:gd name="T9" fmla="*/ 359355578 h 64"/>
              <a:gd name="T10" fmla="*/ 2147483647 w 94"/>
              <a:gd name="T11" fmla="*/ 419248154 h 64"/>
              <a:gd name="T12" fmla="*/ 2147483647 w 94"/>
              <a:gd name="T13" fmla="*/ 598933742 h 64"/>
              <a:gd name="T14" fmla="*/ 2147483647 w 94"/>
              <a:gd name="T15" fmla="*/ 658826318 h 64"/>
              <a:gd name="T16" fmla="*/ 2147483647 w 94"/>
              <a:gd name="T17" fmla="*/ 898396623 h 64"/>
              <a:gd name="T18" fmla="*/ 2147483647 w 94"/>
              <a:gd name="T19" fmla="*/ 2147483647 h 64"/>
              <a:gd name="T20" fmla="*/ 2147483647 w 94"/>
              <a:gd name="T21" fmla="*/ 2147483647 h 64"/>
              <a:gd name="T22" fmla="*/ 2147483647 w 94"/>
              <a:gd name="T23" fmla="*/ 2147483647 h 64"/>
              <a:gd name="T24" fmla="*/ 2147483647 w 94"/>
              <a:gd name="T25" fmla="*/ 2147483647 h 64"/>
              <a:gd name="T26" fmla="*/ 2147483647 w 94"/>
              <a:gd name="T27" fmla="*/ 2147483647 h 64"/>
              <a:gd name="T28" fmla="*/ 2147483647 w 94"/>
              <a:gd name="T29" fmla="*/ 2147483647 h 64"/>
              <a:gd name="T30" fmla="*/ 2147483647 w 94"/>
              <a:gd name="T31" fmla="*/ 2147483647 h 64"/>
              <a:gd name="T32" fmla="*/ 2147483647 w 94"/>
              <a:gd name="T33" fmla="*/ 2147483647 h 64"/>
              <a:gd name="T34" fmla="*/ 2147483647 w 94"/>
              <a:gd name="T35" fmla="*/ 2147483647 h 64"/>
              <a:gd name="T36" fmla="*/ 2147483647 w 94"/>
              <a:gd name="T37" fmla="*/ 2147483647 h 64"/>
              <a:gd name="T38" fmla="*/ 2147483647 w 94"/>
              <a:gd name="T39" fmla="*/ 2147483647 h 64"/>
              <a:gd name="T40" fmla="*/ 2147483647 w 94"/>
              <a:gd name="T41" fmla="*/ 2147483647 h 64"/>
              <a:gd name="T42" fmla="*/ 2147483647 w 94"/>
              <a:gd name="T43" fmla="*/ 2147483647 h 64"/>
              <a:gd name="T44" fmla="*/ 2147483647 w 94"/>
              <a:gd name="T45" fmla="*/ 2147483647 h 64"/>
              <a:gd name="T46" fmla="*/ 2147483647 w 94"/>
              <a:gd name="T47" fmla="*/ 2147483647 h 64"/>
              <a:gd name="T48" fmla="*/ 2147483647 w 94"/>
              <a:gd name="T49" fmla="*/ 2147483647 h 64"/>
              <a:gd name="T50" fmla="*/ 2147483647 w 94"/>
              <a:gd name="T51" fmla="*/ 2147483647 h 64"/>
              <a:gd name="T52" fmla="*/ 2147483647 w 94"/>
              <a:gd name="T53" fmla="*/ 2147483647 h 64"/>
              <a:gd name="T54" fmla="*/ 2147483647 w 94"/>
              <a:gd name="T55" fmla="*/ 2147483647 h 64"/>
              <a:gd name="T56" fmla="*/ 2147483647 w 94"/>
              <a:gd name="T57" fmla="*/ 2147483647 h 64"/>
              <a:gd name="T58" fmla="*/ 2147483647 w 94"/>
              <a:gd name="T59" fmla="*/ 2147483647 h 64"/>
              <a:gd name="T60" fmla="*/ 2147483647 w 94"/>
              <a:gd name="T61" fmla="*/ 2147483647 h 64"/>
              <a:gd name="T62" fmla="*/ 2147483647 w 94"/>
              <a:gd name="T63" fmla="*/ 2147483647 h 64"/>
              <a:gd name="T64" fmla="*/ 2147483647 w 94"/>
              <a:gd name="T65" fmla="*/ 2147483647 h 64"/>
              <a:gd name="T66" fmla="*/ 2147483647 w 94"/>
              <a:gd name="T67" fmla="*/ 2147483647 h 64"/>
              <a:gd name="T68" fmla="*/ 2147483647 w 94"/>
              <a:gd name="T69" fmla="*/ 2147483647 h 64"/>
              <a:gd name="T70" fmla="*/ 0 w 94"/>
              <a:gd name="T71" fmla="*/ 2147483647 h 64"/>
              <a:gd name="T72" fmla="*/ 0 w 94"/>
              <a:gd name="T73" fmla="*/ 2147483647 h 6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4"/>
              <a:gd name="T112" fmla="*/ 0 h 64"/>
              <a:gd name="T113" fmla="*/ 94 w 94"/>
              <a:gd name="T114" fmla="*/ 64 h 6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4" h="64">
                <a:moveTo>
                  <a:pt x="0" y="51"/>
                </a:moveTo>
                <a:lnTo>
                  <a:pt x="3" y="17"/>
                </a:lnTo>
                <a:lnTo>
                  <a:pt x="4" y="0"/>
                </a:lnTo>
                <a:lnTo>
                  <a:pt x="93" y="4"/>
                </a:lnTo>
                <a:lnTo>
                  <a:pt x="93" y="6"/>
                </a:lnTo>
                <a:lnTo>
                  <a:pt x="92" y="7"/>
                </a:lnTo>
                <a:lnTo>
                  <a:pt x="90" y="10"/>
                </a:lnTo>
                <a:lnTo>
                  <a:pt x="90" y="11"/>
                </a:lnTo>
                <a:lnTo>
                  <a:pt x="94" y="15"/>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4820" name="Freeform 7"/>
          <p:cNvSpPr>
            <a:spLocks/>
          </p:cNvSpPr>
          <p:nvPr/>
        </p:nvSpPr>
        <p:spPr bwMode="auto">
          <a:xfrm>
            <a:off x="3960989" y="2794000"/>
            <a:ext cx="805744" cy="425450"/>
          </a:xfrm>
          <a:custGeom>
            <a:avLst/>
            <a:gdLst>
              <a:gd name="T0" fmla="*/ 0 w 111"/>
              <a:gd name="T1" fmla="*/ 2034463625 h 55"/>
              <a:gd name="T2" fmla="*/ 200066788 w 111"/>
              <a:gd name="T3" fmla="*/ 0 h 55"/>
              <a:gd name="T4" fmla="*/ 2147483647 w 111"/>
              <a:gd name="T5" fmla="*/ 179508969 h 55"/>
              <a:gd name="T6" fmla="*/ 2147483647 w 111"/>
              <a:gd name="T7" fmla="*/ 359025673 h 55"/>
              <a:gd name="T8" fmla="*/ 2147483647 w 111"/>
              <a:gd name="T9" fmla="*/ 359025673 h 55"/>
              <a:gd name="T10" fmla="*/ 2147483647 w 111"/>
              <a:gd name="T11" fmla="*/ 299184213 h 55"/>
              <a:gd name="T12" fmla="*/ 2147483647 w 111"/>
              <a:gd name="T13" fmla="*/ 359025673 h 55"/>
              <a:gd name="T14" fmla="*/ 2147483647 w 111"/>
              <a:gd name="T15" fmla="*/ 538534702 h 55"/>
              <a:gd name="T16" fmla="*/ 2147483647 w 111"/>
              <a:gd name="T17" fmla="*/ 538534702 h 55"/>
              <a:gd name="T18" fmla="*/ 2147483647 w 111"/>
              <a:gd name="T19" fmla="*/ 538534702 h 55"/>
              <a:gd name="T20" fmla="*/ 2147483647 w 111"/>
              <a:gd name="T21" fmla="*/ 418859397 h 55"/>
              <a:gd name="T22" fmla="*/ 2147483647 w 111"/>
              <a:gd name="T23" fmla="*/ 418859397 h 55"/>
              <a:gd name="T24" fmla="*/ 2147483647 w 111"/>
              <a:gd name="T25" fmla="*/ 478700857 h 55"/>
              <a:gd name="T26" fmla="*/ 2147483647 w 111"/>
              <a:gd name="T27" fmla="*/ 658209886 h 55"/>
              <a:gd name="T28" fmla="*/ 2147483647 w 111"/>
              <a:gd name="T29" fmla="*/ 777885070 h 55"/>
              <a:gd name="T30" fmla="*/ 2147483647 w 111"/>
              <a:gd name="T31" fmla="*/ 897560255 h 55"/>
              <a:gd name="T32" fmla="*/ 2147483647 w 111"/>
              <a:gd name="T33" fmla="*/ 957393979 h 55"/>
              <a:gd name="T34" fmla="*/ 2147483647 w 111"/>
              <a:gd name="T35" fmla="*/ 1017235680 h 55"/>
              <a:gd name="T36" fmla="*/ 2147483647 w 111"/>
              <a:gd name="T37" fmla="*/ 1136910864 h 55"/>
              <a:gd name="T38" fmla="*/ 2147483647 w 111"/>
              <a:gd name="T39" fmla="*/ 1256586048 h 55"/>
              <a:gd name="T40" fmla="*/ 2147483647 w 111"/>
              <a:gd name="T41" fmla="*/ 1436094957 h 55"/>
              <a:gd name="T42" fmla="*/ 2147483647 w 111"/>
              <a:gd name="T43" fmla="*/ 1495928681 h 55"/>
              <a:gd name="T44" fmla="*/ 2147483647 w 111"/>
              <a:gd name="T45" fmla="*/ 1555770141 h 55"/>
              <a:gd name="T46" fmla="*/ 2147483647 w 111"/>
              <a:gd name="T47" fmla="*/ 1675445325 h 55"/>
              <a:gd name="T48" fmla="*/ 2147483647 w 111"/>
              <a:gd name="T49" fmla="*/ 1735279049 h 55"/>
              <a:gd name="T50" fmla="*/ 2147483647 w 111"/>
              <a:gd name="T51" fmla="*/ 1795120509 h 55"/>
              <a:gd name="T52" fmla="*/ 2147483647 w 111"/>
              <a:gd name="T53" fmla="*/ 1914795693 h 55"/>
              <a:gd name="T54" fmla="*/ 2147483647 w 111"/>
              <a:gd name="T55" fmla="*/ 2034463625 h 55"/>
              <a:gd name="T56" fmla="*/ 2147483647 w 111"/>
              <a:gd name="T57" fmla="*/ 2094305085 h 55"/>
              <a:gd name="T58" fmla="*/ 2147483647 w 111"/>
              <a:gd name="T59" fmla="*/ 2147483647 h 55"/>
              <a:gd name="T60" fmla="*/ 2147483647 w 111"/>
              <a:gd name="T61" fmla="*/ 2147483647 h 55"/>
              <a:gd name="T62" fmla="*/ 2147483647 w 111"/>
              <a:gd name="T63" fmla="*/ 2147483647 h 55"/>
              <a:gd name="T64" fmla="*/ 2147483647 w 111"/>
              <a:gd name="T65" fmla="*/ 2147483647 h 55"/>
              <a:gd name="T66" fmla="*/ 2147483647 w 111"/>
              <a:gd name="T67" fmla="*/ 2147483647 h 55"/>
              <a:gd name="T68" fmla="*/ 2147483647 w 111"/>
              <a:gd name="T69" fmla="*/ 2147483647 h 55"/>
              <a:gd name="T70" fmla="*/ 2147483647 w 111"/>
              <a:gd name="T71" fmla="*/ 2147483647 h 55"/>
              <a:gd name="T72" fmla="*/ 2147483647 w 111"/>
              <a:gd name="T73" fmla="*/ 2147483647 h 55"/>
              <a:gd name="T74" fmla="*/ 2147483647 w 111"/>
              <a:gd name="T75" fmla="*/ 2147483647 h 55"/>
              <a:gd name="T76" fmla="*/ 2147483647 w 111"/>
              <a:gd name="T77" fmla="*/ 2147483647 h 55"/>
              <a:gd name="T78" fmla="*/ 2147483647 w 111"/>
              <a:gd name="T79" fmla="*/ 2147483647 h 55"/>
              <a:gd name="T80" fmla="*/ 2147483647 w 111"/>
              <a:gd name="T81" fmla="*/ 2147483647 h 55"/>
              <a:gd name="T82" fmla="*/ 2147483647 w 111"/>
              <a:gd name="T83" fmla="*/ 2147483647 h 55"/>
              <a:gd name="T84" fmla="*/ 2147483647 w 111"/>
              <a:gd name="T85" fmla="*/ 2147483647 h 55"/>
              <a:gd name="T86" fmla="*/ 1667220493 w 111"/>
              <a:gd name="T87" fmla="*/ 2147483647 h 55"/>
              <a:gd name="T88" fmla="*/ 1733906680 w 111"/>
              <a:gd name="T89" fmla="*/ 2147483647 h 55"/>
              <a:gd name="T90" fmla="*/ 0 w 111"/>
              <a:gd name="T91" fmla="*/ 2034463625 h 55"/>
              <a:gd name="T92" fmla="*/ 0 w 111"/>
              <a:gd name="T93" fmla="*/ 2034463625 h 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1"/>
              <a:gd name="T142" fmla="*/ 0 h 55"/>
              <a:gd name="T143" fmla="*/ 111 w 111"/>
              <a:gd name="T144" fmla="*/ 55 h 5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4821" name="Freeform 8"/>
          <p:cNvSpPr>
            <a:spLocks/>
          </p:cNvSpPr>
          <p:nvPr/>
        </p:nvSpPr>
        <p:spPr bwMode="auto">
          <a:xfrm>
            <a:off x="4121856" y="3203576"/>
            <a:ext cx="722489" cy="411163"/>
          </a:xfrm>
          <a:custGeom>
            <a:avLst/>
            <a:gdLst>
              <a:gd name="T0" fmla="*/ 198193155 w 100"/>
              <a:gd name="T1" fmla="*/ 0 h 53"/>
              <a:gd name="T2" fmla="*/ 2147483647 w 100"/>
              <a:gd name="T3" fmla="*/ 120369903 h 53"/>
              <a:gd name="T4" fmla="*/ 2147483647 w 100"/>
              <a:gd name="T5" fmla="*/ 361101983 h 53"/>
              <a:gd name="T6" fmla="*/ 2147483647 w 100"/>
              <a:gd name="T7" fmla="*/ 481464098 h 53"/>
              <a:gd name="T8" fmla="*/ 2147483647 w 100"/>
              <a:gd name="T9" fmla="*/ 601834092 h 53"/>
              <a:gd name="T10" fmla="*/ 2147483647 w 100"/>
              <a:gd name="T11" fmla="*/ 722203965 h 53"/>
              <a:gd name="T12" fmla="*/ 2147483647 w 100"/>
              <a:gd name="T13" fmla="*/ 722203965 h 53"/>
              <a:gd name="T14" fmla="*/ 2147483647 w 100"/>
              <a:gd name="T15" fmla="*/ 902751017 h 53"/>
              <a:gd name="T16" fmla="*/ 2147483647 w 100"/>
              <a:gd name="T17" fmla="*/ 962935953 h 53"/>
              <a:gd name="T18" fmla="*/ 2147483647 w 100"/>
              <a:gd name="T19" fmla="*/ 962935953 h 53"/>
              <a:gd name="T20" fmla="*/ 2147483647 w 100"/>
              <a:gd name="T21" fmla="*/ 1023113375 h 53"/>
              <a:gd name="T22" fmla="*/ 2147483647 w 100"/>
              <a:gd name="T23" fmla="*/ 2147483647 h 53"/>
              <a:gd name="T24" fmla="*/ 0 w 100"/>
              <a:gd name="T25" fmla="*/ 2147483647 h 53"/>
              <a:gd name="T26" fmla="*/ 198193155 w 100"/>
              <a:gd name="T27" fmla="*/ 0 h 53"/>
              <a:gd name="T28" fmla="*/ 198193155 w 100"/>
              <a:gd name="T29" fmla="*/ 0 h 5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0"/>
              <a:gd name="T46" fmla="*/ 0 h 53"/>
              <a:gd name="T47" fmla="*/ 100 w 100"/>
              <a:gd name="T48" fmla="*/ 53 h 5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4822" name="Freeform 9"/>
          <p:cNvSpPr>
            <a:spLocks/>
          </p:cNvSpPr>
          <p:nvPr/>
        </p:nvSpPr>
        <p:spPr bwMode="auto">
          <a:xfrm>
            <a:off x="4018845" y="3590925"/>
            <a:ext cx="839612" cy="465138"/>
          </a:xfrm>
          <a:custGeom>
            <a:avLst/>
            <a:gdLst>
              <a:gd name="T0" fmla="*/ 928269299 w 116"/>
              <a:gd name="T1" fmla="*/ 60095829 h 60"/>
              <a:gd name="T2" fmla="*/ 0 w 116"/>
              <a:gd name="T3" fmla="*/ 540885828 h 60"/>
              <a:gd name="T4" fmla="*/ 2147483647 w 116"/>
              <a:gd name="T5" fmla="*/ 2147483647 h 60"/>
              <a:gd name="T6" fmla="*/ 2147483647 w 116"/>
              <a:gd name="T7" fmla="*/ 2147483647 h 60"/>
              <a:gd name="T8" fmla="*/ 2147483647 w 116"/>
              <a:gd name="T9" fmla="*/ 2147483647 h 60"/>
              <a:gd name="T10" fmla="*/ 2147483647 w 116"/>
              <a:gd name="T11" fmla="*/ 2147483647 h 60"/>
              <a:gd name="T12" fmla="*/ 2147483647 w 116"/>
              <a:gd name="T13" fmla="*/ 2147483647 h 60"/>
              <a:gd name="T14" fmla="*/ 2147483647 w 116"/>
              <a:gd name="T15" fmla="*/ 2147483647 h 60"/>
              <a:gd name="T16" fmla="*/ 2147483647 w 116"/>
              <a:gd name="T17" fmla="*/ 2147483647 h 60"/>
              <a:gd name="T18" fmla="*/ 2147483647 w 116"/>
              <a:gd name="T19" fmla="*/ 2147483647 h 60"/>
              <a:gd name="T20" fmla="*/ 2147483647 w 116"/>
              <a:gd name="T21" fmla="*/ 2147483647 h 60"/>
              <a:gd name="T22" fmla="*/ 2147483647 w 116"/>
              <a:gd name="T23" fmla="*/ 2147483647 h 60"/>
              <a:gd name="T24" fmla="*/ 2147483647 w 116"/>
              <a:gd name="T25" fmla="*/ 2147483647 h 60"/>
              <a:gd name="T26" fmla="*/ 2147483647 w 116"/>
              <a:gd name="T27" fmla="*/ 2147483647 h 60"/>
              <a:gd name="T28" fmla="*/ 2147483647 w 116"/>
              <a:gd name="T29" fmla="*/ 2147483647 h 60"/>
              <a:gd name="T30" fmla="*/ 2147483647 w 116"/>
              <a:gd name="T31" fmla="*/ 2147483647 h 60"/>
              <a:gd name="T32" fmla="*/ 2147483647 w 116"/>
              <a:gd name="T33" fmla="*/ 2147483647 h 60"/>
              <a:gd name="T34" fmla="*/ 2147483647 w 116"/>
              <a:gd name="T35" fmla="*/ 2147483647 h 60"/>
              <a:gd name="T36" fmla="*/ 2147483647 w 116"/>
              <a:gd name="T37" fmla="*/ 2147483647 h 60"/>
              <a:gd name="T38" fmla="*/ 2147483647 w 116"/>
              <a:gd name="T39" fmla="*/ 2147483647 h 60"/>
              <a:gd name="T40" fmla="*/ 2147483647 w 116"/>
              <a:gd name="T41" fmla="*/ 2147483647 h 60"/>
              <a:gd name="T42" fmla="*/ 2147483647 w 116"/>
              <a:gd name="T43" fmla="*/ 2147483647 h 60"/>
              <a:gd name="T44" fmla="*/ 2147483647 w 116"/>
              <a:gd name="T45" fmla="*/ 2147483647 h 60"/>
              <a:gd name="T46" fmla="*/ 2147483647 w 116"/>
              <a:gd name="T47" fmla="*/ 2147483647 h 60"/>
              <a:gd name="T48" fmla="*/ 2147483647 w 116"/>
              <a:gd name="T49" fmla="*/ 2147483647 h 60"/>
              <a:gd name="T50" fmla="*/ 2147483647 w 116"/>
              <a:gd name="T51" fmla="*/ 2147483647 h 60"/>
              <a:gd name="T52" fmla="*/ 2147483647 w 116"/>
              <a:gd name="T53" fmla="*/ 2147483647 h 60"/>
              <a:gd name="T54" fmla="*/ 2147483647 w 116"/>
              <a:gd name="T55" fmla="*/ 2147483647 h 60"/>
              <a:gd name="T56" fmla="*/ 2147483647 w 116"/>
              <a:gd name="T57" fmla="*/ 2147483647 h 60"/>
              <a:gd name="T58" fmla="*/ 2147483647 w 116"/>
              <a:gd name="T59" fmla="*/ 2147483647 h 60"/>
              <a:gd name="T60" fmla="*/ 2147483647 w 116"/>
              <a:gd name="T61" fmla="*/ 2147483647 h 60"/>
              <a:gd name="T62" fmla="*/ 2147483647 w 116"/>
              <a:gd name="T63" fmla="*/ 2147483647 h 60"/>
              <a:gd name="T64" fmla="*/ 2147483647 w 116"/>
              <a:gd name="T65" fmla="*/ 2147483647 h 60"/>
              <a:gd name="T66" fmla="*/ 2147483647 w 116"/>
              <a:gd name="T67" fmla="*/ 1863040499 h 60"/>
              <a:gd name="T68" fmla="*/ 2147483647 w 116"/>
              <a:gd name="T69" fmla="*/ 180295256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6"/>
              <a:gd name="T106" fmla="*/ 0 h 60"/>
              <a:gd name="T107" fmla="*/ 116 w 116"/>
              <a:gd name="T108" fmla="*/ 60 h 6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9"/>
                </a:lnTo>
                <a:lnTo>
                  <a:pt x="51" y="50"/>
                </a:lnTo>
                <a:lnTo>
                  <a:pt x="51" y="51"/>
                </a:lnTo>
                <a:lnTo>
                  <a:pt x="55" y="51"/>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3" y="57"/>
                </a:lnTo>
                <a:lnTo>
                  <a:pt x="84" y="58"/>
                </a:lnTo>
                <a:lnTo>
                  <a:pt x="85" y="58"/>
                </a:lnTo>
                <a:lnTo>
                  <a:pt x="85"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4823" name="Freeform 10"/>
          <p:cNvSpPr>
            <a:spLocks/>
          </p:cNvSpPr>
          <p:nvPr/>
        </p:nvSpPr>
        <p:spPr bwMode="auto">
          <a:xfrm>
            <a:off x="4651022" y="2740026"/>
            <a:ext cx="592667" cy="417513"/>
          </a:xfrm>
          <a:custGeom>
            <a:avLst/>
            <a:gdLst>
              <a:gd name="T0" fmla="*/ 2147483647 w 82"/>
              <a:gd name="T1" fmla="*/ 0 h 54"/>
              <a:gd name="T2" fmla="*/ 2147483647 w 82"/>
              <a:gd name="T3" fmla="*/ 239118966 h 54"/>
              <a:gd name="T4" fmla="*/ 2147483647 w 82"/>
              <a:gd name="T5" fmla="*/ 358674613 h 54"/>
              <a:gd name="T6" fmla="*/ 2147483647 w 82"/>
              <a:gd name="T7" fmla="*/ 777130886 h 54"/>
              <a:gd name="T8" fmla="*/ 2147483647 w 82"/>
              <a:gd name="T9" fmla="*/ 956475864 h 54"/>
              <a:gd name="T10" fmla="*/ 2147483647 w 82"/>
              <a:gd name="T11" fmla="*/ 1076031693 h 54"/>
              <a:gd name="T12" fmla="*/ 2147483647 w 82"/>
              <a:gd name="T13" fmla="*/ 1255368939 h 54"/>
              <a:gd name="T14" fmla="*/ 2147483647 w 82"/>
              <a:gd name="T15" fmla="*/ 1554269504 h 54"/>
              <a:gd name="T16" fmla="*/ 2147483647 w 82"/>
              <a:gd name="T17" fmla="*/ 1733606750 h 54"/>
              <a:gd name="T18" fmla="*/ 2147483647 w 82"/>
              <a:gd name="T19" fmla="*/ 1853162337 h 54"/>
              <a:gd name="T20" fmla="*/ 2147483647 w 82"/>
              <a:gd name="T21" fmla="*/ 2032507798 h 54"/>
              <a:gd name="T22" fmla="*/ 2147483647 w 82"/>
              <a:gd name="T23" fmla="*/ 2092281726 h 54"/>
              <a:gd name="T24" fmla="*/ 2147483647 w 82"/>
              <a:gd name="T25" fmla="*/ 2147483647 h 54"/>
              <a:gd name="T26" fmla="*/ 2147483647 w 82"/>
              <a:gd name="T27" fmla="*/ 2147483647 h 54"/>
              <a:gd name="T28" fmla="*/ 2147483647 w 82"/>
              <a:gd name="T29" fmla="*/ 2147483647 h 54"/>
              <a:gd name="T30" fmla="*/ 2147483647 w 82"/>
              <a:gd name="T31" fmla="*/ 2147483647 h 54"/>
              <a:gd name="T32" fmla="*/ 2147483647 w 82"/>
              <a:gd name="T33" fmla="*/ 2147483647 h 54"/>
              <a:gd name="T34" fmla="*/ 2147483647 w 82"/>
              <a:gd name="T35" fmla="*/ 2147483647 h 54"/>
              <a:gd name="T36" fmla="*/ 727261611 w 82"/>
              <a:gd name="T37" fmla="*/ 2147483647 h 54"/>
              <a:gd name="T38" fmla="*/ 727261611 w 82"/>
              <a:gd name="T39" fmla="*/ 2147483647 h 54"/>
              <a:gd name="T40" fmla="*/ 595033752 w 82"/>
              <a:gd name="T41" fmla="*/ 2147483647 h 54"/>
              <a:gd name="T42" fmla="*/ 661147682 w 82"/>
              <a:gd name="T43" fmla="*/ 2147483647 h 54"/>
              <a:gd name="T44" fmla="*/ 528919695 w 82"/>
              <a:gd name="T45" fmla="*/ 2147483647 h 54"/>
              <a:gd name="T46" fmla="*/ 528919695 w 82"/>
              <a:gd name="T47" fmla="*/ 2147483647 h 54"/>
              <a:gd name="T48" fmla="*/ 396691836 w 82"/>
              <a:gd name="T49" fmla="*/ 1972725656 h 54"/>
              <a:gd name="T50" fmla="*/ 330569775 w 82"/>
              <a:gd name="T51" fmla="*/ 1853162337 h 54"/>
              <a:gd name="T52" fmla="*/ 198341853 w 82"/>
              <a:gd name="T53" fmla="*/ 1554269504 h 54"/>
              <a:gd name="T54" fmla="*/ 264455782 w 82"/>
              <a:gd name="T55" fmla="*/ 1374932257 h 54"/>
              <a:gd name="T56" fmla="*/ 132227891 w 82"/>
              <a:gd name="T57" fmla="*/ 1195587280 h 54"/>
              <a:gd name="T58" fmla="*/ 132227891 w 82"/>
              <a:gd name="T59" fmla="*/ 1076031693 h 54"/>
              <a:gd name="T60" fmla="*/ 132227891 w 82"/>
              <a:gd name="T61" fmla="*/ 717356958 h 54"/>
              <a:gd name="T62" fmla="*/ 132227891 w 82"/>
              <a:gd name="T63" fmla="*/ 597793640 h 54"/>
              <a:gd name="T64" fmla="*/ 66113946 w 82"/>
              <a:gd name="T65" fmla="*/ 358674613 h 54"/>
              <a:gd name="T66" fmla="*/ 66113946 w 82"/>
              <a:gd name="T67" fmla="*/ 179337307 h 54"/>
              <a:gd name="T68" fmla="*/ 132227891 w 82"/>
              <a:gd name="T69" fmla="*/ 119555617 h 54"/>
              <a:gd name="T70" fmla="*/ 132227891 w 82"/>
              <a:gd name="T71" fmla="*/ 119555617 h 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2"/>
              <a:gd name="T109" fmla="*/ 0 h 54"/>
              <a:gd name="T110" fmla="*/ 82 w 82"/>
              <a:gd name="T111" fmla="*/ 54 h 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18"/>
                </a:lnTo>
                <a:lnTo>
                  <a:pt x="0" y="15"/>
                </a:lnTo>
                <a:lnTo>
                  <a:pt x="2" y="12"/>
                </a:lnTo>
                <a:lnTo>
                  <a:pt x="1" y="10"/>
                </a:lnTo>
                <a:lnTo>
                  <a:pt x="2" y="10"/>
                </a:lnTo>
                <a:lnTo>
                  <a:pt x="2" y="7"/>
                </a:lnTo>
                <a:lnTo>
                  <a:pt x="1" y="6"/>
                </a:lnTo>
                <a:lnTo>
                  <a:pt x="2" y="4"/>
                </a:lnTo>
                <a:lnTo>
                  <a:pt x="1" y="3"/>
                </a:lnTo>
                <a:lnTo>
                  <a:pt x="0" y="2"/>
                </a:lnTo>
                <a:lnTo>
                  <a:pt x="2" y="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4824" name="Freeform 11"/>
          <p:cNvSpPr>
            <a:spLocks/>
          </p:cNvSpPr>
          <p:nvPr/>
        </p:nvSpPr>
        <p:spPr bwMode="auto">
          <a:xfrm>
            <a:off x="4731456" y="3127375"/>
            <a:ext cx="649111" cy="603250"/>
          </a:xfrm>
          <a:custGeom>
            <a:avLst/>
            <a:gdLst>
              <a:gd name="T0" fmla="*/ 2147483647 w 90"/>
              <a:gd name="T1" fmla="*/ 2147483647 h 78"/>
              <a:gd name="T2" fmla="*/ 2147483647 w 90"/>
              <a:gd name="T3" fmla="*/ 2147483647 h 78"/>
              <a:gd name="T4" fmla="*/ 2147483647 w 90"/>
              <a:gd name="T5" fmla="*/ 2147483647 h 78"/>
              <a:gd name="T6" fmla="*/ 2147483647 w 90"/>
              <a:gd name="T7" fmla="*/ 2147483647 h 78"/>
              <a:gd name="T8" fmla="*/ 2147483647 w 90"/>
              <a:gd name="T9" fmla="*/ 2147483647 h 78"/>
              <a:gd name="T10" fmla="*/ 2147483647 w 90"/>
              <a:gd name="T11" fmla="*/ 2147483647 h 78"/>
              <a:gd name="T12" fmla="*/ 2147483647 w 90"/>
              <a:gd name="T13" fmla="*/ 2147483647 h 78"/>
              <a:gd name="T14" fmla="*/ 2147483647 w 90"/>
              <a:gd name="T15" fmla="*/ 2147483647 h 78"/>
              <a:gd name="T16" fmla="*/ 2147483647 w 90"/>
              <a:gd name="T17" fmla="*/ 2147483647 h 78"/>
              <a:gd name="T18" fmla="*/ 2147483647 w 90"/>
              <a:gd name="T19" fmla="*/ 2147483647 h 78"/>
              <a:gd name="T20" fmla="*/ 2147483647 w 90"/>
              <a:gd name="T21" fmla="*/ 2147483647 h 78"/>
              <a:gd name="T22" fmla="*/ 2147483647 w 90"/>
              <a:gd name="T23" fmla="*/ 2147483647 h 78"/>
              <a:gd name="T24" fmla="*/ 2147483647 w 90"/>
              <a:gd name="T25" fmla="*/ 2147483647 h 78"/>
              <a:gd name="T26" fmla="*/ 2147483647 w 90"/>
              <a:gd name="T27" fmla="*/ 2147483647 h 78"/>
              <a:gd name="T28" fmla="*/ 2147483647 w 90"/>
              <a:gd name="T29" fmla="*/ 2147483647 h 78"/>
              <a:gd name="T30" fmla="*/ 2147483647 w 90"/>
              <a:gd name="T31" fmla="*/ 2147483647 h 78"/>
              <a:gd name="T32" fmla="*/ 2147483647 w 90"/>
              <a:gd name="T33" fmla="*/ 2147483647 h 78"/>
              <a:gd name="T34" fmla="*/ 2147483647 w 90"/>
              <a:gd name="T35" fmla="*/ 2147483647 h 78"/>
              <a:gd name="T36" fmla="*/ 2147483647 w 90"/>
              <a:gd name="T37" fmla="*/ 2147483647 h 78"/>
              <a:gd name="T38" fmla="*/ 2147483647 w 90"/>
              <a:gd name="T39" fmla="*/ 2033687399 h 78"/>
              <a:gd name="T40" fmla="*/ 2147483647 w 90"/>
              <a:gd name="T41" fmla="*/ 1794428778 h 78"/>
              <a:gd name="T42" fmla="*/ 2147483647 w 90"/>
              <a:gd name="T43" fmla="*/ 1614985175 h 78"/>
              <a:gd name="T44" fmla="*/ 2147483647 w 90"/>
              <a:gd name="T45" fmla="*/ 1734614244 h 78"/>
              <a:gd name="T46" fmla="*/ 2147483647 w 90"/>
              <a:gd name="T47" fmla="*/ 1315912504 h 78"/>
              <a:gd name="T48" fmla="*/ 2147483647 w 90"/>
              <a:gd name="T49" fmla="*/ 1076662101 h 78"/>
              <a:gd name="T50" fmla="*/ 2147483647 w 90"/>
              <a:gd name="T51" fmla="*/ 777589187 h 78"/>
              <a:gd name="T52" fmla="*/ 2147483647 w 90"/>
              <a:gd name="T53" fmla="*/ 358887327 h 78"/>
              <a:gd name="T54" fmla="*/ 2147483647 w 90"/>
              <a:gd name="T55" fmla="*/ 239258198 h 78"/>
              <a:gd name="T56" fmla="*/ 0 w 90"/>
              <a:gd name="T57" fmla="*/ 119629099 h 78"/>
              <a:gd name="T58" fmla="*/ 131672176 w 90"/>
              <a:gd name="T59" fmla="*/ 299072792 h 78"/>
              <a:gd name="T60" fmla="*/ 329172373 w 90"/>
              <a:gd name="T61" fmla="*/ 538331050 h 78"/>
              <a:gd name="T62" fmla="*/ 329172373 w 90"/>
              <a:gd name="T63" fmla="*/ 657960119 h 78"/>
              <a:gd name="T64" fmla="*/ 724188933 w 90"/>
              <a:gd name="T65" fmla="*/ 957032790 h 78"/>
              <a:gd name="T66" fmla="*/ 592516789 w 90"/>
              <a:gd name="T67" fmla="*/ 1196283435 h 78"/>
              <a:gd name="T68" fmla="*/ 724188933 w 90"/>
              <a:gd name="T69" fmla="*/ 1315912504 h 78"/>
              <a:gd name="T70" fmla="*/ 855861077 w 90"/>
              <a:gd name="T71" fmla="*/ 1555170641 h 78"/>
              <a:gd name="T72" fmla="*/ 987525108 w 90"/>
              <a:gd name="T73" fmla="*/ 1614985175 h 78"/>
              <a:gd name="T74" fmla="*/ 1053361180 w 90"/>
              <a:gd name="T75" fmla="*/ 2147483647 h 7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78"/>
              <a:gd name="T116" fmla="*/ 90 w 90"/>
              <a:gd name="T117" fmla="*/ 78 h 7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9" y="67"/>
                </a:lnTo>
                <a:lnTo>
                  <a:pt x="90" y="62"/>
                </a:lnTo>
                <a:lnTo>
                  <a:pt x="90" y="61"/>
                </a:lnTo>
                <a:lnTo>
                  <a:pt x="89" y="60"/>
                </a:lnTo>
                <a:lnTo>
                  <a:pt x="88" y="59"/>
                </a:lnTo>
                <a:lnTo>
                  <a:pt x="87" y="59"/>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4825" name="Freeform 12"/>
          <p:cNvSpPr>
            <a:spLocks/>
          </p:cNvSpPr>
          <p:nvPr/>
        </p:nvSpPr>
        <p:spPr bwMode="auto">
          <a:xfrm>
            <a:off x="4975578" y="2282826"/>
            <a:ext cx="513644" cy="588963"/>
          </a:xfrm>
          <a:custGeom>
            <a:avLst/>
            <a:gdLst>
              <a:gd name="T0" fmla="*/ 1920927719 w 71"/>
              <a:gd name="T1" fmla="*/ 2147483647 h 76"/>
              <a:gd name="T2" fmla="*/ 1589738424 w 71"/>
              <a:gd name="T3" fmla="*/ 2147483647 h 76"/>
              <a:gd name="T4" fmla="*/ 1457256195 w 71"/>
              <a:gd name="T5" fmla="*/ 2147483647 h 76"/>
              <a:gd name="T6" fmla="*/ 1523497309 w 71"/>
              <a:gd name="T7" fmla="*/ 2147483647 h 76"/>
              <a:gd name="T8" fmla="*/ 1391015080 w 71"/>
              <a:gd name="T9" fmla="*/ 2147483647 h 76"/>
              <a:gd name="T10" fmla="*/ 1391015080 w 71"/>
              <a:gd name="T11" fmla="*/ 2147483647 h 76"/>
              <a:gd name="T12" fmla="*/ 1126058761 w 71"/>
              <a:gd name="T13" fmla="*/ 2147483647 h 76"/>
              <a:gd name="T14" fmla="*/ 794869212 w 71"/>
              <a:gd name="T15" fmla="*/ 2147483647 h 76"/>
              <a:gd name="T16" fmla="*/ 529912766 w 71"/>
              <a:gd name="T17" fmla="*/ 2147483647 h 76"/>
              <a:gd name="T18" fmla="*/ 463671651 w 71"/>
              <a:gd name="T19" fmla="*/ 2147483647 h 76"/>
              <a:gd name="T20" fmla="*/ 198715268 w 71"/>
              <a:gd name="T21" fmla="*/ 2147483647 h 76"/>
              <a:gd name="T22" fmla="*/ 66241130 w 71"/>
              <a:gd name="T23" fmla="*/ 2147483647 h 76"/>
              <a:gd name="T24" fmla="*/ 132474122 w 71"/>
              <a:gd name="T25" fmla="*/ 1861704030 h 76"/>
              <a:gd name="T26" fmla="*/ 198715268 w 71"/>
              <a:gd name="T27" fmla="*/ 1681535671 h 76"/>
              <a:gd name="T28" fmla="*/ 0 w 71"/>
              <a:gd name="T29" fmla="*/ 1501375062 h 76"/>
              <a:gd name="T30" fmla="*/ 66241130 w 71"/>
              <a:gd name="T31" fmla="*/ 1321206703 h 76"/>
              <a:gd name="T32" fmla="*/ 331197561 w 71"/>
              <a:gd name="T33" fmla="*/ 1020936437 h 76"/>
              <a:gd name="T34" fmla="*/ 463671651 w 71"/>
              <a:gd name="T35" fmla="*/ 960877492 h 76"/>
              <a:gd name="T36" fmla="*/ 463671651 w 71"/>
              <a:gd name="T37" fmla="*/ 360329090 h 76"/>
              <a:gd name="T38" fmla="*/ 596154007 w 71"/>
              <a:gd name="T39" fmla="*/ 300278136 h 76"/>
              <a:gd name="T40" fmla="*/ 861110326 w 71"/>
              <a:gd name="T41" fmla="*/ 300278136 h 76"/>
              <a:gd name="T42" fmla="*/ 1457256195 w 71"/>
              <a:gd name="T43" fmla="*/ 60058718 h 76"/>
              <a:gd name="T44" fmla="*/ 1589738424 w 71"/>
              <a:gd name="T45" fmla="*/ 60058718 h 76"/>
              <a:gd name="T46" fmla="*/ 1523497309 w 71"/>
              <a:gd name="T47" fmla="*/ 180168420 h 76"/>
              <a:gd name="T48" fmla="*/ 1457256195 w 71"/>
              <a:gd name="T49" fmla="*/ 360329090 h 76"/>
              <a:gd name="T50" fmla="*/ 1722212514 w 71"/>
              <a:gd name="T51" fmla="*/ 300278136 h 76"/>
              <a:gd name="T52" fmla="*/ 1854686604 w 71"/>
              <a:gd name="T53" fmla="*/ 360329090 h 76"/>
              <a:gd name="T54" fmla="*/ 2053409948 w 71"/>
              <a:gd name="T55" fmla="*/ 480438746 h 76"/>
              <a:gd name="T56" fmla="*/ 2119642924 w 71"/>
              <a:gd name="T57" fmla="*/ 600548523 h 76"/>
              <a:gd name="T58" fmla="*/ 2147483647 w 71"/>
              <a:gd name="T59" fmla="*/ 780716882 h 76"/>
              <a:gd name="T60" fmla="*/ 2147483647 w 71"/>
              <a:gd name="T61" fmla="*/ 900826538 h 76"/>
              <a:gd name="T62" fmla="*/ 2147483647 w 71"/>
              <a:gd name="T63" fmla="*/ 900826538 h 76"/>
              <a:gd name="T64" fmla="*/ 2147483647 w 71"/>
              <a:gd name="T65" fmla="*/ 900826538 h 76"/>
              <a:gd name="T66" fmla="*/ 2147483647 w 71"/>
              <a:gd name="T67" fmla="*/ 960877492 h 76"/>
              <a:gd name="T68" fmla="*/ 2147483647 w 71"/>
              <a:gd name="T69" fmla="*/ 1020936437 h 76"/>
              <a:gd name="T70" fmla="*/ 2147483647 w 71"/>
              <a:gd name="T71" fmla="*/ 1080987390 h 76"/>
              <a:gd name="T72" fmla="*/ 2147483647 w 71"/>
              <a:gd name="T73" fmla="*/ 1261155749 h 76"/>
              <a:gd name="T74" fmla="*/ 2147483647 w 71"/>
              <a:gd name="T75" fmla="*/ 1501375062 h 76"/>
              <a:gd name="T76" fmla="*/ 2147483647 w 71"/>
              <a:gd name="T77" fmla="*/ 1501375062 h 76"/>
              <a:gd name="T78" fmla="*/ 2147483647 w 71"/>
              <a:gd name="T79" fmla="*/ 1621484718 h 76"/>
              <a:gd name="T80" fmla="*/ 2147483647 w 71"/>
              <a:gd name="T81" fmla="*/ 1801645327 h 76"/>
              <a:gd name="T82" fmla="*/ 2147483647 w 71"/>
              <a:gd name="T83" fmla="*/ 1981813686 h 76"/>
              <a:gd name="T84" fmla="*/ 2147483647 w 71"/>
              <a:gd name="T85" fmla="*/ 2147483647 h 76"/>
              <a:gd name="T86" fmla="*/ 2147483647 w 71"/>
              <a:gd name="T87" fmla="*/ 2147483647 h 76"/>
              <a:gd name="T88" fmla="*/ 2147483647 w 71"/>
              <a:gd name="T89" fmla="*/ 2101923827 h 76"/>
              <a:gd name="T90" fmla="*/ 2147483647 w 71"/>
              <a:gd name="T91" fmla="*/ 1981813686 h 76"/>
              <a:gd name="T92" fmla="*/ 2147483647 w 71"/>
              <a:gd name="T93" fmla="*/ 1861704030 h 76"/>
              <a:gd name="T94" fmla="*/ 2147483647 w 71"/>
              <a:gd name="T95" fmla="*/ 1681535671 h 76"/>
              <a:gd name="T96" fmla="*/ 2147483647 w 71"/>
              <a:gd name="T97" fmla="*/ 1621484718 h 76"/>
              <a:gd name="T98" fmla="*/ 2147483647 w 71"/>
              <a:gd name="T99" fmla="*/ 1501375062 h 76"/>
              <a:gd name="T100" fmla="*/ 2147483647 w 71"/>
              <a:gd name="T101" fmla="*/ 1561426015 h 76"/>
              <a:gd name="T102" fmla="*/ 2147483647 w 71"/>
              <a:gd name="T103" fmla="*/ 1981813686 h 76"/>
              <a:gd name="T104" fmla="*/ 2147483647 w 71"/>
              <a:gd name="T105" fmla="*/ 2101923827 h 76"/>
              <a:gd name="T106" fmla="*/ 2147483647 w 71"/>
              <a:gd name="T107" fmla="*/ 2147483647 h 76"/>
              <a:gd name="T108" fmla="*/ 2147483647 w 71"/>
              <a:gd name="T109" fmla="*/ 2147483647 h 76"/>
              <a:gd name="T110" fmla="*/ 2147483647 w 71"/>
              <a:gd name="T111" fmla="*/ 2147483647 h 76"/>
              <a:gd name="T112" fmla="*/ 2147483647 w 71"/>
              <a:gd name="T113" fmla="*/ 2147483647 h 76"/>
              <a:gd name="T114" fmla="*/ 2147483647 w 71"/>
              <a:gd name="T115" fmla="*/ 2147483647 h 76"/>
              <a:gd name="T116" fmla="*/ 2147483647 w 71"/>
              <a:gd name="T117" fmla="*/ 2147483647 h 76"/>
              <a:gd name="T118" fmla="*/ 2147483647 w 71"/>
              <a:gd name="T119" fmla="*/ 2147483647 h 76"/>
              <a:gd name="T120" fmla="*/ 2147483647 w 71"/>
              <a:gd name="T121" fmla="*/ 2147483647 h 76"/>
              <a:gd name="T122" fmla="*/ 1987168833 w 71"/>
              <a:gd name="T123" fmla="*/ 2147483647 h 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1"/>
              <a:gd name="T187" fmla="*/ 0 h 76"/>
              <a:gd name="T188" fmla="*/ 71 w 71"/>
              <a:gd name="T189" fmla="*/ 76 h 7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1" y="15"/>
                </a:lnTo>
                <a:lnTo>
                  <a:pt x="54" y="15"/>
                </a:lnTo>
                <a:lnTo>
                  <a:pt x="56" y="16"/>
                </a:lnTo>
                <a:lnTo>
                  <a:pt x="57" y="17"/>
                </a:lnTo>
                <a:lnTo>
                  <a:pt x="56" y="17"/>
                </a:lnTo>
                <a:lnTo>
                  <a:pt x="56" y="18"/>
                </a:lnTo>
                <a:lnTo>
                  <a:pt x="58" y="18"/>
                </a:lnTo>
                <a:lnTo>
                  <a:pt x="60" y="19"/>
                </a:lnTo>
                <a:lnTo>
                  <a:pt x="61" y="21"/>
                </a:lnTo>
                <a:lnTo>
                  <a:pt x="60" y="25"/>
                </a:lnTo>
                <a:lnTo>
                  <a:pt x="62" y="25"/>
                </a:lnTo>
                <a:lnTo>
                  <a:pt x="63" y="25"/>
                </a:lnTo>
                <a:lnTo>
                  <a:pt x="62" y="26"/>
                </a:lnTo>
                <a:lnTo>
                  <a:pt x="62" y="27"/>
                </a:lnTo>
                <a:lnTo>
                  <a:pt x="62" y="28"/>
                </a:lnTo>
                <a:lnTo>
                  <a:pt x="64" y="30"/>
                </a:lnTo>
                <a:lnTo>
                  <a:pt x="61" y="33"/>
                </a:lnTo>
                <a:lnTo>
                  <a:pt x="60" y="36"/>
                </a:lnTo>
                <a:lnTo>
                  <a:pt x="59" y="38"/>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1"/>
                </a:lnTo>
                <a:lnTo>
                  <a:pt x="65" y="72"/>
                </a:lnTo>
                <a:lnTo>
                  <a:pt x="65" y="74"/>
                </a:lnTo>
                <a:lnTo>
                  <a:pt x="30" y="76"/>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4826" name="Freeform 13"/>
          <p:cNvSpPr>
            <a:spLocks/>
          </p:cNvSpPr>
          <p:nvPr/>
        </p:nvSpPr>
        <p:spPr bwMode="auto">
          <a:xfrm>
            <a:off x="5343879" y="3265489"/>
            <a:ext cx="718255" cy="395287"/>
          </a:xfrm>
          <a:custGeom>
            <a:avLst/>
            <a:gdLst>
              <a:gd name="T0" fmla="*/ 1332363331 w 99"/>
              <a:gd name="T1" fmla="*/ 2147483647 h 51"/>
              <a:gd name="T2" fmla="*/ 1265745190 w 99"/>
              <a:gd name="T3" fmla="*/ 2147483647 h 51"/>
              <a:gd name="T4" fmla="*/ 1465599613 w 99"/>
              <a:gd name="T5" fmla="*/ 2147483647 h 51"/>
              <a:gd name="T6" fmla="*/ 2147483647 w 99"/>
              <a:gd name="T7" fmla="*/ 2147483647 h 51"/>
              <a:gd name="T8" fmla="*/ 2147483647 w 99"/>
              <a:gd name="T9" fmla="*/ 2147483647 h 51"/>
              <a:gd name="T10" fmla="*/ 2147483647 w 99"/>
              <a:gd name="T11" fmla="*/ 2102578397 h 51"/>
              <a:gd name="T12" fmla="*/ 2147483647 w 99"/>
              <a:gd name="T13" fmla="*/ 1982433953 h 51"/>
              <a:gd name="T14" fmla="*/ 2147483647 w 99"/>
              <a:gd name="T15" fmla="*/ 1862282242 h 51"/>
              <a:gd name="T16" fmla="*/ 2147483647 w 99"/>
              <a:gd name="T17" fmla="*/ 1381698652 h 51"/>
              <a:gd name="T18" fmla="*/ 2147483647 w 99"/>
              <a:gd name="T19" fmla="*/ 1321622797 h 51"/>
              <a:gd name="T20" fmla="*/ 2147483647 w 99"/>
              <a:gd name="T21" fmla="*/ 1261546941 h 51"/>
              <a:gd name="T22" fmla="*/ 2147483647 w 99"/>
              <a:gd name="T23" fmla="*/ 1201478837 h 51"/>
              <a:gd name="T24" fmla="*/ 2147483647 w 99"/>
              <a:gd name="T25" fmla="*/ 1201478837 h 51"/>
              <a:gd name="T26" fmla="*/ 2147483647 w 99"/>
              <a:gd name="T27" fmla="*/ 841031214 h 51"/>
              <a:gd name="T28" fmla="*/ 2147483647 w 99"/>
              <a:gd name="T29" fmla="*/ 720887254 h 51"/>
              <a:gd name="T30" fmla="*/ 2147483647 w 99"/>
              <a:gd name="T31" fmla="*/ 480591462 h 51"/>
              <a:gd name="T32" fmla="*/ 2147483647 w 99"/>
              <a:gd name="T33" fmla="*/ 420515607 h 51"/>
              <a:gd name="T34" fmla="*/ 2147483647 w 99"/>
              <a:gd name="T35" fmla="*/ 240295731 h 51"/>
              <a:gd name="T36" fmla="*/ 2147483647 w 99"/>
              <a:gd name="T37" fmla="*/ 240295731 h 51"/>
              <a:gd name="T38" fmla="*/ 2147483647 w 99"/>
              <a:gd name="T39" fmla="*/ 360439751 h 51"/>
              <a:gd name="T40" fmla="*/ 2147483647 w 99"/>
              <a:gd name="T41" fmla="*/ 360439751 h 51"/>
              <a:gd name="T42" fmla="*/ 2147483647 w 99"/>
              <a:gd name="T43" fmla="*/ 360439751 h 51"/>
              <a:gd name="T44" fmla="*/ 2147483647 w 99"/>
              <a:gd name="T45" fmla="*/ 300371647 h 51"/>
              <a:gd name="T46" fmla="*/ 2147483647 w 99"/>
              <a:gd name="T47" fmla="*/ 240295731 h 51"/>
              <a:gd name="T48" fmla="*/ 2147483647 w 99"/>
              <a:gd name="T49" fmla="*/ 0 h 51"/>
              <a:gd name="T50" fmla="*/ 2147483647 w 99"/>
              <a:gd name="T51" fmla="*/ 60075870 h 51"/>
              <a:gd name="T52" fmla="*/ 2147483647 w 99"/>
              <a:gd name="T53" fmla="*/ 0 h 51"/>
              <a:gd name="T54" fmla="*/ 2147483647 w 99"/>
              <a:gd name="T55" fmla="*/ 120143990 h 51"/>
              <a:gd name="T56" fmla="*/ 2147483647 w 99"/>
              <a:gd name="T57" fmla="*/ 360439751 h 51"/>
              <a:gd name="T58" fmla="*/ 2147483647 w 99"/>
              <a:gd name="T59" fmla="*/ 480591462 h 51"/>
              <a:gd name="T60" fmla="*/ 2147483647 w 99"/>
              <a:gd name="T61" fmla="*/ 480591462 h 51"/>
              <a:gd name="T62" fmla="*/ 2147483647 w 99"/>
              <a:gd name="T63" fmla="*/ 1081327126 h 51"/>
              <a:gd name="T64" fmla="*/ 2147483647 w 99"/>
              <a:gd name="T65" fmla="*/ 1261546941 h 51"/>
              <a:gd name="T66" fmla="*/ 2147483647 w 99"/>
              <a:gd name="T67" fmla="*/ 1141402982 h 51"/>
              <a:gd name="T68" fmla="*/ 2147483647 w 99"/>
              <a:gd name="T69" fmla="*/ 1441766757 h 51"/>
              <a:gd name="T70" fmla="*/ 2147483647 w 99"/>
              <a:gd name="T71" fmla="*/ 1441766757 h 51"/>
              <a:gd name="T72" fmla="*/ 2131781023 w 99"/>
              <a:gd name="T73" fmla="*/ 1381698652 h 51"/>
              <a:gd name="T74" fmla="*/ 1998544741 w 99"/>
              <a:gd name="T75" fmla="*/ 1561918467 h 51"/>
              <a:gd name="T76" fmla="*/ 1732072177 w 99"/>
              <a:gd name="T77" fmla="*/ 1441766757 h 51"/>
              <a:gd name="T78" fmla="*/ 1332363331 w 99"/>
              <a:gd name="T79" fmla="*/ 1501842612 h 51"/>
              <a:gd name="T80" fmla="*/ 1332363331 w 99"/>
              <a:gd name="T81" fmla="*/ 1621994322 h 51"/>
              <a:gd name="T82" fmla="*/ 1199127048 w 99"/>
              <a:gd name="T83" fmla="*/ 1621994322 h 51"/>
              <a:gd name="T84" fmla="*/ 1199127048 w 99"/>
              <a:gd name="T85" fmla="*/ 1621994322 h 51"/>
              <a:gd name="T86" fmla="*/ 1132508907 w 99"/>
              <a:gd name="T87" fmla="*/ 1802214138 h 51"/>
              <a:gd name="T88" fmla="*/ 1132508907 w 99"/>
              <a:gd name="T89" fmla="*/ 1802214138 h 51"/>
              <a:gd name="T90" fmla="*/ 1199127048 w 99"/>
              <a:gd name="T91" fmla="*/ 1982433953 h 51"/>
              <a:gd name="T92" fmla="*/ 799417947 w 99"/>
              <a:gd name="T93" fmla="*/ 2042510293 h 51"/>
              <a:gd name="T94" fmla="*/ 866036088 w 99"/>
              <a:gd name="T95" fmla="*/ 2147483647 h 51"/>
              <a:gd name="T96" fmla="*/ 666181665 w 99"/>
              <a:gd name="T97" fmla="*/ 2147483647 h 51"/>
              <a:gd name="T98" fmla="*/ 399708974 w 99"/>
              <a:gd name="T99" fmla="*/ 2147483647 h 51"/>
              <a:gd name="T100" fmla="*/ 266472628 w 99"/>
              <a:gd name="T101" fmla="*/ 2147483647 h 51"/>
              <a:gd name="T102" fmla="*/ 266472628 w 99"/>
              <a:gd name="T103" fmla="*/ 2147483647 h 51"/>
              <a:gd name="T104" fmla="*/ 333090833 w 99"/>
              <a:gd name="T105" fmla="*/ 2147483647 h 51"/>
              <a:gd name="T106" fmla="*/ 199854487 w 99"/>
              <a:gd name="T107" fmla="*/ 2147483647 h 51"/>
              <a:gd name="T108" fmla="*/ 66618157 w 99"/>
              <a:gd name="T109" fmla="*/ 2147483647 h 51"/>
              <a:gd name="T110" fmla="*/ 0 w 99"/>
              <a:gd name="T111" fmla="*/ 2147483647 h 5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99"/>
              <a:gd name="T169" fmla="*/ 0 h 51"/>
              <a:gd name="T170" fmla="*/ 99 w 99"/>
              <a:gd name="T171" fmla="*/ 51 h 5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5" y="20"/>
                </a:lnTo>
                <a:lnTo>
                  <a:pt x="95" y="21"/>
                </a:lnTo>
                <a:lnTo>
                  <a:pt x="94" y="20"/>
                </a:lnTo>
                <a:lnTo>
                  <a:pt x="92" y="18"/>
                </a:lnTo>
                <a:lnTo>
                  <a:pt x="90" y="14"/>
                </a:lnTo>
                <a:lnTo>
                  <a:pt x="89" y="13"/>
                </a:lnTo>
                <a:lnTo>
                  <a:pt x="89" y="12"/>
                </a:lnTo>
                <a:lnTo>
                  <a:pt x="89" y="10"/>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59" y="0"/>
                </a:lnTo>
                <a:lnTo>
                  <a:pt x="58" y="0"/>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26" y="24"/>
                </a:lnTo>
                <a:lnTo>
                  <a:pt x="23" y="25"/>
                </a:lnTo>
                <a:lnTo>
                  <a:pt x="20" y="25"/>
                </a:lnTo>
                <a:lnTo>
                  <a:pt x="20" y="26"/>
                </a:lnTo>
                <a:lnTo>
                  <a:pt x="20" y="27"/>
                </a:lnTo>
                <a:lnTo>
                  <a:pt x="19" y="27"/>
                </a:lnTo>
                <a:lnTo>
                  <a:pt x="18" y="27"/>
                </a:lnTo>
                <a:lnTo>
                  <a:pt x="17" y="28"/>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5" y="43"/>
                </a:lnTo>
                <a:lnTo>
                  <a:pt x="5" y="44"/>
                </a:lnTo>
                <a:lnTo>
                  <a:pt x="4" y="49"/>
                </a:lnTo>
                <a:lnTo>
                  <a:pt x="3" y="49"/>
                </a:lnTo>
                <a:lnTo>
                  <a:pt x="1" y="49"/>
                </a:lnTo>
                <a:lnTo>
                  <a:pt x="0" y="5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4827" name="Freeform 14"/>
          <p:cNvSpPr>
            <a:spLocks/>
          </p:cNvSpPr>
          <p:nvPr/>
        </p:nvSpPr>
        <p:spPr bwMode="auto">
          <a:xfrm>
            <a:off x="5280378" y="3560764"/>
            <a:ext cx="801511" cy="301625"/>
          </a:xfrm>
          <a:custGeom>
            <a:avLst/>
            <a:gdLst>
              <a:gd name="T0" fmla="*/ 2147483647 w 111"/>
              <a:gd name="T1" fmla="*/ 0 h 39"/>
              <a:gd name="T2" fmla="*/ 2147483647 w 111"/>
              <a:gd name="T3" fmla="*/ 179443663 h 39"/>
              <a:gd name="T4" fmla="*/ 2147483647 w 111"/>
              <a:gd name="T5" fmla="*/ 239258198 h 39"/>
              <a:gd name="T6" fmla="*/ 2045689172 w 111"/>
              <a:gd name="T7" fmla="*/ 538331050 h 39"/>
              <a:gd name="T8" fmla="*/ 2045689172 w 111"/>
              <a:gd name="T9" fmla="*/ 478516395 h 39"/>
              <a:gd name="T10" fmla="*/ 1847721398 w 111"/>
              <a:gd name="T11" fmla="*/ 538331050 h 39"/>
              <a:gd name="T12" fmla="*/ 1913707948 w 111"/>
              <a:gd name="T13" fmla="*/ 598145585 h 39"/>
              <a:gd name="T14" fmla="*/ 1913707948 w 111"/>
              <a:gd name="T15" fmla="*/ 657960119 h 39"/>
              <a:gd name="T16" fmla="*/ 593911700 w 111"/>
              <a:gd name="T17" fmla="*/ 777589187 h 39"/>
              <a:gd name="T18" fmla="*/ 527916900 w 111"/>
              <a:gd name="T19" fmla="*/ 897218256 h 39"/>
              <a:gd name="T20" fmla="*/ 461930349 w 111"/>
              <a:gd name="T21" fmla="*/ 1076662101 h 39"/>
              <a:gd name="T22" fmla="*/ 527916900 w 111"/>
              <a:gd name="T23" fmla="*/ 1136476635 h 39"/>
              <a:gd name="T24" fmla="*/ 461930349 w 111"/>
              <a:gd name="T25" fmla="*/ 1315912504 h 39"/>
              <a:gd name="T26" fmla="*/ 461930349 w 111"/>
              <a:gd name="T27" fmla="*/ 1315912504 h 39"/>
              <a:gd name="T28" fmla="*/ 461930349 w 111"/>
              <a:gd name="T29" fmla="*/ 1375727038 h 39"/>
              <a:gd name="T30" fmla="*/ 395943799 w 111"/>
              <a:gd name="T31" fmla="*/ 1495356107 h 39"/>
              <a:gd name="T32" fmla="*/ 329949125 w 111"/>
              <a:gd name="T33" fmla="*/ 1555170641 h 39"/>
              <a:gd name="T34" fmla="*/ 263962512 w 111"/>
              <a:gd name="T35" fmla="*/ 1794428778 h 39"/>
              <a:gd name="T36" fmla="*/ 131981256 w 111"/>
              <a:gd name="T37" fmla="*/ 1914057847 h 39"/>
              <a:gd name="T38" fmla="*/ 131981256 w 111"/>
              <a:gd name="T39" fmla="*/ 2093501933 h 39"/>
              <a:gd name="T40" fmla="*/ 131981256 w 111"/>
              <a:gd name="T41" fmla="*/ 2147483647 h 39"/>
              <a:gd name="T42" fmla="*/ 131981256 w 111"/>
              <a:gd name="T43" fmla="*/ 2147483647 h 39"/>
              <a:gd name="T44" fmla="*/ 0 w 111"/>
              <a:gd name="T45" fmla="*/ 2147483647 h 39"/>
              <a:gd name="T46" fmla="*/ 1913707948 w 111"/>
              <a:gd name="T47" fmla="*/ 2147483647 h 39"/>
              <a:gd name="T48" fmla="*/ 2147483647 w 111"/>
              <a:gd name="T49" fmla="*/ 2033687399 h 39"/>
              <a:gd name="T50" fmla="*/ 2147483647 w 111"/>
              <a:gd name="T51" fmla="*/ 1914057847 h 39"/>
              <a:gd name="T52" fmla="*/ 2147483647 w 111"/>
              <a:gd name="T53" fmla="*/ 1674799710 h 39"/>
              <a:gd name="T54" fmla="*/ 2147483647 w 111"/>
              <a:gd name="T55" fmla="*/ 1674799710 h 39"/>
              <a:gd name="T56" fmla="*/ 2147483647 w 111"/>
              <a:gd name="T57" fmla="*/ 1674799710 h 39"/>
              <a:gd name="T58" fmla="*/ 2147483647 w 111"/>
              <a:gd name="T59" fmla="*/ 1614985175 h 39"/>
              <a:gd name="T60" fmla="*/ 2147483647 w 111"/>
              <a:gd name="T61" fmla="*/ 1555170641 h 39"/>
              <a:gd name="T62" fmla="*/ 2147483647 w 111"/>
              <a:gd name="T63" fmla="*/ 1495356107 h 39"/>
              <a:gd name="T64" fmla="*/ 2147483647 w 111"/>
              <a:gd name="T65" fmla="*/ 1435541572 h 39"/>
              <a:gd name="T66" fmla="*/ 2147483647 w 111"/>
              <a:gd name="T67" fmla="*/ 1375727038 h 39"/>
              <a:gd name="T68" fmla="*/ 2147483647 w 111"/>
              <a:gd name="T69" fmla="*/ 1315912504 h 39"/>
              <a:gd name="T70" fmla="*/ 2147483647 w 111"/>
              <a:gd name="T71" fmla="*/ 1256097969 h 39"/>
              <a:gd name="T72" fmla="*/ 2147483647 w 111"/>
              <a:gd name="T73" fmla="*/ 1076662101 h 39"/>
              <a:gd name="T74" fmla="*/ 2147483647 w 111"/>
              <a:gd name="T75" fmla="*/ 1076662101 h 39"/>
              <a:gd name="T76" fmla="*/ 2147483647 w 111"/>
              <a:gd name="T77" fmla="*/ 957032790 h 39"/>
              <a:gd name="T78" fmla="*/ 2147483647 w 111"/>
              <a:gd name="T79" fmla="*/ 837403722 h 39"/>
              <a:gd name="T80" fmla="*/ 2147483647 w 111"/>
              <a:gd name="T81" fmla="*/ 837403722 h 39"/>
              <a:gd name="T82" fmla="*/ 2147483647 w 111"/>
              <a:gd name="T83" fmla="*/ 837403722 h 39"/>
              <a:gd name="T84" fmla="*/ 2147483647 w 111"/>
              <a:gd name="T85" fmla="*/ 837403722 h 39"/>
              <a:gd name="T86" fmla="*/ 2147483647 w 111"/>
              <a:gd name="T87" fmla="*/ 777589187 h 39"/>
              <a:gd name="T88" fmla="*/ 2147483647 w 111"/>
              <a:gd name="T89" fmla="*/ 717774653 h 39"/>
              <a:gd name="T90" fmla="*/ 2147483647 w 111"/>
              <a:gd name="T91" fmla="*/ 717774653 h 39"/>
              <a:gd name="T92" fmla="*/ 2147483647 w 111"/>
              <a:gd name="T93" fmla="*/ 777589187 h 39"/>
              <a:gd name="T94" fmla="*/ 2147483647 w 111"/>
              <a:gd name="T95" fmla="*/ 717774653 h 39"/>
              <a:gd name="T96" fmla="*/ 2147483647 w 111"/>
              <a:gd name="T97" fmla="*/ 717774653 h 39"/>
              <a:gd name="T98" fmla="*/ 2147483647 w 111"/>
              <a:gd name="T99" fmla="*/ 598145585 h 39"/>
              <a:gd name="T100" fmla="*/ 2147483647 w 111"/>
              <a:gd name="T101" fmla="*/ 598145585 h 39"/>
              <a:gd name="T102" fmla="*/ 2147483647 w 111"/>
              <a:gd name="T103" fmla="*/ 598145585 h 39"/>
              <a:gd name="T104" fmla="*/ 2147483647 w 111"/>
              <a:gd name="T105" fmla="*/ 358887327 h 39"/>
              <a:gd name="T106" fmla="*/ 2147483647 w 111"/>
              <a:gd name="T107" fmla="*/ 299072792 h 39"/>
              <a:gd name="T108" fmla="*/ 2147483647 w 111"/>
              <a:gd name="T109" fmla="*/ 239258198 h 39"/>
              <a:gd name="T110" fmla="*/ 2147483647 w 111"/>
              <a:gd name="T111" fmla="*/ 179443663 h 39"/>
              <a:gd name="T112" fmla="*/ 2147483647 w 111"/>
              <a:gd name="T113" fmla="*/ 59814549 h 39"/>
              <a:gd name="T114" fmla="*/ 2147483647 w 111"/>
              <a:gd name="T115" fmla="*/ 0 h 39"/>
              <a:gd name="T116" fmla="*/ 2147483647 w 111"/>
              <a:gd name="T117" fmla="*/ 0 h 3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1"/>
              <a:gd name="T178" fmla="*/ 0 h 39"/>
              <a:gd name="T179" fmla="*/ 111 w 111"/>
              <a:gd name="T180" fmla="*/ 39 h 3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3"/>
                </a:lnTo>
                <a:lnTo>
                  <a:pt x="6" y="25"/>
                </a:lnTo>
                <a:lnTo>
                  <a:pt x="5" y="26"/>
                </a:lnTo>
                <a:lnTo>
                  <a:pt x="4" y="30"/>
                </a:lnTo>
                <a:lnTo>
                  <a:pt x="2" y="32"/>
                </a:lnTo>
                <a:lnTo>
                  <a:pt x="2" y="35"/>
                </a:lnTo>
                <a:lnTo>
                  <a:pt x="2" y="38"/>
                </a:lnTo>
                <a:lnTo>
                  <a:pt x="0" y="39"/>
                </a:lnTo>
                <a:lnTo>
                  <a:pt x="29" y="37"/>
                </a:lnTo>
                <a:lnTo>
                  <a:pt x="65" y="34"/>
                </a:lnTo>
                <a:lnTo>
                  <a:pt x="78" y="32"/>
                </a:lnTo>
                <a:lnTo>
                  <a:pt x="79"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7" y="14"/>
                </a:lnTo>
                <a:lnTo>
                  <a:pt x="98" y="14"/>
                </a:lnTo>
                <a:lnTo>
                  <a:pt x="98" y="13"/>
                </a:lnTo>
                <a:lnTo>
                  <a:pt x="99" y="12"/>
                </a:lnTo>
                <a:lnTo>
                  <a:pt x="100" y="13"/>
                </a:lnTo>
                <a:lnTo>
                  <a:pt x="101" y="12"/>
                </a:lnTo>
                <a:lnTo>
                  <a:pt x="103" y="10"/>
                </a:lnTo>
                <a:lnTo>
                  <a:pt x="104" y="10"/>
                </a:lnTo>
                <a:lnTo>
                  <a:pt x="106" y="10"/>
                </a:lnTo>
                <a:lnTo>
                  <a:pt x="109" y="6"/>
                </a:lnTo>
                <a:lnTo>
                  <a:pt x="110" y="5"/>
                </a:lnTo>
                <a:lnTo>
                  <a:pt x="111" y="4"/>
                </a:lnTo>
                <a:lnTo>
                  <a:pt x="111" y="3"/>
                </a:lnTo>
                <a:lnTo>
                  <a:pt x="111" y="1"/>
                </a:lnTo>
                <a:lnTo>
                  <a:pt x="111" y="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4828" name="Freeform 15"/>
          <p:cNvSpPr>
            <a:spLocks/>
          </p:cNvSpPr>
          <p:nvPr/>
        </p:nvSpPr>
        <p:spPr bwMode="auto">
          <a:xfrm>
            <a:off x="5489222" y="3824288"/>
            <a:ext cx="375356" cy="641350"/>
          </a:xfrm>
          <a:custGeom>
            <a:avLst/>
            <a:gdLst>
              <a:gd name="T0" fmla="*/ 0 w 52"/>
              <a:gd name="T1" fmla="*/ 179122095 h 83"/>
              <a:gd name="T2" fmla="*/ 65947983 w 52"/>
              <a:gd name="T3" fmla="*/ 298544572 h 83"/>
              <a:gd name="T4" fmla="*/ 0 w 52"/>
              <a:gd name="T5" fmla="*/ 2147483647 h 83"/>
              <a:gd name="T6" fmla="*/ 0 w 52"/>
              <a:gd name="T7" fmla="*/ 2147483647 h 83"/>
              <a:gd name="T8" fmla="*/ 197835843 w 52"/>
              <a:gd name="T9" fmla="*/ 2147483647 h 83"/>
              <a:gd name="T10" fmla="*/ 263783810 w 52"/>
              <a:gd name="T11" fmla="*/ 2147483647 h 83"/>
              <a:gd name="T12" fmla="*/ 329723719 w 52"/>
              <a:gd name="T13" fmla="*/ 2147483647 h 83"/>
              <a:gd name="T14" fmla="*/ 461619652 w 52"/>
              <a:gd name="T15" fmla="*/ 2147483647 h 83"/>
              <a:gd name="T16" fmla="*/ 527567619 w 52"/>
              <a:gd name="T17" fmla="*/ 2147483647 h 83"/>
              <a:gd name="T18" fmla="*/ 527567619 w 52"/>
              <a:gd name="T19" fmla="*/ 2147483647 h 83"/>
              <a:gd name="T20" fmla="*/ 593507592 w 52"/>
              <a:gd name="T21" fmla="*/ 2147483647 h 83"/>
              <a:gd name="T22" fmla="*/ 659455559 w 52"/>
              <a:gd name="T23" fmla="*/ 2147483647 h 83"/>
              <a:gd name="T24" fmla="*/ 659455559 w 52"/>
              <a:gd name="T25" fmla="*/ 2147483647 h 83"/>
              <a:gd name="T26" fmla="*/ 725403526 w 52"/>
              <a:gd name="T27" fmla="*/ 2147483647 h 83"/>
              <a:gd name="T28" fmla="*/ 857291338 w 52"/>
              <a:gd name="T29" fmla="*/ 2147483647 h 83"/>
              <a:gd name="T30" fmla="*/ 923239305 w 52"/>
              <a:gd name="T31" fmla="*/ 2147483647 h 83"/>
              <a:gd name="T32" fmla="*/ 989179151 w 52"/>
              <a:gd name="T33" fmla="*/ 2147483647 h 83"/>
              <a:gd name="T34" fmla="*/ 1121075338 w 52"/>
              <a:gd name="T35" fmla="*/ 2147483647 h 83"/>
              <a:gd name="T36" fmla="*/ 1121075338 w 52"/>
              <a:gd name="T37" fmla="*/ 2147483647 h 83"/>
              <a:gd name="T38" fmla="*/ 1187015184 w 52"/>
              <a:gd name="T39" fmla="*/ 2147483647 h 83"/>
              <a:gd name="T40" fmla="*/ 1187015184 w 52"/>
              <a:gd name="T41" fmla="*/ 2147483647 h 83"/>
              <a:gd name="T42" fmla="*/ 1187015184 w 52"/>
              <a:gd name="T43" fmla="*/ 2147483647 h 83"/>
              <a:gd name="T44" fmla="*/ 1121075338 w 52"/>
              <a:gd name="T45" fmla="*/ 2147483647 h 83"/>
              <a:gd name="T46" fmla="*/ 1121075338 w 52"/>
              <a:gd name="T47" fmla="*/ 2147483647 h 83"/>
              <a:gd name="T48" fmla="*/ 1187015184 w 52"/>
              <a:gd name="T49" fmla="*/ 2147483647 h 83"/>
              <a:gd name="T50" fmla="*/ 1187015184 w 52"/>
              <a:gd name="T51" fmla="*/ 2147483647 h 83"/>
              <a:gd name="T52" fmla="*/ 1055127118 w 52"/>
              <a:gd name="T53" fmla="*/ 2147483647 h 83"/>
              <a:gd name="T54" fmla="*/ 1055127118 w 52"/>
              <a:gd name="T55" fmla="*/ 2147483647 h 83"/>
              <a:gd name="T56" fmla="*/ 989179151 w 52"/>
              <a:gd name="T57" fmla="*/ 2147483647 h 83"/>
              <a:gd name="T58" fmla="*/ 923239305 w 52"/>
              <a:gd name="T59" fmla="*/ 2147483647 h 83"/>
              <a:gd name="T60" fmla="*/ 923239305 w 52"/>
              <a:gd name="T61" fmla="*/ 2147483647 h 83"/>
              <a:gd name="T62" fmla="*/ 923239305 w 52"/>
              <a:gd name="T63" fmla="*/ 2147483647 h 83"/>
              <a:gd name="T64" fmla="*/ 923239305 w 52"/>
              <a:gd name="T65" fmla="*/ 2147483647 h 83"/>
              <a:gd name="T66" fmla="*/ 923239305 w 52"/>
              <a:gd name="T67" fmla="*/ 2147483647 h 83"/>
              <a:gd name="T68" fmla="*/ 2147483647 w 52"/>
              <a:gd name="T69" fmla="*/ 2147483647 h 83"/>
              <a:gd name="T70" fmla="*/ 2147483647 w 52"/>
              <a:gd name="T71" fmla="*/ 2147483647 h 83"/>
              <a:gd name="T72" fmla="*/ 2147483647 w 52"/>
              <a:gd name="T73" fmla="*/ 2147483647 h 83"/>
              <a:gd name="T74" fmla="*/ 2147483647 w 52"/>
              <a:gd name="T75" fmla="*/ 2147483647 h 83"/>
              <a:gd name="T76" fmla="*/ 2147483647 w 52"/>
              <a:gd name="T77" fmla="*/ 2147483647 h 83"/>
              <a:gd name="T78" fmla="*/ 2147483647 w 52"/>
              <a:gd name="T79" fmla="*/ 2147483647 h 83"/>
              <a:gd name="T80" fmla="*/ 2147483647 w 52"/>
              <a:gd name="T81" fmla="*/ 2147483647 h 83"/>
              <a:gd name="T82" fmla="*/ 2147483647 w 52"/>
              <a:gd name="T83" fmla="*/ 2147483647 h 83"/>
              <a:gd name="T84" fmla="*/ 2147483647 w 52"/>
              <a:gd name="T85" fmla="*/ 2147483647 h 83"/>
              <a:gd name="T86" fmla="*/ 2147483647 w 52"/>
              <a:gd name="T87" fmla="*/ 2147483647 h 83"/>
              <a:gd name="T88" fmla="*/ 2147483647 w 52"/>
              <a:gd name="T89" fmla="*/ 2147483647 h 83"/>
              <a:gd name="T90" fmla="*/ 2147483647 w 52"/>
              <a:gd name="T91" fmla="*/ 2147483647 h 83"/>
              <a:gd name="T92" fmla="*/ 2147483647 w 52"/>
              <a:gd name="T93" fmla="*/ 2147483647 h 83"/>
              <a:gd name="T94" fmla="*/ 2147483647 w 52"/>
              <a:gd name="T95" fmla="*/ 2147483647 h 83"/>
              <a:gd name="T96" fmla="*/ 2147483647 w 52"/>
              <a:gd name="T97" fmla="*/ 2147483647 h 83"/>
              <a:gd name="T98" fmla="*/ 2147483647 w 52"/>
              <a:gd name="T99" fmla="*/ 2147483647 h 83"/>
              <a:gd name="T100" fmla="*/ 2147483647 w 52"/>
              <a:gd name="T101" fmla="*/ 2147483647 h 83"/>
              <a:gd name="T102" fmla="*/ 2147483647 w 52"/>
              <a:gd name="T103" fmla="*/ 0 h 83"/>
              <a:gd name="T104" fmla="*/ 0 w 52"/>
              <a:gd name="T105" fmla="*/ 179122095 h 83"/>
              <a:gd name="T106" fmla="*/ 0 w 52"/>
              <a:gd name="T107" fmla="*/ 179122095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83"/>
              <a:gd name="T164" fmla="*/ 52 w 52"/>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8" y="80"/>
                </a:lnTo>
                <a:lnTo>
                  <a:pt x="18" y="79"/>
                </a:lnTo>
                <a:lnTo>
                  <a:pt x="17" y="79"/>
                </a:lnTo>
                <a:lnTo>
                  <a:pt x="17" y="78"/>
                </a:lnTo>
                <a:lnTo>
                  <a:pt x="18" y="77"/>
                </a:lnTo>
                <a:lnTo>
                  <a:pt x="18" y="76"/>
                </a:lnTo>
                <a:lnTo>
                  <a:pt x="16" y="75"/>
                </a:lnTo>
                <a:lnTo>
                  <a:pt x="15" y="75"/>
                </a:lnTo>
                <a:lnTo>
                  <a:pt x="14" y="73"/>
                </a:lnTo>
                <a:lnTo>
                  <a:pt x="14" y="72"/>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4829" name="Freeform 16"/>
          <p:cNvSpPr>
            <a:spLocks/>
          </p:cNvSpPr>
          <p:nvPr/>
        </p:nvSpPr>
        <p:spPr bwMode="auto">
          <a:xfrm>
            <a:off x="5729111" y="2840038"/>
            <a:ext cx="410634" cy="487362"/>
          </a:xfrm>
          <a:custGeom>
            <a:avLst/>
            <a:gdLst>
              <a:gd name="T0" fmla="*/ 328423313 w 57"/>
              <a:gd name="T1" fmla="*/ 2147483647 h 63"/>
              <a:gd name="T2" fmla="*/ 525478846 w 57"/>
              <a:gd name="T3" fmla="*/ 2147483647 h 63"/>
              <a:gd name="T4" fmla="*/ 656846627 w 57"/>
              <a:gd name="T5" fmla="*/ 2147483647 h 63"/>
              <a:gd name="T6" fmla="*/ 853902159 w 57"/>
              <a:gd name="T7" fmla="*/ 2147483647 h 63"/>
              <a:gd name="T8" fmla="*/ 1182325599 w 57"/>
              <a:gd name="T9" fmla="*/ 2147483647 h 63"/>
              <a:gd name="T10" fmla="*/ 1445069011 w 57"/>
              <a:gd name="T11" fmla="*/ 2147483647 h 63"/>
              <a:gd name="T12" fmla="*/ 1642116440 w 57"/>
              <a:gd name="T13" fmla="*/ 2147483647 h 63"/>
              <a:gd name="T14" fmla="*/ 1839171973 w 57"/>
              <a:gd name="T15" fmla="*/ 2147483647 h 63"/>
              <a:gd name="T16" fmla="*/ 1904859852 w 57"/>
              <a:gd name="T17" fmla="*/ 2147483647 h 63"/>
              <a:gd name="T18" fmla="*/ 2036227505 w 57"/>
              <a:gd name="T19" fmla="*/ 2147483647 h 63"/>
              <a:gd name="T20" fmla="*/ 2147483647 w 57"/>
              <a:gd name="T21" fmla="*/ 2147483647 h 63"/>
              <a:gd name="T22" fmla="*/ 2147483647 w 57"/>
              <a:gd name="T23" fmla="*/ 2147483647 h 63"/>
              <a:gd name="T24" fmla="*/ 2147483647 w 57"/>
              <a:gd name="T25" fmla="*/ 2147483647 h 63"/>
              <a:gd name="T26" fmla="*/ 2147483647 w 57"/>
              <a:gd name="T27" fmla="*/ 2147483647 h 63"/>
              <a:gd name="T28" fmla="*/ 2147483647 w 57"/>
              <a:gd name="T29" fmla="*/ 2147483647 h 63"/>
              <a:gd name="T30" fmla="*/ 2147483647 w 57"/>
              <a:gd name="T31" fmla="*/ 2147483647 h 63"/>
              <a:gd name="T32" fmla="*/ 2147483647 w 57"/>
              <a:gd name="T33" fmla="*/ 2147483647 h 63"/>
              <a:gd name="T34" fmla="*/ 2147483647 w 57"/>
              <a:gd name="T35" fmla="*/ 2147483647 h 63"/>
              <a:gd name="T36" fmla="*/ 2147483647 w 57"/>
              <a:gd name="T37" fmla="*/ 2147483647 h 63"/>
              <a:gd name="T38" fmla="*/ 2147483647 w 57"/>
              <a:gd name="T39" fmla="*/ 2147483647 h 63"/>
              <a:gd name="T40" fmla="*/ 2147483647 w 57"/>
              <a:gd name="T41" fmla="*/ 2147483647 h 63"/>
              <a:gd name="T42" fmla="*/ 2147483647 w 57"/>
              <a:gd name="T43" fmla="*/ 2147483647 h 63"/>
              <a:gd name="T44" fmla="*/ 2147483647 w 57"/>
              <a:gd name="T45" fmla="*/ 2147483647 h 63"/>
              <a:gd name="T46" fmla="*/ 2147483647 w 57"/>
              <a:gd name="T47" fmla="*/ 2034705881 h 63"/>
              <a:gd name="T48" fmla="*/ 2147483647 w 57"/>
              <a:gd name="T49" fmla="*/ 1555953575 h 63"/>
              <a:gd name="T50" fmla="*/ 2147483647 w 57"/>
              <a:gd name="T51" fmla="*/ 1376418741 h 63"/>
              <a:gd name="T52" fmla="*/ 2147483647 w 57"/>
              <a:gd name="T53" fmla="*/ 1316573796 h 63"/>
              <a:gd name="T54" fmla="*/ 2147483647 w 57"/>
              <a:gd name="T55" fmla="*/ 179534895 h 63"/>
              <a:gd name="T56" fmla="*/ 2147483647 w 57"/>
              <a:gd name="T57" fmla="*/ 359062053 h 63"/>
              <a:gd name="T58" fmla="*/ 2147483647 w 57"/>
              <a:gd name="T59" fmla="*/ 598441953 h 63"/>
              <a:gd name="T60" fmla="*/ 2147483647 w 57"/>
              <a:gd name="T61" fmla="*/ 598441953 h 63"/>
              <a:gd name="T62" fmla="*/ 1970539626 w 57"/>
              <a:gd name="T63" fmla="*/ 777976788 h 63"/>
              <a:gd name="T64" fmla="*/ 1773492198 w 57"/>
              <a:gd name="T65" fmla="*/ 718131843 h 63"/>
              <a:gd name="T66" fmla="*/ 1642116440 w 57"/>
              <a:gd name="T67" fmla="*/ 718131843 h 63"/>
              <a:gd name="T68" fmla="*/ 1642116440 w 57"/>
              <a:gd name="T69" fmla="*/ 658286898 h 63"/>
              <a:gd name="T70" fmla="*/ 1248013478 w 57"/>
              <a:gd name="T71" fmla="*/ 538597009 h 63"/>
              <a:gd name="T72" fmla="*/ 1116637720 w 57"/>
              <a:gd name="T73" fmla="*/ 598441953 h 63"/>
              <a:gd name="T74" fmla="*/ 0 w 57"/>
              <a:gd name="T75" fmla="*/ 658286898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7"/>
              <a:gd name="T115" fmla="*/ 0 h 63"/>
              <a:gd name="T116" fmla="*/ 57 w 57"/>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7" h="63">
                <a:moveTo>
                  <a:pt x="0" y="11"/>
                </a:moveTo>
                <a:lnTo>
                  <a:pt x="5" y="55"/>
                </a:lnTo>
                <a:lnTo>
                  <a:pt x="6" y="55"/>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4830" name="Freeform 17"/>
          <p:cNvSpPr>
            <a:spLocks/>
          </p:cNvSpPr>
          <p:nvPr/>
        </p:nvSpPr>
        <p:spPr bwMode="auto">
          <a:xfrm>
            <a:off x="5843412" y="3459163"/>
            <a:ext cx="860778" cy="395287"/>
          </a:xfrm>
          <a:custGeom>
            <a:avLst/>
            <a:gdLst>
              <a:gd name="T0" fmla="*/ 132439520 w 119"/>
              <a:gd name="T1" fmla="*/ 2147483647 h 51"/>
              <a:gd name="T2" fmla="*/ 264879040 w 119"/>
              <a:gd name="T3" fmla="*/ 2147483647 h 51"/>
              <a:gd name="T4" fmla="*/ 331102916 w 119"/>
              <a:gd name="T5" fmla="*/ 2147483647 h 51"/>
              <a:gd name="T6" fmla="*/ 927084809 w 119"/>
              <a:gd name="T7" fmla="*/ 1862282242 h 51"/>
              <a:gd name="T8" fmla="*/ 1191972177 w 119"/>
              <a:gd name="T9" fmla="*/ 1621994322 h 51"/>
              <a:gd name="T10" fmla="*/ 1324411665 w 119"/>
              <a:gd name="T11" fmla="*/ 1621994322 h 51"/>
              <a:gd name="T12" fmla="*/ 1390635478 w 119"/>
              <a:gd name="T13" fmla="*/ 1501842612 h 51"/>
              <a:gd name="T14" fmla="*/ 1523074966 w 119"/>
              <a:gd name="T15" fmla="*/ 1501842612 h 51"/>
              <a:gd name="T16" fmla="*/ 1854177755 w 119"/>
              <a:gd name="T17" fmla="*/ 1381698652 h 51"/>
              <a:gd name="T18" fmla="*/ 2147483647 w 119"/>
              <a:gd name="T19" fmla="*/ 1021251271 h 51"/>
              <a:gd name="T20" fmla="*/ 2147483647 w 119"/>
              <a:gd name="T21" fmla="*/ 780955358 h 51"/>
              <a:gd name="T22" fmla="*/ 2147483647 w 119"/>
              <a:gd name="T23" fmla="*/ 780955358 h 51"/>
              <a:gd name="T24" fmla="*/ 2147483647 w 119"/>
              <a:gd name="T25" fmla="*/ 720887254 h 51"/>
              <a:gd name="T26" fmla="*/ 2147483647 w 119"/>
              <a:gd name="T27" fmla="*/ 60075870 h 51"/>
              <a:gd name="T28" fmla="*/ 2147483647 w 119"/>
              <a:gd name="T29" fmla="*/ 120143990 h 51"/>
              <a:gd name="T30" fmla="*/ 2147483647 w 119"/>
              <a:gd name="T31" fmla="*/ 300371647 h 51"/>
              <a:gd name="T32" fmla="*/ 2147483647 w 119"/>
              <a:gd name="T33" fmla="*/ 360439751 h 51"/>
              <a:gd name="T34" fmla="*/ 2147483647 w 119"/>
              <a:gd name="T35" fmla="*/ 300371647 h 51"/>
              <a:gd name="T36" fmla="*/ 2147483647 w 119"/>
              <a:gd name="T37" fmla="*/ 360439751 h 51"/>
              <a:gd name="T38" fmla="*/ 2147483647 w 119"/>
              <a:gd name="T39" fmla="*/ 480591462 h 51"/>
              <a:gd name="T40" fmla="*/ 2147483647 w 119"/>
              <a:gd name="T41" fmla="*/ 660811398 h 51"/>
              <a:gd name="T42" fmla="*/ 2147483647 w 119"/>
              <a:gd name="T43" fmla="*/ 720887254 h 51"/>
              <a:gd name="T44" fmla="*/ 2147483647 w 119"/>
              <a:gd name="T45" fmla="*/ 540667438 h 51"/>
              <a:gd name="T46" fmla="*/ 2147483647 w 119"/>
              <a:gd name="T47" fmla="*/ 660811398 h 51"/>
              <a:gd name="T48" fmla="*/ 2147483647 w 119"/>
              <a:gd name="T49" fmla="*/ 660811398 h 51"/>
              <a:gd name="T50" fmla="*/ 2147483647 w 119"/>
              <a:gd name="T51" fmla="*/ 540667438 h 51"/>
              <a:gd name="T52" fmla="*/ 2147483647 w 119"/>
              <a:gd name="T53" fmla="*/ 841031214 h 51"/>
              <a:gd name="T54" fmla="*/ 2147483647 w 119"/>
              <a:gd name="T55" fmla="*/ 1021251271 h 51"/>
              <a:gd name="T56" fmla="*/ 2147483647 w 119"/>
              <a:gd name="T57" fmla="*/ 1141402982 h 51"/>
              <a:gd name="T58" fmla="*/ 2147483647 w 119"/>
              <a:gd name="T59" fmla="*/ 1201478837 h 51"/>
              <a:gd name="T60" fmla="*/ 2147483647 w 119"/>
              <a:gd name="T61" fmla="*/ 1141402982 h 51"/>
              <a:gd name="T62" fmla="*/ 2147483647 w 119"/>
              <a:gd name="T63" fmla="*/ 1081327126 h 51"/>
              <a:gd name="T64" fmla="*/ 2147483647 w 119"/>
              <a:gd name="T65" fmla="*/ 1261546941 h 51"/>
              <a:gd name="T66" fmla="*/ 2147483647 w 119"/>
              <a:gd name="T67" fmla="*/ 1321622797 h 51"/>
              <a:gd name="T68" fmla="*/ 2147483647 w 119"/>
              <a:gd name="T69" fmla="*/ 1441766757 h 51"/>
              <a:gd name="T70" fmla="*/ 2147483647 w 119"/>
              <a:gd name="T71" fmla="*/ 1621994322 h 51"/>
              <a:gd name="T72" fmla="*/ 2147483647 w 119"/>
              <a:gd name="T73" fmla="*/ 1742138282 h 51"/>
              <a:gd name="T74" fmla="*/ 2147483647 w 119"/>
              <a:gd name="T75" fmla="*/ 1621994322 h 51"/>
              <a:gd name="T76" fmla="*/ 2147483647 w 119"/>
              <a:gd name="T77" fmla="*/ 1621994322 h 51"/>
              <a:gd name="T78" fmla="*/ 2147483647 w 119"/>
              <a:gd name="T79" fmla="*/ 1922358098 h 51"/>
              <a:gd name="T80" fmla="*/ 2147483647 w 119"/>
              <a:gd name="T81" fmla="*/ 2147483647 h 51"/>
              <a:gd name="T82" fmla="*/ 2147483647 w 119"/>
              <a:gd name="T83" fmla="*/ 2147483647 h 51"/>
              <a:gd name="T84" fmla="*/ 2147483647 w 119"/>
              <a:gd name="T85" fmla="*/ 2147483647 h 51"/>
              <a:gd name="T86" fmla="*/ 2147483647 w 119"/>
              <a:gd name="T87" fmla="*/ 2147483647 h 51"/>
              <a:gd name="T88" fmla="*/ 2147483647 w 119"/>
              <a:gd name="T89" fmla="*/ 2147483647 h 51"/>
              <a:gd name="T90" fmla="*/ 2147483647 w 119"/>
              <a:gd name="T91" fmla="*/ 2147483647 h 51"/>
              <a:gd name="T92" fmla="*/ 2147483647 w 119"/>
              <a:gd name="T93" fmla="*/ 2147483647 h 51"/>
              <a:gd name="T94" fmla="*/ 1986617243 w 119"/>
              <a:gd name="T95" fmla="*/ 2147483647 h 51"/>
              <a:gd name="T96" fmla="*/ 1721738267 w 119"/>
              <a:gd name="T97" fmla="*/ 2147483647 h 51"/>
              <a:gd name="T98" fmla="*/ 0 w 119"/>
              <a:gd name="T99" fmla="*/ 2147483647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9"/>
              <a:gd name="T151" fmla="*/ 0 h 51"/>
              <a:gd name="T152" fmla="*/ 119 w 119"/>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9" h="51">
                <a:moveTo>
                  <a:pt x="0" y="45"/>
                </a:moveTo>
                <a:lnTo>
                  <a:pt x="1"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9" y="27"/>
                </a:lnTo>
                <a:lnTo>
                  <a:pt x="20" y="27"/>
                </a:lnTo>
                <a:lnTo>
                  <a:pt x="20" y="26"/>
                </a:lnTo>
                <a:lnTo>
                  <a:pt x="21" y="25"/>
                </a:lnTo>
                <a:lnTo>
                  <a:pt x="22" y="26"/>
                </a:lnTo>
                <a:lnTo>
                  <a:pt x="23" y="25"/>
                </a:lnTo>
                <a:lnTo>
                  <a:pt x="25" y="23"/>
                </a:lnTo>
                <a:lnTo>
                  <a:pt x="26" y="23"/>
                </a:lnTo>
                <a:lnTo>
                  <a:pt x="28" y="23"/>
                </a:lnTo>
                <a:lnTo>
                  <a:pt x="31" y="19"/>
                </a:lnTo>
                <a:lnTo>
                  <a:pt x="32" y="18"/>
                </a:lnTo>
                <a:lnTo>
                  <a:pt x="33" y="17"/>
                </a:lnTo>
                <a:lnTo>
                  <a:pt x="33" y="16"/>
                </a:lnTo>
                <a:lnTo>
                  <a:pt x="33" y="14"/>
                </a:lnTo>
                <a:lnTo>
                  <a:pt x="33" y="13"/>
                </a:lnTo>
                <a:lnTo>
                  <a:pt x="37" y="12"/>
                </a:lnTo>
                <a:lnTo>
                  <a:pt x="37" y="13"/>
                </a:lnTo>
                <a:lnTo>
                  <a:pt x="40" y="13"/>
                </a:lnTo>
                <a:lnTo>
                  <a:pt x="42" y="12"/>
                </a:lnTo>
                <a:lnTo>
                  <a:pt x="78" y="7"/>
                </a:lnTo>
                <a:lnTo>
                  <a:pt x="112" y="0"/>
                </a:lnTo>
                <a:lnTo>
                  <a:pt x="113" y="1"/>
                </a:lnTo>
                <a:lnTo>
                  <a:pt x="114" y="2"/>
                </a:lnTo>
                <a:lnTo>
                  <a:pt x="115" y="3"/>
                </a:lnTo>
                <a:lnTo>
                  <a:pt x="116" y="5"/>
                </a:lnTo>
                <a:lnTo>
                  <a:pt x="116" y="6"/>
                </a:lnTo>
                <a:lnTo>
                  <a:pt x="115" y="5"/>
                </a:lnTo>
                <a:lnTo>
                  <a:pt x="114" y="5"/>
                </a:lnTo>
                <a:lnTo>
                  <a:pt x="113" y="5"/>
                </a:lnTo>
                <a:lnTo>
                  <a:pt x="112" y="5"/>
                </a:lnTo>
                <a:lnTo>
                  <a:pt x="113" y="6"/>
                </a:lnTo>
                <a:lnTo>
                  <a:pt x="110" y="8"/>
                </a:lnTo>
                <a:lnTo>
                  <a:pt x="109" y="8"/>
                </a:lnTo>
                <a:lnTo>
                  <a:pt x="108" y="10"/>
                </a:lnTo>
                <a:lnTo>
                  <a:pt x="106" y="10"/>
                </a:lnTo>
                <a:lnTo>
                  <a:pt x="105" y="11"/>
                </a:lnTo>
                <a:lnTo>
                  <a:pt x="105" y="12"/>
                </a:lnTo>
                <a:lnTo>
                  <a:pt x="106" y="12"/>
                </a:lnTo>
                <a:lnTo>
                  <a:pt x="108" y="11"/>
                </a:lnTo>
                <a:lnTo>
                  <a:pt x="111" y="10"/>
                </a:lnTo>
                <a:lnTo>
                  <a:pt x="112" y="9"/>
                </a:lnTo>
                <a:lnTo>
                  <a:pt x="114" y="9"/>
                </a:lnTo>
                <a:lnTo>
                  <a:pt x="114" y="10"/>
                </a:lnTo>
                <a:lnTo>
                  <a:pt x="114" y="11"/>
                </a:lnTo>
                <a:lnTo>
                  <a:pt x="115" y="12"/>
                </a:lnTo>
                <a:lnTo>
                  <a:pt x="115" y="11"/>
                </a:lnTo>
                <a:lnTo>
                  <a:pt x="116" y="11"/>
                </a:lnTo>
                <a:lnTo>
                  <a:pt x="117" y="9"/>
                </a:lnTo>
                <a:lnTo>
                  <a:pt x="118" y="9"/>
                </a:lnTo>
                <a:lnTo>
                  <a:pt x="119" y="11"/>
                </a:lnTo>
                <a:lnTo>
                  <a:pt x="119" y="14"/>
                </a:lnTo>
                <a:lnTo>
                  <a:pt x="119" y="15"/>
                </a:lnTo>
                <a:lnTo>
                  <a:pt x="117" y="16"/>
                </a:lnTo>
                <a:lnTo>
                  <a:pt x="117" y="17"/>
                </a:lnTo>
                <a:lnTo>
                  <a:pt x="117" y="18"/>
                </a:lnTo>
                <a:lnTo>
                  <a:pt x="115" y="19"/>
                </a:lnTo>
                <a:lnTo>
                  <a:pt x="114" y="19"/>
                </a:lnTo>
                <a:lnTo>
                  <a:pt x="113" y="20"/>
                </a:lnTo>
                <a:lnTo>
                  <a:pt x="111" y="20"/>
                </a:lnTo>
                <a:lnTo>
                  <a:pt x="110" y="20"/>
                </a:lnTo>
                <a:lnTo>
                  <a:pt x="109" y="19"/>
                </a:lnTo>
                <a:lnTo>
                  <a:pt x="109" y="18"/>
                </a:lnTo>
                <a:lnTo>
                  <a:pt x="108" y="18"/>
                </a:lnTo>
                <a:lnTo>
                  <a:pt x="108" y="20"/>
                </a:lnTo>
                <a:lnTo>
                  <a:pt x="108" y="21"/>
                </a:lnTo>
                <a:lnTo>
                  <a:pt x="108" y="22"/>
                </a:lnTo>
                <a:lnTo>
                  <a:pt x="109" y="22"/>
                </a:lnTo>
                <a:lnTo>
                  <a:pt x="110" y="23"/>
                </a:lnTo>
                <a:lnTo>
                  <a:pt x="110" y="24"/>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6"/>
                </a:lnTo>
                <a:lnTo>
                  <a:pt x="49" y="35"/>
                </a:lnTo>
                <a:lnTo>
                  <a:pt x="31" y="37"/>
                </a:lnTo>
                <a:lnTo>
                  <a:pt x="30" y="37"/>
                </a:lnTo>
                <a:lnTo>
                  <a:pt x="30" y="38"/>
                </a:lnTo>
                <a:lnTo>
                  <a:pt x="26" y="40"/>
                </a:lnTo>
                <a:lnTo>
                  <a:pt x="25" y="40"/>
                </a:lnTo>
                <a:lnTo>
                  <a:pt x="21" y="42"/>
                </a:lnTo>
                <a:lnTo>
                  <a:pt x="0" y="45"/>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4831" name="Freeform 18"/>
          <p:cNvSpPr>
            <a:spLocks/>
          </p:cNvSpPr>
          <p:nvPr/>
        </p:nvSpPr>
        <p:spPr bwMode="auto">
          <a:xfrm>
            <a:off x="5590823" y="4311650"/>
            <a:ext cx="889000" cy="719138"/>
          </a:xfrm>
          <a:custGeom>
            <a:avLst/>
            <a:gdLst>
              <a:gd name="T0" fmla="*/ 0 w 123"/>
              <a:gd name="T1" fmla="*/ 478350457 h 93"/>
              <a:gd name="T2" fmla="*/ 0 w 123"/>
              <a:gd name="T3" fmla="*/ 597943961 h 93"/>
              <a:gd name="T4" fmla="*/ 132227907 w 123"/>
              <a:gd name="T5" fmla="*/ 717529612 h 93"/>
              <a:gd name="T6" fmla="*/ 198341877 w 123"/>
              <a:gd name="T7" fmla="*/ 896911954 h 93"/>
              <a:gd name="T8" fmla="*/ 264455815 w 123"/>
              <a:gd name="T9" fmla="*/ 1016497846 h 93"/>
              <a:gd name="T10" fmla="*/ 198341877 w 123"/>
              <a:gd name="T11" fmla="*/ 1136091230 h 93"/>
              <a:gd name="T12" fmla="*/ 462805823 w 123"/>
              <a:gd name="T13" fmla="*/ 1076294538 h 93"/>
              <a:gd name="T14" fmla="*/ 595033826 w 123"/>
              <a:gd name="T15" fmla="*/ 896911954 h 93"/>
              <a:gd name="T16" fmla="*/ 661147764 w 123"/>
              <a:gd name="T17" fmla="*/ 896911954 h 93"/>
              <a:gd name="T18" fmla="*/ 595033826 w 123"/>
              <a:gd name="T19" fmla="*/ 1016497846 h 93"/>
              <a:gd name="T20" fmla="*/ 1256181590 w 123"/>
              <a:gd name="T21" fmla="*/ 837115262 h 93"/>
              <a:gd name="T22" fmla="*/ 1256181590 w 123"/>
              <a:gd name="T23" fmla="*/ 956708646 h 93"/>
              <a:gd name="T24" fmla="*/ 1652865217 w 123"/>
              <a:gd name="T25" fmla="*/ 1016497846 h 93"/>
              <a:gd name="T26" fmla="*/ 1917329100 w 123"/>
              <a:gd name="T27" fmla="*/ 1076294538 h 93"/>
              <a:gd name="T28" fmla="*/ 2049556975 w 123"/>
              <a:gd name="T29" fmla="*/ 1136091230 h 93"/>
              <a:gd name="T30" fmla="*/ 2049556975 w 123"/>
              <a:gd name="T31" fmla="*/ 1195880189 h 93"/>
              <a:gd name="T32" fmla="*/ 2147483647 w 123"/>
              <a:gd name="T33" fmla="*/ 1435059223 h 93"/>
              <a:gd name="T34" fmla="*/ 2147483647 w 123"/>
              <a:gd name="T35" fmla="*/ 1494855915 h 93"/>
              <a:gd name="T36" fmla="*/ 2147483647 w 123"/>
              <a:gd name="T37" fmla="*/ 1554644874 h 93"/>
              <a:gd name="T38" fmla="*/ 2147483647 w 123"/>
              <a:gd name="T39" fmla="*/ 1435059223 h 93"/>
              <a:gd name="T40" fmla="*/ 2147483647 w 123"/>
              <a:gd name="T41" fmla="*/ 1255676881 h 93"/>
              <a:gd name="T42" fmla="*/ 2147483647 w 123"/>
              <a:gd name="T43" fmla="*/ 1076294538 h 93"/>
              <a:gd name="T44" fmla="*/ 2147483647 w 123"/>
              <a:gd name="T45" fmla="*/ 1255676881 h 93"/>
              <a:gd name="T46" fmla="*/ 2147483647 w 123"/>
              <a:gd name="T47" fmla="*/ 1674238257 h 93"/>
              <a:gd name="T48" fmla="*/ 2147483647 w 123"/>
              <a:gd name="T49" fmla="*/ 1793823908 h 93"/>
              <a:gd name="T50" fmla="*/ 2147483647 w 123"/>
              <a:gd name="T51" fmla="*/ 2147483647 h 93"/>
              <a:gd name="T52" fmla="*/ 2147483647 w 123"/>
              <a:gd name="T53" fmla="*/ 2147483647 h 93"/>
              <a:gd name="T54" fmla="*/ 2147483647 w 123"/>
              <a:gd name="T55" fmla="*/ 2147483647 h 93"/>
              <a:gd name="T56" fmla="*/ 2147483647 w 123"/>
              <a:gd name="T57" fmla="*/ 2147483647 h 93"/>
              <a:gd name="T58" fmla="*/ 2147483647 w 123"/>
              <a:gd name="T59" fmla="*/ 2147483647 h 93"/>
              <a:gd name="T60" fmla="*/ 2147483647 w 123"/>
              <a:gd name="T61" fmla="*/ 2147483647 h 93"/>
              <a:gd name="T62" fmla="*/ 2147483647 w 123"/>
              <a:gd name="T63" fmla="*/ 2147483647 h 93"/>
              <a:gd name="T64" fmla="*/ 2147483647 w 123"/>
              <a:gd name="T65" fmla="*/ 2147483647 h 93"/>
              <a:gd name="T66" fmla="*/ 2147483647 w 123"/>
              <a:gd name="T67" fmla="*/ 2147483647 h 93"/>
              <a:gd name="T68" fmla="*/ 2147483647 w 123"/>
              <a:gd name="T69" fmla="*/ 2147483647 h 93"/>
              <a:gd name="T70" fmla="*/ 2147483647 w 123"/>
              <a:gd name="T71" fmla="*/ 2147483647 h 93"/>
              <a:gd name="T72" fmla="*/ 2147483647 w 123"/>
              <a:gd name="T73" fmla="*/ 2147483647 h 93"/>
              <a:gd name="T74" fmla="*/ 2147483647 w 123"/>
              <a:gd name="T75" fmla="*/ 2147483647 h 93"/>
              <a:gd name="T76" fmla="*/ 2147483647 w 123"/>
              <a:gd name="T77" fmla="*/ 2147483647 h 93"/>
              <a:gd name="T78" fmla="*/ 2147483647 w 123"/>
              <a:gd name="T79" fmla="*/ 2147483647 h 93"/>
              <a:gd name="T80" fmla="*/ 2147483647 w 123"/>
              <a:gd name="T81" fmla="*/ 2147483647 h 93"/>
              <a:gd name="T82" fmla="*/ 2147483647 w 123"/>
              <a:gd name="T83" fmla="*/ 2147483647 h 93"/>
              <a:gd name="T84" fmla="*/ 2147483647 w 123"/>
              <a:gd name="T85" fmla="*/ 2147483647 h 93"/>
              <a:gd name="T86" fmla="*/ 2147483647 w 123"/>
              <a:gd name="T87" fmla="*/ 2147483647 h 93"/>
              <a:gd name="T88" fmla="*/ 2147483647 w 123"/>
              <a:gd name="T89" fmla="*/ 2147483647 h 93"/>
              <a:gd name="T90" fmla="*/ 2147483647 w 123"/>
              <a:gd name="T91" fmla="*/ 2147483647 h 93"/>
              <a:gd name="T92" fmla="*/ 2147483647 w 123"/>
              <a:gd name="T93" fmla="*/ 2147483647 h 93"/>
              <a:gd name="T94" fmla="*/ 2147483647 w 123"/>
              <a:gd name="T95" fmla="*/ 2147483647 h 93"/>
              <a:gd name="T96" fmla="*/ 2147483647 w 123"/>
              <a:gd name="T97" fmla="*/ 2147483647 h 93"/>
              <a:gd name="T98" fmla="*/ 2147483647 w 123"/>
              <a:gd name="T99" fmla="*/ 2147483647 h 93"/>
              <a:gd name="T100" fmla="*/ 2147483647 w 123"/>
              <a:gd name="T101" fmla="*/ 1734027216 h 93"/>
              <a:gd name="T102" fmla="*/ 2147483647 w 123"/>
              <a:gd name="T103" fmla="*/ 1435059223 h 93"/>
              <a:gd name="T104" fmla="*/ 2147483647 w 123"/>
              <a:gd name="T105" fmla="*/ 478350457 h 93"/>
              <a:gd name="T106" fmla="*/ 2147483647 w 123"/>
              <a:gd name="T107" fmla="*/ 358764806 h 93"/>
              <a:gd name="T108" fmla="*/ 2147483647 w 123"/>
              <a:gd name="T109" fmla="*/ 59796707 h 93"/>
              <a:gd name="T110" fmla="*/ 2147483647 w 123"/>
              <a:gd name="T111" fmla="*/ 59796707 h 93"/>
              <a:gd name="T112" fmla="*/ 2147483647 w 123"/>
              <a:gd name="T113" fmla="*/ 418561497 h 93"/>
              <a:gd name="T114" fmla="*/ 2147483647 w 123"/>
              <a:gd name="T115" fmla="*/ 478350457 h 93"/>
              <a:gd name="T116" fmla="*/ 2147483647 w 123"/>
              <a:gd name="T117" fmla="*/ 418561497 h 93"/>
              <a:gd name="T118" fmla="*/ 2147483647 w 123"/>
              <a:gd name="T119" fmla="*/ 179382403 h 9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3"/>
              <a:gd name="T181" fmla="*/ 0 h 93"/>
              <a:gd name="T182" fmla="*/ 123 w 123"/>
              <a:gd name="T183" fmla="*/ 93 h 9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3" h="93">
                <a:moveTo>
                  <a:pt x="38" y="3"/>
                </a:moveTo>
                <a:lnTo>
                  <a:pt x="0" y="7"/>
                </a:lnTo>
                <a:lnTo>
                  <a:pt x="0" y="8"/>
                </a:lnTo>
                <a:lnTo>
                  <a:pt x="0" y="9"/>
                </a:lnTo>
                <a:lnTo>
                  <a:pt x="0" y="10"/>
                </a:lnTo>
                <a:lnTo>
                  <a:pt x="1" y="12"/>
                </a:lnTo>
                <a:lnTo>
                  <a:pt x="2" y="12"/>
                </a:lnTo>
                <a:lnTo>
                  <a:pt x="4" y="13"/>
                </a:lnTo>
                <a:lnTo>
                  <a:pt x="4" y="14"/>
                </a:lnTo>
                <a:lnTo>
                  <a:pt x="3" y="15"/>
                </a:lnTo>
                <a:lnTo>
                  <a:pt x="3" y="16"/>
                </a:lnTo>
                <a:lnTo>
                  <a:pt x="4" y="16"/>
                </a:lnTo>
                <a:lnTo>
                  <a:pt x="4" y="17"/>
                </a:lnTo>
                <a:lnTo>
                  <a:pt x="3" y="18"/>
                </a:lnTo>
                <a:lnTo>
                  <a:pt x="3" y="19"/>
                </a:lnTo>
                <a:lnTo>
                  <a:pt x="4" y="19"/>
                </a:lnTo>
                <a:lnTo>
                  <a:pt x="6" y="18"/>
                </a:lnTo>
                <a:lnTo>
                  <a:pt x="7" y="18"/>
                </a:lnTo>
                <a:lnTo>
                  <a:pt x="7" y="16"/>
                </a:lnTo>
                <a:lnTo>
                  <a:pt x="8" y="15"/>
                </a:lnTo>
                <a:lnTo>
                  <a:pt x="9" y="15"/>
                </a:lnTo>
                <a:lnTo>
                  <a:pt x="10" y="15"/>
                </a:lnTo>
                <a:lnTo>
                  <a:pt x="10" y="16"/>
                </a:lnTo>
                <a:lnTo>
                  <a:pt x="9" y="17"/>
                </a:lnTo>
                <a:lnTo>
                  <a:pt x="10" y="17"/>
                </a:lnTo>
                <a:lnTo>
                  <a:pt x="12" y="16"/>
                </a:lnTo>
                <a:lnTo>
                  <a:pt x="19" y="14"/>
                </a:lnTo>
                <a:lnTo>
                  <a:pt x="20" y="14"/>
                </a:lnTo>
                <a:lnTo>
                  <a:pt x="20" y="15"/>
                </a:lnTo>
                <a:lnTo>
                  <a:pt x="19" y="16"/>
                </a:lnTo>
                <a:lnTo>
                  <a:pt x="22" y="16"/>
                </a:lnTo>
                <a:lnTo>
                  <a:pt x="25" y="17"/>
                </a:lnTo>
                <a:lnTo>
                  <a:pt x="28" y="19"/>
                </a:lnTo>
                <a:lnTo>
                  <a:pt x="29" y="19"/>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1" y="90"/>
                </a:lnTo>
                <a:lnTo>
                  <a:pt x="111"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79" y="6"/>
                </a:lnTo>
                <a:lnTo>
                  <a:pt x="40" y="8"/>
                </a:lnTo>
                <a:lnTo>
                  <a:pt x="39" y="7"/>
                </a:lnTo>
                <a:lnTo>
                  <a:pt x="39" y="6"/>
                </a:lnTo>
                <a:lnTo>
                  <a:pt x="38" y="4"/>
                </a:lnTo>
                <a:lnTo>
                  <a:pt x="38" y="3"/>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4832" name="Freeform 19"/>
          <p:cNvSpPr>
            <a:spLocks/>
          </p:cNvSpPr>
          <p:nvPr/>
        </p:nvSpPr>
        <p:spPr bwMode="auto">
          <a:xfrm>
            <a:off x="5987346" y="3009900"/>
            <a:ext cx="441677" cy="465138"/>
          </a:xfrm>
          <a:custGeom>
            <a:avLst/>
            <a:gdLst>
              <a:gd name="T0" fmla="*/ 1327046877 w 61"/>
              <a:gd name="T1" fmla="*/ 0 h 60"/>
              <a:gd name="T2" fmla="*/ 1327046877 w 61"/>
              <a:gd name="T3" fmla="*/ 180295256 h 60"/>
              <a:gd name="T4" fmla="*/ 1393393494 w 61"/>
              <a:gd name="T5" fmla="*/ 300494697 h 60"/>
              <a:gd name="T6" fmla="*/ 1260692115 w 61"/>
              <a:gd name="T7" fmla="*/ 781276838 h 60"/>
              <a:gd name="T8" fmla="*/ 1260692115 w 61"/>
              <a:gd name="T9" fmla="*/ 901476219 h 60"/>
              <a:gd name="T10" fmla="*/ 1194337353 w 61"/>
              <a:gd name="T11" fmla="*/ 1141867470 h 60"/>
              <a:gd name="T12" fmla="*/ 995280958 w 61"/>
              <a:gd name="T13" fmla="*/ 1322162666 h 60"/>
              <a:gd name="T14" fmla="*/ 862579579 w 61"/>
              <a:gd name="T15" fmla="*/ 1382258480 h 60"/>
              <a:gd name="T16" fmla="*/ 729878201 w 61"/>
              <a:gd name="T17" fmla="*/ 1442354294 h 60"/>
              <a:gd name="T18" fmla="*/ 663523439 w 61"/>
              <a:gd name="T19" fmla="*/ 1562553675 h 60"/>
              <a:gd name="T20" fmla="*/ 597168677 w 61"/>
              <a:gd name="T21" fmla="*/ 1802944685 h 60"/>
              <a:gd name="T22" fmla="*/ 398112409 w 61"/>
              <a:gd name="T23" fmla="*/ 1802944685 h 60"/>
              <a:gd name="T24" fmla="*/ 265410966 w 61"/>
              <a:gd name="T25" fmla="*/ 2043336179 h 60"/>
              <a:gd name="T26" fmla="*/ 265410966 w 61"/>
              <a:gd name="T27" fmla="*/ 2147483647 h 60"/>
              <a:gd name="T28" fmla="*/ 132701410 w 61"/>
              <a:gd name="T29" fmla="*/ 2147483647 h 60"/>
              <a:gd name="T30" fmla="*/ 0 w 61"/>
              <a:gd name="T31" fmla="*/ 2147483647 h 60"/>
              <a:gd name="T32" fmla="*/ 0 w 61"/>
              <a:gd name="T33" fmla="*/ 2147483647 h 60"/>
              <a:gd name="T34" fmla="*/ 199056204 w 61"/>
              <a:gd name="T35" fmla="*/ 2147483647 h 60"/>
              <a:gd name="T36" fmla="*/ 398112409 w 61"/>
              <a:gd name="T37" fmla="*/ 2147483647 h 60"/>
              <a:gd name="T38" fmla="*/ 530821933 w 61"/>
              <a:gd name="T39" fmla="*/ 2147483647 h 60"/>
              <a:gd name="T40" fmla="*/ 530821933 w 61"/>
              <a:gd name="T41" fmla="*/ 2147483647 h 60"/>
              <a:gd name="T42" fmla="*/ 663523439 w 61"/>
              <a:gd name="T43" fmla="*/ 2147483647 h 60"/>
              <a:gd name="T44" fmla="*/ 663523439 w 61"/>
              <a:gd name="T45" fmla="*/ 2147483647 h 60"/>
              <a:gd name="T46" fmla="*/ 995280958 w 61"/>
              <a:gd name="T47" fmla="*/ 2147483647 h 60"/>
              <a:gd name="T48" fmla="*/ 1194337353 w 61"/>
              <a:gd name="T49" fmla="*/ 2147483647 h 60"/>
              <a:gd name="T50" fmla="*/ 1260692115 w 61"/>
              <a:gd name="T51" fmla="*/ 2147483647 h 60"/>
              <a:gd name="T52" fmla="*/ 1393393494 w 61"/>
              <a:gd name="T53" fmla="*/ 2147483647 h 60"/>
              <a:gd name="T54" fmla="*/ 1658804397 w 61"/>
              <a:gd name="T55" fmla="*/ 2147483647 h 60"/>
              <a:gd name="T56" fmla="*/ 1725159159 w 61"/>
              <a:gd name="T57" fmla="*/ 2147483647 h 60"/>
              <a:gd name="T58" fmla="*/ 1990570062 w 61"/>
              <a:gd name="T59" fmla="*/ 2147483647 h 60"/>
              <a:gd name="T60" fmla="*/ 2147483647 w 61"/>
              <a:gd name="T61" fmla="*/ 2147483647 h 60"/>
              <a:gd name="T62" fmla="*/ 2147483647 w 61"/>
              <a:gd name="T63" fmla="*/ 2147483647 h 60"/>
              <a:gd name="T64" fmla="*/ 2147483647 w 61"/>
              <a:gd name="T65" fmla="*/ 1923144066 h 60"/>
              <a:gd name="T66" fmla="*/ 2147483647 w 61"/>
              <a:gd name="T67" fmla="*/ 1983239880 h 60"/>
              <a:gd name="T68" fmla="*/ 2147483647 w 61"/>
              <a:gd name="T69" fmla="*/ 2103439745 h 60"/>
              <a:gd name="T70" fmla="*/ 2147483647 w 61"/>
              <a:gd name="T71" fmla="*/ 1923144066 h 60"/>
              <a:gd name="T72" fmla="*/ 2147483647 w 61"/>
              <a:gd name="T73" fmla="*/ 1622649489 h 60"/>
              <a:gd name="T74" fmla="*/ 2147483647 w 61"/>
              <a:gd name="T75" fmla="*/ 1502457861 h 60"/>
              <a:gd name="T76" fmla="*/ 2147483647 w 61"/>
              <a:gd name="T77" fmla="*/ 1382258480 h 60"/>
              <a:gd name="T78" fmla="*/ 2147483647 w 61"/>
              <a:gd name="T79" fmla="*/ 1201963285 h 60"/>
              <a:gd name="T80" fmla="*/ 2147483647 w 61"/>
              <a:gd name="T81" fmla="*/ 1141867470 h 60"/>
              <a:gd name="T82" fmla="*/ 2147483647 w 61"/>
              <a:gd name="T83" fmla="*/ 901476219 h 60"/>
              <a:gd name="T84" fmla="*/ 2147483647 w 61"/>
              <a:gd name="T85" fmla="*/ 1141867470 h 60"/>
              <a:gd name="T86" fmla="*/ 2147483647 w 61"/>
              <a:gd name="T87" fmla="*/ 1141867470 h 60"/>
              <a:gd name="T88" fmla="*/ 2147483647 w 61"/>
              <a:gd name="T89" fmla="*/ 781276838 h 60"/>
              <a:gd name="T90" fmla="*/ 2147483647 w 61"/>
              <a:gd name="T91" fmla="*/ 661077457 h 60"/>
              <a:gd name="T92" fmla="*/ 2147483647 w 61"/>
              <a:gd name="T93" fmla="*/ 661077457 h 60"/>
              <a:gd name="T94" fmla="*/ 2147483647 w 61"/>
              <a:gd name="T95" fmla="*/ 721181023 h 60"/>
              <a:gd name="T96" fmla="*/ 2147483647 w 61"/>
              <a:gd name="T97" fmla="*/ 841372652 h 60"/>
              <a:gd name="T98" fmla="*/ 2147483647 w 61"/>
              <a:gd name="T99" fmla="*/ 781276838 h 60"/>
              <a:gd name="T100" fmla="*/ 2147483647 w 61"/>
              <a:gd name="T101" fmla="*/ 901476219 h 60"/>
              <a:gd name="T102" fmla="*/ 2147483647 w 61"/>
              <a:gd name="T103" fmla="*/ 1021668089 h 60"/>
              <a:gd name="T104" fmla="*/ 2147483647 w 61"/>
              <a:gd name="T105" fmla="*/ 1201963285 h 60"/>
              <a:gd name="T106" fmla="*/ 2147483647 w 61"/>
              <a:gd name="T107" fmla="*/ 781276838 h 60"/>
              <a:gd name="T108" fmla="*/ 1393393494 w 61"/>
              <a:gd name="T109" fmla="*/ 0 h 6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1"/>
              <a:gd name="T166" fmla="*/ 0 h 60"/>
              <a:gd name="T167" fmla="*/ 61 w 61"/>
              <a:gd name="T168" fmla="*/ 60 h 6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7" y="56"/>
                </a:lnTo>
                <a:lnTo>
                  <a:pt x="30" y="53"/>
                </a:lnTo>
                <a:lnTo>
                  <a:pt x="31" y="54"/>
                </a:lnTo>
                <a:lnTo>
                  <a:pt x="33" y="51"/>
                </a:lnTo>
                <a:lnTo>
                  <a:pt x="32" y="50"/>
                </a:lnTo>
                <a:lnTo>
                  <a:pt x="33" y="48"/>
                </a:lnTo>
                <a:lnTo>
                  <a:pt x="35" y="43"/>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19"/>
                </a:lnTo>
                <a:lnTo>
                  <a:pt x="52" y="16"/>
                </a:lnTo>
                <a:lnTo>
                  <a:pt x="52" y="15"/>
                </a:lnTo>
                <a:lnTo>
                  <a:pt x="53" y="15"/>
                </a:lnTo>
                <a:lnTo>
                  <a:pt x="59"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4833" name="Freeform 20"/>
          <p:cNvSpPr>
            <a:spLocks/>
          </p:cNvSpPr>
          <p:nvPr/>
        </p:nvSpPr>
        <p:spPr bwMode="auto">
          <a:xfrm>
            <a:off x="4844345" y="3660776"/>
            <a:ext cx="485422" cy="479425"/>
          </a:xfrm>
          <a:custGeom>
            <a:avLst/>
            <a:gdLst>
              <a:gd name="T0" fmla="*/ 0 w 67"/>
              <a:gd name="T1" fmla="*/ 179382293 h 62"/>
              <a:gd name="T2" fmla="*/ 2147483647 w 67"/>
              <a:gd name="T3" fmla="*/ 0 h 62"/>
              <a:gd name="T4" fmla="*/ 2147483647 w 67"/>
              <a:gd name="T5" fmla="*/ 59796670 h 62"/>
              <a:gd name="T6" fmla="*/ 2147483647 w 67"/>
              <a:gd name="T7" fmla="*/ 119585608 h 62"/>
              <a:gd name="T8" fmla="*/ 2147483647 w 67"/>
              <a:gd name="T9" fmla="*/ 179382293 h 62"/>
              <a:gd name="T10" fmla="*/ 2147483647 w 67"/>
              <a:gd name="T11" fmla="*/ 298967931 h 62"/>
              <a:gd name="T12" fmla="*/ 2147483647 w 67"/>
              <a:gd name="T13" fmla="*/ 358764586 h 62"/>
              <a:gd name="T14" fmla="*/ 2147483647 w 67"/>
              <a:gd name="T15" fmla="*/ 478350163 h 62"/>
              <a:gd name="T16" fmla="*/ 2147483647 w 67"/>
              <a:gd name="T17" fmla="*/ 538146939 h 62"/>
              <a:gd name="T18" fmla="*/ 2147483647 w 67"/>
              <a:gd name="T19" fmla="*/ 538146939 h 62"/>
              <a:gd name="T20" fmla="*/ 2147483647 w 67"/>
              <a:gd name="T21" fmla="*/ 538146939 h 62"/>
              <a:gd name="T22" fmla="*/ 2147483647 w 67"/>
              <a:gd name="T23" fmla="*/ 597943594 h 62"/>
              <a:gd name="T24" fmla="*/ 2147483647 w 67"/>
              <a:gd name="T25" fmla="*/ 717529172 h 62"/>
              <a:gd name="T26" fmla="*/ 2147483647 w 67"/>
              <a:gd name="T27" fmla="*/ 777325827 h 62"/>
              <a:gd name="T28" fmla="*/ 2147483647 w 67"/>
              <a:gd name="T29" fmla="*/ 1016497223 h 62"/>
              <a:gd name="T30" fmla="*/ 2147483647 w 67"/>
              <a:gd name="T31" fmla="*/ 1136090533 h 62"/>
              <a:gd name="T32" fmla="*/ 2147483647 w 67"/>
              <a:gd name="T33" fmla="*/ 1315472766 h 62"/>
              <a:gd name="T34" fmla="*/ 2147483647 w 67"/>
              <a:gd name="T35" fmla="*/ 1494854998 h 62"/>
              <a:gd name="T36" fmla="*/ 2147483647 w 67"/>
              <a:gd name="T37" fmla="*/ 1494854998 h 62"/>
              <a:gd name="T38" fmla="*/ 2147483647 w 67"/>
              <a:gd name="T39" fmla="*/ 1554643920 h 62"/>
              <a:gd name="T40" fmla="*/ 2147483647 w 67"/>
              <a:gd name="T41" fmla="*/ 1614440575 h 62"/>
              <a:gd name="T42" fmla="*/ 2147483647 w 67"/>
              <a:gd name="T43" fmla="*/ 1734026153 h 62"/>
              <a:gd name="T44" fmla="*/ 2147483647 w 67"/>
              <a:gd name="T45" fmla="*/ 1913408385 h 62"/>
              <a:gd name="T46" fmla="*/ 2147483647 w 67"/>
              <a:gd name="T47" fmla="*/ 2092791101 h 62"/>
              <a:gd name="T48" fmla="*/ 2147483647 w 67"/>
              <a:gd name="T49" fmla="*/ 2147483647 h 62"/>
              <a:gd name="T50" fmla="*/ 2147483647 w 67"/>
              <a:gd name="T51" fmla="*/ 2147483647 h 62"/>
              <a:gd name="T52" fmla="*/ 2147483647 w 67"/>
              <a:gd name="T53" fmla="*/ 2147483647 h 62"/>
              <a:gd name="T54" fmla="*/ 2147483647 w 67"/>
              <a:gd name="T55" fmla="*/ 2147483647 h 62"/>
              <a:gd name="T56" fmla="*/ 2147483647 w 67"/>
              <a:gd name="T57" fmla="*/ 2147483647 h 62"/>
              <a:gd name="T58" fmla="*/ 2147483647 w 67"/>
              <a:gd name="T59" fmla="*/ 2147483647 h 62"/>
              <a:gd name="T60" fmla="*/ 2147483647 w 67"/>
              <a:gd name="T61" fmla="*/ 2147483647 h 62"/>
              <a:gd name="T62" fmla="*/ 2147483647 w 67"/>
              <a:gd name="T63" fmla="*/ 2147483647 h 62"/>
              <a:gd name="T64" fmla="*/ 2147483647 w 67"/>
              <a:gd name="T65" fmla="*/ 2147483647 h 62"/>
              <a:gd name="T66" fmla="*/ 2147483647 w 67"/>
              <a:gd name="T67" fmla="*/ 2147483647 h 62"/>
              <a:gd name="T68" fmla="*/ 2147483647 w 67"/>
              <a:gd name="T69" fmla="*/ 2147483647 h 62"/>
              <a:gd name="T70" fmla="*/ 2147483647 w 67"/>
              <a:gd name="T71" fmla="*/ 2147483647 h 62"/>
              <a:gd name="T72" fmla="*/ 2147483647 w 67"/>
              <a:gd name="T73" fmla="*/ 2147483647 h 62"/>
              <a:gd name="T74" fmla="*/ 2147483647 w 67"/>
              <a:gd name="T75" fmla="*/ 2147483647 h 62"/>
              <a:gd name="T76" fmla="*/ 2147483647 w 67"/>
              <a:gd name="T77" fmla="*/ 2147483647 h 62"/>
              <a:gd name="T78" fmla="*/ 2147483647 w 67"/>
              <a:gd name="T79" fmla="*/ 2147483647 h 62"/>
              <a:gd name="T80" fmla="*/ 2147483647 w 67"/>
              <a:gd name="T81" fmla="*/ 2147483647 h 62"/>
              <a:gd name="T82" fmla="*/ 531477446 w 67"/>
              <a:gd name="T83" fmla="*/ 2147483647 h 62"/>
              <a:gd name="T84" fmla="*/ 531477446 w 67"/>
              <a:gd name="T85" fmla="*/ 2147483647 h 62"/>
              <a:gd name="T86" fmla="*/ 398604041 w 67"/>
              <a:gd name="T87" fmla="*/ 2147483647 h 62"/>
              <a:gd name="T88" fmla="*/ 265738723 w 67"/>
              <a:gd name="T89" fmla="*/ 2147483647 h 62"/>
              <a:gd name="T90" fmla="*/ 265738723 w 67"/>
              <a:gd name="T91" fmla="*/ 2147483647 h 62"/>
              <a:gd name="T92" fmla="*/ 132865286 w 67"/>
              <a:gd name="T93" fmla="*/ 2147483647 h 62"/>
              <a:gd name="T94" fmla="*/ 132865286 w 67"/>
              <a:gd name="T95" fmla="*/ 1315472766 h 62"/>
              <a:gd name="T96" fmla="*/ 0 w 67"/>
              <a:gd name="T97" fmla="*/ 179382293 h 62"/>
              <a:gd name="T98" fmla="*/ 0 w 67"/>
              <a:gd name="T99" fmla="*/ 179382293 h 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7"/>
              <a:gd name="T151" fmla="*/ 0 h 62"/>
              <a:gd name="T152" fmla="*/ 67 w 67"/>
              <a:gd name="T153" fmla="*/ 62 h 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7" h="62">
                <a:moveTo>
                  <a:pt x="0" y="3"/>
                </a:moveTo>
                <a:lnTo>
                  <a:pt x="60" y="0"/>
                </a:lnTo>
                <a:lnTo>
                  <a:pt x="60" y="1"/>
                </a:lnTo>
                <a:lnTo>
                  <a:pt x="61" y="2"/>
                </a:lnTo>
                <a:lnTo>
                  <a:pt x="62" y="3"/>
                </a:lnTo>
                <a:lnTo>
                  <a:pt x="61" y="5"/>
                </a:lnTo>
                <a:lnTo>
                  <a:pt x="60" y="6"/>
                </a:lnTo>
                <a:lnTo>
                  <a:pt x="58" y="8"/>
                </a:lnTo>
                <a:lnTo>
                  <a:pt x="58" y="9"/>
                </a:lnTo>
                <a:lnTo>
                  <a:pt x="67" y="9"/>
                </a:lnTo>
                <a:lnTo>
                  <a:pt x="67" y="10"/>
                </a:lnTo>
                <a:lnTo>
                  <a:pt x="66" y="12"/>
                </a:lnTo>
                <a:lnTo>
                  <a:pt x="65" y="13"/>
                </a:lnTo>
                <a:lnTo>
                  <a:pt x="64" y="17"/>
                </a:lnTo>
                <a:lnTo>
                  <a:pt x="62" y="19"/>
                </a:lnTo>
                <a:lnTo>
                  <a:pt x="62" y="22"/>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8"/>
                </a:lnTo>
                <a:lnTo>
                  <a:pt x="49" y="60"/>
                </a:lnTo>
                <a:lnTo>
                  <a:pt x="50" y="61"/>
                </a:lnTo>
                <a:lnTo>
                  <a:pt x="8" y="62"/>
                </a:lnTo>
                <a:lnTo>
                  <a:pt x="8" y="53"/>
                </a:lnTo>
                <a:lnTo>
                  <a:pt x="6" y="52"/>
                </a:lnTo>
                <a:lnTo>
                  <a:pt x="4" y="53"/>
                </a:lnTo>
                <a:lnTo>
                  <a:pt x="2" y="51"/>
                </a:lnTo>
                <a:lnTo>
                  <a:pt x="2" y="22"/>
                </a:lnTo>
                <a:lnTo>
                  <a:pt x="0" y="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4834" name="Freeform 21"/>
          <p:cNvSpPr>
            <a:spLocks/>
          </p:cNvSpPr>
          <p:nvPr/>
        </p:nvSpPr>
        <p:spPr bwMode="auto">
          <a:xfrm>
            <a:off x="2103968" y="2562225"/>
            <a:ext cx="780344" cy="1423988"/>
          </a:xfrm>
          <a:custGeom>
            <a:avLst/>
            <a:gdLst>
              <a:gd name="T0" fmla="*/ 2147483647 w 108"/>
              <a:gd name="T1" fmla="*/ 2147483647 h 184"/>
              <a:gd name="T2" fmla="*/ 2147483647 w 108"/>
              <a:gd name="T3" fmla="*/ 2147483647 h 184"/>
              <a:gd name="T4" fmla="*/ 2147483647 w 108"/>
              <a:gd name="T5" fmla="*/ 2147483647 h 184"/>
              <a:gd name="T6" fmla="*/ 2147483647 w 108"/>
              <a:gd name="T7" fmla="*/ 2147483647 h 184"/>
              <a:gd name="T8" fmla="*/ 2147483647 w 108"/>
              <a:gd name="T9" fmla="*/ 2147483647 h 184"/>
              <a:gd name="T10" fmla="*/ 2147483647 w 108"/>
              <a:gd name="T11" fmla="*/ 2147483647 h 184"/>
              <a:gd name="T12" fmla="*/ 2147483647 w 108"/>
              <a:gd name="T13" fmla="*/ 2147483647 h 184"/>
              <a:gd name="T14" fmla="*/ 2147483647 w 108"/>
              <a:gd name="T15" fmla="*/ 2147483647 h 184"/>
              <a:gd name="T16" fmla="*/ 2147483647 w 108"/>
              <a:gd name="T17" fmla="*/ 2147483647 h 184"/>
              <a:gd name="T18" fmla="*/ 1453626526 w 108"/>
              <a:gd name="T19" fmla="*/ 2147483647 h 184"/>
              <a:gd name="T20" fmla="*/ 1453626526 w 108"/>
              <a:gd name="T21" fmla="*/ 2147483647 h 184"/>
              <a:gd name="T22" fmla="*/ 1519695633 w 108"/>
              <a:gd name="T23" fmla="*/ 2147483647 h 184"/>
              <a:gd name="T24" fmla="*/ 1387549291 w 108"/>
              <a:gd name="T25" fmla="*/ 2147483647 h 184"/>
              <a:gd name="T26" fmla="*/ 1453626526 w 108"/>
              <a:gd name="T27" fmla="*/ 2147483647 h 184"/>
              <a:gd name="T28" fmla="*/ 1057179118 w 108"/>
              <a:gd name="T29" fmla="*/ 2147483647 h 184"/>
              <a:gd name="T30" fmla="*/ 792886434 w 108"/>
              <a:gd name="T31" fmla="*/ 2147483647 h 184"/>
              <a:gd name="T32" fmla="*/ 925032776 w 108"/>
              <a:gd name="T33" fmla="*/ 2147483647 h 184"/>
              <a:gd name="T34" fmla="*/ 925032776 w 108"/>
              <a:gd name="T35" fmla="*/ 2147483647 h 184"/>
              <a:gd name="T36" fmla="*/ 594662857 w 108"/>
              <a:gd name="T37" fmla="*/ 2147483647 h 184"/>
              <a:gd name="T38" fmla="*/ 594662857 w 108"/>
              <a:gd name="T39" fmla="*/ 2147483647 h 184"/>
              <a:gd name="T40" fmla="*/ 726809199 w 108"/>
              <a:gd name="T41" fmla="*/ 2147483647 h 184"/>
              <a:gd name="T42" fmla="*/ 792886434 w 108"/>
              <a:gd name="T43" fmla="*/ 2147483647 h 184"/>
              <a:gd name="T44" fmla="*/ 991110011 w 108"/>
              <a:gd name="T45" fmla="*/ 2147483647 h 184"/>
              <a:gd name="T46" fmla="*/ 925032776 w 108"/>
              <a:gd name="T47" fmla="*/ 2147483647 h 184"/>
              <a:gd name="T48" fmla="*/ 792886434 w 108"/>
              <a:gd name="T49" fmla="*/ 2147483647 h 184"/>
              <a:gd name="T50" fmla="*/ 462516388 w 108"/>
              <a:gd name="T51" fmla="*/ 2147483647 h 184"/>
              <a:gd name="T52" fmla="*/ 396447281 w 108"/>
              <a:gd name="T53" fmla="*/ 2147483647 h 184"/>
              <a:gd name="T54" fmla="*/ 66077251 w 108"/>
              <a:gd name="T55" fmla="*/ 2147483647 h 184"/>
              <a:gd name="T56" fmla="*/ 66077251 w 108"/>
              <a:gd name="T57" fmla="*/ 2147483647 h 184"/>
              <a:gd name="T58" fmla="*/ 264292747 w 108"/>
              <a:gd name="T59" fmla="*/ 2147483647 h 184"/>
              <a:gd name="T60" fmla="*/ 132146374 w 108"/>
              <a:gd name="T61" fmla="*/ 1916579349 h 184"/>
              <a:gd name="T62" fmla="*/ 0 w 108"/>
              <a:gd name="T63" fmla="*/ 1677008926 h 184"/>
              <a:gd name="T64" fmla="*/ 0 w 108"/>
              <a:gd name="T65" fmla="*/ 1437438502 h 184"/>
              <a:gd name="T66" fmla="*/ 396447281 w 108"/>
              <a:gd name="T67" fmla="*/ 898397069 h 184"/>
              <a:gd name="T68" fmla="*/ 594662857 w 108"/>
              <a:gd name="T69" fmla="*/ 598934039 h 184"/>
              <a:gd name="T70" fmla="*/ 594662857 w 108"/>
              <a:gd name="T71" fmla="*/ 59892621 h 184"/>
              <a:gd name="T72" fmla="*/ 2147483647 w 108"/>
              <a:gd name="T73" fmla="*/ 2147483647 h 184"/>
              <a:gd name="T74" fmla="*/ 2147483647 w 108"/>
              <a:gd name="T75" fmla="*/ 2147483647 h 184"/>
              <a:gd name="T76" fmla="*/ 2147483647 w 108"/>
              <a:gd name="T77" fmla="*/ 2147483647 h 184"/>
              <a:gd name="T78" fmla="*/ 2147483647 w 108"/>
              <a:gd name="T79" fmla="*/ 2147483647 h 184"/>
              <a:gd name="T80" fmla="*/ 2147483647 w 108"/>
              <a:gd name="T81" fmla="*/ 2147483647 h 184"/>
              <a:gd name="T82" fmla="*/ 2147483647 w 108"/>
              <a:gd name="T83" fmla="*/ 2147483647 h 184"/>
              <a:gd name="T84" fmla="*/ 2147483647 w 108"/>
              <a:gd name="T85" fmla="*/ 2147483647 h 184"/>
              <a:gd name="T86" fmla="*/ 2147483647 w 108"/>
              <a:gd name="T87" fmla="*/ 2147483647 h 184"/>
              <a:gd name="T88" fmla="*/ 2147483647 w 108"/>
              <a:gd name="T89" fmla="*/ 2147483647 h 184"/>
              <a:gd name="T90" fmla="*/ 2147483647 w 108"/>
              <a:gd name="T91" fmla="*/ 2147483647 h 184"/>
              <a:gd name="T92" fmla="*/ 2147483647 w 108"/>
              <a:gd name="T93" fmla="*/ 2147483647 h 18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8"/>
              <a:gd name="T142" fmla="*/ 0 h 184"/>
              <a:gd name="T143" fmla="*/ 108 w 108"/>
              <a:gd name="T144" fmla="*/ 184 h 18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8" h="184">
                <a:moveTo>
                  <a:pt x="94" y="183"/>
                </a:moveTo>
                <a:lnTo>
                  <a:pt x="61" y="180"/>
                </a:lnTo>
                <a:lnTo>
                  <a:pt x="61" y="179"/>
                </a:lnTo>
                <a:lnTo>
                  <a:pt x="60" y="178"/>
                </a:lnTo>
                <a:lnTo>
                  <a:pt x="60" y="177"/>
                </a:lnTo>
                <a:lnTo>
                  <a:pt x="61" y="177"/>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7" y="158"/>
                </a:lnTo>
                <a:lnTo>
                  <a:pt x="108"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4835" name="Freeform 22"/>
          <p:cNvSpPr>
            <a:spLocks/>
          </p:cNvSpPr>
          <p:nvPr/>
        </p:nvSpPr>
        <p:spPr bwMode="auto">
          <a:xfrm>
            <a:off x="3324578" y="2452689"/>
            <a:ext cx="681567" cy="604837"/>
          </a:xfrm>
          <a:custGeom>
            <a:avLst/>
            <a:gdLst>
              <a:gd name="T0" fmla="*/ 2147483647 w 94"/>
              <a:gd name="T1" fmla="*/ 2147483647 h 78"/>
              <a:gd name="T2" fmla="*/ 2147483647 w 94"/>
              <a:gd name="T3" fmla="*/ 2147483647 h 78"/>
              <a:gd name="T4" fmla="*/ 2147483647 w 94"/>
              <a:gd name="T5" fmla="*/ 601293283 h 78"/>
              <a:gd name="T6" fmla="*/ 665379025 w 94"/>
              <a:gd name="T7" fmla="*/ 0 h 78"/>
              <a:gd name="T8" fmla="*/ 598833806 w 94"/>
              <a:gd name="T9" fmla="*/ 481039206 h 78"/>
              <a:gd name="T10" fmla="*/ 199611248 w 94"/>
              <a:gd name="T11" fmla="*/ 2147483647 h 78"/>
              <a:gd name="T12" fmla="*/ 133074154 w 94"/>
              <a:gd name="T13" fmla="*/ 2147483647 h 78"/>
              <a:gd name="T14" fmla="*/ 0 w 94"/>
              <a:gd name="T15" fmla="*/ 2147483647 h 78"/>
              <a:gd name="T16" fmla="*/ 1663435199 w 94"/>
              <a:gd name="T17" fmla="*/ 2147483647 h 78"/>
              <a:gd name="T18" fmla="*/ 2147483647 w 94"/>
              <a:gd name="T19" fmla="*/ 2147483647 h 78"/>
              <a:gd name="T20" fmla="*/ 2147483647 w 94"/>
              <a:gd name="T21" fmla="*/ 2147483647 h 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4"/>
              <a:gd name="T34" fmla="*/ 0 h 78"/>
              <a:gd name="T35" fmla="*/ 94 w 94"/>
              <a:gd name="T36" fmla="*/ 78 h 7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4" h="78">
                <a:moveTo>
                  <a:pt x="88" y="78"/>
                </a:moveTo>
                <a:lnTo>
                  <a:pt x="91" y="44"/>
                </a:lnTo>
                <a:lnTo>
                  <a:pt x="94" y="10"/>
                </a:lnTo>
                <a:lnTo>
                  <a:pt x="10" y="0"/>
                </a:lnTo>
                <a:lnTo>
                  <a:pt x="9" y="8"/>
                </a:lnTo>
                <a:lnTo>
                  <a:pt x="3" y="50"/>
                </a:lnTo>
                <a:lnTo>
                  <a:pt x="2" y="50"/>
                </a:lnTo>
                <a:lnTo>
                  <a:pt x="0" y="67"/>
                </a:lnTo>
                <a:lnTo>
                  <a:pt x="25" y="71"/>
                </a:lnTo>
                <a:lnTo>
                  <a:pt x="88" y="78"/>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4836" name="Freeform 23"/>
          <p:cNvSpPr>
            <a:spLocks/>
          </p:cNvSpPr>
          <p:nvPr/>
        </p:nvSpPr>
        <p:spPr bwMode="auto">
          <a:xfrm>
            <a:off x="3434645" y="3003551"/>
            <a:ext cx="716844" cy="595313"/>
          </a:xfrm>
          <a:custGeom>
            <a:avLst/>
            <a:gdLst>
              <a:gd name="T0" fmla="*/ 0 w 99"/>
              <a:gd name="T1" fmla="*/ 2147483647 h 77"/>
              <a:gd name="T2" fmla="*/ 663569919 w 99"/>
              <a:gd name="T3" fmla="*/ 0 h 77"/>
              <a:gd name="T4" fmla="*/ 2147483647 w 99"/>
              <a:gd name="T5" fmla="*/ 418412218 h 77"/>
              <a:gd name="T6" fmla="*/ 2147483647 w 99"/>
              <a:gd name="T7" fmla="*/ 537961966 h 77"/>
              <a:gd name="T8" fmla="*/ 2147483647 w 99"/>
              <a:gd name="T9" fmla="*/ 1554114707 h 77"/>
              <a:gd name="T10" fmla="*/ 2147483647 w 99"/>
              <a:gd name="T11" fmla="*/ 2147483647 h 77"/>
              <a:gd name="T12" fmla="*/ 2147483647 w 99"/>
              <a:gd name="T13" fmla="*/ 2147483647 h 77"/>
              <a:gd name="T14" fmla="*/ 0 w 99"/>
              <a:gd name="T15" fmla="*/ 2147483647 h 77"/>
              <a:gd name="T16" fmla="*/ 0 w 99"/>
              <a:gd name="T17" fmla="*/ 2147483647 h 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
              <a:gd name="T28" fmla="*/ 0 h 77"/>
              <a:gd name="T29" fmla="*/ 99 w 99"/>
              <a:gd name="T30" fmla="*/ 77 h 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 h="77">
                <a:moveTo>
                  <a:pt x="0" y="67"/>
                </a:moveTo>
                <a:lnTo>
                  <a:pt x="10" y="0"/>
                </a:lnTo>
                <a:lnTo>
                  <a:pt x="73" y="7"/>
                </a:lnTo>
                <a:lnTo>
                  <a:pt x="99" y="9"/>
                </a:lnTo>
                <a:lnTo>
                  <a:pt x="98" y="26"/>
                </a:lnTo>
                <a:lnTo>
                  <a:pt x="95" y="77"/>
                </a:lnTo>
                <a:lnTo>
                  <a:pt x="82" y="76"/>
                </a:lnTo>
                <a:lnTo>
                  <a:pt x="0" y="67"/>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4837" name="Freeform 24"/>
          <p:cNvSpPr>
            <a:spLocks/>
          </p:cNvSpPr>
          <p:nvPr/>
        </p:nvSpPr>
        <p:spPr bwMode="auto">
          <a:xfrm>
            <a:off x="3341511" y="3521076"/>
            <a:ext cx="684389" cy="758825"/>
          </a:xfrm>
          <a:custGeom>
            <a:avLst/>
            <a:gdLst>
              <a:gd name="T0" fmla="*/ 853901744 w 95"/>
              <a:gd name="T1" fmla="*/ 0 h 98"/>
              <a:gd name="T2" fmla="*/ 0 w 95"/>
              <a:gd name="T3" fmla="*/ 2147483647 h 98"/>
              <a:gd name="T4" fmla="*/ 0 w 95"/>
              <a:gd name="T5" fmla="*/ 2147483647 h 98"/>
              <a:gd name="T6" fmla="*/ 788213897 w 95"/>
              <a:gd name="T7" fmla="*/ 2147483647 h 98"/>
              <a:gd name="T8" fmla="*/ 853901744 w 95"/>
              <a:gd name="T9" fmla="*/ 2147483647 h 98"/>
              <a:gd name="T10" fmla="*/ 2147483647 w 95"/>
              <a:gd name="T11" fmla="*/ 2147483647 h 98"/>
              <a:gd name="T12" fmla="*/ 2147483647 w 95"/>
              <a:gd name="T13" fmla="*/ 2147483647 h 98"/>
              <a:gd name="T14" fmla="*/ 2147483647 w 95"/>
              <a:gd name="T15" fmla="*/ 2147483647 h 98"/>
              <a:gd name="T16" fmla="*/ 2147483647 w 95"/>
              <a:gd name="T17" fmla="*/ 2147483647 h 98"/>
              <a:gd name="T18" fmla="*/ 2147483647 w 95"/>
              <a:gd name="T19" fmla="*/ 2147483647 h 98"/>
              <a:gd name="T20" fmla="*/ 2147483647 w 95"/>
              <a:gd name="T21" fmla="*/ 2147483647 h 98"/>
              <a:gd name="T22" fmla="*/ 2147483647 w 95"/>
              <a:gd name="T23" fmla="*/ 2147483647 h 98"/>
              <a:gd name="T24" fmla="*/ 2147483647 w 95"/>
              <a:gd name="T25" fmla="*/ 2147483647 h 98"/>
              <a:gd name="T26" fmla="*/ 2147483647 w 95"/>
              <a:gd name="T27" fmla="*/ 1079204160 h 98"/>
              <a:gd name="T28" fmla="*/ 2147483647 w 95"/>
              <a:gd name="T29" fmla="*/ 1079204160 h 98"/>
              <a:gd name="T30" fmla="*/ 2147483647 w 95"/>
              <a:gd name="T31" fmla="*/ 539602080 h 98"/>
              <a:gd name="T32" fmla="*/ 853901744 w 95"/>
              <a:gd name="T33" fmla="*/ 0 h 98"/>
              <a:gd name="T34" fmla="*/ 853901744 w 95"/>
              <a:gd name="T35" fmla="*/ 0 h 9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5"/>
              <a:gd name="T55" fmla="*/ 0 h 98"/>
              <a:gd name="T56" fmla="*/ 95 w 95"/>
              <a:gd name="T57" fmla="*/ 98 h 9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5" h="98">
                <a:moveTo>
                  <a:pt x="13" y="0"/>
                </a:moveTo>
                <a:lnTo>
                  <a:pt x="0" y="96"/>
                </a:lnTo>
                <a:lnTo>
                  <a:pt x="12" y="98"/>
                </a:lnTo>
                <a:lnTo>
                  <a:pt x="13" y="90"/>
                </a:lnTo>
                <a:lnTo>
                  <a:pt x="37" y="93"/>
                </a:lnTo>
                <a:lnTo>
                  <a:pt x="36" y="92"/>
                </a:lnTo>
                <a:lnTo>
                  <a:pt x="37" y="91"/>
                </a:lnTo>
                <a:lnTo>
                  <a:pt x="36" y="90"/>
                </a:lnTo>
                <a:lnTo>
                  <a:pt x="87" y="94"/>
                </a:lnTo>
                <a:lnTo>
                  <a:pt x="93" y="18"/>
                </a:lnTo>
                <a:lnTo>
                  <a:pt x="94" y="18"/>
                </a:lnTo>
                <a:lnTo>
                  <a:pt x="95" y="9"/>
                </a:lnTo>
                <a:lnTo>
                  <a:pt x="13" y="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4838" name="Freeform 25"/>
          <p:cNvSpPr>
            <a:spLocks/>
          </p:cNvSpPr>
          <p:nvPr/>
        </p:nvSpPr>
        <p:spPr bwMode="auto">
          <a:xfrm>
            <a:off x="3601156" y="3660776"/>
            <a:ext cx="1367367" cy="1425575"/>
          </a:xfrm>
          <a:custGeom>
            <a:avLst/>
            <a:gdLst>
              <a:gd name="T0" fmla="*/ 2147483647 w 189"/>
              <a:gd name="T1" fmla="*/ 2147483647 h 184"/>
              <a:gd name="T2" fmla="*/ 2147483647 w 189"/>
              <a:gd name="T3" fmla="*/ 2147483647 h 184"/>
              <a:gd name="T4" fmla="*/ 2147483647 w 189"/>
              <a:gd name="T5" fmla="*/ 2147483647 h 184"/>
              <a:gd name="T6" fmla="*/ 2147483647 w 189"/>
              <a:gd name="T7" fmla="*/ 2147483647 h 184"/>
              <a:gd name="T8" fmla="*/ 2147483647 w 189"/>
              <a:gd name="T9" fmla="*/ 2147483647 h 184"/>
              <a:gd name="T10" fmla="*/ 2147483647 w 189"/>
              <a:gd name="T11" fmla="*/ 2147483647 h 184"/>
              <a:gd name="T12" fmla="*/ 2147483647 w 189"/>
              <a:gd name="T13" fmla="*/ 2147483647 h 184"/>
              <a:gd name="T14" fmla="*/ 2147483647 w 189"/>
              <a:gd name="T15" fmla="*/ 2147483647 h 184"/>
              <a:gd name="T16" fmla="*/ 2147483647 w 189"/>
              <a:gd name="T17" fmla="*/ 2147483647 h 184"/>
              <a:gd name="T18" fmla="*/ 2147483647 w 189"/>
              <a:gd name="T19" fmla="*/ 2147483647 h 184"/>
              <a:gd name="T20" fmla="*/ 2147483647 w 189"/>
              <a:gd name="T21" fmla="*/ 2147483647 h 184"/>
              <a:gd name="T22" fmla="*/ 2147483647 w 189"/>
              <a:gd name="T23" fmla="*/ 2147483647 h 184"/>
              <a:gd name="T24" fmla="*/ 2147483647 w 189"/>
              <a:gd name="T25" fmla="*/ 2147483647 h 184"/>
              <a:gd name="T26" fmla="*/ 2147483647 w 189"/>
              <a:gd name="T27" fmla="*/ 2147483647 h 184"/>
              <a:gd name="T28" fmla="*/ 2147483647 w 189"/>
              <a:gd name="T29" fmla="*/ 2147483647 h 184"/>
              <a:gd name="T30" fmla="*/ 2147483647 w 189"/>
              <a:gd name="T31" fmla="*/ 0 h 184"/>
              <a:gd name="T32" fmla="*/ 0 w 189"/>
              <a:gd name="T33" fmla="*/ 2147483647 h 184"/>
              <a:gd name="T34" fmla="*/ 66244048 w 189"/>
              <a:gd name="T35" fmla="*/ 2147483647 h 184"/>
              <a:gd name="T36" fmla="*/ 331220286 w 189"/>
              <a:gd name="T37" fmla="*/ 2147483647 h 184"/>
              <a:gd name="T38" fmla="*/ 1523629516 w 189"/>
              <a:gd name="T39" fmla="*/ 2147483647 h 184"/>
              <a:gd name="T40" fmla="*/ 1656117579 w 189"/>
              <a:gd name="T41" fmla="*/ 2147483647 h 184"/>
              <a:gd name="T42" fmla="*/ 2147483647 w 189"/>
              <a:gd name="T43" fmla="*/ 2147483647 h 184"/>
              <a:gd name="T44" fmla="*/ 2147483647 w 189"/>
              <a:gd name="T45" fmla="*/ 2147483647 h 184"/>
              <a:gd name="T46" fmla="*/ 2147483647 w 189"/>
              <a:gd name="T47" fmla="*/ 2147483647 h 184"/>
              <a:gd name="T48" fmla="*/ 2147483647 w 189"/>
              <a:gd name="T49" fmla="*/ 2147483647 h 184"/>
              <a:gd name="T50" fmla="*/ 2147483647 w 189"/>
              <a:gd name="T51" fmla="*/ 2147483647 h 184"/>
              <a:gd name="T52" fmla="*/ 2147483647 w 189"/>
              <a:gd name="T53" fmla="*/ 2147483647 h 184"/>
              <a:gd name="T54" fmla="*/ 2147483647 w 189"/>
              <a:gd name="T55" fmla="*/ 2147483647 h 184"/>
              <a:gd name="T56" fmla="*/ 2147483647 w 189"/>
              <a:gd name="T57" fmla="*/ 2147483647 h 184"/>
              <a:gd name="T58" fmla="*/ 2147483647 w 189"/>
              <a:gd name="T59" fmla="*/ 2147483647 h 184"/>
              <a:gd name="T60" fmla="*/ 2147483647 w 189"/>
              <a:gd name="T61" fmla="*/ 2147483647 h 184"/>
              <a:gd name="T62" fmla="*/ 2147483647 w 189"/>
              <a:gd name="T63" fmla="*/ 2147483647 h 184"/>
              <a:gd name="T64" fmla="*/ 2147483647 w 189"/>
              <a:gd name="T65" fmla="*/ 2147483647 h 184"/>
              <a:gd name="T66" fmla="*/ 2147483647 w 189"/>
              <a:gd name="T67" fmla="*/ 2147483647 h 184"/>
              <a:gd name="T68" fmla="*/ 2147483647 w 189"/>
              <a:gd name="T69" fmla="*/ 2147483647 h 184"/>
              <a:gd name="T70" fmla="*/ 2147483647 w 189"/>
              <a:gd name="T71" fmla="*/ 2147483647 h 184"/>
              <a:gd name="T72" fmla="*/ 2147483647 w 189"/>
              <a:gd name="T73" fmla="*/ 2147483647 h 184"/>
              <a:gd name="T74" fmla="*/ 2147483647 w 189"/>
              <a:gd name="T75" fmla="*/ 2147483647 h 184"/>
              <a:gd name="T76" fmla="*/ 2147483647 w 189"/>
              <a:gd name="T77" fmla="*/ 2147483647 h 184"/>
              <a:gd name="T78" fmla="*/ 2147483647 w 189"/>
              <a:gd name="T79" fmla="*/ 2147483647 h 184"/>
              <a:gd name="T80" fmla="*/ 2147483647 w 189"/>
              <a:gd name="T81" fmla="*/ 2147483647 h 184"/>
              <a:gd name="T82" fmla="*/ 2147483647 w 189"/>
              <a:gd name="T83" fmla="*/ 2147483647 h 184"/>
              <a:gd name="T84" fmla="*/ 2147483647 w 189"/>
              <a:gd name="T85" fmla="*/ 2147483647 h 184"/>
              <a:gd name="T86" fmla="*/ 2147483647 w 189"/>
              <a:gd name="T87" fmla="*/ 2147483647 h 184"/>
              <a:gd name="T88" fmla="*/ 2147483647 w 189"/>
              <a:gd name="T89" fmla="*/ 2147483647 h 184"/>
              <a:gd name="T90" fmla="*/ 2147483647 w 189"/>
              <a:gd name="T91" fmla="*/ 2147483647 h 184"/>
              <a:gd name="T92" fmla="*/ 2147483647 w 189"/>
              <a:gd name="T93" fmla="*/ 2147483647 h 184"/>
              <a:gd name="T94" fmla="*/ 2147483647 w 189"/>
              <a:gd name="T95" fmla="*/ 2147483647 h 184"/>
              <a:gd name="T96" fmla="*/ 2147483647 w 189"/>
              <a:gd name="T97" fmla="*/ 2147483647 h 184"/>
              <a:gd name="T98" fmla="*/ 2147483647 w 189"/>
              <a:gd name="T99" fmla="*/ 2147483647 h 184"/>
              <a:gd name="T100" fmla="*/ 2147483647 w 189"/>
              <a:gd name="T101" fmla="*/ 2147483647 h 184"/>
              <a:gd name="T102" fmla="*/ 2147483647 w 189"/>
              <a:gd name="T103" fmla="*/ 2147483647 h 184"/>
              <a:gd name="T104" fmla="*/ 2147483647 w 189"/>
              <a:gd name="T105" fmla="*/ 2147483647 h 184"/>
              <a:gd name="T106" fmla="*/ 2147483647 w 189"/>
              <a:gd name="T107" fmla="*/ 2147483647 h 184"/>
              <a:gd name="T108" fmla="*/ 2147483647 w 189"/>
              <a:gd name="T109" fmla="*/ 2147483647 h 184"/>
              <a:gd name="T110" fmla="*/ 2147483647 w 189"/>
              <a:gd name="T111" fmla="*/ 2147483647 h 184"/>
              <a:gd name="T112" fmla="*/ 2147483647 w 189"/>
              <a:gd name="T113" fmla="*/ 2147483647 h 184"/>
              <a:gd name="T114" fmla="*/ 2147483647 w 189"/>
              <a:gd name="T115" fmla="*/ 2147483647 h 184"/>
              <a:gd name="T116" fmla="*/ 2147483647 w 189"/>
              <a:gd name="T117" fmla="*/ 2147483647 h 184"/>
              <a:gd name="T118" fmla="*/ 2147483647 w 189"/>
              <a:gd name="T119" fmla="*/ 2147483647 h 18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89"/>
              <a:gd name="T181" fmla="*/ 0 h 184"/>
              <a:gd name="T182" fmla="*/ 189 w 189"/>
              <a:gd name="T183" fmla="*/ 184 h 18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3" y="48"/>
                </a:lnTo>
                <a:lnTo>
                  <a:pt x="143" y="49"/>
                </a:lnTo>
                <a:lnTo>
                  <a:pt x="142" y="49"/>
                </a:lnTo>
                <a:lnTo>
                  <a:pt x="141" y="48"/>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3" y="42"/>
                </a:lnTo>
                <a:lnTo>
                  <a:pt x="109" y="42"/>
                </a:lnTo>
                <a:lnTo>
                  <a:pt x="109" y="41"/>
                </a:lnTo>
                <a:lnTo>
                  <a:pt x="108" y="40"/>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1" y="73"/>
                </a:lnTo>
                <a:lnTo>
                  <a:pt x="0" y="74"/>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1"/>
                </a:lnTo>
                <a:lnTo>
                  <a:pt x="134" y="180"/>
                </a:lnTo>
                <a:lnTo>
                  <a:pt x="133" y="178"/>
                </a:lnTo>
                <a:lnTo>
                  <a:pt x="130" y="170"/>
                </a:lnTo>
                <a:lnTo>
                  <a:pt x="129" y="167"/>
                </a:lnTo>
                <a:lnTo>
                  <a:pt x="131" y="162"/>
                </a:lnTo>
                <a:lnTo>
                  <a:pt x="131" y="160"/>
                </a:lnTo>
                <a:lnTo>
                  <a:pt x="130" y="160"/>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8" y="145"/>
                </a:lnTo>
                <a:lnTo>
                  <a:pt x="138" y="144"/>
                </a:lnTo>
                <a:lnTo>
                  <a:pt x="139" y="145"/>
                </a:lnTo>
                <a:lnTo>
                  <a:pt x="140" y="145"/>
                </a:lnTo>
                <a:lnTo>
                  <a:pt x="141" y="144"/>
                </a:lnTo>
                <a:lnTo>
                  <a:pt x="141" y="142"/>
                </a:lnTo>
                <a:lnTo>
                  <a:pt x="142" y="141"/>
                </a:lnTo>
                <a:lnTo>
                  <a:pt x="142" y="142"/>
                </a:lnTo>
                <a:lnTo>
                  <a:pt x="143" y="142"/>
                </a:lnTo>
                <a:lnTo>
                  <a:pt x="146" y="141"/>
                </a:lnTo>
                <a:lnTo>
                  <a:pt x="147" y="141"/>
                </a:lnTo>
                <a:lnTo>
                  <a:pt x="147" y="140"/>
                </a:lnTo>
                <a:lnTo>
                  <a:pt x="145" y="139"/>
                </a:lnTo>
                <a:lnTo>
                  <a:pt x="145" y="138"/>
                </a:lnTo>
                <a:lnTo>
                  <a:pt x="148" y="137"/>
                </a:lnTo>
                <a:lnTo>
                  <a:pt x="149" y="136"/>
                </a:lnTo>
                <a:lnTo>
                  <a:pt x="150" y="136"/>
                </a:lnTo>
                <a:lnTo>
                  <a:pt x="149" y="137"/>
                </a:lnTo>
                <a:lnTo>
                  <a:pt x="150" y="138"/>
                </a:lnTo>
                <a:lnTo>
                  <a:pt x="151" y="137"/>
                </a:lnTo>
                <a:lnTo>
                  <a:pt x="156" y="135"/>
                </a:lnTo>
                <a:lnTo>
                  <a:pt x="165" y="130"/>
                </a:lnTo>
                <a:lnTo>
                  <a:pt x="165" y="128"/>
                </a:lnTo>
                <a:lnTo>
                  <a:pt x="169" y="124"/>
                </a:lnTo>
                <a:lnTo>
                  <a:pt x="168" y="121"/>
                </a:lnTo>
                <a:lnTo>
                  <a:pt x="168" y="119"/>
                </a:lnTo>
                <a:lnTo>
                  <a:pt x="171" y="118"/>
                </a:lnTo>
                <a:lnTo>
                  <a:pt x="171" y="120"/>
                </a:lnTo>
                <a:lnTo>
                  <a:pt x="171" y="121"/>
                </a:lnTo>
                <a:lnTo>
                  <a:pt x="174" y="121"/>
                </a:lnTo>
                <a:lnTo>
                  <a:pt x="175" y="122"/>
                </a:lnTo>
                <a:lnTo>
                  <a:pt x="181" y="119"/>
                </a:lnTo>
                <a:lnTo>
                  <a:pt x="185" y="119"/>
                </a:lnTo>
                <a:lnTo>
                  <a:pt x="184" y="118"/>
                </a:lnTo>
                <a:lnTo>
                  <a:pt x="184" y="117"/>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4" y="5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4839" name="Freeform 26"/>
          <p:cNvSpPr>
            <a:spLocks/>
          </p:cNvSpPr>
          <p:nvPr/>
        </p:nvSpPr>
        <p:spPr bwMode="auto">
          <a:xfrm>
            <a:off x="6169378" y="2306638"/>
            <a:ext cx="736600" cy="603250"/>
          </a:xfrm>
          <a:custGeom>
            <a:avLst/>
            <a:gdLst>
              <a:gd name="T0" fmla="*/ 2147483647 w 102"/>
              <a:gd name="T1" fmla="*/ 2147483647 h 78"/>
              <a:gd name="T2" fmla="*/ 2147483647 w 102"/>
              <a:gd name="T3" fmla="*/ 2147483647 h 78"/>
              <a:gd name="T4" fmla="*/ 2147483647 w 102"/>
              <a:gd name="T5" fmla="*/ 2147483647 h 78"/>
              <a:gd name="T6" fmla="*/ 2147483647 w 102"/>
              <a:gd name="T7" fmla="*/ 2147483647 h 78"/>
              <a:gd name="T8" fmla="*/ 2147483647 w 102"/>
              <a:gd name="T9" fmla="*/ 2147483647 h 78"/>
              <a:gd name="T10" fmla="*/ 2147483647 w 102"/>
              <a:gd name="T11" fmla="*/ 2147483647 h 78"/>
              <a:gd name="T12" fmla="*/ 2147483647 w 102"/>
              <a:gd name="T13" fmla="*/ 2147483647 h 78"/>
              <a:gd name="T14" fmla="*/ 2147483647 w 102"/>
              <a:gd name="T15" fmla="*/ 2147483647 h 78"/>
              <a:gd name="T16" fmla="*/ 2147483647 w 102"/>
              <a:gd name="T17" fmla="*/ 2147483647 h 78"/>
              <a:gd name="T18" fmla="*/ 2147483647 w 102"/>
              <a:gd name="T19" fmla="*/ 2147483647 h 78"/>
              <a:gd name="T20" fmla="*/ 2147483647 w 102"/>
              <a:gd name="T21" fmla="*/ 2147483647 h 78"/>
              <a:gd name="T22" fmla="*/ 2147483647 w 102"/>
              <a:gd name="T23" fmla="*/ 2147483647 h 78"/>
              <a:gd name="T24" fmla="*/ 2147483647 w 102"/>
              <a:gd name="T25" fmla="*/ 2147483647 h 78"/>
              <a:gd name="T26" fmla="*/ 2147483647 w 102"/>
              <a:gd name="T27" fmla="*/ 2147483647 h 78"/>
              <a:gd name="T28" fmla="*/ 2147483647 w 102"/>
              <a:gd name="T29" fmla="*/ 2147483647 h 78"/>
              <a:gd name="T30" fmla="*/ 2147483647 w 102"/>
              <a:gd name="T31" fmla="*/ 2147483647 h 78"/>
              <a:gd name="T32" fmla="*/ 2147483647 w 102"/>
              <a:gd name="T33" fmla="*/ 2147483647 h 78"/>
              <a:gd name="T34" fmla="*/ 2147483647 w 102"/>
              <a:gd name="T35" fmla="*/ 2147483647 h 78"/>
              <a:gd name="T36" fmla="*/ 2147483647 w 102"/>
              <a:gd name="T37" fmla="*/ 2147483647 h 78"/>
              <a:gd name="T38" fmla="*/ 2147483647 w 102"/>
              <a:gd name="T39" fmla="*/ 2147483647 h 78"/>
              <a:gd name="T40" fmla="*/ 2147483647 w 102"/>
              <a:gd name="T41" fmla="*/ 2033687399 h 78"/>
              <a:gd name="T42" fmla="*/ 2147483647 w 102"/>
              <a:gd name="T43" fmla="*/ 1495356107 h 78"/>
              <a:gd name="T44" fmla="*/ 2147483647 w 102"/>
              <a:gd name="T45" fmla="*/ 1435541572 h 78"/>
              <a:gd name="T46" fmla="*/ 2147483647 w 102"/>
              <a:gd name="T47" fmla="*/ 1256097969 h 78"/>
              <a:gd name="T48" fmla="*/ 2147483647 w 102"/>
              <a:gd name="T49" fmla="*/ 717774653 h 78"/>
              <a:gd name="T50" fmla="*/ 2147483647 w 102"/>
              <a:gd name="T51" fmla="*/ 179443663 h 78"/>
              <a:gd name="T52" fmla="*/ 2147483647 w 102"/>
              <a:gd name="T53" fmla="*/ 0 h 78"/>
              <a:gd name="T54" fmla="*/ 2147483647 w 102"/>
              <a:gd name="T55" fmla="*/ 239258198 h 78"/>
              <a:gd name="T56" fmla="*/ 2147483647 w 102"/>
              <a:gd name="T57" fmla="*/ 837403722 h 78"/>
              <a:gd name="T58" fmla="*/ 2147483647 w 102"/>
              <a:gd name="T59" fmla="*/ 1076662101 h 78"/>
              <a:gd name="T60" fmla="*/ 2147483647 w 102"/>
              <a:gd name="T61" fmla="*/ 1375727038 h 78"/>
              <a:gd name="T62" fmla="*/ 2147483647 w 102"/>
              <a:gd name="T63" fmla="*/ 1495356107 h 78"/>
              <a:gd name="T64" fmla="*/ 2147483647 w 102"/>
              <a:gd name="T65" fmla="*/ 1614985175 h 78"/>
              <a:gd name="T66" fmla="*/ 2147483647 w 102"/>
              <a:gd name="T67" fmla="*/ 1914057847 h 78"/>
              <a:gd name="T68" fmla="*/ 1980110704 w 102"/>
              <a:gd name="T69" fmla="*/ 2147483647 h 78"/>
              <a:gd name="T70" fmla="*/ 1254069757 w 102"/>
              <a:gd name="T71" fmla="*/ 2147483647 h 78"/>
              <a:gd name="T72" fmla="*/ 594030063 w 102"/>
              <a:gd name="T73" fmla="*/ 2147483647 h 78"/>
              <a:gd name="T74" fmla="*/ 396025416 w 102"/>
              <a:gd name="T75" fmla="*/ 2147483647 h 78"/>
              <a:gd name="T76" fmla="*/ 594030063 w 102"/>
              <a:gd name="T77" fmla="*/ 2147483647 h 78"/>
              <a:gd name="T78" fmla="*/ 132011169 w 102"/>
              <a:gd name="T79" fmla="*/ 2147483647 h 78"/>
              <a:gd name="T80" fmla="*/ 2147483647 w 102"/>
              <a:gd name="T81" fmla="*/ 2147483647 h 78"/>
              <a:gd name="T82" fmla="*/ 2147483647 w 102"/>
              <a:gd name="T83" fmla="*/ 2147483647 h 78"/>
              <a:gd name="T84" fmla="*/ 2147483647 w 102"/>
              <a:gd name="T85" fmla="*/ 2147483647 h 78"/>
              <a:gd name="T86" fmla="*/ 2147483647 w 102"/>
              <a:gd name="T87" fmla="*/ 2147483647 h 78"/>
              <a:gd name="T88" fmla="*/ 2147483647 w 102"/>
              <a:gd name="T89" fmla="*/ 2147483647 h 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2"/>
              <a:gd name="T136" fmla="*/ 0 h 78"/>
              <a:gd name="T137" fmla="*/ 102 w 102"/>
              <a:gd name="T138" fmla="*/ 78 h 7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2" h="78">
                <a:moveTo>
                  <a:pt x="66" y="64"/>
                </a:moveTo>
                <a:lnTo>
                  <a:pt x="77" y="68"/>
                </a:lnTo>
                <a:lnTo>
                  <a:pt x="78" y="70"/>
                </a:lnTo>
                <a:lnTo>
                  <a:pt x="77" y="71"/>
                </a:lnTo>
                <a:lnTo>
                  <a:pt x="77" y="72"/>
                </a:lnTo>
                <a:lnTo>
                  <a:pt x="76" y="73"/>
                </a:lnTo>
                <a:lnTo>
                  <a:pt x="76" y="75"/>
                </a:lnTo>
                <a:lnTo>
                  <a:pt x="75" y="75"/>
                </a:lnTo>
                <a:lnTo>
                  <a:pt x="74" y="77"/>
                </a:lnTo>
                <a:lnTo>
                  <a:pt x="74"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8" y="57"/>
                </a:lnTo>
                <a:lnTo>
                  <a:pt x="58" y="58"/>
                </a:lnTo>
                <a:lnTo>
                  <a:pt x="59" y="58"/>
                </a:lnTo>
                <a:lnTo>
                  <a:pt x="61" y="61"/>
                </a:lnTo>
                <a:lnTo>
                  <a:pt x="61" y="62"/>
                </a:lnTo>
                <a:lnTo>
                  <a:pt x="62" y="63"/>
                </a:lnTo>
                <a:lnTo>
                  <a:pt x="65" y="64"/>
                </a:lnTo>
                <a:lnTo>
                  <a:pt x="66" y="6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4840" name="Freeform 27"/>
          <p:cNvSpPr>
            <a:spLocks/>
          </p:cNvSpPr>
          <p:nvPr/>
        </p:nvSpPr>
        <p:spPr bwMode="auto">
          <a:xfrm>
            <a:off x="6660445" y="2266950"/>
            <a:ext cx="166511" cy="325438"/>
          </a:xfrm>
          <a:custGeom>
            <a:avLst/>
            <a:gdLst>
              <a:gd name="T0" fmla="*/ 0 w 23"/>
              <a:gd name="T1" fmla="*/ 300201070 h 42"/>
              <a:gd name="T2" fmla="*/ 66337478 w 23"/>
              <a:gd name="T3" fmla="*/ 420279900 h 42"/>
              <a:gd name="T4" fmla="*/ 0 w 23"/>
              <a:gd name="T5" fmla="*/ 480315440 h 42"/>
              <a:gd name="T6" fmla="*/ 66337478 w 23"/>
              <a:gd name="T7" fmla="*/ 480315440 h 42"/>
              <a:gd name="T8" fmla="*/ 66337478 w 23"/>
              <a:gd name="T9" fmla="*/ 540358851 h 42"/>
              <a:gd name="T10" fmla="*/ 199004304 w 23"/>
              <a:gd name="T11" fmla="*/ 840552051 h 42"/>
              <a:gd name="T12" fmla="*/ 265333621 w 23"/>
              <a:gd name="T13" fmla="*/ 1020674412 h 42"/>
              <a:gd name="T14" fmla="*/ 199004304 w 23"/>
              <a:gd name="T15" fmla="*/ 1140753242 h 42"/>
              <a:gd name="T16" fmla="*/ 199004304 w 23"/>
              <a:gd name="T17" fmla="*/ 1260832072 h 42"/>
              <a:gd name="T18" fmla="*/ 331671147 w 23"/>
              <a:gd name="T19" fmla="*/ 1561033021 h 42"/>
              <a:gd name="T20" fmla="*/ 331671147 w 23"/>
              <a:gd name="T21" fmla="*/ 1681111851 h 42"/>
              <a:gd name="T22" fmla="*/ 331671147 w 23"/>
              <a:gd name="T23" fmla="*/ 1741147391 h 42"/>
              <a:gd name="T24" fmla="*/ 398000464 w 23"/>
              <a:gd name="T25" fmla="*/ 1741147391 h 42"/>
              <a:gd name="T26" fmla="*/ 331671147 w 23"/>
              <a:gd name="T27" fmla="*/ 1681111851 h 42"/>
              <a:gd name="T28" fmla="*/ 398000464 w 23"/>
              <a:gd name="T29" fmla="*/ 1681111851 h 42"/>
              <a:gd name="T30" fmla="*/ 464337925 w 23"/>
              <a:gd name="T31" fmla="*/ 1801190681 h 42"/>
              <a:gd name="T32" fmla="*/ 530675387 w 23"/>
              <a:gd name="T33" fmla="*/ 2041348825 h 42"/>
              <a:gd name="T34" fmla="*/ 530675387 w 23"/>
              <a:gd name="T35" fmla="*/ 2147483647 h 42"/>
              <a:gd name="T36" fmla="*/ 597004831 w 23"/>
              <a:gd name="T37" fmla="*/ 2147483647 h 42"/>
              <a:gd name="T38" fmla="*/ 663342293 w 23"/>
              <a:gd name="T39" fmla="*/ 2147483647 h 42"/>
              <a:gd name="T40" fmla="*/ 1326676442 w 23"/>
              <a:gd name="T41" fmla="*/ 2147483647 h 42"/>
              <a:gd name="T42" fmla="*/ 1260347125 w 23"/>
              <a:gd name="T43" fmla="*/ 2147483647 h 42"/>
              <a:gd name="T44" fmla="*/ 1194009663 w 23"/>
              <a:gd name="T45" fmla="*/ 2147483647 h 42"/>
              <a:gd name="T46" fmla="*/ 1194009663 w 23"/>
              <a:gd name="T47" fmla="*/ 2147483647 h 42"/>
              <a:gd name="T48" fmla="*/ 1260347125 w 23"/>
              <a:gd name="T49" fmla="*/ 2147483647 h 42"/>
              <a:gd name="T50" fmla="*/ 1194009663 w 23"/>
              <a:gd name="T51" fmla="*/ 2041348825 h 42"/>
              <a:gd name="T52" fmla="*/ 1194009663 w 23"/>
              <a:gd name="T53" fmla="*/ 1621068562 h 42"/>
              <a:gd name="T54" fmla="*/ 1194009663 w 23"/>
              <a:gd name="T55" fmla="*/ 1500989732 h 42"/>
              <a:gd name="T56" fmla="*/ 1260347125 w 23"/>
              <a:gd name="T57" fmla="*/ 1260832072 h 42"/>
              <a:gd name="T58" fmla="*/ 1260347125 w 23"/>
              <a:gd name="T59" fmla="*/ 1140753242 h 42"/>
              <a:gd name="T60" fmla="*/ 1260347125 w 23"/>
              <a:gd name="T61" fmla="*/ 1020674412 h 42"/>
              <a:gd name="T62" fmla="*/ 1260347125 w 23"/>
              <a:gd name="T63" fmla="*/ 900595340 h 42"/>
              <a:gd name="T64" fmla="*/ 1260347125 w 23"/>
              <a:gd name="T65" fmla="*/ 840552051 h 42"/>
              <a:gd name="T66" fmla="*/ 1260347125 w 23"/>
              <a:gd name="T67" fmla="*/ 780516510 h 42"/>
              <a:gd name="T68" fmla="*/ 1459343221 w 23"/>
              <a:gd name="T69" fmla="*/ 660437681 h 42"/>
              <a:gd name="T70" fmla="*/ 1525680682 w 23"/>
              <a:gd name="T71" fmla="*/ 420279900 h 42"/>
              <a:gd name="T72" fmla="*/ 1459343221 w 23"/>
              <a:gd name="T73" fmla="*/ 300201070 h 42"/>
              <a:gd name="T74" fmla="*/ 1459343221 w 23"/>
              <a:gd name="T75" fmla="*/ 180122180 h 42"/>
              <a:gd name="T76" fmla="*/ 1459343221 w 23"/>
              <a:gd name="T77" fmla="*/ 180122180 h 42"/>
              <a:gd name="T78" fmla="*/ 1459343221 w 23"/>
              <a:gd name="T79" fmla="*/ 120078860 h 42"/>
              <a:gd name="T80" fmla="*/ 1393013903 w 23"/>
              <a:gd name="T81" fmla="*/ 0 h 42"/>
              <a:gd name="T82" fmla="*/ 0 w 23"/>
              <a:gd name="T83" fmla="*/ 300201070 h 42"/>
              <a:gd name="T84" fmla="*/ 0 w 23"/>
              <a:gd name="T85" fmla="*/ 300201070 h 4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3"/>
              <a:gd name="T130" fmla="*/ 0 h 42"/>
              <a:gd name="T131" fmla="*/ 23 w 23"/>
              <a:gd name="T132" fmla="*/ 42 h 4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2"/>
                </a:lnTo>
                <a:lnTo>
                  <a:pt x="21" y="0"/>
                </a:lnTo>
                <a:lnTo>
                  <a:pt x="0" y="5"/>
                </a:lnTo>
                <a:close/>
              </a:path>
            </a:pathLst>
          </a:custGeom>
          <a:solidFill>
            <a:schemeClr val="bg1"/>
          </a:solidFill>
          <a:ln w="12700" cmpd="sng">
            <a:solidFill>
              <a:srgbClr val="000000"/>
            </a:solidFill>
            <a:prstDash val="solid"/>
            <a:round/>
            <a:headEnd/>
            <a:tailEnd/>
          </a:ln>
        </p:spPr>
        <p:txBody>
          <a:bodyPr/>
          <a:lstStyle/>
          <a:p>
            <a:endParaRPr lang="en-US"/>
          </a:p>
        </p:txBody>
      </p:sp>
      <p:grpSp>
        <p:nvGrpSpPr>
          <p:cNvPr id="34841" name="Group 28"/>
          <p:cNvGrpSpPr>
            <a:grpSpLocks/>
          </p:cNvGrpSpPr>
          <p:nvPr/>
        </p:nvGrpSpPr>
        <p:grpSpPr bwMode="auto">
          <a:xfrm>
            <a:off x="1027289" y="3886200"/>
            <a:ext cx="1786467" cy="1390650"/>
            <a:chOff x="768" y="2832"/>
            <a:chExt cx="1203" cy="876"/>
          </a:xfrm>
        </p:grpSpPr>
        <p:sp>
          <p:nvSpPr>
            <p:cNvPr id="34885" name="Freeform 29"/>
            <p:cNvSpPr>
              <a:spLocks/>
            </p:cNvSpPr>
            <p:nvPr/>
          </p:nvSpPr>
          <p:spPr bwMode="auto">
            <a:xfrm>
              <a:off x="1056" y="2832"/>
              <a:ext cx="915" cy="780"/>
            </a:xfrm>
            <a:custGeom>
              <a:avLst/>
              <a:gdLst>
                <a:gd name="T0" fmla="*/ 331 w 188"/>
                <a:gd name="T1" fmla="*/ 736 h 160"/>
                <a:gd name="T2" fmla="*/ 618 w 188"/>
                <a:gd name="T3" fmla="*/ 951 h 160"/>
                <a:gd name="T4" fmla="*/ 428 w 188"/>
                <a:gd name="T5" fmla="*/ 1189 h 160"/>
                <a:gd name="T6" fmla="*/ 380 w 188"/>
                <a:gd name="T7" fmla="*/ 1024 h 160"/>
                <a:gd name="T8" fmla="*/ 117 w 188"/>
                <a:gd name="T9" fmla="*/ 1307 h 160"/>
                <a:gd name="T10" fmla="*/ 263 w 188"/>
                <a:gd name="T11" fmla="*/ 1521 h 160"/>
                <a:gd name="T12" fmla="*/ 638 w 188"/>
                <a:gd name="T13" fmla="*/ 1448 h 160"/>
                <a:gd name="T14" fmla="*/ 521 w 188"/>
                <a:gd name="T15" fmla="*/ 1760 h 160"/>
                <a:gd name="T16" fmla="*/ 428 w 188"/>
                <a:gd name="T17" fmla="*/ 1877 h 160"/>
                <a:gd name="T18" fmla="*/ 238 w 188"/>
                <a:gd name="T19" fmla="*/ 1950 h 160"/>
                <a:gd name="T20" fmla="*/ 141 w 188"/>
                <a:gd name="T21" fmla="*/ 2330 h 160"/>
                <a:gd name="T22" fmla="*/ 263 w 188"/>
                <a:gd name="T23" fmla="*/ 2545 h 160"/>
                <a:gd name="T24" fmla="*/ 521 w 188"/>
                <a:gd name="T25" fmla="*/ 2662 h 160"/>
                <a:gd name="T26" fmla="*/ 521 w 188"/>
                <a:gd name="T27" fmla="*/ 2852 h 160"/>
                <a:gd name="T28" fmla="*/ 827 w 188"/>
                <a:gd name="T29" fmla="*/ 2925 h 160"/>
                <a:gd name="T30" fmla="*/ 993 w 188"/>
                <a:gd name="T31" fmla="*/ 2969 h 160"/>
                <a:gd name="T32" fmla="*/ 686 w 188"/>
                <a:gd name="T33" fmla="*/ 3349 h 160"/>
                <a:gd name="T34" fmla="*/ 448 w 188"/>
                <a:gd name="T35" fmla="*/ 3495 h 160"/>
                <a:gd name="T36" fmla="*/ 73 w 188"/>
                <a:gd name="T37" fmla="*/ 3685 h 160"/>
                <a:gd name="T38" fmla="*/ 73 w 188"/>
                <a:gd name="T39" fmla="*/ 3802 h 160"/>
                <a:gd name="T40" fmla="*/ 686 w 188"/>
                <a:gd name="T41" fmla="*/ 3539 h 160"/>
                <a:gd name="T42" fmla="*/ 1470 w 188"/>
                <a:gd name="T43" fmla="*/ 2852 h 160"/>
                <a:gd name="T44" fmla="*/ 1397 w 188"/>
                <a:gd name="T45" fmla="*/ 2779 h 160"/>
                <a:gd name="T46" fmla="*/ 1825 w 188"/>
                <a:gd name="T47" fmla="*/ 2257 h 160"/>
                <a:gd name="T48" fmla="*/ 1703 w 188"/>
                <a:gd name="T49" fmla="*/ 2398 h 160"/>
                <a:gd name="T50" fmla="*/ 1728 w 188"/>
                <a:gd name="T51" fmla="*/ 2589 h 160"/>
                <a:gd name="T52" fmla="*/ 1703 w 188"/>
                <a:gd name="T53" fmla="*/ 2711 h 160"/>
                <a:gd name="T54" fmla="*/ 2039 w 188"/>
                <a:gd name="T55" fmla="*/ 2520 h 160"/>
                <a:gd name="T56" fmla="*/ 2039 w 188"/>
                <a:gd name="T57" fmla="*/ 2330 h 160"/>
                <a:gd name="T58" fmla="*/ 2536 w 188"/>
                <a:gd name="T59" fmla="*/ 2447 h 160"/>
                <a:gd name="T60" fmla="*/ 2867 w 188"/>
                <a:gd name="T61" fmla="*/ 2398 h 160"/>
                <a:gd name="T62" fmla="*/ 3436 w 188"/>
                <a:gd name="T63" fmla="*/ 2589 h 160"/>
                <a:gd name="T64" fmla="*/ 3626 w 188"/>
                <a:gd name="T65" fmla="*/ 2828 h 160"/>
                <a:gd name="T66" fmla="*/ 3933 w 188"/>
                <a:gd name="T67" fmla="*/ 3042 h 160"/>
                <a:gd name="T68" fmla="*/ 4453 w 188"/>
                <a:gd name="T69" fmla="*/ 3091 h 160"/>
                <a:gd name="T70" fmla="*/ 4380 w 188"/>
                <a:gd name="T71" fmla="*/ 2779 h 160"/>
                <a:gd name="T72" fmla="*/ 4171 w 188"/>
                <a:gd name="T73" fmla="*/ 2735 h 160"/>
                <a:gd name="T74" fmla="*/ 3860 w 188"/>
                <a:gd name="T75" fmla="*/ 2520 h 160"/>
                <a:gd name="T76" fmla="*/ 3480 w 188"/>
                <a:gd name="T77" fmla="*/ 2257 h 160"/>
                <a:gd name="T78" fmla="*/ 3339 w 188"/>
                <a:gd name="T79" fmla="*/ 2447 h 160"/>
                <a:gd name="T80" fmla="*/ 3056 w 188"/>
                <a:gd name="T81" fmla="*/ 2208 h 160"/>
                <a:gd name="T82" fmla="*/ 2769 w 188"/>
                <a:gd name="T83" fmla="*/ 1901 h 160"/>
                <a:gd name="T84" fmla="*/ 2414 w 188"/>
                <a:gd name="T85" fmla="*/ 497 h 160"/>
                <a:gd name="T86" fmla="*/ 2132 w 188"/>
                <a:gd name="T87" fmla="*/ 117 h 160"/>
                <a:gd name="T88" fmla="*/ 1635 w 188"/>
                <a:gd name="T89" fmla="*/ 117 h 160"/>
                <a:gd name="T90" fmla="*/ 1397 w 188"/>
                <a:gd name="T91" fmla="*/ 117 h 160"/>
                <a:gd name="T92" fmla="*/ 1066 w 188"/>
                <a:gd name="T93" fmla="*/ 0 h 160"/>
                <a:gd name="T94" fmla="*/ 827 w 188"/>
                <a:gd name="T95" fmla="*/ 98 h 160"/>
                <a:gd name="T96" fmla="*/ 569 w 188"/>
                <a:gd name="T97" fmla="*/ 307 h 160"/>
                <a:gd name="T98" fmla="*/ 448 w 188"/>
                <a:gd name="T99" fmla="*/ 497 h 160"/>
                <a:gd name="T100" fmla="*/ 238 w 188"/>
                <a:gd name="T101" fmla="*/ 619 h 16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8"/>
                <a:gd name="T154" fmla="*/ 0 h 160"/>
                <a:gd name="T155" fmla="*/ 188 w 188"/>
                <a:gd name="T156" fmla="*/ 160 h 16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4886" name="Freeform 30"/>
            <p:cNvSpPr>
              <a:spLocks/>
            </p:cNvSpPr>
            <p:nvPr/>
          </p:nvSpPr>
          <p:spPr bwMode="auto">
            <a:xfrm>
              <a:off x="1021" y="3608"/>
              <a:ext cx="20" cy="14"/>
            </a:xfrm>
            <a:custGeom>
              <a:avLst/>
              <a:gdLst>
                <a:gd name="T0" fmla="*/ 50 w 4"/>
                <a:gd name="T1" fmla="*/ 42 h 3"/>
                <a:gd name="T2" fmla="*/ 50 w 4"/>
                <a:gd name="T3" fmla="*/ 23 h 3"/>
                <a:gd name="T4" fmla="*/ 50 w 4"/>
                <a:gd name="T5" fmla="*/ 23 h 3"/>
                <a:gd name="T6" fmla="*/ 50 w 4"/>
                <a:gd name="T7" fmla="*/ 23 h 3"/>
                <a:gd name="T8" fmla="*/ 50 w 4"/>
                <a:gd name="T9" fmla="*/ 23 h 3"/>
                <a:gd name="T10" fmla="*/ 50 w 4"/>
                <a:gd name="T11" fmla="*/ 23 h 3"/>
                <a:gd name="T12" fmla="*/ 50 w 4"/>
                <a:gd name="T13" fmla="*/ 23 h 3"/>
                <a:gd name="T14" fmla="*/ 25 w 4"/>
                <a:gd name="T15" fmla="*/ 0 h 3"/>
                <a:gd name="T16" fmla="*/ 25 w 4"/>
                <a:gd name="T17" fmla="*/ 0 h 3"/>
                <a:gd name="T18" fmla="*/ 0 w 4"/>
                <a:gd name="T19" fmla="*/ 23 h 3"/>
                <a:gd name="T20" fmla="*/ 0 w 4"/>
                <a:gd name="T21" fmla="*/ 23 h 3"/>
                <a:gd name="T22" fmla="*/ 0 w 4"/>
                <a:gd name="T23" fmla="*/ 23 h 3"/>
                <a:gd name="T24" fmla="*/ 0 w 4"/>
                <a:gd name="T25" fmla="*/ 23 h 3"/>
                <a:gd name="T26" fmla="*/ 0 w 4"/>
                <a:gd name="T27" fmla="*/ 23 h 3"/>
                <a:gd name="T28" fmla="*/ 0 w 4"/>
                <a:gd name="T29" fmla="*/ 23 h 3"/>
                <a:gd name="T30" fmla="*/ 0 w 4"/>
                <a:gd name="T31" fmla="*/ 42 h 3"/>
                <a:gd name="T32" fmla="*/ 0 w 4"/>
                <a:gd name="T33" fmla="*/ 42 h 3"/>
                <a:gd name="T34" fmla="*/ 25 w 4"/>
                <a:gd name="T35" fmla="*/ 42 h 3"/>
                <a:gd name="T36" fmla="*/ 25 w 4"/>
                <a:gd name="T37" fmla="*/ 42 h 3"/>
                <a:gd name="T38" fmla="*/ 25 w 4"/>
                <a:gd name="T39" fmla="*/ 65 h 3"/>
                <a:gd name="T40" fmla="*/ 50 w 4"/>
                <a:gd name="T41" fmla="*/ 65 h 3"/>
                <a:gd name="T42" fmla="*/ 50 w 4"/>
                <a:gd name="T43" fmla="*/ 65 h 3"/>
                <a:gd name="T44" fmla="*/ 75 w 4"/>
                <a:gd name="T45" fmla="*/ 65 h 3"/>
                <a:gd name="T46" fmla="*/ 75 w 4"/>
                <a:gd name="T47" fmla="*/ 65 h 3"/>
                <a:gd name="T48" fmla="*/ 100 w 4"/>
                <a:gd name="T49" fmla="*/ 42 h 3"/>
                <a:gd name="T50" fmla="*/ 100 w 4"/>
                <a:gd name="T51" fmla="*/ 42 h 3"/>
                <a:gd name="T52" fmla="*/ 100 w 4"/>
                <a:gd name="T53" fmla="*/ 42 h 3"/>
                <a:gd name="T54" fmla="*/ 100 w 4"/>
                <a:gd name="T55" fmla="*/ 23 h 3"/>
                <a:gd name="T56" fmla="*/ 100 w 4"/>
                <a:gd name="T57" fmla="*/ 23 h 3"/>
                <a:gd name="T58" fmla="*/ 100 w 4"/>
                <a:gd name="T59" fmla="*/ 23 h 3"/>
                <a:gd name="T60" fmla="*/ 100 w 4"/>
                <a:gd name="T61" fmla="*/ 23 h 3"/>
                <a:gd name="T62" fmla="*/ 100 w 4"/>
                <a:gd name="T63" fmla="*/ 23 h 3"/>
                <a:gd name="T64" fmla="*/ 100 w 4"/>
                <a:gd name="T65" fmla="*/ 0 h 3"/>
                <a:gd name="T66" fmla="*/ 100 w 4"/>
                <a:gd name="T67" fmla="*/ 0 h 3"/>
                <a:gd name="T68" fmla="*/ 100 w 4"/>
                <a:gd name="T69" fmla="*/ 0 h 3"/>
                <a:gd name="T70" fmla="*/ 100 w 4"/>
                <a:gd name="T71" fmla="*/ 0 h 3"/>
                <a:gd name="T72" fmla="*/ 100 w 4"/>
                <a:gd name="T73" fmla="*/ 23 h 3"/>
                <a:gd name="T74" fmla="*/ 75 w 4"/>
                <a:gd name="T75" fmla="*/ 23 h 3"/>
                <a:gd name="T76" fmla="*/ 75 w 4"/>
                <a:gd name="T77" fmla="*/ 23 h 3"/>
                <a:gd name="T78" fmla="*/ 50 w 4"/>
                <a:gd name="T79" fmla="*/ 42 h 3"/>
                <a:gd name="T80" fmla="*/ 50 w 4"/>
                <a:gd name="T81" fmla="*/ 42 h 3"/>
                <a:gd name="T82" fmla="*/ 50 w 4"/>
                <a:gd name="T83" fmla="*/ 42 h 3"/>
                <a:gd name="T84" fmla="*/ 50 w 4"/>
                <a:gd name="T85" fmla="*/ 42 h 3"/>
                <a:gd name="T86" fmla="*/ 50 w 4"/>
                <a:gd name="T87" fmla="*/ 65 h 3"/>
                <a:gd name="T88" fmla="*/ 75 w 4"/>
                <a:gd name="T89" fmla="*/ 65 h 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
                <a:gd name="T136" fmla="*/ 0 h 3"/>
                <a:gd name="T137" fmla="*/ 4 w 4"/>
                <a:gd name="T138" fmla="*/ 3 h 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 h="3">
                  <a:moveTo>
                    <a:pt x="2" y="2"/>
                  </a:moveTo>
                  <a:lnTo>
                    <a:pt x="2" y="1"/>
                  </a:lnTo>
                  <a:lnTo>
                    <a:pt x="1" y="0"/>
                  </a:lnTo>
                  <a:lnTo>
                    <a:pt x="0" y="1"/>
                  </a:lnTo>
                  <a:lnTo>
                    <a:pt x="0" y="2"/>
                  </a:lnTo>
                  <a:lnTo>
                    <a:pt x="1" y="2"/>
                  </a:lnTo>
                  <a:lnTo>
                    <a:pt x="1" y="3"/>
                  </a:lnTo>
                  <a:lnTo>
                    <a:pt x="2" y="3"/>
                  </a:lnTo>
                  <a:lnTo>
                    <a:pt x="3" y="3"/>
                  </a:lnTo>
                  <a:lnTo>
                    <a:pt x="4" y="2"/>
                  </a:lnTo>
                  <a:lnTo>
                    <a:pt x="4" y="1"/>
                  </a:lnTo>
                  <a:lnTo>
                    <a:pt x="4" y="0"/>
                  </a:lnTo>
                  <a:lnTo>
                    <a:pt x="4" y="1"/>
                  </a:lnTo>
                  <a:lnTo>
                    <a:pt x="3" y="1"/>
                  </a:lnTo>
                  <a:lnTo>
                    <a:pt x="2" y="2"/>
                  </a:lnTo>
                  <a:lnTo>
                    <a:pt x="2" y="3"/>
                  </a:lnTo>
                  <a:lnTo>
                    <a:pt x="3" y="3"/>
                  </a:lnTo>
                </a:path>
              </a:pathLst>
            </a:custGeom>
            <a:solidFill>
              <a:schemeClr val="bg1"/>
            </a:solidFill>
            <a:ln w="12700" cmpd="sng">
              <a:solidFill>
                <a:srgbClr val="000000"/>
              </a:solidFill>
              <a:prstDash val="solid"/>
              <a:round/>
              <a:headEnd/>
              <a:tailEnd/>
            </a:ln>
          </p:spPr>
          <p:txBody>
            <a:bodyPr/>
            <a:lstStyle/>
            <a:p>
              <a:endParaRPr lang="en-US"/>
            </a:p>
          </p:txBody>
        </p:sp>
        <p:sp>
          <p:nvSpPr>
            <p:cNvPr id="34887" name="Freeform 31"/>
            <p:cNvSpPr>
              <a:spLocks/>
            </p:cNvSpPr>
            <p:nvPr/>
          </p:nvSpPr>
          <p:spPr bwMode="auto">
            <a:xfrm>
              <a:off x="978" y="3610"/>
              <a:ext cx="43" cy="30"/>
            </a:xfrm>
            <a:custGeom>
              <a:avLst/>
              <a:gdLst>
                <a:gd name="T0" fmla="*/ 158 w 9"/>
                <a:gd name="T1" fmla="*/ 0 h 6"/>
                <a:gd name="T2" fmla="*/ 91 w 9"/>
                <a:gd name="T3" fmla="*/ 0 h 6"/>
                <a:gd name="T4" fmla="*/ 67 w 9"/>
                <a:gd name="T5" fmla="*/ 25 h 6"/>
                <a:gd name="T6" fmla="*/ 67 w 9"/>
                <a:gd name="T7" fmla="*/ 25 h 6"/>
                <a:gd name="T8" fmla="*/ 67 w 9"/>
                <a:gd name="T9" fmla="*/ 50 h 6"/>
                <a:gd name="T10" fmla="*/ 67 w 9"/>
                <a:gd name="T11" fmla="*/ 75 h 6"/>
                <a:gd name="T12" fmla="*/ 48 w 9"/>
                <a:gd name="T13" fmla="*/ 75 h 6"/>
                <a:gd name="T14" fmla="*/ 48 w 9"/>
                <a:gd name="T15" fmla="*/ 75 h 6"/>
                <a:gd name="T16" fmla="*/ 24 w 9"/>
                <a:gd name="T17" fmla="*/ 75 h 6"/>
                <a:gd name="T18" fmla="*/ 24 w 9"/>
                <a:gd name="T19" fmla="*/ 100 h 6"/>
                <a:gd name="T20" fmla="*/ 24 w 9"/>
                <a:gd name="T21" fmla="*/ 125 h 6"/>
                <a:gd name="T22" fmla="*/ 0 w 9"/>
                <a:gd name="T23" fmla="*/ 125 h 6"/>
                <a:gd name="T24" fmla="*/ 0 w 9"/>
                <a:gd name="T25" fmla="*/ 150 h 6"/>
                <a:gd name="T26" fmla="*/ 0 w 9"/>
                <a:gd name="T27" fmla="*/ 150 h 6"/>
                <a:gd name="T28" fmla="*/ 0 w 9"/>
                <a:gd name="T29" fmla="*/ 150 h 6"/>
                <a:gd name="T30" fmla="*/ 0 w 9"/>
                <a:gd name="T31" fmla="*/ 150 h 6"/>
                <a:gd name="T32" fmla="*/ 0 w 9"/>
                <a:gd name="T33" fmla="*/ 150 h 6"/>
                <a:gd name="T34" fmla="*/ 0 w 9"/>
                <a:gd name="T35" fmla="*/ 150 h 6"/>
                <a:gd name="T36" fmla="*/ 0 w 9"/>
                <a:gd name="T37" fmla="*/ 150 h 6"/>
                <a:gd name="T38" fmla="*/ 24 w 9"/>
                <a:gd name="T39" fmla="*/ 150 h 6"/>
                <a:gd name="T40" fmla="*/ 48 w 9"/>
                <a:gd name="T41" fmla="*/ 150 h 6"/>
                <a:gd name="T42" fmla="*/ 67 w 9"/>
                <a:gd name="T43" fmla="*/ 125 h 6"/>
                <a:gd name="T44" fmla="*/ 139 w 9"/>
                <a:gd name="T45" fmla="*/ 75 h 6"/>
                <a:gd name="T46" fmla="*/ 158 w 9"/>
                <a:gd name="T47" fmla="*/ 50 h 6"/>
                <a:gd name="T48" fmla="*/ 182 w 9"/>
                <a:gd name="T49" fmla="*/ 50 h 6"/>
                <a:gd name="T50" fmla="*/ 205 w 9"/>
                <a:gd name="T51" fmla="*/ 25 h 6"/>
                <a:gd name="T52" fmla="*/ 205 w 9"/>
                <a:gd name="T53" fmla="*/ 25 h 6"/>
                <a:gd name="T54" fmla="*/ 205 w 9"/>
                <a:gd name="T55" fmla="*/ 25 h 6"/>
                <a:gd name="T56" fmla="*/ 182 w 9"/>
                <a:gd name="T57" fmla="*/ 0 h 6"/>
                <a:gd name="T58" fmla="*/ 182 w 9"/>
                <a:gd name="T59" fmla="*/ 0 h 6"/>
                <a:gd name="T60" fmla="*/ 182 w 9"/>
                <a:gd name="T61" fmla="*/ 0 h 6"/>
                <a:gd name="T62" fmla="*/ 182 w 9"/>
                <a:gd name="T63" fmla="*/ 0 h 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
                <a:gd name="T97" fmla="*/ 0 h 6"/>
                <a:gd name="T98" fmla="*/ 9 w 9"/>
                <a:gd name="T99" fmla="*/ 6 h 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 h="6">
                  <a:moveTo>
                    <a:pt x="8" y="0"/>
                  </a:moveTo>
                  <a:lnTo>
                    <a:pt x="7" y="0"/>
                  </a:lnTo>
                  <a:lnTo>
                    <a:pt x="6" y="0"/>
                  </a:lnTo>
                  <a:lnTo>
                    <a:pt x="4" y="0"/>
                  </a:lnTo>
                  <a:lnTo>
                    <a:pt x="4" y="1"/>
                  </a:lnTo>
                  <a:lnTo>
                    <a:pt x="3" y="1"/>
                  </a:lnTo>
                  <a:lnTo>
                    <a:pt x="3" y="2"/>
                  </a:lnTo>
                  <a:lnTo>
                    <a:pt x="3" y="3"/>
                  </a:lnTo>
                  <a:lnTo>
                    <a:pt x="2" y="3"/>
                  </a:lnTo>
                  <a:lnTo>
                    <a:pt x="1" y="3"/>
                  </a:lnTo>
                  <a:lnTo>
                    <a:pt x="1" y="4"/>
                  </a:lnTo>
                  <a:lnTo>
                    <a:pt x="1" y="5"/>
                  </a:lnTo>
                  <a:lnTo>
                    <a:pt x="0" y="5"/>
                  </a:lnTo>
                  <a:lnTo>
                    <a:pt x="0" y="6"/>
                  </a:lnTo>
                  <a:lnTo>
                    <a:pt x="1" y="6"/>
                  </a:lnTo>
                  <a:lnTo>
                    <a:pt x="2" y="6"/>
                  </a:lnTo>
                  <a:lnTo>
                    <a:pt x="2" y="5"/>
                  </a:lnTo>
                  <a:lnTo>
                    <a:pt x="3" y="5"/>
                  </a:lnTo>
                  <a:lnTo>
                    <a:pt x="5" y="4"/>
                  </a:lnTo>
                  <a:lnTo>
                    <a:pt x="6" y="3"/>
                  </a:lnTo>
                  <a:lnTo>
                    <a:pt x="7" y="2"/>
                  </a:lnTo>
                  <a:lnTo>
                    <a:pt x="8" y="2"/>
                  </a:lnTo>
                  <a:lnTo>
                    <a:pt x="9" y="1"/>
                  </a:lnTo>
                  <a:lnTo>
                    <a:pt x="8"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4888" name="Freeform 32"/>
            <p:cNvSpPr>
              <a:spLocks/>
            </p:cNvSpPr>
            <p:nvPr/>
          </p:nvSpPr>
          <p:spPr bwMode="auto">
            <a:xfrm>
              <a:off x="934" y="3632"/>
              <a:ext cx="44" cy="34"/>
            </a:xfrm>
            <a:custGeom>
              <a:avLst/>
              <a:gdLst>
                <a:gd name="T0" fmla="*/ 191 w 9"/>
                <a:gd name="T1" fmla="*/ 73 h 7"/>
                <a:gd name="T2" fmla="*/ 191 w 9"/>
                <a:gd name="T3" fmla="*/ 24 h 7"/>
                <a:gd name="T4" fmla="*/ 117 w 9"/>
                <a:gd name="T5" fmla="*/ 73 h 7"/>
                <a:gd name="T6" fmla="*/ 98 w 9"/>
                <a:gd name="T7" fmla="*/ 92 h 7"/>
                <a:gd name="T8" fmla="*/ 98 w 9"/>
                <a:gd name="T9" fmla="*/ 92 h 7"/>
                <a:gd name="T10" fmla="*/ 49 w 9"/>
                <a:gd name="T11" fmla="*/ 117 h 7"/>
                <a:gd name="T12" fmla="*/ 24 w 9"/>
                <a:gd name="T13" fmla="*/ 141 h 7"/>
                <a:gd name="T14" fmla="*/ 0 w 9"/>
                <a:gd name="T15" fmla="*/ 141 h 7"/>
                <a:gd name="T16" fmla="*/ 49 w 9"/>
                <a:gd name="T17" fmla="*/ 141 h 7"/>
                <a:gd name="T18" fmla="*/ 73 w 9"/>
                <a:gd name="T19" fmla="*/ 117 h 7"/>
                <a:gd name="T20" fmla="*/ 142 w 9"/>
                <a:gd name="T21" fmla="*/ 92 h 7"/>
                <a:gd name="T22" fmla="*/ 191 w 9"/>
                <a:gd name="T23" fmla="*/ 73 h 7"/>
                <a:gd name="T24" fmla="*/ 191 w 9"/>
                <a:gd name="T25" fmla="*/ 73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7"/>
                <a:gd name="T41" fmla="*/ 9 w 9"/>
                <a:gd name="T42" fmla="*/ 7 h 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34889" name="Freeform 33"/>
            <p:cNvSpPr>
              <a:spLocks/>
            </p:cNvSpPr>
            <p:nvPr/>
          </p:nvSpPr>
          <p:spPr bwMode="auto">
            <a:xfrm>
              <a:off x="934" y="3637"/>
              <a:ext cx="39" cy="29"/>
            </a:xfrm>
            <a:custGeom>
              <a:avLst/>
              <a:gdLst>
                <a:gd name="T0" fmla="*/ 190 w 8"/>
                <a:gd name="T1" fmla="*/ 48 h 6"/>
                <a:gd name="T2" fmla="*/ 190 w 8"/>
                <a:gd name="T3" fmla="*/ 24 h 6"/>
                <a:gd name="T4" fmla="*/ 190 w 8"/>
                <a:gd name="T5" fmla="*/ 24 h 6"/>
                <a:gd name="T6" fmla="*/ 190 w 8"/>
                <a:gd name="T7" fmla="*/ 0 h 6"/>
                <a:gd name="T8" fmla="*/ 190 w 8"/>
                <a:gd name="T9" fmla="*/ 0 h 6"/>
                <a:gd name="T10" fmla="*/ 190 w 8"/>
                <a:gd name="T11" fmla="*/ 0 h 6"/>
                <a:gd name="T12" fmla="*/ 190 w 8"/>
                <a:gd name="T13" fmla="*/ 0 h 6"/>
                <a:gd name="T14" fmla="*/ 190 w 8"/>
                <a:gd name="T15" fmla="*/ 0 h 6"/>
                <a:gd name="T16" fmla="*/ 190 w 8"/>
                <a:gd name="T17" fmla="*/ 0 h 6"/>
                <a:gd name="T18" fmla="*/ 190 w 8"/>
                <a:gd name="T19" fmla="*/ 0 h 6"/>
                <a:gd name="T20" fmla="*/ 166 w 8"/>
                <a:gd name="T21" fmla="*/ 0 h 6"/>
                <a:gd name="T22" fmla="*/ 166 w 8"/>
                <a:gd name="T23" fmla="*/ 0 h 6"/>
                <a:gd name="T24" fmla="*/ 141 w 8"/>
                <a:gd name="T25" fmla="*/ 0 h 6"/>
                <a:gd name="T26" fmla="*/ 117 w 8"/>
                <a:gd name="T27" fmla="*/ 24 h 6"/>
                <a:gd name="T28" fmla="*/ 117 w 8"/>
                <a:gd name="T29" fmla="*/ 48 h 6"/>
                <a:gd name="T30" fmla="*/ 117 w 8"/>
                <a:gd name="T31" fmla="*/ 48 h 6"/>
                <a:gd name="T32" fmla="*/ 97 w 8"/>
                <a:gd name="T33" fmla="*/ 48 h 6"/>
                <a:gd name="T34" fmla="*/ 97 w 8"/>
                <a:gd name="T35" fmla="*/ 48 h 6"/>
                <a:gd name="T36" fmla="*/ 97 w 8"/>
                <a:gd name="T37" fmla="*/ 48 h 6"/>
                <a:gd name="T38" fmla="*/ 97 w 8"/>
                <a:gd name="T39" fmla="*/ 72 h 6"/>
                <a:gd name="T40" fmla="*/ 97 w 8"/>
                <a:gd name="T41" fmla="*/ 72 h 6"/>
                <a:gd name="T42" fmla="*/ 97 w 8"/>
                <a:gd name="T43" fmla="*/ 72 h 6"/>
                <a:gd name="T44" fmla="*/ 97 w 8"/>
                <a:gd name="T45" fmla="*/ 72 h 6"/>
                <a:gd name="T46" fmla="*/ 49 w 8"/>
                <a:gd name="T47" fmla="*/ 92 h 6"/>
                <a:gd name="T48" fmla="*/ 49 w 8"/>
                <a:gd name="T49" fmla="*/ 92 h 6"/>
                <a:gd name="T50" fmla="*/ 49 w 8"/>
                <a:gd name="T51" fmla="*/ 92 h 6"/>
                <a:gd name="T52" fmla="*/ 49 w 8"/>
                <a:gd name="T53" fmla="*/ 92 h 6"/>
                <a:gd name="T54" fmla="*/ 24 w 8"/>
                <a:gd name="T55" fmla="*/ 92 h 6"/>
                <a:gd name="T56" fmla="*/ 24 w 8"/>
                <a:gd name="T57" fmla="*/ 116 h 6"/>
                <a:gd name="T58" fmla="*/ 24 w 8"/>
                <a:gd name="T59" fmla="*/ 116 h 6"/>
                <a:gd name="T60" fmla="*/ 0 w 8"/>
                <a:gd name="T61" fmla="*/ 116 h 6"/>
                <a:gd name="T62" fmla="*/ 0 w 8"/>
                <a:gd name="T63" fmla="*/ 116 h 6"/>
                <a:gd name="T64" fmla="*/ 0 w 8"/>
                <a:gd name="T65" fmla="*/ 116 h 6"/>
                <a:gd name="T66" fmla="*/ 24 w 8"/>
                <a:gd name="T67" fmla="*/ 140 h 6"/>
                <a:gd name="T68" fmla="*/ 24 w 8"/>
                <a:gd name="T69" fmla="*/ 140 h 6"/>
                <a:gd name="T70" fmla="*/ 24 w 8"/>
                <a:gd name="T71" fmla="*/ 140 h 6"/>
                <a:gd name="T72" fmla="*/ 24 w 8"/>
                <a:gd name="T73" fmla="*/ 140 h 6"/>
                <a:gd name="T74" fmla="*/ 49 w 8"/>
                <a:gd name="T75" fmla="*/ 116 h 6"/>
                <a:gd name="T76" fmla="*/ 49 w 8"/>
                <a:gd name="T77" fmla="*/ 116 h 6"/>
                <a:gd name="T78" fmla="*/ 73 w 8"/>
                <a:gd name="T79" fmla="*/ 116 h 6"/>
                <a:gd name="T80" fmla="*/ 73 w 8"/>
                <a:gd name="T81" fmla="*/ 92 h 6"/>
                <a:gd name="T82" fmla="*/ 73 w 8"/>
                <a:gd name="T83" fmla="*/ 92 h 6"/>
                <a:gd name="T84" fmla="*/ 117 w 8"/>
                <a:gd name="T85" fmla="*/ 92 h 6"/>
                <a:gd name="T86" fmla="*/ 117 w 8"/>
                <a:gd name="T87" fmla="*/ 72 h 6"/>
                <a:gd name="T88" fmla="*/ 141 w 8"/>
                <a:gd name="T89" fmla="*/ 72 h 6"/>
                <a:gd name="T90" fmla="*/ 166 w 8"/>
                <a:gd name="T91" fmla="*/ 72 h 6"/>
                <a:gd name="T92" fmla="*/ 166 w 8"/>
                <a:gd name="T93" fmla="*/ 48 h 6"/>
                <a:gd name="T94" fmla="*/ 166 w 8"/>
                <a:gd name="T95" fmla="*/ 48 h 6"/>
                <a:gd name="T96" fmla="*/ 190 w 8"/>
                <a:gd name="T97" fmla="*/ 48 h 6"/>
                <a:gd name="T98" fmla="*/ 190 w 8"/>
                <a:gd name="T99" fmla="*/ 48 h 6"/>
                <a:gd name="T100" fmla="*/ 190 w 8"/>
                <a:gd name="T101" fmla="*/ 48 h 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
                <a:gd name="T154" fmla="*/ 0 h 6"/>
                <a:gd name="T155" fmla="*/ 8 w 8"/>
                <a:gd name="T156" fmla="*/ 6 h 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 h="6">
                  <a:moveTo>
                    <a:pt x="8" y="2"/>
                  </a:moveTo>
                  <a:lnTo>
                    <a:pt x="8" y="1"/>
                  </a:lnTo>
                  <a:lnTo>
                    <a:pt x="8" y="0"/>
                  </a:lnTo>
                  <a:lnTo>
                    <a:pt x="7" y="0"/>
                  </a:lnTo>
                  <a:lnTo>
                    <a:pt x="6" y="0"/>
                  </a:lnTo>
                  <a:lnTo>
                    <a:pt x="5" y="1"/>
                  </a:lnTo>
                  <a:lnTo>
                    <a:pt x="5" y="2"/>
                  </a:lnTo>
                  <a:lnTo>
                    <a:pt x="4" y="2"/>
                  </a:lnTo>
                  <a:lnTo>
                    <a:pt x="4" y="3"/>
                  </a:lnTo>
                  <a:lnTo>
                    <a:pt x="2" y="4"/>
                  </a:lnTo>
                  <a:lnTo>
                    <a:pt x="1" y="4"/>
                  </a:lnTo>
                  <a:lnTo>
                    <a:pt x="1" y="5"/>
                  </a:lnTo>
                  <a:lnTo>
                    <a:pt x="0" y="5"/>
                  </a:lnTo>
                  <a:lnTo>
                    <a:pt x="1" y="6"/>
                  </a:lnTo>
                  <a:lnTo>
                    <a:pt x="2" y="5"/>
                  </a:lnTo>
                  <a:lnTo>
                    <a:pt x="3" y="5"/>
                  </a:lnTo>
                  <a:lnTo>
                    <a:pt x="3" y="4"/>
                  </a:lnTo>
                  <a:lnTo>
                    <a:pt x="5" y="4"/>
                  </a:lnTo>
                  <a:lnTo>
                    <a:pt x="5" y="3"/>
                  </a:lnTo>
                  <a:lnTo>
                    <a:pt x="6" y="3"/>
                  </a:lnTo>
                  <a:lnTo>
                    <a:pt x="7" y="3"/>
                  </a:lnTo>
                  <a:lnTo>
                    <a:pt x="7" y="2"/>
                  </a:lnTo>
                  <a:lnTo>
                    <a:pt x="8" y="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4890" name="Freeform 34"/>
            <p:cNvSpPr>
              <a:spLocks/>
            </p:cNvSpPr>
            <p:nvPr/>
          </p:nvSpPr>
          <p:spPr bwMode="auto">
            <a:xfrm>
              <a:off x="909" y="3676"/>
              <a:ext cx="5" cy="5"/>
            </a:xfrm>
            <a:custGeom>
              <a:avLst/>
              <a:gdLst>
                <a:gd name="T0" fmla="*/ 25 w 1"/>
                <a:gd name="T1" fmla="*/ 0 h 1"/>
                <a:gd name="T2" fmla="*/ 0 w 1"/>
                <a:gd name="T3" fmla="*/ 0 h 1"/>
                <a:gd name="T4" fmla="*/ 0 w 1"/>
                <a:gd name="T5" fmla="*/ 25 h 1"/>
                <a:gd name="T6" fmla="*/ 25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1" y="0"/>
                  </a:moveTo>
                  <a:cubicBezTo>
                    <a:pt x="1" y="0"/>
                    <a:pt x="0" y="0"/>
                    <a:pt x="0" y="0"/>
                  </a:cubicBezTo>
                  <a:cubicBezTo>
                    <a:pt x="0" y="0"/>
                    <a:pt x="0" y="1"/>
                    <a:pt x="0" y="1"/>
                  </a:cubicBezTo>
                  <a:cubicBezTo>
                    <a:pt x="1" y="1"/>
                    <a:pt x="1" y="1"/>
                    <a:pt x="1" y="0"/>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34891" name="Freeform 35"/>
            <p:cNvSpPr>
              <a:spLocks/>
            </p:cNvSpPr>
            <p:nvPr/>
          </p:nvSpPr>
          <p:spPr bwMode="auto">
            <a:xfrm>
              <a:off x="909" y="3676"/>
              <a:ext cx="5" cy="5"/>
            </a:xfrm>
            <a:custGeom>
              <a:avLst/>
              <a:gdLst>
                <a:gd name="T0" fmla="*/ 25 w 1"/>
                <a:gd name="T1" fmla="*/ 0 h 1"/>
                <a:gd name="T2" fmla="*/ 25 w 1"/>
                <a:gd name="T3" fmla="*/ 0 h 1"/>
                <a:gd name="T4" fmla="*/ 25 w 1"/>
                <a:gd name="T5" fmla="*/ 0 h 1"/>
                <a:gd name="T6" fmla="*/ 25 w 1"/>
                <a:gd name="T7" fmla="*/ 0 h 1"/>
                <a:gd name="T8" fmla="*/ 0 w 1"/>
                <a:gd name="T9" fmla="*/ 0 h 1"/>
                <a:gd name="T10" fmla="*/ 0 w 1"/>
                <a:gd name="T11" fmla="*/ 0 h 1"/>
                <a:gd name="T12" fmla="*/ 0 w 1"/>
                <a:gd name="T13" fmla="*/ 0 h 1"/>
                <a:gd name="T14" fmla="*/ 0 w 1"/>
                <a:gd name="T15" fmla="*/ 0 h 1"/>
                <a:gd name="T16" fmla="*/ 0 w 1"/>
                <a:gd name="T17" fmla="*/ 25 h 1"/>
                <a:gd name="T18" fmla="*/ 0 w 1"/>
                <a:gd name="T19" fmla="*/ 25 h 1"/>
                <a:gd name="T20" fmla="*/ 0 w 1"/>
                <a:gd name="T21" fmla="*/ 25 h 1"/>
                <a:gd name="T22" fmla="*/ 0 w 1"/>
                <a:gd name="T23" fmla="*/ 25 h 1"/>
                <a:gd name="T24" fmla="*/ 0 w 1"/>
                <a:gd name="T25" fmla="*/ 25 h 1"/>
                <a:gd name="T26" fmla="*/ 25 w 1"/>
                <a:gd name="T27" fmla="*/ 25 h 1"/>
                <a:gd name="T28" fmla="*/ 25 w 1"/>
                <a:gd name="T29" fmla="*/ 0 h 1"/>
                <a:gd name="T30" fmla="*/ 25 w 1"/>
                <a:gd name="T31" fmla="*/ 0 h 1"/>
                <a:gd name="T32" fmla="*/ 25 w 1"/>
                <a:gd name="T33" fmla="*/ 0 h 1"/>
                <a:gd name="T34" fmla="*/ 25 w 1"/>
                <a:gd name="T35" fmla="*/ 0 h 1"/>
                <a:gd name="T36" fmla="*/ 25 w 1"/>
                <a:gd name="T37" fmla="*/ 0 h 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
                <a:gd name="T58" fmla="*/ 0 h 1"/>
                <a:gd name="T59" fmla="*/ 1 w 1"/>
                <a:gd name="T60" fmla="*/ 1 h 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 h="1">
                  <a:moveTo>
                    <a:pt x="1" y="0"/>
                  </a:moveTo>
                  <a:lnTo>
                    <a:pt x="1" y="0"/>
                  </a:lnTo>
                  <a:lnTo>
                    <a:pt x="0" y="0"/>
                  </a:lnTo>
                  <a:lnTo>
                    <a:pt x="0" y="1"/>
                  </a:lnTo>
                  <a:lnTo>
                    <a:pt x="1" y="1"/>
                  </a:lnTo>
                  <a:lnTo>
                    <a:pt x="1"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4892" name="Freeform 36"/>
            <p:cNvSpPr>
              <a:spLocks/>
            </p:cNvSpPr>
            <p:nvPr/>
          </p:nvSpPr>
          <p:spPr bwMode="auto">
            <a:xfrm>
              <a:off x="870" y="3682"/>
              <a:ext cx="14" cy="14"/>
            </a:xfrm>
            <a:custGeom>
              <a:avLst/>
              <a:gdLst>
                <a:gd name="T0" fmla="*/ 42 w 3"/>
                <a:gd name="T1" fmla="*/ 23 h 3"/>
                <a:gd name="T2" fmla="*/ 65 w 3"/>
                <a:gd name="T3" fmla="*/ 23 h 3"/>
                <a:gd name="T4" fmla="*/ 42 w 3"/>
                <a:gd name="T5" fmla="*/ 23 h 3"/>
                <a:gd name="T6" fmla="*/ 65 w 3"/>
                <a:gd name="T7" fmla="*/ 42 h 3"/>
                <a:gd name="T8" fmla="*/ 42 w 3"/>
                <a:gd name="T9" fmla="*/ 42 h 3"/>
                <a:gd name="T10" fmla="*/ 23 w 3"/>
                <a:gd name="T11" fmla="*/ 65 h 3"/>
                <a:gd name="T12" fmla="*/ 0 w 3"/>
                <a:gd name="T13" fmla="*/ 65 h 3"/>
                <a:gd name="T14" fmla="*/ 23 w 3"/>
                <a:gd name="T15" fmla="*/ 23 h 3"/>
                <a:gd name="T16" fmla="*/ 42 w 3"/>
                <a:gd name="T17" fmla="*/ 23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3"/>
                <a:gd name="T29" fmla="*/ 3 w 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34893" name="Freeform 37"/>
            <p:cNvSpPr>
              <a:spLocks/>
            </p:cNvSpPr>
            <p:nvPr/>
          </p:nvSpPr>
          <p:spPr bwMode="auto">
            <a:xfrm>
              <a:off x="875" y="3684"/>
              <a:ext cx="14" cy="9"/>
            </a:xfrm>
            <a:custGeom>
              <a:avLst/>
              <a:gdLst>
                <a:gd name="T0" fmla="*/ 42 w 3"/>
                <a:gd name="T1" fmla="*/ 0 h 2"/>
                <a:gd name="T2" fmla="*/ 42 w 3"/>
                <a:gd name="T3" fmla="*/ 0 h 2"/>
                <a:gd name="T4" fmla="*/ 42 w 3"/>
                <a:gd name="T5" fmla="*/ 0 h 2"/>
                <a:gd name="T6" fmla="*/ 42 w 3"/>
                <a:gd name="T7" fmla="*/ 0 h 2"/>
                <a:gd name="T8" fmla="*/ 65 w 3"/>
                <a:gd name="T9" fmla="*/ 0 h 2"/>
                <a:gd name="T10" fmla="*/ 65 w 3"/>
                <a:gd name="T11" fmla="*/ 0 h 2"/>
                <a:gd name="T12" fmla="*/ 65 w 3"/>
                <a:gd name="T13" fmla="*/ 0 h 2"/>
                <a:gd name="T14" fmla="*/ 65 w 3"/>
                <a:gd name="T15" fmla="*/ 0 h 2"/>
                <a:gd name="T16" fmla="*/ 65 w 3"/>
                <a:gd name="T17" fmla="*/ 0 h 2"/>
                <a:gd name="T18" fmla="*/ 65 w 3"/>
                <a:gd name="T19" fmla="*/ 0 h 2"/>
                <a:gd name="T20" fmla="*/ 65 w 3"/>
                <a:gd name="T21" fmla="*/ 0 h 2"/>
                <a:gd name="T22" fmla="*/ 42 w 3"/>
                <a:gd name="T23" fmla="*/ 0 h 2"/>
                <a:gd name="T24" fmla="*/ 42 w 3"/>
                <a:gd name="T25" fmla="*/ 22 h 2"/>
                <a:gd name="T26" fmla="*/ 65 w 3"/>
                <a:gd name="T27" fmla="*/ 22 h 2"/>
                <a:gd name="T28" fmla="*/ 65 w 3"/>
                <a:gd name="T29" fmla="*/ 22 h 2"/>
                <a:gd name="T30" fmla="*/ 65 w 3"/>
                <a:gd name="T31" fmla="*/ 22 h 2"/>
                <a:gd name="T32" fmla="*/ 42 w 3"/>
                <a:gd name="T33" fmla="*/ 22 h 2"/>
                <a:gd name="T34" fmla="*/ 42 w 3"/>
                <a:gd name="T35" fmla="*/ 22 h 2"/>
                <a:gd name="T36" fmla="*/ 42 w 3"/>
                <a:gd name="T37" fmla="*/ 22 h 2"/>
                <a:gd name="T38" fmla="*/ 42 w 3"/>
                <a:gd name="T39" fmla="*/ 22 h 2"/>
                <a:gd name="T40" fmla="*/ 42 w 3"/>
                <a:gd name="T41" fmla="*/ 22 h 2"/>
                <a:gd name="T42" fmla="*/ 23 w 3"/>
                <a:gd name="T43" fmla="*/ 40 h 2"/>
                <a:gd name="T44" fmla="*/ 23 w 3"/>
                <a:gd name="T45" fmla="*/ 40 h 2"/>
                <a:gd name="T46" fmla="*/ 23 w 3"/>
                <a:gd name="T47" fmla="*/ 40 h 2"/>
                <a:gd name="T48" fmla="*/ 0 w 3"/>
                <a:gd name="T49" fmla="*/ 40 h 2"/>
                <a:gd name="T50" fmla="*/ 0 w 3"/>
                <a:gd name="T51" fmla="*/ 40 h 2"/>
                <a:gd name="T52" fmla="*/ 0 w 3"/>
                <a:gd name="T53" fmla="*/ 22 h 2"/>
                <a:gd name="T54" fmla="*/ 23 w 3"/>
                <a:gd name="T55" fmla="*/ 22 h 2"/>
                <a:gd name="T56" fmla="*/ 23 w 3"/>
                <a:gd name="T57" fmla="*/ 22 h 2"/>
                <a:gd name="T58" fmla="*/ 23 w 3"/>
                <a:gd name="T59" fmla="*/ 22 h 2"/>
                <a:gd name="T60" fmla="*/ 23 w 3"/>
                <a:gd name="T61" fmla="*/ 0 h 2"/>
                <a:gd name="T62" fmla="*/ 42 w 3"/>
                <a:gd name="T63" fmla="*/ 0 h 2"/>
                <a:gd name="T64" fmla="*/ 42 w 3"/>
                <a:gd name="T65" fmla="*/ 0 h 2"/>
                <a:gd name="T66" fmla="*/ 42 w 3"/>
                <a:gd name="T67" fmla="*/ 0 h 2"/>
                <a:gd name="T68" fmla="*/ 42 w 3"/>
                <a:gd name="T69" fmla="*/ 0 h 2"/>
                <a:gd name="T70" fmla="*/ 42 w 3"/>
                <a:gd name="T71" fmla="*/ 0 h 2"/>
                <a:gd name="T72" fmla="*/ 42 w 3"/>
                <a:gd name="T73" fmla="*/ 0 h 2"/>
                <a:gd name="T74" fmla="*/ 42 w 3"/>
                <a:gd name="T75" fmla="*/ 0 h 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
                <a:gd name="T115" fmla="*/ 0 h 2"/>
                <a:gd name="T116" fmla="*/ 3 w 3"/>
                <a:gd name="T117" fmla="*/ 2 h 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 h="2">
                  <a:moveTo>
                    <a:pt x="2" y="0"/>
                  </a:moveTo>
                  <a:lnTo>
                    <a:pt x="2" y="0"/>
                  </a:lnTo>
                  <a:lnTo>
                    <a:pt x="3" y="0"/>
                  </a:lnTo>
                  <a:lnTo>
                    <a:pt x="2" y="0"/>
                  </a:lnTo>
                  <a:lnTo>
                    <a:pt x="2" y="1"/>
                  </a:lnTo>
                  <a:lnTo>
                    <a:pt x="3" y="1"/>
                  </a:lnTo>
                  <a:lnTo>
                    <a:pt x="2" y="1"/>
                  </a:lnTo>
                  <a:lnTo>
                    <a:pt x="1" y="2"/>
                  </a:lnTo>
                  <a:lnTo>
                    <a:pt x="0" y="2"/>
                  </a:lnTo>
                  <a:lnTo>
                    <a:pt x="0" y="1"/>
                  </a:lnTo>
                  <a:lnTo>
                    <a:pt x="1" y="1"/>
                  </a:lnTo>
                  <a:lnTo>
                    <a:pt x="1" y="0"/>
                  </a:lnTo>
                  <a:lnTo>
                    <a:pt x="2"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4894" name="Freeform 38"/>
            <p:cNvSpPr>
              <a:spLocks/>
            </p:cNvSpPr>
            <p:nvPr/>
          </p:nvSpPr>
          <p:spPr bwMode="auto">
            <a:xfrm>
              <a:off x="833" y="3690"/>
              <a:ext cx="19" cy="10"/>
            </a:xfrm>
            <a:custGeom>
              <a:avLst/>
              <a:gdLst>
                <a:gd name="T0" fmla="*/ 66 w 4"/>
                <a:gd name="T1" fmla="*/ 25 h 2"/>
                <a:gd name="T2" fmla="*/ 66 w 4"/>
                <a:gd name="T3" fmla="*/ 0 h 2"/>
                <a:gd name="T4" fmla="*/ 90 w 4"/>
                <a:gd name="T5" fmla="*/ 0 h 2"/>
                <a:gd name="T6" fmla="*/ 90 w 4"/>
                <a:gd name="T7" fmla="*/ 25 h 2"/>
                <a:gd name="T8" fmla="*/ 24 w 4"/>
                <a:gd name="T9" fmla="*/ 50 h 2"/>
                <a:gd name="T10" fmla="*/ 66 w 4"/>
                <a:gd name="T11" fmla="*/ 25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34895" name="Freeform 39"/>
            <p:cNvSpPr>
              <a:spLocks/>
            </p:cNvSpPr>
            <p:nvPr/>
          </p:nvSpPr>
          <p:spPr bwMode="auto">
            <a:xfrm>
              <a:off x="838" y="3690"/>
              <a:ext cx="14" cy="10"/>
            </a:xfrm>
            <a:custGeom>
              <a:avLst/>
              <a:gdLst>
                <a:gd name="T0" fmla="*/ 42 w 3"/>
                <a:gd name="T1" fmla="*/ 25 h 2"/>
                <a:gd name="T2" fmla="*/ 42 w 3"/>
                <a:gd name="T3" fmla="*/ 25 h 2"/>
                <a:gd name="T4" fmla="*/ 42 w 3"/>
                <a:gd name="T5" fmla="*/ 0 h 2"/>
                <a:gd name="T6" fmla="*/ 42 w 3"/>
                <a:gd name="T7" fmla="*/ 0 h 2"/>
                <a:gd name="T8" fmla="*/ 42 w 3"/>
                <a:gd name="T9" fmla="*/ 0 h 2"/>
                <a:gd name="T10" fmla="*/ 42 w 3"/>
                <a:gd name="T11" fmla="*/ 0 h 2"/>
                <a:gd name="T12" fmla="*/ 42 w 3"/>
                <a:gd name="T13" fmla="*/ 0 h 2"/>
                <a:gd name="T14" fmla="*/ 65 w 3"/>
                <a:gd name="T15" fmla="*/ 0 h 2"/>
                <a:gd name="T16" fmla="*/ 65 w 3"/>
                <a:gd name="T17" fmla="*/ 0 h 2"/>
                <a:gd name="T18" fmla="*/ 65 w 3"/>
                <a:gd name="T19" fmla="*/ 0 h 2"/>
                <a:gd name="T20" fmla="*/ 65 w 3"/>
                <a:gd name="T21" fmla="*/ 25 h 2"/>
                <a:gd name="T22" fmla="*/ 65 w 3"/>
                <a:gd name="T23" fmla="*/ 25 h 2"/>
                <a:gd name="T24" fmla="*/ 65 w 3"/>
                <a:gd name="T25" fmla="*/ 25 h 2"/>
                <a:gd name="T26" fmla="*/ 65 w 3"/>
                <a:gd name="T27" fmla="*/ 25 h 2"/>
                <a:gd name="T28" fmla="*/ 42 w 3"/>
                <a:gd name="T29" fmla="*/ 50 h 2"/>
                <a:gd name="T30" fmla="*/ 23 w 3"/>
                <a:gd name="T31" fmla="*/ 50 h 2"/>
                <a:gd name="T32" fmla="*/ 0 w 3"/>
                <a:gd name="T33" fmla="*/ 50 h 2"/>
                <a:gd name="T34" fmla="*/ 0 w 3"/>
                <a:gd name="T35" fmla="*/ 50 h 2"/>
                <a:gd name="T36" fmla="*/ 0 w 3"/>
                <a:gd name="T37" fmla="*/ 50 h 2"/>
                <a:gd name="T38" fmla="*/ 0 w 3"/>
                <a:gd name="T39" fmla="*/ 50 h 2"/>
                <a:gd name="T40" fmla="*/ 0 w 3"/>
                <a:gd name="T41" fmla="*/ 50 h 2"/>
                <a:gd name="T42" fmla="*/ 0 w 3"/>
                <a:gd name="T43" fmla="*/ 50 h 2"/>
                <a:gd name="T44" fmla="*/ 23 w 3"/>
                <a:gd name="T45" fmla="*/ 50 h 2"/>
                <a:gd name="T46" fmla="*/ 42 w 3"/>
                <a:gd name="T47" fmla="*/ 25 h 2"/>
                <a:gd name="T48" fmla="*/ 42 w 3"/>
                <a:gd name="T49" fmla="*/ 25 h 2"/>
                <a:gd name="T50" fmla="*/ 42 w 3"/>
                <a:gd name="T51" fmla="*/ 25 h 2"/>
                <a:gd name="T52" fmla="*/ 42 w 3"/>
                <a:gd name="T53" fmla="*/ 25 h 2"/>
                <a:gd name="T54" fmla="*/ 42 w 3"/>
                <a:gd name="T55" fmla="*/ 25 h 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
                <a:gd name="T85" fmla="*/ 0 h 2"/>
                <a:gd name="T86" fmla="*/ 3 w 3"/>
                <a:gd name="T87" fmla="*/ 2 h 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 h="2">
                  <a:moveTo>
                    <a:pt x="2" y="1"/>
                  </a:moveTo>
                  <a:lnTo>
                    <a:pt x="2" y="1"/>
                  </a:lnTo>
                  <a:lnTo>
                    <a:pt x="2" y="0"/>
                  </a:lnTo>
                  <a:lnTo>
                    <a:pt x="3" y="0"/>
                  </a:lnTo>
                  <a:lnTo>
                    <a:pt x="3" y="1"/>
                  </a:lnTo>
                  <a:lnTo>
                    <a:pt x="2" y="2"/>
                  </a:lnTo>
                  <a:lnTo>
                    <a:pt x="1" y="2"/>
                  </a:lnTo>
                  <a:lnTo>
                    <a:pt x="0" y="2"/>
                  </a:lnTo>
                  <a:lnTo>
                    <a:pt x="1" y="2"/>
                  </a:lnTo>
                  <a:lnTo>
                    <a:pt x="2"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4896" name="Freeform 40"/>
            <p:cNvSpPr>
              <a:spLocks/>
            </p:cNvSpPr>
            <p:nvPr/>
          </p:nvSpPr>
          <p:spPr bwMode="auto">
            <a:xfrm>
              <a:off x="814" y="3691"/>
              <a:ext cx="10" cy="15"/>
            </a:xfrm>
            <a:custGeom>
              <a:avLst/>
              <a:gdLst>
                <a:gd name="T0" fmla="*/ 25 w 2"/>
                <a:gd name="T1" fmla="*/ 25 h 3"/>
                <a:gd name="T2" fmla="*/ 0 w 2"/>
                <a:gd name="T3" fmla="*/ 0 h 3"/>
                <a:gd name="T4" fmla="*/ 0 w 2"/>
                <a:gd name="T5" fmla="*/ 0 h 3"/>
                <a:gd name="T6" fmla="*/ 25 w 2"/>
                <a:gd name="T7" fmla="*/ 50 h 3"/>
                <a:gd name="T8" fmla="*/ 0 w 2"/>
                <a:gd name="T9" fmla="*/ 50 h 3"/>
                <a:gd name="T10" fmla="*/ 0 w 2"/>
                <a:gd name="T11" fmla="*/ 50 h 3"/>
                <a:gd name="T12" fmla="*/ 0 w 2"/>
                <a:gd name="T13" fmla="*/ 75 h 3"/>
                <a:gd name="T14" fmla="*/ 25 w 2"/>
                <a:gd name="T15" fmla="*/ 75 h 3"/>
                <a:gd name="T16" fmla="*/ 25 w 2"/>
                <a:gd name="T17" fmla="*/ 75 h 3"/>
                <a:gd name="T18" fmla="*/ 50 w 2"/>
                <a:gd name="T19" fmla="*/ 75 h 3"/>
                <a:gd name="T20" fmla="*/ 50 w 2"/>
                <a:gd name="T21" fmla="*/ 25 h 3"/>
                <a:gd name="T22" fmla="*/ 50 w 2"/>
                <a:gd name="T23" fmla="*/ 0 h 3"/>
                <a:gd name="T24" fmla="*/ 25 w 2"/>
                <a:gd name="T25" fmla="*/ 0 h 3"/>
                <a:gd name="T26" fmla="*/ 25 w 2"/>
                <a:gd name="T27" fmla="*/ 25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
                <a:gd name="T43" fmla="*/ 0 h 3"/>
                <a:gd name="T44" fmla="*/ 2 w 2"/>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34897" name="Freeform 41"/>
            <p:cNvSpPr>
              <a:spLocks/>
            </p:cNvSpPr>
            <p:nvPr/>
          </p:nvSpPr>
          <p:spPr bwMode="auto">
            <a:xfrm>
              <a:off x="814" y="3691"/>
              <a:ext cx="10" cy="15"/>
            </a:xfrm>
            <a:custGeom>
              <a:avLst/>
              <a:gdLst>
                <a:gd name="T0" fmla="*/ 25 w 2"/>
                <a:gd name="T1" fmla="*/ 25 h 3"/>
                <a:gd name="T2" fmla="*/ 25 w 2"/>
                <a:gd name="T3" fmla="*/ 0 h 3"/>
                <a:gd name="T4" fmla="*/ 25 w 2"/>
                <a:gd name="T5" fmla="*/ 0 h 3"/>
                <a:gd name="T6" fmla="*/ 25 w 2"/>
                <a:gd name="T7" fmla="*/ 0 h 3"/>
                <a:gd name="T8" fmla="*/ 0 w 2"/>
                <a:gd name="T9" fmla="*/ 0 h 3"/>
                <a:gd name="T10" fmla="*/ 0 w 2"/>
                <a:gd name="T11" fmla="*/ 0 h 3"/>
                <a:gd name="T12" fmla="*/ 0 w 2"/>
                <a:gd name="T13" fmla="*/ 25 h 3"/>
                <a:gd name="T14" fmla="*/ 25 w 2"/>
                <a:gd name="T15" fmla="*/ 25 h 3"/>
                <a:gd name="T16" fmla="*/ 25 w 2"/>
                <a:gd name="T17" fmla="*/ 25 h 3"/>
                <a:gd name="T18" fmla="*/ 25 w 2"/>
                <a:gd name="T19" fmla="*/ 50 h 3"/>
                <a:gd name="T20" fmla="*/ 0 w 2"/>
                <a:gd name="T21" fmla="*/ 50 h 3"/>
                <a:gd name="T22" fmla="*/ 0 w 2"/>
                <a:gd name="T23" fmla="*/ 50 h 3"/>
                <a:gd name="T24" fmla="*/ 0 w 2"/>
                <a:gd name="T25" fmla="*/ 50 h 3"/>
                <a:gd name="T26" fmla="*/ 0 w 2"/>
                <a:gd name="T27" fmla="*/ 50 h 3"/>
                <a:gd name="T28" fmla="*/ 0 w 2"/>
                <a:gd name="T29" fmla="*/ 50 h 3"/>
                <a:gd name="T30" fmla="*/ 0 w 2"/>
                <a:gd name="T31" fmla="*/ 50 h 3"/>
                <a:gd name="T32" fmla="*/ 0 w 2"/>
                <a:gd name="T33" fmla="*/ 75 h 3"/>
                <a:gd name="T34" fmla="*/ 25 w 2"/>
                <a:gd name="T35" fmla="*/ 75 h 3"/>
                <a:gd name="T36" fmla="*/ 25 w 2"/>
                <a:gd name="T37" fmla="*/ 75 h 3"/>
                <a:gd name="T38" fmla="*/ 25 w 2"/>
                <a:gd name="T39" fmla="*/ 75 h 3"/>
                <a:gd name="T40" fmla="*/ 25 w 2"/>
                <a:gd name="T41" fmla="*/ 75 h 3"/>
                <a:gd name="T42" fmla="*/ 25 w 2"/>
                <a:gd name="T43" fmla="*/ 75 h 3"/>
                <a:gd name="T44" fmla="*/ 50 w 2"/>
                <a:gd name="T45" fmla="*/ 75 h 3"/>
                <a:gd name="T46" fmla="*/ 50 w 2"/>
                <a:gd name="T47" fmla="*/ 50 h 3"/>
                <a:gd name="T48" fmla="*/ 50 w 2"/>
                <a:gd name="T49" fmla="*/ 25 h 3"/>
                <a:gd name="T50" fmla="*/ 50 w 2"/>
                <a:gd name="T51" fmla="*/ 25 h 3"/>
                <a:gd name="T52" fmla="*/ 50 w 2"/>
                <a:gd name="T53" fmla="*/ 25 h 3"/>
                <a:gd name="T54" fmla="*/ 50 w 2"/>
                <a:gd name="T55" fmla="*/ 0 h 3"/>
                <a:gd name="T56" fmla="*/ 50 w 2"/>
                <a:gd name="T57" fmla="*/ 0 h 3"/>
                <a:gd name="T58" fmla="*/ 50 w 2"/>
                <a:gd name="T59" fmla="*/ 0 h 3"/>
                <a:gd name="T60" fmla="*/ 25 w 2"/>
                <a:gd name="T61" fmla="*/ 0 h 3"/>
                <a:gd name="T62" fmla="*/ 25 w 2"/>
                <a:gd name="T63" fmla="*/ 0 h 3"/>
                <a:gd name="T64" fmla="*/ 25 w 2"/>
                <a:gd name="T65" fmla="*/ 25 h 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
                <a:gd name="T100" fmla="*/ 0 h 3"/>
                <a:gd name="T101" fmla="*/ 2 w 2"/>
                <a:gd name="T102" fmla="*/ 3 h 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 h="3">
                  <a:moveTo>
                    <a:pt x="1" y="1"/>
                  </a:moveTo>
                  <a:lnTo>
                    <a:pt x="1" y="1"/>
                  </a:lnTo>
                  <a:lnTo>
                    <a:pt x="1" y="0"/>
                  </a:lnTo>
                  <a:lnTo>
                    <a:pt x="0" y="0"/>
                  </a:lnTo>
                  <a:lnTo>
                    <a:pt x="0" y="1"/>
                  </a:lnTo>
                  <a:lnTo>
                    <a:pt x="1" y="1"/>
                  </a:lnTo>
                  <a:lnTo>
                    <a:pt x="1" y="2"/>
                  </a:lnTo>
                  <a:lnTo>
                    <a:pt x="0" y="2"/>
                  </a:lnTo>
                  <a:lnTo>
                    <a:pt x="0" y="3"/>
                  </a:lnTo>
                  <a:lnTo>
                    <a:pt x="1" y="3"/>
                  </a:lnTo>
                  <a:lnTo>
                    <a:pt x="2" y="3"/>
                  </a:lnTo>
                  <a:lnTo>
                    <a:pt x="2" y="2"/>
                  </a:lnTo>
                  <a:lnTo>
                    <a:pt x="2" y="1"/>
                  </a:lnTo>
                  <a:lnTo>
                    <a:pt x="2" y="0"/>
                  </a:lnTo>
                  <a:lnTo>
                    <a:pt x="1" y="0"/>
                  </a:lnTo>
                  <a:lnTo>
                    <a:pt x="1"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4898" name="Freeform 42"/>
            <p:cNvSpPr>
              <a:spLocks/>
            </p:cNvSpPr>
            <p:nvPr/>
          </p:nvSpPr>
          <p:spPr bwMode="auto">
            <a:xfrm>
              <a:off x="795" y="3693"/>
              <a:ext cx="15" cy="15"/>
            </a:xfrm>
            <a:custGeom>
              <a:avLst/>
              <a:gdLst>
                <a:gd name="T0" fmla="*/ 75 w 3"/>
                <a:gd name="T1" fmla="*/ 75 h 3"/>
                <a:gd name="T2" fmla="*/ 75 w 3"/>
                <a:gd name="T3" fmla="*/ 75 h 3"/>
                <a:gd name="T4" fmla="*/ 75 w 3"/>
                <a:gd name="T5" fmla="*/ 75 h 3"/>
                <a:gd name="T6" fmla="*/ 75 w 3"/>
                <a:gd name="T7" fmla="*/ 75 h 3"/>
                <a:gd name="T8" fmla="*/ 75 w 3"/>
                <a:gd name="T9" fmla="*/ 75 h 3"/>
                <a:gd name="T10" fmla="*/ 75 w 3"/>
                <a:gd name="T11" fmla="*/ 75 h 3"/>
                <a:gd name="T12" fmla="*/ 50 w 3"/>
                <a:gd name="T13" fmla="*/ 50 h 3"/>
                <a:gd name="T14" fmla="*/ 25 w 3"/>
                <a:gd name="T15" fmla="*/ 25 h 3"/>
                <a:gd name="T16" fmla="*/ 25 w 3"/>
                <a:gd name="T17" fmla="*/ 25 h 3"/>
                <a:gd name="T18" fmla="*/ 25 w 3"/>
                <a:gd name="T19" fmla="*/ 25 h 3"/>
                <a:gd name="T20" fmla="*/ 25 w 3"/>
                <a:gd name="T21" fmla="*/ 25 h 3"/>
                <a:gd name="T22" fmla="*/ 25 w 3"/>
                <a:gd name="T23" fmla="*/ 25 h 3"/>
                <a:gd name="T24" fmla="*/ 25 w 3"/>
                <a:gd name="T25" fmla="*/ 0 h 3"/>
                <a:gd name="T26" fmla="*/ 0 w 3"/>
                <a:gd name="T27" fmla="*/ 0 h 3"/>
                <a:gd name="T28" fmla="*/ 0 w 3"/>
                <a:gd name="T29" fmla="*/ 0 h 3"/>
                <a:gd name="T30" fmla="*/ 0 w 3"/>
                <a:gd name="T31" fmla="*/ 0 h 3"/>
                <a:gd name="T32" fmla="*/ 0 w 3"/>
                <a:gd name="T33" fmla="*/ 0 h 3"/>
                <a:gd name="T34" fmla="*/ 0 w 3"/>
                <a:gd name="T35" fmla="*/ 0 h 3"/>
                <a:gd name="T36" fmla="*/ 0 w 3"/>
                <a:gd name="T37" fmla="*/ 0 h 3"/>
                <a:gd name="T38" fmla="*/ 0 w 3"/>
                <a:gd name="T39" fmla="*/ 0 h 3"/>
                <a:gd name="T40" fmla="*/ 0 w 3"/>
                <a:gd name="T41" fmla="*/ 25 h 3"/>
                <a:gd name="T42" fmla="*/ 0 w 3"/>
                <a:gd name="T43" fmla="*/ 25 h 3"/>
                <a:gd name="T44" fmla="*/ 0 w 3"/>
                <a:gd name="T45" fmla="*/ 25 h 3"/>
                <a:gd name="T46" fmla="*/ 0 w 3"/>
                <a:gd name="T47" fmla="*/ 25 h 3"/>
                <a:gd name="T48" fmla="*/ 25 w 3"/>
                <a:gd name="T49" fmla="*/ 25 h 3"/>
                <a:gd name="T50" fmla="*/ 25 w 3"/>
                <a:gd name="T51" fmla="*/ 50 h 3"/>
                <a:gd name="T52" fmla="*/ 25 w 3"/>
                <a:gd name="T53" fmla="*/ 50 h 3"/>
                <a:gd name="T54" fmla="*/ 50 w 3"/>
                <a:gd name="T55" fmla="*/ 75 h 3"/>
                <a:gd name="T56" fmla="*/ 50 w 3"/>
                <a:gd name="T57" fmla="*/ 75 h 3"/>
                <a:gd name="T58" fmla="*/ 75 w 3"/>
                <a:gd name="T59" fmla="*/ 75 h 3"/>
                <a:gd name="T60" fmla="*/ 75 w 3"/>
                <a:gd name="T61" fmla="*/ 75 h 3"/>
                <a:gd name="T62" fmla="*/ 75 w 3"/>
                <a:gd name="T63" fmla="*/ 75 h 3"/>
                <a:gd name="T64" fmla="*/ 75 w 3"/>
                <a:gd name="T65" fmla="*/ 75 h 3"/>
                <a:gd name="T66" fmla="*/ 75 w 3"/>
                <a:gd name="T67" fmla="*/ 75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
                <a:gd name="T103" fmla="*/ 0 h 3"/>
                <a:gd name="T104" fmla="*/ 3 w 3"/>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 h="3">
                  <a:moveTo>
                    <a:pt x="3" y="3"/>
                  </a:moveTo>
                  <a:lnTo>
                    <a:pt x="3" y="3"/>
                  </a:lnTo>
                  <a:lnTo>
                    <a:pt x="2" y="2"/>
                  </a:lnTo>
                  <a:lnTo>
                    <a:pt x="1" y="1"/>
                  </a:lnTo>
                  <a:lnTo>
                    <a:pt x="1" y="0"/>
                  </a:lnTo>
                  <a:lnTo>
                    <a:pt x="0" y="0"/>
                  </a:lnTo>
                  <a:lnTo>
                    <a:pt x="0" y="1"/>
                  </a:lnTo>
                  <a:lnTo>
                    <a:pt x="1" y="1"/>
                  </a:lnTo>
                  <a:lnTo>
                    <a:pt x="1" y="2"/>
                  </a:lnTo>
                  <a:lnTo>
                    <a:pt x="2" y="3"/>
                  </a:lnTo>
                  <a:lnTo>
                    <a:pt x="3" y="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4899" name="Freeform 43"/>
            <p:cNvSpPr>
              <a:spLocks/>
            </p:cNvSpPr>
            <p:nvPr/>
          </p:nvSpPr>
          <p:spPr bwMode="auto">
            <a:xfrm>
              <a:off x="768" y="3683"/>
              <a:ext cx="19" cy="10"/>
            </a:xfrm>
            <a:custGeom>
              <a:avLst/>
              <a:gdLst>
                <a:gd name="T0" fmla="*/ 0 w 4"/>
                <a:gd name="T1" fmla="*/ 25 h 2"/>
                <a:gd name="T2" fmla="*/ 0 w 4"/>
                <a:gd name="T3" fmla="*/ 25 h 2"/>
                <a:gd name="T4" fmla="*/ 24 w 4"/>
                <a:gd name="T5" fmla="*/ 0 h 2"/>
                <a:gd name="T6" fmla="*/ 24 w 4"/>
                <a:gd name="T7" fmla="*/ 0 h 2"/>
                <a:gd name="T8" fmla="*/ 47 w 4"/>
                <a:gd name="T9" fmla="*/ 0 h 2"/>
                <a:gd name="T10" fmla="*/ 66 w 4"/>
                <a:gd name="T11" fmla="*/ 0 h 2"/>
                <a:gd name="T12" fmla="*/ 66 w 4"/>
                <a:gd name="T13" fmla="*/ 0 h 2"/>
                <a:gd name="T14" fmla="*/ 66 w 4"/>
                <a:gd name="T15" fmla="*/ 0 h 2"/>
                <a:gd name="T16" fmla="*/ 66 w 4"/>
                <a:gd name="T17" fmla="*/ 25 h 2"/>
                <a:gd name="T18" fmla="*/ 90 w 4"/>
                <a:gd name="T19" fmla="*/ 25 h 2"/>
                <a:gd name="T20" fmla="*/ 90 w 4"/>
                <a:gd name="T21" fmla="*/ 25 h 2"/>
                <a:gd name="T22" fmla="*/ 90 w 4"/>
                <a:gd name="T23" fmla="*/ 25 h 2"/>
                <a:gd name="T24" fmla="*/ 90 w 4"/>
                <a:gd name="T25" fmla="*/ 25 h 2"/>
                <a:gd name="T26" fmla="*/ 90 w 4"/>
                <a:gd name="T27" fmla="*/ 25 h 2"/>
                <a:gd name="T28" fmla="*/ 90 w 4"/>
                <a:gd name="T29" fmla="*/ 25 h 2"/>
                <a:gd name="T30" fmla="*/ 90 w 4"/>
                <a:gd name="T31" fmla="*/ 25 h 2"/>
                <a:gd name="T32" fmla="*/ 90 w 4"/>
                <a:gd name="T33" fmla="*/ 50 h 2"/>
                <a:gd name="T34" fmla="*/ 90 w 4"/>
                <a:gd name="T35" fmla="*/ 50 h 2"/>
                <a:gd name="T36" fmla="*/ 90 w 4"/>
                <a:gd name="T37" fmla="*/ 50 h 2"/>
                <a:gd name="T38" fmla="*/ 90 w 4"/>
                <a:gd name="T39" fmla="*/ 50 h 2"/>
                <a:gd name="T40" fmla="*/ 66 w 4"/>
                <a:gd name="T41" fmla="*/ 25 h 2"/>
                <a:gd name="T42" fmla="*/ 66 w 4"/>
                <a:gd name="T43" fmla="*/ 25 h 2"/>
                <a:gd name="T44" fmla="*/ 66 w 4"/>
                <a:gd name="T45" fmla="*/ 50 h 2"/>
                <a:gd name="T46" fmla="*/ 66 w 4"/>
                <a:gd name="T47" fmla="*/ 50 h 2"/>
                <a:gd name="T48" fmla="*/ 66 w 4"/>
                <a:gd name="T49" fmla="*/ 50 h 2"/>
                <a:gd name="T50" fmla="*/ 47 w 4"/>
                <a:gd name="T51" fmla="*/ 50 h 2"/>
                <a:gd name="T52" fmla="*/ 47 w 4"/>
                <a:gd name="T53" fmla="*/ 50 h 2"/>
                <a:gd name="T54" fmla="*/ 47 w 4"/>
                <a:gd name="T55" fmla="*/ 50 h 2"/>
                <a:gd name="T56" fmla="*/ 47 w 4"/>
                <a:gd name="T57" fmla="*/ 50 h 2"/>
                <a:gd name="T58" fmla="*/ 47 w 4"/>
                <a:gd name="T59" fmla="*/ 50 h 2"/>
                <a:gd name="T60" fmla="*/ 47 w 4"/>
                <a:gd name="T61" fmla="*/ 50 h 2"/>
                <a:gd name="T62" fmla="*/ 47 w 4"/>
                <a:gd name="T63" fmla="*/ 50 h 2"/>
                <a:gd name="T64" fmla="*/ 24 w 4"/>
                <a:gd name="T65" fmla="*/ 50 h 2"/>
                <a:gd name="T66" fmla="*/ 24 w 4"/>
                <a:gd name="T67" fmla="*/ 50 h 2"/>
                <a:gd name="T68" fmla="*/ 24 w 4"/>
                <a:gd name="T69" fmla="*/ 25 h 2"/>
                <a:gd name="T70" fmla="*/ 24 w 4"/>
                <a:gd name="T71" fmla="*/ 25 h 2"/>
                <a:gd name="T72" fmla="*/ 24 w 4"/>
                <a:gd name="T73" fmla="*/ 25 h 2"/>
                <a:gd name="T74" fmla="*/ 24 w 4"/>
                <a:gd name="T75" fmla="*/ 25 h 2"/>
                <a:gd name="T76" fmla="*/ 24 w 4"/>
                <a:gd name="T77" fmla="*/ 25 h 2"/>
                <a:gd name="T78" fmla="*/ 24 w 4"/>
                <a:gd name="T79" fmla="*/ 25 h 2"/>
                <a:gd name="T80" fmla="*/ 24 w 4"/>
                <a:gd name="T81" fmla="*/ 25 h 2"/>
                <a:gd name="T82" fmla="*/ 24 w 4"/>
                <a:gd name="T83" fmla="*/ 25 h 2"/>
                <a:gd name="T84" fmla="*/ 24 w 4"/>
                <a:gd name="T85" fmla="*/ 25 h 2"/>
                <a:gd name="T86" fmla="*/ 24 w 4"/>
                <a:gd name="T87" fmla="*/ 25 h 2"/>
                <a:gd name="T88" fmla="*/ 24 w 4"/>
                <a:gd name="T89" fmla="*/ 25 h 2"/>
                <a:gd name="T90" fmla="*/ 24 w 4"/>
                <a:gd name="T91" fmla="*/ 25 h 2"/>
                <a:gd name="T92" fmla="*/ 24 w 4"/>
                <a:gd name="T93" fmla="*/ 25 h 2"/>
                <a:gd name="T94" fmla="*/ 0 w 4"/>
                <a:gd name="T95" fmla="*/ 25 h 2"/>
                <a:gd name="T96" fmla="*/ 0 w 4"/>
                <a:gd name="T97" fmla="*/ 25 h 2"/>
                <a:gd name="T98" fmla="*/ 0 w 4"/>
                <a:gd name="T99" fmla="*/ 25 h 2"/>
                <a:gd name="T100" fmla="*/ 0 w 4"/>
                <a:gd name="T101" fmla="*/ 25 h 2"/>
                <a:gd name="T102" fmla="*/ 0 w 4"/>
                <a:gd name="T103" fmla="*/ 25 h 2"/>
                <a:gd name="T104" fmla="*/ 0 w 4"/>
                <a:gd name="T105" fmla="*/ 25 h 2"/>
                <a:gd name="T106" fmla="*/ 0 w 4"/>
                <a:gd name="T107" fmla="*/ 25 h 2"/>
                <a:gd name="T108" fmla="*/ 0 w 4"/>
                <a:gd name="T109" fmla="*/ 25 h 2"/>
                <a:gd name="T110" fmla="*/ 0 w 4"/>
                <a:gd name="T111" fmla="*/ 25 h 2"/>
                <a:gd name="T112" fmla="*/ 0 w 4"/>
                <a:gd name="T113" fmla="*/ 25 h 2"/>
                <a:gd name="T114" fmla="*/ 0 w 4"/>
                <a:gd name="T115" fmla="*/ 25 h 2"/>
                <a:gd name="T116" fmla="*/ 0 w 4"/>
                <a:gd name="T117" fmla="*/ 25 h 2"/>
                <a:gd name="T118" fmla="*/ 0 w 4"/>
                <a:gd name="T119" fmla="*/ 25 h 2"/>
                <a:gd name="T120" fmla="*/ 0 w 4"/>
                <a:gd name="T121" fmla="*/ 25 h 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
                <a:gd name="T184" fmla="*/ 0 h 2"/>
                <a:gd name="T185" fmla="*/ 4 w 4"/>
                <a:gd name="T186" fmla="*/ 2 h 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 h="2">
                  <a:moveTo>
                    <a:pt x="0" y="1"/>
                  </a:moveTo>
                  <a:lnTo>
                    <a:pt x="0" y="1"/>
                  </a:lnTo>
                  <a:lnTo>
                    <a:pt x="1" y="0"/>
                  </a:lnTo>
                  <a:lnTo>
                    <a:pt x="2" y="0"/>
                  </a:lnTo>
                  <a:lnTo>
                    <a:pt x="3" y="0"/>
                  </a:lnTo>
                  <a:lnTo>
                    <a:pt x="3" y="1"/>
                  </a:lnTo>
                  <a:lnTo>
                    <a:pt x="4" y="1"/>
                  </a:lnTo>
                  <a:lnTo>
                    <a:pt x="4" y="2"/>
                  </a:lnTo>
                  <a:lnTo>
                    <a:pt x="3" y="1"/>
                  </a:lnTo>
                  <a:lnTo>
                    <a:pt x="3" y="2"/>
                  </a:lnTo>
                  <a:lnTo>
                    <a:pt x="2" y="2"/>
                  </a:lnTo>
                  <a:lnTo>
                    <a:pt x="1" y="2"/>
                  </a:lnTo>
                  <a:lnTo>
                    <a:pt x="1" y="1"/>
                  </a:lnTo>
                  <a:lnTo>
                    <a:pt x="0" y="1"/>
                  </a:lnTo>
                  <a:close/>
                </a:path>
              </a:pathLst>
            </a:custGeom>
            <a:solidFill>
              <a:schemeClr val="bg1"/>
            </a:solidFill>
            <a:ln w="12700" cmpd="sng">
              <a:solidFill>
                <a:srgbClr val="000000"/>
              </a:solidFill>
              <a:prstDash val="solid"/>
              <a:round/>
              <a:headEnd/>
              <a:tailEnd/>
            </a:ln>
          </p:spPr>
          <p:txBody>
            <a:bodyPr/>
            <a:lstStyle/>
            <a:p>
              <a:endParaRPr lang="en-US"/>
            </a:p>
          </p:txBody>
        </p:sp>
      </p:grpSp>
      <p:sp>
        <p:nvSpPr>
          <p:cNvPr id="34842" name="Freeform 44"/>
          <p:cNvSpPr>
            <a:spLocks/>
          </p:cNvSpPr>
          <p:nvPr/>
        </p:nvSpPr>
        <p:spPr bwMode="auto">
          <a:xfrm>
            <a:off x="2956278" y="2794001"/>
            <a:ext cx="551744" cy="727075"/>
          </a:xfrm>
          <a:custGeom>
            <a:avLst/>
            <a:gdLst>
              <a:gd name="T0" fmla="*/ 2147483647 w 76"/>
              <a:gd name="T1" fmla="*/ 2147483647 h 94"/>
              <a:gd name="T2" fmla="*/ 2147483647 w 76"/>
              <a:gd name="T3" fmla="*/ 1615351768 h 94"/>
              <a:gd name="T4" fmla="*/ 2147483647 w 76"/>
              <a:gd name="T5" fmla="*/ 1376035883 h 94"/>
              <a:gd name="T6" fmla="*/ 2147483647 w 76"/>
              <a:gd name="T7" fmla="*/ 358966214 h 94"/>
              <a:gd name="T8" fmla="*/ 1067265107 w 76"/>
              <a:gd name="T9" fmla="*/ 0 h 94"/>
              <a:gd name="T10" fmla="*/ 0 w 76"/>
              <a:gd name="T11" fmla="*/ 2147483647 h 94"/>
              <a:gd name="T12" fmla="*/ 0 w 76"/>
              <a:gd name="T13" fmla="*/ 2147483647 h 94"/>
              <a:gd name="T14" fmla="*/ 2147483647 w 76"/>
              <a:gd name="T15" fmla="*/ 2147483647 h 94"/>
              <a:gd name="T16" fmla="*/ 2147483647 w 76"/>
              <a:gd name="T17" fmla="*/ 2147483647 h 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
              <a:gd name="T28" fmla="*/ 0 h 94"/>
              <a:gd name="T29" fmla="*/ 76 w 76"/>
              <a:gd name="T30" fmla="*/ 94 h 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 h="94">
                <a:moveTo>
                  <a:pt x="66" y="94"/>
                </a:moveTo>
                <a:lnTo>
                  <a:pt x="76" y="27"/>
                </a:lnTo>
                <a:lnTo>
                  <a:pt x="51" y="23"/>
                </a:lnTo>
                <a:lnTo>
                  <a:pt x="53" y="6"/>
                </a:lnTo>
                <a:lnTo>
                  <a:pt x="16" y="0"/>
                </a:lnTo>
                <a:lnTo>
                  <a:pt x="0" y="84"/>
                </a:lnTo>
                <a:lnTo>
                  <a:pt x="66" y="9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4843" name="Freeform 45"/>
          <p:cNvSpPr>
            <a:spLocks/>
          </p:cNvSpPr>
          <p:nvPr/>
        </p:nvSpPr>
        <p:spPr bwMode="auto">
          <a:xfrm>
            <a:off x="2343856" y="1709739"/>
            <a:ext cx="649111" cy="511175"/>
          </a:xfrm>
          <a:custGeom>
            <a:avLst/>
            <a:gdLst>
              <a:gd name="T0" fmla="*/ 65836088 w 90"/>
              <a:gd name="T1" fmla="*/ 2147483647 h 66"/>
              <a:gd name="T2" fmla="*/ 0 w 90"/>
              <a:gd name="T3" fmla="*/ 2147483647 h 66"/>
              <a:gd name="T4" fmla="*/ 65836088 w 90"/>
              <a:gd name="T5" fmla="*/ 2147483647 h 66"/>
              <a:gd name="T6" fmla="*/ 65836088 w 90"/>
              <a:gd name="T7" fmla="*/ 2099519644 h 66"/>
              <a:gd name="T8" fmla="*/ 65836088 w 90"/>
              <a:gd name="T9" fmla="*/ 2099519644 h 66"/>
              <a:gd name="T10" fmla="*/ 131672176 w 90"/>
              <a:gd name="T11" fmla="*/ 2147483647 h 66"/>
              <a:gd name="T12" fmla="*/ 65836088 w 90"/>
              <a:gd name="T13" fmla="*/ 2147483647 h 66"/>
              <a:gd name="T14" fmla="*/ 197508280 w 90"/>
              <a:gd name="T15" fmla="*/ 2147483647 h 66"/>
              <a:gd name="T16" fmla="*/ 197508280 w 90"/>
              <a:gd name="T17" fmla="*/ 2099519644 h 66"/>
              <a:gd name="T18" fmla="*/ 197508280 w 90"/>
              <a:gd name="T19" fmla="*/ 1979547991 h 66"/>
              <a:gd name="T20" fmla="*/ 131672176 w 90"/>
              <a:gd name="T21" fmla="*/ 1799583494 h 66"/>
              <a:gd name="T22" fmla="*/ 197508280 w 90"/>
              <a:gd name="T23" fmla="*/ 1799583494 h 66"/>
              <a:gd name="T24" fmla="*/ 329172373 w 90"/>
              <a:gd name="T25" fmla="*/ 1739597910 h 66"/>
              <a:gd name="T26" fmla="*/ 263344352 w 90"/>
              <a:gd name="T27" fmla="*/ 1679612326 h 66"/>
              <a:gd name="T28" fmla="*/ 197508280 w 90"/>
              <a:gd name="T29" fmla="*/ 1739597910 h 66"/>
              <a:gd name="T30" fmla="*/ 197508280 w 90"/>
              <a:gd name="T31" fmla="*/ 1499655574 h 66"/>
              <a:gd name="T32" fmla="*/ 197508280 w 90"/>
              <a:gd name="T33" fmla="*/ 1319698822 h 66"/>
              <a:gd name="T34" fmla="*/ 197508280 w 90"/>
              <a:gd name="T35" fmla="*/ 1019763157 h 66"/>
              <a:gd name="T36" fmla="*/ 131672176 w 90"/>
              <a:gd name="T37" fmla="*/ 659849411 h 66"/>
              <a:gd name="T38" fmla="*/ 131672176 w 90"/>
              <a:gd name="T39" fmla="*/ 359913625 h 66"/>
              <a:gd name="T40" fmla="*/ 724188933 w 90"/>
              <a:gd name="T41" fmla="*/ 539878243 h 66"/>
              <a:gd name="T42" fmla="*/ 1250869650 w 90"/>
              <a:gd name="T43" fmla="*/ 779820579 h 66"/>
              <a:gd name="T44" fmla="*/ 1514205824 w 90"/>
              <a:gd name="T45" fmla="*/ 839806163 h 66"/>
              <a:gd name="T46" fmla="*/ 1580041896 w 90"/>
              <a:gd name="T47" fmla="*/ 899791747 h 66"/>
              <a:gd name="T48" fmla="*/ 1580041896 w 90"/>
              <a:gd name="T49" fmla="*/ 1199727654 h 66"/>
              <a:gd name="T50" fmla="*/ 1448377866 w 90"/>
              <a:gd name="T51" fmla="*/ 1379684406 h 66"/>
              <a:gd name="T52" fmla="*/ 1448377866 w 90"/>
              <a:gd name="T53" fmla="*/ 1499655574 h 66"/>
              <a:gd name="T54" fmla="*/ 1448377866 w 90"/>
              <a:gd name="T55" fmla="*/ 1619626742 h 66"/>
              <a:gd name="T56" fmla="*/ 1514205824 w 90"/>
              <a:gd name="T57" fmla="*/ 1679612326 h 66"/>
              <a:gd name="T58" fmla="*/ 1645877968 w 90"/>
              <a:gd name="T59" fmla="*/ 1439669990 h 66"/>
              <a:gd name="T60" fmla="*/ 1777550113 w 90"/>
              <a:gd name="T61" fmla="*/ 1259713238 h 66"/>
              <a:gd name="T62" fmla="*/ 1909222257 w 90"/>
              <a:gd name="T63" fmla="*/ 1079748741 h 66"/>
              <a:gd name="T64" fmla="*/ 1711714041 w 90"/>
              <a:gd name="T65" fmla="*/ 599863827 h 66"/>
              <a:gd name="T66" fmla="*/ 1777550113 w 90"/>
              <a:gd name="T67" fmla="*/ 539878243 h 66"/>
              <a:gd name="T68" fmla="*/ 1909222257 w 90"/>
              <a:gd name="T69" fmla="*/ 419906954 h 66"/>
              <a:gd name="T70" fmla="*/ 1777550113 w 90"/>
              <a:gd name="T71" fmla="*/ 299928041 h 66"/>
              <a:gd name="T72" fmla="*/ 1777550113 w 90"/>
              <a:gd name="T73" fmla="*/ 0 h 66"/>
              <a:gd name="T74" fmla="*/ 2147483647 w 90"/>
              <a:gd name="T75" fmla="*/ 539878243 h 66"/>
              <a:gd name="T76" fmla="*/ 2147483647 w 90"/>
              <a:gd name="T77" fmla="*/ 959777331 h 66"/>
              <a:gd name="T78" fmla="*/ 2147483647 w 90"/>
              <a:gd name="T79" fmla="*/ 2147483647 h 66"/>
              <a:gd name="T80" fmla="*/ 2147483647 w 90"/>
              <a:gd name="T81" fmla="*/ 2147483647 h 66"/>
              <a:gd name="T82" fmla="*/ 2147483647 w 90"/>
              <a:gd name="T83" fmla="*/ 2147483647 h 66"/>
              <a:gd name="T84" fmla="*/ 2147483647 w 90"/>
              <a:gd name="T85" fmla="*/ 2147483647 h 66"/>
              <a:gd name="T86" fmla="*/ 2147483647 w 90"/>
              <a:gd name="T87" fmla="*/ 2147483647 h 66"/>
              <a:gd name="T88" fmla="*/ 2147483647 w 90"/>
              <a:gd name="T89" fmla="*/ 2147483647 h 66"/>
              <a:gd name="T90" fmla="*/ 2147483647 w 90"/>
              <a:gd name="T91" fmla="*/ 2147483647 h 66"/>
              <a:gd name="T92" fmla="*/ 2147483647 w 90"/>
              <a:gd name="T93" fmla="*/ 2147483647 h 66"/>
              <a:gd name="T94" fmla="*/ 2147483647 w 90"/>
              <a:gd name="T95" fmla="*/ 2147483647 h 66"/>
              <a:gd name="T96" fmla="*/ 2147483647 w 90"/>
              <a:gd name="T97" fmla="*/ 2147483647 h 66"/>
              <a:gd name="T98" fmla="*/ 2147483647 w 90"/>
              <a:gd name="T99" fmla="*/ 2147483647 h 66"/>
              <a:gd name="T100" fmla="*/ 2147483647 w 90"/>
              <a:gd name="T101" fmla="*/ 2147483647 h 66"/>
              <a:gd name="T102" fmla="*/ 2147483647 w 90"/>
              <a:gd name="T103" fmla="*/ 2147483647 h 66"/>
              <a:gd name="T104" fmla="*/ 1975058329 w 90"/>
              <a:gd name="T105" fmla="*/ 2147483647 h 66"/>
              <a:gd name="T106" fmla="*/ 1580041896 w 90"/>
              <a:gd name="T107" fmla="*/ 2147483647 h 66"/>
              <a:gd name="T108" fmla="*/ 1250869650 w 90"/>
              <a:gd name="T109" fmla="*/ 2147483647 h 66"/>
              <a:gd name="T110" fmla="*/ 790025005 w 90"/>
              <a:gd name="T111" fmla="*/ 2147483647 h 66"/>
              <a:gd name="T112" fmla="*/ 724188933 w 90"/>
              <a:gd name="T113" fmla="*/ 2147483647 h 66"/>
              <a:gd name="T114" fmla="*/ 724188933 w 90"/>
              <a:gd name="T115" fmla="*/ 2147483647 h 66"/>
              <a:gd name="T116" fmla="*/ 460844518 w 90"/>
              <a:gd name="T117" fmla="*/ 2147483647 h 66"/>
              <a:gd name="T118" fmla="*/ 395008446 w 90"/>
              <a:gd name="T119" fmla="*/ 2147483647 h 66"/>
              <a:gd name="T120" fmla="*/ 197508280 w 90"/>
              <a:gd name="T121" fmla="*/ 2147483647 h 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0"/>
              <a:gd name="T184" fmla="*/ 0 h 66"/>
              <a:gd name="T185" fmla="*/ 90 w 90"/>
              <a:gd name="T186" fmla="*/ 66 h 6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0" h="66">
                <a:moveTo>
                  <a:pt x="3" y="42"/>
                </a:moveTo>
                <a:lnTo>
                  <a:pt x="1" y="40"/>
                </a:lnTo>
                <a:lnTo>
                  <a:pt x="0" y="40"/>
                </a:lnTo>
                <a:lnTo>
                  <a:pt x="0" y="39"/>
                </a:lnTo>
                <a:lnTo>
                  <a:pt x="1" y="37"/>
                </a:lnTo>
                <a:lnTo>
                  <a:pt x="1" y="36"/>
                </a:lnTo>
                <a:lnTo>
                  <a:pt x="1" y="35"/>
                </a:lnTo>
                <a:lnTo>
                  <a:pt x="2" y="35"/>
                </a:lnTo>
                <a:lnTo>
                  <a:pt x="2" y="36"/>
                </a:lnTo>
                <a:lnTo>
                  <a:pt x="2" y="37"/>
                </a:lnTo>
                <a:lnTo>
                  <a:pt x="1" y="37"/>
                </a:lnTo>
                <a:lnTo>
                  <a:pt x="2" y="38"/>
                </a:lnTo>
                <a:lnTo>
                  <a:pt x="3" y="36"/>
                </a:lnTo>
                <a:lnTo>
                  <a:pt x="3" y="35"/>
                </a:lnTo>
                <a:lnTo>
                  <a:pt x="4" y="34"/>
                </a:lnTo>
                <a:lnTo>
                  <a:pt x="3" y="33"/>
                </a:lnTo>
                <a:lnTo>
                  <a:pt x="2" y="33"/>
                </a:lnTo>
                <a:lnTo>
                  <a:pt x="2" y="30"/>
                </a:lnTo>
                <a:lnTo>
                  <a:pt x="3" y="30"/>
                </a:lnTo>
                <a:lnTo>
                  <a:pt x="4" y="30"/>
                </a:lnTo>
                <a:lnTo>
                  <a:pt x="5" y="29"/>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80" y="59"/>
                </a:lnTo>
                <a:lnTo>
                  <a:pt x="80" y="60"/>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6" y="43"/>
                </a:lnTo>
                <a:lnTo>
                  <a:pt x="3" y="4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4844" name="Freeform 46"/>
          <p:cNvSpPr>
            <a:spLocks/>
          </p:cNvSpPr>
          <p:nvPr/>
        </p:nvSpPr>
        <p:spPr bwMode="auto">
          <a:xfrm>
            <a:off x="2168878" y="2035176"/>
            <a:ext cx="781756" cy="696913"/>
          </a:xfrm>
          <a:custGeom>
            <a:avLst/>
            <a:gdLst>
              <a:gd name="T0" fmla="*/ 0 w 108"/>
              <a:gd name="T1" fmla="*/ 2147483647 h 90"/>
              <a:gd name="T2" fmla="*/ 0 w 108"/>
              <a:gd name="T3" fmla="*/ 2147483647 h 90"/>
              <a:gd name="T4" fmla="*/ 66310784 w 108"/>
              <a:gd name="T5" fmla="*/ 2147483647 h 90"/>
              <a:gd name="T6" fmla="*/ 132629710 w 108"/>
              <a:gd name="T7" fmla="*/ 2147483647 h 90"/>
              <a:gd name="T8" fmla="*/ 198940510 w 108"/>
              <a:gd name="T9" fmla="*/ 2147483647 h 90"/>
              <a:gd name="T10" fmla="*/ 331562109 w 108"/>
              <a:gd name="T11" fmla="*/ 2147483647 h 90"/>
              <a:gd name="T12" fmla="*/ 331562109 w 108"/>
              <a:gd name="T13" fmla="*/ 2147483647 h 90"/>
              <a:gd name="T14" fmla="*/ 663132360 w 108"/>
              <a:gd name="T15" fmla="*/ 2147483647 h 90"/>
              <a:gd name="T16" fmla="*/ 1061013253 w 108"/>
              <a:gd name="T17" fmla="*/ 1379113409 h 90"/>
              <a:gd name="T18" fmla="*/ 1326264721 w 108"/>
              <a:gd name="T19" fmla="*/ 779497168 h 90"/>
              <a:gd name="T20" fmla="*/ 1591515934 w 108"/>
              <a:gd name="T21" fmla="*/ 179880988 h 90"/>
              <a:gd name="T22" fmla="*/ 1591515934 w 108"/>
              <a:gd name="T23" fmla="*/ 0 h 90"/>
              <a:gd name="T24" fmla="*/ 1790456381 w 108"/>
              <a:gd name="T25" fmla="*/ 0 h 90"/>
              <a:gd name="T26" fmla="*/ 1989396827 w 108"/>
              <a:gd name="T27" fmla="*/ 59957743 h 90"/>
              <a:gd name="T28" fmla="*/ 2055707594 w 108"/>
              <a:gd name="T29" fmla="*/ 119923230 h 90"/>
              <a:gd name="T30" fmla="*/ 2147483647 w 108"/>
              <a:gd name="T31" fmla="*/ 299804248 h 90"/>
              <a:gd name="T32" fmla="*/ 2147483647 w 108"/>
              <a:gd name="T33" fmla="*/ 479692920 h 90"/>
              <a:gd name="T34" fmla="*/ 2147483647 w 108"/>
              <a:gd name="T35" fmla="*/ 839462640 h 90"/>
              <a:gd name="T36" fmla="*/ 2147483647 w 108"/>
              <a:gd name="T37" fmla="*/ 959385839 h 90"/>
              <a:gd name="T38" fmla="*/ 2147483647 w 108"/>
              <a:gd name="T39" fmla="*/ 959385839 h 90"/>
              <a:gd name="T40" fmla="*/ 2147483647 w 108"/>
              <a:gd name="T41" fmla="*/ 1079309281 h 90"/>
              <a:gd name="T42" fmla="*/ 2147483647 w 108"/>
              <a:gd name="T43" fmla="*/ 1079309281 h 90"/>
              <a:gd name="T44" fmla="*/ 2147483647 w 108"/>
              <a:gd name="T45" fmla="*/ 1139267009 h 90"/>
              <a:gd name="T46" fmla="*/ 2147483647 w 108"/>
              <a:gd name="T47" fmla="*/ 1079309281 h 90"/>
              <a:gd name="T48" fmla="*/ 2147483647 w 108"/>
              <a:gd name="T49" fmla="*/ 1139267009 h 90"/>
              <a:gd name="T50" fmla="*/ 2147483647 w 108"/>
              <a:gd name="T51" fmla="*/ 1079309281 h 90"/>
              <a:gd name="T52" fmla="*/ 2147483647 w 108"/>
              <a:gd name="T53" fmla="*/ 1139267009 h 90"/>
              <a:gd name="T54" fmla="*/ 2147483647 w 108"/>
              <a:gd name="T55" fmla="*/ 1139267009 h 90"/>
              <a:gd name="T56" fmla="*/ 2147483647 w 108"/>
              <a:gd name="T57" fmla="*/ 1439071137 h 90"/>
              <a:gd name="T58" fmla="*/ 2147483647 w 108"/>
              <a:gd name="T59" fmla="*/ 1618959808 h 90"/>
              <a:gd name="T60" fmla="*/ 2147483647 w 108"/>
              <a:gd name="T61" fmla="*/ 1678917536 h 90"/>
              <a:gd name="T62" fmla="*/ 2147483647 w 108"/>
              <a:gd name="T63" fmla="*/ 2147483647 h 90"/>
              <a:gd name="T64" fmla="*/ 2147483647 w 108"/>
              <a:gd name="T65" fmla="*/ 2147483647 h 90"/>
              <a:gd name="T66" fmla="*/ 2147483647 w 108"/>
              <a:gd name="T67" fmla="*/ 2147483647 h 90"/>
              <a:gd name="T68" fmla="*/ 2147483647 w 108"/>
              <a:gd name="T69" fmla="*/ 2147483647 h 90"/>
              <a:gd name="T70" fmla="*/ 2147483647 w 108"/>
              <a:gd name="T71" fmla="*/ 2147483647 h 90"/>
              <a:gd name="T72" fmla="*/ 2147483647 w 108"/>
              <a:gd name="T73" fmla="*/ 2147483647 h 90"/>
              <a:gd name="T74" fmla="*/ 2147483647 w 108"/>
              <a:gd name="T75" fmla="*/ 2147483647 h 90"/>
              <a:gd name="T76" fmla="*/ 2147483647 w 108"/>
              <a:gd name="T77" fmla="*/ 2147483647 h 90"/>
              <a:gd name="T78" fmla="*/ 2147483647 w 108"/>
              <a:gd name="T79" fmla="*/ 2147483647 h 90"/>
              <a:gd name="T80" fmla="*/ 66310784 w 108"/>
              <a:gd name="T81" fmla="*/ 2147483647 h 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8"/>
              <a:gd name="T124" fmla="*/ 0 h 90"/>
              <a:gd name="T125" fmla="*/ 108 w 108"/>
              <a:gd name="T126" fmla="*/ 90 h 9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30" y="1"/>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4845" name="Freeform 47"/>
          <p:cNvSpPr>
            <a:spLocks/>
          </p:cNvSpPr>
          <p:nvPr/>
        </p:nvSpPr>
        <p:spPr bwMode="auto">
          <a:xfrm>
            <a:off x="2805289" y="1833564"/>
            <a:ext cx="585612" cy="1006475"/>
          </a:xfrm>
          <a:custGeom>
            <a:avLst/>
            <a:gdLst>
              <a:gd name="T0" fmla="*/ 463080424 w 81"/>
              <a:gd name="T1" fmla="*/ 2147483647 h 130"/>
              <a:gd name="T2" fmla="*/ 529230104 w 81"/>
              <a:gd name="T3" fmla="*/ 2147483647 h 130"/>
              <a:gd name="T4" fmla="*/ 595388045 w 81"/>
              <a:gd name="T5" fmla="*/ 2147483647 h 130"/>
              <a:gd name="T6" fmla="*/ 595388045 w 81"/>
              <a:gd name="T7" fmla="*/ 2147483647 h 130"/>
              <a:gd name="T8" fmla="*/ 396922610 w 81"/>
              <a:gd name="T9" fmla="*/ 2147483647 h 130"/>
              <a:gd name="T10" fmla="*/ 661537725 w 81"/>
              <a:gd name="T11" fmla="*/ 2147483647 h 130"/>
              <a:gd name="T12" fmla="*/ 860003033 w 81"/>
              <a:gd name="T13" fmla="*/ 2147483647 h 130"/>
              <a:gd name="T14" fmla="*/ 926152714 w 81"/>
              <a:gd name="T15" fmla="*/ 2147483647 h 130"/>
              <a:gd name="T16" fmla="*/ 1323075451 w 81"/>
              <a:gd name="T17" fmla="*/ 2147483647 h 130"/>
              <a:gd name="T18" fmla="*/ 1124618276 w 81"/>
              <a:gd name="T19" fmla="*/ 2147483647 h 130"/>
              <a:gd name="T20" fmla="*/ 1058460208 w 81"/>
              <a:gd name="T21" fmla="*/ 2147483647 h 130"/>
              <a:gd name="T22" fmla="*/ 1058460208 w 81"/>
              <a:gd name="T23" fmla="*/ 2147483647 h 130"/>
              <a:gd name="T24" fmla="*/ 1058460208 w 81"/>
              <a:gd name="T25" fmla="*/ 2147483647 h 130"/>
              <a:gd name="T26" fmla="*/ 1058460208 w 81"/>
              <a:gd name="T27" fmla="*/ 2147483647 h 130"/>
              <a:gd name="T28" fmla="*/ 1719997933 w 81"/>
              <a:gd name="T29" fmla="*/ 0 h 130"/>
              <a:gd name="T30" fmla="*/ 2147483647 w 81"/>
              <a:gd name="T31" fmla="*/ 1138865122 h 130"/>
              <a:gd name="T32" fmla="*/ 2147483647 w 81"/>
              <a:gd name="T33" fmla="*/ 1558448869 h 130"/>
              <a:gd name="T34" fmla="*/ 2147483647 w 81"/>
              <a:gd name="T35" fmla="*/ 1738267156 h 130"/>
              <a:gd name="T36" fmla="*/ 2147483647 w 81"/>
              <a:gd name="T37" fmla="*/ 1858153756 h 130"/>
              <a:gd name="T38" fmla="*/ 2147483647 w 81"/>
              <a:gd name="T39" fmla="*/ 2147483647 h 130"/>
              <a:gd name="T40" fmla="*/ 2147483647 w 81"/>
              <a:gd name="T41" fmla="*/ 2147483647 h 130"/>
              <a:gd name="T42" fmla="*/ 2147483647 w 81"/>
              <a:gd name="T43" fmla="*/ 2147483647 h 130"/>
              <a:gd name="T44" fmla="*/ 2147483647 w 81"/>
              <a:gd name="T45" fmla="*/ 2147483647 h 130"/>
              <a:gd name="T46" fmla="*/ 2147483647 w 81"/>
              <a:gd name="T47" fmla="*/ 2147483647 h 130"/>
              <a:gd name="T48" fmla="*/ 2147483647 w 81"/>
              <a:gd name="T49" fmla="*/ 2147483647 h 130"/>
              <a:gd name="T50" fmla="*/ 2147483647 w 81"/>
              <a:gd name="T51" fmla="*/ 2147483647 h 130"/>
              <a:gd name="T52" fmla="*/ 2147483647 w 81"/>
              <a:gd name="T53" fmla="*/ 2147483647 h 130"/>
              <a:gd name="T54" fmla="*/ 2147483647 w 81"/>
              <a:gd name="T55" fmla="*/ 2147483647 h 130"/>
              <a:gd name="T56" fmla="*/ 2147483647 w 81"/>
              <a:gd name="T57" fmla="*/ 2147483647 h 130"/>
              <a:gd name="T58" fmla="*/ 2147483647 w 81"/>
              <a:gd name="T59" fmla="*/ 2147483647 h 130"/>
              <a:gd name="T60" fmla="*/ 2147483647 w 81"/>
              <a:gd name="T61" fmla="*/ 2147483647 h 130"/>
              <a:gd name="T62" fmla="*/ 2147483647 w 81"/>
              <a:gd name="T63" fmla="*/ 2147483647 h 130"/>
              <a:gd name="T64" fmla="*/ 2147483647 w 81"/>
              <a:gd name="T65" fmla="*/ 2147483647 h 130"/>
              <a:gd name="T66" fmla="*/ 2147483647 w 81"/>
              <a:gd name="T67" fmla="*/ 2147483647 h 130"/>
              <a:gd name="T68" fmla="*/ 2147483647 w 81"/>
              <a:gd name="T69" fmla="*/ 2147483647 h 130"/>
              <a:gd name="T70" fmla="*/ 2147483647 w 81"/>
              <a:gd name="T71" fmla="*/ 2147483647 h 130"/>
              <a:gd name="T72" fmla="*/ 2147483647 w 81"/>
              <a:gd name="T73" fmla="*/ 2147483647 h 130"/>
              <a:gd name="T74" fmla="*/ 2147483647 w 81"/>
              <a:gd name="T75" fmla="*/ 2147483647 h 130"/>
              <a:gd name="T76" fmla="*/ 2147483647 w 81"/>
              <a:gd name="T77" fmla="*/ 2147483647 h 130"/>
              <a:gd name="T78" fmla="*/ 2147483647 w 81"/>
              <a:gd name="T79" fmla="*/ 2147483647 h 130"/>
              <a:gd name="T80" fmla="*/ 2147483647 w 81"/>
              <a:gd name="T81" fmla="*/ 2147483647 h 130"/>
              <a:gd name="T82" fmla="*/ 2147483647 w 81"/>
              <a:gd name="T83" fmla="*/ 2147483647 h 130"/>
              <a:gd name="T84" fmla="*/ 2147483647 w 81"/>
              <a:gd name="T85" fmla="*/ 2147483647 h 130"/>
              <a:gd name="T86" fmla="*/ 2147483647 w 81"/>
              <a:gd name="T87" fmla="*/ 2147483647 h 130"/>
              <a:gd name="T88" fmla="*/ 2147483647 w 81"/>
              <a:gd name="T89" fmla="*/ 2147483647 h 130"/>
              <a:gd name="T90" fmla="*/ 2147483647 w 81"/>
              <a:gd name="T91" fmla="*/ 2147483647 h 130"/>
              <a:gd name="T92" fmla="*/ 2147483647 w 81"/>
              <a:gd name="T93" fmla="*/ 2147483647 h 130"/>
              <a:gd name="T94" fmla="*/ 2147483647 w 81"/>
              <a:gd name="T95" fmla="*/ 2147483647 h 130"/>
              <a:gd name="T96" fmla="*/ 0 w 81"/>
              <a:gd name="T97" fmla="*/ 2147483647 h 13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1"/>
              <a:gd name="T148" fmla="*/ 0 h 130"/>
              <a:gd name="T149" fmla="*/ 81 w 81"/>
              <a:gd name="T150" fmla="*/ 130 h 13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4846" name="Freeform 48"/>
          <p:cNvSpPr>
            <a:spLocks/>
          </p:cNvSpPr>
          <p:nvPr/>
        </p:nvSpPr>
        <p:spPr bwMode="auto">
          <a:xfrm>
            <a:off x="3050823" y="1857375"/>
            <a:ext cx="997656" cy="673100"/>
          </a:xfrm>
          <a:custGeom>
            <a:avLst/>
            <a:gdLst>
              <a:gd name="T0" fmla="*/ 2147483647 w 138"/>
              <a:gd name="T1" fmla="*/ 2147483647 h 87"/>
              <a:gd name="T2" fmla="*/ 2147483647 w 138"/>
              <a:gd name="T3" fmla="*/ 2147483647 h 87"/>
              <a:gd name="T4" fmla="*/ 2147483647 w 138"/>
              <a:gd name="T5" fmla="*/ 2147483647 h 87"/>
              <a:gd name="T6" fmla="*/ 2147483647 w 138"/>
              <a:gd name="T7" fmla="*/ 2147483647 h 87"/>
              <a:gd name="T8" fmla="*/ 2147483647 w 138"/>
              <a:gd name="T9" fmla="*/ 2147483647 h 87"/>
              <a:gd name="T10" fmla="*/ 2147483647 w 138"/>
              <a:gd name="T11" fmla="*/ 2147483647 h 87"/>
              <a:gd name="T12" fmla="*/ 2116694859 w 138"/>
              <a:gd name="T13" fmla="*/ 2147483647 h 87"/>
              <a:gd name="T14" fmla="*/ 1918256289 w 138"/>
              <a:gd name="T15" fmla="*/ 2147483647 h 87"/>
              <a:gd name="T16" fmla="*/ 1719817719 w 138"/>
              <a:gd name="T17" fmla="*/ 2147483647 h 87"/>
              <a:gd name="T18" fmla="*/ 1587525338 w 138"/>
              <a:gd name="T19" fmla="*/ 2147483647 h 87"/>
              <a:gd name="T20" fmla="*/ 1521371015 w 138"/>
              <a:gd name="T21" fmla="*/ 2147483647 h 87"/>
              <a:gd name="T22" fmla="*/ 1521371015 w 138"/>
              <a:gd name="T23" fmla="*/ 2147483647 h 87"/>
              <a:gd name="T24" fmla="*/ 1322932445 w 138"/>
              <a:gd name="T25" fmla="*/ 2147483647 h 87"/>
              <a:gd name="T26" fmla="*/ 1322932445 w 138"/>
              <a:gd name="T27" fmla="*/ 2147483647 h 87"/>
              <a:gd name="T28" fmla="*/ 1190640064 w 138"/>
              <a:gd name="T29" fmla="*/ 2147483647 h 87"/>
              <a:gd name="T30" fmla="*/ 1190640064 w 138"/>
              <a:gd name="T31" fmla="*/ 2147483647 h 87"/>
              <a:gd name="T32" fmla="*/ 1124493874 w 138"/>
              <a:gd name="T33" fmla="*/ 2147483647 h 87"/>
              <a:gd name="T34" fmla="*/ 1058347430 w 138"/>
              <a:gd name="T35" fmla="*/ 2147483647 h 87"/>
              <a:gd name="T36" fmla="*/ 992201240 w 138"/>
              <a:gd name="T37" fmla="*/ 2147483647 h 87"/>
              <a:gd name="T38" fmla="*/ 727616479 w 138"/>
              <a:gd name="T39" fmla="*/ 2147483647 h 87"/>
              <a:gd name="T40" fmla="*/ 595324099 w 138"/>
              <a:gd name="T41" fmla="*/ 2147483647 h 87"/>
              <a:gd name="T42" fmla="*/ 595324099 w 138"/>
              <a:gd name="T43" fmla="*/ 2147483647 h 87"/>
              <a:gd name="T44" fmla="*/ 727616479 w 138"/>
              <a:gd name="T45" fmla="*/ 2147483647 h 87"/>
              <a:gd name="T46" fmla="*/ 727616479 w 138"/>
              <a:gd name="T47" fmla="*/ 2147483647 h 87"/>
              <a:gd name="T48" fmla="*/ 793762669 w 138"/>
              <a:gd name="T49" fmla="*/ 2147483647 h 87"/>
              <a:gd name="T50" fmla="*/ 926055049 w 138"/>
              <a:gd name="T51" fmla="*/ 2147483647 h 87"/>
              <a:gd name="T52" fmla="*/ 727616479 w 138"/>
              <a:gd name="T53" fmla="*/ 2147483647 h 87"/>
              <a:gd name="T54" fmla="*/ 529177781 w 138"/>
              <a:gd name="T55" fmla="*/ 2147483647 h 87"/>
              <a:gd name="T56" fmla="*/ 396877268 w 138"/>
              <a:gd name="T57" fmla="*/ 1855589534 h 87"/>
              <a:gd name="T58" fmla="*/ 132292412 w 138"/>
              <a:gd name="T59" fmla="*/ 1616159437 h 87"/>
              <a:gd name="T60" fmla="*/ 132292412 w 138"/>
              <a:gd name="T61" fmla="*/ 1496448257 h 87"/>
              <a:gd name="T62" fmla="*/ 132292412 w 138"/>
              <a:gd name="T63" fmla="*/ 1197158703 h 87"/>
              <a:gd name="T64" fmla="*/ 198438634 w 138"/>
              <a:gd name="T65" fmla="*/ 0 h 87"/>
              <a:gd name="T66" fmla="*/ 2147483647 w 138"/>
              <a:gd name="T67" fmla="*/ 478860314 h 87"/>
              <a:gd name="T68" fmla="*/ 2147483647 w 138"/>
              <a:gd name="T69" fmla="*/ 1137299244 h 87"/>
              <a:gd name="T70" fmla="*/ 2147483647 w 138"/>
              <a:gd name="T71" fmla="*/ 2147483647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8"/>
              <a:gd name="T109" fmla="*/ 0 h 87"/>
              <a:gd name="T110" fmla="*/ 138 w 138"/>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4847" name="Freeform 49"/>
          <p:cNvSpPr>
            <a:spLocks/>
          </p:cNvSpPr>
          <p:nvPr/>
        </p:nvSpPr>
        <p:spPr bwMode="auto">
          <a:xfrm>
            <a:off x="2451100" y="2662239"/>
            <a:ext cx="620889" cy="1030287"/>
          </a:xfrm>
          <a:custGeom>
            <a:avLst/>
            <a:gdLst>
              <a:gd name="T0" fmla="*/ 857587386 w 86"/>
              <a:gd name="T1" fmla="*/ 0 h 133"/>
              <a:gd name="T2" fmla="*/ 0 w 86"/>
              <a:gd name="T3" fmla="*/ 2147483647 h 133"/>
              <a:gd name="T4" fmla="*/ 2147483647 w 86"/>
              <a:gd name="T5" fmla="*/ 2147483647 h 133"/>
              <a:gd name="T6" fmla="*/ 2147483647 w 86"/>
              <a:gd name="T7" fmla="*/ 2147483647 h 133"/>
              <a:gd name="T8" fmla="*/ 2147483647 w 86"/>
              <a:gd name="T9" fmla="*/ 2147483647 h 133"/>
              <a:gd name="T10" fmla="*/ 2147483647 w 86"/>
              <a:gd name="T11" fmla="*/ 2147483647 h 133"/>
              <a:gd name="T12" fmla="*/ 2147483647 w 86"/>
              <a:gd name="T13" fmla="*/ 2147483647 h 133"/>
              <a:gd name="T14" fmla="*/ 2147483647 w 86"/>
              <a:gd name="T15" fmla="*/ 2147483647 h 133"/>
              <a:gd name="T16" fmla="*/ 2147483647 w 86"/>
              <a:gd name="T17" fmla="*/ 2147483647 h 133"/>
              <a:gd name="T18" fmla="*/ 2147483647 w 86"/>
              <a:gd name="T19" fmla="*/ 2147483647 h 133"/>
              <a:gd name="T20" fmla="*/ 2147483647 w 86"/>
              <a:gd name="T21" fmla="*/ 2147483647 h 133"/>
              <a:gd name="T22" fmla="*/ 2147483647 w 86"/>
              <a:gd name="T23" fmla="*/ 2147483647 h 133"/>
              <a:gd name="T24" fmla="*/ 2147483647 w 86"/>
              <a:gd name="T25" fmla="*/ 2147483647 h 133"/>
              <a:gd name="T26" fmla="*/ 2147483647 w 86"/>
              <a:gd name="T27" fmla="*/ 2147483647 h 133"/>
              <a:gd name="T28" fmla="*/ 2147483647 w 86"/>
              <a:gd name="T29" fmla="*/ 2147483647 h 133"/>
              <a:gd name="T30" fmla="*/ 2147483647 w 86"/>
              <a:gd name="T31" fmla="*/ 2147483647 h 133"/>
              <a:gd name="T32" fmla="*/ 2147483647 w 86"/>
              <a:gd name="T33" fmla="*/ 2147483647 h 133"/>
              <a:gd name="T34" fmla="*/ 2147483647 w 86"/>
              <a:gd name="T35" fmla="*/ 2147483647 h 133"/>
              <a:gd name="T36" fmla="*/ 2147483647 w 86"/>
              <a:gd name="T37" fmla="*/ 1020146823 h 133"/>
              <a:gd name="T38" fmla="*/ 2147483647 w 86"/>
              <a:gd name="T39" fmla="*/ 540079538 h 133"/>
              <a:gd name="T40" fmla="*/ 857587386 w 86"/>
              <a:gd name="T41" fmla="*/ 0 h 133"/>
              <a:gd name="T42" fmla="*/ 857587386 w 86"/>
              <a:gd name="T43" fmla="*/ 0 h 13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6"/>
              <a:gd name="T67" fmla="*/ 0 h 133"/>
              <a:gd name="T68" fmla="*/ 86 w 86"/>
              <a:gd name="T69" fmla="*/ 133 h 13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4848" name="Freeform 50"/>
          <p:cNvSpPr>
            <a:spLocks/>
          </p:cNvSpPr>
          <p:nvPr/>
        </p:nvSpPr>
        <p:spPr bwMode="auto">
          <a:xfrm>
            <a:off x="2775656" y="3444875"/>
            <a:ext cx="658988" cy="820738"/>
          </a:xfrm>
          <a:custGeom>
            <a:avLst/>
            <a:gdLst>
              <a:gd name="T0" fmla="*/ 2147483647 w 91"/>
              <a:gd name="T1" fmla="*/ 2147483647 h 106"/>
              <a:gd name="T2" fmla="*/ 2147483647 w 91"/>
              <a:gd name="T3" fmla="*/ 599510464 h 106"/>
              <a:gd name="T4" fmla="*/ 1659274018 w 91"/>
              <a:gd name="T5" fmla="*/ 0 h 106"/>
              <a:gd name="T6" fmla="*/ 1659274018 w 91"/>
              <a:gd name="T7" fmla="*/ 0 h 106"/>
              <a:gd name="T8" fmla="*/ 1526529530 w 91"/>
              <a:gd name="T9" fmla="*/ 539557894 h 106"/>
              <a:gd name="T10" fmla="*/ 1393793189 w 91"/>
              <a:gd name="T11" fmla="*/ 959218146 h 106"/>
              <a:gd name="T12" fmla="*/ 1261048701 w 91"/>
              <a:gd name="T13" fmla="*/ 959218146 h 106"/>
              <a:gd name="T14" fmla="*/ 1194676458 w 91"/>
              <a:gd name="T15" fmla="*/ 899265575 h 106"/>
              <a:gd name="T16" fmla="*/ 1194676458 w 91"/>
              <a:gd name="T17" fmla="*/ 839313005 h 106"/>
              <a:gd name="T18" fmla="*/ 1128304214 w 91"/>
              <a:gd name="T19" fmla="*/ 779368177 h 106"/>
              <a:gd name="T20" fmla="*/ 995567618 w 91"/>
              <a:gd name="T21" fmla="*/ 779368177 h 106"/>
              <a:gd name="T22" fmla="*/ 796450887 w 91"/>
              <a:gd name="T23" fmla="*/ 779368177 h 106"/>
              <a:gd name="T24" fmla="*/ 796450887 w 91"/>
              <a:gd name="T25" fmla="*/ 839313005 h 106"/>
              <a:gd name="T26" fmla="*/ 796450887 w 91"/>
              <a:gd name="T27" fmla="*/ 1019170959 h 106"/>
              <a:gd name="T28" fmla="*/ 796450887 w 91"/>
              <a:gd name="T29" fmla="*/ 1498776040 h 106"/>
              <a:gd name="T30" fmla="*/ 796450887 w 91"/>
              <a:gd name="T31" fmla="*/ 1558728611 h 106"/>
              <a:gd name="T32" fmla="*/ 730078643 w 91"/>
              <a:gd name="T33" fmla="*/ 1798531151 h 106"/>
              <a:gd name="T34" fmla="*/ 730078643 w 91"/>
              <a:gd name="T35" fmla="*/ 1858483722 h 106"/>
              <a:gd name="T36" fmla="*/ 730078643 w 91"/>
              <a:gd name="T37" fmla="*/ 1918436293 h 106"/>
              <a:gd name="T38" fmla="*/ 730078643 w 91"/>
              <a:gd name="T39" fmla="*/ 2038341918 h 106"/>
              <a:gd name="T40" fmla="*/ 730078643 w 91"/>
              <a:gd name="T41" fmla="*/ 2098286746 h 106"/>
              <a:gd name="T42" fmla="*/ 730078643 w 91"/>
              <a:gd name="T43" fmla="*/ 2147483647 h 106"/>
              <a:gd name="T44" fmla="*/ 796450887 w 91"/>
              <a:gd name="T45" fmla="*/ 2147483647 h 106"/>
              <a:gd name="T46" fmla="*/ 796450887 w 91"/>
              <a:gd name="T47" fmla="*/ 2147483647 h 106"/>
              <a:gd name="T48" fmla="*/ 796450887 w 91"/>
              <a:gd name="T49" fmla="*/ 2147483647 h 106"/>
              <a:gd name="T50" fmla="*/ 862823131 w 91"/>
              <a:gd name="T51" fmla="*/ 2147483647 h 106"/>
              <a:gd name="T52" fmla="*/ 862823131 w 91"/>
              <a:gd name="T53" fmla="*/ 2147483647 h 106"/>
              <a:gd name="T54" fmla="*/ 929195375 w 91"/>
              <a:gd name="T55" fmla="*/ 2147483647 h 106"/>
              <a:gd name="T56" fmla="*/ 995567618 w 91"/>
              <a:gd name="T57" fmla="*/ 2147483647 h 106"/>
              <a:gd name="T58" fmla="*/ 929195375 w 91"/>
              <a:gd name="T59" fmla="*/ 2147483647 h 106"/>
              <a:gd name="T60" fmla="*/ 929195375 w 91"/>
              <a:gd name="T61" fmla="*/ 2147483647 h 106"/>
              <a:gd name="T62" fmla="*/ 796450887 w 91"/>
              <a:gd name="T63" fmla="*/ 2147483647 h 106"/>
              <a:gd name="T64" fmla="*/ 663706399 w 91"/>
              <a:gd name="T65" fmla="*/ 2147483647 h 106"/>
              <a:gd name="T66" fmla="*/ 597342302 w 91"/>
              <a:gd name="T67" fmla="*/ 2147483647 h 106"/>
              <a:gd name="T68" fmla="*/ 464597687 w 91"/>
              <a:gd name="T69" fmla="*/ 2147483647 h 106"/>
              <a:gd name="T70" fmla="*/ 331853200 w 91"/>
              <a:gd name="T71" fmla="*/ 2147483647 h 106"/>
              <a:gd name="T72" fmla="*/ 199116795 w 91"/>
              <a:gd name="T73" fmla="*/ 2147483647 h 106"/>
              <a:gd name="T74" fmla="*/ 199116795 w 91"/>
              <a:gd name="T75" fmla="*/ 2147483647 h 106"/>
              <a:gd name="T76" fmla="*/ 265480892 w 91"/>
              <a:gd name="T77" fmla="*/ 2147483647 h 106"/>
              <a:gd name="T78" fmla="*/ 199116795 w 91"/>
              <a:gd name="T79" fmla="*/ 2147483647 h 106"/>
              <a:gd name="T80" fmla="*/ 199116795 w 91"/>
              <a:gd name="T81" fmla="*/ 2147483647 h 106"/>
              <a:gd name="T82" fmla="*/ 199116795 w 91"/>
              <a:gd name="T83" fmla="*/ 2147483647 h 106"/>
              <a:gd name="T84" fmla="*/ 331853200 w 91"/>
              <a:gd name="T85" fmla="*/ 2147483647 h 106"/>
              <a:gd name="T86" fmla="*/ 398225443 w 91"/>
              <a:gd name="T87" fmla="*/ 2147483647 h 106"/>
              <a:gd name="T88" fmla="*/ 331853200 w 91"/>
              <a:gd name="T89" fmla="*/ 2147483647 h 106"/>
              <a:gd name="T90" fmla="*/ 331853200 w 91"/>
              <a:gd name="T91" fmla="*/ 2147483647 h 106"/>
              <a:gd name="T92" fmla="*/ 265480892 w 91"/>
              <a:gd name="T93" fmla="*/ 2147483647 h 106"/>
              <a:gd name="T94" fmla="*/ 199116795 w 91"/>
              <a:gd name="T95" fmla="*/ 2147483647 h 106"/>
              <a:gd name="T96" fmla="*/ 66372260 w 91"/>
              <a:gd name="T97" fmla="*/ 2147483647 h 106"/>
              <a:gd name="T98" fmla="*/ 0 w 91"/>
              <a:gd name="T99" fmla="*/ 2147483647 h 106"/>
              <a:gd name="T100" fmla="*/ 2147483647 w 91"/>
              <a:gd name="T101" fmla="*/ 2147483647 h 106"/>
              <a:gd name="T102" fmla="*/ 2147483647 w 91"/>
              <a:gd name="T103" fmla="*/ 2147483647 h 106"/>
              <a:gd name="T104" fmla="*/ 2147483647 w 91"/>
              <a:gd name="T105" fmla="*/ 2147483647 h 106"/>
              <a:gd name="T106" fmla="*/ 2147483647 w 91"/>
              <a:gd name="T107" fmla="*/ 2147483647 h 10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1"/>
              <a:gd name="T163" fmla="*/ 0 h 106"/>
              <a:gd name="T164" fmla="*/ 91 w 91"/>
              <a:gd name="T165" fmla="*/ 106 h 10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1" h="106">
                <a:moveTo>
                  <a:pt x="78" y="106"/>
                </a:moveTo>
                <a:lnTo>
                  <a:pt x="91" y="1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4" y="44"/>
                </a:lnTo>
                <a:lnTo>
                  <a:pt x="15"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4849" name="Freeform 51"/>
          <p:cNvSpPr>
            <a:spLocks/>
          </p:cNvSpPr>
          <p:nvPr/>
        </p:nvSpPr>
        <p:spPr bwMode="auto">
          <a:xfrm>
            <a:off x="4607278" y="1981201"/>
            <a:ext cx="642055" cy="773113"/>
          </a:xfrm>
          <a:custGeom>
            <a:avLst/>
            <a:gdLst>
              <a:gd name="T0" fmla="*/ 526938724 w 89"/>
              <a:gd name="T1" fmla="*/ 2147483647 h 100"/>
              <a:gd name="T2" fmla="*/ 263465304 w 89"/>
              <a:gd name="T3" fmla="*/ 2147483647 h 100"/>
              <a:gd name="T4" fmla="*/ 461070385 w 89"/>
              <a:gd name="T5" fmla="*/ 2147483647 h 100"/>
              <a:gd name="T6" fmla="*/ 461070385 w 89"/>
              <a:gd name="T7" fmla="*/ 2147483647 h 100"/>
              <a:gd name="T8" fmla="*/ 329333707 w 89"/>
              <a:gd name="T9" fmla="*/ 2147483647 h 100"/>
              <a:gd name="T10" fmla="*/ 329333707 w 89"/>
              <a:gd name="T11" fmla="*/ 2147483647 h 100"/>
              <a:gd name="T12" fmla="*/ 263465304 w 89"/>
              <a:gd name="T13" fmla="*/ 1972419885 h 100"/>
              <a:gd name="T14" fmla="*/ 131736710 w 89"/>
              <a:gd name="T15" fmla="*/ 1554026719 h 100"/>
              <a:gd name="T16" fmla="*/ 0 w 89"/>
              <a:gd name="T17" fmla="*/ 956325268 h 100"/>
              <a:gd name="T18" fmla="*/ 65868355 w 89"/>
              <a:gd name="T19" fmla="*/ 717247877 h 100"/>
              <a:gd name="T20" fmla="*/ 0 w 89"/>
              <a:gd name="T21" fmla="*/ 418393286 h 100"/>
              <a:gd name="T22" fmla="*/ 1514947959 w 89"/>
              <a:gd name="T23" fmla="*/ 179308104 h 100"/>
              <a:gd name="T24" fmla="*/ 1646684638 w 89"/>
              <a:gd name="T25" fmla="*/ 59769363 h 100"/>
              <a:gd name="T26" fmla="*/ 1844281539 w 89"/>
              <a:gd name="T27" fmla="*/ 298854591 h 100"/>
              <a:gd name="T28" fmla="*/ 1844281539 w 89"/>
              <a:gd name="T29" fmla="*/ 597701451 h 100"/>
              <a:gd name="T30" fmla="*/ 2107754896 w 89"/>
              <a:gd name="T31" fmla="*/ 717247877 h 100"/>
              <a:gd name="T32" fmla="*/ 2147483647 w 89"/>
              <a:gd name="T33" fmla="*/ 777017225 h 100"/>
              <a:gd name="T34" fmla="*/ 2147483647 w 89"/>
              <a:gd name="T35" fmla="*/ 777017225 h 100"/>
              <a:gd name="T36" fmla="*/ 2147483647 w 89"/>
              <a:gd name="T37" fmla="*/ 836786573 h 100"/>
              <a:gd name="T38" fmla="*/ 2147483647 w 89"/>
              <a:gd name="T39" fmla="*/ 777017225 h 100"/>
              <a:gd name="T40" fmla="*/ 2147483647 w 89"/>
              <a:gd name="T41" fmla="*/ 836786573 h 100"/>
              <a:gd name="T42" fmla="*/ 2147483647 w 89"/>
              <a:gd name="T43" fmla="*/ 896555921 h 100"/>
              <a:gd name="T44" fmla="*/ 2147483647 w 89"/>
              <a:gd name="T45" fmla="*/ 896555921 h 100"/>
              <a:gd name="T46" fmla="*/ 2147483647 w 89"/>
              <a:gd name="T47" fmla="*/ 1075864206 h 100"/>
              <a:gd name="T48" fmla="*/ 2147483647 w 89"/>
              <a:gd name="T49" fmla="*/ 1016094858 h 100"/>
              <a:gd name="T50" fmla="*/ 2147483647 w 89"/>
              <a:gd name="T51" fmla="*/ 1016094858 h 100"/>
              <a:gd name="T52" fmla="*/ 2147483647 w 89"/>
              <a:gd name="T53" fmla="*/ 1135633553 h 100"/>
              <a:gd name="T54" fmla="*/ 2147483647 w 89"/>
              <a:gd name="T55" fmla="*/ 1255179980 h 100"/>
              <a:gd name="T56" fmla="*/ 2147483647 w 89"/>
              <a:gd name="T57" fmla="*/ 1255179980 h 100"/>
              <a:gd name="T58" fmla="*/ 2147483647 w 89"/>
              <a:gd name="T59" fmla="*/ 1075864206 h 100"/>
              <a:gd name="T60" fmla="*/ 2147483647 w 89"/>
              <a:gd name="T61" fmla="*/ 1195410632 h 100"/>
              <a:gd name="T62" fmla="*/ 2147483647 w 89"/>
              <a:gd name="T63" fmla="*/ 1195410632 h 100"/>
              <a:gd name="T64" fmla="*/ 2147483647 w 89"/>
              <a:gd name="T65" fmla="*/ 1255179980 h 100"/>
              <a:gd name="T66" fmla="*/ 2147483647 w 89"/>
              <a:gd name="T67" fmla="*/ 1314949328 h 100"/>
              <a:gd name="T68" fmla="*/ 2147483647 w 89"/>
              <a:gd name="T69" fmla="*/ 1494257371 h 100"/>
              <a:gd name="T70" fmla="*/ 2147483647 w 89"/>
              <a:gd name="T71" fmla="*/ 1673573146 h 100"/>
              <a:gd name="T72" fmla="*/ 2147483647 w 89"/>
              <a:gd name="T73" fmla="*/ 1793111841 h 100"/>
              <a:gd name="T74" fmla="*/ 2147483647 w 89"/>
              <a:gd name="T75" fmla="*/ 2147483647 h 100"/>
              <a:gd name="T76" fmla="*/ 2147483647 w 89"/>
              <a:gd name="T77" fmla="*/ 2147483647 h 100"/>
              <a:gd name="T78" fmla="*/ 2147483647 w 89"/>
              <a:gd name="T79" fmla="*/ 2147483647 h 100"/>
              <a:gd name="T80" fmla="*/ 2147483647 w 89"/>
              <a:gd name="T81" fmla="*/ 2147483647 h 100"/>
              <a:gd name="T82" fmla="*/ 2147483647 w 89"/>
              <a:gd name="T83" fmla="*/ 2147483647 h 100"/>
              <a:gd name="T84" fmla="*/ 2147483647 w 89"/>
              <a:gd name="T85" fmla="*/ 2147483647 h 100"/>
              <a:gd name="T86" fmla="*/ 2147483647 w 89"/>
              <a:gd name="T87" fmla="*/ 2147483647 h 100"/>
              <a:gd name="T88" fmla="*/ 2147483647 w 89"/>
              <a:gd name="T89" fmla="*/ 2147483647 h 100"/>
              <a:gd name="T90" fmla="*/ 2147483647 w 89"/>
              <a:gd name="T91" fmla="*/ 2147483647 h 100"/>
              <a:gd name="T92" fmla="*/ 2147483647 w 89"/>
              <a:gd name="T93" fmla="*/ 2147483647 h 100"/>
              <a:gd name="T94" fmla="*/ 2147483647 w 89"/>
              <a:gd name="T95" fmla="*/ 2147483647 h 100"/>
              <a:gd name="T96" fmla="*/ 2147483647 w 89"/>
              <a:gd name="T97" fmla="*/ 2147483647 h 100"/>
              <a:gd name="T98" fmla="*/ 2147483647 w 89"/>
              <a:gd name="T99" fmla="*/ 2147483647 h 100"/>
              <a:gd name="T100" fmla="*/ 2147483647 w 89"/>
              <a:gd name="T101" fmla="*/ 2147483647 h 100"/>
              <a:gd name="T102" fmla="*/ 2147483647 w 89"/>
              <a:gd name="T103" fmla="*/ 2147483647 h 100"/>
              <a:gd name="T104" fmla="*/ 526938724 w 89"/>
              <a:gd name="T105" fmla="*/ 2147483647 h 10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9"/>
              <a:gd name="T160" fmla="*/ 0 h 100"/>
              <a:gd name="T161" fmla="*/ 89 w 89"/>
              <a:gd name="T162" fmla="*/ 100 h 10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42" y="14"/>
                </a:lnTo>
                <a:lnTo>
                  <a:pt x="43" y="13"/>
                </a:lnTo>
                <a:lnTo>
                  <a:pt x="48" y="13"/>
                </a:lnTo>
                <a:lnTo>
                  <a:pt x="51" y="14"/>
                </a:lnTo>
                <a:lnTo>
                  <a:pt x="52" y="14"/>
                </a:lnTo>
                <a:lnTo>
                  <a:pt x="52" y="15"/>
                </a:lnTo>
                <a:lnTo>
                  <a:pt x="53" y="15"/>
                </a:lnTo>
                <a:lnTo>
                  <a:pt x="54" y="16"/>
                </a:lnTo>
                <a:lnTo>
                  <a:pt x="54" y="18"/>
                </a:lnTo>
                <a:lnTo>
                  <a:pt x="55" y="19"/>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9" y="82"/>
                </a:lnTo>
                <a:lnTo>
                  <a:pt x="59" y="83"/>
                </a:lnTo>
                <a:lnTo>
                  <a:pt x="63" y="84"/>
                </a:lnTo>
                <a:lnTo>
                  <a:pt x="64" y="87"/>
                </a:lnTo>
                <a:lnTo>
                  <a:pt x="68" y="89"/>
                </a:lnTo>
                <a:lnTo>
                  <a:pt x="72" y="92"/>
                </a:lnTo>
                <a:lnTo>
                  <a:pt x="72" y="93"/>
                </a:lnTo>
                <a:lnTo>
                  <a:pt x="72" y="95"/>
                </a:lnTo>
                <a:lnTo>
                  <a:pt x="72" y="98"/>
                </a:lnTo>
                <a:lnTo>
                  <a:pt x="8" y="10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4850" name="Freeform 52"/>
          <p:cNvSpPr>
            <a:spLocks/>
          </p:cNvSpPr>
          <p:nvPr/>
        </p:nvSpPr>
        <p:spPr bwMode="auto">
          <a:xfrm>
            <a:off x="4902201" y="4133851"/>
            <a:ext cx="557389" cy="511175"/>
          </a:xfrm>
          <a:custGeom>
            <a:avLst/>
            <a:gdLst>
              <a:gd name="T0" fmla="*/ 2147483647 w 77"/>
              <a:gd name="T1" fmla="*/ 59985599 h 66"/>
              <a:gd name="T2" fmla="*/ 2147483647 w 77"/>
              <a:gd name="T3" fmla="*/ 599863827 h 66"/>
              <a:gd name="T4" fmla="*/ 2147483647 w 77"/>
              <a:gd name="T5" fmla="*/ 779820579 h 66"/>
              <a:gd name="T6" fmla="*/ 2147483647 w 77"/>
              <a:gd name="T7" fmla="*/ 1319698822 h 66"/>
              <a:gd name="T8" fmla="*/ 2147483647 w 77"/>
              <a:gd name="T9" fmla="*/ 1979547991 h 66"/>
              <a:gd name="T10" fmla="*/ 2147483647 w 77"/>
              <a:gd name="T11" fmla="*/ 2147483647 h 66"/>
              <a:gd name="T12" fmla="*/ 2147483647 w 77"/>
              <a:gd name="T13" fmla="*/ 2147483647 h 66"/>
              <a:gd name="T14" fmla="*/ 2147483647 w 77"/>
              <a:gd name="T15" fmla="*/ 2147483647 h 66"/>
              <a:gd name="T16" fmla="*/ 2147483647 w 77"/>
              <a:gd name="T17" fmla="*/ 2147483647 h 66"/>
              <a:gd name="T18" fmla="*/ 2147483647 w 77"/>
              <a:gd name="T19" fmla="*/ 2147483647 h 66"/>
              <a:gd name="T20" fmla="*/ 2147483647 w 77"/>
              <a:gd name="T21" fmla="*/ 2147483647 h 66"/>
              <a:gd name="T22" fmla="*/ 2147483647 w 77"/>
              <a:gd name="T23" fmla="*/ 2147483647 h 66"/>
              <a:gd name="T24" fmla="*/ 2147483647 w 77"/>
              <a:gd name="T25" fmla="*/ 2147483647 h 66"/>
              <a:gd name="T26" fmla="*/ 2147483647 w 77"/>
              <a:gd name="T27" fmla="*/ 2147483647 h 66"/>
              <a:gd name="T28" fmla="*/ 2147483647 w 77"/>
              <a:gd name="T29" fmla="*/ 2147483647 h 66"/>
              <a:gd name="T30" fmla="*/ 2147483647 w 77"/>
              <a:gd name="T31" fmla="*/ 2147483647 h 66"/>
              <a:gd name="T32" fmla="*/ 2147483647 w 77"/>
              <a:gd name="T33" fmla="*/ 2147483647 h 66"/>
              <a:gd name="T34" fmla="*/ 2147483647 w 77"/>
              <a:gd name="T35" fmla="*/ 2147483647 h 66"/>
              <a:gd name="T36" fmla="*/ 2147483647 w 77"/>
              <a:gd name="T37" fmla="*/ 2147483647 h 66"/>
              <a:gd name="T38" fmla="*/ 2147483647 w 77"/>
              <a:gd name="T39" fmla="*/ 2147483647 h 66"/>
              <a:gd name="T40" fmla="*/ 2147483647 w 77"/>
              <a:gd name="T41" fmla="*/ 2147483647 h 66"/>
              <a:gd name="T42" fmla="*/ 2147483647 w 77"/>
              <a:gd name="T43" fmla="*/ 2147483647 h 66"/>
              <a:gd name="T44" fmla="*/ 2147483647 w 77"/>
              <a:gd name="T45" fmla="*/ 2147483647 h 66"/>
              <a:gd name="T46" fmla="*/ 2147483647 w 77"/>
              <a:gd name="T47" fmla="*/ 2147483647 h 66"/>
              <a:gd name="T48" fmla="*/ 2147483647 w 77"/>
              <a:gd name="T49" fmla="*/ 2147483647 h 66"/>
              <a:gd name="T50" fmla="*/ 2147483647 w 77"/>
              <a:gd name="T51" fmla="*/ 2147483647 h 66"/>
              <a:gd name="T52" fmla="*/ 2147483647 w 77"/>
              <a:gd name="T53" fmla="*/ 2147483647 h 66"/>
              <a:gd name="T54" fmla="*/ 2147483647 w 77"/>
              <a:gd name="T55" fmla="*/ 2147483647 h 66"/>
              <a:gd name="T56" fmla="*/ 2147483647 w 77"/>
              <a:gd name="T57" fmla="*/ 2147483647 h 66"/>
              <a:gd name="T58" fmla="*/ 2147483647 w 77"/>
              <a:gd name="T59" fmla="*/ 2147483647 h 66"/>
              <a:gd name="T60" fmla="*/ 2147483647 w 77"/>
              <a:gd name="T61" fmla="*/ 2147483647 h 66"/>
              <a:gd name="T62" fmla="*/ 2055903105 w 77"/>
              <a:gd name="T63" fmla="*/ 2147483647 h 66"/>
              <a:gd name="T64" fmla="*/ 994790520 w 77"/>
              <a:gd name="T65" fmla="*/ 2147483647 h 66"/>
              <a:gd name="T66" fmla="*/ 265280182 w 77"/>
              <a:gd name="T67" fmla="*/ 2147483647 h 66"/>
              <a:gd name="T68" fmla="*/ 331594168 w 77"/>
              <a:gd name="T69" fmla="*/ 2147483647 h 66"/>
              <a:gd name="T70" fmla="*/ 397916233 w 77"/>
              <a:gd name="T71" fmla="*/ 2147483647 h 66"/>
              <a:gd name="T72" fmla="*/ 397916233 w 77"/>
              <a:gd name="T73" fmla="*/ 2147483647 h 66"/>
              <a:gd name="T74" fmla="*/ 596874414 w 77"/>
              <a:gd name="T75" fmla="*/ 2147483647 h 66"/>
              <a:gd name="T76" fmla="*/ 464238299 w 77"/>
              <a:gd name="T77" fmla="*/ 1799583494 h 66"/>
              <a:gd name="T78" fmla="*/ 397916233 w 77"/>
              <a:gd name="T79" fmla="*/ 1679612326 h 66"/>
              <a:gd name="T80" fmla="*/ 265280182 w 77"/>
              <a:gd name="T81" fmla="*/ 1499655574 h 66"/>
              <a:gd name="T82" fmla="*/ 66322081 w 77"/>
              <a:gd name="T83" fmla="*/ 1139734325 h 66"/>
              <a:gd name="T84" fmla="*/ 0 w 77"/>
              <a:gd name="T85" fmla="*/ 59985599 h 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7"/>
              <a:gd name="T130" fmla="*/ 0 h 66"/>
              <a:gd name="T131" fmla="*/ 77 w 77"/>
              <a:gd name="T132" fmla="*/ 66 h 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0" y="65"/>
                </a:lnTo>
                <a:lnTo>
                  <a:pt x="59" y="65"/>
                </a:lnTo>
                <a:lnTo>
                  <a:pt x="58" y="63"/>
                </a:lnTo>
                <a:lnTo>
                  <a:pt x="57" y="63"/>
                </a:lnTo>
                <a:lnTo>
                  <a:pt x="55" y="63"/>
                </a:lnTo>
                <a:lnTo>
                  <a:pt x="54" y="63"/>
                </a:lnTo>
                <a:lnTo>
                  <a:pt x="52" y="65"/>
                </a:lnTo>
                <a:lnTo>
                  <a:pt x="50" y="65"/>
                </a:lnTo>
                <a:lnTo>
                  <a:pt x="49" y="64"/>
                </a:lnTo>
                <a:lnTo>
                  <a:pt x="47" y="64"/>
                </a:lnTo>
                <a:lnTo>
                  <a:pt x="43" y="60"/>
                </a:lnTo>
                <a:lnTo>
                  <a:pt x="41" y="59"/>
                </a:lnTo>
                <a:lnTo>
                  <a:pt x="39" y="58"/>
                </a:lnTo>
                <a:lnTo>
                  <a:pt x="38" y="57"/>
                </a:lnTo>
                <a:lnTo>
                  <a:pt x="37" y="57"/>
                </a:lnTo>
                <a:lnTo>
                  <a:pt x="37" y="56"/>
                </a:lnTo>
                <a:lnTo>
                  <a:pt x="37" y="55"/>
                </a:lnTo>
                <a:lnTo>
                  <a:pt x="36" y="56"/>
                </a:lnTo>
                <a:lnTo>
                  <a:pt x="34" y="55"/>
                </a:lnTo>
                <a:lnTo>
                  <a:pt x="34" y="54"/>
                </a:lnTo>
                <a:lnTo>
                  <a:pt x="33" y="54"/>
                </a:lnTo>
                <a:lnTo>
                  <a:pt x="30" y="57"/>
                </a:lnTo>
                <a:lnTo>
                  <a:pt x="31" y="58"/>
                </a:lnTo>
                <a:lnTo>
                  <a:pt x="27" y="59"/>
                </a:lnTo>
                <a:lnTo>
                  <a:pt x="19" y="57"/>
                </a:lnTo>
                <a:lnTo>
                  <a:pt x="15" y="56"/>
                </a:lnTo>
                <a:lnTo>
                  <a:pt x="4" y="57"/>
                </a:lnTo>
                <a:lnTo>
                  <a:pt x="4" y="56"/>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4851" name="Freeform 53"/>
          <p:cNvSpPr>
            <a:spLocks/>
          </p:cNvSpPr>
          <p:nvPr/>
        </p:nvSpPr>
        <p:spPr bwMode="auto">
          <a:xfrm>
            <a:off x="5126568" y="2855913"/>
            <a:ext cx="390877" cy="735012"/>
          </a:xfrm>
          <a:custGeom>
            <a:avLst/>
            <a:gdLst>
              <a:gd name="T0" fmla="*/ 596820914 w 54"/>
              <a:gd name="T1" fmla="*/ 119721841 h 95"/>
              <a:gd name="T2" fmla="*/ 795752991 w 54"/>
              <a:gd name="T3" fmla="*/ 299304648 h 95"/>
              <a:gd name="T4" fmla="*/ 994693211 w 54"/>
              <a:gd name="T5" fmla="*/ 478887364 h 95"/>
              <a:gd name="T6" fmla="*/ 994693211 w 54"/>
              <a:gd name="T7" fmla="*/ 718331107 h 95"/>
              <a:gd name="T8" fmla="*/ 928382518 w 54"/>
              <a:gd name="T9" fmla="*/ 897913823 h 95"/>
              <a:gd name="T10" fmla="*/ 729442299 w 54"/>
              <a:gd name="T11" fmla="*/ 1137349950 h 95"/>
              <a:gd name="T12" fmla="*/ 596820914 w 54"/>
              <a:gd name="T13" fmla="*/ 1197210855 h 95"/>
              <a:gd name="T14" fmla="*/ 331561732 w 54"/>
              <a:gd name="T15" fmla="*/ 1257071761 h 95"/>
              <a:gd name="T16" fmla="*/ 265250976 w 54"/>
              <a:gd name="T17" fmla="*/ 1436654477 h 95"/>
              <a:gd name="T18" fmla="*/ 397880567 w 54"/>
              <a:gd name="T19" fmla="*/ 1616237194 h 95"/>
              <a:gd name="T20" fmla="*/ 265250976 w 54"/>
              <a:gd name="T21" fmla="*/ 2035264015 h 95"/>
              <a:gd name="T22" fmla="*/ 66310708 w 54"/>
              <a:gd name="T23" fmla="*/ 2147483647 h 95"/>
              <a:gd name="T24" fmla="*/ 0 w 54"/>
              <a:gd name="T25" fmla="*/ 2147483647 h 95"/>
              <a:gd name="T26" fmla="*/ 0 w 54"/>
              <a:gd name="T27" fmla="*/ 2147483647 h 95"/>
              <a:gd name="T28" fmla="*/ 66310708 w 54"/>
              <a:gd name="T29" fmla="*/ 2147483647 h 95"/>
              <a:gd name="T30" fmla="*/ 331561732 w 54"/>
              <a:gd name="T31" fmla="*/ 2147483647 h 95"/>
              <a:gd name="T32" fmla="*/ 663131606 w 54"/>
              <a:gd name="T33" fmla="*/ 2147483647 h 95"/>
              <a:gd name="T34" fmla="*/ 862071826 w 54"/>
              <a:gd name="T35" fmla="*/ 2147483647 h 95"/>
              <a:gd name="T36" fmla="*/ 994693211 w 54"/>
              <a:gd name="T37" fmla="*/ 2147483647 h 95"/>
              <a:gd name="T38" fmla="*/ 1259944377 w 54"/>
              <a:gd name="T39" fmla="*/ 2147483647 h 95"/>
              <a:gd name="T40" fmla="*/ 1259944377 w 54"/>
              <a:gd name="T41" fmla="*/ 2147483647 h 95"/>
              <a:gd name="T42" fmla="*/ 1061003903 w 54"/>
              <a:gd name="T43" fmla="*/ 2147483647 h 95"/>
              <a:gd name="T44" fmla="*/ 1259944377 w 54"/>
              <a:gd name="T45" fmla="*/ 2147483647 h 95"/>
              <a:gd name="T46" fmla="*/ 1591514125 w 54"/>
              <a:gd name="T47" fmla="*/ 2147483647 h 95"/>
              <a:gd name="T48" fmla="*/ 1923075729 w 54"/>
              <a:gd name="T49" fmla="*/ 2147483647 h 95"/>
              <a:gd name="T50" fmla="*/ 1989386421 w 54"/>
              <a:gd name="T51" fmla="*/ 2147483647 h 95"/>
              <a:gd name="T52" fmla="*/ 1923075729 w 54"/>
              <a:gd name="T53" fmla="*/ 2147483647 h 95"/>
              <a:gd name="T54" fmla="*/ 2122015949 w 54"/>
              <a:gd name="T55" fmla="*/ 2147483647 h 95"/>
              <a:gd name="T56" fmla="*/ 2147483647 w 54"/>
              <a:gd name="T57" fmla="*/ 2147483647 h 95"/>
              <a:gd name="T58" fmla="*/ 2147483647 w 54"/>
              <a:gd name="T59" fmla="*/ 2147483647 h 95"/>
              <a:gd name="T60" fmla="*/ 2147483647 w 54"/>
              <a:gd name="T61" fmla="*/ 2147483647 h 95"/>
              <a:gd name="T62" fmla="*/ 2147483647 w 54"/>
              <a:gd name="T63" fmla="*/ 2147483647 h 95"/>
              <a:gd name="T64" fmla="*/ 2147483647 w 54"/>
              <a:gd name="T65" fmla="*/ 2147483647 h 95"/>
              <a:gd name="T66" fmla="*/ 2147483647 w 54"/>
              <a:gd name="T67" fmla="*/ 2147483647 h 95"/>
              <a:gd name="T68" fmla="*/ 2147483647 w 54"/>
              <a:gd name="T69" fmla="*/ 2147483647 h 95"/>
              <a:gd name="T70" fmla="*/ 2147483647 w 54"/>
              <a:gd name="T71" fmla="*/ 2147483647 h 95"/>
              <a:gd name="T72" fmla="*/ 2147483647 w 54"/>
              <a:gd name="T73" fmla="*/ 2147483647 h 95"/>
              <a:gd name="T74" fmla="*/ 2147483647 w 54"/>
              <a:gd name="T75" fmla="*/ 2147483647 h 95"/>
              <a:gd name="T76" fmla="*/ 2147483647 w 54"/>
              <a:gd name="T77" fmla="*/ 2147483647 h 95"/>
              <a:gd name="T78" fmla="*/ 2147483647 w 54"/>
              <a:gd name="T79" fmla="*/ 2147483647 h 95"/>
              <a:gd name="T80" fmla="*/ 2147483647 w 54"/>
              <a:gd name="T81" fmla="*/ 2147483647 h 95"/>
              <a:gd name="T82" fmla="*/ 2147483647 w 54"/>
              <a:gd name="T83" fmla="*/ 2147483647 h 95"/>
              <a:gd name="T84" fmla="*/ 2147483647 w 54"/>
              <a:gd name="T85" fmla="*/ 2147483647 h 95"/>
              <a:gd name="T86" fmla="*/ 2147483647 w 54"/>
              <a:gd name="T87" fmla="*/ 2147483647 h 95"/>
              <a:gd name="T88" fmla="*/ 2147483647 w 54"/>
              <a:gd name="T89" fmla="*/ 778192013 h 95"/>
              <a:gd name="T90" fmla="*/ 2147483647 w 54"/>
              <a:gd name="T91" fmla="*/ 658470202 h 95"/>
              <a:gd name="T92" fmla="*/ 2147483647 w 54"/>
              <a:gd name="T93" fmla="*/ 359165554 h 95"/>
              <a:gd name="T94" fmla="*/ 2147483647 w 54"/>
              <a:gd name="T95" fmla="*/ 179582777 h 95"/>
              <a:gd name="T96" fmla="*/ 2147483647 w 54"/>
              <a:gd name="T97" fmla="*/ 0 h 9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4"/>
              <a:gd name="T148" fmla="*/ 0 h 95"/>
              <a:gd name="T149" fmla="*/ 54 w 54"/>
              <a:gd name="T150" fmla="*/ 95 h 9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1"/>
                </a:lnTo>
                <a:lnTo>
                  <a:pt x="48" y="80"/>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close/>
              </a:path>
            </a:pathLst>
          </a:custGeom>
          <a:solidFill>
            <a:srgbClr val="AAC8F5"/>
          </a:solidFill>
          <a:ln w="12700" cmpd="sng">
            <a:solidFill>
              <a:srgbClr val="000000"/>
            </a:solidFill>
            <a:prstDash val="solid"/>
            <a:round/>
            <a:headEnd/>
            <a:tailEnd/>
          </a:ln>
        </p:spPr>
        <p:txBody>
          <a:bodyPr/>
          <a:lstStyle/>
          <a:p>
            <a:endParaRPr lang="en-US"/>
          </a:p>
        </p:txBody>
      </p:sp>
      <p:grpSp>
        <p:nvGrpSpPr>
          <p:cNvPr id="34852" name="Group 54"/>
          <p:cNvGrpSpPr>
            <a:grpSpLocks/>
          </p:cNvGrpSpPr>
          <p:nvPr/>
        </p:nvGrpSpPr>
        <p:grpSpPr bwMode="auto">
          <a:xfrm>
            <a:off x="5177367" y="2197100"/>
            <a:ext cx="738011" cy="742950"/>
            <a:chOff x="3562" y="1636"/>
            <a:chExt cx="497" cy="468"/>
          </a:xfrm>
        </p:grpSpPr>
        <p:sp>
          <p:nvSpPr>
            <p:cNvPr id="34883" name="Freeform 55"/>
            <p:cNvSpPr>
              <a:spLocks/>
            </p:cNvSpPr>
            <p:nvPr/>
          </p:nvSpPr>
          <p:spPr bwMode="auto">
            <a:xfrm>
              <a:off x="3806" y="1758"/>
              <a:ext cx="253" cy="346"/>
            </a:xfrm>
            <a:custGeom>
              <a:avLst/>
              <a:gdLst>
                <a:gd name="T0" fmla="*/ 618 w 52"/>
                <a:gd name="T1" fmla="*/ 1613 h 71"/>
                <a:gd name="T2" fmla="*/ 1017 w 52"/>
                <a:gd name="T3" fmla="*/ 1594 h 71"/>
                <a:gd name="T4" fmla="*/ 1066 w 52"/>
                <a:gd name="T5" fmla="*/ 1472 h 71"/>
                <a:gd name="T6" fmla="*/ 1066 w 52"/>
                <a:gd name="T7" fmla="*/ 1379 h 71"/>
                <a:gd name="T8" fmla="*/ 1138 w 52"/>
                <a:gd name="T9" fmla="*/ 1306 h 71"/>
                <a:gd name="T10" fmla="*/ 1158 w 52"/>
                <a:gd name="T11" fmla="*/ 1233 h 71"/>
                <a:gd name="T12" fmla="*/ 1182 w 52"/>
                <a:gd name="T13" fmla="*/ 1189 h 71"/>
                <a:gd name="T14" fmla="*/ 1207 w 52"/>
                <a:gd name="T15" fmla="*/ 1213 h 71"/>
                <a:gd name="T16" fmla="*/ 1231 w 52"/>
                <a:gd name="T17" fmla="*/ 1189 h 71"/>
                <a:gd name="T18" fmla="*/ 1231 w 52"/>
                <a:gd name="T19" fmla="*/ 1092 h 71"/>
                <a:gd name="T20" fmla="*/ 1207 w 52"/>
                <a:gd name="T21" fmla="*/ 999 h 71"/>
                <a:gd name="T22" fmla="*/ 1114 w 52"/>
                <a:gd name="T23" fmla="*/ 663 h 71"/>
                <a:gd name="T24" fmla="*/ 993 w 52"/>
                <a:gd name="T25" fmla="*/ 663 h 71"/>
                <a:gd name="T26" fmla="*/ 851 w 52"/>
                <a:gd name="T27" fmla="*/ 853 h 71"/>
                <a:gd name="T28" fmla="*/ 827 w 52"/>
                <a:gd name="T29" fmla="*/ 833 h 71"/>
                <a:gd name="T30" fmla="*/ 783 w 52"/>
                <a:gd name="T31" fmla="*/ 809 h 71"/>
                <a:gd name="T32" fmla="*/ 783 w 52"/>
                <a:gd name="T33" fmla="*/ 711 h 71"/>
                <a:gd name="T34" fmla="*/ 851 w 52"/>
                <a:gd name="T35" fmla="*/ 663 h 71"/>
                <a:gd name="T36" fmla="*/ 851 w 52"/>
                <a:gd name="T37" fmla="*/ 619 h 71"/>
                <a:gd name="T38" fmla="*/ 900 w 52"/>
                <a:gd name="T39" fmla="*/ 570 h 71"/>
                <a:gd name="T40" fmla="*/ 900 w 52"/>
                <a:gd name="T41" fmla="*/ 404 h 71"/>
                <a:gd name="T42" fmla="*/ 876 w 52"/>
                <a:gd name="T43" fmla="*/ 331 h 71"/>
                <a:gd name="T44" fmla="*/ 827 w 52"/>
                <a:gd name="T45" fmla="*/ 283 h 71"/>
                <a:gd name="T46" fmla="*/ 876 w 52"/>
                <a:gd name="T47" fmla="*/ 239 h 71"/>
                <a:gd name="T48" fmla="*/ 851 w 52"/>
                <a:gd name="T49" fmla="*/ 166 h 71"/>
                <a:gd name="T50" fmla="*/ 710 w 52"/>
                <a:gd name="T51" fmla="*/ 93 h 71"/>
                <a:gd name="T52" fmla="*/ 618 w 52"/>
                <a:gd name="T53" fmla="*/ 49 h 71"/>
                <a:gd name="T54" fmla="*/ 496 w 52"/>
                <a:gd name="T55" fmla="*/ 24 h 71"/>
                <a:gd name="T56" fmla="*/ 428 w 52"/>
                <a:gd name="T57" fmla="*/ 24 h 71"/>
                <a:gd name="T58" fmla="*/ 355 w 52"/>
                <a:gd name="T59" fmla="*/ 73 h 71"/>
                <a:gd name="T60" fmla="*/ 355 w 52"/>
                <a:gd name="T61" fmla="*/ 141 h 71"/>
                <a:gd name="T62" fmla="*/ 380 w 52"/>
                <a:gd name="T63" fmla="*/ 166 h 71"/>
                <a:gd name="T64" fmla="*/ 355 w 52"/>
                <a:gd name="T65" fmla="*/ 190 h 71"/>
                <a:gd name="T66" fmla="*/ 307 w 52"/>
                <a:gd name="T67" fmla="*/ 239 h 71"/>
                <a:gd name="T68" fmla="*/ 282 w 52"/>
                <a:gd name="T69" fmla="*/ 307 h 71"/>
                <a:gd name="T70" fmla="*/ 282 w 52"/>
                <a:gd name="T71" fmla="*/ 404 h 71"/>
                <a:gd name="T72" fmla="*/ 238 w 52"/>
                <a:gd name="T73" fmla="*/ 380 h 71"/>
                <a:gd name="T74" fmla="*/ 238 w 52"/>
                <a:gd name="T75" fmla="*/ 307 h 71"/>
                <a:gd name="T76" fmla="*/ 238 w 52"/>
                <a:gd name="T77" fmla="*/ 263 h 71"/>
                <a:gd name="T78" fmla="*/ 190 w 52"/>
                <a:gd name="T79" fmla="*/ 307 h 71"/>
                <a:gd name="T80" fmla="*/ 190 w 52"/>
                <a:gd name="T81" fmla="*/ 380 h 71"/>
                <a:gd name="T82" fmla="*/ 117 w 52"/>
                <a:gd name="T83" fmla="*/ 404 h 71"/>
                <a:gd name="T84" fmla="*/ 92 w 52"/>
                <a:gd name="T85" fmla="*/ 453 h 71"/>
                <a:gd name="T86" fmla="*/ 73 w 52"/>
                <a:gd name="T87" fmla="*/ 546 h 71"/>
                <a:gd name="T88" fmla="*/ 49 w 52"/>
                <a:gd name="T89" fmla="*/ 663 h 71"/>
                <a:gd name="T90" fmla="*/ 24 w 52"/>
                <a:gd name="T91" fmla="*/ 760 h 71"/>
                <a:gd name="T92" fmla="*/ 49 w 52"/>
                <a:gd name="T93" fmla="*/ 877 h 71"/>
                <a:gd name="T94" fmla="*/ 49 w 52"/>
                <a:gd name="T95" fmla="*/ 975 h 71"/>
                <a:gd name="T96" fmla="*/ 141 w 52"/>
                <a:gd name="T97" fmla="*/ 1189 h 71"/>
                <a:gd name="T98" fmla="*/ 165 w 52"/>
                <a:gd name="T99" fmla="*/ 1306 h 71"/>
                <a:gd name="T100" fmla="*/ 165 w 52"/>
                <a:gd name="T101" fmla="*/ 1330 h 71"/>
                <a:gd name="T102" fmla="*/ 141 w 52"/>
                <a:gd name="T103" fmla="*/ 1472 h 71"/>
                <a:gd name="T104" fmla="*/ 49 w 52"/>
                <a:gd name="T105" fmla="*/ 1637 h 71"/>
                <a:gd name="T106" fmla="*/ 0 w 52"/>
                <a:gd name="T107" fmla="*/ 1686 h 7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71"/>
                <a:gd name="T164" fmla="*/ 52 w 52"/>
                <a:gd name="T165" fmla="*/ 71 h 7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6"/>
                  </a:lnTo>
                  <a:lnTo>
                    <a:pt x="6" y="59"/>
                  </a:lnTo>
                  <a:lnTo>
                    <a:pt x="6" y="62"/>
                  </a:lnTo>
                  <a:lnTo>
                    <a:pt x="5" y="64"/>
                  </a:lnTo>
                  <a:lnTo>
                    <a:pt x="2" y="69"/>
                  </a:lnTo>
                  <a:lnTo>
                    <a:pt x="1" y="71"/>
                  </a:lnTo>
                  <a:lnTo>
                    <a:pt x="0" y="7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4884" name="Freeform 56"/>
            <p:cNvSpPr>
              <a:spLocks/>
            </p:cNvSpPr>
            <p:nvPr/>
          </p:nvSpPr>
          <p:spPr bwMode="auto">
            <a:xfrm>
              <a:off x="3562" y="1636"/>
              <a:ext cx="405" cy="200"/>
            </a:xfrm>
            <a:custGeom>
              <a:avLst/>
              <a:gdLst>
                <a:gd name="T0" fmla="*/ 98 w 83"/>
                <a:gd name="T1" fmla="*/ 380 h 41"/>
                <a:gd name="T2" fmla="*/ 190 w 83"/>
                <a:gd name="T3" fmla="*/ 307 h 41"/>
                <a:gd name="T4" fmla="*/ 478 w 83"/>
                <a:gd name="T5" fmla="*/ 141 h 41"/>
                <a:gd name="T6" fmla="*/ 620 w 83"/>
                <a:gd name="T7" fmla="*/ 24 h 41"/>
                <a:gd name="T8" fmla="*/ 737 w 83"/>
                <a:gd name="T9" fmla="*/ 24 h 41"/>
                <a:gd name="T10" fmla="*/ 668 w 83"/>
                <a:gd name="T11" fmla="*/ 98 h 41"/>
                <a:gd name="T12" fmla="*/ 547 w 83"/>
                <a:gd name="T13" fmla="*/ 215 h 41"/>
                <a:gd name="T14" fmla="*/ 547 w 83"/>
                <a:gd name="T15" fmla="*/ 288 h 41"/>
                <a:gd name="T16" fmla="*/ 668 w 83"/>
                <a:gd name="T17" fmla="*/ 239 h 41"/>
                <a:gd name="T18" fmla="*/ 927 w 83"/>
                <a:gd name="T19" fmla="*/ 356 h 41"/>
                <a:gd name="T20" fmla="*/ 1025 w 83"/>
                <a:gd name="T21" fmla="*/ 380 h 41"/>
                <a:gd name="T22" fmla="*/ 1049 w 83"/>
                <a:gd name="T23" fmla="*/ 405 h 41"/>
                <a:gd name="T24" fmla="*/ 1166 w 83"/>
                <a:gd name="T25" fmla="*/ 307 h 41"/>
                <a:gd name="T26" fmla="*/ 1522 w 83"/>
                <a:gd name="T27" fmla="*/ 190 h 41"/>
                <a:gd name="T28" fmla="*/ 1498 w 83"/>
                <a:gd name="T29" fmla="*/ 263 h 41"/>
                <a:gd name="T30" fmla="*/ 1571 w 83"/>
                <a:gd name="T31" fmla="*/ 332 h 41"/>
                <a:gd name="T32" fmla="*/ 1713 w 83"/>
                <a:gd name="T33" fmla="*/ 307 h 41"/>
                <a:gd name="T34" fmla="*/ 1810 w 83"/>
                <a:gd name="T35" fmla="*/ 429 h 41"/>
                <a:gd name="T36" fmla="*/ 1952 w 83"/>
                <a:gd name="T37" fmla="*/ 454 h 41"/>
                <a:gd name="T38" fmla="*/ 1952 w 83"/>
                <a:gd name="T39" fmla="*/ 498 h 41"/>
                <a:gd name="T40" fmla="*/ 1879 w 83"/>
                <a:gd name="T41" fmla="*/ 498 h 41"/>
                <a:gd name="T42" fmla="*/ 1786 w 83"/>
                <a:gd name="T43" fmla="*/ 498 h 41"/>
                <a:gd name="T44" fmla="*/ 1644 w 83"/>
                <a:gd name="T45" fmla="*/ 498 h 41"/>
                <a:gd name="T46" fmla="*/ 1644 w 83"/>
                <a:gd name="T47" fmla="*/ 571 h 41"/>
                <a:gd name="T48" fmla="*/ 1478 w 83"/>
                <a:gd name="T49" fmla="*/ 498 h 41"/>
                <a:gd name="T50" fmla="*/ 1357 w 83"/>
                <a:gd name="T51" fmla="*/ 546 h 41"/>
                <a:gd name="T52" fmla="*/ 1308 w 83"/>
                <a:gd name="T53" fmla="*/ 595 h 41"/>
                <a:gd name="T54" fmla="*/ 1191 w 83"/>
                <a:gd name="T55" fmla="*/ 595 h 41"/>
                <a:gd name="T56" fmla="*/ 1093 w 83"/>
                <a:gd name="T57" fmla="*/ 712 h 41"/>
                <a:gd name="T58" fmla="*/ 1117 w 83"/>
                <a:gd name="T59" fmla="*/ 668 h 41"/>
                <a:gd name="T60" fmla="*/ 1049 w 83"/>
                <a:gd name="T61" fmla="*/ 668 h 41"/>
                <a:gd name="T62" fmla="*/ 1000 w 83"/>
                <a:gd name="T63" fmla="*/ 644 h 41"/>
                <a:gd name="T64" fmla="*/ 952 w 83"/>
                <a:gd name="T65" fmla="*/ 761 h 41"/>
                <a:gd name="T66" fmla="*/ 859 w 83"/>
                <a:gd name="T67" fmla="*/ 902 h 41"/>
                <a:gd name="T68" fmla="*/ 810 w 83"/>
                <a:gd name="T69" fmla="*/ 927 h 41"/>
                <a:gd name="T70" fmla="*/ 834 w 83"/>
                <a:gd name="T71" fmla="*/ 859 h 41"/>
                <a:gd name="T72" fmla="*/ 761 w 83"/>
                <a:gd name="T73" fmla="*/ 859 h 41"/>
                <a:gd name="T74" fmla="*/ 712 w 83"/>
                <a:gd name="T75" fmla="*/ 688 h 41"/>
                <a:gd name="T76" fmla="*/ 693 w 83"/>
                <a:gd name="T77" fmla="*/ 668 h 41"/>
                <a:gd name="T78" fmla="*/ 547 w 83"/>
                <a:gd name="T79" fmla="*/ 620 h 41"/>
                <a:gd name="T80" fmla="*/ 522 w 83"/>
                <a:gd name="T81" fmla="*/ 620 h 41"/>
                <a:gd name="T82" fmla="*/ 381 w 83"/>
                <a:gd name="T83" fmla="*/ 571 h 41"/>
                <a:gd name="T84" fmla="*/ 98 w 83"/>
                <a:gd name="T85" fmla="*/ 454 h 41"/>
                <a:gd name="T86" fmla="*/ 0 w 83"/>
                <a:gd name="T87" fmla="*/ 405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83"/>
                <a:gd name="T133" fmla="*/ 0 h 41"/>
                <a:gd name="T134" fmla="*/ 83 w 83"/>
                <a:gd name="T135" fmla="*/ 41 h 4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3" y="32"/>
                  </a:lnTo>
                  <a:lnTo>
                    <a:pt x="32" y="30"/>
                  </a:lnTo>
                  <a:lnTo>
                    <a:pt x="30" y="29"/>
                  </a:lnTo>
                  <a:lnTo>
                    <a:pt x="28" y="29"/>
                  </a:lnTo>
                  <a:lnTo>
                    <a:pt x="28" y="28"/>
                  </a:lnTo>
                  <a:lnTo>
                    <a:pt x="29" y="28"/>
                  </a:lnTo>
                  <a:lnTo>
                    <a:pt x="28" y="27"/>
                  </a:lnTo>
                  <a:lnTo>
                    <a:pt x="26" y="26"/>
                  </a:lnTo>
                  <a:lnTo>
                    <a:pt x="23" y="26"/>
                  </a:lnTo>
                  <a:lnTo>
                    <a:pt x="22" y="26"/>
                  </a:lnTo>
                  <a:lnTo>
                    <a:pt x="20" y="26"/>
                  </a:lnTo>
                  <a:lnTo>
                    <a:pt x="18" y="24"/>
                  </a:lnTo>
                  <a:lnTo>
                    <a:pt x="16" y="24"/>
                  </a:lnTo>
                  <a:lnTo>
                    <a:pt x="5" y="22"/>
                  </a:lnTo>
                  <a:lnTo>
                    <a:pt x="4" y="21"/>
                  </a:lnTo>
                  <a:lnTo>
                    <a:pt x="4" y="19"/>
                  </a:lnTo>
                  <a:lnTo>
                    <a:pt x="3" y="19"/>
                  </a:lnTo>
                  <a:lnTo>
                    <a:pt x="1" y="18"/>
                  </a:lnTo>
                  <a:lnTo>
                    <a:pt x="0" y="17"/>
                  </a:lnTo>
                  <a:close/>
                </a:path>
              </a:pathLst>
            </a:custGeom>
            <a:solidFill>
              <a:schemeClr val="bg1"/>
            </a:solidFill>
            <a:ln w="12700" cmpd="sng">
              <a:solidFill>
                <a:srgbClr val="000000"/>
              </a:solidFill>
              <a:prstDash val="solid"/>
              <a:round/>
              <a:headEnd/>
              <a:tailEnd/>
            </a:ln>
          </p:spPr>
          <p:txBody>
            <a:bodyPr/>
            <a:lstStyle/>
            <a:p>
              <a:endParaRPr lang="en-US"/>
            </a:p>
          </p:txBody>
        </p:sp>
      </p:grpSp>
      <p:sp>
        <p:nvSpPr>
          <p:cNvPr id="34853" name="Freeform 57"/>
          <p:cNvSpPr>
            <a:spLocks/>
          </p:cNvSpPr>
          <p:nvPr/>
        </p:nvSpPr>
        <p:spPr bwMode="auto">
          <a:xfrm>
            <a:off x="5473701" y="2917826"/>
            <a:ext cx="290689" cy="557213"/>
          </a:xfrm>
          <a:custGeom>
            <a:avLst/>
            <a:gdLst>
              <a:gd name="T0" fmla="*/ 66843900 w 40"/>
              <a:gd name="T1" fmla="*/ 299463286 h 72"/>
              <a:gd name="T2" fmla="*/ 267367426 w 40"/>
              <a:gd name="T3" fmla="*/ 2147483647 h 72"/>
              <a:gd name="T4" fmla="*/ 267367426 w 40"/>
              <a:gd name="T5" fmla="*/ 2147483647 h 72"/>
              <a:gd name="T6" fmla="*/ 267367426 w 40"/>
              <a:gd name="T7" fmla="*/ 2147483647 h 72"/>
              <a:gd name="T8" fmla="*/ 267367426 w 40"/>
              <a:gd name="T9" fmla="*/ 2147483647 h 72"/>
              <a:gd name="T10" fmla="*/ 334203199 w 40"/>
              <a:gd name="T11" fmla="*/ 2147483647 h 72"/>
              <a:gd name="T12" fmla="*/ 401047084 w 40"/>
              <a:gd name="T13" fmla="*/ 2147483647 h 72"/>
              <a:gd name="T14" fmla="*/ 267367426 w 40"/>
              <a:gd name="T15" fmla="*/ 2147483647 h 72"/>
              <a:gd name="T16" fmla="*/ 267367426 w 40"/>
              <a:gd name="T17" fmla="*/ 2147483647 h 72"/>
              <a:gd name="T18" fmla="*/ 133679625 w 40"/>
              <a:gd name="T19" fmla="*/ 2147483647 h 72"/>
              <a:gd name="T20" fmla="*/ 0 w 40"/>
              <a:gd name="T21" fmla="*/ 2147483647 h 72"/>
              <a:gd name="T22" fmla="*/ 0 w 40"/>
              <a:gd name="T23" fmla="*/ 2147483647 h 72"/>
              <a:gd name="T24" fmla="*/ 0 w 40"/>
              <a:gd name="T25" fmla="*/ 2147483647 h 72"/>
              <a:gd name="T26" fmla="*/ 0 w 40"/>
              <a:gd name="T27" fmla="*/ 2147483647 h 72"/>
              <a:gd name="T28" fmla="*/ 0 w 40"/>
              <a:gd name="T29" fmla="*/ 2147483647 h 72"/>
              <a:gd name="T30" fmla="*/ 0 w 40"/>
              <a:gd name="T31" fmla="*/ 2147483647 h 72"/>
              <a:gd name="T32" fmla="*/ 66843900 w 40"/>
              <a:gd name="T33" fmla="*/ 2147483647 h 72"/>
              <a:gd name="T34" fmla="*/ 133679625 w 40"/>
              <a:gd name="T35" fmla="*/ 2147483647 h 72"/>
              <a:gd name="T36" fmla="*/ 133679625 w 40"/>
              <a:gd name="T37" fmla="*/ 2147483647 h 72"/>
              <a:gd name="T38" fmla="*/ 133679625 w 40"/>
              <a:gd name="T39" fmla="*/ 2147483647 h 72"/>
              <a:gd name="T40" fmla="*/ 334203199 w 40"/>
              <a:gd name="T41" fmla="*/ 2147483647 h 72"/>
              <a:gd name="T42" fmla="*/ 534726677 w 40"/>
              <a:gd name="T43" fmla="*/ 2147483647 h 72"/>
              <a:gd name="T44" fmla="*/ 802085991 w 40"/>
              <a:gd name="T45" fmla="*/ 2147483647 h 72"/>
              <a:gd name="T46" fmla="*/ 802085991 w 40"/>
              <a:gd name="T47" fmla="*/ 2147483647 h 72"/>
              <a:gd name="T48" fmla="*/ 868929876 w 40"/>
              <a:gd name="T49" fmla="*/ 2147483647 h 72"/>
              <a:gd name="T50" fmla="*/ 935773760 w 40"/>
              <a:gd name="T51" fmla="*/ 2147483647 h 72"/>
              <a:gd name="T52" fmla="*/ 1069453354 w 40"/>
              <a:gd name="T53" fmla="*/ 2147483647 h 72"/>
              <a:gd name="T54" fmla="*/ 1136297494 w 40"/>
              <a:gd name="T55" fmla="*/ 2147483647 h 72"/>
              <a:gd name="T56" fmla="*/ 1203133203 w 40"/>
              <a:gd name="T57" fmla="*/ 2147483647 h 72"/>
              <a:gd name="T58" fmla="*/ 1269977087 w 40"/>
              <a:gd name="T59" fmla="*/ 2147483647 h 72"/>
              <a:gd name="T60" fmla="*/ 1336820972 w 40"/>
              <a:gd name="T61" fmla="*/ 2147483647 h 72"/>
              <a:gd name="T62" fmla="*/ 1403656681 w 40"/>
              <a:gd name="T63" fmla="*/ 2147483647 h 72"/>
              <a:gd name="T64" fmla="*/ 1470500565 w 40"/>
              <a:gd name="T65" fmla="*/ 2147483647 h 72"/>
              <a:gd name="T66" fmla="*/ 1604180158 w 40"/>
              <a:gd name="T67" fmla="*/ 2147483647 h 72"/>
              <a:gd name="T68" fmla="*/ 1804703636 w 40"/>
              <a:gd name="T69" fmla="*/ 2147483647 h 72"/>
              <a:gd name="T70" fmla="*/ 1871539345 w 40"/>
              <a:gd name="T71" fmla="*/ 2147483647 h 72"/>
              <a:gd name="T72" fmla="*/ 2147483647 w 40"/>
              <a:gd name="T73" fmla="*/ 2147483647 h 72"/>
              <a:gd name="T74" fmla="*/ 2147483647 w 40"/>
              <a:gd name="T75" fmla="*/ 2147483647 h 72"/>
              <a:gd name="T76" fmla="*/ 2147483647 w 40"/>
              <a:gd name="T77" fmla="*/ 2147483647 h 72"/>
              <a:gd name="T78" fmla="*/ 2147483647 w 40"/>
              <a:gd name="T79" fmla="*/ 2147483647 h 72"/>
              <a:gd name="T80" fmla="*/ 2147483647 w 40"/>
              <a:gd name="T81" fmla="*/ 2147483647 h 72"/>
              <a:gd name="T82" fmla="*/ 2147483647 w 40"/>
              <a:gd name="T83" fmla="*/ 2147483647 h 72"/>
              <a:gd name="T84" fmla="*/ 2147483647 w 40"/>
              <a:gd name="T85" fmla="*/ 2147483647 h 72"/>
              <a:gd name="T86" fmla="*/ 2147483647 w 40"/>
              <a:gd name="T87" fmla="*/ 2147483647 h 72"/>
              <a:gd name="T88" fmla="*/ 2147483647 w 40"/>
              <a:gd name="T89" fmla="*/ 2147483647 h 72"/>
              <a:gd name="T90" fmla="*/ 2147483647 w 40"/>
              <a:gd name="T91" fmla="*/ 2147483647 h 72"/>
              <a:gd name="T92" fmla="*/ 2147483647 w 40"/>
              <a:gd name="T93" fmla="*/ 59892648 h 72"/>
              <a:gd name="T94" fmla="*/ 2147483647 w 40"/>
              <a:gd name="T95" fmla="*/ 0 h 72"/>
              <a:gd name="T96" fmla="*/ 601570689 w 40"/>
              <a:gd name="T97" fmla="*/ 179677960 h 72"/>
              <a:gd name="T98" fmla="*/ 534726677 w 40"/>
              <a:gd name="T99" fmla="*/ 239570593 h 72"/>
              <a:gd name="T100" fmla="*/ 401047084 w 40"/>
              <a:gd name="T101" fmla="*/ 299463286 h 72"/>
              <a:gd name="T102" fmla="*/ 334203199 w 40"/>
              <a:gd name="T103" fmla="*/ 359355919 h 72"/>
              <a:gd name="T104" fmla="*/ 200523542 w 40"/>
              <a:gd name="T105" fmla="*/ 359355919 h 72"/>
              <a:gd name="T106" fmla="*/ 66843900 w 40"/>
              <a:gd name="T107" fmla="*/ 299463286 h 72"/>
              <a:gd name="T108" fmla="*/ 66843900 w 40"/>
              <a:gd name="T109" fmla="*/ 299463286 h 7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0"/>
              <a:gd name="T166" fmla="*/ 0 h 72"/>
              <a:gd name="T167" fmla="*/ 40 w 40"/>
              <a:gd name="T168" fmla="*/ 72 h 7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2"/>
                </a:lnTo>
                <a:lnTo>
                  <a:pt x="1" y="72"/>
                </a:lnTo>
                <a:lnTo>
                  <a:pt x="2" y="72"/>
                </a:lnTo>
                <a:lnTo>
                  <a:pt x="2" y="71"/>
                </a:lnTo>
                <a:lnTo>
                  <a:pt x="2" y="70"/>
                </a:lnTo>
                <a:lnTo>
                  <a:pt x="5" y="70"/>
                </a:lnTo>
                <a:lnTo>
                  <a:pt x="8" y="69"/>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5"/>
                </a:lnTo>
                <a:lnTo>
                  <a:pt x="35" y="1"/>
                </a:lnTo>
                <a:lnTo>
                  <a:pt x="35" y="0"/>
                </a:lnTo>
                <a:lnTo>
                  <a:pt x="9" y="3"/>
                </a:lnTo>
                <a:lnTo>
                  <a:pt x="8" y="4"/>
                </a:lnTo>
                <a:lnTo>
                  <a:pt x="6" y="5"/>
                </a:lnTo>
                <a:lnTo>
                  <a:pt x="5" y="6"/>
                </a:lnTo>
                <a:lnTo>
                  <a:pt x="3" y="6"/>
                </a:lnTo>
                <a:lnTo>
                  <a:pt x="1" y="5"/>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4854" name="Freeform 58"/>
          <p:cNvSpPr>
            <a:spLocks/>
          </p:cNvSpPr>
          <p:nvPr/>
        </p:nvSpPr>
        <p:spPr bwMode="auto">
          <a:xfrm>
            <a:off x="5171723" y="3846514"/>
            <a:ext cx="338667" cy="642937"/>
          </a:xfrm>
          <a:custGeom>
            <a:avLst/>
            <a:gdLst>
              <a:gd name="T0" fmla="*/ 2147483647 w 47"/>
              <a:gd name="T1" fmla="*/ 0 h 83"/>
              <a:gd name="T2" fmla="*/ 985703678 w 47"/>
              <a:gd name="T3" fmla="*/ 120004564 h 83"/>
              <a:gd name="T4" fmla="*/ 985703678 w 47"/>
              <a:gd name="T5" fmla="*/ 180014608 h 83"/>
              <a:gd name="T6" fmla="*/ 788564614 w 47"/>
              <a:gd name="T7" fmla="*/ 300019203 h 83"/>
              <a:gd name="T8" fmla="*/ 788564614 w 47"/>
              <a:gd name="T9" fmla="*/ 480033750 h 83"/>
              <a:gd name="T10" fmla="*/ 788564614 w 47"/>
              <a:gd name="T11" fmla="*/ 660048419 h 83"/>
              <a:gd name="T12" fmla="*/ 722846189 w 47"/>
              <a:gd name="T13" fmla="*/ 720050686 h 83"/>
              <a:gd name="T14" fmla="*/ 591417444 w 47"/>
              <a:gd name="T15" fmla="*/ 840055220 h 83"/>
              <a:gd name="T16" fmla="*/ 459996679 w 47"/>
              <a:gd name="T17" fmla="*/ 960067501 h 83"/>
              <a:gd name="T18" fmla="*/ 394278254 w 47"/>
              <a:gd name="T19" fmla="*/ 1020070010 h 83"/>
              <a:gd name="T20" fmla="*/ 394278254 w 47"/>
              <a:gd name="T21" fmla="*/ 1140074544 h 83"/>
              <a:gd name="T22" fmla="*/ 328567935 w 47"/>
              <a:gd name="T23" fmla="*/ 1260086825 h 83"/>
              <a:gd name="T24" fmla="*/ 328567935 w 47"/>
              <a:gd name="T25" fmla="*/ 1320089092 h 83"/>
              <a:gd name="T26" fmla="*/ 262857552 w 47"/>
              <a:gd name="T27" fmla="*/ 1500103639 h 83"/>
              <a:gd name="T28" fmla="*/ 197139127 w 47"/>
              <a:gd name="T29" fmla="*/ 1620108174 h 83"/>
              <a:gd name="T30" fmla="*/ 262857552 w 47"/>
              <a:gd name="T31" fmla="*/ 1800122721 h 83"/>
              <a:gd name="T32" fmla="*/ 328567935 w 47"/>
              <a:gd name="T33" fmla="*/ 1860124988 h 83"/>
              <a:gd name="T34" fmla="*/ 328567935 w 47"/>
              <a:gd name="T35" fmla="*/ 1980137269 h 83"/>
              <a:gd name="T36" fmla="*/ 328567935 w 47"/>
              <a:gd name="T37" fmla="*/ 1980137269 h 83"/>
              <a:gd name="T38" fmla="*/ 328567935 w 47"/>
              <a:gd name="T39" fmla="*/ 2040140020 h 83"/>
              <a:gd name="T40" fmla="*/ 328567935 w 47"/>
              <a:gd name="T41" fmla="*/ 2040140020 h 83"/>
              <a:gd name="T42" fmla="*/ 262857552 w 47"/>
              <a:gd name="T43" fmla="*/ 2147483647 h 83"/>
              <a:gd name="T44" fmla="*/ 328567935 w 47"/>
              <a:gd name="T45" fmla="*/ 2147483647 h 83"/>
              <a:gd name="T46" fmla="*/ 262857552 w 47"/>
              <a:gd name="T47" fmla="*/ 2147483647 h 83"/>
              <a:gd name="T48" fmla="*/ 394278254 w 47"/>
              <a:gd name="T49" fmla="*/ 2147483647 h 83"/>
              <a:gd name="T50" fmla="*/ 394278254 w 47"/>
              <a:gd name="T51" fmla="*/ 2147483647 h 83"/>
              <a:gd name="T52" fmla="*/ 459996679 w 47"/>
              <a:gd name="T53" fmla="*/ 2147483647 h 83"/>
              <a:gd name="T54" fmla="*/ 525706999 w 47"/>
              <a:gd name="T55" fmla="*/ 2147483647 h 83"/>
              <a:gd name="T56" fmla="*/ 525706999 w 47"/>
              <a:gd name="T57" fmla="*/ 2147483647 h 83"/>
              <a:gd name="T58" fmla="*/ 394278254 w 47"/>
              <a:gd name="T59" fmla="*/ 2147483647 h 83"/>
              <a:gd name="T60" fmla="*/ 394278254 w 47"/>
              <a:gd name="T61" fmla="*/ 2147483647 h 83"/>
              <a:gd name="T62" fmla="*/ 328567935 w 47"/>
              <a:gd name="T63" fmla="*/ 2147483647 h 83"/>
              <a:gd name="T64" fmla="*/ 197139127 w 47"/>
              <a:gd name="T65" fmla="*/ 2147483647 h 83"/>
              <a:gd name="T66" fmla="*/ 0 w 47"/>
              <a:gd name="T67" fmla="*/ 2147483647 h 83"/>
              <a:gd name="T68" fmla="*/ 0 w 47"/>
              <a:gd name="T69" fmla="*/ 2147483647 h 83"/>
              <a:gd name="T70" fmla="*/ 1774260186 w 47"/>
              <a:gd name="T71" fmla="*/ 2147483647 h 83"/>
              <a:gd name="T72" fmla="*/ 1774260186 w 47"/>
              <a:gd name="T73" fmla="*/ 2147483647 h 83"/>
              <a:gd name="T74" fmla="*/ 1708549867 w 47"/>
              <a:gd name="T75" fmla="*/ 2147483647 h 83"/>
              <a:gd name="T76" fmla="*/ 1774260186 w 47"/>
              <a:gd name="T77" fmla="*/ 2147483647 h 83"/>
              <a:gd name="T78" fmla="*/ 1905688931 w 47"/>
              <a:gd name="T79" fmla="*/ 2147483647 h 83"/>
              <a:gd name="T80" fmla="*/ 1971399250 w 47"/>
              <a:gd name="T81" fmla="*/ 2147483647 h 83"/>
              <a:gd name="T82" fmla="*/ 2102827994 w 47"/>
              <a:gd name="T83" fmla="*/ 2147483647 h 83"/>
              <a:gd name="T84" fmla="*/ 2147483647 w 47"/>
              <a:gd name="T85" fmla="*/ 2147483647 h 83"/>
              <a:gd name="T86" fmla="*/ 2147483647 w 47"/>
              <a:gd name="T87" fmla="*/ 2147483647 h 83"/>
              <a:gd name="T88" fmla="*/ 2147483647 w 47"/>
              <a:gd name="T89" fmla="*/ 2147483647 h 83"/>
              <a:gd name="T90" fmla="*/ 2147483647 w 47"/>
              <a:gd name="T91" fmla="*/ 2147483647 h 83"/>
              <a:gd name="T92" fmla="*/ 2147483647 w 47"/>
              <a:gd name="T93" fmla="*/ 2147483647 h 83"/>
              <a:gd name="T94" fmla="*/ 2147483647 w 47"/>
              <a:gd name="T95" fmla="*/ 2147483647 h 83"/>
              <a:gd name="T96" fmla="*/ 2147483647 w 47"/>
              <a:gd name="T97" fmla="*/ 2147483647 h 83"/>
              <a:gd name="T98" fmla="*/ 2147483647 w 47"/>
              <a:gd name="T99" fmla="*/ 2147483647 h 83"/>
              <a:gd name="T100" fmla="*/ 2147483647 w 47"/>
              <a:gd name="T101" fmla="*/ 2147483647 h 83"/>
              <a:gd name="T102" fmla="*/ 2147483647 w 47"/>
              <a:gd name="T103" fmla="*/ 120004564 h 83"/>
              <a:gd name="T104" fmla="*/ 2147483647 w 47"/>
              <a:gd name="T105" fmla="*/ 0 h 83"/>
              <a:gd name="T106" fmla="*/ 2147483647 w 47"/>
              <a:gd name="T107" fmla="*/ 0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7"/>
              <a:gd name="T163" fmla="*/ 0 h 83"/>
              <a:gd name="T164" fmla="*/ 47 w 47"/>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4855" name="Freeform 59"/>
          <p:cNvSpPr>
            <a:spLocks/>
          </p:cNvSpPr>
          <p:nvPr/>
        </p:nvSpPr>
        <p:spPr bwMode="auto">
          <a:xfrm>
            <a:off x="6111523" y="2732089"/>
            <a:ext cx="570089" cy="395287"/>
          </a:xfrm>
          <a:custGeom>
            <a:avLst/>
            <a:gdLst>
              <a:gd name="T0" fmla="*/ 1252248076 w 79"/>
              <a:gd name="T1" fmla="*/ 2147483647 h 51"/>
              <a:gd name="T2" fmla="*/ 2147483647 w 79"/>
              <a:gd name="T3" fmla="*/ 2147483647 h 51"/>
              <a:gd name="T4" fmla="*/ 2147483647 w 79"/>
              <a:gd name="T5" fmla="*/ 2147483647 h 51"/>
              <a:gd name="T6" fmla="*/ 2147483647 w 79"/>
              <a:gd name="T7" fmla="*/ 2147483647 h 51"/>
              <a:gd name="T8" fmla="*/ 2147483647 w 79"/>
              <a:gd name="T9" fmla="*/ 2147483647 h 51"/>
              <a:gd name="T10" fmla="*/ 2147483647 w 79"/>
              <a:gd name="T11" fmla="*/ 2147483647 h 51"/>
              <a:gd name="T12" fmla="*/ 2147483647 w 79"/>
              <a:gd name="T13" fmla="*/ 2147483647 h 51"/>
              <a:gd name="T14" fmla="*/ 2147483647 w 79"/>
              <a:gd name="T15" fmla="*/ 2147483647 h 51"/>
              <a:gd name="T16" fmla="*/ 2147483647 w 79"/>
              <a:gd name="T17" fmla="*/ 2147483647 h 51"/>
              <a:gd name="T18" fmla="*/ 2147483647 w 79"/>
              <a:gd name="T19" fmla="*/ 2102578397 h 51"/>
              <a:gd name="T20" fmla="*/ 2147483647 w 79"/>
              <a:gd name="T21" fmla="*/ 1982433953 h 51"/>
              <a:gd name="T22" fmla="*/ 2147483647 w 79"/>
              <a:gd name="T23" fmla="*/ 1862282242 h 51"/>
              <a:gd name="T24" fmla="*/ 2147483647 w 79"/>
              <a:gd name="T25" fmla="*/ 1802214138 h 51"/>
              <a:gd name="T26" fmla="*/ 2147483647 w 79"/>
              <a:gd name="T27" fmla="*/ 1742138282 h 51"/>
              <a:gd name="T28" fmla="*/ 2147483647 w 79"/>
              <a:gd name="T29" fmla="*/ 1682062427 h 51"/>
              <a:gd name="T30" fmla="*/ 2147483647 w 79"/>
              <a:gd name="T31" fmla="*/ 1621994322 h 51"/>
              <a:gd name="T32" fmla="*/ 2147483647 w 79"/>
              <a:gd name="T33" fmla="*/ 1621994322 h 51"/>
              <a:gd name="T34" fmla="*/ 2147483647 w 79"/>
              <a:gd name="T35" fmla="*/ 1561918467 h 51"/>
              <a:gd name="T36" fmla="*/ 2147483647 w 79"/>
              <a:gd name="T37" fmla="*/ 1561918467 h 51"/>
              <a:gd name="T38" fmla="*/ 2147483647 w 79"/>
              <a:gd name="T39" fmla="*/ 1441766757 h 51"/>
              <a:gd name="T40" fmla="*/ 2147483647 w 79"/>
              <a:gd name="T41" fmla="*/ 1441766757 h 51"/>
              <a:gd name="T42" fmla="*/ 2147483647 w 79"/>
              <a:gd name="T43" fmla="*/ 1381698652 h 51"/>
              <a:gd name="T44" fmla="*/ 2147483647 w 79"/>
              <a:gd name="T45" fmla="*/ 1201478837 h 51"/>
              <a:gd name="T46" fmla="*/ 2147483647 w 79"/>
              <a:gd name="T47" fmla="*/ 1201478837 h 51"/>
              <a:gd name="T48" fmla="*/ 2147483647 w 79"/>
              <a:gd name="T49" fmla="*/ 1081327126 h 51"/>
              <a:gd name="T50" fmla="*/ 2147483647 w 79"/>
              <a:gd name="T51" fmla="*/ 1021251271 h 51"/>
              <a:gd name="T52" fmla="*/ 2147483647 w 79"/>
              <a:gd name="T53" fmla="*/ 1021251271 h 51"/>
              <a:gd name="T54" fmla="*/ 2147483647 w 79"/>
              <a:gd name="T55" fmla="*/ 961182924 h 51"/>
              <a:gd name="T56" fmla="*/ 2147483647 w 79"/>
              <a:gd name="T57" fmla="*/ 901107069 h 51"/>
              <a:gd name="T58" fmla="*/ 2147483647 w 79"/>
              <a:gd name="T59" fmla="*/ 720887254 h 51"/>
              <a:gd name="T60" fmla="*/ 2147483647 w 79"/>
              <a:gd name="T61" fmla="*/ 660811398 h 51"/>
              <a:gd name="T62" fmla="*/ 2147483647 w 79"/>
              <a:gd name="T63" fmla="*/ 600735543 h 51"/>
              <a:gd name="T64" fmla="*/ 2147483647 w 79"/>
              <a:gd name="T65" fmla="*/ 540667438 h 51"/>
              <a:gd name="T66" fmla="*/ 2147483647 w 79"/>
              <a:gd name="T67" fmla="*/ 540667438 h 51"/>
              <a:gd name="T68" fmla="*/ 2147483647 w 79"/>
              <a:gd name="T69" fmla="*/ 480591462 h 51"/>
              <a:gd name="T70" fmla="*/ 2147483647 w 79"/>
              <a:gd name="T71" fmla="*/ 480591462 h 51"/>
              <a:gd name="T72" fmla="*/ 2147483647 w 79"/>
              <a:gd name="T73" fmla="*/ 420515607 h 51"/>
              <a:gd name="T74" fmla="*/ 2147483647 w 79"/>
              <a:gd name="T75" fmla="*/ 360439751 h 51"/>
              <a:gd name="T76" fmla="*/ 2147483647 w 79"/>
              <a:gd name="T77" fmla="*/ 180219876 h 51"/>
              <a:gd name="T78" fmla="*/ 2147483647 w 79"/>
              <a:gd name="T79" fmla="*/ 180219876 h 51"/>
              <a:gd name="T80" fmla="*/ 2147483647 w 79"/>
              <a:gd name="T81" fmla="*/ 120143990 h 51"/>
              <a:gd name="T82" fmla="*/ 2147483647 w 79"/>
              <a:gd name="T83" fmla="*/ 120143990 h 51"/>
              <a:gd name="T84" fmla="*/ 2147483647 w 79"/>
              <a:gd name="T85" fmla="*/ 120143990 h 51"/>
              <a:gd name="T86" fmla="*/ 2147483647 w 79"/>
              <a:gd name="T87" fmla="*/ 60075870 h 51"/>
              <a:gd name="T88" fmla="*/ 2147483647 w 79"/>
              <a:gd name="T89" fmla="*/ 0 h 51"/>
              <a:gd name="T90" fmla="*/ 593167591 w 79"/>
              <a:gd name="T91" fmla="*/ 660811398 h 51"/>
              <a:gd name="T92" fmla="*/ 527262688 w 79"/>
              <a:gd name="T93" fmla="*/ 420515607 h 51"/>
              <a:gd name="T94" fmla="*/ 329540243 w 79"/>
              <a:gd name="T95" fmla="*/ 600735543 h 51"/>
              <a:gd name="T96" fmla="*/ 329540243 w 79"/>
              <a:gd name="T97" fmla="*/ 600735543 h 51"/>
              <a:gd name="T98" fmla="*/ 263627285 w 79"/>
              <a:gd name="T99" fmla="*/ 540667438 h 51"/>
              <a:gd name="T100" fmla="*/ 263627285 w 79"/>
              <a:gd name="T101" fmla="*/ 540667438 h 51"/>
              <a:gd name="T102" fmla="*/ 197722509 w 79"/>
              <a:gd name="T103" fmla="*/ 660811398 h 51"/>
              <a:gd name="T104" fmla="*/ 65904792 w 79"/>
              <a:gd name="T105" fmla="*/ 780955358 h 51"/>
              <a:gd name="T106" fmla="*/ 0 w 79"/>
              <a:gd name="T107" fmla="*/ 841031214 h 51"/>
              <a:gd name="T108" fmla="*/ 263627285 w 79"/>
              <a:gd name="T109" fmla="*/ 2147483647 h 51"/>
              <a:gd name="T110" fmla="*/ 395445018 w 79"/>
              <a:gd name="T111" fmla="*/ 2147483647 h 51"/>
              <a:gd name="T112" fmla="*/ 1252248076 w 79"/>
              <a:gd name="T113" fmla="*/ 2147483647 h 51"/>
              <a:gd name="T114" fmla="*/ 1252248076 w 79"/>
              <a:gd name="T115" fmla="*/ 2147483647 h 5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9"/>
              <a:gd name="T175" fmla="*/ 0 h 51"/>
              <a:gd name="T176" fmla="*/ 79 w 79"/>
              <a:gd name="T177" fmla="*/ 51 h 5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1" y="16"/>
                </a:lnTo>
                <a:lnTo>
                  <a:pt x="72" y="15"/>
                </a:lnTo>
                <a:lnTo>
                  <a:pt x="73" y="12"/>
                </a:lnTo>
                <a:lnTo>
                  <a:pt x="73" y="11"/>
                </a:lnTo>
                <a:lnTo>
                  <a:pt x="74" y="10"/>
                </a:lnTo>
                <a:lnTo>
                  <a:pt x="74" y="9"/>
                </a:lnTo>
                <a:lnTo>
                  <a:pt x="73" y="9"/>
                </a:lnTo>
                <a:lnTo>
                  <a:pt x="70" y="8"/>
                </a:lnTo>
                <a:lnTo>
                  <a:pt x="69" y="7"/>
                </a:lnTo>
                <a:lnTo>
                  <a:pt x="69" y="6"/>
                </a:lnTo>
                <a:lnTo>
                  <a:pt x="67" y="3"/>
                </a:lnTo>
                <a:lnTo>
                  <a:pt x="66" y="3"/>
                </a:lnTo>
                <a:lnTo>
                  <a:pt x="66" y="2"/>
                </a:lnTo>
                <a:lnTo>
                  <a:pt x="65" y="2"/>
                </a:lnTo>
                <a:lnTo>
                  <a:pt x="65" y="1"/>
                </a:lnTo>
                <a:lnTo>
                  <a:pt x="64" y="0"/>
                </a:lnTo>
                <a:lnTo>
                  <a:pt x="9" y="11"/>
                </a:lnTo>
                <a:lnTo>
                  <a:pt x="8" y="7"/>
                </a:lnTo>
                <a:lnTo>
                  <a:pt x="5" y="10"/>
                </a:lnTo>
                <a:lnTo>
                  <a:pt x="4" y="9"/>
                </a:lnTo>
                <a:lnTo>
                  <a:pt x="3" y="11"/>
                </a:lnTo>
                <a:lnTo>
                  <a:pt x="1" y="13"/>
                </a:lnTo>
                <a:lnTo>
                  <a:pt x="0" y="14"/>
                </a:lnTo>
                <a:lnTo>
                  <a:pt x="4" y="36"/>
                </a:lnTo>
                <a:lnTo>
                  <a:pt x="6" y="51"/>
                </a:lnTo>
                <a:lnTo>
                  <a:pt x="19" y="49"/>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4856" name="Freeform 60"/>
          <p:cNvSpPr>
            <a:spLocks/>
          </p:cNvSpPr>
          <p:nvPr/>
        </p:nvSpPr>
        <p:spPr bwMode="auto">
          <a:xfrm>
            <a:off x="5922434" y="3127376"/>
            <a:ext cx="738011" cy="455613"/>
          </a:xfrm>
          <a:custGeom>
            <a:avLst/>
            <a:gdLst>
              <a:gd name="T0" fmla="*/ 2053962265 w 102"/>
              <a:gd name="T1" fmla="*/ 2147483647 h 59"/>
              <a:gd name="T2" fmla="*/ 1722671546 w 102"/>
              <a:gd name="T3" fmla="*/ 2147483647 h 59"/>
              <a:gd name="T4" fmla="*/ 1457647111 w 102"/>
              <a:gd name="T5" fmla="*/ 2147483647 h 59"/>
              <a:gd name="T6" fmla="*/ 331282706 w 102"/>
              <a:gd name="T7" fmla="*/ 2147483647 h 59"/>
              <a:gd name="T8" fmla="*/ 596307268 w 102"/>
              <a:gd name="T9" fmla="*/ 2147483647 h 59"/>
              <a:gd name="T10" fmla="*/ 662565412 w 102"/>
              <a:gd name="T11" fmla="*/ 2147483647 h 59"/>
              <a:gd name="T12" fmla="*/ 1258880820 w 102"/>
              <a:gd name="T13" fmla="*/ 2147483647 h 59"/>
              <a:gd name="T14" fmla="*/ 1391388967 w 102"/>
              <a:gd name="T15" fmla="*/ 2147483647 h 59"/>
              <a:gd name="T16" fmla="*/ 1788929690 w 102"/>
              <a:gd name="T17" fmla="*/ 2147483647 h 59"/>
              <a:gd name="T18" fmla="*/ 1921445977 w 102"/>
              <a:gd name="T19" fmla="*/ 2147483647 h 59"/>
              <a:gd name="T20" fmla="*/ 2147483647 w 102"/>
              <a:gd name="T21" fmla="*/ 2147483647 h 59"/>
              <a:gd name="T22" fmla="*/ 2147483647 w 102"/>
              <a:gd name="T23" fmla="*/ 2147483647 h 59"/>
              <a:gd name="T24" fmla="*/ 2147483647 w 102"/>
              <a:gd name="T25" fmla="*/ 2146794810 h 59"/>
              <a:gd name="T26" fmla="*/ 2147483647 w 102"/>
              <a:gd name="T27" fmla="*/ 1669729029 h 59"/>
              <a:gd name="T28" fmla="*/ 2147483647 w 102"/>
              <a:gd name="T29" fmla="*/ 1073401266 h 59"/>
              <a:gd name="T30" fmla="*/ 2147483647 w 102"/>
              <a:gd name="T31" fmla="*/ 1133032498 h 59"/>
              <a:gd name="T32" fmla="*/ 2147483647 w 102"/>
              <a:gd name="T33" fmla="*/ 715598190 h 59"/>
              <a:gd name="T34" fmla="*/ 2147483647 w 102"/>
              <a:gd name="T35" fmla="*/ 596335726 h 59"/>
              <a:gd name="T36" fmla="*/ 2147483647 w 102"/>
              <a:gd name="T37" fmla="*/ 298164002 h 59"/>
              <a:gd name="T38" fmla="*/ 2147483647 w 102"/>
              <a:gd name="T39" fmla="*/ 59631247 h 59"/>
              <a:gd name="T40" fmla="*/ 2147483647 w 102"/>
              <a:gd name="T41" fmla="*/ 238532710 h 59"/>
              <a:gd name="T42" fmla="*/ 2147483647 w 102"/>
              <a:gd name="T43" fmla="*/ 59631247 h 59"/>
              <a:gd name="T44" fmla="*/ 2147483647 w 102"/>
              <a:gd name="T45" fmla="*/ 119270216 h 59"/>
              <a:gd name="T46" fmla="*/ 2147483647 w 102"/>
              <a:gd name="T47" fmla="*/ 238532710 h 59"/>
              <a:gd name="T48" fmla="*/ 2147483647 w 102"/>
              <a:gd name="T49" fmla="*/ 477065420 h 59"/>
              <a:gd name="T50" fmla="*/ 2147483647 w 102"/>
              <a:gd name="T51" fmla="*/ 834868376 h 59"/>
              <a:gd name="T52" fmla="*/ 2147483647 w 102"/>
              <a:gd name="T53" fmla="*/ 894499607 h 59"/>
              <a:gd name="T54" fmla="*/ 2147483647 w 102"/>
              <a:gd name="T55" fmla="*/ 1013762312 h 59"/>
              <a:gd name="T56" fmla="*/ 2147483647 w 102"/>
              <a:gd name="T57" fmla="*/ 1073401266 h 59"/>
              <a:gd name="T58" fmla="*/ 2147483647 w 102"/>
              <a:gd name="T59" fmla="*/ 1192663730 h 59"/>
              <a:gd name="T60" fmla="*/ 2147483647 w 102"/>
              <a:gd name="T61" fmla="*/ 1371565148 h 59"/>
              <a:gd name="T62" fmla="*/ 2147483647 w 102"/>
              <a:gd name="T63" fmla="*/ 1550466565 h 59"/>
              <a:gd name="T64" fmla="*/ 2147483647 w 102"/>
              <a:gd name="T65" fmla="*/ 1729360261 h 59"/>
              <a:gd name="T66" fmla="*/ 2147483647 w 102"/>
              <a:gd name="T67" fmla="*/ 1788999215 h 59"/>
              <a:gd name="T68" fmla="*/ 2147483647 w 102"/>
              <a:gd name="T69" fmla="*/ 1848630446 h 59"/>
              <a:gd name="T70" fmla="*/ 2147483647 w 102"/>
              <a:gd name="T71" fmla="*/ 1908261678 h 59"/>
              <a:gd name="T72" fmla="*/ 2147483647 w 102"/>
              <a:gd name="T73" fmla="*/ 1967892910 h 59"/>
              <a:gd name="T74" fmla="*/ 2147483647 w 102"/>
              <a:gd name="T75" fmla="*/ 2146794810 h 59"/>
              <a:gd name="T76" fmla="*/ 2147483647 w 102"/>
              <a:gd name="T77" fmla="*/ 2146794810 h 59"/>
              <a:gd name="T78" fmla="*/ 2147483647 w 102"/>
              <a:gd name="T79" fmla="*/ 2147483647 h 59"/>
              <a:gd name="T80" fmla="*/ 2147483647 w 102"/>
              <a:gd name="T81" fmla="*/ 2146794810 h 59"/>
              <a:gd name="T82" fmla="*/ 2147483647 w 102"/>
              <a:gd name="T83" fmla="*/ 2147483647 h 59"/>
              <a:gd name="T84" fmla="*/ 2147483647 w 102"/>
              <a:gd name="T85" fmla="*/ 2147483647 h 5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2"/>
              <a:gd name="T130" fmla="*/ 0 h 59"/>
              <a:gd name="T131" fmla="*/ 102 w 102"/>
              <a:gd name="T132" fmla="*/ 59 h 5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2" h="59">
                <a:moveTo>
                  <a:pt x="101" y="43"/>
                </a:moveTo>
                <a:lnTo>
                  <a:pt x="67" y="50"/>
                </a:lnTo>
                <a:lnTo>
                  <a:pt x="31" y="55"/>
                </a:lnTo>
                <a:lnTo>
                  <a:pt x="29" y="56"/>
                </a:lnTo>
                <a:lnTo>
                  <a:pt x="26" y="56"/>
                </a:lnTo>
                <a:lnTo>
                  <a:pt x="26" y="55"/>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6" y="41"/>
                </a:lnTo>
                <a:lnTo>
                  <a:pt x="39" y="38"/>
                </a:lnTo>
                <a:lnTo>
                  <a:pt x="40" y="39"/>
                </a:lnTo>
                <a:lnTo>
                  <a:pt x="42" y="36"/>
                </a:lnTo>
                <a:lnTo>
                  <a:pt x="41" y="35"/>
                </a:lnTo>
                <a:lnTo>
                  <a:pt x="42" y="33"/>
                </a:lnTo>
                <a:lnTo>
                  <a:pt x="44" y="28"/>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4"/>
                </a:lnTo>
                <a:lnTo>
                  <a:pt x="61" y="1"/>
                </a:lnTo>
                <a:lnTo>
                  <a:pt x="61" y="0"/>
                </a:lnTo>
                <a:lnTo>
                  <a:pt x="62" y="0"/>
                </a:lnTo>
                <a:lnTo>
                  <a:pt x="68" y="4"/>
                </a:lnTo>
                <a:lnTo>
                  <a:pt x="69" y="4"/>
                </a:lnTo>
                <a:lnTo>
                  <a:pt x="70" y="1"/>
                </a:lnTo>
                <a:lnTo>
                  <a:pt x="71" y="1"/>
                </a:lnTo>
                <a:lnTo>
                  <a:pt x="72" y="1"/>
                </a:lnTo>
                <a:lnTo>
                  <a:pt x="73" y="2"/>
                </a:lnTo>
                <a:lnTo>
                  <a:pt x="72" y="3"/>
                </a:lnTo>
                <a:lnTo>
                  <a:pt x="74" y="4"/>
                </a:lnTo>
                <a:lnTo>
                  <a:pt x="76" y="4"/>
                </a:lnTo>
                <a:lnTo>
                  <a:pt x="78" y="6"/>
                </a:lnTo>
                <a:lnTo>
                  <a:pt x="79" y="6"/>
                </a:lnTo>
                <a:lnTo>
                  <a:pt x="80" y="8"/>
                </a:lnTo>
                <a:lnTo>
                  <a:pt x="78" y="12"/>
                </a:lnTo>
                <a:lnTo>
                  <a:pt x="77" y="14"/>
                </a:lnTo>
                <a:lnTo>
                  <a:pt x="78" y="16"/>
                </a:lnTo>
                <a:lnTo>
                  <a:pt x="80" y="16"/>
                </a:lnTo>
                <a:lnTo>
                  <a:pt x="81" y="15"/>
                </a:lnTo>
                <a:lnTo>
                  <a:pt x="83" y="17"/>
                </a:lnTo>
                <a:lnTo>
                  <a:pt x="84" y="17"/>
                </a:lnTo>
                <a:lnTo>
                  <a:pt x="85" y="18"/>
                </a:lnTo>
                <a:lnTo>
                  <a:pt x="86" y="18"/>
                </a:lnTo>
                <a:lnTo>
                  <a:pt x="87" y="18"/>
                </a:lnTo>
                <a:lnTo>
                  <a:pt x="90" y="20"/>
                </a:lnTo>
                <a:lnTo>
                  <a:pt x="93" y="20"/>
                </a:lnTo>
                <a:lnTo>
                  <a:pt x="94" y="22"/>
                </a:lnTo>
                <a:lnTo>
                  <a:pt x="93" y="22"/>
                </a:lnTo>
                <a:lnTo>
                  <a:pt x="93" y="23"/>
                </a:lnTo>
                <a:lnTo>
                  <a:pt x="93" y="25"/>
                </a:lnTo>
                <a:lnTo>
                  <a:pt x="92" y="26"/>
                </a:lnTo>
                <a:lnTo>
                  <a:pt x="94" y="27"/>
                </a:lnTo>
                <a:lnTo>
                  <a:pt x="95" y="29"/>
                </a:lnTo>
                <a:lnTo>
                  <a:pt x="95" y="30"/>
                </a:lnTo>
                <a:lnTo>
                  <a:pt x="93" y="30"/>
                </a:lnTo>
                <a:lnTo>
                  <a:pt x="93" y="31"/>
                </a:lnTo>
                <a:lnTo>
                  <a:pt x="94" y="31"/>
                </a:lnTo>
                <a:lnTo>
                  <a:pt x="94" y="32"/>
                </a:lnTo>
                <a:lnTo>
                  <a:pt x="93" y="32"/>
                </a:lnTo>
                <a:lnTo>
                  <a:pt x="92" y="32"/>
                </a:lnTo>
                <a:lnTo>
                  <a:pt x="93" y="33"/>
                </a:lnTo>
                <a:lnTo>
                  <a:pt x="94" y="33"/>
                </a:lnTo>
                <a:lnTo>
                  <a:pt x="96" y="34"/>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4857" name="Freeform 61"/>
          <p:cNvSpPr>
            <a:spLocks/>
          </p:cNvSpPr>
          <p:nvPr/>
        </p:nvSpPr>
        <p:spPr bwMode="auto">
          <a:xfrm>
            <a:off x="5973234" y="3730626"/>
            <a:ext cx="498122" cy="409575"/>
          </a:xfrm>
          <a:custGeom>
            <a:avLst/>
            <a:gdLst>
              <a:gd name="T0" fmla="*/ 2147483647 w 69"/>
              <a:gd name="T1" fmla="*/ 2147483647 h 53"/>
              <a:gd name="T2" fmla="*/ 2147483647 w 69"/>
              <a:gd name="T3" fmla="*/ 2147483647 h 53"/>
              <a:gd name="T4" fmla="*/ 2147483647 w 69"/>
              <a:gd name="T5" fmla="*/ 2147483647 h 53"/>
              <a:gd name="T6" fmla="*/ 2147483647 w 69"/>
              <a:gd name="T7" fmla="*/ 2147483647 h 53"/>
              <a:gd name="T8" fmla="*/ 2044746186 w 69"/>
              <a:gd name="T9" fmla="*/ 2147483647 h 53"/>
              <a:gd name="T10" fmla="*/ 1912827896 w 69"/>
              <a:gd name="T11" fmla="*/ 2147483647 h 53"/>
              <a:gd name="T12" fmla="*/ 1648991316 w 69"/>
              <a:gd name="T13" fmla="*/ 2030456852 h 53"/>
              <a:gd name="T14" fmla="*/ 1517073026 w 69"/>
              <a:gd name="T15" fmla="*/ 1911022788 h 53"/>
              <a:gd name="T16" fmla="*/ 1451109820 w 69"/>
              <a:gd name="T17" fmla="*/ 1791581479 h 53"/>
              <a:gd name="T18" fmla="*/ 989391490 w 69"/>
              <a:gd name="T19" fmla="*/ 1492985934 h 53"/>
              <a:gd name="T20" fmla="*/ 857473200 w 69"/>
              <a:gd name="T21" fmla="*/ 1373544625 h 53"/>
              <a:gd name="T22" fmla="*/ 659599826 w 69"/>
              <a:gd name="T23" fmla="*/ 1134669735 h 53"/>
              <a:gd name="T24" fmla="*/ 527673287 w 69"/>
              <a:gd name="T25" fmla="*/ 955507530 h 53"/>
              <a:gd name="T26" fmla="*/ 65963222 w 69"/>
              <a:gd name="T27" fmla="*/ 836073949 h 53"/>
              <a:gd name="T28" fmla="*/ 65963222 w 69"/>
              <a:gd name="T29" fmla="*/ 597191331 h 53"/>
              <a:gd name="T30" fmla="*/ 197881559 w 69"/>
              <a:gd name="T31" fmla="*/ 477757629 h 53"/>
              <a:gd name="T32" fmla="*/ 197881559 w 69"/>
              <a:gd name="T33" fmla="*/ 418036974 h 53"/>
              <a:gd name="T34" fmla="*/ 527673287 w 69"/>
              <a:gd name="T35" fmla="*/ 298595665 h 53"/>
              <a:gd name="T36" fmla="*/ 791518116 w 69"/>
              <a:gd name="T37" fmla="*/ 179154296 h 53"/>
              <a:gd name="T38" fmla="*/ 857473200 w 69"/>
              <a:gd name="T39" fmla="*/ 119441339 h 53"/>
              <a:gd name="T40" fmla="*/ 2044746186 w 69"/>
              <a:gd name="T41" fmla="*/ 59720670 h 53"/>
              <a:gd name="T42" fmla="*/ 2044746186 w 69"/>
              <a:gd name="T43" fmla="*/ 119441339 h 53"/>
              <a:gd name="T44" fmla="*/ 2147483647 w 69"/>
              <a:gd name="T45" fmla="*/ 238874951 h 53"/>
              <a:gd name="T46" fmla="*/ 2147483647 w 69"/>
              <a:gd name="T47" fmla="*/ 238874951 h 53"/>
              <a:gd name="T48" fmla="*/ 2147483647 w 69"/>
              <a:gd name="T49" fmla="*/ 1015228426 h 53"/>
              <a:gd name="T50" fmla="*/ 2147483647 w 69"/>
              <a:gd name="T51" fmla="*/ 1134669735 h 53"/>
              <a:gd name="T52" fmla="*/ 2147483647 w 69"/>
              <a:gd name="T53" fmla="*/ 1433265280 h 53"/>
              <a:gd name="T54" fmla="*/ 2147483647 w 69"/>
              <a:gd name="T55" fmla="*/ 1672140170 h 53"/>
              <a:gd name="T56" fmla="*/ 2147483647 w 69"/>
              <a:gd name="T57" fmla="*/ 1791581479 h 53"/>
              <a:gd name="T58" fmla="*/ 2147483647 w 69"/>
              <a:gd name="T59" fmla="*/ 1851302133 h 53"/>
              <a:gd name="T60" fmla="*/ 2147483647 w 69"/>
              <a:gd name="T61" fmla="*/ 1970735715 h 53"/>
              <a:gd name="T62" fmla="*/ 2147483647 w 69"/>
              <a:gd name="T63" fmla="*/ 2090177507 h 53"/>
              <a:gd name="T64" fmla="*/ 2147483647 w 69"/>
              <a:gd name="T65" fmla="*/ 2147483647 h 53"/>
              <a:gd name="T66" fmla="*/ 2147483647 w 69"/>
              <a:gd name="T67" fmla="*/ 2147483647 h 53"/>
              <a:gd name="T68" fmla="*/ 2147483647 w 69"/>
              <a:gd name="T69" fmla="*/ 2147483647 h 53"/>
              <a:gd name="T70" fmla="*/ 2147483647 w 69"/>
              <a:gd name="T71" fmla="*/ 2147483647 h 53"/>
              <a:gd name="T72" fmla="*/ 2147483647 w 69"/>
              <a:gd name="T73" fmla="*/ 2147483647 h 53"/>
              <a:gd name="T74" fmla="*/ 2147483647 w 69"/>
              <a:gd name="T75" fmla="*/ 2147483647 h 53"/>
              <a:gd name="T76" fmla="*/ 2147483647 w 69"/>
              <a:gd name="T77" fmla="*/ 2147483647 h 53"/>
              <a:gd name="T78" fmla="*/ 2147483647 w 69"/>
              <a:gd name="T79" fmla="*/ 2147483647 h 53"/>
              <a:gd name="T80" fmla="*/ 2147483647 w 69"/>
              <a:gd name="T81" fmla="*/ 2147483647 h 53"/>
              <a:gd name="T82" fmla="*/ 2147483647 w 69"/>
              <a:gd name="T83" fmla="*/ 2147483647 h 53"/>
              <a:gd name="T84" fmla="*/ 2147483647 w 69"/>
              <a:gd name="T85" fmla="*/ 2147483647 h 53"/>
              <a:gd name="T86" fmla="*/ 2147483647 w 69"/>
              <a:gd name="T87" fmla="*/ 2147483647 h 5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9"/>
              <a:gd name="T133" fmla="*/ 0 h 53"/>
              <a:gd name="T134" fmla="*/ 69 w 69"/>
              <a:gd name="T135" fmla="*/ 53 h 5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7"/>
                </a:lnTo>
                <a:lnTo>
                  <a:pt x="7" y="5"/>
                </a:lnTo>
                <a:lnTo>
                  <a:pt x="8" y="5"/>
                </a:lnTo>
                <a:lnTo>
                  <a:pt x="12" y="3"/>
                </a:lnTo>
                <a:lnTo>
                  <a:pt x="12" y="2"/>
                </a:lnTo>
                <a:lnTo>
                  <a:pt x="13" y="2"/>
                </a:lnTo>
                <a:lnTo>
                  <a:pt x="31" y="0"/>
                </a:lnTo>
                <a:lnTo>
                  <a:pt x="31" y="1"/>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5" y="47"/>
                </a:lnTo>
                <a:lnTo>
                  <a:pt x="44" y="48"/>
                </a:lnTo>
                <a:lnTo>
                  <a:pt x="43" y="48"/>
                </a:lnTo>
                <a:lnTo>
                  <a:pt x="43" y="49"/>
                </a:lnTo>
                <a:lnTo>
                  <a:pt x="44" y="49"/>
                </a:lnTo>
                <a:lnTo>
                  <a:pt x="44" y="50"/>
                </a:lnTo>
                <a:lnTo>
                  <a:pt x="43" y="50"/>
                </a:lnTo>
                <a:lnTo>
                  <a:pt x="42" y="51"/>
                </a:lnTo>
                <a:lnTo>
                  <a:pt x="41" y="52"/>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4858" name="Freeform 62"/>
          <p:cNvSpPr>
            <a:spLocks/>
          </p:cNvSpPr>
          <p:nvPr/>
        </p:nvSpPr>
        <p:spPr bwMode="auto">
          <a:xfrm>
            <a:off x="5748867" y="3784600"/>
            <a:ext cx="529167" cy="596900"/>
          </a:xfrm>
          <a:custGeom>
            <a:avLst/>
            <a:gdLst>
              <a:gd name="T0" fmla="*/ 598534219 w 73"/>
              <a:gd name="T1" fmla="*/ 2147483647 h 77"/>
              <a:gd name="T2" fmla="*/ 731541766 w 73"/>
              <a:gd name="T3" fmla="*/ 2147483647 h 77"/>
              <a:gd name="T4" fmla="*/ 864549314 w 73"/>
              <a:gd name="T5" fmla="*/ 2147483647 h 77"/>
              <a:gd name="T6" fmla="*/ 864549314 w 73"/>
              <a:gd name="T7" fmla="*/ 2147483647 h 77"/>
              <a:gd name="T8" fmla="*/ 931053088 w 73"/>
              <a:gd name="T9" fmla="*/ 2147483647 h 77"/>
              <a:gd name="T10" fmla="*/ 864549314 w 73"/>
              <a:gd name="T11" fmla="*/ 2147483647 h 77"/>
              <a:gd name="T12" fmla="*/ 798045540 w 73"/>
              <a:gd name="T13" fmla="*/ 2147483647 h 77"/>
              <a:gd name="T14" fmla="*/ 931053088 w 73"/>
              <a:gd name="T15" fmla="*/ 2147483647 h 77"/>
              <a:gd name="T16" fmla="*/ 1064060635 w 73"/>
              <a:gd name="T17" fmla="*/ 2147483647 h 77"/>
              <a:gd name="T18" fmla="*/ 1130564664 w 73"/>
              <a:gd name="T19" fmla="*/ 2147483647 h 77"/>
              <a:gd name="T20" fmla="*/ 1197068438 w 73"/>
              <a:gd name="T21" fmla="*/ 2147483647 h 77"/>
              <a:gd name="T22" fmla="*/ 2147483647 w 73"/>
              <a:gd name="T23" fmla="*/ 2147483647 h 77"/>
              <a:gd name="T24" fmla="*/ 2147483647 w 73"/>
              <a:gd name="T25" fmla="*/ 2147483647 h 77"/>
              <a:gd name="T26" fmla="*/ 2147483647 w 73"/>
              <a:gd name="T27" fmla="*/ 2147483647 h 77"/>
              <a:gd name="T28" fmla="*/ 2147483647 w 73"/>
              <a:gd name="T29" fmla="*/ 2147483647 h 77"/>
              <a:gd name="T30" fmla="*/ 2147483647 w 73"/>
              <a:gd name="T31" fmla="*/ 2147483647 h 77"/>
              <a:gd name="T32" fmla="*/ 2147483647 w 73"/>
              <a:gd name="T33" fmla="*/ 2147483647 h 77"/>
              <a:gd name="T34" fmla="*/ 2147483647 w 73"/>
              <a:gd name="T35" fmla="*/ 2147483647 h 77"/>
              <a:gd name="T36" fmla="*/ 2147483647 w 73"/>
              <a:gd name="T37" fmla="*/ 2147483647 h 77"/>
              <a:gd name="T38" fmla="*/ 2147483647 w 73"/>
              <a:gd name="T39" fmla="*/ 2147483647 h 77"/>
              <a:gd name="T40" fmla="*/ 2147483647 w 73"/>
              <a:gd name="T41" fmla="*/ 2147483647 h 77"/>
              <a:gd name="T42" fmla="*/ 2147483647 w 73"/>
              <a:gd name="T43" fmla="*/ 2147483647 h 77"/>
              <a:gd name="T44" fmla="*/ 2147483647 w 73"/>
              <a:gd name="T45" fmla="*/ 2147483647 h 77"/>
              <a:gd name="T46" fmla="*/ 2147483647 w 73"/>
              <a:gd name="T47" fmla="*/ 2147483647 h 77"/>
              <a:gd name="T48" fmla="*/ 2147483647 w 73"/>
              <a:gd name="T49" fmla="*/ 2147483647 h 77"/>
              <a:gd name="T50" fmla="*/ 2147483647 w 73"/>
              <a:gd name="T51" fmla="*/ 2147483647 h 77"/>
              <a:gd name="T52" fmla="*/ 2147483647 w 73"/>
              <a:gd name="T53" fmla="*/ 2147483647 h 77"/>
              <a:gd name="T54" fmla="*/ 2147483647 w 73"/>
              <a:gd name="T55" fmla="*/ 1922963460 h 77"/>
              <a:gd name="T56" fmla="*/ 2147483647 w 73"/>
              <a:gd name="T57" fmla="*/ 1802777305 h 77"/>
              <a:gd name="T58" fmla="*/ 2147483647 w 73"/>
              <a:gd name="T59" fmla="*/ 1622505825 h 77"/>
              <a:gd name="T60" fmla="*/ 2147483647 w 73"/>
              <a:gd name="T61" fmla="*/ 1502319670 h 77"/>
              <a:gd name="T62" fmla="*/ 2147483647 w 73"/>
              <a:gd name="T63" fmla="*/ 1382133515 h 77"/>
              <a:gd name="T64" fmla="*/ 2147483647 w 73"/>
              <a:gd name="T65" fmla="*/ 1081668127 h 77"/>
              <a:gd name="T66" fmla="*/ 2147483647 w 73"/>
              <a:gd name="T67" fmla="*/ 961481730 h 77"/>
              <a:gd name="T68" fmla="*/ 2147483647 w 73"/>
              <a:gd name="T69" fmla="*/ 721109420 h 77"/>
              <a:gd name="T70" fmla="*/ 2147483647 w 73"/>
              <a:gd name="T71" fmla="*/ 540837940 h 77"/>
              <a:gd name="T72" fmla="*/ 2128113115 w 73"/>
              <a:gd name="T73" fmla="*/ 420651663 h 77"/>
              <a:gd name="T74" fmla="*/ 2128113115 w 73"/>
              <a:gd name="T75" fmla="*/ 180279293 h 77"/>
              <a:gd name="T76" fmla="*/ 2147483647 w 73"/>
              <a:gd name="T77" fmla="*/ 60093093 h 77"/>
              <a:gd name="T78" fmla="*/ 2147483647 w 73"/>
              <a:gd name="T79" fmla="*/ 0 h 77"/>
              <a:gd name="T80" fmla="*/ 0 w 73"/>
              <a:gd name="T81" fmla="*/ 300465509 h 7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3"/>
              <a:gd name="T124" fmla="*/ 0 h 77"/>
              <a:gd name="T125" fmla="*/ 73 w 73"/>
              <a:gd name="T126" fmla="*/ 77 h 7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0"/>
                </a:lnTo>
                <a:lnTo>
                  <a:pt x="13" y="3"/>
                </a:lnTo>
                <a:lnTo>
                  <a:pt x="0" y="5"/>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4859" name="Freeform 63"/>
          <p:cNvSpPr>
            <a:spLocks/>
          </p:cNvSpPr>
          <p:nvPr/>
        </p:nvSpPr>
        <p:spPr bwMode="auto">
          <a:xfrm>
            <a:off x="6246990" y="3041650"/>
            <a:ext cx="448733" cy="223838"/>
          </a:xfrm>
          <a:custGeom>
            <a:avLst/>
            <a:gdLst>
              <a:gd name="T0" fmla="*/ 2147483647 w 62"/>
              <a:gd name="T1" fmla="*/ 119151282 h 29"/>
              <a:gd name="T2" fmla="*/ 132597985 w 62"/>
              <a:gd name="T3" fmla="*/ 1012789980 h 29"/>
              <a:gd name="T4" fmla="*/ 265187828 w 62"/>
              <a:gd name="T5" fmla="*/ 953217973 h 29"/>
              <a:gd name="T6" fmla="*/ 530383798 w 62"/>
              <a:gd name="T7" fmla="*/ 774487236 h 29"/>
              <a:gd name="T8" fmla="*/ 662973736 w 62"/>
              <a:gd name="T9" fmla="*/ 655335984 h 29"/>
              <a:gd name="T10" fmla="*/ 729276784 w 62"/>
              <a:gd name="T11" fmla="*/ 595764218 h 29"/>
              <a:gd name="T12" fmla="*/ 928169643 w 62"/>
              <a:gd name="T13" fmla="*/ 536184733 h 29"/>
              <a:gd name="T14" fmla="*/ 1259652567 w 62"/>
              <a:gd name="T15" fmla="*/ 417033361 h 29"/>
              <a:gd name="T16" fmla="*/ 1392250520 w 62"/>
              <a:gd name="T17" fmla="*/ 476605127 h 29"/>
              <a:gd name="T18" fmla="*/ 1524848473 w 62"/>
              <a:gd name="T19" fmla="*/ 476605127 h 29"/>
              <a:gd name="T20" fmla="*/ 1657438284 w 62"/>
              <a:gd name="T21" fmla="*/ 714915469 h 29"/>
              <a:gd name="T22" fmla="*/ 1790036237 w 62"/>
              <a:gd name="T23" fmla="*/ 714915469 h 29"/>
              <a:gd name="T24" fmla="*/ 1790036237 w 62"/>
              <a:gd name="T25" fmla="*/ 834066721 h 29"/>
              <a:gd name="T26" fmla="*/ 2055232144 w 62"/>
              <a:gd name="T27" fmla="*/ 893638488 h 29"/>
              <a:gd name="T28" fmla="*/ 2147483647 w 62"/>
              <a:gd name="T29" fmla="*/ 1012789980 h 29"/>
              <a:gd name="T30" fmla="*/ 2147483647 w 62"/>
              <a:gd name="T31" fmla="*/ 1131948951 h 29"/>
              <a:gd name="T32" fmla="*/ 2121527049 w 62"/>
              <a:gd name="T33" fmla="*/ 1489402705 h 29"/>
              <a:gd name="T34" fmla="*/ 2147483647 w 62"/>
              <a:gd name="T35" fmla="*/ 1608553957 h 29"/>
              <a:gd name="T36" fmla="*/ 2147483647 w 62"/>
              <a:gd name="T37" fmla="*/ 1668125724 h 29"/>
              <a:gd name="T38" fmla="*/ 2147483647 w 62"/>
              <a:gd name="T39" fmla="*/ 1668125724 h 29"/>
              <a:gd name="T40" fmla="*/ 2147483647 w 62"/>
              <a:gd name="T41" fmla="*/ 1608553957 h 29"/>
              <a:gd name="T42" fmla="*/ 2147483647 w 62"/>
              <a:gd name="T43" fmla="*/ 1727705209 h 29"/>
              <a:gd name="T44" fmla="*/ 2147483647 w 62"/>
              <a:gd name="T45" fmla="*/ 1668125724 h 29"/>
              <a:gd name="T46" fmla="*/ 2147483647 w 62"/>
              <a:gd name="T47" fmla="*/ 1548974472 h 29"/>
              <a:gd name="T48" fmla="*/ 2147483647 w 62"/>
              <a:gd name="T49" fmla="*/ 1489402705 h 29"/>
              <a:gd name="T50" fmla="*/ 2147483647 w 62"/>
              <a:gd name="T51" fmla="*/ 1429823220 h 29"/>
              <a:gd name="T52" fmla="*/ 2147483647 w 62"/>
              <a:gd name="T53" fmla="*/ 1370251454 h 29"/>
              <a:gd name="T54" fmla="*/ 2147483647 w 62"/>
              <a:gd name="T55" fmla="*/ 1131948951 h 29"/>
              <a:gd name="T56" fmla="*/ 2147483647 w 62"/>
              <a:gd name="T57" fmla="*/ 953217973 h 29"/>
              <a:gd name="T58" fmla="*/ 2147483647 w 62"/>
              <a:gd name="T59" fmla="*/ 714915469 h 29"/>
              <a:gd name="T60" fmla="*/ 2147483647 w 62"/>
              <a:gd name="T61" fmla="*/ 595764218 h 29"/>
              <a:gd name="T62" fmla="*/ 2147483647 w 62"/>
              <a:gd name="T63" fmla="*/ 536184733 h 29"/>
              <a:gd name="T64" fmla="*/ 2147483647 w 62"/>
              <a:gd name="T65" fmla="*/ 357453875 h 29"/>
              <a:gd name="T66" fmla="*/ 2147483647 w 62"/>
              <a:gd name="T67" fmla="*/ 238302564 h 29"/>
              <a:gd name="T68" fmla="*/ 2147483647 w 62"/>
              <a:gd name="T69" fmla="*/ 238302564 h 29"/>
              <a:gd name="T70" fmla="*/ 2147483647 w 62"/>
              <a:gd name="T71" fmla="*/ 476605127 h 29"/>
              <a:gd name="T72" fmla="*/ 2147483647 w 62"/>
              <a:gd name="T73" fmla="*/ 595764218 h 29"/>
              <a:gd name="T74" fmla="*/ 2147483647 w 62"/>
              <a:gd name="T75" fmla="*/ 714915469 h 29"/>
              <a:gd name="T76" fmla="*/ 2147483647 w 62"/>
              <a:gd name="T77" fmla="*/ 953217973 h 29"/>
              <a:gd name="T78" fmla="*/ 2147483647 w 62"/>
              <a:gd name="T79" fmla="*/ 1072369466 h 29"/>
              <a:gd name="T80" fmla="*/ 2147483647 w 62"/>
              <a:gd name="T81" fmla="*/ 1131948951 h 29"/>
              <a:gd name="T82" fmla="*/ 2147483647 w 62"/>
              <a:gd name="T83" fmla="*/ 1251100202 h 29"/>
              <a:gd name="T84" fmla="*/ 2147483647 w 62"/>
              <a:gd name="T85" fmla="*/ 1429823220 h 29"/>
              <a:gd name="T86" fmla="*/ 2147483647 w 62"/>
              <a:gd name="T87" fmla="*/ 1489402705 h 29"/>
              <a:gd name="T88" fmla="*/ 2147483647 w 62"/>
              <a:gd name="T89" fmla="*/ 1429823220 h 29"/>
              <a:gd name="T90" fmla="*/ 2147483647 w 62"/>
              <a:gd name="T91" fmla="*/ 1548974472 h 29"/>
              <a:gd name="T92" fmla="*/ 2147483647 w 62"/>
              <a:gd name="T93" fmla="*/ 1668125724 h 29"/>
              <a:gd name="T94" fmla="*/ 2147483647 w 62"/>
              <a:gd name="T95" fmla="*/ 1727705209 h 29"/>
              <a:gd name="T96" fmla="*/ 2147483647 w 62"/>
              <a:gd name="T97" fmla="*/ 1668125724 h 29"/>
              <a:gd name="T98" fmla="*/ 2147483647 w 62"/>
              <a:gd name="T99" fmla="*/ 1548974472 h 29"/>
              <a:gd name="T100" fmla="*/ 2147483647 w 62"/>
              <a:gd name="T101" fmla="*/ 1131948951 h 29"/>
              <a:gd name="T102" fmla="*/ 2147483647 w 62"/>
              <a:gd name="T103" fmla="*/ 1251100202 h 29"/>
              <a:gd name="T104" fmla="*/ 2147483647 w 62"/>
              <a:gd name="T105" fmla="*/ 0 h 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2"/>
              <a:gd name="T160" fmla="*/ 0 h 29"/>
              <a:gd name="T161" fmla="*/ 62 w 62"/>
              <a:gd name="T162" fmla="*/ 29 h 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3" y="23"/>
                </a:lnTo>
                <a:lnTo>
                  <a:pt x="32" y="25"/>
                </a:lnTo>
                <a:lnTo>
                  <a:pt x="33" y="27"/>
                </a:lnTo>
                <a:lnTo>
                  <a:pt x="35" y="27"/>
                </a:lnTo>
                <a:lnTo>
                  <a:pt x="36" y="26"/>
                </a:lnTo>
                <a:lnTo>
                  <a:pt x="38" y="28"/>
                </a:lnTo>
                <a:lnTo>
                  <a:pt x="39" y="28"/>
                </a:lnTo>
                <a:lnTo>
                  <a:pt x="40" y="27"/>
                </a:lnTo>
                <a:lnTo>
                  <a:pt x="42" y="27"/>
                </a:lnTo>
                <a:lnTo>
                  <a:pt x="45" y="28"/>
                </a:lnTo>
                <a:lnTo>
                  <a:pt x="46" y="29"/>
                </a:lnTo>
                <a:lnTo>
                  <a:pt x="47" y="29"/>
                </a:lnTo>
                <a:lnTo>
                  <a:pt x="47" y="28"/>
                </a:lnTo>
                <a:lnTo>
                  <a:pt x="46" y="28"/>
                </a:lnTo>
                <a:lnTo>
                  <a:pt x="45" y="26"/>
                </a:lnTo>
                <a:lnTo>
                  <a:pt x="44" y="25"/>
                </a:lnTo>
                <a:lnTo>
                  <a:pt x="44" y="24"/>
                </a:lnTo>
                <a:lnTo>
                  <a:pt x="45" y="24"/>
                </a:lnTo>
                <a:lnTo>
                  <a:pt x="44" y="23"/>
                </a:lnTo>
                <a:lnTo>
                  <a:pt x="43" y="21"/>
                </a:lnTo>
                <a:lnTo>
                  <a:pt x="41" y="19"/>
                </a:lnTo>
                <a:lnTo>
                  <a:pt x="41" y="17"/>
                </a:lnTo>
                <a:lnTo>
                  <a:pt x="41" y="16"/>
                </a:lnTo>
                <a:lnTo>
                  <a:pt x="41" y="13"/>
                </a:lnTo>
                <a:lnTo>
                  <a:pt x="41" y="12"/>
                </a:lnTo>
                <a:lnTo>
                  <a:pt x="41" y="11"/>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4" y="29"/>
                </a:lnTo>
                <a:lnTo>
                  <a:pt x="55" y="29"/>
                </a:lnTo>
                <a:lnTo>
                  <a:pt x="56" y="28"/>
                </a:lnTo>
                <a:lnTo>
                  <a:pt x="61" y="27"/>
                </a:lnTo>
                <a:lnTo>
                  <a:pt x="61" y="26"/>
                </a:lnTo>
                <a:lnTo>
                  <a:pt x="61" y="25"/>
                </a:lnTo>
                <a:lnTo>
                  <a:pt x="62" y="19"/>
                </a:lnTo>
                <a:lnTo>
                  <a:pt x="54" y="21"/>
                </a:lnTo>
                <a:lnTo>
                  <a:pt x="47"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4860" name="Freeform 64"/>
          <p:cNvSpPr>
            <a:spLocks/>
          </p:cNvSpPr>
          <p:nvPr/>
        </p:nvSpPr>
        <p:spPr bwMode="auto">
          <a:xfrm>
            <a:off x="6588478" y="3017839"/>
            <a:ext cx="107244" cy="185737"/>
          </a:xfrm>
          <a:custGeom>
            <a:avLst/>
            <a:gdLst>
              <a:gd name="T0" fmla="*/ 970428171 w 15"/>
              <a:gd name="T1" fmla="*/ 1317641560 h 24"/>
              <a:gd name="T2" fmla="*/ 970428171 w 15"/>
              <a:gd name="T3" fmla="*/ 1197856711 h 24"/>
              <a:gd name="T4" fmla="*/ 905735658 w 15"/>
              <a:gd name="T5" fmla="*/ 1078071862 h 24"/>
              <a:gd name="T6" fmla="*/ 776342587 w 15"/>
              <a:gd name="T7" fmla="*/ 958286772 h 24"/>
              <a:gd name="T8" fmla="*/ 646949517 w 15"/>
              <a:gd name="T9" fmla="*/ 898394347 h 24"/>
              <a:gd name="T10" fmla="*/ 582257003 w 15"/>
              <a:gd name="T11" fmla="*/ 838501923 h 24"/>
              <a:gd name="T12" fmla="*/ 582257003 w 15"/>
              <a:gd name="T13" fmla="*/ 718717074 h 24"/>
              <a:gd name="T14" fmla="*/ 452863807 w 15"/>
              <a:gd name="T15" fmla="*/ 539032062 h 24"/>
              <a:gd name="T16" fmla="*/ 388171294 w 15"/>
              <a:gd name="T17" fmla="*/ 479139516 h 24"/>
              <a:gd name="T18" fmla="*/ 323478780 w 15"/>
              <a:gd name="T19" fmla="*/ 359354667 h 24"/>
              <a:gd name="T20" fmla="*/ 258778160 w 15"/>
              <a:gd name="T21" fmla="*/ 299462243 h 24"/>
              <a:gd name="T22" fmla="*/ 258778160 w 15"/>
              <a:gd name="T23" fmla="*/ 239569758 h 24"/>
              <a:gd name="T24" fmla="*/ 258778160 w 15"/>
              <a:gd name="T25" fmla="*/ 239569758 h 24"/>
              <a:gd name="T26" fmla="*/ 258778160 w 15"/>
              <a:gd name="T27" fmla="*/ 179677334 h 24"/>
              <a:gd name="T28" fmla="*/ 323478780 w 15"/>
              <a:gd name="T29" fmla="*/ 0 h 24"/>
              <a:gd name="T30" fmla="*/ 258778160 w 15"/>
              <a:gd name="T31" fmla="*/ 0 h 24"/>
              <a:gd name="T32" fmla="*/ 129393102 w 15"/>
              <a:gd name="T33" fmla="*/ 0 h 24"/>
              <a:gd name="T34" fmla="*/ 64692529 w 15"/>
              <a:gd name="T35" fmla="*/ 59892440 h 24"/>
              <a:gd name="T36" fmla="*/ 64692529 w 15"/>
              <a:gd name="T37" fmla="*/ 119784879 h 24"/>
              <a:gd name="T38" fmla="*/ 64692529 w 15"/>
              <a:gd name="T39" fmla="*/ 179677334 h 24"/>
              <a:gd name="T40" fmla="*/ 0 w 15"/>
              <a:gd name="T41" fmla="*/ 179677334 h 24"/>
              <a:gd name="T42" fmla="*/ 452863807 w 15"/>
              <a:gd name="T43" fmla="*/ 1437426409 h 24"/>
              <a:gd name="T44" fmla="*/ 970428171 w 15"/>
              <a:gd name="T45" fmla="*/ 1317641560 h 24"/>
              <a:gd name="T46" fmla="*/ 970428171 w 15"/>
              <a:gd name="T47" fmla="*/ 1317641560 h 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5"/>
              <a:gd name="T73" fmla="*/ 0 h 24"/>
              <a:gd name="T74" fmla="*/ 15 w 15"/>
              <a:gd name="T75" fmla="*/ 24 h 2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3"/>
                </a:lnTo>
                <a:lnTo>
                  <a:pt x="5" y="0"/>
                </a:lnTo>
                <a:lnTo>
                  <a:pt x="4" y="0"/>
                </a:lnTo>
                <a:lnTo>
                  <a:pt x="2" y="0"/>
                </a:lnTo>
                <a:lnTo>
                  <a:pt x="1" y="1"/>
                </a:lnTo>
                <a:lnTo>
                  <a:pt x="1" y="2"/>
                </a:lnTo>
                <a:lnTo>
                  <a:pt x="1" y="3"/>
                </a:lnTo>
                <a:lnTo>
                  <a:pt x="0" y="3"/>
                </a:lnTo>
                <a:lnTo>
                  <a:pt x="7" y="24"/>
                </a:lnTo>
                <a:lnTo>
                  <a:pt x="15" y="2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4861" name="Freeform 65"/>
          <p:cNvSpPr>
            <a:spLocks/>
          </p:cNvSpPr>
          <p:nvPr/>
        </p:nvSpPr>
        <p:spPr bwMode="auto">
          <a:xfrm>
            <a:off x="6616701" y="2801939"/>
            <a:ext cx="138289" cy="325437"/>
          </a:xfrm>
          <a:custGeom>
            <a:avLst/>
            <a:gdLst>
              <a:gd name="T0" fmla="*/ 0 w 19"/>
              <a:gd name="T1" fmla="*/ 1861212754 h 42"/>
              <a:gd name="T2" fmla="*/ 0 w 19"/>
              <a:gd name="T3" fmla="*/ 1921255858 h 42"/>
              <a:gd name="T4" fmla="*/ 134089252 w 19"/>
              <a:gd name="T5" fmla="*/ 2041334803 h 42"/>
              <a:gd name="T6" fmla="*/ 402275976 w 19"/>
              <a:gd name="T7" fmla="*/ 2147483647 h 42"/>
              <a:gd name="T8" fmla="*/ 603409933 w 19"/>
              <a:gd name="T9" fmla="*/ 2147483647 h 42"/>
              <a:gd name="T10" fmla="*/ 670462731 w 19"/>
              <a:gd name="T11" fmla="*/ 2147483647 h 42"/>
              <a:gd name="T12" fmla="*/ 737507341 w 19"/>
              <a:gd name="T13" fmla="*/ 2147483647 h 42"/>
              <a:gd name="T14" fmla="*/ 871596561 w 19"/>
              <a:gd name="T15" fmla="*/ 2147483647 h 42"/>
              <a:gd name="T16" fmla="*/ 938641171 w 19"/>
              <a:gd name="T17" fmla="*/ 2101377908 h 42"/>
              <a:gd name="T18" fmla="*/ 1139783445 w 19"/>
              <a:gd name="T19" fmla="*/ 1801177397 h 42"/>
              <a:gd name="T20" fmla="*/ 1273872665 w 19"/>
              <a:gd name="T21" fmla="*/ 1561020476 h 42"/>
              <a:gd name="T22" fmla="*/ 1206828055 w 19"/>
              <a:gd name="T23" fmla="*/ 1140749737 h 42"/>
              <a:gd name="T24" fmla="*/ 1139783445 w 19"/>
              <a:gd name="T25" fmla="*/ 780506364 h 42"/>
              <a:gd name="T26" fmla="*/ 938641171 w 19"/>
              <a:gd name="T27" fmla="*/ 840549468 h 42"/>
              <a:gd name="T28" fmla="*/ 871596561 w 19"/>
              <a:gd name="T29" fmla="*/ 840549468 h 42"/>
              <a:gd name="T30" fmla="*/ 804551951 w 19"/>
              <a:gd name="T31" fmla="*/ 840549468 h 42"/>
              <a:gd name="T32" fmla="*/ 871596561 w 19"/>
              <a:gd name="T33" fmla="*/ 660427903 h 42"/>
              <a:gd name="T34" fmla="*/ 938641171 w 19"/>
              <a:gd name="T35" fmla="*/ 660427903 h 42"/>
              <a:gd name="T36" fmla="*/ 1005685781 w 19"/>
              <a:gd name="T37" fmla="*/ 480313965 h 42"/>
              <a:gd name="T38" fmla="*/ 1072738579 w 19"/>
              <a:gd name="T39" fmla="*/ 360235504 h 42"/>
              <a:gd name="T40" fmla="*/ 268186692 w 19"/>
              <a:gd name="T41" fmla="*/ 0 h 42"/>
              <a:gd name="T42" fmla="*/ 201133894 w 19"/>
              <a:gd name="T43" fmla="*/ 120078491 h 42"/>
              <a:gd name="T44" fmla="*/ 134089252 w 19"/>
              <a:gd name="T45" fmla="*/ 360235504 h 42"/>
              <a:gd name="T46" fmla="*/ 0 w 19"/>
              <a:gd name="T47" fmla="*/ 480313965 h 42"/>
              <a:gd name="T48" fmla="*/ 67044626 w 19"/>
              <a:gd name="T49" fmla="*/ 540357190 h 42"/>
              <a:gd name="T50" fmla="*/ 67044626 w 19"/>
              <a:gd name="T51" fmla="*/ 660427903 h 42"/>
              <a:gd name="T52" fmla="*/ 67044626 w 19"/>
              <a:gd name="T53" fmla="*/ 900584824 h 42"/>
              <a:gd name="T54" fmla="*/ 201133894 w 19"/>
              <a:gd name="T55" fmla="*/ 1020671276 h 42"/>
              <a:gd name="T56" fmla="*/ 335231366 w 19"/>
              <a:gd name="T57" fmla="*/ 1080706632 h 42"/>
              <a:gd name="T58" fmla="*/ 469320586 w 19"/>
              <a:gd name="T59" fmla="*/ 1140749737 h 42"/>
              <a:gd name="T60" fmla="*/ 603409933 w 19"/>
              <a:gd name="T61" fmla="*/ 1260828198 h 42"/>
              <a:gd name="T62" fmla="*/ 268186692 w 19"/>
              <a:gd name="T63" fmla="*/ 1440942015 h 42"/>
              <a:gd name="T64" fmla="*/ 67044626 w 19"/>
              <a:gd name="T65" fmla="*/ 1681098937 h 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
              <a:gd name="T100" fmla="*/ 0 h 42"/>
              <a:gd name="T101" fmla="*/ 19 w 19"/>
              <a:gd name="T102" fmla="*/ 42 h 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 h="42">
                <a:moveTo>
                  <a:pt x="1" y="28"/>
                </a:moveTo>
                <a:lnTo>
                  <a:pt x="0" y="31"/>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2" y="14"/>
                </a:lnTo>
                <a:lnTo>
                  <a:pt x="12" y="13"/>
                </a:lnTo>
                <a:lnTo>
                  <a:pt x="13"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4862" name="Freeform 66"/>
          <p:cNvSpPr>
            <a:spLocks/>
          </p:cNvSpPr>
          <p:nvPr/>
        </p:nvSpPr>
        <p:spPr bwMode="auto">
          <a:xfrm>
            <a:off x="6739467" y="2654301"/>
            <a:ext cx="166511" cy="169863"/>
          </a:xfrm>
          <a:custGeom>
            <a:avLst/>
            <a:gdLst>
              <a:gd name="T0" fmla="*/ 0 w 23"/>
              <a:gd name="T1" fmla="*/ 238456745 h 22"/>
              <a:gd name="T2" fmla="*/ 530675387 w 23"/>
              <a:gd name="T3" fmla="*/ 119228373 h 22"/>
              <a:gd name="T4" fmla="*/ 530675387 w 23"/>
              <a:gd name="T5" fmla="*/ 178842574 h 22"/>
              <a:gd name="T6" fmla="*/ 597004831 w 23"/>
              <a:gd name="T7" fmla="*/ 178842574 h 22"/>
              <a:gd name="T8" fmla="*/ 597004831 w 23"/>
              <a:gd name="T9" fmla="*/ 178842574 h 22"/>
              <a:gd name="T10" fmla="*/ 1326676442 w 23"/>
              <a:gd name="T11" fmla="*/ 0 h 22"/>
              <a:gd name="T12" fmla="*/ 1525680682 w 23"/>
              <a:gd name="T13" fmla="*/ 536527783 h 22"/>
              <a:gd name="T14" fmla="*/ 1525680682 w 23"/>
              <a:gd name="T15" fmla="*/ 596141954 h 22"/>
              <a:gd name="T16" fmla="*/ 1459343221 w 23"/>
              <a:gd name="T17" fmla="*/ 596141954 h 22"/>
              <a:gd name="T18" fmla="*/ 1525680682 w 23"/>
              <a:gd name="T19" fmla="*/ 655763846 h 22"/>
              <a:gd name="T20" fmla="*/ 1525680682 w 23"/>
              <a:gd name="T21" fmla="*/ 655763846 h 22"/>
              <a:gd name="T22" fmla="*/ 1393013903 w 23"/>
              <a:gd name="T23" fmla="*/ 715378018 h 22"/>
              <a:gd name="T24" fmla="*/ 1127680346 w 23"/>
              <a:gd name="T25" fmla="*/ 774992189 h 22"/>
              <a:gd name="T26" fmla="*/ 1061342630 w 23"/>
              <a:gd name="T27" fmla="*/ 774992189 h 22"/>
              <a:gd name="T28" fmla="*/ 1061342630 w 23"/>
              <a:gd name="T29" fmla="*/ 774992189 h 22"/>
              <a:gd name="T30" fmla="*/ 1061342630 w 23"/>
              <a:gd name="T31" fmla="*/ 834606360 h 22"/>
              <a:gd name="T32" fmla="*/ 1061342630 w 23"/>
              <a:gd name="T33" fmla="*/ 834606360 h 22"/>
              <a:gd name="T34" fmla="*/ 862338389 w 23"/>
              <a:gd name="T35" fmla="*/ 894220532 h 22"/>
              <a:gd name="T36" fmla="*/ 663342293 w 23"/>
              <a:gd name="T37" fmla="*/ 953834703 h 22"/>
              <a:gd name="T38" fmla="*/ 663342293 w 23"/>
              <a:gd name="T39" fmla="*/ 953834703 h 22"/>
              <a:gd name="T40" fmla="*/ 530675387 w 23"/>
              <a:gd name="T41" fmla="*/ 1073063287 h 22"/>
              <a:gd name="T42" fmla="*/ 199004304 w 23"/>
              <a:gd name="T43" fmla="*/ 1251905801 h 22"/>
              <a:gd name="T44" fmla="*/ 132666811 w 23"/>
              <a:gd name="T45" fmla="*/ 1311519972 h 22"/>
              <a:gd name="T46" fmla="*/ 0 w 23"/>
              <a:gd name="T47" fmla="*/ 1251905801 h 22"/>
              <a:gd name="T48" fmla="*/ 132666811 w 23"/>
              <a:gd name="T49" fmla="*/ 1132677458 h 22"/>
              <a:gd name="T50" fmla="*/ 132666811 w 23"/>
              <a:gd name="T51" fmla="*/ 1073063287 h 22"/>
              <a:gd name="T52" fmla="*/ 132666811 w 23"/>
              <a:gd name="T53" fmla="*/ 1013449115 h 22"/>
              <a:gd name="T54" fmla="*/ 0 w 23"/>
              <a:gd name="T55" fmla="*/ 238456745 h 22"/>
              <a:gd name="T56" fmla="*/ 0 w 23"/>
              <a:gd name="T57" fmla="*/ 238456745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
              <a:gd name="T88" fmla="*/ 0 h 22"/>
              <a:gd name="T89" fmla="*/ 23 w 23"/>
              <a:gd name="T90" fmla="*/ 22 h 2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 h="22">
                <a:moveTo>
                  <a:pt x="0" y="4"/>
                </a:moveTo>
                <a:lnTo>
                  <a:pt x="8" y="2"/>
                </a:lnTo>
                <a:lnTo>
                  <a:pt x="8" y="3"/>
                </a:lnTo>
                <a:lnTo>
                  <a:pt x="9" y="3"/>
                </a:lnTo>
                <a:lnTo>
                  <a:pt x="20" y="0"/>
                </a:lnTo>
                <a:lnTo>
                  <a:pt x="23" y="9"/>
                </a:lnTo>
                <a:lnTo>
                  <a:pt x="23" y="10"/>
                </a:lnTo>
                <a:lnTo>
                  <a:pt x="22" y="10"/>
                </a:lnTo>
                <a:lnTo>
                  <a:pt x="23" y="11"/>
                </a:lnTo>
                <a:lnTo>
                  <a:pt x="21" y="12"/>
                </a:lnTo>
                <a:lnTo>
                  <a:pt x="17" y="13"/>
                </a:lnTo>
                <a:lnTo>
                  <a:pt x="16" y="13"/>
                </a:lnTo>
                <a:lnTo>
                  <a:pt x="16" y="14"/>
                </a:lnTo>
                <a:lnTo>
                  <a:pt x="13" y="15"/>
                </a:lnTo>
                <a:lnTo>
                  <a:pt x="10" y="16"/>
                </a:lnTo>
                <a:lnTo>
                  <a:pt x="8" y="18"/>
                </a:lnTo>
                <a:lnTo>
                  <a:pt x="3" y="21"/>
                </a:lnTo>
                <a:lnTo>
                  <a:pt x="2" y="22"/>
                </a:lnTo>
                <a:lnTo>
                  <a:pt x="0" y="21"/>
                </a:lnTo>
                <a:lnTo>
                  <a:pt x="2" y="19"/>
                </a:lnTo>
                <a:lnTo>
                  <a:pt x="2" y="18"/>
                </a:lnTo>
                <a:lnTo>
                  <a:pt x="2" y="17"/>
                </a:lnTo>
                <a:lnTo>
                  <a:pt x="0" y="4"/>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4863" name="Freeform 67"/>
          <p:cNvSpPr>
            <a:spLocks/>
          </p:cNvSpPr>
          <p:nvPr/>
        </p:nvSpPr>
        <p:spPr bwMode="auto">
          <a:xfrm>
            <a:off x="6732411" y="2522538"/>
            <a:ext cx="327378" cy="177800"/>
          </a:xfrm>
          <a:custGeom>
            <a:avLst/>
            <a:gdLst>
              <a:gd name="T0" fmla="*/ 669847700 w 45"/>
              <a:gd name="T1" fmla="*/ 418316999 h 23"/>
              <a:gd name="T2" fmla="*/ 1607645835 w 45"/>
              <a:gd name="T3" fmla="*/ 179276514 h 23"/>
              <a:gd name="T4" fmla="*/ 1674627306 w 45"/>
              <a:gd name="T5" fmla="*/ 179276514 h 23"/>
              <a:gd name="T6" fmla="*/ 1674627306 w 45"/>
              <a:gd name="T7" fmla="*/ 119520243 h 23"/>
              <a:gd name="T8" fmla="*/ 1808598432 w 45"/>
              <a:gd name="T9" fmla="*/ 0 h 23"/>
              <a:gd name="T10" fmla="*/ 1942569557 w 45"/>
              <a:gd name="T11" fmla="*/ 0 h 23"/>
              <a:gd name="T12" fmla="*/ 2076540683 w 45"/>
              <a:gd name="T13" fmla="*/ 179276514 h 23"/>
              <a:gd name="T14" fmla="*/ 2143522154 w 45"/>
              <a:gd name="T15" fmla="*/ 298796787 h 23"/>
              <a:gd name="T16" fmla="*/ 2009551028 w 45"/>
              <a:gd name="T17" fmla="*/ 418316999 h 23"/>
              <a:gd name="T18" fmla="*/ 1942569557 w 45"/>
              <a:gd name="T19" fmla="*/ 597593574 h 23"/>
              <a:gd name="T20" fmla="*/ 2147483647 w 45"/>
              <a:gd name="T21" fmla="*/ 597593574 h 23"/>
              <a:gd name="T22" fmla="*/ 2147483647 w 45"/>
              <a:gd name="T23" fmla="*/ 896397970 h 23"/>
              <a:gd name="T24" fmla="*/ 2147483647 w 45"/>
              <a:gd name="T25" fmla="*/ 956154211 h 23"/>
              <a:gd name="T26" fmla="*/ 2147483647 w 45"/>
              <a:gd name="T27" fmla="*/ 836633999 h 23"/>
              <a:gd name="T28" fmla="*/ 2147483647 w 45"/>
              <a:gd name="T29" fmla="*/ 717113786 h 23"/>
              <a:gd name="T30" fmla="*/ 2147483647 w 45"/>
              <a:gd name="T31" fmla="*/ 597593574 h 23"/>
              <a:gd name="T32" fmla="*/ 2147483647 w 45"/>
              <a:gd name="T33" fmla="*/ 657357545 h 23"/>
              <a:gd name="T34" fmla="*/ 2147483647 w 45"/>
              <a:gd name="T35" fmla="*/ 956154211 h 23"/>
              <a:gd name="T36" fmla="*/ 2147483647 w 45"/>
              <a:gd name="T37" fmla="*/ 1015910694 h 23"/>
              <a:gd name="T38" fmla="*/ 2147483647 w 45"/>
              <a:gd name="T39" fmla="*/ 1135430907 h 23"/>
              <a:gd name="T40" fmla="*/ 2147483647 w 45"/>
              <a:gd name="T41" fmla="*/ 1254951119 h 23"/>
              <a:gd name="T42" fmla="*/ 2147483647 w 45"/>
              <a:gd name="T43" fmla="*/ 1195194878 h 23"/>
              <a:gd name="T44" fmla="*/ 2147483647 w 45"/>
              <a:gd name="T45" fmla="*/ 1075674665 h 23"/>
              <a:gd name="T46" fmla="*/ 2147483647 w 45"/>
              <a:gd name="T47" fmla="*/ 1314715091 h 23"/>
              <a:gd name="T48" fmla="*/ 2143522154 w 45"/>
              <a:gd name="T49" fmla="*/ 1314715091 h 23"/>
              <a:gd name="T50" fmla="*/ 2143522154 w 45"/>
              <a:gd name="T51" fmla="*/ 1254951119 h 23"/>
              <a:gd name="T52" fmla="*/ 2009551028 w 45"/>
              <a:gd name="T53" fmla="*/ 1195194878 h 23"/>
              <a:gd name="T54" fmla="*/ 1875579902 w 45"/>
              <a:gd name="T55" fmla="*/ 1135430907 h 23"/>
              <a:gd name="T56" fmla="*/ 1808598432 w 45"/>
              <a:gd name="T57" fmla="*/ 1015910694 h 23"/>
              <a:gd name="T58" fmla="*/ 1406685055 w 45"/>
              <a:gd name="T59" fmla="*/ 1015910694 h 23"/>
              <a:gd name="T60" fmla="*/ 669847700 w 45"/>
              <a:gd name="T61" fmla="*/ 1195194878 h 23"/>
              <a:gd name="T62" fmla="*/ 602866229 w 45"/>
              <a:gd name="T63" fmla="*/ 1135430907 h 23"/>
              <a:gd name="T64" fmla="*/ 0 w 45"/>
              <a:gd name="T65" fmla="*/ 1254951119 h 23"/>
              <a:gd name="T66" fmla="*/ 0 w 45"/>
              <a:gd name="T67" fmla="*/ 537837333 h 2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5"/>
              <a:gd name="T103" fmla="*/ 0 h 23"/>
              <a:gd name="T104" fmla="*/ 45 w 45"/>
              <a:gd name="T105" fmla="*/ 23 h 2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5" h="23">
                <a:moveTo>
                  <a:pt x="0" y="9"/>
                </a:moveTo>
                <a:lnTo>
                  <a:pt x="10" y="7"/>
                </a:lnTo>
                <a:lnTo>
                  <a:pt x="24" y="4"/>
                </a:lnTo>
                <a:lnTo>
                  <a:pt x="24"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18"/>
                </a:lnTo>
                <a:lnTo>
                  <a:pt x="36" y="18"/>
                </a:lnTo>
                <a:lnTo>
                  <a:pt x="35" y="20"/>
                </a:lnTo>
                <a:lnTo>
                  <a:pt x="34" y="22"/>
                </a:lnTo>
                <a:lnTo>
                  <a:pt x="33" y="23"/>
                </a:lnTo>
                <a:lnTo>
                  <a:pt x="32" y="22"/>
                </a:lnTo>
                <a:lnTo>
                  <a:pt x="32" y="21"/>
                </a:lnTo>
                <a:lnTo>
                  <a:pt x="31" y="21"/>
                </a:lnTo>
                <a:lnTo>
                  <a:pt x="30" y="20"/>
                </a:lnTo>
                <a:lnTo>
                  <a:pt x="28" y="19"/>
                </a:lnTo>
                <a:lnTo>
                  <a:pt x="27" y="17"/>
                </a:lnTo>
                <a:lnTo>
                  <a:pt x="26" y="15"/>
                </a:lnTo>
                <a:lnTo>
                  <a:pt x="21" y="17"/>
                </a:lnTo>
                <a:lnTo>
                  <a:pt x="10" y="20"/>
                </a:lnTo>
                <a:lnTo>
                  <a:pt x="9" y="20"/>
                </a:lnTo>
                <a:lnTo>
                  <a:pt x="9" y="19"/>
                </a:lnTo>
                <a:lnTo>
                  <a:pt x="1" y="21"/>
                </a:lnTo>
                <a:lnTo>
                  <a:pt x="0" y="21"/>
                </a:lnTo>
                <a:lnTo>
                  <a:pt x="0" y="9"/>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4864" name="Freeform 68"/>
          <p:cNvSpPr>
            <a:spLocks/>
          </p:cNvSpPr>
          <p:nvPr/>
        </p:nvSpPr>
        <p:spPr bwMode="auto">
          <a:xfrm>
            <a:off x="6884812" y="2638425"/>
            <a:ext cx="86077" cy="101600"/>
          </a:xfrm>
          <a:custGeom>
            <a:avLst/>
            <a:gdLst>
              <a:gd name="T0" fmla="*/ 0 w 12"/>
              <a:gd name="T1" fmla="*/ 122162272 h 13"/>
              <a:gd name="T2" fmla="*/ 195360579 w 12"/>
              <a:gd name="T3" fmla="*/ 671880847 h 13"/>
              <a:gd name="T4" fmla="*/ 195360579 w 12"/>
              <a:gd name="T5" fmla="*/ 732965875 h 13"/>
              <a:gd name="T6" fmla="*/ 130245755 w 12"/>
              <a:gd name="T7" fmla="*/ 732965875 h 13"/>
              <a:gd name="T8" fmla="*/ 195360579 w 12"/>
              <a:gd name="T9" fmla="*/ 794043088 h 13"/>
              <a:gd name="T10" fmla="*/ 195360579 w 12"/>
              <a:gd name="T11" fmla="*/ 794043088 h 13"/>
              <a:gd name="T12" fmla="*/ 195360579 w 12"/>
              <a:gd name="T13" fmla="*/ 794043088 h 13"/>
              <a:gd name="T14" fmla="*/ 390729227 w 12"/>
              <a:gd name="T15" fmla="*/ 732965875 h 13"/>
              <a:gd name="T16" fmla="*/ 455844019 w 12"/>
              <a:gd name="T17" fmla="*/ 671880847 h 13"/>
              <a:gd name="T18" fmla="*/ 455844019 w 12"/>
              <a:gd name="T19" fmla="*/ 610803634 h 13"/>
              <a:gd name="T20" fmla="*/ 455844019 w 12"/>
              <a:gd name="T21" fmla="*/ 549718606 h 13"/>
              <a:gd name="T22" fmla="*/ 455844019 w 12"/>
              <a:gd name="T23" fmla="*/ 427564058 h 13"/>
              <a:gd name="T24" fmla="*/ 520966881 w 12"/>
              <a:gd name="T25" fmla="*/ 366479030 h 13"/>
              <a:gd name="T26" fmla="*/ 520966881 w 12"/>
              <a:gd name="T27" fmla="*/ 427564058 h 13"/>
              <a:gd name="T28" fmla="*/ 520966881 w 12"/>
              <a:gd name="T29" fmla="*/ 488641271 h 13"/>
              <a:gd name="T30" fmla="*/ 520966881 w 12"/>
              <a:gd name="T31" fmla="*/ 610803634 h 13"/>
              <a:gd name="T32" fmla="*/ 586089869 w 12"/>
              <a:gd name="T33" fmla="*/ 610803634 h 13"/>
              <a:gd name="T34" fmla="*/ 586089869 w 12"/>
              <a:gd name="T35" fmla="*/ 610803634 h 13"/>
              <a:gd name="T36" fmla="*/ 586089869 w 12"/>
              <a:gd name="T37" fmla="*/ 549718606 h 13"/>
              <a:gd name="T38" fmla="*/ 651212731 w 12"/>
              <a:gd name="T39" fmla="*/ 549718606 h 13"/>
              <a:gd name="T40" fmla="*/ 716327523 w 12"/>
              <a:gd name="T41" fmla="*/ 488641271 h 13"/>
              <a:gd name="T42" fmla="*/ 781450385 w 12"/>
              <a:gd name="T43" fmla="*/ 488641271 h 13"/>
              <a:gd name="T44" fmla="*/ 781450385 w 12"/>
              <a:gd name="T45" fmla="*/ 488641271 h 13"/>
              <a:gd name="T46" fmla="*/ 716327523 w 12"/>
              <a:gd name="T47" fmla="*/ 427564058 h 13"/>
              <a:gd name="T48" fmla="*/ 716327523 w 12"/>
              <a:gd name="T49" fmla="*/ 366479030 h 13"/>
              <a:gd name="T50" fmla="*/ 716327523 w 12"/>
              <a:gd name="T51" fmla="*/ 366479030 h 13"/>
              <a:gd name="T52" fmla="*/ 651212731 w 12"/>
              <a:gd name="T53" fmla="*/ 366479030 h 13"/>
              <a:gd name="T54" fmla="*/ 586089869 w 12"/>
              <a:gd name="T55" fmla="*/ 305401817 h 13"/>
              <a:gd name="T56" fmla="*/ 586089869 w 12"/>
              <a:gd name="T57" fmla="*/ 305401817 h 13"/>
              <a:gd name="T58" fmla="*/ 455844019 w 12"/>
              <a:gd name="T59" fmla="*/ 244324543 h 13"/>
              <a:gd name="T60" fmla="*/ 390729227 w 12"/>
              <a:gd name="T61" fmla="*/ 122162272 h 13"/>
              <a:gd name="T62" fmla="*/ 390729227 w 12"/>
              <a:gd name="T63" fmla="*/ 122162272 h 13"/>
              <a:gd name="T64" fmla="*/ 325606365 w 12"/>
              <a:gd name="T65" fmla="*/ 0 h 13"/>
              <a:gd name="T66" fmla="*/ 0 w 12"/>
              <a:gd name="T67" fmla="*/ 122162272 h 13"/>
              <a:gd name="T68" fmla="*/ 0 w 12"/>
              <a:gd name="T69" fmla="*/ 122162272 h 1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
              <a:gd name="T106" fmla="*/ 0 h 13"/>
              <a:gd name="T107" fmla="*/ 12 w 12"/>
              <a:gd name="T108" fmla="*/ 13 h 1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 h="13">
                <a:moveTo>
                  <a:pt x="0" y="2"/>
                </a:moveTo>
                <a:lnTo>
                  <a:pt x="3" y="11"/>
                </a:lnTo>
                <a:lnTo>
                  <a:pt x="3" y="12"/>
                </a:lnTo>
                <a:lnTo>
                  <a:pt x="2" y="12"/>
                </a:lnTo>
                <a:lnTo>
                  <a:pt x="3" y="13"/>
                </a:lnTo>
                <a:lnTo>
                  <a:pt x="6" y="12"/>
                </a:lnTo>
                <a:lnTo>
                  <a:pt x="7" y="11"/>
                </a:lnTo>
                <a:lnTo>
                  <a:pt x="7" y="10"/>
                </a:lnTo>
                <a:lnTo>
                  <a:pt x="7" y="9"/>
                </a:lnTo>
                <a:lnTo>
                  <a:pt x="7" y="7"/>
                </a:lnTo>
                <a:lnTo>
                  <a:pt x="8" y="6"/>
                </a:lnTo>
                <a:lnTo>
                  <a:pt x="8" y="7"/>
                </a:lnTo>
                <a:lnTo>
                  <a:pt x="8" y="8"/>
                </a:lnTo>
                <a:lnTo>
                  <a:pt x="8" y="10"/>
                </a:lnTo>
                <a:lnTo>
                  <a:pt x="9" y="10"/>
                </a:lnTo>
                <a:lnTo>
                  <a:pt x="9" y="9"/>
                </a:lnTo>
                <a:lnTo>
                  <a:pt x="10" y="9"/>
                </a:lnTo>
                <a:lnTo>
                  <a:pt x="11" y="8"/>
                </a:lnTo>
                <a:lnTo>
                  <a:pt x="12" y="8"/>
                </a:lnTo>
                <a:lnTo>
                  <a:pt x="11" y="7"/>
                </a:lnTo>
                <a:lnTo>
                  <a:pt x="11" y="6"/>
                </a:lnTo>
                <a:lnTo>
                  <a:pt x="10" y="6"/>
                </a:lnTo>
                <a:lnTo>
                  <a:pt x="9" y="5"/>
                </a:lnTo>
                <a:lnTo>
                  <a:pt x="7" y="4"/>
                </a:lnTo>
                <a:lnTo>
                  <a:pt x="6" y="2"/>
                </a:lnTo>
                <a:lnTo>
                  <a:pt x="5" y="0"/>
                </a:lnTo>
                <a:lnTo>
                  <a:pt x="0" y="2"/>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4865" name="Freeform 69"/>
          <p:cNvSpPr>
            <a:spLocks/>
          </p:cNvSpPr>
          <p:nvPr/>
        </p:nvSpPr>
        <p:spPr bwMode="auto">
          <a:xfrm>
            <a:off x="6790267" y="2212975"/>
            <a:ext cx="152400" cy="363538"/>
          </a:xfrm>
          <a:custGeom>
            <a:avLst/>
            <a:gdLst>
              <a:gd name="T0" fmla="*/ 1399766787 w 21"/>
              <a:gd name="T1" fmla="*/ 2147483647 h 47"/>
              <a:gd name="T2" fmla="*/ 1333113583 w 21"/>
              <a:gd name="T3" fmla="*/ 2147483647 h 47"/>
              <a:gd name="T4" fmla="*/ 1266452214 w 21"/>
              <a:gd name="T5" fmla="*/ 2147483647 h 47"/>
              <a:gd name="T6" fmla="*/ 1199799010 w 21"/>
              <a:gd name="T7" fmla="*/ 2147483647 h 47"/>
              <a:gd name="T8" fmla="*/ 1133145806 w 21"/>
              <a:gd name="T9" fmla="*/ 2147483647 h 47"/>
              <a:gd name="T10" fmla="*/ 1133145806 w 21"/>
              <a:gd name="T11" fmla="*/ 2147483647 h 47"/>
              <a:gd name="T12" fmla="*/ 1133145806 w 21"/>
              <a:gd name="T13" fmla="*/ 2147483647 h 47"/>
              <a:gd name="T14" fmla="*/ 1133145806 w 21"/>
              <a:gd name="T15" fmla="*/ 2147483647 h 47"/>
              <a:gd name="T16" fmla="*/ 1066492346 w 21"/>
              <a:gd name="T17" fmla="*/ 2147483647 h 47"/>
              <a:gd name="T18" fmla="*/ 1066492346 w 21"/>
              <a:gd name="T19" fmla="*/ 2147483647 h 47"/>
              <a:gd name="T20" fmla="*/ 133314605 w 21"/>
              <a:gd name="T21" fmla="*/ 2147483647 h 47"/>
              <a:gd name="T22" fmla="*/ 66653220 w 21"/>
              <a:gd name="T23" fmla="*/ 2147483647 h 47"/>
              <a:gd name="T24" fmla="*/ 0 w 21"/>
              <a:gd name="T25" fmla="*/ 2147483647 h 47"/>
              <a:gd name="T26" fmla="*/ 0 w 21"/>
              <a:gd name="T27" fmla="*/ 2147483647 h 47"/>
              <a:gd name="T28" fmla="*/ 66653220 w 21"/>
              <a:gd name="T29" fmla="*/ 2147483647 h 47"/>
              <a:gd name="T30" fmla="*/ 0 w 21"/>
              <a:gd name="T31" fmla="*/ 2147483647 h 47"/>
              <a:gd name="T32" fmla="*/ 0 w 21"/>
              <a:gd name="T33" fmla="*/ 2034150113 h 47"/>
              <a:gd name="T34" fmla="*/ 0 w 21"/>
              <a:gd name="T35" fmla="*/ 1914491523 h 47"/>
              <a:gd name="T36" fmla="*/ 66653220 w 21"/>
              <a:gd name="T37" fmla="*/ 1675183044 h 47"/>
              <a:gd name="T38" fmla="*/ 66653220 w 21"/>
              <a:gd name="T39" fmla="*/ 1555524936 h 47"/>
              <a:gd name="T40" fmla="*/ 66653220 w 21"/>
              <a:gd name="T41" fmla="*/ 1435866829 h 47"/>
              <a:gd name="T42" fmla="*/ 66653220 w 21"/>
              <a:gd name="T43" fmla="*/ 1316216457 h 47"/>
              <a:gd name="T44" fmla="*/ 66653220 w 21"/>
              <a:gd name="T45" fmla="*/ 1256387404 h 47"/>
              <a:gd name="T46" fmla="*/ 66653220 w 21"/>
              <a:gd name="T47" fmla="*/ 1196558350 h 47"/>
              <a:gd name="T48" fmla="*/ 266621045 w 21"/>
              <a:gd name="T49" fmla="*/ 1076900243 h 47"/>
              <a:gd name="T50" fmla="*/ 333274314 w 21"/>
              <a:gd name="T51" fmla="*/ 837591522 h 47"/>
              <a:gd name="T52" fmla="*/ 266621045 w 21"/>
              <a:gd name="T53" fmla="*/ 717933415 h 47"/>
              <a:gd name="T54" fmla="*/ 266621045 w 21"/>
              <a:gd name="T55" fmla="*/ 598283042 h 47"/>
              <a:gd name="T56" fmla="*/ 266621045 w 21"/>
              <a:gd name="T57" fmla="*/ 598283042 h 47"/>
              <a:gd name="T58" fmla="*/ 266621045 w 21"/>
              <a:gd name="T59" fmla="*/ 538453989 h 47"/>
              <a:gd name="T60" fmla="*/ 199967841 w 21"/>
              <a:gd name="T61" fmla="*/ 418795761 h 47"/>
              <a:gd name="T62" fmla="*/ 266621045 w 21"/>
              <a:gd name="T63" fmla="*/ 239308540 h 47"/>
              <a:gd name="T64" fmla="*/ 199967841 w 21"/>
              <a:gd name="T65" fmla="*/ 179487221 h 47"/>
              <a:gd name="T66" fmla="*/ 199967841 w 21"/>
              <a:gd name="T67" fmla="*/ 119658137 h 47"/>
              <a:gd name="T68" fmla="*/ 266621045 w 21"/>
              <a:gd name="T69" fmla="*/ 119658137 h 47"/>
              <a:gd name="T70" fmla="*/ 333274314 w 21"/>
              <a:gd name="T71" fmla="*/ 59829069 h 47"/>
              <a:gd name="T72" fmla="*/ 399935682 w 21"/>
              <a:gd name="T73" fmla="*/ 59829069 h 47"/>
              <a:gd name="T74" fmla="*/ 399935682 w 21"/>
              <a:gd name="T75" fmla="*/ 59829069 h 47"/>
              <a:gd name="T76" fmla="*/ 466588887 w 21"/>
              <a:gd name="T77" fmla="*/ 0 h 47"/>
              <a:gd name="T78" fmla="*/ 1133145806 w 21"/>
              <a:gd name="T79" fmla="*/ 1735012097 h 47"/>
              <a:gd name="T80" fmla="*/ 1133145806 w 21"/>
              <a:gd name="T81" fmla="*/ 1794841151 h 47"/>
              <a:gd name="T82" fmla="*/ 1133145806 w 21"/>
              <a:gd name="T83" fmla="*/ 1854662469 h 47"/>
              <a:gd name="T84" fmla="*/ 1133145806 w 21"/>
              <a:gd name="T85" fmla="*/ 1854662469 h 47"/>
              <a:gd name="T86" fmla="*/ 1266452214 w 21"/>
              <a:gd name="T87" fmla="*/ 1974320576 h 47"/>
              <a:gd name="T88" fmla="*/ 1333113583 w 21"/>
              <a:gd name="T89" fmla="*/ 1974320576 h 47"/>
              <a:gd name="T90" fmla="*/ 1333113583 w 21"/>
              <a:gd name="T91" fmla="*/ 2034150113 h 47"/>
              <a:gd name="T92" fmla="*/ 1333113583 w 21"/>
              <a:gd name="T93" fmla="*/ 2093979167 h 47"/>
              <a:gd name="T94" fmla="*/ 1399766787 w 21"/>
              <a:gd name="T95" fmla="*/ 2147483647 h 47"/>
              <a:gd name="T96" fmla="*/ 1399766787 w 21"/>
              <a:gd name="T97" fmla="*/ 2147483647 h 47"/>
              <a:gd name="T98" fmla="*/ 1399766787 w 21"/>
              <a:gd name="T99" fmla="*/ 2147483647 h 47"/>
              <a:gd name="T100" fmla="*/ 1399766787 w 21"/>
              <a:gd name="T101" fmla="*/ 2147483647 h 47"/>
              <a:gd name="T102" fmla="*/ 1399766787 w 21"/>
              <a:gd name="T103" fmla="*/ 2147483647 h 4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
              <a:gd name="T157" fmla="*/ 0 h 47"/>
              <a:gd name="T158" fmla="*/ 21 w 21"/>
              <a:gd name="T159" fmla="*/ 47 h 4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 h="47">
                <a:moveTo>
                  <a:pt x="21" y="40"/>
                </a:moveTo>
                <a:lnTo>
                  <a:pt x="20" y="40"/>
                </a:lnTo>
                <a:lnTo>
                  <a:pt x="19" y="40"/>
                </a:lnTo>
                <a:lnTo>
                  <a:pt x="18" y="42"/>
                </a:lnTo>
                <a:lnTo>
                  <a:pt x="17" y="42"/>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9"/>
                </a:lnTo>
                <a:lnTo>
                  <a:pt x="3" y="7"/>
                </a:lnTo>
                <a:lnTo>
                  <a:pt x="4" y="4"/>
                </a:lnTo>
                <a:lnTo>
                  <a:pt x="3" y="3"/>
                </a:lnTo>
                <a:lnTo>
                  <a:pt x="3" y="2"/>
                </a:lnTo>
                <a:lnTo>
                  <a:pt x="4" y="2"/>
                </a:lnTo>
                <a:lnTo>
                  <a:pt x="5" y="1"/>
                </a:lnTo>
                <a:lnTo>
                  <a:pt x="6" y="1"/>
                </a:lnTo>
                <a:lnTo>
                  <a:pt x="7" y="0"/>
                </a:lnTo>
                <a:lnTo>
                  <a:pt x="17" y="29"/>
                </a:lnTo>
                <a:lnTo>
                  <a:pt x="17" y="30"/>
                </a:lnTo>
                <a:lnTo>
                  <a:pt x="17" y="31"/>
                </a:lnTo>
                <a:lnTo>
                  <a:pt x="19" y="33"/>
                </a:lnTo>
                <a:lnTo>
                  <a:pt x="20" y="33"/>
                </a:lnTo>
                <a:lnTo>
                  <a:pt x="20" y="34"/>
                </a:lnTo>
                <a:lnTo>
                  <a:pt x="20" y="35"/>
                </a:lnTo>
                <a:lnTo>
                  <a:pt x="21" y="37"/>
                </a:lnTo>
                <a:lnTo>
                  <a:pt x="21" y="38"/>
                </a:lnTo>
                <a:lnTo>
                  <a:pt x="21" y="39"/>
                </a:lnTo>
                <a:lnTo>
                  <a:pt x="21" y="4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4866" name="Freeform 70"/>
          <p:cNvSpPr>
            <a:spLocks/>
          </p:cNvSpPr>
          <p:nvPr/>
        </p:nvSpPr>
        <p:spPr bwMode="auto">
          <a:xfrm>
            <a:off x="6841067" y="1887539"/>
            <a:ext cx="354189" cy="611187"/>
          </a:xfrm>
          <a:custGeom>
            <a:avLst/>
            <a:gdLst>
              <a:gd name="T0" fmla="*/ 661277858 w 49"/>
              <a:gd name="T1" fmla="*/ 2147483647 h 79"/>
              <a:gd name="T2" fmla="*/ 661277858 w 49"/>
              <a:gd name="T3" fmla="*/ 2147483647 h 79"/>
              <a:gd name="T4" fmla="*/ 793535006 w 49"/>
              <a:gd name="T5" fmla="*/ 2147483647 h 79"/>
              <a:gd name="T6" fmla="*/ 859663579 w 49"/>
              <a:gd name="T7" fmla="*/ 2147483647 h 79"/>
              <a:gd name="T8" fmla="*/ 925792153 w 49"/>
              <a:gd name="T9" fmla="*/ 2147483647 h 79"/>
              <a:gd name="T10" fmla="*/ 991912595 w 49"/>
              <a:gd name="T11" fmla="*/ 2147483647 h 79"/>
              <a:gd name="T12" fmla="*/ 1058041168 w 49"/>
              <a:gd name="T13" fmla="*/ 2147483647 h 79"/>
              <a:gd name="T14" fmla="*/ 1190298569 w 49"/>
              <a:gd name="T15" fmla="*/ 2147483647 h 79"/>
              <a:gd name="T16" fmla="*/ 1190298569 w 49"/>
              <a:gd name="T17" fmla="*/ 2147483647 h 79"/>
              <a:gd name="T18" fmla="*/ 1322555717 w 49"/>
              <a:gd name="T19" fmla="*/ 2147483647 h 79"/>
              <a:gd name="T20" fmla="*/ 1388684290 w 49"/>
              <a:gd name="T21" fmla="*/ 2147483647 h 79"/>
              <a:gd name="T22" fmla="*/ 1454812864 w 49"/>
              <a:gd name="T23" fmla="*/ 2147483647 h 79"/>
              <a:gd name="T24" fmla="*/ 1454812864 w 49"/>
              <a:gd name="T25" fmla="*/ 2147483647 h 79"/>
              <a:gd name="T26" fmla="*/ 1719319026 w 49"/>
              <a:gd name="T27" fmla="*/ 2147483647 h 79"/>
              <a:gd name="T28" fmla="*/ 1719319026 w 49"/>
              <a:gd name="T29" fmla="*/ 2147483647 h 79"/>
              <a:gd name="T30" fmla="*/ 1851576174 w 49"/>
              <a:gd name="T31" fmla="*/ 2147483647 h 79"/>
              <a:gd name="T32" fmla="*/ 1917704747 w 49"/>
              <a:gd name="T33" fmla="*/ 2147483647 h 79"/>
              <a:gd name="T34" fmla="*/ 2049961895 w 49"/>
              <a:gd name="T35" fmla="*/ 2147483647 h 79"/>
              <a:gd name="T36" fmla="*/ 2049961895 w 49"/>
              <a:gd name="T37" fmla="*/ 2147483647 h 79"/>
              <a:gd name="T38" fmla="*/ 2147483647 w 49"/>
              <a:gd name="T39" fmla="*/ 2147483647 h 79"/>
              <a:gd name="T40" fmla="*/ 2147483647 w 49"/>
              <a:gd name="T41" fmla="*/ 2147483647 h 79"/>
              <a:gd name="T42" fmla="*/ 2147483647 w 49"/>
              <a:gd name="T43" fmla="*/ 2147483647 h 79"/>
              <a:gd name="T44" fmla="*/ 2147483647 w 49"/>
              <a:gd name="T45" fmla="*/ 2147483647 h 79"/>
              <a:gd name="T46" fmla="*/ 2147483647 w 49"/>
              <a:gd name="T47" fmla="*/ 2147483647 h 79"/>
              <a:gd name="T48" fmla="*/ 2147483647 w 49"/>
              <a:gd name="T49" fmla="*/ 2147483647 h 79"/>
              <a:gd name="T50" fmla="*/ 2147483647 w 49"/>
              <a:gd name="T51" fmla="*/ 2147483647 h 79"/>
              <a:gd name="T52" fmla="*/ 2147483647 w 49"/>
              <a:gd name="T53" fmla="*/ 2147483647 h 79"/>
              <a:gd name="T54" fmla="*/ 2147483647 w 49"/>
              <a:gd name="T55" fmla="*/ 2147483647 h 79"/>
              <a:gd name="T56" fmla="*/ 2147483647 w 49"/>
              <a:gd name="T57" fmla="*/ 2147483647 h 79"/>
              <a:gd name="T58" fmla="*/ 2147483647 w 49"/>
              <a:gd name="T59" fmla="*/ 2094893888 h 79"/>
              <a:gd name="T60" fmla="*/ 2147483647 w 49"/>
              <a:gd name="T61" fmla="*/ 1915328280 h 79"/>
              <a:gd name="T62" fmla="*/ 2147483647 w 49"/>
              <a:gd name="T63" fmla="*/ 1855478397 h 79"/>
              <a:gd name="T64" fmla="*/ 2147483647 w 49"/>
              <a:gd name="T65" fmla="*/ 1915328280 h 79"/>
              <a:gd name="T66" fmla="*/ 2147483647 w 49"/>
              <a:gd name="T67" fmla="*/ 1675913273 h 79"/>
              <a:gd name="T68" fmla="*/ 2147483647 w 49"/>
              <a:gd name="T69" fmla="*/ 1556205769 h 79"/>
              <a:gd name="T70" fmla="*/ 2147483647 w 49"/>
              <a:gd name="T71" fmla="*/ 1556205769 h 79"/>
              <a:gd name="T72" fmla="*/ 2147483647 w 49"/>
              <a:gd name="T73" fmla="*/ 1556205769 h 79"/>
              <a:gd name="T74" fmla="*/ 2147483647 w 49"/>
              <a:gd name="T75" fmla="*/ 1496355885 h 79"/>
              <a:gd name="T76" fmla="*/ 2147483647 w 49"/>
              <a:gd name="T77" fmla="*/ 1316790762 h 79"/>
              <a:gd name="T78" fmla="*/ 1587070011 w 49"/>
              <a:gd name="T79" fmla="*/ 0 h 79"/>
              <a:gd name="T80" fmla="*/ 1454812864 w 49"/>
              <a:gd name="T81" fmla="*/ 0 h 79"/>
              <a:gd name="T82" fmla="*/ 1388684290 w 49"/>
              <a:gd name="T83" fmla="*/ 119707534 h 79"/>
              <a:gd name="T84" fmla="*/ 1190298569 w 49"/>
              <a:gd name="T85" fmla="*/ 119707534 h 79"/>
              <a:gd name="T86" fmla="*/ 991912595 w 49"/>
              <a:gd name="T87" fmla="*/ 299272749 h 79"/>
              <a:gd name="T88" fmla="*/ 925792153 w 49"/>
              <a:gd name="T89" fmla="*/ 119707534 h 79"/>
              <a:gd name="T90" fmla="*/ 859663579 w 49"/>
              <a:gd name="T91" fmla="*/ 59857635 h 79"/>
              <a:gd name="T92" fmla="*/ 396763437 w 49"/>
              <a:gd name="T93" fmla="*/ 957668008 h 79"/>
              <a:gd name="T94" fmla="*/ 462892010 w 49"/>
              <a:gd name="T95" fmla="*/ 1137225638 h 79"/>
              <a:gd name="T96" fmla="*/ 462892010 w 49"/>
              <a:gd name="T97" fmla="*/ 1316790762 h 79"/>
              <a:gd name="T98" fmla="*/ 330634863 w 49"/>
              <a:gd name="T99" fmla="*/ 1436498265 h 79"/>
              <a:gd name="T100" fmla="*/ 396763437 w 49"/>
              <a:gd name="T101" fmla="*/ 1915328280 h 79"/>
              <a:gd name="T102" fmla="*/ 264514358 w 49"/>
              <a:gd name="T103" fmla="*/ 2147483647 h 79"/>
              <a:gd name="T104" fmla="*/ 264514358 w 49"/>
              <a:gd name="T105" fmla="*/ 2147483647 h 79"/>
              <a:gd name="T106" fmla="*/ 198385784 w 49"/>
              <a:gd name="T107" fmla="*/ 2147483647 h 79"/>
              <a:gd name="T108" fmla="*/ 198385784 w 49"/>
              <a:gd name="T109" fmla="*/ 2147483647 h 79"/>
              <a:gd name="T110" fmla="*/ 66128589 w 49"/>
              <a:gd name="T111" fmla="*/ 2147483647 h 79"/>
              <a:gd name="T112" fmla="*/ 0 w 49"/>
              <a:gd name="T113" fmla="*/ 2147483647 h 7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79"/>
              <a:gd name="T173" fmla="*/ 49 w 49"/>
              <a:gd name="T174" fmla="*/ 79 h 7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79">
                <a:moveTo>
                  <a:pt x="0" y="42"/>
                </a:moveTo>
                <a:lnTo>
                  <a:pt x="10" y="71"/>
                </a:lnTo>
                <a:lnTo>
                  <a:pt x="10" y="72"/>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7" y="36"/>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close/>
              </a:path>
            </a:pathLst>
          </a:custGeom>
          <a:solidFill>
            <a:schemeClr val="bg1"/>
          </a:solidFill>
          <a:ln w="12700" cmpd="sng">
            <a:solidFill>
              <a:srgbClr val="000000"/>
            </a:solidFill>
            <a:prstDash val="solid"/>
            <a:round/>
            <a:headEnd/>
            <a:tailEnd/>
          </a:ln>
        </p:spPr>
        <p:txBody>
          <a:bodyPr/>
          <a:lstStyle/>
          <a:p>
            <a:endParaRPr lang="en-US"/>
          </a:p>
        </p:txBody>
      </p:sp>
      <p:grpSp>
        <p:nvGrpSpPr>
          <p:cNvPr id="34867" name="Group 71"/>
          <p:cNvGrpSpPr>
            <a:grpSpLocks/>
          </p:cNvGrpSpPr>
          <p:nvPr/>
        </p:nvGrpSpPr>
        <p:grpSpPr bwMode="auto">
          <a:xfrm>
            <a:off x="2875845" y="4635501"/>
            <a:ext cx="859367" cy="588963"/>
            <a:chOff x="1991" y="3321"/>
            <a:chExt cx="361" cy="231"/>
          </a:xfrm>
        </p:grpSpPr>
        <p:sp>
          <p:nvSpPr>
            <p:cNvPr id="34875" name="Freeform 72"/>
            <p:cNvSpPr>
              <a:spLocks/>
            </p:cNvSpPr>
            <p:nvPr/>
          </p:nvSpPr>
          <p:spPr bwMode="auto">
            <a:xfrm>
              <a:off x="2274" y="3459"/>
              <a:ext cx="78" cy="93"/>
            </a:xfrm>
            <a:custGeom>
              <a:avLst/>
              <a:gdLst>
                <a:gd name="T0" fmla="*/ 0 w 16"/>
                <a:gd name="T1" fmla="*/ 166 h 19"/>
                <a:gd name="T2" fmla="*/ 24 w 16"/>
                <a:gd name="T3" fmla="*/ 313 h 19"/>
                <a:gd name="T4" fmla="*/ 24 w 16"/>
                <a:gd name="T5" fmla="*/ 382 h 19"/>
                <a:gd name="T6" fmla="*/ 141 w 16"/>
                <a:gd name="T7" fmla="*/ 455 h 19"/>
                <a:gd name="T8" fmla="*/ 190 w 16"/>
                <a:gd name="T9" fmla="*/ 382 h 19"/>
                <a:gd name="T10" fmla="*/ 380 w 16"/>
                <a:gd name="T11" fmla="*/ 264 h 19"/>
                <a:gd name="T12" fmla="*/ 307 w 16"/>
                <a:gd name="T13" fmla="*/ 117 h 19"/>
                <a:gd name="T14" fmla="*/ 73 w 16"/>
                <a:gd name="T15" fmla="*/ 0 h 19"/>
                <a:gd name="T16" fmla="*/ 73 w 16"/>
                <a:gd name="T17" fmla="*/ 117 h 19"/>
                <a:gd name="T18" fmla="*/ 0 w 16"/>
                <a:gd name="T19" fmla="*/ 166 h 19"/>
                <a:gd name="T20" fmla="*/ 0 w 16"/>
                <a:gd name="T21" fmla="*/ 166 h 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19"/>
                <a:gd name="T35" fmla="*/ 16 w 16"/>
                <a:gd name="T36" fmla="*/ 19 h 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19">
                  <a:moveTo>
                    <a:pt x="0" y="7"/>
                  </a:moveTo>
                  <a:lnTo>
                    <a:pt x="1" y="13"/>
                  </a:lnTo>
                  <a:lnTo>
                    <a:pt x="1" y="16"/>
                  </a:lnTo>
                  <a:lnTo>
                    <a:pt x="6" y="19"/>
                  </a:lnTo>
                  <a:lnTo>
                    <a:pt x="8" y="16"/>
                  </a:lnTo>
                  <a:lnTo>
                    <a:pt x="16" y="11"/>
                  </a:lnTo>
                  <a:lnTo>
                    <a:pt x="13" y="5"/>
                  </a:lnTo>
                  <a:lnTo>
                    <a:pt x="3" y="0"/>
                  </a:lnTo>
                  <a:lnTo>
                    <a:pt x="3" y="5"/>
                  </a:lnTo>
                  <a:lnTo>
                    <a:pt x="0" y="7"/>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4876" name="Freeform 73"/>
            <p:cNvSpPr>
              <a:spLocks/>
            </p:cNvSpPr>
            <p:nvPr/>
          </p:nvSpPr>
          <p:spPr bwMode="auto">
            <a:xfrm>
              <a:off x="2235" y="3409"/>
              <a:ext cx="44" cy="29"/>
            </a:xfrm>
            <a:custGeom>
              <a:avLst/>
              <a:gdLst>
                <a:gd name="T0" fmla="*/ 73 w 9"/>
                <a:gd name="T1" fmla="*/ 140 h 6"/>
                <a:gd name="T2" fmla="*/ 191 w 9"/>
                <a:gd name="T3" fmla="*/ 140 h 6"/>
                <a:gd name="T4" fmla="*/ 215 w 9"/>
                <a:gd name="T5" fmla="*/ 72 h 6"/>
                <a:gd name="T6" fmla="*/ 117 w 9"/>
                <a:gd name="T7" fmla="*/ 48 h 6"/>
                <a:gd name="T8" fmla="*/ 73 w 9"/>
                <a:gd name="T9" fmla="*/ 48 h 6"/>
                <a:gd name="T10" fmla="*/ 49 w 9"/>
                <a:gd name="T11" fmla="*/ 0 h 6"/>
                <a:gd name="T12" fmla="*/ 0 w 9"/>
                <a:gd name="T13" fmla="*/ 48 h 6"/>
                <a:gd name="T14" fmla="*/ 49 w 9"/>
                <a:gd name="T15" fmla="*/ 116 h 6"/>
                <a:gd name="T16" fmla="*/ 73 w 9"/>
                <a:gd name="T17" fmla="*/ 140 h 6"/>
                <a:gd name="T18" fmla="*/ 73 w 9"/>
                <a:gd name="T19" fmla="*/ 140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6"/>
                <a:gd name="T32" fmla="*/ 9 w 9"/>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6">
                  <a:moveTo>
                    <a:pt x="3" y="6"/>
                  </a:moveTo>
                  <a:lnTo>
                    <a:pt x="8" y="6"/>
                  </a:lnTo>
                  <a:lnTo>
                    <a:pt x="9" y="3"/>
                  </a:lnTo>
                  <a:lnTo>
                    <a:pt x="5" y="2"/>
                  </a:lnTo>
                  <a:lnTo>
                    <a:pt x="3" y="2"/>
                  </a:lnTo>
                  <a:lnTo>
                    <a:pt x="2" y="0"/>
                  </a:lnTo>
                  <a:lnTo>
                    <a:pt x="0" y="2"/>
                  </a:lnTo>
                  <a:lnTo>
                    <a:pt x="2" y="5"/>
                  </a:lnTo>
                  <a:lnTo>
                    <a:pt x="3" y="6"/>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4877" name="Freeform 74"/>
            <p:cNvSpPr>
              <a:spLocks/>
            </p:cNvSpPr>
            <p:nvPr/>
          </p:nvSpPr>
          <p:spPr bwMode="auto">
            <a:xfrm>
              <a:off x="2225" y="3438"/>
              <a:ext cx="20" cy="10"/>
            </a:xfrm>
            <a:custGeom>
              <a:avLst/>
              <a:gdLst>
                <a:gd name="T0" fmla="*/ 0 w 4"/>
                <a:gd name="T1" fmla="*/ 50 h 2"/>
                <a:gd name="T2" fmla="*/ 100 w 4"/>
                <a:gd name="T3" fmla="*/ 0 h 2"/>
                <a:gd name="T4" fmla="*/ 100 w 4"/>
                <a:gd name="T5" fmla="*/ 50 h 2"/>
                <a:gd name="T6" fmla="*/ 0 w 4"/>
                <a:gd name="T7" fmla="*/ 50 h 2"/>
                <a:gd name="T8" fmla="*/ 0 w 4"/>
                <a:gd name="T9" fmla="*/ 50 h 2"/>
                <a:gd name="T10" fmla="*/ 0 60000 65536"/>
                <a:gd name="T11" fmla="*/ 0 60000 65536"/>
                <a:gd name="T12" fmla="*/ 0 60000 65536"/>
                <a:gd name="T13" fmla="*/ 0 60000 65536"/>
                <a:gd name="T14" fmla="*/ 0 60000 65536"/>
                <a:gd name="T15" fmla="*/ 0 w 4"/>
                <a:gd name="T16" fmla="*/ 0 h 2"/>
                <a:gd name="T17" fmla="*/ 4 w 4"/>
                <a:gd name="T18" fmla="*/ 2 h 2"/>
              </a:gdLst>
              <a:ahLst/>
              <a:cxnLst>
                <a:cxn ang="T10">
                  <a:pos x="T0" y="T1"/>
                </a:cxn>
                <a:cxn ang="T11">
                  <a:pos x="T2" y="T3"/>
                </a:cxn>
                <a:cxn ang="T12">
                  <a:pos x="T4" y="T5"/>
                </a:cxn>
                <a:cxn ang="T13">
                  <a:pos x="T6" y="T7"/>
                </a:cxn>
                <a:cxn ang="T14">
                  <a:pos x="T8" y="T9"/>
                </a:cxn>
              </a:cxnLst>
              <a:rect l="T15" t="T16" r="T17" b="T18"/>
              <a:pathLst>
                <a:path w="4" h="2">
                  <a:moveTo>
                    <a:pt x="0" y="2"/>
                  </a:moveTo>
                  <a:lnTo>
                    <a:pt x="4" y="0"/>
                  </a:lnTo>
                  <a:lnTo>
                    <a:pt x="4" y="2"/>
                  </a:lnTo>
                  <a:lnTo>
                    <a:pt x="0" y="2"/>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4878" name="Freeform 75"/>
            <p:cNvSpPr>
              <a:spLocks/>
            </p:cNvSpPr>
            <p:nvPr/>
          </p:nvSpPr>
          <p:spPr bwMode="auto">
            <a:xfrm>
              <a:off x="2211" y="3419"/>
              <a:ext cx="19" cy="14"/>
            </a:xfrm>
            <a:custGeom>
              <a:avLst/>
              <a:gdLst>
                <a:gd name="T0" fmla="*/ 47 w 4"/>
                <a:gd name="T1" fmla="*/ 0 h 3"/>
                <a:gd name="T2" fmla="*/ 47 w 4"/>
                <a:gd name="T3" fmla="*/ 0 h 3"/>
                <a:gd name="T4" fmla="*/ 66 w 4"/>
                <a:gd name="T5" fmla="*/ 0 h 3"/>
                <a:gd name="T6" fmla="*/ 66 w 4"/>
                <a:gd name="T7" fmla="*/ 0 h 3"/>
                <a:gd name="T8" fmla="*/ 66 w 4"/>
                <a:gd name="T9" fmla="*/ 0 h 3"/>
                <a:gd name="T10" fmla="*/ 66 w 4"/>
                <a:gd name="T11" fmla="*/ 23 h 3"/>
                <a:gd name="T12" fmla="*/ 66 w 4"/>
                <a:gd name="T13" fmla="*/ 23 h 3"/>
                <a:gd name="T14" fmla="*/ 66 w 4"/>
                <a:gd name="T15" fmla="*/ 23 h 3"/>
                <a:gd name="T16" fmla="*/ 90 w 4"/>
                <a:gd name="T17" fmla="*/ 23 h 3"/>
                <a:gd name="T18" fmla="*/ 66 w 4"/>
                <a:gd name="T19" fmla="*/ 42 h 3"/>
                <a:gd name="T20" fmla="*/ 66 w 4"/>
                <a:gd name="T21" fmla="*/ 42 h 3"/>
                <a:gd name="T22" fmla="*/ 66 w 4"/>
                <a:gd name="T23" fmla="*/ 42 h 3"/>
                <a:gd name="T24" fmla="*/ 66 w 4"/>
                <a:gd name="T25" fmla="*/ 65 h 3"/>
                <a:gd name="T26" fmla="*/ 66 w 4"/>
                <a:gd name="T27" fmla="*/ 65 h 3"/>
                <a:gd name="T28" fmla="*/ 66 w 4"/>
                <a:gd name="T29" fmla="*/ 65 h 3"/>
                <a:gd name="T30" fmla="*/ 47 w 4"/>
                <a:gd name="T31" fmla="*/ 65 h 3"/>
                <a:gd name="T32" fmla="*/ 47 w 4"/>
                <a:gd name="T33" fmla="*/ 65 h 3"/>
                <a:gd name="T34" fmla="*/ 47 w 4"/>
                <a:gd name="T35" fmla="*/ 65 h 3"/>
                <a:gd name="T36" fmla="*/ 24 w 4"/>
                <a:gd name="T37" fmla="*/ 65 h 3"/>
                <a:gd name="T38" fmla="*/ 24 w 4"/>
                <a:gd name="T39" fmla="*/ 65 h 3"/>
                <a:gd name="T40" fmla="*/ 24 w 4"/>
                <a:gd name="T41" fmla="*/ 65 h 3"/>
                <a:gd name="T42" fmla="*/ 24 w 4"/>
                <a:gd name="T43" fmla="*/ 42 h 3"/>
                <a:gd name="T44" fmla="*/ 0 w 4"/>
                <a:gd name="T45" fmla="*/ 42 h 3"/>
                <a:gd name="T46" fmla="*/ 0 w 4"/>
                <a:gd name="T47" fmla="*/ 42 h 3"/>
                <a:gd name="T48" fmla="*/ 0 w 4"/>
                <a:gd name="T49" fmla="*/ 23 h 3"/>
                <a:gd name="T50" fmla="*/ 0 w 4"/>
                <a:gd name="T51" fmla="*/ 23 h 3"/>
                <a:gd name="T52" fmla="*/ 0 w 4"/>
                <a:gd name="T53" fmla="*/ 23 h 3"/>
                <a:gd name="T54" fmla="*/ 24 w 4"/>
                <a:gd name="T55" fmla="*/ 23 h 3"/>
                <a:gd name="T56" fmla="*/ 24 w 4"/>
                <a:gd name="T57" fmla="*/ 0 h 3"/>
                <a:gd name="T58" fmla="*/ 24 w 4"/>
                <a:gd name="T59" fmla="*/ 0 h 3"/>
                <a:gd name="T60" fmla="*/ 24 w 4"/>
                <a:gd name="T61" fmla="*/ 0 h 3"/>
                <a:gd name="T62" fmla="*/ 47 w 4"/>
                <a:gd name="T63" fmla="*/ 0 h 3"/>
                <a:gd name="T64" fmla="*/ 47 w 4"/>
                <a:gd name="T65" fmla="*/ 0 h 3"/>
                <a:gd name="T66" fmla="*/ 47 w 4"/>
                <a:gd name="T67" fmla="*/ 0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
                <a:gd name="T103" fmla="*/ 0 h 3"/>
                <a:gd name="T104" fmla="*/ 4 w 4"/>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 h="3">
                  <a:moveTo>
                    <a:pt x="2" y="0"/>
                  </a:moveTo>
                  <a:lnTo>
                    <a:pt x="2" y="0"/>
                  </a:lnTo>
                  <a:lnTo>
                    <a:pt x="3" y="0"/>
                  </a:lnTo>
                  <a:lnTo>
                    <a:pt x="3" y="1"/>
                  </a:lnTo>
                  <a:lnTo>
                    <a:pt x="4" y="1"/>
                  </a:lnTo>
                  <a:lnTo>
                    <a:pt x="3" y="2"/>
                  </a:lnTo>
                  <a:lnTo>
                    <a:pt x="3" y="3"/>
                  </a:lnTo>
                  <a:lnTo>
                    <a:pt x="2" y="3"/>
                  </a:lnTo>
                  <a:lnTo>
                    <a:pt x="1" y="3"/>
                  </a:lnTo>
                  <a:lnTo>
                    <a:pt x="1" y="2"/>
                  </a:lnTo>
                  <a:lnTo>
                    <a:pt x="0" y="2"/>
                  </a:lnTo>
                  <a:lnTo>
                    <a:pt x="0" y="1"/>
                  </a:lnTo>
                  <a:lnTo>
                    <a:pt x="1" y="1"/>
                  </a:lnTo>
                  <a:lnTo>
                    <a:pt x="1" y="0"/>
                  </a:lnTo>
                  <a:lnTo>
                    <a:pt x="2" y="0"/>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4879" name="Freeform 76"/>
            <p:cNvSpPr>
              <a:spLocks/>
            </p:cNvSpPr>
            <p:nvPr/>
          </p:nvSpPr>
          <p:spPr bwMode="auto">
            <a:xfrm>
              <a:off x="2186" y="3394"/>
              <a:ext cx="39" cy="15"/>
            </a:xfrm>
            <a:custGeom>
              <a:avLst/>
              <a:gdLst>
                <a:gd name="T0" fmla="*/ 0 w 8"/>
                <a:gd name="T1" fmla="*/ 75 h 3"/>
                <a:gd name="T2" fmla="*/ 166 w 8"/>
                <a:gd name="T3" fmla="*/ 75 h 3"/>
                <a:gd name="T4" fmla="*/ 190 w 8"/>
                <a:gd name="T5" fmla="*/ 0 h 3"/>
                <a:gd name="T6" fmla="*/ 49 w 8"/>
                <a:gd name="T7" fmla="*/ 0 h 3"/>
                <a:gd name="T8" fmla="*/ 0 w 8"/>
                <a:gd name="T9" fmla="*/ 75 h 3"/>
                <a:gd name="T10" fmla="*/ 0 w 8"/>
                <a:gd name="T11" fmla="*/ 75 h 3"/>
                <a:gd name="T12" fmla="*/ 0 60000 65536"/>
                <a:gd name="T13" fmla="*/ 0 60000 65536"/>
                <a:gd name="T14" fmla="*/ 0 60000 65536"/>
                <a:gd name="T15" fmla="*/ 0 60000 65536"/>
                <a:gd name="T16" fmla="*/ 0 60000 65536"/>
                <a:gd name="T17" fmla="*/ 0 60000 65536"/>
                <a:gd name="T18" fmla="*/ 0 w 8"/>
                <a:gd name="T19" fmla="*/ 0 h 3"/>
                <a:gd name="T20" fmla="*/ 8 w 8"/>
                <a:gd name="T21" fmla="*/ 3 h 3"/>
              </a:gdLst>
              <a:ahLst/>
              <a:cxnLst>
                <a:cxn ang="T12">
                  <a:pos x="T0" y="T1"/>
                </a:cxn>
                <a:cxn ang="T13">
                  <a:pos x="T2" y="T3"/>
                </a:cxn>
                <a:cxn ang="T14">
                  <a:pos x="T4" y="T5"/>
                </a:cxn>
                <a:cxn ang="T15">
                  <a:pos x="T6" y="T7"/>
                </a:cxn>
                <a:cxn ang="T16">
                  <a:pos x="T8" y="T9"/>
                </a:cxn>
                <a:cxn ang="T17">
                  <a:pos x="T10" y="T11"/>
                </a:cxn>
              </a:cxnLst>
              <a:rect l="T18" t="T19" r="T20" b="T21"/>
              <a:pathLst>
                <a:path w="8" h="3">
                  <a:moveTo>
                    <a:pt x="0" y="3"/>
                  </a:moveTo>
                  <a:lnTo>
                    <a:pt x="7" y="3"/>
                  </a:lnTo>
                  <a:lnTo>
                    <a:pt x="8" y="0"/>
                  </a:lnTo>
                  <a:lnTo>
                    <a:pt x="2" y="0"/>
                  </a:lnTo>
                  <a:lnTo>
                    <a:pt x="0" y="3"/>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4880" name="Freeform 77"/>
            <p:cNvSpPr>
              <a:spLocks/>
            </p:cNvSpPr>
            <p:nvPr/>
          </p:nvSpPr>
          <p:spPr bwMode="auto">
            <a:xfrm>
              <a:off x="2026" y="3321"/>
              <a:ext cx="38" cy="24"/>
            </a:xfrm>
            <a:custGeom>
              <a:avLst/>
              <a:gdLst>
                <a:gd name="T0" fmla="*/ 0 w 8"/>
                <a:gd name="T1" fmla="*/ 91 h 5"/>
                <a:gd name="T2" fmla="*/ 66 w 8"/>
                <a:gd name="T3" fmla="*/ 115 h 5"/>
                <a:gd name="T4" fmla="*/ 133 w 8"/>
                <a:gd name="T5" fmla="*/ 115 h 5"/>
                <a:gd name="T6" fmla="*/ 180 w 8"/>
                <a:gd name="T7" fmla="*/ 48 h 5"/>
                <a:gd name="T8" fmla="*/ 114 w 8"/>
                <a:gd name="T9" fmla="*/ 0 h 5"/>
                <a:gd name="T10" fmla="*/ 24 w 8"/>
                <a:gd name="T11" fmla="*/ 48 h 5"/>
                <a:gd name="T12" fmla="*/ 0 w 8"/>
                <a:gd name="T13" fmla="*/ 91 h 5"/>
                <a:gd name="T14" fmla="*/ 0 w 8"/>
                <a:gd name="T15" fmla="*/ 91 h 5"/>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5"/>
                <a:gd name="T26" fmla="*/ 8 w 8"/>
                <a:gd name="T27" fmla="*/ 5 h 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5">
                  <a:moveTo>
                    <a:pt x="0" y="4"/>
                  </a:moveTo>
                  <a:lnTo>
                    <a:pt x="3" y="5"/>
                  </a:lnTo>
                  <a:lnTo>
                    <a:pt x="6" y="5"/>
                  </a:lnTo>
                  <a:lnTo>
                    <a:pt x="8" y="2"/>
                  </a:lnTo>
                  <a:lnTo>
                    <a:pt x="5" y="0"/>
                  </a:lnTo>
                  <a:lnTo>
                    <a:pt x="1" y="2"/>
                  </a:lnTo>
                  <a:lnTo>
                    <a:pt x="0" y="4"/>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4881" name="Freeform 78"/>
            <p:cNvSpPr>
              <a:spLocks/>
            </p:cNvSpPr>
            <p:nvPr/>
          </p:nvSpPr>
          <p:spPr bwMode="auto">
            <a:xfrm>
              <a:off x="1991" y="3321"/>
              <a:ext cx="20" cy="24"/>
            </a:xfrm>
            <a:custGeom>
              <a:avLst/>
              <a:gdLst>
                <a:gd name="T0" fmla="*/ 0 w 4"/>
                <a:gd name="T1" fmla="*/ 115 h 5"/>
                <a:gd name="T2" fmla="*/ 100 w 4"/>
                <a:gd name="T3" fmla="*/ 48 h 5"/>
                <a:gd name="T4" fmla="*/ 100 w 4"/>
                <a:gd name="T5" fmla="*/ 0 h 5"/>
                <a:gd name="T6" fmla="*/ 0 w 4"/>
                <a:gd name="T7" fmla="*/ 91 h 5"/>
                <a:gd name="T8" fmla="*/ 0 w 4"/>
                <a:gd name="T9" fmla="*/ 115 h 5"/>
                <a:gd name="T10" fmla="*/ 0 w 4"/>
                <a:gd name="T11" fmla="*/ 115 h 5"/>
                <a:gd name="T12" fmla="*/ 0 60000 65536"/>
                <a:gd name="T13" fmla="*/ 0 60000 65536"/>
                <a:gd name="T14" fmla="*/ 0 60000 65536"/>
                <a:gd name="T15" fmla="*/ 0 60000 65536"/>
                <a:gd name="T16" fmla="*/ 0 60000 65536"/>
                <a:gd name="T17" fmla="*/ 0 60000 65536"/>
                <a:gd name="T18" fmla="*/ 0 w 4"/>
                <a:gd name="T19" fmla="*/ 0 h 5"/>
                <a:gd name="T20" fmla="*/ 4 w 4"/>
                <a:gd name="T21" fmla="*/ 5 h 5"/>
              </a:gdLst>
              <a:ahLst/>
              <a:cxnLst>
                <a:cxn ang="T12">
                  <a:pos x="T0" y="T1"/>
                </a:cxn>
                <a:cxn ang="T13">
                  <a:pos x="T2" y="T3"/>
                </a:cxn>
                <a:cxn ang="T14">
                  <a:pos x="T4" y="T5"/>
                </a:cxn>
                <a:cxn ang="T15">
                  <a:pos x="T6" y="T7"/>
                </a:cxn>
                <a:cxn ang="T16">
                  <a:pos x="T8" y="T9"/>
                </a:cxn>
                <a:cxn ang="T17">
                  <a:pos x="T10" y="T11"/>
                </a:cxn>
              </a:cxnLst>
              <a:rect l="T18" t="T19" r="T20" b="T21"/>
              <a:pathLst>
                <a:path w="4" h="5">
                  <a:moveTo>
                    <a:pt x="0" y="5"/>
                  </a:moveTo>
                  <a:lnTo>
                    <a:pt x="4" y="2"/>
                  </a:lnTo>
                  <a:lnTo>
                    <a:pt x="4" y="0"/>
                  </a:lnTo>
                  <a:lnTo>
                    <a:pt x="0" y="4"/>
                  </a:lnTo>
                  <a:lnTo>
                    <a:pt x="0" y="5"/>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4882" name="Freeform 79"/>
            <p:cNvSpPr>
              <a:spLocks/>
            </p:cNvSpPr>
            <p:nvPr/>
          </p:nvSpPr>
          <p:spPr bwMode="auto">
            <a:xfrm>
              <a:off x="2128" y="3360"/>
              <a:ext cx="39" cy="34"/>
            </a:xfrm>
            <a:custGeom>
              <a:avLst/>
              <a:gdLst>
                <a:gd name="T0" fmla="*/ 73 w 8"/>
                <a:gd name="T1" fmla="*/ 165 h 7"/>
                <a:gd name="T2" fmla="*/ 190 w 8"/>
                <a:gd name="T3" fmla="*/ 165 h 7"/>
                <a:gd name="T4" fmla="*/ 190 w 8"/>
                <a:gd name="T5" fmla="*/ 92 h 7"/>
                <a:gd name="T6" fmla="*/ 97 w 8"/>
                <a:gd name="T7" fmla="*/ 0 h 7"/>
                <a:gd name="T8" fmla="*/ 0 w 8"/>
                <a:gd name="T9" fmla="*/ 49 h 7"/>
                <a:gd name="T10" fmla="*/ 73 w 8"/>
                <a:gd name="T11" fmla="*/ 165 h 7"/>
                <a:gd name="T12" fmla="*/ 73 w 8"/>
                <a:gd name="T13" fmla="*/ 165 h 7"/>
                <a:gd name="T14" fmla="*/ 0 60000 65536"/>
                <a:gd name="T15" fmla="*/ 0 60000 65536"/>
                <a:gd name="T16" fmla="*/ 0 60000 65536"/>
                <a:gd name="T17" fmla="*/ 0 60000 65536"/>
                <a:gd name="T18" fmla="*/ 0 60000 65536"/>
                <a:gd name="T19" fmla="*/ 0 60000 65536"/>
                <a:gd name="T20" fmla="*/ 0 60000 65536"/>
                <a:gd name="T21" fmla="*/ 0 w 8"/>
                <a:gd name="T22" fmla="*/ 0 h 7"/>
                <a:gd name="T23" fmla="*/ 8 w 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7">
                  <a:moveTo>
                    <a:pt x="3" y="7"/>
                  </a:moveTo>
                  <a:lnTo>
                    <a:pt x="8" y="7"/>
                  </a:lnTo>
                  <a:lnTo>
                    <a:pt x="8" y="4"/>
                  </a:lnTo>
                  <a:lnTo>
                    <a:pt x="4" y="0"/>
                  </a:lnTo>
                  <a:lnTo>
                    <a:pt x="0" y="2"/>
                  </a:lnTo>
                  <a:lnTo>
                    <a:pt x="3" y="7"/>
                  </a:lnTo>
                  <a:close/>
                </a:path>
              </a:pathLst>
            </a:custGeom>
            <a:solidFill>
              <a:srgbClr val="AAC8F5"/>
            </a:solidFill>
            <a:ln w="12700" cmpd="sng">
              <a:solidFill>
                <a:schemeClr val="tx1"/>
              </a:solidFill>
              <a:prstDash val="solid"/>
              <a:round/>
              <a:headEnd/>
              <a:tailEnd/>
            </a:ln>
          </p:spPr>
          <p:txBody>
            <a:bodyPr/>
            <a:lstStyle/>
            <a:p>
              <a:endParaRPr lang="en-US"/>
            </a:p>
          </p:txBody>
        </p:sp>
      </p:grpSp>
      <p:sp>
        <p:nvSpPr>
          <p:cNvPr id="34868" name="Rectangle 112"/>
          <p:cNvSpPr>
            <a:spLocks noGrp="1" noChangeArrowheads="1"/>
          </p:cNvSpPr>
          <p:nvPr>
            <p:ph type="title" idx="4294967295"/>
          </p:nvPr>
        </p:nvSpPr>
        <p:spPr>
          <a:xfrm>
            <a:off x="0" y="242888"/>
            <a:ext cx="9144000" cy="1143000"/>
          </a:xfrm>
        </p:spPr>
        <p:txBody>
          <a:bodyPr/>
          <a:lstStyle/>
          <a:p>
            <a:r>
              <a:rPr lang="en-US" sz="2400" smtClean="0"/>
              <a:t>Obesity Trends* Among U.S. Adults</a:t>
            </a:r>
            <a:br>
              <a:rPr lang="en-US" sz="2400" smtClean="0"/>
            </a:br>
            <a:r>
              <a:rPr lang="en-US" sz="2400" smtClean="0">
                <a:solidFill>
                  <a:srgbClr val="DE3021"/>
                </a:solidFill>
              </a:rPr>
              <a:t>BRFSS, 1986</a:t>
            </a:r>
          </a:p>
        </p:txBody>
      </p:sp>
      <p:sp>
        <p:nvSpPr>
          <p:cNvPr id="34869" name="Text Box 136"/>
          <p:cNvSpPr txBox="1">
            <a:spLocks noChangeArrowheads="1"/>
          </p:cNvSpPr>
          <p:nvPr/>
        </p:nvSpPr>
        <p:spPr bwMode="auto">
          <a:xfrm>
            <a:off x="2119489" y="1200151"/>
            <a:ext cx="55194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Verdana" pitchFamily="34" charset="0"/>
              </a:rPr>
              <a:t>(*BMI ≥30, or ~ 30 lbs. overweight for 5’ 4” person)</a:t>
            </a:r>
          </a:p>
        </p:txBody>
      </p:sp>
      <p:sp>
        <p:nvSpPr>
          <p:cNvPr id="34870" name="Text Box 153"/>
          <p:cNvSpPr txBox="1">
            <a:spLocks noChangeArrowheads="1"/>
          </p:cNvSpPr>
          <p:nvPr/>
        </p:nvSpPr>
        <p:spPr bwMode="auto">
          <a:xfrm>
            <a:off x="653345" y="5894388"/>
            <a:ext cx="7251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Arial Narrow" pitchFamily="34" charset="0"/>
              </a:rPr>
              <a:t>No Data           &lt;10%          10%–14%</a:t>
            </a:r>
          </a:p>
        </p:txBody>
      </p:sp>
      <p:sp>
        <p:nvSpPr>
          <p:cNvPr id="34871" name="Rectangle 154"/>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34872" name="Rectangle 155"/>
          <p:cNvSpPr>
            <a:spLocks noChangeArrowheads="1"/>
          </p:cNvSpPr>
          <p:nvPr/>
        </p:nvSpPr>
        <p:spPr bwMode="auto">
          <a:xfrm>
            <a:off x="1349022" y="5953125"/>
            <a:ext cx="208844" cy="234950"/>
          </a:xfrm>
          <a:prstGeom prst="rect">
            <a:avLst/>
          </a:prstGeom>
          <a:solidFill>
            <a:srgbClr val="99CCFF"/>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34873" name="Rectangle 156"/>
          <p:cNvSpPr>
            <a:spLocks noChangeArrowheads="1"/>
          </p:cNvSpPr>
          <p:nvPr/>
        </p:nvSpPr>
        <p:spPr bwMode="auto">
          <a:xfrm>
            <a:off x="2067278" y="5951538"/>
            <a:ext cx="208844" cy="234950"/>
          </a:xfrm>
          <a:prstGeom prst="rect">
            <a:avLst/>
          </a:prstGeom>
          <a:solidFill>
            <a:srgbClr val="6699FF"/>
          </a:solidFill>
          <a:ln w="9525">
            <a:solidFill>
              <a:schemeClr val="tx1"/>
            </a:solidFill>
            <a:miter lim="800000"/>
            <a:headEnd/>
            <a:tailEnd/>
          </a:ln>
        </p:spPr>
        <p:txBody>
          <a:bodyPr wrap="none" anchor="ctr"/>
          <a:lstStyle/>
          <a:p>
            <a:pPr algn="ctr" eaLnBrk="0" hangingPunct="0"/>
            <a:endParaRPr lang="en-US">
              <a:solidFill>
                <a:srgbClr val="000000"/>
              </a:solidFill>
            </a:endParaRPr>
          </a:p>
        </p:txBody>
      </p:sp>
      <p:sp>
        <p:nvSpPr>
          <p:cNvPr id="34874" name="Rectangle 157"/>
          <p:cNvSpPr>
            <a:spLocks noChangeArrowheads="1"/>
          </p:cNvSpPr>
          <p:nvPr/>
        </p:nvSpPr>
        <p:spPr bwMode="auto">
          <a:xfrm>
            <a:off x="395111" y="5892800"/>
            <a:ext cx="2592212" cy="3508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solidFill>
                <a:srgbClr val="000000"/>
              </a:solidFill>
            </a:endParaRPr>
          </a:p>
        </p:txBody>
      </p:sp>
    </p:spTree>
    <p:extLst>
      <p:ext uri="{BB962C8B-B14F-4D97-AF65-F5344CB8AC3E}">
        <p14:creationId xmlns:p14="http://schemas.microsoft.com/office/powerpoint/2010/main" val="2107704990"/>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Freeform 5"/>
          <p:cNvSpPr>
            <a:spLocks/>
          </p:cNvSpPr>
          <p:nvPr/>
        </p:nvSpPr>
        <p:spPr bwMode="auto">
          <a:xfrm>
            <a:off x="4011790" y="2003425"/>
            <a:ext cx="644877" cy="427038"/>
          </a:xfrm>
          <a:custGeom>
            <a:avLst/>
            <a:gdLst>
              <a:gd name="T0" fmla="*/ 0 w 89"/>
              <a:gd name="T1" fmla="*/ 2147483647 h 55"/>
              <a:gd name="T2" fmla="*/ 332240453 w 89"/>
              <a:gd name="T3" fmla="*/ 0 h 55"/>
              <a:gd name="T4" fmla="*/ 2147483647 w 89"/>
              <a:gd name="T5" fmla="*/ 180854486 h 55"/>
              <a:gd name="T6" fmla="*/ 2147483647 w 89"/>
              <a:gd name="T7" fmla="*/ 241136706 h 55"/>
              <a:gd name="T8" fmla="*/ 2147483647 w 89"/>
              <a:gd name="T9" fmla="*/ 301426751 h 55"/>
              <a:gd name="T10" fmla="*/ 2147483647 w 89"/>
              <a:gd name="T11" fmla="*/ 542563518 h 55"/>
              <a:gd name="T12" fmla="*/ 2147483647 w 89"/>
              <a:gd name="T13" fmla="*/ 602845738 h 55"/>
              <a:gd name="T14" fmla="*/ 2147483647 w 89"/>
              <a:gd name="T15" fmla="*/ 783700163 h 55"/>
              <a:gd name="T16" fmla="*/ 2147483647 w 89"/>
              <a:gd name="T17" fmla="*/ 1085127035 h 55"/>
              <a:gd name="T18" fmla="*/ 2147483647 w 89"/>
              <a:gd name="T19" fmla="*/ 1386553665 h 55"/>
              <a:gd name="T20" fmla="*/ 2147483647 w 89"/>
              <a:gd name="T21" fmla="*/ 1507118105 h 55"/>
              <a:gd name="T22" fmla="*/ 2147483647 w 89"/>
              <a:gd name="T23" fmla="*/ 1808544735 h 55"/>
              <a:gd name="T24" fmla="*/ 2147483647 w 89"/>
              <a:gd name="T25" fmla="*/ 2147483647 h 55"/>
              <a:gd name="T26" fmla="*/ 2147483647 w 89"/>
              <a:gd name="T27" fmla="*/ 2147483647 h 55"/>
              <a:gd name="T28" fmla="*/ 2147483647 w 89"/>
              <a:gd name="T29" fmla="*/ 2147483647 h 55"/>
              <a:gd name="T30" fmla="*/ 2147483647 w 89"/>
              <a:gd name="T31" fmla="*/ 2147483647 h 55"/>
              <a:gd name="T32" fmla="*/ 2147483647 w 89"/>
              <a:gd name="T33" fmla="*/ 2147483647 h 55"/>
              <a:gd name="T34" fmla="*/ 2147483647 w 89"/>
              <a:gd name="T35" fmla="*/ 2147483647 h 55"/>
              <a:gd name="T36" fmla="*/ 2147483647 w 89"/>
              <a:gd name="T37" fmla="*/ 2147483647 h 55"/>
              <a:gd name="T38" fmla="*/ 0 w 89"/>
              <a:gd name="T39" fmla="*/ 2147483647 h 55"/>
              <a:gd name="T40" fmla="*/ 0 w 89"/>
              <a:gd name="T41" fmla="*/ 2147483647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55"/>
              <a:gd name="T65" fmla="*/ 89 w 8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5843" name="Freeform 6"/>
          <p:cNvSpPr>
            <a:spLocks/>
          </p:cNvSpPr>
          <p:nvPr/>
        </p:nvSpPr>
        <p:spPr bwMode="auto">
          <a:xfrm>
            <a:off x="3983567" y="2398713"/>
            <a:ext cx="681566" cy="495300"/>
          </a:xfrm>
          <a:custGeom>
            <a:avLst/>
            <a:gdLst>
              <a:gd name="T0" fmla="*/ 0 w 94"/>
              <a:gd name="T1" fmla="*/ 2147483647 h 64"/>
              <a:gd name="T2" fmla="*/ 199610987 w 94"/>
              <a:gd name="T3" fmla="*/ 1018182017 h 64"/>
              <a:gd name="T4" fmla="*/ 266147962 w 94"/>
              <a:gd name="T5" fmla="*/ 0 h 64"/>
              <a:gd name="T6" fmla="*/ 2147483647 w 94"/>
              <a:gd name="T7" fmla="*/ 239570365 h 64"/>
              <a:gd name="T8" fmla="*/ 2147483647 w 94"/>
              <a:gd name="T9" fmla="*/ 359355578 h 64"/>
              <a:gd name="T10" fmla="*/ 2147483647 w 94"/>
              <a:gd name="T11" fmla="*/ 419248154 h 64"/>
              <a:gd name="T12" fmla="*/ 2147483647 w 94"/>
              <a:gd name="T13" fmla="*/ 598933742 h 64"/>
              <a:gd name="T14" fmla="*/ 2147483647 w 94"/>
              <a:gd name="T15" fmla="*/ 658826318 h 64"/>
              <a:gd name="T16" fmla="*/ 2147483647 w 94"/>
              <a:gd name="T17" fmla="*/ 898396623 h 64"/>
              <a:gd name="T18" fmla="*/ 2147483647 w 94"/>
              <a:gd name="T19" fmla="*/ 2147483647 h 64"/>
              <a:gd name="T20" fmla="*/ 2147483647 w 94"/>
              <a:gd name="T21" fmla="*/ 2147483647 h 64"/>
              <a:gd name="T22" fmla="*/ 2147483647 w 94"/>
              <a:gd name="T23" fmla="*/ 2147483647 h 64"/>
              <a:gd name="T24" fmla="*/ 2147483647 w 94"/>
              <a:gd name="T25" fmla="*/ 2147483647 h 64"/>
              <a:gd name="T26" fmla="*/ 2147483647 w 94"/>
              <a:gd name="T27" fmla="*/ 2147483647 h 64"/>
              <a:gd name="T28" fmla="*/ 2147483647 w 94"/>
              <a:gd name="T29" fmla="*/ 2147483647 h 64"/>
              <a:gd name="T30" fmla="*/ 2147483647 w 94"/>
              <a:gd name="T31" fmla="*/ 2147483647 h 64"/>
              <a:gd name="T32" fmla="*/ 2147483647 w 94"/>
              <a:gd name="T33" fmla="*/ 2147483647 h 64"/>
              <a:gd name="T34" fmla="*/ 2147483647 w 94"/>
              <a:gd name="T35" fmla="*/ 2147483647 h 64"/>
              <a:gd name="T36" fmla="*/ 2147483647 w 94"/>
              <a:gd name="T37" fmla="*/ 2147483647 h 64"/>
              <a:gd name="T38" fmla="*/ 2147483647 w 94"/>
              <a:gd name="T39" fmla="*/ 2147483647 h 64"/>
              <a:gd name="T40" fmla="*/ 2147483647 w 94"/>
              <a:gd name="T41" fmla="*/ 2147483647 h 64"/>
              <a:gd name="T42" fmla="*/ 2147483647 w 94"/>
              <a:gd name="T43" fmla="*/ 2147483647 h 64"/>
              <a:gd name="T44" fmla="*/ 2147483647 w 94"/>
              <a:gd name="T45" fmla="*/ 2147483647 h 64"/>
              <a:gd name="T46" fmla="*/ 2147483647 w 94"/>
              <a:gd name="T47" fmla="*/ 2147483647 h 64"/>
              <a:gd name="T48" fmla="*/ 2147483647 w 94"/>
              <a:gd name="T49" fmla="*/ 2147483647 h 64"/>
              <a:gd name="T50" fmla="*/ 2147483647 w 94"/>
              <a:gd name="T51" fmla="*/ 2147483647 h 64"/>
              <a:gd name="T52" fmla="*/ 2147483647 w 94"/>
              <a:gd name="T53" fmla="*/ 2147483647 h 64"/>
              <a:gd name="T54" fmla="*/ 2147483647 w 94"/>
              <a:gd name="T55" fmla="*/ 2147483647 h 64"/>
              <a:gd name="T56" fmla="*/ 2147483647 w 94"/>
              <a:gd name="T57" fmla="*/ 2147483647 h 64"/>
              <a:gd name="T58" fmla="*/ 2147483647 w 94"/>
              <a:gd name="T59" fmla="*/ 2147483647 h 64"/>
              <a:gd name="T60" fmla="*/ 2147483647 w 94"/>
              <a:gd name="T61" fmla="*/ 2147483647 h 64"/>
              <a:gd name="T62" fmla="*/ 2147483647 w 94"/>
              <a:gd name="T63" fmla="*/ 2147483647 h 64"/>
              <a:gd name="T64" fmla="*/ 2147483647 w 94"/>
              <a:gd name="T65" fmla="*/ 2147483647 h 64"/>
              <a:gd name="T66" fmla="*/ 2147483647 w 94"/>
              <a:gd name="T67" fmla="*/ 2147483647 h 64"/>
              <a:gd name="T68" fmla="*/ 2147483647 w 94"/>
              <a:gd name="T69" fmla="*/ 2147483647 h 64"/>
              <a:gd name="T70" fmla="*/ 0 w 94"/>
              <a:gd name="T71" fmla="*/ 2147483647 h 64"/>
              <a:gd name="T72" fmla="*/ 0 w 94"/>
              <a:gd name="T73" fmla="*/ 2147483647 h 6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4"/>
              <a:gd name="T112" fmla="*/ 0 h 64"/>
              <a:gd name="T113" fmla="*/ 94 w 94"/>
              <a:gd name="T114" fmla="*/ 64 h 6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4" h="64">
                <a:moveTo>
                  <a:pt x="0" y="51"/>
                </a:moveTo>
                <a:lnTo>
                  <a:pt x="3" y="17"/>
                </a:lnTo>
                <a:lnTo>
                  <a:pt x="4" y="0"/>
                </a:lnTo>
                <a:lnTo>
                  <a:pt x="93" y="4"/>
                </a:lnTo>
                <a:lnTo>
                  <a:pt x="93" y="6"/>
                </a:lnTo>
                <a:lnTo>
                  <a:pt x="92" y="7"/>
                </a:lnTo>
                <a:lnTo>
                  <a:pt x="90" y="10"/>
                </a:lnTo>
                <a:lnTo>
                  <a:pt x="90" y="11"/>
                </a:lnTo>
                <a:lnTo>
                  <a:pt x="94" y="15"/>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5844" name="Freeform 7"/>
          <p:cNvSpPr>
            <a:spLocks/>
          </p:cNvSpPr>
          <p:nvPr/>
        </p:nvSpPr>
        <p:spPr bwMode="auto">
          <a:xfrm>
            <a:off x="3960989" y="2794000"/>
            <a:ext cx="805744" cy="425450"/>
          </a:xfrm>
          <a:custGeom>
            <a:avLst/>
            <a:gdLst>
              <a:gd name="T0" fmla="*/ 0 w 111"/>
              <a:gd name="T1" fmla="*/ 2034463625 h 55"/>
              <a:gd name="T2" fmla="*/ 200066788 w 111"/>
              <a:gd name="T3" fmla="*/ 0 h 55"/>
              <a:gd name="T4" fmla="*/ 2147483647 w 111"/>
              <a:gd name="T5" fmla="*/ 179508969 h 55"/>
              <a:gd name="T6" fmla="*/ 2147483647 w 111"/>
              <a:gd name="T7" fmla="*/ 359025673 h 55"/>
              <a:gd name="T8" fmla="*/ 2147483647 w 111"/>
              <a:gd name="T9" fmla="*/ 359025673 h 55"/>
              <a:gd name="T10" fmla="*/ 2147483647 w 111"/>
              <a:gd name="T11" fmla="*/ 299184213 h 55"/>
              <a:gd name="T12" fmla="*/ 2147483647 w 111"/>
              <a:gd name="T13" fmla="*/ 359025673 h 55"/>
              <a:gd name="T14" fmla="*/ 2147483647 w 111"/>
              <a:gd name="T15" fmla="*/ 538534702 h 55"/>
              <a:gd name="T16" fmla="*/ 2147483647 w 111"/>
              <a:gd name="T17" fmla="*/ 538534702 h 55"/>
              <a:gd name="T18" fmla="*/ 2147483647 w 111"/>
              <a:gd name="T19" fmla="*/ 538534702 h 55"/>
              <a:gd name="T20" fmla="*/ 2147483647 w 111"/>
              <a:gd name="T21" fmla="*/ 418859397 h 55"/>
              <a:gd name="T22" fmla="*/ 2147483647 w 111"/>
              <a:gd name="T23" fmla="*/ 418859397 h 55"/>
              <a:gd name="T24" fmla="*/ 2147483647 w 111"/>
              <a:gd name="T25" fmla="*/ 478700857 h 55"/>
              <a:gd name="T26" fmla="*/ 2147483647 w 111"/>
              <a:gd name="T27" fmla="*/ 658209886 h 55"/>
              <a:gd name="T28" fmla="*/ 2147483647 w 111"/>
              <a:gd name="T29" fmla="*/ 777885070 h 55"/>
              <a:gd name="T30" fmla="*/ 2147483647 w 111"/>
              <a:gd name="T31" fmla="*/ 897560255 h 55"/>
              <a:gd name="T32" fmla="*/ 2147483647 w 111"/>
              <a:gd name="T33" fmla="*/ 957393979 h 55"/>
              <a:gd name="T34" fmla="*/ 2147483647 w 111"/>
              <a:gd name="T35" fmla="*/ 1017235680 h 55"/>
              <a:gd name="T36" fmla="*/ 2147483647 w 111"/>
              <a:gd name="T37" fmla="*/ 1136910864 h 55"/>
              <a:gd name="T38" fmla="*/ 2147483647 w 111"/>
              <a:gd name="T39" fmla="*/ 1256586048 h 55"/>
              <a:gd name="T40" fmla="*/ 2147483647 w 111"/>
              <a:gd name="T41" fmla="*/ 1436094957 h 55"/>
              <a:gd name="T42" fmla="*/ 2147483647 w 111"/>
              <a:gd name="T43" fmla="*/ 1495928681 h 55"/>
              <a:gd name="T44" fmla="*/ 2147483647 w 111"/>
              <a:gd name="T45" fmla="*/ 1555770141 h 55"/>
              <a:gd name="T46" fmla="*/ 2147483647 w 111"/>
              <a:gd name="T47" fmla="*/ 1675445325 h 55"/>
              <a:gd name="T48" fmla="*/ 2147483647 w 111"/>
              <a:gd name="T49" fmla="*/ 1735279049 h 55"/>
              <a:gd name="T50" fmla="*/ 2147483647 w 111"/>
              <a:gd name="T51" fmla="*/ 1795120509 h 55"/>
              <a:gd name="T52" fmla="*/ 2147483647 w 111"/>
              <a:gd name="T53" fmla="*/ 1914795693 h 55"/>
              <a:gd name="T54" fmla="*/ 2147483647 w 111"/>
              <a:gd name="T55" fmla="*/ 2034463625 h 55"/>
              <a:gd name="T56" fmla="*/ 2147483647 w 111"/>
              <a:gd name="T57" fmla="*/ 2094305085 h 55"/>
              <a:gd name="T58" fmla="*/ 2147483647 w 111"/>
              <a:gd name="T59" fmla="*/ 2147483647 h 55"/>
              <a:gd name="T60" fmla="*/ 2147483647 w 111"/>
              <a:gd name="T61" fmla="*/ 2147483647 h 55"/>
              <a:gd name="T62" fmla="*/ 2147483647 w 111"/>
              <a:gd name="T63" fmla="*/ 2147483647 h 55"/>
              <a:gd name="T64" fmla="*/ 2147483647 w 111"/>
              <a:gd name="T65" fmla="*/ 2147483647 h 55"/>
              <a:gd name="T66" fmla="*/ 2147483647 w 111"/>
              <a:gd name="T67" fmla="*/ 2147483647 h 55"/>
              <a:gd name="T68" fmla="*/ 2147483647 w 111"/>
              <a:gd name="T69" fmla="*/ 2147483647 h 55"/>
              <a:gd name="T70" fmla="*/ 2147483647 w 111"/>
              <a:gd name="T71" fmla="*/ 2147483647 h 55"/>
              <a:gd name="T72" fmla="*/ 2147483647 w 111"/>
              <a:gd name="T73" fmla="*/ 2147483647 h 55"/>
              <a:gd name="T74" fmla="*/ 2147483647 w 111"/>
              <a:gd name="T75" fmla="*/ 2147483647 h 55"/>
              <a:gd name="T76" fmla="*/ 2147483647 w 111"/>
              <a:gd name="T77" fmla="*/ 2147483647 h 55"/>
              <a:gd name="T78" fmla="*/ 2147483647 w 111"/>
              <a:gd name="T79" fmla="*/ 2147483647 h 55"/>
              <a:gd name="T80" fmla="*/ 2147483647 w 111"/>
              <a:gd name="T81" fmla="*/ 2147483647 h 55"/>
              <a:gd name="T82" fmla="*/ 2147483647 w 111"/>
              <a:gd name="T83" fmla="*/ 2147483647 h 55"/>
              <a:gd name="T84" fmla="*/ 2147483647 w 111"/>
              <a:gd name="T85" fmla="*/ 2147483647 h 55"/>
              <a:gd name="T86" fmla="*/ 1667220493 w 111"/>
              <a:gd name="T87" fmla="*/ 2147483647 h 55"/>
              <a:gd name="T88" fmla="*/ 1733906680 w 111"/>
              <a:gd name="T89" fmla="*/ 2147483647 h 55"/>
              <a:gd name="T90" fmla="*/ 0 w 111"/>
              <a:gd name="T91" fmla="*/ 2034463625 h 55"/>
              <a:gd name="T92" fmla="*/ 0 w 111"/>
              <a:gd name="T93" fmla="*/ 2034463625 h 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1"/>
              <a:gd name="T142" fmla="*/ 0 h 55"/>
              <a:gd name="T143" fmla="*/ 111 w 111"/>
              <a:gd name="T144" fmla="*/ 55 h 5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5845" name="Freeform 8"/>
          <p:cNvSpPr>
            <a:spLocks/>
          </p:cNvSpPr>
          <p:nvPr/>
        </p:nvSpPr>
        <p:spPr bwMode="auto">
          <a:xfrm>
            <a:off x="4121856" y="3203576"/>
            <a:ext cx="722489" cy="411163"/>
          </a:xfrm>
          <a:custGeom>
            <a:avLst/>
            <a:gdLst>
              <a:gd name="T0" fmla="*/ 198193155 w 100"/>
              <a:gd name="T1" fmla="*/ 0 h 53"/>
              <a:gd name="T2" fmla="*/ 2147483647 w 100"/>
              <a:gd name="T3" fmla="*/ 120369903 h 53"/>
              <a:gd name="T4" fmla="*/ 2147483647 w 100"/>
              <a:gd name="T5" fmla="*/ 361101983 h 53"/>
              <a:gd name="T6" fmla="*/ 2147483647 w 100"/>
              <a:gd name="T7" fmla="*/ 481464098 h 53"/>
              <a:gd name="T8" fmla="*/ 2147483647 w 100"/>
              <a:gd name="T9" fmla="*/ 601834092 h 53"/>
              <a:gd name="T10" fmla="*/ 2147483647 w 100"/>
              <a:gd name="T11" fmla="*/ 722203965 h 53"/>
              <a:gd name="T12" fmla="*/ 2147483647 w 100"/>
              <a:gd name="T13" fmla="*/ 722203965 h 53"/>
              <a:gd name="T14" fmla="*/ 2147483647 w 100"/>
              <a:gd name="T15" fmla="*/ 902751017 h 53"/>
              <a:gd name="T16" fmla="*/ 2147483647 w 100"/>
              <a:gd name="T17" fmla="*/ 962935953 h 53"/>
              <a:gd name="T18" fmla="*/ 2147483647 w 100"/>
              <a:gd name="T19" fmla="*/ 962935953 h 53"/>
              <a:gd name="T20" fmla="*/ 2147483647 w 100"/>
              <a:gd name="T21" fmla="*/ 1023113375 h 53"/>
              <a:gd name="T22" fmla="*/ 2147483647 w 100"/>
              <a:gd name="T23" fmla="*/ 2147483647 h 53"/>
              <a:gd name="T24" fmla="*/ 0 w 100"/>
              <a:gd name="T25" fmla="*/ 2147483647 h 53"/>
              <a:gd name="T26" fmla="*/ 198193155 w 100"/>
              <a:gd name="T27" fmla="*/ 0 h 53"/>
              <a:gd name="T28" fmla="*/ 198193155 w 100"/>
              <a:gd name="T29" fmla="*/ 0 h 5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0"/>
              <a:gd name="T46" fmla="*/ 0 h 53"/>
              <a:gd name="T47" fmla="*/ 100 w 100"/>
              <a:gd name="T48" fmla="*/ 53 h 5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5846" name="Freeform 9"/>
          <p:cNvSpPr>
            <a:spLocks/>
          </p:cNvSpPr>
          <p:nvPr/>
        </p:nvSpPr>
        <p:spPr bwMode="auto">
          <a:xfrm>
            <a:off x="4018845" y="3590925"/>
            <a:ext cx="839612" cy="465138"/>
          </a:xfrm>
          <a:custGeom>
            <a:avLst/>
            <a:gdLst>
              <a:gd name="T0" fmla="*/ 928269299 w 116"/>
              <a:gd name="T1" fmla="*/ 60095829 h 60"/>
              <a:gd name="T2" fmla="*/ 0 w 116"/>
              <a:gd name="T3" fmla="*/ 540885828 h 60"/>
              <a:gd name="T4" fmla="*/ 2147483647 w 116"/>
              <a:gd name="T5" fmla="*/ 2147483647 h 60"/>
              <a:gd name="T6" fmla="*/ 2147483647 w 116"/>
              <a:gd name="T7" fmla="*/ 2147483647 h 60"/>
              <a:gd name="T8" fmla="*/ 2147483647 w 116"/>
              <a:gd name="T9" fmla="*/ 2147483647 h 60"/>
              <a:gd name="T10" fmla="*/ 2147483647 w 116"/>
              <a:gd name="T11" fmla="*/ 2147483647 h 60"/>
              <a:gd name="T12" fmla="*/ 2147483647 w 116"/>
              <a:gd name="T13" fmla="*/ 2147483647 h 60"/>
              <a:gd name="T14" fmla="*/ 2147483647 w 116"/>
              <a:gd name="T15" fmla="*/ 2147483647 h 60"/>
              <a:gd name="T16" fmla="*/ 2147483647 w 116"/>
              <a:gd name="T17" fmla="*/ 2147483647 h 60"/>
              <a:gd name="T18" fmla="*/ 2147483647 w 116"/>
              <a:gd name="T19" fmla="*/ 2147483647 h 60"/>
              <a:gd name="T20" fmla="*/ 2147483647 w 116"/>
              <a:gd name="T21" fmla="*/ 2147483647 h 60"/>
              <a:gd name="T22" fmla="*/ 2147483647 w 116"/>
              <a:gd name="T23" fmla="*/ 2147483647 h 60"/>
              <a:gd name="T24" fmla="*/ 2147483647 w 116"/>
              <a:gd name="T25" fmla="*/ 2147483647 h 60"/>
              <a:gd name="T26" fmla="*/ 2147483647 w 116"/>
              <a:gd name="T27" fmla="*/ 2147483647 h 60"/>
              <a:gd name="T28" fmla="*/ 2147483647 w 116"/>
              <a:gd name="T29" fmla="*/ 2147483647 h 60"/>
              <a:gd name="T30" fmla="*/ 2147483647 w 116"/>
              <a:gd name="T31" fmla="*/ 2147483647 h 60"/>
              <a:gd name="T32" fmla="*/ 2147483647 w 116"/>
              <a:gd name="T33" fmla="*/ 2147483647 h 60"/>
              <a:gd name="T34" fmla="*/ 2147483647 w 116"/>
              <a:gd name="T35" fmla="*/ 2147483647 h 60"/>
              <a:gd name="T36" fmla="*/ 2147483647 w 116"/>
              <a:gd name="T37" fmla="*/ 2147483647 h 60"/>
              <a:gd name="T38" fmla="*/ 2147483647 w 116"/>
              <a:gd name="T39" fmla="*/ 2147483647 h 60"/>
              <a:gd name="T40" fmla="*/ 2147483647 w 116"/>
              <a:gd name="T41" fmla="*/ 2147483647 h 60"/>
              <a:gd name="T42" fmla="*/ 2147483647 w 116"/>
              <a:gd name="T43" fmla="*/ 2147483647 h 60"/>
              <a:gd name="T44" fmla="*/ 2147483647 w 116"/>
              <a:gd name="T45" fmla="*/ 2147483647 h 60"/>
              <a:gd name="T46" fmla="*/ 2147483647 w 116"/>
              <a:gd name="T47" fmla="*/ 2147483647 h 60"/>
              <a:gd name="T48" fmla="*/ 2147483647 w 116"/>
              <a:gd name="T49" fmla="*/ 2147483647 h 60"/>
              <a:gd name="T50" fmla="*/ 2147483647 w 116"/>
              <a:gd name="T51" fmla="*/ 2147483647 h 60"/>
              <a:gd name="T52" fmla="*/ 2147483647 w 116"/>
              <a:gd name="T53" fmla="*/ 2147483647 h 60"/>
              <a:gd name="T54" fmla="*/ 2147483647 w 116"/>
              <a:gd name="T55" fmla="*/ 2147483647 h 60"/>
              <a:gd name="T56" fmla="*/ 2147483647 w 116"/>
              <a:gd name="T57" fmla="*/ 2147483647 h 60"/>
              <a:gd name="T58" fmla="*/ 2147483647 w 116"/>
              <a:gd name="T59" fmla="*/ 2147483647 h 60"/>
              <a:gd name="T60" fmla="*/ 2147483647 w 116"/>
              <a:gd name="T61" fmla="*/ 2147483647 h 60"/>
              <a:gd name="T62" fmla="*/ 2147483647 w 116"/>
              <a:gd name="T63" fmla="*/ 2147483647 h 60"/>
              <a:gd name="T64" fmla="*/ 2147483647 w 116"/>
              <a:gd name="T65" fmla="*/ 2147483647 h 60"/>
              <a:gd name="T66" fmla="*/ 2147483647 w 116"/>
              <a:gd name="T67" fmla="*/ 1863040499 h 60"/>
              <a:gd name="T68" fmla="*/ 2147483647 w 116"/>
              <a:gd name="T69" fmla="*/ 180295256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6"/>
              <a:gd name="T106" fmla="*/ 0 h 60"/>
              <a:gd name="T107" fmla="*/ 116 w 116"/>
              <a:gd name="T108" fmla="*/ 60 h 6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9"/>
                </a:lnTo>
                <a:lnTo>
                  <a:pt x="51" y="50"/>
                </a:lnTo>
                <a:lnTo>
                  <a:pt x="51" y="51"/>
                </a:lnTo>
                <a:lnTo>
                  <a:pt x="55" y="51"/>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3" y="57"/>
                </a:lnTo>
                <a:lnTo>
                  <a:pt x="84" y="58"/>
                </a:lnTo>
                <a:lnTo>
                  <a:pt x="85" y="58"/>
                </a:lnTo>
                <a:lnTo>
                  <a:pt x="85"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5847" name="Freeform 10"/>
          <p:cNvSpPr>
            <a:spLocks/>
          </p:cNvSpPr>
          <p:nvPr/>
        </p:nvSpPr>
        <p:spPr bwMode="auto">
          <a:xfrm>
            <a:off x="4651022" y="2740026"/>
            <a:ext cx="592667" cy="417513"/>
          </a:xfrm>
          <a:custGeom>
            <a:avLst/>
            <a:gdLst>
              <a:gd name="T0" fmla="*/ 2147483647 w 82"/>
              <a:gd name="T1" fmla="*/ 0 h 54"/>
              <a:gd name="T2" fmla="*/ 2147483647 w 82"/>
              <a:gd name="T3" fmla="*/ 239118966 h 54"/>
              <a:gd name="T4" fmla="*/ 2147483647 w 82"/>
              <a:gd name="T5" fmla="*/ 358674613 h 54"/>
              <a:gd name="T6" fmla="*/ 2147483647 w 82"/>
              <a:gd name="T7" fmla="*/ 777130886 h 54"/>
              <a:gd name="T8" fmla="*/ 2147483647 w 82"/>
              <a:gd name="T9" fmla="*/ 956475864 h 54"/>
              <a:gd name="T10" fmla="*/ 2147483647 w 82"/>
              <a:gd name="T11" fmla="*/ 1076031693 h 54"/>
              <a:gd name="T12" fmla="*/ 2147483647 w 82"/>
              <a:gd name="T13" fmla="*/ 1255368939 h 54"/>
              <a:gd name="T14" fmla="*/ 2147483647 w 82"/>
              <a:gd name="T15" fmla="*/ 1554269504 h 54"/>
              <a:gd name="T16" fmla="*/ 2147483647 w 82"/>
              <a:gd name="T17" fmla="*/ 1733606750 h 54"/>
              <a:gd name="T18" fmla="*/ 2147483647 w 82"/>
              <a:gd name="T19" fmla="*/ 1853162337 h 54"/>
              <a:gd name="T20" fmla="*/ 2147483647 w 82"/>
              <a:gd name="T21" fmla="*/ 2032507798 h 54"/>
              <a:gd name="T22" fmla="*/ 2147483647 w 82"/>
              <a:gd name="T23" fmla="*/ 2092281726 h 54"/>
              <a:gd name="T24" fmla="*/ 2147483647 w 82"/>
              <a:gd name="T25" fmla="*/ 2147483647 h 54"/>
              <a:gd name="T26" fmla="*/ 2147483647 w 82"/>
              <a:gd name="T27" fmla="*/ 2147483647 h 54"/>
              <a:gd name="T28" fmla="*/ 2147483647 w 82"/>
              <a:gd name="T29" fmla="*/ 2147483647 h 54"/>
              <a:gd name="T30" fmla="*/ 2147483647 w 82"/>
              <a:gd name="T31" fmla="*/ 2147483647 h 54"/>
              <a:gd name="T32" fmla="*/ 2147483647 w 82"/>
              <a:gd name="T33" fmla="*/ 2147483647 h 54"/>
              <a:gd name="T34" fmla="*/ 2147483647 w 82"/>
              <a:gd name="T35" fmla="*/ 2147483647 h 54"/>
              <a:gd name="T36" fmla="*/ 727261611 w 82"/>
              <a:gd name="T37" fmla="*/ 2147483647 h 54"/>
              <a:gd name="T38" fmla="*/ 727261611 w 82"/>
              <a:gd name="T39" fmla="*/ 2147483647 h 54"/>
              <a:gd name="T40" fmla="*/ 595033752 w 82"/>
              <a:gd name="T41" fmla="*/ 2147483647 h 54"/>
              <a:gd name="T42" fmla="*/ 661147682 w 82"/>
              <a:gd name="T43" fmla="*/ 2147483647 h 54"/>
              <a:gd name="T44" fmla="*/ 528919695 w 82"/>
              <a:gd name="T45" fmla="*/ 2147483647 h 54"/>
              <a:gd name="T46" fmla="*/ 528919695 w 82"/>
              <a:gd name="T47" fmla="*/ 2147483647 h 54"/>
              <a:gd name="T48" fmla="*/ 396691836 w 82"/>
              <a:gd name="T49" fmla="*/ 1972725656 h 54"/>
              <a:gd name="T50" fmla="*/ 330569775 w 82"/>
              <a:gd name="T51" fmla="*/ 1853162337 h 54"/>
              <a:gd name="T52" fmla="*/ 198341853 w 82"/>
              <a:gd name="T53" fmla="*/ 1554269504 h 54"/>
              <a:gd name="T54" fmla="*/ 264455782 w 82"/>
              <a:gd name="T55" fmla="*/ 1374932257 h 54"/>
              <a:gd name="T56" fmla="*/ 132227891 w 82"/>
              <a:gd name="T57" fmla="*/ 1195587280 h 54"/>
              <a:gd name="T58" fmla="*/ 132227891 w 82"/>
              <a:gd name="T59" fmla="*/ 1076031693 h 54"/>
              <a:gd name="T60" fmla="*/ 132227891 w 82"/>
              <a:gd name="T61" fmla="*/ 717356958 h 54"/>
              <a:gd name="T62" fmla="*/ 132227891 w 82"/>
              <a:gd name="T63" fmla="*/ 597793640 h 54"/>
              <a:gd name="T64" fmla="*/ 66113946 w 82"/>
              <a:gd name="T65" fmla="*/ 358674613 h 54"/>
              <a:gd name="T66" fmla="*/ 66113946 w 82"/>
              <a:gd name="T67" fmla="*/ 179337307 h 54"/>
              <a:gd name="T68" fmla="*/ 132227891 w 82"/>
              <a:gd name="T69" fmla="*/ 119555617 h 54"/>
              <a:gd name="T70" fmla="*/ 132227891 w 82"/>
              <a:gd name="T71" fmla="*/ 119555617 h 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2"/>
              <a:gd name="T109" fmla="*/ 0 h 54"/>
              <a:gd name="T110" fmla="*/ 82 w 82"/>
              <a:gd name="T111" fmla="*/ 54 h 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18"/>
                </a:lnTo>
                <a:lnTo>
                  <a:pt x="0" y="15"/>
                </a:lnTo>
                <a:lnTo>
                  <a:pt x="2" y="12"/>
                </a:lnTo>
                <a:lnTo>
                  <a:pt x="1" y="10"/>
                </a:lnTo>
                <a:lnTo>
                  <a:pt x="2" y="10"/>
                </a:lnTo>
                <a:lnTo>
                  <a:pt x="2" y="7"/>
                </a:lnTo>
                <a:lnTo>
                  <a:pt x="1" y="6"/>
                </a:lnTo>
                <a:lnTo>
                  <a:pt x="2" y="4"/>
                </a:lnTo>
                <a:lnTo>
                  <a:pt x="1" y="3"/>
                </a:lnTo>
                <a:lnTo>
                  <a:pt x="0" y="2"/>
                </a:lnTo>
                <a:lnTo>
                  <a:pt x="2" y="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5848" name="Freeform 11"/>
          <p:cNvSpPr>
            <a:spLocks/>
          </p:cNvSpPr>
          <p:nvPr/>
        </p:nvSpPr>
        <p:spPr bwMode="auto">
          <a:xfrm>
            <a:off x="4731456" y="3127375"/>
            <a:ext cx="649111" cy="603250"/>
          </a:xfrm>
          <a:custGeom>
            <a:avLst/>
            <a:gdLst>
              <a:gd name="T0" fmla="*/ 2147483647 w 90"/>
              <a:gd name="T1" fmla="*/ 2147483647 h 78"/>
              <a:gd name="T2" fmla="*/ 2147483647 w 90"/>
              <a:gd name="T3" fmla="*/ 2147483647 h 78"/>
              <a:gd name="T4" fmla="*/ 2147483647 w 90"/>
              <a:gd name="T5" fmla="*/ 2147483647 h 78"/>
              <a:gd name="T6" fmla="*/ 2147483647 w 90"/>
              <a:gd name="T7" fmla="*/ 2147483647 h 78"/>
              <a:gd name="T8" fmla="*/ 2147483647 w 90"/>
              <a:gd name="T9" fmla="*/ 2147483647 h 78"/>
              <a:gd name="T10" fmla="*/ 2147483647 w 90"/>
              <a:gd name="T11" fmla="*/ 2147483647 h 78"/>
              <a:gd name="T12" fmla="*/ 2147483647 w 90"/>
              <a:gd name="T13" fmla="*/ 2147483647 h 78"/>
              <a:gd name="T14" fmla="*/ 2147483647 w 90"/>
              <a:gd name="T15" fmla="*/ 2147483647 h 78"/>
              <a:gd name="T16" fmla="*/ 2147483647 w 90"/>
              <a:gd name="T17" fmla="*/ 2147483647 h 78"/>
              <a:gd name="T18" fmla="*/ 2147483647 w 90"/>
              <a:gd name="T19" fmla="*/ 2147483647 h 78"/>
              <a:gd name="T20" fmla="*/ 2147483647 w 90"/>
              <a:gd name="T21" fmla="*/ 2147483647 h 78"/>
              <a:gd name="T22" fmla="*/ 2147483647 w 90"/>
              <a:gd name="T23" fmla="*/ 2147483647 h 78"/>
              <a:gd name="T24" fmla="*/ 2147483647 w 90"/>
              <a:gd name="T25" fmla="*/ 2147483647 h 78"/>
              <a:gd name="T26" fmla="*/ 2147483647 w 90"/>
              <a:gd name="T27" fmla="*/ 2147483647 h 78"/>
              <a:gd name="T28" fmla="*/ 2147483647 w 90"/>
              <a:gd name="T29" fmla="*/ 2147483647 h 78"/>
              <a:gd name="T30" fmla="*/ 2147483647 w 90"/>
              <a:gd name="T31" fmla="*/ 2147483647 h 78"/>
              <a:gd name="T32" fmla="*/ 2147483647 w 90"/>
              <a:gd name="T33" fmla="*/ 2147483647 h 78"/>
              <a:gd name="T34" fmla="*/ 2147483647 w 90"/>
              <a:gd name="T35" fmla="*/ 2147483647 h 78"/>
              <a:gd name="T36" fmla="*/ 2147483647 w 90"/>
              <a:gd name="T37" fmla="*/ 2147483647 h 78"/>
              <a:gd name="T38" fmla="*/ 2147483647 w 90"/>
              <a:gd name="T39" fmla="*/ 2033687399 h 78"/>
              <a:gd name="T40" fmla="*/ 2147483647 w 90"/>
              <a:gd name="T41" fmla="*/ 1794428778 h 78"/>
              <a:gd name="T42" fmla="*/ 2147483647 w 90"/>
              <a:gd name="T43" fmla="*/ 1614985175 h 78"/>
              <a:gd name="T44" fmla="*/ 2147483647 w 90"/>
              <a:gd name="T45" fmla="*/ 1734614244 h 78"/>
              <a:gd name="T46" fmla="*/ 2147483647 w 90"/>
              <a:gd name="T47" fmla="*/ 1315912504 h 78"/>
              <a:gd name="T48" fmla="*/ 2147483647 w 90"/>
              <a:gd name="T49" fmla="*/ 1076662101 h 78"/>
              <a:gd name="T50" fmla="*/ 2147483647 w 90"/>
              <a:gd name="T51" fmla="*/ 777589187 h 78"/>
              <a:gd name="T52" fmla="*/ 2147483647 w 90"/>
              <a:gd name="T53" fmla="*/ 358887327 h 78"/>
              <a:gd name="T54" fmla="*/ 2147483647 w 90"/>
              <a:gd name="T55" fmla="*/ 239258198 h 78"/>
              <a:gd name="T56" fmla="*/ 0 w 90"/>
              <a:gd name="T57" fmla="*/ 119629099 h 78"/>
              <a:gd name="T58" fmla="*/ 131672176 w 90"/>
              <a:gd name="T59" fmla="*/ 299072792 h 78"/>
              <a:gd name="T60" fmla="*/ 329172373 w 90"/>
              <a:gd name="T61" fmla="*/ 538331050 h 78"/>
              <a:gd name="T62" fmla="*/ 329172373 w 90"/>
              <a:gd name="T63" fmla="*/ 657960119 h 78"/>
              <a:gd name="T64" fmla="*/ 724188933 w 90"/>
              <a:gd name="T65" fmla="*/ 957032790 h 78"/>
              <a:gd name="T66" fmla="*/ 592516789 w 90"/>
              <a:gd name="T67" fmla="*/ 1196283435 h 78"/>
              <a:gd name="T68" fmla="*/ 724188933 w 90"/>
              <a:gd name="T69" fmla="*/ 1315912504 h 78"/>
              <a:gd name="T70" fmla="*/ 855861077 w 90"/>
              <a:gd name="T71" fmla="*/ 1555170641 h 78"/>
              <a:gd name="T72" fmla="*/ 987525108 w 90"/>
              <a:gd name="T73" fmla="*/ 1614985175 h 78"/>
              <a:gd name="T74" fmla="*/ 1053361180 w 90"/>
              <a:gd name="T75" fmla="*/ 2147483647 h 7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78"/>
              <a:gd name="T116" fmla="*/ 90 w 90"/>
              <a:gd name="T117" fmla="*/ 78 h 7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9" y="67"/>
                </a:lnTo>
                <a:lnTo>
                  <a:pt x="90" y="62"/>
                </a:lnTo>
                <a:lnTo>
                  <a:pt x="90" y="61"/>
                </a:lnTo>
                <a:lnTo>
                  <a:pt x="89" y="60"/>
                </a:lnTo>
                <a:lnTo>
                  <a:pt x="88" y="59"/>
                </a:lnTo>
                <a:lnTo>
                  <a:pt x="87" y="59"/>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5849" name="Freeform 12"/>
          <p:cNvSpPr>
            <a:spLocks/>
          </p:cNvSpPr>
          <p:nvPr/>
        </p:nvSpPr>
        <p:spPr bwMode="auto">
          <a:xfrm>
            <a:off x="4975578" y="2282826"/>
            <a:ext cx="513644" cy="588963"/>
          </a:xfrm>
          <a:custGeom>
            <a:avLst/>
            <a:gdLst>
              <a:gd name="T0" fmla="*/ 1920927719 w 71"/>
              <a:gd name="T1" fmla="*/ 2147483647 h 76"/>
              <a:gd name="T2" fmla="*/ 1589738424 w 71"/>
              <a:gd name="T3" fmla="*/ 2147483647 h 76"/>
              <a:gd name="T4" fmla="*/ 1457256195 w 71"/>
              <a:gd name="T5" fmla="*/ 2147483647 h 76"/>
              <a:gd name="T6" fmla="*/ 1523497309 w 71"/>
              <a:gd name="T7" fmla="*/ 2147483647 h 76"/>
              <a:gd name="T8" fmla="*/ 1391015080 w 71"/>
              <a:gd name="T9" fmla="*/ 2147483647 h 76"/>
              <a:gd name="T10" fmla="*/ 1391015080 w 71"/>
              <a:gd name="T11" fmla="*/ 2147483647 h 76"/>
              <a:gd name="T12" fmla="*/ 1126058761 w 71"/>
              <a:gd name="T13" fmla="*/ 2147483647 h 76"/>
              <a:gd name="T14" fmla="*/ 794869212 w 71"/>
              <a:gd name="T15" fmla="*/ 2147483647 h 76"/>
              <a:gd name="T16" fmla="*/ 529912766 w 71"/>
              <a:gd name="T17" fmla="*/ 2147483647 h 76"/>
              <a:gd name="T18" fmla="*/ 463671651 w 71"/>
              <a:gd name="T19" fmla="*/ 2147483647 h 76"/>
              <a:gd name="T20" fmla="*/ 198715268 w 71"/>
              <a:gd name="T21" fmla="*/ 2147483647 h 76"/>
              <a:gd name="T22" fmla="*/ 66241130 w 71"/>
              <a:gd name="T23" fmla="*/ 2147483647 h 76"/>
              <a:gd name="T24" fmla="*/ 132474122 w 71"/>
              <a:gd name="T25" fmla="*/ 1861704030 h 76"/>
              <a:gd name="T26" fmla="*/ 198715268 w 71"/>
              <a:gd name="T27" fmla="*/ 1681535671 h 76"/>
              <a:gd name="T28" fmla="*/ 0 w 71"/>
              <a:gd name="T29" fmla="*/ 1501375062 h 76"/>
              <a:gd name="T30" fmla="*/ 66241130 w 71"/>
              <a:gd name="T31" fmla="*/ 1321206703 h 76"/>
              <a:gd name="T32" fmla="*/ 331197561 w 71"/>
              <a:gd name="T33" fmla="*/ 1020936437 h 76"/>
              <a:gd name="T34" fmla="*/ 463671651 w 71"/>
              <a:gd name="T35" fmla="*/ 960877492 h 76"/>
              <a:gd name="T36" fmla="*/ 463671651 w 71"/>
              <a:gd name="T37" fmla="*/ 360329090 h 76"/>
              <a:gd name="T38" fmla="*/ 596154007 w 71"/>
              <a:gd name="T39" fmla="*/ 300278136 h 76"/>
              <a:gd name="T40" fmla="*/ 861110326 w 71"/>
              <a:gd name="T41" fmla="*/ 300278136 h 76"/>
              <a:gd name="T42" fmla="*/ 1457256195 w 71"/>
              <a:gd name="T43" fmla="*/ 60058718 h 76"/>
              <a:gd name="T44" fmla="*/ 1589738424 w 71"/>
              <a:gd name="T45" fmla="*/ 60058718 h 76"/>
              <a:gd name="T46" fmla="*/ 1523497309 w 71"/>
              <a:gd name="T47" fmla="*/ 180168420 h 76"/>
              <a:gd name="T48" fmla="*/ 1457256195 w 71"/>
              <a:gd name="T49" fmla="*/ 360329090 h 76"/>
              <a:gd name="T50" fmla="*/ 1722212514 w 71"/>
              <a:gd name="T51" fmla="*/ 300278136 h 76"/>
              <a:gd name="T52" fmla="*/ 1854686604 w 71"/>
              <a:gd name="T53" fmla="*/ 360329090 h 76"/>
              <a:gd name="T54" fmla="*/ 2053409948 w 71"/>
              <a:gd name="T55" fmla="*/ 480438746 h 76"/>
              <a:gd name="T56" fmla="*/ 2119642924 w 71"/>
              <a:gd name="T57" fmla="*/ 600548523 h 76"/>
              <a:gd name="T58" fmla="*/ 2147483647 w 71"/>
              <a:gd name="T59" fmla="*/ 780716882 h 76"/>
              <a:gd name="T60" fmla="*/ 2147483647 w 71"/>
              <a:gd name="T61" fmla="*/ 900826538 h 76"/>
              <a:gd name="T62" fmla="*/ 2147483647 w 71"/>
              <a:gd name="T63" fmla="*/ 900826538 h 76"/>
              <a:gd name="T64" fmla="*/ 2147483647 w 71"/>
              <a:gd name="T65" fmla="*/ 900826538 h 76"/>
              <a:gd name="T66" fmla="*/ 2147483647 w 71"/>
              <a:gd name="T67" fmla="*/ 960877492 h 76"/>
              <a:gd name="T68" fmla="*/ 2147483647 w 71"/>
              <a:gd name="T69" fmla="*/ 1020936437 h 76"/>
              <a:gd name="T70" fmla="*/ 2147483647 w 71"/>
              <a:gd name="T71" fmla="*/ 1080987390 h 76"/>
              <a:gd name="T72" fmla="*/ 2147483647 w 71"/>
              <a:gd name="T73" fmla="*/ 1261155749 h 76"/>
              <a:gd name="T74" fmla="*/ 2147483647 w 71"/>
              <a:gd name="T75" fmla="*/ 1501375062 h 76"/>
              <a:gd name="T76" fmla="*/ 2147483647 w 71"/>
              <a:gd name="T77" fmla="*/ 1501375062 h 76"/>
              <a:gd name="T78" fmla="*/ 2147483647 w 71"/>
              <a:gd name="T79" fmla="*/ 1621484718 h 76"/>
              <a:gd name="T80" fmla="*/ 2147483647 w 71"/>
              <a:gd name="T81" fmla="*/ 1801645327 h 76"/>
              <a:gd name="T82" fmla="*/ 2147483647 w 71"/>
              <a:gd name="T83" fmla="*/ 1981813686 h 76"/>
              <a:gd name="T84" fmla="*/ 2147483647 w 71"/>
              <a:gd name="T85" fmla="*/ 2147483647 h 76"/>
              <a:gd name="T86" fmla="*/ 2147483647 w 71"/>
              <a:gd name="T87" fmla="*/ 2147483647 h 76"/>
              <a:gd name="T88" fmla="*/ 2147483647 w 71"/>
              <a:gd name="T89" fmla="*/ 2101923827 h 76"/>
              <a:gd name="T90" fmla="*/ 2147483647 w 71"/>
              <a:gd name="T91" fmla="*/ 1981813686 h 76"/>
              <a:gd name="T92" fmla="*/ 2147483647 w 71"/>
              <a:gd name="T93" fmla="*/ 1861704030 h 76"/>
              <a:gd name="T94" fmla="*/ 2147483647 w 71"/>
              <a:gd name="T95" fmla="*/ 1681535671 h 76"/>
              <a:gd name="T96" fmla="*/ 2147483647 w 71"/>
              <a:gd name="T97" fmla="*/ 1621484718 h 76"/>
              <a:gd name="T98" fmla="*/ 2147483647 w 71"/>
              <a:gd name="T99" fmla="*/ 1501375062 h 76"/>
              <a:gd name="T100" fmla="*/ 2147483647 w 71"/>
              <a:gd name="T101" fmla="*/ 1561426015 h 76"/>
              <a:gd name="T102" fmla="*/ 2147483647 w 71"/>
              <a:gd name="T103" fmla="*/ 1981813686 h 76"/>
              <a:gd name="T104" fmla="*/ 2147483647 w 71"/>
              <a:gd name="T105" fmla="*/ 2101923827 h 76"/>
              <a:gd name="T106" fmla="*/ 2147483647 w 71"/>
              <a:gd name="T107" fmla="*/ 2147483647 h 76"/>
              <a:gd name="T108" fmla="*/ 2147483647 w 71"/>
              <a:gd name="T109" fmla="*/ 2147483647 h 76"/>
              <a:gd name="T110" fmla="*/ 2147483647 w 71"/>
              <a:gd name="T111" fmla="*/ 2147483647 h 76"/>
              <a:gd name="T112" fmla="*/ 2147483647 w 71"/>
              <a:gd name="T113" fmla="*/ 2147483647 h 76"/>
              <a:gd name="T114" fmla="*/ 2147483647 w 71"/>
              <a:gd name="T115" fmla="*/ 2147483647 h 76"/>
              <a:gd name="T116" fmla="*/ 2147483647 w 71"/>
              <a:gd name="T117" fmla="*/ 2147483647 h 76"/>
              <a:gd name="T118" fmla="*/ 2147483647 w 71"/>
              <a:gd name="T119" fmla="*/ 2147483647 h 76"/>
              <a:gd name="T120" fmla="*/ 2147483647 w 71"/>
              <a:gd name="T121" fmla="*/ 2147483647 h 76"/>
              <a:gd name="T122" fmla="*/ 1987168833 w 71"/>
              <a:gd name="T123" fmla="*/ 2147483647 h 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1"/>
              <a:gd name="T187" fmla="*/ 0 h 76"/>
              <a:gd name="T188" fmla="*/ 71 w 71"/>
              <a:gd name="T189" fmla="*/ 76 h 7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1" y="15"/>
                </a:lnTo>
                <a:lnTo>
                  <a:pt x="54" y="15"/>
                </a:lnTo>
                <a:lnTo>
                  <a:pt x="56" y="16"/>
                </a:lnTo>
                <a:lnTo>
                  <a:pt x="57" y="17"/>
                </a:lnTo>
                <a:lnTo>
                  <a:pt x="56" y="17"/>
                </a:lnTo>
                <a:lnTo>
                  <a:pt x="56" y="18"/>
                </a:lnTo>
                <a:lnTo>
                  <a:pt x="58" y="18"/>
                </a:lnTo>
                <a:lnTo>
                  <a:pt x="60" y="19"/>
                </a:lnTo>
                <a:lnTo>
                  <a:pt x="61" y="21"/>
                </a:lnTo>
                <a:lnTo>
                  <a:pt x="60" y="25"/>
                </a:lnTo>
                <a:lnTo>
                  <a:pt x="62" y="25"/>
                </a:lnTo>
                <a:lnTo>
                  <a:pt x="63" y="25"/>
                </a:lnTo>
                <a:lnTo>
                  <a:pt x="62" y="26"/>
                </a:lnTo>
                <a:lnTo>
                  <a:pt x="62" y="27"/>
                </a:lnTo>
                <a:lnTo>
                  <a:pt x="62" y="28"/>
                </a:lnTo>
                <a:lnTo>
                  <a:pt x="64" y="30"/>
                </a:lnTo>
                <a:lnTo>
                  <a:pt x="61" y="33"/>
                </a:lnTo>
                <a:lnTo>
                  <a:pt x="60" y="36"/>
                </a:lnTo>
                <a:lnTo>
                  <a:pt x="59" y="38"/>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1"/>
                </a:lnTo>
                <a:lnTo>
                  <a:pt x="65" y="72"/>
                </a:lnTo>
                <a:lnTo>
                  <a:pt x="65" y="74"/>
                </a:lnTo>
                <a:lnTo>
                  <a:pt x="30" y="76"/>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5850" name="Freeform 13"/>
          <p:cNvSpPr>
            <a:spLocks/>
          </p:cNvSpPr>
          <p:nvPr/>
        </p:nvSpPr>
        <p:spPr bwMode="auto">
          <a:xfrm>
            <a:off x="5343879" y="3265489"/>
            <a:ext cx="718255" cy="395287"/>
          </a:xfrm>
          <a:custGeom>
            <a:avLst/>
            <a:gdLst>
              <a:gd name="T0" fmla="*/ 1332363331 w 99"/>
              <a:gd name="T1" fmla="*/ 2147483647 h 51"/>
              <a:gd name="T2" fmla="*/ 1265745190 w 99"/>
              <a:gd name="T3" fmla="*/ 2147483647 h 51"/>
              <a:gd name="T4" fmla="*/ 1465599613 w 99"/>
              <a:gd name="T5" fmla="*/ 2147483647 h 51"/>
              <a:gd name="T6" fmla="*/ 2147483647 w 99"/>
              <a:gd name="T7" fmla="*/ 2147483647 h 51"/>
              <a:gd name="T8" fmla="*/ 2147483647 w 99"/>
              <a:gd name="T9" fmla="*/ 2147483647 h 51"/>
              <a:gd name="T10" fmla="*/ 2147483647 w 99"/>
              <a:gd name="T11" fmla="*/ 2102578397 h 51"/>
              <a:gd name="T12" fmla="*/ 2147483647 w 99"/>
              <a:gd name="T13" fmla="*/ 1982433953 h 51"/>
              <a:gd name="T14" fmla="*/ 2147483647 w 99"/>
              <a:gd name="T15" fmla="*/ 1862282242 h 51"/>
              <a:gd name="T16" fmla="*/ 2147483647 w 99"/>
              <a:gd name="T17" fmla="*/ 1381698652 h 51"/>
              <a:gd name="T18" fmla="*/ 2147483647 w 99"/>
              <a:gd name="T19" fmla="*/ 1321622797 h 51"/>
              <a:gd name="T20" fmla="*/ 2147483647 w 99"/>
              <a:gd name="T21" fmla="*/ 1261546941 h 51"/>
              <a:gd name="T22" fmla="*/ 2147483647 w 99"/>
              <a:gd name="T23" fmla="*/ 1201478837 h 51"/>
              <a:gd name="T24" fmla="*/ 2147483647 w 99"/>
              <a:gd name="T25" fmla="*/ 1201478837 h 51"/>
              <a:gd name="T26" fmla="*/ 2147483647 w 99"/>
              <a:gd name="T27" fmla="*/ 841031214 h 51"/>
              <a:gd name="T28" fmla="*/ 2147483647 w 99"/>
              <a:gd name="T29" fmla="*/ 720887254 h 51"/>
              <a:gd name="T30" fmla="*/ 2147483647 w 99"/>
              <a:gd name="T31" fmla="*/ 480591462 h 51"/>
              <a:gd name="T32" fmla="*/ 2147483647 w 99"/>
              <a:gd name="T33" fmla="*/ 420515607 h 51"/>
              <a:gd name="T34" fmla="*/ 2147483647 w 99"/>
              <a:gd name="T35" fmla="*/ 240295731 h 51"/>
              <a:gd name="T36" fmla="*/ 2147483647 w 99"/>
              <a:gd name="T37" fmla="*/ 240295731 h 51"/>
              <a:gd name="T38" fmla="*/ 2147483647 w 99"/>
              <a:gd name="T39" fmla="*/ 360439751 h 51"/>
              <a:gd name="T40" fmla="*/ 2147483647 w 99"/>
              <a:gd name="T41" fmla="*/ 360439751 h 51"/>
              <a:gd name="T42" fmla="*/ 2147483647 w 99"/>
              <a:gd name="T43" fmla="*/ 360439751 h 51"/>
              <a:gd name="T44" fmla="*/ 2147483647 w 99"/>
              <a:gd name="T45" fmla="*/ 300371647 h 51"/>
              <a:gd name="T46" fmla="*/ 2147483647 w 99"/>
              <a:gd name="T47" fmla="*/ 240295731 h 51"/>
              <a:gd name="T48" fmla="*/ 2147483647 w 99"/>
              <a:gd name="T49" fmla="*/ 0 h 51"/>
              <a:gd name="T50" fmla="*/ 2147483647 w 99"/>
              <a:gd name="T51" fmla="*/ 60075870 h 51"/>
              <a:gd name="T52" fmla="*/ 2147483647 w 99"/>
              <a:gd name="T53" fmla="*/ 0 h 51"/>
              <a:gd name="T54" fmla="*/ 2147483647 w 99"/>
              <a:gd name="T55" fmla="*/ 120143990 h 51"/>
              <a:gd name="T56" fmla="*/ 2147483647 w 99"/>
              <a:gd name="T57" fmla="*/ 360439751 h 51"/>
              <a:gd name="T58" fmla="*/ 2147483647 w 99"/>
              <a:gd name="T59" fmla="*/ 480591462 h 51"/>
              <a:gd name="T60" fmla="*/ 2147483647 w 99"/>
              <a:gd name="T61" fmla="*/ 480591462 h 51"/>
              <a:gd name="T62" fmla="*/ 2147483647 w 99"/>
              <a:gd name="T63" fmla="*/ 1081327126 h 51"/>
              <a:gd name="T64" fmla="*/ 2147483647 w 99"/>
              <a:gd name="T65" fmla="*/ 1261546941 h 51"/>
              <a:gd name="T66" fmla="*/ 2147483647 w 99"/>
              <a:gd name="T67" fmla="*/ 1141402982 h 51"/>
              <a:gd name="T68" fmla="*/ 2147483647 w 99"/>
              <a:gd name="T69" fmla="*/ 1441766757 h 51"/>
              <a:gd name="T70" fmla="*/ 2147483647 w 99"/>
              <a:gd name="T71" fmla="*/ 1441766757 h 51"/>
              <a:gd name="T72" fmla="*/ 2131781023 w 99"/>
              <a:gd name="T73" fmla="*/ 1381698652 h 51"/>
              <a:gd name="T74" fmla="*/ 1998544741 w 99"/>
              <a:gd name="T75" fmla="*/ 1561918467 h 51"/>
              <a:gd name="T76" fmla="*/ 1732072177 w 99"/>
              <a:gd name="T77" fmla="*/ 1441766757 h 51"/>
              <a:gd name="T78" fmla="*/ 1332363331 w 99"/>
              <a:gd name="T79" fmla="*/ 1501842612 h 51"/>
              <a:gd name="T80" fmla="*/ 1332363331 w 99"/>
              <a:gd name="T81" fmla="*/ 1621994322 h 51"/>
              <a:gd name="T82" fmla="*/ 1199127048 w 99"/>
              <a:gd name="T83" fmla="*/ 1621994322 h 51"/>
              <a:gd name="T84" fmla="*/ 1199127048 w 99"/>
              <a:gd name="T85" fmla="*/ 1621994322 h 51"/>
              <a:gd name="T86" fmla="*/ 1132508907 w 99"/>
              <a:gd name="T87" fmla="*/ 1802214138 h 51"/>
              <a:gd name="T88" fmla="*/ 1132508907 w 99"/>
              <a:gd name="T89" fmla="*/ 1802214138 h 51"/>
              <a:gd name="T90" fmla="*/ 1199127048 w 99"/>
              <a:gd name="T91" fmla="*/ 1982433953 h 51"/>
              <a:gd name="T92" fmla="*/ 799417947 w 99"/>
              <a:gd name="T93" fmla="*/ 2042510293 h 51"/>
              <a:gd name="T94" fmla="*/ 866036088 w 99"/>
              <a:gd name="T95" fmla="*/ 2147483647 h 51"/>
              <a:gd name="T96" fmla="*/ 666181665 w 99"/>
              <a:gd name="T97" fmla="*/ 2147483647 h 51"/>
              <a:gd name="T98" fmla="*/ 399708974 w 99"/>
              <a:gd name="T99" fmla="*/ 2147483647 h 51"/>
              <a:gd name="T100" fmla="*/ 266472628 w 99"/>
              <a:gd name="T101" fmla="*/ 2147483647 h 51"/>
              <a:gd name="T102" fmla="*/ 266472628 w 99"/>
              <a:gd name="T103" fmla="*/ 2147483647 h 51"/>
              <a:gd name="T104" fmla="*/ 333090833 w 99"/>
              <a:gd name="T105" fmla="*/ 2147483647 h 51"/>
              <a:gd name="T106" fmla="*/ 199854487 w 99"/>
              <a:gd name="T107" fmla="*/ 2147483647 h 51"/>
              <a:gd name="T108" fmla="*/ 66618157 w 99"/>
              <a:gd name="T109" fmla="*/ 2147483647 h 51"/>
              <a:gd name="T110" fmla="*/ 0 w 99"/>
              <a:gd name="T111" fmla="*/ 2147483647 h 5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99"/>
              <a:gd name="T169" fmla="*/ 0 h 51"/>
              <a:gd name="T170" fmla="*/ 99 w 99"/>
              <a:gd name="T171" fmla="*/ 51 h 5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5" y="20"/>
                </a:lnTo>
                <a:lnTo>
                  <a:pt x="95" y="21"/>
                </a:lnTo>
                <a:lnTo>
                  <a:pt x="94" y="20"/>
                </a:lnTo>
                <a:lnTo>
                  <a:pt x="92" y="18"/>
                </a:lnTo>
                <a:lnTo>
                  <a:pt x="90" y="14"/>
                </a:lnTo>
                <a:lnTo>
                  <a:pt x="89" y="13"/>
                </a:lnTo>
                <a:lnTo>
                  <a:pt x="89" y="12"/>
                </a:lnTo>
                <a:lnTo>
                  <a:pt x="89" y="10"/>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59" y="0"/>
                </a:lnTo>
                <a:lnTo>
                  <a:pt x="58" y="0"/>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26" y="24"/>
                </a:lnTo>
                <a:lnTo>
                  <a:pt x="23" y="25"/>
                </a:lnTo>
                <a:lnTo>
                  <a:pt x="20" y="25"/>
                </a:lnTo>
                <a:lnTo>
                  <a:pt x="20" y="26"/>
                </a:lnTo>
                <a:lnTo>
                  <a:pt x="20" y="27"/>
                </a:lnTo>
                <a:lnTo>
                  <a:pt x="19" y="27"/>
                </a:lnTo>
                <a:lnTo>
                  <a:pt x="18" y="27"/>
                </a:lnTo>
                <a:lnTo>
                  <a:pt x="17" y="28"/>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5" y="43"/>
                </a:lnTo>
                <a:lnTo>
                  <a:pt x="5" y="44"/>
                </a:lnTo>
                <a:lnTo>
                  <a:pt x="4" y="49"/>
                </a:lnTo>
                <a:lnTo>
                  <a:pt x="3" y="49"/>
                </a:lnTo>
                <a:lnTo>
                  <a:pt x="1" y="49"/>
                </a:lnTo>
                <a:lnTo>
                  <a:pt x="0" y="5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5851" name="Freeform 14"/>
          <p:cNvSpPr>
            <a:spLocks/>
          </p:cNvSpPr>
          <p:nvPr/>
        </p:nvSpPr>
        <p:spPr bwMode="auto">
          <a:xfrm>
            <a:off x="5280378" y="3560764"/>
            <a:ext cx="801511" cy="301625"/>
          </a:xfrm>
          <a:custGeom>
            <a:avLst/>
            <a:gdLst>
              <a:gd name="T0" fmla="*/ 2147483647 w 111"/>
              <a:gd name="T1" fmla="*/ 0 h 39"/>
              <a:gd name="T2" fmla="*/ 2147483647 w 111"/>
              <a:gd name="T3" fmla="*/ 179443663 h 39"/>
              <a:gd name="T4" fmla="*/ 2147483647 w 111"/>
              <a:gd name="T5" fmla="*/ 239258198 h 39"/>
              <a:gd name="T6" fmla="*/ 2045689172 w 111"/>
              <a:gd name="T7" fmla="*/ 538331050 h 39"/>
              <a:gd name="T8" fmla="*/ 2045689172 w 111"/>
              <a:gd name="T9" fmla="*/ 478516395 h 39"/>
              <a:gd name="T10" fmla="*/ 1847721398 w 111"/>
              <a:gd name="T11" fmla="*/ 538331050 h 39"/>
              <a:gd name="T12" fmla="*/ 1913707948 w 111"/>
              <a:gd name="T13" fmla="*/ 598145585 h 39"/>
              <a:gd name="T14" fmla="*/ 1913707948 w 111"/>
              <a:gd name="T15" fmla="*/ 657960119 h 39"/>
              <a:gd name="T16" fmla="*/ 593911700 w 111"/>
              <a:gd name="T17" fmla="*/ 777589187 h 39"/>
              <a:gd name="T18" fmla="*/ 527916900 w 111"/>
              <a:gd name="T19" fmla="*/ 897218256 h 39"/>
              <a:gd name="T20" fmla="*/ 461930349 w 111"/>
              <a:gd name="T21" fmla="*/ 1076662101 h 39"/>
              <a:gd name="T22" fmla="*/ 527916900 w 111"/>
              <a:gd name="T23" fmla="*/ 1136476635 h 39"/>
              <a:gd name="T24" fmla="*/ 461930349 w 111"/>
              <a:gd name="T25" fmla="*/ 1315912504 h 39"/>
              <a:gd name="T26" fmla="*/ 461930349 w 111"/>
              <a:gd name="T27" fmla="*/ 1315912504 h 39"/>
              <a:gd name="T28" fmla="*/ 461930349 w 111"/>
              <a:gd name="T29" fmla="*/ 1375727038 h 39"/>
              <a:gd name="T30" fmla="*/ 395943799 w 111"/>
              <a:gd name="T31" fmla="*/ 1495356107 h 39"/>
              <a:gd name="T32" fmla="*/ 329949125 w 111"/>
              <a:gd name="T33" fmla="*/ 1555170641 h 39"/>
              <a:gd name="T34" fmla="*/ 263962512 w 111"/>
              <a:gd name="T35" fmla="*/ 1794428778 h 39"/>
              <a:gd name="T36" fmla="*/ 131981256 w 111"/>
              <a:gd name="T37" fmla="*/ 1914057847 h 39"/>
              <a:gd name="T38" fmla="*/ 131981256 w 111"/>
              <a:gd name="T39" fmla="*/ 2093501933 h 39"/>
              <a:gd name="T40" fmla="*/ 131981256 w 111"/>
              <a:gd name="T41" fmla="*/ 2147483647 h 39"/>
              <a:gd name="T42" fmla="*/ 131981256 w 111"/>
              <a:gd name="T43" fmla="*/ 2147483647 h 39"/>
              <a:gd name="T44" fmla="*/ 0 w 111"/>
              <a:gd name="T45" fmla="*/ 2147483647 h 39"/>
              <a:gd name="T46" fmla="*/ 1913707948 w 111"/>
              <a:gd name="T47" fmla="*/ 2147483647 h 39"/>
              <a:gd name="T48" fmla="*/ 2147483647 w 111"/>
              <a:gd name="T49" fmla="*/ 2033687399 h 39"/>
              <a:gd name="T50" fmla="*/ 2147483647 w 111"/>
              <a:gd name="T51" fmla="*/ 1914057847 h 39"/>
              <a:gd name="T52" fmla="*/ 2147483647 w 111"/>
              <a:gd name="T53" fmla="*/ 1674799710 h 39"/>
              <a:gd name="T54" fmla="*/ 2147483647 w 111"/>
              <a:gd name="T55" fmla="*/ 1674799710 h 39"/>
              <a:gd name="T56" fmla="*/ 2147483647 w 111"/>
              <a:gd name="T57" fmla="*/ 1674799710 h 39"/>
              <a:gd name="T58" fmla="*/ 2147483647 w 111"/>
              <a:gd name="T59" fmla="*/ 1614985175 h 39"/>
              <a:gd name="T60" fmla="*/ 2147483647 w 111"/>
              <a:gd name="T61" fmla="*/ 1555170641 h 39"/>
              <a:gd name="T62" fmla="*/ 2147483647 w 111"/>
              <a:gd name="T63" fmla="*/ 1495356107 h 39"/>
              <a:gd name="T64" fmla="*/ 2147483647 w 111"/>
              <a:gd name="T65" fmla="*/ 1435541572 h 39"/>
              <a:gd name="T66" fmla="*/ 2147483647 w 111"/>
              <a:gd name="T67" fmla="*/ 1375727038 h 39"/>
              <a:gd name="T68" fmla="*/ 2147483647 w 111"/>
              <a:gd name="T69" fmla="*/ 1315912504 h 39"/>
              <a:gd name="T70" fmla="*/ 2147483647 w 111"/>
              <a:gd name="T71" fmla="*/ 1256097969 h 39"/>
              <a:gd name="T72" fmla="*/ 2147483647 w 111"/>
              <a:gd name="T73" fmla="*/ 1076662101 h 39"/>
              <a:gd name="T74" fmla="*/ 2147483647 w 111"/>
              <a:gd name="T75" fmla="*/ 1076662101 h 39"/>
              <a:gd name="T76" fmla="*/ 2147483647 w 111"/>
              <a:gd name="T77" fmla="*/ 957032790 h 39"/>
              <a:gd name="T78" fmla="*/ 2147483647 w 111"/>
              <a:gd name="T79" fmla="*/ 837403722 h 39"/>
              <a:gd name="T80" fmla="*/ 2147483647 w 111"/>
              <a:gd name="T81" fmla="*/ 837403722 h 39"/>
              <a:gd name="T82" fmla="*/ 2147483647 w 111"/>
              <a:gd name="T83" fmla="*/ 837403722 h 39"/>
              <a:gd name="T84" fmla="*/ 2147483647 w 111"/>
              <a:gd name="T85" fmla="*/ 837403722 h 39"/>
              <a:gd name="T86" fmla="*/ 2147483647 w 111"/>
              <a:gd name="T87" fmla="*/ 777589187 h 39"/>
              <a:gd name="T88" fmla="*/ 2147483647 w 111"/>
              <a:gd name="T89" fmla="*/ 717774653 h 39"/>
              <a:gd name="T90" fmla="*/ 2147483647 w 111"/>
              <a:gd name="T91" fmla="*/ 717774653 h 39"/>
              <a:gd name="T92" fmla="*/ 2147483647 w 111"/>
              <a:gd name="T93" fmla="*/ 777589187 h 39"/>
              <a:gd name="T94" fmla="*/ 2147483647 w 111"/>
              <a:gd name="T95" fmla="*/ 717774653 h 39"/>
              <a:gd name="T96" fmla="*/ 2147483647 w 111"/>
              <a:gd name="T97" fmla="*/ 717774653 h 39"/>
              <a:gd name="T98" fmla="*/ 2147483647 w 111"/>
              <a:gd name="T99" fmla="*/ 598145585 h 39"/>
              <a:gd name="T100" fmla="*/ 2147483647 w 111"/>
              <a:gd name="T101" fmla="*/ 598145585 h 39"/>
              <a:gd name="T102" fmla="*/ 2147483647 w 111"/>
              <a:gd name="T103" fmla="*/ 598145585 h 39"/>
              <a:gd name="T104" fmla="*/ 2147483647 w 111"/>
              <a:gd name="T105" fmla="*/ 358887327 h 39"/>
              <a:gd name="T106" fmla="*/ 2147483647 w 111"/>
              <a:gd name="T107" fmla="*/ 299072792 h 39"/>
              <a:gd name="T108" fmla="*/ 2147483647 w 111"/>
              <a:gd name="T109" fmla="*/ 239258198 h 39"/>
              <a:gd name="T110" fmla="*/ 2147483647 w 111"/>
              <a:gd name="T111" fmla="*/ 179443663 h 39"/>
              <a:gd name="T112" fmla="*/ 2147483647 w 111"/>
              <a:gd name="T113" fmla="*/ 59814549 h 39"/>
              <a:gd name="T114" fmla="*/ 2147483647 w 111"/>
              <a:gd name="T115" fmla="*/ 0 h 39"/>
              <a:gd name="T116" fmla="*/ 2147483647 w 111"/>
              <a:gd name="T117" fmla="*/ 0 h 3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1"/>
              <a:gd name="T178" fmla="*/ 0 h 39"/>
              <a:gd name="T179" fmla="*/ 111 w 111"/>
              <a:gd name="T180" fmla="*/ 39 h 3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3"/>
                </a:lnTo>
                <a:lnTo>
                  <a:pt x="6" y="25"/>
                </a:lnTo>
                <a:lnTo>
                  <a:pt x="5" y="26"/>
                </a:lnTo>
                <a:lnTo>
                  <a:pt x="4" y="30"/>
                </a:lnTo>
                <a:lnTo>
                  <a:pt x="2" y="32"/>
                </a:lnTo>
                <a:lnTo>
                  <a:pt x="2" y="35"/>
                </a:lnTo>
                <a:lnTo>
                  <a:pt x="2" y="38"/>
                </a:lnTo>
                <a:lnTo>
                  <a:pt x="0" y="39"/>
                </a:lnTo>
                <a:lnTo>
                  <a:pt x="29" y="37"/>
                </a:lnTo>
                <a:lnTo>
                  <a:pt x="65" y="34"/>
                </a:lnTo>
                <a:lnTo>
                  <a:pt x="78" y="32"/>
                </a:lnTo>
                <a:lnTo>
                  <a:pt x="79"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7" y="14"/>
                </a:lnTo>
                <a:lnTo>
                  <a:pt x="98" y="14"/>
                </a:lnTo>
                <a:lnTo>
                  <a:pt x="98" y="13"/>
                </a:lnTo>
                <a:lnTo>
                  <a:pt x="99" y="12"/>
                </a:lnTo>
                <a:lnTo>
                  <a:pt x="100" y="13"/>
                </a:lnTo>
                <a:lnTo>
                  <a:pt x="101" y="12"/>
                </a:lnTo>
                <a:lnTo>
                  <a:pt x="103" y="10"/>
                </a:lnTo>
                <a:lnTo>
                  <a:pt x="104" y="10"/>
                </a:lnTo>
                <a:lnTo>
                  <a:pt x="106" y="10"/>
                </a:lnTo>
                <a:lnTo>
                  <a:pt x="109" y="6"/>
                </a:lnTo>
                <a:lnTo>
                  <a:pt x="110" y="5"/>
                </a:lnTo>
                <a:lnTo>
                  <a:pt x="111" y="4"/>
                </a:lnTo>
                <a:lnTo>
                  <a:pt x="111" y="3"/>
                </a:lnTo>
                <a:lnTo>
                  <a:pt x="111" y="1"/>
                </a:lnTo>
                <a:lnTo>
                  <a:pt x="111" y="0"/>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5852" name="Freeform 15"/>
          <p:cNvSpPr>
            <a:spLocks/>
          </p:cNvSpPr>
          <p:nvPr/>
        </p:nvSpPr>
        <p:spPr bwMode="auto">
          <a:xfrm>
            <a:off x="5489222" y="3824288"/>
            <a:ext cx="375356" cy="641350"/>
          </a:xfrm>
          <a:custGeom>
            <a:avLst/>
            <a:gdLst>
              <a:gd name="T0" fmla="*/ 0 w 52"/>
              <a:gd name="T1" fmla="*/ 179122095 h 83"/>
              <a:gd name="T2" fmla="*/ 65947983 w 52"/>
              <a:gd name="T3" fmla="*/ 298544572 h 83"/>
              <a:gd name="T4" fmla="*/ 0 w 52"/>
              <a:gd name="T5" fmla="*/ 2147483647 h 83"/>
              <a:gd name="T6" fmla="*/ 0 w 52"/>
              <a:gd name="T7" fmla="*/ 2147483647 h 83"/>
              <a:gd name="T8" fmla="*/ 197835843 w 52"/>
              <a:gd name="T9" fmla="*/ 2147483647 h 83"/>
              <a:gd name="T10" fmla="*/ 263783810 w 52"/>
              <a:gd name="T11" fmla="*/ 2147483647 h 83"/>
              <a:gd name="T12" fmla="*/ 329723719 w 52"/>
              <a:gd name="T13" fmla="*/ 2147483647 h 83"/>
              <a:gd name="T14" fmla="*/ 461619652 w 52"/>
              <a:gd name="T15" fmla="*/ 2147483647 h 83"/>
              <a:gd name="T16" fmla="*/ 527567619 w 52"/>
              <a:gd name="T17" fmla="*/ 2147483647 h 83"/>
              <a:gd name="T18" fmla="*/ 527567619 w 52"/>
              <a:gd name="T19" fmla="*/ 2147483647 h 83"/>
              <a:gd name="T20" fmla="*/ 593507592 w 52"/>
              <a:gd name="T21" fmla="*/ 2147483647 h 83"/>
              <a:gd name="T22" fmla="*/ 659455559 w 52"/>
              <a:gd name="T23" fmla="*/ 2147483647 h 83"/>
              <a:gd name="T24" fmla="*/ 659455559 w 52"/>
              <a:gd name="T25" fmla="*/ 2147483647 h 83"/>
              <a:gd name="T26" fmla="*/ 725403526 w 52"/>
              <a:gd name="T27" fmla="*/ 2147483647 h 83"/>
              <a:gd name="T28" fmla="*/ 857291338 w 52"/>
              <a:gd name="T29" fmla="*/ 2147483647 h 83"/>
              <a:gd name="T30" fmla="*/ 923239305 w 52"/>
              <a:gd name="T31" fmla="*/ 2147483647 h 83"/>
              <a:gd name="T32" fmla="*/ 989179151 w 52"/>
              <a:gd name="T33" fmla="*/ 2147483647 h 83"/>
              <a:gd name="T34" fmla="*/ 1121075338 w 52"/>
              <a:gd name="T35" fmla="*/ 2147483647 h 83"/>
              <a:gd name="T36" fmla="*/ 1121075338 w 52"/>
              <a:gd name="T37" fmla="*/ 2147483647 h 83"/>
              <a:gd name="T38" fmla="*/ 1187015184 w 52"/>
              <a:gd name="T39" fmla="*/ 2147483647 h 83"/>
              <a:gd name="T40" fmla="*/ 1187015184 w 52"/>
              <a:gd name="T41" fmla="*/ 2147483647 h 83"/>
              <a:gd name="T42" fmla="*/ 1187015184 w 52"/>
              <a:gd name="T43" fmla="*/ 2147483647 h 83"/>
              <a:gd name="T44" fmla="*/ 1121075338 w 52"/>
              <a:gd name="T45" fmla="*/ 2147483647 h 83"/>
              <a:gd name="T46" fmla="*/ 1121075338 w 52"/>
              <a:gd name="T47" fmla="*/ 2147483647 h 83"/>
              <a:gd name="T48" fmla="*/ 1187015184 w 52"/>
              <a:gd name="T49" fmla="*/ 2147483647 h 83"/>
              <a:gd name="T50" fmla="*/ 1187015184 w 52"/>
              <a:gd name="T51" fmla="*/ 2147483647 h 83"/>
              <a:gd name="T52" fmla="*/ 1055127118 w 52"/>
              <a:gd name="T53" fmla="*/ 2147483647 h 83"/>
              <a:gd name="T54" fmla="*/ 1055127118 w 52"/>
              <a:gd name="T55" fmla="*/ 2147483647 h 83"/>
              <a:gd name="T56" fmla="*/ 989179151 w 52"/>
              <a:gd name="T57" fmla="*/ 2147483647 h 83"/>
              <a:gd name="T58" fmla="*/ 923239305 w 52"/>
              <a:gd name="T59" fmla="*/ 2147483647 h 83"/>
              <a:gd name="T60" fmla="*/ 923239305 w 52"/>
              <a:gd name="T61" fmla="*/ 2147483647 h 83"/>
              <a:gd name="T62" fmla="*/ 923239305 w 52"/>
              <a:gd name="T63" fmla="*/ 2147483647 h 83"/>
              <a:gd name="T64" fmla="*/ 923239305 w 52"/>
              <a:gd name="T65" fmla="*/ 2147483647 h 83"/>
              <a:gd name="T66" fmla="*/ 923239305 w 52"/>
              <a:gd name="T67" fmla="*/ 2147483647 h 83"/>
              <a:gd name="T68" fmla="*/ 2147483647 w 52"/>
              <a:gd name="T69" fmla="*/ 2147483647 h 83"/>
              <a:gd name="T70" fmla="*/ 2147483647 w 52"/>
              <a:gd name="T71" fmla="*/ 2147483647 h 83"/>
              <a:gd name="T72" fmla="*/ 2147483647 w 52"/>
              <a:gd name="T73" fmla="*/ 2147483647 h 83"/>
              <a:gd name="T74" fmla="*/ 2147483647 w 52"/>
              <a:gd name="T75" fmla="*/ 2147483647 h 83"/>
              <a:gd name="T76" fmla="*/ 2147483647 w 52"/>
              <a:gd name="T77" fmla="*/ 2147483647 h 83"/>
              <a:gd name="T78" fmla="*/ 2147483647 w 52"/>
              <a:gd name="T79" fmla="*/ 2147483647 h 83"/>
              <a:gd name="T80" fmla="*/ 2147483647 w 52"/>
              <a:gd name="T81" fmla="*/ 2147483647 h 83"/>
              <a:gd name="T82" fmla="*/ 2147483647 w 52"/>
              <a:gd name="T83" fmla="*/ 2147483647 h 83"/>
              <a:gd name="T84" fmla="*/ 2147483647 w 52"/>
              <a:gd name="T85" fmla="*/ 2147483647 h 83"/>
              <a:gd name="T86" fmla="*/ 2147483647 w 52"/>
              <a:gd name="T87" fmla="*/ 2147483647 h 83"/>
              <a:gd name="T88" fmla="*/ 2147483647 w 52"/>
              <a:gd name="T89" fmla="*/ 2147483647 h 83"/>
              <a:gd name="T90" fmla="*/ 2147483647 w 52"/>
              <a:gd name="T91" fmla="*/ 2147483647 h 83"/>
              <a:gd name="T92" fmla="*/ 2147483647 w 52"/>
              <a:gd name="T93" fmla="*/ 2147483647 h 83"/>
              <a:gd name="T94" fmla="*/ 2147483647 w 52"/>
              <a:gd name="T95" fmla="*/ 2147483647 h 83"/>
              <a:gd name="T96" fmla="*/ 2147483647 w 52"/>
              <a:gd name="T97" fmla="*/ 2147483647 h 83"/>
              <a:gd name="T98" fmla="*/ 2147483647 w 52"/>
              <a:gd name="T99" fmla="*/ 2147483647 h 83"/>
              <a:gd name="T100" fmla="*/ 2147483647 w 52"/>
              <a:gd name="T101" fmla="*/ 2147483647 h 83"/>
              <a:gd name="T102" fmla="*/ 2147483647 w 52"/>
              <a:gd name="T103" fmla="*/ 0 h 83"/>
              <a:gd name="T104" fmla="*/ 0 w 52"/>
              <a:gd name="T105" fmla="*/ 179122095 h 83"/>
              <a:gd name="T106" fmla="*/ 0 w 52"/>
              <a:gd name="T107" fmla="*/ 179122095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83"/>
              <a:gd name="T164" fmla="*/ 52 w 52"/>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8" y="80"/>
                </a:lnTo>
                <a:lnTo>
                  <a:pt x="18" y="79"/>
                </a:lnTo>
                <a:lnTo>
                  <a:pt x="17" y="79"/>
                </a:lnTo>
                <a:lnTo>
                  <a:pt x="17" y="78"/>
                </a:lnTo>
                <a:lnTo>
                  <a:pt x="18" y="77"/>
                </a:lnTo>
                <a:lnTo>
                  <a:pt x="18" y="76"/>
                </a:lnTo>
                <a:lnTo>
                  <a:pt x="16" y="75"/>
                </a:lnTo>
                <a:lnTo>
                  <a:pt x="15" y="75"/>
                </a:lnTo>
                <a:lnTo>
                  <a:pt x="14" y="73"/>
                </a:lnTo>
                <a:lnTo>
                  <a:pt x="14" y="72"/>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5853" name="Freeform 16"/>
          <p:cNvSpPr>
            <a:spLocks/>
          </p:cNvSpPr>
          <p:nvPr/>
        </p:nvSpPr>
        <p:spPr bwMode="auto">
          <a:xfrm>
            <a:off x="5729111" y="2840038"/>
            <a:ext cx="410634" cy="487362"/>
          </a:xfrm>
          <a:custGeom>
            <a:avLst/>
            <a:gdLst>
              <a:gd name="T0" fmla="*/ 328423313 w 57"/>
              <a:gd name="T1" fmla="*/ 2147483647 h 63"/>
              <a:gd name="T2" fmla="*/ 525478846 w 57"/>
              <a:gd name="T3" fmla="*/ 2147483647 h 63"/>
              <a:gd name="T4" fmla="*/ 656846627 w 57"/>
              <a:gd name="T5" fmla="*/ 2147483647 h 63"/>
              <a:gd name="T6" fmla="*/ 853902159 w 57"/>
              <a:gd name="T7" fmla="*/ 2147483647 h 63"/>
              <a:gd name="T8" fmla="*/ 1182325599 w 57"/>
              <a:gd name="T9" fmla="*/ 2147483647 h 63"/>
              <a:gd name="T10" fmla="*/ 1445069011 w 57"/>
              <a:gd name="T11" fmla="*/ 2147483647 h 63"/>
              <a:gd name="T12" fmla="*/ 1642116440 w 57"/>
              <a:gd name="T13" fmla="*/ 2147483647 h 63"/>
              <a:gd name="T14" fmla="*/ 1839171973 w 57"/>
              <a:gd name="T15" fmla="*/ 2147483647 h 63"/>
              <a:gd name="T16" fmla="*/ 1904859852 w 57"/>
              <a:gd name="T17" fmla="*/ 2147483647 h 63"/>
              <a:gd name="T18" fmla="*/ 2036227505 w 57"/>
              <a:gd name="T19" fmla="*/ 2147483647 h 63"/>
              <a:gd name="T20" fmla="*/ 2147483647 w 57"/>
              <a:gd name="T21" fmla="*/ 2147483647 h 63"/>
              <a:gd name="T22" fmla="*/ 2147483647 w 57"/>
              <a:gd name="T23" fmla="*/ 2147483647 h 63"/>
              <a:gd name="T24" fmla="*/ 2147483647 w 57"/>
              <a:gd name="T25" fmla="*/ 2147483647 h 63"/>
              <a:gd name="T26" fmla="*/ 2147483647 w 57"/>
              <a:gd name="T27" fmla="*/ 2147483647 h 63"/>
              <a:gd name="T28" fmla="*/ 2147483647 w 57"/>
              <a:gd name="T29" fmla="*/ 2147483647 h 63"/>
              <a:gd name="T30" fmla="*/ 2147483647 w 57"/>
              <a:gd name="T31" fmla="*/ 2147483647 h 63"/>
              <a:gd name="T32" fmla="*/ 2147483647 w 57"/>
              <a:gd name="T33" fmla="*/ 2147483647 h 63"/>
              <a:gd name="T34" fmla="*/ 2147483647 w 57"/>
              <a:gd name="T35" fmla="*/ 2147483647 h 63"/>
              <a:gd name="T36" fmla="*/ 2147483647 w 57"/>
              <a:gd name="T37" fmla="*/ 2147483647 h 63"/>
              <a:gd name="T38" fmla="*/ 2147483647 w 57"/>
              <a:gd name="T39" fmla="*/ 2147483647 h 63"/>
              <a:gd name="T40" fmla="*/ 2147483647 w 57"/>
              <a:gd name="T41" fmla="*/ 2147483647 h 63"/>
              <a:gd name="T42" fmla="*/ 2147483647 w 57"/>
              <a:gd name="T43" fmla="*/ 2147483647 h 63"/>
              <a:gd name="T44" fmla="*/ 2147483647 w 57"/>
              <a:gd name="T45" fmla="*/ 2147483647 h 63"/>
              <a:gd name="T46" fmla="*/ 2147483647 w 57"/>
              <a:gd name="T47" fmla="*/ 2034705881 h 63"/>
              <a:gd name="T48" fmla="*/ 2147483647 w 57"/>
              <a:gd name="T49" fmla="*/ 1555953575 h 63"/>
              <a:gd name="T50" fmla="*/ 2147483647 w 57"/>
              <a:gd name="T51" fmla="*/ 1376418741 h 63"/>
              <a:gd name="T52" fmla="*/ 2147483647 w 57"/>
              <a:gd name="T53" fmla="*/ 1316573796 h 63"/>
              <a:gd name="T54" fmla="*/ 2147483647 w 57"/>
              <a:gd name="T55" fmla="*/ 179534895 h 63"/>
              <a:gd name="T56" fmla="*/ 2147483647 w 57"/>
              <a:gd name="T57" fmla="*/ 359062053 h 63"/>
              <a:gd name="T58" fmla="*/ 2147483647 w 57"/>
              <a:gd name="T59" fmla="*/ 598441953 h 63"/>
              <a:gd name="T60" fmla="*/ 2147483647 w 57"/>
              <a:gd name="T61" fmla="*/ 598441953 h 63"/>
              <a:gd name="T62" fmla="*/ 1970539626 w 57"/>
              <a:gd name="T63" fmla="*/ 777976788 h 63"/>
              <a:gd name="T64" fmla="*/ 1773492198 w 57"/>
              <a:gd name="T65" fmla="*/ 718131843 h 63"/>
              <a:gd name="T66" fmla="*/ 1642116440 w 57"/>
              <a:gd name="T67" fmla="*/ 718131843 h 63"/>
              <a:gd name="T68" fmla="*/ 1642116440 w 57"/>
              <a:gd name="T69" fmla="*/ 658286898 h 63"/>
              <a:gd name="T70" fmla="*/ 1248013478 w 57"/>
              <a:gd name="T71" fmla="*/ 538597009 h 63"/>
              <a:gd name="T72" fmla="*/ 1116637720 w 57"/>
              <a:gd name="T73" fmla="*/ 598441953 h 63"/>
              <a:gd name="T74" fmla="*/ 0 w 57"/>
              <a:gd name="T75" fmla="*/ 658286898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7"/>
              <a:gd name="T115" fmla="*/ 0 h 63"/>
              <a:gd name="T116" fmla="*/ 57 w 57"/>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7" h="63">
                <a:moveTo>
                  <a:pt x="0" y="11"/>
                </a:moveTo>
                <a:lnTo>
                  <a:pt x="5" y="55"/>
                </a:lnTo>
                <a:lnTo>
                  <a:pt x="6" y="55"/>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5854" name="Freeform 17"/>
          <p:cNvSpPr>
            <a:spLocks/>
          </p:cNvSpPr>
          <p:nvPr/>
        </p:nvSpPr>
        <p:spPr bwMode="auto">
          <a:xfrm>
            <a:off x="5843412" y="3459163"/>
            <a:ext cx="860778" cy="395287"/>
          </a:xfrm>
          <a:custGeom>
            <a:avLst/>
            <a:gdLst>
              <a:gd name="T0" fmla="*/ 132439520 w 119"/>
              <a:gd name="T1" fmla="*/ 2147483647 h 51"/>
              <a:gd name="T2" fmla="*/ 264879040 w 119"/>
              <a:gd name="T3" fmla="*/ 2147483647 h 51"/>
              <a:gd name="T4" fmla="*/ 331102916 w 119"/>
              <a:gd name="T5" fmla="*/ 2147483647 h 51"/>
              <a:gd name="T6" fmla="*/ 927084809 w 119"/>
              <a:gd name="T7" fmla="*/ 1862282242 h 51"/>
              <a:gd name="T8" fmla="*/ 1191972177 w 119"/>
              <a:gd name="T9" fmla="*/ 1621994322 h 51"/>
              <a:gd name="T10" fmla="*/ 1324411665 w 119"/>
              <a:gd name="T11" fmla="*/ 1621994322 h 51"/>
              <a:gd name="T12" fmla="*/ 1390635478 w 119"/>
              <a:gd name="T13" fmla="*/ 1501842612 h 51"/>
              <a:gd name="T14" fmla="*/ 1523074966 w 119"/>
              <a:gd name="T15" fmla="*/ 1501842612 h 51"/>
              <a:gd name="T16" fmla="*/ 1854177755 w 119"/>
              <a:gd name="T17" fmla="*/ 1381698652 h 51"/>
              <a:gd name="T18" fmla="*/ 2147483647 w 119"/>
              <a:gd name="T19" fmla="*/ 1021251271 h 51"/>
              <a:gd name="T20" fmla="*/ 2147483647 w 119"/>
              <a:gd name="T21" fmla="*/ 780955358 h 51"/>
              <a:gd name="T22" fmla="*/ 2147483647 w 119"/>
              <a:gd name="T23" fmla="*/ 780955358 h 51"/>
              <a:gd name="T24" fmla="*/ 2147483647 w 119"/>
              <a:gd name="T25" fmla="*/ 720887254 h 51"/>
              <a:gd name="T26" fmla="*/ 2147483647 w 119"/>
              <a:gd name="T27" fmla="*/ 60075870 h 51"/>
              <a:gd name="T28" fmla="*/ 2147483647 w 119"/>
              <a:gd name="T29" fmla="*/ 120143990 h 51"/>
              <a:gd name="T30" fmla="*/ 2147483647 w 119"/>
              <a:gd name="T31" fmla="*/ 300371647 h 51"/>
              <a:gd name="T32" fmla="*/ 2147483647 w 119"/>
              <a:gd name="T33" fmla="*/ 360439751 h 51"/>
              <a:gd name="T34" fmla="*/ 2147483647 w 119"/>
              <a:gd name="T35" fmla="*/ 300371647 h 51"/>
              <a:gd name="T36" fmla="*/ 2147483647 w 119"/>
              <a:gd name="T37" fmla="*/ 360439751 h 51"/>
              <a:gd name="T38" fmla="*/ 2147483647 w 119"/>
              <a:gd name="T39" fmla="*/ 480591462 h 51"/>
              <a:gd name="T40" fmla="*/ 2147483647 w 119"/>
              <a:gd name="T41" fmla="*/ 660811398 h 51"/>
              <a:gd name="T42" fmla="*/ 2147483647 w 119"/>
              <a:gd name="T43" fmla="*/ 720887254 h 51"/>
              <a:gd name="T44" fmla="*/ 2147483647 w 119"/>
              <a:gd name="T45" fmla="*/ 540667438 h 51"/>
              <a:gd name="T46" fmla="*/ 2147483647 w 119"/>
              <a:gd name="T47" fmla="*/ 660811398 h 51"/>
              <a:gd name="T48" fmla="*/ 2147483647 w 119"/>
              <a:gd name="T49" fmla="*/ 660811398 h 51"/>
              <a:gd name="T50" fmla="*/ 2147483647 w 119"/>
              <a:gd name="T51" fmla="*/ 540667438 h 51"/>
              <a:gd name="T52" fmla="*/ 2147483647 w 119"/>
              <a:gd name="T53" fmla="*/ 841031214 h 51"/>
              <a:gd name="T54" fmla="*/ 2147483647 w 119"/>
              <a:gd name="T55" fmla="*/ 1021251271 h 51"/>
              <a:gd name="T56" fmla="*/ 2147483647 w 119"/>
              <a:gd name="T57" fmla="*/ 1141402982 h 51"/>
              <a:gd name="T58" fmla="*/ 2147483647 w 119"/>
              <a:gd name="T59" fmla="*/ 1201478837 h 51"/>
              <a:gd name="T60" fmla="*/ 2147483647 w 119"/>
              <a:gd name="T61" fmla="*/ 1141402982 h 51"/>
              <a:gd name="T62" fmla="*/ 2147483647 w 119"/>
              <a:gd name="T63" fmla="*/ 1081327126 h 51"/>
              <a:gd name="T64" fmla="*/ 2147483647 w 119"/>
              <a:gd name="T65" fmla="*/ 1261546941 h 51"/>
              <a:gd name="T66" fmla="*/ 2147483647 w 119"/>
              <a:gd name="T67" fmla="*/ 1321622797 h 51"/>
              <a:gd name="T68" fmla="*/ 2147483647 w 119"/>
              <a:gd name="T69" fmla="*/ 1441766757 h 51"/>
              <a:gd name="T70" fmla="*/ 2147483647 w 119"/>
              <a:gd name="T71" fmla="*/ 1621994322 h 51"/>
              <a:gd name="T72" fmla="*/ 2147483647 w 119"/>
              <a:gd name="T73" fmla="*/ 1742138282 h 51"/>
              <a:gd name="T74" fmla="*/ 2147483647 w 119"/>
              <a:gd name="T75" fmla="*/ 1621994322 h 51"/>
              <a:gd name="T76" fmla="*/ 2147483647 w 119"/>
              <a:gd name="T77" fmla="*/ 1621994322 h 51"/>
              <a:gd name="T78" fmla="*/ 2147483647 w 119"/>
              <a:gd name="T79" fmla="*/ 1922358098 h 51"/>
              <a:gd name="T80" fmla="*/ 2147483647 w 119"/>
              <a:gd name="T81" fmla="*/ 2147483647 h 51"/>
              <a:gd name="T82" fmla="*/ 2147483647 w 119"/>
              <a:gd name="T83" fmla="*/ 2147483647 h 51"/>
              <a:gd name="T84" fmla="*/ 2147483647 w 119"/>
              <a:gd name="T85" fmla="*/ 2147483647 h 51"/>
              <a:gd name="T86" fmla="*/ 2147483647 w 119"/>
              <a:gd name="T87" fmla="*/ 2147483647 h 51"/>
              <a:gd name="T88" fmla="*/ 2147483647 w 119"/>
              <a:gd name="T89" fmla="*/ 2147483647 h 51"/>
              <a:gd name="T90" fmla="*/ 2147483647 w 119"/>
              <a:gd name="T91" fmla="*/ 2147483647 h 51"/>
              <a:gd name="T92" fmla="*/ 2147483647 w 119"/>
              <a:gd name="T93" fmla="*/ 2147483647 h 51"/>
              <a:gd name="T94" fmla="*/ 1986617243 w 119"/>
              <a:gd name="T95" fmla="*/ 2147483647 h 51"/>
              <a:gd name="T96" fmla="*/ 1721738267 w 119"/>
              <a:gd name="T97" fmla="*/ 2147483647 h 51"/>
              <a:gd name="T98" fmla="*/ 0 w 119"/>
              <a:gd name="T99" fmla="*/ 2147483647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9"/>
              <a:gd name="T151" fmla="*/ 0 h 51"/>
              <a:gd name="T152" fmla="*/ 119 w 119"/>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9" h="51">
                <a:moveTo>
                  <a:pt x="0" y="45"/>
                </a:moveTo>
                <a:lnTo>
                  <a:pt x="1"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9" y="27"/>
                </a:lnTo>
                <a:lnTo>
                  <a:pt x="20" y="27"/>
                </a:lnTo>
                <a:lnTo>
                  <a:pt x="20" y="26"/>
                </a:lnTo>
                <a:lnTo>
                  <a:pt x="21" y="25"/>
                </a:lnTo>
                <a:lnTo>
                  <a:pt x="22" y="26"/>
                </a:lnTo>
                <a:lnTo>
                  <a:pt x="23" y="25"/>
                </a:lnTo>
                <a:lnTo>
                  <a:pt x="25" y="23"/>
                </a:lnTo>
                <a:lnTo>
                  <a:pt x="26" y="23"/>
                </a:lnTo>
                <a:lnTo>
                  <a:pt x="28" y="23"/>
                </a:lnTo>
                <a:lnTo>
                  <a:pt x="31" y="19"/>
                </a:lnTo>
                <a:lnTo>
                  <a:pt x="32" y="18"/>
                </a:lnTo>
                <a:lnTo>
                  <a:pt x="33" y="17"/>
                </a:lnTo>
                <a:lnTo>
                  <a:pt x="33" y="16"/>
                </a:lnTo>
                <a:lnTo>
                  <a:pt x="33" y="14"/>
                </a:lnTo>
                <a:lnTo>
                  <a:pt x="33" y="13"/>
                </a:lnTo>
                <a:lnTo>
                  <a:pt x="37" y="12"/>
                </a:lnTo>
                <a:lnTo>
                  <a:pt x="37" y="13"/>
                </a:lnTo>
                <a:lnTo>
                  <a:pt x="40" y="13"/>
                </a:lnTo>
                <a:lnTo>
                  <a:pt x="42" y="12"/>
                </a:lnTo>
                <a:lnTo>
                  <a:pt x="78" y="7"/>
                </a:lnTo>
                <a:lnTo>
                  <a:pt x="112" y="0"/>
                </a:lnTo>
                <a:lnTo>
                  <a:pt x="113" y="1"/>
                </a:lnTo>
                <a:lnTo>
                  <a:pt x="114" y="2"/>
                </a:lnTo>
                <a:lnTo>
                  <a:pt x="115" y="3"/>
                </a:lnTo>
                <a:lnTo>
                  <a:pt x="116" y="5"/>
                </a:lnTo>
                <a:lnTo>
                  <a:pt x="116" y="6"/>
                </a:lnTo>
                <a:lnTo>
                  <a:pt x="115" y="5"/>
                </a:lnTo>
                <a:lnTo>
                  <a:pt x="114" y="5"/>
                </a:lnTo>
                <a:lnTo>
                  <a:pt x="113" y="5"/>
                </a:lnTo>
                <a:lnTo>
                  <a:pt x="112" y="5"/>
                </a:lnTo>
                <a:lnTo>
                  <a:pt x="113" y="6"/>
                </a:lnTo>
                <a:lnTo>
                  <a:pt x="110" y="8"/>
                </a:lnTo>
                <a:lnTo>
                  <a:pt x="109" y="8"/>
                </a:lnTo>
                <a:lnTo>
                  <a:pt x="108" y="10"/>
                </a:lnTo>
                <a:lnTo>
                  <a:pt x="106" y="10"/>
                </a:lnTo>
                <a:lnTo>
                  <a:pt x="105" y="11"/>
                </a:lnTo>
                <a:lnTo>
                  <a:pt x="105" y="12"/>
                </a:lnTo>
                <a:lnTo>
                  <a:pt x="106" y="12"/>
                </a:lnTo>
                <a:lnTo>
                  <a:pt x="108" y="11"/>
                </a:lnTo>
                <a:lnTo>
                  <a:pt x="111" y="10"/>
                </a:lnTo>
                <a:lnTo>
                  <a:pt x="112" y="9"/>
                </a:lnTo>
                <a:lnTo>
                  <a:pt x="114" y="9"/>
                </a:lnTo>
                <a:lnTo>
                  <a:pt x="114" y="10"/>
                </a:lnTo>
                <a:lnTo>
                  <a:pt x="114" y="11"/>
                </a:lnTo>
                <a:lnTo>
                  <a:pt x="115" y="12"/>
                </a:lnTo>
                <a:lnTo>
                  <a:pt x="115" y="11"/>
                </a:lnTo>
                <a:lnTo>
                  <a:pt x="116" y="11"/>
                </a:lnTo>
                <a:lnTo>
                  <a:pt x="117" y="9"/>
                </a:lnTo>
                <a:lnTo>
                  <a:pt x="118" y="9"/>
                </a:lnTo>
                <a:lnTo>
                  <a:pt x="119" y="11"/>
                </a:lnTo>
                <a:lnTo>
                  <a:pt x="119" y="14"/>
                </a:lnTo>
                <a:lnTo>
                  <a:pt x="119" y="15"/>
                </a:lnTo>
                <a:lnTo>
                  <a:pt x="117" y="16"/>
                </a:lnTo>
                <a:lnTo>
                  <a:pt x="117" y="17"/>
                </a:lnTo>
                <a:lnTo>
                  <a:pt x="117" y="18"/>
                </a:lnTo>
                <a:lnTo>
                  <a:pt x="115" y="19"/>
                </a:lnTo>
                <a:lnTo>
                  <a:pt x="114" y="19"/>
                </a:lnTo>
                <a:lnTo>
                  <a:pt x="113" y="20"/>
                </a:lnTo>
                <a:lnTo>
                  <a:pt x="111" y="20"/>
                </a:lnTo>
                <a:lnTo>
                  <a:pt x="110" y="20"/>
                </a:lnTo>
                <a:lnTo>
                  <a:pt x="109" y="19"/>
                </a:lnTo>
                <a:lnTo>
                  <a:pt x="109" y="18"/>
                </a:lnTo>
                <a:lnTo>
                  <a:pt x="108" y="18"/>
                </a:lnTo>
                <a:lnTo>
                  <a:pt x="108" y="20"/>
                </a:lnTo>
                <a:lnTo>
                  <a:pt x="108" y="21"/>
                </a:lnTo>
                <a:lnTo>
                  <a:pt x="108" y="22"/>
                </a:lnTo>
                <a:lnTo>
                  <a:pt x="109" y="22"/>
                </a:lnTo>
                <a:lnTo>
                  <a:pt x="110" y="23"/>
                </a:lnTo>
                <a:lnTo>
                  <a:pt x="110" y="24"/>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6"/>
                </a:lnTo>
                <a:lnTo>
                  <a:pt x="49" y="35"/>
                </a:lnTo>
                <a:lnTo>
                  <a:pt x="31" y="37"/>
                </a:lnTo>
                <a:lnTo>
                  <a:pt x="30" y="37"/>
                </a:lnTo>
                <a:lnTo>
                  <a:pt x="30" y="38"/>
                </a:lnTo>
                <a:lnTo>
                  <a:pt x="26" y="40"/>
                </a:lnTo>
                <a:lnTo>
                  <a:pt x="25" y="40"/>
                </a:lnTo>
                <a:lnTo>
                  <a:pt x="21" y="42"/>
                </a:lnTo>
                <a:lnTo>
                  <a:pt x="0" y="45"/>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5855" name="Freeform 18"/>
          <p:cNvSpPr>
            <a:spLocks/>
          </p:cNvSpPr>
          <p:nvPr/>
        </p:nvSpPr>
        <p:spPr bwMode="auto">
          <a:xfrm>
            <a:off x="5590823" y="4311650"/>
            <a:ext cx="889000" cy="719138"/>
          </a:xfrm>
          <a:custGeom>
            <a:avLst/>
            <a:gdLst>
              <a:gd name="T0" fmla="*/ 0 w 123"/>
              <a:gd name="T1" fmla="*/ 478350457 h 93"/>
              <a:gd name="T2" fmla="*/ 0 w 123"/>
              <a:gd name="T3" fmla="*/ 597943961 h 93"/>
              <a:gd name="T4" fmla="*/ 132227907 w 123"/>
              <a:gd name="T5" fmla="*/ 717529612 h 93"/>
              <a:gd name="T6" fmla="*/ 198341877 w 123"/>
              <a:gd name="T7" fmla="*/ 896911954 h 93"/>
              <a:gd name="T8" fmla="*/ 264455815 w 123"/>
              <a:gd name="T9" fmla="*/ 1016497846 h 93"/>
              <a:gd name="T10" fmla="*/ 198341877 w 123"/>
              <a:gd name="T11" fmla="*/ 1136091230 h 93"/>
              <a:gd name="T12" fmla="*/ 462805823 w 123"/>
              <a:gd name="T13" fmla="*/ 1076294538 h 93"/>
              <a:gd name="T14" fmla="*/ 595033826 w 123"/>
              <a:gd name="T15" fmla="*/ 896911954 h 93"/>
              <a:gd name="T16" fmla="*/ 661147764 w 123"/>
              <a:gd name="T17" fmla="*/ 896911954 h 93"/>
              <a:gd name="T18" fmla="*/ 595033826 w 123"/>
              <a:gd name="T19" fmla="*/ 1016497846 h 93"/>
              <a:gd name="T20" fmla="*/ 1256181590 w 123"/>
              <a:gd name="T21" fmla="*/ 837115262 h 93"/>
              <a:gd name="T22" fmla="*/ 1256181590 w 123"/>
              <a:gd name="T23" fmla="*/ 956708646 h 93"/>
              <a:gd name="T24" fmla="*/ 1652865217 w 123"/>
              <a:gd name="T25" fmla="*/ 1016497846 h 93"/>
              <a:gd name="T26" fmla="*/ 1917329100 w 123"/>
              <a:gd name="T27" fmla="*/ 1076294538 h 93"/>
              <a:gd name="T28" fmla="*/ 2049556975 w 123"/>
              <a:gd name="T29" fmla="*/ 1136091230 h 93"/>
              <a:gd name="T30" fmla="*/ 2049556975 w 123"/>
              <a:gd name="T31" fmla="*/ 1195880189 h 93"/>
              <a:gd name="T32" fmla="*/ 2147483647 w 123"/>
              <a:gd name="T33" fmla="*/ 1435059223 h 93"/>
              <a:gd name="T34" fmla="*/ 2147483647 w 123"/>
              <a:gd name="T35" fmla="*/ 1494855915 h 93"/>
              <a:gd name="T36" fmla="*/ 2147483647 w 123"/>
              <a:gd name="T37" fmla="*/ 1554644874 h 93"/>
              <a:gd name="T38" fmla="*/ 2147483647 w 123"/>
              <a:gd name="T39" fmla="*/ 1435059223 h 93"/>
              <a:gd name="T40" fmla="*/ 2147483647 w 123"/>
              <a:gd name="T41" fmla="*/ 1255676881 h 93"/>
              <a:gd name="T42" fmla="*/ 2147483647 w 123"/>
              <a:gd name="T43" fmla="*/ 1076294538 h 93"/>
              <a:gd name="T44" fmla="*/ 2147483647 w 123"/>
              <a:gd name="T45" fmla="*/ 1255676881 h 93"/>
              <a:gd name="T46" fmla="*/ 2147483647 w 123"/>
              <a:gd name="T47" fmla="*/ 1674238257 h 93"/>
              <a:gd name="T48" fmla="*/ 2147483647 w 123"/>
              <a:gd name="T49" fmla="*/ 1793823908 h 93"/>
              <a:gd name="T50" fmla="*/ 2147483647 w 123"/>
              <a:gd name="T51" fmla="*/ 2147483647 h 93"/>
              <a:gd name="T52" fmla="*/ 2147483647 w 123"/>
              <a:gd name="T53" fmla="*/ 2147483647 h 93"/>
              <a:gd name="T54" fmla="*/ 2147483647 w 123"/>
              <a:gd name="T55" fmla="*/ 2147483647 h 93"/>
              <a:gd name="T56" fmla="*/ 2147483647 w 123"/>
              <a:gd name="T57" fmla="*/ 2147483647 h 93"/>
              <a:gd name="T58" fmla="*/ 2147483647 w 123"/>
              <a:gd name="T59" fmla="*/ 2147483647 h 93"/>
              <a:gd name="T60" fmla="*/ 2147483647 w 123"/>
              <a:gd name="T61" fmla="*/ 2147483647 h 93"/>
              <a:gd name="T62" fmla="*/ 2147483647 w 123"/>
              <a:gd name="T63" fmla="*/ 2147483647 h 93"/>
              <a:gd name="T64" fmla="*/ 2147483647 w 123"/>
              <a:gd name="T65" fmla="*/ 2147483647 h 93"/>
              <a:gd name="T66" fmla="*/ 2147483647 w 123"/>
              <a:gd name="T67" fmla="*/ 2147483647 h 93"/>
              <a:gd name="T68" fmla="*/ 2147483647 w 123"/>
              <a:gd name="T69" fmla="*/ 2147483647 h 93"/>
              <a:gd name="T70" fmla="*/ 2147483647 w 123"/>
              <a:gd name="T71" fmla="*/ 2147483647 h 93"/>
              <a:gd name="T72" fmla="*/ 2147483647 w 123"/>
              <a:gd name="T73" fmla="*/ 2147483647 h 93"/>
              <a:gd name="T74" fmla="*/ 2147483647 w 123"/>
              <a:gd name="T75" fmla="*/ 2147483647 h 93"/>
              <a:gd name="T76" fmla="*/ 2147483647 w 123"/>
              <a:gd name="T77" fmla="*/ 2147483647 h 93"/>
              <a:gd name="T78" fmla="*/ 2147483647 w 123"/>
              <a:gd name="T79" fmla="*/ 2147483647 h 93"/>
              <a:gd name="T80" fmla="*/ 2147483647 w 123"/>
              <a:gd name="T81" fmla="*/ 2147483647 h 93"/>
              <a:gd name="T82" fmla="*/ 2147483647 w 123"/>
              <a:gd name="T83" fmla="*/ 2147483647 h 93"/>
              <a:gd name="T84" fmla="*/ 2147483647 w 123"/>
              <a:gd name="T85" fmla="*/ 2147483647 h 93"/>
              <a:gd name="T86" fmla="*/ 2147483647 w 123"/>
              <a:gd name="T87" fmla="*/ 2147483647 h 93"/>
              <a:gd name="T88" fmla="*/ 2147483647 w 123"/>
              <a:gd name="T89" fmla="*/ 2147483647 h 93"/>
              <a:gd name="T90" fmla="*/ 2147483647 w 123"/>
              <a:gd name="T91" fmla="*/ 2147483647 h 93"/>
              <a:gd name="T92" fmla="*/ 2147483647 w 123"/>
              <a:gd name="T93" fmla="*/ 2147483647 h 93"/>
              <a:gd name="T94" fmla="*/ 2147483647 w 123"/>
              <a:gd name="T95" fmla="*/ 2147483647 h 93"/>
              <a:gd name="T96" fmla="*/ 2147483647 w 123"/>
              <a:gd name="T97" fmla="*/ 2147483647 h 93"/>
              <a:gd name="T98" fmla="*/ 2147483647 w 123"/>
              <a:gd name="T99" fmla="*/ 2147483647 h 93"/>
              <a:gd name="T100" fmla="*/ 2147483647 w 123"/>
              <a:gd name="T101" fmla="*/ 1734027216 h 93"/>
              <a:gd name="T102" fmla="*/ 2147483647 w 123"/>
              <a:gd name="T103" fmla="*/ 1435059223 h 93"/>
              <a:gd name="T104" fmla="*/ 2147483647 w 123"/>
              <a:gd name="T105" fmla="*/ 478350457 h 93"/>
              <a:gd name="T106" fmla="*/ 2147483647 w 123"/>
              <a:gd name="T107" fmla="*/ 358764806 h 93"/>
              <a:gd name="T108" fmla="*/ 2147483647 w 123"/>
              <a:gd name="T109" fmla="*/ 59796707 h 93"/>
              <a:gd name="T110" fmla="*/ 2147483647 w 123"/>
              <a:gd name="T111" fmla="*/ 59796707 h 93"/>
              <a:gd name="T112" fmla="*/ 2147483647 w 123"/>
              <a:gd name="T113" fmla="*/ 418561497 h 93"/>
              <a:gd name="T114" fmla="*/ 2147483647 w 123"/>
              <a:gd name="T115" fmla="*/ 478350457 h 93"/>
              <a:gd name="T116" fmla="*/ 2147483647 w 123"/>
              <a:gd name="T117" fmla="*/ 418561497 h 93"/>
              <a:gd name="T118" fmla="*/ 2147483647 w 123"/>
              <a:gd name="T119" fmla="*/ 179382403 h 9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3"/>
              <a:gd name="T181" fmla="*/ 0 h 93"/>
              <a:gd name="T182" fmla="*/ 123 w 123"/>
              <a:gd name="T183" fmla="*/ 93 h 9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3" h="93">
                <a:moveTo>
                  <a:pt x="38" y="3"/>
                </a:moveTo>
                <a:lnTo>
                  <a:pt x="0" y="7"/>
                </a:lnTo>
                <a:lnTo>
                  <a:pt x="0" y="8"/>
                </a:lnTo>
                <a:lnTo>
                  <a:pt x="0" y="9"/>
                </a:lnTo>
                <a:lnTo>
                  <a:pt x="0" y="10"/>
                </a:lnTo>
                <a:lnTo>
                  <a:pt x="1" y="12"/>
                </a:lnTo>
                <a:lnTo>
                  <a:pt x="2" y="12"/>
                </a:lnTo>
                <a:lnTo>
                  <a:pt x="4" y="13"/>
                </a:lnTo>
                <a:lnTo>
                  <a:pt x="4" y="14"/>
                </a:lnTo>
                <a:lnTo>
                  <a:pt x="3" y="15"/>
                </a:lnTo>
                <a:lnTo>
                  <a:pt x="3" y="16"/>
                </a:lnTo>
                <a:lnTo>
                  <a:pt x="4" y="16"/>
                </a:lnTo>
                <a:lnTo>
                  <a:pt x="4" y="17"/>
                </a:lnTo>
                <a:lnTo>
                  <a:pt x="3" y="18"/>
                </a:lnTo>
                <a:lnTo>
                  <a:pt x="3" y="19"/>
                </a:lnTo>
                <a:lnTo>
                  <a:pt x="4" y="19"/>
                </a:lnTo>
                <a:lnTo>
                  <a:pt x="6" y="18"/>
                </a:lnTo>
                <a:lnTo>
                  <a:pt x="7" y="18"/>
                </a:lnTo>
                <a:lnTo>
                  <a:pt x="7" y="16"/>
                </a:lnTo>
                <a:lnTo>
                  <a:pt x="8" y="15"/>
                </a:lnTo>
                <a:lnTo>
                  <a:pt x="9" y="15"/>
                </a:lnTo>
                <a:lnTo>
                  <a:pt x="10" y="15"/>
                </a:lnTo>
                <a:lnTo>
                  <a:pt x="10" y="16"/>
                </a:lnTo>
                <a:lnTo>
                  <a:pt x="9" y="17"/>
                </a:lnTo>
                <a:lnTo>
                  <a:pt x="10" y="17"/>
                </a:lnTo>
                <a:lnTo>
                  <a:pt x="12" y="16"/>
                </a:lnTo>
                <a:lnTo>
                  <a:pt x="19" y="14"/>
                </a:lnTo>
                <a:lnTo>
                  <a:pt x="20" y="14"/>
                </a:lnTo>
                <a:lnTo>
                  <a:pt x="20" y="15"/>
                </a:lnTo>
                <a:lnTo>
                  <a:pt x="19" y="16"/>
                </a:lnTo>
                <a:lnTo>
                  <a:pt x="22" y="16"/>
                </a:lnTo>
                <a:lnTo>
                  <a:pt x="25" y="17"/>
                </a:lnTo>
                <a:lnTo>
                  <a:pt x="28" y="19"/>
                </a:lnTo>
                <a:lnTo>
                  <a:pt x="29" y="19"/>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1" y="90"/>
                </a:lnTo>
                <a:lnTo>
                  <a:pt x="111"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79" y="6"/>
                </a:lnTo>
                <a:lnTo>
                  <a:pt x="40" y="8"/>
                </a:lnTo>
                <a:lnTo>
                  <a:pt x="39" y="7"/>
                </a:lnTo>
                <a:lnTo>
                  <a:pt x="39" y="6"/>
                </a:lnTo>
                <a:lnTo>
                  <a:pt x="38" y="4"/>
                </a:lnTo>
                <a:lnTo>
                  <a:pt x="38" y="3"/>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5856" name="Freeform 19"/>
          <p:cNvSpPr>
            <a:spLocks/>
          </p:cNvSpPr>
          <p:nvPr/>
        </p:nvSpPr>
        <p:spPr bwMode="auto">
          <a:xfrm>
            <a:off x="5987346" y="3009900"/>
            <a:ext cx="441677" cy="465138"/>
          </a:xfrm>
          <a:custGeom>
            <a:avLst/>
            <a:gdLst>
              <a:gd name="T0" fmla="*/ 1327046877 w 61"/>
              <a:gd name="T1" fmla="*/ 0 h 60"/>
              <a:gd name="T2" fmla="*/ 1327046877 w 61"/>
              <a:gd name="T3" fmla="*/ 180295256 h 60"/>
              <a:gd name="T4" fmla="*/ 1393393494 w 61"/>
              <a:gd name="T5" fmla="*/ 300494697 h 60"/>
              <a:gd name="T6" fmla="*/ 1260692115 w 61"/>
              <a:gd name="T7" fmla="*/ 781276838 h 60"/>
              <a:gd name="T8" fmla="*/ 1260692115 w 61"/>
              <a:gd name="T9" fmla="*/ 901476219 h 60"/>
              <a:gd name="T10" fmla="*/ 1194337353 w 61"/>
              <a:gd name="T11" fmla="*/ 1141867470 h 60"/>
              <a:gd name="T12" fmla="*/ 995280958 w 61"/>
              <a:gd name="T13" fmla="*/ 1322162666 h 60"/>
              <a:gd name="T14" fmla="*/ 862579579 w 61"/>
              <a:gd name="T15" fmla="*/ 1382258480 h 60"/>
              <a:gd name="T16" fmla="*/ 729878201 w 61"/>
              <a:gd name="T17" fmla="*/ 1442354294 h 60"/>
              <a:gd name="T18" fmla="*/ 663523439 w 61"/>
              <a:gd name="T19" fmla="*/ 1562553675 h 60"/>
              <a:gd name="T20" fmla="*/ 597168677 w 61"/>
              <a:gd name="T21" fmla="*/ 1802944685 h 60"/>
              <a:gd name="T22" fmla="*/ 398112409 w 61"/>
              <a:gd name="T23" fmla="*/ 1802944685 h 60"/>
              <a:gd name="T24" fmla="*/ 265410966 w 61"/>
              <a:gd name="T25" fmla="*/ 2043336179 h 60"/>
              <a:gd name="T26" fmla="*/ 265410966 w 61"/>
              <a:gd name="T27" fmla="*/ 2147483647 h 60"/>
              <a:gd name="T28" fmla="*/ 132701410 w 61"/>
              <a:gd name="T29" fmla="*/ 2147483647 h 60"/>
              <a:gd name="T30" fmla="*/ 0 w 61"/>
              <a:gd name="T31" fmla="*/ 2147483647 h 60"/>
              <a:gd name="T32" fmla="*/ 0 w 61"/>
              <a:gd name="T33" fmla="*/ 2147483647 h 60"/>
              <a:gd name="T34" fmla="*/ 199056204 w 61"/>
              <a:gd name="T35" fmla="*/ 2147483647 h 60"/>
              <a:gd name="T36" fmla="*/ 398112409 w 61"/>
              <a:gd name="T37" fmla="*/ 2147483647 h 60"/>
              <a:gd name="T38" fmla="*/ 530821933 w 61"/>
              <a:gd name="T39" fmla="*/ 2147483647 h 60"/>
              <a:gd name="T40" fmla="*/ 530821933 w 61"/>
              <a:gd name="T41" fmla="*/ 2147483647 h 60"/>
              <a:gd name="T42" fmla="*/ 663523439 w 61"/>
              <a:gd name="T43" fmla="*/ 2147483647 h 60"/>
              <a:gd name="T44" fmla="*/ 663523439 w 61"/>
              <a:gd name="T45" fmla="*/ 2147483647 h 60"/>
              <a:gd name="T46" fmla="*/ 995280958 w 61"/>
              <a:gd name="T47" fmla="*/ 2147483647 h 60"/>
              <a:gd name="T48" fmla="*/ 1194337353 w 61"/>
              <a:gd name="T49" fmla="*/ 2147483647 h 60"/>
              <a:gd name="T50" fmla="*/ 1260692115 w 61"/>
              <a:gd name="T51" fmla="*/ 2147483647 h 60"/>
              <a:gd name="T52" fmla="*/ 1393393494 w 61"/>
              <a:gd name="T53" fmla="*/ 2147483647 h 60"/>
              <a:gd name="T54" fmla="*/ 1658804397 w 61"/>
              <a:gd name="T55" fmla="*/ 2147483647 h 60"/>
              <a:gd name="T56" fmla="*/ 1725159159 w 61"/>
              <a:gd name="T57" fmla="*/ 2147483647 h 60"/>
              <a:gd name="T58" fmla="*/ 1990570062 w 61"/>
              <a:gd name="T59" fmla="*/ 2147483647 h 60"/>
              <a:gd name="T60" fmla="*/ 2147483647 w 61"/>
              <a:gd name="T61" fmla="*/ 2147483647 h 60"/>
              <a:gd name="T62" fmla="*/ 2147483647 w 61"/>
              <a:gd name="T63" fmla="*/ 2147483647 h 60"/>
              <a:gd name="T64" fmla="*/ 2147483647 w 61"/>
              <a:gd name="T65" fmla="*/ 1923144066 h 60"/>
              <a:gd name="T66" fmla="*/ 2147483647 w 61"/>
              <a:gd name="T67" fmla="*/ 1983239880 h 60"/>
              <a:gd name="T68" fmla="*/ 2147483647 w 61"/>
              <a:gd name="T69" fmla="*/ 2103439745 h 60"/>
              <a:gd name="T70" fmla="*/ 2147483647 w 61"/>
              <a:gd name="T71" fmla="*/ 1923144066 h 60"/>
              <a:gd name="T72" fmla="*/ 2147483647 w 61"/>
              <a:gd name="T73" fmla="*/ 1622649489 h 60"/>
              <a:gd name="T74" fmla="*/ 2147483647 w 61"/>
              <a:gd name="T75" fmla="*/ 1502457861 h 60"/>
              <a:gd name="T76" fmla="*/ 2147483647 w 61"/>
              <a:gd name="T77" fmla="*/ 1382258480 h 60"/>
              <a:gd name="T78" fmla="*/ 2147483647 w 61"/>
              <a:gd name="T79" fmla="*/ 1201963285 h 60"/>
              <a:gd name="T80" fmla="*/ 2147483647 w 61"/>
              <a:gd name="T81" fmla="*/ 1141867470 h 60"/>
              <a:gd name="T82" fmla="*/ 2147483647 w 61"/>
              <a:gd name="T83" fmla="*/ 901476219 h 60"/>
              <a:gd name="T84" fmla="*/ 2147483647 w 61"/>
              <a:gd name="T85" fmla="*/ 1141867470 h 60"/>
              <a:gd name="T86" fmla="*/ 2147483647 w 61"/>
              <a:gd name="T87" fmla="*/ 1141867470 h 60"/>
              <a:gd name="T88" fmla="*/ 2147483647 w 61"/>
              <a:gd name="T89" fmla="*/ 781276838 h 60"/>
              <a:gd name="T90" fmla="*/ 2147483647 w 61"/>
              <a:gd name="T91" fmla="*/ 661077457 h 60"/>
              <a:gd name="T92" fmla="*/ 2147483647 w 61"/>
              <a:gd name="T93" fmla="*/ 661077457 h 60"/>
              <a:gd name="T94" fmla="*/ 2147483647 w 61"/>
              <a:gd name="T95" fmla="*/ 721181023 h 60"/>
              <a:gd name="T96" fmla="*/ 2147483647 w 61"/>
              <a:gd name="T97" fmla="*/ 841372652 h 60"/>
              <a:gd name="T98" fmla="*/ 2147483647 w 61"/>
              <a:gd name="T99" fmla="*/ 781276838 h 60"/>
              <a:gd name="T100" fmla="*/ 2147483647 w 61"/>
              <a:gd name="T101" fmla="*/ 901476219 h 60"/>
              <a:gd name="T102" fmla="*/ 2147483647 w 61"/>
              <a:gd name="T103" fmla="*/ 1021668089 h 60"/>
              <a:gd name="T104" fmla="*/ 2147483647 w 61"/>
              <a:gd name="T105" fmla="*/ 1201963285 h 60"/>
              <a:gd name="T106" fmla="*/ 2147483647 w 61"/>
              <a:gd name="T107" fmla="*/ 781276838 h 60"/>
              <a:gd name="T108" fmla="*/ 1393393494 w 61"/>
              <a:gd name="T109" fmla="*/ 0 h 6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1"/>
              <a:gd name="T166" fmla="*/ 0 h 60"/>
              <a:gd name="T167" fmla="*/ 61 w 61"/>
              <a:gd name="T168" fmla="*/ 60 h 6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7" y="56"/>
                </a:lnTo>
                <a:lnTo>
                  <a:pt x="30" y="53"/>
                </a:lnTo>
                <a:lnTo>
                  <a:pt x="31" y="54"/>
                </a:lnTo>
                <a:lnTo>
                  <a:pt x="33" y="51"/>
                </a:lnTo>
                <a:lnTo>
                  <a:pt x="32" y="50"/>
                </a:lnTo>
                <a:lnTo>
                  <a:pt x="33" y="48"/>
                </a:lnTo>
                <a:lnTo>
                  <a:pt x="35" y="43"/>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19"/>
                </a:lnTo>
                <a:lnTo>
                  <a:pt x="52" y="16"/>
                </a:lnTo>
                <a:lnTo>
                  <a:pt x="52" y="15"/>
                </a:lnTo>
                <a:lnTo>
                  <a:pt x="53" y="15"/>
                </a:lnTo>
                <a:lnTo>
                  <a:pt x="59"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5857" name="Freeform 20"/>
          <p:cNvSpPr>
            <a:spLocks/>
          </p:cNvSpPr>
          <p:nvPr/>
        </p:nvSpPr>
        <p:spPr bwMode="auto">
          <a:xfrm>
            <a:off x="4844345" y="3660776"/>
            <a:ext cx="485422" cy="479425"/>
          </a:xfrm>
          <a:custGeom>
            <a:avLst/>
            <a:gdLst>
              <a:gd name="T0" fmla="*/ 0 w 67"/>
              <a:gd name="T1" fmla="*/ 179382293 h 62"/>
              <a:gd name="T2" fmla="*/ 2147483647 w 67"/>
              <a:gd name="T3" fmla="*/ 0 h 62"/>
              <a:gd name="T4" fmla="*/ 2147483647 w 67"/>
              <a:gd name="T5" fmla="*/ 59796670 h 62"/>
              <a:gd name="T6" fmla="*/ 2147483647 w 67"/>
              <a:gd name="T7" fmla="*/ 119585608 h 62"/>
              <a:gd name="T8" fmla="*/ 2147483647 w 67"/>
              <a:gd name="T9" fmla="*/ 179382293 h 62"/>
              <a:gd name="T10" fmla="*/ 2147483647 w 67"/>
              <a:gd name="T11" fmla="*/ 298967931 h 62"/>
              <a:gd name="T12" fmla="*/ 2147483647 w 67"/>
              <a:gd name="T13" fmla="*/ 358764586 h 62"/>
              <a:gd name="T14" fmla="*/ 2147483647 w 67"/>
              <a:gd name="T15" fmla="*/ 478350163 h 62"/>
              <a:gd name="T16" fmla="*/ 2147483647 w 67"/>
              <a:gd name="T17" fmla="*/ 538146939 h 62"/>
              <a:gd name="T18" fmla="*/ 2147483647 w 67"/>
              <a:gd name="T19" fmla="*/ 538146939 h 62"/>
              <a:gd name="T20" fmla="*/ 2147483647 w 67"/>
              <a:gd name="T21" fmla="*/ 538146939 h 62"/>
              <a:gd name="T22" fmla="*/ 2147483647 w 67"/>
              <a:gd name="T23" fmla="*/ 597943594 h 62"/>
              <a:gd name="T24" fmla="*/ 2147483647 w 67"/>
              <a:gd name="T25" fmla="*/ 717529172 h 62"/>
              <a:gd name="T26" fmla="*/ 2147483647 w 67"/>
              <a:gd name="T27" fmla="*/ 777325827 h 62"/>
              <a:gd name="T28" fmla="*/ 2147483647 w 67"/>
              <a:gd name="T29" fmla="*/ 1016497223 h 62"/>
              <a:gd name="T30" fmla="*/ 2147483647 w 67"/>
              <a:gd name="T31" fmla="*/ 1136090533 h 62"/>
              <a:gd name="T32" fmla="*/ 2147483647 w 67"/>
              <a:gd name="T33" fmla="*/ 1315472766 h 62"/>
              <a:gd name="T34" fmla="*/ 2147483647 w 67"/>
              <a:gd name="T35" fmla="*/ 1494854998 h 62"/>
              <a:gd name="T36" fmla="*/ 2147483647 w 67"/>
              <a:gd name="T37" fmla="*/ 1494854998 h 62"/>
              <a:gd name="T38" fmla="*/ 2147483647 w 67"/>
              <a:gd name="T39" fmla="*/ 1554643920 h 62"/>
              <a:gd name="T40" fmla="*/ 2147483647 w 67"/>
              <a:gd name="T41" fmla="*/ 1614440575 h 62"/>
              <a:gd name="T42" fmla="*/ 2147483647 w 67"/>
              <a:gd name="T43" fmla="*/ 1734026153 h 62"/>
              <a:gd name="T44" fmla="*/ 2147483647 w 67"/>
              <a:gd name="T45" fmla="*/ 1913408385 h 62"/>
              <a:gd name="T46" fmla="*/ 2147483647 w 67"/>
              <a:gd name="T47" fmla="*/ 2092791101 h 62"/>
              <a:gd name="T48" fmla="*/ 2147483647 w 67"/>
              <a:gd name="T49" fmla="*/ 2147483647 h 62"/>
              <a:gd name="T50" fmla="*/ 2147483647 w 67"/>
              <a:gd name="T51" fmla="*/ 2147483647 h 62"/>
              <a:gd name="T52" fmla="*/ 2147483647 w 67"/>
              <a:gd name="T53" fmla="*/ 2147483647 h 62"/>
              <a:gd name="T54" fmla="*/ 2147483647 w 67"/>
              <a:gd name="T55" fmla="*/ 2147483647 h 62"/>
              <a:gd name="T56" fmla="*/ 2147483647 w 67"/>
              <a:gd name="T57" fmla="*/ 2147483647 h 62"/>
              <a:gd name="T58" fmla="*/ 2147483647 w 67"/>
              <a:gd name="T59" fmla="*/ 2147483647 h 62"/>
              <a:gd name="T60" fmla="*/ 2147483647 w 67"/>
              <a:gd name="T61" fmla="*/ 2147483647 h 62"/>
              <a:gd name="T62" fmla="*/ 2147483647 w 67"/>
              <a:gd name="T63" fmla="*/ 2147483647 h 62"/>
              <a:gd name="T64" fmla="*/ 2147483647 w 67"/>
              <a:gd name="T65" fmla="*/ 2147483647 h 62"/>
              <a:gd name="T66" fmla="*/ 2147483647 w 67"/>
              <a:gd name="T67" fmla="*/ 2147483647 h 62"/>
              <a:gd name="T68" fmla="*/ 2147483647 w 67"/>
              <a:gd name="T69" fmla="*/ 2147483647 h 62"/>
              <a:gd name="T70" fmla="*/ 2147483647 w 67"/>
              <a:gd name="T71" fmla="*/ 2147483647 h 62"/>
              <a:gd name="T72" fmla="*/ 2147483647 w 67"/>
              <a:gd name="T73" fmla="*/ 2147483647 h 62"/>
              <a:gd name="T74" fmla="*/ 2147483647 w 67"/>
              <a:gd name="T75" fmla="*/ 2147483647 h 62"/>
              <a:gd name="T76" fmla="*/ 2147483647 w 67"/>
              <a:gd name="T77" fmla="*/ 2147483647 h 62"/>
              <a:gd name="T78" fmla="*/ 2147483647 w 67"/>
              <a:gd name="T79" fmla="*/ 2147483647 h 62"/>
              <a:gd name="T80" fmla="*/ 2147483647 w 67"/>
              <a:gd name="T81" fmla="*/ 2147483647 h 62"/>
              <a:gd name="T82" fmla="*/ 531477446 w 67"/>
              <a:gd name="T83" fmla="*/ 2147483647 h 62"/>
              <a:gd name="T84" fmla="*/ 531477446 w 67"/>
              <a:gd name="T85" fmla="*/ 2147483647 h 62"/>
              <a:gd name="T86" fmla="*/ 398604041 w 67"/>
              <a:gd name="T87" fmla="*/ 2147483647 h 62"/>
              <a:gd name="T88" fmla="*/ 265738723 w 67"/>
              <a:gd name="T89" fmla="*/ 2147483647 h 62"/>
              <a:gd name="T90" fmla="*/ 265738723 w 67"/>
              <a:gd name="T91" fmla="*/ 2147483647 h 62"/>
              <a:gd name="T92" fmla="*/ 132865286 w 67"/>
              <a:gd name="T93" fmla="*/ 2147483647 h 62"/>
              <a:gd name="T94" fmla="*/ 132865286 w 67"/>
              <a:gd name="T95" fmla="*/ 1315472766 h 62"/>
              <a:gd name="T96" fmla="*/ 0 w 67"/>
              <a:gd name="T97" fmla="*/ 179382293 h 62"/>
              <a:gd name="T98" fmla="*/ 0 w 67"/>
              <a:gd name="T99" fmla="*/ 179382293 h 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7"/>
              <a:gd name="T151" fmla="*/ 0 h 62"/>
              <a:gd name="T152" fmla="*/ 67 w 67"/>
              <a:gd name="T153" fmla="*/ 62 h 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7" h="62">
                <a:moveTo>
                  <a:pt x="0" y="3"/>
                </a:moveTo>
                <a:lnTo>
                  <a:pt x="60" y="0"/>
                </a:lnTo>
                <a:lnTo>
                  <a:pt x="60" y="1"/>
                </a:lnTo>
                <a:lnTo>
                  <a:pt x="61" y="2"/>
                </a:lnTo>
                <a:lnTo>
                  <a:pt x="62" y="3"/>
                </a:lnTo>
                <a:lnTo>
                  <a:pt x="61" y="5"/>
                </a:lnTo>
                <a:lnTo>
                  <a:pt x="60" y="6"/>
                </a:lnTo>
                <a:lnTo>
                  <a:pt x="58" y="8"/>
                </a:lnTo>
                <a:lnTo>
                  <a:pt x="58" y="9"/>
                </a:lnTo>
                <a:lnTo>
                  <a:pt x="67" y="9"/>
                </a:lnTo>
                <a:lnTo>
                  <a:pt x="67" y="10"/>
                </a:lnTo>
                <a:lnTo>
                  <a:pt x="66" y="12"/>
                </a:lnTo>
                <a:lnTo>
                  <a:pt x="65" y="13"/>
                </a:lnTo>
                <a:lnTo>
                  <a:pt x="64" y="17"/>
                </a:lnTo>
                <a:lnTo>
                  <a:pt x="62" y="19"/>
                </a:lnTo>
                <a:lnTo>
                  <a:pt x="62" y="22"/>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8"/>
                </a:lnTo>
                <a:lnTo>
                  <a:pt x="49" y="60"/>
                </a:lnTo>
                <a:lnTo>
                  <a:pt x="50" y="61"/>
                </a:lnTo>
                <a:lnTo>
                  <a:pt x="8" y="62"/>
                </a:lnTo>
                <a:lnTo>
                  <a:pt x="8" y="53"/>
                </a:lnTo>
                <a:lnTo>
                  <a:pt x="6" y="52"/>
                </a:lnTo>
                <a:lnTo>
                  <a:pt x="4" y="53"/>
                </a:lnTo>
                <a:lnTo>
                  <a:pt x="2" y="51"/>
                </a:lnTo>
                <a:lnTo>
                  <a:pt x="2" y="22"/>
                </a:lnTo>
                <a:lnTo>
                  <a:pt x="0" y="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5858" name="Freeform 21"/>
          <p:cNvSpPr>
            <a:spLocks/>
          </p:cNvSpPr>
          <p:nvPr/>
        </p:nvSpPr>
        <p:spPr bwMode="auto">
          <a:xfrm>
            <a:off x="2103968" y="2562225"/>
            <a:ext cx="780344" cy="1423988"/>
          </a:xfrm>
          <a:custGeom>
            <a:avLst/>
            <a:gdLst>
              <a:gd name="T0" fmla="*/ 2147483647 w 108"/>
              <a:gd name="T1" fmla="*/ 2147483647 h 184"/>
              <a:gd name="T2" fmla="*/ 2147483647 w 108"/>
              <a:gd name="T3" fmla="*/ 2147483647 h 184"/>
              <a:gd name="T4" fmla="*/ 2147483647 w 108"/>
              <a:gd name="T5" fmla="*/ 2147483647 h 184"/>
              <a:gd name="T6" fmla="*/ 2147483647 w 108"/>
              <a:gd name="T7" fmla="*/ 2147483647 h 184"/>
              <a:gd name="T8" fmla="*/ 2147483647 w 108"/>
              <a:gd name="T9" fmla="*/ 2147483647 h 184"/>
              <a:gd name="T10" fmla="*/ 2147483647 w 108"/>
              <a:gd name="T11" fmla="*/ 2147483647 h 184"/>
              <a:gd name="T12" fmla="*/ 2147483647 w 108"/>
              <a:gd name="T13" fmla="*/ 2147483647 h 184"/>
              <a:gd name="T14" fmla="*/ 2147483647 w 108"/>
              <a:gd name="T15" fmla="*/ 2147483647 h 184"/>
              <a:gd name="T16" fmla="*/ 2147483647 w 108"/>
              <a:gd name="T17" fmla="*/ 2147483647 h 184"/>
              <a:gd name="T18" fmla="*/ 1453626526 w 108"/>
              <a:gd name="T19" fmla="*/ 2147483647 h 184"/>
              <a:gd name="T20" fmla="*/ 1453626526 w 108"/>
              <a:gd name="T21" fmla="*/ 2147483647 h 184"/>
              <a:gd name="T22" fmla="*/ 1519695633 w 108"/>
              <a:gd name="T23" fmla="*/ 2147483647 h 184"/>
              <a:gd name="T24" fmla="*/ 1387549291 w 108"/>
              <a:gd name="T25" fmla="*/ 2147483647 h 184"/>
              <a:gd name="T26" fmla="*/ 1453626526 w 108"/>
              <a:gd name="T27" fmla="*/ 2147483647 h 184"/>
              <a:gd name="T28" fmla="*/ 1057179118 w 108"/>
              <a:gd name="T29" fmla="*/ 2147483647 h 184"/>
              <a:gd name="T30" fmla="*/ 792886434 w 108"/>
              <a:gd name="T31" fmla="*/ 2147483647 h 184"/>
              <a:gd name="T32" fmla="*/ 925032776 w 108"/>
              <a:gd name="T33" fmla="*/ 2147483647 h 184"/>
              <a:gd name="T34" fmla="*/ 925032776 w 108"/>
              <a:gd name="T35" fmla="*/ 2147483647 h 184"/>
              <a:gd name="T36" fmla="*/ 594662857 w 108"/>
              <a:gd name="T37" fmla="*/ 2147483647 h 184"/>
              <a:gd name="T38" fmla="*/ 594662857 w 108"/>
              <a:gd name="T39" fmla="*/ 2147483647 h 184"/>
              <a:gd name="T40" fmla="*/ 726809199 w 108"/>
              <a:gd name="T41" fmla="*/ 2147483647 h 184"/>
              <a:gd name="T42" fmla="*/ 792886434 w 108"/>
              <a:gd name="T43" fmla="*/ 2147483647 h 184"/>
              <a:gd name="T44" fmla="*/ 991110011 w 108"/>
              <a:gd name="T45" fmla="*/ 2147483647 h 184"/>
              <a:gd name="T46" fmla="*/ 925032776 w 108"/>
              <a:gd name="T47" fmla="*/ 2147483647 h 184"/>
              <a:gd name="T48" fmla="*/ 792886434 w 108"/>
              <a:gd name="T49" fmla="*/ 2147483647 h 184"/>
              <a:gd name="T50" fmla="*/ 462516388 w 108"/>
              <a:gd name="T51" fmla="*/ 2147483647 h 184"/>
              <a:gd name="T52" fmla="*/ 396447281 w 108"/>
              <a:gd name="T53" fmla="*/ 2147483647 h 184"/>
              <a:gd name="T54" fmla="*/ 66077251 w 108"/>
              <a:gd name="T55" fmla="*/ 2147483647 h 184"/>
              <a:gd name="T56" fmla="*/ 66077251 w 108"/>
              <a:gd name="T57" fmla="*/ 2147483647 h 184"/>
              <a:gd name="T58" fmla="*/ 264292747 w 108"/>
              <a:gd name="T59" fmla="*/ 2147483647 h 184"/>
              <a:gd name="T60" fmla="*/ 132146374 w 108"/>
              <a:gd name="T61" fmla="*/ 1916579349 h 184"/>
              <a:gd name="T62" fmla="*/ 0 w 108"/>
              <a:gd name="T63" fmla="*/ 1677008926 h 184"/>
              <a:gd name="T64" fmla="*/ 0 w 108"/>
              <a:gd name="T65" fmla="*/ 1437438502 h 184"/>
              <a:gd name="T66" fmla="*/ 396447281 w 108"/>
              <a:gd name="T67" fmla="*/ 898397069 h 184"/>
              <a:gd name="T68" fmla="*/ 594662857 w 108"/>
              <a:gd name="T69" fmla="*/ 598934039 h 184"/>
              <a:gd name="T70" fmla="*/ 594662857 w 108"/>
              <a:gd name="T71" fmla="*/ 59892621 h 184"/>
              <a:gd name="T72" fmla="*/ 2147483647 w 108"/>
              <a:gd name="T73" fmla="*/ 2147483647 h 184"/>
              <a:gd name="T74" fmla="*/ 2147483647 w 108"/>
              <a:gd name="T75" fmla="*/ 2147483647 h 184"/>
              <a:gd name="T76" fmla="*/ 2147483647 w 108"/>
              <a:gd name="T77" fmla="*/ 2147483647 h 184"/>
              <a:gd name="T78" fmla="*/ 2147483647 w 108"/>
              <a:gd name="T79" fmla="*/ 2147483647 h 184"/>
              <a:gd name="T80" fmla="*/ 2147483647 w 108"/>
              <a:gd name="T81" fmla="*/ 2147483647 h 184"/>
              <a:gd name="T82" fmla="*/ 2147483647 w 108"/>
              <a:gd name="T83" fmla="*/ 2147483647 h 184"/>
              <a:gd name="T84" fmla="*/ 2147483647 w 108"/>
              <a:gd name="T85" fmla="*/ 2147483647 h 184"/>
              <a:gd name="T86" fmla="*/ 2147483647 w 108"/>
              <a:gd name="T87" fmla="*/ 2147483647 h 184"/>
              <a:gd name="T88" fmla="*/ 2147483647 w 108"/>
              <a:gd name="T89" fmla="*/ 2147483647 h 184"/>
              <a:gd name="T90" fmla="*/ 2147483647 w 108"/>
              <a:gd name="T91" fmla="*/ 2147483647 h 184"/>
              <a:gd name="T92" fmla="*/ 2147483647 w 108"/>
              <a:gd name="T93" fmla="*/ 2147483647 h 18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8"/>
              <a:gd name="T142" fmla="*/ 0 h 184"/>
              <a:gd name="T143" fmla="*/ 108 w 108"/>
              <a:gd name="T144" fmla="*/ 184 h 18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8" h="184">
                <a:moveTo>
                  <a:pt x="94" y="183"/>
                </a:moveTo>
                <a:lnTo>
                  <a:pt x="61" y="180"/>
                </a:lnTo>
                <a:lnTo>
                  <a:pt x="61" y="179"/>
                </a:lnTo>
                <a:lnTo>
                  <a:pt x="60" y="178"/>
                </a:lnTo>
                <a:lnTo>
                  <a:pt x="60" y="177"/>
                </a:lnTo>
                <a:lnTo>
                  <a:pt x="61" y="177"/>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7" y="158"/>
                </a:lnTo>
                <a:lnTo>
                  <a:pt x="108"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5859" name="Freeform 22"/>
          <p:cNvSpPr>
            <a:spLocks/>
          </p:cNvSpPr>
          <p:nvPr/>
        </p:nvSpPr>
        <p:spPr bwMode="auto">
          <a:xfrm>
            <a:off x="3324578" y="2452689"/>
            <a:ext cx="681567" cy="604837"/>
          </a:xfrm>
          <a:custGeom>
            <a:avLst/>
            <a:gdLst>
              <a:gd name="T0" fmla="*/ 2147483647 w 94"/>
              <a:gd name="T1" fmla="*/ 2147483647 h 78"/>
              <a:gd name="T2" fmla="*/ 2147483647 w 94"/>
              <a:gd name="T3" fmla="*/ 2147483647 h 78"/>
              <a:gd name="T4" fmla="*/ 2147483647 w 94"/>
              <a:gd name="T5" fmla="*/ 601293283 h 78"/>
              <a:gd name="T6" fmla="*/ 665379025 w 94"/>
              <a:gd name="T7" fmla="*/ 0 h 78"/>
              <a:gd name="T8" fmla="*/ 598833806 w 94"/>
              <a:gd name="T9" fmla="*/ 481039206 h 78"/>
              <a:gd name="T10" fmla="*/ 199611248 w 94"/>
              <a:gd name="T11" fmla="*/ 2147483647 h 78"/>
              <a:gd name="T12" fmla="*/ 133074154 w 94"/>
              <a:gd name="T13" fmla="*/ 2147483647 h 78"/>
              <a:gd name="T14" fmla="*/ 0 w 94"/>
              <a:gd name="T15" fmla="*/ 2147483647 h 78"/>
              <a:gd name="T16" fmla="*/ 1663435199 w 94"/>
              <a:gd name="T17" fmla="*/ 2147483647 h 78"/>
              <a:gd name="T18" fmla="*/ 2147483647 w 94"/>
              <a:gd name="T19" fmla="*/ 2147483647 h 78"/>
              <a:gd name="T20" fmla="*/ 2147483647 w 94"/>
              <a:gd name="T21" fmla="*/ 2147483647 h 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4"/>
              <a:gd name="T34" fmla="*/ 0 h 78"/>
              <a:gd name="T35" fmla="*/ 94 w 94"/>
              <a:gd name="T36" fmla="*/ 78 h 7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4" h="78">
                <a:moveTo>
                  <a:pt x="88" y="78"/>
                </a:moveTo>
                <a:lnTo>
                  <a:pt x="91" y="44"/>
                </a:lnTo>
                <a:lnTo>
                  <a:pt x="94" y="10"/>
                </a:lnTo>
                <a:lnTo>
                  <a:pt x="10" y="0"/>
                </a:lnTo>
                <a:lnTo>
                  <a:pt x="9" y="8"/>
                </a:lnTo>
                <a:lnTo>
                  <a:pt x="3" y="50"/>
                </a:lnTo>
                <a:lnTo>
                  <a:pt x="2" y="50"/>
                </a:lnTo>
                <a:lnTo>
                  <a:pt x="0" y="67"/>
                </a:lnTo>
                <a:lnTo>
                  <a:pt x="25" y="71"/>
                </a:lnTo>
                <a:lnTo>
                  <a:pt x="88" y="78"/>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5860" name="Freeform 23"/>
          <p:cNvSpPr>
            <a:spLocks/>
          </p:cNvSpPr>
          <p:nvPr/>
        </p:nvSpPr>
        <p:spPr bwMode="auto">
          <a:xfrm>
            <a:off x="3434645" y="3003551"/>
            <a:ext cx="716844" cy="595313"/>
          </a:xfrm>
          <a:custGeom>
            <a:avLst/>
            <a:gdLst>
              <a:gd name="T0" fmla="*/ 0 w 99"/>
              <a:gd name="T1" fmla="*/ 2147483647 h 77"/>
              <a:gd name="T2" fmla="*/ 663569919 w 99"/>
              <a:gd name="T3" fmla="*/ 0 h 77"/>
              <a:gd name="T4" fmla="*/ 2147483647 w 99"/>
              <a:gd name="T5" fmla="*/ 418412218 h 77"/>
              <a:gd name="T6" fmla="*/ 2147483647 w 99"/>
              <a:gd name="T7" fmla="*/ 537961966 h 77"/>
              <a:gd name="T8" fmla="*/ 2147483647 w 99"/>
              <a:gd name="T9" fmla="*/ 1554114707 h 77"/>
              <a:gd name="T10" fmla="*/ 2147483647 w 99"/>
              <a:gd name="T11" fmla="*/ 2147483647 h 77"/>
              <a:gd name="T12" fmla="*/ 2147483647 w 99"/>
              <a:gd name="T13" fmla="*/ 2147483647 h 77"/>
              <a:gd name="T14" fmla="*/ 0 w 99"/>
              <a:gd name="T15" fmla="*/ 2147483647 h 77"/>
              <a:gd name="T16" fmla="*/ 0 w 99"/>
              <a:gd name="T17" fmla="*/ 2147483647 h 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
              <a:gd name="T28" fmla="*/ 0 h 77"/>
              <a:gd name="T29" fmla="*/ 99 w 99"/>
              <a:gd name="T30" fmla="*/ 77 h 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 h="77">
                <a:moveTo>
                  <a:pt x="0" y="67"/>
                </a:moveTo>
                <a:lnTo>
                  <a:pt x="10" y="0"/>
                </a:lnTo>
                <a:lnTo>
                  <a:pt x="73" y="7"/>
                </a:lnTo>
                <a:lnTo>
                  <a:pt x="99" y="9"/>
                </a:lnTo>
                <a:lnTo>
                  <a:pt x="98" y="26"/>
                </a:lnTo>
                <a:lnTo>
                  <a:pt x="95" y="77"/>
                </a:lnTo>
                <a:lnTo>
                  <a:pt x="82" y="76"/>
                </a:lnTo>
                <a:lnTo>
                  <a:pt x="0" y="67"/>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5861" name="Freeform 24"/>
          <p:cNvSpPr>
            <a:spLocks/>
          </p:cNvSpPr>
          <p:nvPr/>
        </p:nvSpPr>
        <p:spPr bwMode="auto">
          <a:xfrm>
            <a:off x="3341511" y="3521076"/>
            <a:ext cx="684389" cy="758825"/>
          </a:xfrm>
          <a:custGeom>
            <a:avLst/>
            <a:gdLst>
              <a:gd name="T0" fmla="*/ 853901744 w 95"/>
              <a:gd name="T1" fmla="*/ 0 h 98"/>
              <a:gd name="T2" fmla="*/ 0 w 95"/>
              <a:gd name="T3" fmla="*/ 2147483647 h 98"/>
              <a:gd name="T4" fmla="*/ 0 w 95"/>
              <a:gd name="T5" fmla="*/ 2147483647 h 98"/>
              <a:gd name="T6" fmla="*/ 788213897 w 95"/>
              <a:gd name="T7" fmla="*/ 2147483647 h 98"/>
              <a:gd name="T8" fmla="*/ 853901744 w 95"/>
              <a:gd name="T9" fmla="*/ 2147483647 h 98"/>
              <a:gd name="T10" fmla="*/ 2147483647 w 95"/>
              <a:gd name="T11" fmla="*/ 2147483647 h 98"/>
              <a:gd name="T12" fmla="*/ 2147483647 w 95"/>
              <a:gd name="T13" fmla="*/ 2147483647 h 98"/>
              <a:gd name="T14" fmla="*/ 2147483647 w 95"/>
              <a:gd name="T15" fmla="*/ 2147483647 h 98"/>
              <a:gd name="T16" fmla="*/ 2147483647 w 95"/>
              <a:gd name="T17" fmla="*/ 2147483647 h 98"/>
              <a:gd name="T18" fmla="*/ 2147483647 w 95"/>
              <a:gd name="T19" fmla="*/ 2147483647 h 98"/>
              <a:gd name="T20" fmla="*/ 2147483647 w 95"/>
              <a:gd name="T21" fmla="*/ 2147483647 h 98"/>
              <a:gd name="T22" fmla="*/ 2147483647 w 95"/>
              <a:gd name="T23" fmla="*/ 2147483647 h 98"/>
              <a:gd name="T24" fmla="*/ 2147483647 w 95"/>
              <a:gd name="T25" fmla="*/ 2147483647 h 98"/>
              <a:gd name="T26" fmla="*/ 2147483647 w 95"/>
              <a:gd name="T27" fmla="*/ 1079204160 h 98"/>
              <a:gd name="T28" fmla="*/ 2147483647 w 95"/>
              <a:gd name="T29" fmla="*/ 1079204160 h 98"/>
              <a:gd name="T30" fmla="*/ 2147483647 w 95"/>
              <a:gd name="T31" fmla="*/ 539602080 h 98"/>
              <a:gd name="T32" fmla="*/ 853901744 w 95"/>
              <a:gd name="T33" fmla="*/ 0 h 98"/>
              <a:gd name="T34" fmla="*/ 853901744 w 95"/>
              <a:gd name="T35" fmla="*/ 0 h 9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5"/>
              <a:gd name="T55" fmla="*/ 0 h 98"/>
              <a:gd name="T56" fmla="*/ 95 w 95"/>
              <a:gd name="T57" fmla="*/ 98 h 9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5" h="98">
                <a:moveTo>
                  <a:pt x="13" y="0"/>
                </a:moveTo>
                <a:lnTo>
                  <a:pt x="0" y="96"/>
                </a:lnTo>
                <a:lnTo>
                  <a:pt x="12" y="98"/>
                </a:lnTo>
                <a:lnTo>
                  <a:pt x="13" y="90"/>
                </a:lnTo>
                <a:lnTo>
                  <a:pt x="37" y="93"/>
                </a:lnTo>
                <a:lnTo>
                  <a:pt x="36" y="92"/>
                </a:lnTo>
                <a:lnTo>
                  <a:pt x="37" y="91"/>
                </a:lnTo>
                <a:lnTo>
                  <a:pt x="36" y="90"/>
                </a:lnTo>
                <a:lnTo>
                  <a:pt x="87" y="94"/>
                </a:lnTo>
                <a:lnTo>
                  <a:pt x="93" y="18"/>
                </a:lnTo>
                <a:lnTo>
                  <a:pt x="94" y="18"/>
                </a:lnTo>
                <a:lnTo>
                  <a:pt x="95" y="9"/>
                </a:lnTo>
                <a:lnTo>
                  <a:pt x="13" y="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5862" name="Freeform 25"/>
          <p:cNvSpPr>
            <a:spLocks/>
          </p:cNvSpPr>
          <p:nvPr/>
        </p:nvSpPr>
        <p:spPr bwMode="auto">
          <a:xfrm>
            <a:off x="3601156" y="3660776"/>
            <a:ext cx="1367367" cy="1425575"/>
          </a:xfrm>
          <a:custGeom>
            <a:avLst/>
            <a:gdLst>
              <a:gd name="T0" fmla="*/ 2147483647 w 189"/>
              <a:gd name="T1" fmla="*/ 2147483647 h 184"/>
              <a:gd name="T2" fmla="*/ 2147483647 w 189"/>
              <a:gd name="T3" fmla="*/ 2147483647 h 184"/>
              <a:gd name="T4" fmla="*/ 2147483647 w 189"/>
              <a:gd name="T5" fmla="*/ 2147483647 h 184"/>
              <a:gd name="T6" fmla="*/ 2147483647 w 189"/>
              <a:gd name="T7" fmla="*/ 2147483647 h 184"/>
              <a:gd name="T8" fmla="*/ 2147483647 w 189"/>
              <a:gd name="T9" fmla="*/ 2147483647 h 184"/>
              <a:gd name="T10" fmla="*/ 2147483647 w 189"/>
              <a:gd name="T11" fmla="*/ 2147483647 h 184"/>
              <a:gd name="T12" fmla="*/ 2147483647 w 189"/>
              <a:gd name="T13" fmla="*/ 2147483647 h 184"/>
              <a:gd name="T14" fmla="*/ 2147483647 w 189"/>
              <a:gd name="T15" fmla="*/ 2147483647 h 184"/>
              <a:gd name="T16" fmla="*/ 2147483647 w 189"/>
              <a:gd name="T17" fmla="*/ 2147483647 h 184"/>
              <a:gd name="T18" fmla="*/ 2147483647 w 189"/>
              <a:gd name="T19" fmla="*/ 2147483647 h 184"/>
              <a:gd name="T20" fmla="*/ 2147483647 w 189"/>
              <a:gd name="T21" fmla="*/ 2147483647 h 184"/>
              <a:gd name="T22" fmla="*/ 2147483647 w 189"/>
              <a:gd name="T23" fmla="*/ 2147483647 h 184"/>
              <a:gd name="T24" fmla="*/ 2147483647 w 189"/>
              <a:gd name="T25" fmla="*/ 2147483647 h 184"/>
              <a:gd name="T26" fmla="*/ 2147483647 w 189"/>
              <a:gd name="T27" fmla="*/ 2147483647 h 184"/>
              <a:gd name="T28" fmla="*/ 2147483647 w 189"/>
              <a:gd name="T29" fmla="*/ 2147483647 h 184"/>
              <a:gd name="T30" fmla="*/ 2147483647 w 189"/>
              <a:gd name="T31" fmla="*/ 0 h 184"/>
              <a:gd name="T32" fmla="*/ 0 w 189"/>
              <a:gd name="T33" fmla="*/ 2147483647 h 184"/>
              <a:gd name="T34" fmla="*/ 66244048 w 189"/>
              <a:gd name="T35" fmla="*/ 2147483647 h 184"/>
              <a:gd name="T36" fmla="*/ 331220286 w 189"/>
              <a:gd name="T37" fmla="*/ 2147483647 h 184"/>
              <a:gd name="T38" fmla="*/ 1523629516 w 189"/>
              <a:gd name="T39" fmla="*/ 2147483647 h 184"/>
              <a:gd name="T40" fmla="*/ 1656117579 w 189"/>
              <a:gd name="T41" fmla="*/ 2147483647 h 184"/>
              <a:gd name="T42" fmla="*/ 2147483647 w 189"/>
              <a:gd name="T43" fmla="*/ 2147483647 h 184"/>
              <a:gd name="T44" fmla="*/ 2147483647 w 189"/>
              <a:gd name="T45" fmla="*/ 2147483647 h 184"/>
              <a:gd name="T46" fmla="*/ 2147483647 w 189"/>
              <a:gd name="T47" fmla="*/ 2147483647 h 184"/>
              <a:gd name="T48" fmla="*/ 2147483647 w 189"/>
              <a:gd name="T49" fmla="*/ 2147483647 h 184"/>
              <a:gd name="T50" fmla="*/ 2147483647 w 189"/>
              <a:gd name="T51" fmla="*/ 2147483647 h 184"/>
              <a:gd name="T52" fmla="*/ 2147483647 w 189"/>
              <a:gd name="T53" fmla="*/ 2147483647 h 184"/>
              <a:gd name="T54" fmla="*/ 2147483647 w 189"/>
              <a:gd name="T55" fmla="*/ 2147483647 h 184"/>
              <a:gd name="T56" fmla="*/ 2147483647 w 189"/>
              <a:gd name="T57" fmla="*/ 2147483647 h 184"/>
              <a:gd name="T58" fmla="*/ 2147483647 w 189"/>
              <a:gd name="T59" fmla="*/ 2147483647 h 184"/>
              <a:gd name="T60" fmla="*/ 2147483647 w 189"/>
              <a:gd name="T61" fmla="*/ 2147483647 h 184"/>
              <a:gd name="T62" fmla="*/ 2147483647 w 189"/>
              <a:gd name="T63" fmla="*/ 2147483647 h 184"/>
              <a:gd name="T64" fmla="*/ 2147483647 w 189"/>
              <a:gd name="T65" fmla="*/ 2147483647 h 184"/>
              <a:gd name="T66" fmla="*/ 2147483647 w 189"/>
              <a:gd name="T67" fmla="*/ 2147483647 h 184"/>
              <a:gd name="T68" fmla="*/ 2147483647 w 189"/>
              <a:gd name="T69" fmla="*/ 2147483647 h 184"/>
              <a:gd name="T70" fmla="*/ 2147483647 w 189"/>
              <a:gd name="T71" fmla="*/ 2147483647 h 184"/>
              <a:gd name="T72" fmla="*/ 2147483647 w 189"/>
              <a:gd name="T73" fmla="*/ 2147483647 h 184"/>
              <a:gd name="T74" fmla="*/ 2147483647 w 189"/>
              <a:gd name="T75" fmla="*/ 2147483647 h 184"/>
              <a:gd name="T76" fmla="*/ 2147483647 w 189"/>
              <a:gd name="T77" fmla="*/ 2147483647 h 184"/>
              <a:gd name="T78" fmla="*/ 2147483647 w 189"/>
              <a:gd name="T79" fmla="*/ 2147483647 h 184"/>
              <a:gd name="T80" fmla="*/ 2147483647 w 189"/>
              <a:gd name="T81" fmla="*/ 2147483647 h 184"/>
              <a:gd name="T82" fmla="*/ 2147483647 w 189"/>
              <a:gd name="T83" fmla="*/ 2147483647 h 184"/>
              <a:gd name="T84" fmla="*/ 2147483647 w 189"/>
              <a:gd name="T85" fmla="*/ 2147483647 h 184"/>
              <a:gd name="T86" fmla="*/ 2147483647 w 189"/>
              <a:gd name="T87" fmla="*/ 2147483647 h 184"/>
              <a:gd name="T88" fmla="*/ 2147483647 w 189"/>
              <a:gd name="T89" fmla="*/ 2147483647 h 184"/>
              <a:gd name="T90" fmla="*/ 2147483647 w 189"/>
              <a:gd name="T91" fmla="*/ 2147483647 h 184"/>
              <a:gd name="T92" fmla="*/ 2147483647 w 189"/>
              <a:gd name="T93" fmla="*/ 2147483647 h 184"/>
              <a:gd name="T94" fmla="*/ 2147483647 w 189"/>
              <a:gd name="T95" fmla="*/ 2147483647 h 184"/>
              <a:gd name="T96" fmla="*/ 2147483647 w 189"/>
              <a:gd name="T97" fmla="*/ 2147483647 h 184"/>
              <a:gd name="T98" fmla="*/ 2147483647 w 189"/>
              <a:gd name="T99" fmla="*/ 2147483647 h 184"/>
              <a:gd name="T100" fmla="*/ 2147483647 w 189"/>
              <a:gd name="T101" fmla="*/ 2147483647 h 184"/>
              <a:gd name="T102" fmla="*/ 2147483647 w 189"/>
              <a:gd name="T103" fmla="*/ 2147483647 h 184"/>
              <a:gd name="T104" fmla="*/ 2147483647 w 189"/>
              <a:gd name="T105" fmla="*/ 2147483647 h 184"/>
              <a:gd name="T106" fmla="*/ 2147483647 w 189"/>
              <a:gd name="T107" fmla="*/ 2147483647 h 184"/>
              <a:gd name="T108" fmla="*/ 2147483647 w 189"/>
              <a:gd name="T109" fmla="*/ 2147483647 h 184"/>
              <a:gd name="T110" fmla="*/ 2147483647 w 189"/>
              <a:gd name="T111" fmla="*/ 2147483647 h 184"/>
              <a:gd name="T112" fmla="*/ 2147483647 w 189"/>
              <a:gd name="T113" fmla="*/ 2147483647 h 184"/>
              <a:gd name="T114" fmla="*/ 2147483647 w 189"/>
              <a:gd name="T115" fmla="*/ 2147483647 h 184"/>
              <a:gd name="T116" fmla="*/ 2147483647 w 189"/>
              <a:gd name="T117" fmla="*/ 2147483647 h 184"/>
              <a:gd name="T118" fmla="*/ 2147483647 w 189"/>
              <a:gd name="T119" fmla="*/ 2147483647 h 18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89"/>
              <a:gd name="T181" fmla="*/ 0 h 184"/>
              <a:gd name="T182" fmla="*/ 189 w 189"/>
              <a:gd name="T183" fmla="*/ 184 h 18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3" y="48"/>
                </a:lnTo>
                <a:lnTo>
                  <a:pt x="143" y="49"/>
                </a:lnTo>
                <a:lnTo>
                  <a:pt x="142" y="49"/>
                </a:lnTo>
                <a:lnTo>
                  <a:pt x="141" y="48"/>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3" y="42"/>
                </a:lnTo>
                <a:lnTo>
                  <a:pt x="109" y="42"/>
                </a:lnTo>
                <a:lnTo>
                  <a:pt x="109" y="41"/>
                </a:lnTo>
                <a:lnTo>
                  <a:pt x="108" y="40"/>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1" y="73"/>
                </a:lnTo>
                <a:lnTo>
                  <a:pt x="0" y="74"/>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1"/>
                </a:lnTo>
                <a:lnTo>
                  <a:pt x="134" y="180"/>
                </a:lnTo>
                <a:lnTo>
                  <a:pt x="133" y="178"/>
                </a:lnTo>
                <a:lnTo>
                  <a:pt x="130" y="170"/>
                </a:lnTo>
                <a:lnTo>
                  <a:pt x="129" y="167"/>
                </a:lnTo>
                <a:lnTo>
                  <a:pt x="131" y="162"/>
                </a:lnTo>
                <a:lnTo>
                  <a:pt x="131" y="160"/>
                </a:lnTo>
                <a:lnTo>
                  <a:pt x="130" y="160"/>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8" y="145"/>
                </a:lnTo>
                <a:lnTo>
                  <a:pt x="138" y="144"/>
                </a:lnTo>
                <a:lnTo>
                  <a:pt x="139" y="145"/>
                </a:lnTo>
                <a:lnTo>
                  <a:pt x="140" y="145"/>
                </a:lnTo>
                <a:lnTo>
                  <a:pt x="141" y="144"/>
                </a:lnTo>
                <a:lnTo>
                  <a:pt x="141" y="142"/>
                </a:lnTo>
                <a:lnTo>
                  <a:pt x="142" y="141"/>
                </a:lnTo>
                <a:lnTo>
                  <a:pt x="142" y="142"/>
                </a:lnTo>
                <a:lnTo>
                  <a:pt x="143" y="142"/>
                </a:lnTo>
                <a:lnTo>
                  <a:pt x="146" y="141"/>
                </a:lnTo>
                <a:lnTo>
                  <a:pt x="147" y="141"/>
                </a:lnTo>
                <a:lnTo>
                  <a:pt x="147" y="140"/>
                </a:lnTo>
                <a:lnTo>
                  <a:pt x="145" y="139"/>
                </a:lnTo>
                <a:lnTo>
                  <a:pt x="145" y="138"/>
                </a:lnTo>
                <a:lnTo>
                  <a:pt x="148" y="137"/>
                </a:lnTo>
                <a:lnTo>
                  <a:pt x="149" y="136"/>
                </a:lnTo>
                <a:lnTo>
                  <a:pt x="150" y="136"/>
                </a:lnTo>
                <a:lnTo>
                  <a:pt x="149" y="137"/>
                </a:lnTo>
                <a:lnTo>
                  <a:pt x="150" y="138"/>
                </a:lnTo>
                <a:lnTo>
                  <a:pt x="151" y="137"/>
                </a:lnTo>
                <a:lnTo>
                  <a:pt x="156" y="135"/>
                </a:lnTo>
                <a:lnTo>
                  <a:pt x="165" y="130"/>
                </a:lnTo>
                <a:lnTo>
                  <a:pt x="165" y="128"/>
                </a:lnTo>
                <a:lnTo>
                  <a:pt x="169" y="124"/>
                </a:lnTo>
                <a:lnTo>
                  <a:pt x="168" y="121"/>
                </a:lnTo>
                <a:lnTo>
                  <a:pt x="168" y="119"/>
                </a:lnTo>
                <a:lnTo>
                  <a:pt x="171" y="118"/>
                </a:lnTo>
                <a:lnTo>
                  <a:pt x="171" y="120"/>
                </a:lnTo>
                <a:lnTo>
                  <a:pt x="171" y="121"/>
                </a:lnTo>
                <a:lnTo>
                  <a:pt x="174" y="121"/>
                </a:lnTo>
                <a:lnTo>
                  <a:pt x="175" y="122"/>
                </a:lnTo>
                <a:lnTo>
                  <a:pt x="181" y="119"/>
                </a:lnTo>
                <a:lnTo>
                  <a:pt x="185" y="119"/>
                </a:lnTo>
                <a:lnTo>
                  <a:pt x="184" y="118"/>
                </a:lnTo>
                <a:lnTo>
                  <a:pt x="184" y="117"/>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4" y="5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5863" name="Freeform 26"/>
          <p:cNvSpPr>
            <a:spLocks/>
          </p:cNvSpPr>
          <p:nvPr/>
        </p:nvSpPr>
        <p:spPr bwMode="auto">
          <a:xfrm>
            <a:off x="6169378" y="2306638"/>
            <a:ext cx="736600" cy="603250"/>
          </a:xfrm>
          <a:custGeom>
            <a:avLst/>
            <a:gdLst>
              <a:gd name="T0" fmla="*/ 2147483647 w 102"/>
              <a:gd name="T1" fmla="*/ 2147483647 h 78"/>
              <a:gd name="T2" fmla="*/ 2147483647 w 102"/>
              <a:gd name="T3" fmla="*/ 2147483647 h 78"/>
              <a:gd name="T4" fmla="*/ 2147483647 w 102"/>
              <a:gd name="T5" fmla="*/ 2147483647 h 78"/>
              <a:gd name="T6" fmla="*/ 2147483647 w 102"/>
              <a:gd name="T7" fmla="*/ 2147483647 h 78"/>
              <a:gd name="T8" fmla="*/ 2147483647 w 102"/>
              <a:gd name="T9" fmla="*/ 2147483647 h 78"/>
              <a:gd name="T10" fmla="*/ 2147483647 w 102"/>
              <a:gd name="T11" fmla="*/ 2147483647 h 78"/>
              <a:gd name="T12" fmla="*/ 2147483647 w 102"/>
              <a:gd name="T13" fmla="*/ 2147483647 h 78"/>
              <a:gd name="T14" fmla="*/ 2147483647 w 102"/>
              <a:gd name="T15" fmla="*/ 2147483647 h 78"/>
              <a:gd name="T16" fmla="*/ 2147483647 w 102"/>
              <a:gd name="T17" fmla="*/ 2147483647 h 78"/>
              <a:gd name="T18" fmla="*/ 2147483647 w 102"/>
              <a:gd name="T19" fmla="*/ 2147483647 h 78"/>
              <a:gd name="T20" fmla="*/ 2147483647 w 102"/>
              <a:gd name="T21" fmla="*/ 2147483647 h 78"/>
              <a:gd name="T22" fmla="*/ 2147483647 w 102"/>
              <a:gd name="T23" fmla="*/ 2147483647 h 78"/>
              <a:gd name="T24" fmla="*/ 2147483647 w 102"/>
              <a:gd name="T25" fmla="*/ 2147483647 h 78"/>
              <a:gd name="T26" fmla="*/ 2147483647 w 102"/>
              <a:gd name="T27" fmla="*/ 2147483647 h 78"/>
              <a:gd name="T28" fmla="*/ 2147483647 w 102"/>
              <a:gd name="T29" fmla="*/ 2147483647 h 78"/>
              <a:gd name="T30" fmla="*/ 2147483647 w 102"/>
              <a:gd name="T31" fmla="*/ 2147483647 h 78"/>
              <a:gd name="T32" fmla="*/ 2147483647 w 102"/>
              <a:gd name="T33" fmla="*/ 2147483647 h 78"/>
              <a:gd name="T34" fmla="*/ 2147483647 w 102"/>
              <a:gd name="T35" fmla="*/ 2147483647 h 78"/>
              <a:gd name="T36" fmla="*/ 2147483647 w 102"/>
              <a:gd name="T37" fmla="*/ 2147483647 h 78"/>
              <a:gd name="T38" fmla="*/ 2147483647 w 102"/>
              <a:gd name="T39" fmla="*/ 2147483647 h 78"/>
              <a:gd name="T40" fmla="*/ 2147483647 w 102"/>
              <a:gd name="T41" fmla="*/ 2033687399 h 78"/>
              <a:gd name="T42" fmla="*/ 2147483647 w 102"/>
              <a:gd name="T43" fmla="*/ 1495356107 h 78"/>
              <a:gd name="T44" fmla="*/ 2147483647 w 102"/>
              <a:gd name="T45" fmla="*/ 1435541572 h 78"/>
              <a:gd name="T46" fmla="*/ 2147483647 w 102"/>
              <a:gd name="T47" fmla="*/ 1256097969 h 78"/>
              <a:gd name="T48" fmla="*/ 2147483647 w 102"/>
              <a:gd name="T49" fmla="*/ 717774653 h 78"/>
              <a:gd name="T50" fmla="*/ 2147483647 w 102"/>
              <a:gd name="T51" fmla="*/ 179443663 h 78"/>
              <a:gd name="T52" fmla="*/ 2147483647 w 102"/>
              <a:gd name="T53" fmla="*/ 0 h 78"/>
              <a:gd name="T54" fmla="*/ 2147483647 w 102"/>
              <a:gd name="T55" fmla="*/ 239258198 h 78"/>
              <a:gd name="T56" fmla="*/ 2147483647 w 102"/>
              <a:gd name="T57" fmla="*/ 837403722 h 78"/>
              <a:gd name="T58" fmla="*/ 2147483647 w 102"/>
              <a:gd name="T59" fmla="*/ 1076662101 h 78"/>
              <a:gd name="T60" fmla="*/ 2147483647 w 102"/>
              <a:gd name="T61" fmla="*/ 1375727038 h 78"/>
              <a:gd name="T62" fmla="*/ 2147483647 w 102"/>
              <a:gd name="T63" fmla="*/ 1495356107 h 78"/>
              <a:gd name="T64" fmla="*/ 2147483647 w 102"/>
              <a:gd name="T65" fmla="*/ 1614985175 h 78"/>
              <a:gd name="T66" fmla="*/ 2147483647 w 102"/>
              <a:gd name="T67" fmla="*/ 1914057847 h 78"/>
              <a:gd name="T68" fmla="*/ 1980110704 w 102"/>
              <a:gd name="T69" fmla="*/ 2147483647 h 78"/>
              <a:gd name="T70" fmla="*/ 1254069757 w 102"/>
              <a:gd name="T71" fmla="*/ 2147483647 h 78"/>
              <a:gd name="T72" fmla="*/ 594030063 w 102"/>
              <a:gd name="T73" fmla="*/ 2147483647 h 78"/>
              <a:gd name="T74" fmla="*/ 396025416 w 102"/>
              <a:gd name="T75" fmla="*/ 2147483647 h 78"/>
              <a:gd name="T76" fmla="*/ 594030063 w 102"/>
              <a:gd name="T77" fmla="*/ 2147483647 h 78"/>
              <a:gd name="T78" fmla="*/ 132011169 w 102"/>
              <a:gd name="T79" fmla="*/ 2147483647 h 78"/>
              <a:gd name="T80" fmla="*/ 2147483647 w 102"/>
              <a:gd name="T81" fmla="*/ 2147483647 h 78"/>
              <a:gd name="T82" fmla="*/ 2147483647 w 102"/>
              <a:gd name="T83" fmla="*/ 2147483647 h 78"/>
              <a:gd name="T84" fmla="*/ 2147483647 w 102"/>
              <a:gd name="T85" fmla="*/ 2147483647 h 78"/>
              <a:gd name="T86" fmla="*/ 2147483647 w 102"/>
              <a:gd name="T87" fmla="*/ 2147483647 h 78"/>
              <a:gd name="T88" fmla="*/ 2147483647 w 102"/>
              <a:gd name="T89" fmla="*/ 2147483647 h 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2"/>
              <a:gd name="T136" fmla="*/ 0 h 78"/>
              <a:gd name="T137" fmla="*/ 102 w 102"/>
              <a:gd name="T138" fmla="*/ 78 h 7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2" h="78">
                <a:moveTo>
                  <a:pt x="66" y="64"/>
                </a:moveTo>
                <a:lnTo>
                  <a:pt x="77" y="68"/>
                </a:lnTo>
                <a:lnTo>
                  <a:pt x="78" y="70"/>
                </a:lnTo>
                <a:lnTo>
                  <a:pt x="77" y="71"/>
                </a:lnTo>
                <a:lnTo>
                  <a:pt x="77" y="72"/>
                </a:lnTo>
                <a:lnTo>
                  <a:pt x="76" y="73"/>
                </a:lnTo>
                <a:lnTo>
                  <a:pt x="76" y="75"/>
                </a:lnTo>
                <a:lnTo>
                  <a:pt x="75" y="75"/>
                </a:lnTo>
                <a:lnTo>
                  <a:pt x="74" y="77"/>
                </a:lnTo>
                <a:lnTo>
                  <a:pt x="74"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8" y="57"/>
                </a:lnTo>
                <a:lnTo>
                  <a:pt x="58" y="58"/>
                </a:lnTo>
                <a:lnTo>
                  <a:pt x="59" y="58"/>
                </a:lnTo>
                <a:lnTo>
                  <a:pt x="61" y="61"/>
                </a:lnTo>
                <a:lnTo>
                  <a:pt x="61" y="62"/>
                </a:lnTo>
                <a:lnTo>
                  <a:pt x="62" y="63"/>
                </a:lnTo>
                <a:lnTo>
                  <a:pt x="65" y="64"/>
                </a:lnTo>
                <a:lnTo>
                  <a:pt x="66" y="6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5864" name="Freeform 27"/>
          <p:cNvSpPr>
            <a:spLocks/>
          </p:cNvSpPr>
          <p:nvPr/>
        </p:nvSpPr>
        <p:spPr bwMode="auto">
          <a:xfrm>
            <a:off x="6660445" y="2266950"/>
            <a:ext cx="166511" cy="325438"/>
          </a:xfrm>
          <a:custGeom>
            <a:avLst/>
            <a:gdLst>
              <a:gd name="T0" fmla="*/ 0 w 23"/>
              <a:gd name="T1" fmla="*/ 300201070 h 42"/>
              <a:gd name="T2" fmla="*/ 66337478 w 23"/>
              <a:gd name="T3" fmla="*/ 420279900 h 42"/>
              <a:gd name="T4" fmla="*/ 0 w 23"/>
              <a:gd name="T5" fmla="*/ 480315440 h 42"/>
              <a:gd name="T6" fmla="*/ 66337478 w 23"/>
              <a:gd name="T7" fmla="*/ 480315440 h 42"/>
              <a:gd name="T8" fmla="*/ 66337478 w 23"/>
              <a:gd name="T9" fmla="*/ 540358851 h 42"/>
              <a:gd name="T10" fmla="*/ 199004304 w 23"/>
              <a:gd name="T11" fmla="*/ 840552051 h 42"/>
              <a:gd name="T12" fmla="*/ 265333621 w 23"/>
              <a:gd name="T13" fmla="*/ 1020674412 h 42"/>
              <a:gd name="T14" fmla="*/ 199004304 w 23"/>
              <a:gd name="T15" fmla="*/ 1140753242 h 42"/>
              <a:gd name="T16" fmla="*/ 199004304 w 23"/>
              <a:gd name="T17" fmla="*/ 1260832072 h 42"/>
              <a:gd name="T18" fmla="*/ 331671147 w 23"/>
              <a:gd name="T19" fmla="*/ 1561033021 h 42"/>
              <a:gd name="T20" fmla="*/ 331671147 w 23"/>
              <a:gd name="T21" fmla="*/ 1681111851 h 42"/>
              <a:gd name="T22" fmla="*/ 331671147 w 23"/>
              <a:gd name="T23" fmla="*/ 1741147391 h 42"/>
              <a:gd name="T24" fmla="*/ 398000464 w 23"/>
              <a:gd name="T25" fmla="*/ 1741147391 h 42"/>
              <a:gd name="T26" fmla="*/ 331671147 w 23"/>
              <a:gd name="T27" fmla="*/ 1681111851 h 42"/>
              <a:gd name="T28" fmla="*/ 398000464 w 23"/>
              <a:gd name="T29" fmla="*/ 1681111851 h 42"/>
              <a:gd name="T30" fmla="*/ 464337925 w 23"/>
              <a:gd name="T31" fmla="*/ 1801190681 h 42"/>
              <a:gd name="T32" fmla="*/ 530675387 w 23"/>
              <a:gd name="T33" fmla="*/ 2041348825 h 42"/>
              <a:gd name="T34" fmla="*/ 530675387 w 23"/>
              <a:gd name="T35" fmla="*/ 2147483647 h 42"/>
              <a:gd name="T36" fmla="*/ 597004831 w 23"/>
              <a:gd name="T37" fmla="*/ 2147483647 h 42"/>
              <a:gd name="T38" fmla="*/ 663342293 w 23"/>
              <a:gd name="T39" fmla="*/ 2147483647 h 42"/>
              <a:gd name="T40" fmla="*/ 1326676442 w 23"/>
              <a:gd name="T41" fmla="*/ 2147483647 h 42"/>
              <a:gd name="T42" fmla="*/ 1260347125 w 23"/>
              <a:gd name="T43" fmla="*/ 2147483647 h 42"/>
              <a:gd name="T44" fmla="*/ 1194009663 w 23"/>
              <a:gd name="T45" fmla="*/ 2147483647 h 42"/>
              <a:gd name="T46" fmla="*/ 1194009663 w 23"/>
              <a:gd name="T47" fmla="*/ 2147483647 h 42"/>
              <a:gd name="T48" fmla="*/ 1260347125 w 23"/>
              <a:gd name="T49" fmla="*/ 2147483647 h 42"/>
              <a:gd name="T50" fmla="*/ 1194009663 w 23"/>
              <a:gd name="T51" fmla="*/ 2041348825 h 42"/>
              <a:gd name="T52" fmla="*/ 1194009663 w 23"/>
              <a:gd name="T53" fmla="*/ 1621068562 h 42"/>
              <a:gd name="T54" fmla="*/ 1194009663 w 23"/>
              <a:gd name="T55" fmla="*/ 1500989732 h 42"/>
              <a:gd name="T56" fmla="*/ 1260347125 w 23"/>
              <a:gd name="T57" fmla="*/ 1260832072 h 42"/>
              <a:gd name="T58" fmla="*/ 1260347125 w 23"/>
              <a:gd name="T59" fmla="*/ 1140753242 h 42"/>
              <a:gd name="T60" fmla="*/ 1260347125 w 23"/>
              <a:gd name="T61" fmla="*/ 1020674412 h 42"/>
              <a:gd name="T62" fmla="*/ 1260347125 w 23"/>
              <a:gd name="T63" fmla="*/ 900595340 h 42"/>
              <a:gd name="T64" fmla="*/ 1260347125 w 23"/>
              <a:gd name="T65" fmla="*/ 840552051 h 42"/>
              <a:gd name="T66" fmla="*/ 1260347125 w 23"/>
              <a:gd name="T67" fmla="*/ 780516510 h 42"/>
              <a:gd name="T68" fmla="*/ 1459343221 w 23"/>
              <a:gd name="T69" fmla="*/ 660437681 h 42"/>
              <a:gd name="T70" fmla="*/ 1525680682 w 23"/>
              <a:gd name="T71" fmla="*/ 420279900 h 42"/>
              <a:gd name="T72" fmla="*/ 1459343221 w 23"/>
              <a:gd name="T73" fmla="*/ 300201070 h 42"/>
              <a:gd name="T74" fmla="*/ 1459343221 w 23"/>
              <a:gd name="T75" fmla="*/ 180122180 h 42"/>
              <a:gd name="T76" fmla="*/ 1459343221 w 23"/>
              <a:gd name="T77" fmla="*/ 180122180 h 42"/>
              <a:gd name="T78" fmla="*/ 1459343221 w 23"/>
              <a:gd name="T79" fmla="*/ 120078860 h 42"/>
              <a:gd name="T80" fmla="*/ 1393013903 w 23"/>
              <a:gd name="T81" fmla="*/ 0 h 42"/>
              <a:gd name="T82" fmla="*/ 0 w 23"/>
              <a:gd name="T83" fmla="*/ 300201070 h 42"/>
              <a:gd name="T84" fmla="*/ 0 w 23"/>
              <a:gd name="T85" fmla="*/ 300201070 h 4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3"/>
              <a:gd name="T130" fmla="*/ 0 h 42"/>
              <a:gd name="T131" fmla="*/ 23 w 23"/>
              <a:gd name="T132" fmla="*/ 42 h 4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2"/>
                </a:lnTo>
                <a:lnTo>
                  <a:pt x="21" y="0"/>
                </a:lnTo>
                <a:lnTo>
                  <a:pt x="0" y="5"/>
                </a:lnTo>
                <a:close/>
              </a:path>
            </a:pathLst>
          </a:custGeom>
          <a:solidFill>
            <a:schemeClr val="bg1"/>
          </a:solidFill>
          <a:ln w="12700" cmpd="sng">
            <a:solidFill>
              <a:srgbClr val="000000"/>
            </a:solidFill>
            <a:prstDash val="solid"/>
            <a:round/>
            <a:headEnd/>
            <a:tailEnd/>
          </a:ln>
        </p:spPr>
        <p:txBody>
          <a:bodyPr/>
          <a:lstStyle/>
          <a:p>
            <a:endParaRPr lang="en-US"/>
          </a:p>
        </p:txBody>
      </p:sp>
      <p:grpSp>
        <p:nvGrpSpPr>
          <p:cNvPr id="35865" name="Group 28"/>
          <p:cNvGrpSpPr>
            <a:grpSpLocks/>
          </p:cNvGrpSpPr>
          <p:nvPr/>
        </p:nvGrpSpPr>
        <p:grpSpPr bwMode="auto">
          <a:xfrm>
            <a:off x="1027289" y="3886200"/>
            <a:ext cx="1786467" cy="1390650"/>
            <a:chOff x="768" y="2832"/>
            <a:chExt cx="1203" cy="876"/>
          </a:xfrm>
        </p:grpSpPr>
        <p:sp>
          <p:nvSpPr>
            <p:cNvPr id="35909" name="Freeform 29"/>
            <p:cNvSpPr>
              <a:spLocks/>
            </p:cNvSpPr>
            <p:nvPr/>
          </p:nvSpPr>
          <p:spPr bwMode="auto">
            <a:xfrm>
              <a:off x="1056" y="2832"/>
              <a:ext cx="915" cy="780"/>
            </a:xfrm>
            <a:custGeom>
              <a:avLst/>
              <a:gdLst>
                <a:gd name="T0" fmla="*/ 331 w 188"/>
                <a:gd name="T1" fmla="*/ 736 h 160"/>
                <a:gd name="T2" fmla="*/ 618 w 188"/>
                <a:gd name="T3" fmla="*/ 951 h 160"/>
                <a:gd name="T4" fmla="*/ 428 w 188"/>
                <a:gd name="T5" fmla="*/ 1189 h 160"/>
                <a:gd name="T6" fmla="*/ 380 w 188"/>
                <a:gd name="T7" fmla="*/ 1024 h 160"/>
                <a:gd name="T8" fmla="*/ 117 w 188"/>
                <a:gd name="T9" fmla="*/ 1307 h 160"/>
                <a:gd name="T10" fmla="*/ 263 w 188"/>
                <a:gd name="T11" fmla="*/ 1521 h 160"/>
                <a:gd name="T12" fmla="*/ 638 w 188"/>
                <a:gd name="T13" fmla="*/ 1448 h 160"/>
                <a:gd name="T14" fmla="*/ 521 w 188"/>
                <a:gd name="T15" fmla="*/ 1760 h 160"/>
                <a:gd name="T16" fmla="*/ 428 w 188"/>
                <a:gd name="T17" fmla="*/ 1877 h 160"/>
                <a:gd name="T18" fmla="*/ 238 w 188"/>
                <a:gd name="T19" fmla="*/ 1950 h 160"/>
                <a:gd name="T20" fmla="*/ 141 w 188"/>
                <a:gd name="T21" fmla="*/ 2330 h 160"/>
                <a:gd name="T22" fmla="*/ 263 w 188"/>
                <a:gd name="T23" fmla="*/ 2545 h 160"/>
                <a:gd name="T24" fmla="*/ 521 w 188"/>
                <a:gd name="T25" fmla="*/ 2662 h 160"/>
                <a:gd name="T26" fmla="*/ 521 w 188"/>
                <a:gd name="T27" fmla="*/ 2852 h 160"/>
                <a:gd name="T28" fmla="*/ 827 w 188"/>
                <a:gd name="T29" fmla="*/ 2925 h 160"/>
                <a:gd name="T30" fmla="*/ 993 w 188"/>
                <a:gd name="T31" fmla="*/ 2969 h 160"/>
                <a:gd name="T32" fmla="*/ 686 w 188"/>
                <a:gd name="T33" fmla="*/ 3349 h 160"/>
                <a:gd name="T34" fmla="*/ 448 w 188"/>
                <a:gd name="T35" fmla="*/ 3495 h 160"/>
                <a:gd name="T36" fmla="*/ 73 w 188"/>
                <a:gd name="T37" fmla="*/ 3685 h 160"/>
                <a:gd name="T38" fmla="*/ 73 w 188"/>
                <a:gd name="T39" fmla="*/ 3802 h 160"/>
                <a:gd name="T40" fmla="*/ 686 w 188"/>
                <a:gd name="T41" fmla="*/ 3539 h 160"/>
                <a:gd name="T42" fmla="*/ 1470 w 188"/>
                <a:gd name="T43" fmla="*/ 2852 h 160"/>
                <a:gd name="T44" fmla="*/ 1397 w 188"/>
                <a:gd name="T45" fmla="*/ 2779 h 160"/>
                <a:gd name="T46" fmla="*/ 1825 w 188"/>
                <a:gd name="T47" fmla="*/ 2257 h 160"/>
                <a:gd name="T48" fmla="*/ 1703 w 188"/>
                <a:gd name="T49" fmla="*/ 2398 h 160"/>
                <a:gd name="T50" fmla="*/ 1728 w 188"/>
                <a:gd name="T51" fmla="*/ 2589 h 160"/>
                <a:gd name="T52" fmla="*/ 1703 w 188"/>
                <a:gd name="T53" fmla="*/ 2711 h 160"/>
                <a:gd name="T54" fmla="*/ 2039 w 188"/>
                <a:gd name="T55" fmla="*/ 2520 h 160"/>
                <a:gd name="T56" fmla="*/ 2039 w 188"/>
                <a:gd name="T57" fmla="*/ 2330 h 160"/>
                <a:gd name="T58" fmla="*/ 2536 w 188"/>
                <a:gd name="T59" fmla="*/ 2447 h 160"/>
                <a:gd name="T60" fmla="*/ 2867 w 188"/>
                <a:gd name="T61" fmla="*/ 2398 h 160"/>
                <a:gd name="T62" fmla="*/ 3436 w 188"/>
                <a:gd name="T63" fmla="*/ 2589 h 160"/>
                <a:gd name="T64" fmla="*/ 3626 w 188"/>
                <a:gd name="T65" fmla="*/ 2828 h 160"/>
                <a:gd name="T66" fmla="*/ 3933 w 188"/>
                <a:gd name="T67" fmla="*/ 3042 h 160"/>
                <a:gd name="T68" fmla="*/ 4453 w 188"/>
                <a:gd name="T69" fmla="*/ 3091 h 160"/>
                <a:gd name="T70" fmla="*/ 4380 w 188"/>
                <a:gd name="T71" fmla="*/ 2779 h 160"/>
                <a:gd name="T72" fmla="*/ 4171 w 188"/>
                <a:gd name="T73" fmla="*/ 2735 h 160"/>
                <a:gd name="T74" fmla="*/ 3860 w 188"/>
                <a:gd name="T75" fmla="*/ 2520 h 160"/>
                <a:gd name="T76" fmla="*/ 3480 w 188"/>
                <a:gd name="T77" fmla="*/ 2257 h 160"/>
                <a:gd name="T78" fmla="*/ 3339 w 188"/>
                <a:gd name="T79" fmla="*/ 2447 h 160"/>
                <a:gd name="T80" fmla="*/ 3056 w 188"/>
                <a:gd name="T81" fmla="*/ 2208 h 160"/>
                <a:gd name="T82" fmla="*/ 2769 w 188"/>
                <a:gd name="T83" fmla="*/ 1901 h 160"/>
                <a:gd name="T84" fmla="*/ 2414 w 188"/>
                <a:gd name="T85" fmla="*/ 497 h 160"/>
                <a:gd name="T86" fmla="*/ 2132 w 188"/>
                <a:gd name="T87" fmla="*/ 117 h 160"/>
                <a:gd name="T88" fmla="*/ 1635 w 188"/>
                <a:gd name="T89" fmla="*/ 117 h 160"/>
                <a:gd name="T90" fmla="*/ 1397 w 188"/>
                <a:gd name="T91" fmla="*/ 117 h 160"/>
                <a:gd name="T92" fmla="*/ 1066 w 188"/>
                <a:gd name="T93" fmla="*/ 0 h 160"/>
                <a:gd name="T94" fmla="*/ 827 w 188"/>
                <a:gd name="T95" fmla="*/ 98 h 160"/>
                <a:gd name="T96" fmla="*/ 569 w 188"/>
                <a:gd name="T97" fmla="*/ 307 h 160"/>
                <a:gd name="T98" fmla="*/ 448 w 188"/>
                <a:gd name="T99" fmla="*/ 497 h 160"/>
                <a:gd name="T100" fmla="*/ 238 w 188"/>
                <a:gd name="T101" fmla="*/ 619 h 16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8"/>
                <a:gd name="T154" fmla="*/ 0 h 160"/>
                <a:gd name="T155" fmla="*/ 188 w 188"/>
                <a:gd name="T156" fmla="*/ 160 h 16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5910" name="Freeform 30"/>
            <p:cNvSpPr>
              <a:spLocks/>
            </p:cNvSpPr>
            <p:nvPr/>
          </p:nvSpPr>
          <p:spPr bwMode="auto">
            <a:xfrm>
              <a:off x="1021" y="3608"/>
              <a:ext cx="20" cy="14"/>
            </a:xfrm>
            <a:custGeom>
              <a:avLst/>
              <a:gdLst>
                <a:gd name="T0" fmla="*/ 50 w 4"/>
                <a:gd name="T1" fmla="*/ 42 h 3"/>
                <a:gd name="T2" fmla="*/ 50 w 4"/>
                <a:gd name="T3" fmla="*/ 23 h 3"/>
                <a:gd name="T4" fmla="*/ 50 w 4"/>
                <a:gd name="T5" fmla="*/ 23 h 3"/>
                <a:gd name="T6" fmla="*/ 50 w 4"/>
                <a:gd name="T7" fmla="*/ 23 h 3"/>
                <a:gd name="T8" fmla="*/ 50 w 4"/>
                <a:gd name="T9" fmla="*/ 23 h 3"/>
                <a:gd name="T10" fmla="*/ 50 w 4"/>
                <a:gd name="T11" fmla="*/ 23 h 3"/>
                <a:gd name="T12" fmla="*/ 50 w 4"/>
                <a:gd name="T13" fmla="*/ 23 h 3"/>
                <a:gd name="T14" fmla="*/ 25 w 4"/>
                <a:gd name="T15" fmla="*/ 0 h 3"/>
                <a:gd name="T16" fmla="*/ 25 w 4"/>
                <a:gd name="T17" fmla="*/ 0 h 3"/>
                <a:gd name="T18" fmla="*/ 0 w 4"/>
                <a:gd name="T19" fmla="*/ 23 h 3"/>
                <a:gd name="T20" fmla="*/ 0 w 4"/>
                <a:gd name="T21" fmla="*/ 23 h 3"/>
                <a:gd name="T22" fmla="*/ 0 w 4"/>
                <a:gd name="T23" fmla="*/ 23 h 3"/>
                <a:gd name="T24" fmla="*/ 0 w 4"/>
                <a:gd name="T25" fmla="*/ 23 h 3"/>
                <a:gd name="T26" fmla="*/ 0 w 4"/>
                <a:gd name="T27" fmla="*/ 23 h 3"/>
                <a:gd name="T28" fmla="*/ 0 w 4"/>
                <a:gd name="T29" fmla="*/ 23 h 3"/>
                <a:gd name="T30" fmla="*/ 0 w 4"/>
                <a:gd name="T31" fmla="*/ 42 h 3"/>
                <a:gd name="T32" fmla="*/ 0 w 4"/>
                <a:gd name="T33" fmla="*/ 42 h 3"/>
                <a:gd name="T34" fmla="*/ 25 w 4"/>
                <a:gd name="T35" fmla="*/ 42 h 3"/>
                <a:gd name="T36" fmla="*/ 25 w 4"/>
                <a:gd name="T37" fmla="*/ 42 h 3"/>
                <a:gd name="T38" fmla="*/ 25 w 4"/>
                <a:gd name="T39" fmla="*/ 65 h 3"/>
                <a:gd name="T40" fmla="*/ 50 w 4"/>
                <a:gd name="T41" fmla="*/ 65 h 3"/>
                <a:gd name="T42" fmla="*/ 50 w 4"/>
                <a:gd name="T43" fmla="*/ 65 h 3"/>
                <a:gd name="T44" fmla="*/ 75 w 4"/>
                <a:gd name="T45" fmla="*/ 65 h 3"/>
                <a:gd name="T46" fmla="*/ 75 w 4"/>
                <a:gd name="T47" fmla="*/ 65 h 3"/>
                <a:gd name="T48" fmla="*/ 100 w 4"/>
                <a:gd name="T49" fmla="*/ 42 h 3"/>
                <a:gd name="T50" fmla="*/ 100 w 4"/>
                <a:gd name="T51" fmla="*/ 42 h 3"/>
                <a:gd name="T52" fmla="*/ 100 w 4"/>
                <a:gd name="T53" fmla="*/ 42 h 3"/>
                <a:gd name="T54" fmla="*/ 100 w 4"/>
                <a:gd name="T55" fmla="*/ 23 h 3"/>
                <a:gd name="T56" fmla="*/ 100 w 4"/>
                <a:gd name="T57" fmla="*/ 23 h 3"/>
                <a:gd name="T58" fmla="*/ 100 w 4"/>
                <a:gd name="T59" fmla="*/ 23 h 3"/>
                <a:gd name="T60" fmla="*/ 100 w 4"/>
                <a:gd name="T61" fmla="*/ 23 h 3"/>
                <a:gd name="T62" fmla="*/ 100 w 4"/>
                <a:gd name="T63" fmla="*/ 23 h 3"/>
                <a:gd name="T64" fmla="*/ 100 w 4"/>
                <a:gd name="T65" fmla="*/ 0 h 3"/>
                <a:gd name="T66" fmla="*/ 100 w 4"/>
                <a:gd name="T67" fmla="*/ 0 h 3"/>
                <a:gd name="T68" fmla="*/ 100 w 4"/>
                <a:gd name="T69" fmla="*/ 0 h 3"/>
                <a:gd name="T70" fmla="*/ 100 w 4"/>
                <a:gd name="T71" fmla="*/ 0 h 3"/>
                <a:gd name="T72" fmla="*/ 100 w 4"/>
                <a:gd name="T73" fmla="*/ 23 h 3"/>
                <a:gd name="T74" fmla="*/ 75 w 4"/>
                <a:gd name="T75" fmla="*/ 23 h 3"/>
                <a:gd name="T76" fmla="*/ 75 w 4"/>
                <a:gd name="T77" fmla="*/ 23 h 3"/>
                <a:gd name="T78" fmla="*/ 50 w 4"/>
                <a:gd name="T79" fmla="*/ 42 h 3"/>
                <a:gd name="T80" fmla="*/ 50 w 4"/>
                <a:gd name="T81" fmla="*/ 42 h 3"/>
                <a:gd name="T82" fmla="*/ 50 w 4"/>
                <a:gd name="T83" fmla="*/ 42 h 3"/>
                <a:gd name="T84" fmla="*/ 50 w 4"/>
                <a:gd name="T85" fmla="*/ 42 h 3"/>
                <a:gd name="T86" fmla="*/ 50 w 4"/>
                <a:gd name="T87" fmla="*/ 65 h 3"/>
                <a:gd name="T88" fmla="*/ 75 w 4"/>
                <a:gd name="T89" fmla="*/ 65 h 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
                <a:gd name="T136" fmla="*/ 0 h 3"/>
                <a:gd name="T137" fmla="*/ 4 w 4"/>
                <a:gd name="T138" fmla="*/ 3 h 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 h="3">
                  <a:moveTo>
                    <a:pt x="2" y="2"/>
                  </a:moveTo>
                  <a:lnTo>
                    <a:pt x="2" y="1"/>
                  </a:lnTo>
                  <a:lnTo>
                    <a:pt x="1" y="0"/>
                  </a:lnTo>
                  <a:lnTo>
                    <a:pt x="0" y="1"/>
                  </a:lnTo>
                  <a:lnTo>
                    <a:pt x="0" y="2"/>
                  </a:lnTo>
                  <a:lnTo>
                    <a:pt x="1" y="2"/>
                  </a:lnTo>
                  <a:lnTo>
                    <a:pt x="1" y="3"/>
                  </a:lnTo>
                  <a:lnTo>
                    <a:pt x="2" y="3"/>
                  </a:lnTo>
                  <a:lnTo>
                    <a:pt x="3" y="3"/>
                  </a:lnTo>
                  <a:lnTo>
                    <a:pt x="4" y="2"/>
                  </a:lnTo>
                  <a:lnTo>
                    <a:pt x="4" y="1"/>
                  </a:lnTo>
                  <a:lnTo>
                    <a:pt x="4" y="0"/>
                  </a:lnTo>
                  <a:lnTo>
                    <a:pt x="4" y="1"/>
                  </a:lnTo>
                  <a:lnTo>
                    <a:pt x="3" y="1"/>
                  </a:lnTo>
                  <a:lnTo>
                    <a:pt x="2" y="2"/>
                  </a:lnTo>
                  <a:lnTo>
                    <a:pt x="2" y="3"/>
                  </a:lnTo>
                  <a:lnTo>
                    <a:pt x="3" y="3"/>
                  </a:lnTo>
                </a:path>
              </a:pathLst>
            </a:custGeom>
            <a:solidFill>
              <a:schemeClr val="bg1"/>
            </a:solidFill>
            <a:ln w="12700" cmpd="sng">
              <a:solidFill>
                <a:srgbClr val="000000"/>
              </a:solidFill>
              <a:prstDash val="solid"/>
              <a:round/>
              <a:headEnd/>
              <a:tailEnd/>
            </a:ln>
          </p:spPr>
          <p:txBody>
            <a:bodyPr/>
            <a:lstStyle/>
            <a:p>
              <a:endParaRPr lang="en-US"/>
            </a:p>
          </p:txBody>
        </p:sp>
        <p:sp>
          <p:nvSpPr>
            <p:cNvPr id="35911" name="Freeform 31"/>
            <p:cNvSpPr>
              <a:spLocks/>
            </p:cNvSpPr>
            <p:nvPr/>
          </p:nvSpPr>
          <p:spPr bwMode="auto">
            <a:xfrm>
              <a:off x="978" y="3610"/>
              <a:ext cx="43" cy="30"/>
            </a:xfrm>
            <a:custGeom>
              <a:avLst/>
              <a:gdLst>
                <a:gd name="T0" fmla="*/ 158 w 9"/>
                <a:gd name="T1" fmla="*/ 0 h 6"/>
                <a:gd name="T2" fmla="*/ 91 w 9"/>
                <a:gd name="T3" fmla="*/ 0 h 6"/>
                <a:gd name="T4" fmla="*/ 67 w 9"/>
                <a:gd name="T5" fmla="*/ 25 h 6"/>
                <a:gd name="T6" fmla="*/ 67 w 9"/>
                <a:gd name="T7" fmla="*/ 25 h 6"/>
                <a:gd name="T8" fmla="*/ 67 w 9"/>
                <a:gd name="T9" fmla="*/ 50 h 6"/>
                <a:gd name="T10" fmla="*/ 67 w 9"/>
                <a:gd name="T11" fmla="*/ 75 h 6"/>
                <a:gd name="T12" fmla="*/ 48 w 9"/>
                <a:gd name="T13" fmla="*/ 75 h 6"/>
                <a:gd name="T14" fmla="*/ 48 w 9"/>
                <a:gd name="T15" fmla="*/ 75 h 6"/>
                <a:gd name="T16" fmla="*/ 24 w 9"/>
                <a:gd name="T17" fmla="*/ 75 h 6"/>
                <a:gd name="T18" fmla="*/ 24 w 9"/>
                <a:gd name="T19" fmla="*/ 100 h 6"/>
                <a:gd name="T20" fmla="*/ 24 w 9"/>
                <a:gd name="T21" fmla="*/ 125 h 6"/>
                <a:gd name="T22" fmla="*/ 0 w 9"/>
                <a:gd name="T23" fmla="*/ 125 h 6"/>
                <a:gd name="T24" fmla="*/ 0 w 9"/>
                <a:gd name="T25" fmla="*/ 150 h 6"/>
                <a:gd name="T26" fmla="*/ 0 w 9"/>
                <a:gd name="T27" fmla="*/ 150 h 6"/>
                <a:gd name="T28" fmla="*/ 0 w 9"/>
                <a:gd name="T29" fmla="*/ 150 h 6"/>
                <a:gd name="T30" fmla="*/ 0 w 9"/>
                <a:gd name="T31" fmla="*/ 150 h 6"/>
                <a:gd name="T32" fmla="*/ 0 w 9"/>
                <a:gd name="T33" fmla="*/ 150 h 6"/>
                <a:gd name="T34" fmla="*/ 0 w 9"/>
                <a:gd name="T35" fmla="*/ 150 h 6"/>
                <a:gd name="T36" fmla="*/ 0 w 9"/>
                <a:gd name="T37" fmla="*/ 150 h 6"/>
                <a:gd name="T38" fmla="*/ 24 w 9"/>
                <a:gd name="T39" fmla="*/ 150 h 6"/>
                <a:gd name="T40" fmla="*/ 48 w 9"/>
                <a:gd name="T41" fmla="*/ 150 h 6"/>
                <a:gd name="T42" fmla="*/ 67 w 9"/>
                <a:gd name="T43" fmla="*/ 125 h 6"/>
                <a:gd name="T44" fmla="*/ 139 w 9"/>
                <a:gd name="T45" fmla="*/ 75 h 6"/>
                <a:gd name="T46" fmla="*/ 158 w 9"/>
                <a:gd name="T47" fmla="*/ 50 h 6"/>
                <a:gd name="T48" fmla="*/ 182 w 9"/>
                <a:gd name="T49" fmla="*/ 50 h 6"/>
                <a:gd name="T50" fmla="*/ 205 w 9"/>
                <a:gd name="T51" fmla="*/ 25 h 6"/>
                <a:gd name="T52" fmla="*/ 205 w 9"/>
                <a:gd name="T53" fmla="*/ 25 h 6"/>
                <a:gd name="T54" fmla="*/ 205 w 9"/>
                <a:gd name="T55" fmla="*/ 25 h 6"/>
                <a:gd name="T56" fmla="*/ 182 w 9"/>
                <a:gd name="T57" fmla="*/ 0 h 6"/>
                <a:gd name="T58" fmla="*/ 182 w 9"/>
                <a:gd name="T59" fmla="*/ 0 h 6"/>
                <a:gd name="T60" fmla="*/ 182 w 9"/>
                <a:gd name="T61" fmla="*/ 0 h 6"/>
                <a:gd name="T62" fmla="*/ 182 w 9"/>
                <a:gd name="T63" fmla="*/ 0 h 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
                <a:gd name="T97" fmla="*/ 0 h 6"/>
                <a:gd name="T98" fmla="*/ 9 w 9"/>
                <a:gd name="T99" fmla="*/ 6 h 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 h="6">
                  <a:moveTo>
                    <a:pt x="8" y="0"/>
                  </a:moveTo>
                  <a:lnTo>
                    <a:pt x="7" y="0"/>
                  </a:lnTo>
                  <a:lnTo>
                    <a:pt x="6" y="0"/>
                  </a:lnTo>
                  <a:lnTo>
                    <a:pt x="4" y="0"/>
                  </a:lnTo>
                  <a:lnTo>
                    <a:pt x="4" y="1"/>
                  </a:lnTo>
                  <a:lnTo>
                    <a:pt x="3" y="1"/>
                  </a:lnTo>
                  <a:lnTo>
                    <a:pt x="3" y="2"/>
                  </a:lnTo>
                  <a:lnTo>
                    <a:pt x="3" y="3"/>
                  </a:lnTo>
                  <a:lnTo>
                    <a:pt x="2" y="3"/>
                  </a:lnTo>
                  <a:lnTo>
                    <a:pt x="1" y="3"/>
                  </a:lnTo>
                  <a:lnTo>
                    <a:pt x="1" y="4"/>
                  </a:lnTo>
                  <a:lnTo>
                    <a:pt x="1" y="5"/>
                  </a:lnTo>
                  <a:lnTo>
                    <a:pt x="0" y="5"/>
                  </a:lnTo>
                  <a:lnTo>
                    <a:pt x="0" y="6"/>
                  </a:lnTo>
                  <a:lnTo>
                    <a:pt x="1" y="6"/>
                  </a:lnTo>
                  <a:lnTo>
                    <a:pt x="2" y="6"/>
                  </a:lnTo>
                  <a:lnTo>
                    <a:pt x="2" y="5"/>
                  </a:lnTo>
                  <a:lnTo>
                    <a:pt x="3" y="5"/>
                  </a:lnTo>
                  <a:lnTo>
                    <a:pt x="5" y="4"/>
                  </a:lnTo>
                  <a:lnTo>
                    <a:pt x="6" y="3"/>
                  </a:lnTo>
                  <a:lnTo>
                    <a:pt x="7" y="2"/>
                  </a:lnTo>
                  <a:lnTo>
                    <a:pt x="8" y="2"/>
                  </a:lnTo>
                  <a:lnTo>
                    <a:pt x="9" y="1"/>
                  </a:lnTo>
                  <a:lnTo>
                    <a:pt x="8"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5912" name="Freeform 32"/>
            <p:cNvSpPr>
              <a:spLocks/>
            </p:cNvSpPr>
            <p:nvPr/>
          </p:nvSpPr>
          <p:spPr bwMode="auto">
            <a:xfrm>
              <a:off x="934" y="3632"/>
              <a:ext cx="44" cy="34"/>
            </a:xfrm>
            <a:custGeom>
              <a:avLst/>
              <a:gdLst>
                <a:gd name="T0" fmla="*/ 191 w 9"/>
                <a:gd name="T1" fmla="*/ 73 h 7"/>
                <a:gd name="T2" fmla="*/ 191 w 9"/>
                <a:gd name="T3" fmla="*/ 24 h 7"/>
                <a:gd name="T4" fmla="*/ 117 w 9"/>
                <a:gd name="T5" fmla="*/ 73 h 7"/>
                <a:gd name="T6" fmla="*/ 98 w 9"/>
                <a:gd name="T7" fmla="*/ 92 h 7"/>
                <a:gd name="T8" fmla="*/ 98 w 9"/>
                <a:gd name="T9" fmla="*/ 92 h 7"/>
                <a:gd name="T10" fmla="*/ 49 w 9"/>
                <a:gd name="T11" fmla="*/ 117 h 7"/>
                <a:gd name="T12" fmla="*/ 24 w 9"/>
                <a:gd name="T13" fmla="*/ 141 h 7"/>
                <a:gd name="T14" fmla="*/ 0 w 9"/>
                <a:gd name="T15" fmla="*/ 141 h 7"/>
                <a:gd name="T16" fmla="*/ 49 w 9"/>
                <a:gd name="T17" fmla="*/ 141 h 7"/>
                <a:gd name="T18" fmla="*/ 73 w 9"/>
                <a:gd name="T19" fmla="*/ 117 h 7"/>
                <a:gd name="T20" fmla="*/ 142 w 9"/>
                <a:gd name="T21" fmla="*/ 92 h 7"/>
                <a:gd name="T22" fmla="*/ 191 w 9"/>
                <a:gd name="T23" fmla="*/ 73 h 7"/>
                <a:gd name="T24" fmla="*/ 191 w 9"/>
                <a:gd name="T25" fmla="*/ 73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7"/>
                <a:gd name="T41" fmla="*/ 9 w 9"/>
                <a:gd name="T42" fmla="*/ 7 h 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35913" name="Freeform 33"/>
            <p:cNvSpPr>
              <a:spLocks/>
            </p:cNvSpPr>
            <p:nvPr/>
          </p:nvSpPr>
          <p:spPr bwMode="auto">
            <a:xfrm>
              <a:off x="934" y="3637"/>
              <a:ext cx="39" cy="29"/>
            </a:xfrm>
            <a:custGeom>
              <a:avLst/>
              <a:gdLst>
                <a:gd name="T0" fmla="*/ 190 w 8"/>
                <a:gd name="T1" fmla="*/ 48 h 6"/>
                <a:gd name="T2" fmla="*/ 190 w 8"/>
                <a:gd name="T3" fmla="*/ 24 h 6"/>
                <a:gd name="T4" fmla="*/ 190 w 8"/>
                <a:gd name="T5" fmla="*/ 24 h 6"/>
                <a:gd name="T6" fmla="*/ 190 w 8"/>
                <a:gd name="T7" fmla="*/ 0 h 6"/>
                <a:gd name="T8" fmla="*/ 190 w 8"/>
                <a:gd name="T9" fmla="*/ 0 h 6"/>
                <a:gd name="T10" fmla="*/ 190 w 8"/>
                <a:gd name="T11" fmla="*/ 0 h 6"/>
                <a:gd name="T12" fmla="*/ 190 w 8"/>
                <a:gd name="T13" fmla="*/ 0 h 6"/>
                <a:gd name="T14" fmla="*/ 190 w 8"/>
                <a:gd name="T15" fmla="*/ 0 h 6"/>
                <a:gd name="T16" fmla="*/ 190 w 8"/>
                <a:gd name="T17" fmla="*/ 0 h 6"/>
                <a:gd name="T18" fmla="*/ 190 w 8"/>
                <a:gd name="T19" fmla="*/ 0 h 6"/>
                <a:gd name="T20" fmla="*/ 166 w 8"/>
                <a:gd name="T21" fmla="*/ 0 h 6"/>
                <a:gd name="T22" fmla="*/ 166 w 8"/>
                <a:gd name="T23" fmla="*/ 0 h 6"/>
                <a:gd name="T24" fmla="*/ 141 w 8"/>
                <a:gd name="T25" fmla="*/ 0 h 6"/>
                <a:gd name="T26" fmla="*/ 117 w 8"/>
                <a:gd name="T27" fmla="*/ 24 h 6"/>
                <a:gd name="T28" fmla="*/ 117 w 8"/>
                <a:gd name="T29" fmla="*/ 48 h 6"/>
                <a:gd name="T30" fmla="*/ 117 w 8"/>
                <a:gd name="T31" fmla="*/ 48 h 6"/>
                <a:gd name="T32" fmla="*/ 97 w 8"/>
                <a:gd name="T33" fmla="*/ 48 h 6"/>
                <a:gd name="T34" fmla="*/ 97 w 8"/>
                <a:gd name="T35" fmla="*/ 48 h 6"/>
                <a:gd name="T36" fmla="*/ 97 w 8"/>
                <a:gd name="T37" fmla="*/ 48 h 6"/>
                <a:gd name="T38" fmla="*/ 97 w 8"/>
                <a:gd name="T39" fmla="*/ 72 h 6"/>
                <a:gd name="T40" fmla="*/ 97 w 8"/>
                <a:gd name="T41" fmla="*/ 72 h 6"/>
                <a:gd name="T42" fmla="*/ 97 w 8"/>
                <a:gd name="T43" fmla="*/ 72 h 6"/>
                <a:gd name="T44" fmla="*/ 97 w 8"/>
                <a:gd name="T45" fmla="*/ 72 h 6"/>
                <a:gd name="T46" fmla="*/ 49 w 8"/>
                <a:gd name="T47" fmla="*/ 92 h 6"/>
                <a:gd name="T48" fmla="*/ 49 w 8"/>
                <a:gd name="T49" fmla="*/ 92 h 6"/>
                <a:gd name="T50" fmla="*/ 49 w 8"/>
                <a:gd name="T51" fmla="*/ 92 h 6"/>
                <a:gd name="T52" fmla="*/ 49 w 8"/>
                <a:gd name="T53" fmla="*/ 92 h 6"/>
                <a:gd name="T54" fmla="*/ 24 w 8"/>
                <a:gd name="T55" fmla="*/ 92 h 6"/>
                <a:gd name="T56" fmla="*/ 24 w 8"/>
                <a:gd name="T57" fmla="*/ 116 h 6"/>
                <a:gd name="T58" fmla="*/ 24 w 8"/>
                <a:gd name="T59" fmla="*/ 116 h 6"/>
                <a:gd name="T60" fmla="*/ 0 w 8"/>
                <a:gd name="T61" fmla="*/ 116 h 6"/>
                <a:gd name="T62" fmla="*/ 0 w 8"/>
                <a:gd name="T63" fmla="*/ 116 h 6"/>
                <a:gd name="T64" fmla="*/ 0 w 8"/>
                <a:gd name="T65" fmla="*/ 116 h 6"/>
                <a:gd name="T66" fmla="*/ 24 w 8"/>
                <a:gd name="T67" fmla="*/ 140 h 6"/>
                <a:gd name="T68" fmla="*/ 24 w 8"/>
                <a:gd name="T69" fmla="*/ 140 h 6"/>
                <a:gd name="T70" fmla="*/ 24 w 8"/>
                <a:gd name="T71" fmla="*/ 140 h 6"/>
                <a:gd name="T72" fmla="*/ 24 w 8"/>
                <a:gd name="T73" fmla="*/ 140 h 6"/>
                <a:gd name="T74" fmla="*/ 49 w 8"/>
                <a:gd name="T75" fmla="*/ 116 h 6"/>
                <a:gd name="T76" fmla="*/ 49 w 8"/>
                <a:gd name="T77" fmla="*/ 116 h 6"/>
                <a:gd name="T78" fmla="*/ 73 w 8"/>
                <a:gd name="T79" fmla="*/ 116 h 6"/>
                <a:gd name="T80" fmla="*/ 73 w 8"/>
                <a:gd name="T81" fmla="*/ 92 h 6"/>
                <a:gd name="T82" fmla="*/ 73 w 8"/>
                <a:gd name="T83" fmla="*/ 92 h 6"/>
                <a:gd name="T84" fmla="*/ 117 w 8"/>
                <a:gd name="T85" fmla="*/ 92 h 6"/>
                <a:gd name="T86" fmla="*/ 117 w 8"/>
                <a:gd name="T87" fmla="*/ 72 h 6"/>
                <a:gd name="T88" fmla="*/ 141 w 8"/>
                <a:gd name="T89" fmla="*/ 72 h 6"/>
                <a:gd name="T90" fmla="*/ 166 w 8"/>
                <a:gd name="T91" fmla="*/ 72 h 6"/>
                <a:gd name="T92" fmla="*/ 166 w 8"/>
                <a:gd name="T93" fmla="*/ 48 h 6"/>
                <a:gd name="T94" fmla="*/ 166 w 8"/>
                <a:gd name="T95" fmla="*/ 48 h 6"/>
                <a:gd name="T96" fmla="*/ 190 w 8"/>
                <a:gd name="T97" fmla="*/ 48 h 6"/>
                <a:gd name="T98" fmla="*/ 190 w 8"/>
                <a:gd name="T99" fmla="*/ 48 h 6"/>
                <a:gd name="T100" fmla="*/ 190 w 8"/>
                <a:gd name="T101" fmla="*/ 48 h 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
                <a:gd name="T154" fmla="*/ 0 h 6"/>
                <a:gd name="T155" fmla="*/ 8 w 8"/>
                <a:gd name="T156" fmla="*/ 6 h 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 h="6">
                  <a:moveTo>
                    <a:pt x="8" y="2"/>
                  </a:moveTo>
                  <a:lnTo>
                    <a:pt x="8" y="1"/>
                  </a:lnTo>
                  <a:lnTo>
                    <a:pt x="8" y="0"/>
                  </a:lnTo>
                  <a:lnTo>
                    <a:pt x="7" y="0"/>
                  </a:lnTo>
                  <a:lnTo>
                    <a:pt x="6" y="0"/>
                  </a:lnTo>
                  <a:lnTo>
                    <a:pt x="5" y="1"/>
                  </a:lnTo>
                  <a:lnTo>
                    <a:pt x="5" y="2"/>
                  </a:lnTo>
                  <a:lnTo>
                    <a:pt x="4" y="2"/>
                  </a:lnTo>
                  <a:lnTo>
                    <a:pt x="4" y="3"/>
                  </a:lnTo>
                  <a:lnTo>
                    <a:pt x="2" y="4"/>
                  </a:lnTo>
                  <a:lnTo>
                    <a:pt x="1" y="4"/>
                  </a:lnTo>
                  <a:lnTo>
                    <a:pt x="1" y="5"/>
                  </a:lnTo>
                  <a:lnTo>
                    <a:pt x="0" y="5"/>
                  </a:lnTo>
                  <a:lnTo>
                    <a:pt x="1" y="6"/>
                  </a:lnTo>
                  <a:lnTo>
                    <a:pt x="2" y="5"/>
                  </a:lnTo>
                  <a:lnTo>
                    <a:pt x="3" y="5"/>
                  </a:lnTo>
                  <a:lnTo>
                    <a:pt x="3" y="4"/>
                  </a:lnTo>
                  <a:lnTo>
                    <a:pt x="5" y="4"/>
                  </a:lnTo>
                  <a:lnTo>
                    <a:pt x="5" y="3"/>
                  </a:lnTo>
                  <a:lnTo>
                    <a:pt x="6" y="3"/>
                  </a:lnTo>
                  <a:lnTo>
                    <a:pt x="7" y="3"/>
                  </a:lnTo>
                  <a:lnTo>
                    <a:pt x="7" y="2"/>
                  </a:lnTo>
                  <a:lnTo>
                    <a:pt x="8" y="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5914" name="Freeform 34"/>
            <p:cNvSpPr>
              <a:spLocks/>
            </p:cNvSpPr>
            <p:nvPr/>
          </p:nvSpPr>
          <p:spPr bwMode="auto">
            <a:xfrm>
              <a:off x="909" y="3676"/>
              <a:ext cx="5" cy="5"/>
            </a:xfrm>
            <a:custGeom>
              <a:avLst/>
              <a:gdLst>
                <a:gd name="T0" fmla="*/ 25 w 1"/>
                <a:gd name="T1" fmla="*/ 0 h 1"/>
                <a:gd name="T2" fmla="*/ 0 w 1"/>
                <a:gd name="T3" fmla="*/ 0 h 1"/>
                <a:gd name="T4" fmla="*/ 0 w 1"/>
                <a:gd name="T5" fmla="*/ 25 h 1"/>
                <a:gd name="T6" fmla="*/ 25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1" y="0"/>
                  </a:moveTo>
                  <a:cubicBezTo>
                    <a:pt x="1" y="0"/>
                    <a:pt x="0" y="0"/>
                    <a:pt x="0" y="0"/>
                  </a:cubicBezTo>
                  <a:cubicBezTo>
                    <a:pt x="0" y="0"/>
                    <a:pt x="0" y="1"/>
                    <a:pt x="0" y="1"/>
                  </a:cubicBezTo>
                  <a:cubicBezTo>
                    <a:pt x="1" y="1"/>
                    <a:pt x="1" y="1"/>
                    <a:pt x="1" y="0"/>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35915" name="Freeform 35"/>
            <p:cNvSpPr>
              <a:spLocks/>
            </p:cNvSpPr>
            <p:nvPr/>
          </p:nvSpPr>
          <p:spPr bwMode="auto">
            <a:xfrm>
              <a:off x="909" y="3676"/>
              <a:ext cx="5" cy="5"/>
            </a:xfrm>
            <a:custGeom>
              <a:avLst/>
              <a:gdLst>
                <a:gd name="T0" fmla="*/ 25 w 1"/>
                <a:gd name="T1" fmla="*/ 0 h 1"/>
                <a:gd name="T2" fmla="*/ 25 w 1"/>
                <a:gd name="T3" fmla="*/ 0 h 1"/>
                <a:gd name="T4" fmla="*/ 25 w 1"/>
                <a:gd name="T5" fmla="*/ 0 h 1"/>
                <a:gd name="T6" fmla="*/ 25 w 1"/>
                <a:gd name="T7" fmla="*/ 0 h 1"/>
                <a:gd name="T8" fmla="*/ 0 w 1"/>
                <a:gd name="T9" fmla="*/ 0 h 1"/>
                <a:gd name="T10" fmla="*/ 0 w 1"/>
                <a:gd name="T11" fmla="*/ 0 h 1"/>
                <a:gd name="T12" fmla="*/ 0 w 1"/>
                <a:gd name="T13" fmla="*/ 0 h 1"/>
                <a:gd name="T14" fmla="*/ 0 w 1"/>
                <a:gd name="T15" fmla="*/ 0 h 1"/>
                <a:gd name="T16" fmla="*/ 0 w 1"/>
                <a:gd name="T17" fmla="*/ 25 h 1"/>
                <a:gd name="T18" fmla="*/ 0 w 1"/>
                <a:gd name="T19" fmla="*/ 25 h 1"/>
                <a:gd name="T20" fmla="*/ 0 w 1"/>
                <a:gd name="T21" fmla="*/ 25 h 1"/>
                <a:gd name="T22" fmla="*/ 0 w 1"/>
                <a:gd name="T23" fmla="*/ 25 h 1"/>
                <a:gd name="T24" fmla="*/ 0 w 1"/>
                <a:gd name="T25" fmla="*/ 25 h 1"/>
                <a:gd name="T26" fmla="*/ 25 w 1"/>
                <a:gd name="T27" fmla="*/ 25 h 1"/>
                <a:gd name="T28" fmla="*/ 25 w 1"/>
                <a:gd name="T29" fmla="*/ 0 h 1"/>
                <a:gd name="T30" fmla="*/ 25 w 1"/>
                <a:gd name="T31" fmla="*/ 0 h 1"/>
                <a:gd name="T32" fmla="*/ 25 w 1"/>
                <a:gd name="T33" fmla="*/ 0 h 1"/>
                <a:gd name="T34" fmla="*/ 25 w 1"/>
                <a:gd name="T35" fmla="*/ 0 h 1"/>
                <a:gd name="T36" fmla="*/ 25 w 1"/>
                <a:gd name="T37" fmla="*/ 0 h 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
                <a:gd name="T58" fmla="*/ 0 h 1"/>
                <a:gd name="T59" fmla="*/ 1 w 1"/>
                <a:gd name="T60" fmla="*/ 1 h 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 h="1">
                  <a:moveTo>
                    <a:pt x="1" y="0"/>
                  </a:moveTo>
                  <a:lnTo>
                    <a:pt x="1" y="0"/>
                  </a:lnTo>
                  <a:lnTo>
                    <a:pt x="0" y="0"/>
                  </a:lnTo>
                  <a:lnTo>
                    <a:pt x="0" y="1"/>
                  </a:lnTo>
                  <a:lnTo>
                    <a:pt x="1" y="1"/>
                  </a:lnTo>
                  <a:lnTo>
                    <a:pt x="1"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5916" name="Freeform 36"/>
            <p:cNvSpPr>
              <a:spLocks/>
            </p:cNvSpPr>
            <p:nvPr/>
          </p:nvSpPr>
          <p:spPr bwMode="auto">
            <a:xfrm>
              <a:off x="870" y="3682"/>
              <a:ext cx="14" cy="14"/>
            </a:xfrm>
            <a:custGeom>
              <a:avLst/>
              <a:gdLst>
                <a:gd name="T0" fmla="*/ 42 w 3"/>
                <a:gd name="T1" fmla="*/ 23 h 3"/>
                <a:gd name="T2" fmla="*/ 65 w 3"/>
                <a:gd name="T3" fmla="*/ 23 h 3"/>
                <a:gd name="T4" fmla="*/ 42 w 3"/>
                <a:gd name="T5" fmla="*/ 23 h 3"/>
                <a:gd name="T6" fmla="*/ 65 w 3"/>
                <a:gd name="T7" fmla="*/ 42 h 3"/>
                <a:gd name="T8" fmla="*/ 42 w 3"/>
                <a:gd name="T9" fmla="*/ 42 h 3"/>
                <a:gd name="T10" fmla="*/ 23 w 3"/>
                <a:gd name="T11" fmla="*/ 65 h 3"/>
                <a:gd name="T12" fmla="*/ 0 w 3"/>
                <a:gd name="T13" fmla="*/ 65 h 3"/>
                <a:gd name="T14" fmla="*/ 23 w 3"/>
                <a:gd name="T15" fmla="*/ 23 h 3"/>
                <a:gd name="T16" fmla="*/ 42 w 3"/>
                <a:gd name="T17" fmla="*/ 23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3"/>
                <a:gd name="T29" fmla="*/ 3 w 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35917" name="Freeform 37"/>
            <p:cNvSpPr>
              <a:spLocks/>
            </p:cNvSpPr>
            <p:nvPr/>
          </p:nvSpPr>
          <p:spPr bwMode="auto">
            <a:xfrm>
              <a:off x="875" y="3684"/>
              <a:ext cx="14" cy="9"/>
            </a:xfrm>
            <a:custGeom>
              <a:avLst/>
              <a:gdLst>
                <a:gd name="T0" fmla="*/ 42 w 3"/>
                <a:gd name="T1" fmla="*/ 0 h 2"/>
                <a:gd name="T2" fmla="*/ 42 w 3"/>
                <a:gd name="T3" fmla="*/ 0 h 2"/>
                <a:gd name="T4" fmla="*/ 42 w 3"/>
                <a:gd name="T5" fmla="*/ 0 h 2"/>
                <a:gd name="T6" fmla="*/ 42 w 3"/>
                <a:gd name="T7" fmla="*/ 0 h 2"/>
                <a:gd name="T8" fmla="*/ 65 w 3"/>
                <a:gd name="T9" fmla="*/ 0 h 2"/>
                <a:gd name="T10" fmla="*/ 65 w 3"/>
                <a:gd name="T11" fmla="*/ 0 h 2"/>
                <a:gd name="T12" fmla="*/ 65 w 3"/>
                <a:gd name="T13" fmla="*/ 0 h 2"/>
                <a:gd name="T14" fmla="*/ 65 w 3"/>
                <a:gd name="T15" fmla="*/ 0 h 2"/>
                <a:gd name="T16" fmla="*/ 65 w 3"/>
                <a:gd name="T17" fmla="*/ 0 h 2"/>
                <a:gd name="T18" fmla="*/ 65 w 3"/>
                <a:gd name="T19" fmla="*/ 0 h 2"/>
                <a:gd name="T20" fmla="*/ 65 w 3"/>
                <a:gd name="T21" fmla="*/ 0 h 2"/>
                <a:gd name="T22" fmla="*/ 42 w 3"/>
                <a:gd name="T23" fmla="*/ 0 h 2"/>
                <a:gd name="T24" fmla="*/ 42 w 3"/>
                <a:gd name="T25" fmla="*/ 22 h 2"/>
                <a:gd name="T26" fmla="*/ 65 w 3"/>
                <a:gd name="T27" fmla="*/ 22 h 2"/>
                <a:gd name="T28" fmla="*/ 65 w 3"/>
                <a:gd name="T29" fmla="*/ 22 h 2"/>
                <a:gd name="T30" fmla="*/ 65 w 3"/>
                <a:gd name="T31" fmla="*/ 22 h 2"/>
                <a:gd name="T32" fmla="*/ 42 w 3"/>
                <a:gd name="T33" fmla="*/ 22 h 2"/>
                <a:gd name="T34" fmla="*/ 42 w 3"/>
                <a:gd name="T35" fmla="*/ 22 h 2"/>
                <a:gd name="T36" fmla="*/ 42 w 3"/>
                <a:gd name="T37" fmla="*/ 22 h 2"/>
                <a:gd name="T38" fmla="*/ 42 w 3"/>
                <a:gd name="T39" fmla="*/ 22 h 2"/>
                <a:gd name="T40" fmla="*/ 42 w 3"/>
                <a:gd name="T41" fmla="*/ 22 h 2"/>
                <a:gd name="T42" fmla="*/ 23 w 3"/>
                <a:gd name="T43" fmla="*/ 40 h 2"/>
                <a:gd name="T44" fmla="*/ 23 w 3"/>
                <a:gd name="T45" fmla="*/ 40 h 2"/>
                <a:gd name="T46" fmla="*/ 23 w 3"/>
                <a:gd name="T47" fmla="*/ 40 h 2"/>
                <a:gd name="T48" fmla="*/ 0 w 3"/>
                <a:gd name="T49" fmla="*/ 40 h 2"/>
                <a:gd name="T50" fmla="*/ 0 w 3"/>
                <a:gd name="T51" fmla="*/ 40 h 2"/>
                <a:gd name="T52" fmla="*/ 0 w 3"/>
                <a:gd name="T53" fmla="*/ 22 h 2"/>
                <a:gd name="T54" fmla="*/ 23 w 3"/>
                <a:gd name="T55" fmla="*/ 22 h 2"/>
                <a:gd name="T56" fmla="*/ 23 w 3"/>
                <a:gd name="T57" fmla="*/ 22 h 2"/>
                <a:gd name="T58" fmla="*/ 23 w 3"/>
                <a:gd name="T59" fmla="*/ 22 h 2"/>
                <a:gd name="T60" fmla="*/ 23 w 3"/>
                <a:gd name="T61" fmla="*/ 0 h 2"/>
                <a:gd name="T62" fmla="*/ 42 w 3"/>
                <a:gd name="T63" fmla="*/ 0 h 2"/>
                <a:gd name="T64" fmla="*/ 42 w 3"/>
                <a:gd name="T65" fmla="*/ 0 h 2"/>
                <a:gd name="T66" fmla="*/ 42 w 3"/>
                <a:gd name="T67" fmla="*/ 0 h 2"/>
                <a:gd name="T68" fmla="*/ 42 w 3"/>
                <a:gd name="T69" fmla="*/ 0 h 2"/>
                <a:gd name="T70" fmla="*/ 42 w 3"/>
                <a:gd name="T71" fmla="*/ 0 h 2"/>
                <a:gd name="T72" fmla="*/ 42 w 3"/>
                <a:gd name="T73" fmla="*/ 0 h 2"/>
                <a:gd name="T74" fmla="*/ 42 w 3"/>
                <a:gd name="T75" fmla="*/ 0 h 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
                <a:gd name="T115" fmla="*/ 0 h 2"/>
                <a:gd name="T116" fmla="*/ 3 w 3"/>
                <a:gd name="T117" fmla="*/ 2 h 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 h="2">
                  <a:moveTo>
                    <a:pt x="2" y="0"/>
                  </a:moveTo>
                  <a:lnTo>
                    <a:pt x="2" y="0"/>
                  </a:lnTo>
                  <a:lnTo>
                    <a:pt x="3" y="0"/>
                  </a:lnTo>
                  <a:lnTo>
                    <a:pt x="2" y="0"/>
                  </a:lnTo>
                  <a:lnTo>
                    <a:pt x="2" y="1"/>
                  </a:lnTo>
                  <a:lnTo>
                    <a:pt x="3" y="1"/>
                  </a:lnTo>
                  <a:lnTo>
                    <a:pt x="2" y="1"/>
                  </a:lnTo>
                  <a:lnTo>
                    <a:pt x="1" y="2"/>
                  </a:lnTo>
                  <a:lnTo>
                    <a:pt x="0" y="2"/>
                  </a:lnTo>
                  <a:lnTo>
                    <a:pt x="0" y="1"/>
                  </a:lnTo>
                  <a:lnTo>
                    <a:pt x="1" y="1"/>
                  </a:lnTo>
                  <a:lnTo>
                    <a:pt x="1" y="0"/>
                  </a:lnTo>
                  <a:lnTo>
                    <a:pt x="2"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5918" name="Freeform 38"/>
            <p:cNvSpPr>
              <a:spLocks/>
            </p:cNvSpPr>
            <p:nvPr/>
          </p:nvSpPr>
          <p:spPr bwMode="auto">
            <a:xfrm>
              <a:off x="833" y="3690"/>
              <a:ext cx="19" cy="10"/>
            </a:xfrm>
            <a:custGeom>
              <a:avLst/>
              <a:gdLst>
                <a:gd name="T0" fmla="*/ 66 w 4"/>
                <a:gd name="T1" fmla="*/ 25 h 2"/>
                <a:gd name="T2" fmla="*/ 66 w 4"/>
                <a:gd name="T3" fmla="*/ 0 h 2"/>
                <a:gd name="T4" fmla="*/ 90 w 4"/>
                <a:gd name="T5" fmla="*/ 0 h 2"/>
                <a:gd name="T6" fmla="*/ 90 w 4"/>
                <a:gd name="T7" fmla="*/ 25 h 2"/>
                <a:gd name="T8" fmla="*/ 24 w 4"/>
                <a:gd name="T9" fmla="*/ 50 h 2"/>
                <a:gd name="T10" fmla="*/ 66 w 4"/>
                <a:gd name="T11" fmla="*/ 25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35919" name="Freeform 39"/>
            <p:cNvSpPr>
              <a:spLocks/>
            </p:cNvSpPr>
            <p:nvPr/>
          </p:nvSpPr>
          <p:spPr bwMode="auto">
            <a:xfrm>
              <a:off x="838" y="3690"/>
              <a:ext cx="14" cy="10"/>
            </a:xfrm>
            <a:custGeom>
              <a:avLst/>
              <a:gdLst>
                <a:gd name="T0" fmla="*/ 42 w 3"/>
                <a:gd name="T1" fmla="*/ 25 h 2"/>
                <a:gd name="T2" fmla="*/ 42 w 3"/>
                <a:gd name="T3" fmla="*/ 25 h 2"/>
                <a:gd name="T4" fmla="*/ 42 w 3"/>
                <a:gd name="T5" fmla="*/ 0 h 2"/>
                <a:gd name="T6" fmla="*/ 42 w 3"/>
                <a:gd name="T7" fmla="*/ 0 h 2"/>
                <a:gd name="T8" fmla="*/ 42 w 3"/>
                <a:gd name="T9" fmla="*/ 0 h 2"/>
                <a:gd name="T10" fmla="*/ 42 w 3"/>
                <a:gd name="T11" fmla="*/ 0 h 2"/>
                <a:gd name="T12" fmla="*/ 42 w 3"/>
                <a:gd name="T13" fmla="*/ 0 h 2"/>
                <a:gd name="T14" fmla="*/ 65 w 3"/>
                <a:gd name="T15" fmla="*/ 0 h 2"/>
                <a:gd name="T16" fmla="*/ 65 w 3"/>
                <a:gd name="T17" fmla="*/ 0 h 2"/>
                <a:gd name="T18" fmla="*/ 65 w 3"/>
                <a:gd name="T19" fmla="*/ 0 h 2"/>
                <a:gd name="T20" fmla="*/ 65 w 3"/>
                <a:gd name="T21" fmla="*/ 25 h 2"/>
                <a:gd name="T22" fmla="*/ 65 w 3"/>
                <a:gd name="T23" fmla="*/ 25 h 2"/>
                <a:gd name="T24" fmla="*/ 65 w 3"/>
                <a:gd name="T25" fmla="*/ 25 h 2"/>
                <a:gd name="T26" fmla="*/ 65 w 3"/>
                <a:gd name="T27" fmla="*/ 25 h 2"/>
                <a:gd name="T28" fmla="*/ 42 w 3"/>
                <a:gd name="T29" fmla="*/ 50 h 2"/>
                <a:gd name="T30" fmla="*/ 23 w 3"/>
                <a:gd name="T31" fmla="*/ 50 h 2"/>
                <a:gd name="T32" fmla="*/ 0 w 3"/>
                <a:gd name="T33" fmla="*/ 50 h 2"/>
                <a:gd name="T34" fmla="*/ 0 w 3"/>
                <a:gd name="T35" fmla="*/ 50 h 2"/>
                <a:gd name="T36" fmla="*/ 0 w 3"/>
                <a:gd name="T37" fmla="*/ 50 h 2"/>
                <a:gd name="T38" fmla="*/ 0 w 3"/>
                <a:gd name="T39" fmla="*/ 50 h 2"/>
                <a:gd name="T40" fmla="*/ 0 w 3"/>
                <a:gd name="T41" fmla="*/ 50 h 2"/>
                <a:gd name="T42" fmla="*/ 0 w 3"/>
                <a:gd name="T43" fmla="*/ 50 h 2"/>
                <a:gd name="T44" fmla="*/ 23 w 3"/>
                <a:gd name="T45" fmla="*/ 50 h 2"/>
                <a:gd name="T46" fmla="*/ 42 w 3"/>
                <a:gd name="T47" fmla="*/ 25 h 2"/>
                <a:gd name="T48" fmla="*/ 42 w 3"/>
                <a:gd name="T49" fmla="*/ 25 h 2"/>
                <a:gd name="T50" fmla="*/ 42 w 3"/>
                <a:gd name="T51" fmla="*/ 25 h 2"/>
                <a:gd name="T52" fmla="*/ 42 w 3"/>
                <a:gd name="T53" fmla="*/ 25 h 2"/>
                <a:gd name="T54" fmla="*/ 42 w 3"/>
                <a:gd name="T55" fmla="*/ 25 h 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
                <a:gd name="T85" fmla="*/ 0 h 2"/>
                <a:gd name="T86" fmla="*/ 3 w 3"/>
                <a:gd name="T87" fmla="*/ 2 h 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 h="2">
                  <a:moveTo>
                    <a:pt x="2" y="1"/>
                  </a:moveTo>
                  <a:lnTo>
                    <a:pt x="2" y="1"/>
                  </a:lnTo>
                  <a:lnTo>
                    <a:pt x="2" y="0"/>
                  </a:lnTo>
                  <a:lnTo>
                    <a:pt x="3" y="0"/>
                  </a:lnTo>
                  <a:lnTo>
                    <a:pt x="3" y="1"/>
                  </a:lnTo>
                  <a:lnTo>
                    <a:pt x="2" y="2"/>
                  </a:lnTo>
                  <a:lnTo>
                    <a:pt x="1" y="2"/>
                  </a:lnTo>
                  <a:lnTo>
                    <a:pt x="0" y="2"/>
                  </a:lnTo>
                  <a:lnTo>
                    <a:pt x="1" y="2"/>
                  </a:lnTo>
                  <a:lnTo>
                    <a:pt x="2"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5920" name="Freeform 40"/>
            <p:cNvSpPr>
              <a:spLocks/>
            </p:cNvSpPr>
            <p:nvPr/>
          </p:nvSpPr>
          <p:spPr bwMode="auto">
            <a:xfrm>
              <a:off x="814" y="3691"/>
              <a:ext cx="10" cy="15"/>
            </a:xfrm>
            <a:custGeom>
              <a:avLst/>
              <a:gdLst>
                <a:gd name="T0" fmla="*/ 25 w 2"/>
                <a:gd name="T1" fmla="*/ 25 h 3"/>
                <a:gd name="T2" fmla="*/ 0 w 2"/>
                <a:gd name="T3" fmla="*/ 0 h 3"/>
                <a:gd name="T4" fmla="*/ 0 w 2"/>
                <a:gd name="T5" fmla="*/ 0 h 3"/>
                <a:gd name="T6" fmla="*/ 25 w 2"/>
                <a:gd name="T7" fmla="*/ 50 h 3"/>
                <a:gd name="T8" fmla="*/ 0 w 2"/>
                <a:gd name="T9" fmla="*/ 50 h 3"/>
                <a:gd name="T10" fmla="*/ 0 w 2"/>
                <a:gd name="T11" fmla="*/ 50 h 3"/>
                <a:gd name="T12" fmla="*/ 0 w 2"/>
                <a:gd name="T13" fmla="*/ 75 h 3"/>
                <a:gd name="T14" fmla="*/ 25 w 2"/>
                <a:gd name="T15" fmla="*/ 75 h 3"/>
                <a:gd name="T16" fmla="*/ 25 w 2"/>
                <a:gd name="T17" fmla="*/ 75 h 3"/>
                <a:gd name="T18" fmla="*/ 50 w 2"/>
                <a:gd name="T19" fmla="*/ 75 h 3"/>
                <a:gd name="T20" fmla="*/ 50 w 2"/>
                <a:gd name="T21" fmla="*/ 25 h 3"/>
                <a:gd name="T22" fmla="*/ 50 w 2"/>
                <a:gd name="T23" fmla="*/ 0 h 3"/>
                <a:gd name="T24" fmla="*/ 25 w 2"/>
                <a:gd name="T25" fmla="*/ 0 h 3"/>
                <a:gd name="T26" fmla="*/ 25 w 2"/>
                <a:gd name="T27" fmla="*/ 25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
                <a:gd name="T43" fmla="*/ 0 h 3"/>
                <a:gd name="T44" fmla="*/ 2 w 2"/>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35921" name="Freeform 41"/>
            <p:cNvSpPr>
              <a:spLocks/>
            </p:cNvSpPr>
            <p:nvPr/>
          </p:nvSpPr>
          <p:spPr bwMode="auto">
            <a:xfrm>
              <a:off x="814" y="3691"/>
              <a:ext cx="10" cy="15"/>
            </a:xfrm>
            <a:custGeom>
              <a:avLst/>
              <a:gdLst>
                <a:gd name="T0" fmla="*/ 25 w 2"/>
                <a:gd name="T1" fmla="*/ 25 h 3"/>
                <a:gd name="T2" fmla="*/ 25 w 2"/>
                <a:gd name="T3" fmla="*/ 0 h 3"/>
                <a:gd name="T4" fmla="*/ 25 w 2"/>
                <a:gd name="T5" fmla="*/ 0 h 3"/>
                <a:gd name="T6" fmla="*/ 25 w 2"/>
                <a:gd name="T7" fmla="*/ 0 h 3"/>
                <a:gd name="T8" fmla="*/ 0 w 2"/>
                <a:gd name="T9" fmla="*/ 0 h 3"/>
                <a:gd name="T10" fmla="*/ 0 w 2"/>
                <a:gd name="T11" fmla="*/ 0 h 3"/>
                <a:gd name="T12" fmla="*/ 0 w 2"/>
                <a:gd name="T13" fmla="*/ 25 h 3"/>
                <a:gd name="T14" fmla="*/ 25 w 2"/>
                <a:gd name="T15" fmla="*/ 25 h 3"/>
                <a:gd name="T16" fmla="*/ 25 w 2"/>
                <a:gd name="T17" fmla="*/ 25 h 3"/>
                <a:gd name="T18" fmla="*/ 25 w 2"/>
                <a:gd name="T19" fmla="*/ 50 h 3"/>
                <a:gd name="T20" fmla="*/ 0 w 2"/>
                <a:gd name="T21" fmla="*/ 50 h 3"/>
                <a:gd name="T22" fmla="*/ 0 w 2"/>
                <a:gd name="T23" fmla="*/ 50 h 3"/>
                <a:gd name="T24" fmla="*/ 0 w 2"/>
                <a:gd name="T25" fmla="*/ 50 h 3"/>
                <a:gd name="T26" fmla="*/ 0 w 2"/>
                <a:gd name="T27" fmla="*/ 50 h 3"/>
                <a:gd name="T28" fmla="*/ 0 w 2"/>
                <a:gd name="T29" fmla="*/ 50 h 3"/>
                <a:gd name="T30" fmla="*/ 0 w 2"/>
                <a:gd name="T31" fmla="*/ 50 h 3"/>
                <a:gd name="T32" fmla="*/ 0 w 2"/>
                <a:gd name="T33" fmla="*/ 75 h 3"/>
                <a:gd name="T34" fmla="*/ 25 w 2"/>
                <a:gd name="T35" fmla="*/ 75 h 3"/>
                <a:gd name="T36" fmla="*/ 25 w 2"/>
                <a:gd name="T37" fmla="*/ 75 h 3"/>
                <a:gd name="T38" fmla="*/ 25 w 2"/>
                <a:gd name="T39" fmla="*/ 75 h 3"/>
                <a:gd name="T40" fmla="*/ 25 w 2"/>
                <a:gd name="T41" fmla="*/ 75 h 3"/>
                <a:gd name="T42" fmla="*/ 25 w 2"/>
                <a:gd name="T43" fmla="*/ 75 h 3"/>
                <a:gd name="T44" fmla="*/ 50 w 2"/>
                <a:gd name="T45" fmla="*/ 75 h 3"/>
                <a:gd name="T46" fmla="*/ 50 w 2"/>
                <a:gd name="T47" fmla="*/ 50 h 3"/>
                <a:gd name="T48" fmla="*/ 50 w 2"/>
                <a:gd name="T49" fmla="*/ 25 h 3"/>
                <a:gd name="T50" fmla="*/ 50 w 2"/>
                <a:gd name="T51" fmla="*/ 25 h 3"/>
                <a:gd name="T52" fmla="*/ 50 w 2"/>
                <a:gd name="T53" fmla="*/ 25 h 3"/>
                <a:gd name="T54" fmla="*/ 50 w 2"/>
                <a:gd name="T55" fmla="*/ 0 h 3"/>
                <a:gd name="T56" fmla="*/ 50 w 2"/>
                <a:gd name="T57" fmla="*/ 0 h 3"/>
                <a:gd name="T58" fmla="*/ 50 w 2"/>
                <a:gd name="T59" fmla="*/ 0 h 3"/>
                <a:gd name="T60" fmla="*/ 25 w 2"/>
                <a:gd name="T61" fmla="*/ 0 h 3"/>
                <a:gd name="T62" fmla="*/ 25 w 2"/>
                <a:gd name="T63" fmla="*/ 0 h 3"/>
                <a:gd name="T64" fmla="*/ 25 w 2"/>
                <a:gd name="T65" fmla="*/ 25 h 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
                <a:gd name="T100" fmla="*/ 0 h 3"/>
                <a:gd name="T101" fmla="*/ 2 w 2"/>
                <a:gd name="T102" fmla="*/ 3 h 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 h="3">
                  <a:moveTo>
                    <a:pt x="1" y="1"/>
                  </a:moveTo>
                  <a:lnTo>
                    <a:pt x="1" y="1"/>
                  </a:lnTo>
                  <a:lnTo>
                    <a:pt x="1" y="0"/>
                  </a:lnTo>
                  <a:lnTo>
                    <a:pt x="0" y="0"/>
                  </a:lnTo>
                  <a:lnTo>
                    <a:pt x="0" y="1"/>
                  </a:lnTo>
                  <a:lnTo>
                    <a:pt x="1" y="1"/>
                  </a:lnTo>
                  <a:lnTo>
                    <a:pt x="1" y="2"/>
                  </a:lnTo>
                  <a:lnTo>
                    <a:pt x="0" y="2"/>
                  </a:lnTo>
                  <a:lnTo>
                    <a:pt x="0" y="3"/>
                  </a:lnTo>
                  <a:lnTo>
                    <a:pt x="1" y="3"/>
                  </a:lnTo>
                  <a:lnTo>
                    <a:pt x="2" y="3"/>
                  </a:lnTo>
                  <a:lnTo>
                    <a:pt x="2" y="2"/>
                  </a:lnTo>
                  <a:lnTo>
                    <a:pt x="2" y="1"/>
                  </a:lnTo>
                  <a:lnTo>
                    <a:pt x="2" y="0"/>
                  </a:lnTo>
                  <a:lnTo>
                    <a:pt x="1" y="0"/>
                  </a:lnTo>
                  <a:lnTo>
                    <a:pt x="1"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5922" name="Freeform 42"/>
            <p:cNvSpPr>
              <a:spLocks/>
            </p:cNvSpPr>
            <p:nvPr/>
          </p:nvSpPr>
          <p:spPr bwMode="auto">
            <a:xfrm>
              <a:off x="795" y="3693"/>
              <a:ext cx="15" cy="15"/>
            </a:xfrm>
            <a:custGeom>
              <a:avLst/>
              <a:gdLst>
                <a:gd name="T0" fmla="*/ 75 w 3"/>
                <a:gd name="T1" fmla="*/ 75 h 3"/>
                <a:gd name="T2" fmla="*/ 75 w 3"/>
                <a:gd name="T3" fmla="*/ 75 h 3"/>
                <a:gd name="T4" fmla="*/ 75 w 3"/>
                <a:gd name="T5" fmla="*/ 75 h 3"/>
                <a:gd name="T6" fmla="*/ 75 w 3"/>
                <a:gd name="T7" fmla="*/ 75 h 3"/>
                <a:gd name="T8" fmla="*/ 75 w 3"/>
                <a:gd name="T9" fmla="*/ 75 h 3"/>
                <a:gd name="T10" fmla="*/ 75 w 3"/>
                <a:gd name="T11" fmla="*/ 75 h 3"/>
                <a:gd name="T12" fmla="*/ 50 w 3"/>
                <a:gd name="T13" fmla="*/ 50 h 3"/>
                <a:gd name="T14" fmla="*/ 25 w 3"/>
                <a:gd name="T15" fmla="*/ 25 h 3"/>
                <a:gd name="T16" fmla="*/ 25 w 3"/>
                <a:gd name="T17" fmla="*/ 25 h 3"/>
                <a:gd name="T18" fmla="*/ 25 w 3"/>
                <a:gd name="T19" fmla="*/ 25 h 3"/>
                <a:gd name="T20" fmla="*/ 25 w 3"/>
                <a:gd name="T21" fmla="*/ 25 h 3"/>
                <a:gd name="T22" fmla="*/ 25 w 3"/>
                <a:gd name="T23" fmla="*/ 25 h 3"/>
                <a:gd name="T24" fmla="*/ 25 w 3"/>
                <a:gd name="T25" fmla="*/ 0 h 3"/>
                <a:gd name="T26" fmla="*/ 0 w 3"/>
                <a:gd name="T27" fmla="*/ 0 h 3"/>
                <a:gd name="T28" fmla="*/ 0 w 3"/>
                <a:gd name="T29" fmla="*/ 0 h 3"/>
                <a:gd name="T30" fmla="*/ 0 w 3"/>
                <a:gd name="T31" fmla="*/ 0 h 3"/>
                <a:gd name="T32" fmla="*/ 0 w 3"/>
                <a:gd name="T33" fmla="*/ 0 h 3"/>
                <a:gd name="T34" fmla="*/ 0 w 3"/>
                <a:gd name="T35" fmla="*/ 0 h 3"/>
                <a:gd name="T36" fmla="*/ 0 w 3"/>
                <a:gd name="T37" fmla="*/ 0 h 3"/>
                <a:gd name="T38" fmla="*/ 0 w 3"/>
                <a:gd name="T39" fmla="*/ 0 h 3"/>
                <a:gd name="T40" fmla="*/ 0 w 3"/>
                <a:gd name="T41" fmla="*/ 25 h 3"/>
                <a:gd name="T42" fmla="*/ 0 w 3"/>
                <a:gd name="T43" fmla="*/ 25 h 3"/>
                <a:gd name="T44" fmla="*/ 0 w 3"/>
                <a:gd name="T45" fmla="*/ 25 h 3"/>
                <a:gd name="T46" fmla="*/ 0 w 3"/>
                <a:gd name="T47" fmla="*/ 25 h 3"/>
                <a:gd name="T48" fmla="*/ 25 w 3"/>
                <a:gd name="T49" fmla="*/ 25 h 3"/>
                <a:gd name="T50" fmla="*/ 25 w 3"/>
                <a:gd name="T51" fmla="*/ 50 h 3"/>
                <a:gd name="T52" fmla="*/ 25 w 3"/>
                <a:gd name="T53" fmla="*/ 50 h 3"/>
                <a:gd name="T54" fmla="*/ 50 w 3"/>
                <a:gd name="T55" fmla="*/ 75 h 3"/>
                <a:gd name="T56" fmla="*/ 50 w 3"/>
                <a:gd name="T57" fmla="*/ 75 h 3"/>
                <a:gd name="T58" fmla="*/ 75 w 3"/>
                <a:gd name="T59" fmla="*/ 75 h 3"/>
                <a:gd name="T60" fmla="*/ 75 w 3"/>
                <a:gd name="T61" fmla="*/ 75 h 3"/>
                <a:gd name="T62" fmla="*/ 75 w 3"/>
                <a:gd name="T63" fmla="*/ 75 h 3"/>
                <a:gd name="T64" fmla="*/ 75 w 3"/>
                <a:gd name="T65" fmla="*/ 75 h 3"/>
                <a:gd name="T66" fmla="*/ 75 w 3"/>
                <a:gd name="T67" fmla="*/ 75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
                <a:gd name="T103" fmla="*/ 0 h 3"/>
                <a:gd name="T104" fmla="*/ 3 w 3"/>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 h="3">
                  <a:moveTo>
                    <a:pt x="3" y="3"/>
                  </a:moveTo>
                  <a:lnTo>
                    <a:pt x="3" y="3"/>
                  </a:lnTo>
                  <a:lnTo>
                    <a:pt x="2" y="2"/>
                  </a:lnTo>
                  <a:lnTo>
                    <a:pt x="1" y="1"/>
                  </a:lnTo>
                  <a:lnTo>
                    <a:pt x="1" y="0"/>
                  </a:lnTo>
                  <a:lnTo>
                    <a:pt x="0" y="0"/>
                  </a:lnTo>
                  <a:lnTo>
                    <a:pt x="0" y="1"/>
                  </a:lnTo>
                  <a:lnTo>
                    <a:pt x="1" y="1"/>
                  </a:lnTo>
                  <a:lnTo>
                    <a:pt x="1" y="2"/>
                  </a:lnTo>
                  <a:lnTo>
                    <a:pt x="2" y="3"/>
                  </a:lnTo>
                  <a:lnTo>
                    <a:pt x="3" y="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5923" name="Freeform 43"/>
            <p:cNvSpPr>
              <a:spLocks/>
            </p:cNvSpPr>
            <p:nvPr/>
          </p:nvSpPr>
          <p:spPr bwMode="auto">
            <a:xfrm>
              <a:off x="768" y="3683"/>
              <a:ext cx="19" cy="10"/>
            </a:xfrm>
            <a:custGeom>
              <a:avLst/>
              <a:gdLst>
                <a:gd name="T0" fmla="*/ 0 w 4"/>
                <a:gd name="T1" fmla="*/ 25 h 2"/>
                <a:gd name="T2" fmla="*/ 0 w 4"/>
                <a:gd name="T3" fmla="*/ 25 h 2"/>
                <a:gd name="T4" fmla="*/ 24 w 4"/>
                <a:gd name="T5" fmla="*/ 0 h 2"/>
                <a:gd name="T6" fmla="*/ 24 w 4"/>
                <a:gd name="T7" fmla="*/ 0 h 2"/>
                <a:gd name="T8" fmla="*/ 47 w 4"/>
                <a:gd name="T9" fmla="*/ 0 h 2"/>
                <a:gd name="T10" fmla="*/ 66 w 4"/>
                <a:gd name="T11" fmla="*/ 0 h 2"/>
                <a:gd name="T12" fmla="*/ 66 w 4"/>
                <a:gd name="T13" fmla="*/ 0 h 2"/>
                <a:gd name="T14" fmla="*/ 66 w 4"/>
                <a:gd name="T15" fmla="*/ 0 h 2"/>
                <a:gd name="T16" fmla="*/ 66 w 4"/>
                <a:gd name="T17" fmla="*/ 25 h 2"/>
                <a:gd name="T18" fmla="*/ 90 w 4"/>
                <a:gd name="T19" fmla="*/ 25 h 2"/>
                <a:gd name="T20" fmla="*/ 90 w 4"/>
                <a:gd name="T21" fmla="*/ 25 h 2"/>
                <a:gd name="T22" fmla="*/ 90 w 4"/>
                <a:gd name="T23" fmla="*/ 25 h 2"/>
                <a:gd name="T24" fmla="*/ 90 w 4"/>
                <a:gd name="T25" fmla="*/ 25 h 2"/>
                <a:gd name="T26" fmla="*/ 90 w 4"/>
                <a:gd name="T27" fmla="*/ 25 h 2"/>
                <a:gd name="T28" fmla="*/ 90 w 4"/>
                <a:gd name="T29" fmla="*/ 25 h 2"/>
                <a:gd name="T30" fmla="*/ 90 w 4"/>
                <a:gd name="T31" fmla="*/ 25 h 2"/>
                <a:gd name="T32" fmla="*/ 90 w 4"/>
                <a:gd name="T33" fmla="*/ 50 h 2"/>
                <a:gd name="T34" fmla="*/ 90 w 4"/>
                <a:gd name="T35" fmla="*/ 50 h 2"/>
                <a:gd name="T36" fmla="*/ 90 w 4"/>
                <a:gd name="T37" fmla="*/ 50 h 2"/>
                <a:gd name="T38" fmla="*/ 90 w 4"/>
                <a:gd name="T39" fmla="*/ 50 h 2"/>
                <a:gd name="T40" fmla="*/ 66 w 4"/>
                <a:gd name="T41" fmla="*/ 25 h 2"/>
                <a:gd name="T42" fmla="*/ 66 w 4"/>
                <a:gd name="T43" fmla="*/ 25 h 2"/>
                <a:gd name="T44" fmla="*/ 66 w 4"/>
                <a:gd name="T45" fmla="*/ 50 h 2"/>
                <a:gd name="T46" fmla="*/ 66 w 4"/>
                <a:gd name="T47" fmla="*/ 50 h 2"/>
                <a:gd name="T48" fmla="*/ 66 w 4"/>
                <a:gd name="T49" fmla="*/ 50 h 2"/>
                <a:gd name="T50" fmla="*/ 47 w 4"/>
                <a:gd name="T51" fmla="*/ 50 h 2"/>
                <a:gd name="T52" fmla="*/ 47 w 4"/>
                <a:gd name="T53" fmla="*/ 50 h 2"/>
                <a:gd name="T54" fmla="*/ 47 w 4"/>
                <a:gd name="T55" fmla="*/ 50 h 2"/>
                <a:gd name="T56" fmla="*/ 47 w 4"/>
                <a:gd name="T57" fmla="*/ 50 h 2"/>
                <a:gd name="T58" fmla="*/ 47 w 4"/>
                <a:gd name="T59" fmla="*/ 50 h 2"/>
                <a:gd name="T60" fmla="*/ 47 w 4"/>
                <a:gd name="T61" fmla="*/ 50 h 2"/>
                <a:gd name="T62" fmla="*/ 47 w 4"/>
                <a:gd name="T63" fmla="*/ 50 h 2"/>
                <a:gd name="T64" fmla="*/ 24 w 4"/>
                <a:gd name="T65" fmla="*/ 50 h 2"/>
                <a:gd name="T66" fmla="*/ 24 w 4"/>
                <a:gd name="T67" fmla="*/ 50 h 2"/>
                <a:gd name="T68" fmla="*/ 24 w 4"/>
                <a:gd name="T69" fmla="*/ 25 h 2"/>
                <a:gd name="T70" fmla="*/ 24 w 4"/>
                <a:gd name="T71" fmla="*/ 25 h 2"/>
                <a:gd name="T72" fmla="*/ 24 w 4"/>
                <a:gd name="T73" fmla="*/ 25 h 2"/>
                <a:gd name="T74" fmla="*/ 24 w 4"/>
                <a:gd name="T75" fmla="*/ 25 h 2"/>
                <a:gd name="T76" fmla="*/ 24 w 4"/>
                <a:gd name="T77" fmla="*/ 25 h 2"/>
                <a:gd name="T78" fmla="*/ 24 w 4"/>
                <a:gd name="T79" fmla="*/ 25 h 2"/>
                <a:gd name="T80" fmla="*/ 24 w 4"/>
                <a:gd name="T81" fmla="*/ 25 h 2"/>
                <a:gd name="T82" fmla="*/ 24 w 4"/>
                <a:gd name="T83" fmla="*/ 25 h 2"/>
                <a:gd name="T84" fmla="*/ 24 w 4"/>
                <a:gd name="T85" fmla="*/ 25 h 2"/>
                <a:gd name="T86" fmla="*/ 24 w 4"/>
                <a:gd name="T87" fmla="*/ 25 h 2"/>
                <a:gd name="T88" fmla="*/ 24 w 4"/>
                <a:gd name="T89" fmla="*/ 25 h 2"/>
                <a:gd name="T90" fmla="*/ 24 w 4"/>
                <a:gd name="T91" fmla="*/ 25 h 2"/>
                <a:gd name="T92" fmla="*/ 24 w 4"/>
                <a:gd name="T93" fmla="*/ 25 h 2"/>
                <a:gd name="T94" fmla="*/ 0 w 4"/>
                <a:gd name="T95" fmla="*/ 25 h 2"/>
                <a:gd name="T96" fmla="*/ 0 w 4"/>
                <a:gd name="T97" fmla="*/ 25 h 2"/>
                <a:gd name="T98" fmla="*/ 0 w 4"/>
                <a:gd name="T99" fmla="*/ 25 h 2"/>
                <a:gd name="T100" fmla="*/ 0 w 4"/>
                <a:gd name="T101" fmla="*/ 25 h 2"/>
                <a:gd name="T102" fmla="*/ 0 w 4"/>
                <a:gd name="T103" fmla="*/ 25 h 2"/>
                <a:gd name="T104" fmla="*/ 0 w 4"/>
                <a:gd name="T105" fmla="*/ 25 h 2"/>
                <a:gd name="T106" fmla="*/ 0 w 4"/>
                <a:gd name="T107" fmla="*/ 25 h 2"/>
                <a:gd name="T108" fmla="*/ 0 w 4"/>
                <a:gd name="T109" fmla="*/ 25 h 2"/>
                <a:gd name="T110" fmla="*/ 0 w 4"/>
                <a:gd name="T111" fmla="*/ 25 h 2"/>
                <a:gd name="T112" fmla="*/ 0 w 4"/>
                <a:gd name="T113" fmla="*/ 25 h 2"/>
                <a:gd name="T114" fmla="*/ 0 w 4"/>
                <a:gd name="T115" fmla="*/ 25 h 2"/>
                <a:gd name="T116" fmla="*/ 0 w 4"/>
                <a:gd name="T117" fmla="*/ 25 h 2"/>
                <a:gd name="T118" fmla="*/ 0 w 4"/>
                <a:gd name="T119" fmla="*/ 25 h 2"/>
                <a:gd name="T120" fmla="*/ 0 w 4"/>
                <a:gd name="T121" fmla="*/ 25 h 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
                <a:gd name="T184" fmla="*/ 0 h 2"/>
                <a:gd name="T185" fmla="*/ 4 w 4"/>
                <a:gd name="T186" fmla="*/ 2 h 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 h="2">
                  <a:moveTo>
                    <a:pt x="0" y="1"/>
                  </a:moveTo>
                  <a:lnTo>
                    <a:pt x="0" y="1"/>
                  </a:lnTo>
                  <a:lnTo>
                    <a:pt x="1" y="0"/>
                  </a:lnTo>
                  <a:lnTo>
                    <a:pt x="2" y="0"/>
                  </a:lnTo>
                  <a:lnTo>
                    <a:pt x="3" y="0"/>
                  </a:lnTo>
                  <a:lnTo>
                    <a:pt x="3" y="1"/>
                  </a:lnTo>
                  <a:lnTo>
                    <a:pt x="4" y="1"/>
                  </a:lnTo>
                  <a:lnTo>
                    <a:pt x="4" y="2"/>
                  </a:lnTo>
                  <a:lnTo>
                    <a:pt x="3" y="1"/>
                  </a:lnTo>
                  <a:lnTo>
                    <a:pt x="3" y="2"/>
                  </a:lnTo>
                  <a:lnTo>
                    <a:pt x="2" y="2"/>
                  </a:lnTo>
                  <a:lnTo>
                    <a:pt x="1" y="2"/>
                  </a:lnTo>
                  <a:lnTo>
                    <a:pt x="1" y="1"/>
                  </a:lnTo>
                  <a:lnTo>
                    <a:pt x="0" y="1"/>
                  </a:lnTo>
                  <a:close/>
                </a:path>
              </a:pathLst>
            </a:custGeom>
            <a:solidFill>
              <a:schemeClr val="bg1"/>
            </a:solidFill>
            <a:ln w="12700" cmpd="sng">
              <a:solidFill>
                <a:srgbClr val="000000"/>
              </a:solidFill>
              <a:prstDash val="solid"/>
              <a:round/>
              <a:headEnd/>
              <a:tailEnd/>
            </a:ln>
          </p:spPr>
          <p:txBody>
            <a:bodyPr/>
            <a:lstStyle/>
            <a:p>
              <a:endParaRPr lang="en-US"/>
            </a:p>
          </p:txBody>
        </p:sp>
      </p:grpSp>
      <p:sp>
        <p:nvSpPr>
          <p:cNvPr id="35866" name="Freeform 44"/>
          <p:cNvSpPr>
            <a:spLocks/>
          </p:cNvSpPr>
          <p:nvPr/>
        </p:nvSpPr>
        <p:spPr bwMode="auto">
          <a:xfrm>
            <a:off x="2956278" y="2794001"/>
            <a:ext cx="551744" cy="727075"/>
          </a:xfrm>
          <a:custGeom>
            <a:avLst/>
            <a:gdLst>
              <a:gd name="T0" fmla="*/ 2147483647 w 76"/>
              <a:gd name="T1" fmla="*/ 2147483647 h 94"/>
              <a:gd name="T2" fmla="*/ 2147483647 w 76"/>
              <a:gd name="T3" fmla="*/ 1615351768 h 94"/>
              <a:gd name="T4" fmla="*/ 2147483647 w 76"/>
              <a:gd name="T5" fmla="*/ 1376035883 h 94"/>
              <a:gd name="T6" fmla="*/ 2147483647 w 76"/>
              <a:gd name="T7" fmla="*/ 358966214 h 94"/>
              <a:gd name="T8" fmla="*/ 1067265107 w 76"/>
              <a:gd name="T9" fmla="*/ 0 h 94"/>
              <a:gd name="T10" fmla="*/ 0 w 76"/>
              <a:gd name="T11" fmla="*/ 2147483647 h 94"/>
              <a:gd name="T12" fmla="*/ 0 w 76"/>
              <a:gd name="T13" fmla="*/ 2147483647 h 94"/>
              <a:gd name="T14" fmla="*/ 2147483647 w 76"/>
              <a:gd name="T15" fmla="*/ 2147483647 h 94"/>
              <a:gd name="T16" fmla="*/ 2147483647 w 76"/>
              <a:gd name="T17" fmla="*/ 2147483647 h 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
              <a:gd name="T28" fmla="*/ 0 h 94"/>
              <a:gd name="T29" fmla="*/ 76 w 76"/>
              <a:gd name="T30" fmla="*/ 94 h 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 h="94">
                <a:moveTo>
                  <a:pt x="66" y="94"/>
                </a:moveTo>
                <a:lnTo>
                  <a:pt x="76" y="27"/>
                </a:lnTo>
                <a:lnTo>
                  <a:pt x="51" y="23"/>
                </a:lnTo>
                <a:lnTo>
                  <a:pt x="53" y="6"/>
                </a:lnTo>
                <a:lnTo>
                  <a:pt x="16" y="0"/>
                </a:lnTo>
                <a:lnTo>
                  <a:pt x="0" y="84"/>
                </a:lnTo>
                <a:lnTo>
                  <a:pt x="66" y="9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5867" name="Freeform 45"/>
          <p:cNvSpPr>
            <a:spLocks/>
          </p:cNvSpPr>
          <p:nvPr/>
        </p:nvSpPr>
        <p:spPr bwMode="auto">
          <a:xfrm>
            <a:off x="2343856" y="1709739"/>
            <a:ext cx="649111" cy="511175"/>
          </a:xfrm>
          <a:custGeom>
            <a:avLst/>
            <a:gdLst>
              <a:gd name="T0" fmla="*/ 65836088 w 90"/>
              <a:gd name="T1" fmla="*/ 2147483647 h 66"/>
              <a:gd name="T2" fmla="*/ 0 w 90"/>
              <a:gd name="T3" fmla="*/ 2147483647 h 66"/>
              <a:gd name="T4" fmla="*/ 65836088 w 90"/>
              <a:gd name="T5" fmla="*/ 2147483647 h 66"/>
              <a:gd name="T6" fmla="*/ 65836088 w 90"/>
              <a:gd name="T7" fmla="*/ 2099519644 h 66"/>
              <a:gd name="T8" fmla="*/ 65836088 w 90"/>
              <a:gd name="T9" fmla="*/ 2099519644 h 66"/>
              <a:gd name="T10" fmla="*/ 131672176 w 90"/>
              <a:gd name="T11" fmla="*/ 2147483647 h 66"/>
              <a:gd name="T12" fmla="*/ 65836088 w 90"/>
              <a:gd name="T13" fmla="*/ 2147483647 h 66"/>
              <a:gd name="T14" fmla="*/ 197508280 w 90"/>
              <a:gd name="T15" fmla="*/ 2147483647 h 66"/>
              <a:gd name="T16" fmla="*/ 197508280 w 90"/>
              <a:gd name="T17" fmla="*/ 2099519644 h 66"/>
              <a:gd name="T18" fmla="*/ 197508280 w 90"/>
              <a:gd name="T19" fmla="*/ 1979547991 h 66"/>
              <a:gd name="T20" fmla="*/ 131672176 w 90"/>
              <a:gd name="T21" fmla="*/ 1799583494 h 66"/>
              <a:gd name="T22" fmla="*/ 197508280 w 90"/>
              <a:gd name="T23" fmla="*/ 1799583494 h 66"/>
              <a:gd name="T24" fmla="*/ 329172373 w 90"/>
              <a:gd name="T25" fmla="*/ 1739597910 h 66"/>
              <a:gd name="T26" fmla="*/ 263344352 w 90"/>
              <a:gd name="T27" fmla="*/ 1679612326 h 66"/>
              <a:gd name="T28" fmla="*/ 197508280 w 90"/>
              <a:gd name="T29" fmla="*/ 1739597910 h 66"/>
              <a:gd name="T30" fmla="*/ 197508280 w 90"/>
              <a:gd name="T31" fmla="*/ 1499655574 h 66"/>
              <a:gd name="T32" fmla="*/ 197508280 w 90"/>
              <a:gd name="T33" fmla="*/ 1319698822 h 66"/>
              <a:gd name="T34" fmla="*/ 197508280 w 90"/>
              <a:gd name="T35" fmla="*/ 1019763157 h 66"/>
              <a:gd name="T36" fmla="*/ 131672176 w 90"/>
              <a:gd name="T37" fmla="*/ 659849411 h 66"/>
              <a:gd name="T38" fmla="*/ 131672176 w 90"/>
              <a:gd name="T39" fmla="*/ 359913625 h 66"/>
              <a:gd name="T40" fmla="*/ 724188933 w 90"/>
              <a:gd name="T41" fmla="*/ 539878243 h 66"/>
              <a:gd name="T42" fmla="*/ 1250869650 w 90"/>
              <a:gd name="T43" fmla="*/ 779820579 h 66"/>
              <a:gd name="T44" fmla="*/ 1514205824 w 90"/>
              <a:gd name="T45" fmla="*/ 839806163 h 66"/>
              <a:gd name="T46" fmla="*/ 1580041896 w 90"/>
              <a:gd name="T47" fmla="*/ 899791747 h 66"/>
              <a:gd name="T48" fmla="*/ 1580041896 w 90"/>
              <a:gd name="T49" fmla="*/ 1199727654 h 66"/>
              <a:gd name="T50" fmla="*/ 1448377866 w 90"/>
              <a:gd name="T51" fmla="*/ 1379684406 h 66"/>
              <a:gd name="T52" fmla="*/ 1448377866 w 90"/>
              <a:gd name="T53" fmla="*/ 1499655574 h 66"/>
              <a:gd name="T54" fmla="*/ 1448377866 w 90"/>
              <a:gd name="T55" fmla="*/ 1619626742 h 66"/>
              <a:gd name="T56" fmla="*/ 1514205824 w 90"/>
              <a:gd name="T57" fmla="*/ 1679612326 h 66"/>
              <a:gd name="T58" fmla="*/ 1645877968 w 90"/>
              <a:gd name="T59" fmla="*/ 1439669990 h 66"/>
              <a:gd name="T60" fmla="*/ 1777550113 w 90"/>
              <a:gd name="T61" fmla="*/ 1259713238 h 66"/>
              <a:gd name="T62" fmla="*/ 1909222257 w 90"/>
              <a:gd name="T63" fmla="*/ 1079748741 h 66"/>
              <a:gd name="T64" fmla="*/ 1711714041 w 90"/>
              <a:gd name="T65" fmla="*/ 599863827 h 66"/>
              <a:gd name="T66" fmla="*/ 1777550113 w 90"/>
              <a:gd name="T67" fmla="*/ 539878243 h 66"/>
              <a:gd name="T68" fmla="*/ 1909222257 w 90"/>
              <a:gd name="T69" fmla="*/ 419906954 h 66"/>
              <a:gd name="T70" fmla="*/ 1777550113 w 90"/>
              <a:gd name="T71" fmla="*/ 299928041 h 66"/>
              <a:gd name="T72" fmla="*/ 1777550113 w 90"/>
              <a:gd name="T73" fmla="*/ 0 h 66"/>
              <a:gd name="T74" fmla="*/ 2147483647 w 90"/>
              <a:gd name="T75" fmla="*/ 539878243 h 66"/>
              <a:gd name="T76" fmla="*/ 2147483647 w 90"/>
              <a:gd name="T77" fmla="*/ 959777331 h 66"/>
              <a:gd name="T78" fmla="*/ 2147483647 w 90"/>
              <a:gd name="T79" fmla="*/ 2147483647 h 66"/>
              <a:gd name="T80" fmla="*/ 2147483647 w 90"/>
              <a:gd name="T81" fmla="*/ 2147483647 h 66"/>
              <a:gd name="T82" fmla="*/ 2147483647 w 90"/>
              <a:gd name="T83" fmla="*/ 2147483647 h 66"/>
              <a:gd name="T84" fmla="*/ 2147483647 w 90"/>
              <a:gd name="T85" fmla="*/ 2147483647 h 66"/>
              <a:gd name="T86" fmla="*/ 2147483647 w 90"/>
              <a:gd name="T87" fmla="*/ 2147483647 h 66"/>
              <a:gd name="T88" fmla="*/ 2147483647 w 90"/>
              <a:gd name="T89" fmla="*/ 2147483647 h 66"/>
              <a:gd name="T90" fmla="*/ 2147483647 w 90"/>
              <a:gd name="T91" fmla="*/ 2147483647 h 66"/>
              <a:gd name="T92" fmla="*/ 2147483647 w 90"/>
              <a:gd name="T93" fmla="*/ 2147483647 h 66"/>
              <a:gd name="T94" fmla="*/ 2147483647 w 90"/>
              <a:gd name="T95" fmla="*/ 2147483647 h 66"/>
              <a:gd name="T96" fmla="*/ 2147483647 w 90"/>
              <a:gd name="T97" fmla="*/ 2147483647 h 66"/>
              <a:gd name="T98" fmla="*/ 2147483647 w 90"/>
              <a:gd name="T99" fmla="*/ 2147483647 h 66"/>
              <a:gd name="T100" fmla="*/ 2147483647 w 90"/>
              <a:gd name="T101" fmla="*/ 2147483647 h 66"/>
              <a:gd name="T102" fmla="*/ 2147483647 w 90"/>
              <a:gd name="T103" fmla="*/ 2147483647 h 66"/>
              <a:gd name="T104" fmla="*/ 1975058329 w 90"/>
              <a:gd name="T105" fmla="*/ 2147483647 h 66"/>
              <a:gd name="T106" fmla="*/ 1580041896 w 90"/>
              <a:gd name="T107" fmla="*/ 2147483647 h 66"/>
              <a:gd name="T108" fmla="*/ 1250869650 w 90"/>
              <a:gd name="T109" fmla="*/ 2147483647 h 66"/>
              <a:gd name="T110" fmla="*/ 790025005 w 90"/>
              <a:gd name="T111" fmla="*/ 2147483647 h 66"/>
              <a:gd name="T112" fmla="*/ 724188933 w 90"/>
              <a:gd name="T113" fmla="*/ 2147483647 h 66"/>
              <a:gd name="T114" fmla="*/ 724188933 w 90"/>
              <a:gd name="T115" fmla="*/ 2147483647 h 66"/>
              <a:gd name="T116" fmla="*/ 460844518 w 90"/>
              <a:gd name="T117" fmla="*/ 2147483647 h 66"/>
              <a:gd name="T118" fmla="*/ 395008446 w 90"/>
              <a:gd name="T119" fmla="*/ 2147483647 h 66"/>
              <a:gd name="T120" fmla="*/ 197508280 w 90"/>
              <a:gd name="T121" fmla="*/ 2147483647 h 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0"/>
              <a:gd name="T184" fmla="*/ 0 h 66"/>
              <a:gd name="T185" fmla="*/ 90 w 90"/>
              <a:gd name="T186" fmla="*/ 66 h 6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0" h="66">
                <a:moveTo>
                  <a:pt x="3" y="42"/>
                </a:moveTo>
                <a:lnTo>
                  <a:pt x="1" y="40"/>
                </a:lnTo>
                <a:lnTo>
                  <a:pt x="0" y="40"/>
                </a:lnTo>
                <a:lnTo>
                  <a:pt x="0" y="39"/>
                </a:lnTo>
                <a:lnTo>
                  <a:pt x="1" y="37"/>
                </a:lnTo>
                <a:lnTo>
                  <a:pt x="1" y="36"/>
                </a:lnTo>
                <a:lnTo>
                  <a:pt x="1" y="35"/>
                </a:lnTo>
                <a:lnTo>
                  <a:pt x="2" y="35"/>
                </a:lnTo>
                <a:lnTo>
                  <a:pt x="2" y="36"/>
                </a:lnTo>
                <a:lnTo>
                  <a:pt x="2" y="37"/>
                </a:lnTo>
                <a:lnTo>
                  <a:pt x="1" y="37"/>
                </a:lnTo>
                <a:lnTo>
                  <a:pt x="2" y="38"/>
                </a:lnTo>
                <a:lnTo>
                  <a:pt x="3" y="36"/>
                </a:lnTo>
                <a:lnTo>
                  <a:pt x="3" y="35"/>
                </a:lnTo>
                <a:lnTo>
                  <a:pt x="4" y="34"/>
                </a:lnTo>
                <a:lnTo>
                  <a:pt x="3" y="33"/>
                </a:lnTo>
                <a:lnTo>
                  <a:pt x="2" y="33"/>
                </a:lnTo>
                <a:lnTo>
                  <a:pt x="2" y="30"/>
                </a:lnTo>
                <a:lnTo>
                  <a:pt x="3" y="30"/>
                </a:lnTo>
                <a:lnTo>
                  <a:pt x="4" y="30"/>
                </a:lnTo>
                <a:lnTo>
                  <a:pt x="5" y="29"/>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80" y="59"/>
                </a:lnTo>
                <a:lnTo>
                  <a:pt x="80" y="60"/>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6" y="43"/>
                </a:lnTo>
                <a:lnTo>
                  <a:pt x="3" y="42"/>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5868" name="Freeform 46"/>
          <p:cNvSpPr>
            <a:spLocks/>
          </p:cNvSpPr>
          <p:nvPr/>
        </p:nvSpPr>
        <p:spPr bwMode="auto">
          <a:xfrm>
            <a:off x="2168878" y="2035176"/>
            <a:ext cx="781756" cy="696913"/>
          </a:xfrm>
          <a:custGeom>
            <a:avLst/>
            <a:gdLst>
              <a:gd name="T0" fmla="*/ 0 w 108"/>
              <a:gd name="T1" fmla="*/ 2147483647 h 90"/>
              <a:gd name="T2" fmla="*/ 0 w 108"/>
              <a:gd name="T3" fmla="*/ 2147483647 h 90"/>
              <a:gd name="T4" fmla="*/ 66310784 w 108"/>
              <a:gd name="T5" fmla="*/ 2147483647 h 90"/>
              <a:gd name="T6" fmla="*/ 132629710 w 108"/>
              <a:gd name="T7" fmla="*/ 2147483647 h 90"/>
              <a:gd name="T8" fmla="*/ 198940510 w 108"/>
              <a:gd name="T9" fmla="*/ 2147483647 h 90"/>
              <a:gd name="T10" fmla="*/ 331562109 w 108"/>
              <a:gd name="T11" fmla="*/ 2147483647 h 90"/>
              <a:gd name="T12" fmla="*/ 331562109 w 108"/>
              <a:gd name="T13" fmla="*/ 2147483647 h 90"/>
              <a:gd name="T14" fmla="*/ 663132360 w 108"/>
              <a:gd name="T15" fmla="*/ 2147483647 h 90"/>
              <a:gd name="T16" fmla="*/ 1061013253 w 108"/>
              <a:gd name="T17" fmla="*/ 1379113409 h 90"/>
              <a:gd name="T18" fmla="*/ 1326264721 w 108"/>
              <a:gd name="T19" fmla="*/ 779497168 h 90"/>
              <a:gd name="T20" fmla="*/ 1591515934 w 108"/>
              <a:gd name="T21" fmla="*/ 179880988 h 90"/>
              <a:gd name="T22" fmla="*/ 1591515934 w 108"/>
              <a:gd name="T23" fmla="*/ 0 h 90"/>
              <a:gd name="T24" fmla="*/ 1790456381 w 108"/>
              <a:gd name="T25" fmla="*/ 0 h 90"/>
              <a:gd name="T26" fmla="*/ 1989396827 w 108"/>
              <a:gd name="T27" fmla="*/ 59957743 h 90"/>
              <a:gd name="T28" fmla="*/ 2055707594 w 108"/>
              <a:gd name="T29" fmla="*/ 119923230 h 90"/>
              <a:gd name="T30" fmla="*/ 2147483647 w 108"/>
              <a:gd name="T31" fmla="*/ 299804248 h 90"/>
              <a:gd name="T32" fmla="*/ 2147483647 w 108"/>
              <a:gd name="T33" fmla="*/ 479692920 h 90"/>
              <a:gd name="T34" fmla="*/ 2147483647 w 108"/>
              <a:gd name="T35" fmla="*/ 839462640 h 90"/>
              <a:gd name="T36" fmla="*/ 2147483647 w 108"/>
              <a:gd name="T37" fmla="*/ 959385839 h 90"/>
              <a:gd name="T38" fmla="*/ 2147483647 w 108"/>
              <a:gd name="T39" fmla="*/ 959385839 h 90"/>
              <a:gd name="T40" fmla="*/ 2147483647 w 108"/>
              <a:gd name="T41" fmla="*/ 1079309281 h 90"/>
              <a:gd name="T42" fmla="*/ 2147483647 w 108"/>
              <a:gd name="T43" fmla="*/ 1079309281 h 90"/>
              <a:gd name="T44" fmla="*/ 2147483647 w 108"/>
              <a:gd name="T45" fmla="*/ 1139267009 h 90"/>
              <a:gd name="T46" fmla="*/ 2147483647 w 108"/>
              <a:gd name="T47" fmla="*/ 1079309281 h 90"/>
              <a:gd name="T48" fmla="*/ 2147483647 w 108"/>
              <a:gd name="T49" fmla="*/ 1139267009 h 90"/>
              <a:gd name="T50" fmla="*/ 2147483647 w 108"/>
              <a:gd name="T51" fmla="*/ 1079309281 h 90"/>
              <a:gd name="T52" fmla="*/ 2147483647 w 108"/>
              <a:gd name="T53" fmla="*/ 1139267009 h 90"/>
              <a:gd name="T54" fmla="*/ 2147483647 w 108"/>
              <a:gd name="T55" fmla="*/ 1139267009 h 90"/>
              <a:gd name="T56" fmla="*/ 2147483647 w 108"/>
              <a:gd name="T57" fmla="*/ 1439071137 h 90"/>
              <a:gd name="T58" fmla="*/ 2147483647 w 108"/>
              <a:gd name="T59" fmla="*/ 1618959808 h 90"/>
              <a:gd name="T60" fmla="*/ 2147483647 w 108"/>
              <a:gd name="T61" fmla="*/ 1678917536 h 90"/>
              <a:gd name="T62" fmla="*/ 2147483647 w 108"/>
              <a:gd name="T63" fmla="*/ 2147483647 h 90"/>
              <a:gd name="T64" fmla="*/ 2147483647 w 108"/>
              <a:gd name="T65" fmla="*/ 2147483647 h 90"/>
              <a:gd name="T66" fmla="*/ 2147483647 w 108"/>
              <a:gd name="T67" fmla="*/ 2147483647 h 90"/>
              <a:gd name="T68" fmla="*/ 2147483647 w 108"/>
              <a:gd name="T69" fmla="*/ 2147483647 h 90"/>
              <a:gd name="T70" fmla="*/ 2147483647 w 108"/>
              <a:gd name="T71" fmla="*/ 2147483647 h 90"/>
              <a:gd name="T72" fmla="*/ 2147483647 w 108"/>
              <a:gd name="T73" fmla="*/ 2147483647 h 90"/>
              <a:gd name="T74" fmla="*/ 2147483647 w 108"/>
              <a:gd name="T75" fmla="*/ 2147483647 h 90"/>
              <a:gd name="T76" fmla="*/ 2147483647 w 108"/>
              <a:gd name="T77" fmla="*/ 2147483647 h 90"/>
              <a:gd name="T78" fmla="*/ 2147483647 w 108"/>
              <a:gd name="T79" fmla="*/ 2147483647 h 90"/>
              <a:gd name="T80" fmla="*/ 66310784 w 108"/>
              <a:gd name="T81" fmla="*/ 2147483647 h 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8"/>
              <a:gd name="T124" fmla="*/ 0 h 90"/>
              <a:gd name="T125" fmla="*/ 108 w 108"/>
              <a:gd name="T126" fmla="*/ 90 h 9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30" y="1"/>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5869" name="Freeform 47"/>
          <p:cNvSpPr>
            <a:spLocks/>
          </p:cNvSpPr>
          <p:nvPr/>
        </p:nvSpPr>
        <p:spPr bwMode="auto">
          <a:xfrm>
            <a:off x="2805289" y="1833564"/>
            <a:ext cx="585612" cy="1006475"/>
          </a:xfrm>
          <a:custGeom>
            <a:avLst/>
            <a:gdLst>
              <a:gd name="T0" fmla="*/ 463080424 w 81"/>
              <a:gd name="T1" fmla="*/ 2147483647 h 130"/>
              <a:gd name="T2" fmla="*/ 529230104 w 81"/>
              <a:gd name="T3" fmla="*/ 2147483647 h 130"/>
              <a:gd name="T4" fmla="*/ 595388045 w 81"/>
              <a:gd name="T5" fmla="*/ 2147483647 h 130"/>
              <a:gd name="T6" fmla="*/ 595388045 w 81"/>
              <a:gd name="T7" fmla="*/ 2147483647 h 130"/>
              <a:gd name="T8" fmla="*/ 396922610 w 81"/>
              <a:gd name="T9" fmla="*/ 2147483647 h 130"/>
              <a:gd name="T10" fmla="*/ 661537725 w 81"/>
              <a:gd name="T11" fmla="*/ 2147483647 h 130"/>
              <a:gd name="T12" fmla="*/ 860003033 w 81"/>
              <a:gd name="T13" fmla="*/ 2147483647 h 130"/>
              <a:gd name="T14" fmla="*/ 926152714 w 81"/>
              <a:gd name="T15" fmla="*/ 2147483647 h 130"/>
              <a:gd name="T16" fmla="*/ 1323075451 w 81"/>
              <a:gd name="T17" fmla="*/ 2147483647 h 130"/>
              <a:gd name="T18" fmla="*/ 1124618276 w 81"/>
              <a:gd name="T19" fmla="*/ 2147483647 h 130"/>
              <a:gd name="T20" fmla="*/ 1058460208 w 81"/>
              <a:gd name="T21" fmla="*/ 2147483647 h 130"/>
              <a:gd name="T22" fmla="*/ 1058460208 w 81"/>
              <a:gd name="T23" fmla="*/ 2147483647 h 130"/>
              <a:gd name="T24" fmla="*/ 1058460208 w 81"/>
              <a:gd name="T25" fmla="*/ 2147483647 h 130"/>
              <a:gd name="T26" fmla="*/ 1058460208 w 81"/>
              <a:gd name="T27" fmla="*/ 2147483647 h 130"/>
              <a:gd name="T28" fmla="*/ 1719997933 w 81"/>
              <a:gd name="T29" fmla="*/ 0 h 130"/>
              <a:gd name="T30" fmla="*/ 2147483647 w 81"/>
              <a:gd name="T31" fmla="*/ 1138865122 h 130"/>
              <a:gd name="T32" fmla="*/ 2147483647 w 81"/>
              <a:gd name="T33" fmla="*/ 1558448869 h 130"/>
              <a:gd name="T34" fmla="*/ 2147483647 w 81"/>
              <a:gd name="T35" fmla="*/ 1738267156 h 130"/>
              <a:gd name="T36" fmla="*/ 2147483647 w 81"/>
              <a:gd name="T37" fmla="*/ 1858153756 h 130"/>
              <a:gd name="T38" fmla="*/ 2147483647 w 81"/>
              <a:gd name="T39" fmla="*/ 2147483647 h 130"/>
              <a:gd name="T40" fmla="*/ 2147483647 w 81"/>
              <a:gd name="T41" fmla="*/ 2147483647 h 130"/>
              <a:gd name="T42" fmla="*/ 2147483647 w 81"/>
              <a:gd name="T43" fmla="*/ 2147483647 h 130"/>
              <a:gd name="T44" fmla="*/ 2147483647 w 81"/>
              <a:gd name="T45" fmla="*/ 2147483647 h 130"/>
              <a:gd name="T46" fmla="*/ 2147483647 w 81"/>
              <a:gd name="T47" fmla="*/ 2147483647 h 130"/>
              <a:gd name="T48" fmla="*/ 2147483647 w 81"/>
              <a:gd name="T49" fmla="*/ 2147483647 h 130"/>
              <a:gd name="T50" fmla="*/ 2147483647 w 81"/>
              <a:gd name="T51" fmla="*/ 2147483647 h 130"/>
              <a:gd name="T52" fmla="*/ 2147483647 w 81"/>
              <a:gd name="T53" fmla="*/ 2147483647 h 130"/>
              <a:gd name="T54" fmla="*/ 2147483647 w 81"/>
              <a:gd name="T55" fmla="*/ 2147483647 h 130"/>
              <a:gd name="T56" fmla="*/ 2147483647 w 81"/>
              <a:gd name="T57" fmla="*/ 2147483647 h 130"/>
              <a:gd name="T58" fmla="*/ 2147483647 w 81"/>
              <a:gd name="T59" fmla="*/ 2147483647 h 130"/>
              <a:gd name="T60" fmla="*/ 2147483647 w 81"/>
              <a:gd name="T61" fmla="*/ 2147483647 h 130"/>
              <a:gd name="T62" fmla="*/ 2147483647 w 81"/>
              <a:gd name="T63" fmla="*/ 2147483647 h 130"/>
              <a:gd name="T64" fmla="*/ 2147483647 w 81"/>
              <a:gd name="T65" fmla="*/ 2147483647 h 130"/>
              <a:gd name="T66" fmla="*/ 2147483647 w 81"/>
              <a:gd name="T67" fmla="*/ 2147483647 h 130"/>
              <a:gd name="T68" fmla="*/ 2147483647 w 81"/>
              <a:gd name="T69" fmla="*/ 2147483647 h 130"/>
              <a:gd name="T70" fmla="*/ 2147483647 w 81"/>
              <a:gd name="T71" fmla="*/ 2147483647 h 130"/>
              <a:gd name="T72" fmla="*/ 2147483647 w 81"/>
              <a:gd name="T73" fmla="*/ 2147483647 h 130"/>
              <a:gd name="T74" fmla="*/ 2147483647 w 81"/>
              <a:gd name="T75" fmla="*/ 2147483647 h 130"/>
              <a:gd name="T76" fmla="*/ 2147483647 w 81"/>
              <a:gd name="T77" fmla="*/ 2147483647 h 130"/>
              <a:gd name="T78" fmla="*/ 2147483647 w 81"/>
              <a:gd name="T79" fmla="*/ 2147483647 h 130"/>
              <a:gd name="T80" fmla="*/ 2147483647 w 81"/>
              <a:gd name="T81" fmla="*/ 2147483647 h 130"/>
              <a:gd name="T82" fmla="*/ 2147483647 w 81"/>
              <a:gd name="T83" fmla="*/ 2147483647 h 130"/>
              <a:gd name="T84" fmla="*/ 2147483647 w 81"/>
              <a:gd name="T85" fmla="*/ 2147483647 h 130"/>
              <a:gd name="T86" fmla="*/ 2147483647 w 81"/>
              <a:gd name="T87" fmla="*/ 2147483647 h 130"/>
              <a:gd name="T88" fmla="*/ 2147483647 w 81"/>
              <a:gd name="T89" fmla="*/ 2147483647 h 130"/>
              <a:gd name="T90" fmla="*/ 2147483647 w 81"/>
              <a:gd name="T91" fmla="*/ 2147483647 h 130"/>
              <a:gd name="T92" fmla="*/ 2147483647 w 81"/>
              <a:gd name="T93" fmla="*/ 2147483647 h 130"/>
              <a:gd name="T94" fmla="*/ 2147483647 w 81"/>
              <a:gd name="T95" fmla="*/ 2147483647 h 130"/>
              <a:gd name="T96" fmla="*/ 0 w 81"/>
              <a:gd name="T97" fmla="*/ 2147483647 h 13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1"/>
              <a:gd name="T148" fmla="*/ 0 h 130"/>
              <a:gd name="T149" fmla="*/ 81 w 81"/>
              <a:gd name="T150" fmla="*/ 130 h 13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5870" name="Freeform 48"/>
          <p:cNvSpPr>
            <a:spLocks/>
          </p:cNvSpPr>
          <p:nvPr/>
        </p:nvSpPr>
        <p:spPr bwMode="auto">
          <a:xfrm>
            <a:off x="3050823" y="1857375"/>
            <a:ext cx="997656" cy="673100"/>
          </a:xfrm>
          <a:custGeom>
            <a:avLst/>
            <a:gdLst>
              <a:gd name="T0" fmla="*/ 2147483647 w 138"/>
              <a:gd name="T1" fmla="*/ 2147483647 h 87"/>
              <a:gd name="T2" fmla="*/ 2147483647 w 138"/>
              <a:gd name="T3" fmla="*/ 2147483647 h 87"/>
              <a:gd name="T4" fmla="*/ 2147483647 w 138"/>
              <a:gd name="T5" fmla="*/ 2147483647 h 87"/>
              <a:gd name="T6" fmla="*/ 2147483647 w 138"/>
              <a:gd name="T7" fmla="*/ 2147483647 h 87"/>
              <a:gd name="T8" fmla="*/ 2147483647 w 138"/>
              <a:gd name="T9" fmla="*/ 2147483647 h 87"/>
              <a:gd name="T10" fmla="*/ 2147483647 w 138"/>
              <a:gd name="T11" fmla="*/ 2147483647 h 87"/>
              <a:gd name="T12" fmla="*/ 2116694859 w 138"/>
              <a:gd name="T13" fmla="*/ 2147483647 h 87"/>
              <a:gd name="T14" fmla="*/ 1918256289 w 138"/>
              <a:gd name="T15" fmla="*/ 2147483647 h 87"/>
              <a:gd name="T16" fmla="*/ 1719817719 w 138"/>
              <a:gd name="T17" fmla="*/ 2147483647 h 87"/>
              <a:gd name="T18" fmla="*/ 1587525338 w 138"/>
              <a:gd name="T19" fmla="*/ 2147483647 h 87"/>
              <a:gd name="T20" fmla="*/ 1521371015 w 138"/>
              <a:gd name="T21" fmla="*/ 2147483647 h 87"/>
              <a:gd name="T22" fmla="*/ 1521371015 w 138"/>
              <a:gd name="T23" fmla="*/ 2147483647 h 87"/>
              <a:gd name="T24" fmla="*/ 1322932445 w 138"/>
              <a:gd name="T25" fmla="*/ 2147483647 h 87"/>
              <a:gd name="T26" fmla="*/ 1322932445 w 138"/>
              <a:gd name="T27" fmla="*/ 2147483647 h 87"/>
              <a:gd name="T28" fmla="*/ 1190640064 w 138"/>
              <a:gd name="T29" fmla="*/ 2147483647 h 87"/>
              <a:gd name="T30" fmla="*/ 1190640064 w 138"/>
              <a:gd name="T31" fmla="*/ 2147483647 h 87"/>
              <a:gd name="T32" fmla="*/ 1124493874 w 138"/>
              <a:gd name="T33" fmla="*/ 2147483647 h 87"/>
              <a:gd name="T34" fmla="*/ 1058347430 w 138"/>
              <a:gd name="T35" fmla="*/ 2147483647 h 87"/>
              <a:gd name="T36" fmla="*/ 992201240 w 138"/>
              <a:gd name="T37" fmla="*/ 2147483647 h 87"/>
              <a:gd name="T38" fmla="*/ 727616479 w 138"/>
              <a:gd name="T39" fmla="*/ 2147483647 h 87"/>
              <a:gd name="T40" fmla="*/ 595324099 w 138"/>
              <a:gd name="T41" fmla="*/ 2147483647 h 87"/>
              <a:gd name="T42" fmla="*/ 595324099 w 138"/>
              <a:gd name="T43" fmla="*/ 2147483647 h 87"/>
              <a:gd name="T44" fmla="*/ 727616479 w 138"/>
              <a:gd name="T45" fmla="*/ 2147483647 h 87"/>
              <a:gd name="T46" fmla="*/ 727616479 w 138"/>
              <a:gd name="T47" fmla="*/ 2147483647 h 87"/>
              <a:gd name="T48" fmla="*/ 793762669 w 138"/>
              <a:gd name="T49" fmla="*/ 2147483647 h 87"/>
              <a:gd name="T50" fmla="*/ 926055049 w 138"/>
              <a:gd name="T51" fmla="*/ 2147483647 h 87"/>
              <a:gd name="T52" fmla="*/ 727616479 w 138"/>
              <a:gd name="T53" fmla="*/ 2147483647 h 87"/>
              <a:gd name="T54" fmla="*/ 529177781 w 138"/>
              <a:gd name="T55" fmla="*/ 2147483647 h 87"/>
              <a:gd name="T56" fmla="*/ 396877268 w 138"/>
              <a:gd name="T57" fmla="*/ 1855589534 h 87"/>
              <a:gd name="T58" fmla="*/ 132292412 w 138"/>
              <a:gd name="T59" fmla="*/ 1616159437 h 87"/>
              <a:gd name="T60" fmla="*/ 132292412 w 138"/>
              <a:gd name="T61" fmla="*/ 1496448257 h 87"/>
              <a:gd name="T62" fmla="*/ 132292412 w 138"/>
              <a:gd name="T63" fmla="*/ 1197158703 h 87"/>
              <a:gd name="T64" fmla="*/ 198438634 w 138"/>
              <a:gd name="T65" fmla="*/ 0 h 87"/>
              <a:gd name="T66" fmla="*/ 2147483647 w 138"/>
              <a:gd name="T67" fmla="*/ 478860314 h 87"/>
              <a:gd name="T68" fmla="*/ 2147483647 w 138"/>
              <a:gd name="T69" fmla="*/ 1137299244 h 87"/>
              <a:gd name="T70" fmla="*/ 2147483647 w 138"/>
              <a:gd name="T71" fmla="*/ 2147483647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8"/>
              <a:gd name="T109" fmla="*/ 0 h 87"/>
              <a:gd name="T110" fmla="*/ 138 w 138"/>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5871" name="Freeform 49"/>
          <p:cNvSpPr>
            <a:spLocks/>
          </p:cNvSpPr>
          <p:nvPr/>
        </p:nvSpPr>
        <p:spPr bwMode="auto">
          <a:xfrm>
            <a:off x="2451100" y="2662239"/>
            <a:ext cx="620889" cy="1030287"/>
          </a:xfrm>
          <a:custGeom>
            <a:avLst/>
            <a:gdLst>
              <a:gd name="T0" fmla="*/ 857587386 w 86"/>
              <a:gd name="T1" fmla="*/ 0 h 133"/>
              <a:gd name="T2" fmla="*/ 0 w 86"/>
              <a:gd name="T3" fmla="*/ 2147483647 h 133"/>
              <a:gd name="T4" fmla="*/ 2147483647 w 86"/>
              <a:gd name="T5" fmla="*/ 2147483647 h 133"/>
              <a:gd name="T6" fmla="*/ 2147483647 w 86"/>
              <a:gd name="T7" fmla="*/ 2147483647 h 133"/>
              <a:gd name="T8" fmla="*/ 2147483647 w 86"/>
              <a:gd name="T9" fmla="*/ 2147483647 h 133"/>
              <a:gd name="T10" fmla="*/ 2147483647 w 86"/>
              <a:gd name="T11" fmla="*/ 2147483647 h 133"/>
              <a:gd name="T12" fmla="*/ 2147483647 w 86"/>
              <a:gd name="T13" fmla="*/ 2147483647 h 133"/>
              <a:gd name="T14" fmla="*/ 2147483647 w 86"/>
              <a:gd name="T15" fmla="*/ 2147483647 h 133"/>
              <a:gd name="T16" fmla="*/ 2147483647 w 86"/>
              <a:gd name="T17" fmla="*/ 2147483647 h 133"/>
              <a:gd name="T18" fmla="*/ 2147483647 w 86"/>
              <a:gd name="T19" fmla="*/ 2147483647 h 133"/>
              <a:gd name="T20" fmla="*/ 2147483647 w 86"/>
              <a:gd name="T21" fmla="*/ 2147483647 h 133"/>
              <a:gd name="T22" fmla="*/ 2147483647 w 86"/>
              <a:gd name="T23" fmla="*/ 2147483647 h 133"/>
              <a:gd name="T24" fmla="*/ 2147483647 w 86"/>
              <a:gd name="T25" fmla="*/ 2147483647 h 133"/>
              <a:gd name="T26" fmla="*/ 2147483647 w 86"/>
              <a:gd name="T27" fmla="*/ 2147483647 h 133"/>
              <a:gd name="T28" fmla="*/ 2147483647 w 86"/>
              <a:gd name="T29" fmla="*/ 2147483647 h 133"/>
              <a:gd name="T30" fmla="*/ 2147483647 w 86"/>
              <a:gd name="T31" fmla="*/ 2147483647 h 133"/>
              <a:gd name="T32" fmla="*/ 2147483647 w 86"/>
              <a:gd name="T33" fmla="*/ 2147483647 h 133"/>
              <a:gd name="T34" fmla="*/ 2147483647 w 86"/>
              <a:gd name="T35" fmla="*/ 2147483647 h 133"/>
              <a:gd name="T36" fmla="*/ 2147483647 w 86"/>
              <a:gd name="T37" fmla="*/ 1020146823 h 133"/>
              <a:gd name="T38" fmla="*/ 2147483647 w 86"/>
              <a:gd name="T39" fmla="*/ 540079538 h 133"/>
              <a:gd name="T40" fmla="*/ 857587386 w 86"/>
              <a:gd name="T41" fmla="*/ 0 h 133"/>
              <a:gd name="T42" fmla="*/ 857587386 w 86"/>
              <a:gd name="T43" fmla="*/ 0 h 13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6"/>
              <a:gd name="T67" fmla="*/ 0 h 133"/>
              <a:gd name="T68" fmla="*/ 86 w 86"/>
              <a:gd name="T69" fmla="*/ 133 h 13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5872" name="Freeform 50"/>
          <p:cNvSpPr>
            <a:spLocks/>
          </p:cNvSpPr>
          <p:nvPr/>
        </p:nvSpPr>
        <p:spPr bwMode="auto">
          <a:xfrm>
            <a:off x="2775656" y="3444875"/>
            <a:ext cx="658988" cy="820738"/>
          </a:xfrm>
          <a:custGeom>
            <a:avLst/>
            <a:gdLst>
              <a:gd name="T0" fmla="*/ 2147483647 w 91"/>
              <a:gd name="T1" fmla="*/ 2147483647 h 106"/>
              <a:gd name="T2" fmla="*/ 2147483647 w 91"/>
              <a:gd name="T3" fmla="*/ 599510464 h 106"/>
              <a:gd name="T4" fmla="*/ 1659274018 w 91"/>
              <a:gd name="T5" fmla="*/ 0 h 106"/>
              <a:gd name="T6" fmla="*/ 1659274018 w 91"/>
              <a:gd name="T7" fmla="*/ 0 h 106"/>
              <a:gd name="T8" fmla="*/ 1526529530 w 91"/>
              <a:gd name="T9" fmla="*/ 539557894 h 106"/>
              <a:gd name="T10" fmla="*/ 1393793189 w 91"/>
              <a:gd name="T11" fmla="*/ 959218146 h 106"/>
              <a:gd name="T12" fmla="*/ 1261048701 w 91"/>
              <a:gd name="T13" fmla="*/ 959218146 h 106"/>
              <a:gd name="T14" fmla="*/ 1194676458 w 91"/>
              <a:gd name="T15" fmla="*/ 899265575 h 106"/>
              <a:gd name="T16" fmla="*/ 1194676458 w 91"/>
              <a:gd name="T17" fmla="*/ 839313005 h 106"/>
              <a:gd name="T18" fmla="*/ 1128304214 w 91"/>
              <a:gd name="T19" fmla="*/ 779368177 h 106"/>
              <a:gd name="T20" fmla="*/ 995567618 w 91"/>
              <a:gd name="T21" fmla="*/ 779368177 h 106"/>
              <a:gd name="T22" fmla="*/ 796450887 w 91"/>
              <a:gd name="T23" fmla="*/ 779368177 h 106"/>
              <a:gd name="T24" fmla="*/ 796450887 w 91"/>
              <a:gd name="T25" fmla="*/ 839313005 h 106"/>
              <a:gd name="T26" fmla="*/ 796450887 w 91"/>
              <a:gd name="T27" fmla="*/ 1019170959 h 106"/>
              <a:gd name="T28" fmla="*/ 796450887 w 91"/>
              <a:gd name="T29" fmla="*/ 1498776040 h 106"/>
              <a:gd name="T30" fmla="*/ 796450887 w 91"/>
              <a:gd name="T31" fmla="*/ 1558728611 h 106"/>
              <a:gd name="T32" fmla="*/ 730078643 w 91"/>
              <a:gd name="T33" fmla="*/ 1798531151 h 106"/>
              <a:gd name="T34" fmla="*/ 730078643 w 91"/>
              <a:gd name="T35" fmla="*/ 1858483722 h 106"/>
              <a:gd name="T36" fmla="*/ 730078643 w 91"/>
              <a:gd name="T37" fmla="*/ 1918436293 h 106"/>
              <a:gd name="T38" fmla="*/ 730078643 w 91"/>
              <a:gd name="T39" fmla="*/ 2038341918 h 106"/>
              <a:gd name="T40" fmla="*/ 730078643 w 91"/>
              <a:gd name="T41" fmla="*/ 2098286746 h 106"/>
              <a:gd name="T42" fmla="*/ 730078643 w 91"/>
              <a:gd name="T43" fmla="*/ 2147483647 h 106"/>
              <a:gd name="T44" fmla="*/ 796450887 w 91"/>
              <a:gd name="T45" fmla="*/ 2147483647 h 106"/>
              <a:gd name="T46" fmla="*/ 796450887 w 91"/>
              <a:gd name="T47" fmla="*/ 2147483647 h 106"/>
              <a:gd name="T48" fmla="*/ 796450887 w 91"/>
              <a:gd name="T49" fmla="*/ 2147483647 h 106"/>
              <a:gd name="T50" fmla="*/ 862823131 w 91"/>
              <a:gd name="T51" fmla="*/ 2147483647 h 106"/>
              <a:gd name="T52" fmla="*/ 862823131 w 91"/>
              <a:gd name="T53" fmla="*/ 2147483647 h 106"/>
              <a:gd name="T54" fmla="*/ 929195375 w 91"/>
              <a:gd name="T55" fmla="*/ 2147483647 h 106"/>
              <a:gd name="T56" fmla="*/ 995567618 w 91"/>
              <a:gd name="T57" fmla="*/ 2147483647 h 106"/>
              <a:gd name="T58" fmla="*/ 929195375 w 91"/>
              <a:gd name="T59" fmla="*/ 2147483647 h 106"/>
              <a:gd name="T60" fmla="*/ 929195375 w 91"/>
              <a:gd name="T61" fmla="*/ 2147483647 h 106"/>
              <a:gd name="T62" fmla="*/ 796450887 w 91"/>
              <a:gd name="T63" fmla="*/ 2147483647 h 106"/>
              <a:gd name="T64" fmla="*/ 663706399 w 91"/>
              <a:gd name="T65" fmla="*/ 2147483647 h 106"/>
              <a:gd name="T66" fmla="*/ 597342302 w 91"/>
              <a:gd name="T67" fmla="*/ 2147483647 h 106"/>
              <a:gd name="T68" fmla="*/ 464597687 w 91"/>
              <a:gd name="T69" fmla="*/ 2147483647 h 106"/>
              <a:gd name="T70" fmla="*/ 331853200 w 91"/>
              <a:gd name="T71" fmla="*/ 2147483647 h 106"/>
              <a:gd name="T72" fmla="*/ 199116795 w 91"/>
              <a:gd name="T73" fmla="*/ 2147483647 h 106"/>
              <a:gd name="T74" fmla="*/ 199116795 w 91"/>
              <a:gd name="T75" fmla="*/ 2147483647 h 106"/>
              <a:gd name="T76" fmla="*/ 265480892 w 91"/>
              <a:gd name="T77" fmla="*/ 2147483647 h 106"/>
              <a:gd name="T78" fmla="*/ 199116795 w 91"/>
              <a:gd name="T79" fmla="*/ 2147483647 h 106"/>
              <a:gd name="T80" fmla="*/ 199116795 w 91"/>
              <a:gd name="T81" fmla="*/ 2147483647 h 106"/>
              <a:gd name="T82" fmla="*/ 199116795 w 91"/>
              <a:gd name="T83" fmla="*/ 2147483647 h 106"/>
              <a:gd name="T84" fmla="*/ 331853200 w 91"/>
              <a:gd name="T85" fmla="*/ 2147483647 h 106"/>
              <a:gd name="T86" fmla="*/ 398225443 w 91"/>
              <a:gd name="T87" fmla="*/ 2147483647 h 106"/>
              <a:gd name="T88" fmla="*/ 331853200 w 91"/>
              <a:gd name="T89" fmla="*/ 2147483647 h 106"/>
              <a:gd name="T90" fmla="*/ 331853200 w 91"/>
              <a:gd name="T91" fmla="*/ 2147483647 h 106"/>
              <a:gd name="T92" fmla="*/ 265480892 w 91"/>
              <a:gd name="T93" fmla="*/ 2147483647 h 106"/>
              <a:gd name="T94" fmla="*/ 199116795 w 91"/>
              <a:gd name="T95" fmla="*/ 2147483647 h 106"/>
              <a:gd name="T96" fmla="*/ 66372260 w 91"/>
              <a:gd name="T97" fmla="*/ 2147483647 h 106"/>
              <a:gd name="T98" fmla="*/ 0 w 91"/>
              <a:gd name="T99" fmla="*/ 2147483647 h 106"/>
              <a:gd name="T100" fmla="*/ 2147483647 w 91"/>
              <a:gd name="T101" fmla="*/ 2147483647 h 106"/>
              <a:gd name="T102" fmla="*/ 2147483647 w 91"/>
              <a:gd name="T103" fmla="*/ 2147483647 h 106"/>
              <a:gd name="T104" fmla="*/ 2147483647 w 91"/>
              <a:gd name="T105" fmla="*/ 2147483647 h 106"/>
              <a:gd name="T106" fmla="*/ 2147483647 w 91"/>
              <a:gd name="T107" fmla="*/ 2147483647 h 10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1"/>
              <a:gd name="T163" fmla="*/ 0 h 106"/>
              <a:gd name="T164" fmla="*/ 91 w 91"/>
              <a:gd name="T165" fmla="*/ 106 h 10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1" h="106">
                <a:moveTo>
                  <a:pt x="78" y="106"/>
                </a:moveTo>
                <a:lnTo>
                  <a:pt x="91" y="1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4" y="44"/>
                </a:lnTo>
                <a:lnTo>
                  <a:pt x="15"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5873" name="Freeform 51"/>
          <p:cNvSpPr>
            <a:spLocks/>
          </p:cNvSpPr>
          <p:nvPr/>
        </p:nvSpPr>
        <p:spPr bwMode="auto">
          <a:xfrm>
            <a:off x="4607278" y="1981201"/>
            <a:ext cx="642055" cy="773113"/>
          </a:xfrm>
          <a:custGeom>
            <a:avLst/>
            <a:gdLst>
              <a:gd name="T0" fmla="*/ 526938724 w 89"/>
              <a:gd name="T1" fmla="*/ 2147483647 h 100"/>
              <a:gd name="T2" fmla="*/ 263465304 w 89"/>
              <a:gd name="T3" fmla="*/ 2147483647 h 100"/>
              <a:gd name="T4" fmla="*/ 461070385 w 89"/>
              <a:gd name="T5" fmla="*/ 2147483647 h 100"/>
              <a:gd name="T6" fmla="*/ 461070385 w 89"/>
              <a:gd name="T7" fmla="*/ 2147483647 h 100"/>
              <a:gd name="T8" fmla="*/ 329333707 w 89"/>
              <a:gd name="T9" fmla="*/ 2147483647 h 100"/>
              <a:gd name="T10" fmla="*/ 329333707 w 89"/>
              <a:gd name="T11" fmla="*/ 2147483647 h 100"/>
              <a:gd name="T12" fmla="*/ 263465304 w 89"/>
              <a:gd name="T13" fmla="*/ 1972419885 h 100"/>
              <a:gd name="T14" fmla="*/ 131736710 w 89"/>
              <a:gd name="T15" fmla="*/ 1554026719 h 100"/>
              <a:gd name="T16" fmla="*/ 0 w 89"/>
              <a:gd name="T17" fmla="*/ 956325268 h 100"/>
              <a:gd name="T18" fmla="*/ 65868355 w 89"/>
              <a:gd name="T19" fmla="*/ 717247877 h 100"/>
              <a:gd name="T20" fmla="*/ 0 w 89"/>
              <a:gd name="T21" fmla="*/ 418393286 h 100"/>
              <a:gd name="T22" fmla="*/ 1514947959 w 89"/>
              <a:gd name="T23" fmla="*/ 179308104 h 100"/>
              <a:gd name="T24" fmla="*/ 1646684638 w 89"/>
              <a:gd name="T25" fmla="*/ 59769363 h 100"/>
              <a:gd name="T26" fmla="*/ 1844281539 w 89"/>
              <a:gd name="T27" fmla="*/ 298854591 h 100"/>
              <a:gd name="T28" fmla="*/ 1844281539 w 89"/>
              <a:gd name="T29" fmla="*/ 597701451 h 100"/>
              <a:gd name="T30" fmla="*/ 2107754896 w 89"/>
              <a:gd name="T31" fmla="*/ 717247877 h 100"/>
              <a:gd name="T32" fmla="*/ 2147483647 w 89"/>
              <a:gd name="T33" fmla="*/ 777017225 h 100"/>
              <a:gd name="T34" fmla="*/ 2147483647 w 89"/>
              <a:gd name="T35" fmla="*/ 777017225 h 100"/>
              <a:gd name="T36" fmla="*/ 2147483647 w 89"/>
              <a:gd name="T37" fmla="*/ 836786573 h 100"/>
              <a:gd name="T38" fmla="*/ 2147483647 w 89"/>
              <a:gd name="T39" fmla="*/ 777017225 h 100"/>
              <a:gd name="T40" fmla="*/ 2147483647 w 89"/>
              <a:gd name="T41" fmla="*/ 836786573 h 100"/>
              <a:gd name="T42" fmla="*/ 2147483647 w 89"/>
              <a:gd name="T43" fmla="*/ 896555921 h 100"/>
              <a:gd name="T44" fmla="*/ 2147483647 w 89"/>
              <a:gd name="T45" fmla="*/ 896555921 h 100"/>
              <a:gd name="T46" fmla="*/ 2147483647 w 89"/>
              <a:gd name="T47" fmla="*/ 1075864206 h 100"/>
              <a:gd name="T48" fmla="*/ 2147483647 w 89"/>
              <a:gd name="T49" fmla="*/ 1016094858 h 100"/>
              <a:gd name="T50" fmla="*/ 2147483647 w 89"/>
              <a:gd name="T51" fmla="*/ 1016094858 h 100"/>
              <a:gd name="T52" fmla="*/ 2147483647 w 89"/>
              <a:gd name="T53" fmla="*/ 1135633553 h 100"/>
              <a:gd name="T54" fmla="*/ 2147483647 w 89"/>
              <a:gd name="T55" fmla="*/ 1255179980 h 100"/>
              <a:gd name="T56" fmla="*/ 2147483647 w 89"/>
              <a:gd name="T57" fmla="*/ 1255179980 h 100"/>
              <a:gd name="T58" fmla="*/ 2147483647 w 89"/>
              <a:gd name="T59" fmla="*/ 1075864206 h 100"/>
              <a:gd name="T60" fmla="*/ 2147483647 w 89"/>
              <a:gd name="T61" fmla="*/ 1195410632 h 100"/>
              <a:gd name="T62" fmla="*/ 2147483647 w 89"/>
              <a:gd name="T63" fmla="*/ 1195410632 h 100"/>
              <a:gd name="T64" fmla="*/ 2147483647 w 89"/>
              <a:gd name="T65" fmla="*/ 1255179980 h 100"/>
              <a:gd name="T66" fmla="*/ 2147483647 w 89"/>
              <a:gd name="T67" fmla="*/ 1314949328 h 100"/>
              <a:gd name="T68" fmla="*/ 2147483647 w 89"/>
              <a:gd name="T69" fmla="*/ 1494257371 h 100"/>
              <a:gd name="T70" fmla="*/ 2147483647 w 89"/>
              <a:gd name="T71" fmla="*/ 1673573146 h 100"/>
              <a:gd name="T72" fmla="*/ 2147483647 w 89"/>
              <a:gd name="T73" fmla="*/ 1793111841 h 100"/>
              <a:gd name="T74" fmla="*/ 2147483647 w 89"/>
              <a:gd name="T75" fmla="*/ 2147483647 h 100"/>
              <a:gd name="T76" fmla="*/ 2147483647 w 89"/>
              <a:gd name="T77" fmla="*/ 2147483647 h 100"/>
              <a:gd name="T78" fmla="*/ 2147483647 w 89"/>
              <a:gd name="T79" fmla="*/ 2147483647 h 100"/>
              <a:gd name="T80" fmla="*/ 2147483647 w 89"/>
              <a:gd name="T81" fmla="*/ 2147483647 h 100"/>
              <a:gd name="T82" fmla="*/ 2147483647 w 89"/>
              <a:gd name="T83" fmla="*/ 2147483647 h 100"/>
              <a:gd name="T84" fmla="*/ 2147483647 w 89"/>
              <a:gd name="T85" fmla="*/ 2147483647 h 100"/>
              <a:gd name="T86" fmla="*/ 2147483647 w 89"/>
              <a:gd name="T87" fmla="*/ 2147483647 h 100"/>
              <a:gd name="T88" fmla="*/ 2147483647 w 89"/>
              <a:gd name="T89" fmla="*/ 2147483647 h 100"/>
              <a:gd name="T90" fmla="*/ 2147483647 w 89"/>
              <a:gd name="T91" fmla="*/ 2147483647 h 100"/>
              <a:gd name="T92" fmla="*/ 2147483647 w 89"/>
              <a:gd name="T93" fmla="*/ 2147483647 h 100"/>
              <a:gd name="T94" fmla="*/ 2147483647 w 89"/>
              <a:gd name="T95" fmla="*/ 2147483647 h 100"/>
              <a:gd name="T96" fmla="*/ 2147483647 w 89"/>
              <a:gd name="T97" fmla="*/ 2147483647 h 100"/>
              <a:gd name="T98" fmla="*/ 2147483647 w 89"/>
              <a:gd name="T99" fmla="*/ 2147483647 h 100"/>
              <a:gd name="T100" fmla="*/ 2147483647 w 89"/>
              <a:gd name="T101" fmla="*/ 2147483647 h 100"/>
              <a:gd name="T102" fmla="*/ 2147483647 w 89"/>
              <a:gd name="T103" fmla="*/ 2147483647 h 100"/>
              <a:gd name="T104" fmla="*/ 526938724 w 89"/>
              <a:gd name="T105" fmla="*/ 2147483647 h 10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9"/>
              <a:gd name="T160" fmla="*/ 0 h 100"/>
              <a:gd name="T161" fmla="*/ 89 w 89"/>
              <a:gd name="T162" fmla="*/ 100 h 10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42" y="14"/>
                </a:lnTo>
                <a:lnTo>
                  <a:pt x="43" y="13"/>
                </a:lnTo>
                <a:lnTo>
                  <a:pt x="48" y="13"/>
                </a:lnTo>
                <a:lnTo>
                  <a:pt x="51" y="14"/>
                </a:lnTo>
                <a:lnTo>
                  <a:pt x="52" y="14"/>
                </a:lnTo>
                <a:lnTo>
                  <a:pt x="52" y="15"/>
                </a:lnTo>
                <a:lnTo>
                  <a:pt x="53" y="15"/>
                </a:lnTo>
                <a:lnTo>
                  <a:pt x="54" y="16"/>
                </a:lnTo>
                <a:lnTo>
                  <a:pt x="54" y="18"/>
                </a:lnTo>
                <a:lnTo>
                  <a:pt x="55" y="19"/>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9" y="82"/>
                </a:lnTo>
                <a:lnTo>
                  <a:pt x="59" y="83"/>
                </a:lnTo>
                <a:lnTo>
                  <a:pt x="63" y="84"/>
                </a:lnTo>
                <a:lnTo>
                  <a:pt x="64" y="87"/>
                </a:lnTo>
                <a:lnTo>
                  <a:pt x="68" y="89"/>
                </a:lnTo>
                <a:lnTo>
                  <a:pt x="72" y="92"/>
                </a:lnTo>
                <a:lnTo>
                  <a:pt x="72" y="93"/>
                </a:lnTo>
                <a:lnTo>
                  <a:pt x="72" y="95"/>
                </a:lnTo>
                <a:lnTo>
                  <a:pt x="72" y="98"/>
                </a:lnTo>
                <a:lnTo>
                  <a:pt x="8" y="10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5874" name="Freeform 52"/>
          <p:cNvSpPr>
            <a:spLocks/>
          </p:cNvSpPr>
          <p:nvPr/>
        </p:nvSpPr>
        <p:spPr bwMode="auto">
          <a:xfrm>
            <a:off x="4902201" y="4133851"/>
            <a:ext cx="557389" cy="511175"/>
          </a:xfrm>
          <a:custGeom>
            <a:avLst/>
            <a:gdLst>
              <a:gd name="T0" fmla="*/ 2147483647 w 77"/>
              <a:gd name="T1" fmla="*/ 59985599 h 66"/>
              <a:gd name="T2" fmla="*/ 2147483647 w 77"/>
              <a:gd name="T3" fmla="*/ 599863827 h 66"/>
              <a:gd name="T4" fmla="*/ 2147483647 w 77"/>
              <a:gd name="T5" fmla="*/ 779820579 h 66"/>
              <a:gd name="T6" fmla="*/ 2147483647 w 77"/>
              <a:gd name="T7" fmla="*/ 1319698822 h 66"/>
              <a:gd name="T8" fmla="*/ 2147483647 w 77"/>
              <a:gd name="T9" fmla="*/ 1979547991 h 66"/>
              <a:gd name="T10" fmla="*/ 2147483647 w 77"/>
              <a:gd name="T11" fmla="*/ 2147483647 h 66"/>
              <a:gd name="T12" fmla="*/ 2147483647 w 77"/>
              <a:gd name="T13" fmla="*/ 2147483647 h 66"/>
              <a:gd name="T14" fmla="*/ 2147483647 w 77"/>
              <a:gd name="T15" fmla="*/ 2147483647 h 66"/>
              <a:gd name="T16" fmla="*/ 2147483647 w 77"/>
              <a:gd name="T17" fmla="*/ 2147483647 h 66"/>
              <a:gd name="T18" fmla="*/ 2147483647 w 77"/>
              <a:gd name="T19" fmla="*/ 2147483647 h 66"/>
              <a:gd name="T20" fmla="*/ 2147483647 w 77"/>
              <a:gd name="T21" fmla="*/ 2147483647 h 66"/>
              <a:gd name="T22" fmla="*/ 2147483647 w 77"/>
              <a:gd name="T23" fmla="*/ 2147483647 h 66"/>
              <a:gd name="T24" fmla="*/ 2147483647 w 77"/>
              <a:gd name="T25" fmla="*/ 2147483647 h 66"/>
              <a:gd name="T26" fmla="*/ 2147483647 w 77"/>
              <a:gd name="T27" fmla="*/ 2147483647 h 66"/>
              <a:gd name="T28" fmla="*/ 2147483647 w 77"/>
              <a:gd name="T29" fmla="*/ 2147483647 h 66"/>
              <a:gd name="T30" fmla="*/ 2147483647 w 77"/>
              <a:gd name="T31" fmla="*/ 2147483647 h 66"/>
              <a:gd name="T32" fmla="*/ 2147483647 w 77"/>
              <a:gd name="T33" fmla="*/ 2147483647 h 66"/>
              <a:gd name="T34" fmla="*/ 2147483647 w 77"/>
              <a:gd name="T35" fmla="*/ 2147483647 h 66"/>
              <a:gd name="T36" fmla="*/ 2147483647 w 77"/>
              <a:gd name="T37" fmla="*/ 2147483647 h 66"/>
              <a:gd name="T38" fmla="*/ 2147483647 w 77"/>
              <a:gd name="T39" fmla="*/ 2147483647 h 66"/>
              <a:gd name="T40" fmla="*/ 2147483647 w 77"/>
              <a:gd name="T41" fmla="*/ 2147483647 h 66"/>
              <a:gd name="T42" fmla="*/ 2147483647 w 77"/>
              <a:gd name="T43" fmla="*/ 2147483647 h 66"/>
              <a:gd name="T44" fmla="*/ 2147483647 w 77"/>
              <a:gd name="T45" fmla="*/ 2147483647 h 66"/>
              <a:gd name="T46" fmla="*/ 2147483647 w 77"/>
              <a:gd name="T47" fmla="*/ 2147483647 h 66"/>
              <a:gd name="T48" fmla="*/ 2147483647 w 77"/>
              <a:gd name="T49" fmla="*/ 2147483647 h 66"/>
              <a:gd name="T50" fmla="*/ 2147483647 w 77"/>
              <a:gd name="T51" fmla="*/ 2147483647 h 66"/>
              <a:gd name="T52" fmla="*/ 2147483647 w 77"/>
              <a:gd name="T53" fmla="*/ 2147483647 h 66"/>
              <a:gd name="T54" fmla="*/ 2147483647 w 77"/>
              <a:gd name="T55" fmla="*/ 2147483647 h 66"/>
              <a:gd name="T56" fmla="*/ 2147483647 w 77"/>
              <a:gd name="T57" fmla="*/ 2147483647 h 66"/>
              <a:gd name="T58" fmla="*/ 2147483647 w 77"/>
              <a:gd name="T59" fmla="*/ 2147483647 h 66"/>
              <a:gd name="T60" fmla="*/ 2147483647 w 77"/>
              <a:gd name="T61" fmla="*/ 2147483647 h 66"/>
              <a:gd name="T62" fmla="*/ 2055903105 w 77"/>
              <a:gd name="T63" fmla="*/ 2147483647 h 66"/>
              <a:gd name="T64" fmla="*/ 994790520 w 77"/>
              <a:gd name="T65" fmla="*/ 2147483647 h 66"/>
              <a:gd name="T66" fmla="*/ 265280182 w 77"/>
              <a:gd name="T67" fmla="*/ 2147483647 h 66"/>
              <a:gd name="T68" fmla="*/ 331594168 w 77"/>
              <a:gd name="T69" fmla="*/ 2147483647 h 66"/>
              <a:gd name="T70" fmla="*/ 397916233 w 77"/>
              <a:gd name="T71" fmla="*/ 2147483647 h 66"/>
              <a:gd name="T72" fmla="*/ 397916233 w 77"/>
              <a:gd name="T73" fmla="*/ 2147483647 h 66"/>
              <a:gd name="T74" fmla="*/ 596874414 w 77"/>
              <a:gd name="T75" fmla="*/ 2147483647 h 66"/>
              <a:gd name="T76" fmla="*/ 464238299 w 77"/>
              <a:gd name="T77" fmla="*/ 1799583494 h 66"/>
              <a:gd name="T78" fmla="*/ 397916233 w 77"/>
              <a:gd name="T79" fmla="*/ 1679612326 h 66"/>
              <a:gd name="T80" fmla="*/ 265280182 w 77"/>
              <a:gd name="T81" fmla="*/ 1499655574 h 66"/>
              <a:gd name="T82" fmla="*/ 66322081 w 77"/>
              <a:gd name="T83" fmla="*/ 1139734325 h 66"/>
              <a:gd name="T84" fmla="*/ 0 w 77"/>
              <a:gd name="T85" fmla="*/ 59985599 h 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7"/>
              <a:gd name="T130" fmla="*/ 0 h 66"/>
              <a:gd name="T131" fmla="*/ 77 w 77"/>
              <a:gd name="T132" fmla="*/ 66 h 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0" y="65"/>
                </a:lnTo>
                <a:lnTo>
                  <a:pt x="59" y="65"/>
                </a:lnTo>
                <a:lnTo>
                  <a:pt x="58" y="63"/>
                </a:lnTo>
                <a:lnTo>
                  <a:pt x="57" y="63"/>
                </a:lnTo>
                <a:lnTo>
                  <a:pt x="55" y="63"/>
                </a:lnTo>
                <a:lnTo>
                  <a:pt x="54" y="63"/>
                </a:lnTo>
                <a:lnTo>
                  <a:pt x="52" y="65"/>
                </a:lnTo>
                <a:lnTo>
                  <a:pt x="50" y="65"/>
                </a:lnTo>
                <a:lnTo>
                  <a:pt x="49" y="64"/>
                </a:lnTo>
                <a:lnTo>
                  <a:pt x="47" y="64"/>
                </a:lnTo>
                <a:lnTo>
                  <a:pt x="43" y="60"/>
                </a:lnTo>
                <a:lnTo>
                  <a:pt x="41" y="59"/>
                </a:lnTo>
                <a:lnTo>
                  <a:pt x="39" y="58"/>
                </a:lnTo>
                <a:lnTo>
                  <a:pt x="38" y="57"/>
                </a:lnTo>
                <a:lnTo>
                  <a:pt x="37" y="57"/>
                </a:lnTo>
                <a:lnTo>
                  <a:pt x="37" y="56"/>
                </a:lnTo>
                <a:lnTo>
                  <a:pt x="37" y="55"/>
                </a:lnTo>
                <a:lnTo>
                  <a:pt x="36" y="56"/>
                </a:lnTo>
                <a:lnTo>
                  <a:pt x="34" y="55"/>
                </a:lnTo>
                <a:lnTo>
                  <a:pt x="34" y="54"/>
                </a:lnTo>
                <a:lnTo>
                  <a:pt x="33" y="54"/>
                </a:lnTo>
                <a:lnTo>
                  <a:pt x="30" y="57"/>
                </a:lnTo>
                <a:lnTo>
                  <a:pt x="31" y="58"/>
                </a:lnTo>
                <a:lnTo>
                  <a:pt x="27" y="59"/>
                </a:lnTo>
                <a:lnTo>
                  <a:pt x="19" y="57"/>
                </a:lnTo>
                <a:lnTo>
                  <a:pt x="15" y="56"/>
                </a:lnTo>
                <a:lnTo>
                  <a:pt x="4" y="57"/>
                </a:lnTo>
                <a:lnTo>
                  <a:pt x="4" y="56"/>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5875" name="Freeform 53"/>
          <p:cNvSpPr>
            <a:spLocks/>
          </p:cNvSpPr>
          <p:nvPr/>
        </p:nvSpPr>
        <p:spPr bwMode="auto">
          <a:xfrm>
            <a:off x="5126568" y="2855913"/>
            <a:ext cx="390877" cy="735012"/>
          </a:xfrm>
          <a:custGeom>
            <a:avLst/>
            <a:gdLst>
              <a:gd name="T0" fmla="*/ 596820914 w 54"/>
              <a:gd name="T1" fmla="*/ 119721841 h 95"/>
              <a:gd name="T2" fmla="*/ 795752991 w 54"/>
              <a:gd name="T3" fmla="*/ 299304648 h 95"/>
              <a:gd name="T4" fmla="*/ 994693211 w 54"/>
              <a:gd name="T5" fmla="*/ 478887364 h 95"/>
              <a:gd name="T6" fmla="*/ 994693211 w 54"/>
              <a:gd name="T7" fmla="*/ 718331107 h 95"/>
              <a:gd name="T8" fmla="*/ 928382518 w 54"/>
              <a:gd name="T9" fmla="*/ 897913823 h 95"/>
              <a:gd name="T10" fmla="*/ 729442299 w 54"/>
              <a:gd name="T11" fmla="*/ 1137349950 h 95"/>
              <a:gd name="T12" fmla="*/ 596820914 w 54"/>
              <a:gd name="T13" fmla="*/ 1197210855 h 95"/>
              <a:gd name="T14" fmla="*/ 331561732 w 54"/>
              <a:gd name="T15" fmla="*/ 1257071761 h 95"/>
              <a:gd name="T16" fmla="*/ 265250976 w 54"/>
              <a:gd name="T17" fmla="*/ 1436654477 h 95"/>
              <a:gd name="T18" fmla="*/ 397880567 w 54"/>
              <a:gd name="T19" fmla="*/ 1616237194 h 95"/>
              <a:gd name="T20" fmla="*/ 265250976 w 54"/>
              <a:gd name="T21" fmla="*/ 2035264015 h 95"/>
              <a:gd name="T22" fmla="*/ 66310708 w 54"/>
              <a:gd name="T23" fmla="*/ 2147483647 h 95"/>
              <a:gd name="T24" fmla="*/ 0 w 54"/>
              <a:gd name="T25" fmla="*/ 2147483647 h 95"/>
              <a:gd name="T26" fmla="*/ 0 w 54"/>
              <a:gd name="T27" fmla="*/ 2147483647 h 95"/>
              <a:gd name="T28" fmla="*/ 66310708 w 54"/>
              <a:gd name="T29" fmla="*/ 2147483647 h 95"/>
              <a:gd name="T30" fmla="*/ 331561732 w 54"/>
              <a:gd name="T31" fmla="*/ 2147483647 h 95"/>
              <a:gd name="T32" fmla="*/ 663131606 w 54"/>
              <a:gd name="T33" fmla="*/ 2147483647 h 95"/>
              <a:gd name="T34" fmla="*/ 862071826 w 54"/>
              <a:gd name="T35" fmla="*/ 2147483647 h 95"/>
              <a:gd name="T36" fmla="*/ 994693211 w 54"/>
              <a:gd name="T37" fmla="*/ 2147483647 h 95"/>
              <a:gd name="T38" fmla="*/ 1259944377 w 54"/>
              <a:gd name="T39" fmla="*/ 2147483647 h 95"/>
              <a:gd name="T40" fmla="*/ 1259944377 w 54"/>
              <a:gd name="T41" fmla="*/ 2147483647 h 95"/>
              <a:gd name="T42" fmla="*/ 1061003903 w 54"/>
              <a:gd name="T43" fmla="*/ 2147483647 h 95"/>
              <a:gd name="T44" fmla="*/ 1259944377 w 54"/>
              <a:gd name="T45" fmla="*/ 2147483647 h 95"/>
              <a:gd name="T46" fmla="*/ 1591514125 w 54"/>
              <a:gd name="T47" fmla="*/ 2147483647 h 95"/>
              <a:gd name="T48" fmla="*/ 1923075729 w 54"/>
              <a:gd name="T49" fmla="*/ 2147483647 h 95"/>
              <a:gd name="T50" fmla="*/ 1989386421 w 54"/>
              <a:gd name="T51" fmla="*/ 2147483647 h 95"/>
              <a:gd name="T52" fmla="*/ 1923075729 w 54"/>
              <a:gd name="T53" fmla="*/ 2147483647 h 95"/>
              <a:gd name="T54" fmla="*/ 2122015949 w 54"/>
              <a:gd name="T55" fmla="*/ 2147483647 h 95"/>
              <a:gd name="T56" fmla="*/ 2147483647 w 54"/>
              <a:gd name="T57" fmla="*/ 2147483647 h 95"/>
              <a:gd name="T58" fmla="*/ 2147483647 w 54"/>
              <a:gd name="T59" fmla="*/ 2147483647 h 95"/>
              <a:gd name="T60" fmla="*/ 2147483647 w 54"/>
              <a:gd name="T61" fmla="*/ 2147483647 h 95"/>
              <a:gd name="T62" fmla="*/ 2147483647 w 54"/>
              <a:gd name="T63" fmla="*/ 2147483647 h 95"/>
              <a:gd name="T64" fmla="*/ 2147483647 w 54"/>
              <a:gd name="T65" fmla="*/ 2147483647 h 95"/>
              <a:gd name="T66" fmla="*/ 2147483647 w 54"/>
              <a:gd name="T67" fmla="*/ 2147483647 h 95"/>
              <a:gd name="T68" fmla="*/ 2147483647 w 54"/>
              <a:gd name="T69" fmla="*/ 2147483647 h 95"/>
              <a:gd name="T70" fmla="*/ 2147483647 w 54"/>
              <a:gd name="T71" fmla="*/ 2147483647 h 95"/>
              <a:gd name="T72" fmla="*/ 2147483647 w 54"/>
              <a:gd name="T73" fmla="*/ 2147483647 h 95"/>
              <a:gd name="T74" fmla="*/ 2147483647 w 54"/>
              <a:gd name="T75" fmla="*/ 2147483647 h 95"/>
              <a:gd name="T76" fmla="*/ 2147483647 w 54"/>
              <a:gd name="T77" fmla="*/ 2147483647 h 95"/>
              <a:gd name="T78" fmla="*/ 2147483647 w 54"/>
              <a:gd name="T79" fmla="*/ 2147483647 h 95"/>
              <a:gd name="T80" fmla="*/ 2147483647 w 54"/>
              <a:gd name="T81" fmla="*/ 2147483647 h 95"/>
              <a:gd name="T82" fmla="*/ 2147483647 w 54"/>
              <a:gd name="T83" fmla="*/ 2147483647 h 95"/>
              <a:gd name="T84" fmla="*/ 2147483647 w 54"/>
              <a:gd name="T85" fmla="*/ 2147483647 h 95"/>
              <a:gd name="T86" fmla="*/ 2147483647 w 54"/>
              <a:gd name="T87" fmla="*/ 2147483647 h 95"/>
              <a:gd name="T88" fmla="*/ 2147483647 w 54"/>
              <a:gd name="T89" fmla="*/ 778192013 h 95"/>
              <a:gd name="T90" fmla="*/ 2147483647 w 54"/>
              <a:gd name="T91" fmla="*/ 658470202 h 95"/>
              <a:gd name="T92" fmla="*/ 2147483647 w 54"/>
              <a:gd name="T93" fmla="*/ 359165554 h 95"/>
              <a:gd name="T94" fmla="*/ 2147483647 w 54"/>
              <a:gd name="T95" fmla="*/ 179582777 h 95"/>
              <a:gd name="T96" fmla="*/ 2147483647 w 54"/>
              <a:gd name="T97" fmla="*/ 0 h 9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4"/>
              <a:gd name="T148" fmla="*/ 0 h 95"/>
              <a:gd name="T149" fmla="*/ 54 w 54"/>
              <a:gd name="T150" fmla="*/ 95 h 9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1"/>
                </a:lnTo>
                <a:lnTo>
                  <a:pt x="48" y="80"/>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close/>
              </a:path>
            </a:pathLst>
          </a:custGeom>
          <a:solidFill>
            <a:srgbClr val="6987EB"/>
          </a:solidFill>
          <a:ln w="12700" cmpd="sng">
            <a:solidFill>
              <a:srgbClr val="000000"/>
            </a:solidFill>
            <a:prstDash val="solid"/>
            <a:round/>
            <a:headEnd/>
            <a:tailEnd/>
          </a:ln>
        </p:spPr>
        <p:txBody>
          <a:bodyPr/>
          <a:lstStyle/>
          <a:p>
            <a:endParaRPr lang="en-US"/>
          </a:p>
        </p:txBody>
      </p:sp>
      <p:grpSp>
        <p:nvGrpSpPr>
          <p:cNvPr id="35876" name="Group 54"/>
          <p:cNvGrpSpPr>
            <a:grpSpLocks/>
          </p:cNvGrpSpPr>
          <p:nvPr/>
        </p:nvGrpSpPr>
        <p:grpSpPr bwMode="auto">
          <a:xfrm>
            <a:off x="5177367" y="2197100"/>
            <a:ext cx="738011" cy="742950"/>
            <a:chOff x="3562" y="1636"/>
            <a:chExt cx="497" cy="468"/>
          </a:xfrm>
        </p:grpSpPr>
        <p:sp>
          <p:nvSpPr>
            <p:cNvPr id="35907" name="Freeform 55"/>
            <p:cNvSpPr>
              <a:spLocks/>
            </p:cNvSpPr>
            <p:nvPr/>
          </p:nvSpPr>
          <p:spPr bwMode="auto">
            <a:xfrm>
              <a:off x="3806" y="1758"/>
              <a:ext cx="253" cy="346"/>
            </a:xfrm>
            <a:custGeom>
              <a:avLst/>
              <a:gdLst>
                <a:gd name="T0" fmla="*/ 618 w 52"/>
                <a:gd name="T1" fmla="*/ 1613 h 71"/>
                <a:gd name="T2" fmla="*/ 1017 w 52"/>
                <a:gd name="T3" fmla="*/ 1594 h 71"/>
                <a:gd name="T4" fmla="*/ 1066 w 52"/>
                <a:gd name="T5" fmla="*/ 1472 h 71"/>
                <a:gd name="T6" fmla="*/ 1066 w 52"/>
                <a:gd name="T7" fmla="*/ 1379 h 71"/>
                <a:gd name="T8" fmla="*/ 1138 w 52"/>
                <a:gd name="T9" fmla="*/ 1306 h 71"/>
                <a:gd name="T10" fmla="*/ 1158 w 52"/>
                <a:gd name="T11" fmla="*/ 1233 h 71"/>
                <a:gd name="T12" fmla="*/ 1182 w 52"/>
                <a:gd name="T13" fmla="*/ 1189 h 71"/>
                <a:gd name="T14" fmla="*/ 1207 w 52"/>
                <a:gd name="T15" fmla="*/ 1213 h 71"/>
                <a:gd name="T16" fmla="*/ 1231 w 52"/>
                <a:gd name="T17" fmla="*/ 1189 h 71"/>
                <a:gd name="T18" fmla="*/ 1231 w 52"/>
                <a:gd name="T19" fmla="*/ 1092 h 71"/>
                <a:gd name="T20" fmla="*/ 1207 w 52"/>
                <a:gd name="T21" fmla="*/ 999 h 71"/>
                <a:gd name="T22" fmla="*/ 1114 w 52"/>
                <a:gd name="T23" fmla="*/ 663 h 71"/>
                <a:gd name="T24" fmla="*/ 993 w 52"/>
                <a:gd name="T25" fmla="*/ 663 h 71"/>
                <a:gd name="T26" fmla="*/ 851 w 52"/>
                <a:gd name="T27" fmla="*/ 853 h 71"/>
                <a:gd name="T28" fmla="*/ 827 w 52"/>
                <a:gd name="T29" fmla="*/ 833 h 71"/>
                <a:gd name="T30" fmla="*/ 783 w 52"/>
                <a:gd name="T31" fmla="*/ 809 h 71"/>
                <a:gd name="T32" fmla="*/ 783 w 52"/>
                <a:gd name="T33" fmla="*/ 711 h 71"/>
                <a:gd name="T34" fmla="*/ 851 w 52"/>
                <a:gd name="T35" fmla="*/ 663 h 71"/>
                <a:gd name="T36" fmla="*/ 851 w 52"/>
                <a:gd name="T37" fmla="*/ 619 h 71"/>
                <a:gd name="T38" fmla="*/ 900 w 52"/>
                <a:gd name="T39" fmla="*/ 570 h 71"/>
                <a:gd name="T40" fmla="*/ 900 w 52"/>
                <a:gd name="T41" fmla="*/ 404 h 71"/>
                <a:gd name="T42" fmla="*/ 876 w 52"/>
                <a:gd name="T43" fmla="*/ 331 h 71"/>
                <a:gd name="T44" fmla="*/ 827 w 52"/>
                <a:gd name="T45" fmla="*/ 283 h 71"/>
                <a:gd name="T46" fmla="*/ 876 w 52"/>
                <a:gd name="T47" fmla="*/ 239 h 71"/>
                <a:gd name="T48" fmla="*/ 851 w 52"/>
                <a:gd name="T49" fmla="*/ 166 h 71"/>
                <a:gd name="T50" fmla="*/ 710 w 52"/>
                <a:gd name="T51" fmla="*/ 93 h 71"/>
                <a:gd name="T52" fmla="*/ 618 w 52"/>
                <a:gd name="T53" fmla="*/ 49 h 71"/>
                <a:gd name="T54" fmla="*/ 496 w 52"/>
                <a:gd name="T55" fmla="*/ 24 h 71"/>
                <a:gd name="T56" fmla="*/ 428 w 52"/>
                <a:gd name="T57" fmla="*/ 24 h 71"/>
                <a:gd name="T58" fmla="*/ 355 w 52"/>
                <a:gd name="T59" fmla="*/ 73 h 71"/>
                <a:gd name="T60" fmla="*/ 355 w 52"/>
                <a:gd name="T61" fmla="*/ 141 h 71"/>
                <a:gd name="T62" fmla="*/ 380 w 52"/>
                <a:gd name="T63" fmla="*/ 166 h 71"/>
                <a:gd name="T64" fmla="*/ 355 w 52"/>
                <a:gd name="T65" fmla="*/ 190 h 71"/>
                <a:gd name="T66" fmla="*/ 307 w 52"/>
                <a:gd name="T67" fmla="*/ 239 h 71"/>
                <a:gd name="T68" fmla="*/ 282 w 52"/>
                <a:gd name="T69" fmla="*/ 307 h 71"/>
                <a:gd name="T70" fmla="*/ 282 w 52"/>
                <a:gd name="T71" fmla="*/ 404 h 71"/>
                <a:gd name="T72" fmla="*/ 238 w 52"/>
                <a:gd name="T73" fmla="*/ 380 h 71"/>
                <a:gd name="T74" fmla="*/ 238 w 52"/>
                <a:gd name="T75" fmla="*/ 307 h 71"/>
                <a:gd name="T76" fmla="*/ 238 w 52"/>
                <a:gd name="T77" fmla="*/ 263 h 71"/>
                <a:gd name="T78" fmla="*/ 190 w 52"/>
                <a:gd name="T79" fmla="*/ 307 h 71"/>
                <a:gd name="T80" fmla="*/ 190 w 52"/>
                <a:gd name="T81" fmla="*/ 380 h 71"/>
                <a:gd name="T82" fmla="*/ 117 w 52"/>
                <a:gd name="T83" fmla="*/ 404 h 71"/>
                <a:gd name="T84" fmla="*/ 92 w 52"/>
                <a:gd name="T85" fmla="*/ 453 h 71"/>
                <a:gd name="T86" fmla="*/ 73 w 52"/>
                <a:gd name="T87" fmla="*/ 546 h 71"/>
                <a:gd name="T88" fmla="*/ 49 w 52"/>
                <a:gd name="T89" fmla="*/ 663 h 71"/>
                <a:gd name="T90" fmla="*/ 24 w 52"/>
                <a:gd name="T91" fmla="*/ 760 h 71"/>
                <a:gd name="T92" fmla="*/ 49 w 52"/>
                <a:gd name="T93" fmla="*/ 877 h 71"/>
                <a:gd name="T94" fmla="*/ 49 w 52"/>
                <a:gd name="T95" fmla="*/ 975 h 71"/>
                <a:gd name="T96" fmla="*/ 141 w 52"/>
                <a:gd name="T97" fmla="*/ 1189 h 71"/>
                <a:gd name="T98" fmla="*/ 165 w 52"/>
                <a:gd name="T99" fmla="*/ 1306 h 71"/>
                <a:gd name="T100" fmla="*/ 165 w 52"/>
                <a:gd name="T101" fmla="*/ 1330 h 71"/>
                <a:gd name="T102" fmla="*/ 141 w 52"/>
                <a:gd name="T103" fmla="*/ 1472 h 71"/>
                <a:gd name="T104" fmla="*/ 49 w 52"/>
                <a:gd name="T105" fmla="*/ 1637 h 71"/>
                <a:gd name="T106" fmla="*/ 0 w 52"/>
                <a:gd name="T107" fmla="*/ 1686 h 7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71"/>
                <a:gd name="T164" fmla="*/ 52 w 52"/>
                <a:gd name="T165" fmla="*/ 71 h 7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6"/>
                  </a:lnTo>
                  <a:lnTo>
                    <a:pt x="6" y="59"/>
                  </a:lnTo>
                  <a:lnTo>
                    <a:pt x="6" y="62"/>
                  </a:lnTo>
                  <a:lnTo>
                    <a:pt x="5" y="64"/>
                  </a:lnTo>
                  <a:lnTo>
                    <a:pt x="2" y="69"/>
                  </a:lnTo>
                  <a:lnTo>
                    <a:pt x="1" y="71"/>
                  </a:lnTo>
                  <a:lnTo>
                    <a:pt x="0" y="7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5908" name="Freeform 56"/>
            <p:cNvSpPr>
              <a:spLocks/>
            </p:cNvSpPr>
            <p:nvPr/>
          </p:nvSpPr>
          <p:spPr bwMode="auto">
            <a:xfrm>
              <a:off x="3562" y="1636"/>
              <a:ext cx="405" cy="200"/>
            </a:xfrm>
            <a:custGeom>
              <a:avLst/>
              <a:gdLst>
                <a:gd name="T0" fmla="*/ 98 w 83"/>
                <a:gd name="T1" fmla="*/ 380 h 41"/>
                <a:gd name="T2" fmla="*/ 190 w 83"/>
                <a:gd name="T3" fmla="*/ 307 h 41"/>
                <a:gd name="T4" fmla="*/ 478 w 83"/>
                <a:gd name="T5" fmla="*/ 141 h 41"/>
                <a:gd name="T6" fmla="*/ 620 w 83"/>
                <a:gd name="T7" fmla="*/ 24 h 41"/>
                <a:gd name="T8" fmla="*/ 737 w 83"/>
                <a:gd name="T9" fmla="*/ 24 h 41"/>
                <a:gd name="T10" fmla="*/ 668 w 83"/>
                <a:gd name="T11" fmla="*/ 98 h 41"/>
                <a:gd name="T12" fmla="*/ 547 w 83"/>
                <a:gd name="T13" fmla="*/ 215 h 41"/>
                <a:gd name="T14" fmla="*/ 547 w 83"/>
                <a:gd name="T15" fmla="*/ 288 h 41"/>
                <a:gd name="T16" fmla="*/ 668 w 83"/>
                <a:gd name="T17" fmla="*/ 239 h 41"/>
                <a:gd name="T18" fmla="*/ 927 w 83"/>
                <a:gd name="T19" fmla="*/ 356 h 41"/>
                <a:gd name="T20" fmla="*/ 1025 w 83"/>
                <a:gd name="T21" fmla="*/ 380 h 41"/>
                <a:gd name="T22" fmla="*/ 1049 w 83"/>
                <a:gd name="T23" fmla="*/ 405 h 41"/>
                <a:gd name="T24" fmla="*/ 1166 w 83"/>
                <a:gd name="T25" fmla="*/ 307 h 41"/>
                <a:gd name="T26" fmla="*/ 1522 w 83"/>
                <a:gd name="T27" fmla="*/ 190 h 41"/>
                <a:gd name="T28" fmla="*/ 1498 w 83"/>
                <a:gd name="T29" fmla="*/ 263 h 41"/>
                <a:gd name="T30" fmla="*/ 1571 w 83"/>
                <a:gd name="T31" fmla="*/ 332 h 41"/>
                <a:gd name="T32" fmla="*/ 1713 w 83"/>
                <a:gd name="T33" fmla="*/ 307 h 41"/>
                <a:gd name="T34" fmla="*/ 1810 w 83"/>
                <a:gd name="T35" fmla="*/ 429 h 41"/>
                <a:gd name="T36" fmla="*/ 1952 w 83"/>
                <a:gd name="T37" fmla="*/ 454 h 41"/>
                <a:gd name="T38" fmla="*/ 1952 w 83"/>
                <a:gd name="T39" fmla="*/ 498 h 41"/>
                <a:gd name="T40" fmla="*/ 1879 w 83"/>
                <a:gd name="T41" fmla="*/ 498 h 41"/>
                <a:gd name="T42" fmla="*/ 1786 w 83"/>
                <a:gd name="T43" fmla="*/ 498 h 41"/>
                <a:gd name="T44" fmla="*/ 1644 w 83"/>
                <a:gd name="T45" fmla="*/ 498 h 41"/>
                <a:gd name="T46" fmla="*/ 1644 w 83"/>
                <a:gd name="T47" fmla="*/ 571 h 41"/>
                <a:gd name="T48" fmla="*/ 1478 w 83"/>
                <a:gd name="T49" fmla="*/ 498 h 41"/>
                <a:gd name="T50" fmla="*/ 1357 w 83"/>
                <a:gd name="T51" fmla="*/ 546 h 41"/>
                <a:gd name="T52" fmla="*/ 1308 w 83"/>
                <a:gd name="T53" fmla="*/ 595 h 41"/>
                <a:gd name="T54" fmla="*/ 1191 w 83"/>
                <a:gd name="T55" fmla="*/ 595 h 41"/>
                <a:gd name="T56" fmla="*/ 1093 w 83"/>
                <a:gd name="T57" fmla="*/ 712 h 41"/>
                <a:gd name="T58" fmla="*/ 1117 w 83"/>
                <a:gd name="T59" fmla="*/ 668 h 41"/>
                <a:gd name="T60" fmla="*/ 1049 w 83"/>
                <a:gd name="T61" fmla="*/ 668 h 41"/>
                <a:gd name="T62" fmla="*/ 1000 w 83"/>
                <a:gd name="T63" fmla="*/ 644 h 41"/>
                <a:gd name="T64" fmla="*/ 952 w 83"/>
                <a:gd name="T65" fmla="*/ 761 h 41"/>
                <a:gd name="T66" fmla="*/ 859 w 83"/>
                <a:gd name="T67" fmla="*/ 902 h 41"/>
                <a:gd name="T68" fmla="*/ 810 w 83"/>
                <a:gd name="T69" fmla="*/ 927 h 41"/>
                <a:gd name="T70" fmla="*/ 834 w 83"/>
                <a:gd name="T71" fmla="*/ 859 h 41"/>
                <a:gd name="T72" fmla="*/ 761 w 83"/>
                <a:gd name="T73" fmla="*/ 859 h 41"/>
                <a:gd name="T74" fmla="*/ 712 w 83"/>
                <a:gd name="T75" fmla="*/ 688 h 41"/>
                <a:gd name="T76" fmla="*/ 693 w 83"/>
                <a:gd name="T77" fmla="*/ 668 h 41"/>
                <a:gd name="T78" fmla="*/ 547 w 83"/>
                <a:gd name="T79" fmla="*/ 620 h 41"/>
                <a:gd name="T80" fmla="*/ 522 w 83"/>
                <a:gd name="T81" fmla="*/ 620 h 41"/>
                <a:gd name="T82" fmla="*/ 381 w 83"/>
                <a:gd name="T83" fmla="*/ 571 h 41"/>
                <a:gd name="T84" fmla="*/ 98 w 83"/>
                <a:gd name="T85" fmla="*/ 454 h 41"/>
                <a:gd name="T86" fmla="*/ 0 w 83"/>
                <a:gd name="T87" fmla="*/ 405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83"/>
                <a:gd name="T133" fmla="*/ 0 h 41"/>
                <a:gd name="T134" fmla="*/ 83 w 83"/>
                <a:gd name="T135" fmla="*/ 41 h 4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3" y="32"/>
                  </a:lnTo>
                  <a:lnTo>
                    <a:pt x="32" y="30"/>
                  </a:lnTo>
                  <a:lnTo>
                    <a:pt x="30" y="29"/>
                  </a:lnTo>
                  <a:lnTo>
                    <a:pt x="28" y="29"/>
                  </a:lnTo>
                  <a:lnTo>
                    <a:pt x="28" y="28"/>
                  </a:lnTo>
                  <a:lnTo>
                    <a:pt x="29" y="28"/>
                  </a:lnTo>
                  <a:lnTo>
                    <a:pt x="28" y="27"/>
                  </a:lnTo>
                  <a:lnTo>
                    <a:pt x="26" y="26"/>
                  </a:lnTo>
                  <a:lnTo>
                    <a:pt x="23" y="26"/>
                  </a:lnTo>
                  <a:lnTo>
                    <a:pt x="22" y="26"/>
                  </a:lnTo>
                  <a:lnTo>
                    <a:pt x="20" y="26"/>
                  </a:lnTo>
                  <a:lnTo>
                    <a:pt x="18" y="24"/>
                  </a:lnTo>
                  <a:lnTo>
                    <a:pt x="16" y="24"/>
                  </a:lnTo>
                  <a:lnTo>
                    <a:pt x="5" y="22"/>
                  </a:lnTo>
                  <a:lnTo>
                    <a:pt x="4" y="21"/>
                  </a:lnTo>
                  <a:lnTo>
                    <a:pt x="4" y="19"/>
                  </a:lnTo>
                  <a:lnTo>
                    <a:pt x="3" y="19"/>
                  </a:lnTo>
                  <a:lnTo>
                    <a:pt x="1" y="18"/>
                  </a:lnTo>
                  <a:lnTo>
                    <a:pt x="0" y="17"/>
                  </a:lnTo>
                  <a:close/>
                </a:path>
              </a:pathLst>
            </a:custGeom>
            <a:solidFill>
              <a:schemeClr val="bg1"/>
            </a:solidFill>
            <a:ln w="12700" cmpd="sng">
              <a:solidFill>
                <a:srgbClr val="000000"/>
              </a:solidFill>
              <a:prstDash val="solid"/>
              <a:round/>
              <a:headEnd/>
              <a:tailEnd/>
            </a:ln>
          </p:spPr>
          <p:txBody>
            <a:bodyPr/>
            <a:lstStyle/>
            <a:p>
              <a:endParaRPr lang="en-US"/>
            </a:p>
          </p:txBody>
        </p:sp>
      </p:grpSp>
      <p:sp>
        <p:nvSpPr>
          <p:cNvPr id="35877" name="Freeform 57"/>
          <p:cNvSpPr>
            <a:spLocks/>
          </p:cNvSpPr>
          <p:nvPr/>
        </p:nvSpPr>
        <p:spPr bwMode="auto">
          <a:xfrm>
            <a:off x="5473701" y="2917826"/>
            <a:ext cx="290689" cy="557213"/>
          </a:xfrm>
          <a:custGeom>
            <a:avLst/>
            <a:gdLst>
              <a:gd name="T0" fmla="*/ 66843900 w 40"/>
              <a:gd name="T1" fmla="*/ 299463286 h 72"/>
              <a:gd name="T2" fmla="*/ 267367426 w 40"/>
              <a:gd name="T3" fmla="*/ 2147483647 h 72"/>
              <a:gd name="T4" fmla="*/ 267367426 w 40"/>
              <a:gd name="T5" fmla="*/ 2147483647 h 72"/>
              <a:gd name="T6" fmla="*/ 267367426 w 40"/>
              <a:gd name="T7" fmla="*/ 2147483647 h 72"/>
              <a:gd name="T8" fmla="*/ 267367426 w 40"/>
              <a:gd name="T9" fmla="*/ 2147483647 h 72"/>
              <a:gd name="T10" fmla="*/ 334203199 w 40"/>
              <a:gd name="T11" fmla="*/ 2147483647 h 72"/>
              <a:gd name="T12" fmla="*/ 401047084 w 40"/>
              <a:gd name="T13" fmla="*/ 2147483647 h 72"/>
              <a:gd name="T14" fmla="*/ 267367426 w 40"/>
              <a:gd name="T15" fmla="*/ 2147483647 h 72"/>
              <a:gd name="T16" fmla="*/ 267367426 w 40"/>
              <a:gd name="T17" fmla="*/ 2147483647 h 72"/>
              <a:gd name="T18" fmla="*/ 133679625 w 40"/>
              <a:gd name="T19" fmla="*/ 2147483647 h 72"/>
              <a:gd name="T20" fmla="*/ 0 w 40"/>
              <a:gd name="T21" fmla="*/ 2147483647 h 72"/>
              <a:gd name="T22" fmla="*/ 0 w 40"/>
              <a:gd name="T23" fmla="*/ 2147483647 h 72"/>
              <a:gd name="T24" fmla="*/ 0 w 40"/>
              <a:gd name="T25" fmla="*/ 2147483647 h 72"/>
              <a:gd name="T26" fmla="*/ 0 w 40"/>
              <a:gd name="T27" fmla="*/ 2147483647 h 72"/>
              <a:gd name="T28" fmla="*/ 0 w 40"/>
              <a:gd name="T29" fmla="*/ 2147483647 h 72"/>
              <a:gd name="T30" fmla="*/ 0 w 40"/>
              <a:gd name="T31" fmla="*/ 2147483647 h 72"/>
              <a:gd name="T32" fmla="*/ 66843900 w 40"/>
              <a:gd name="T33" fmla="*/ 2147483647 h 72"/>
              <a:gd name="T34" fmla="*/ 133679625 w 40"/>
              <a:gd name="T35" fmla="*/ 2147483647 h 72"/>
              <a:gd name="T36" fmla="*/ 133679625 w 40"/>
              <a:gd name="T37" fmla="*/ 2147483647 h 72"/>
              <a:gd name="T38" fmla="*/ 133679625 w 40"/>
              <a:gd name="T39" fmla="*/ 2147483647 h 72"/>
              <a:gd name="T40" fmla="*/ 334203199 w 40"/>
              <a:gd name="T41" fmla="*/ 2147483647 h 72"/>
              <a:gd name="T42" fmla="*/ 534726677 w 40"/>
              <a:gd name="T43" fmla="*/ 2147483647 h 72"/>
              <a:gd name="T44" fmla="*/ 802085991 w 40"/>
              <a:gd name="T45" fmla="*/ 2147483647 h 72"/>
              <a:gd name="T46" fmla="*/ 802085991 w 40"/>
              <a:gd name="T47" fmla="*/ 2147483647 h 72"/>
              <a:gd name="T48" fmla="*/ 868929876 w 40"/>
              <a:gd name="T49" fmla="*/ 2147483647 h 72"/>
              <a:gd name="T50" fmla="*/ 935773760 w 40"/>
              <a:gd name="T51" fmla="*/ 2147483647 h 72"/>
              <a:gd name="T52" fmla="*/ 1069453354 w 40"/>
              <a:gd name="T53" fmla="*/ 2147483647 h 72"/>
              <a:gd name="T54" fmla="*/ 1136297494 w 40"/>
              <a:gd name="T55" fmla="*/ 2147483647 h 72"/>
              <a:gd name="T56" fmla="*/ 1203133203 w 40"/>
              <a:gd name="T57" fmla="*/ 2147483647 h 72"/>
              <a:gd name="T58" fmla="*/ 1269977087 w 40"/>
              <a:gd name="T59" fmla="*/ 2147483647 h 72"/>
              <a:gd name="T60" fmla="*/ 1336820972 w 40"/>
              <a:gd name="T61" fmla="*/ 2147483647 h 72"/>
              <a:gd name="T62" fmla="*/ 1403656681 w 40"/>
              <a:gd name="T63" fmla="*/ 2147483647 h 72"/>
              <a:gd name="T64" fmla="*/ 1470500565 w 40"/>
              <a:gd name="T65" fmla="*/ 2147483647 h 72"/>
              <a:gd name="T66" fmla="*/ 1604180158 w 40"/>
              <a:gd name="T67" fmla="*/ 2147483647 h 72"/>
              <a:gd name="T68" fmla="*/ 1804703636 w 40"/>
              <a:gd name="T69" fmla="*/ 2147483647 h 72"/>
              <a:gd name="T70" fmla="*/ 1871539345 w 40"/>
              <a:gd name="T71" fmla="*/ 2147483647 h 72"/>
              <a:gd name="T72" fmla="*/ 2147483647 w 40"/>
              <a:gd name="T73" fmla="*/ 2147483647 h 72"/>
              <a:gd name="T74" fmla="*/ 2147483647 w 40"/>
              <a:gd name="T75" fmla="*/ 2147483647 h 72"/>
              <a:gd name="T76" fmla="*/ 2147483647 w 40"/>
              <a:gd name="T77" fmla="*/ 2147483647 h 72"/>
              <a:gd name="T78" fmla="*/ 2147483647 w 40"/>
              <a:gd name="T79" fmla="*/ 2147483647 h 72"/>
              <a:gd name="T80" fmla="*/ 2147483647 w 40"/>
              <a:gd name="T81" fmla="*/ 2147483647 h 72"/>
              <a:gd name="T82" fmla="*/ 2147483647 w 40"/>
              <a:gd name="T83" fmla="*/ 2147483647 h 72"/>
              <a:gd name="T84" fmla="*/ 2147483647 w 40"/>
              <a:gd name="T85" fmla="*/ 2147483647 h 72"/>
              <a:gd name="T86" fmla="*/ 2147483647 w 40"/>
              <a:gd name="T87" fmla="*/ 2147483647 h 72"/>
              <a:gd name="T88" fmla="*/ 2147483647 w 40"/>
              <a:gd name="T89" fmla="*/ 2147483647 h 72"/>
              <a:gd name="T90" fmla="*/ 2147483647 w 40"/>
              <a:gd name="T91" fmla="*/ 2147483647 h 72"/>
              <a:gd name="T92" fmla="*/ 2147483647 w 40"/>
              <a:gd name="T93" fmla="*/ 59892648 h 72"/>
              <a:gd name="T94" fmla="*/ 2147483647 w 40"/>
              <a:gd name="T95" fmla="*/ 0 h 72"/>
              <a:gd name="T96" fmla="*/ 601570689 w 40"/>
              <a:gd name="T97" fmla="*/ 179677960 h 72"/>
              <a:gd name="T98" fmla="*/ 534726677 w 40"/>
              <a:gd name="T99" fmla="*/ 239570593 h 72"/>
              <a:gd name="T100" fmla="*/ 401047084 w 40"/>
              <a:gd name="T101" fmla="*/ 299463286 h 72"/>
              <a:gd name="T102" fmla="*/ 334203199 w 40"/>
              <a:gd name="T103" fmla="*/ 359355919 h 72"/>
              <a:gd name="T104" fmla="*/ 200523542 w 40"/>
              <a:gd name="T105" fmla="*/ 359355919 h 72"/>
              <a:gd name="T106" fmla="*/ 66843900 w 40"/>
              <a:gd name="T107" fmla="*/ 299463286 h 72"/>
              <a:gd name="T108" fmla="*/ 66843900 w 40"/>
              <a:gd name="T109" fmla="*/ 299463286 h 7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0"/>
              <a:gd name="T166" fmla="*/ 0 h 72"/>
              <a:gd name="T167" fmla="*/ 40 w 40"/>
              <a:gd name="T168" fmla="*/ 72 h 7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2"/>
                </a:lnTo>
                <a:lnTo>
                  <a:pt x="1" y="72"/>
                </a:lnTo>
                <a:lnTo>
                  <a:pt x="2" y="72"/>
                </a:lnTo>
                <a:lnTo>
                  <a:pt x="2" y="71"/>
                </a:lnTo>
                <a:lnTo>
                  <a:pt x="2" y="70"/>
                </a:lnTo>
                <a:lnTo>
                  <a:pt x="5" y="70"/>
                </a:lnTo>
                <a:lnTo>
                  <a:pt x="8" y="69"/>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5"/>
                </a:lnTo>
                <a:lnTo>
                  <a:pt x="35" y="1"/>
                </a:lnTo>
                <a:lnTo>
                  <a:pt x="35" y="0"/>
                </a:lnTo>
                <a:lnTo>
                  <a:pt x="9" y="3"/>
                </a:lnTo>
                <a:lnTo>
                  <a:pt x="8" y="4"/>
                </a:lnTo>
                <a:lnTo>
                  <a:pt x="6" y="5"/>
                </a:lnTo>
                <a:lnTo>
                  <a:pt x="5" y="6"/>
                </a:lnTo>
                <a:lnTo>
                  <a:pt x="3" y="6"/>
                </a:lnTo>
                <a:lnTo>
                  <a:pt x="1" y="5"/>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5878" name="Freeform 58"/>
          <p:cNvSpPr>
            <a:spLocks/>
          </p:cNvSpPr>
          <p:nvPr/>
        </p:nvSpPr>
        <p:spPr bwMode="auto">
          <a:xfrm>
            <a:off x="5171723" y="3846514"/>
            <a:ext cx="338667" cy="642937"/>
          </a:xfrm>
          <a:custGeom>
            <a:avLst/>
            <a:gdLst>
              <a:gd name="T0" fmla="*/ 2147483647 w 47"/>
              <a:gd name="T1" fmla="*/ 0 h 83"/>
              <a:gd name="T2" fmla="*/ 985703678 w 47"/>
              <a:gd name="T3" fmla="*/ 120004564 h 83"/>
              <a:gd name="T4" fmla="*/ 985703678 w 47"/>
              <a:gd name="T5" fmla="*/ 180014608 h 83"/>
              <a:gd name="T6" fmla="*/ 788564614 w 47"/>
              <a:gd name="T7" fmla="*/ 300019203 h 83"/>
              <a:gd name="T8" fmla="*/ 788564614 w 47"/>
              <a:gd name="T9" fmla="*/ 480033750 h 83"/>
              <a:gd name="T10" fmla="*/ 788564614 w 47"/>
              <a:gd name="T11" fmla="*/ 660048419 h 83"/>
              <a:gd name="T12" fmla="*/ 722846189 w 47"/>
              <a:gd name="T13" fmla="*/ 720050686 h 83"/>
              <a:gd name="T14" fmla="*/ 591417444 w 47"/>
              <a:gd name="T15" fmla="*/ 840055220 h 83"/>
              <a:gd name="T16" fmla="*/ 459996679 w 47"/>
              <a:gd name="T17" fmla="*/ 960067501 h 83"/>
              <a:gd name="T18" fmla="*/ 394278254 w 47"/>
              <a:gd name="T19" fmla="*/ 1020070010 h 83"/>
              <a:gd name="T20" fmla="*/ 394278254 w 47"/>
              <a:gd name="T21" fmla="*/ 1140074544 h 83"/>
              <a:gd name="T22" fmla="*/ 328567935 w 47"/>
              <a:gd name="T23" fmla="*/ 1260086825 h 83"/>
              <a:gd name="T24" fmla="*/ 328567935 w 47"/>
              <a:gd name="T25" fmla="*/ 1320089092 h 83"/>
              <a:gd name="T26" fmla="*/ 262857552 w 47"/>
              <a:gd name="T27" fmla="*/ 1500103639 h 83"/>
              <a:gd name="T28" fmla="*/ 197139127 w 47"/>
              <a:gd name="T29" fmla="*/ 1620108174 h 83"/>
              <a:gd name="T30" fmla="*/ 262857552 w 47"/>
              <a:gd name="T31" fmla="*/ 1800122721 h 83"/>
              <a:gd name="T32" fmla="*/ 328567935 w 47"/>
              <a:gd name="T33" fmla="*/ 1860124988 h 83"/>
              <a:gd name="T34" fmla="*/ 328567935 w 47"/>
              <a:gd name="T35" fmla="*/ 1980137269 h 83"/>
              <a:gd name="T36" fmla="*/ 328567935 w 47"/>
              <a:gd name="T37" fmla="*/ 1980137269 h 83"/>
              <a:gd name="T38" fmla="*/ 328567935 w 47"/>
              <a:gd name="T39" fmla="*/ 2040140020 h 83"/>
              <a:gd name="T40" fmla="*/ 328567935 w 47"/>
              <a:gd name="T41" fmla="*/ 2040140020 h 83"/>
              <a:gd name="T42" fmla="*/ 262857552 w 47"/>
              <a:gd name="T43" fmla="*/ 2147483647 h 83"/>
              <a:gd name="T44" fmla="*/ 328567935 w 47"/>
              <a:gd name="T45" fmla="*/ 2147483647 h 83"/>
              <a:gd name="T46" fmla="*/ 262857552 w 47"/>
              <a:gd name="T47" fmla="*/ 2147483647 h 83"/>
              <a:gd name="T48" fmla="*/ 394278254 w 47"/>
              <a:gd name="T49" fmla="*/ 2147483647 h 83"/>
              <a:gd name="T50" fmla="*/ 394278254 w 47"/>
              <a:gd name="T51" fmla="*/ 2147483647 h 83"/>
              <a:gd name="T52" fmla="*/ 459996679 w 47"/>
              <a:gd name="T53" fmla="*/ 2147483647 h 83"/>
              <a:gd name="T54" fmla="*/ 525706999 w 47"/>
              <a:gd name="T55" fmla="*/ 2147483647 h 83"/>
              <a:gd name="T56" fmla="*/ 525706999 w 47"/>
              <a:gd name="T57" fmla="*/ 2147483647 h 83"/>
              <a:gd name="T58" fmla="*/ 394278254 w 47"/>
              <a:gd name="T59" fmla="*/ 2147483647 h 83"/>
              <a:gd name="T60" fmla="*/ 394278254 w 47"/>
              <a:gd name="T61" fmla="*/ 2147483647 h 83"/>
              <a:gd name="T62" fmla="*/ 328567935 w 47"/>
              <a:gd name="T63" fmla="*/ 2147483647 h 83"/>
              <a:gd name="T64" fmla="*/ 197139127 w 47"/>
              <a:gd name="T65" fmla="*/ 2147483647 h 83"/>
              <a:gd name="T66" fmla="*/ 0 w 47"/>
              <a:gd name="T67" fmla="*/ 2147483647 h 83"/>
              <a:gd name="T68" fmla="*/ 0 w 47"/>
              <a:gd name="T69" fmla="*/ 2147483647 h 83"/>
              <a:gd name="T70" fmla="*/ 1774260186 w 47"/>
              <a:gd name="T71" fmla="*/ 2147483647 h 83"/>
              <a:gd name="T72" fmla="*/ 1774260186 w 47"/>
              <a:gd name="T73" fmla="*/ 2147483647 h 83"/>
              <a:gd name="T74" fmla="*/ 1708549867 w 47"/>
              <a:gd name="T75" fmla="*/ 2147483647 h 83"/>
              <a:gd name="T76" fmla="*/ 1774260186 w 47"/>
              <a:gd name="T77" fmla="*/ 2147483647 h 83"/>
              <a:gd name="T78" fmla="*/ 1905688931 w 47"/>
              <a:gd name="T79" fmla="*/ 2147483647 h 83"/>
              <a:gd name="T80" fmla="*/ 1971399250 w 47"/>
              <a:gd name="T81" fmla="*/ 2147483647 h 83"/>
              <a:gd name="T82" fmla="*/ 2102827994 w 47"/>
              <a:gd name="T83" fmla="*/ 2147483647 h 83"/>
              <a:gd name="T84" fmla="*/ 2147483647 w 47"/>
              <a:gd name="T85" fmla="*/ 2147483647 h 83"/>
              <a:gd name="T86" fmla="*/ 2147483647 w 47"/>
              <a:gd name="T87" fmla="*/ 2147483647 h 83"/>
              <a:gd name="T88" fmla="*/ 2147483647 w 47"/>
              <a:gd name="T89" fmla="*/ 2147483647 h 83"/>
              <a:gd name="T90" fmla="*/ 2147483647 w 47"/>
              <a:gd name="T91" fmla="*/ 2147483647 h 83"/>
              <a:gd name="T92" fmla="*/ 2147483647 w 47"/>
              <a:gd name="T93" fmla="*/ 2147483647 h 83"/>
              <a:gd name="T94" fmla="*/ 2147483647 w 47"/>
              <a:gd name="T95" fmla="*/ 2147483647 h 83"/>
              <a:gd name="T96" fmla="*/ 2147483647 w 47"/>
              <a:gd name="T97" fmla="*/ 2147483647 h 83"/>
              <a:gd name="T98" fmla="*/ 2147483647 w 47"/>
              <a:gd name="T99" fmla="*/ 2147483647 h 83"/>
              <a:gd name="T100" fmla="*/ 2147483647 w 47"/>
              <a:gd name="T101" fmla="*/ 2147483647 h 83"/>
              <a:gd name="T102" fmla="*/ 2147483647 w 47"/>
              <a:gd name="T103" fmla="*/ 120004564 h 83"/>
              <a:gd name="T104" fmla="*/ 2147483647 w 47"/>
              <a:gd name="T105" fmla="*/ 0 h 83"/>
              <a:gd name="T106" fmla="*/ 2147483647 w 47"/>
              <a:gd name="T107" fmla="*/ 0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7"/>
              <a:gd name="T163" fmla="*/ 0 h 83"/>
              <a:gd name="T164" fmla="*/ 47 w 47"/>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5879" name="Freeform 59"/>
          <p:cNvSpPr>
            <a:spLocks/>
          </p:cNvSpPr>
          <p:nvPr/>
        </p:nvSpPr>
        <p:spPr bwMode="auto">
          <a:xfrm>
            <a:off x="6111523" y="2732089"/>
            <a:ext cx="570089" cy="395287"/>
          </a:xfrm>
          <a:custGeom>
            <a:avLst/>
            <a:gdLst>
              <a:gd name="T0" fmla="*/ 1252248076 w 79"/>
              <a:gd name="T1" fmla="*/ 2147483647 h 51"/>
              <a:gd name="T2" fmla="*/ 2147483647 w 79"/>
              <a:gd name="T3" fmla="*/ 2147483647 h 51"/>
              <a:gd name="T4" fmla="*/ 2147483647 w 79"/>
              <a:gd name="T5" fmla="*/ 2147483647 h 51"/>
              <a:gd name="T6" fmla="*/ 2147483647 w 79"/>
              <a:gd name="T7" fmla="*/ 2147483647 h 51"/>
              <a:gd name="T8" fmla="*/ 2147483647 w 79"/>
              <a:gd name="T9" fmla="*/ 2147483647 h 51"/>
              <a:gd name="T10" fmla="*/ 2147483647 w 79"/>
              <a:gd name="T11" fmla="*/ 2147483647 h 51"/>
              <a:gd name="T12" fmla="*/ 2147483647 w 79"/>
              <a:gd name="T13" fmla="*/ 2147483647 h 51"/>
              <a:gd name="T14" fmla="*/ 2147483647 w 79"/>
              <a:gd name="T15" fmla="*/ 2147483647 h 51"/>
              <a:gd name="T16" fmla="*/ 2147483647 w 79"/>
              <a:gd name="T17" fmla="*/ 2147483647 h 51"/>
              <a:gd name="T18" fmla="*/ 2147483647 w 79"/>
              <a:gd name="T19" fmla="*/ 2102578397 h 51"/>
              <a:gd name="T20" fmla="*/ 2147483647 w 79"/>
              <a:gd name="T21" fmla="*/ 1982433953 h 51"/>
              <a:gd name="T22" fmla="*/ 2147483647 w 79"/>
              <a:gd name="T23" fmla="*/ 1862282242 h 51"/>
              <a:gd name="T24" fmla="*/ 2147483647 w 79"/>
              <a:gd name="T25" fmla="*/ 1802214138 h 51"/>
              <a:gd name="T26" fmla="*/ 2147483647 w 79"/>
              <a:gd name="T27" fmla="*/ 1742138282 h 51"/>
              <a:gd name="T28" fmla="*/ 2147483647 w 79"/>
              <a:gd name="T29" fmla="*/ 1682062427 h 51"/>
              <a:gd name="T30" fmla="*/ 2147483647 w 79"/>
              <a:gd name="T31" fmla="*/ 1621994322 h 51"/>
              <a:gd name="T32" fmla="*/ 2147483647 w 79"/>
              <a:gd name="T33" fmla="*/ 1621994322 h 51"/>
              <a:gd name="T34" fmla="*/ 2147483647 w 79"/>
              <a:gd name="T35" fmla="*/ 1561918467 h 51"/>
              <a:gd name="T36" fmla="*/ 2147483647 w 79"/>
              <a:gd name="T37" fmla="*/ 1561918467 h 51"/>
              <a:gd name="T38" fmla="*/ 2147483647 w 79"/>
              <a:gd name="T39" fmla="*/ 1441766757 h 51"/>
              <a:gd name="T40" fmla="*/ 2147483647 w 79"/>
              <a:gd name="T41" fmla="*/ 1441766757 h 51"/>
              <a:gd name="T42" fmla="*/ 2147483647 w 79"/>
              <a:gd name="T43" fmla="*/ 1381698652 h 51"/>
              <a:gd name="T44" fmla="*/ 2147483647 w 79"/>
              <a:gd name="T45" fmla="*/ 1201478837 h 51"/>
              <a:gd name="T46" fmla="*/ 2147483647 w 79"/>
              <a:gd name="T47" fmla="*/ 1201478837 h 51"/>
              <a:gd name="T48" fmla="*/ 2147483647 w 79"/>
              <a:gd name="T49" fmla="*/ 1081327126 h 51"/>
              <a:gd name="T50" fmla="*/ 2147483647 w 79"/>
              <a:gd name="T51" fmla="*/ 1021251271 h 51"/>
              <a:gd name="T52" fmla="*/ 2147483647 w 79"/>
              <a:gd name="T53" fmla="*/ 1021251271 h 51"/>
              <a:gd name="T54" fmla="*/ 2147483647 w 79"/>
              <a:gd name="T55" fmla="*/ 961182924 h 51"/>
              <a:gd name="T56" fmla="*/ 2147483647 w 79"/>
              <a:gd name="T57" fmla="*/ 901107069 h 51"/>
              <a:gd name="T58" fmla="*/ 2147483647 w 79"/>
              <a:gd name="T59" fmla="*/ 720887254 h 51"/>
              <a:gd name="T60" fmla="*/ 2147483647 w 79"/>
              <a:gd name="T61" fmla="*/ 660811398 h 51"/>
              <a:gd name="T62" fmla="*/ 2147483647 w 79"/>
              <a:gd name="T63" fmla="*/ 600735543 h 51"/>
              <a:gd name="T64" fmla="*/ 2147483647 w 79"/>
              <a:gd name="T65" fmla="*/ 540667438 h 51"/>
              <a:gd name="T66" fmla="*/ 2147483647 w 79"/>
              <a:gd name="T67" fmla="*/ 540667438 h 51"/>
              <a:gd name="T68" fmla="*/ 2147483647 w 79"/>
              <a:gd name="T69" fmla="*/ 480591462 h 51"/>
              <a:gd name="T70" fmla="*/ 2147483647 w 79"/>
              <a:gd name="T71" fmla="*/ 480591462 h 51"/>
              <a:gd name="T72" fmla="*/ 2147483647 w 79"/>
              <a:gd name="T73" fmla="*/ 420515607 h 51"/>
              <a:gd name="T74" fmla="*/ 2147483647 w 79"/>
              <a:gd name="T75" fmla="*/ 360439751 h 51"/>
              <a:gd name="T76" fmla="*/ 2147483647 w 79"/>
              <a:gd name="T77" fmla="*/ 180219876 h 51"/>
              <a:gd name="T78" fmla="*/ 2147483647 w 79"/>
              <a:gd name="T79" fmla="*/ 180219876 h 51"/>
              <a:gd name="T80" fmla="*/ 2147483647 w 79"/>
              <a:gd name="T81" fmla="*/ 120143990 h 51"/>
              <a:gd name="T82" fmla="*/ 2147483647 w 79"/>
              <a:gd name="T83" fmla="*/ 120143990 h 51"/>
              <a:gd name="T84" fmla="*/ 2147483647 w 79"/>
              <a:gd name="T85" fmla="*/ 120143990 h 51"/>
              <a:gd name="T86" fmla="*/ 2147483647 w 79"/>
              <a:gd name="T87" fmla="*/ 60075870 h 51"/>
              <a:gd name="T88" fmla="*/ 2147483647 w 79"/>
              <a:gd name="T89" fmla="*/ 0 h 51"/>
              <a:gd name="T90" fmla="*/ 593167591 w 79"/>
              <a:gd name="T91" fmla="*/ 660811398 h 51"/>
              <a:gd name="T92" fmla="*/ 527262688 w 79"/>
              <a:gd name="T93" fmla="*/ 420515607 h 51"/>
              <a:gd name="T94" fmla="*/ 329540243 w 79"/>
              <a:gd name="T95" fmla="*/ 600735543 h 51"/>
              <a:gd name="T96" fmla="*/ 329540243 w 79"/>
              <a:gd name="T97" fmla="*/ 600735543 h 51"/>
              <a:gd name="T98" fmla="*/ 263627285 w 79"/>
              <a:gd name="T99" fmla="*/ 540667438 h 51"/>
              <a:gd name="T100" fmla="*/ 263627285 w 79"/>
              <a:gd name="T101" fmla="*/ 540667438 h 51"/>
              <a:gd name="T102" fmla="*/ 197722509 w 79"/>
              <a:gd name="T103" fmla="*/ 660811398 h 51"/>
              <a:gd name="T104" fmla="*/ 65904792 w 79"/>
              <a:gd name="T105" fmla="*/ 780955358 h 51"/>
              <a:gd name="T106" fmla="*/ 0 w 79"/>
              <a:gd name="T107" fmla="*/ 841031214 h 51"/>
              <a:gd name="T108" fmla="*/ 263627285 w 79"/>
              <a:gd name="T109" fmla="*/ 2147483647 h 51"/>
              <a:gd name="T110" fmla="*/ 395445018 w 79"/>
              <a:gd name="T111" fmla="*/ 2147483647 h 51"/>
              <a:gd name="T112" fmla="*/ 1252248076 w 79"/>
              <a:gd name="T113" fmla="*/ 2147483647 h 51"/>
              <a:gd name="T114" fmla="*/ 1252248076 w 79"/>
              <a:gd name="T115" fmla="*/ 2147483647 h 5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9"/>
              <a:gd name="T175" fmla="*/ 0 h 51"/>
              <a:gd name="T176" fmla="*/ 79 w 79"/>
              <a:gd name="T177" fmla="*/ 51 h 5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1" y="16"/>
                </a:lnTo>
                <a:lnTo>
                  <a:pt x="72" y="15"/>
                </a:lnTo>
                <a:lnTo>
                  <a:pt x="73" y="12"/>
                </a:lnTo>
                <a:lnTo>
                  <a:pt x="73" y="11"/>
                </a:lnTo>
                <a:lnTo>
                  <a:pt x="74" y="10"/>
                </a:lnTo>
                <a:lnTo>
                  <a:pt x="74" y="9"/>
                </a:lnTo>
                <a:lnTo>
                  <a:pt x="73" y="9"/>
                </a:lnTo>
                <a:lnTo>
                  <a:pt x="70" y="8"/>
                </a:lnTo>
                <a:lnTo>
                  <a:pt x="69" y="7"/>
                </a:lnTo>
                <a:lnTo>
                  <a:pt x="69" y="6"/>
                </a:lnTo>
                <a:lnTo>
                  <a:pt x="67" y="3"/>
                </a:lnTo>
                <a:lnTo>
                  <a:pt x="66" y="3"/>
                </a:lnTo>
                <a:lnTo>
                  <a:pt x="66" y="2"/>
                </a:lnTo>
                <a:lnTo>
                  <a:pt x="65" y="2"/>
                </a:lnTo>
                <a:lnTo>
                  <a:pt x="65" y="1"/>
                </a:lnTo>
                <a:lnTo>
                  <a:pt x="64" y="0"/>
                </a:lnTo>
                <a:lnTo>
                  <a:pt x="9" y="11"/>
                </a:lnTo>
                <a:lnTo>
                  <a:pt x="8" y="7"/>
                </a:lnTo>
                <a:lnTo>
                  <a:pt x="5" y="10"/>
                </a:lnTo>
                <a:lnTo>
                  <a:pt x="4" y="9"/>
                </a:lnTo>
                <a:lnTo>
                  <a:pt x="3" y="11"/>
                </a:lnTo>
                <a:lnTo>
                  <a:pt x="1" y="13"/>
                </a:lnTo>
                <a:lnTo>
                  <a:pt x="0" y="14"/>
                </a:lnTo>
                <a:lnTo>
                  <a:pt x="4" y="36"/>
                </a:lnTo>
                <a:lnTo>
                  <a:pt x="6" y="51"/>
                </a:lnTo>
                <a:lnTo>
                  <a:pt x="19" y="49"/>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5880" name="Freeform 60"/>
          <p:cNvSpPr>
            <a:spLocks/>
          </p:cNvSpPr>
          <p:nvPr/>
        </p:nvSpPr>
        <p:spPr bwMode="auto">
          <a:xfrm>
            <a:off x="5922434" y="3127376"/>
            <a:ext cx="738011" cy="455613"/>
          </a:xfrm>
          <a:custGeom>
            <a:avLst/>
            <a:gdLst>
              <a:gd name="T0" fmla="*/ 2053962265 w 102"/>
              <a:gd name="T1" fmla="*/ 2147483647 h 59"/>
              <a:gd name="T2" fmla="*/ 1722671546 w 102"/>
              <a:gd name="T3" fmla="*/ 2147483647 h 59"/>
              <a:gd name="T4" fmla="*/ 1457647111 w 102"/>
              <a:gd name="T5" fmla="*/ 2147483647 h 59"/>
              <a:gd name="T6" fmla="*/ 331282706 w 102"/>
              <a:gd name="T7" fmla="*/ 2147483647 h 59"/>
              <a:gd name="T8" fmla="*/ 596307268 w 102"/>
              <a:gd name="T9" fmla="*/ 2147483647 h 59"/>
              <a:gd name="T10" fmla="*/ 662565412 w 102"/>
              <a:gd name="T11" fmla="*/ 2147483647 h 59"/>
              <a:gd name="T12" fmla="*/ 1258880820 w 102"/>
              <a:gd name="T13" fmla="*/ 2147483647 h 59"/>
              <a:gd name="T14" fmla="*/ 1391388967 w 102"/>
              <a:gd name="T15" fmla="*/ 2147483647 h 59"/>
              <a:gd name="T16" fmla="*/ 1788929690 w 102"/>
              <a:gd name="T17" fmla="*/ 2147483647 h 59"/>
              <a:gd name="T18" fmla="*/ 1921445977 w 102"/>
              <a:gd name="T19" fmla="*/ 2147483647 h 59"/>
              <a:gd name="T20" fmla="*/ 2147483647 w 102"/>
              <a:gd name="T21" fmla="*/ 2147483647 h 59"/>
              <a:gd name="T22" fmla="*/ 2147483647 w 102"/>
              <a:gd name="T23" fmla="*/ 2147483647 h 59"/>
              <a:gd name="T24" fmla="*/ 2147483647 w 102"/>
              <a:gd name="T25" fmla="*/ 2146794810 h 59"/>
              <a:gd name="T26" fmla="*/ 2147483647 w 102"/>
              <a:gd name="T27" fmla="*/ 1669729029 h 59"/>
              <a:gd name="T28" fmla="*/ 2147483647 w 102"/>
              <a:gd name="T29" fmla="*/ 1073401266 h 59"/>
              <a:gd name="T30" fmla="*/ 2147483647 w 102"/>
              <a:gd name="T31" fmla="*/ 1133032498 h 59"/>
              <a:gd name="T32" fmla="*/ 2147483647 w 102"/>
              <a:gd name="T33" fmla="*/ 715598190 h 59"/>
              <a:gd name="T34" fmla="*/ 2147483647 w 102"/>
              <a:gd name="T35" fmla="*/ 596335726 h 59"/>
              <a:gd name="T36" fmla="*/ 2147483647 w 102"/>
              <a:gd name="T37" fmla="*/ 298164002 h 59"/>
              <a:gd name="T38" fmla="*/ 2147483647 w 102"/>
              <a:gd name="T39" fmla="*/ 59631247 h 59"/>
              <a:gd name="T40" fmla="*/ 2147483647 w 102"/>
              <a:gd name="T41" fmla="*/ 238532710 h 59"/>
              <a:gd name="T42" fmla="*/ 2147483647 w 102"/>
              <a:gd name="T43" fmla="*/ 59631247 h 59"/>
              <a:gd name="T44" fmla="*/ 2147483647 w 102"/>
              <a:gd name="T45" fmla="*/ 119270216 h 59"/>
              <a:gd name="T46" fmla="*/ 2147483647 w 102"/>
              <a:gd name="T47" fmla="*/ 238532710 h 59"/>
              <a:gd name="T48" fmla="*/ 2147483647 w 102"/>
              <a:gd name="T49" fmla="*/ 477065420 h 59"/>
              <a:gd name="T50" fmla="*/ 2147483647 w 102"/>
              <a:gd name="T51" fmla="*/ 834868376 h 59"/>
              <a:gd name="T52" fmla="*/ 2147483647 w 102"/>
              <a:gd name="T53" fmla="*/ 894499607 h 59"/>
              <a:gd name="T54" fmla="*/ 2147483647 w 102"/>
              <a:gd name="T55" fmla="*/ 1013762312 h 59"/>
              <a:gd name="T56" fmla="*/ 2147483647 w 102"/>
              <a:gd name="T57" fmla="*/ 1073401266 h 59"/>
              <a:gd name="T58" fmla="*/ 2147483647 w 102"/>
              <a:gd name="T59" fmla="*/ 1192663730 h 59"/>
              <a:gd name="T60" fmla="*/ 2147483647 w 102"/>
              <a:gd name="T61" fmla="*/ 1371565148 h 59"/>
              <a:gd name="T62" fmla="*/ 2147483647 w 102"/>
              <a:gd name="T63" fmla="*/ 1550466565 h 59"/>
              <a:gd name="T64" fmla="*/ 2147483647 w 102"/>
              <a:gd name="T65" fmla="*/ 1729360261 h 59"/>
              <a:gd name="T66" fmla="*/ 2147483647 w 102"/>
              <a:gd name="T67" fmla="*/ 1788999215 h 59"/>
              <a:gd name="T68" fmla="*/ 2147483647 w 102"/>
              <a:gd name="T69" fmla="*/ 1848630446 h 59"/>
              <a:gd name="T70" fmla="*/ 2147483647 w 102"/>
              <a:gd name="T71" fmla="*/ 1908261678 h 59"/>
              <a:gd name="T72" fmla="*/ 2147483647 w 102"/>
              <a:gd name="T73" fmla="*/ 1967892910 h 59"/>
              <a:gd name="T74" fmla="*/ 2147483647 w 102"/>
              <a:gd name="T75" fmla="*/ 2146794810 h 59"/>
              <a:gd name="T76" fmla="*/ 2147483647 w 102"/>
              <a:gd name="T77" fmla="*/ 2146794810 h 59"/>
              <a:gd name="T78" fmla="*/ 2147483647 w 102"/>
              <a:gd name="T79" fmla="*/ 2147483647 h 59"/>
              <a:gd name="T80" fmla="*/ 2147483647 w 102"/>
              <a:gd name="T81" fmla="*/ 2146794810 h 59"/>
              <a:gd name="T82" fmla="*/ 2147483647 w 102"/>
              <a:gd name="T83" fmla="*/ 2147483647 h 59"/>
              <a:gd name="T84" fmla="*/ 2147483647 w 102"/>
              <a:gd name="T85" fmla="*/ 2147483647 h 5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2"/>
              <a:gd name="T130" fmla="*/ 0 h 59"/>
              <a:gd name="T131" fmla="*/ 102 w 102"/>
              <a:gd name="T132" fmla="*/ 59 h 5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2" h="59">
                <a:moveTo>
                  <a:pt x="101" y="43"/>
                </a:moveTo>
                <a:lnTo>
                  <a:pt x="67" y="50"/>
                </a:lnTo>
                <a:lnTo>
                  <a:pt x="31" y="55"/>
                </a:lnTo>
                <a:lnTo>
                  <a:pt x="29" y="56"/>
                </a:lnTo>
                <a:lnTo>
                  <a:pt x="26" y="56"/>
                </a:lnTo>
                <a:lnTo>
                  <a:pt x="26" y="55"/>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6" y="41"/>
                </a:lnTo>
                <a:lnTo>
                  <a:pt x="39" y="38"/>
                </a:lnTo>
                <a:lnTo>
                  <a:pt x="40" y="39"/>
                </a:lnTo>
                <a:lnTo>
                  <a:pt x="42" y="36"/>
                </a:lnTo>
                <a:lnTo>
                  <a:pt x="41" y="35"/>
                </a:lnTo>
                <a:lnTo>
                  <a:pt x="42" y="33"/>
                </a:lnTo>
                <a:lnTo>
                  <a:pt x="44" y="28"/>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4"/>
                </a:lnTo>
                <a:lnTo>
                  <a:pt x="61" y="1"/>
                </a:lnTo>
                <a:lnTo>
                  <a:pt x="61" y="0"/>
                </a:lnTo>
                <a:lnTo>
                  <a:pt x="62" y="0"/>
                </a:lnTo>
                <a:lnTo>
                  <a:pt x="68" y="4"/>
                </a:lnTo>
                <a:lnTo>
                  <a:pt x="69" y="4"/>
                </a:lnTo>
                <a:lnTo>
                  <a:pt x="70" y="1"/>
                </a:lnTo>
                <a:lnTo>
                  <a:pt x="71" y="1"/>
                </a:lnTo>
                <a:lnTo>
                  <a:pt x="72" y="1"/>
                </a:lnTo>
                <a:lnTo>
                  <a:pt x="73" y="2"/>
                </a:lnTo>
                <a:lnTo>
                  <a:pt x="72" y="3"/>
                </a:lnTo>
                <a:lnTo>
                  <a:pt x="74" y="4"/>
                </a:lnTo>
                <a:lnTo>
                  <a:pt x="76" y="4"/>
                </a:lnTo>
                <a:lnTo>
                  <a:pt x="78" y="6"/>
                </a:lnTo>
                <a:lnTo>
                  <a:pt x="79" y="6"/>
                </a:lnTo>
                <a:lnTo>
                  <a:pt x="80" y="8"/>
                </a:lnTo>
                <a:lnTo>
                  <a:pt x="78" y="12"/>
                </a:lnTo>
                <a:lnTo>
                  <a:pt x="77" y="14"/>
                </a:lnTo>
                <a:lnTo>
                  <a:pt x="78" y="16"/>
                </a:lnTo>
                <a:lnTo>
                  <a:pt x="80" y="16"/>
                </a:lnTo>
                <a:lnTo>
                  <a:pt x="81" y="15"/>
                </a:lnTo>
                <a:lnTo>
                  <a:pt x="83" y="17"/>
                </a:lnTo>
                <a:lnTo>
                  <a:pt x="84" y="17"/>
                </a:lnTo>
                <a:lnTo>
                  <a:pt x="85" y="18"/>
                </a:lnTo>
                <a:lnTo>
                  <a:pt x="86" y="18"/>
                </a:lnTo>
                <a:lnTo>
                  <a:pt x="87" y="18"/>
                </a:lnTo>
                <a:lnTo>
                  <a:pt x="90" y="20"/>
                </a:lnTo>
                <a:lnTo>
                  <a:pt x="93" y="20"/>
                </a:lnTo>
                <a:lnTo>
                  <a:pt x="94" y="22"/>
                </a:lnTo>
                <a:lnTo>
                  <a:pt x="93" y="22"/>
                </a:lnTo>
                <a:lnTo>
                  <a:pt x="93" y="23"/>
                </a:lnTo>
                <a:lnTo>
                  <a:pt x="93" y="25"/>
                </a:lnTo>
                <a:lnTo>
                  <a:pt x="92" y="26"/>
                </a:lnTo>
                <a:lnTo>
                  <a:pt x="94" y="27"/>
                </a:lnTo>
                <a:lnTo>
                  <a:pt x="95" y="29"/>
                </a:lnTo>
                <a:lnTo>
                  <a:pt x="95" y="30"/>
                </a:lnTo>
                <a:lnTo>
                  <a:pt x="93" y="30"/>
                </a:lnTo>
                <a:lnTo>
                  <a:pt x="93" y="31"/>
                </a:lnTo>
                <a:lnTo>
                  <a:pt x="94" y="31"/>
                </a:lnTo>
                <a:lnTo>
                  <a:pt x="94" y="32"/>
                </a:lnTo>
                <a:lnTo>
                  <a:pt x="93" y="32"/>
                </a:lnTo>
                <a:lnTo>
                  <a:pt x="92" y="32"/>
                </a:lnTo>
                <a:lnTo>
                  <a:pt x="93" y="33"/>
                </a:lnTo>
                <a:lnTo>
                  <a:pt x="94" y="33"/>
                </a:lnTo>
                <a:lnTo>
                  <a:pt x="96" y="34"/>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5881" name="Freeform 61"/>
          <p:cNvSpPr>
            <a:spLocks/>
          </p:cNvSpPr>
          <p:nvPr/>
        </p:nvSpPr>
        <p:spPr bwMode="auto">
          <a:xfrm>
            <a:off x="5973234" y="3730626"/>
            <a:ext cx="498122" cy="409575"/>
          </a:xfrm>
          <a:custGeom>
            <a:avLst/>
            <a:gdLst>
              <a:gd name="T0" fmla="*/ 2147483647 w 69"/>
              <a:gd name="T1" fmla="*/ 2147483647 h 53"/>
              <a:gd name="T2" fmla="*/ 2147483647 w 69"/>
              <a:gd name="T3" fmla="*/ 2147483647 h 53"/>
              <a:gd name="T4" fmla="*/ 2147483647 w 69"/>
              <a:gd name="T5" fmla="*/ 2147483647 h 53"/>
              <a:gd name="T6" fmla="*/ 2147483647 w 69"/>
              <a:gd name="T7" fmla="*/ 2147483647 h 53"/>
              <a:gd name="T8" fmla="*/ 2044746186 w 69"/>
              <a:gd name="T9" fmla="*/ 2147483647 h 53"/>
              <a:gd name="T10" fmla="*/ 1912827896 w 69"/>
              <a:gd name="T11" fmla="*/ 2147483647 h 53"/>
              <a:gd name="T12" fmla="*/ 1648991316 w 69"/>
              <a:gd name="T13" fmla="*/ 2030456852 h 53"/>
              <a:gd name="T14" fmla="*/ 1517073026 w 69"/>
              <a:gd name="T15" fmla="*/ 1911022788 h 53"/>
              <a:gd name="T16" fmla="*/ 1451109820 w 69"/>
              <a:gd name="T17" fmla="*/ 1791581479 h 53"/>
              <a:gd name="T18" fmla="*/ 989391490 w 69"/>
              <a:gd name="T19" fmla="*/ 1492985934 h 53"/>
              <a:gd name="T20" fmla="*/ 857473200 w 69"/>
              <a:gd name="T21" fmla="*/ 1373544625 h 53"/>
              <a:gd name="T22" fmla="*/ 659599826 w 69"/>
              <a:gd name="T23" fmla="*/ 1134669735 h 53"/>
              <a:gd name="T24" fmla="*/ 527673287 w 69"/>
              <a:gd name="T25" fmla="*/ 955507530 h 53"/>
              <a:gd name="T26" fmla="*/ 65963222 w 69"/>
              <a:gd name="T27" fmla="*/ 836073949 h 53"/>
              <a:gd name="T28" fmla="*/ 65963222 w 69"/>
              <a:gd name="T29" fmla="*/ 597191331 h 53"/>
              <a:gd name="T30" fmla="*/ 197881559 w 69"/>
              <a:gd name="T31" fmla="*/ 477757629 h 53"/>
              <a:gd name="T32" fmla="*/ 197881559 w 69"/>
              <a:gd name="T33" fmla="*/ 418036974 h 53"/>
              <a:gd name="T34" fmla="*/ 527673287 w 69"/>
              <a:gd name="T35" fmla="*/ 298595665 h 53"/>
              <a:gd name="T36" fmla="*/ 791518116 w 69"/>
              <a:gd name="T37" fmla="*/ 179154296 h 53"/>
              <a:gd name="T38" fmla="*/ 857473200 w 69"/>
              <a:gd name="T39" fmla="*/ 119441339 h 53"/>
              <a:gd name="T40" fmla="*/ 2044746186 w 69"/>
              <a:gd name="T41" fmla="*/ 59720670 h 53"/>
              <a:gd name="T42" fmla="*/ 2044746186 w 69"/>
              <a:gd name="T43" fmla="*/ 119441339 h 53"/>
              <a:gd name="T44" fmla="*/ 2147483647 w 69"/>
              <a:gd name="T45" fmla="*/ 238874951 h 53"/>
              <a:gd name="T46" fmla="*/ 2147483647 w 69"/>
              <a:gd name="T47" fmla="*/ 238874951 h 53"/>
              <a:gd name="T48" fmla="*/ 2147483647 w 69"/>
              <a:gd name="T49" fmla="*/ 1015228426 h 53"/>
              <a:gd name="T50" fmla="*/ 2147483647 w 69"/>
              <a:gd name="T51" fmla="*/ 1134669735 h 53"/>
              <a:gd name="T52" fmla="*/ 2147483647 w 69"/>
              <a:gd name="T53" fmla="*/ 1433265280 h 53"/>
              <a:gd name="T54" fmla="*/ 2147483647 w 69"/>
              <a:gd name="T55" fmla="*/ 1672140170 h 53"/>
              <a:gd name="T56" fmla="*/ 2147483647 w 69"/>
              <a:gd name="T57" fmla="*/ 1791581479 h 53"/>
              <a:gd name="T58" fmla="*/ 2147483647 w 69"/>
              <a:gd name="T59" fmla="*/ 1851302133 h 53"/>
              <a:gd name="T60" fmla="*/ 2147483647 w 69"/>
              <a:gd name="T61" fmla="*/ 1970735715 h 53"/>
              <a:gd name="T62" fmla="*/ 2147483647 w 69"/>
              <a:gd name="T63" fmla="*/ 2090177507 h 53"/>
              <a:gd name="T64" fmla="*/ 2147483647 w 69"/>
              <a:gd name="T65" fmla="*/ 2147483647 h 53"/>
              <a:gd name="T66" fmla="*/ 2147483647 w 69"/>
              <a:gd name="T67" fmla="*/ 2147483647 h 53"/>
              <a:gd name="T68" fmla="*/ 2147483647 w 69"/>
              <a:gd name="T69" fmla="*/ 2147483647 h 53"/>
              <a:gd name="T70" fmla="*/ 2147483647 w 69"/>
              <a:gd name="T71" fmla="*/ 2147483647 h 53"/>
              <a:gd name="T72" fmla="*/ 2147483647 w 69"/>
              <a:gd name="T73" fmla="*/ 2147483647 h 53"/>
              <a:gd name="T74" fmla="*/ 2147483647 w 69"/>
              <a:gd name="T75" fmla="*/ 2147483647 h 53"/>
              <a:gd name="T76" fmla="*/ 2147483647 w 69"/>
              <a:gd name="T77" fmla="*/ 2147483647 h 53"/>
              <a:gd name="T78" fmla="*/ 2147483647 w 69"/>
              <a:gd name="T79" fmla="*/ 2147483647 h 53"/>
              <a:gd name="T80" fmla="*/ 2147483647 w 69"/>
              <a:gd name="T81" fmla="*/ 2147483647 h 53"/>
              <a:gd name="T82" fmla="*/ 2147483647 w 69"/>
              <a:gd name="T83" fmla="*/ 2147483647 h 53"/>
              <a:gd name="T84" fmla="*/ 2147483647 w 69"/>
              <a:gd name="T85" fmla="*/ 2147483647 h 53"/>
              <a:gd name="T86" fmla="*/ 2147483647 w 69"/>
              <a:gd name="T87" fmla="*/ 2147483647 h 5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9"/>
              <a:gd name="T133" fmla="*/ 0 h 53"/>
              <a:gd name="T134" fmla="*/ 69 w 69"/>
              <a:gd name="T135" fmla="*/ 53 h 5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7"/>
                </a:lnTo>
                <a:lnTo>
                  <a:pt x="7" y="5"/>
                </a:lnTo>
                <a:lnTo>
                  <a:pt x="8" y="5"/>
                </a:lnTo>
                <a:lnTo>
                  <a:pt x="12" y="3"/>
                </a:lnTo>
                <a:lnTo>
                  <a:pt x="12" y="2"/>
                </a:lnTo>
                <a:lnTo>
                  <a:pt x="13" y="2"/>
                </a:lnTo>
                <a:lnTo>
                  <a:pt x="31" y="0"/>
                </a:lnTo>
                <a:lnTo>
                  <a:pt x="31" y="1"/>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5" y="47"/>
                </a:lnTo>
                <a:lnTo>
                  <a:pt x="44" y="48"/>
                </a:lnTo>
                <a:lnTo>
                  <a:pt x="43" y="48"/>
                </a:lnTo>
                <a:lnTo>
                  <a:pt x="43" y="49"/>
                </a:lnTo>
                <a:lnTo>
                  <a:pt x="44" y="49"/>
                </a:lnTo>
                <a:lnTo>
                  <a:pt x="44" y="50"/>
                </a:lnTo>
                <a:lnTo>
                  <a:pt x="43" y="50"/>
                </a:lnTo>
                <a:lnTo>
                  <a:pt x="42" y="51"/>
                </a:lnTo>
                <a:lnTo>
                  <a:pt x="41" y="52"/>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5882" name="Freeform 62"/>
          <p:cNvSpPr>
            <a:spLocks/>
          </p:cNvSpPr>
          <p:nvPr/>
        </p:nvSpPr>
        <p:spPr bwMode="auto">
          <a:xfrm>
            <a:off x="5748867" y="3784600"/>
            <a:ext cx="529167" cy="596900"/>
          </a:xfrm>
          <a:custGeom>
            <a:avLst/>
            <a:gdLst>
              <a:gd name="T0" fmla="*/ 598534219 w 73"/>
              <a:gd name="T1" fmla="*/ 2147483647 h 77"/>
              <a:gd name="T2" fmla="*/ 731541766 w 73"/>
              <a:gd name="T3" fmla="*/ 2147483647 h 77"/>
              <a:gd name="T4" fmla="*/ 864549314 w 73"/>
              <a:gd name="T5" fmla="*/ 2147483647 h 77"/>
              <a:gd name="T6" fmla="*/ 864549314 w 73"/>
              <a:gd name="T7" fmla="*/ 2147483647 h 77"/>
              <a:gd name="T8" fmla="*/ 931053088 w 73"/>
              <a:gd name="T9" fmla="*/ 2147483647 h 77"/>
              <a:gd name="T10" fmla="*/ 864549314 w 73"/>
              <a:gd name="T11" fmla="*/ 2147483647 h 77"/>
              <a:gd name="T12" fmla="*/ 798045540 w 73"/>
              <a:gd name="T13" fmla="*/ 2147483647 h 77"/>
              <a:gd name="T14" fmla="*/ 931053088 w 73"/>
              <a:gd name="T15" fmla="*/ 2147483647 h 77"/>
              <a:gd name="T16" fmla="*/ 1064060635 w 73"/>
              <a:gd name="T17" fmla="*/ 2147483647 h 77"/>
              <a:gd name="T18" fmla="*/ 1130564664 w 73"/>
              <a:gd name="T19" fmla="*/ 2147483647 h 77"/>
              <a:gd name="T20" fmla="*/ 1197068438 w 73"/>
              <a:gd name="T21" fmla="*/ 2147483647 h 77"/>
              <a:gd name="T22" fmla="*/ 2147483647 w 73"/>
              <a:gd name="T23" fmla="*/ 2147483647 h 77"/>
              <a:gd name="T24" fmla="*/ 2147483647 w 73"/>
              <a:gd name="T25" fmla="*/ 2147483647 h 77"/>
              <a:gd name="T26" fmla="*/ 2147483647 w 73"/>
              <a:gd name="T27" fmla="*/ 2147483647 h 77"/>
              <a:gd name="T28" fmla="*/ 2147483647 w 73"/>
              <a:gd name="T29" fmla="*/ 2147483647 h 77"/>
              <a:gd name="T30" fmla="*/ 2147483647 w 73"/>
              <a:gd name="T31" fmla="*/ 2147483647 h 77"/>
              <a:gd name="T32" fmla="*/ 2147483647 w 73"/>
              <a:gd name="T33" fmla="*/ 2147483647 h 77"/>
              <a:gd name="T34" fmla="*/ 2147483647 w 73"/>
              <a:gd name="T35" fmla="*/ 2147483647 h 77"/>
              <a:gd name="T36" fmla="*/ 2147483647 w 73"/>
              <a:gd name="T37" fmla="*/ 2147483647 h 77"/>
              <a:gd name="T38" fmla="*/ 2147483647 w 73"/>
              <a:gd name="T39" fmla="*/ 2147483647 h 77"/>
              <a:gd name="T40" fmla="*/ 2147483647 w 73"/>
              <a:gd name="T41" fmla="*/ 2147483647 h 77"/>
              <a:gd name="T42" fmla="*/ 2147483647 w 73"/>
              <a:gd name="T43" fmla="*/ 2147483647 h 77"/>
              <a:gd name="T44" fmla="*/ 2147483647 w 73"/>
              <a:gd name="T45" fmla="*/ 2147483647 h 77"/>
              <a:gd name="T46" fmla="*/ 2147483647 w 73"/>
              <a:gd name="T47" fmla="*/ 2147483647 h 77"/>
              <a:gd name="T48" fmla="*/ 2147483647 w 73"/>
              <a:gd name="T49" fmla="*/ 2147483647 h 77"/>
              <a:gd name="T50" fmla="*/ 2147483647 w 73"/>
              <a:gd name="T51" fmla="*/ 2147483647 h 77"/>
              <a:gd name="T52" fmla="*/ 2147483647 w 73"/>
              <a:gd name="T53" fmla="*/ 2147483647 h 77"/>
              <a:gd name="T54" fmla="*/ 2147483647 w 73"/>
              <a:gd name="T55" fmla="*/ 1922963460 h 77"/>
              <a:gd name="T56" fmla="*/ 2147483647 w 73"/>
              <a:gd name="T57" fmla="*/ 1802777305 h 77"/>
              <a:gd name="T58" fmla="*/ 2147483647 w 73"/>
              <a:gd name="T59" fmla="*/ 1622505825 h 77"/>
              <a:gd name="T60" fmla="*/ 2147483647 w 73"/>
              <a:gd name="T61" fmla="*/ 1502319670 h 77"/>
              <a:gd name="T62" fmla="*/ 2147483647 w 73"/>
              <a:gd name="T63" fmla="*/ 1382133515 h 77"/>
              <a:gd name="T64" fmla="*/ 2147483647 w 73"/>
              <a:gd name="T65" fmla="*/ 1081668127 h 77"/>
              <a:gd name="T66" fmla="*/ 2147483647 w 73"/>
              <a:gd name="T67" fmla="*/ 961481730 h 77"/>
              <a:gd name="T68" fmla="*/ 2147483647 w 73"/>
              <a:gd name="T69" fmla="*/ 721109420 h 77"/>
              <a:gd name="T70" fmla="*/ 2147483647 w 73"/>
              <a:gd name="T71" fmla="*/ 540837940 h 77"/>
              <a:gd name="T72" fmla="*/ 2128113115 w 73"/>
              <a:gd name="T73" fmla="*/ 420651663 h 77"/>
              <a:gd name="T74" fmla="*/ 2128113115 w 73"/>
              <a:gd name="T75" fmla="*/ 180279293 h 77"/>
              <a:gd name="T76" fmla="*/ 2147483647 w 73"/>
              <a:gd name="T77" fmla="*/ 60093093 h 77"/>
              <a:gd name="T78" fmla="*/ 2147483647 w 73"/>
              <a:gd name="T79" fmla="*/ 0 h 77"/>
              <a:gd name="T80" fmla="*/ 0 w 73"/>
              <a:gd name="T81" fmla="*/ 300465509 h 7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3"/>
              <a:gd name="T124" fmla="*/ 0 h 77"/>
              <a:gd name="T125" fmla="*/ 73 w 73"/>
              <a:gd name="T126" fmla="*/ 77 h 7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0"/>
                </a:lnTo>
                <a:lnTo>
                  <a:pt x="13" y="3"/>
                </a:lnTo>
                <a:lnTo>
                  <a:pt x="0" y="5"/>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5883" name="Freeform 63"/>
          <p:cNvSpPr>
            <a:spLocks/>
          </p:cNvSpPr>
          <p:nvPr/>
        </p:nvSpPr>
        <p:spPr bwMode="auto">
          <a:xfrm>
            <a:off x="6246990" y="3041650"/>
            <a:ext cx="448733" cy="223838"/>
          </a:xfrm>
          <a:custGeom>
            <a:avLst/>
            <a:gdLst>
              <a:gd name="T0" fmla="*/ 2147483647 w 62"/>
              <a:gd name="T1" fmla="*/ 119151282 h 29"/>
              <a:gd name="T2" fmla="*/ 132597985 w 62"/>
              <a:gd name="T3" fmla="*/ 1012789980 h 29"/>
              <a:gd name="T4" fmla="*/ 265187828 w 62"/>
              <a:gd name="T5" fmla="*/ 953217973 h 29"/>
              <a:gd name="T6" fmla="*/ 530383798 w 62"/>
              <a:gd name="T7" fmla="*/ 774487236 h 29"/>
              <a:gd name="T8" fmla="*/ 662973736 w 62"/>
              <a:gd name="T9" fmla="*/ 655335984 h 29"/>
              <a:gd name="T10" fmla="*/ 729276784 w 62"/>
              <a:gd name="T11" fmla="*/ 595764218 h 29"/>
              <a:gd name="T12" fmla="*/ 928169643 w 62"/>
              <a:gd name="T13" fmla="*/ 536184733 h 29"/>
              <a:gd name="T14" fmla="*/ 1259652567 w 62"/>
              <a:gd name="T15" fmla="*/ 417033361 h 29"/>
              <a:gd name="T16" fmla="*/ 1392250520 w 62"/>
              <a:gd name="T17" fmla="*/ 476605127 h 29"/>
              <a:gd name="T18" fmla="*/ 1524848473 w 62"/>
              <a:gd name="T19" fmla="*/ 476605127 h 29"/>
              <a:gd name="T20" fmla="*/ 1657438284 w 62"/>
              <a:gd name="T21" fmla="*/ 714915469 h 29"/>
              <a:gd name="T22" fmla="*/ 1790036237 w 62"/>
              <a:gd name="T23" fmla="*/ 714915469 h 29"/>
              <a:gd name="T24" fmla="*/ 1790036237 w 62"/>
              <a:gd name="T25" fmla="*/ 834066721 h 29"/>
              <a:gd name="T26" fmla="*/ 2055232144 w 62"/>
              <a:gd name="T27" fmla="*/ 893638488 h 29"/>
              <a:gd name="T28" fmla="*/ 2147483647 w 62"/>
              <a:gd name="T29" fmla="*/ 1012789980 h 29"/>
              <a:gd name="T30" fmla="*/ 2147483647 w 62"/>
              <a:gd name="T31" fmla="*/ 1131948951 h 29"/>
              <a:gd name="T32" fmla="*/ 2121527049 w 62"/>
              <a:gd name="T33" fmla="*/ 1489402705 h 29"/>
              <a:gd name="T34" fmla="*/ 2147483647 w 62"/>
              <a:gd name="T35" fmla="*/ 1608553957 h 29"/>
              <a:gd name="T36" fmla="*/ 2147483647 w 62"/>
              <a:gd name="T37" fmla="*/ 1668125724 h 29"/>
              <a:gd name="T38" fmla="*/ 2147483647 w 62"/>
              <a:gd name="T39" fmla="*/ 1668125724 h 29"/>
              <a:gd name="T40" fmla="*/ 2147483647 w 62"/>
              <a:gd name="T41" fmla="*/ 1608553957 h 29"/>
              <a:gd name="T42" fmla="*/ 2147483647 w 62"/>
              <a:gd name="T43" fmla="*/ 1727705209 h 29"/>
              <a:gd name="T44" fmla="*/ 2147483647 w 62"/>
              <a:gd name="T45" fmla="*/ 1668125724 h 29"/>
              <a:gd name="T46" fmla="*/ 2147483647 w 62"/>
              <a:gd name="T47" fmla="*/ 1548974472 h 29"/>
              <a:gd name="T48" fmla="*/ 2147483647 w 62"/>
              <a:gd name="T49" fmla="*/ 1489402705 h 29"/>
              <a:gd name="T50" fmla="*/ 2147483647 w 62"/>
              <a:gd name="T51" fmla="*/ 1429823220 h 29"/>
              <a:gd name="T52" fmla="*/ 2147483647 w 62"/>
              <a:gd name="T53" fmla="*/ 1370251454 h 29"/>
              <a:gd name="T54" fmla="*/ 2147483647 w 62"/>
              <a:gd name="T55" fmla="*/ 1131948951 h 29"/>
              <a:gd name="T56" fmla="*/ 2147483647 w 62"/>
              <a:gd name="T57" fmla="*/ 953217973 h 29"/>
              <a:gd name="T58" fmla="*/ 2147483647 w 62"/>
              <a:gd name="T59" fmla="*/ 714915469 h 29"/>
              <a:gd name="T60" fmla="*/ 2147483647 w 62"/>
              <a:gd name="T61" fmla="*/ 595764218 h 29"/>
              <a:gd name="T62" fmla="*/ 2147483647 w 62"/>
              <a:gd name="T63" fmla="*/ 536184733 h 29"/>
              <a:gd name="T64" fmla="*/ 2147483647 w 62"/>
              <a:gd name="T65" fmla="*/ 357453875 h 29"/>
              <a:gd name="T66" fmla="*/ 2147483647 w 62"/>
              <a:gd name="T67" fmla="*/ 238302564 h 29"/>
              <a:gd name="T68" fmla="*/ 2147483647 w 62"/>
              <a:gd name="T69" fmla="*/ 238302564 h 29"/>
              <a:gd name="T70" fmla="*/ 2147483647 w 62"/>
              <a:gd name="T71" fmla="*/ 476605127 h 29"/>
              <a:gd name="T72" fmla="*/ 2147483647 w 62"/>
              <a:gd name="T73" fmla="*/ 595764218 h 29"/>
              <a:gd name="T74" fmla="*/ 2147483647 w 62"/>
              <a:gd name="T75" fmla="*/ 714915469 h 29"/>
              <a:gd name="T76" fmla="*/ 2147483647 w 62"/>
              <a:gd name="T77" fmla="*/ 953217973 h 29"/>
              <a:gd name="T78" fmla="*/ 2147483647 w 62"/>
              <a:gd name="T79" fmla="*/ 1072369466 h 29"/>
              <a:gd name="T80" fmla="*/ 2147483647 w 62"/>
              <a:gd name="T81" fmla="*/ 1131948951 h 29"/>
              <a:gd name="T82" fmla="*/ 2147483647 w 62"/>
              <a:gd name="T83" fmla="*/ 1251100202 h 29"/>
              <a:gd name="T84" fmla="*/ 2147483647 w 62"/>
              <a:gd name="T85" fmla="*/ 1429823220 h 29"/>
              <a:gd name="T86" fmla="*/ 2147483647 w 62"/>
              <a:gd name="T87" fmla="*/ 1489402705 h 29"/>
              <a:gd name="T88" fmla="*/ 2147483647 w 62"/>
              <a:gd name="T89" fmla="*/ 1429823220 h 29"/>
              <a:gd name="T90" fmla="*/ 2147483647 w 62"/>
              <a:gd name="T91" fmla="*/ 1548974472 h 29"/>
              <a:gd name="T92" fmla="*/ 2147483647 w 62"/>
              <a:gd name="T93" fmla="*/ 1668125724 h 29"/>
              <a:gd name="T94" fmla="*/ 2147483647 w 62"/>
              <a:gd name="T95" fmla="*/ 1727705209 h 29"/>
              <a:gd name="T96" fmla="*/ 2147483647 w 62"/>
              <a:gd name="T97" fmla="*/ 1668125724 h 29"/>
              <a:gd name="T98" fmla="*/ 2147483647 w 62"/>
              <a:gd name="T99" fmla="*/ 1548974472 h 29"/>
              <a:gd name="T100" fmla="*/ 2147483647 w 62"/>
              <a:gd name="T101" fmla="*/ 1131948951 h 29"/>
              <a:gd name="T102" fmla="*/ 2147483647 w 62"/>
              <a:gd name="T103" fmla="*/ 1251100202 h 29"/>
              <a:gd name="T104" fmla="*/ 2147483647 w 62"/>
              <a:gd name="T105" fmla="*/ 0 h 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2"/>
              <a:gd name="T160" fmla="*/ 0 h 29"/>
              <a:gd name="T161" fmla="*/ 62 w 62"/>
              <a:gd name="T162" fmla="*/ 29 h 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3" y="23"/>
                </a:lnTo>
                <a:lnTo>
                  <a:pt x="32" y="25"/>
                </a:lnTo>
                <a:lnTo>
                  <a:pt x="33" y="27"/>
                </a:lnTo>
                <a:lnTo>
                  <a:pt x="35" y="27"/>
                </a:lnTo>
                <a:lnTo>
                  <a:pt x="36" y="26"/>
                </a:lnTo>
                <a:lnTo>
                  <a:pt x="38" y="28"/>
                </a:lnTo>
                <a:lnTo>
                  <a:pt x="39" y="28"/>
                </a:lnTo>
                <a:lnTo>
                  <a:pt x="40" y="27"/>
                </a:lnTo>
                <a:lnTo>
                  <a:pt x="42" y="27"/>
                </a:lnTo>
                <a:lnTo>
                  <a:pt x="45" y="28"/>
                </a:lnTo>
                <a:lnTo>
                  <a:pt x="46" y="29"/>
                </a:lnTo>
                <a:lnTo>
                  <a:pt x="47" y="29"/>
                </a:lnTo>
                <a:lnTo>
                  <a:pt x="47" y="28"/>
                </a:lnTo>
                <a:lnTo>
                  <a:pt x="46" y="28"/>
                </a:lnTo>
                <a:lnTo>
                  <a:pt x="45" y="26"/>
                </a:lnTo>
                <a:lnTo>
                  <a:pt x="44" y="25"/>
                </a:lnTo>
                <a:lnTo>
                  <a:pt x="44" y="24"/>
                </a:lnTo>
                <a:lnTo>
                  <a:pt x="45" y="24"/>
                </a:lnTo>
                <a:lnTo>
                  <a:pt x="44" y="23"/>
                </a:lnTo>
                <a:lnTo>
                  <a:pt x="43" y="21"/>
                </a:lnTo>
                <a:lnTo>
                  <a:pt x="41" y="19"/>
                </a:lnTo>
                <a:lnTo>
                  <a:pt x="41" y="17"/>
                </a:lnTo>
                <a:lnTo>
                  <a:pt x="41" y="16"/>
                </a:lnTo>
                <a:lnTo>
                  <a:pt x="41" y="13"/>
                </a:lnTo>
                <a:lnTo>
                  <a:pt x="41" y="12"/>
                </a:lnTo>
                <a:lnTo>
                  <a:pt x="41" y="11"/>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4" y="29"/>
                </a:lnTo>
                <a:lnTo>
                  <a:pt x="55" y="29"/>
                </a:lnTo>
                <a:lnTo>
                  <a:pt x="56" y="28"/>
                </a:lnTo>
                <a:lnTo>
                  <a:pt x="61" y="27"/>
                </a:lnTo>
                <a:lnTo>
                  <a:pt x="61" y="26"/>
                </a:lnTo>
                <a:lnTo>
                  <a:pt x="61" y="25"/>
                </a:lnTo>
                <a:lnTo>
                  <a:pt x="62" y="19"/>
                </a:lnTo>
                <a:lnTo>
                  <a:pt x="54" y="21"/>
                </a:lnTo>
                <a:lnTo>
                  <a:pt x="47" y="0"/>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5884" name="Freeform 64"/>
          <p:cNvSpPr>
            <a:spLocks/>
          </p:cNvSpPr>
          <p:nvPr/>
        </p:nvSpPr>
        <p:spPr bwMode="auto">
          <a:xfrm>
            <a:off x="6588478" y="3017839"/>
            <a:ext cx="107244" cy="185737"/>
          </a:xfrm>
          <a:custGeom>
            <a:avLst/>
            <a:gdLst>
              <a:gd name="T0" fmla="*/ 970428171 w 15"/>
              <a:gd name="T1" fmla="*/ 1317641560 h 24"/>
              <a:gd name="T2" fmla="*/ 970428171 w 15"/>
              <a:gd name="T3" fmla="*/ 1197856711 h 24"/>
              <a:gd name="T4" fmla="*/ 905735658 w 15"/>
              <a:gd name="T5" fmla="*/ 1078071862 h 24"/>
              <a:gd name="T6" fmla="*/ 776342587 w 15"/>
              <a:gd name="T7" fmla="*/ 958286772 h 24"/>
              <a:gd name="T8" fmla="*/ 646949517 w 15"/>
              <a:gd name="T9" fmla="*/ 898394347 h 24"/>
              <a:gd name="T10" fmla="*/ 582257003 w 15"/>
              <a:gd name="T11" fmla="*/ 838501923 h 24"/>
              <a:gd name="T12" fmla="*/ 582257003 w 15"/>
              <a:gd name="T13" fmla="*/ 718717074 h 24"/>
              <a:gd name="T14" fmla="*/ 452863807 w 15"/>
              <a:gd name="T15" fmla="*/ 539032062 h 24"/>
              <a:gd name="T16" fmla="*/ 388171294 w 15"/>
              <a:gd name="T17" fmla="*/ 479139516 h 24"/>
              <a:gd name="T18" fmla="*/ 323478780 w 15"/>
              <a:gd name="T19" fmla="*/ 359354667 h 24"/>
              <a:gd name="T20" fmla="*/ 258778160 w 15"/>
              <a:gd name="T21" fmla="*/ 299462243 h 24"/>
              <a:gd name="T22" fmla="*/ 258778160 w 15"/>
              <a:gd name="T23" fmla="*/ 239569758 h 24"/>
              <a:gd name="T24" fmla="*/ 258778160 w 15"/>
              <a:gd name="T25" fmla="*/ 239569758 h 24"/>
              <a:gd name="T26" fmla="*/ 258778160 w 15"/>
              <a:gd name="T27" fmla="*/ 179677334 h 24"/>
              <a:gd name="T28" fmla="*/ 323478780 w 15"/>
              <a:gd name="T29" fmla="*/ 0 h 24"/>
              <a:gd name="T30" fmla="*/ 258778160 w 15"/>
              <a:gd name="T31" fmla="*/ 0 h 24"/>
              <a:gd name="T32" fmla="*/ 129393102 w 15"/>
              <a:gd name="T33" fmla="*/ 0 h 24"/>
              <a:gd name="T34" fmla="*/ 64692529 w 15"/>
              <a:gd name="T35" fmla="*/ 59892440 h 24"/>
              <a:gd name="T36" fmla="*/ 64692529 w 15"/>
              <a:gd name="T37" fmla="*/ 119784879 h 24"/>
              <a:gd name="T38" fmla="*/ 64692529 w 15"/>
              <a:gd name="T39" fmla="*/ 179677334 h 24"/>
              <a:gd name="T40" fmla="*/ 0 w 15"/>
              <a:gd name="T41" fmla="*/ 179677334 h 24"/>
              <a:gd name="T42" fmla="*/ 452863807 w 15"/>
              <a:gd name="T43" fmla="*/ 1437426409 h 24"/>
              <a:gd name="T44" fmla="*/ 970428171 w 15"/>
              <a:gd name="T45" fmla="*/ 1317641560 h 24"/>
              <a:gd name="T46" fmla="*/ 970428171 w 15"/>
              <a:gd name="T47" fmla="*/ 1317641560 h 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5"/>
              <a:gd name="T73" fmla="*/ 0 h 24"/>
              <a:gd name="T74" fmla="*/ 15 w 15"/>
              <a:gd name="T75" fmla="*/ 24 h 2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3"/>
                </a:lnTo>
                <a:lnTo>
                  <a:pt x="5" y="0"/>
                </a:lnTo>
                <a:lnTo>
                  <a:pt x="4" y="0"/>
                </a:lnTo>
                <a:lnTo>
                  <a:pt x="2" y="0"/>
                </a:lnTo>
                <a:lnTo>
                  <a:pt x="1" y="1"/>
                </a:lnTo>
                <a:lnTo>
                  <a:pt x="1" y="2"/>
                </a:lnTo>
                <a:lnTo>
                  <a:pt x="1" y="3"/>
                </a:lnTo>
                <a:lnTo>
                  <a:pt x="0" y="3"/>
                </a:lnTo>
                <a:lnTo>
                  <a:pt x="7" y="24"/>
                </a:lnTo>
                <a:lnTo>
                  <a:pt x="15" y="2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5885" name="Freeform 65"/>
          <p:cNvSpPr>
            <a:spLocks/>
          </p:cNvSpPr>
          <p:nvPr/>
        </p:nvSpPr>
        <p:spPr bwMode="auto">
          <a:xfrm>
            <a:off x="6616701" y="2801939"/>
            <a:ext cx="138289" cy="325437"/>
          </a:xfrm>
          <a:custGeom>
            <a:avLst/>
            <a:gdLst>
              <a:gd name="T0" fmla="*/ 0 w 19"/>
              <a:gd name="T1" fmla="*/ 1861212754 h 42"/>
              <a:gd name="T2" fmla="*/ 0 w 19"/>
              <a:gd name="T3" fmla="*/ 1921255858 h 42"/>
              <a:gd name="T4" fmla="*/ 134089252 w 19"/>
              <a:gd name="T5" fmla="*/ 2041334803 h 42"/>
              <a:gd name="T6" fmla="*/ 402275976 w 19"/>
              <a:gd name="T7" fmla="*/ 2147483647 h 42"/>
              <a:gd name="T8" fmla="*/ 603409933 w 19"/>
              <a:gd name="T9" fmla="*/ 2147483647 h 42"/>
              <a:gd name="T10" fmla="*/ 670462731 w 19"/>
              <a:gd name="T11" fmla="*/ 2147483647 h 42"/>
              <a:gd name="T12" fmla="*/ 737507341 w 19"/>
              <a:gd name="T13" fmla="*/ 2147483647 h 42"/>
              <a:gd name="T14" fmla="*/ 871596561 w 19"/>
              <a:gd name="T15" fmla="*/ 2147483647 h 42"/>
              <a:gd name="T16" fmla="*/ 938641171 w 19"/>
              <a:gd name="T17" fmla="*/ 2101377908 h 42"/>
              <a:gd name="T18" fmla="*/ 1139783445 w 19"/>
              <a:gd name="T19" fmla="*/ 1801177397 h 42"/>
              <a:gd name="T20" fmla="*/ 1273872665 w 19"/>
              <a:gd name="T21" fmla="*/ 1561020476 h 42"/>
              <a:gd name="T22" fmla="*/ 1206828055 w 19"/>
              <a:gd name="T23" fmla="*/ 1140749737 h 42"/>
              <a:gd name="T24" fmla="*/ 1139783445 w 19"/>
              <a:gd name="T25" fmla="*/ 780506364 h 42"/>
              <a:gd name="T26" fmla="*/ 938641171 w 19"/>
              <a:gd name="T27" fmla="*/ 840549468 h 42"/>
              <a:gd name="T28" fmla="*/ 871596561 w 19"/>
              <a:gd name="T29" fmla="*/ 840549468 h 42"/>
              <a:gd name="T30" fmla="*/ 804551951 w 19"/>
              <a:gd name="T31" fmla="*/ 840549468 h 42"/>
              <a:gd name="T32" fmla="*/ 871596561 w 19"/>
              <a:gd name="T33" fmla="*/ 660427903 h 42"/>
              <a:gd name="T34" fmla="*/ 938641171 w 19"/>
              <a:gd name="T35" fmla="*/ 660427903 h 42"/>
              <a:gd name="T36" fmla="*/ 1005685781 w 19"/>
              <a:gd name="T37" fmla="*/ 480313965 h 42"/>
              <a:gd name="T38" fmla="*/ 1072738579 w 19"/>
              <a:gd name="T39" fmla="*/ 360235504 h 42"/>
              <a:gd name="T40" fmla="*/ 268186692 w 19"/>
              <a:gd name="T41" fmla="*/ 0 h 42"/>
              <a:gd name="T42" fmla="*/ 201133894 w 19"/>
              <a:gd name="T43" fmla="*/ 120078491 h 42"/>
              <a:gd name="T44" fmla="*/ 134089252 w 19"/>
              <a:gd name="T45" fmla="*/ 360235504 h 42"/>
              <a:gd name="T46" fmla="*/ 0 w 19"/>
              <a:gd name="T47" fmla="*/ 480313965 h 42"/>
              <a:gd name="T48" fmla="*/ 67044626 w 19"/>
              <a:gd name="T49" fmla="*/ 540357190 h 42"/>
              <a:gd name="T50" fmla="*/ 67044626 w 19"/>
              <a:gd name="T51" fmla="*/ 660427903 h 42"/>
              <a:gd name="T52" fmla="*/ 67044626 w 19"/>
              <a:gd name="T53" fmla="*/ 900584824 h 42"/>
              <a:gd name="T54" fmla="*/ 201133894 w 19"/>
              <a:gd name="T55" fmla="*/ 1020671276 h 42"/>
              <a:gd name="T56" fmla="*/ 335231366 w 19"/>
              <a:gd name="T57" fmla="*/ 1080706632 h 42"/>
              <a:gd name="T58" fmla="*/ 469320586 w 19"/>
              <a:gd name="T59" fmla="*/ 1140749737 h 42"/>
              <a:gd name="T60" fmla="*/ 603409933 w 19"/>
              <a:gd name="T61" fmla="*/ 1260828198 h 42"/>
              <a:gd name="T62" fmla="*/ 268186692 w 19"/>
              <a:gd name="T63" fmla="*/ 1440942015 h 42"/>
              <a:gd name="T64" fmla="*/ 67044626 w 19"/>
              <a:gd name="T65" fmla="*/ 1681098937 h 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
              <a:gd name="T100" fmla="*/ 0 h 42"/>
              <a:gd name="T101" fmla="*/ 19 w 19"/>
              <a:gd name="T102" fmla="*/ 42 h 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 h="42">
                <a:moveTo>
                  <a:pt x="1" y="28"/>
                </a:moveTo>
                <a:lnTo>
                  <a:pt x="0" y="31"/>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2" y="14"/>
                </a:lnTo>
                <a:lnTo>
                  <a:pt x="12" y="13"/>
                </a:lnTo>
                <a:lnTo>
                  <a:pt x="13"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5886" name="Freeform 66"/>
          <p:cNvSpPr>
            <a:spLocks/>
          </p:cNvSpPr>
          <p:nvPr/>
        </p:nvSpPr>
        <p:spPr bwMode="auto">
          <a:xfrm>
            <a:off x="6739467" y="2654301"/>
            <a:ext cx="166511" cy="169863"/>
          </a:xfrm>
          <a:custGeom>
            <a:avLst/>
            <a:gdLst>
              <a:gd name="T0" fmla="*/ 0 w 23"/>
              <a:gd name="T1" fmla="*/ 238456745 h 22"/>
              <a:gd name="T2" fmla="*/ 530675387 w 23"/>
              <a:gd name="T3" fmla="*/ 119228373 h 22"/>
              <a:gd name="T4" fmla="*/ 530675387 w 23"/>
              <a:gd name="T5" fmla="*/ 178842574 h 22"/>
              <a:gd name="T6" fmla="*/ 597004831 w 23"/>
              <a:gd name="T7" fmla="*/ 178842574 h 22"/>
              <a:gd name="T8" fmla="*/ 597004831 w 23"/>
              <a:gd name="T9" fmla="*/ 178842574 h 22"/>
              <a:gd name="T10" fmla="*/ 1326676442 w 23"/>
              <a:gd name="T11" fmla="*/ 0 h 22"/>
              <a:gd name="T12" fmla="*/ 1525680682 w 23"/>
              <a:gd name="T13" fmla="*/ 536527783 h 22"/>
              <a:gd name="T14" fmla="*/ 1525680682 w 23"/>
              <a:gd name="T15" fmla="*/ 596141954 h 22"/>
              <a:gd name="T16" fmla="*/ 1459343221 w 23"/>
              <a:gd name="T17" fmla="*/ 596141954 h 22"/>
              <a:gd name="T18" fmla="*/ 1525680682 w 23"/>
              <a:gd name="T19" fmla="*/ 655763846 h 22"/>
              <a:gd name="T20" fmla="*/ 1525680682 w 23"/>
              <a:gd name="T21" fmla="*/ 655763846 h 22"/>
              <a:gd name="T22" fmla="*/ 1393013903 w 23"/>
              <a:gd name="T23" fmla="*/ 715378018 h 22"/>
              <a:gd name="T24" fmla="*/ 1127680346 w 23"/>
              <a:gd name="T25" fmla="*/ 774992189 h 22"/>
              <a:gd name="T26" fmla="*/ 1061342630 w 23"/>
              <a:gd name="T27" fmla="*/ 774992189 h 22"/>
              <a:gd name="T28" fmla="*/ 1061342630 w 23"/>
              <a:gd name="T29" fmla="*/ 774992189 h 22"/>
              <a:gd name="T30" fmla="*/ 1061342630 w 23"/>
              <a:gd name="T31" fmla="*/ 834606360 h 22"/>
              <a:gd name="T32" fmla="*/ 1061342630 w 23"/>
              <a:gd name="T33" fmla="*/ 834606360 h 22"/>
              <a:gd name="T34" fmla="*/ 862338389 w 23"/>
              <a:gd name="T35" fmla="*/ 894220532 h 22"/>
              <a:gd name="T36" fmla="*/ 663342293 w 23"/>
              <a:gd name="T37" fmla="*/ 953834703 h 22"/>
              <a:gd name="T38" fmla="*/ 663342293 w 23"/>
              <a:gd name="T39" fmla="*/ 953834703 h 22"/>
              <a:gd name="T40" fmla="*/ 530675387 w 23"/>
              <a:gd name="T41" fmla="*/ 1073063287 h 22"/>
              <a:gd name="T42" fmla="*/ 199004304 w 23"/>
              <a:gd name="T43" fmla="*/ 1251905801 h 22"/>
              <a:gd name="T44" fmla="*/ 132666811 w 23"/>
              <a:gd name="T45" fmla="*/ 1311519972 h 22"/>
              <a:gd name="T46" fmla="*/ 0 w 23"/>
              <a:gd name="T47" fmla="*/ 1251905801 h 22"/>
              <a:gd name="T48" fmla="*/ 132666811 w 23"/>
              <a:gd name="T49" fmla="*/ 1132677458 h 22"/>
              <a:gd name="T50" fmla="*/ 132666811 w 23"/>
              <a:gd name="T51" fmla="*/ 1073063287 h 22"/>
              <a:gd name="T52" fmla="*/ 132666811 w 23"/>
              <a:gd name="T53" fmla="*/ 1013449115 h 22"/>
              <a:gd name="T54" fmla="*/ 0 w 23"/>
              <a:gd name="T55" fmla="*/ 238456745 h 22"/>
              <a:gd name="T56" fmla="*/ 0 w 23"/>
              <a:gd name="T57" fmla="*/ 238456745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
              <a:gd name="T88" fmla="*/ 0 h 22"/>
              <a:gd name="T89" fmla="*/ 23 w 23"/>
              <a:gd name="T90" fmla="*/ 22 h 2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 h="22">
                <a:moveTo>
                  <a:pt x="0" y="4"/>
                </a:moveTo>
                <a:lnTo>
                  <a:pt x="8" y="2"/>
                </a:lnTo>
                <a:lnTo>
                  <a:pt x="8" y="3"/>
                </a:lnTo>
                <a:lnTo>
                  <a:pt x="9" y="3"/>
                </a:lnTo>
                <a:lnTo>
                  <a:pt x="20" y="0"/>
                </a:lnTo>
                <a:lnTo>
                  <a:pt x="23" y="9"/>
                </a:lnTo>
                <a:lnTo>
                  <a:pt x="23" y="10"/>
                </a:lnTo>
                <a:lnTo>
                  <a:pt x="22" y="10"/>
                </a:lnTo>
                <a:lnTo>
                  <a:pt x="23" y="11"/>
                </a:lnTo>
                <a:lnTo>
                  <a:pt x="21" y="12"/>
                </a:lnTo>
                <a:lnTo>
                  <a:pt x="17" y="13"/>
                </a:lnTo>
                <a:lnTo>
                  <a:pt x="16" y="13"/>
                </a:lnTo>
                <a:lnTo>
                  <a:pt x="16" y="14"/>
                </a:lnTo>
                <a:lnTo>
                  <a:pt x="13" y="15"/>
                </a:lnTo>
                <a:lnTo>
                  <a:pt x="10" y="16"/>
                </a:lnTo>
                <a:lnTo>
                  <a:pt x="8" y="18"/>
                </a:lnTo>
                <a:lnTo>
                  <a:pt x="3" y="21"/>
                </a:lnTo>
                <a:lnTo>
                  <a:pt x="2" y="22"/>
                </a:lnTo>
                <a:lnTo>
                  <a:pt x="0" y="21"/>
                </a:lnTo>
                <a:lnTo>
                  <a:pt x="2" y="19"/>
                </a:lnTo>
                <a:lnTo>
                  <a:pt x="2" y="18"/>
                </a:lnTo>
                <a:lnTo>
                  <a:pt x="2" y="17"/>
                </a:lnTo>
                <a:lnTo>
                  <a:pt x="0" y="4"/>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5887" name="Freeform 67"/>
          <p:cNvSpPr>
            <a:spLocks/>
          </p:cNvSpPr>
          <p:nvPr/>
        </p:nvSpPr>
        <p:spPr bwMode="auto">
          <a:xfrm>
            <a:off x="6732411" y="2522538"/>
            <a:ext cx="327378" cy="177800"/>
          </a:xfrm>
          <a:custGeom>
            <a:avLst/>
            <a:gdLst>
              <a:gd name="T0" fmla="*/ 669847700 w 45"/>
              <a:gd name="T1" fmla="*/ 418316999 h 23"/>
              <a:gd name="T2" fmla="*/ 1607645835 w 45"/>
              <a:gd name="T3" fmla="*/ 179276514 h 23"/>
              <a:gd name="T4" fmla="*/ 1674627306 w 45"/>
              <a:gd name="T5" fmla="*/ 179276514 h 23"/>
              <a:gd name="T6" fmla="*/ 1674627306 w 45"/>
              <a:gd name="T7" fmla="*/ 119520243 h 23"/>
              <a:gd name="T8" fmla="*/ 1808598432 w 45"/>
              <a:gd name="T9" fmla="*/ 0 h 23"/>
              <a:gd name="T10" fmla="*/ 1942569557 w 45"/>
              <a:gd name="T11" fmla="*/ 0 h 23"/>
              <a:gd name="T12" fmla="*/ 2076540683 w 45"/>
              <a:gd name="T13" fmla="*/ 179276514 h 23"/>
              <a:gd name="T14" fmla="*/ 2143522154 w 45"/>
              <a:gd name="T15" fmla="*/ 298796787 h 23"/>
              <a:gd name="T16" fmla="*/ 2009551028 w 45"/>
              <a:gd name="T17" fmla="*/ 418316999 h 23"/>
              <a:gd name="T18" fmla="*/ 1942569557 w 45"/>
              <a:gd name="T19" fmla="*/ 597593574 h 23"/>
              <a:gd name="T20" fmla="*/ 2147483647 w 45"/>
              <a:gd name="T21" fmla="*/ 597593574 h 23"/>
              <a:gd name="T22" fmla="*/ 2147483647 w 45"/>
              <a:gd name="T23" fmla="*/ 896397970 h 23"/>
              <a:gd name="T24" fmla="*/ 2147483647 w 45"/>
              <a:gd name="T25" fmla="*/ 956154211 h 23"/>
              <a:gd name="T26" fmla="*/ 2147483647 w 45"/>
              <a:gd name="T27" fmla="*/ 836633999 h 23"/>
              <a:gd name="T28" fmla="*/ 2147483647 w 45"/>
              <a:gd name="T29" fmla="*/ 717113786 h 23"/>
              <a:gd name="T30" fmla="*/ 2147483647 w 45"/>
              <a:gd name="T31" fmla="*/ 597593574 h 23"/>
              <a:gd name="T32" fmla="*/ 2147483647 w 45"/>
              <a:gd name="T33" fmla="*/ 657357545 h 23"/>
              <a:gd name="T34" fmla="*/ 2147483647 w 45"/>
              <a:gd name="T35" fmla="*/ 956154211 h 23"/>
              <a:gd name="T36" fmla="*/ 2147483647 w 45"/>
              <a:gd name="T37" fmla="*/ 1015910694 h 23"/>
              <a:gd name="T38" fmla="*/ 2147483647 w 45"/>
              <a:gd name="T39" fmla="*/ 1135430907 h 23"/>
              <a:gd name="T40" fmla="*/ 2147483647 w 45"/>
              <a:gd name="T41" fmla="*/ 1254951119 h 23"/>
              <a:gd name="T42" fmla="*/ 2147483647 w 45"/>
              <a:gd name="T43" fmla="*/ 1195194878 h 23"/>
              <a:gd name="T44" fmla="*/ 2147483647 w 45"/>
              <a:gd name="T45" fmla="*/ 1075674665 h 23"/>
              <a:gd name="T46" fmla="*/ 2147483647 w 45"/>
              <a:gd name="T47" fmla="*/ 1314715091 h 23"/>
              <a:gd name="T48" fmla="*/ 2143522154 w 45"/>
              <a:gd name="T49" fmla="*/ 1314715091 h 23"/>
              <a:gd name="T50" fmla="*/ 2143522154 w 45"/>
              <a:gd name="T51" fmla="*/ 1254951119 h 23"/>
              <a:gd name="T52" fmla="*/ 2009551028 w 45"/>
              <a:gd name="T53" fmla="*/ 1195194878 h 23"/>
              <a:gd name="T54" fmla="*/ 1875579902 w 45"/>
              <a:gd name="T55" fmla="*/ 1135430907 h 23"/>
              <a:gd name="T56" fmla="*/ 1808598432 w 45"/>
              <a:gd name="T57" fmla="*/ 1015910694 h 23"/>
              <a:gd name="T58" fmla="*/ 1406685055 w 45"/>
              <a:gd name="T59" fmla="*/ 1015910694 h 23"/>
              <a:gd name="T60" fmla="*/ 669847700 w 45"/>
              <a:gd name="T61" fmla="*/ 1195194878 h 23"/>
              <a:gd name="T62" fmla="*/ 602866229 w 45"/>
              <a:gd name="T63" fmla="*/ 1135430907 h 23"/>
              <a:gd name="T64" fmla="*/ 0 w 45"/>
              <a:gd name="T65" fmla="*/ 1254951119 h 23"/>
              <a:gd name="T66" fmla="*/ 0 w 45"/>
              <a:gd name="T67" fmla="*/ 537837333 h 2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5"/>
              <a:gd name="T103" fmla="*/ 0 h 23"/>
              <a:gd name="T104" fmla="*/ 45 w 45"/>
              <a:gd name="T105" fmla="*/ 23 h 2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5" h="23">
                <a:moveTo>
                  <a:pt x="0" y="9"/>
                </a:moveTo>
                <a:lnTo>
                  <a:pt x="10" y="7"/>
                </a:lnTo>
                <a:lnTo>
                  <a:pt x="24" y="4"/>
                </a:lnTo>
                <a:lnTo>
                  <a:pt x="24"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18"/>
                </a:lnTo>
                <a:lnTo>
                  <a:pt x="36" y="18"/>
                </a:lnTo>
                <a:lnTo>
                  <a:pt x="35" y="20"/>
                </a:lnTo>
                <a:lnTo>
                  <a:pt x="34" y="22"/>
                </a:lnTo>
                <a:lnTo>
                  <a:pt x="33" y="23"/>
                </a:lnTo>
                <a:lnTo>
                  <a:pt x="32" y="22"/>
                </a:lnTo>
                <a:lnTo>
                  <a:pt x="32" y="21"/>
                </a:lnTo>
                <a:lnTo>
                  <a:pt x="31" y="21"/>
                </a:lnTo>
                <a:lnTo>
                  <a:pt x="30" y="20"/>
                </a:lnTo>
                <a:lnTo>
                  <a:pt x="28" y="19"/>
                </a:lnTo>
                <a:lnTo>
                  <a:pt x="27" y="17"/>
                </a:lnTo>
                <a:lnTo>
                  <a:pt x="26" y="15"/>
                </a:lnTo>
                <a:lnTo>
                  <a:pt x="21" y="17"/>
                </a:lnTo>
                <a:lnTo>
                  <a:pt x="10" y="20"/>
                </a:lnTo>
                <a:lnTo>
                  <a:pt x="9" y="20"/>
                </a:lnTo>
                <a:lnTo>
                  <a:pt x="9" y="19"/>
                </a:lnTo>
                <a:lnTo>
                  <a:pt x="1" y="21"/>
                </a:lnTo>
                <a:lnTo>
                  <a:pt x="0" y="21"/>
                </a:lnTo>
                <a:lnTo>
                  <a:pt x="0" y="9"/>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5888" name="Freeform 68"/>
          <p:cNvSpPr>
            <a:spLocks/>
          </p:cNvSpPr>
          <p:nvPr/>
        </p:nvSpPr>
        <p:spPr bwMode="auto">
          <a:xfrm>
            <a:off x="6884812" y="2638425"/>
            <a:ext cx="86077" cy="101600"/>
          </a:xfrm>
          <a:custGeom>
            <a:avLst/>
            <a:gdLst>
              <a:gd name="T0" fmla="*/ 0 w 12"/>
              <a:gd name="T1" fmla="*/ 122162272 h 13"/>
              <a:gd name="T2" fmla="*/ 195360579 w 12"/>
              <a:gd name="T3" fmla="*/ 671880847 h 13"/>
              <a:gd name="T4" fmla="*/ 195360579 w 12"/>
              <a:gd name="T5" fmla="*/ 732965875 h 13"/>
              <a:gd name="T6" fmla="*/ 130245755 w 12"/>
              <a:gd name="T7" fmla="*/ 732965875 h 13"/>
              <a:gd name="T8" fmla="*/ 195360579 w 12"/>
              <a:gd name="T9" fmla="*/ 794043088 h 13"/>
              <a:gd name="T10" fmla="*/ 195360579 w 12"/>
              <a:gd name="T11" fmla="*/ 794043088 h 13"/>
              <a:gd name="T12" fmla="*/ 195360579 w 12"/>
              <a:gd name="T13" fmla="*/ 794043088 h 13"/>
              <a:gd name="T14" fmla="*/ 390729227 w 12"/>
              <a:gd name="T15" fmla="*/ 732965875 h 13"/>
              <a:gd name="T16" fmla="*/ 455844019 w 12"/>
              <a:gd name="T17" fmla="*/ 671880847 h 13"/>
              <a:gd name="T18" fmla="*/ 455844019 w 12"/>
              <a:gd name="T19" fmla="*/ 610803634 h 13"/>
              <a:gd name="T20" fmla="*/ 455844019 w 12"/>
              <a:gd name="T21" fmla="*/ 549718606 h 13"/>
              <a:gd name="T22" fmla="*/ 455844019 w 12"/>
              <a:gd name="T23" fmla="*/ 427564058 h 13"/>
              <a:gd name="T24" fmla="*/ 520966881 w 12"/>
              <a:gd name="T25" fmla="*/ 366479030 h 13"/>
              <a:gd name="T26" fmla="*/ 520966881 w 12"/>
              <a:gd name="T27" fmla="*/ 427564058 h 13"/>
              <a:gd name="T28" fmla="*/ 520966881 w 12"/>
              <a:gd name="T29" fmla="*/ 488641271 h 13"/>
              <a:gd name="T30" fmla="*/ 520966881 w 12"/>
              <a:gd name="T31" fmla="*/ 610803634 h 13"/>
              <a:gd name="T32" fmla="*/ 586089869 w 12"/>
              <a:gd name="T33" fmla="*/ 610803634 h 13"/>
              <a:gd name="T34" fmla="*/ 586089869 w 12"/>
              <a:gd name="T35" fmla="*/ 610803634 h 13"/>
              <a:gd name="T36" fmla="*/ 586089869 w 12"/>
              <a:gd name="T37" fmla="*/ 549718606 h 13"/>
              <a:gd name="T38" fmla="*/ 651212731 w 12"/>
              <a:gd name="T39" fmla="*/ 549718606 h 13"/>
              <a:gd name="T40" fmla="*/ 716327523 w 12"/>
              <a:gd name="T41" fmla="*/ 488641271 h 13"/>
              <a:gd name="T42" fmla="*/ 781450385 w 12"/>
              <a:gd name="T43" fmla="*/ 488641271 h 13"/>
              <a:gd name="T44" fmla="*/ 781450385 w 12"/>
              <a:gd name="T45" fmla="*/ 488641271 h 13"/>
              <a:gd name="T46" fmla="*/ 716327523 w 12"/>
              <a:gd name="T47" fmla="*/ 427564058 h 13"/>
              <a:gd name="T48" fmla="*/ 716327523 w 12"/>
              <a:gd name="T49" fmla="*/ 366479030 h 13"/>
              <a:gd name="T50" fmla="*/ 716327523 w 12"/>
              <a:gd name="T51" fmla="*/ 366479030 h 13"/>
              <a:gd name="T52" fmla="*/ 651212731 w 12"/>
              <a:gd name="T53" fmla="*/ 366479030 h 13"/>
              <a:gd name="T54" fmla="*/ 586089869 w 12"/>
              <a:gd name="T55" fmla="*/ 305401817 h 13"/>
              <a:gd name="T56" fmla="*/ 586089869 w 12"/>
              <a:gd name="T57" fmla="*/ 305401817 h 13"/>
              <a:gd name="T58" fmla="*/ 455844019 w 12"/>
              <a:gd name="T59" fmla="*/ 244324543 h 13"/>
              <a:gd name="T60" fmla="*/ 390729227 w 12"/>
              <a:gd name="T61" fmla="*/ 122162272 h 13"/>
              <a:gd name="T62" fmla="*/ 390729227 w 12"/>
              <a:gd name="T63" fmla="*/ 122162272 h 13"/>
              <a:gd name="T64" fmla="*/ 325606365 w 12"/>
              <a:gd name="T65" fmla="*/ 0 h 13"/>
              <a:gd name="T66" fmla="*/ 0 w 12"/>
              <a:gd name="T67" fmla="*/ 122162272 h 13"/>
              <a:gd name="T68" fmla="*/ 0 w 12"/>
              <a:gd name="T69" fmla="*/ 122162272 h 1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
              <a:gd name="T106" fmla="*/ 0 h 13"/>
              <a:gd name="T107" fmla="*/ 12 w 12"/>
              <a:gd name="T108" fmla="*/ 13 h 1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 h="13">
                <a:moveTo>
                  <a:pt x="0" y="2"/>
                </a:moveTo>
                <a:lnTo>
                  <a:pt x="3" y="11"/>
                </a:lnTo>
                <a:lnTo>
                  <a:pt x="3" y="12"/>
                </a:lnTo>
                <a:lnTo>
                  <a:pt x="2" y="12"/>
                </a:lnTo>
                <a:lnTo>
                  <a:pt x="3" y="13"/>
                </a:lnTo>
                <a:lnTo>
                  <a:pt x="6" y="12"/>
                </a:lnTo>
                <a:lnTo>
                  <a:pt x="7" y="11"/>
                </a:lnTo>
                <a:lnTo>
                  <a:pt x="7" y="10"/>
                </a:lnTo>
                <a:lnTo>
                  <a:pt x="7" y="9"/>
                </a:lnTo>
                <a:lnTo>
                  <a:pt x="7" y="7"/>
                </a:lnTo>
                <a:lnTo>
                  <a:pt x="8" y="6"/>
                </a:lnTo>
                <a:lnTo>
                  <a:pt x="8" y="7"/>
                </a:lnTo>
                <a:lnTo>
                  <a:pt x="8" y="8"/>
                </a:lnTo>
                <a:lnTo>
                  <a:pt x="8" y="10"/>
                </a:lnTo>
                <a:lnTo>
                  <a:pt x="9" y="10"/>
                </a:lnTo>
                <a:lnTo>
                  <a:pt x="9" y="9"/>
                </a:lnTo>
                <a:lnTo>
                  <a:pt x="10" y="9"/>
                </a:lnTo>
                <a:lnTo>
                  <a:pt x="11" y="8"/>
                </a:lnTo>
                <a:lnTo>
                  <a:pt x="12" y="8"/>
                </a:lnTo>
                <a:lnTo>
                  <a:pt x="11" y="7"/>
                </a:lnTo>
                <a:lnTo>
                  <a:pt x="11" y="6"/>
                </a:lnTo>
                <a:lnTo>
                  <a:pt x="10" y="6"/>
                </a:lnTo>
                <a:lnTo>
                  <a:pt x="9" y="5"/>
                </a:lnTo>
                <a:lnTo>
                  <a:pt x="7" y="4"/>
                </a:lnTo>
                <a:lnTo>
                  <a:pt x="6" y="2"/>
                </a:lnTo>
                <a:lnTo>
                  <a:pt x="5" y="0"/>
                </a:lnTo>
                <a:lnTo>
                  <a:pt x="0" y="2"/>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5889" name="Freeform 69"/>
          <p:cNvSpPr>
            <a:spLocks/>
          </p:cNvSpPr>
          <p:nvPr/>
        </p:nvSpPr>
        <p:spPr bwMode="auto">
          <a:xfrm>
            <a:off x="6790267" y="2212975"/>
            <a:ext cx="152400" cy="363538"/>
          </a:xfrm>
          <a:custGeom>
            <a:avLst/>
            <a:gdLst>
              <a:gd name="T0" fmla="*/ 1399766787 w 21"/>
              <a:gd name="T1" fmla="*/ 2147483647 h 47"/>
              <a:gd name="T2" fmla="*/ 1333113583 w 21"/>
              <a:gd name="T3" fmla="*/ 2147483647 h 47"/>
              <a:gd name="T4" fmla="*/ 1266452214 w 21"/>
              <a:gd name="T5" fmla="*/ 2147483647 h 47"/>
              <a:gd name="T6" fmla="*/ 1199799010 w 21"/>
              <a:gd name="T7" fmla="*/ 2147483647 h 47"/>
              <a:gd name="T8" fmla="*/ 1133145806 w 21"/>
              <a:gd name="T9" fmla="*/ 2147483647 h 47"/>
              <a:gd name="T10" fmla="*/ 1133145806 w 21"/>
              <a:gd name="T11" fmla="*/ 2147483647 h 47"/>
              <a:gd name="T12" fmla="*/ 1133145806 w 21"/>
              <a:gd name="T13" fmla="*/ 2147483647 h 47"/>
              <a:gd name="T14" fmla="*/ 1133145806 w 21"/>
              <a:gd name="T15" fmla="*/ 2147483647 h 47"/>
              <a:gd name="T16" fmla="*/ 1066492346 w 21"/>
              <a:gd name="T17" fmla="*/ 2147483647 h 47"/>
              <a:gd name="T18" fmla="*/ 1066492346 w 21"/>
              <a:gd name="T19" fmla="*/ 2147483647 h 47"/>
              <a:gd name="T20" fmla="*/ 133314605 w 21"/>
              <a:gd name="T21" fmla="*/ 2147483647 h 47"/>
              <a:gd name="T22" fmla="*/ 66653220 w 21"/>
              <a:gd name="T23" fmla="*/ 2147483647 h 47"/>
              <a:gd name="T24" fmla="*/ 0 w 21"/>
              <a:gd name="T25" fmla="*/ 2147483647 h 47"/>
              <a:gd name="T26" fmla="*/ 0 w 21"/>
              <a:gd name="T27" fmla="*/ 2147483647 h 47"/>
              <a:gd name="T28" fmla="*/ 66653220 w 21"/>
              <a:gd name="T29" fmla="*/ 2147483647 h 47"/>
              <a:gd name="T30" fmla="*/ 0 w 21"/>
              <a:gd name="T31" fmla="*/ 2147483647 h 47"/>
              <a:gd name="T32" fmla="*/ 0 w 21"/>
              <a:gd name="T33" fmla="*/ 2034150113 h 47"/>
              <a:gd name="T34" fmla="*/ 0 w 21"/>
              <a:gd name="T35" fmla="*/ 1914491523 h 47"/>
              <a:gd name="T36" fmla="*/ 66653220 w 21"/>
              <a:gd name="T37" fmla="*/ 1675183044 h 47"/>
              <a:gd name="T38" fmla="*/ 66653220 w 21"/>
              <a:gd name="T39" fmla="*/ 1555524936 h 47"/>
              <a:gd name="T40" fmla="*/ 66653220 w 21"/>
              <a:gd name="T41" fmla="*/ 1435866829 h 47"/>
              <a:gd name="T42" fmla="*/ 66653220 w 21"/>
              <a:gd name="T43" fmla="*/ 1316216457 h 47"/>
              <a:gd name="T44" fmla="*/ 66653220 w 21"/>
              <a:gd name="T45" fmla="*/ 1256387404 h 47"/>
              <a:gd name="T46" fmla="*/ 66653220 w 21"/>
              <a:gd name="T47" fmla="*/ 1196558350 h 47"/>
              <a:gd name="T48" fmla="*/ 266621045 w 21"/>
              <a:gd name="T49" fmla="*/ 1076900243 h 47"/>
              <a:gd name="T50" fmla="*/ 333274314 w 21"/>
              <a:gd name="T51" fmla="*/ 837591522 h 47"/>
              <a:gd name="T52" fmla="*/ 266621045 w 21"/>
              <a:gd name="T53" fmla="*/ 717933415 h 47"/>
              <a:gd name="T54" fmla="*/ 266621045 w 21"/>
              <a:gd name="T55" fmla="*/ 598283042 h 47"/>
              <a:gd name="T56" fmla="*/ 266621045 w 21"/>
              <a:gd name="T57" fmla="*/ 598283042 h 47"/>
              <a:gd name="T58" fmla="*/ 266621045 w 21"/>
              <a:gd name="T59" fmla="*/ 538453989 h 47"/>
              <a:gd name="T60" fmla="*/ 199967841 w 21"/>
              <a:gd name="T61" fmla="*/ 418795761 h 47"/>
              <a:gd name="T62" fmla="*/ 266621045 w 21"/>
              <a:gd name="T63" fmla="*/ 239308540 h 47"/>
              <a:gd name="T64" fmla="*/ 199967841 w 21"/>
              <a:gd name="T65" fmla="*/ 179487221 h 47"/>
              <a:gd name="T66" fmla="*/ 199967841 w 21"/>
              <a:gd name="T67" fmla="*/ 119658137 h 47"/>
              <a:gd name="T68" fmla="*/ 266621045 w 21"/>
              <a:gd name="T69" fmla="*/ 119658137 h 47"/>
              <a:gd name="T70" fmla="*/ 333274314 w 21"/>
              <a:gd name="T71" fmla="*/ 59829069 h 47"/>
              <a:gd name="T72" fmla="*/ 399935682 w 21"/>
              <a:gd name="T73" fmla="*/ 59829069 h 47"/>
              <a:gd name="T74" fmla="*/ 399935682 w 21"/>
              <a:gd name="T75" fmla="*/ 59829069 h 47"/>
              <a:gd name="T76" fmla="*/ 466588887 w 21"/>
              <a:gd name="T77" fmla="*/ 0 h 47"/>
              <a:gd name="T78" fmla="*/ 1133145806 w 21"/>
              <a:gd name="T79" fmla="*/ 1735012097 h 47"/>
              <a:gd name="T80" fmla="*/ 1133145806 w 21"/>
              <a:gd name="T81" fmla="*/ 1794841151 h 47"/>
              <a:gd name="T82" fmla="*/ 1133145806 w 21"/>
              <a:gd name="T83" fmla="*/ 1854662469 h 47"/>
              <a:gd name="T84" fmla="*/ 1133145806 w 21"/>
              <a:gd name="T85" fmla="*/ 1854662469 h 47"/>
              <a:gd name="T86" fmla="*/ 1266452214 w 21"/>
              <a:gd name="T87" fmla="*/ 1974320576 h 47"/>
              <a:gd name="T88" fmla="*/ 1333113583 w 21"/>
              <a:gd name="T89" fmla="*/ 1974320576 h 47"/>
              <a:gd name="T90" fmla="*/ 1333113583 w 21"/>
              <a:gd name="T91" fmla="*/ 2034150113 h 47"/>
              <a:gd name="T92" fmla="*/ 1333113583 w 21"/>
              <a:gd name="T93" fmla="*/ 2093979167 h 47"/>
              <a:gd name="T94" fmla="*/ 1399766787 w 21"/>
              <a:gd name="T95" fmla="*/ 2147483647 h 47"/>
              <a:gd name="T96" fmla="*/ 1399766787 w 21"/>
              <a:gd name="T97" fmla="*/ 2147483647 h 47"/>
              <a:gd name="T98" fmla="*/ 1399766787 w 21"/>
              <a:gd name="T99" fmla="*/ 2147483647 h 47"/>
              <a:gd name="T100" fmla="*/ 1399766787 w 21"/>
              <a:gd name="T101" fmla="*/ 2147483647 h 47"/>
              <a:gd name="T102" fmla="*/ 1399766787 w 21"/>
              <a:gd name="T103" fmla="*/ 2147483647 h 4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
              <a:gd name="T157" fmla="*/ 0 h 47"/>
              <a:gd name="T158" fmla="*/ 21 w 21"/>
              <a:gd name="T159" fmla="*/ 47 h 4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 h="47">
                <a:moveTo>
                  <a:pt x="21" y="40"/>
                </a:moveTo>
                <a:lnTo>
                  <a:pt x="20" y="40"/>
                </a:lnTo>
                <a:lnTo>
                  <a:pt x="19" y="40"/>
                </a:lnTo>
                <a:lnTo>
                  <a:pt x="18" y="42"/>
                </a:lnTo>
                <a:lnTo>
                  <a:pt x="17" y="42"/>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9"/>
                </a:lnTo>
                <a:lnTo>
                  <a:pt x="3" y="7"/>
                </a:lnTo>
                <a:lnTo>
                  <a:pt x="4" y="4"/>
                </a:lnTo>
                <a:lnTo>
                  <a:pt x="3" y="3"/>
                </a:lnTo>
                <a:lnTo>
                  <a:pt x="3" y="2"/>
                </a:lnTo>
                <a:lnTo>
                  <a:pt x="4" y="2"/>
                </a:lnTo>
                <a:lnTo>
                  <a:pt x="5" y="1"/>
                </a:lnTo>
                <a:lnTo>
                  <a:pt x="6" y="1"/>
                </a:lnTo>
                <a:lnTo>
                  <a:pt x="7" y="0"/>
                </a:lnTo>
                <a:lnTo>
                  <a:pt x="17" y="29"/>
                </a:lnTo>
                <a:lnTo>
                  <a:pt x="17" y="30"/>
                </a:lnTo>
                <a:lnTo>
                  <a:pt x="17" y="31"/>
                </a:lnTo>
                <a:lnTo>
                  <a:pt x="19" y="33"/>
                </a:lnTo>
                <a:lnTo>
                  <a:pt x="20" y="33"/>
                </a:lnTo>
                <a:lnTo>
                  <a:pt x="20" y="34"/>
                </a:lnTo>
                <a:lnTo>
                  <a:pt x="20" y="35"/>
                </a:lnTo>
                <a:lnTo>
                  <a:pt x="21" y="37"/>
                </a:lnTo>
                <a:lnTo>
                  <a:pt x="21" y="38"/>
                </a:lnTo>
                <a:lnTo>
                  <a:pt x="21" y="39"/>
                </a:lnTo>
                <a:lnTo>
                  <a:pt x="21" y="4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5890" name="Freeform 70"/>
          <p:cNvSpPr>
            <a:spLocks/>
          </p:cNvSpPr>
          <p:nvPr/>
        </p:nvSpPr>
        <p:spPr bwMode="auto">
          <a:xfrm>
            <a:off x="6841067" y="1887539"/>
            <a:ext cx="354189" cy="611187"/>
          </a:xfrm>
          <a:custGeom>
            <a:avLst/>
            <a:gdLst>
              <a:gd name="T0" fmla="*/ 661277858 w 49"/>
              <a:gd name="T1" fmla="*/ 2147483647 h 79"/>
              <a:gd name="T2" fmla="*/ 661277858 w 49"/>
              <a:gd name="T3" fmla="*/ 2147483647 h 79"/>
              <a:gd name="T4" fmla="*/ 793535006 w 49"/>
              <a:gd name="T5" fmla="*/ 2147483647 h 79"/>
              <a:gd name="T6" fmla="*/ 859663579 w 49"/>
              <a:gd name="T7" fmla="*/ 2147483647 h 79"/>
              <a:gd name="T8" fmla="*/ 925792153 w 49"/>
              <a:gd name="T9" fmla="*/ 2147483647 h 79"/>
              <a:gd name="T10" fmla="*/ 991912595 w 49"/>
              <a:gd name="T11" fmla="*/ 2147483647 h 79"/>
              <a:gd name="T12" fmla="*/ 1058041168 w 49"/>
              <a:gd name="T13" fmla="*/ 2147483647 h 79"/>
              <a:gd name="T14" fmla="*/ 1190298569 w 49"/>
              <a:gd name="T15" fmla="*/ 2147483647 h 79"/>
              <a:gd name="T16" fmla="*/ 1190298569 w 49"/>
              <a:gd name="T17" fmla="*/ 2147483647 h 79"/>
              <a:gd name="T18" fmla="*/ 1322555717 w 49"/>
              <a:gd name="T19" fmla="*/ 2147483647 h 79"/>
              <a:gd name="T20" fmla="*/ 1388684290 w 49"/>
              <a:gd name="T21" fmla="*/ 2147483647 h 79"/>
              <a:gd name="T22" fmla="*/ 1454812864 w 49"/>
              <a:gd name="T23" fmla="*/ 2147483647 h 79"/>
              <a:gd name="T24" fmla="*/ 1454812864 w 49"/>
              <a:gd name="T25" fmla="*/ 2147483647 h 79"/>
              <a:gd name="T26" fmla="*/ 1719319026 w 49"/>
              <a:gd name="T27" fmla="*/ 2147483647 h 79"/>
              <a:gd name="T28" fmla="*/ 1719319026 w 49"/>
              <a:gd name="T29" fmla="*/ 2147483647 h 79"/>
              <a:gd name="T30" fmla="*/ 1851576174 w 49"/>
              <a:gd name="T31" fmla="*/ 2147483647 h 79"/>
              <a:gd name="T32" fmla="*/ 1917704747 w 49"/>
              <a:gd name="T33" fmla="*/ 2147483647 h 79"/>
              <a:gd name="T34" fmla="*/ 2049961895 w 49"/>
              <a:gd name="T35" fmla="*/ 2147483647 h 79"/>
              <a:gd name="T36" fmla="*/ 2049961895 w 49"/>
              <a:gd name="T37" fmla="*/ 2147483647 h 79"/>
              <a:gd name="T38" fmla="*/ 2147483647 w 49"/>
              <a:gd name="T39" fmla="*/ 2147483647 h 79"/>
              <a:gd name="T40" fmla="*/ 2147483647 w 49"/>
              <a:gd name="T41" fmla="*/ 2147483647 h 79"/>
              <a:gd name="T42" fmla="*/ 2147483647 w 49"/>
              <a:gd name="T43" fmla="*/ 2147483647 h 79"/>
              <a:gd name="T44" fmla="*/ 2147483647 w 49"/>
              <a:gd name="T45" fmla="*/ 2147483647 h 79"/>
              <a:gd name="T46" fmla="*/ 2147483647 w 49"/>
              <a:gd name="T47" fmla="*/ 2147483647 h 79"/>
              <a:gd name="T48" fmla="*/ 2147483647 w 49"/>
              <a:gd name="T49" fmla="*/ 2147483647 h 79"/>
              <a:gd name="T50" fmla="*/ 2147483647 w 49"/>
              <a:gd name="T51" fmla="*/ 2147483647 h 79"/>
              <a:gd name="T52" fmla="*/ 2147483647 w 49"/>
              <a:gd name="T53" fmla="*/ 2147483647 h 79"/>
              <a:gd name="T54" fmla="*/ 2147483647 w 49"/>
              <a:gd name="T55" fmla="*/ 2147483647 h 79"/>
              <a:gd name="T56" fmla="*/ 2147483647 w 49"/>
              <a:gd name="T57" fmla="*/ 2147483647 h 79"/>
              <a:gd name="T58" fmla="*/ 2147483647 w 49"/>
              <a:gd name="T59" fmla="*/ 2094893888 h 79"/>
              <a:gd name="T60" fmla="*/ 2147483647 w 49"/>
              <a:gd name="T61" fmla="*/ 1915328280 h 79"/>
              <a:gd name="T62" fmla="*/ 2147483647 w 49"/>
              <a:gd name="T63" fmla="*/ 1855478397 h 79"/>
              <a:gd name="T64" fmla="*/ 2147483647 w 49"/>
              <a:gd name="T65" fmla="*/ 1915328280 h 79"/>
              <a:gd name="T66" fmla="*/ 2147483647 w 49"/>
              <a:gd name="T67" fmla="*/ 1675913273 h 79"/>
              <a:gd name="T68" fmla="*/ 2147483647 w 49"/>
              <a:gd name="T69" fmla="*/ 1556205769 h 79"/>
              <a:gd name="T70" fmla="*/ 2147483647 w 49"/>
              <a:gd name="T71" fmla="*/ 1556205769 h 79"/>
              <a:gd name="T72" fmla="*/ 2147483647 w 49"/>
              <a:gd name="T73" fmla="*/ 1556205769 h 79"/>
              <a:gd name="T74" fmla="*/ 2147483647 w 49"/>
              <a:gd name="T75" fmla="*/ 1496355885 h 79"/>
              <a:gd name="T76" fmla="*/ 2147483647 w 49"/>
              <a:gd name="T77" fmla="*/ 1316790762 h 79"/>
              <a:gd name="T78" fmla="*/ 1587070011 w 49"/>
              <a:gd name="T79" fmla="*/ 0 h 79"/>
              <a:gd name="T80" fmla="*/ 1454812864 w 49"/>
              <a:gd name="T81" fmla="*/ 0 h 79"/>
              <a:gd name="T82" fmla="*/ 1388684290 w 49"/>
              <a:gd name="T83" fmla="*/ 119707534 h 79"/>
              <a:gd name="T84" fmla="*/ 1190298569 w 49"/>
              <a:gd name="T85" fmla="*/ 119707534 h 79"/>
              <a:gd name="T86" fmla="*/ 991912595 w 49"/>
              <a:gd name="T87" fmla="*/ 299272749 h 79"/>
              <a:gd name="T88" fmla="*/ 925792153 w 49"/>
              <a:gd name="T89" fmla="*/ 119707534 h 79"/>
              <a:gd name="T90" fmla="*/ 859663579 w 49"/>
              <a:gd name="T91" fmla="*/ 59857635 h 79"/>
              <a:gd name="T92" fmla="*/ 396763437 w 49"/>
              <a:gd name="T93" fmla="*/ 957668008 h 79"/>
              <a:gd name="T94" fmla="*/ 462892010 w 49"/>
              <a:gd name="T95" fmla="*/ 1137225638 h 79"/>
              <a:gd name="T96" fmla="*/ 462892010 w 49"/>
              <a:gd name="T97" fmla="*/ 1316790762 h 79"/>
              <a:gd name="T98" fmla="*/ 330634863 w 49"/>
              <a:gd name="T99" fmla="*/ 1436498265 h 79"/>
              <a:gd name="T100" fmla="*/ 396763437 w 49"/>
              <a:gd name="T101" fmla="*/ 1915328280 h 79"/>
              <a:gd name="T102" fmla="*/ 264514358 w 49"/>
              <a:gd name="T103" fmla="*/ 2147483647 h 79"/>
              <a:gd name="T104" fmla="*/ 264514358 w 49"/>
              <a:gd name="T105" fmla="*/ 2147483647 h 79"/>
              <a:gd name="T106" fmla="*/ 198385784 w 49"/>
              <a:gd name="T107" fmla="*/ 2147483647 h 79"/>
              <a:gd name="T108" fmla="*/ 198385784 w 49"/>
              <a:gd name="T109" fmla="*/ 2147483647 h 79"/>
              <a:gd name="T110" fmla="*/ 66128589 w 49"/>
              <a:gd name="T111" fmla="*/ 2147483647 h 79"/>
              <a:gd name="T112" fmla="*/ 0 w 49"/>
              <a:gd name="T113" fmla="*/ 2147483647 h 7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79"/>
              <a:gd name="T173" fmla="*/ 49 w 49"/>
              <a:gd name="T174" fmla="*/ 79 h 7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79">
                <a:moveTo>
                  <a:pt x="0" y="42"/>
                </a:moveTo>
                <a:lnTo>
                  <a:pt x="10" y="71"/>
                </a:lnTo>
                <a:lnTo>
                  <a:pt x="10" y="72"/>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7" y="36"/>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close/>
              </a:path>
            </a:pathLst>
          </a:custGeom>
          <a:solidFill>
            <a:srgbClr val="6987EB"/>
          </a:solidFill>
          <a:ln w="12700" cmpd="sng">
            <a:solidFill>
              <a:srgbClr val="000000"/>
            </a:solidFill>
            <a:prstDash val="solid"/>
            <a:round/>
            <a:headEnd/>
            <a:tailEnd/>
          </a:ln>
        </p:spPr>
        <p:txBody>
          <a:bodyPr/>
          <a:lstStyle/>
          <a:p>
            <a:endParaRPr lang="en-US"/>
          </a:p>
        </p:txBody>
      </p:sp>
      <p:grpSp>
        <p:nvGrpSpPr>
          <p:cNvPr id="35891" name="Group 71"/>
          <p:cNvGrpSpPr>
            <a:grpSpLocks/>
          </p:cNvGrpSpPr>
          <p:nvPr/>
        </p:nvGrpSpPr>
        <p:grpSpPr bwMode="auto">
          <a:xfrm>
            <a:off x="2875845" y="4635501"/>
            <a:ext cx="859367" cy="588963"/>
            <a:chOff x="1991" y="3321"/>
            <a:chExt cx="361" cy="231"/>
          </a:xfrm>
        </p:grpSpPr>
        <p:sp>
          <p:nvSpPr>
            <p:cNvPr id="35899" name="Freeform 72"/>
            <p:cNvSpPr>
              <a:spLocks/>
            </p:cNvSpPr>
            <p:nvPr/>
          </p:nvSpPr>
          <p:spPr bwMode="auto">
            <a:xfrm>
              <a:off x="2274" y="3459"/>
              <a:ext cx="78" cy="93"/>
            </a:xfrm>
            <a:custGeom>
              <a:avLst/>
              <a:gdLst>
                <a:gd name="T0" fmla="*/ 0 w 16"/>
                <a:gd name="T1" fmla="*/ 166 h 19"/>
                <a:gd name="T2" fmla="*/ 24 w 16"/>
                <a:gd name="T3" fmla="*/ 313 h 19"/>
                <a:gd name="T4" fmla="*/ 24 w 16"/>
                <a:gd name="T5" fmla="*/ 382 h 19"/>
                <a:gd name="T6" fmla="*/ 141 w 16"/>
                <a:gd name="T7" fmla="*/ 455 h 19"/>
                <a:gd name="T8" fmla="*/ 190 w 16"/>
                <a:gd name="T9" fmla="*/ 382 h 19"/>
                <a:gd name="T10" fmla="*/ 380 w 16"/>
                <a:gd name="T11" fmla="*/ 264 h 19"/>
                <a:gd name="T12" fmla="*/ 307 w 16"/>
                <a:gd name="T13" fmla="*/ 117 h 19"/>
                <a:gd name="T14" fmla="*/ 73 w 16"/>
                <a:gd name="T15" fmla="*/ 0 h 19"/>
                <a:gd name="T16" fmla="*/ 73 w 16"/>
                <a:gd name="T17" fmla="*/ 117 h 19"/>
                <a:gd name="T18" fmla="*/ 0 w 16"/>
                <a:gd name="T19" fmla="*/ 166 h 19"/>
                <a:gd name="T20" fmla="*/ 0 w 16"/>
                <a:gd name="T21" fmla="*/ 166 h 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19"/>
                <a:gd name="T35" fmla="*/ 16 w 16"/>
                <a:gd name="T36" fmla="*/ 19 h 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19">
                  <a:moveTo>
                    <a:pt x="0" y="7"/>
                  </a:moveTo>
                  <a:lnTo>
                    <a:pt x="1" y="13"/>
                  </a:lnTo>
                  <a:lnTo>
                    <a:pt x="1" y="16"/>
                  </a:lnTo>
                  <a:lnTo>
                    <a:pt x="6" y="19"/>
                  </a:lnTo>
                  <a:lnTo>
                    <a:pt x="8" y="16"/>
                  </a:lnTo>
                  <a:lnTo>
                    <a:pt x="16" y="11"/>
                  </a:lnTo>
                  <a:lnTo>
                    <a:pt x="13" y="5"/>
                  </a:lnTo>
                  <a:lnTo>
                    <a:pt x="3" y="0"/>
                  </a:lnTo>
                  <a:lnTo>
                    <a:pt x="3" y="5"/>
                  </a:lnTo>
                  <a:lnTo>
                    <a:pt x="0" y="7"/>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5900" name="Freeform 73"/>
            <p:cNvSpPr>
              <a:spLocks/>
            </p:cNvSpPr>
            <p:nvPr/>
          </p:nvSpPr>
          <p:spPr bwMode="auto">
            <a:xfrm>
              <a:off x="2235" y="3409"/>
              <a:ext cx="44" cy="29"/>
            </a:xfrm>
            <a:custGeom>
              <a:avLst/>
              <a:gdLst>
                <a:gd name="T0" fmla="*/ 73 w 9"/>
                <a:gd name="T1" fmla="*/ 140 h 6"/>
                <a:gd name="T2" fmla="*/ 191 w 9"/>
                <a:gd name="T3" fmla="*/ 140 h 6"/>
                <a:gd name="T4" fmla="*/ 215 w 9"/>
                <a:gd name="T5" fmla="*/ 72 h 6"/>
                <a:gd name="T6" fmla="*/ 117 w 9"/>
                <a:gd name="T7" fmla="*/ 48 h 6"/>
                <a:gd name="T8" fmla="*/ 73 w 9"/>
                <a:gd name="T9" fmla="*/ 48 h 6"/>
                <a:gd name="T10" fmla="*/ 49 w 9"/>
                <a:gd name="T11" fmla="*/ 0 h 6"/>
                <a:gd name="T12" fmla="*/ 0 w 9"/>
                <a:gd name="T13" fmla="*/ 48 h 6"/>
                <a:gd name="T14" fmla="*/ 49 w 9"/>
                <a:gd name="T15" fmla="*/ 116 h 6"/>
                <a:gd name="T16" fmla="*/ 73 w 9"/>
                <a:gd name="T17" fmla="*/ 140 h 6"/>
                <a:gd name="T18" fmla="*/ 73 w 9"/>
                <a:gd name="T19" fmla="*/ 140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6"/>
                <a:gd name="T32" fmla="*/ 9 w 9"/>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6">
                  <a:moveTo>
                    <a:pt x="3" y="6"/>
                  </a:moveTo>
                  <a:lnTo>
                    <a:pt x="8" y="6"/>
                  </a:lnTo>
                  <a:lnTo>
                    <a:pt x="9" y="3"/>
                  </a:lnTo>
                  <a:lnTo>
                    <a:pt x="5" y="2"/>
                  </a:lnTo>
                  <a:lnTo>
                    <a:pt x="3" y="2"/>
                  </a:lnTo>
                  <a:lnTo>
                    <a:pt x="2" y="0"/>
                  </a:lnTo>
                  <a:lnTo>
                    <a:pt x="0" y="2"/>
                  </a:lnTo>
                  <a:lnTo>
                    <a:pt x="2" y="5"/>
                  </a:lnTo>
                  <a:lnTo>
                    <a:pt x="3" y="6"/>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5901" name="Freeform 74"/>
            <p:cNvSpPr>
              <a:spLocks/>
            </p:cNvSpPr>
            <p:nvPr/>
          </p:nvSpPr>
          <p:spPr bwMode="auto">
            <a:xfrm>
              <a:off x="2225" y="3438"/>
              <a:ext cx="20" cy="10"/>
            </a:xfrm>
            <a:custGeom>
              <a:avLst/>
              <a:gdLst>
                <a:gd name="T0" fmla="*/ 0 w 4"/>
                <a:gd name="T1" fmla="*/ 50 h 2"/>
                <a:gd name="T2" fmla="*/ 100 w 4"/>
                <a:gd name="T3" fmla="*/ 0 h 2"/>
                <a:gd name="T4" fmla="*/ 100 w 4"/>
                <a:gd name="T5" fmla="*/ 50 h 2"/>
                <a:gd name="T6" fmla="*/ 0 w 4"/>
                <a:gd name="T7" fmla="*/ 50 h 2"/>
                <a:gd name="T8" fmla="*/ 0 w 4"/>
                <a:gd name="T9" fmla="*/ 50 h 2"/>
                <a:gd name="T10" fmla="*/ 0 60000 65536"/>
                <a:gd name="T11" fmla="*/ 0 60000 65536"/>
                <a:gd name="T12" fmla="*/ 0 60000 65536"/>
                <a:gd name="T13" fmla="*/ 0 60000 65536"/>
                <a:gd name="T14" fmla="*/ 0 60000 65536"/>
                <a:gd name="T15" fmla="*/ 0 w 4"/>
                <a:gd name="T16" fmla="*/ 0 h 2"/>
                <a:gd name="T17" fmla="*/ 4 w 4"/>
                <a:gd name="T18" fmla="*/ 2 h 2"/>
              </a:gdLst>
              <a:ahLst/>
              <a:cxnLst>
                <a:cxn ang="T10">
                  <a:pos x="T0" y="T1"/>
                </a:cxn>
                <a:cxn ang="T11">
                  <a:pos x="T2" y="T3"/>
                </a:cxn>
                <a:cxn ang="T12">
                  <a:pos x="T4" y="T5"/>
                </a:cxn>
                <a:cxn ang="T13">
                  <a:pos x="T6" y="T7"/>
                </a:cxn>
                <a:cxn ang="T14">
                  <a:pos x="T8" y="T9"/>
                </a:cxn>
              </a:cxnLst>
              <a:rect l="T15" t="T16" r="T17" b="T18"/>
              <a:pathLst>
                <a:path w="4" h="2">
                  <a:moveTo>
                    <a:pt x="0" y="2"/>
                  </a:moveTo>
                  <a:lnTo>
                    <a:pt x="4" y="0"/>
                  </a:lnTo>
                  <a:lnTo>
                    <a:pt x="4" y="2"/>
                  </a:lnTo>
                  <a:lnTo>
                    <a:pt x="0" y="2"/>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5902" name="Freeform 75"/>
            <p:cNvSpPr>
              <a:spLocks/>
            </p:cNvSpPr>
            <p:nvPr/>
          </p:nvSpPr>
          <p:spPr bwMode="auto">
            <a:xfrm>
              <a:off x="2211" y="3419"/>
              <a:ext cx="19" cy="14"/>
            </a:xfrm>
            <a:custGeom>
              <a:avLst/>
              <a:gdLst>
                <a:gd name="T0" fmla="*/ 47 w 4"/>
                <a:gd name="T1" fmla="*/ 0 h 3"/>
                <a:gd name="T2" fmla="*/ 47 w 4"/>
                <a:gd name="T3" fmla="*/ 0 h 3"/>
                <a:gd name="T4" fmla="*/ 66 w 4"/>
                <a:gd name="T5" fmla="*/ 0 h 3"/>
                <a:gd name="T6" fmla="*/ 66 w 4"/>
                <a:gd name="T7" fmla="*/ 0 h 3"/>
                <a:gd name="T8" fmla="*/ 66 w 4"/>
                <a:gd name="T9" fmla="*/ 0 h 3"/>
                <a:gd name="T10" fmla="*/ 66 w 4"/>
                <a:gd name="T11" fmla="*/ 23 h 3"/>
                <a:gd name="T12" fmla="*/ 66 w 4"/>
                <a:gd name="T13" fmla="*/ 23 h 3"/>
                <a:gd name="T14" fmla="*/ 66 w 4"/>
                <a:gd name="T15" fmla="*/ 23 h 3"/>
                <a:gd name="T16" fmla="*/ 90 w 4"/>
                <a:gd name="T17" fmla="*/ 23 h 3"/>
                <a:gd name="T18" fmla="*/ 66 w 4"/>
                <a:gd name="T19" fmla="*/ 42 h 3"/>
                <a:gd name="T20" fmla="*/ 66 w 4"/>
                <a:gd name="T21" fmla="*/ 42 h 3"/>
                <a:gd name="T22" fmla="*/ 66 w 4"/>
                <a:gd name="T23" fmla="*/ 42 h 3"/>
                <a:gd name="T24" fmla="*/ 66 w 4"/>
                <a:gd name="T25" fmla="*/ 65 h 3"/>
                <a:gd name="T26" fmla="*/ 66 w 4"/>
                <a:gd name="T27" fmla="*/ 65 h 3"/>
                <a:gd name="T28" fmla="*/ 66 w 4"/>
                <a:gd name="T29" fmla="*/ 65 h 3"/>
                <a:gd name="T30" fmla="*/ 47 w 4"/>
                <a:gd name="T31" fmla="*/ 65 h 3"/>
                <a:gd name="T32" fmla="*/ 47 w 4"/>
                <a:gd name="T33" fmla="*/ 65 h 3"/>
                <a:gd name="T34" fmla="*/ 47 w 4"/>
                <a:gd name="T35" fmla="*/ 65 h 3"/>
                <a:gd name="T36" fmla="*/ 24 w 4"/>
                <a:gd name="T37" fmla="*/ 65 h 3"/>
                <a:gd name="T38" fmla="*/ 24 w 4"/>
                <a:gd name="T39" fmla="*/ 65 h 3"/>
                <a:gd name="T40" fmla="*/ 24 w 4"/>
                <a:gd name="T41" fmla="*/ 65 h 3"/>
                <a:gd name="T42" fmla="*/ 24 w 4"/>
                <a:gd name="T43" fmla="*/ 42 h 3"/>
                <a:gd name="T44" fmla="*/ 0 w 4"/>
                <a:gd name="T45" fmla="*/ 42 h 3"/>
                <a:gd name="T46" fmla="*/ 0 w 4"/>
                <a:gd name="T47" fmla="*/ 42 h 3"/>
                <a:gd name="T48" fmla="*/ 0 w 4"/>
                <a:gd name="T49" fmla="*/ 23 h 3"/>
                <a:gd name="T50" fmla="*/ 0 w 4"/>
                <a:gd name="T51" fmla="*/ 23 h 3"/>
                <a:gd name="T52" fmla="*/ 0 w 4"/>
                <a:gd name="T53" fmla="*/ 23 h 3"/>
                <a:gd name="T54" fmla="*/ 24 w 4"/>
                <a:gd name="T55" fmla="*/ 23 h 3"/>
                <a:gd name="T56" fmla="*/ 24 w 4"/>
                <a:gd name="T57" fmla="*/ 0 h 3"/>
                <a:gd name="T58" fmla="*/ 24 w 4"/>
                <a:gd name="T59" fmla="*/ 0 h 3"/>
                <a:gd name="T60" fmla="*/ 24 w 4"/>
                <a:gd name="T61" fmla="*/ 0 h 3"/>
                <a:gd name="T62" fmla="*/ 47 w 4"/>
                <a:gd name="T63" fmla="*/ 0 h 3"/>
                <a:gd name="T64" fmla="*/ 47 w 4"/>
                <a:gd name="T65" fmla="*/ 0 h 3"/>
                <a:gd name="T66" fmla="*/ 47 w 4"/>
                <a:gd name="T67" fmla="*/ 0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
                <a:gd name="T103" fmla="*/ 0 h 3"/>
                <a:gd name="T104" fmla="*/ 4 w 4"/>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 h="3">
                  <a:moveTo>
                    <a:pt x="2" y="0"/>
                  </a:moveTo>
                  <a:lnTo>
                    <a:pt x="2" y="0"/>
                  </a:lnTo>
                  <a:lnTo>
                    <a:pt x="3" y="0"/>
                  </a:lnTo>
                  <a:lnTo>
                    <a:pt x="3" y="1"/>
                  </a:lnTo>
                  <a:lnTo>
                    <a:pt x="4" y="1"/>
                  </a:lnTo>
                  <a:lnTo>
                    <a:pt x="3" y="2"/>
                  </a:lnTo>
                  <a:lnTo>
                    <a:pt x="3" y="3"/>
                  </a:lnTo>
                  <a:lnTo>
                    <a:pt x="2" y="3"/>
                  </a:lnTo>
                  <a:lnTo>
                    <a:pt x="1" y="3"/>
                  </a:lnTo>
                  <a:lnTo>
                    <a:pt x="1" y="2"/>
                  </a:lnTo>
                  <a:lnTo>
                    <a:pt x="0" y="2"/>
                  </a:lnTo>
                  <a:lnTo>
                    <a:pt x="0" y="1"/>
                  </a:lnTo>
                  <a:lnTo>
                    <a:pt x="1" y="1"/>
                  </a:lnTo>
                  <a:lnTo>
                    <a:pt x="1" y="0"/>
                  </a:lnTo>
                  <a:lnTo>
                    <a:pt x="2" y="0"/>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5903" name="Freeform 76"/>
            <p:cNvSpPr>
              <a:spLocks/>
            </p:cNvSpPr>
            <p:nvPr/>
          </p:nvSpPr>
          <p:spPr bwMode="auto">
            <a:xfrm>
              <a:off x="2186" y="3394"/>
              <a:ext cx="39" cy="15"/>
            </a:xfrm>
            <a:custGeom>
              <a:avLst/>
              <a:gdLst>
                <a:gd name="T0" fmla="*/ 0 w 8"/>
                <a:gd name="T1" fmla="*/ 75 h 3"/>
                <a:gd name="T2" fmla="*/ 166 w 8"/>
                <a:gd name="T3" fmla="*/ 75 h 3"/>
                <a:gd name="T4" fmla="*/ 190 w 8"/>
                <a:gd name="T5" fmla="*/ 0 h 3"/>
                <a:gd name="T6" fmla="*/ 49 w 8"/>
                <a:gd name="T7" fmla="*/ 0 h 3"/>
                <a:gd name="T8" fmla="*/ 0 w 8"/>
                <a:gd name="T9" fmla="*/ 75 h 3"/>
                <a:gd name="T10" fmla="*/ 0 w 8"/>
                <a:gd name="T11" fmla="*/ 75 h 3"/>
                <a:gd name="T12" fmla="*/ 0 60000 65536"/>
                <a:gd name="T13" fmla="*/ 0 60000 65536"/>
                <a:gd name="T14" fmla="*/ 0 60000 65536"/>
                <a:gd name="T15" fmla="*/ 0 60000 65536"/>
                <a:gd name="T16" fmla="*/ 0 60000 65536"/>
                <a:gd name="T17" fmla="*/ 0 60000 65536"/>
                <a:gd name="T18" fmla="*/ 0 w 8"/>
                <a:gd name="T19" fmla="*/ 0 h 3"/>
                <a:gd name="T20" fmla="*/ 8 w 8"/>
                <a:gd name="T21" fmla="*/ 3 h 3"/>
              </a:gdLst>
              <a:ahLst/>
              <a:cxnLst>
                <a:cxn ang="T12">
                  <a:pos x="T0" y="T1"/>
                </a:cxn>
                <a:cxn ang="T13">
                  <a:pos x="T2" y="T3"/>
                </a:cxn>
                <a:cxn ang="T14">
                  <a:pos x="T4" y="T5"/>
                </a:cxn>
                <a:cxn ang="T15">
                  <a:pos x="T6" y="T7"/>
                </a:cxn>
                <a:cxn ang="T16">
                  <a:pos x="T8" y="T9"/>
                </a:cxn>
                <a:cxn ang="T17">
                  <a:pos x="T10" y="T11"/>
                </a:cxn>
              </a:cxnLst>
              <a:rect l="T18" t="T19" r="T20" b="T21"/>
              <a:pathLst>
                <a:path w="8" h="3">
                  <a:moveTo>
                    <a:pt x="0" y="3"/>
                  </a:moveTo>
                  <a:lnTo>
                    <a:pt x="7" y="3"/>
                  </a:lnTo>
                  <a:lnTo>
                    <a:pt x="8" y="0"/>
                  </a:lnTo>
                  <a:lnTo>
                    <a:pt x="2" y="0"/>
                  </a:lnTo>
                  <a:lnTo>
                    <a:pt x="0" y="3"/>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5904" name="Freeform 77"/>
            <p:cNvSpPr>
              <a:spLocks/>
            </p:cNvSpPr>
            <p:nvPr/>
          </p:nvSpPr>
          <p:spPr bwMode="auto">
            <a:xfrm>
              <a:off x="2026" y="3321"/>
              <a:ext cx="38" cy="24"/>
            </a:xfrm>
            <a:custGeom>
              <a:avLst/>
              <a:gdLst>
                <a:gd name="T0" fmla="*/ 0 w 8"/>
                <a:gd name="T1" fmla="*/ 91 h 5"/>
                <a:gd name="T2" fmla="*/ 66 w 8"/>
                <a:gd name="T3" fmla="*/ 115 h 5"/>
                <a:gd name="T4" fmla="*/ 133 w 8"/>
                <a:gd name="T5" fmla="*/ 115 h 5"/>
                <a:gd name="T6" fmla="*/ 180 w 8"/>
                <a:gd name="T7" fmla="*/ 48 h 5"/>
                <a:gd name="T8" fmla="*/ 114 w 8"/>
                <a:gd name="T9" fmla="*/ 0 h 5"/>
                <a:gd name="T10" fmla="*/ 24 w 8"/>
                <a:gd name="T11" fmla="*/ 48 h 5"/>
                <a:gd name="T12" fmla="*/ 0 w 8"/>
                <a:gd name="T13" fmla="*/ 91 h 5"/>
                <a:gd name="T14" fmla="*/ 0 w 8"/>
                <a:gd name="T15" fmla="*/ 91 h 5"/>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5"/>
                <a:gd name="T26" fmla="*/ 8 w 8"/>
                <a:gd name="T27" fmla="*/ 5 h 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5">
                  <a:moveTo>
                    <a:pt x="0" y="4"/>
                  </a:moveTo>
                  <a:lnTo>
                    <a:pt x="3" y="5"/>
                  </a:lnTo>
                  <a:lnTo>
                    <a:pt x="6" y="5"/>
                  </a:lnTo>
                  <a:lnTo>
                    <a:pt x="8" y="2"/>
                  </a:lnTo>
                  <a:lnTo>
                    <a:pt x="5" y="0"/>
                  </a:lnTo>
                  <a:lnTo>
                    <a:pt x="1" y="2"/>
                  </a:lnTo>
                  <a:lnTo>
                    <a:pt x="0" y="4"/>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5905" name="Freeform 78"/>
            <p:cNvSpPr>
              <a:spLocks/>
            </p:cNvSpPr>
            <p:nvPr/>
          </p:nvSpPr>
          <p:spPr bwMode="auto">
            <a:xfrm>
              <a:off x="1991" y="3321"/>
              <a:ext cx="20" cy="24"/>
            </a:xfrm>
            <a:custGeom>
              <a:avLst/>
              <a:gdLst>
                <a:gd name="T0" fmla="*/ 0 w 4"/>
                <a:gd name="T1" fmla="*/ 115 h 5"/>
                <a:gd name="T2" fmla="*/ 100 w 4"/>
                <a:gd name="T3" fmla="*/ 48 h 5"/>
                <a:gd name="T4" fmla="*/ 100 w 4"/>
                <a:gd name="T5" fmla="*/ 0 h 5"/>
                <a:gd name="T6" fmla="*/ 0 w 4"/>
                <a:gd name="T7" fmla="*/ 91 h 5"/>
                <a:gd name="T8" fmla="*/ 0 w 4"/>
                <a:gd name="T9" fmla="*/ 115 h 5"/>
                <a:gd name="T10" fmla="*/ 0 w 4"/>
                <a:gd name="T11" fmla="*/ 115 h 5"/>
                <a:gd name="T12" fmla="*/ 0 60000 65536"/>
                <a:gd name="T13" fmla="*/ 0 60000 65536"/>
                <a:gd name="T14" fmla="*/ 0 60000 65536"/>
                <a:gd name="T15" fmla="*/ 0 60000 65536"/>
                <a:gd name="T16" fmla="*/ 0 60000 65536"/>
                <a:gd name="T17" fmla="*/ 0 60000 65536"/>
                <a:gd name="T18" fmla="*/ 0 w 4"/>
                <a:gd name="T19" fmla="*/ 0 h 5"/>
                <a:gd name="T20" fmla="*/ 4 w 4"/>
                <a:gd name="T21" fmla="*/ 5 h 5"/>
              </a:gdLst>
              <a:ahLst/>
              <a:cxnLst>
                <a:cxn ang="T12">
                  <a:pos x="T0" y="T1"/>
                </a:cxn>
                <a:cxn ang="T13">
                  <a:pos x="T2" y="T3"/>
                </a:cxn>
                <a:cxn ang="T14">
                  <a:pos x="T4" y="T5"/>
                </a:cxn>
                <a:cxn ang="T15">
                  <a:pos x="T6" y="T7"/>
                </a:cxn>
                <a:cxn ang="T16">
                  <a:pos x="T8" y="T9"/>
                </a:cxn>
                <a:cxn ang="T17">
                  <a:pos x="T10" y="T11"/>
                </a:cxn>
              </a:cxnLst>
              <a:rect l="T18" t="T19" r="T20" b="T21"/>
              <a:pathLst>
                <a:path w="4" h="5">
                  <a:moveTo>
                    <a:pt x="0" y="5"/>
                  </a:moveTo>
                  <a:lnTo>
                    <a:pt x="4" y="2"/>
                  </a:lnTo>
                  <a:lnTo>
                    <a:pt x="4" y="0"/>
                  </a:lnTo>
                  <a:lnTo>
                    <a:pt x="0" y="4"/>
                  </a:lnTo>
                  <a:lnTo>
                    <a:pt x="0" y="5"/>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5906" name="Freeform 79"/>
            <p:cNvSpPr>
              <a:spLocks/>
            </p:cNvSpPr>
            <p:nvPr/>
          </p:nvSpPr>
          <p:spPr bwMode="auto">
            <a:xfrm>
              <a:off x="2128" y="3360"/>
              <a:ext cx="39" cy="34"/>
            </a:xfrm>
            <a:custGeom>
              <a:avLst/>
              <a:gdLst>
                <a:gd name="T0" fmla="*/ 73 w 8"/>
                <a:gd name="T1" fmla="*/ 165 h 7"/>
                <a:gd name="T2" fmla="*/ 190 w 8"/>
                <a:gd name="T3" fmla="*/ 165 h 7"/>
                <a:gd name="T4" fmla="*/ 190 w 8"/>
                <a:gd name="T5" fmla="*/ 92 h 7"/>
                <a:gd name="T6" fmla="*/ 97 w 8"/>
                <a:gd name="T7" fmla="*/ 0 h 7"/>
                <a:gd name="T8" fmla="*/ 0 w 8"/>
                <a:gd name="T9" fmla="*/ 49 h 7"/>
                <a:gd name="T10" fmla="*/ 73 w 8"/>
                <a:gd name="T11" fmla="*/ 165 h 7"/>
                <a:gd name="T12" fmla="*/ 73 w 8"/>
                <a:gd name="T13" fmla="*/ 165 h 7"/>
                <a:gd name="T14" fmla="*/ 0 60000 65536"/>
                <a:gd name="T15" fmla="*/ 0 60000 65536"/>
                <a:gd name="T16" fmla="*/ 0 60000 65536"/>
                <a:gd name="T17" fmla="*/ 0 60000 65536"/>
                <a:gd name="T18" fmla="*/ 0 60000 65536"/>
                <a:gd name="T19" fmla="*/ 0 60000 65536"/>
                <a:gd name="T20" fmla="*/ 0 60000 65536"/>
                <a:gd name="T21" fmla="*/ 0 w 8"/>
                <a:gd name="T22" fmla="*/ 0 h 7"/>
                <a:gd name="T23" fmla="*/ 8 w 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7">
                  <a:moveTo>
                    <a:pt x="3" y="7"/>
                  </a:moveTo>
                  <a:lnTo>
                    <a:pt x="8" y="7"/>
                  </a:lnTo>
                  <a:lnTo>
                    <a:pt x="8" y="4"/>
                  </a:lnTo>
                  <a:lnTo>
                    <a:pt x="4" y="0"/>
                  </a:lnTo>
                  <a:lnTo>
                    <a:pt x="0" y="2"/>
                  </a:lnTo>
                  <a:lnTo>
                    <a:pt x="3" y="7"/>
                  </a:lnTo>
                  <a:close/>
                </a:path>
              </a:pathLst>
            </a:custGeom>
            <a:solidFill>
              <a:srgbClr val="AAC8F5"/>
            </a:solidFill>
            <a:ln w="12700" cmpd="sng">
              <a:solidFill>
                <a:schemeClr val="tx1"/>
              </a:solidFill>
              <a:prstDash val="solid"/>
              <a:round/>
              <a:headEnd/>
              <a:tailEnd/>
            </a:ln>
          </p:spPr>
          <p:txBody>
            <a:bodyPr/>
            <a:lstStyle/>
            <a:p>
              <a:endParaRPr lang="en-US"/>
            </a:p>
          </p:txBody>
        </p:sp>
      </p:grpSp>
      <p:sp>
        <p:nvSpPr>
          <p:cNvPr id="35892" name="Rectangle 117"/>
          <p:cNvSpPr>
            <a:spLocks noGrp="1" noChangeArrowheads="1"/>
          </p:cNvSpPr>
          <p:nvPr>
            <p:ph type="title" idx="4294967295"/>
          </p:nvPr>
        </p:nvSpPr>
        <p:spPr>
          <a:xfrm>
            <a:off x="0" y="242888"/>
            <a:ext cx="9144000" cy="1143000"/>
          </a:xfrm>
        </p:spPr>
        <p:txBody>
          <a:bodyPr/>
          <a:lstStyle/>
          <a:p>
            <a:r>
              <a:rPr lang="en-US" sz="2400" smtClean="0"/>
              <a:t>Obesity Trends* Among U.S. Adults</a:t>
            </a:r>
            <a:br>
              <a:rPr lang="en-US" sz="2400" smtClean="0"/>
            </a:br>
            <a:r>
              <a:rPr lang="en-US" sz="2400" smtClean="0">
                <a:solidFill>
                  <a:srgbClr val="DE3021"/>
                </a:solidFill>
              </a:rPr>
              <a:t>BRFSS, 1987</a:t>
            </a:r>
          </a:p>
        </p:txBody>
      </p:sp>
      <p:sp>
        <p:nvSpPr>
          <p:cNvPr id="35893" name="Text Box 142"/>
          <p:cNvSpPr txBox="1">
            <a:spLocks noChangeArrowheads="1"/>
          </p:cNvSpPr>
          <p:nvPr/>
        </p:nvSpPr>
        <p:spPr bwMode="auto">
          <a:xfrm>
            <a:off x="2119489" y="1200151"/>
            <a:ext cx="49727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Verdana" pitchFamily="34" charset="0"/>
              </a:rPr>
              <a:t>(*BMI ≥30, or ~ 30 lbs. overweight for 5’ 4” person)</a:t>
            </a:r>
          </a:p>
        </p:txBody>
      </p:sp>
      <p:sp>
        <p:nvSpPr>
          <p:cNvPr id="35894" name="Text Box 159"/>
          <p:cNvSpPr txBox="1">
            <a:spLocks noChangeArrowheads="1"/>
          </p:cNvSpPr>
          <p:nvPr/>
        </p:nvSpPr>
        <p:spPr bwMode="auto">
          <a:xfrm>
            <a:off x="653345" y="5894388"/>
            <a:ext cx="7251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Arial Narrow" pitchFamily="34" charset="0"/>
              </a:rPr>
              <a:t>No Data           &lt;10%          10%–14%</a:t>
            </a:r>
          </a:p>
        </p:txBody>
      </p:sp>
      <p:sp>
        <p:nvSpPr>
          <p:cNvPr id="35895" name="Rectangle 160"/>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35896" name="Rectangle 161"/>
          <p:cNvSpPr>
            <a:spLocks noChangeArrowheads="1"/>
          </p:cNvSpPr>
          <p:nvPr/>
        </p:nvSpPr>
        <p:spPr bwMode="auto">
          <a:xfrm>
            <a:off x="1349022" y="5953125"/>
            <a:ext cx="208844" cy="234950"/>
          </a:xfrm>
          <a:prstGeom prst="rect">
            <a:avLst/>
          </a:prstGeom>
          <a:solidFill>
            <a:srgbClr val="99CCFF"/>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35897" name="Rectangle 162"/>
          <p:cNvSpPr>
            <a:spLocks noChangeArrowheads="1"/>
          </p:cNvSpPr>
          <p:nvPr/>
        </p:nvSpPr>
        <p:spPr bwMode="auto">
          <a:xfrm>
            <a:off x="2067278" y="5951538"/>
            <a:ext cx="208844" cy="234950"/>
          </a:xfrm>
          <a:prstGeom prst="rect">
            <a:avLst/>
          </a:prstGeom>
          <a:solidFill>
            <a:srgbClr val="6699FF"/>
          </a:solidFill>
          <a:ln w="9525">
            <a:solidFill>
              <a:schemeClr val="tx1"/>
            </a:solidFill>
            <a:miter lim="800000"/>
            <a:headEnd/>
            <a:tailEnd/>
          </a:ln>
        </p:spPr>
        <p:txBody>
          <a:bodyPr wrap="none" anchor="ctr"/>
          <a:lstStyle/>
          <a:p>
            <a:pPr algn="ctr" eaLnBrk="0" hangingPunct="0"/>
            <a:endParaRPr lang="en-US">
              <a:solidFill>
                <a:srgbClr val="000000"/>
              </a:solidFill>
            </a:endParaRPr>
          </a:p>
        </p:txBody>
      </p:sp>
      <p:sp>
        <p:nvSpPr>
          <p:cNvPr id="35898" name="Rectangle 163"/>
          <p:cNvSpPr>
            <a:spLocks noChangeArrowheads="1"/>
          </p:cNvSpPr>
          <p:nvPr/>
        </p:nvSpPr>
        <p:spPr bwMode="auto">
          <a:xfrm>
            <a:off x="395111" y="5892800"/>
            <a:ext cx="2592212" cy="3508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solidFill>
                <a:srgbClr val="000000"/>
              </a:solidFill>
            </a:endParaRPr>
          </a:p>
        </p:txBody>
      </p:sp>
    </p:spTree>
    <p:extLst>
      <p:ext uri="{BB962C8B-B14F-4D97-AF65-F5344CB8AC3E}">
        <p14:creationId xmlns:p14="http://schemas.microsoft.com/office/powerpoint/2010/main" val="3896547245"/>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Freeform 5"/>
          <p:cNvSpPr>
            <a:spLocks/>
          </p:cNvSpPr>
          <p:nvPr/>
        </p:nvSpPr>
        <p:spPr bwMode="auto">
          <a:xfrm>
            <a:off x="4011790" y="2003425"/>
            <a:ext cx="644877" cy="427038"/>
          </a:xfrm>
          <a:custGeom>
            <a:avLst/>
            <a:gdLst>
              <a:gd name="T0" fmla="*/ 0 w 89"/>
              <a:gd name="T1" fmla="*/ 2147483647 h 55"/>
              <a:gd name="T2" fmla="*/ 332240453 w 89"/>
              <a:gd name="T3" fmla="*/ 0 h 55"/>
              <a:gd name="T4" fmla="*/ 2147483647 w 89"/>
              <a:gd name="T5" fmla="*/ 180854486 h 55"/>
              <a:gd name="T6" fmla="*/ 2147483647 w 89"/>
              <a:gd name="T7" fmla="*/ 241136706 h 55"/>
              <a:gd name="T8" fmla="*/ 2147483647 w 89"/>
              <a:gd name="T9" fmla="*/ 301426751 h 55"/>
              <a:gd name="T10" fmla="*/ 2147483647 w 89"/>
              <a:gd name="T11" fmla="*/ 542563518 h 55"/>
              <a:gd name="T12" fmla="*/ 2147483647 w 89"/>
              <a:gd name="T13" fmla="*/ 602845738 h 55"/>
              <a:gd name="T14" fmla="*/ 2147483647 w 89"/>
              <a:gd name="T15" fmla="*/ 783700163 h 55"/>
              <a:gd name="T16" fmla="*/ 2147483647 w 89"/>
              <a:gd name="T17" fmla="*/ 1085127035 h 55"/>
              <a:gd name="T18" fmla="*/ 2147483647 w 89"/>
              <a:gd name="T19" fmla="*/ 1386553665 h 55"/>
              <a:gd name="T20" fmla="*/ 2147483647 w 89"/>
              <a:gd name="T21" fmla="*/ 1507118105 h 55"/>
              <a:gd name="T22" fmla="*/ 2147483647 w 89"/>
              <a:gd name="T23" fmla="*/ 1808544735 h 55"/>
              <a:gd name="T24" fmla="*/ 2147483647 w 89"/>
              <a:gd name="T25" fmla="*/ 2147483647 h 55"/>
              <a:gd name="T26" fmla="*/ 2147483647 w 89"/>
              <a:gd name="T27" fmla="*/ 2147483647 h 55"/>
              <a:gd name="T28" fmla="*/ 2147483647 w 89"/>
              <a:gd name="T29" fmla="*/ 2147483647 h 55"/>
              <a:gd name="T30" fmla="*/ 2147483647 w 89"/>
              <a:gd name="T31" fmla="*/ 2147483647 h 55"/>
              <a:gd name="T32" fmla="*/ 2147483647 w 89"/>
              <a:gd name="T33" fmla="*/ 2147483647 h 55"/>
              <a:gd name="T34" fmla="*/ 2147483647 w 89"/>
              <a:gd name="T35" fmla="*/ 2147483647 h 55"/>
              <a:gd name="T36" fmla="*/ 2147483647 w 89"/>
              <a:gd name="T37" fmla="*/ 2147483647 h 55"/>
              <a:gd name="T38" fmla="*/ 0 w 89"/>
              <a:gd name="T39" fmla="*/ 2147483647 h 55"/>
              <a:gd name="T40" fmla="*/ 0 w 89"/>
              <a:gd name="T41" fmla="*/ 2147483647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55"/>
              <a:gd name="T65" fmla="*/ 89 w 8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6867" name="Freeform 6"/>
          <p:cNvSpPr>
            <a:spLocks/>
          </p:cNvSpPr>
          <p:nvPr/>
        </p:nvSpPr>
        <p:spPr bwMode="auto">
          <a:xfrm>
            <a:off x="3983567" y="2398713"/>
            <a:ext cx="681566" cy="495300"/>
          </a:xfrm>
          <a:custGeom>
            <a:avLst/>
            <a:gdLst>
              <a:gd name="T0" fmla="*/ 0 w 94"/>
              <a:gd name="T1" fmla="*/ 2147483647 h 64"/>
              <a:gd name="T2" fmla="*/ 199610987 w 94"/>
              <a:gd name="T3" fmla="*/ 1018182017 h 64"/>
              <a:gd name="T4" fmla="*/ 266147962 w 94"/>
              <a:gd name="T5" fmla="*/ 0 h 64"/>
              <a:gd name="T6" fmla="*/ 2147483647 w 94"/>
              <a:gd name="T7" fmla="*/ 239570365 h 64"/>
              <a:gd name="T8" fmla="*/ 2147483647 w 94"/>
              <a:gd name="T9" fmla="*/ 359355578 h 64"/>
              <a:gd name="T10" fmla="*/ 2147483647 w 94"/>
              <a:gd name="T11" fmla="*/ 419248154 h 64"/>
              <a:gd name="T12" fmla="*/ 2147483647 w 94"/>
              <a:gd name="T13" fmla="*/ 598933742 h 64"/>
              <a:gd name="T14" fmla="*/ 2147483647 w 94"/>
              <a:gd name="T15" fmla="*/ 658826318 h 64"/>
              <a:gd name="T16" fmla="*/ 2147483647 w 94"/>
              <a:gd name="T17" fmla="*/ 898396623 h 64"/>
              <a:gd name="T18" fmla="*/ 2147483647 w 94"/>
              <a:gd name="T19" fmla="*/ 2147483647 h 64"/>
              <a:gd name="T20" fmla="*/ 2147483647 w 94"/>
              <a:gd name="T21" fmla="*/ 2147483647 h 64"/>
              <a:gd name="T22" fmla="*/ 2147483647 w 94"/>
              <a:gd name="T23" fmla="*/ 2147483647 h 64"/>
              <a:gd name="T24" fmla="*/ 2147483647 w 94"/>
              <a:gd name="T25" fmla="*/ 2147483647 h 64"/>
              <a:gd name="T26" fmla="*/ 2147483647 w 94"/>
              <a:gd name="T27" fmla="*/ 2147483647 h 64"/>
              <a:gd name="T28" fmla="*/ 2147483647 w 94"/>
              <a:gd name="T29" fmla="*/ 2147483647 h 64"/>
              <a:gd name="T30" fmla="*/ 2147483647 w 94"/>
              <a:gd name="T31" fmla="*/ 2147483647 h 64"/>
              <a:gd name="T32" fmla="*/ 2147483647 w 94"/>
              <a:gd name="T33" fmla="*/ 2147483647 h 64"/>
              <a:gd name="T34" fmla="*/ 2147483647 w 94"/>
              <a:gd name="T35" fmla="*/ 2147483647 h 64"/>
              <a:gd name="T36" fmla="*/ 2147483647 w 94"/>
              <a:gd name="T37" fmla="*/ 2147483647 h 64"/>
              <a:gd name="T38" fmla="*/ 2147483647 w 94"/>
              <a:gd name="T39" fmla="*/ 2147483647 h 64"/>
              <a:gd name="T40" fmla="*/ 2147483647 w 94"/>
              <a:gd name="T41" fmla="*/ 2147483647 h 64"/>
              <a:gd name="T42" fmla="*/ 2147483647 w 94"/>
              <a:gd name="T43" fmla="*/ 2147483647 h 64"/>
              <a:gd name="T44" fmla="*/ 2147483647 w 94"/>
              <a:gd name="T45" fmla="*/ 2147483647 h 64"/>
              <a:gd name="T46" fmla="*/ 2147483647 w 94"/>
              <a:gd name="T47" fmla="*/ 2147483647 h 64"/>
              <a:gd name="T48" fmla="*/ 2147483647 w 94"/>
              <a:gd name="T49" fmla="*/ 2147483647 h 64"/>
              <a:gd name="T50" fmla="*/ 2147483647 w 94"/>
              <a:gd name="T51" fmla="*/ 2147483647 h 64"/>
              <a:gd name="T52" fmla="*/ 2147483647 w 94"/>
              <a:gd name="T53" fmla="*/ 2147483647 h 64"/>
              <a:gd name="T54" fmla="*/ 2147483647 w 94"/>
              <a:gd name="T55" fmla="*/ 2147483647 h 64"/>
              <a:gd name="T56" fmla="*/ 2147483647 w 94"/>
              <a:gd name="T57" fmla="*/ 2147483647 h 64"/>
              <a:gd name="T58" fmla="*/ 2147483647 w 94"/>
              <a:gd name="T59" fmla="*/ 2147483647 h 64"/>
              <a:gd name="T60" fmla="*/ 2147483647 w 94"/>
              <a:gd name="T61" fmla="*/ 2147483647 h 64"/>
              <a:gd name="T62" fmla="*/ 2147483647 w 94"/>
              <a:gd name="T63" fmla="*/ 2147483647 h 64"/>
              <a:gd name="T64" fmla="*/ 2147483647 w 94"/>
              <a:gd name="T65" fmla="*/ 2147483647 h 64"/>
              <a:gd name="T66" fmla="*/ 2147483647 w 94"/>
              <a:gd name="T67" fmla="*/ 2147483647 h 64"/>
              <a:gd name="T68" fmla="*/ 2147483647 w 94"/>
              <a:gd name="T69" fmla="*/ 2147483647 h 64"/>
              <a:gd name="T70" fmla="*/ 0 w 94"/>
              <a:gd name="T71" fmla="*/ 2147483647 h 64"/>
              <a:gd name="T72" fmla="*/ 0 w 94"/>
              <a:gd name="T73" fmla="*/ 2147483647 h 6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4"/>
              <a:gd name="T112" fmla="*/ 0 h 64"/>
              <a:gd name="T113" fmla="*/ 94 w 94"/>
              <a:gd name="T114" fmla="*/ 64 h 6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4" h="64">
                <a:moveTo>
                  <a:pt x="0" y="51"/>
                </a:moveTo>
                <a:lnTo>
                  <a:pt x="3" y="17"/>
                </a:lnTo>
                <a:lnTo>
                  <a:pt x="4" y="0"/>
                </a:lnTo>
                <a:lnTo>
                  <a:pt x="93" y="4"/>
                </a:lnTo>
                <a:lnTo>
                  <a:pt x="93" y="6"/>
                </a:lnTo>
                <a:lnTo>
                  <a:pt x="92" y="7"/>
                </a:lnTo>
                <a:lnTo>
                  <a:pt x="90" y="10"/>
                </a:lnTo>
                <a:lnTo>
                  <a:pt x="90" y="11"/>
                </a:lnTo>
                <a:lnTo>
                  <a:pt x="94" y="15"/>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6868" name="Freeform 7"/>
          <p:cNvSpPr>
            <a:spLocks/>
          </p:cNvSpPr>
          <p:nvPr/>
        </p:nvSpPr>
        <p:spPr bwMode="auto">
          <a:xfrm>
            <a:off x="3960989" y="2794000"/>
            <a:ext cx="805744" cy="425450"/>
          </a:xfrm>
          <a:custGeom>
            <a:avLst/>
            <a:gdLst>
              <a:gd name="T0" fmla="*/ 0 w 111"/>
              <a:gd name="T1" fmla="*/ 2034463625 h 55"/>
              <a:gd name="T2" fmla="*/ 200066788 w 111"/>
              <a:gd name="T3" fmla="*/ 0 h 55"/>
              <a:gd name="T4" fmla="*/ 2147483647 w 111"/>
              <a:gd name="T5" fmla="*/ 179508969 h 55"/>
              <a:gd name="T6" fmla="*/ 2147483647 w 111"/>
              <a:gd name="T7" fmla="*/ 359025673 h 55"/>
              <a:gd name="T8" fmla="*/ 2147483647 w 111"/>
              <a:gd name="T9" fmla="*/ 359025673 h 55"/>
              <a:gd name="T10" fmla="*/ 2147483647 w 111"/>
              <a:gd name="T11" fmla="*/ 299184213 h 55"/>
              <a:gd name="T12" fmla="*/ 2147483647 w 111"/>
              <a:gd name="T13" fmla="*/ 359025673 h 55"/>
              <a:gd name="T14" fmla="*/ 2147483647 w 111"/>
              <a:gd name="T15" fmla="*/ 538534702 h 55"/>
              <a:gd name="T16" fmla="*/ 2147483647 w 111"/>
              <a:gd name="T17" fmla="*/ 538534702 h 55"/>
              <a:gd name="T18" fmla="*/ 2147483647 w 111"/>
              <a:gd name="T19" fmla="*/ 538534702 h 55"/>
              <a:gd name="T20" fmla="*/ 2147483647 w 111"/>
              <a:gd name="T21" fmla="*/ 418859397 h 55"/>
              <a:gd name="T22" fmla="*/ 2147483647 w 111"/>
              <a:gd name="T23" fmla="*/ 418859397 h 55"/>
              <a:gd name="T24" fmla="*/ 2147483647 w 111"/>
              <a:gd name="T25" fmla="*/ 478700857 h 55"/>
              <a:gd name="T26" fmla="*/ 2147483647 w 111"/>
              <a:gd name="T27" fmla="*/ 658209886 h 55"/>
              <a:gd name="T28" fmla="*/ 2147483647 w 111"/>
              <a:gd name="T29" fmla="*/ 777885070 h 55"/>
              <a:gd name="T30" fmla="*/ 2147483647 w 111"/>
              <a:gd name="T31" fmla="*/ 897560255 h 55"/>
              <a:gd name="T32" fmla="*/ 2147483647 w 111"/>
              <a:gd name="T33" fmla="*/ 957393979 h 55"/>
              <a:gd name="T34" fmla="*/ 2147483647 w 111"/>
              <a:gd name="T35" fmla="*/ 1017235680 h 55"/>
              <a:gd name="T36" fmla="*/ 2147483647 w 111"/>
              <a:gd name="T37" fmla="*/ 1136910864 h 55"/>
              <a:gd name="T38" fmla="*/ 2147483647 w 111"/>
              <a:gd name="T39" fmla="*/ 1256586048 h 55"/>
              <a:gd name="T40" fmla="*/ 2147483647 w 111"/>
              <a:gd name="T41" fmla="*/ 1436094957 h 55"/>
              <a:gd name="T42" fmla="*/ 2147483647 w 111"/>
              <a:gd name="T43" fmla="*/ 1495928681 h 55"/>
              <a:gd name="T44" fmla="*/ 2147483647 w 111"/>
              <a:gd name="T45" fmla="*/ 1555770141 h 55"/>
              <a:gd name="T46" fmla="*/ 2147483647 w 111"/>
              <a:gd name="T47" fmla="*/ 1675445325 h 55"/>
              <a:gd name="T48" fmla="*/ 2147483647 w 111"/>
              <a:gd name="T49" fmla="*/ 1735279049 h 55"/>
              <a:gd name="T50" fmla="*/ 2147483647 w 111"/>
              <a:gd name="T51" fmla="*/ 1795120509 h 55"/>
              <a:gd name="T52" fmla="*/ 2147483647 w 111"/>
              <a:gd name="T53" fmla="*/ 1914795693 h 55"/>
              <a:gd name="T54" fmla="*/ 2147483647 w 111"/>
              <a:gd name="T55" fmla="*/ 2034463625 h 55"/>
              <a:gd name="T56" fmla="*/ 2147483647 w 111"/>
              <a:gd name="T57" fmla="*/ 2094305085 h 55"/>
              <a:gd name="T58" fmla="*/ 2147483647 w 111"/>
              <a:gd name="T59" fmla="*/ 2147483647 h 55"/>
              <a:gd name="T60" fmla="*/ 2147483647 w 111"/>
              <a:gd name="T61" fmla="*/ 2147483647 h 55"/>
              <a:gd name="T62" fmla="*/ 2147483647 w 111"/>
              <a:gd name="T63" fmla="*/ 2147483647 h 55"/>
              <a:gd name="T64" fmla="*/ 2147483647 w 111"/>
              <a:gd name="T65" fmla="*/ 2147483647 h 55"/>
              <a:gd name="T66" fmla="*/ 2147483647 w 111"/>
              <a:gd name="T67" fmla="*/ 2147483647 h 55"/>
              <a:gd name="T68" fmla="*/ 2147483647 w 111"/>
              <a:gd name="T69" fmla="*/ 2147483647 h 55"/>
              <a:gd name="T70" fmla="*/ 2147483647 w 111"/>
              <a:gd name="T71" fmla="*/ 2147483647 h 55"/>
              <a:gd name="T72" fmla="*/ 2147483647 w 111"/>
              <a:gd name="T73" fmla="*/ 2147483647 h 55"/>
              <a:gd name="T74" fmla="*/ 2147483647 w 111"/>
              <a:gd name="T75" fmla="*/ 2147483647 h 55"/>
              <a:gd name="T76" fmla="*/ 2147483647 w 111"/>
              <a:gd name="T77" fmla="*/ 2147483647 h 55"/>
              <a:gd name="T78" fmla="*/ 2147483647 w 111"/>
              <a:gd name="T79" fmla="*/ 2147483647 h 55"/>
              <a:gd name="T80" fmla="*/ 2147483647 w 111"/>
              <a:gd name="T81" fmla="*/ 2147483647 h 55"/>
              <a:gd name="T82" fmla="*/ 2147483647 w 111"/>
              <a:gd name="T83" fmla="*/ 2147483647 h 55"/>
              <a:gd name="T84" fmla="*/ 2147483647 w 111"/>
              <a:gd name="T85" fmla="*/ 2147483647 h 55"/>
              <a:gd name="T86" fmla="*/ 1667220493 w 111"/>
              <a:gd name="T87" fmla="*/ 2147483647 h 55"/>
              <a:gd name="T88" fmla="*/ 1733906680 w 111"/>
              <a:gd name="T89" fmla="*/ 2147483647 h 55"/>
              <a:gd name="T90" fmla="*/ 0 w 111"/>
              <a:gd name="T91" fmla="*/ 2034463625 h 55"/>
              <a:gd name="T92" fmla="*/ 0 w 111"/>
              <a:gd name="T93" fmla="*/ 2034463625 h 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1"/>
              <a:gd name="T142" fmla="*/ 0 h 55"/>
              <a:gd name="T143" fmla="*/ 111 w 111"/>
              <a:gd name="T144" fmla="*/ 55 h 5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6869" name="Freeform 8"/>
          <p:cNvSpPr>
            <a:spLocks/>
          </p:cNvSpPr>
          <p:nvPr/>
        </p:nvSpPr>
        <p:spPr bwMode="auto">
          <a:xfrm>
            <a:off x="4121856" y="3203576"/>
            <a:ext cx="722489" cy="411163"/>
          </a:xfrm>
          <a:custGeom>
            <a:avLst/>
            <a:gdLst>
              <a:gd name="T0" fmla="*/ 198193155 w 100"/>
              <a:gd name="T1" fmla="*/ 0 h 53"/>
              <a:gd name="T2" fmla="*/ 2147483647 w 100"/>
              <a:gd name="T3" fmla="*/ 120369903 h 53"/>
              <a:gd name="T4" fmla="*/ 2147483647 w 100"/>
              <a:gd name="T5" fmla="*/ 361101983 h 53"/>
              <a:gd name="T6" fmla="*/ 2147483647 w 100"/>
              <a:gd name="T7" fmla="*/ 481464098 h 53"/>
              <a:gd name="T8" fmla="*/ 2147483647 w 100"/>
              <a:gd name="T9" fmla="*/ 601834092 h 53"/>
              <a:gd name="T10" fmla="*/ 2147483647 w 100"/>
              <a:gd name="T11" fmla="*/ 722203965 h 53"/>
              <a:gd name="T12" fmla="*/ 2147483647 w 100"/>
              <a:gd name="T13" fmla="*/ 722203965 h 53"/>
              <a:gd name="T14" fmla="*/ 2147483647 w 100"/>
              <a:gd name="T15" fmla="*/ 902751017 h 53"/>
              <a:gd name="T16" fmla="*/ 2147483647 w 100"/>
              <a:gd name="T17" fmla="*/ 962935953 h 53"/>
              <a:gd name="T18" fmla="*/ 2147483647 w 100"/>
              <a:gd name="T19" fmla="*/ 962935953 h 53"/>
              <a:gd name="T20" fmla="*/ 2147483647 w 100"/>
              <a:gd name="T21" fmla="*/ 1023113375 h 53"/>
              <a:gd name="T22" fmla="*/ 2147483647 w 100"/>
              <a:gd name="T23" fmla="*/ 2147483647 h 53"/>
              <a:gd name="T24" fmla="*/ 0 w 100"/>
              <a:gd name="T25" fmla="*/ 2147483647 h 53"/>
              <a:gd name="T26" fmla="*/ 198193155 w 100"/>
              <a:gd name="T27" fmla="*/ 0 h 53"/>
              <a:gd name="T28" fmla="*/ 198193155 w 100"/>
              <a:gd name="T29" fmla="*/ 0 h 5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0"/>
              <a:gd name="T46" fmla="*/ 0 h 53"/>
              <a:gd name="T47" fmla="*/ 100 w 100"/>
              <a:gd name="T48" fmla="*/ 53 h 5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6870" name="Freeform 9"/>
          <p:cNvSpPr>
            <a:spLocks/>
          </p:cNvSpPr>
          <p:nvPr/>
        </p:nvSpPr>
        <p:spPr bwMode="auto">
          <a:xfrm>
            <a:off x="4018845" y="3590925"/>
            <a:ext cx="839612" cy="465138"/>
          </a:xfrm>
          <a:custGeom>
            <a:avLst/>
            <a:gdLst>
              <a:gd name="T0" fmla="*/ 928269299 w 116"/>
              <a:gd name="T1" fmla="*/ 60095829 h 60"/>
              <a:gd name="T2" fmla="*/ 0 w 116"/>
              <a:gd name="T3" fmla="*/ 540885828 h 60"/>
              <a:gd name="T4" fmla="*/ 2147483647 w 116"/>
              <a:gd name="T5" fmla="*/ 2147483647 h 60"/>
              <a:gd name="T6" fmla="*/ 2147483647 w 116"/>
              <a:gd name="T7" fmla="*/ 2147483647 h 60"/>
              <a:gd name="T8" fmla="*/ 2147483647 w 116"/>
              <a:gd name="T9" fmla="*/ 2147483647 h 60"/>
              <a:gd name="T10" fmla="*/ 2147483647 w 116"/>
              <a:gd name="T11" fmla="*/ 2147483647 h 60"/>
              <a:gd name="T12" fmla="*/ 2147483647 w 116"/>
              <a:gd name="T13" fmla="*/ 2147483647 h 60"/>
              <a:gd name="T14" fmla="*/ 2147483647 w 116"/>
              <a:gd name="T15" fmla="*/ 2147483647 h 60"/>
              <a:gd name="T16" fmla="*/ 2147483647 w 116"/>
              <a:gd name="T17" fmla="*/ 2147483647 h 60"/>
              <a:gd name="T18" fmla="*/ 2147483647 w 116"/>
              <a:gd name="T19" fmla="*/ 2147483647 h 60"/>
              <a:gd name="T20" fmla="*/ 2147483647 w 116"/>
              <a:gd name="T21" fmla="*/ 2147483647 h 60"/>
              <a:gd name="T22" fmla="*/ 2147483647 w 116"/>
              <a:gd name="T23" fmla="*/ 2147483647 h 60"/>
              <a:gd name="T24" fmla="*/ 2147483647 w 116"/>
              <a:gd name="T25" fmla="*/ 2147483647 h 60"/>
              <a:gd name="T26" fmla="*/ 2147483647 w 116"/>
              <a:gd name="T27" fmla="*/ 2147483647 h 60"/>
              <a:gd name="T28" fmla="*/ 2147483647 w 116"/>
              <a:gd name="T29" fmla="*/ 2147483647 h 60"/>
              <a:gd name="T30" fmla="*/ 2147483647 w 116"/>
              <a:gd name="T31" fmla="*/ 2147483647 h 60"/>
              <a:gd name="T32" fmla="*/ 2147483647 w 116"/>
              <a:gd name="T33" fmla="*/ 2147483647 h 60"/>
              <a:gd name="T34" fmla="*/ 2147483647 w 116"/>
              <a:gd name="T35" fmla="*/ 2147483647 h 60"/>
              <a:gd name="T36" fmla="*/ 2147483647 w 116"/>
              <a:gd name="T37" fmla="*/ 2147483647 h 60"/>
              <a:gd name="T38" fmla="*/ 2147483647 w 116"/>
              <a:gd name="T39" fmla="*/ 2147483647 h 60"/>
              <a:gd name="T40" fmla="*/ 2147483647 w 116"/>
              <a:gd name="T41" fmla="*/ 2147483647 h 60"/>
              <a:gd name="T42" fmla="*/ 2147483647 w 116"/>
              <a:gd name="T43" fmla="*/ 2147483647 h 60"/>
              <a:gd name="T44" fmla="*/ 2147483647 w 116"/>
              <a:gd name="T45" fmla="*/ 2147483647 h 60"/>
              <a:gd name="T46" fmla="*/ 2147483647 w 116"/>
              <a:gd name="T47" fmla="*/ 2147483647 h 60"/>
              <a:gd name="T48" fmla="*/ 2147483647 w 116"/>
              <a:gd name="T49" fmla="*/ 2147483647 h 60"/>
              <a:gd name="T50" fmla="*/ 2147483647 w 116"/>
              <a:gd name="T51" fmla="*/ 2147483647 h 60"/>
              <a:gd name="T52" fmla="*/ 2147483647 w 116"/>
              <a:gd name="T53" fmla="*/ 2147483647 h 60"/>
              <a:gd name="T54" fmla="*/ 2147483647 w 116"/>
              <a:gd name="T55" fmla="*/ 2147483647 h 60"/>
              <a:gd name="T56" fmla="*/ 2147483647 w 116"/>
              <a:gd name="T57" fmla="*/ 2147483647 h 60"/>
              <a:gd name="T58" fmla="*/ 2147483647 w 116"/>
              <a:gd name="T59" fmla="*/ 2147483647 h 60"/>
              <a:gd name="T60" fmla="*/ 2147483647 w 116"/>
              <a:gd name="T61" fmla="*/ 2147483647 h 60"/>
              <a:gd name="T62" fmla="*/ 2147483647 w 116"/>
              <a:gd name="T63" fmla="*/ 2147483647 h 60"/>
              <a:gd name="T64" fmla="*/ 2147483647 w 116"/>
              <a:gd name="T65" fmla="*/ 2147483647 h 60"/>
              <a:gd name="T66" fmla="*/ 2147483647 w 116"/>
              <a:gd name="T67" fmla="*/ 1863040499 h 60"/>
              <a:gd name="T68" fmla="*/ 2147483647 w 116"/>
              <a:gd name="T69" fmla="*/ 180295256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6"/>
              <a:gd name="T106" fmla="*/ 0 h 60"/>
              <a:gd name="T107" fmla="*/ 116 w 116"/>
              <a:gd name="T108" fmla="*/ 60 h 6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9"/>
                </a:lnTo>
                <a:lnTo>
                  <a:pt x="51" y="50"/>
                </a:lnTo>
                <a:lnTo>
                  <a:pt x="51" y="51"/>
                </a:lnTo>
                <a:lnTo>
                  <a:pt x="55" y="51"/>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3" y="57"/>
                </a:lnTo>
                <a:lnTo>
                  <a:pt x="84" y="58"/>
                </a:lnTo>
                <a:lnTo>
                  <a:pt x="85" y="58"/>
                </a:lnTo>
                <a:lnTo>
                  <a:pt x="85"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6871" name="Freeform 10"/>
          <p:cNvSpPr>
            <a:spLocks/>
          </p:cNvSpPr>
          <p:nvPr/>
        </p:nvSpPr>
        <p:spPr bwMode="auto">
          <a:xfrm>
            <a:off x="4651022" y="2740026"/>
            <a:ext cx="592667" cy="417513"/>
          </a:xfrm>
          <a:custGeom>
            <a:avLst/>
            <a:gdLst>
              <a:gd name="T0" fmla="*/ 2147483647 w 82"/>
              <a:gd name="T1" fmla="*/ 0 h 54"/>
              <a:gd name="T2" fmla="*/ 2147483647 w 82"/>
              <a:gd name="T3" fmla="*/ 239118966 h 54"/>
              <a:gd name="T4" fmla="*/ 2147483647 w 82"/>
              <a:gd name="T5" fmla="*/ 358674613 h 54"/>
              <a:gd name="T6" fmla="*/ 2147483647 w 82"/>
              <a:gd name="T7" fmla="*/ 777130886 h 54"/>
              <a:gd name="T8" fmla="*/ 2147483647 w 82"/>
              <a:gd name="T9" fmla="*/ 956475864 h 54"/>
              <a:gd name="T10" fmla="*/ 2147483647 w 82"/>
              <a:gd name="T11" fmla="*/ 1076031693 h 54"/>
              <a:gd name="T12" fmla="*/ 2147483647 w 82"/>
              <a:gd name="T13" fmla="*/ 1255368939 h 54"/>
              <a:gd name="T14" fmla="*/ 2147483647 w 82"/>
              <a:gd name="T15" fmla="*/ 1554269504 h 54"/>
              <a:gd name="T16" fmla="*/ 2147483647 w 82"/>
              <a:gd name="T17" fmla="*/ 1733606750 h 54"/>
              <a:gd name="T18" fmla="*/ 2147483647 w 82"/>
              <a:gd name="T19" fmla="*/ 1853162337 h 54"/>
              <a:gd name="T20" fmla="*/ 2147483647 w 82"/>
              <a:gd name="T21" fmla="*/ 2032507798 h 54"/>
              <a:gd name="T22" fmla="*/ 2147483647 w 82"/>
              <a:gd name="T23" fmla="*/ 2092281726 h 54"/>
              <a:gd name="T24" fmla="*/ 2147483647 w 82"/>
              <a:gd name="T25" fmla="*/ 2147483647 h 54"/>
              <a:gd name="T26" fmla="*/ 2147483647 w 82"/>
              <a:gd name="T27" fmla="*/ 2147483647 h 54"/>
              <a:gd name="T28" fmla="*/ 2147483647 w 82"/>
              <a:gd name="T29" fmla="*/ 2147483647 h 54"/>
              <a:gd name="T30" fmla="*/ 2147483647 w 82"/>
              <a:gd name="T31" fmla="*/ 2147483647 h 54"/>
              <a:gd name="T32" fmla="*/ 2147483647 w 82"/>
              <a:gd name="T33" fmla="*/ 2147483647 h 54"/>
              <a:gd name="T34" fmla="*/ 2147483647 w 82"/>
              <a:gd name="T35" fmla="*/ 2147483647 h 54"/>
              <a:gd name="T36" fmla="*/ 727261611 w 82"/>
              <a:gd name="T37" fmla="*/ 2147483647 h 54"/>
              <a:gd name="T38" fmla="*/ 727261611 w 82"/>
              <a:gd name="T39" fmla="*/ 2147483647 h 54"/>
              <a:gd name="T40" fmla="*/ 595033752 w 82"/>
              <a:gd name="T41" fmla="*/ 2147483647 h 54"/>
              <a:gd name="T42" fmla="*/ 661147682 w 82"/>
              <a:gd name="T43" fmla="*/ 2147483647 h 54"/>
              <a:gd name="T44" fmla="*/ 528919695 w 82"/>
              <a:gd name="T45" fmla="*/ 2147483647 h 54"/>
              <a:gd name="T46" fmla="*/ 528919695 w 82"/>
              <a:gd name="T47" fmla="*/ 2147483647 h 54"/>
              <a:gd name="T48" fmla="*/ 396691836 w 82"/>
              <a:gd name="T49" fmla="*/ 1972725656 h 54"/>
              <a:gd name="T50" fmla="*/ 330569775 w 82"/>
              <a:gd name="T51" fmla="*/ 1853162337 h 54"/>
              <a:gd name="T52" fmla="*/ 198341853 w 82"/>
              <a:gd name="T53" fmla="*/ 1554269504 h 54"/>
              <a:gd name="T54" fmla="*/ 264455782 w 82"/>
              <a:gd name="T55" fmla="*/ 1374932257 h 54"/>
              <a:gd name="T56" fmla="*/ 132227891 w 82"/>
              <a:gd name="T57" fmla="*/ 1195587280 h 54"/>
              <a:gd name="T58" fmla="*/ 132227891 w 82"/>
              <a:gd name="T59" fmla="*/ 1076031693 h 54"/>
              <a:gd name="T60" fmla="*/ 132227891 w 82"/>
              <a:gd name="T61" fmla="*/ 717356958 h 54"/>
              <a:gd name="T62" fmla="*/ 132227891 w 82"/>
              <a:gd name="T63" fmla="*/ 597793640 h 54"/>
              <a:gd name="T64" fmla="*/ 66113946 w 82"/>
              <a:gd name="T65" fmla="*/ 358674613 h 54"/>
              <a:gd name="T66" fmla="*/ 66113946 w 82"/>
              <a:gd name="T67" fmla="*/ 179337307 h 54"/>
              <a:gd name="T68" fmla="*/ 132227891 w 82"/>
              <a:gd name="T69" fmla="*/ 119555617 h 54"/>
              <a:gd name="T70" fmla="*/ 132227891 w 82"/>
              <a:gd name="T71" fmla="*/ 119555617 h 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2"/>
              <a:gd name="T109" fmla="*/ 0 h 54"/>
              <a:gd name="T110" fmla="*/ 82 w 82"/>
              <a:gd name="T111" fmla="*/ 54 h 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18"/>
                </a:lnTo>
                <a:lnTo>
                  <a:pt x="0" y="15"/>
                </a:lnTo>
                <a:lnTo>
                  <a:pt x="2" y="12"/>
                </a:lnTo>
                <a:lnTo>
                  <a:pt x="1" y="10"/>
                </a:lnTo>
                <a:lnTo>
                  <a:pt x="2" y="10"/>
                </a:lnTo>
                <a:lnTo>
                  <a:pt x="2" y="7"/>
                </a:lnTo>
                <a:lnTo>
                  <a:pt x="1" y="6"/>
                </a:lnTo>
                <a:lnTo>
                  <a:pt x="2" y="4"/>
                </a:lnTo>
                <a:lnTo>
                  <a:pt x="1" y="3"/>
                </a:lnTo>
                <a:lnTo>
                  <a:pt x="0" y="2"/>
                </a:lnTo>
                <a:lnTo>
                  <a:pt x="2" y="2"/>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6872" name="Freeform 11"/>
          <p:cNvSpPr>
            <a:spLocks/>
          </p:cNvSpPr>
          <p:nvPr/>
        </p:nvSpPr>
        <p:spPr bwMode="auto">
          <a:xfrm>
            <a:off x="4731456" y="3127375"/>
            <a:ext cx="649111" cy="603250"/>
          </a:xfrm>
          <a:custGeom>
            <a:avLst/>
            <a:gdLst>
              <a:gd name="T0" fmla="*/ 2147483647 w 90"/>
              <a:gd name="T1" fmla="*/ 2147483647 h 78"/>
              <a:gd name="T2" fmla="*/ 2147483647 w 90"/>
              <a:gd name="T3" fmla="*/ 2147483647 h 78"/>
              <a:gd name="T4" fmla="*/ 2147483647 w 90"/>
              <a:gd name="T5" fmla="*/ 2147483647 h 78"/>
              <a:gd name="T6" fmla="*/ 2147483647 w 90"/>
              <a:gd name="T7" fmla="*/ 2147483647 h 78"/>
              <a:gd name="T8" fmla="*/ 2147483647 w 90"/>
              <a:gd name="T9" fmla="*/ 2147483647 h 78"/>
              <a:gd name="T10" fmla="*/ 2147483647 w 90"/>
              <a:gd name="T11" fmla="*/ 2147483647 h 78"/>
              <a:gd name="T12" fmla="*/ 2147483647 w 90"/>
              <a:gd name="T13" fmla="*/ 2147483647 h 78"/>
              <a:gd name="T14" fmla="*/ 2147483647 w 90"/>
              <a:gd name="T15" fmla="*/ 2147483647 h 78"/>
              <a:gd name="T16" fmla="*/ 2147483647 w 90"/>
              <a:gd name="T17" fmla="*/ 2147483647 h 78"/>
              <a:gd name="T18" fmla="*/ 2147483647 w 90"/>
              <a:gd name="T19" fmla="*/ 2147483647 h 78"/>
              <a:gd name="T20" fmla="*/ 2147483647 w 90"/>
              <a:gd name="T21" fmla="*/ 2147483647 h 78"/>
              <a:gd name="T22" fmla="*/ 2147483647 w 90"/>
              <a:gd name="T23" fmla="*/ 2147483647 h 78"/>
              <a:gd name="T24" fmla="*/ 2147483647 w 90"/>
              <a:gd name="T25" fmla="*/ 2147483647 h 78"/>
              <a:gd name="T26" fmla="*/ 2147483647 w 90"/>
              <a:gd name="T27" fmla="*/ 2147483647 h 78"/>
              <a:gd name="T28" fmla="*/ 2147483647 w 90"/>
              <a:gd name="T29" fmla="*/ 2147483647 h 78"/>
              <a:gd name="T30" fmla="*/ 2147483647 w 90"/>
              <a:gd name="T31" fmla="*/ 2147483647 h 78"/>
              <a:gd name="T32" fmla="*/ 2147483647 w 90"/>
              <a:gd name="T33" fmla="*/ 2147483647 h 78"/>
              <a:gd name="T34" fmla="*/ 2147483647 w 90"/>
              <a:gd name="T35" fmla="*/ 2147483647 h 78"/>
              <a:gd name="T36" fmla="*/ 2147483647 w 90"/>
              <a:gd name="T37" fmla="*/ 2147483647 h 78"/>
              <a:gd name="T38" fmla="*/ 2147483647 w 90"/>
              <a:gd name="T39" fmla="*/ 2033687399 h 78"/>
              <a:gd name="T40" fmla="*/ 2147483647 w 90"/>
              <a:gd name="T41" fmla="*/ 1794428778 h 78"/>
              <a:gd name="T42" fmla="*/ 2147483647 w 90"/>
              <a:gd name="T43" fmla="*/ 1614985175 h 78"/>
              <a:gd name="T44" fmla="*/ 2147483647 w 90"/>
              <a:gd name="T45" fmla="*/ 1734614244 h 78"/>
              <a:gd name="T46" fmla="*/ 2147483647 w 90"/>
              <a:gd name="T47" fmla="*/ 1315912504 h 78"/>
              <a:gd name="T48" fmla="*/ 2147483647 w 90"/>
              <a:gd name="T49" fmla="*/ 1076662101 h 78"/>
              <a:gd name="T50" fmla="*/ 2147483647 w 90"/>
              <a:gd name="T51" fmla="*/ 777589187 h 78"/>
              <a:gd name="T52" fmla="*/ 2147483647 w 90"/>
              <a:gd name="T53" fmla="*/ 358887327 h 78"/>
              <a:gd name="T54" fmla="*/ 2147483647 w 90"/>
              <a:gd name="T55" fmla="*/ 239258198 h 78"/>
              <a:gd name="T56" fmla="*/ 0 w 90"/>
              <a:gd name="T57" fmla="*/ 119629099 h 78"/>
              <a:gd name="T58" fmla="*/ 131672176 w 90"/>
              <a:gd name="T59" fmla="*/ 299072792 h 78"/>
              <a:gd name="T60" fmla="*/ 329172373 w 90"/>
              <a:gd name="T61" fmla="*/ 538331050 h 78"/>
              <a:gd name="T62" fmla="*/ 329172373 w 90"/>
              <a:gd name="T63" fmla="*/ 657960119 h 78"/>
              <a:gd name="T64" fmla="*/ 724188933 w 90"/>
              <a:gd name="T65" fmla="*/ 957032790 h 78"/>
              <a:gd name="T66" fmla="*/ 592516789 w 90"/>
              <a:gd name="T67" fmla="*/ 1196283435 h 78"/>
              <a:gd name="T68" fmla="*/ 724188933 w 90"/>
              <a:gd name="T69" fmla="*/ 1315912504 h 78"/>
              <a:gd name="T70" fmla="*/ 855861077 w 90"/>
              <a:gd name="T71" fmla="*/ 1555170641 h 78"/>
              <a:gd name="T72" fmla="*/ 987525108 w 90"/>
              <a:gd name="T73" fmla="*/ 1614985175 h 78"/>
              <a:gd name="T74" fmla="*/ 1053361180 w 90"/>
              <a:gd name="T75" fmla="*/ 2147483647 h 7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78"/>
              <a:gd name="T116" fmla="*/ 90 w 90"/>
              <a:gd name="T117" fmla="*/ 78 h 7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9" y="67"/>
                </a:lnTo>
                <a:lnTo>
                  <a:pt x="90" y="62"/>
                </a:lnTo>
                <a:lnTo>
                  <a:pt x="90" y="61"/>
                </a:lnTo>
                <a:lnTo>
                  <a:pt x="89" y="60"/>
                </a:lnTo>
                <a:lnTo>
                  <a:pt x="88" y="59"/>
                </a:lnTo>
                <a:lnTo>
                  <a:pt x="87" y="59"/>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6873" name="Freeform 12"/>
          <p:cNvSpPr>
            <a:spLocks/>
          </p:cNvSpPr>
          <p:nvPr/>
        </p:nvSpPr>
        <p:spPr bwMode="auto">
          <a:xfrm>
            <a:off x="4975578" y="2282826"/>
            <a:ext cx="513644" cy="588963"/>
          </a:xfrm>
          <a:custGeom>
            <a:avLst/>
            <a:gdLst>
              <a:gd name="T0" fmla="*/ 1920927719 w 71"/>
              <a:gd name="T1" fmla="*/ 2147483647 h 76"/>
              <a:gd name="T2" fmla="*/ 1589738424 w 71"/>
              <a:gd name="T3" fmla="*/ 2147483647 h 76"/>
              <a:gd name="T4" fmla="*/ 1457256195 w 71"/>
              <a:gd name="T5" fmla="*/ 2147483647 h 76"/>
              <a:gd name="T6" fmla="*/ 1523497309 w 71"/>
              <a:gd name="T7" fmla="*/ 2147483647 h 76"/>
              <a:gd name="T8" fmla="*/ 1391015080 w 71"/>
              <a:gd name="T9" fmla="*/ 2147483647 h 76"/>
              <a:gd name="T10" fmla="*/ 1391015080 w 71"/>
              <a:gd name="T11" fmla="*/ 2147483647 h 76"/>
              <a:gd name="T12" fmla="*/ 1126058761 w 71"/>
              <a:gd name="T13" fmla="*/ 2147483647 h 76"/>
              <a:gd name="T14" fmla="*/ 794869212 w 71"/>
              <a:gd name="T15" fmla="*/ 2147483647 h 76"/>
              <a:gd name="T16" fmla="*/ 529912766 w 71"/>
              <a:gd name="T17" fmla="*/ 2147483647 h 76"/>
              <a:gd name="T18" fmla="*/ 463671651 w 71"/>
              <a:gd name="T19" fmla="*/ 2147483647 h 76"/>
              <a:gd name="T20" fmla="*/ 198715268 w 71"/>
              <a:gd name="T21" fmla="*/ 2147483647 h 76"/>
              <a:gd name="T22" fmla="*/ 66241130 w 71"/>
              <a:gd name="T23" fmla="*/ 2147483647 h 76"/>
              <a:gd name="T24" fmla="*/ 132474122 w 71"/>
              <a:gd name="T25" fmla="*/ 1861704030 h 76"/>
              <a:gd name="T26" fmla="*/ 198715268 w 71"/>
              <a:gd name="T27" fmla="*/ 1681535671 h 76"/>
              <a:gd name="T28" fmla="*/ 0 w 71"/>
              <a:gd name="T29" fmla="*/ 1501375062 h 76"/>
              <a:gd name="T30" fmla="*/ 66241130 w 71"/>
              <a:gd name="T31" fmla="*/ 1321206703 h 76"/>
              <a:gd name="T32" fmla="*/ 331197561 w 71"/>
              <a:gd name="T33" fmla="*/ 1020936437 h 76"/>
              <a:gd name="T34" fmla="*/ 463671651 w 71"/>
              <a:gd name="T35" fmla="*/ 960877492 h 76"/>
              <a:gd name="T36" fmla="*/ 463671651 w 71"/>
              <a:gd name="T37" fmla="*/ 360329090 h 76"/>
              <a:gd name="T38" fmla="*/ 596154007 w 71"/>
              <a:gd name="T39" fmla="*/ 300278136 h 76"/>
              <a:gd name="T40" fmla="*/ 861110326 w 71"/>
              <a:gd name="T41" fmla="*/ 300278136 h 76"/>
              <a:gd name="T42" fmla="*/ 1457256195 w 71"/>
              <a:gd name="T43" fmla="*/ 60058718 h 76"/>
              <a:gd name="T44" fmla="*/ 1589738424 w 71"/>
              <a:gd name="T45" fmla="*/ 60058718 h 76"/>
              <a:gd name="T46" fmla="*/ 1523497309 w 71"/>
              <a:gd name="T47" fmla="*/ 180168420 h 76"/>
              <a:gd name="T48" fmla="*/ 1457256195 w 71"/>
              <a:gd name="T49" fmla="*/ 360329090 h 76"/>
              <a:gd name="T50" fmla="*/ 1722212514 w 71"/>
              <a:gd name="T51" fmla="*/ 300278136 h 76"/>
              <a:gd name="T52" fmla="*/ 1854686604 w 71"/>
              <a:gd name="T53" fmla="*/ 360329090 h 76"/>
              <a:gd name="T54" fmla="*/ 2053409948 w 71"/>
              <a:gd name="T55" fmla="*/ 480438746 h 76"/>
              <a:gd name="T56" fmla="*/ 2119642924 w 71"/>
              <a:gd name="T57" fmla="*/ 600548523 h 76"/>
              <a:gd name="T58" fmla="*/ 2147483647 w 71"/>
              <a:gd name="T59" fmla="*/ 780716882 h 76"/>
              <a:gd name="T60" fmla="*/ 2147483647 w 71"/>
              <a:gd name="T61" fmla="*/ 900826538 h 76"/>
              <a:gd name="T62" fmla="*/ 2147483647 w 71"/>
              <a:gd name="T63" fmla="*/ 900826538 h 76"/>
              <a:gd name="T64" fmla="*/ 2147483647 w 71"/>
              <a:gd name="T65" fmla="*/ 900826538 h 76"/>
              <a:gd name="T66" fmla="*/ 2147483647 w 71"/>
              <a:gd name="T67" fmla="*/ 960877492 h 76"/>
              <a:gd name="T68" fmla="*/ 2147483647 w 71"/>
              <a:gd name="T69" fmla="*/ 1020936437 h 76"/>
              <a:gd name="T70" fmla="*/ 2147483647 w 71"/>
              <a:gd name="T71" fmla="*/ 1080987390 h 76"/>
              <a:gd name="T72" fmla="*/ 2147483647 w 71"/>
              <a:gd name="T73" fmla="*/ 1261155749 h 76"/>
              <a:gd name="T74" fmla="*/ 2147483647 w 71"/>
              <a:gd name="T75" fmla="*/ 1501375062 h 76"/>
              <a:gd name="T76" fmla="*/ 2147483647 w 71"/>
              <a:gd name="T77" fmla="*/ 1501375062 h 76"/>
              <a:gd name="T78" fmla="*/ 2147483647 w 71"/>
              <a:gd name="T79" fmla="*/ 1621484718 h 76"/>
              <a:gd name="T80" fmla="*/ 2147483647 w 71"/>
              <a:gd name="T81" fmla="*/ 1801645327 h 76"/>
              <a:gd name="T82" fmla="*/ 2147483647 w 71"/>
              <a:gd name="T83" fmla="*/ 1981813686 h 76"/>
              <a:gd name="T84" fmla="*/ 2147483647 w 71"/>
              <a:gd name="T85" fmla="*/ 2147483647 h 76"/>
              <a:gd name="T86" fmla="*/ 2147483647 w 71"/>
              <a:gd name="T87" fmla="*/ 2147483647 h 76"/>
              <a:gd name="T88" fmla="*/ 2147483647 w 71"/>
              <a:gd name="T89" fmla="*/ 2101923827 h 76"/>
              <a:gd name="T90" fmla="*/ 2147483647 w 71"/>
              <a:gd name="T91" fmla="*/ 1981813686 h 76"/>
              <a:gd name="T92" fmla="*/ 2147483647 w 71"/>
              <a:gd name="T93" fmla="*/ 1861704030 h 76"/>
              <a:gd name="T94" fmla="*/ 2147483647 w 71"/>
              <a:gd name="T95" fmla="*/ 1681535671 h 76"/>
              <a:gd name="T96" fmla="*/ 2147483647 w 71"/>
              <a:gd name="T97" fmla="*/ 1621484718 h 76"/>
              <a:gd name="T98" fmla="*/ 2147483647 w 71"/>
              <a:gd name="T99" fmla="*/ 1501375062 h 76"/>
              <a:gd name="T100" fmla="*/ 2147483647 w 71"/>
              <a:gd name="T101" fmla="*/ 1561426015 h 76"/>
              <a:gd name="T102" fmla="*/ 2147483647 w 71"/>
              <a:gd name="T103" fmla="*/ 1981813686 h 76"/>
              <a:gd name="T104" fmla="*/ 2147483647 w 71"/>
              <a:gd name="T105" fmla="*/ 2101923827 h 76"/>
              <a:gd name="T106" fmla="*/ 2147483647 w 71"/>
              <a:gd name="T107" fmla="*/ 2147483647 h 76"/>
              <a:gd name="T108" fmla="*/ 2147483647 w 71"/>
              <a:gd name="T109" fmla="*/ 2147483647 h 76"/>
              <a:gd name="T110" fmla="*/ 2147483647 w 71"/>
              <a:gd name="T111" fmla="*/ 2147483647 h 76"/>
              <a:gd name="T112" fmla="*/ 2147483647 w 71"/>
              <a:gd name="T113" fmla="*/ 2147483647 h 76"/>
              <a:gd name="T114" fmla="*/ 2147483647 w 71"/>
              <a:gd name="T115" fmla="*/ 2147483647 h 76"/>
              <a:gd name="T116" fmla="*/ 2147483647 w 71"/>
              <a:gd name="T117" fmla="*/ 2147483647 h 76"/>
              <a:gd name="T118" fmla="*/ 2147483647 w 71"/>
              <a:gd name="T119" fmla="*/ 2147483647 h 76"/>
              <a:gd name="T120" fmla="*/ 2147483647 w 71"/>
              <a:gd name="T121" fmla="*/ 2147483647 h 76"/>
              <a:gd name="T122" fmla="*/ 1987168833 w 71"/>
              <a:gd name="T123" fmla="*/ 2147483647 h 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1"/>
              <a:gd name="T187" fmla="*/ 0 h 76"/>
              <a:gd name="T188" fmla="*/ 71 w 71"/>
              <a:gd name="T189" fmla="*/ 76 h 7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1" y="15"/>
                </a:lnTo>
                <a:lnTo>
                  <a:pt x="54" y="15"/>
                </a:lnTo>
                <a:lnTo>
                  <a:pt x="56" y="16"/>
                </a:lnTo>
                <a:lnTo>
                  <a:pt x="57" y="17"/>
                </a:lnTo>
                <a:lnTo>
                  <a:pt x="56" y="17"/>
                </a:lnTo>
                <a:lnTo>
                  <a:pt x="56" y="18"/>
                </a:lnTo>
                <a:lnTo>
                  <a:pt x="58" y="18"/>
                </a:lnTo>
                <a:lnTo>
                  <a:pt x="60" y="19"/>
                </a:lnTo>
                <a:lnTo>
                  <a:pt x="61" y="21"/>
                </a:lnTo>
                <a:lnTo>
                  <a:pt x="60" y="25"/>
                </a:lnTo>
                <a:lnTo>
                  <a:pt x="62" y="25"/>
                </a:lnTo>
                <a:lnTo>
                  <a:pt x="63" y="25"/>
                </a:lnTo>
                <a:lnTo>
                  <a:pt x="62" y="26"/>
                </a:lnTo>
                <a:lnTo>
                  <a:pt x="62" y="27"/>
                </a:lnTo>
                <a:lnTo>
                  <a:pt x="62" y="28"/>
                </a:lnTo>
                <a:lnTo>
                  <a:pt x="64" y="30"/>
                </a:lnTo>
                <a:lnTo>
                  <a:pt x="61" y="33"/>
                </a:lnTo>
                <a:lnTo>
                  <a:pt x="60" y="36"/>
                </a:lnTo>
                <a:lnTo>
                  <a:pt x="59" y="38"/>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1"/>
                </a:lnTo>
                <a:lnTo>
                  <a:pt x="65" y="72"/>
                </a:lnTo>
                <a:lnTo>
                  <a:pt x="65" y="74"/>
                </a:lnTo>
                <a:lnTo>
                  <a:pt x="30" y="76"/>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6874" name="Freeform 13"/>
          <p:cNvSpPr>
            <a:spLocks/>
          </p:cNvSpPr>
          <p:nvPr/>
        </p:nvSpPr>
        <p:spPr bwMode="auto">
          <a:xfrm>
            <a:off x="5343879" y="3265489"/>
            <a:ext cx="718255" cy="395287"/>
          </a:xfrm>
          <a:custGeom>
            <a:avLst/>
            <a:gdLst>
              <a:gd name="T0" fmla="*/ 1332363331 w 99"/>
              <a:gd name="T1" fmla="*/ 2147483647 h 51"/>
              <a:gd name="T2" fmla="*/ 1265745190 w 99"/>
              <a:gd name="T3" fmla="*/ 2147483647 h 51"/>
              <a:gd name="T4" fmla="*/ 1465599613 w 99"/>
              <a:gd name="T5" fmla="*/ 2147483647 h 51"/>
              <a:gd name="T6" fmla="*/ 2147483647 w 99"/>
              <a:gd name="T7" fmla="*/ 2147483647 h 51"/>
              <a:gd name="T8" fmla="*/ 2147483647 w 99"/>
              <a:gd name="T9" fmla="*/ 2147483647 h 51"/>
              <a:gd name="T10" fmla="*/ 2147483647 w 99"/>
              <a:gd name="T11" fmla="*/ 2102578397 h 51"/>
              <a:gd name="T12" fmla="*/ 2147483647 w 99"/>
              <a:gd name="T13" fmla="*/ 1982433953 h 51"/>
              <a:gd name="T14" fmla="*/ 2147483647 w 99"/>
              <a:gd name="T15" fmla="*/ 1862282242 h 51"/>
              <a:gd name="T16" fmla="*/ 2147483647 w 99"/>
              <a:gd name="T17" fmla="*/ 1381698652 h 51"/>
              <a:gd name="T18" fmla="*/ 2147483647 w 99"/>
              <a:gd name="T19" fmla="*/ 1321622797 h 51"/>
              <a:gd name="T20" fmla="*/ 2147483647 w 99"/>
              <a:gd name="T21" fmla="*/ 1261546941 h 51"/>
              <a:gd name="T22" fmla="*/ 2147483647 w 99"/>
              <a:gd name="T23" fmla="*/ 1201478837 h 51"/>
              <a:gd name="T24" fmla="*/ 2147483647 w 99"/>
              <a:gd name="T25" fmla="*/ 1201478837 h 51"/>
              <a:gd name="T26" fmla="*/ 2147483647 w 99"/>
              <a:gd name="T27" fmla="*/ 841031214 h 51"/>
              <a:gd name="T28" fmla="*/ 2147483647 w 99"/>
              <a:gd name="T29" fmla="*/ 720887254 h 51"/>
              <a:gd name="T30" fmla="*/ 2147483647 w 99"/>
              <a:gd name="T31" fmla="*/ 480591462 h 51"/>
              <a:gd name="T32" fmla="*/ 2147483647 w 99"/>
              <a:gd name="T33" fmla="*/ 420515607 h 51"/>
              <a:gd name="T34" fmla="*/ 2147483647 w 99"/>
              <a:gd name="T35" fmla="*/ 240295731 h 51"/>
              <a:gd name="T36" fmla="*/ 2147483647 w 99"/>
              <a:gd name="T37" fmla="*/ 240295731 h 51"/>
              <a:gd name="T38" fmla="*/ 2147483647 w 99"/>
              <a:gd name="T39" fmla="*/ 360439751 h 51"/>
              <a:gd name="T40" fmla="*/ 2147483647 w 99"/>
              <a:gd name="T41" fmla="*/ 360439751 h 51"/>
              <a:gd name="T42" fmla="*/ 2147483647 w 99"/>
              <a:gd name="T43" fmla="*/ 360439751 h 51"/>
              <a:gd name="T44" fmla="*/ 2147483647 w 99"/>
              <a:gd name="T45" fmla="*/ 300371647 h 51"/>
              <a:gd name="T46" fmla="*/ 2147483647 w 99"/>
              <a:gd name="T47" fmla="*/ 240295731 h 51"/>
              <a:gd name="T48" fmla="*/ 2147483647 w 99"/>
              <a:gd name="T49" fmla="*/ 0 h 51"/>
              <a:gd name="T50" fmla="*/ 2147483647 w 99"/>
              <a:gd name="T51" fmla="*/ 60075870 h 51"/>
              <a:gd name="T52" fmla="*/ 2147483647 w 99"/>
              <a:gd name="T53" fmla="*/ 0 h 51"/>
              <a:gd name="T54" fmla="*/ 2147483647 w 99"/>
              <a:gd name="T55" fmla="*/ 120143990 h 51"/>
              <a:gd name="T56" fmla="*/ 2147483647 w 99"/>
              <a:gd name="T57" fmla="*/ 360439751 h 51"/>
              <a:gd name="T58" fmla="*/ 2147483647 w 99"/>
              <a:gd name="T59" fmla="*/ 480591462 h 51"/>
              <a:gd name="T60" fmla="*/ 2147483647 w 99"/>
              <a:gd name="T61" fmla="*/ 480591462 h 51"/>
              <a:gd name="T62" fmla="*/ 2147483647 w 99"/>
              <a:gd name="T63" fmla="*/ 1081327126 h 51"/>
              <a:gd name="T64" fmla="*/ 2147483647 w 99"/>
              <a:gd name="T65" fmla="*/ 1261546941 h 51"/>
              <a:gd name="T66" fmla="*/ 2147483647 w 99"/>
              <a:gd name="T67" fmla="*/ 1141402982 h 51"/>
              <a:gd name="T68" fmla="*/ 2147483647 w 99"/>
              <a:gd name="T69" fmla="*/ 1441766757 h 51"/>
              <a:gd name="T70" fmla="*/ 2147483647 w 99"/>
              <a:gd name="T71" fmla="*/ 1441766757 h 51"/>
              <a:gd name="T72" fmla="*/ 2131781023 w 99"/>
              <a:gd name="T73" fmla="*/ 1381698652 h 51"/>
              <a:gd name="T74" fmla="*/ 1998544741 w 99"/>
              <a:gd name="T75" fmla="*/ 1561918467 h 51"/>
              <a:gd name="T76" fmla="*/ 1732072177 w 99"/>
              <a:gd name="T77" fmla="*/ 1441766757 h 51"/>
              <a:gd name="T78" fmla="*/ 1332363331 w 99"/>
              <a:gd name="T79" fmla="*/ 1501842612 h 51"/>
              <a:gd name="T80" fmla="*/ 1332363331 w 99"/>
              <a:gd name="T81" fmla="*/ 1621994322 h 51"/>
              <a:gd name="T82" fmla="*/ 1199127048 w 99"/>
              <a:gd name="T83" fmla="*/ 1621994322 h 51"/>
              <a:gd name="T84" fmla="*/ 1199127048 w 99"/>
              <a:gd name="T85" fmla="*/ 1621994322 h 51"/>
              <a:gd name="T86" fmla="*/ 1132508907 w 99"/>
              <a:gd name="T87" fmla="*/ 1802214138 h 51"/>
              <a:gd name="T88" fmla="*/ 1132508907 w 99"/>
              <a:gd name="T89" fmla="*/ 1802214138 h 51"/>
              <a:gd name="T90" fmla="*/ 1199127048 w 99"/>
              <a:gd name="T91" fmla="*/ 1982433953 h 51"/>
              <a:gd name="T92" fmla="*/ 799417947 w 99"/>
              <a:gd name="T93" fmla="*/ 2042510293 h 51"/>
              <a:gd name="T94" fmla="*/ 866036088 w 99"/>
              <a:gd name="T95" fmla="*/ 2147483647 h 51"/>
              <a:gd name="T96" fmla="*/ 666181665 w 99"/>
              <a:gd name="T97" fmla="*/ 2147483647 h 51"/>
              <a:gd name="T98" fmla="*/ 399708974 w 99"/>
              <a:gd name="T99" fmla="*/ 2147483647 h 51"/>
              <a:gd name="T100" fmla="*/ 266472628 w 99"/>
              <a:gd name="T101" fmla="*/ 2147483647 h 51"/>
              <a:gd name="T102" fmla="*/ 266472628 w 99"/>
              <a:gd name="T103" fmla="*/ 2147483647 h 51"/>
              <a:gd name="T104" fmla="*/ 333090833 w 99"/>
              <a:gd name="T105" fmla="*/ 2147483647 h 51"/>
              <a:gd name="T106" fmla="*/ 199854487 w 99"/>
              <a:gd name="T107" fmla="*/ 2147483647 h 51"/>
              <a:gd name="T108" fmla="*/ 66618157 w 99"/>
              <a:gd name="T109" fmla="*/ 2147483647 h 51"/>
              <a:gd name="T110" fmla="*/ 0 w 99"/>
              <a:gd name="T111" fmla="*/ 2147483647 h 5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99"/>
              <a:gd name="T169" fmla="*/ 0 h 51"/>
              <a:gd name="T170" fmla="*/ 99 w 99"/>
              <a:gd name="T171" fmla="*/ 51 h 5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5" y="20"/>
                </a:lnTo>
                <a:lnTo>
                  <a:pt x="95" y="21"/>
                </a:lnTo>
                <a:lnTo>
                  <a:pt x="94" y="20"/>
                </a:lnTo>
                <a:lnTo>
                  <a:pt x="92" y="18"/>
                </a:lnTo>
                <a:lnTo>
                  <a:pt x="90" y="14"/>
                </a:lnTo>
                <a:lnTo>
                  <a:pt x="89" y="13"/>
                </a:lnTo>
                <a:lnTo>
                  <a:pt x="89" y="12"/>
                </a:lnTo>
                <a:lnTo>
                  <a:pt x="89" y="10"/>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59" y="0"/>
                </a:lnTo>
                <a:lnTo>
                  <a:pt x="58" y="0"/>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26" y="24"/>
                </a:lnTo>
                <a:lnTo>
                  <a:pt x="23" y="25"/>
                </a:lnTo>
                <a:lnTo>
                  <a:pt x="20" y="25"/>
                </a:lnTo>
                <a:lnTo>
                  <a:pt x="20" y="26"/>
                </a:lnTo>
                <a:lnTo>
                  <a:pt x="20" y="27"/>
                </a:lnTo>
                <a:lnTo>
                  <a:pt x="19" y="27"/>
                </a:lnTo>
                <a:lnTo>
                  <a:pt x="18" y="27"/>
                </a:lnTo>
                <a:lnTo>
                  <a:pt x="17" y="28"/>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5" y="43"/>
                </a:lnTo>
                <a:lnTo>
                  <a:pt x="5" y="44"/>
                </a:lnTo>
                <a:lnTo>
                  <a:pt x="4" y="49"/>
                </a:lnTo>
                <a:lnTo>
                  <a:pt x="3" y="49"/>
                </a:lnTo>
                <a:lnTo>
                  <a:pt x="1" y="49"/>
                </a:lnTo>
                <a:lnTo>
                  <a:pt x="0" y="5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6875" name="Freeform 14"/>
          <p:cNvSpPr>
            <a:spLocks/>
          </p:cNvSpPr>
          <p:nvPr/>
        </p:nvSpPr>
        <p:spPr bwMode="auto">
          <a:xfrm>
            <a:off x="5280378" y="3560764"/>
            <a:ext cx="801511" cy="301625"/>
          </a:xfrm>
          <a:custGeom>
            <a:avLst/>
            <a:gdLst>
              <a:gd name="T0" fmla="*/ 2147483647 w 111"/>
              <a:gd name="T1" fmla="*/ 0 h 39"/>
              <a:gd name="T2" fmla="*/ 2147483647 w 111"/>
              <a:gd name="T3" fmla="*/ 179443663 h 39"/>
              <a:gd name="T4" fmla="*/ 2147483647 w 111"/>
              <a:gd name="T5" fmla="*/ 239258198 h 39"/>
              <a:gd name="T6" fmla="*/ 2045689172 w 111"/>
              <a:gd name="T7" fmla="*/ 538331050 h 39"/>
              <a:gd name="T8" fmla="*/ 2045689172 w 111"/>
              <a:gd name="T9" fmla="*/ 478516395 h 39"/>
              <a:gd name="T10" fmla="*/ 1847721398 w 111"/>
              <a:gd name="T11" fmla="*/ 538331050 h 39"/>
              <a:gd name="T12" fmla="*/ 1913707948 w 111"/>
              <a:gd name="T13" fmla="*/ 598145585 h 39"/>
              <a:gd name="T14" fmla="*/ 1913707948 w 111"/>
              <a:gd name="T15" fmla="*/ 657960119 h 39"/>
              <a:gd name="T16" fmla="*/ 593911700 w 111"/>
              <a:gd name="T17" fmla="*/ 777589187 h 39"/>
              <a:gd name="T18" fmla="*/ 527916900 w 111"/>
              <a:gd name="T19" fmla="*/ 897218256 h 39"/>
              <a:gd name="T20" fmla="*/ 461930349 w 111"/>
              <a:gd name="T21" fmla="*/ 1076662101 h 39"/>
              <a:gd name="T22" fmla="*/ 527916900 w 111"/>
              <a:gd name="T23" fmla="*/ 1136476635 h 39"/>
              <a:gd name="T24" fmla="*/ 461930349 w 111"/>
              <a:gd name="T25" fmla="*/ 1315912504 h 39"/>
              <a:gd name="T26" fmla="*/ 461930349 w 111"/>
              <a:gd name="T27" fmla="*/ 1315912504 h 39"/>
              <a:gd name="T28" fmla="*/ 461930349 w 111"/>
              <a:gd name="T29" fmla="*/ 1375727038 h 39"/>
              <a:gd name="T30" fmla="*/ 395943799 w 111"/>
              <a:gd name="T31" fmla="*/ 1495356107 h 39"/>
              <a:gd name="T32" fmla="*/ 329949125 w 111"/>
              <a:gd name="T33" fmla="*/ 1555170641 h 39"/>
              <a:gd name="T34" fmla="*/ 263962512 w 111"/>
              <a:gd name="T35" fmla="*/ 1794428778 h 39"/>
              <a:gd name="T36" fmla="*/ 131981256 w 111"/>
              <a:gd name="T37" fmla="*/ 1914057847 h 39"/>
              <a:gd name="T38" fmla="*/ 131981256 w 111"/>
              <a:gd name="T39" fmla="*/ 2093501933 h 39"/>
              <a:gd name="T40" fmla="*/ 131981256 w 111"/>
              <a:gd name="T41" fmla="*/ 2147483647 h 39"/>
              <a:gd name="T42" fmla="*/ 131981256 w 111"/>
              <a:gd name="T43" fmla="*/ 2147483647 h 39"/>
              <a:gd name="T44" fmla="*/ 0 w 111"/>
              <a:gd name="T45" fmla="*/ 2147483647 h 39"/>
              <a:gd name="T46" fmla="*/ 1913707948 w 111"/>
              <a:gd name="T47" fmla="*/ 2147483647 h 39"/>
              <a:gd name="T48" fmla="*/ 2147483647 w 111"/>
              <a:gd name="T49" fmla="*/ 2033687399 h 39"/>
              <a:gd name="T50" fmla="*/ 2147483647 w 111"/>
              <a:gd name="T51" fmla="*/ 1914057847 h 39"/>
              <a:gd name="T52" fmla="*/ 2147483647 w 111"/>
              <a:gd name="T53" fmla="*/ 1674799710 h 39"/>
              <a:gd name="T54" fmla="*/ 2147483647 w 111"/>
              <a:gd name="T55" fmla="*/ 1674799710 h 39"/>
              <a:gd name="T56" fmla="*/ 2147483647 w 111"/>
              <a:gd name="T57" fmla="*/ 1674799710 h 39"/>
              <a:gd name="T58" fmla="*/ 2147483647 w 111"/>
              <a:gd name="T59" fmla="*/ 1614985175 h 39"/>
              <a:gd name="T60" fmla="*/ 2147483647 w 111"/>
              <a:gd name="T61" fmla="*/ 1555170641 h 39"/>
              <a:gd name="T62" fmla="*/ 2147483647 w 111"/>
              <a:gd name="T63" fmla="*/ 1495356107 h 39"/>
              <a:gd name="T64" fmla="*/ 2147483647 w 111"/>
              <a:gd name="T65" fmla="*/ 1435541572 h 39"/>
              <a:gd name="T66" fmla="*/ 2147483647 w 111"/>
              <a:gd name="T67" fmla="*/ 1375727038 h 39"/>
              <a:gd name="T68" fmla="*/ 2147483647 w 111"/>
              <a:gd name="T69" fmla="*/ 1315912504 h 39"/>
              <a:gd name="T70" fmla="*/ 2147483647 w 111"/>
              <a:gd name="T71" fmla="*/ 1256097969 h 39"/>
              <a:gd name="T72" fmla="*/ 2147483647 w 111"/>
              <a:gd name="T73" fmla="*/ 1076662101 h 39"/>
              <a:gd name="T74" fmla="*/ 2147483647 w 111"/>
              <a:gd name="T75" fmla="*/ 1076662101 h 39"/>
              <a:gd name="T76" fmla="*/ 2147483647 w 111"/>
              <a:gd name="T77" fmla="*/ 957032790 h 39"/>
              <a:gd name="T78" fmla="*/ 2147483647 w 111"/>
              <a:gd name="T79" fmla="*/ 837403722 h 39"/>
              <a:gd name="T80" fmla="*/ 2147483647 w 111"/>
              <a:gd name="T81" fmla="*/ 837403722 h 39"/>
              <a:gd name="T82" fmla="*/ 2147483647 w 111"/>
              <a:gd name="T83" fmla="*/ 837403722 h 39"/>
              <a:gd name="T84" fmla="*/ 2147483647 w 111"/>
              <a:gd name="T85" fmla="*/ 837403722 h 39"/>
              <a:gd name="T86" fmla="*/ 2147483647 w 111"/>
              <a:gd name="T87" fmla="*/ 777589187 h 39"/>
              <a:gd name="T88" fmla="*/ 2147483647 w 111"/>
              <a:gd name="T89" fmla="*/ 717774653 h 39"/>
              <a:gd name="T90" fmla="*/ 2147483647 w 111"/>
              <a:gd name="T91" fmla="*/ 717774653 h 39"/>
              <a:gd name="T92" fmla="*/ 2147483647 w 111"/>
              <a:gd name="T93" fmla="*/ 777589187 h 39"/>
              <a:gd name="T94" fmla="*/ 2147483647 w 111"/>
              <a:gd name="T95" fmla="*/ 717774653 h 39"/>
              <a:gd name="T96" fmla="*/ 2147483647 w 111"/>
              <a:gd name="T97" fmla="*/ 717774653 h 39"/>
              <a:gd name="T98" fmla="*/ 2147483647 w 111"/>
              <a:gd name="T99" fmla="*/ 598145585 h 39"/>
              <a:gd name="T100" fmla="*/ 2147483647 w 111"/>
              <a:gd name="T101" fmla="*/ 598145585 h 39"/>
              <a:gd name="T102" fmla="*/ 2147483647 w 111"/>
              <a:gd name="T103" fmla="*/ 598145585 h 39"/>
              <a:gd name="T104" fmla="*/ 2147483647 w 111"/>
              <a:gd name="T105" fmla="*/ 358887327 h 39"/>
              <a:gd name="T106" fmla="*/ 2147483647 w 111"/>
              <a:gd name="T107" fmla="*/ 299072792 h 39"/>
              <a:gd name="T108" fmla="*/ 2147483647 w 111"/>
              <a:gd name="T109" fmla="*/ 239258198 h 39"/>
              <a:gd name="T110" fmla="*/ 2147483647 w 111"/>
              <a:gd name="T111" fmla="*/ 179443663 h 39"/>
              <a:gd name="T112" fmla="*/ 2147483647 w 111"/>
              <a:gd name="T113" fmla="*/ 59814549 h 39"/>
              <a:gd name="T114" fmla="*/ 2147483647 w 111"/>
              <a:gd name="T115" fmla="*/ 0 h 39"/>
              <a:gd name="T116" fmla="*/ 2147483647 w 111"/>
              <a:gd name="T117" fmla="*/ 0 h 3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1"/>
              <a:gd name="T178" fmla="*/ 0 h 39"/>
              <a:gd name="T179" fmla="*/ 111 w 111"/>
              <a:gd name="T180" fmla="*/ 39 h 3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3"/>
                </a:lnTo>
                <a:lnTo>
                  <a:pt x="6" y="25"/>
                </a:lnTo>
                <a:lnTo>
                  <a:pt x="5" y="26"/>
                </a:lnTo>
                <a:lnTo>
                  <a:pt x="4" y="30"/>
                </a:lnTo>
                <a:lnTo>
                  <a:pt x="2" y="32"/>
                </a:lnTo>
                <a:lnTo>
                  <a:pt x="2" y="35"/>
                </a:lnTo>
                <a:lnTo>
                  <a:pt x="2" y="38"/>
                </a:lnTo>
                <a:lnTo>
                  <a:pt x="0" y="39"/>
                </a:lnTo>
                <a:lnTo>
                  <a:pt x="29" y="37"/>
                </a:lnTo>
                <a:lnTo>
                  <a:pt x="65" y="34"/>
                </a:lnTo>
                <a:lnTo>
                  <a:pt x="78" y="32"/>
                </a:lnTo>
                <a:lnTo>
                  <a:pt x="79"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7" y="14"/>
                </a:lnTo>
                <a:lnTo>
                  <a:pt x="98" y="14"/>
                </a:lnTo>
                <a:lnTo>
                  <a:pt x="98" y="13"/>
                </a:lnTo>
                <a:lnTo>
                  <a:pt x="99" y="12"/>
                </a:lnTo>
                <a:lnTo>
                  <a:pt x="100" y="13"/>
                </a:lnTo>
                <a:lnTo>
                  <a:pt x="101" y="12"/>
                </a:lnTo>
                <a:lnTo>
                  <a:pt x="103" y="10"/>
                </a:lnTo>
                <a:lnTo>
                  <a:pt x="104" y="10"/>
                </a:lnTo>
                <a:lnTo>
                  <a:pt x="106" y="10"/>
                </a:lnTo>
                <a:lnTo>
                  <a:pt x="109" y="6"/>
                </a:lnTo>
                <a:lnTo>
                  <a:pt x="110" y="5"/>
                </a:lnTo>
                <a:lnTo>
                  <a:pt x="111" y="4"/>
                </a:lnTo>
                <a:lnTo>
                  <a:pt x="111" y="3"/>
                </a:lnTo>
                <a:lnTo>
                  <a:pt x="111" y="1"/>
                </a:lnTo>
                <a:lnTo>
                  <a:pt x="111" y="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6876" name="Freeform 15"/>
          <p:cNvSpPr>
            <a:spLocks/>
          </p:cNvSpPr>
          <p:nvPr/>
        </p:nvSpPr>
        <p:spPr bwMode="auto">
          <a:xfrm>
            <a:off x="5489222" y="3824288"/>
            <a:ext cx="375356" cy="641350"/>
          </a:xfrm>
          <a:custGeom>
            <a:avLst/>
            <a:gdLst>
              <a:gd name="T0" fmla="*/ 0 w 52"/>
              <a:gd name="T1" fmla="*/ 179122095 h 83"/>
              <a:gd name="T2" fmla="*/ 65947983 w 52"/>
              <a:gd name="T3" fmla="*/ 298544572 h 83"/>
              <a:gd name="T4" fmla="*/ 0 w 52"/>
              <a:gd name="T5" fmla="*/ 2147483647 h 83"/>
              <a:gd name="T6" fmla="*/ 0 w 52"/>
              <a:gd name="T7" fmla="*/ 2147483647 h 83"/>
              <a:gd name="T8" fmla="*/ 197835843 w 52"/>
              <a:gd name="T9" fmla="*/ 2147483647 h 83"/>
              <a:gd name="T10" fmla="*/ 263783810 w 52"/>
              <a:gd name="T11" fmla="*/ 2147483647 h 83"/>
              <a:gd name="T12" fmla="*/ 329723719 w 52"/>
              <a:gd name="T13" fmla="*/ 2147483647 h 83"/>
              <a:gd name="T14" fmla="*/ 461619652 w 52"/>
              <a:gd name="T15" fmla="*/ 2147483647 h 83"/>
              <a:gd name="T16" fmla="*/ 527567619 w 52"/>
              <a:gd name="T17" fmla="*/ 2147483647 h 83"/>
              <a:gd name="T18" fmla="*/ 527567619 w 52"/>
              <a:gd name="T19" fmla="*/ 2147483647 h 83"/>
              <a:gd name="T20" fmla="*/ 593507592 w 52"/>
              <a:gd name="T21" fmla="*/ 2147483647 h 83"/>
              <a:gd name="T22" fmla="*/ 659455559 w 52"/>
              <a:gd name="T23" fmla="*/ 2147483647 h 83"/>
              <a:gd name="T24" fmla="*/ 659455559 w 52"/>
              <a:gd name="T25" fmla="*/ 2147483647 h 83"/>
              <a:gd name="T26" fmla="*/ 725403526 w 52"/>
              <a:gd name="T27" fmla="*/ 2147483647 h 83"/>
              <a:gd name="T28" fmla="*/ 857291338 w 52"/>
              <a:gd name="T29" fmla="*/ 2147483647 h 83"/>
              <a:gd name="T30" fmla="*/ 923239305 w 52"/>
              <a:gd name="T31" fmla="*/ 2147483647 h 83"/>
              <a:gd name="T32" fmla="*/ 989179151 w 52"/>
              <a:gd name="T33" fmla="*/ 2147483647 h 83"/>
              <a:gd name="T34" fmla="*/ 1121075338 w 52"/>
              <a:gd name="T35" fmla="*/ 2147483647 h 83"/>
              <a:gd name="T36" fmla="*/ 1121075338 w 52"/>
              <a:gd name="T37" fmla="*/ 2147483647 h 83"/>
              <a:gd name="T38" fmla="*/ 1187015184 w 52"/>
              <a:gd name="T39" fmla="*/ 2147483647 h 83"/>
              <a:gd name="T40" fmla="*/ 1187015184 w 52"/>
              <a:gd name="T41" fmla="*/ 2147483647 h 83"/>
              <a:gd name="T42" fmla="*/ 1187015184 w 52"/>
              <a:gd name="T43" fmla="*/ 2147483647 h 83"/>
              <a:gd name="T44" fmla="*/ 1121075338 w 52"/>
              <a:gd name="T45" fmla="*/ 2147483647 h 83"/>
              <a:gd name="T46" fmla="*/ 1121075338 w 52"/>
              <a:gd name="T47" fmla="*/ 2147483647 h 83"/>
              <a:gd name="T48" fmla="*/ 1187015184 w 52"/>
              <a:gd name="T49" fmla="*/ 2147483647 h 83"/>
              <a:gd name="T50" fmla="*/ 1187015184 w 52"/>
              <a:gd name="T51" fmla="*/ 2147483647 h 83"/>
              <a:gd name="T52" fmla="*/ 1055127118 w 52"/>
              <a:gd name="T53" fmla="*/ 2147483647 h 83"/>
              <a:gd name="T54" fmla="*/ 1055127118 w 52"/>
              <a:gd name="T55" fmla="*/ 2147483647 h 83"/>
              <a:gd name="T56" fmla="*/ 989179151 w 52"/>
              <a:gd name="T57" fmla="*/ 2147483647 h 83"/>
              <a:gd name="T58" fmla="*/ 923239305 w 52"/>
              <a:gd name="T59" fmla="*/ 2147483647 h 83"/>
              <a:gd name="T60" fmla="*/ 923239305 w 52"/>
              <a:gd name="T61" fmla="*/ 2147483647 h 83"/>
              <a:gd name="T62" fmla="*/ 923239305 w 52"/>
              <a:gd name="T63" fmla="*/ 2147483647 h 83"/>
              <a:gd name="T64" fmla="*/ 923239305 w 52"/>
              <a:gd name="T65" fmla="*/ 2147483647 h 83"/>
              <a:gd name="T66" fmla="*/ 923239305 w 52"/>
              <a:gd name="T67" fmla="*/ 2147483647 h 83"/>
              <a:gd name="T68" fmla="*/ 2147483647 w 52"/>
              <a:gd name="T69" fmla="*/ 2147483647 h 83"/>
              <a:gd name="T70" fmla="*/ 2147483647 w 52"/>
              <a:gd name="T71" fmla="*/ 2147483647 h 83"/>
              <a:gd name="T72" fmla="*/ 2147483647 w 52"/>
              <a:gd name="T73" fmla="*/ 2147483647 h 83"/>
              <a:gd name="T74" fmla="*/ 2147483647 w 52"/>
              <a:gd name="T75" fmla="*/ 2147483647 h 83"/>
              <a:gd name="T76" fmla="*/ 2147483647 w 52"/>
              <a:gd name="T77" fmla="*/ 2147483647 h 83"/>
              <a:gd name="T78" fmla="*/ 2147483647 w 52"/>
              <a:gd name="T79" fmla="*/ 2147483647 h 83"/>
              <a:gd name="T80" fmla="*/ 2147483647 w 52"/>
              <a:gd name="T81" fmla="*/ 2147483647 h 83"/>
              <a:gd name="T82" fmla="*/ 2147483647 w 52"/>
              <a:gd name="T83" fmla="*/ 2147483647 h 83"/>
              <a:gd name="T84" fmla="*/ 2147483647 w 52"/>
              <a:gd name="T85" fmla="*/ 2147483647 h 83"/>
              <a:gd name="T86" fmla="*/ 2147483647 w 52"/>
              <a:gd name="T87" fmla="*/ 2147483647 h 83"/>
              <a:gd name="T88" fmla="*/ 2147483647 w 52"/>
              <a:gd name="T89" fmla="*/ 2147483647 h 83"/>
              <a:gd name="T90" fmla="*/ 2147483647 w 52"/>
              <a:gd name="T91" fmla="*/ 2147483647 h 83"/>
              <a:gd name="T92" fmla="*/ 2147483647 w 52"/>
              <a:gd name="T93" fmla="*/ 2147483647 h 83"/>
              <a:gd name="T94" fmla="*/ 2147483647 w 52"/>
              <a:gd name="T95" fmla="*/ 2147483647 h 83"/>
              <a:gd name="T96" fmla="*/ 2147483647 w 52"/>
              <a:gd name="T97" fmla="*/ 2147483647 h 83"/>
              <a:gd name="T98" fmla="*/ 2147483647 w 52"/>
              <a:gd name="T99" fmla="*/ 2147483647 h 83"/>
              <a:gd name="T100" fmla="*/ 2147483647 w 52"/>
              <a:gd name="T101" fmla="*/ 2147483647 h 83"/>
              <a:gd name="T102" fmla="*/ 2147483647 w 52"/>
              <a:gd name="T103" fmla="*/ 0 h 83"/>
              <a:gd name="T104" fmla="*/ 0 w 52"/>
              <a:gd name="T105" fmla="*/ 179122095 h 83"/>
              <a:gd name="T106" fmla="*/ 0 w 52"/>
              <a:gd name="T107" fmla="*/ 179122095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83"/>
              <a:gd name="T164" fmla="*/ 52 w 52"/>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8" y="80"/>
                </a:lnTo>
                <a:lnTo>
                  <a:pt x="18" y="79"/>
                </a:lnTo>
                <a:lnTo>
                  <a:pt x="17" y="79"/>
                </a:lnTo>
                <a:lnTo>
                  <a:pt x="17" y="78"/>
                </a:lnTo>
                <a:lnTo>
                  <a:pt x="18" y="77"/>
                </a:lnTo>
                <a:lnTo>
                  <a:pt x="18" y="76"/>
                </a:lnTo>
                <a:lnTo>
                  <a:pt x="16" y="75"/>
                </a:lnTo>
                <a:lnTo>
                  <a:pt x="15" y="75"/>
                </a:lnTo>
                <a:lnTo>
                  <a:pt x="14" y="73"/>
                </a:lnTo>
                <a:lnTo>
                  <a:pt x="14" y="72"/>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6877" name="Freeform 16"/>
          <p:cNvSpPr>
            <a:spLocks/>
          </p:cNvSpPr>
          <p:nvPr/>
        </p:nvSpPr>
        <p:spPr bwMode="auto">
          <a:xfrm>
            <a:off x="5729111" y="2840038"/>
            <a:ext cx="410634" cy="487362"/>
          </a:xfrm>
          <a:custGeom>
            <a:avLst/>
            <a:gdLst>
              <a:gd name="T0" fmla="*/ 328423313 w 57"/>
              <a:gd name="T1" fmla="*/ 2147483647 h 63"/>
              <a:gd name="T2" fmla="*/ 525478846 w 57"/>
              <a:gd name="T3" fmla="*/ 2147483647 h 63"/>
              <a:gd name="T4" fmla="*/ 656846627 w 57"/>
              <a:gd name="T5" fmla="*/ 2147483647 h 63"/>
              <a:gd name="T6" fmla="*/ 853902159 w 57"/>
              <a:gd name="T7" fmla="*/ 2147483647 h 63"/>
              <a:gd name="T8" fmla="*/ 1182325599 w 57"/>
              <a:gd name="T9" fmla="*/ 2147483647 h 63"/>
              <a:gd name="T10" fmla="*/ 1445069011 w 57"/>
              <a:gd name="T11" fmla="*/ 2147483647 h 63"/>
              <a:gd name="T12" fmla="*/ 1642116440 w 57"/>
              <a:gd name="T13" fmla="*/ 2147483647 h 63"/>
              <a:gd name="T14" fmla="*/ 1839171973 w 57"/>
              <a:gd name="T15" fmla="*/ 2147483647 h 63"/>
              <a:gd name="T16" fmla="*/ 1904859852 w 57"/>
              <a:gd name="T17" fmla="*/ 2147483647 h 63"/>
              <a:gd name="T18" fmla="*/ 2036227505 w 57"/>
              <a:gd name="T19" fmla="*/ 2147483647 h 63"/>
              <a:gd name="T20" fmla="*/ 2147483647 w 57"/>
              <a:gd name="T21" fmla="*/ 2147483647 h 63"/>
              <a:gd name="T22" fmla="*/ 2147483647 w 57"/>
              <a:gd name="T23" fmla="*/ 2147483647 h 63"/>
              <a:gd name="T24" fmla="*/ 2147483647 w 57"/>
              <a:gd name="T25" fmla="*/ 2147483647 h 63"/>
              <a:gd name="T26" fmla="*/ 2147483647 w 57"/>
              <a:gd name="T27" fmla="*/ 2147483647 h 63"/>
              <a:gd name="T28" fmla="*/ 2147483647 w 57"/>
              <a:gd name="T29" fmla="*/ 2147483647 h 63"/>
              <a:gd name="T30" fmla="*/ 2147483647 w 57"/>
              <a:gd name="T31" fmla="*/ 2147483647 h 63"/>
              <a:gd name="T32" fmla="*/ 2147483647 w 57"/>
              <a:gd name="T33" fmla="*/ 2147483647 h 63"/>
              <a:gd name="T34" fmla="*/ 2147483647 w 57"/>
              <a:gd name="T35" fmla="*/ 2147483647 h 63"/>
              <a:gd name="T36" fmla="*/ 2147483647 w 57"/>
              <a:gd name="T37" fmla="*/ 2147483647 h 63"/>
              <a:gd name="T38" fmla="*/ 2147483647 w 57"/>
              <a:gd name="T39" fmla="*/ 2147483647 h 63"/>
              <a:gd name="T40" fmla="*/ 2147483647 w 57"/>
              <a:gd name="T41" fmla="*/ 2147483647 h 63"/>
              <a:gd name="T42" fmla="*/ 2147483647 w 57"/>
              <a:gd name="T43" fmla="*/ 2147483647 h 63"/>
              <a:gd name="T44" fmla="*/ 2147483647 w 57"/>
              <a:gd name="T45" fmla="*/ 2147483647 h 63"/>
              <a:gd name="T46" fmla="*/ 2147483647 w 57"/>
              <a:gd name="T47" fmla="*/ 2034705881 h 63"/>
              <a:gd name="T48" fmla="*/ 2147483647 w 57"/>
              <a:gd name="T49" fmla="*/ 1555953575 h 63"/>
              <a:gd name="T50" fmla="*/ 2147483647 w 57"/>
              <a:gd name="T51" fmla="*/ 1376418741 h 63"/>
              <a:gd name="T52" fmla="*/ 2147483647 w 57"/>
              <a:gd name="T53" fmla="*/ 1316573796 h 63"/>
              <a:gd name="T54" fmla="*/ 2147483647 w 57"/>
              <a:gd name="T55" fmla="*/ 179534895 h 63"/>
              <a:gd name="T56" fmla="*/ 2147483647 w 57"/>
              <a:gd name="T57" fmla="*/ 359062053 h 63"/>
              <a:gd name="T58" fmla="*/ 2147483647 w 57"/>
              <a:gd name="T59" fmla="*/ 598441953 h 63"/>
              <a:gd name="T60" fmla="*/ 2147483647 w 57"/>
              <a:gd name="T61" fmla="*/ 598441953 h 63"/>
              <a:gd name="T62" fmla="*/ 1970539626 w 57"/>
              <a:gd name="T63" fmla="*/ 777976788 h 63"/>
              <a:gd name="T64" fmla="*/ 1773492198 w 57"/>
              <a:gd name="T65" fmla="*/ 718131843 h 63"/>
              <a:gd name="T66" fmla="*/ 1642116440 w 57"/>
              <a:gd name="T67" fmla="*/ 718131843 h 63"/>
              <a:gd name="T68" fmla="*/ 1642116440 w 57"/>
              <a:gd name="T69" fmla="*/ 658286898 h 63"/>
              <a:gd name="T70" fmla="*/ 1248013478 w 57"/>
              <a:gd name="T71" fmla="*/ 538597009 h 63"/>
              <a:gd name="T72" fmla="*/ 1116637720 w 57"/>
              <a:gd name="T73" fmla="*/ 598441953 h 63"/>
              <a:gd name="T74" fmla="*/ 0 w 57"/>
              <a:gd name="T75" fmla="*/ 658286898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7"/>
              <a:gd name="T115" fmla="*/ 0 h 63"/>
              <a:gd name="T116" fmla="*/ 57 w 57"/>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7" h="63">
                <a:moveTo>
                  <a:pt x="0" y="11"/>
                </a:moveTo>
                <a:lnTo>
                  <a:pt x="5" y="55"/>
                </a:lnTo>
                <a:lnTo>
                  <a:pt x="6" y="55"/>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6878" name="Freeform 17"/>
          <p:cNvSpPr>
            <a:spLocks/>
          </p:cNvSpPr>
          <p:nvPr/>
        </p:nvSpPr>
        <p:spPr bwMode="auto">
          <a:xfrm>
            <a:off x="5843412" y="3459163"/>
            <a:ext cx="860778" cy="395287"/>
          </a:xfrm>
          <a:custGeom>
            <a:avLst/>
            <a:gdLst>
              <a:gd name="T0" fmla="*/ 132439520 w 119"/>
              <a:gd name="T1" fmla="*/ 2147483647 h 51"/>
              <a:gd name="T2" fmla="*/ 264879040 w 119"/>
              <a:gd name="T3" fmla="*/ 2147483647 h 51"/>
              <a:gd name="T4" fmla="*/ 331102916 w 119"/>
              <a:gd name="T5" fmla="*/ 2147483647 h 51"/>
              <a:gd name="T6" fmla="*/ 927084809 w 119"/>
              <a:gd name="T7" fmla="*/ 1862282242 h 51"/>
              <a:gd name="T8" fmla="*/ 1191972177 w 119"/>
              <a:gd name="T9" fmla="*/ 1621994322 h 51"/>
              <a:gd name="T10" fmla="*/ 1324411665 w 119"/>
              <a:gd name="T11" fmla="*/ 1621994322 h 51"/>
              <a:gd name="T12" fmla="*/ 1390635478 w 119"/>
              <a:gd name="T13" fmla="*/ 1501842612 h 51"/>
              <a:gd name="T14" fmla="*/ 1523074966 w 119"/>
              <a:gd name="T15" fmla="*/ 1501842612 h 51"/>
              <a:gd name="T16" fmla="*/ 1854177755 w 119"/>
              <a:gd name="T17" fmla="*/ 1381698652 h 51"/>
              <a:gd name="T18" fmla="*/ 2147483647 w 119"/>
              <a:gd name="T19" fmla="*/ 1021251271 h 51"/>
              <a:gd name="T20" fmla="*/ 2147483647 w 119"/>
              <a:gd name="T21" fmla="*/ 780955358 h 51"/>
              <a:gd name="T22" fmla="*/ 2147483647 w 119"/>
              <a:gd name="T23" fmla="*/ 780955358 h 51"/>
              <a:gd name="T24" fmla="*/ 2147483647 w 119"/>
              <a:gd name="T25" fmla="*/ 720887254 h 51"/>
              <a:gd name="T26" fmla="*/ 2147483647 w 119"/>
              <a:gd name="T27" fmla="*/ 60075870 h 51"/>
              <a:gd name="T28" fmla="*/ 2147483647 w 119"/>
              <a:gd name="T29" fmla="*/ 120143990 h 51"/>
              <a:gd name="T30" fmla="*/ 2147483647 w 119"/>
              <a:gd name="T31" fmla="*/ 300371647 h 51"/>
              <a:gd name="T32" fmla="*/ 2147483647 w 119"/>
              <a:gd name="T33" fmla="*/ 360439751 h 51"/>
              <a:gd name="T34" fmla="*/ 2147483647 w 119"/>
              <a:gd name="T35" fmla="*/ 300371647 h 51"/>
              <a:gd name="T36" fmla="*/ 2147483647 w 119"/>
              <a:gd name="T37" fmla="*/ 360439751 h 51"/>
              <a:gd name="T38" fmla="*/ 2147483647 w 119"/>
              <a:gd name="T39" fmla="*/ 480591462 h 51"/>
              <a:gd name="T40" fmla="*/ 2147483647 w 119"/>
              <a:gd name="T41" fmla="*/ 660811398 h 51"/>
              <a:gd name="T42" fmla="*/ 2147483647 w 119"/>
              <a:gd name="T43" fmla="*/ 720887254 h 51"/>
              <a:gd name="T44" fmla="*/ 2147483647 w 119"/>
              <a:gd name="T45" fmla="*/ 540667438 h 51"/>
              <a:gd name="T46" fmla="*/ 2147483647 w 119"/>
              <a:gd name="T47" fmla="*/ 660811398 h 51"/>
              <a:gd name="T48" fmla="*/ 2147483647 w 119"/>
              <a:gd name="T49" fmla="*/ 660811398 h 51"/>
              <a:gd name="T50" fmla="*/ 2147483647 w 119"/>
              <a:gd name="T51" fmla="*/ 540667438 h 51"/>
              <a:gd name="T52" fmla="*/ 2147483647 w 119"/>
              <a:gd name="T53" fmla="*/ 841031214 h 51"/>
              <a:gd name="T54" fmla="*/ 2147483647 w 119"/>
              <a:gd name="T55" fmla="*/ 1021251271 h 51"/>
              <a:gd name="T56" fmla="*/ 2147483647 w 119"/>
              <a:gd name="T57" fmla="*/ 1141402982 h 51"/>
              <a:gd name="T58" fmla="*/ 2147483647 w 119"/>
              <a:gd name="T59" fmla="*/ 1201478837 h 51"/>
              <a:gd name="T60" fmla="*/ 2147483647 w 119"/>
              <a:gd name="T61" fmla="*/ 1141402982 h 51"/>
              <a:gd name="T62" fmla="*/ 2147483647 w 119"/>
              <a:gd name="T63" fmla="*/ 1081327126 h 51"/>
              <a:gd name="T64" fmla="*/ 2147483647 w 119"/>
              <a:gd name="T65" fmla="*/ 1261546941 h 51"/>
              <a:gd name="T66" fmla="*/ 2147483647 w 119"/>
              <a:gd name="T67" fmla="*/ 1321622797 h 51"/>
              <a:gd name="T68" fmla="*/ 2147483647 w 119"/>
              <a:gd name="T69" fmla="*/ 1441766757 h 51"/>
              <a:gd name="T70" fmla="*/ 2147483647 w 119"/>
              <a:gd name="T71" fmla="*/ 1621994322 h 51"/>
              <a:gd name="T72" fmla="*/ 2147483647 w 119"/>
              <a:gd name="T73" fmla="*/ 1742138282 h 51"/>
              <a:gd name="T74" fmla="*/ 2147483647 w 119"/>
              <a:gd name="T75" fmla="*/ 1621994322 h 51"/>
              <a:gd name="T76" fmla="*/ 2147483647 w 119"/>
              <a:gd name="T77" fmla="*/ 1621994322 h 51"/>
              <a:gd name="T78" fmla="*/ 2147483647 w 119"/>
              <a:gd name="T79" fmla="*/ 1922358098 h 51"/>
              <a:gd name="T80" fmla="*/ 2147483647 w 119"/>
              <a:gd name="T81" fmla="*/ 2147483647 h 51"/>
              <a:gd name="T82" fmla="*/ 2147483647 w 119"/>
              <a:gd name="T83" fmla="*/ 2147483647 h 51"/>
              <a:gd name="T84" fmla="*/ 2147483647 w 119"/>
              <a:gd name="T85" fmla="*/ 2147483647 h 51"/>
              <a:gd name="T86" fmla="*/ 2147483647 w 119"/>
              <a:gd name="T87" fmla="*/ 2147483647 h 51"/>
              <a:gd name="T88" fmla="*/ 2147483647 w 119"/>
              <a:gd name="T89" fmla="*/ 2147483647 h 51"/>
              <a:gd name="T90" fmla="*/ 2147483647 w 119"/>
              <a:gd name="T91" fmla="*/ 2147483647 h 51"/>
              <a:gd name="T92" fmla="*/ 2147483647 w 119"/>
              <a:gd name="T93" fmla="*/ 2147483647 h 51"/>
              <a:gd name="T94" fmla="*/ 1986617243 w 119"/>
              <a:gd name="T95" fmla="*/ 2147483647 h 51"/>
              <a:gd name="T96" fmla="*/ 1721738267 w 119"/>
              <a:gd name="T97" fmla="*/ 2147483647 h 51"/>
              <a:gd name="T98" fmla="*/ 0 w 119"/>
              <a:gd name="T99" fmla="*/ 2147483647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9"/>
              <a:gd name="T151" fmla="*/ 0 h 51"/>
              <a:gd name="T152" fmla="*/ 119 w 119"/>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9" h="51">
                <a:moveTo>
                  <a:pt x="0" y="45"/>
                </a:moveTo>
                <a:lnTo>
                  <a:pt x="1"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9" y="27"/>
                </a:lnTo>
                <a:lnTo>
                  <a:pt x="20" y="27"/>
                </a:lnTo>
                <a:lnTo>
                  <a:pt x="20" y="26"/>
                </a:lnTo>
                <a:lnTo>
                  <a:pt x="21" y="25"/>
                </a:lnTo>
                <a:lnTo>
                  <a:pt x="22" y="26"/>
                </a:lnTo>
                <a:lnTo>
                  <a:pt x="23" y="25"/>
                </a:lnTo>
                <a:lnTo>
                  <a:pt x="25" y="23"/>
                </a:lnTo>
                <a:lnTo>
                  <a:pt x="26" y="23"/>
                </a:lnTo>
                <a:lnTo>
                  <a:pt x="28" y="23"/>
                </a:lnTo>
                <a:lnTo>
                  <a:pt x="31" y="19"/>
                </a:lnTo>
                <a:lnTo>
                  <a:pt x="32" y="18"/>
                </a:lnTo>
                <a:lnTo>
                  <a:pt x="33" y="17"/>
                </a:lnTo>
                <a:lnTo>
                  <a:pt x="33" y="16"/>
                </a:lnTo>
                <a:lnTo>
                  <a:pt x="33" y="14"/>
                </a:lnTo>
                <a:lnTo>
                  <a:pt x="33" y="13"/>
                </a:lnTo>
                <a:lnTo>
                  <a:pt x="37" y="12"/>
                </a:lnTo>
                <a:lnTo>
                  <a:pt x="37" y="13"/>
                </a:lnTo>
                <a:lnTo>
                  <a:pt x="40" y="13"/>
                </a:lnTo>
                <a:lnTo>
                  <a:pt x="42" y="12"/>
                </a:lnTo>
                <a:lnTo>
                  <a:pt x="78" y="7"/>
                </a:lnTo>
                <a:lnTo>
                  <a:pt x="112" y="0"/>
                </a:lnTo>
                <a:lnTo>
                  <a:pt x="113" y="1"/>
                </a:lnTo>
                <a:lnTo>
                  <a:pt x="114" y="2"/>
                </a:lnTo>
                <a:lnTo>
                  <a:pt x="115" y="3"/>
                </a:lnTo>
                <a:lnTo>
                  <a:pt x="116" y="5"/>
                </a:lnTo>
                <a:lnTo>
                  <a:pt x="116" y="6"/>
                </a:lnTo>
                <a:lnTo>
                  <a:pt x="115" y="5"/>
                </a:lnTo>
                <a:lnTo>
                  <a:pt x="114" y="5"/>
                </a:lnTo>
                <a:lnTo>
                  <a:pt x="113" y="5"/>
                </a:lnTo>
                <a:lnTo>
                  <a:pt x="112" y="5"/>
                </a:lnTo>
                <a:lnTo>
                  <a:pt x="113" y="6"/>
                </a:lnTo>
                <a:lnTo>
                  <a:pt x="110" y="8"/>
                </a:lnTo>
                <a:lnTo>
                  <a:pt x="109" y="8"/>
                </a:lnTo>
                <a:lnTo>
                  <a:pt x="108" y="10"/>
                </a:lnTo>
                <a:lnTo>
                  <a:pt x="106" y="10"/>
                </a:lnTo>
                <a:lnTo>
                  <a:pt x="105" y="11"/>
                </a:lnTo>
                <a:lnTo>
                  <a:pt x="105" y="12"/>
                </a:lnTo>
                <a:lnTo>
                  <a:pt x="106" y="12"/>
                </a:lnTo>
                <a:lnTo>
                  <a:pt x="108" y="11"/>
                </a:lnTo>
                <a:lnTo>
                  <a:pt x="111" y="10"/>
                </a:lnTo>
                <a:lnTo>
                  <a:pt x="112" y="9"/>
                </a:lnTo>
                <a:lnTo>
                  <a:pt x="114" y="9"/>
                </a:lnTo>
                <a:lnTo>
                  <a:pt x="114" y="10"/>
                </a:lnTo>
                <a:lnTo>
                  <a:pt x="114" y="11"/>
                </a:lnTo>
                <a:lnTo>
                  <a:pt x="115" y="12"/>
                </a:lnTo>
                <a:lnTo>
                  <a:pt x="115" y="11"/>
                </a:lnTo>
                <a:lnTo>
                  <a:pt x="116" y="11"/>
                </a:lnTo>
                <a:lnTo>
                  <a:pt x="117" y="9"/>
                </a:lnTo>
                <a:lnTo>
                  <a:pt x="118" y="9"/>
                </a:lnTo>
                <a:lnTo>
                  <a:pt x="119" y="11"/>
                </a:lnTo>
                <a:lnTo>
                  <a:pt x="119" y="14"/>
                </a:lnTo>
                <a:lnTo>
                  <a:pt x="119" y="15"/>
                </a:lnTo>
                <a:lnTo>
                  <a:pt x="117" y="16"/>
                </a:lnTo>
                <a:lnTo>
                  <a:pt x="117" y="17"/>
                </a:lnTo>
                <a:lnTo>
                  <a:pt x="117" y="18"/>
                </a:lnTo>
                <a:lnTo>
                  <a:pt x="115" y="19"/>
                </a:lnTo>
                <a:lnTo>
                  <a:pt x="114" y="19"/>
                </a:lnTo>
                <a:lnTo>
                  <a:pt x="113" y="20"/>
                </a:lnTo>
                <a:lnTo>
                  <a:pt x="111" y="20"/>
                </a:lnTo>
                <a:lnTo>
                  <a:pt x="110" y="20"/>
                </a:lnTo>
                <a:lnTo>
                  <a:pt x="109" y="19"/>
                </a:lnTo>
                <a:lnTo>
                  <a:pt x="109" y="18"/>
                </a:lnTo>
                <a:lnTo>
                  <a:pt x="108" y="18"/>
                </a:lnTo>
                <a:lnTo>
                  <a:pt x="108" y="20"/>
                </a:lnTo>
                <a:lnTo>
                  <a:pt x="108" y="21"/>
                </a:lnTo>
                <a:lnTo>
                  <a:pt x="108" y="22"/>
                </a:lnTo>
                <a:lnTo>
                  <a:pt x="109" y="22"/>
                </a:lnTo>
                <a:lnTo>
                  <a:pt x="110" y="23"/>
                </a:lnTo>
                <a:lnTo>
                  <a:pt x="110" y="24"/>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6"/>
                </a:lnTo>
                <a:lnTo>
                  <a:pt x="49" y="35"/>
                </a:lnTo>
                <a:lnTo>
                  <a:pt x="31" y="37"/>
                </a:lnTo>
                <a:lnTo>
                  <a:pt x="30" y="37"/>
                </a:lnTo>
                <a:lnTo>
                  <a:pt x="30" y="38"/>
                </a:lnTo>
                <a:lnTo>
                  <a:pt x="26" y="40"/>
                </a:lnTo>
                <a:lnTo>
                  <a:pt x="25" y="40"/>
                </a:lnTo>
                <a:lnTo>
                  <a:pt x="21" y="42"/>
                </a:lnTo>
                <a:lnTo>
                  <a:pt x="0" y="45"/>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6879" name="Freeform 18"/>
          <p:cNvSpPr>
            <a:spLocks/>
          </p:cNvSpPr>
          <p:nvPr/>
        </p:nvSpPr>
        <p:spPr bwMode="auto">
          <a:xfrm>
            <a:off x="5590823" y="4311650"/>
            <a:ext cx="889000" cy="719138"/>
          </a:xfrm>
          <a:custGeom>
            <a:avLst/>
            <a:gdLst>
              <a:gd name="T0" fmla="*/ 0 w 123"/>
              <a:gd name="T1" fmla="*/ 478350457 h 93"/>
              <a:gd name="T2" fmla="*/ 0 w 123"/>
              <a:gd name="T3" fmla="*/ 597943961 h 93"/>
              <a:gd name="T4" fmla="*/ 132227907 w 123"/>
              <a:gd name="T5" fmla="*/ 717529612 h 93"/>
              <a:gd name="T6" fmla="*/ 198341877 w 123"/>
              <a:gd name="T7" fmla="*/ 896911954 h 93"/>
              <a:gd name="T8" fmla="*/ 264455815 w 123"/>
              <a:gd name="T9" fmla="*/ 1016497846 h 93"/>
              <a:gd name="T10" fmla="*/ 198341877 w 123"/>
              <a:gd name="T11" fmla="*/ 1136091230 h 93"/>
              <a:gd name="T12" fmla="*/ 462805823 w 123"/>
              <a:gd name="T13" fmla="*/ 1076294538 h 93"/>
              <a:gd name="T14" fmla="*/ 595033826 w 123"/>
              <a:gd name="T15" fmla="*/ 896911954 h 93"/>
              <a:gd name="T16" fmla="*/ 661147764 w 123"/>
              <a:gd name="T17" fmla="*/ 896911954 h 93"/>
              <a:gd name="T18" fmla="*/ 595033826 w 123"/>
              <a:gd name="T19" fmla="*/ 1016497846 h 93"/>
              <a:gd name="T20" fmla="*/ 1256181590 w 123"/>
              <a:gd name="T21" fmla="*/ 837115262 h 93"/>
              <a:gd name="T22" fmla="*/ 1256181590 w 123"/>
              <a:gd name="T23" fmla="*/ 956708646 h 93"/>
              <a:gd name="T24" fmla="*/ 1652865217 w 123"/>
              <a:gd name="T25" fmla="*/ 1016497846 h 93"/>
              <a:gd name="T26" fmla="*/ 1917329100 w 123"/>
              <a:gd name="T27" fmla="*/ 1076294538 h 93"/>
              <a:gd name="T28" fmla="*/ 2049556975 w 123"/>
              <a:gd name="T29" fmla="*/ 1136091230 h 93"/>
              <a:gd name="T30" fmla="*/ 2049556975 w 123"/>
              <a:gd name="T31" fmla="*/ 1195880189 h 93"/>
              <a:gd name="T32" fmla="*/ 2147483647 w 123"/>
              <a:gd name="T33" fmla="*/ 1435059223 h 93"/>
              <a:gd name="T34" fmla="*/ 2147483647 w 123"/>
              <a:gd name="T35" fmla="*/ 1494855915 h 93"/>
              <a:gd name="T36" fmla="*/ 2147483647 w 123"/>
              <a:gd name="T37" fmla="*/ 1554644874 h 93"/>
              <a:gd name="T38" fmla="*/ 2147483647 w 123"/>
              <a:gd name="T39" fmla="*/ 1435059223 h 93"/>
              <a:gd name="T40" fmla="*/ 2147483647 w 123"/>
              <a:gd name="T41" fmla="*/ 1255676881 h 93"/>
              <a:gd name="T42" fmla="*/ 2147483647 w 123"/>
              <a:gd name="T43" fmla="*/ 1076294538 h 93"/>
              <a:gd name="T44" fmla="*/ 2147483647 w 123"/>
              <a:gd name="T45" fmla="*/ 1255676881 h 93"/>
              <a:gd name="T46" fmla="*/ 2147483647 w 123"/>
              <a:gd name="T47" fmla="*/ 1674238257 h 93"/>
              <a:gd name="T48" fmla="*/ 2147483647 w 123"/>
              <a:gd name="T49" fmla="*/ 1793823908 h 93"/>
              <a:gd name="T50" fmla="*/ 2147483647 w 123"/>
              <a:gd name="T51" fmla="*/ 2147483647 h 93"/>
              <a:gd name="T52" fmla="*/ 2147483647 w 123"/>
              <a:gd name="T53" fmla="*/ 2147483647 h 93"/>
              <a:gd name="T54" fmla="*/ 2147483647 w 123"/>
              <a:gd name="T55" fmla="*/ 2147483647 h 93"/>
              <a:gd name="T56" fmla="*/ 2147483647 w 123"/>
              <a:gd name="T57" fmla="*/ 2147483647 h 93"/>
              <a:gd name="T58" fmla="*/ 2147483647 w 123"/>
              <a:gd name="T59" fmla="*/ 2147483647 h 93"/>
              <a:gd name="T60" fmla="*/ 2147483647 w 123"/>
              <a:gd name="T61" fmla="*/ 2147483647 h 93"/>
              <a:gd name="T62" fmla="*/ 2147483647 w 123"/>
              <a:gd name="T63" fmla="*/ 2147483647 h 93"/>
              <a:gd name="T64" fmla="*/ 2147483647 w 123"/>
              <a:gd name="T65" fmla="*/ 2147483647 h 93"/>
              <a:gd name="T66" fmla="*/ 2147483647 w 123"/>
              <a:gd name="T67" fmla="*/ 2147483647 h 93"/>
              <a:gd name="T68" fmla="*/ 2147483647 w 123"/>
              <a:gd name="T69" fmla="*/ 2147483647 h 93"/>
              <a:gd name="T70" fmla="*/ 2147483647 w 123"/>
              <a:gd name="T71" fmla="*/ 2147483647 h 93"/>
              <a:gd name="T72" fmla="*/ 2147483647 w 123"/>
              <a:gd name="T73" fmla="*/ 2147483647 h 93"/>
              <a:gd name="T74" fmla="*/ 2147483647 w 123"/>
              <a:gd name="T75" fmla="*/ 2147483647 h 93"/>
              <a:gd name="T76" fmla="*/ 2147483647 w 123"/>
              <a:gd name="T77" fmla="*/ 2147483647 h 93"/>
              <a:gd name="T78" fmla="*/ 2147483647 w 123"/>
              <a:gd name="T79" fmla="*/ 2147483647 h 93"/>
              <a:gd name="T80" fmla="*/ 2147483647 w 123"/>
              <a:gd name="T81" fmla="*/ 2147483647 h 93"/>
              <a:gd name="T82" fmla="*/ 2147483647 w 123"/>
              <a:gd name="T83" fmla="*/ 2147483647 h 93"/>
              <a:gd name="T84" fmla="*/ 2147483647 w 123"/>
              <a:gd name="T85" fmla="*/ 2147483647 h 93"/>
              <a:gd name="T86" fmla="*/ 2147483647 w 123"/>
              <a:gd name="T87" fmla="*/ 2147483647 h 93"/>
              <a:gd name="T88" fmla="*/ 2147483647 w 123"/>
              <a:gd name="T89" fmla="*/ 2147483647 h 93"/>
              <a:gd name="T90" fmla="*/ 2147483647 w 123"/>
              <a:gd name="T91" fmla="*/ 2147483647 h 93"/>
              <a:gd name="T92" fmla="*/ 2147483647 w 123"/>
              <a:gd name="T93" fmla="*/ 2147483647 h 93"/>
              <a:gd name="T94" fmla="*/ 2147483647 w 123"/>
              <a:gd name="T95" fmla="*/ 2147483647 h 93"/>
              <a:gd name="T96" fmla="*/ 2147483647 w 123"/>
              <a:gd name="T97" fmla="*/ 2147483647 h 93"/>
              <a:gd name="T98" fmla="*/ 2147483647 w 123"/>
              <a:gd name="T99" fmla="*/ 2147483647 h 93"/>
              <a:gd name="T100" fmla="*/ 2147483647 w 123"/>
              <a:gd name="T101" fmla="*/ 1734027216 h 93"/>
              <a:gd name="T102" fmla="*/ 2147483647 w 123"/>
              <a:gd name="T103" fmla="*/ 1435059223 h 93"/>
              <a:gd name="T104" fmla="*/ 2147483647 w 123"/>
              <a:gd name="T105" fmla="*/ 478350457 h 93"/>
              <a:gd name="T106" fmla="*/ 2147483647 w 123"/>
              <a:gd name="T107" fmla="*/ 358764806 h 93"/>
              <a:gd name="T108" fmla="*/ 2147483647 w 123"/>
              <a:gd name="T109" fmla="*/ 59796707 h 93"/>
              <a:gd name="T110" fmla="*/ 2147483647 w 123"/>
              <a:gd name="T111" fmla="*/ 59796707 h 93"/>
              <a:gd name="T112" fmla="*/ 2147483647 w 123"/>
              <a:gd name="T113" fmla="*/ 418561497 h 93"/>
              <a:gd name="T114" fmla="*/ 2147483647 w 123"/>
              <a:gd name="T115" fmla="*/ 478350457 h 93"/>
              <a:gd name="T116" fmla="*/ 2147483647 w 123"/>
              <a:gd name="T117" fmla="*/ 418561497 h 93"/>
              <a:gd name="T118" fmla="*/ 2147483647 w 123"/>
              <a:gd name="T119" fmla="*/ 179382403 h 9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3"/>
              <a:gd name="T181" fmla="*/ 0 h 93"/>
              <a:gd name="T182" fmla="*/ 123 w 123"/>
              <a:gd name="T183" fmla="*/ 93 h 9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3" h="93">
                <a:moveTo>
                  <a:pt x="38" y="3"/>
                </a:moveTo>
                <a:lnTo>
                  <a:pt x="0" y="7"/>
                </a:lnTo>
                <a:lnTo>
                  <a:pt x="0" y="8"/>
                </a:lnTo>
                <a:lnTo>
                  <a:pt x="0" y="9"/>
                </a:lnTo>
                <a:lnTo>
                  <a:pt x="0" y="10"/>
                </a:lnTo>
                <a:lnTo>
                  <a:pt x="1" y="12"/>
                </a:lnTo>
                <a:lnTo>
                  <a:pt x="2" y="12"/>
                </a:lnTo>
                <a:lnTo>
                  <a:pt x="4" y="13"/>
                </a:lnTo>
                <a:lnTo>
                  <a:pt x="4" y="14"/>
                </a:lnTo>
                <a:lnTo>
                  <a:pt x="3" y="15"/>
                </a:lnTo>
                <a:lnTo>
                  <a:pt x="3" y="16"/>
                </a:lnTo>
                <a:lnTo>
                  <a:pt x="4" y="16"/>
                </a:lnTo>
                <a:lnTo>
                  <a:pt x="4" y="17"/>
                </a:lnTo>
                <a:lnTo>
                  <a:pt x="3" y="18"/>
                </a:lnTo>
                <a:lnTo>
                  <a:pt x="3" y="19"/>
                </a:lnTo>
                <a:lnTo>
                  <a:pt x="4" y="19"/>
                </a:lnTo>
                <a:lnTo>
                  <a:pt x="6" y="18"/>
                </a:lnTo>
                <a:lnTo>
                  <a:pt x="7" y="18"/>
                </a:lnTo>
                <a:lnTo>
                  <a:pt x="7" y="16"/>
                </a:lnTo>
                <a:lnTo>
                  <a:pt x="8" y="15"/>
                </a:lnTo>
                <a:lnTo>
                  <a:pt x="9" y="15"/>
                </a:lnTo>
                <a:lnTo>
                  <a:pt x="10" y="15"/>
                </a:lnTo>
                <a:lnTo>
                  <a:pt x="10" y="16"/>
                </a:lnTo>
                <a:lnTo>
                  <a:pt x="9" y="17"/>
                </a:lnTo>
                <a:lnTo>
                  <a:pt x="10" y="17"/>
                </a:lnTo>
                <a:lnTo>
                  <a:pt x="12" y="16"/>
                </a:lnTo>
                <a:lnTo>
                  <a:pt x="19" y="14"/>
                </a:lnTo>
                <a:lnTo>
                  <a:pt x="20" y="14"/>
                </a:lnTo>
                <a:lnTo>
                  <a:pt x="20" y="15"/>
                </a:lnTo>
                <a:lnTo>
                  <a:pt x="19" y="16"/>
                </a:lnTo>
                <a:lnTo>
                  <a:pt x="22" y="16"/>
                </a:lnTo>
                <a:lnTo>
                  <a:pt x="25" y="17"/>
                </a:lnTo>
                <a:lnTo>
                  <a:pt x="28" y="19"/>
                </a:lnTo>
                <a:lnTo>
                  <a:pt x="29" y="19"/>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1" y="90"/>
                </a:lnTo>
                <a:lnTo>
                  <a:pt x="111"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79" y="6"/>
                </a:lnTo>
                <a:lnTo>
                  <a:pt x="40" y="8"/>
                </a:lnTo>
                <a:lnTo>
                  <a:pt x="39" y="7"/>
                </a:lnTo>
                <a:lnTo>
                  <a:pt x="39" y="6"/>
                </a:lnTo>
                <a:lnTo>
                  <a:pt x="38" y="4"/>
                </a:lnTo>
                <a:lnTo>
                  <a:pt x="38" y="3"/>
                </a:lnTo>
                <a:close/>
              </a:path>
            </a:pathLst>
          </a:custGeom>
          <a:solidFill>
            <a:srgbClr val="6487E6"/>
          </a:solidFill>
          <a:ln w="12700" cmpd="sng">
            <a:solidFill>
              <a:srgbClr val="000000"/>
            </a:solidFill>
            <a:prstDash val="solid"/>
            <a:round/>
            <a:headEnd/>
            <a:tailEnd/>
          </a:ln>
        </p:spPr>
        <p:txBody>
          <a:bodyPr/>
          <a:lstStyle/>
          <a:p>
            <a:endParaRPr lang="en-US"/>
          </a:p>
        </p:txBody>
      </p:sp>
      <p:sp>
        <p:nvSpPr>
          <p:cNvPr id="36880" name="Freeform 19"/>
          <p:cNvSpPr>
            <a:spLocks/>
          </p:cNvSpPr>
          <p:nvPr/>
        </p:nvSpPr>
        <p:spPr bwMode="auto">
          <a:xfrm>
            <a:off x="5987346" y="3009900"/>
            <a:ext cx="441677" cy="465138"/>
          </a:xfrm>
          <a:custGeom>
            <a:avLst/>
            <a:gdLst>
              <a:gd name="T0" fmla="*/ 1327046877 w 61"/>
              <a:gd name="T1" fmla="*/ 0 h 60"/>
              <a:gd name="T2" fmla="*/ 1327046877 w 61"/>
              <a:gd name="T3" fmla="*/ 180295256 h 60"/>
              <a:gd name="T4" fmla="*/ 1393393494 w 61"/>
              <a:gd name="T5" fmla="*/ 300494697 h 60"/>
              <a:gd name="T6" fmla="*/ 1260692115 w 61"/>
              <a:gd name="T7" fmla="*/ 781276838 h 60"/>
              <a:gd name="T8" fmla="*/ 1260692115 w 61"/>
              <a:gd name="T9" fmla="*/ 901476219 h 60"/>
              <a:gd name="T10" fmla="*/ 1194337353 w 61"/>
              <a:gd name="T11" fmla="*/ 1141867470 h 60"/>
              <a:gd name="T12" fmla="*/ 995280958 w 61"/>
              <a:gd name="T13" fmla="*/ 1322162666 h 60"/>
              <a:gd name="T14" fmla="*/ 862579579 w 61"/>
              <a:gd name="T15" fmla="*/ 1382258480 h 60"/>
              <a:gd name="T16" fmla="*/ 729878201 w 61"/>
              <a:gd name="T17" fmla="*/ 1442354294 h 60"/>
              <a:gd name="T18" fmla="*/ 663523439 w 61"/>
              <a:gd name="T19" fmla="*/ 1562553675 h 60"/>
              <a:gd name="T20" fmla="*/ 597168677 w 61"/>
              <a:gd name="T21" fmla="*/ 1802944685 h 60"/>
              <a:gd name="T22" fmla="*/ 398112409 w 61"/>
              <a:gd name="T23" fmla="*/ 1802944685 h 60"/>
              <a:gd name="T24" fmla="*/ 265410966 w 61"/>
              <a:gd name="T25" fmla="*/ 2043336179 h 60"/>
              <a:gd name="T26" fmla="*/ 265410966 w 61"/>
              <a:gd name="T27" fmla="*/ 2147483647 h 60"/>
              <a:gd name="T28" fmla="*/ 132701410 w 61"/>
              <a:gd name="T29" fmla="*/ 2147483647 h 60"/>
              <a:gd name="T30" fmla="*/ 0 w 61"/>
              <a:gd name="T31" fmla="*/ 2147483647 h 60"/>
              <a:gd name="T32" fmla="*/ 0 w 61"/>
              <a:gd name="T33" fmla="*/ 2147483647 h 60"/>
              <a:gd name="T34" fmla="*/ 199056204 w 61"/>
              <a:gd name="T35" fmla="*/ 2147483647 h 60"/>
              <a:gd name="T36" fmla="*/ 398112409 w 61"/>
              <a:gd name="T37" fmla="*/ 2147483647 h 60"/>
              <a:gd name="T38" fmla="*/ 530821933 w 61"/>
              <a:gd name="T39" fmla="*/ 2147483647 h 60"/>
              <a:gd name="T40" fmla="*/ 530821933 w 61"/>
              <a:gd name="T41" fmla="*/ 2147483647 h 60"/>
              <a:gd name="T42" fmla="*/ 663523439 w 61"/>
              <a:gd name="T43" fmla="*/ 2147483647 h 60"/>
              <a:gd name="T44" fmla="*/ 663523439 w 61"/>
              <a:gd name="T45" fmla="*/ 2147483647 h 60"/>
              <a:gd name="T46" fmla="*/ 995280958 w 61"/>
              <a:gd name="T47" fmla="*/ 2147483647 h 60"/>
              <a:gd name="T48" fmla="*/ 1194337353 w 61"/>
              <a:gd name="T49" fmla="*/ 2147483647 h 60"/>
              <a:gd name="T50" fmla="*/ 1260692115 w 61"/>
              <a:gd name="T51" fmla="*/ 2147483647 h 60"/>
              <a:gd name="T52" fmla="*/ 1393393494 w 61"/>
              <a:gd name="T53" fmla="*/ 2147483647 h 60"/>
              <a:gd name="T54" fmla="*/ 1658804397 w 61"/>
              <a:gd name="T55" fmla="*/ 2147483647 h 60"/>
              <a:gd name="T56" fmla="*/ 1725159159 w 61"/>
              <a:gd name="T57" fmla="*/ 2147483647 h 60"/>
              <a:gd name="T58" fmla="*/ 1990570062 w 61"/>
              <a:gd name="T59" fmla="*/ 2147483647 h 60"/>
              <a:gd name="T60" fmla="*/ 2147483647 w 61"/>
              <a:gd name="T61" fmla="*/ 2147483647 h 60"/>
              <a:gd name="T62" fmla="*/ 2147483647 w 61"/>
              <a:gd name="T63" fmla="*/ 2147483647 h 60"/>
              <a:gd name="T64" fmla="*/ 2147483647 w 61"/>
              <a:gd name="T65" fmla="*/ 1923144066 h 60"/>
              <a:gd name="T66" fmla="*/ 2147483647 w 61"/>
              <a:gd name="T67" fmla="*/ 1983239880 h 60"/>
              <a:gd name="T68" fmla="*/ 2147483647 w 61"/>
              <a:gd name="T69" fmla="*/ 2103439745 h 60"/>
              <a:gd name="T70" fmla="*/ 2147483647 w 61"/>
              <a:gd name="T71" fmla="*/ 1923144066 h 60"/>
              <a:gd name="T72" fmla="*/ 2147483647 w 61"/>
              <a:gd name="T73" fmla="*/ 1622649489 h 60"/>
              <a:gd name="T74" fmla="*/ 2147483647 w 61"/>
              <a:gd name="T75" fmla="*/ 1502457861 h 60"/>
              <a:gd name="T76" fmla="*/ 2147483647 w 61"/>
              <a:gd name="T77" fmla="*/ 1382258480 h 60"/>
              <a:gd name="T78" fmla="*/ 2147483647 w 61"/>
              <a:gd name="T79" fmla="*/ 1201963285 h 60"/>
              <a:gd name="T80" fmla="*/ 2147483647 w 61"/>
              <a:gd name="T81" fmla="*/ 1141867470 h 60"/>
              <a:gd name="T82" fmla="*/ 2147483647 w 61"/>
              <a:gd name="T83" fmla="*/ 901476219 h 60"/>
              <a:gd name="T84" fmla="*/ 2147483647 w 61"/>
              <a:gd name="T85" fmla="*/ 1141867470 h 60"/>
              <a:gd name="T86" fmla="*/ 2147483647 w 61"/>
              <a:gd name="T87" fmla="*/ 1141867470 h 60"/>
              <a:gd name="T88" fmla="*/ 2147483647 w 61"/>
              <a:gd name="T89" fmla="*/ 781276838 h 60"/>
              <a:gd name="T90" fmla="*/ 2147483647 w 61"/>
              <a:gd name="T91" fmla="*/ 661077457 h 60"/>
              <a:gd name="T92" fmla="*/ 2147483647 w 61"/>
              <a:gd name="T93" fmla="*/ 661077457 h 60"/>
              <a:gd name="T94" fmla="*/ 2147483647 w 61"/>
              <a:gd name="T95" fmla="*/ 721181023 h 60"/>
              <a:gd name="T96" fmla="*/ 2147483647 w 61"/>
              <a:gd name="T97" fmla="*/ 841372652 h 60"/>
              <a:gd name="T98" fmla="*/ 2147483647 w 61"/>
              <a:gd name="T99" fmla="*/ 781276838 h 60"/>
              <a:gd name="T100" fmla="*/ 2147483647 w 61"/>
              <a:gd name="T101" fmla="*/ 901476219 h 60"/>
              <a:gd name="T102" fmla="*/ 2147483647 w 61"/>
              <a:gd name="T103" fmla="*/ 1021668089 h 60"/>
              <a:gd name="T104" fmla="*/ 2147483647 w 61"/>
              <a:gd name="T105" fmla="*/ 1201963285 h 60"/>
              <a:gd name="T106" fmla="*/ 2147483647 w 61"/>
              <a:gd name="T107" fmla="*/ 781276838 h 60"/>
              <a:gd name="T108" fmla="*/ 1393393494 w 61"/>
              <a:gd name="T109" fmla="*/ 0 h 6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1"/>
              <a:gd name="T166" fmla="*/ 0 h 60"/>
              <a:gd name="T167" fmla="*/ 61 w 61"/>
              <a:gd name="T168" fmla="*/ 60 h 6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7" y="56"/>
                </a:lnTo>
                <a:lnTo>
                  <a:pt x="30" y="53"/>
                </a:lnTo>
                <a:lnTo>
                  <a:pt x="31" y="54"/>
                </a:lnTo>
                <a:lnTo>
                  <a:pt x="33" y="51"/>
                </a:lnTo>
                <a:lnTo>
                  <a:pt x="32" y="50"/>
                </a:lnTo>
                <a:lnTo>
                  <a:pt x="33" y="48"/>
                </a:lnTo>
                <a:lnTo>
                  <a:pt x="35" y="43"/>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19"/>
                </a:lnTo>
                <a:lnTo>
                  <a:pt x="52" y="16"/>
                </a:lnTo>
                <a:lnTo>
                  <a:pt x="52" y="15"/>
                </a:lnTo>
                <a:lnTo>
                  <a:pt x="53" y="15"/>
                </a:lnTo>
                <a:lnTo>
                  <a:pt x="59"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6881" name="Freeform 20"/>
          <p:cNvSpPr>
            <a:spLocks/>
          </p:cNvSpPr>
          <p:nvPr/>
        </p:nvSpPr>
        <p:spPr bwMode="auto">
          <a:xfrm>
            <a:off x="4844345" y="3660776"/>
            <a:ext cx="485422" cy="479425"/>
          </a:xfrm>
          <a:custGeom>
            <a:avLst/>
            <a:gdLst>
              <a:gd name="T0" fmla="*/ 0 w 67"/>
              <a:gd name="T1" fmla="*/ 179382293 h 62"/>
              <a:gd name="T2" fmla="*/ 2147483647 w 67"/>
              <a:gd name="T3" fmla="*/ 0 h 62"/>
              <a:gd name="T4" fmla="*/ 2147483647 w 67"/>
              <a:gd name="T5" fmla="*/ 59796670 h 62"/>
              <a:gd name="T6" fmla="*/ 2147483647 w 67"/>
              <a:gd name="T7" fmla="*/ 119585608 h 62"/>
              <a:gd name="T8" fmla="*/ 2147483647 w 67"/>
              <a:gd name="T9" fmla="*/ 179382293 h 62"/>
              <a:gd name="T10" fmla="*/ 2147483647 w 67"/>
              <a:gd name="T11" fmla="*/ 298967931 h 62"/>
              <a:gd name="T12" fmla="*/ 2147483647 w 67"/>
              <a:gd name="T13" fmla="*/ 358764586 h 62"/>
              <a:gd name="T14" fmla="*/ 2147483647 w 67"/>
              <a:gd name="T15" fmla="*/ 478350163 h 62"/>
              <a:gd name="T16" fmla="*/ 2147483647 w 67"/>
              <a:gd name="T17" fmla="*/ 538146939 h 62"/>
              <a:gd name="T18" fmla="*/ 2147483647 w 67"/>
              <a:gd name="T19" fmla="*/ 538146939 h 62"/>
              <a:gd name="T20" fmla="*/ 2147483647 w 67"/>
              <a:gd name="T21" fmla="*/ 538146939 h 62"/>
              <a:gd name="T22" fmla="*/ 2147483647 w 67"/>
              <a:gd name="T23" fmla="*/ 597943594 h 62"/>
              <a:gd name="T24" fmla="*/ 2147483647 w 67"/>
              <a:gd name="T25" fmla="*/ 717529172 h 62"/>
              <a:gd name="T26" fmla="*/ 2147483647 w 67"/>
              <a:gd name="T27" fmla="*/ 777325827 h 62"/>
              <a:gd name="T28" fmla="*/ 2147483647 w 67"/>
              <a:gd name="T29" fmla="*/ 1016497223 h 62"/>
              <a:gd name="T30" fmla="*/ 2147483647 w 67"/>
              <a:gd name="T31" fmla="*/ 1136090533 h 62"/>
              <a:gd name="T32" fmla="*/ 2147483647 w 67"/>
              <a:gd name="T33" fmla="*/ 1315472766 h 62"/>
              <a:gd name="T34" fmla="*/ 2147483647 w 67"/>
              <a:gd name="T35" fmla="*/ 1494854998 h 62"/>
              <a:gd name="T36" fmla="*/ 2147483647 w 67"/>
              <a:gd name="T37" fmla="*/ 1494854998 h 62"/>
              <a:gd name="T38" fmla="*/ 2147483647 w 67"/>
              <a:gd name="T39" fmla="*/ 1554643920 h 62"/>
              <a:gd name="T40" fmla="*/ 2147483647 w 67"/>
              <a:gd name="T41" fmla="*/ 1614440575 h 62"/>
              <a:gd name="T42" fmla="*/ 2147483647 w 67"/>
              <a:gd name="T43" fmla="*/ 1734026153 h 62"/>
              <a:gd name="T44" fmla="*/ 2147483647 w 67"/>
              <a:gd name="T45" fmla="*/ 1913408385 h 62"/>
              <a:gd name="T46" fmla="*/ 2147483647 w 67"/>
              <a:gd name="T47" fmla="*/ 2092791101 h 62"/>
              <a:gd name="T48" fmla="*/ 2147483647 w 67"/>
              <a:gd name="T49" fmla="*/ 2147483647 h 62"/>
              <a:gd name="T50" fmla="*/ 2147483647 w 67"/>
              <a:gd name="T51" fmla="*/ 2147483647 h 62"/>
              <a:gd name="T52" fmla="*/ 2147483647 w 67"/>
              <a:gd name="T53" fmla="*/ 2147483647 h 62"/>
              <a:gd name="T54" fmla="*/ 2147483647 w 67"/>
              <a:gd name="T55" fmla="*/ 2147483647 h 62"/>
              <a:gd name="T56" fmla="*/ 2147483647 w 67"/>
              <a:gd name="T57" fmla="*/ 2147483647 h 62"/>
              <a:gd name="T58" fmla="*/ 2147483647 w 67"/>
              <a:gd name="T59" fmla="*/ 2147483647 h 62"/>
              <a:gd name="T60" fmla="*/ 2147483647 w 67"/>
              <a:gd name="T61" fmla="*/ 2147483647 h 62"/>
              <a:gd name="T62" fmla="*/ 2147483647 w 67"/>
              <a:gd name="T63" fmla="*/ 2147483647 h 62"/>
              <a:gd name="T64" fmla="*/ 2147483647 w 67"/>
              <a:gd name="T65" fmla="*/ 2147483647 h 62"/>
              <a:gd name="T66" fmla="*/ 2147483647 w 67"/>
              <a:gd name="T67" fmla="*/ 2147483647 h 62"/>
              <a:gd name="T68" fmla="*/ 2147483647 w 67"/>
              <a:gd name="T69" fmla="*/ 2147483647 h 62"/>
              <a:gd name="T70" fmla="*/ 2147483647 w 67"/>
              <a:gd name="T71" fmla="*/ 2147483647 h 62"/>
              <a:gd name="T72" fmla="*/ 2147483647 w 67"/>
              <a:gd name="T73" fmla="*/ 2147483647 h 62"/>
              <a:gd name="T74" fmla="*/ 2147483647 w 67"/>
              <a:gd name="T75" fmla="*/ 2147483647 h 62"/>
              <a:gd name="T76" fmla="*/ 2147483647 w 67"/>
              <a:gd name="T77" fmla="*/ 2147483647 h 62"/>
              <a:gd name="T78" fmla="*/ 2147483647 w 67"/>
              <a:gd name="T79" fmla="*/ 2147483647 h 62"/>
              <a:gd name="T80" fmla="*/ 2147483647 w 67"/>
              <a:gd name="T81" fmla="*/ 2147483647 h 62"/>
              <a:gd name="T82" fmla="*/ 531477446 w 67"/>
              <a:gd name="T83" fmla="*/ 2147483647 h 62"/>
              <a:gd name="T84" fmla="*/ 531477446 w 67"/>
              <a:gd name="T85" fmla="*/ 2147483647 h 62"/>
              <a:gd name="T86" fmla="*/ 398604041 w 67"/>
              <a:gd name="T87" fmla="*/ 2147483647 h 62"/>
              <a:gd name="T88" fmla="*/ 265738723 w 67"/>
              <a:gd name="T89" fmla="*/ 2147483647 h 62"/>
              <a:gd name="T90" fmla="*/ 265738723 w 67"/>
              <a:gd name="T91" fmla="*/ 2147483647 h 62"/>
              <a:gd name="T92" fmla="*/ 132865286 w 67"/>
              <a:gd name="T93" fmla="*/ 2147483647 h 62"/>
              <a:gd name="T94" fmla="*/ 132865286 w 67"/>
              <a:gd name="T95" fmla="*/ 1315472766 h 62"/>
              <a:gd name="T96" fmla="*/ 0 w 67"/>
              <a:gd name="T97" fmla="*/ 179382293 h 62"/>
              <a:gd name="T98" fmla="*/ 0 w 67"/>
              <a:gd name="T99" fmla="*/ 179382293 h 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7"/>
              <a:gd name="T151" fmla="*/ 0 h 62"/>
              <a:gd name="T152" fmla="*/ 67 w 67"/>
              <a:gd name="T153" fmla="*/ 62 h 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7" h="62">
                <a:moveTo>
                  <a:pt x="0" y="3"/>
                </a:moveTo>
                <a:lnTo>
                  <a:pt x="60" y="0"/>
                </a:lnTo>
                <a:lnTo>
                  <a:pt x="60" y="1"/>
                </a:lnTo>
                <a:lnTo>
                  <a:pt x="61" y="2"/>
                </a:lnTo>
                <a:lnTo>
                  <a:pt x="62" y="3"/>
                </a:lnTo>
                <a:lnTo>
                  <a:pt x="61" y="5"/>
                </a:lnTo>
                <a:lnTo>
                  <a:pt x="60" y="6"/>
                </a:lnTo>
                <a:lnTo>
                  <a:pt x="58" y="8"/>
                </a:lnTo>
                <a:lnTo>
                  <a:pt x="58" y="9"/>
                </a:lnTo>
                <a:lnTo>
                  <a:pt x="67" y="9"/>
                </a:lnTo>
                <a:lnTo>
                  <a:pt x="67" y="10"/>
                </a:lnTo>
                <a:lnTo>
                  <a:pt x="66" y="12"/>
                </a:lnTo>
                <a:lnTo>
                  <a:pt x="65" y="13"/>
                </a:lnTo>
                <a:lnTo>
                  <a:pt x="64" y="17"/>
                </a:lnTo>
                <a:lnTo>
                  <a:pt x="62" y="19"/>
                </a:lnTo>
                <a:lnTo>
                  <a:pt x="62" y="22"/>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8"/>
                </a:lnTo>
                <a:lnTo>
                  <a:pt x="49" y="60"/>
                </a:lnTo>
                <a:lnTo>
                  <a:pt x="50" y="61"/>
                </a:lnTo>
                <a:lnTo>
                  <a:pt x="8" y="62"/>
                </a:lnTo>
                <a:lnTo>
                  <a:pt x="8" y="53"/>
                </a:lnTo>
                <a:lnTo>
                  <a:pt x="6" y="52"/>
                </a:lnTo>
                <a:lnTo>
                  <a:pt x="4" y="53"/>
                </a:lnTo>
                <a:lnTo>
                  <a:pt x="2" y="51"/>
                </a:lnTo>
                <a:lnTo>
                  <a:pt x="2" y="22"/>
                </a:lnTo>
                <a:lnTo>
                  <a:pt x="0" y="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6882" name="Freeform 21"/>
          <p:cNvSpPr>
            <a:spLocks/>
          </p:cNvSpPr>
          <p:nvPr/>
        </p:nvSpPr>
        <p:spPr bwMode="auto">
          <a:xfrm>
            <a:off x="2103968" y="2562225"/>
            <a:ext cx="780344" cy="1423988"/>
          </a:xfrm>
          <a:custGeom>
            <a:avLst/>
            <a:gdLst>
              <a:gd name="T0" fmla="*/ 2147483647 w 108"/>
              <a:gd name="T1" fmla="*/ 2147483647 h 184"/>
              <a:gd name="T2" fmla="*/ 2147483647 w 108"/>
              <a:gd name="T3" fmla="*/ 2147483647 h 184"/>
              <a:gd name="T4" fmla="*/ 2147483647 w 108"/>
              <a:gd name="T5" fmla="*/ 2147483647 h 184"/>
              <a:gd name="T6" fmla="*/ 2147483647 w 108"/>
              <a:gd name="T7" fmla="*/ 2147483647 h 184"/>
              <a:gd name="T8" fmla="*/ 2147483647 w 108"/>
              <a:gd name="T9" fmla="*/ 2147483647 h 184"/>
              <a:gd name="T10" fmla="*/ 2147483647 w 108"/>
              <a:gd name="T11" fmla="*/ 2147483647 h 184"/>
              <a:gd name="T12" fmla="*/ 2147483647 w 108"/>
              <a:gd name="T13" fmla="*/ 2147483647 h 184"/>
              <a:gd name="T14" fmla="*/ 2147483647 w 108"/>
              <a:gd name="T15" fmla="*/ 2147483647 h 184"/>
              <a:gd name="T16" fmla="*/ 2147483647 w 108"/>
              <a:gd name="T17" fmla="*/ 2147483647 h 184"/>
              <a:gd name="T18" fmla="*/ 1453626526 w 108"/>
              <a:gd name="T19" fmla="*/ 2147483647 h 184"/>
              <a:gd name="T20" fmla="*/ 1453626526 w 108"/>
              <a:gd name="T21" fmla="*/ 2147483647 h 184"/>
              <a:gd name="T22" fmla="*/ 1519695633 w 108"/>
              <a:gd name="T23" fmla="*/ 2147483647 h 184"/>
              <a:gd name="T24" fmla="*/ 1387549291 w 108"/>
              <a:gd name="T25" fmla="*/ 2147483647 h 184"/>
              <a:gd name="T26" fmla="*/ 1453626526 w 108"/>
              <a:gd name="T27" fmla="*/ 2147483647 h 184"/>
              <a:gd name="T28" fmla="*/ 1057179118 w 108"/>
              <a:gd name="T29" fmla="*/ 2147483647 h 184"/>
              <a:gd name="T30" fmla="*/ 792886434 w 108"/>
              <a:gd name="T31" fmla="*/ 2147483647 h 184"/>
              <a:gd name="T32" fmla="*/ 925032776 w 108"/>
              <a:gd name="T33" fmla="*/ 2147483647 h 184"/>
              <a:gd name="T34" fmla="*/ 925032776 w 108"/>
              <a:gd name="T35" fmla="*/ 2147483647 h 184"/>
              <a:gd name="T36" fmla="*/ 594662857 w 108"/>
              <a:gd name="T37" fmla="*/ 2147483647 h 184"/>
              <a:gd name="T38" fmla="*/ 594662857 w 108"/>
              <a:gd name="T39" fmla="*/ 2147483647 h 184"/>
              <a:gd name="T40" fmla="*/ 726809199 w 108"/>
              <a:gd name="T41" fmla="*/ 2147483647 h 184"/>
              <a:gd name="T42" fmla="*/ 792886434 w 108"/>
              <a:gd name="T43" fmla="*/ 2147483647 h 184"/>
              <a:gd name="T44" fmla="*/ 991110011 w 108"/>
              <a:gd name="T45" fmla="*/ 2147483647 h 184"/>
              <a:gd name="T46" fmla="*/ 925032776 w 108"/>
              <a:gd name="T47" fmla="*/ 2147483647 h 184"/>
              <a:gd name="T48" fmla="*/ 792886434 w 108"/>
              <a:gd name="T49" fmla="*/ 2147483647 h 184"/>
              <a:gd name="T50" fmla="*/ 462516388 w 108"/>
              <a:gd name="T51" fmla="*/ 2147483647 h 184"/>
              <a:gd name="T52" fmla="*/ 396447281 w 108"/>
              <a:gd name="T53" fmla="*/ 2147483647 h 184"/>
              <a:gd name="T54" fmla="*/ 66077251 w 108"/>
              <a:gd name="T55" fmla="*/ 2147483647 h 184"/>
              <a:gd name="T56" fmla="*/ 66077251 w 108"/>
              <a:gd name="T57" fmla="*/ 2147483647 h 184"/>
              <a:gd name="T58" fmla="*/ 264292747 w 108"/>
              <a:gd name="T59" fmla="*/ 2147483647 h 184"/>
              <a:gd name="T60" fmla="*/ 132146374 w 108"/>
              <a:gd name="T61" fmla="*/ 1916579349 h 184"/>
              <a:gd name="T62" fmla="*/ 0 w 108"/>
              <a:gd name="T63" fmla="*/ 1677008926 h 184"/>
              <a:gd name="T64" fmla="*/ 0 w 108"/>
              <a:gd name="T65" fmla="*/ 1437438502 h 184"/>
              <a:gd name="T66" fmla="*/ 396447281 w 108"/>
              <a:gd name="T67" fmla="*/ 898397069 h 184"/>
              <a:gd name="T68" fmla="*/ 594662857 w 108"/>
              <a:gd name="T69" fmla="*/ 598934039 h 184"/>
              <a:gd name="T70" fmla="*/ 594662857 w 108"/>
              <a:gd name="T71" fmla="*/ 59892621 h 184"/>
              <a:gd name="T72" fmla="*/ 2147483647 w 108"/>
              <a:gd name="T73" fmla="*/ 2147483647 h 184"/>
              <a:gd name="T74" fmla="*/ 2147483647 w 108"/>
              <a:gd name="T75" fmla="*/ 2147483647 h 184"/>
              <a:gd name="T76" fmla="*/ 2147483647 w 108"/>
              <a:gd name="T77" fmla="*/ 2147483647 h 184"/>
              <a:gd name="T78" fmla="*/ 2147483647 w 108"/>
              <a:gd name="T79" fmla="*/ 2147483647 h 184"/>
              <a:gd name="T80" fmla="*/ 2147483647 w 108"/>
              <a:gd name="T81" fmla="*/ 2147483647 h 184"/>
              <a:gd name="T82" fmla="*/ 2147483647 w 108"/>
              <a:gd name="T83" fmla="*/ 2147483647 h 184"/>
              <a:gd name="T84" fmla="*/ 2147483647 w 108"/>
              <a:gd name="T85" fmla="*/ 2147483647 h 184"/>
              <a:gd name="T86" fmla="*/ 2147483647 w 108"/>
              <a:gd name="T87" fmla="*/ 2147483647 h 184"/>
              <a:gd name="T88" fmla="*/ 2147483647 w 108"/>
              <a:gd name="T89" fmla="*/ 2147483647 h 184"/>
              <a:gd name="T90" fmla="*/ 2147483647 w 108"/>
              <a:gd name="T91" fmla="*/ 2147483647 h 184"/>
              <a:gd name="T92" fmla="*/ 2147483647 w 108"/>
              <a:gd name="T93" fmla="*/ 2147483647 h 18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8"/>
              <a:gd name="T142" fmla="*/ 0 h 184"/>
              <a:gd name="T143" fmla="*/ 108 w 108"/>
              <a:gd name="T144" fmla="*/ 184 h 18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8" h="184">
                <a:moveTo>
                  <a:pt x="94" y="183"/>
                </a:moveTo>
                <a:lnTo>
                  <a:pt x="61" y="180"/>
                </a:lnTo>
                <a:lnTo>
                  <a:pt x="61" y="179"/>
                </a:lnTo>
                <a:lnTo>
                  <a:pt x="60" y="178"/>
                </a:lnTo>
                <a:lnTo>
                  <a:pt x="60" y="177"/>
                </a:lnTo>
                <a:lnTo>
                  <a:pt x="61" y="177"/>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7" y="158"/>
                </a:lnTo>
                <a:lnTo>
                  <a:pt x="108"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6883" name="Freeform 22"/>
          <p:cNvSpPr>
            <a:spLocks/>
          </p:cNvSpPr>
          <p:nvPr/>
        </p:nvSpPr>
        <p:spPr bwMode="auto">
          <a:xfrm>
            <a:off x="3324578" y="2452689"/>
            <a:ext cx="681567" cy="604837"/>
          </a:xfrm>
          <a:custGeom>
            <a:avLst/>
            <a:gdLst>
              <a:gd name="T0" fmla="*/ 2147483647 w 94"/>
              <a:gd name="T1" fmla="*/ 2147483647 h 78"/>
              <a:gd name="T2" fmla="*/ 2147483647 w 94"/>
              <a:gd name="T3" fmla="*/ 2147483647 h 78"/>
              <a:gd name="T4" fmla="*/ 2147483647 w 94"/>
              <a:gd name="T5" fmla="*/ 601293283 h 78"/>
              <a:gd name="T6" fmla="*/ 665379025 w 94"/>
              <a:gd name="T7" fmla="*/ 0 h 78"/>
              <a:gd name="T8" fmla="*/ 598833806 w 94"/>
              <a:gd name="T9" fmla="*/ 481039206 h 78"/>
              <a:gd name="T10" fmla="*/ 199611248 w 94"/>
              <a:gd name="T11" fmla="*/ 2147483647 h 78"/>
              <a:gd name="T12" fmla="*/ 133074154 w 94"/>
              <a:gd name="T13" fmla="*/ 2147483647 h 78"/>
              <a:gd name="T14" fmla="*/ 0 w 94"/>
              <a:gd name="T15" fmla="*/ 2147483647 h 78"/>
              <a:gd name="T16" fmla="*/ 1663435199 w 94"/>
              <a:gd name="T17" fmla="*/ 2147483647 h 78"/>
              <a:gd name="T18" fmla="*/ 2147483647 w 94"/>
              <a:gd name="T19" fmla="*/ 2147483647 h 78"/>
              <a:gd name="T20" fmla="*/ 2147483647 w 94"/>
              <a:gd name="T21" fmla="*/ 2147483647 h 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4"/>
              <a:gd name="T34" fmla="*/ 0 h 78"/>
              <a:gd name="T35" fmla="*/ 94 w 94"/>
              <a:gd name="T36" fmla="*/ 78 h 7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4" h="78">
                <a:moveTo>
                  <a:pt x="88" y="78"/>
                </a:moveTo>
                <a:lnTo>
                  <a:pt x="91" y="44"/>
                </a:lnTo>
                <a:lnTo>
                  <a:pt x="94" y="10"/>
                </a:lnTo>
                <a:lnTo>
                  <a:pt x="10" y="0"/>
                </a:lnTo>
                <a:lnTo>
                  <a:pt x="9" y="8"/>
                </a:lnTo>
                <a:lnTo>
                  <a:pt x="3" y="50"/>
                </a:lnTo>
                <a:lnTo>
                  <a:pt x="2" y="50"/>
                </a:lnTo>
                <a:lnTo>
                  <a:pt x="0" y="67"/>
                </a:lnTo>
                <a:lnTo>
                  <a:pt x="25" y="71"/>
                </a:lnTo>
                <a:lnTo>
                  <a:pt x="88" y="78"/>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6884" name="Freeform 23"/>
          <p:cNvSpPr>
            <a:spLocks/>
          </p:cNvSpPr>
          <p:nvPr/>
        </p:nvSpPr>
        <p:spPr bwMode="auto">
          <a:xfrm>
            <a:off x="3434645" y="3003551"/>
            <a:ext cx="716844" cy="595313"/>
          </a:xfrm>
          <a:custGeom>
            <a:avLst/>
            <a:gdLst>
              <a:gd name="T0" fmla="*/ 0 w 99"/>
              <a:gd name="T1" fmla="*/ 2147483647 h 77"/>
              <a:gd name="T2" fmla="*/ 663569919 w 99"/>
              <a:gd name="T3" fmla="*/ 0 h 77"/>
              <a:gd name="T4" fmla="*/ 2147483647 w 99"/>
              <a:gd name="T5" fmla="*/ 418412218 h 77"/>
              <a:gd name="T6" fmla="*/ 2147483647 w 99"/>
              <a:gd name="T7" fmla="*/ 537961966 h 77"/>
              <a:gd name="T8" fmla="*/ 2147483647 w 99"/>
              <a:gd name="T9" fmla="*/ 1554114707 h 77"/>
              <a:gd name="T10" fmla="*/ 2147483647 w 99"/>
              <a:gd name="T11" fmla="*/ 2147483647 h 77"/>
              <a:gd name="T12" fmla="*/ 2147483647 w 99"/>
              <a:gd name="T13" fmla="*/ 2147483647 h 77"/>
              <a:gd name="T14" fmla="*/ 0 w 99"/>
              <a:gd name="T15" fmla="*/ 2147483647 h 77"/>
              <a:gd name="T16" fmla="*/ 0 w 99"/>
              <a:gd name="T17" fmla="*/ 2147483647 h 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
              <a:gd name="T28" fmla="*/ 0 h 77"/>
              <a:gd name="T29" fmla="*/ 99 w 99"/>
              <a:gd name="T30" fmla="*/ 77 h 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 h="77">
                <a:moveTo>
                  <a:pt x="0" y="67"/>
                </a:moveTo>
                <a:lnTo>
                  <a:pt x="10" y="0"/>
                </a:lnTo>
                <a:lnTo>
                  <a:pt x="73" y="7"/>
                </a:lnTo>
                <a:lnTo>
                  <a:pt x="99" y="9"/>
                </a:lnTo>
                <a:lnTo>
                  <a:pt x="98" y="26"/>
                </a:lnTo>
                <a:lnTo>
                  <a:pt x="95" y="77"/>
                </a:lnTo>
                <a:lnTo>
                  <a:pt x="82" y="76"/>
                </a:lnTo>
                <a:lnTo>
                  <a:pt x="0" y="67"/>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6885" name="Freeform 24"/>
          <p:cNvSpPr>
            <a:spLocks/>
          </p:cNvSpPr>
          <p:nvPr/>
        </p:nvSpPr>
        <p:spPr bwMode="auto">
          <a:xfrm>
            <a:off x="3341511" y="3521076"/>
            <a:ext cx="684389" cy="758825"/>
          </a:xfrm>
          <a:custGeom>
            <a:avLst/>
            <a:gdLst>
              <a:gd name="T0" fmla="*/ 853901744 w 95"/>
              <a:gd name="T1" fmla="*/ 0 h 98"/>
              <a:gd name="T2" fmla="*/ 0 w 95"/>
              <a:gd name="T3" fmla="*/ 2147483647 h 98"/>
              <a:gd name="T4" fmla="*/ 0 w 95"/>
              <a:gd name="T5" fmla="*/ 2147483647 h 98"/>
              <a:gd name="T6" fmla="*/ 788213897 w 95"/>
              <a:gd name="T7" fmla="*/ 2147483647 h 98"/>
              <a:gd name="T8" fmla="*/ 853901744 w 95"/>
              <a:gd name="T9" fmla="*/ 2147483647 h 98"/>
              <a:gd name="T10" fmla="*/ 2147483647 w 95"/>
              <a:gd name="T11" fmla="*/ 2147483647 h 98"/>
              <a:gd name="T12" fmla="*/ 2147483647 w 95"/>
              <a:gd name="T13" fmla="*/ 2147483647 h 98"/>
              <a:gd name="T14" fmla="*/ 2147483647 w 95"/>
              <a:gd name="T15" fmla="*/ 2147483647 h 98"/>
              <a:gd name="T16" fmla="*/ 2147483647 w 95"/>
              <a:gd name="T17" fmla="*/ 2147483647 h 98"/>
              <a:gd name="T18" fmla="*/ 2147483647 w 95"/>
              <a:gd name="T19" fmla="*/ 2147483647 h 98"/>
              <a:gd name="T20" fmla="*/ 2147483647 w 95"/>
              <a:gd name="T21" fmla="*/ 2147483647 h 98"/>
              <a:gd name="T22" fmla="*/ 2147483647 w 95"/>
              <a:gd name="T23" fmla="*/ 2147483647 h 98"/>
              <a:gd name="T24" fmla="*/ 2147483647 w 95"/>
              <a:gd name="T25" fmla="*/ 2147483647 h 98"/>
              <a:gd name="T26" fmla="*/ 2147483647 w 95"/>
              <a:gd name="T27" fmla="*/ 1079204160 h 98"/>
              <a:gd name="T28" fmla="*/ 2147483647 w 95"/>
              <a:gd name="T29" fmla="*/ 1079204160 h 98"/>
              <a:gd name="T30" fmla="*/ 2147483647 w 95"/>
              <a:gd name="T31" fmla="*/ 539602080 h 98"/>
              <a:gd name="T32" fmla="*/ 853901744 w 95"/>
              <a:gd name="T33" fmla="*/ 0 h 98"/>
              <a:gd name="T34" fmla="*/ 853901744 w 95"/>
              <a:gd name="T35" fmla="*/ 0 h 9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5"/>
              <a:gd name="T55" fmla="*/ 0 h 98"/>
              <a:gd name="T56" fmla="*/ 95 w 95"/>
              <a:gd name="T57" fmla="*/ 98 h 9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5" h="98">
                <a:moveTo>
                  <a:pt x="13" y="0"/>
                </a:moveTo>
                <a:lnTo>
                  <a:pt x="0" y="96"/>
                </a:lnTo>
                <a:lnTo>
                  <a:pt x="12" y="98"/>
                </a:lnTo>
                <a:lnTo>
                  <a:pt x="13" y="90"/>
                </a:lnTo>
                <a:lnTo>
                  <a:pt x="37" y="93"/>
                </a:lnTo>
                <a:lnTo>
                  <a:pt x="36" y="92"/>
                </a:lnTo>
                <a:lnTo>
                  <a:pt x="37" y="91"/>
                </a:lnTo>
                <a:lnTo>
                  <a:pt x="36" y="90"/>
                </a:lnTo>
                <a:lnTo>
                  <a:pt x="87" y="94"/>
                </a:lnTo>
                <a:lnTo>
                  <a:pt x="93" y="18"/>
                </a:lnTo>
                <a:lnTo>
                  <a:pt x="94" y="18"/>
                </a:lnTo>
                <a:lnTo>
                  <a:pt x="95" y="9"/>
                </a:lnTo>
                <a:lnTo>
                  <a:pt x="13" y="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6886" name="Freeform 25"/>
          <p:cNvSpPr>
            <a:spLocks/>
          </p:cNvSpPr>
          <p:nvPr/>
        </p:nvSpPr>
        <p:spPr bwMode="auto">
          <a:xfrm>
            <a:off x="3601156" y="3660776"/>
            <a:ext cx="1367367" cy="1425575"/>
          </a:xfrm>
          <a:custGeom>
            <a:avLst/>
            <a:gdLst>
              <a:gd name="T0" fmla="*/ 2147483647 w 189"/>
              <a:gd name="T1" fmla="*/ 2147483647 h 184"/>
              <a:gd name="T2" fmla="*/ 2147483647 w 189"/>
              <a:gd name="T3" fmla="*/ 2147483647 h 184"/>
              <a:gd name="T4" fmla="*/ 2147483647 w 189"/>
              <a:gd name="T5" fmla="*/ 2147483647 h 184"/>
              <a:gd name="T6" fmla="*/ 2147483647 w 189"/>
              <a:gd name="T7" fmla="*/ 2147483647 h 184"/>
              <a:gd name="T8" fmla="*/ 2147483647 w 189"/>
              <a:gd name="T9" fmla="*/ 2147483647 h 184"/>
              <a:gd name="T10" fmla="*/ 2147483647 w 189"/>
              <a:gd name="T11" fmla="*/ 2147483647 h 184"/>
              <a:gd name="T12" fmla="*/ 2147483647 w 189"/>
              <a:gd name="T13" fmla="*/ 2147483647 h 184"/>
              <a:gd name="T14" fmla="*/ 2147483647 w 189"/>
              <a:gd name="T15" fmla="*/ 2147483647 h 184"/>
              <a:gd name="T16" fmla="*/ 2147483647 w 189"/>
              <a:gd name="T17" fmla="*/ 2147483647 h 184"/>
              <a:gd name="T18" fmla="*/ 2147483647 w 189"/>
              <a:gd name="T19" fmla="*/ 2147483647 h 184"/>
              <a:gd name="T20" fmla="*/ 2147483647 w 189"/>
              <a:gd name="T21" fmla="*/ 2147483647 h 184"/>
              <a:gd name="T22" fmla="*/ 2147483647 w 189"/>
              <a:gd name="T23" fmla="*/ 2147483647 h 184"/>
              <a:gd name="T24" fmla="*/ 2147483647 w 189"/>
              <a:gd name="T25" fmla="*/ 2147483647 h 184"/>
              <a:gd name="T26" fmla="*/ 2147483647 w 189"/>
              <a:gd name="T27" fmla="*/ 2147483647 h 184"/>
              <a:gd name="T28" fmla="*/ 2147483647 w 189"/>
              <a:gd name="T29" fmla="*/ 2147483647 h 184"/>
              <a:gd name="T30" fmla="*/ 2147483647 w 189"/>
              <a:gd name="T31" fmla="*/ 0 h 184"/>
              <a:gd name="T32" fmla="*/ 0 w 189"/>
              <a:gd name="T33" fmla="*/ 2147483647 h 184"/>
              <a:gd name="T34" fmla="*/ 66244048 w 189"/>
              <a:gd name="T35" fmla="*/ 2147483647 h 184"/>
              <a:gd name="T36" fmla="*/ 331220286 w 189"/>
              <a:gd name="T37" fmla="*/ 2147483647 h 184"/>
              <a:gd name="T38" fmla="*/ 1523629516 w 189"/>
              <a:gd name="T39" fmla="*/ 2147483647 h 184"/>
              <a:gd name="T40" fmla="*/ 1656117579 w 189"/>
              <a:gd name="T41" fmla="*/ 2147483647 h 184"/>
              <a:gd name="T42" fmla="*/ 2147483647 w 189"/>
              <a:gd name="T43" fmla="*/ 2147483647 h 184"/>
              <a:gd name="T44" fmla="*/ 2147483647 w 189"/>
              <a:gd name="T45" fmla="*/ 2147483647 h 184"/>
              <a:gd name="T46" fmla="*/ 2147483647 w 189"/>
              <a:gd name="T47" fmla="*/ 2147483647 h 184"/>
              <a:gd name="T48" fmla="*/ 2147483647 w 189"/>
              <a:gd name="T49" fmla="*/ 2147483647 h 184"/>
              <a:gd name="T50" fmla="*/ 2147483647 w 189"/>
              <a:gd name="T51" fmla="*/ 2147483647 h 184"/>
              <a:gd name="T52" fmla="*/ 2147483647 w 189"/>
              <a:gd name="T53" fmla="*/ 2147483647 h 184"/>
              <a:gd name="T54" fmla="*/ 2147483647 w 189"/>
              <a:gd name="T55" fmla="*/ 2147483647 h 184"/>
              <a:gd name="T56" fmla="*/ 2147483647 w 189"/>
              <a:gd name="T57" fmla="*/ 2147483647 h 184"/>
              <a:gd name="T58" fmla="*/ 2147483647 w 189"/>
              <a:gd name="T59" fmla="*/ 2147483647 h 184"/>
              <a:gd name="T60" fmla="*/ 2147483647 w 189"/>
              <a:gd name="T61" fmla="*/ 2147483647 h 184"/>
              <a:gd name="T62" fmla="*/ 2147483647 w 189"/>
              <a:gd name="T63" fmla="*/ 2147483647 h 184"/>
              <a:gd name="T64" fmla="*/ 2147483647 w 189"/>
              <a:gd name="T65" fmla="*/ 2147483647 h 184"/>
              <a:gd name="T66" fmla="*/ 2147483647 w 189"/>
              <a:gd name="T67" fmla="*/ 2147483647 h 184"/>
              <a:gd name="T68" fmla="*/ 2147483647 w 189"/>
              <a:gd name="T69" fmla="*/ 2147483647 h 184"/>
              <a:gd name="T70" fmla="*/ 2147483647 w 189"/>
              <a:gd name="T71" fmla="*/ 2147483647 h 184"/>
              <a:gd name="T72" fmla="*/ 2147483647 w 189"/>
              <a:gd name="T73" fmla="*/ 2147483647 h 184"/>
              <a:gd name="T74" fmla="*/ 2147483647 w 189"/>
              <a:gd name="T75" fmla="*/ 2147483647 h 184"/>
              <a:gd name="T76" fmla="*/ 2147483647 w 189"/>
              <a:gd name="T77" fmla="*/ 2147483647 h 184"/>
              <a:gd name="T78" fmla="*/ 2147483647 w 189"/>
              <a:gd name="T79" fmla="*/ 2147483647 h 184"/>
              <a:gd name="T80" fmla="*/ 2147483647 w 189"/>
              <a:gd name="T81" fmla="*/ 2147483647 h 184"/>
              <a:gd name="T82" fmla="*/ 2147483647 w 189"/>
              <a:gd name="T83" fmla="*/ 2147483647 h 184"/>
              <a:gd name="T84" fmla="*/ 2147483647 w 189"/>
              <a:gd name="T85" fmla="*/ 2147483647 h 184"/>
              <a:gd name="T86" fmla="*/ 2147483647 w 189"/>
              <a:gd name="T87" fmla="*/ 2147483647 h 184"/>
              <a:gd name="T88" fmla="*/ 2147483647 w 189"/>
              <a:gd name="T89" fmla="*/ 2147483647 h 184"/>
              <a:gd name="T90" fmla="*/ 2147483647 w 189"/>
              <a:gd name="T91" fmla="*/ 2147483647 h 184"/>
              <a:gd name="T92" fmla="*/ 2147483647 w 189"/>
              <a:gd name="T93" fmla="*/ 2147483647 h 184"/>
              <a:gd name="T94" fmla="*/ 2147483647 w 189"/>
              <a:gd name="T95" fmla="*/ 2147483647 h 184"/>
              <a:gd name="T96" fmla="*/ 2147483647 w 189"/>
              <a:gd name="T97" fmla="*/ 2147483647 h 184"/>
              <a:gd name="T98" fmla="*/ 2147483647 w 189"/>
              <a:gd name="T99" fmla="*/ 2147483647 h 184"/>
              <a:gd name="T100" fmla="*/ 2147483647 w 189"/>
              <a:gd name="T101" fmla="*/ 2147483647 h 184"/>
              <a:gd name="T102" fmla="*/ 2147483647 w 189"/>
              <a:gd name="T103" fmla="*/ 2147483647 h 184"/>
              <a:gd name="T104" fmla="*/ 2147483647 w 189"/>
              <a:gd name="T105" fmla="*/ 2147483647 h 184"/>
              <a:gd name="T106" fmla="*/ 2147483647 w 189"/>
              <a:gd name="T107" fmla="*/ 2147483647 h 184"/>
              <a:gd name="T108" fmla="*/ 2147483647 w 189"/>
              <a:gd name="T109" fmla="*/ 2147483647 h 184"/>
              <a:gd name="T110" fmla="*/ 2147483647 w 189"/>
              <a:gd name="T111" fmla="*/ 2147483647 h 184"/>
              <a:gd name="T112" fmla="*/ 2147483647 w 189"/>
              <a:gd name="T113" fmla="*/ 2147483647 h 184"/>
              <a:gd name="T114" fmla="*/ 2147483647 w 189"/>
              <a:gd name="T115" fmla="*/ 2147483647 h 184"/>
              <a:gd name="T116" fmla="*/ 2147483647 w 189"/>
              <a:gd name="T117" fmla="*/ 2147483647 h 184"/>
              <a:gd name="T118" fmla="*/ 2147483647 w 189"/>
              <a:gd name="T119" fmla="*/ 2147483647 h 18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89"/>
              <a:gd name="T181" fmla="*/ 0 h 184"/>
              <a:gd name="T182" fmla="*/ 189 w 189"/>
              <a:gd name="T183" fmla="*/ 184 h 18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3" y="48"/>
                </a:lnTo>
                <a:lnTo>
                  <a:pt x="143" y="49"/>
                </a:lnTo>
                <a:lnTo>
                  <a:pt x="142" y="49"/>
                </a:lnTo>
                <a:lnTo>
                  <a:pt x="141" y="48"/>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3" y="42"/>
                </a:lnTo>
                <a:lnTo>
                  <a:pt x="109" y="42"/>
                </a:lnTo>
                <a:lnTo>
                  <a:pt x="109" y="41"/>
                </a:lnTo>
                <a:lnTo>
                  <a:pt x="108" y="40"/>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1" y="73"/>
                </a:lnTo>
                <a:lnTo>
                  <a:pt x="0" y="74"/>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1"/>
                </a:lnTo>
                <a:lnTo>
                  <a:pt x="134" y="180"/>
                </a:lnTo>
                <a:lnTo>
                  <a:pt x="133" y="178"/>
                </a:lnTo>
                <a:lnTo>
                  <a:pt x="130" y="170"/>
                </a:lnTo>
                <a:lnTo>
                  <a:pt x="129" y="167"/>
                </a:lnTo>
                <a:lnTo>
                  <a:pt x="131" y="162"/>
                </a:lnTo>
                <a:lnTo>
                  <a:pt x="131" y="160"/>
                </a:lnTo>
                <a:lnTo>
                  <a:pt x="130" y="160"/>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8" y="145"/>
                </a:lnTo>
                <a:lnTo>
                  <a:pt x="138" y="144"/>
                </a:lnTo>
                <a:lnTo>
                  <a:pt x="139" y="145"/>
                </a:lnTo>
                <a:lnTo>
                  <a:pt x="140" y="145"/>
                </a:lnTo>
                <a:lnTo>
                  <a:pt x="141" y="144"/>
                </a:lnTo>
                <a:lnTo>
                  <a:pt x="141" y="142"/>
                </a:lnTo>
                <a:lnTo>
                  <a:pt x="142" y="141"/>
                </a:lnTo>
                <a:lnTo>
                  <a:pt x="142" y="142"/>
                </a:lnTo>
                <a:lnTo>
                  <a:pt x="143" y="142"/>
                </a:lnTo>
                <a:lnTo>
                  <a:pt x="146" y="141"/>
                </a:lnTo>
                <a:lnTo>
                  <a:pt x="147" y="141"/>
                </a:lnTo>
                <a:lnTo>
                  <a:pt x="147" y="140"/>
                </a:lnTo>
                <a:lnTo>
                  <a:pt x="145" y="139"/>
                </a:lnTo>
                <a:lnTo>
                  <a:pt x="145" y="138"/>
                </a:lnTo>
                <a:lnTo>
                  <a:pt x="148" y="137"/>
                </a:lnTo>
                <a:lnTo>
                  <a:pt x="149" y="136"/>
                </a:lnTo>
                <a:lnTo>
                  <a:pt x="150" y="136"/>
                </a:lnTo>
                <a:lnTo>
                  <a:pt x="149" y="137"/>
                </a:lnTo>
                <a:lnTo>
                  <a:pt x="150" y="138"/>
                </a:lnTo>
                <a:lnTo>
                  <a:pt x="151" y="137"/>
                </a:lnTo>
                <a:lnTo>
                  <a:pt x="156" y="135"/>
                </a:lnTo>
                <a:lnTo>
                  <a:pt x="165" y="130"/>
                </a:lnTo>
                <a:lnTo>
                  <a:pt x="165" y="128"/>
                </a:lnTo>
                <a:lnTo>
                  <a:pt x="169" y="124"/>
                </a:lnTo>
                <a:lnTo>
                  <a:pt x="168" y="121"/>
                </a:lnTo>
                <a:lnTo>
                  <a:pt x="168" y="119"/>
                </a:lnTo>
                <a:lnTo>
                  <a:pt x="171" y="118"/>
                </a:lnTo>
                <a:lnTo>
                  <a:pt x="171" y="120"/>
                </a:lnTo>
                <a:lnTo>
                  <a:pt x="171" y="121"/>
                </a:lnTo>
                <a:lnTo>
                  <a:pt x="174" y="121"/>
                </a:lnTo>
                <a:lnTo>
                  <a:pt x="175" y="122"/>
                </a:lnTo>
                <a:lnTo>
                  <a:pt x="181" y="119"/>
                </a:lnTo>
                <a:lnTo>
                  <a:pt x="185" y="119"/>
                </a:lnTo>
                <a:lnTo>
                  <a:pt x="184" y="118"/>
                </a:lnTo>
                <a:lnTo>
                  <a:pt x="184" y="117"/>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4" y="51"/>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6887" name="Freeform 26"/>
          <p:cNvSpPr>
            <a:spLocks/>
          </p:cNvSpPr>
          <p:nvPr/>
        </p:nvSpPr>
        <p:spPr bwMode="auto">
          <a:xfrm>
            <a:off x="6169378" y="2306638"/>
            <a:ext cx="736600" cy="603250"/>
          </a:xfrm>
          <a:custGeom>
            <a:avLst/>
            <a:gdLst>
              <a:gd name="T0" fmla="*/ 2147483647 w 102"/>
              <a:gd name="T1" fmla="*/ 2147483647 h 78"/>
              <a:gd name="T2" fmla="*/ 2147483647 w 102"/>
              <a:gd name="T3" fmla="*/ 2147483647 h 78"/>
              <a:gd name="T4" fmla="*/ 2147483647 w 102"/>
              <a:gd name="T5" fmla="*/ 2147483647 h 78"/>
              <a:gd name="T6" fmla="*/ 2147483647 w 102"/>
              <a:gd name="T7" fmla="*/ 2147483647 h 78"/>
              <a:gd name="T8" fmla="*/ 2147483647 w 102"/>
              <a:gd name="T9" fmla="*/ 2147483647 h 78"/>
              <a:gd name="T10" fmla="*/ 2147483647 w 102"/>
              <a:gd name="T11" fmla="*/ 2147483647 h 78"/>
              <a:gd name="T12" fmla="*/ 2147483647 w 102"/>
              <a:gd name="T13" fmla="*/ 2147483647 h 78"/>
              <a:gd name="T14" fmla="*/ 2147483647 w 102"/>
              <a:gd name="T15" fmla="*/ 2147483647 h 78"/>
              <a:gd name="T16" fmla="*/ 2147483647 w 102"/>
              <a:gd name="T17" fmla="*/ 2147483647 h 78"/>
              <a:gd name="T18" fmla="*/ 2147483647 w 102"/>
              <a:gd name="T19" fmla="*/ 2147483647 h 78"/>
              <a:gd name="T20" fmla="*/ 2147483647 w 102"/>
              <a:gd name="T21" fmla="*/ 2147483647 h 78"/>
              <a:gd name="T22" fmla="*/ 2147483647 w 102"/>
              <a:gd name="T23" fmla="*/ 2147483647 h 78"/>
              <a:gd name="T24" fmla="*/ 2147483647 w 102"/>
              <a:gd name="T25" fmla="*/ 2147483647 h 78"/>
              <a:gd name="T26" fmla="*/ 2147483647 w 102"/>
              <a:gd name="T27" fmla="*/ 2147483647 h 78"/>
              <a:gd name="T28" fmla="*/ 2147483647 w 102"/>
              <a:gd name="T29" fmla="*/ 2147483647 h 78"/>
              <a:gd name="T30" fmla="*/ 2147483647 w 102"/>
              <a:gd name="T31" fmla="*/ 2147483647 h 78"/>
              <a:gd name="T32" fmla="*/ 2147483647 w 102"/>
              <a:gd name="T33" fmla="*/ 2147483647 h 78"/>
              <a:gd name="T34" fmla="*/ 2147483647 w 102"/>
              <a:gd name="T35" fmla="*/ 2147483647 h 78"/>
              <a:gd name="T36" fmla="*/ 2147483647 w 102"/>
              <a:gd name="T37" fmla="*/ 2147483647 h 78"/>
              <a:gd name="T38" fmla="*/ 2147483647 w 102"/>
              <a:gd name="T39" fmla="*/ 2147483647 h 78"/>
              <a:gd name="T40" fmla="*/ 2147483647 w 102"/>
              <a:gd name="T41" fmla="*/ 2033687399 h 78"/>
              <a:gd name="T42" fmla="*/ 2147483647 w 102"/>
              <a:gd name="T43" fmla="*/ 1495356107 h 78"/>
              <a:gd name="T44" fmla="*/ 2147483647 w 102"/>
              <a:gd name="T45" fmla="*/ 1435541572 h 78"/>
              <a:gd name="T46" fmla="*/ 2147483647 w 102"/>
              <a:gd name="T47" fmla="*/ 1256097969 h 78"/>
              <a:gd name="T48" fmla="*/ 2147483647 w 102"/>
              <a:gd name="T49" fmla="*/ 717774653 h 78"/>
              <a:gd name="T50" fmla="*/ 2147483647 w 102"/>
              <a:gd name="T51" fmla="*/ 179443663 h 78"/>
              <a:gd name="T52" fmla="*/ 2147483647 w 102"/>
              <a:gd name="T53" fmla="*/ 0 h 78"/>
              <a:gd name="T54" fmla="*/ 2147483647 w 102"/>
              <a:gd name="T55" fmla="*/ 239258198 h 78"/>
              <a:gd name="T56" fmla="*/ 2147483647 w 102"/>
              <a:gd name="T57" fmla="*/ 837403722 h 78"/>
              <a:gd name="T58" fmla="*/ 2147483647 w 102"/>
              <a:gd name="T59" fmla="*/ 1076662101 h 78"/>
              <a:gd name="T60" fmla="*/ 2147483647 w 102"/>
              <a:gd name="T61" fmla="*/ 1375727038 h 78"/>
              <a:gd name="T62" fmla="*/ 2147483647 w 102"/>
              <a:gd name="T63" fmla="*/ 1495356107 h 78"/>
              <a:gd name="T64" fmla="*/ 2147483647 w 102"/>
              <a:gd name="T65" fmla="*/ 1614985175 h 78"/>
              <a:gd name="T66" fmla="*/ 2147483647 w 102"/>
              <a:gd name="T67" fmla="*/ 1914057847 h 78"/>
              <a:gd name="T68" fmla="*/ 1980110704 w 102"/>
              <a:gd name="T69" fmla="*/ 2147483647 h 78"/>
              <a:gd name="T70" fmla="*/ 1254069757 w 102"/>
              <a:gd name="T71" fmla="*/ 2147483647 h 78"/>
              <a:gd name="T72" fmla="*/ 594030063 w 102"/>
              <a:gd name="T73" fmla="*/ 2147483647 h 78"/>
              <a:gd name="T74" fmla="*/ 396025416 w 102"/>
              <a:gd name="T75" fmla="*/ 2147483647 h 78"/>
              <a:gd name="T76" fmla="*/ 594030063 w 102"/>
              <a:gd name="T77" fmla="*/ 2147483647 h 78"/>
              <a:gd name="T78" fmla="*/ 132011169 w 102"/>
              <a:gd name="T79" fmla="*/ 2147483647 h 78"/>
              <a:gd name="T80" fmla="*/ 2147483647 w 102"/>
              <a:gd name="T81" fmla="*/ 2147483647 h 78"/>
              <a:gd name="T82" fmla="*/ 2147483647 w 102"/>
              <a:gd name="T83" fmla="*/ 2147483647 h 78"/>
              <a:gd name="T84" fmla="*/ 2147483647 w 102"/>
              <a:gd name="T85" fmla="*/ 2147483647 h 78"/>
              <a:gd name="T86" fmla="*/ 2147483647 w 102"/>
              <a:gd name="T87" fmla="*/ 2147483647 h 78"/>
              <a:gd name="T88" fmla="*/ 2147483647 w 102"/>
              <a:gd name="T89" fmla="*/ 2147483647 h 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2"/>
              <a:gd name="T136" fmla="*/ 0 h 78"/>
              <a:gd name="T137" fmla="*/ 102 w 102"/>
              <a:gd name="T138" fmla="*/ 78 h 7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2" h="78">
                <a:moveTo>
                  <a:pt x="66" y="64"/>
                </a:moveTo>
                <a:lnTo>
                  <a:pt x="77" y="68"/>
                </a:lnTo>
                <a:lnTo>
                  <a:pt x="78" y="70"/>
                </a:lnTo>
                <a:lnTo>
                  <a:pt x="77" y="71"/>
                </a:lnTo>
                <a:lnTo>
                  <a:pt x="77" y="72"/>
                </a:lnTo>
                <a:lnTo>
                  <a:pt x="76" y="73"/>
                </a:lnTo>
                <a:lnTo>
                  <a:pt x="76" y="75"/>
                </a:lnTo>
                <a:lnTo>
                  <a:pt x="75" y="75"/>
                </a:lnTo>
                <a:lnTo>
                  <a:pt x="74" y="77"/>
                </a:lnTo>
                <a:lnTo>
                  <a:pt x="74"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8" y="57"/>
                </a:lnTo>
                <a:lnTo>
                  <a:pt x="58" y="58"/>
                </a:lnTo>
                <a:lnTo>
                  <a:pt x="59" y="58"/>
                </a:lnTo>
                <a:lnTo>
                  <a:pt x="61" y="61"/>
                </a:lnTo>
                <a:lnTo>
                  <a:pt x="61" y="62"/>
                </a:lnTo>
                <a:lnTo>
                  <a:pt x="62" y="63"/>
                </a:lnTo>
                <a:lnTo>
                  <a:pt x="65" y="64"/>
                </a:lnTo>
                <a:lnTo>
                  <a:pt x="66" y="6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6888" name="Freeform 27"/>
          <p:cNvSpPr>
            <a:spLocks/>
          </p:cNvSpPr>
          <p:nvPr/>
        </p:nvSpPr>
        <p:spPr bwMode="auto">
          <a:xfrm>
            <a:off x="6660445" y="2266950"/>
            <a:ext cx="166511" cy="325438"/>
          </a:xfrm>
          <a:custGeom>
            <a:avLst/>
            <a:gdLst>
              <a:gd name="T0" fmla="*/ 0 w 23"/>
              <a:gd name="T1" fmla="*/ 300201070 h 42"/>
              <a:gd name="T2" fmla="*/ 66337478 w 23"/>
              <a:gd name="T3" fmla="*/ 420279900 h 42"/>
              <a:gd name="T4" fmla="*/ 0 w 23"/>
              <a:gd name="T5" fmla="*/ 480315440 h 42"/>
              <a:gd name="T6" fmla="*/ 66337478 w 23"/>
              <a:gd name="T7" fmla="*/ 480315440 h 42"/>
              <a:gd name="T8" fmla="*/ 66337478 w 23"/>
              <a:gd name="T9" fmla="*/ 540358851 h 42"/>
              <a:gd name="T10" fmla="*/ 199004304 w 23"/>
              <a:gd name="T11" fmla="*/ 840552051 h 42"/>
              <a:gd name="T12" fmla="*/ 265333621 w 23"/>
              <a:gd name="T13" fmla="*/ 1020674412 h 42"/>
              <a:gd name="T14" fmla="*/ 199004304 w 23"/>
              <a:gd name="T15" fmla="*/ 1140753242 h 42"/>
              <a:gd name="T16" fmla="*/ 199004304 w 23"/>
              <a:gd name="T17" fmla="*/ 1260832072 h 42"/>
              <a:gd name="T18" fmla="*/ 331671147 w 23"/>
              <a:gd name="T19" fmla="*/ 1561033021 h 42"/>
              <a:gd name="T20" fmla="*/ 331671147 w 23"/>
              <a:gd name="T21" fmla="*/ 1681111851 h 42"/>
              <a:gd name="T22" fmla="*/ 331671147 w 23"/>
              <a:gd name="T23" fmla="*/ 1741147391 h 42"/>
              <a:gd name="T24" fmla="*/ 398000464 w 23"/>
              <a:gd name="T25" fmla="*/ 1741147391 h 42"/>
              <a:gd name="T26" fmla="*/ 331671147 w 23"/>
              <a:gd name="T27" fmla="*/ 1681111851 h 42"/>
              <a:gd name="T28" fmla="*/ 398000464 w 23"/>
              <a:gd name="T29" fmla="*/ 1681111851 h 42"/>
              <a:gd name="T30" fmla="*/ 464337925 w 23"/>
              <a:gd name="T31" fmla="*/ 1801190681 h 42"/>
              <a:gd name="T32" fmla="*/ 530675387 w 23"/>
              <a:gd name="T33" fmla="*/ 2041348825 h 42"/>
              <a:gd name="T34" fmla="*/ 530675387 w 23"/>
              <a:gd name="T35" fmla="*/ 2147483647 h 42"/>
              <a:gd name="T36" fmla="*/ 597004831 w 23"/>
              <a:gd name="T37" fmla="*/ 2147483647 h 42"/>
              <a:gd name="T38" fmla="*/ 663342293 w 23"/>
              <a:gd name="T39" fmla="*/ 2147483647 h 42"/>
              <a:gd name="T40" fmla="*/ 1326676442 w 23"/>
              <a:gd name="T41" fmla="*/ 2147483647 h 42"/>
              <a:gd name="T42" fmla="*/ 1260347125 w 23"/>
              <a:gd name="T43" fmla="*/ 2147483647 h 42"/>
              <a:gd name="T44" fmla="*/ 1194009663 w 23"/>
              <a:gd name="T45" fmla="*/ 2147483647 h 42"/>
              <a:gd name="T46" fmla="*/ 1194009663 w 23"/>
              <a:gd name="T47" fmla="*/ 2147483647 h 42"/>
              <a:gd name="T48" fmla="*/ 1260347125 w 23"/>
              <a:gd name="T49" fmla="*/ 2147483647 h 42"/>
              <a:gd name="T50" fmla="*/ 1194009663 w 23"/>
              <a:gd name="T51" fmla="*/ 2041348825 h 42"/>
              <a:gd name="T52" fmla="*/ 1194009663 w 23"/>
              <a:gd name="T53" fmla="*/ 1621068562 h 42"/>
              <a:gd name="T54" fmla="*/ 1194009663 w 23"/>
              <a:gd name="T55" fmla="*/ 1500989732 h 42"/>
              <a:gd name="T56" fmla="*/ 1260347125 w 23"/>
              <a:gd name="T57" fmla="*/ 1260832072 h 42"/>
              <a:gd name="T58" fmla="*/ 1260347125 w 23"/>
              <a:gd name="T59" fmla="*/ 1140753242 h 42"/>
              <a:gd name="T60" fmla="*/ 1260347125 w 23"/>
              <a:gd name="T61" fmla="*/ 1020674412 h 42"/>
              <a:gd name="T62" fmla="*/ 1260347125 w 23"/>
              <a:gd name="T63" fmla="*/ 900595340 h 42"/>
              <a:gd name="T64" fmla="*/ 1260347125 w 23"/>
              <a:gd name="T65" fmla="*/ 840552051 h 42"/>
              <a:gd name="T66" fmla="*/ 1260347125 w 23"/>
              <a:gd name="T67" fmla="*/ 780516510 h 42"/>
              <a:gd name="T68" fmla="*/ 1459343221 w 23"/>
              <a:gd name="T69" fmla="*/ 660437681 h 42"/>
              <a:gd name="T70" fmla="*/ 1525680682 w 23"/>
              <a:gd name="T71" fmla="*/ 420279900 h 42"/>
              <a:gd name="T72" fmla="*/ 1459343221 w 23"/>
              <a:gd name="T73" fmla="*/ 300201070 h 42"/>
              <a:gd name="T74" fmla="*/ 1459343221 w 23"/>
              <a:gd name="T75" fmla="*/ 180122180 h 42"/>
              <a:gd name="T76" fmla="*/ 1459343221 w 23"/>
              <a:gd name="T77" fmla="*/ 180122180 h 42"/>
              <a:gd name="T78" fmla="*/ 1459343221 w 23"/>
              <a:gd name="T79" fmla="*/ 120078860 h 42"/>
              <a:gd name="T80" fmla="*/ 1393013903 w 23"/>
              <a:gd name="T81" fmla="*/ 0 h 42"/>
              <a:gd name="T82" fmla="*/ 0 w 23"/>
              <a:gd name="T83" fmla="*/ 300201070 h 42"/>
              <a:gd name="T84" fmla="*/ 0 w 23"/>
              <a:gd name="T85" fmla="*/ 300201070 h 4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3"/>
              <a:gd name="T130" fmla="*/ 0 h 42"/>
              <a:gd name="T131" fmla="*/ 23 w 23"/>
              <a:gd name="T132" fmla="*/ 42 h 4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2"/>
                </a:lnTo>
                <a:lnTo>
                  <a:pt x="21" y="0"/>
                </a:lnTo>
                <a:lnTo>
                  <a:pt x="0" y="5"/>
                </a:lnTo>
                <a:close/>
              </a:path>
            </a:pathLst>
          </a:custGeom>
          <a:solidFill>
            <a:schemeClr val="bg1"/>
          </a:solidFill>
          <a:ln w="12700" cmpd="sng">
            <a:solidFill>
              <a:srgbClr val="000000"/>
            </a:solidFill>
            <a:prstDash val="solid"/>
            <a:round/>
            <a:headEnd/>
            <a:tailEnd/>
          </a:ln>
        </p:spPr>
        <p:txBody>
          <a:bodyPr/>
          <a:lstStyle/>
          <a:p>
            <a:endParaRPr lang="en-US"/>
          </a:p>
        </p:txBody>
      </p:sp>
      <p:grpSp>
        <p:nvGrpSpPr>
          <p:cNvPr id="36889" name="Group 28"/>
          <p:cNvGrpSpPr>
            <a:grpSpLocks/>
          </p:cNvGrpSpPr>
          <p:nvPr/>
        </p:nvGrpSpPr>
        <p:grpSpPr bwMode="auto">
          <a:xfrm>
            <a:off x="1027289" y="3886200"/>
            <a:ext cx="1786467" cy="1390650"/>
            <a:chOff x="768" y="2832"/>
            <a:chExt cx="1203" cy="876"/>
          </a:xfrm>
        </p:grpSpPr>
        <p:sp>
          <p:nvSpPr>
            <p:cNvPr id="36933" name="Freeform 29"/>
            <p:cNvSpPr>
              <a:spLocks/>
            </p:cNvSpPr>
            <p:nvPr/>
          </p:nvSpPr>
          <p:spPr bwMode="auto">
            <a:xfrm>
              <a:off x="1056" y="2832"/>
              <a:ext cx="915" cy="780"/>
            </a:xfrm>
            <a:custGeom>
              <a:avLst/>
              <a:gdLst>
                <a:gd name="T0" fmla="*/ 331 w 188"/>
                <a:gd name="T1" fmla="*/ 736 h 160"/>
                <a:gd name="T2" fmla="*/ 618 w 188"/>
                <a:gd name="T3" fmla="*/ 951 h 160"/>
                <a:gd name="T4" fmla="*/ 428 w 188"/>
                <a:gd name="T5" fmla="*/ 1189 h 160"/>
                <a:gd name="T6" fmla="*/ 380 w 188"/>
                <a:gd name="T7" fmla="*/ 1024 h 160"/>
                <a:gd name="T8" fmla="*/ 117 w 188"/>
                <a:gd name="T9" fmla="*/ 1307 h 160"/>
                <a:gd name="T10" fmla="*/ 263 w 188"/>
                <a:gd name="T11" fmla="*/ 1521 h 160"/>
                <a:gd name="T12" fmla="*/ 638 w 188"/>
                <a:gd name="T13" fmla="*/ 1448 h 160"/>
                <a:gd name="T14" fmla="*/ 521 w 188"/>
                <a:gd name="T15" fmla="*/ 1760 h 160"/>
                <a:gd name="T16" fmla="*/ 428 w 188"/>
                <a:gd name="T17" fmla="*/ 1877 h 160"/>
                <a:gd name="T18" fmla="*/ 238 w 188"/>
                <a:gd name="T19" fmla="*/ 1950 h 160"/>
                <a:gd name="T20" fmla="*/ 141 w 188"/>
                <a:gd name="T21" fmla="*/ 2330 h 160"/>
                <a:gd name="T22" fmla="*/ 263 w 188"/>
                <a:gd name="T23" fmla="*/ 2545 h 160"/>
                <a:gd name="T24" fmla="*/ 521 w 188"/>
                <a:gd name="T25" fmla="*/ 2662 h 160"/>
                <a:gd name="T26" fmla="*/ 521 w 188"/>
                <a:gd name="T27" fmla="*/ 2852 h 160"/>
                <a:gd name="T28" fmla="*/ 827 w 188"/>
                <a:gd name="T29" fmla="*/ 2925 h 160"/>
                <a:gd name="T30" fmla="*/ 993 w 188"/>
                <a:gd name="T31" fmla="*/ 2969 h 160"/>
                <a:gd name="T32" fmla="*/ 686 w 188"/>
                <a:gd name="T33" fmla="*/ 3349 h 160"/>
                <a:gd name="T34" fmla="*/ 448 w 188"/>
                <a:gd name="T35" fmla="*/ 3495 h 160"/>
                <a:gd name="T36" fmla="*/ 73 w 188"/>
                <a:gd name="T37" fmla="*/ 3685 h 160"/>
                <a:gd name="T38" fmla="*/ 73 w 188"/>
                <a:gd name="T39" fmla="*/ 3802 h 160"/>
                <a:gd name="T40" fmla="*/ 686 w 188"/>
                <a:gd name="T41" fmla="*/ 3539 h 160"/>
                <a:gd name="T42" fmla="*/ 1470 w 188"/>
                <a:gd name="T43" fmla="*/ 2852 h 160"/>
                <a:gd name="T44" fmla="*/ 1397 w 188"/>
                <a:gd name="T45" fmla="*/ 2779 h 160"/>
                <a:gd name="T46" fmla="*/ 1825 w 188"/>
                <a:gd name="T47" fmla="*/ 2257 h 160"/>
                <a:gd name="T48" fmla="*/ 1703 w 188"/>
                <a:gd name="T49" fmla="*/ 2398 h 160"/>
                <a:gd name="T50" fmla="*/ 1728 w 188"/>
                <a:gd name="T51" fmla="*/ 2589 h 160"/>
                <a:gd name="T52" fmla="*/ 1703 w 188"/>
                <a:gd name="T53" fmla="*/ 2711 h 160"/>
                <a:gd name="T54" fmla="*/ 2039 w 188"/>
                <a:gd name="T55" fmla="*/ 2520 h 160"/>
                <a:gd name="T56" fmla="*/ 2039 w 188"/>
                <a:gd name="T57" fmla="*/ 2330 h 160"/>
                <a:gd name="T58" fmla="*/ 2536 w 188"/>
                <a:gd name="T59" fmla="*/ 2447 h 160"/>
                <a:gd name="T60" fmla="*/ 2867 w 188"/>
                <a:gd name="T61" fmla="*/ 2398 h 160"/>
                <a:gd name="T62" fmla="*/ 3436 w 188"/>
                <a:gd name="T63" fmla="*/ 2589 h 160"/>
                <a:gd name="T64" fmla="*/ 3626 w 188"/>
                <a:gd name="T65" fmla="*/ 2828 h 160"/>
                <a:gd name="T66" fmla="*/ 3933 w 188"/>
                <a:gd name="T67" fmla="*/ 3042 h 160"/>
                <a:gd name="T68" fmla="*/ 4453 w 188"/>
                <a:gd name="T69" fmla="*/ 3091 h 160"/>
                <a:gd name="T70" fmla="*/ 4380 w 188"/>
                <a:gd name="T71" fmla="*/ 2779 h 160"/>
                <a:gd name="T72" fmla="*/ 4171 w 188"/>
                <a:gd name="T73" fmla="*/ 2735 h 160"/>
                <a:gd name="T74" fmla="*/ 3860 w 188"/>
                <a:gd name="T75" fmla="*/ 2520 h 160"/>
                <a:gd name="T76" fmla="*/ 3480 w 188"/>
                <a:gd name="T77" fmla="*/ 2257 h 160"/>
                <a:gd name="T78" fmla="*/ 3339 w 188"/>
                <a:gd name="T79" fmla="*/ 2447 h 160"/>
                <a:gd name="T80" fmla="*/ 3056 w 188"/>
                <a:gd name="T81" fmla="*/ 2208 h 160"/>
                <a:gd name="T82" fmla="*/ 2769 w 188"/>
                <a:gd name="T83" fmla="*/ 1901 h 160"/>
                <a:gd name="T84" fmla="*/ 2414 w 188"/>
                <a:gd name="T85" fmla="*/ 497 h 160"/>
                <a:gd name="T86" fmla="*/ 2132 w 188"/>
                <a:gd name="T87" fmla="*/ 117 h 160"/>
                <a:gd name="T88" fmla="*/ 1635 w 188"/>
                <a:gd name="T89" fmla="*/ 117 h 160"/>
                <a:gd name="T90" fmla="*/ 1397 w 188"/>
                <a:gd name="T91" fmla="*/ 117 h 160"/>
                <a:gd name="T92" fmla="*/ 1066 w 188"/>
                <a:gd name="T93" fmla="*/ 0 h 160"/>
                <a:gd name="T94" fmla="*/ 827 w 188"/>
                <a:gd name="T95" fmla="*/ 98 h 160"/>
                <a:gd name="T96" fmla="*/ 569 w 188"/>
                <a:gd name="T97" fmla="*/ 307 h 160"/>
                <a:gd name="T98" fmla="*/ 448 w 188"/>
                <a:gd name="T99" fmla="*/ 497 h 160"/>
                <a:gd name="T100" fmla="*/ 238 w 188"/>
                <a:gd name="T101" fmla="*/ 619 h 16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8"/>
                <a:gd name="T154" fmla="*/ 0 h 160"/>
                <a:gd name="T155" fmla="*/ 188 w 188"/>
                <a:gd name="T156" fmla="*/ 160 h 16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6934" name="Freeform 30"/>
            <p:cNvSpPr>
              <a:spLocks/>
            </p:cNvSpPr>
            <p:nvPr/>
          </p:nvSpPr>
          <p:spPr bwMode="auto">
            <a:xfrm>
              <a:off x="1021" y="3608"/>
              <a:ext cx="20" cy="14"/>
            </a:xfrm>
            <a:custGeom>
              <a:avLst/>
              <a:gdLst>
                <a:gd name="T0" fmla="*/ 50 w 4"/>
                <a:gd name="T1" fmla="*/ 42 h 3"/>
                <a:gd name="T2" fmla="*/ 50 w 4"/>
                <a:gd name="T3" fmla="*/ 23 h 3"/>
                <a:gd name="T4" fmla="*/ 50 w 4"/>
                <a:gd name="T5" fmla="*/ 23 h 3"/>
                <a:gd name="T6" fmla="*/ 50 w 4"/>
                <a:gd name="T7" fmla="*/ 23 h 3"/>
                <a:gd name="T8" fmla="*/ 50 w 4"/>
                <a:gd name="T9" fmla="*/ 23 h 3"/>
                <a:gd name="T10" fmla="*/ 50 w 4"/>
                <a:gd name="T11" fmla="*/ 23 h 3"/>
                <a:gd name="T12" fmla="*/ 50 w 4"/>
                <a:gd name="T13" fmla="*/ 23 h 3"/>
                <a:gd name="T14" fmla="*/ 25 w 4"/>
                <a:gd name="T15" fmla="*/ 0 h 3"/>
                <a:gd name="T16" fmla="*/ 25 w 4"/>
                <a:gd name="T17" fmla="*/ 0 h 3"/>
                <a:gd name="T18" fmla="*/ 0 w 4"/>
                <a:gd name="T19" fmla="*/ 23 h 3"/>
                <a:gd name="T20" fmla="*/ 0 w 4"/>
                <a:gd name="T21" fmla="*/ 23 h 3"/>
                <a:gd name="T22" fmla="*/ 0 w 4"/>
                <a:gd name="T23" fmla="*/ 23 h 3"/>
                <a:gd name="T24" fmla="*/ 0 w 4"/>
                <a:gd name="T25" fmla="*/ 23 h 3"/>
                <a:gd name="T26" fmla="*/ 0 w 4"/>
                <a:gd name="T27" fmla="*/ 23 h 3"/>
                <a:gd name="T28" fmla="*/ 0 w 4"/>
                <a:gd name="T29" fmla="*/ 23 h 3"/>
                <a:gd name="T30" fmla="*/ 0 w 4"/>
                <a:gd name="T31" fmla="*/ 42 h 3"/>
                <a:gd name="T32" fmla="*/ 0 w 4"/>
                <a:gd name="T33" fmla="*/ 42 h 3"/>
                <a:gd name="T34" fmla="*/ 25 w 4"/>
                <a:gd name="T35" fmla="*/ 42 h 3"/>
                <a:gd name="T36" fmla="*/ 25 w 4"/>
                <a:gd name="T37" fmla="*/ 42 h 3"/>
                <a:gd name="T38" fmla="*/ 25 w 4"/>
                <a:gd name="T39" fmla="*/ 65 h 3"/>
                <a:gd name="T40" fmla="*/ 50 w 4"/>
                <a:gd name="T41" fmla="*/ 65 h 3"/>
                <a:gd name="T42" fmla="*/ 50 w 4"/>
                <a:gd name="T43" fmla="*/ 65 h 3"/>
                <a:gd name="T44" fmla="*/ 75 w 4"/>
                <a:gd name="T45" fmla="*/ 65 h 3"/>
                <a:gd name="T46" fmla="*/ 75 w 4"/>
                <a:gd name="T47" fmla="*/ 65 h 3"/>
                <a:gd name="T48" fmla="*/ 100 w 4"/>
                <a:gd name="T49" fmla="*/ 42 h 3"/>
                <a:gd name="T50" fmla="*/ 100 w 4"/>
                <a:gd name="T51" fmla="*/ 42 h 3"/>
                <a:gd name="T52" fmla="*/ 100 w 4"/>
                <a:gd name="T53" fmla="*/ 42 h 3"/>
                <a:gd name="T54" fmla="*/ 100 w 4"/>
                <a:gd name="T55" fmla="*/ 23 h 3"/>
                <a:gd name="T56" fmla="*/ 100 w 4"/>
                <a:gd name="T57" fmla="*/ 23 h 3"/>
                <a:gd name="T58" fmla="*/ 100 w 4"/>
                <a:gd name="T59" fmla="*/ 23 h 3"/>
                <a:gd name="T60" fmla="*/ 100 w 4"/>
                <a:gd name="T61" fmla="*/ 23 h 3"/>
                <a:gd name="T62" fmla="*/ 100 w 4"/>
                <a:gd name="T63" fmla="*/ 23 h 3"/>
                <a:gd name="T64" fmla="*/ 100 w 4"/>
                <a:gd name="T65" fmla="*/ 0 h 3"/>
                <a:gd name="T66" fmla="*/ 100 w 4"/>
                <a:gd name="T67" fmla="*/ 0 h 3"/>
                <a:gd name="T68" fmla="*/ 100 w 4"/>
                <a:gd name="T69" fmla="*/ 0 h 3"/>
                <a:gd name="T70" fmla="*/ 100 w 4"/>
                <a:gd name="T71" fmla="*/ 0 h 3"/>
                <a:gd name="T72" fmla="*/ 100 w 4"/>
                <a:gd name="T73" fmla="*/ 23 h 3"/>
                <a:gd name="T74" fmla="*/ 75 w 4"/>
                <a:gd name="T75" fmla="*/ 23 h 3"/>
                <a:gd name="T76" fmla="*/ 75 w 4"/>
                <a:gd name="T77" fmla="*/ 23 h 3"/>
                <a:gd name="T78" fmla="*/ 50 w 4"/>
                <a:gd name="T79" fmla="*/ 42 h 3"/>
                <a:gd name="T80" fmla="*/ 50 w 4"/>
                <a:gd name="T81" fmla="*/ 42 h 3"/>
                <a:gd name="T82" fmla="*/ 50 w 4"/>
                <a:gd name="T83" fmla="*/ 42 h 3"/>
                <a:gd name="T84" fmla="*/ 50 w 4"/>
                <a:gd name="T85" fmla="*/ 42 h 3"/>
                <a:gd name="T86" fmla="*/ 50 w 4"/>
                <a:gd name="T87" fmla="*/ 65 h 3"/>
                <a:gd name="T88" fmla="*/ 75 w 4"/>
                <a:gd name="T89" fmla="*/ 65 h 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
                <a:gd name="T136" fmla="*/ 0 h 3"/>
                <a:gd name="T137" fmla="*/ 4 w 4"/>
                <a:gd name="T138" fmla="*/ 3 h 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 h="3">
                  <a:moveTo>
                    <a:pt x="2" y="2"/>
                  </a:moveTo>
                  <a:lnTo>
                    <a:pt x="2" y="1"/>
                  </a:lnTo>
                  <a:lnTo>
                    <a:pt x="1" y="0"/>
                  </a:lnTo>
                  <a:lnTo>
                    <a:pt x="0" y="1"/>
                  </a:lnTo>
                  <a:lnTo>
                    <a:pt x="0" y="2"/>
                  </a:lnTo>
                  <a:lnTo>
                    <a:pt x="1" y="2"/>
                  </a:lnTo>
                  <a:lnTo>
                    <a:pt x="1" y="3"/>
                  </a:lnTo>
                  <a:lnTo>
                    <a:pt x="2" y="3"/>
                  </a:lnTo>
                  <a:lnTo>
                    <a:pt x="3" y="3"/>
                  </a:lnTo>
                  <a:lnTo>
                    <a:pt x="4" y="2"/>
                  </a:lnTo>
                  <a:lnTo>
                    <a:pt x="4" y="1"/>
                  </a:lnTo>
                  <a:lnTo>
                    <a:pt x="4" y="0"/>
                  </a:lnTo>
                  <a:lnTo>
                    <a:pt x="4" y="1"/>
                  </a:lnTo>
                  <a:lnTo>
                    <a:pt x="3" y="1"/>
                  </a:lnTo>
                  <a:lnTo>
                    <a:pt x="2" y="2"/>
                  </a:lnTo>
                  <a:lnTo>
                    <a:pt x="2" y="3"/>
                  </a:lnTo>
                  <a:lnTo>
                    <a:pt x="3" y="3"/>
                  </a:lnTo>
                </a:path>
              </a:pathLst>
            </a:custGeom>
            <a:solidFill>
              <a:schemeClr val="bg1"/>
            </a:solidFill>
            <a:ln w="12700" cmpd="sng">
              <a:solidFill>
                <a:srgbClr val="000000"/>
              </a:solidFill>
              <a:prstDash val="solid"/>
              <a:round/>
              <a:headEnd/>
              <a:tailEnd/>
            </a:ln>
          </p:spPr>
          <p:txBody>
            <a:bodyPr/>
            <a:lstStyle/>
            <a:p>
              <a:endParaRPr lang="en-US"/>
            </a:p>
          </p:txBody>
        </p:sp>
        <p:sp>
          <p:nvSpPr>
            <p:cNvPr id="36935" name="Freeform 31"/>
            <p:cNvSpPr>
              <a:spLocks/>
            </p:cNvSpPr>
            <p:nvPr/>
          </p:nvSpPr>
          <p:spPr bwMode="auto">
            <a:xfrm>
              <a:off x="978" y="3610"/>
              <a:ext cx="43" cy="30"/>
            </a:xfrm>
            <a:custGeom>
              <a:avLst/>
              <a:gdLst>
                <a:gd name="T0" fmla="*/ 158 w 9"/>
                <a:gd name="T1" fmla="*/ 0 h 6"/>
                <a:gd name="T2" fmla="*/ 91 w 9"/>
                <a:gd name="T3" fmla="*/ 0 h 6"/>
                <a:gd name="T4" fmla="*/ 67 w 9"/>
                <a:gd name="T5" fmla="*/ 25 h 6"/>
                <a:gd name="T6" fmla="*/ 67 w 9"/>
                <a:gd name="T7" fmla="*/ 25 h 6"/>
                <a:gd name="T8" fmla="*/ 67 w 9"/>
                <a:gd name="T9" fmla="*/ 50 h 6"/>
                <a:gd name="T10" fmla="*/ 67 w 9"/>
                <a:gd name="T11" fmla="*/ 75 h 6"/>
                <a:gd name="T12" fmla="*/ 48 w 9"/>
                <a:gd name="T13" fmla="*/ 75 h 6"/>
                <a:gd name="T14" fmla="*/ 48 w 9"/>
                <a:gd name="T15" fmla="*/ 75 h 6"/>
                <a:gd name="T16" fmla="*/ 24 w 9"/>
                <a:gd name="T17" fmla="*/ 75 h 6"/>
                <a:gd name="T18" fmla="*/ 24 w 9"/>
                <a:gd name="T19" fmla="*/ 100 h 6"/>
                <a:gd name="T20" fmla="*/ 24 w 9"/>
                <a:gd name="T21" fmla="*/ 125 h 6"/>
                <a:gd name="T22" fmla="*/ 0 w 9"/>
                <a:gd name="T23" fmla="*/ 125 h 6"/>
                <a:gd name="T24" fmla="*/ 0 w 9"/>
                <a:gd name="T25" fmla="*/ 150 h 6"/>
                <a:gd name="T26" fmla="*/ 0 w 9"/>
                <a:gd name="T27" fmla="*/ 150 h 6"/>
                <a:gd name="T28" fmla="*/ 0 w 9"/>
                <a:gd name="T29" fmla="*/ 150 h 6"/>
                <a:gd name="T30" fmla="*/ 0 w 9"/>
                <a:gd name="T31" fmla="*/ 150 h 6"/>
                <a:gd name="T32" fmla="*/ 0 w 9"/>
                <a:gd name="T33" fmla="*/ 150 h 6"/>
                <a:gd name="T34" fmla="*/ 0 w 9"/>
                <a:gd name="T35" fmla="*/ 150 h 6"/>
                <a:gd name="T36" fmla="*/ 0 w 9"/>
                <a:gd name="T37" fmla="*/ 150 h 6"/>
                <a:gd name="T38" fmla="*/ 24 w 9"/>
                <a:gd name="T39" fmla="*/ 150 h 6"/>
                <a:gd name="T40" fmla="*/ 48 w 9"/>
                <a:gd name="T41" fmla="*/ 150 h 6"/>
                <a:gd name="T42" fmla="*/ 67 w 9"/>
                <a:gd name="T43" fmla="*/ 125 h 6"/>
                <a:gd name="T44" fmla="*/ 139 w 9"/>
                <a:gd name="T45" fmla="*/ 75 h 6"/>
                <a:gd name="T46" fmla="*/ 158 w 9"/>
                <a:gd name="T47" fmla="*/ 50 h 6"/>
                <a:gd name="T48" fmla="*/ 182 w 9"/>
                <a:gd name="T49" fmla="*/ 50 h 6"/>
                <a:gd name="T50" fmla="*/ 205 w 9"/>
                <a:gd name="T51" fmla="*/ 25 h 6"/>
                <a:gd name="T52" fmla="*/ 205 w 9"/>
                <a:gd name="T53" fmla="*/ 25 h 6"/>
                <a:gd name="T54" fmla="*/ 205 w 9"/>
                <a:gd name="T55" fmla="*/ 25 h 6"/>
                <a:gd name="T56" fmla="*/ 182 w 9"/>
                <a:gd name="T57" fmla="*/ 0 h 6"/>
                <a:gd name="T58" fmla="*/ 182 w 9"/>
                <a:gd name="T59" fmla="*/ 0 h 6"/>
                <a:gd name="T60" fmla="*/ 182 w 9"/>
                <a:gd name="T61" fmla="*/ 0 h 6"/>
                <a:gd name="T62" fmla="*/ 182 w 9"/>
                <a:gd name="T63" fmla="*/ 0 h 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
                <a:gd name="T97" fmla="*/ 0 h 6"/>
                <a:gd name="T98" fmla="*/ 9 w 9"/>
                <a:gd name="T99" fmla="*/ 6 h 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 h="6">
                  <a:moveTo>
                    <a:pt x="8" y="0"/>
                  </a:moveTo>
                  <a:lnTo>
                    <a:pt x="7" y="0"/>
                  </a:lnTo>
                  <a:lnTo>
                    <a:pt x="6" y="0"/>
                  </a:lnTo>
                  <a:lnTo>
                    <a:pt x="4" y="0"/>
                  </a:lnTo>
                  <a:lnTo>
                    <a:pt x="4" y="1"/>
                  </a:lnTo>
                  <a:lnTo>
                    <a:pt x="3" y="1"/>
                  </a:lnTo>
                  <a:lnTo>
                    <a:pt x="3" y="2"/>
                  </a:lnTo>
                  <a:lnTo>
                    <a:pt x="3" y="3"/>
                  </a:lnTo>
                  <a:lnTo>
                    <a:pt x="2" y="3"/>
                  </a:lnTo>
                  <a:lnTo>
                    <a:pt x="1" y="3"/>
                  </a:lnTo>
                  <a:lnTo>
                    <a:pt x="1" y="4"/>
                  </a:lnTo>
                  <a:lnTo>
                    <a:pt x="1" y="5"/>
                  </a:lnTo>
                  <a:lnTo>
                    <a:pt x="0" y="5"/>
                  </a:lnTo>
                  <a:lnTo>
                    <a:pt x="0" y="6"/>
                  </a:lnTo>
                  <a:lnTo>
                    <a:pt x="1" y="6"/>
                  </a:lnTo>
                  <a:lnTo>
                    <a:pt x="2" y="6"/>
                  </a:lnTo>
                  <a:lnTo>
                    <a:pt x="2" y="5"/>
                  </a:lnTo>
                  <a:lnTo>
                    <a:pt x="3" y="5"/>
                  </a:lnTo>
                  <a:lnTo>
                    <a:pt x="5" y="4"/>
                  </a:lnTo>
                  <a:lnTo>
                    <a:pt x="6" y="3"/>
                  </a:lnTo>
                  <a:lnTo>
                    <a:pt x="7" y="2"/>
                  </a:lnTo>
                  <a:lnTo>
                    <a:pt x="8" y="2"/>
                  </a:lnTo>
                  <a:lnTo>
                    <a:pt x="9" y="1"/>
                  </a:lnTo>
                  <a:lnTo>
                    <a:pt x="8"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6936" name="Freeform 32"/>
            <p:cNvSpPr>
              <a:spLocks/>
            </p:cNvSpPr>
            <p:nvPr/>
          </p:nvSpPr>
          <p:spPr bwMode="auto">
            <a:xfrm>
              <a:off x="934" y="3632"/>
              <a:ext cx="44" cy="34"/>
            </a:xfrm>
            <a:custGeom>
              <a:avLst/>
              <a:gdLst>
                <a:gd name="T0" fmla="*/ 191 w 9"/>
                <a:gd name="T1" fmla="*/ 73 h 7"/>
                <a:gd name="T2" fmla="*/ 191 w 9"/>
                <a:gd name="T3" fmla="*/ 24 h 7"/>
                <a:gd name="T4" fmla="*/ 117 w 9"/>
                <a:gd name="T5" fmla="*/ 73 h 7"/>
                <a:gd name="T6" fmla="*/ 98 w 9"/>
                <a:gd name="T7" fmla="*/ 92 h 7"/>
                <a:gd name="T8" fmla="*/ 98 w 9"/>
                <a:gd name="T9" fmla="*/ 92 h 7"/>
                <a:gd name="T10" fmla="*/ 49 w 9"/>
                <a:gd name="T11" fmla="*/ 117 h 7"/>
                <a:gd name="T12" fmla="*/ 24 w 9"/>
                <a:gd name="T13" fmla="*/ 141 h 7"/>
                <a:gd name="T14" fmla="*/ 0 w 9"/>
                <a:gd name="T15" fmla="*/ 141 h 7"/>
                <a:gd name="T16" fmla="*/ 49 w 9"/>
                <a:gd name="T17" fmla="*/ 141 h 7"/>
                <a:gd name="T18" fmla="*/ 73 w 9"/>
                <a:gd name="T19" fmla="*/ 117 h 7"/>
                <a:gd name="T20" fmla="*/ 142 w 9"/>
                <a:gd name="T21" fmla="*/ 92 h 7"/>
                <a:gd name="T22" fmla="*/ 191 w 9"/>
                <a:gd name="T23" fmla="*/ 73 h 7"/>
                <a:gd name="T24" fmla="*/ 191 w 9"/>
                <a:gd name="T25" fmla="*/ 73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7"/>
                <a:gd name="T41" fmla="*/ 9 w 9"/>
                <a:gd name="T42" fmla="*/ 7 h 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36937" name="Freeform 33"/>
            <p:cNvSpPr>
              <a:spLocks/>
            </p:cNvSpPr>
            <p:nvPr/>
          </p:nvSpPr>
          <p:spPr bwMode="auto">
            <a:xfrm>
              <a:off x="934" y="3637"/>
              <a:ext cx="39" cy="29"/>
            </a:xfrm>
            <a:custGeom>
              <a:avLst/>
              <a:gdLst>
                <a:gd name="T0" fmla="*/ 190 w 8"/>
                <a:gd name="T1" fmla="*/ 48 h 6"/>
                <a:gd name="T2" fmla="*/ 190 w 8"/>
                <a:gd name="T3" fmla="*/ 24 h 6"/>
                <a:gd name="T4" fmla="*/ 190 w 8"/>
                <a:gd name="T5" fmla="*/ 24 h 6"/>
                <a:gd name="T6" fmla="*/ 190 w 8"/>
                <a:gd name="T7" fmla="*/ 0 h 6"/>
                <a:gd name="T8" fmla="*/ 190 w 8"/>
                <a:gd name="T9" fmla="*/ 0 h 6"/>
                <a:gd name="T10" fmla="*/ 190 w 8"/>
                <a:gd name="T11" fmla="*/ 0 h 6"/>
                <a:gd name="T12" fmla="*/ 190 w 8"/>
                <a:gd name="T13" fmla="*/ 0 h 6"/>
                <a:gd name="T14" fmla="*/ 190 w 8"/>
                <a:gd name="T15" fmla="*/ 0 h 6"/>
                <a:gd name="T16" fmla="*/ 190 w 8"/>
                <a:gd name="T17" fmla="*/ 0 h 6"/>
                <a:gd name="T18" fmla="*/ 190 w 8"/>
                <a:gd name="T19" fmla="*/ 0 h 6"/>
                <a:gd name="T20" fmla="*/ 166 w 8"/>
                <a:gd name="T21" fmla="*/ 0 h 6"/>
                <a:gd name="T22" fmla="*/ 166 w 8"/>
                <a:gd name="T23" fmla="*/ 0 h 6"/>
                <a:gd name="T24" fmla="*/ 141 w 8"/>
                <a:gd name="T25" fmla="*/ 0 h 6"/>
                <a:gd name="T26" fmla="*/ 117 w 8"/>
                <a:gd name="T27" fmla="*/ 24 h 6"/>
                <a:gd name="T28" fmla="*/ 117 w 8"/>
                <a:gd name="T29" fmla="*/ 48 h 6"/>
                <a:gd name="T30" fmla="*/ 117 w 8"/>
                <a:gd name="T31" fmla="*/ 48 h 6"/>
                <a:gd name="T32" fmla="*/ 97 w 8"/>
                <a:gd name="T33" fmla="*/ 48 h 6"/>
                <a:gd name="T34" fmla="*/ 97 w 8"/>
                <a:gd name="T35" fmla="*/ 48 h 6"/>
                <a:gd name="T36" fmla="*/ 97 w 8"/>
                <a:gd name="T37" fmla="*/ 48 h 6"/>
                <a:gd name="T38" fmla="*/ 97 w 8"/>
                <a:gd name="T39" fmla="*/ 72 h 6"/>
                <a:gd name="T40" fmla="*/ 97 w 8"/>
                <a:gd name="T41" fmla="*/ 72 h 6"/>
                <a:gd name="T42" fmla="*/ 97 w 8"/>
                <a:gd name="T43" fmla="*/ 72 h 6"/>
                <a:gd name="T44" fmla="*/ 97 w 8"/>
                <a:gd name="T45" fmla="*/ 72 h 6"/>
                <a:gd name="T46" fmla="*/ 49 w 8"/>
                <a:gd name="T47" fmla="*/ 92 h 6"/>
                <a:gd name="T48" fmla="*/ 49 w 8"/>
                <a:gd name="T49" fmla="*/ 92 h 6"/>
                <a:gd name="T50" fmla="*/ 49 w 8"/>
                <a:gd name="T51" fmla="*/ 92 h 6"/>
                <a:gd name="T52" fmla="*/ 49 w 8"/>
                <a:gd name="T53" fmla="*/ 92 h 6"/>
                <a:gd name="T54" fmla="*/ 24 w 8"/>
                <a:gd name="T55" fmla="*/ 92 h 6"/>
                <a:gd name="T56" fmla="*/ 24 w 8"/>
                <a:gd name="T57" fmla="*/ 116 h 6"/>
                <a:gd name="T58" fmla="*/ 24 w 8"/>
                <a:gd name="T59" fmla="*/ 116 h 6"/>
                <a:gd name="T60" fmla="*/ 0 w 8"/>
                <a:gd name="T61" fmla="*/ 116 h 6"/>
                <a:gd name="T62" fmla="*/ 0 w 8"/>
                <a:gd name="T63" fmla="*/ 116 h 6"/>
                <a:gd name="T64" fmla="*/ 0 w 8"/>
                <a:gd name="T65" fmla="*/ 116 h 6"/>
                <a:gd name="T66" fmla="*/ 24 w 8"/>
                <a:gd name="T67" fmla="*/ 140 h 6"/>
                <a:gd name="T68" fmla="*/ 24 w 8"/>
                <a:gd name="T69" fmla="*/ 140 h 6"/>
                <a:gd name="T70" fmla="*/ 24 w 8"/>
                <a:gd name="T71" fmla="*/ 140 h 6"/>
                <a:gd name="T72" fmla="*/ 24 w 8"/>
                <a:gd name="T73" fmla="*/ 140 h 6"/>
                <a:gd name="T74" fmla="*/ 49 w 8"/>
                <a:gd name="T75" fmla="*/ 116 h 6"/>
                <a:gd name="T76" fmla="*/ 49 w 8"/>
                <a:gd name="T77" fmla="*/ 116 h 6"/>
                <a:gd name="T78" fmla="*/ 73 w 8"/>
                <a:gd name="T79" fmla="*/ 116 h 6"/>
                <a:gd name="T80" fmla="*/ 73 w 8"/>
                <a:gd name="T81" fmla="*/ 92 h 6"/>
                <a:gd name="T82" fmla="*/ 73 w 8"/>
                <a:gd name="T83" fmla="*/ 92 h 6"/>
                <a:gd name="T84" fmla="*/ 117 w 8"/>
                <a:gd name="T85" fmla="*/ 92 h 6"/>
                <a:gd name="T86" fmla="*/ 117 w 8"/>
                <a:gd name="T87" fmla="*/ 72 h 6"/>
                <a:gd name="T88" fmla="*/ 141 w 8"/>
                <a:gd name="T89" fmla="*/ 72 h 6"/>
                <a:gd name="T90" fmla="*/ 166 w 8"/>
                <a:gd name="T91" fmla="*/ 72 h 6"/>
                <a:gd name="T92" fmla="*/ 166 w 8"/>
                <a:gd name="T93" fmla="*/ 48 h 6"/>
                <a:gd name="T94" fmla="*/ 166 w 8"/>
                <a:gd name="T95" fmla="*/ 48 h 6"/>
                <a:gd name="T96" fmla="*/ 190 w 8"/>
                <a:gd name="T97" fmla="*/ 48 h 6"/>
                <a:gd name="T98" fmla="*/ 190 w 8"/>
                <a:gd name="T99" fmla="*/ 48 h 6"/>
                <a:gd name="T100" fmla="*/ 190 w 8"/>
                <a:gd name="T101" fmla="*/ 48 h 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
                <a:gd name="T154" fmla="*/ 0 h 6"/>
                <a:gd name="T155" fmla="*/ 8 w 8"/>
                <a:gd name="T156" fmla="*/ 6 h 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 h="6">
                  <a:moveTo>
                    <a:pt x="8" y="2"/>
                  </a:moveTo>
                  <a:lnTo>
                    <a:pt x="8" y="1"/>
                  </a:lnTo>
                  <a:lnTo>
                    <a:pt x="8" y="0"/>
                  </a:lnTo>
                  <a:lnTo>
                    <a:pt x="7" y="0"/>
                  </a:lnTo>
                  <a:lnTo>
                    <a:pt x="6" y="0"/>
                  </a:lnTo>
                  <a:lnTo>
                    <a:pt x="5" y="1"/>
                  </a:lnTo>
                  <a:lnTo>
                    <a:pt x="5" y="2"/>
                  </a:lnTo>
                  <a:lnTo>
                    <a:pt x="4" y="2"/>
                  </a:lnTo>
                  <a:lnTo>
                    <a:pt x="4" y="3"/>
                  </a:lnTo>
                  <a:lnTo>
                    <a:pt x="2" y="4"/>
                  </a:lnTo>
                  <a:lnTo>
                    <a:pt x="1" y="4"/>
                  </a:lnTo>
                  <a:lnTo>
                    <a:pt x="1" y="5"/>
                  </a:lnTo>
                  <a:lnTo>
                    <a:pt x="0" y="5"/>
                  </a:lnTo>
                  <a:lnTo>
                    <a:pt x="1" y="6"/>
                  </a:lnTo>
                  <a:lnTo>
                    <a:pt x="2" y="5"/>
                  </a:lnTo>
                  <a:lnTo>
                    <a:pt x="3" y="5"/>
                  </a:lnTo>
                  <a:lnTo>
                    <a:pt x="3" y="4"/>
                  </a:lnTo>
                  <a:lnTo>
                    <a:pt x="5" y="4"/>
                  </a:lnTo>
                  <a:lnTo>
                    <a:pt x="5" y="3"/>
                  </a:lnTo>
                  <a:lnTo>
                    <a:pt x="6" y="3"/>
                  </a:lnTo>
                  <a:lnTo>
                    <a:pt x="7" y="3"/>
                  </a:lnTo>
                  <a:lnTo>
                    <a:pt x="7" y="2"/>
                  </a:lnTo>
                  <a:lnTo>
                    <a:pt x="8" y="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6938" name="Freeform 34"/>
            <p:cNvSpPr>
              <a:spLocks/>
            </p:cNvSpPr>
            <p:nvPr/>
          </p:nvSpPr>
          <p:spPr bwMode="auto">
            <a:xfrm>
              <a:off x="909" y="3676"/>
              <a:ext cx="5" cy="5"/>
            </a:xfrm>
            <a:custGeom>
              <a:avLst/>
              <a:gdLst>
                <a:gd name="T0" fmla="*/ 25 w 1"/>
                <a:gd name="T1" fmla="*/ 0 h 1"/>
                <a:gd name="T2" fmla="*/ 0 w 1"/>
                <a:gd name="T3" fmla="*/ 0 h 1"/>
                <a:gd name="T4" fmla="*/ 0 w 1"/>
                <a:gd name="T5" fmla="*/ 25 h 1"/>
                <a:gd name="T6" fmla="*/ 25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1" y="0"/>
                  </a:moveTo>
                  <a:cubicBezTo>
                    <a:pt x="1" y="0"/>
                    <a:pt x="0" y="0"/>
                    <a:pt x="0" y="0"/>
                  </a:cubicBezTo>
                  <a:cubicBezTo>
                    <a:pt x="0" y="0"/>
                    <a:pt x="0" y="1"/>
                    <a:pt x="0" y="1"/>
                  </a:cubicBezTo>
                  <a:cubicBezTo>
                    <a:pt x="1" y="1"/>
                    <a:pt x="1" y="1"/>
                    <a:pt x="1" y="0"/>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36939" name="Freeform 35"/>
            <p:cNvSpPr>
              <a:spLocks/>
            </p:cNvSpPr>
            <p:nvPr/>
          </p:nvSpPr>
          <p:spPr bwMode="auto">
            <a:xfrm>
              <a:off x="909" y="3676"/>
              <a:ext cx="5" cy="5"/>
            </a:xfrm>
            <a:custGeom>
              <a:avLst/>
              <a:gdLst>
                <a:gd name="T0" fmla="*/ 25 w 1"/>
                <a:gd name="T1" fmla="*/ 0 h 1"/>
                <a:gd name="T2" fmla="*/ 25 w 1"/>
                <a:gd name="T3" fmla="*/ 0 h 1"/>
                <a:gd name="T4" fmla="*/ 25 w 1"/>
                <a:gd name="T5" fmla="*/ 0 h 1"/>
                <a:gd name="T6" fmla="*/ 25 w 1"/>
                <a:gd name="T7" fmla="*/ 0 h 1"/>
                <a:gd name="T8" fmla="*/ 0 w 1"/>
                <a:gd name="T9" fmla="*/ 0 h 1"/>
                <a:gd name="T10" fmla="*/ 0 w 1"/>
                <a:gd name="T11" fmla="*/ 0 h 1"/>
                <a:gd name="T12" fmla="*/ 0 w 1"/>
                <a:gd name="T13" fmla="*/ 0 h 1"/>
                <a:gd name="T14" fmla="*/ 0 w 1"/>
                <a:gd name="T15" fmla="*/ 0 h 1"/>
                <a:gd name="T16" fmla="*/ 0 w 1"/>
                <a:gd name="T17" fmla="*/ 25 h 1"/>
                <a:gd name="T18" fmla="*/ 0 w 1"/>
                <a:gd name="T19" fmla="*/ 25 h 1"/>
                <a:gd name="T20" fmla="*/ 0 w 1"/>
                <a:gd name="T21" fmla="*/ 25 h 1"/>
                <a:gd name="T22" fmla="*/ 0 w 1"/>
                <a:gd name="T23" fmla="*/ 25 h 1"/>
                <a:gd name="T24" fmla="*/ 0 w 1"/>
                <a:gd name="T25" fmla="*/ 25 h 1"/>
                <a:gd name="T26" fmla="*/ 25 w 1"/>
                <a:gd name="T27" fmla="*/ 25 h 1"/>
                <a:gd name="T28" fmla="*/ 25 w 1"/>
                <a:gd name="T29" fmla="*/ 0 h 1"/>
                <a:gd name="T30" fmla="*/ 25 w 1"/>
                <a:gd name="T31" fmla="*/ 0 h 1"/>
                <a:gd name="T32" fmla="*/ 25 w 1"/>
                <a:gd name="T33" fmla="*/ 0 h 1"/>
                <a:gd name="T34" fmla="*/ 25 w 1"/>
                <a:gd name="T35" fmla="*/ 0 h 1"/>
                <a:gd name="T36" fmla="*/ 25 w 1"/>
                <a:gd name="T37" fmla="*/ 0 h 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
                <a:gd name="T58" fmla="*/ 0 h 1"/>
                <a:gd name="T59" fmla="*/ 1 w 1"/>
                <a:gd name="T60" fmla="*/ 1 h 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 h="1">
                  <a:moveTo>
                    <a:pt x="1" y="0"/>
                  </a:moveTo>
                  <a:lnTo>
                    <a:pt x="1" y="0"/>
                  </a:lnTo>
                  <a:lnTo>
                    <a:pt x="0" y="0"/>
                  </a:lnTo>
                  <a:lnTo>
                    <a:pt x="0" y="1"/>
                  </a:lnTo>
                  <a:lnTo>
                    <a:pt x="1" y="1"/>
                  </a:lnTo>
                  <a:lnTo>
                    <a:pt x="1"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6940" name="Freeform 36"/>
            <p:cNvSpPr>
              <a:spLocks/>
            </p:cNvSpPr>
            <p:nvPr/>
          </p:nvSpPr>
          <p:spPr bwMode="auto">
            <a:xfrm>
              <a:off x="870" y="3682"/>
              <a:ext cx="14" cy="14"/>
            </a:xfrm>
            <a:custGeom>
              <a:avLst/>
              <a:gdLst>
                <a:gd name="T0" fmla="*/ 42 w 3"/>
                <a:gd name="T1" fmla="*/ 23 h 3"/>
                <a:gd name="T2" fmla="*/ 65 w 3"/>
                <a:gd name="T3" fmla="*/ 23 h 3"/>
                <a:gd name="T4" fmla="*/ 42 w 3"/>
                <a:gd name="T5" fmla="*/ 23 h 3"/>
                <a:gd name="T6" fmla="*/ 65 w 3"/>
                <a:gd name="T7" fmla="*/ 42 h 3"/>
                <a:gd name="T8" fmla="*/ 42 w 3"/>
                <a:gd name="T9" fmla="*/ 42 h 3"/>
                <a:gd name="T10" fmla="*/ 23 w 3"/>
                <a:gd name="T11" fmla="*/ 65 h 3"/>
                <a:gd name="T12" fmla="*/ 0 w 3"/>
                <a:gd name="T13" fmla="*/ 65 h 3"/>
                <a:gd name="T14" fmla="*/ 23 w 3"/>
                <a:gd name="T15" fmla="*/ 23 h 3"/>
                <a:gd name="T16" fmla="*/ 42 w 3"/>
                <a:gd name="T17" fmla="*/ 23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3"/>
                <a:gd name="T29" fmla="*/ 3 w 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36941" name="Freeform 37"/>
            <p:cNvSpPr>
              <a:spLocks/>
            </p:cNvSpPr>
            <p:nvPr/>
          </p:nvSpPr>
          <p:spPr bwMode="auto">
            <a:xfrm>
              <a:off x="875" y="3684"/>
              <a:ext cx="14" cy="9"/>
            </a:xfrm>
            <a:custGeom>
              <a:avLst/>
              <a:gdLst>
                <a:gd name="T0" fmla="*/ 42 w 3"/>
                <a:gd name="T1" fmla="*/ 0 h 2"/>
                <a:gd name="T2" fmla="*/ 42 w 3"/>
                <a:gd name="T3" fmla="*/ 0 h 2"/>
                <a:gd name="T4" fmla="*/ 42 w 3"/>
                <a:gd name="T5" fmla="*/ 0 h 2"/>
                <a:gd name="T6" fmla="*/ 42 w 3"/>
                <a:gd name="T7" fmla="*/ 0 h 2"/>
                <a:gd name="T8" fmla="*/ 65 w 3"/>
                <a:gd name="T9" fmla="*/ 0 h 2"/>
                <a:gd name="T10" fmla="*/ 65 w 3"/>
                <a:gd name="T11" fmla="*/ 0 h 2"/>
                <a:gd name="T12" fmla="*/ 65 w 3"/>
                <a:gd name="T13" fmla="*/ 0 h 2"/>
                <a:gd name="T14" fmla="*/ 65 w 3"/>
                <a:gd name="T15" fmla="*/ 0 h 2"/>
                <a:gd name="T16" fmla="*/ 65 w 3"/>
                <a:gd name="T17" fmla="*/ 0 h 2"/>
                <a:gd name="T18" fmla="*/ 65 w 3"/>
                <a:gd name="T19" fmla="*/ 0 h 2"/>
                <a:gd name="T20" fmla="*/ 65 w 3"/>
                <a:gd name="T21" fmla="*/ 0 h 2"/>
                <a:gd name="T22" fmla="*/ 42 w 3"/>
                <a:gd name="T23" fmla="*/ 0 h 2"/>
                <a:gd name="T24" fmla="*/ 42 w 3"/>
                <a:gd name="T25" fmla="*/ 22 h 2"/>
                <a:gd name="T26" fmla="*/ 65 w 3"/>
                <a:gd name="T27" fmla="*/ 22 h 2"/>
                <a:gd name="T28" fmla="*/ 65 w 3"/>
                <a:gd name="T29" fmla="*/ 22 h 2"/>
                <a:gd name="T30" fmla="*/ 65 w 3"/>
                <a:gd name="T31" fmla="*/ 22 h 2"/>
                <a:gd name="T32" fmla="*/ 42 w 3"/>
                <a:gd name="T33" fmla="*/ 22 h 2"/>
                <a:gd name="T34" fmla="*/ 42 w 3"/>
                <a:gd name="T35" fmla="*/ 22 h 2"/>
                <a:gd name="T36" fmla="*/ 42 w 3"/>
                <a:gd name="T37" fmla="*/ 22 h 2"/>
                <a:gd name="T38" fmla="*/ 42 w 3"/>
                <a:gd name="T39" fmla="*/ 22 h 2"/>
                <a:gd name="T40" fmla="*/ 42 w 3"/>
                <a:gd name="T41" fmla="*/ 22 h 2"/>
                <a:gd name="T42" fmla="*/ 23 w 3"/>
                <a:gd name="T43" fmla="*/ 40 h 2"/>
                <a:gd name="T44" fmla="*/ 23 w 3"/>
                <a:gd name="T45" fmla="*/ 40 h 2"/>
                <a:gd name="T46" fmla="*/ 23 w 3"/>
                <a:gd name="T47" fmla="*/ 40 h 2"/>
                <a:gd name="T48" fmla="*/ 0 w 3"/>
                <a:gd name="T49" fmla="*/ 40 h 2"/>
                <a:gd name="T50" fmla="*/ 0 w 3"/>
                <a:gd name="T51" fmla="*/ 40 h 2"/>
                <a:gd name="T52" fmla="*/ 0 w 3"/>
                <a:gd name="T53" fmla="*/ 22 h 2"/>
                <a:gd name="T54" fmla="*/ 23 w 3"/>
                <a:gd name="T55" fmla="*/ 22 h 2"/>
                <a:gd name="T56" fmla="*/ 23 w 3"/>
                <a:gd name="T57" fmla="*/ 22 h 2"/>
                <a:gd name="T58" fmla="*/ 23 w 3"/>
                <a:gd name="T59" fmla="*/ 22 h 2"/>
                <a:gd name="T60" fmla="*/ 23 w 3"/>
                <a:gd name="T61" fmla="*/ 0 h 2"/>
                <a:gd name="T62" fmla="*/ 42 w 3"/>
                <a:gd name="T63" fmla="*/ 0 h 2"/>
                <a:gd name="T64" fmla="*/ 42 w 3"/>
                <a:gd name="T65" fmla="*/ 0 h 2"/>
                <a:gd name="T66" fmla="*/ 42 w 3"/>
                <a:gd name="T67" fmla="*/ 0 h 2"/>
                <a:gd name="T68" fmla="*/ 42 w 3"/>
                <a:gd name="T69" fmla="*/ 0 h 2"/>
                <a:gd name="T70" fmla="*/ 42 w 3"/>
                <a:gd name="T71" fmla="*/ 0 h 2"/>
                <a:gd name="T72" fmla="*/ 42 w 3"/>
                <a:gd name="T73" fmla="*/ 0 h 2"/>
                <a:gd name="T74" fmla="*/ 42 w 3"/>
                <a:gd name="T75" fmla="*/ 0 h 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
                <a:gd name="T115" fmla="*/ 0 h 2"/>
                <a:gd name="T116" fmla="*/ 3 w 3"/>
                <a:gd name="T117" fmla="*/ 2 h 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 h="2">
                  <a:moveTo>
                    <a:pt x="2" y="0"/>
                  </a:moveTo>
                  <a:lnTo>
                    <a:pt x="2" y="0"/>
                  </a:lnTo>
                  <a:lnTo>
                    <a:pt x="3" y="0"/>
                  </a:lnTo>
                  <a:lnTo>
                    <a:pt x="2" y="0"/>
                  </a:lnTo>
                  <a:lnTo>
                    <a:pt x="2" y="1"/>
                  </a:lnTo>
                  <a:lnTo>
                    <a:pt x="3" y="1"/>
                  </a:lnTo>
                  <a:lnTo>
                    <a:pt x="2" y="1"/>
                  </a:lnTo>
                  <a:lnTo>
                    <a:pt x="1" y="2"/>
                  </a:lnTo>
                  <a:lnTo>
                    <a:pt x="0" y="2"/>
                  </a:lnTo>
                  <a:lnTo>
                    <a:pt x="0" y="1"/>
                  </a:lnTo>
                  <a:lnTo>
                    <a:pt x="1" y="1"/>
                  </a:lnTo>
                  <a:lnTo>
                    <a:pt x="1" y="0"/>
                  </a:lnTo>
                  <a:lnTo>
                    <a:pt x="2"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6942" name="Freeform 38"/>
            <p:cNvSpPr>
              <a:spLocks/>
            </p:cNvSpPr>
            <p:nvPr/>
          </p:nvSpPr>
          <p:spPr bwMode="auto">
            <a:xfrm>
              <a:off x="833" y="3690"/>
              <a:ext cx="19" cy="10"/>
            </a:xfrm>
            <a:custGeom>
              <a:avLst/>
              <a:gdLst>
                <a:gd name="T0" fmla="*/ 66 w 4"/>
                <a:gd name="T1" fmla="*/ 25 h 2"/>
                <a:gd name="T2" fmla="*/ 66 w 4"/>
                <a:gd name="T3" fmla="*/ 0 h 2"/>
                <a:gd name="T4" fmla="*/ 90 w 4"/>
                <a:gd name="T5" fmla="*/ 0 h 2"/>
                <a:gd name="T6" fmla="*/ 90 w 4"/>
                <a:gd name="T7" fmla="*/ 25 h 2"/>
                <a:gd name="T8" fmla="*/ 24 w 4"/>
                <a:gd name="T9" fmla="*/ 50 h 2"/>
                <a:gd name="T10" fmla="*/ 66 w 4"/>
                <a:gd name="T11" fmla="*/ 25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36943" name="Freeform 39"/>
            <p:cNvSpPr>
              <a:spLocks/>
            </p:cNvSpPr>
            <p:nvPr/>
          </p:nvSpPr>
          <p:spPr bwMode="auto">
            <a:xfrm>
              <a:off x="838" y="3690"/>
              <a:ext cx="14" cy="10"/>
            </a:xfrm>
            <a:custGeom>
              <a:avLst/>
              <a:gdLst>
                <a:gd name="T0" fmla="*/ 42 w 3"/>
                <a:gd name="T1" fmla="*/ 25 h 2"/>
                <a:gd name="T2" fmla="*/ 42 w 3"/>
                <a:gd name="T3" fmla="*/ 25 h 2"/>
                <a:gd name="T4" fmla="*/ 42 w 3"/>
                <a:gd name="T5" fmla="*/ 0 h 2"/>
                <a:gd name="T6" fmla="*/ 42 w 3"/>
                <a:gd name="T7" fmla="*/ 0 h 2"/>
                <a:gd name="T8" fmla="*/ 42 w 3"/>
                <a:gd name="T9" fmla="*/ 0 h 2"/>
                <a:gd name="T10" fmla="*/ 42 w 3"/>
                <a:gd name="T11" fmla="*/ 0 h 2"/>
                <a:gd name="T12" fmla="*/ 42 w 3"/>
                <a:gd name="T13" fmla="*/ 0 h 2"/>
                <a:gd name="T14" fmla="*/ 65 w 3"/>
                <a:gd name="T15" fmla="*/ 0 h 2"/>
                <a:gd name="T16" fmla="*/ 65 w 3"/>
                <a:gd name="T17" fmla="*/ 0 h 2"/>
                <a:gd name="T18" fmla="*/ 65 w 3"/>
                <a:gd name="T19" fmla="*/ 0 h 2"/>
                <a:gd name="T20" fmla="*/ 65 w 3"/>
                <a:gd name="T21" fmla="*/ 25 h 2"/>
                <a:gd name="T22" fmla="*/ 65 w 3"/>
                <a:gd name="T23" fmla="*/ 25 h 2"/>
                <a:gd name="T24" fmla="*/ 65 w 3"/>
                <a:gd name="T25" fmla="*/ 25 h 2"/>
                <a:gd name="T26" fmla="*/ 65 w 3"/>
                <a:gd name="T27" fmla="*/ 25 h 2"/>
                <a:gd name="T28" fmla="*/ 42 w 3"/>
                <a:gd name="T29" fmla="*/ 50 h 2"/>
                <a:gd name="T30" fmla="*/ 23 w 3"/>
                <a:gd name="T31" fmla="*/ 50 h 2"/>
                <a:gd name="T32" fmla="*/ 0 w 3"/>
                <a:gd name="T33" fmla="*/ 50 h 2"/>
                <a:gd name="T34" fmla="*/ 0 w 3"/>
                <a:gd name="T35" fmla="*/ 50 h 2"/>
                <a:gd name="T36" fmla="*/ 0 w 3"/>
                <a:gd name="T37" fmla="*/ 50 h 2"/>
                <a:gd name="T38" fmla="*/ 0 w 3"/>
                <a:gd name="T39" fmla="*/ 50 h 2"/>
                <a:gd name="T40" fmla="*/ 0 w 3"/>
                <a:gd name="T41" fmla="*/ 50 h 2"/>
                <a:gd name="T42" fmla="*/ 0 w 3"/>
                <a:gd name="T43" fmla="*/ 50 h 2"/>
                <a:gd name="T44" fmla="*/ 23 w 3"/>
                <a:gd name="T45" fmla="*/ 50 h 2"/>
                <a:gd name="T46" fmla="*/ 42 w 3"/>
                <a:gd name="T47" fmla="*/ 25 h 2"/>
                <a:gd name="T48" fmla="*/ 42 w 3"/>
                <a:gd name="T49" fmla="*/ 25 h 2"/>
                <a:gd name="T50" fmla="*/ 42 w 3"/>
                <a:gd name="T51" fmla="*/ 25 h 2"/>
                <a:gd name="T52" fmla="*/ 42 w 3"/>
                <a:gd name="T53" fmla="*/ 25 h 2"/>
                <a:gd name="T54" fmla="*/ 42 w 3"/>
                <a:gd name="T55" fmla="*/ 25 h 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
                <a:gd name="T85" fmla="*/ 0 h 2"/>
                <a:gd name="T86" fmla="*/ 3 w 3"/>
                <a:gd name="T87" fmla="*/ 2 h 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 h="2">
                  <a:moveTo>
                    <a:pt x="2" y="1"/>
                  </a:moveTo>
                  <a:lnTo>
                    <a:pt x="2" y="1"/>
                  </a:lnTo>
                  <a:lnTo>
                    <a:pt x="2" y="0"/>
                  </a:lnTo>
                  <a:lnTo>
                    <a:pt x="3" y="0"/>
                  </a:lnTo>
                  <a:lnTo>
                    <a:pt x="3" y="1"/>
                  </a:lnTo>
                  <a:lnTo>
                    <a:pt x="2" y="2"/>
                  </a:lnTo>
                  <a:lnTo>
                    <a:pt x="1" y="2"/>
                  </a:lnTo>
                  <a:lnTo>
                    <a:pt x="0" y="2"/>
                  </a:lnTo>
                  <a:lnTo>
                    <a:pt x="1" y="2"/>
                  </a:lnTo>
                  <a:lnTo>
                    <a:pt x="2"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6944" name="Freeform 40"/>
            <p:cNvSpPr>
              <a:spLocks/>
            </p:cNvSpPr>
            <p:nvPr/>
          </p:nvSpPr>
          <p:spPr bwMode="auto">
            <a:xfrm>
              <a:off x="814" y="3691"/>
              <a:ext cx="10" cy="15"/>
            </a:xfrm>
            <a:custGeom>
              <a:avLst/>
              <a:gdLst>
                <a:gd name="T0" fmla="*/ 25 w 2"/>
                <a:gd name="T1" fmla="*/ 25 h 3"/>
                <a:gd name="T2" fmla="*/ 0 w 2"/>
                <a:gd name="T3" fmla="*/ 0 h 3"/>
                <a:gd name="T4" fmla="*/ 0 w 2"/>
                <a:gd name="T5" fmla="*/ 0 h 3"/>
                <a:gd name="T6" fmla="*/ 25 w 2"/>
                <a:gd name="T7" fmla="*/ 50 h 3"/>
                <a:gd name="T8" fmla="*/ 0 w 2"/>
                <a:gd name="T9" fmla="*/ 50 h 3"/>
                <a:gd name="T10" fmla="*/ 0 w 2"/>
                <a:gd name="T11" fmla="*/ 50 h 3"/>
                <a:gd name="T12" fmla="*/ 0 w 2"/>
                <a:gd name="T13" fmla="*/ 75 h 3"/>
                <a:gd name="T14" fmla="*/ 25 w 2"/>
                <a:gd name="T15" fmla="*/ 75 h 3"/>
                <a:gd name="T16" fmla="*/ 25 w 2"/>
                <a:gd name="T17" fmla="*/ 75 h 3"/>
                <a:gd name="T18" fmla="*/ 50 w 2"/>
                <a:gd name="T19" fmla="*/ 75 h 3"/>
                <a:gd name="T20" fmla="*/ 50 w 2"/>
                <a:gd name="T21" fmla="*/ 25 h 3"/>
                <a:gd name="T22" fmla="*/ 50 w 2"/>
                <a:gd name="T23" fmla="*/ 0 h 3"/>
                <a:gd name="T24" fmla="*/ 25 w 2"/>
                <a:gd name="T25" fmla="*/ 0 h 3"/>
                <a:gd name="T26" fmla="*/ 25 w 2"/>
                <a:gd name="T27" fmla="*/ 25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
                <a:gd name="T43" fmla="*/ 0 h 3"/>
                <a:gd name="T44" fmla="*/ 2 w 2"/>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36945" name="Freeform 41"/>
            <p:cNvSpPr>
              <a:spLocks/>
            </p:cNvSpPr>
            <p:nvPr/>
          </p:nvSpPr>
          <p:spPr bwMode="auto">
            <a:xfrm>
              <a:off x="814" y="3691"/>
              <a:ext cx="10" cy="15"/>
            </a:xfrm>
            <a:custGeom>
              <a:avLst/>
              <a:gdLst>
                <a:gd name="T0" fmla="*/ 25 w 2"/>
                <a:gd name="T1" fmla="*/ 25 h 3"/>
                <a:gd name="T2" fmla="*/ 25 w 2"/>
                <a:gd name="T3" fmla="*/ 0 h 3"/>
                <a:gd name="T4" fmla="*/ 25 w 2"/>
                <a:gd name="T5" fmla="*/ 0 h 3"/>
                <a:gd name="T6" fmla="*/ 25 w 2"/>
                <a:gd name="T7" fmla="*/ 0 h 3"/>
                <a:gd name="T8" fmla="*/ 0 w 2"/>
                <a:gd name="T9" fmla="*/ 0 h 3"/>
                <a:gd name="T10" fmla="*/ 0 w 2"/>
                <a:gd name="T11" fmla="*/ 0 h 3"/>
                <a:gd name="T12" fmla="*/ 0 w 2"/>
                <a:gd name="T13" fmla="*/ 25 h 3"/>
                <a:gd name="T14" fmla="*/ 25 w 2"/>
                <a:gd name="T15" fmla="*/ 25 h 3"/>
                <a:gd name="T16" fmla="*/ 25 w 2"/>
                <a:gd name="T17" fmla="*/ 25 h 3"/>
                <a:gd name="T18" fmla="*/ 25 w 2"/>
                <a:gd name="T19" fmla="*/ 50 h 3"/>
                <a:gd name="T20" fmla="*/ 0 w 2"/>
                <a:gd name="T21" fmla="*/ 50 h 3"/>
                <a:gd name="T22" fmla="*/ 0 w 2"/>
                <a:gd name="T23" fmla="*/ 50 h 3"/>
                <a:gd name="T24" fmla="*/ 0 w 2"/>
                <a:gd name="T25" fmla="*/ 50 h 3"/>
                <a:gd name="T26" fmla="*/ 0 w 2"/>
                <a:gd name="T27" fmla="*/ 50 h 3"/>
                <a:gd name="T28" fmla="*/ 0 w 2"/>
                <a:gd name="T29" fmla="*/ 50 h 3"/>
                <a:gd name="T30" fmla="*/ 0 w 2"/>
                <a:gd name="T31" fmla="*/ 50 h 3"/>
                <a:gd name="T32" fmla="*/ 0 w 2"/>
                <a:gd name="T33" fmla="*/ 75 h 3"/>
                <a:gd name="T34" fmla="*/ 25 w 2"/>
                <a:gd name="T35" fmla="*/ 75 h 3"/>
                <a:gd name="T36" fmla="*/ 25 w 2"/>
                <a:gd name="T37" fmla="*/ 75 h 3"/>
                <a:gd name="T38" fmla="*/ 25 w 2"/>
                <a:gd name="T39" fmla="*/ 75 h 3"/>
                <a:gd name="T40" fmla="*/ 25 w 2"/>
                <a:gd name="T41" fmla="*/ 75 h 3"/>
                <a:gd name="T42" fmla="*/ 25 w 2"/>
                <a:gd name="T43" fmla="*/ 75 h 3"/>
                <a:gd name="T44" fmla="*/ 50 w 2"/>
                <a:gd name="T45" fmla="*/ 75 h 3"/>
                <a:gd name="T46" fmla="*/ 50 w 2"/>
                <a:gd name="T47" fmla="*/ 50 h 3"/>
                <a:gd name="T48" fmla="*/ 50 w 2"/>
                <a:gd name="T49" fmla="*/ 25 h 3"/>
                <a:gd name="T50" fmla="*/ 50 w 2"/>
                <a:gd name="T51" fmla="*/ 25 h 3"/>
                <a:gd name="T52" fmla="*/ 50 w 2"/>
                <a:gd name="T53" fmla="*/ 25 h 3"/>
                <a:gd name="T54" fmla="*/ 50 w 2"/>
                <a:gd name="T55" fmla="*/ 0 h 3"/>
                <a:gd name="T56" fmla="*/ 50 w 2"/>
                <a:gd name="T57" fmla="*/ 0 h 3"/>
                <a:gd name="T58" fmla="*/ 50 w 2"/>
                <a:gd name="T59" fmla="*/ 0 h 3"/>
                <a:gd name="T60" fmla="*/ 25 w 2"/>
                <a:gd name="T61" fmla="*/ 0 h 3"/>
                <a:gd name="T62" fmla="*/ 25 w 2"/>
                <a:gd name="T63" fmla="*/ 0 h 3"/>
                <a:gd name="T64" fmla="*/ 25 w 2"/>
                <a:gd name="T65" fmla="*/ 25 h 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
                <a:gd name="T100" fmla="*/ 0 h 3"/>
                <a:gd name="T101" fmla="*/ 2 w 2"/>
                <a:gd name="T102" fmla="*/ 3 h 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 h="3">
                  <a:moveTo>
                    <a:pt x="1" y="1"/>
                  </a:moveTo>
                  <a:lnTo>
                    <a:pt x="1" y="1"/>
                  </a:lnTo>
                  <a:lnTo>
                    <a:pt x="1" y="0"/>
                  </a:lnTo>
                  <a:lnTo>
                    <a:pt x="0" y="0"/>
                  </a:lnTo>
                  <a:lnTo>
                    <a:pt x="0" y="1"/>
                  </a:lnTo>
                  <a:lnTo>
                    <a:pt x="1" y="1"/>
                  </a:lnTo>
                  <a:lnTo>
                    <a:pt x="1" y="2"/>
                  </a:lnTo>
                  <a:lnTo>
                    <a:pt x="0" y="2"/>
                  </a:lnTo>
                  <a:lnTo>
                    <a:pt x="0" y="3"/>
                  </a:lnTo>
                  <a:lnTo>
                    <a:pt x="1" y="3"/>
                  </a:lnTo>
                  <a:lnTo>
                    <a:pt x="2" y="3"/>
                  </a:lnTo>
                  <a:lnTo>
                    <a:pt x="2" y="2"/>
                  </a:lnTo>
                  <a:lnTo>
                    <a:pt x="2" y="1"/>
                  </a:lnTo>
                  <a:lnTo>
                    <a:pt x="2" y="0"/>
                  </a:lnTo>
                  <a:lnTo>
                    <a:pt x="1" y="0"/>
                  </a:lnTo>
                  <a:lnTo>
                    <a:pt x="1"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6946" name="Freeform 42"/>
            <p:cNvSpPr>
              <a:spLocks/>
            </p:cNvSpPr>
            <p:nvPr/>
          </p:nvSpPr>
          <p:spPr bwMode="auto">
            <a:xfrm>
              <a:off x="795" y="3693"/>
              <a:ext cx="15" cy="15"/>
            </a:xfrm>
            <a:custGeom>
              <a:avLst/>
              <a:gdLst>
                <a:gd name="T0" fmla="*/ 75 w 3"/>
                <a:gd name="T1" fmla="*/ 75 h 3"/>
                <a:gd name="T2" fmla="*/ 75 w 3"/>
                <a:gd name="T3" fmla="*/ 75 h 3"/>
                <a:gd name="T4" fmla="*/ 75 w 3"/>
                <a:gd name="T5" fmla="*/ 75 h 3"/>
                <a:gd name="T6" fmla="*/ 75 w 3"/>
                <a:gd name="T7" fmla="*/ 75 h 3"/>
                <a:gd name="T8" fmla="*/ 75 w 3"/>
                <a:gd name="T9" fmla="*/ 75 h 3"/>
                <a:gd name="T10" fmla="*/ 75 w 3"/>
                <a:gd name="T11" fmla="*/ 75 h 3"/>
                <a:gd name="T12" fmla="*/ 50 w 3"/>
                <a:gd name="T13" fmla="*/ 50 h 3"/>
                <a:gd name="T14" fmla="*/ 25 w 3"/>
                <a:gd name="T15" fmla="*/ 25 h 3"/>
                <a:gd name="T16" fmla="*/ 25 w 3"/>
                <a:gd name="T17" fmla="*/ 25 h 3"/>
                <a:gd name="T18" fmla="*/ 25 w 3"/>
                <a:gd name="T19" fmla="*/ 25 h 3"/>
                <a:gd name="T20" fmla="*/ 25 w 3"/>
                <a:gd name="T21" fmla="*/ 25 h 3"/>
                <a:gd name="T22" fmla="*/ 25 w 3"/>
                <a:gd name="T23" fmla="*/ 25 h 3"/>
                <a:gd name="T24" fmla="*/ 25 w 3"/>
                <a:gd name="T25" fmla="*/ 0 h 3"/>
                <a:gd name="T26" fmla="*/ 0 w 3"/>
                <a:gd name="T27" fmla="*/ 0 h 3"/>
                <a:gd name="T28" fmla="*/ 0 w 3"/>
                <a:gd name="T29" fmla="*/ 0 h 3"/>
                <a:gd name="T30" fmla="*/ 0 w 3"/>
                <a:gd name="T31" fmla="*/ 0 h 3"/>
                <a:gd name="T32" fmla="*/ 0 w 3"/>
                <a:gd name="T33" fmla="*/ 0 h 3"/>
                <a:gd name="T34" fmla="*/ 0 w 3"/>
                <a:gd name="T35" fmla="*/ 0 h 3"/>
                <a:gd name="T36" fmla="*/ 0 w 3"/>
                <a:gd name="T37" fmla="*/ 0 h 3"/>
                <a:gd name="T38" fmla="*/ 0 w 3"/>
                <a:gd name="T39" fmla="*/ 0 h 3"/>
                <a:gd name="T40" fmla="*/ 0 w 3"/>
                <a:gd name="T41" fmla="*/ 25 h 3"/>
                <a:gd name="T42" fmla="*/ 0 w 3"/>
                <a:gd name="T43" fmla="*/ 25 h 3"/>
                <a:gd name="T44" fmla="*/ 0 w 3"/>
                <a:gd name="T45" fmla="*/ 25 h 3"/>
                <a:gd name="T46" fmla="*/ 0 w 3"/>
                <a:gd name="T47" fmla="*/ 25 h 3"/>
                <a:gd name="T48" fmla="*/ 25 w 3"/>
                <a:gd name="T49" fmla="*/ 25 h 3"/>
                <a:gd name="T50" fmla="*/ 25 w 3"/>
                <a:gd name="T51" fmla="*/ 50 h 3"/>
                <a:gd name="T52" fmla="*/ 25 w 3"/>
                <a:gd name="T53" fmla="*/ 50 h 3"/>
                <a:gd name="T54" fmla="*/ 50 w 3"/>
                <a:gd name="T55" fmla="*/ 75 h 3"/>
                <a:gd name="T56" fmla="*/ 50 w 3"/>
                <a:gd name="T57" fmla="*/ 75 h 3"/>
                <a:gd name="T58" fmla="*/ 75 w 3"/>
                <a:gd name="T59" fmla="*/ 75 h 3"/>
                <a:gd name="T60" fmla="*/ 75 w 3"/>
                <a:gd name="T61" fmla="*/ 75 h 3"/>
                <a:gd name="T62" fmla="*/ 75 w 3"/>
                <a:gd name="T63" fmla="*/ 75 h 3"/>
                <a:gd name="T64" fmla="*/ 75 w 3"/>
                <a:gd name="T65" fmla="*/ 75 h 3"/>
                <a:gd name="T66" fmla="*/ 75 w 3"/>
                <a:gd name="T67" fmla="*/ 75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
                <a:gd name="T103" fmla="*/ 0 h 3"/>
                <a:gd name="T104" fmla="*/ 3 w 3"/>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 h="3">
                  <a:moveTo>
                    <a:pt x="3" y="3"/>
                  </a:moveTo>
                  <a:lnTo>
                    <a:pt x="3" y="3"/>
                  </a:lnTo>
                  <a:lnTo>
                    <a:pt x="2" y="2"/>
                  </a:lnTo>
                  <a:lnTo>
                    <a:pt x="1" y="1"/>
                  </a:lnTo>
                  <a:lnTo>
                    <a:pt x="1" y="0"/>
                  </a:lnTo>
                  <a:lnTo>
                    <a:pt x="0" y="0"/>
                  </a:lnTo>
                  <a:lnTo>
                    <a:pt x="0" y="1"/>
                  </a:lnTo>
                  <a:lnTo>
                    <a:pt x="1" y="1"/>
                  </a:lnTo>
                  <a:lnTo>
                    <a:pt x="1" y="2"/>
                  </a:lnTo>
                  <a:lnTo>
                    <a:pt x="2" y="3"/>
                  </a:lnTo>
                  <a:lnTo>
                    <a:pt x="3" y="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6947" name="Freeform 43"/>
            <p:cNvSpPr>
              <a:spLocks/>
            </p:cNvSpPr>
            <p:nvPr/>
          </p:nvSpPr>
          <p:spPr bwMode="auto">
            <a:xfrm>
              <a:off x="768" y="3683"/>
              <a:ext cx="19" cy="10"/>
            </a:xfrm>
            <a:custGeom>
              <a:avLst/>
              <a:gdLst>
                <a:gd name="T0" fmla="*/ 0 w 4"/>
                <a:gd name="T1" fmla="*/ 25 h 2"/>
                <a:gd name="T2" fmla="*/ 0 w 4"/>
                <a:gd name="T3" fmla="*/ 25 h 2"/>
                <a:gd name="T4" fmla="*/ 24 w 4"/>
                <a:gd name="T5" fmla="*/ 0 h 2"/>
                <a:gd name="T6" fmla="*/ 24 w 4"/>
                <a:gd name="T7" fmla="*/ 0 h 2"/>
                <a:gd name="T8" fmla="*/ 47 w 4"/>
                <a:gd name="T9" fmla="*/ 0 h 2"/>
                <a:gd name="T10" fmla="*/ 66 w 4"/>
                <a:gd name="T11" fmla="*/ 0 h 2"/>
                <a:gd name="T12" fmla="*/ 66 w 4"/>
                <a:gd name="T13" fmla="*/ 0 h 2"/>
                <a:gd name="T14" fmla="*/ 66 w 4"/>
                <a:gd name="T15" fmla="*/ 0 h 2"/>
                <a:gd name="T16" fmla="*/ 66 w 4"/>
                <a:gd name="T17" fmla="*/ 25 h 2"/>
                <a:gd name="T18" fmla="*/ 90 w 4"/>
                <a:gd name="T19" fmla="*/ 25 h 2"/>
                <a:gd name="T20" fmla="*/ 90 w 4"/>
                <a:gd name="T21" fmla="*/ 25 h 2"/>
                <a:gd name="T22" fmla="*/ 90 w 4"/>
                <a:gd name="T23" fmla="*/ 25 h 2"/>
                <a:gd name="T24" fmla="*/ 90 w 4"/>
                <a:gd name="T25" fmla="*/ 25 h 2"/>
                <a:gd name="T26" fmla="*/ 90 w 4"/>
                <a:gd name="T27" fmla="*/ 25 h 2"/>
                <a:gd name="T28" fmla="*/ 90 w 4"/>
                <a:gd name="T29" fmla="*/ 25 h 2"/>
                <a:gd name="T30" fmla="*/ 90 w 4"/>
                <a:gd name="T31" fmla="*/ 25 h 2"/>
                <a:gd name="T32" fmla="*/ 90 w 4"/>
                <a:gd name="T33" fmla="*/ 50 h 2"/>
                <a:gd name="T34" fmla="*/ 90 w 4"/>
                <a:gd name="T35" fmla="*/ 50 h 2"/>
                <a:gd name="T36" fmla="*/ 90 w 4"/>
                <a:gd name="T37" fmla="*/ 50 h 2"/>
                <a:gd name="T38" fmla="*/ 90 w 4"/>
                <a:gd name="T39" fmla="*/ 50 h 2"/>
                <a:gd name="T40" fmla="*/ 66 w 4"/>
                <a:gd name="T41" fmla="*/ 25 h 2"/>
                <a:gd name="T42" fmla="*/ 66 w 4"/>
                <a:gd name="T43" fmla="*/ 25 h 2"/>
                <a:gd name="T44" fmla="*/ 66 w 4"/>
                <a:gd name="T45" fmla="*/ 50 h 2"/>
                <a:gd name="T46" fmla="*/ 66 w 4"/>
                <a:gd name="T47" fmla="*/ 50 h 2"/>
                <a:gd name="T48" fmla="*/ 66 w 4"/>
                <a:gd name="T49" fmla="*/ 50 h 2"/>
                <a:gd name="T50" fmla="*/ 47 w 4"/>
                <a:gd name="T51" fmla="*/ 50 h 2"/>
                <a:gd name="T52" fmla="*/ 47 w 4"/>
                <a:gd name="T53" fmla="*/ 50 h 2"/>
                <a:gd name="T54" fmla="*/ 47 w 4"/>
                <a:gd name="T55" fmla="*/ 50 h 2"/>
                <a:gd name="T56" fmla="*/ 47 w 4"/>
                <a:gd name="T57" fmla="*/ 50 h 2"/>
                <a:gd name="T58" fmla="*/ 47 w 4"/>
                <a:gd name="T59" fmla="*/ 50 h 2"/>
                <a:gd name="T60" fmla="*/ 47 w 4"/>
                <a:gd name="T61" fmla="*/ 50 h 2"/>
                <a:gd name="T62" fmla="*/ 47 w 4"/>
                <a:gd name="T63" fmla="*/ 50 h 2"/>
                <a:gd name="T64" fmla="*/ 24 w 4"/>
                <a:gd name="T65" fmla="*/ 50 h 2"/>
                <a:gd name="T66" fmla="*/ 24 w 4"/>
                <a:gd name="T67" fmla="*/ 50 h 2"/>
                <a:gd name="T68" fmla="*/ 24 w 4"/>
                <a:gd name="T69" fmla="*/ 25 h 2"/>
                <a:gd name="T70" fmla="*/ 24 w 4"/>
                <a:gd name="T71" fmla="*/ 25 h 2"/>
                <a:gd name="T72" fmla="*/ 24 w 4"/>
                <a:gd name="T73" fmla="*/ 25 h 2"/>
                <a:gd name="T74" fmla="*/ 24 w 4"/>
                <a:gd name="T75" fmla="*/ 25 h 2"/>
                <a:gd name="T76" fmla="*/ 24 w 4"/>
                <a:gd name="T77" fmla="*/ 25 h 2"/>
                <a:gd name="T78" fmla="*/ 24 w 4"/>
                <a:gd name="T79" fmla="*/ 25 h 2"/>
                <a:gd name="T80" fmla="*/ 24 w 4"/>
                <a:gd name="T81" fmla="*/ 25 h 2"/>
                <a:gd name="T82" fmla="*/ 24 w 4"/>
                <a:gd name="T83" fmla="*/ 25 h 2"/>
                <a:gd name="T84" fmla="*/ 24 w 4"/>
                <a:gd name="T85" fmla="*/ 25 h 2"/>
                <a:gd name="T86" fmla="*/ 24 w 4"/>
                <a:gd name="T87" fmla="*/ 25 h 2"/>
                <a:gd name="T88" fmla="*/ 24 w 4"/>
                <a:gd name="T89" fmla="*/ 25 h 2"/>
                <a:gd name="T90" fmla="*/ 24 w 4"/>
                <a:gd name="T91" fmla="*/ 25 h 2"/>
                <a:gd name="T92" fmla="*/ 24 w 4"/>
                <a:gd name="T93" fmla="*/ 25 h 2"/>
                <a:gd name="T94" fmla="*/ 0 w 4"/>
                <a:gd name="T95" fmla="*/ 25 h 2"/>
                <a:gd name="T96" fmla="*/ 0 w 4"/>
                <a:gd name="T97" fmla="*/ 25 h 2"/>
                <a:gd name="T98" fmla="*/ 0 w 4"/>
                <a:gd name="T99" fmla="*/ 25 h 2"/>
                <a:gd name="T100" fmla="*/ 0 w 4"/>
                <a:gd name="T101" fmla="*/ 25 h 2"/>
                <a:gd name="T102" fmla="*/ 0 w 4"/>
                <a:gd name="T103" fmla="*/ 25 h 2"/>
                <a:gd name="T104" fmla="*/ 0 w 4"/>
                <a:gd name="T105" fmla="*/ 25 h 2"/>
                <a:gd name="T106" fmla="*/ 0 w 4"/>
                <a:gd name="T107" fmla="*/ 25 h 2"/>
                <a:gd name="T108" fmla="*/ 0 w 4"/>
                <a:gd name="T109" fmla="*/ 25 h 2"/>
                <a:gd name="T110" fmla="*/ 0 w 4"/>
                <a:gd name="T111" fmla="*/ 25 h 2"/>
                <a:gd name="T112" fmla="*/ 0 w 4"/>
                <a:gd name="T113" fmla="*/ 25 h 2"/>
                <a:gd name="T114" fmla="*/ 0 w 4"/>
                <a:gd name="T115" fmla="*/ 25 h 2"/>
                <a:gd name="T116" fmla="*/ 0 w 4"/>
                <a:gd name="T117" fmla="*/ 25 h 2"/>
                <a:gd name="T118" fmla="*/ 0 w 4"/>
                <a:gd name="T119" fmla="*/ 25 h 2"/>
                <a:gd name="T120" fmla="*/ 0 w 4"/>
                <a:gd name="T121" fmla="*/ 25 h 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
                <a:gd name="T184" fmla="*/ 0 h 2"/>
                <a:gd name="T185" fmla="*/ 4 w 4"/>
                <a:gd name="T186" fmla="*/ 2 h 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 h="2">
                  <a:moveTo>
                    <a:pt x="0" y="1"/>
                  </a:moveTo>
                  <a:lnTo>
                    <a:pt x="0" y="1"/>
                  </a:lnTo>
                  <a:lnTo>
                    <a:pt x="1" y="0"/>
                  </a:lnTo>
                  <a:lnTo>
                    <a:pt x="2" y="0"/>
                  </a:lnTo>
                  <a:lnTo>
                    <a:pt x="3" y="0"/>
                  </a:lnTo>
                  <a:lnTo>
                    <a:pt x="3" y="1"/>
                  </a:lnTo>
                  <a:lnTo>
                    <a:pt x="4" y="1"/>
                  </a:lnTo>
                  <a:lnTo>
                    <a:pt x="4" y="2"/>
                  </a:lnTo>
                  <a:lnTo>
                    <a:pt x="3" y="1"/>
                  </a:lnTo>
                  <a:lnTo>
                    <a:pt x="3" y="2"/>
                  </a:lnTo>
                  <a:lnTo>
                    <a:pt x="2" y="2"/>
                  </a:lnTo>
                  <a:lnTo>
                    <a:pt x="1" y="2"/>
                  </a:lnTo>
                  <a:lnTo>
                    <a:pt x="1" y="1"/>
                  </a:lnTo>
                  <a:lnTo>
                    <a:pt x="0" y="1"/>
                  </a:lnTo>
                  <a:close/>
                </a:path>
              </a:pathLst>
            </a:custGeom>
            <a:solidFill>
              <a:schemeClr val="bg1"/>
            </a:solidFill>
            <a:ln w="12700" cmpd="sng">
              <a:solidFill>
                <a:srgbClr val="000000"/>
              </a:solidFill>
              <a:prstDash val="solid"/>
              <a:round/>
              <a:headEnd/>
              <a:tailEnd/>
            </a:ln>
          </p:spPr>
          <p:txBody>
            <a:bodyPr/>
            <a:lstStyle/>
            <a:p>
              <a:endParaRPr lang="en-US"/>
            </a:p>
          </p:txBody>
        </p:sp>
      </p:grpSp>
      <p:sp>
        <p:nvSpPr>
          <p:cNvPr id="36890" name="Freeform 44"/>
          <p:cNvSpPr>
            <a:spLocks/>
          </p:cNvSpPr>
          <p:nvPr/>
        </p:nvSpPr>
        <p:spPr bwMode="auto">
          <a:xfrm>
            <a:off x="2956278" y="2794001"/>
            <a:ext cx="551744" cy="727075"/>
          </a:xfrm>
          <a:custGeom>
            <a:avLst/>
            <a:gdLst>
              <a:gd name="T0" fmla="*/ 2147483647 w 76"/>
              <a:gd name="T1" fmla="*/ 2147483647 h 94"/>
              <a:gd name="T2" fmla="*/ 2147483647 w 76"/>
              <a:gd name="T3" fmla="*/ 1615351768 h 94"/>
              <a:gd name="T4" fmla="*/ 2147483647 w 76"/>
              <a:gd name="T5" fmla="*/ 1376035883 h 94"/>
              <a:gd name="T6" fmla="*/ 2147483647 w 76"/>
              <a:gd name="T7" fmla="*/ 358966214 h 94"/>
              <a:gd name="T8" fmla="*/ 1067265107 w 76"/>
              <a:gd name="T9" fmla="*/ 0 h 94"/>
              <a:gd name="T10" fmla="*/ 0 w 76"/>
              <a:gd name="T11" fmla="*/ 2147483647 h 94"/>
              <a:gd name="T12" fmla="*/ 0 w 76"/>
              <a:gd name="T13" fmla="*/ 2147483647 h 94"/>
              <a:gd name="T14" fmla="*/ 2147483647 w 76"/>
              <a:gd name="T15" fmla="*/ 2147483647 h 94"/>
              <a:gd name="T16" fmla="*/ 2147483647 w 76"/>
              <a:gd name="T17" fmla="*/ 2147483647 h 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
              <a:gd name="T28" fmla="*/ 0 h 94"/>
              <a:gd name="T29" fmla="*/ 76 w 76"/>
              <a:gd name="T30" fmla="*/ 94 h 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 h="94">
                <a:moveTo>
                  <a:pt x="66" y="94"/>
                </a:moveTo>
                <a:lnTo>
                  <a:pt x="76" y="27"/>
                </a:lnTo>
                <a:lnTo>
                  <a:pt x="51" y="23"/>
                </a:lnTo>
                <a:lnTo>
                  <a:pt x="53" y="6"/>
                </a:lnTo>
                <a:lnTo>
                  <a:pt x="16" y="0"/>
                </a:lnTo>
                <a:lnTo>
                  <a:pt x="0" y="84"/>
                </a:lnTo>
                <a:lnTo>
                  <a:pt x="66" y="9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6891" name="Freeform 45"/>
          <p:cNvSpPr>
            <a:spLocks/>
          </p:cNvSpPr>
          <p:nvPr/>
        </p:nvSpPr>
        <p:spPr bwMode="auto">
          <a:xfrm>
            <a:off x="2343856" y="1709739"/>
            <a:ext cx="649111" cy="511175"/>
          </a:xfrm>
          <a:custGeom>
            <a:avLst/>
            <a:gdLst>
              <a:gd name="T0" fmla="*/ 65836088 w 90"/>
              <a:gd name="T1" fmla="*/ 2147483647 h 66"/>
              <a:gd name="T2" fmla="*/ 0 w 90"/>
              <a:gd name="T3" fmla="*/ 2147483647 h 66"/>
              <a:gd name="T4" fmla="*/ 65836088 w 90"/>
              <a:gd name="T5" fmla="*/ 2147483647 h 66"/>
              <a:gd name="T6" fmla="*/ 65836088 w 90"/>
              <a:gd name="T7" fmla="*/ 2099519644 h 66"/>
              <a:gd name="T8" fmla="*/ 65836088 w 90"/>
              <a:gd name="T9" fmla="*/ 2099519644 h 66"/>
              <a:gd name="T10" fmla="*/ 131672176 w 90"/>
              <a:gd name="T11" fmla="*/ 2147483647 h 66"/>
              <a:gd name="T12" fmla="*/ 65836088 w 90"/>
              <a:gd name="T13" fmla="*/ 2147483647 h 66"/>
              <a:gd name="T14" fmla="*/ 197508280 w 90"/>
              <a:gd name="T15" fmla="*/ 2147483647 h 66"/>
              <a:gd name="T16" fmla="*/ 197508280 w 90"/>
              <a:gd name="T17" fmla="*/ 2099519644 h 66"/>
              <a:gd name="T18" fmla="*/ 197508280 w 90"/>
              <a:gd name="T19" fmla="*/ 1979547991 h 66"/>
              <a:gd name="T20" fmla="*/ 131672176 w 90"/>
              <a:gd name="T21" fmla="*/ 1799583494 h 66"/>
              <a:gd name="T22" fmla="*/ 197508280 w 90"/>
              <a:gd name="T23" fmla="*/ 1799583494 h 66"/>
              <a:gd name="T24" fmla="*/ 329172373 w 90"/>
              <a:gd name="T25" fmla="*/ 1739597910 h 66"/>
              <a:gd name="T26" fmla="*/ 263344352 w 90"/>
              <a:gd name="T27" fmla="*/ 1679612326 h 66"/>
              <a:gd name="T28" fmla="*/ 197508280 w 90"/>
              <a:gd name="T29" fmla="*/ 1739597910 h 66"/>
              <a:gd name="T30" fmla="*/ 197508280 w 90"/>
              <a:gd name="T31" fmla="*/ 1499655574 h 66"/>
              <a:gd name="T32" fmla="*/ 197508280 w 90"/>
              <a:gd name="T33" fmla="*/ 1319698822 h 66"/>
              <a:gd name="T34" fmla="*/ 197508280 w 90"/>
              <a:gd name="T35" fmla="*/ 1019763157 h 66"/>
              <a:gd name="T36" fmla="*/ 131672176 w 90"/>
              <a:gd name="T37" fmla="*/ 659849411 h 66"/>
              <a:gd name="T38" fmla="*/ 131672176 w 90"/>
              <a:gd name="T39" fmla="*/ 359913625 h 66"/>
              <a:gd name="T40" fmla="*/ 724188933 w 90"/>
              <a:gd name="T41" fmla="*/ 539878243 h 66"/>
              <a:gd name="T42" fmla="*/ 1250869650 w 90"/>
              <a:gd name="T43" fmla="*/ 779820579 h 66"/>
              <a:gd name="T44" fmla="*/ 1514205824 w 90"/>
              <a:gd name="T45" fmla="*/ 839806163 h 66"/>
              <a:gd name="T46" fmla="*/ 1580041896 w 90"/>
              <a:gd name="T47" fmla="*/ 899791747 h 66"/>
              <a:gd name="T48" fmla="*/ 1580041896 w 90"/>
              <a:gd name="T49" fmla="*/ 1199727654 h 66"/>
              <a:gd name="T50" fmla="*/ 1448377866 w 90"/>
              <a:gd name="T51" fmla="*/ 1379684406 h 66"/>
              <a:gd name="T52" fmla="*/ 1448377866 w 90"/>
              <a:gd name="T53" fmla="*/ 1499655574 h 66"/>
              <a:gd name="T54" fmla="*/ 1448377866 w 90"/>
              <a:gd name="T55" fmla="*/ 1619626742 h 66"/>
              <a:gd name="T56" fmla="*/ 1514205824 w 90"/>
              <a:gd name="T57" fmla="*/ 1679612326 h 66"/>
              <a:gd name="T58" fmla="*/ 1645877968 w 90"/>
              <a:gd name="T59" fmla="*/ 1439669990 h 66"/>
              <a:gd name="T60" fmla="*/ 1777550113 w 90"/>
              <a:gd name="T61" fmla="*/ 1259713238 h 66"/>
              <a:gd name="T62" fmla="*/ 1909222257 w 90"/>
              <a:gd name="T63" fmla="*/ 1079748741 h 66"/>
              <a:gd name="T64" fmla="*/ 1711714041 w 90"/>
              <a:gd name="T65" fmla="*/ 599863827 h 66"/>
              <a:gd name="T66" fmla="*/ 1777550113 w 90"/>
              <a:gd name="T67" fmla="*/ 539878243 h 66"/>
              <a:gd name="T68" fmla="*/ 1909222257 w 90"/>
              <a:gd name="T69" fmla="*/ 419906954 h 66"/>
              <a:gd name="T70" fmla="*/ 1777550113 w 90"/>
              <a:gd name="T71" fmla="*/ 299928041 h 66"/>
              <a:gd name="T72" fmla="*/ 1777550113 w 90"/>
              <a:gd name="T73" fmla="*/ 0 h 66"/>
              <a:gd name="T74" fmla="*/ 2147483647 w 90"/>
              <a:gd name="T75" fmla="*/ 539878243 h 66"/>
              <a:gd name="T76" fmla="*/ 2147483647 w 90"/>
              <a:gd name="T77" fmla="*/ 959777331 h 66"/>
              <a:gd name="T78" fmla="*/ 2147483647 w 90"/>
              <a:gd name="T79" fmla="*/ 2147483647 h 66"/>
              <a:gd name="T80" fmla="*/ 2147483647 w 90"/>
              <a:gd name="T81" fmla="*/ 2147483647 h 66"/>
              <a:gd name="T82" fmla="*/ 2147483647 w 90"/>
              <a:gd name="T83" fmla="*/ 2147483647 h 66"/>
              <a:gd name="T84" fmla="*/ 2147483647 w 90"/>
              <a:gd name="T85" fmla="*/ 2147483647 h 66"/>
              <a:gd name="T86" fmla="*/ 2147483647 w 90"/>
              <a:gd name="T87" fmla="*/ 2147483647 h 66"/>
              <a:gd name="T88" fmla="*/ 2147483647 w 90"/>
              <a:gd name="T89" fmla="*/ 2147483647 h 66"/>
              <a:gd name="T90" fmla="*/ 2147483647 w 90"/>
              <a:gd name="T91" fmla="*/ 2147483647 h 66"/>
              <a:gd name="T92" fmla="*/ 2147483647 w 90"/>
              <a:gd name="T93" fmla="*/ 2147483647 h 66"/>
              <a:gd name="T94" fmla="*/ 2147483647 w 90"/>
              <a:gd name="T95" fmla="*/ 2147483647 h 66"/>
              <a:gd name="T96" fmla="*/ 2147483647 w 90"/>
              <a:gd name="T97" fmla="*/ 2147483647 h 66"/>
              <a:gd name="T98" fmla="*/ 2147483647 w 90"/>
              <a:gd name="T99" fmla="*/ 2147483647 h 66"/>
              <a:gd name="T100" fmla="*/ 2147483647 w 90"/>
              <a:gd name="T101" fmla="*/ 2147483647 h 66"/>
              <a:gd name="T102" fmla="*/ 2147483647 w 90"/>
              <a:gd name="T103" fmla="*/ 2147483647 h 66"/>
              <a:gd name="T104" fmla="*/ 1975058329 w 90"/>
              <a:gd name="T105" fmla="*/ 2147483647 h 66"/>
              <a:gd name="T106" fmla="*/ 1580041896 w 90"/>
              <a:gd name="T107" fmla="*/ 2147483647 h 66"/>
              <a:gd name="T108" fmla="*/ 1250869650 w 90"/>
              <a:gd name="T109" fmla="*/ 2147483647 h 66"/>
              <a:gd name="T110" fmla="*/ 790025005 w 90"/>
              <a:gd name="T111" fmla="*/ 2147483647 h 66"/>
              <a:gd name="T112" fmla="*/ 724188933 w 90"/>
              <a:gd name="T113" fmla="*/ 2147483647 h 66"/>
              <a:gd name="T114" fmla="*/ 724188933 w 90"/>
              <a:gd name="T115" fmla="*/ 2147483647 h 66"/>
              <a:gd name="T116" fmla="*/ 460844518 w 90"/>
              <a:gd name="T117" fmla="*/ 2147483647 h 66"/>
              <a:gd name="T118" fmla="*/ 395008446 w 90"/>
              <a:gd name="T119" fmla="*/ 2147483647 h 66"/>
              <a:gd name="T120" fmla="*/ 197508280 w 90"/>
              <a:gd name="T121" fmla="*/ 2147483647 h 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0"/>
              <a:gd name="T184" fmla="*/ 0 h 66"/>
              <a:gd name="T185" fmla="*/ 90 w 90"/>
              <a:gd name="T186" fmla="*/ 66 h 6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0" h="66">
                <a:moveTo>
                  <a:pt x="3" y="42"/>
                </a:moveTo>
                <a:lnTo>
                  <a:pt x="1" y="40"/>
                </a:lnTo>
                <a:lnTo>
                  <a:pt x="0" y="40"/>
                </a:lnTo>
                <a:lnTo>
                  <a:pt x="0" y="39"/>
                </a:lnTo>
                <a:lnTo>
                  <a:pt x="1" y="37"/>
                </a:lnTo>
                <a:lnTo>
                  <a:pt x="1" y="36"/>
                </a:lnTo>
                <a:lnTo>
                  <a:pt x="1" y="35"/>
                </a:lnTo>
                <a:lnTo>
                  <a:pt x="2" y="35"/>
                </a:lnTo>
                <a:lnTo>
                  <a:pt x="2" y="36"/>
                </a:lnTo>
                <a:lnTo>
                  <a:pt x="2" y="37"/>
                </a:lnTo>
                <a:lnTo>
                  <a:pt x="1" y="37"/>
                </a:lnTo>
                <a:lnTo>
                  <a:pt x="2" y="38"/>
                </a:lnTo>
                <a:lnTo>
                  <a:pt x="3" y="36"/>
                </a:lnTo>
                <a:lnTo>
                  <a:pt x="3" y="35"/>
                </a:lnTo>
                <a:lnTo>
                  <a:pt x="4" y="34"/>
                </a:lnTo>
                <a:lnTo>
                  <a:pt x="3" y="33"/>
                </a:lnTo>
                <a:lnTo>
                  <a:pt x="2" y="33"/>
                </a:lnTo>
                <a:lnTo>
                  <a:pt x="2" y="30"/>
                </a:lnTo>
                <a:lnTo>
                  <a:pt x="3" y="30"/>
                </a:lnTo>
                <a:lnTo>
                  <a:pt x="4" y="30"/>
                </a:lnTo>
                <a:lnTo>
                  <a:pt x="5" y="29"/>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80" y="59"/>
                </a:lnTo>
                <a:lnTo>
                  <a:pt x="80" y="60"/>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6" y="43"/>
                </a:lnTo>
                <a:lnTo>
                  <a:pt x="3" y="42"/>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6892" name="Freeform 46"/>
          <p:cNvSpPr>
            <a:spLocks/>
          </p:cNvSpPr>
          <p:nvPr/>
        </p:nvSpPr>
        <p:spPr bwMode="auto">
          <a:xfrm>
            <a:off x="2168878" y="2035176"/>
            <a:ext cx="781756" cy="696913"/>
          </a:xfrm>
          <a:custGeom>
            <a:avLst/>
            <a:gdLst>
              <a:gd name="T0" fmla="*/ 0 w 108"/>
              <a:gd name="T1" fmla="*/ 2147483647 h 90"/>
              <a:gd name="T2" fmla="*/ 0 w 108"/>
              <a:gd name="T3" fmla="*/ 2147483647 h 90"/>
              <a:gd name="T4" fmla="*/ 66310784 w 108"/>
              <a:gd name="T5" fmla="*/ 2147483647 h 90"/>
              <a:gd name="T6" fmla="*/ 132629710 w 108"/>
              <a:gd name="T7" fmla="*/ 2147483647 h 90"/>
              <a:gd name="T8" fmla="*/ 198940510 w 108"/>
              <a:gd name="T9" fmla="*/ 2147483647 h 90"/>
              <a:gd name="T10" fmla="*/ 331562109 w 108"/>
              <a:gd name="T11" fmla="*/ 2147483647 h 90"/>
              <a:gd name="T12" fmla="*/ 331562109 w 108"/>
              <a:gd name="T13" fmla="*/ 2147483647 h 90"/>
              <a:gd name="T14" fmla="*/ 663132360 w 108"/>
              <a:gd name="T15" fmla="*/ 2147483647 h 90"/>
              <a:gd name="T16" fmla="*/ 1061013253 w 108"/>
              <a:gd name="T17" fmla="*/ 1379113409 h 90"/>
              <a:gd name="T18" fmla="*/ 1326264721 w 108"/>
              <a:gd name="T19" fmla="*/ 779497168 h 90"/>
              <a:gd name="T20" fmla="*/ 1591515934 w 108"/>
              <a:gd name="T21" fmla="*/ 179880988 h 90"/>
              <a:gd name="T22" fmla="*/ 1591515934 w 108"/>
              <a:gd name="T23" fmla="*/ 0 h 90"/>
              <a:gd name="T24" fmla="*/ 1790456381 w 108"/>
              <a:gd name="T25" fmla="*/ 0 h 90"/>
              <a:gd name="T26" fmla="*/ 1989396827 w 108"/>
              <a:gd name="T27" fmla="*/ 59957743 h 90"/>
              <a:gd name="T28" fmla="*/ 2055707594 w 108"/>
              <a:gd name="T29" fmla="*/ 119923230 h 90"/>
              <a:gd name="T30" fmla="*/ 2147483647 w 108"/>
              <a:gd name="T31" fmla="*/ 299804248 h 90"/>
              <a:gd name="T32" fmla="*/ 2147483647 w 108"/>
              <a:gd name="T33" fmla="*/ 479692920 h 90"/>
              <a:gd name="T34" fmla="*/ 2147483647 w 108"/>
              <a:gd name="T35" fmla="*/ 839462640 h 90"/>
              <a:gd name="T36" fmla="*/ 2147483647 w 108"/>
              <a:gd name="T37" fmla="*/ 959385839 h 90"/>
              <a:gd name="T38" fmla="*/ 2147483647 w 108"/>
              <a:gd name="T39" fmla="*/ 959385839 h 90"/>
              <a:gd name="T40" fmla="*/ 2147483647 w 108"/>
              <a:gd name="T41" fmla="*/ 1079309281 h 90"/>
              <a:gd name="T42" fmla="*/ 2147483647 w 108"/>
              <a:gd name="T43" fmla="*/ 1079309281 h 90"/>
              <a:gd name="T44" fmla="*/ 2147483647 w 108"/>
              <a:gd name="T45" fmla="*/ 1139267009 h 90"/>
              <a:gd name="T46" fmla="*/ 2147483647 w 108"/>
              <a:gd name="T47" fmla="*/ 1079309281 h 90"/>
              <a:gd name="T48" fmla="*/ 2147483647 w 108"/>
              <a:gd name="T49" fmla="*/ 1139267009 h 90"/>
              <a:gd name="T50" fmla="*/ 2147483647 w 108"/>
              <a:gd name="T51" fmla="*/ 1079309281 h 90"/>
              <a:gd name="T52" fmla="*/ 2147483647 w 108"/>
              <a:gd name="T53" fmla="*/ 1139267009 h 90"/>
              <a:gd name="T54" fmla="*/ 2147483647 w 108"/>
              <a:gd name="T55" fmla="*/ 1139267009 h 90"/>
              <a:gd name="T56" fmla="*/ 2147483647 w 108"/>
              <a:gd name="T57" fmla="*/ 1439071137 h 90"/>
              <a:gd name="T58" fmla="*/ 2147483647 w 108"/>
              <a:gd name="T59" fmla="*/ 1618959808 h 90"/>
              <a:gd name="T60" fmla="*/ 2147483647 w 108"/>
              <a:gd name="T61" fmla="*/ 1678917536 h 90"/>
              <a:gd name="T62" fmla="*/ 2147483647 w 108"/>
              <a:gd name="T63" fmla="*/ 2147483647 h 90"/>
              <a:gd name="T64" fmla="*/ 2147483647 w 108"/>
              <a:gd name="T65" fmla="*/ 2147483647 h 90"/>
              <a:gd name="T66" fmla="*/ 2147483647 w 108"/>
              <a:gd name="T67" fmla="*/ 2147483647 h 90"/>
              <a:gd name="T68" fmla="*/ 2147483647 w 108"/>
              <a:gd name="T69" fmla="*/ 2147483647 h 90"/>
              <a:gd name="T70" fmla="*/ 2147483647 w 108"/>
              <a:gd name="T71" fmla="*/ 2147483647 h 90"/>
              <a:gd name="T72" fmla="*/ 2147483647 w 108"/>
              <a:gd name="T73" fmla="*/ 2147483647 h 90"/>
              <a:gd name="T74" fmla="*/ 2147483647 w 108"/>
              <a:gd name="T75" fmla="*/ 2147483647 h 90"/>
              <a:gd name="T76" fmla="*/ 2147483647 w 108"/>
              <a:gd name="T77" fmla="*/ 2147483647 h 90"/>
              <a:gd name="T78" fmla="*/ 2147483647 w 108"/>
              <a:gd name="T79" fmla="*/ 2147483647 h 90"/>
              <a:gd name="T80" fmla="*/ 66310784 w 108"/>
              <a:gd name="T81" fmla="*/ 2147483647 h 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8"/>
              <a:gd name="T124" fmla="*/ 0 h 90"/>
              <a:gd name="T125" fmla="*/ 108 w 108"/>
              <a:gd name="T126" fmla="*/ 90 h 9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30" y="1"/>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6893" name="Freeform 47"/>
          <p:cNvSpPr>
            <a:spLocks/>
          </p:cNvSpPr>
          <p:nvPr/>
        </p:nvSpPr>
        <p:spPr bwMode="auto">
          <a:xfrm>
            <a:off x="2805289" y="1833564"/>
            <a:ext cx="585612" cy="1006475"/>
          </a:xfrm>
          <a:custGeom>
            <a:avLst/>
            <a:gdLst>
              <a:gd name="T0" fmla="*/ 463080424 w 81"/>
              <a:gd name="T1" fmla="*/ 2147483647 h 130"/>
              <a:gd name="T2" fmla="*/ 529230104 w 81"/>
              <a:gd name="T3" fmla="*/ 2147483647 h 130"/>
              <a:gd name="T4" fmla="*/ 595388045 w 81"/>
              <a:gd name="T5" fmla="*/ 2147483647 h 130"/>
              <a:gd name="T6" fmla="*/ 595388045 w 81"/>
              <a:gd name="T7" fmla="*/ 2147483647 h 130"/>
              <a:gd name="T8" fmla="*/ 396922610 w 81"/>
              <a:gd name="T9" fmla="*/ 2147483647 h 130"/>
              <a:gd name="T10" fmla="*/ 661537725 w 81"/>
              <a:gd name="T11" fmla="*/ 2147483647 h 130"/>
              <a:gd name="T12" fmla="*/ 860003033 w 81"/>
              <a:gd name="T13" fmla="*/ 2147483647 h 130"/>
              <a:gd name="T14" fmla="*/ 926152714 w 81"/>
              <a:gd name="T15" fmla="*/ 2147483647 h 130"/>
              <a:gd name="T16" fmla="*/ 1323075451 w 81"/>
              <a:gd name="T17" fmla="*/ 2147483647 h 130"/>
              <a:gd name="T18" fmla="*/ 1124618276 w 81"/>
              <a:gd name="T19" fmla="*/ 2147483647 h 130"/>
              <a:gd name="T20" fmla="*/ 1058460208 w 81"/>
              <a:gd name="T21" fmla="*/ 2147483647 h 130"/>
              <a:gd name="T22" fmla="*/ 1058460208 w 81"/>
              <a:gd name="T23" fmla="*/ 2147483647 h 130"/>
              <a:gd name="T24" fmla="*/ 1058460208 w 81"/>
              <a:gd name="T25" fmla="*/ 2147483647 h 130"/>
              <a:gd name="T26" fmla="*/ 1058460208 w 81"/>
              <a:gd name="T27" fmla="*/ 2147483647 h 130"/>
              <a:gd name="T28" fmla="*/ 1719997933 w 81"/>
              <a:gd name="T29" fmla="*/ 0 h 130"/>
              <a:gd name="T30" fmla="*/ 2147483647 w 81"/>
              <a:gd name="T31" fmla="*/ 1138865122 h 130"/>
              <a:gd name="T32" fmla="*/ 2147483647 w 81"/>
              <a:gd name="T33" fmla="*/ 1558448869 h 130"/>
              <a:gd name="T34" fmla="*/ 2147483647 w 81"/>
              <a:gd name="T35" fmla="*/ 1738267156 h 130"/>
              <a:gd name="T36" fmla="*/ 2147483647 w 81"/>
              <a:gd name="T37" fmla="*/ 1858153756 h 130"/>
              <a:gd name="T38" fmla="*/ 2147483647 w 81"/>
              <a:gd name="T39" fmla="*/ 2147483647 h 130"/>
              <a:gd name="T40" fmla="*/ 2147483647 w 81"/>
              <a:gd name="T41" fmla="*/ 2147483647 h 130"/>
              <a:gd name="T42" fmla="*/ 2147483647 w 81"/>
              <a:gd name="T43" fmla="*/ 2147483647 h 130"/>
              <a:gd name="T44" fmla="*/ 2147483647 w 81"/>
              <a:gd name="T45" fmla="*/ 2147483647 h 130"/>
              <a:gd name="T46" fmla="*/ 2147483647 w 81"/>
              <a:gd name="T47" fmla="*/ 2147483647 h 130"/>
              <a:gd name="T48" fmla="*/ 2147483647 w 81"/>
              <a:gd name="T49" fmla="*/ 2147483647 h 130"/>
              <a:gd name="T50" fmla="*/ 2147483647 w 81"/>
              <a:gd name="T51" fmla="*/ 2147483647 h 130"/>
              <a:gd name="T52" fmla="*/ 2147483647 w 81"/>
              <a:gd name="T53" fmla="*/ 2147483647 h 130"/>
              <a:gd name="T54" fmla="*/ 2147483647 w 81"/>
              <a:gd name="T55" fmla="*/ 2147483647 h 130"/>
              <a:gd name="T56" fmla="*/ 2147483647 w 81"/>
              <a:gd name="T57" fmla="*/ 2147483647 h 130"/>
              <a:gd name="T58" fmla="*/ 2147483647 w 81"/>
              <a:gd name="T59" fmla="*/ 2147483647 h 130"/>
              <a:gd name="T60" fmla="*/ 2147483647 w 81"/>
              <a:gd name="T61" fmla="*/ 2147483647 h 130"/>
              <a:gd name="T62" fmla="*/ 2147483647 w 81"/>
              <a:gd name="T63" fmla="*/ 2147483647 h 130"/>
              <a:gd name="T64" fmla="*/ 2147483647 w 81"/>
              <a:gd name="T65" fmla="*/ 2147483647 h 130"/>
              <a:gd name="T66" fmla="*/ 2147483647 w 81"/>
              <a:gd name="T67" fmla="*/ 2147483647 h 130"/>
              <a:gd name="T68" fmla="*/ 2147483647 w 81"/>
              <a:gd name="T69" fmla="*/ 2147483647 h 130"/>
              <a:gd name="T70" fmla="*/ 2147483647 w 81"/>
              <a:gd name="T71" fmla="*/ 2147483647 h 130"/>
              <a:gd name="T72" fmla="*/ 2147483647 w 81"/>
              <a:gd name="T73" fmla="*/ 2147483647 h 130"/>
              <a:gd name="T74" fmla="*/ 2147483647 w 81"/>
              <a:gd name="T75" fmla="*/ 2147483647 h 130"/>
              <a:gd name="T76" fmla="*/ 2147483647 w 81"/>
              <a:gd name="T77" fmla="*/ 2147483647 h 130"/>
              <a:gd name="T78" fmla="*/ 2147483647 w 81"/>
              <a:gd name="T79" fmla="*/ 2147483647 h 130"/>
              <a:gd name="T80" fmla="*/ 2147483647 w 81"/>
              <a:gd name="T81" fmla="*/ 2147483647 h 130"/>
              <a:gd name="T82" fmla="*/ 2147483647 w 81"/>
              <a:gd name="T83" fmla="*/ 2147483647 h 130"/>
              <a:gd name="T84" fmla="*/ 2147483647 w 81"/>
              <a:gd name="T85" fmla="*/ 2147483647 h 130"/>
              <a:gd name="T86" fmla="*/ 2147483647 w 81"/>
              <a:gd name="T87" fmla="*/ 2147483647 h 130"/>
              <a:gd name="T88" fmla="*/ 2147483647 w 81"/>
              <a:gd name="T89" fmla="*/ 2147483647 h 130"/>
              <a:gd name="T90" fmla="*/ 2147483647 w 81"/>
              <a:gd name="T91" fmla="*/ 2147483647 h 130"/>
              <a:gd name="T92" fmla="*/ 2147483647 w 81"/>
              <a:gd name="T93" fmla="*/ 2147483647 h 130"/>
              <a:gd name="T94" fmla="*/ 2147483647 w 81"/>
              <a:gd name="T95" fmla="*/ 2147483647 h 130"/>
              <a:gd name="T96" fmla="*/ 0 w 81"/>
              <a:gd name="T97" fmla="*/ 2147483647 h 13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1"/>
              <a:gd name="T148" fmla="*/ 0 h 130"/>
              <a:gd name="T149" fmla="*/ 81 w 81"/>
              <a:gd name="T150" fmla="*/ 130 h 13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6894" name="Freeform 48"/>
          <p:cNvSpPr>
            <a:spLocks/>
          </p:cNvSpPr>
          <p:nvPr/>
        </p:nvSpPr>
        <p:spPr bwMode="auto">
          <a:xfrm>
            <a:off x="3050823" y="1857375"/>
            <a:ext cx="997656" cy="673100"/>
          </a:xfrm>
          <a:custGeom>
            <a:avLst/>
            <a:gdLst>
              <a:gd name="T0" fmla="*/ 2147483647 w 138"/>
              <a:gd name="T1" fmla="*/ 2147483647 h 87"/>
              <a:gd name="T2" fmla="*/ 2147483647 w 138"/>
              <a:gd name="T3" fmla="*/ 2147483647 h 87"/>
              <a:gd name="T4" fmla="*/ 2147483647 w 138"/>
              <a:gd name="T5" fmla="*/ 2147483647 h 87"/>
              <a:gd name="T6" fmla="*/ 2147483647 w 138"/>
              <a:gd name="T7" fmla="*/ 2147483647 h 87"/>
              <a:gd name="T8" fmla="*/ 2147483647 w 138"/>
              <a:gd name="T9" fmla="*/ 2147483647 h 87"/>
              <a:gd name="T10" fmla="*/ 2147483647 w 138"/>
              <a:gd name="T11" fmla="*/ 2147483647 h 87"/>
              <a:gd name="T12" fmla="*/ 2116694859 w 138"/>
              <a:gd name="T13" fmla="*/ 2147483647 h 87"/>
              <a:gd name="T14" fmla="*/ 1918256289 w 138"/>
              <a:gd name="T15" fmla="*/ 2147483647 h 87"/>
              <a:gd name="T16" fmla="*/ 1719817719 w 138"/>
              <a:gd name="T17" fmla="*/ 2147483647 h 87"/>
              <a:gd name="T18" fmla="*/ 1587525338 w 138"/>
              <a:gd name="T19" fmla="*/ 2147483647 h 87"/>
              <a:gd name="T20" fmla="*/ 1521371015 w 138"/>
              <a:gd name="T21" fmla="*/ 2147483647 h 87"/>
              <a:gd name="T22" fmla="*/ 1521371015 w 138"/>
              <a:gd name="T23" fmla="*/ 2147483647 h 87"/>
              <a:gd name="T24" fmla="*/ 1322932445 w 138"/>
              <a:gd name="T25" fmla="*/ 2147483647 h 87"/>
              <a:gd name="T26" fmla="*/ 1322932445 w 138"/>
              <a:gd name="T27" fmla="*/ 2147483647 h 87"/>
              <a:gd name="T28" fmla="*/ 1190640064 w 138"/>
              <a:gd name="T29" fmla="*/ 2147483647 h 87"/>
              <a:gd name="T30" fmla="*/ 1190640064 w 138"/>
              <a:gd name="T31" fmla="*/ 2147483647 h 87"/>
              <a:gd name="T32" fmla="*/ 1124493874 w 138"/>
              <a:gd name="T33" fmla="*/ 2147483647 h 87"/>
              <a:gd name="T34" fmla="*/ 1058347430 w 138"/>
              <a:gd name="T35" fmla="*/ 2147483647 h 87"/>
              <a:gd name="T36" fmla="*/ 992201240 w 138"/>
              <a:gd name="T37" fmla="*/ 2147483647 h 87"/>
              <a:gd name="T38" fmla="*/ 727616479 w 138"/>
              <a:gd name="T39" fmla="*/ 2147483647 h 87"/>
              <a:gd name="T40" fmla="*/ 595324099 w 138"/>
              <a:gd name="T41" fmla="*/ 2147483647 h 87"/>
              <a:gd name="T42" fmla="*/ 595324099 w 138"/>
              <a:gd name="T43" fmla="*/ 2147483647 h 87"/>
              <a:gd name="T44" fmla="*/ 727616479 w 138"/>
              <a:gd name="T45" fmla="*/ 2147483647 h 87"/>
              <a:gd name="T46" fmla="*/ 727616479 w 138"/>
              <a:gd name="T47" fmla="*/ 2147483647 h 87"/>
              <a:gd name="T48" fmla="*/ 793762669 w 138"/>
              <a:gd name="T49" fmla="*/ 2147483647 h 87"/>
              <a:gd name="T50" fmla="*/ 926055049 w 138"/>
              <a:gd name="T51" fmla="*/ 2147483647 h 87"/>
              <a:gd name="T52" fmla="*/ 727616479 w 138"/>
              <a:gd name="T53" fmla="*/ 2147483647 h 87"/>
              <a:gd name="T54" fmla="*/ 529177781 w 138"/>
              <a:gd name="T55" fmla="*/ 2147483647 h 87"/>
              <a:gd name="T56" fmla="*/ 396877268 w 138"/>
              <a:gd name="T57" fmla="*/ 1855589534 h 87"/>
              <a:gd name="T58" fmla="*/ 132292412 w 138"/>
              <a:gd name="T59" fmla="*/ 1616159437 h 87"/>
              <a:gd name="T60" fmla="*/ 132292412 w 138"/>
              <a:gd name="T61" fmla="*/ 1496448257 h 87"/>
              <a:gd name="T62" fmla="*/ 132292412 w 138"/>
              <a:gd name="T63" fmla="*/ 1197158703 h 87"/>
              <a:gd name="T64" fmla="*/ 198438634 w 138"/>
              <a:gd name="T65" fmla="*/ 0 h 87"/>
              <a:gd name="T66" fmla="*/ 2147483647 w 138"/>
              <a:gd name="T67" fmla="*/ 478860314 h 87"/>
              <a:gd name="T68" fmla="*/ 2147483647 w 138"/>
              <a:gd name="T69" fmla="*/ 1137299244 h 87"/>
              <a:gd name="T70" fmla="*/ 2147483647 w 138"/>
              <a:gd name="T71" fmla="*/ 2147483647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8"/>
              <a:gd name="T109" fmla="*/ 0 h 87"/>
              <a:gd name="T110" fmla="*/ 138 w 138"/>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6895" name="Freeform 49"/>
          <p:cNvSpPr>
            <a:spLocks/>
          </p:cNvSpPr>
          <p:nvPr/>
        </p:nvSpPr>
        <p:spPr bwMode="auto">
          <a:xfrm>
            <a:off x="2451100" y="2662239"/>
            <a:ext cx="620889" cy="1030287"/>
          </a:xfrm>
          <a:custGeom>
            <a:avLst/>
            <a:gdLst>
              <a:gd name="T0" fmla="*/ 857587386 w 86"/>
              <a:gd name="T1" fmla="*/ 0 h 133"/>
              <a:gd name="T2" fmla="*/ 0 w 86"/>
              <a:gd name="T3" fmla="*/ 2147483647 h 133"/>
              <a:gd name="T4" fmla="*/ 2147483647 w 86"/>
              <a:gd name="T5" fmla="*/ 2147483647 h 133"/>
              <a:gd name="T6" fmla="*/ 2147483647 w 86"/>
              <a:gd name="T7" fmla="*/ 2147483647 h 133"/>
              <a:gd name="T8" fmla="*/ 2147483647 w 86"/>
              <a:gd name="T9" fmla="*/ 2147483647 h 133"/>
              <a:gd name="T10" fmla="*/ 2147483647 w 86"/>
              <a:gd name="T11" fmla="*/ 2147483647 h 133"/>
              <a:gd name="T12" fmla="*/ 2147483647 w 86"/>
              <a:gd name="T13" fmla="*/ 2147483647 h 133"/>
              <a:gd name="T14" fmla="*/ 2147483647 w 86"/>
              <a:gd name="T15" fmla="*/ 2147483647 h 133"/>
              <a:gd name="T16" fmla="*/ 2147483647 w 86"/>
              <a:gd name="T17" fmla="*/ 2147483647 h 133"/>
              <a:gd name="T18" fmla="*/ 2147483647 w 86"/>
              <a:gd name="T19" fmla="*/ 2147483647 h 133"/>
              <a:gd name="T20" fmla="*/ 2147483647 w 86"/>
              <a:gd name="T21" fmla="*/ 2147483647 h 133"/>
              <a:gd name="T22" fmla="*/ 2147483647 w 86"/>
              <a:gd name="T23" fmla="*/ 2147483647 h 133"/>
              <a:gd name="T24" fmla="*/ 2147483647 w 86"/>
              <a:gd name="T25" fmla="*/ 2147483647 h 133"/>
              <a:gd name="T26" fmla="*/ 2147483647 w 86"/>
              <a:gd name="T27" fmla="*/ 2147483647 h 133"/>
              <a:gd name="T28" fmla="*/ 2147483647 w 86"/>
              <a:gd name="T29" fmla="*/ 2147483647 h 133"/>
              <a:gd name="T30" fmla="*/ 2147483647 w 86"/>
              <a:gd name="T31" fmla="*/ 2147483647 h 133"/>
              <a:gd name="T32" fmla="*/ 2147483647 w 86"/>
              <a:gd name="T33" fmla="*/ 2147483647 h 133"/>
              <a:gd name="T34" fmla="*/ 2147483647 w 86"/>
              <a:gd name="T35" fmla="*/ 2147483647 h 133"/>
              <a:gd name="T36" fmla="*/ 2147483647 w 86"/>
              <a:gd name="T37" fmla="*/ 1020146823 h 133"/>
              <a:gd name="T38" fmla="*/ 2147483647 w 86"/>
              <a:gd name="T39" fmla="*/ 540079538 h 133"/>
              <a:gd name="T40" fmla="*/ 857587386 w 86"/>
              <a:gd name="T41" fmla="*/ 0 h 133"/>
              <a:gd name="T42" fmla="*/ 857587386 w 86"/>
              <a:gd name="T43" fmla="*/ 0 h 13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6"/>
              <a:gd name="T67" fmla="*/ 0 h 133"/>
              <a:gd name="T68" fmla="*/ 86 w 86"/>
              <a:gd name="T69" fmla="*/ 133 h 13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6896" name="Freeform 50"/>
          <p:cNvSpPr>
            <a:spLocks/>
          </p:cNvSpPr>
          <p:nvPr/>
        </p:nvSpPr>
        <p:spPr bwMode="auto">
          <a:xfrm>
            <a:off x="2775656" y="3444875"/>
            <a:ext cx="658988" cy="820738"/>
          </a:xfrm>
          <a:custGeom>
            <a:avLst/>
            <a:gdLst>
              <a:gd name="T0" fmla="*/ 2147483647 w 91"/>
              <a:gd name="T1" fmla="*/ 2147483647 h 106"/>
              <a:gd name="T2" fmla="*/ 2147483647 w 91"/>
              <a:gd name="T3" fmla="*/ 599510464 h 106"/>
              <a:gd name="T4" fmla="*/ 1659274018 w 91"/>
              <a:gd name="T5" fmla="*/ 0 h 106"/>
              <a:gd name="T6" fmla="*/ 1659274018 w 91"/>
              <a:gd name="T7" fmla="*/ 0 h 106"/>
              <a:gd name="T8" fmla="*/ 1526529530 w 91"/>
              <a:gd name="T9" fmla="*/ 539557894 h 106"/>
              <a:gd name="T10" fmla="*/ 1393793189 w 91"/>
              <a:gd name="T11" fmla="*/ 959218146 h 106"/>
              <a:gd name="T12" fmla="*/ 1261048701 w 91"/>
              <a:gd name="T13" fmla="*/ 959218146 h 106"/>
              <a:gd name="T14" fmla="*/ 1194676458 w 91"/>
              <a:gd name="T15" fmla="*/ 899265575 h 106"/>
              <a:gd name="T16" fmla="*/ 1194676458 w 91"/>
              <a:gd name="T17" fmla="*/ 839313005 h 106"/>
              <a:gd name="T18" fmla="*/ 1128304214 w 91"/>
              <a:gd name="T19" fmla="*/ 779368177 h 106"/>
              <a:gd name="T20" fmla="*/ 995567618 w 91"/>
              <a:gd name="T21" fmla="*/ 779368177 h 106"/>
              <a:gd name="T22" fmla="*/ 796450887 w 91"/>
              <a:gd name="T23" fmla="*/ 779368177 h 106"/>
              <a:gd name="T24" fmla="*/ 796450887 w 91"/>
              <a:gd name="T25" fmla="*/ 839313005 h 106"/>
              <a:gd name="T26" fmla="*/ 796450887 w 91"/>
              <a:gd name="T27" fmla="*/ 1019170959 h 106"/>
              <a:gd name="T28" fmla="*/ 796450887 w 91"/>
              <a:gd name="T29" fmla="*/ 1498776040 h 106"/>
              <a:gd name="T30" fmla="*/ 796450887 w 91"/>
              <a:gd name="T31" fmla="*/ 1558728611 h 106"/>
              <a:gd name="T32" fmla="*/ 730078643 w 91"/>
              <a:gd name="T33" fmla="*/ 1798531151 h 106"/>
              <a:gd name="T34" fmla="*/ 730078643 w 91"/>
              <a:gd name="T35" fmla="*/ 1858483722 h 106"/>
              <a:gd name="T36" fmla="*/ 730078643 w 91"/>
              <a:gd name="T37" fmla="*/ 1918436293 h 106"/>
              <a:gd name="T38" fmla="*/ 730078643 w 91"/>
              <a:gd name="T39" fmla="*/ 2038341918 h 106"/>
              <a:gd name="T40" fmla="*/ 730078643 w 91"/>
              <a:gd name="T41" fmla="*/ 2098286746 h 106"/>
              <a:gd name="T42" fmla="*/ 730078643 w 91"/>
              <a:gd name="T43" fmla="*/ 2147483647 h 106"/>
              <a:gd name="T44" fmla="*/ 796450887 w 91"/>
              <a:gd name="T45" fmla="*/ 2147483647 h 106"/>
              <a:gd name="T46" fmla="*/ 796450887 w 91"/>
              <a:gd name="T47" fmla="*/ 2147483647 h 106"/>
              <a:gd name="T48" fmla="*/ 796450887 w 91"/>
              <a:gd name="T49" fmla="*/ 2147483647 h 106"/>
              <a:gd name="T50" fmla="*/ 862823131 w 91"/>
              <a:gd name="T51" fmla="*/ 2147483647 h 106"/>
              <a:gd name="T52" fmla="*/ 862823131 w 91"/>
              <a:gd name="T53" fmla="*/ 2147483647 h 106"/>
              <a:gd name="T54" fmla="*/ 929195375 w 91"/>
              <a:gd name="T55" fmla="*/ 2147483647 h 106"/>
              <a:gd name="T56" fmla="*/ 995567618 w 91"/>
              <a:gd name="T57" fmla="*/ 2147483647 h 106"/>
              <a:gd name="T58" fmla="*/ 929195375 w 91"/>
              <a:gd name="T59" fmla="*/ 2147483647 h 106"/>
              <a:gd name="T60" fmla="*/ 929195375 w 91"/>
              <a:gd name="T61" fmla="*/ 2147483647 h 106"/>
              <a:gd name="T62" fmla="*/ 796450887 w 91"/>
              <a:gd name="T63" fmla="*/ 2147483647 h 106"/>
              <a:gd name="T64" fmla="*/ 663706399 w 91"/>
              <a:gd name="T65" fmla="*/ 2147483647 h 106"/>
              <a:gd name="T66" fmla="*/ 597342302 w 91"/>
              <a:gd name="T67" fmla="*/ 2147483647 h 106"/>
              <a:gd name="T68" fmla="*/ 464597687 w 91"/>
              <a:gd name="T69" fmla="*/ 2147483647 h 106"/>
              <a:gd name="T70" fmla="*/ 331853200 w 91"/>
              <a:gd name="T71" fmla="*/ 2147483647 h 106"/>
              <a:gd name="T72" fmla="*/ 199116795 w 91"/>
              <a:gd name="T73" fmla="*/ 2147483647 h 106"/>
              <a:gd name="T74" fmla="*/ 199116795 w 91"/>
              <a:gd name="T75" fmla="*/ 2147483647 h 106"/>
              <a:gd name="T76" fmla="*/ 265480892 w 91"/>
              <a:gd name="T77" fmla="*/ 2147483647 h 106"/>
              <a:gd name="T78" fmla="*/ 199116795 w 91"/>
              <a:gd name="T79" fmla="*/ 2147483647 h 106"/>
              <a:gd name="T80" fmla="*/ 199116795 w 91"/>
              <a:gd name="T81" fmla="*/ 2147483647 h 106"/>
              <a:gd name="T82" fmla="*/ 199116795 w 91"/>
              <a:gd name="T83" fmla="*/ 2147483647 h 106"/>
              <a:gd name="T84" fmla="*/ 331853200 w 91"/>
              <a:gd name="T85" fmla="*/ 2147483647 h 106"/>
              <a:gd name="T86" fmla="*/ 398225443 w 91"/>
              <a:gd name="T87" fmla="*/ 2147483647 h 106"/>
              <a:gd name="T88" fmla="*/ 331853200 w 91"/>
              <a:gd name="T89" fmla="*/ 2147483647 h 106"/>
              <a:gd name="T90" fmla="*/ 331853200 w 91"/>
              <a:gd name="T91" fmla="*/ 2147483647 h 106"/>
              <a:gd name="T92" fmla="*/ 265480892 w 91"/>
              <a:gd name="T93" fmla="*/ 2147483647 h 106"/>
              <a:gd name="T94" fmla="*/ 199116795 w 91"/>
              <a:gd name="T95" fmla="*/ 2147483647 h 106"/>
              <a:gd name="T96" fmla="*/ 66372260 w 91"/>
              <a:gd name="T97" fmla="*/ 2147483647 h 106"/>
              <a:gd name="T98" fmla="*/ 0 w 91"/>
              <a:gd name="T99" fmla="*/ 2147483647 h 106"/>
              <a:gd name="T100" fmla="*/ 2147483647 w 91"/>
              <a:gd name="T101" fmla="*/ 2147483647 h 106"/>
              <a:gd name="T102" fmla="*/ 2147483647 w 91"/>
              <a:gd name="T103" fmla="*/ 2147483647 h 106"/>
              <a:gd name="T104" fmla="*/ 2147483647 w 91"/>
              <a:gd name="T105" fmla="*/ 2147483647 h 106"/>
              <a:gd name="T106" fmla="*/ 2147483647 w 91"/>
              <a:gd name="T107" fmla="*/ 2147483647 h 10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1"/>
              <a:gd name="T163" fmla="*/ 0 h 106"/>
              <a:gd name="T164" fmla="*/ 91 w 91"/>
              <a:gd name="T165" fmla="*/ 106 h 10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1" h="106">
                <a:moveTo>
                  <a:pt x="78" y="106"/>
                </a:moveTo>
                <a:lnTo>
                  <a:pt x="91" y="1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4" y="44"/>
                </a:lnTo>
                <a:lnTo>
                  <a:pt x="15"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6897" name="Freeform 51"/>
          <p:cNvSpPr>
            <a:spLocks/>
          </p:cNvSpPr>
          <p:nvPr/>
        </p:nvSpPr>
        <p:spPr bwMode="auto">
          <a:xfrm>
            <a:off x="4607278" y="1981201"/>
            <a:ext cx="642055" cy="773113"/>
          </a:xfrm>
          <a:custGeom>
            <a:avLst/>
            <a:gdLst>
              <a:gd name="T0" fmla="*/ 526938724 w 89"/>
              <a:gd name="T1" fmla="*/ 2147483647 h 100"/>
              <a:gd name="T2" fmla="*/ 263465304 w 89"/>
              <a:gd name="T3" fmla="*/ 2147483647 h 100"/>
              <a:gd name="T4" fmla="*/ 461070385 w 89"/>
              <a:gd name="T5" fmla="*/ 2147483647 h 100"/>
              <a:gd name="T6" fmla="*/ 461070385 w 89"/>
              <a:gd name="T7" fmla="*/ 2147483647 h 100"/>
              <a:gd name="T8" fmla="*/ 329333707 w 89"/>
              <a:gd name="T9" fmla="*/ 2147483647 h 100"/>
              <a:gd name="T10" fmla="*/ 329333707 w 89"/>
              <a:gd name="T11" fmla="*/ 2147483647 h 100"/>
              <a:gd name="T12" fmla="*/ 263465304 w 89"/>
              <a:gd name="T13" fmla="*/ 1972419885 h 100"/>
              <a:gd name="T14" fmla="*/ 131736710 w 89"/>
              <a:gd name="T15" fmla="*/ 1554026719 h 100"/>
              <a:gd name="T16" fmla="*/ 0 w 89"/>
              <a:gd name="T17" fmla="*/ 956325268 h 100"/>
              <a:gd name="T18" fmla="*/ 65868355 w 89"/>
              <a:gd name="T19" fmla="*/ 717247877 h 100"/>
              <a:gd name="T20" fmla="*/ 0 w 89"/>
              <a:gd name="T21" fmla="*/ 418393286 h 100"/>
              <a:gd name="T22" fmla="*/ 1514947959 w 89"/>
              <a:gd name="T23" fmla="*/ 179308104 h 100"/>
              <a:gd name="T24" fmla="*/ 1646684638 w 89"/>
              <a:gd name="T25" fmla="*/ 59769363 h 100"/>
              <a:gd name="T26" fmla="*/ 1844281539 w 89"/>
              <a:gd name="T27" fmla="*/ 298854591 h 100"/>
              <a:gd name="T28" fmla="*/ 1844281539 w 89"/>
              <a:gd name="T29" fmla="*/ 597701451 h 100"/>
              <a:gd name="T30" fmla="*/ 2107754896 w 89"/>
              <a:gd name="T31" fmla="*/ 717247877 h 100"/>
              <a:gd name="T32" fmla="*/ 2147483647 w 89"/>
              <a:gd name="T33" fmla="*/ 777017225 h 100"/>
              <a:gd name="T34" fmla="*/ 2147483647 w 89"/>
              <a:gd name="T35" fmla="*/ 777017225 h 100"/>
              <a:gd name="T36" fmla="*/ 2147483647 w 89"/>
              <a:gd name="T37" fmla="*/ 836786573 h 100"/>
              <a:gd name="T38" fmla="*/ 2147483647 w 89"/>
              <a:gd name="T39" fmla="*/ 777017225 h 100"/>
              <a:gd name="T40" fmla="*/ 2147483647 w 89"/>
              <a:gd name="T41" fmla="*/ 836786573 h 100"/>
              <a:gd name="T42" fmla="*/ 2147483647 w 89"/>
              <a:gd name="T43" fmla="*/ 896555921 h 100"/>
              <a:gd name="T44" fmla="*/ 2147483647 w 89"/>
              <a:gd name="T45" fmla="*/ 896555921 h 100"/>
              <a:gd name="T46" fmla="*/ 2147483647 w 89"/>
              <a:gd name="T47" fmla="*/ 1075864206 h 100"/>
              <a:gd name="T48" fmla="*/ 2147483647 w 89"/>
              <a:gd name="T49" fmla="*/ 1016094858 h 100"/>
              <a:gd name="T50" fmla="*/ 2147483647 w 89"/>
              <a:gd name="T51" fmla="*/ 1016094858 h 100"/>
              <a:gd name="T52" fmla="*/ 2147483647 w 89"/>
              <a:gd name="T53" fmla="*/ 1135633553 h 100"/>
              <a:gd name="T54" fmla="*/ 2147483647 w 89"/>
              <a:gd name="T55" fmla="*/ 1255179980 h 100"/>
              <a:gd name="T56" fmla="*/ 2147483647 w 89"/>
              <a:gd name="T57" fmla="*/ 1255179980 h 100"/>
              <a:gd name="T58" fmla="*/ 2147483647 w 89"/>
              <a:gd name="T59" fmla="*/ 1075864206 h 100"/>
              <a:gd name="T60" fmla="*/ 2147483647 w 89"/>
              <a:gd name="T61" fmla="*/ 1195410632 h 100"/>
              <a:gd name="T62" fmla="*/ 2147483647 w 89"/>
              <a:gd name="T63" fmla="*/ 1195410632 h 100"/>
              <a:gd name="T64" fmla="*/ 2147483647 w 89"/>
              <a:gd name="T65" fmla="*/ 1255179980 h 100"/>
              <a:gd name="T66" fmla="*/ 2147483647 w 89"/>
              <a:gd name="T67" fmla="*/ 1314949328 h 100"/>
              <a:gd name="T68" fmla="*/ 2147483647 w 89"/>
              <a:gd name="T69" fmla="*/ 1494257371 h 100"/>
              <a:gd name="T70" fmla="*/ 2147483647 w 89"/>
              <a:gd name="T71" fmla="*/ 1673573146 h 100"/>
              <a:gd name="T72" fmla="*/ 2147483647 w 89"/>
              <a:gd name="T73" fmla="*/ 1793111841 h 100"/>
              <a:gd name="T74" fmla="*/ 2147483647 w 89"/>
              <a:gd name="T75" fmla="*/ 2147483647 h 100"/>
              <a:gd name="T76" fmla="*/ 2147483647 w 89"/>
              <a:gd name="T77" fmla="*/ 2147483647 h 100"/>
              <a:gd name="T78" fmla="*/ 2147483647 w 89"/>
              <a:gd name="T79" fmla="*/ 2147483647 h 100"/>
              <a:gd name="T80" fmla="*/ 2147483647 w 89"/>
              <a:gd name="T81" fmla="*/ 2147483647 h 100"/>
              <a:gd name="T82" fmla="*/ 2147483647 w 89"/>
              <a:gd name="T83" fmla="*/ 2147483647 h 100"/>
              <a:gd name="T84" fmla="*/ 2147483647 w 89"/>
              <a:gd name="T85" fmla="*/ 2147483647 h 100"/>
              <a:gd name="T86" fmla="*/ 2147483647 w 89"/>
              <a:gd name="T87" fmla="*/ 2147483647 h 100"/>
              <a:gd name="T88" fmla="*/ 2147483647 w 89"/>
              <a:gd name="T89" fmla="*/ 2147483647 h 100"/>
              <a:gd name="T90" fmla="*/ 2147483647 w 89"/>
              <a:gd name="T91" fmla="*/ 2147483647 h 100"/>
              <a:gd name="T92" fmla="*/ 2147483647 w 89"/>
              <a:gd name="T93" fmla="*/ 2147483647 h 100"/>
              <a:gd name="T94" fmla="*/ 2147483647 w 89"/>
              <a:gd name="T95" fmla="*/ 2147483647 h 100"/>
              <a:gd name="T96" fmla="*/ 2147483647 w 89"/>
              <a:gd name="T97" fmla="*/ 2147483647 h 100"/>
              <a:gd name="T98" fmla="*/ 2147483647 w 89"/>
              <a:gd name="T99" fmla="*/ 2147483647 h 100"/>
              <a:gd name="T100" fmla="*/ 2147483647 w 89"/>
              <a:gd name="T101" fmla="*/ 2147483647 h 100"/>
              <a:gd name="T102" fmla="*/ 2147483647 w 89"/>
              <a:gd name="T103" fmla="*/ 2147483647 h 100"/>
              <a:gd name="T104" fmla="*/ 526938724 w 89"/>
              <a:gd name="T105" fmla="*/ 2147483647 h 10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9"/>
              <a:gd name="T160" fmla="*/ 0 h 100"/>
              <a:gd name="T161" fmla="*/ 89 w 89"/>
              <a:gd name="T162" fmla="*/ 100 h 10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42" y="14"/>
                </a:lnTo>
                <a:lnTo>
                  <a:pt x="43" y="13"/>
                </a:lnTo>
                <a:lnTo>
                  <a:pt x="48" y="13"/>
                </a:lnTo>
                <a:lnTo>
                  <a:pt x="51" y="14"/>
                </a:lnTo>
                <a:lnTo>
                  <a:pt x="52" y="14"/>
                </a:lnTo>
                <a:lnTo>
                  <a:pt x="52" y="15"/>
                </a:lnTo>
                <a:lnTo>
                  <a:pt x="53" y="15"/>
                </a:lnTo>
                <a:lnTo>
                  <a:pt x="54" y="16"/>
                </a:lnTo>
                <a:lnTo>
                  <a:pt x="54" y="18"/>
                </a:lnTo>
                <a:lnTo>
                  <a:pt x="55" y="19"/>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9" y="82"/>
                </a:lnTo>
                <a:lnTo>
                  <a:pt x="59" y="83"/>
                </a:lnTo>
                <a:lnTo>
                  <a:pt x="63" y="84"/>
                </a:lnTo>
                <a:lnTo>
                  <a:pt x="64" y="87"/>
                </a:lnTo>
                <a:lnTo>
                  <a:pt x="68" y="89"/>
                </a:lnTo>
                <a:lnTo>
                  <a:pt x="72" y="92"/>
                </a:lnTo>
                <a:lnTo>
                  <a:pt x="72" y="93"/>
                </a:lnTo>
                <a:lnTo>
                  <a:pt x="72" y="95"/>
                </a:lnTo>
                <a:lnTo>
                  <a:pt x="72" y="98"/>
                </a:lnTo>
                <a:lnTo>
                  <a:pt x="8" y="10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6898" name="Freeform 52"/>
          <p:cNvSpPr>
            <a:spLocks/>
          </p:cNvSpPr>
          <p:nvPr/>
        </p:nvSpPr>
        <p:spPr bwMode="auto">
          <a:xfrm>
            <a:off x="4902201" y="4133851"/>
            <a:ext cx="557389" cy="511175"/>
          </a:xfrm>
          <a:custGeom>
            <a:avLst/>
            <a:gdLst>
              <a:gd name="T0" fmla="*/ 2147483647 w 77"/>
              <a:gd name="T1" fmla="*/ 59985599 h 66"/>
              <a:gd name="T2" fmla="*/ 2147483647 w 77"/>
              <a:gd name="T3" fmla="*/ 599863827 h 66"/>
              <a:gd name="T4" fmla="*/ 2147483647 w 77"/>
              <a:gd name="T5" fmla="*/ 779820579 h 66"/>
              <a:gd name="T6" fmla="*/ 2147483647 w 77"/>
              <a:gd name="T7" fmla="*/ 1319698822 h 66"/>
              <a:gd name="T8" fmla="*/ 2147483647 w 77"/>
              <a:gd name="T9" fmla="*/ 1979547991 h 66"/>
              <a:gd name="T10" fmla="*/ 2147483647 w 77"/>
              <a:gd name="T11" fmla="*/ 2147483647 h 66"/>
              <a:gd name="T12" fmla="*/ 2147483647 w 77"/>
              <a:gd name="T13" fmla="*/ 2147483647 h 66"/>
              <a:gd name="T14" fmla="*/ 2147483647 w 77"/>
              <a:gd name="T15" fmla="*/ 2147483647 h 66"/>
              <a:gd name="T16" fmla="*/ 2147483647 w 77"/>
              <a:gd name="T17" fmla="*/ 2147483647 h 66"/>
              <a:gd name="T18" fmla="*/ 2147483647 w 77"/>
              <a:gd name="T19" fmla="*/ 2147483647 h 66"/>
              <a:gd name="T20" fmla="*/ 2147483647 w 77"/>
              <a:gd name="T21" fmla="*/ 2147483647 h 66"/>
              <a:gd name="T22" fmla="*/ 2147483647 w 77"/>
              <a:gd name="T23" fmla="*/ 2147483647 h 66"/>
              <a:gd name="T24" fmla="*/ 2147483647 w 77"/>
              <a:gd name="T25" fmla="*/ 2147483647 h 66"/>
              <a:gd name="T26" fmla="*/ 2147483647 w 77"/>
              <a:gd name="T27" fmla="*/ 2147483647 h 66"/>
              <a:gd name="T28" fmla="*/ 2147483647 w 77"/>
              <a:gd name="T29" fmla="*/ 2147483647 h 66"/>
              <a:gd name="T30" fmla="*/ 2147483647 w 77"/>
              <a:gd name="T31" fmla="*/ 2147483647 h 66"/>
              <a:gd name="T32" fmla="*/ 2147483647 w 77"/>
              <a:gd name="T33" fmla="*/ 2147483647 h 66"/>
              <a:gd name="T34" fmla="*/ 2147483647 w 77"/>
              <a:gd name="T35" fmla="*/ 2147483647 h 66"/>
              <a:gd name="T36" fmla="*/ 2147483647 w 77"/>
              <a:gd name="T37" fmla="*/ 2147483647 h 66"/>
              <a:gd name="T38" fmla="*/ 2147483647 w 77"/>
              <a:gd name="T39" fmla="*/ 2147483647 h 66"/>
              <a:gd name="T40" fmla="*/ 2147483647 w 77"/>
              <a:gd name="T41" fmla="*/ 2147483647 h 66"/>
              <a:gd name="T42" fmla="*/ 2147483647 w 77"/>
              <a:gd name="T43" fmla="*/ 2147483647 h 66"/>
              <a:gd name="T44" fmla="*/ 2147483647 w 77"/>
              <a:gd name="T45" fmla="*/ 2147483647 h 66"/>
              <a:gd name="T46" fmla="*/ 2147483647 w 77"/>
              <a:gd name="T47" fmla="*/ 2147483647 h 66"/>
              <a:gd name="T48" fmla="*/ 2147483647 w 77"/>
              <a:gd name="T49" fmla="*/ 2147483647 h 66"/>
              <a:gd name="T50" fmla="*/ 2147483647 w 77"/>
              <a:gd name="T51" fmla="*/ 2147483647 h 66"/>
              <a:gd name="T52" fmla="*/ 2147483647 w 77"/>
              <a:gd name="T53" fmla="*/ 2147483647 h 66"/>
              <a:gd name="T54" fmla="*/ 2147483647 w 77"/>
              <a:gd name="T55" fmla="*/ 2147483647 h 66"/>
              <a:gd name="T56" fmla="*/ 2147483647 w 77"/>
              <a:gd name="T57" fmla="*/ 2147483647 h 66"/>
              <a:gd name="T58" fmla="*/ 2147483647 w 77"/>
              <a:gd name="T59" fmla="*/ 2147483647 h 66"/>
              <a:gd name="T60" fmla="*/ 2147483647 w 77"/>
              <a:gd name="T61" fmla="*/ 2147483647 h 66"/>
              <a:gd name="T62" fmla="*/ 2055903105 w 77"/>
              <a:gd name="T63" fmla="*/ 2147483647 h 66"/>
              <a:gd name="T64" fmla="*/ 994790520 w 77"/>
              <a:gd name="T65" fmla="*/ 2147483647 h 66"/>
              <a:gd name="T66" fmla="*/ 265280182 w 77"/>
              <a:gd name="T67" fmla="*/ 2147483647 h 66"/>
              <a:gd name="T68" fmla="*/ 331594168 w 77"/>
              <a:gd name="T69" fmla="*/ 2147483647 h 66"/>
              <a:gd name="T70" fmla="*/ 397916233 w 77"/>
              <a:gd name="T71" fmla="*/ 2147483647 h 66"/>
              <a:gd name="T72" fmla="*/ 397916233 w 77"/>
              <a:gd name="T73" fmla="*/ 2147483647 h 66"/>
              <a:gd name="T74" fmla="*/ 596874414 w 77"/>
              <a:gd name="T75" fmla="*/ 2147483647 h 66"/>
              <a:gd name="T76" fmla="*/ 464238299 w 77"/>
              <a:gd name="T77" fmla="*/ 1799583494 h 66"/>
              <a:gd name="T78" fmla="*/ 397916233 w 77"/>
              <a:gd name="T79" fmla="*/ 1679612326 h 66"/>
              <a:gd name="T80" fmla="*/ 265280182 w 77"/>
              <a:gd name="T81" fmla="*/ 1499655574 h 66"/>
              <a:gd name="T82" fmla="*/ 66322081 w 77"/>
              <a:gd name="T83" fmla="*/ 1139734325 h 66"/>
              <a:gd name="T84" fmla="*/ 0 w 77"/>
              <a:gd name="T85" fmla="*/ 59985599 h 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7"/>
              <a:gd name="T130" fmla="*/ 0 h 66"/>
              <a:gd name="T131" fmla="*/ 77 w 77"/>
              <a:gd name="T132" fmla="*/ 66 h 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0" y="65"/>
                </a:lnTo>
                <a:lnTo>
                  <a:pt x="59" y="65"/>
                </a:lnTo>
                <a:lnTo>
                  <a:pt x="58" y="63"/>
                </a:lnTo>
                <a:lnTo>
                  <a:pt x="57" y="63"/>
                </a:lnTo>
                <a:lnTo>
                  <a:pt x="55" y="63"/>
                </a:lnTo>
                <a:lnTo>
                  <a:pt x="54" y="63"/>
                </a:lnTo>
                <a:lnTo>
                  <a:pt x="52" y="65"/>
                </a:lnTo>
                <a:lnTo>
                  <a:pt x="50" y="65"/>
                </a:lnTo>
                <a:lnTo>
                  <a:pt x="49" y="64"/>
                </a:lnTo>
                <a:lnTo>
                  <a:pt x="47" y="64"/>
                </a:lnTo>
                <a:lnTo>
                  <a:pt x="43" y="60"/>
                </a:lnTo>
                <a:lnTo>
                  <a:pt x="41" y="59"/>
                </a:lnTo>
                <a:lnTo>
                  <a:pt x="39" y="58"/>
                </a:lnTo>
                <a:lnTo>
                  <a:pt x="38" y="57"/>
                </a:lnTo>
                <a:lnTo>
                  <a:pt x="37" y="57"/>
                </a:lnTo>
                <a:lnTo>
                  <a:pt x="37" y="56"/>
                </a:lnTo>
                <a:lnTo>
                  <a:pt x="37" y="55"/>
                </a:lnTo>
                <a:lnTo>
                  <a:pt x="36" y="56"/>
                </a:lnTo>
                <a:lnTo>
                  <a:pt x="34" y="55"/>
                </a:lnTo>
                <a:lnTo>
                  <a:pt x="34" y="54"/>
                </a:lnTo>
                <a:lnTo>
                  <a:pt x="33" y="54"/>
                </a:lnTo>
                <a:lnTo>
                  <a:pt x="30" y="57"/>
                </a:lnTo>
                <a:lnTo>
                  <a:pt x="31" y="58"/>
                </a:lnTo>
                <a:lnTo>
                  <a:pt x="27" y="59"/>
                </a:lnTo>
                <a:lnTo>
                  <a:pt x="19" y="57"/>
                </a:lnTo>
                <a:lnTo>
                  <a:pt x="15" y="56"/>
                </a:lnTo>
                <a:lnTo>
                  <a:pt x="4" y="57"/>
                </a:lnTo>
                <a:lnTo>
                  <a:pt x="4" y="56"/>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6899" name="Freeform 53"/>
          <p:cNvSpPr>
            <a:spLocks/>
          </p:cNvSpPr>
          <p:nvPr/>
        </p:nvSpPr>
        <p:spPr bwMode="auto">
          <a:xfrm>
            <a:off x="5126568" y="2855913"/>
            <a:ext cx="390877" cy="735012"/>
          </a:xfrm>
          <a:custGeom>
            <a:avLst/>
            <a:gdLst>
              <a:gd name="T0" fmla="*/ 596820914 w 54"/>
              <a:gd name="T1" fmla="*/ 119721841 h 95"/>
              <a:gd name="T2" fmla="*/ 795752991 w 54"/>
              <a:gd name="T3" fmla="*/ 299304648 h 95"/>
              <a:gd name="T4" fmla="*/ 994693211 w 54"/>
              <a:gd name="T5" fmla="*/ 478887364 h 95"/>
              <a:gd name="T6" fmla="*/ 994693211 w 54"/>
              <a:gd name="T7" fmla="*/ 718331107 h 95"/>
              <a:gd name="T8" fmla="*/ 928382518 w 54"/>
              <a:gd name="T9" fmla="*/ 897913823 h 95"/>
              <a:gd name="T10" fmla="*/ 729442299 w 54"/>
              <a:gd name="T11" fmla="*/ 1137349950 h 95"/>
              <a:gd name="T12" fmla="*/ 596820914 w 54"/>
              <a:gd name="T13" fmla="*/ 1197210855 h 95"/>
              <a:gd name="T14" fmla="*/ 331561732 w 54"/>
              <a:gd name="T15" fmla="*/ 1257071761 h 95"/>
              <a:gd name="T16" fmla="*/ 265250976 w 54"/>
              <a:gd name="T17" fmla="*/ 1436654477 h 95"/>
              <a:gd name="T18" fmla="*/ 397880567 w 54"/>
              <a:gd name="T19" fmla="*/ 1616237194 h 95"/>
              <a:gd name="T20" fmla="*/ 265250976 w 54"/>
              <a:gd name="T21" fmla="*/ 2035264015 h 95"/>
              <a:gd name="T22" fmla="*/ 66310708 w 54"/>
              <a:gd name="T23" fmla="*/ 2147483647 h 95"/>
              <a:gd name="T24" fmla="*/ 0 w 54"/>
              <a:gd name="T25" fmla="*/ 2147483647 h 95"/>
              <a:gd name="T26" fmla="*/ 0 w 54"/>
              <a:gd name="T27" fmla="*/ 2147483647 h 95"/>
              <a:gd name="T28" fmla="*/ 66310708 w 54"/>
              <a:gd name="T29" fmla="*/ 2147483647 h 95"/>
              <a:gd name="T30" fmla="*/ 331561732 w 54"/>
              <a:gd name="T31" fmla="*/ 2147483647 h 95"/>
              <a:gd name="T32" fmla="*/ 663131606 w 54"/>
              <a:gd name="T33" fmla="*/ 2147483647 h 95"/>
              <a:gd name="T34" fmla="*/ 862071826 w 54"/>
              <a:gd name="T35" fmla="*/ 2147483647 h 95"/>
              <a:gd name="T36" fmla="*/ 994693211 w 54"/>
              <a:gd name="T37" fmla="*/ 2147483647 h 95"/>
              <a:gd name="T38" fmla="*/ 1259944377 w 54"/>
              <a:gd name="T39" fmla="*/ 2147483647 h 95"/>
              <a:gd name="T40" fmla="*/ 1259944377 w 54"/>
              <a:gd name="T41" fmla="*/ 2147483647 h 95"/>
              <a:gd name="T42" fmla="*/ 1061003903 w 54"/>
              <a:gd name="T43" fmla="*/ 2147483647 h 95"/>
              <a:gd name="T44" fmla="*/ 1259944377 w 54"/>
              <a:gd name="T45" fmla="*/ 2147483647 h 95"/>
              <a:gd name="T46" fmla="*/ 1591514125 w 54"/>
              <a:gd name="T47" fmla="*/ 2147483647 h 95"/>
              <a:gd name="T48" fmla="*/ 1923075729 w 54"/>
              <a:gd name="T49" fmla="*/ 2147483647 h 95"/>
              <a:gd name="T50" fmla="*/ 1989386421 w 54"/>
              <a:gd name="T51" fmla="*/ 2147483647 h 95"/>
              <a:gd name="T52" fmla="*/ 1923075729 w 54"/>
              <a:gd name="T53" fmla="*/ 2147483647 h 95"/>
              <a:gd name="T54" fmla="*/ 2122015949 w 54"/>
              <a:gd name="T55" fmla="*/ 2147483647 h 95"/>
              <a:gd name="T56" fmla="*/ 2147483647 w 54"/>
              <a:gd name="T57" fmla="*/ 2147483647 h 95"/>
              <a:gd name="T58" fmla="*/ 2147483647 w 54"/>
              <a:gd name="T59" fmla="*/ 2147483647 h 95"/>
              <a:gd name="T60" fmla="*/ 2147483647 w 54"/>
              <a:gd name="T61" fmla="*/ 2147483647 h 95"/>
              <a:gd name="T62" fmla="*/ 2147483647 w 54"/>
              <a:gd name="T63" fmla="*/ 2147483647 h 95"/>
              <a:gd name="T64" fmla="*/ 2147483647 w 54"/>
              <a:gd name="T65" fmla="*/ 2147483647 h 95"/>
              <a:gd name="T66" fmla="*/ 2147483647 w 54"/>
              <a:gd name="T67" fmla="*/ 2147483647 h 95"/>
              <a:gd name="T68" fmla="*/ 2147483647 w 54"/>
              <a:gd name="T69" fmla="*/ 2147483647 h 95"/>
              <a:gd name="T70" fmla="*/ 2147483647 w 54"/>
              <a:gd name="T71" fmla="*/ 2147483647 h 95"/>
              <a:gd name="T72" fmla="*/ 2147483647 w 54"/>
              <a:gd name="T73" fmla="*/ 2147483647 h 95"/>
              <a:gd name="T74" fmla="*/ 2147483647 w 54"/>
              <a:gd name="T75" fmla="*/ 2147483647 h 95"/>
              <a:gd name="T76" fmla="*/ 2147483647 w 54"/>
              <a:gd name="T77" fmla="*/ 2147483647 h 95"/>
              <a:gd name="T78" fmla="*/ 2147483647 w 54"/>
              <a:gd name="T79" fmla="*/ 2147483647 h 95"/>
              <a:gd name="T80" fmla="*/ 2147483647 w 54"/>
              <a:gd name="T81" fmla="*/ 2147483647 h 95"/>
              <a:gd name="T82" fmla="*/ 2147483647 w 54"/>
              <a:gd name="T83" fmla="*/ 2147483647 h 95"/>
              <a:gd name="T84" fmla="*/ 2147483647 w 54"/>
              <a:gd name="T85" fmla="*/ 2147483647 h 95"/>
              <a:gd name="T86" fmla="*/ 2147483647 w 54"/>
              <a:gd name="T87" fmla="*/ 2147483647 h 95"/>
              <a:gd name="T88" fmla="*/ 2147483647 w 54"/>
              <a:gd name="T89" fmla="*/ 778192013 h 95"/>
              <a:gd name="T90" fmla="*/ 2147483647 w 54"/>
              <a:gd name="T91" fmla="*/ 658470202 h 95"/>
              <a:gd name="T92" fmla="*/ 2147483647 w 54"/>
              <a:gd name="T93" fmla="*/ 359165554 h 95"/>
              <a:gd name="T94" fmla="*/ 2147483647 w 54"/>
              <a:gd name="T95" fmla="*/ 179582777 h 95"/>
              <a:gd name="T96" fmla="*/ 2147483647 w 54"/>
              <a:gd name="T97" fmla="*/ 0 h 9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4"/>
              <a:gd name="T148" fmla="*/ 0 h 95"/>
              <a:gd name="T149" fmla="*/ 54 w 54"/>
              <a:gd name="T150" fmla="*/ 95 h 9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1"/>
                </a:lnTo>
                <a:lnTo>
                  <a:pt x="48" y="80"/>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close/>
              </a:path>
            </a:pathLst>
          </a:custGeom>
          <a:solidFill>
            <a:srgbClr val="6987EB"/>
          </a:solidFill>
          <a:ln w="12700" cmpd="sng">
            <a:solidFill>
              <a:srgbClr val="000000"/>
            </a:solidFill>
            <a:prstDash val="solid"/>
            <a:round/>
            <a:headEnd/>
            <a:tailEnd/>
          </a:ln>
        </p:spPr>
        <p:txBody>
          <a:bodyPr/>
          <a:lstStyle/>
          <a:p>
            <a:endParaRPr lang="en-US"/>
          </a:p>
        </p:txBody>
      </p:sp>
      <p:grpSp>
        <p:nvGrpSpPr>
          <p:cNvPr id="36900" name="Group 54"/>
          <p:cNvGrpSpPr>
            <a:grpSpLocks/>
          </p:cNvGrpSpPr>
          <p:nvPr/>
        </p:nvGrpSpPr>
        <p:grpSpPr bwMode="auto">
          <a:xfrm>
            <a:off x="5177367" y="2197100"/>
            <a:ext cx="738011" cy="742950"/>
            <a:chOff x="3562" y="1636"/>
            <a:chExt cx="497" cy="468"/>
          </a:xfrm>
        </p:grpSpPr>
        <p:sp>
          <p:nvSpPr>
            <p:cNvPr id="36931" name="Freeform 55"/>
            <p:cNvSpPr>
              <a:spLocks/>
            </p:cNvSpPr>
            <p:nvPr/>
          </p:nvSpPr>
          <p:spPr bwMode="auto">
            <a:xfrm>
              <a:off x="3806" y="1758"/>
              <a:ext cx="253" cy="346"/>
            </a:xfrm>
            <a:custGeom>
              <a:avLst/>
              <a:gdLst>
                <a:gd name="T0" fmla="*/ 618 w 52"/>
                <a:gd name="T1" fmla="*/ 1613 h 71"/>
                <a:gd name="T2" fmla="*/ 1017 w 52"/>
                <a:gd name="T3" fmla="*/ 1594 h 71"/>
                <a:gd name="T4" fmla="*/ 1066 w 52"/>
                <a:gd name="T5" fmla="*/ 1472 h 71"/>
                <a:gd name="T6" fmla="*/ 1066 w 52"/>
                <a:gd name="T7" fmla="*/ 1379 h 71"/>
                <a:gd name="T8" fmla="*/ 1138 w 52"/>
                <a:gd name="T9" fmla="*/ 1306 h 71"/>
                <a:gd name="T10" fmla="*/ 1158 w 52"/>
                <a:gd name="T11" fmla="*/ 1233 h 71"/>
                <a:gd name="T12" fmla="*/ 1182 w 52"/>
                <a:gd name="T13" fmla="*/ 1189 h 71"/>
                <a:gd name="T14" fmla="*/ 1207 w 52"/>
                <a:gd name="T15" fmla="*/ 1213 h 71"/>
                <a:gd name="T16" fmla="*/ 1231 w 52"/>
                <a:gd name="T17" fmla="*/ 1189 h 71"/>
                <a:gd name="T18" fmla="*/ 1231 w 52"/>
                <a:gd name="T19" fmla="*/ 1092 h 71"/>
                <a:gd name="T20" fmla="*/ 1207 w 52"/>
                <a:gd name="T21" fmla="*/ 999 h 71"/>
                <a:gd name="T22" fmla="*/ 1114 w 52"/>
                <a:gd name="T23" fmla="*/ 663 h 71"/>
                <a:gd name="T24" fmla="*/ 993 w 52"/>
                <a:gd name="T25" fmla="*/ 663 h 71"/>
                <a:gd name="T26" fmla="*/ 851 w 52"/>
                <a:gd name="T27" fmla="*/ 853 h 71"/>
                <a:gd name="T28" fmla="*/ 827 w 52"/>
                <a:gd name="T29" fmla="*/ 833 h 71"/>
                <a:gd name="T30" fmla="*/ 783 w 52"/>
                <a:gd name="T31" fmla="*/ 809 h 71"/>
                <a:gd name="T32" fmla="*/ 783 w 52"/>
                <a:gd name="T33" fmla="*/ 711 h 71"/>
                <a:gd name="T34" fmla="*/ 851 w 52"/>
                <a:gd name="T35" fmla="*/ 663 h 71"/>
                <a:gd name="T36" fmla="*/ 851 w 52"/>
                <a:gd name="T37" fmla="*/ 619 h 71"/>
                <a:gd name="T38" fmla="*/ 900 w 52"/>
                <a:gd name="T39" fmla="*/ 570 h 71"/>
                <a:gd name="T40" fmla="*/ 900 w 52"/>
                <a:gd name="T41" fmla="*/ 404 h 71"/>
                <a:gd name="T42" fmla="*/ 876 w 52"/>
                <a:gd name="T43" fmla="*/ 331 h 71"/>
                <a:gd name="T44" fmla="*/ 827 w 52"/>
                <a:gd name="T45" fmla="*/ 283 h 71"/>
                <a:gd name="T46" fmla="*/ 876 w 52"/>
                <a:gd name="T47" fmla="*/ 239 h 71"/>
                <a:gd name="T48" fmla="*/ 851 w 52"/>
                <a:gd name="T49" fmla="*/ 166 h 71"/>
                <a:gd name="T50" fmla="*/ 710 w 52"/>
                <a:gd name="T51" fmla="*/ 93 h 71"/>
                <a:gd name="T52" fmla="*/ 618 w 52"/>
                <a:gd name="T53" fmla="*/ 49 h 71"/>
                <a:gd name="T54" fmla="*/ 496 w 52"/>
                <a:gd name="T55" fmla="*/ 24 h 71"/>
                <a:gd name="T56" fmla="*/ 428 w 52"/>
                <a:gd name="T57" fmla="*/ 24 h 71"/>
                <a:gd name="T58" fmla="*/ 355 w 52"/>
                <a:gd name="T59" fmla="*/ 73 h 71"/>
                <a:gd name="T60" fmla="*/ 355 w 52"/>
                <a:gd name="T61" fmla="*/ 141 h 71"/>
                <a:gd name="T62" fmla="*/ 380 w 52"/>
                <a:gd name="T63" fmla="*/ 166 h 71"/>
                <a:gd name="T64" fmla="*/ 355 w 52"/>
                <a:gd name="T65" fmla="*/ 190 h 71"/>
                <a:gd name="T66" fmla="*/ 307 w 52"/>
                <a:gd name="T67" fmla="*/ 239 h 71"/>
                <a:gd name="T68" fmla="*/ 282 w 52"/>
                <a:gd name="T69" fmla="*/ 307 h 71"/>
                <a:gd name="T70" fmla="*/ 282 w 52"/>
                <a:gd name="T71" fmla="*/ 404 h 71"/>
                <a:gd name="T72" fmla="*/ 238 w 52"/>
                <a:gd name="T73" fmla="*/ 380 h 71"/>
                <a:gd name="T74" fmla="*/ 238 w 52"/>
                <a:gd name="T75" fmla="*/ 307 h 71"/>
                <a:gd name="T76" fmla="*/ 238 w 52"/>
                <a:gd name="T77" fmla="*/ 263 h 71"/>
                <a:gd name="T78" fmla="*/ 190 w 52"/>
                <a:gd name="T79" fmla="*/ 307 h 71"/>
                <a:gd name="T80" fmla="*/ 190 w 52"/>
                <a:gd name="T81" fmla="*/ 380 h 71"/>
                <a:gd name="T82" fmla="*/ 117 w 52"/>
                <a:gd name="T83" fmla="*/ 404 h 71"/>
                <a:gd name="T84" fmla="*/ 92 w 52"/>
                <a:gd name="T85" fmla="*/ 453 h 71"/>
                <a:gd name="T86" fmla="*/ 73 w 52"/>
                <a:gd name="T87" fmla="*/ 546 h 71"/>
                <a:gd name="T88" fmla="*/ 49 w 52"/>
                <a:gd name="T89" fmla="*/ 663 h 71"/>
                <a:gd name="T90" fmla="*/ 24 w 52"/>
                <a:gd name="T91" fmla="*/ 760 h 71"/>
                <a:gd name="T92" fmla="*/ 49 w 52"/>
                <a:gd name="T93" fmla="*/ 877 h 71"/>
                <a:gd name="T94" fmla="*/ 49 w 52"/>
                <a:gd name="T95" fmla="*/ 975 h 71"/>
                <a:gd name="T96" fmla="*/ 141 w 52"/>
                <a:gd name="T97" fmla="*/ 1189 h 71"/>
                <a:gd name="T98" fmla="*/ 165 w 52"/>
                <a:gd name="T99" fmla="*/ 1306 h 71"/>
                <a:gd name="T100" fmla="*/ 165 w 52"/>
                <a:gd name="T101" fmla="*/ 1330 h 71"/>
                <a:gd name="T102" fmla="*/ 141 w 52"/>
                <a:gd name="T103" fmla="*/ 1472 h 71"/>
                <a:gd name="T104" fmla="*/ 49 w 52"/>
                <a:gd name="T105" fmla="*/ 1637 h 71"/>
                <a:gd name="T106" fmla="*/ 0 w 52"/>
                <a:gd name="T107" fmla="*/ 1686 h 7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71"/>
                <a:gd name="T164" fmla="*/ 52 w 52"/>
                <a:gd name="T165" fmla="*/ 71 h 7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6"/>
                  </a:lnTo>
                  <a:lnTo>
                    <a:pt x="6" y="59"/>
                  </a:lnTo>
                  <a:lnTo>
                    <a:pt x="6" y="62"/>
                  </a:lnTo>
                  <a:lnTo>
                    <a:pt x="5" y="64"/>
                  </a:lnTo>
                  <a:lnTo>
                    <a:pt x="2" y="69"/>
                  </a:lnTo>
                  <a:lnTo>
                    <a:pt x="1" y="71"/>
                  </a:lnTo>
                  <a:lnTo>
                    <a:pt x="0" y="7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6932" name="Freeform 56"/>
            <p:cNvSpPr>
              <a:spLocks/>
            </p:cNvSpPr>
            <p:nvPr/>
          </p:nvSpPr>
          <p:spPr bwMode="auto">
            <a:xfrm>
              <a:off x="3562" y="1636"/>
              <a:ext cx="405" cy="200"/>
            </a:xfrm>
            <a:custGeom>
              <a:avLst/>
              <a:gdLst>
                <a:gd name="T0" fmla="*/ 98 w 83"/>
                <a:gd name="T1" fmla="*/ 380 h 41"/>
                <a:gd name="T2" fmla="*/ 190 w 83"/>
                <a:gd name="T3" fmla="*/ 307 h 41"/>
                <a:gd name="T4" fmla="*/ 478 w 83"/>
                <a:gd name="T5" fmla="*/ 141 h 41"/>
                <a:gd name="T6" fmla="*/ 620 w 83"/>
                <a:gd name="T7" fmla="*/ 24 h 41"/>
                <a:gd name="T8" fmla="*/ 737 w 83"/>
                <a:gd name="T9" fmla="*/ 24 h 41"/>
                <a:gd name="T10" fmla="*/ 668 w 83"/>
                <a:gd name="T11" fmla="*/ 98 h 41"/>
                <a:gd name="T12" fmla="*/ 547 w 83"/>
                <a:gd name="T13" fmla="*/ 215 h 41"/>
                <a:gd name="T14" fmla="*/ 547 w 83"/>
                <a:gd name="T15" fmla="*/ 288 h 41"/>
                <a:gd name="T16" fmla="*/ 668 w 83"/>
                <a:gd name="T17" fmla="*/ 239 h 41"/>
                <a:gd name="T18" fmla="*/ 927 w 83"/>
                <a:gd name="T19" fmla="*/ 356 h 41"/>
                <a:gd name="T20" fmla="*/ 1025 w 83"/>
                <a:gd name="T21" fmla="*/ 380 h 41"/>
                <a:gd name="T22" fmla="*/ 1049 w 83"/>
                <a:gd name="T23" fmla="*/ 405 h 41"/>
                <a:gd name="T24" fmla="*/ 1166 w 83"/>
                <a:gd name="T25" fmla="*/ 307 h 41"/>
                <a:gd name="T26" fmla="*/ 1522 w 83"/>
                <a:gd name="T27" fmla="*/ 190 h 41"/>
                <a:gd name="T28" fmla="*/ 1498 w 83"/>
                <a:gd name="T29" fmla="*/ 263 h 41"/>
                <a:gd name="T30" fmla="*/ 1571 w 83"/>
                <a:gd name="T31" fmla="*/ 332 h 41"/>
                <a:gd name="T32" fmla="*/ 1713 w 83"/>
                <a:gd name="T33" fmla="*/ 307 h 41"/>
                <a:gd name="T34" fmla="*/ 1810 w 83"/>
                <a:gd name="T35" fmla="*/ 429 h 41"/>
                <a:gd name="T36" fmla="*/ 1952 w 83"/>
                <a:gd name="T37" fmla="*/ 454 h 41"/>
                <a:gd name="T38" fmla="*/ 1952 w 83"/>
                <a:gd name="T39" fmla="*/ 498 h 41"/>
                <a:gd name="T40" fmla="*/ 1879 w 83"/>
                <a:gd name="T41" fmla="*/ 498 h 41"/>
                <a:gd name="T42" fmla="*/ 1786 w 83"/>
                <a:gd name="T43" fmla="*/ 498 h 41"/>
                <a:gd name="T44" fmla="*/ 1644 w 83"/>
                <a:gd name="T45" fmla="*/ 498 h 41"/>
                <a:gd name="T46" fmla="*/ 1644 w 83"/>
                <a:gd name="T47" fmla="*/ 571 h 41"/>
                <a:gd name="T48" fmla="*/ 1478 w 83"/>
                <a:gd name="T49" fmla="*/ 498 h 41"/>
                <a:gd name="T50" fmla="*/ 1357 w 83"/>
                <a:gd name="T51" fmla="*/ 546 h 41"/>
                <a:gd name="T52" fmla="*/ 1308 w 83"/>
                <a:gd name="T53" fmla="*/ 595 h 41"/>
                <a:gd name="T54" fmla="*/ 1191 w 83"/>
                <a:gd name="T55" fmla="*/ 595 h 41"/>
                <a:gd name="T56" fmla="*/ 1093 w 83"/>
                <a:gd name="T57" fmla="*/ 712 h 41"/>
                <a:gd name="T58" fmla="*/ 1117 w 83"/>
                <a:gd name="T59" fmla="*/ 668 h 41"/>
                <a:gd name="T60" fmla="*/ 1049 w 83"/>
                <a:gd name="T61" fmla="*/ 668 h 41"/>
                <a:gd name="T62" fmla="*/ 1000 w 83"/>
                <a:gd name="T63" fmla="*/ 644 h 41"/>
                <a:gd name="T64" fmla="*/ 952 w 83"/>
                <a:gd name="T65" fmla="*/ 761 h 41"/>
                <a:gd name="T66" fmla="*/ 859 w 83"/>
                <a:gd name="T67" fmla="*/ 902 h 41"/>
                <a:gd name="T68" fmla="*/ 810 w 83"/>
                <a:gd name="T69" fmla="*/ 927 h 41"/>
                <a:gd name="T70" fmla="*/ 834 w 83"/>
                <a:gd name="T71" fmla="*/ 859 h 41"/>
                <a:gd name="T72" fmla="*/ 761 w 83"/>
                <a:gd name="T73" fmla="*/ 859 h 41"/>
                <a:gd name="T74" fmla="*/ 712 w 83"/>
                <a:gd name="T75" fmla="*/ 688 h 41"/>
                <a:gd name="T76" fmla="*/ 693 w 83"/>
                <a:gd name="T77" fmla="*/ 668 h 41"/>
                <a:gd name="T78" fmla="*/ 547 w 83"/>
                <a:gd name="T79" fmla="*/ 620 h 41"/>
                <a:gd name="T80" fmla="*/ 522 w 83"/>
                <a:gd name="T81" fmla="*/ 620 h 41"/>
                <a:gd name="T82" fmla="*/ 381 w 83"/>
                <a:gd name="T83" fmla="*/ 571 h 41"/>
                <a:gd name="T84" fmla="*/ 98 w 83"/>
                <a:gd name="T85" fmla="*/ 454 h 41"/>
                <a:gd name="T86" fmla="*/ 0 w 83"/>
                <a:gd name="T87" fmla="*/ 405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83"/>
                <a:gd name="T133" fmla="*/ 0 h 41"/>
                <a:gd name="T134" fmla="*/ 83 w 83"/>
                <a:gd name="T135" fmla="*/ 41 h 4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3" y="32"/>
                  </a:lnTo>
                  <a:lnTo>
                    <a:pt x="32" y="30"/>
                  </a:lnTo>
                  <a:lnTo>
                    <a:pt x="30" y="29"/>
                  </a:lnTo>
                  <a:lnTo>
                    <a:pt x="28" y="29"/>
                  </a:lnTo>
                  <a:lnTo>
                    <a:pt x="28" y="28"/>
                  </a:lnTo>
                  <a:lnTo>
                    <a:pt x="29" y="28"/>
                  </a:lnTo>
                  <a:lnTo>
                    <a:pt x="28" y="27"/>
                  </a:lnTo>
                  <a:lnTo>
                    <a:pt x="26" y="26"/>
                  </a:lnTo>
                  <a:lnTo>
                    <a:pt x="23" y="26"/>
                  </a:lnTo>
                  <a:lnTo>
                    <a:pt x="22" y="26"/>
                  </a:lnTo>
                  <a:lnTo>
                    <a:pt x="20" y="26"/>
                  </a:lnTo>
                  <a:lnTo>
                    <a:pt x="18" y="24"/>
                  </a:lnTo>
                  <a:lnTo>
                    <a:pt x="16" y="24"/>
                  </a:lnTo>
                  <a:lnTo>
                    <a:pt x="5" y="22"/>
                  </a:lnTo>
                  <a:lnTo>
                    <a:pt x="4" y="21"/>
                  </a:lnTo>
                  <a:lnTo>
                    <a:pt x="4" y="19"/>
                  </a:lnTo>
                  <a:lnTo>
                    <a:pt x="3" y="19"/>
                  </a:lnTo>
                  <a:lnTo>
                    <a:pt x="1" y="18"/>
                  </a:lnTo>
                  <a:lnTo>
                    <a:pt x="0" y="17"/>
                  </a:lnTo>
                  <a:close/>
                </a:path>
              </a:pathLst>
            </a:custGeom>
            <a:solidFill>
              <a:srgbClr val="6987EB"/>
            </a:solidFill>
            <a:ln w="12700" cmpd="sng">
              <a:solidFill>
                <a:srgbClr val="000000"/>
              </a:solidFill>
              <a:prstDash val="solid"/>
              <a:round/>
              <a:headEnd/>
              <a:tailEnd/>
            </a:ln>
          </p:spPr>
          <p:txBody>
            <a:bodyPr/>
            <a:lstStyle/>
            <a:p>
              <a:endParaRPr lang="en-US"/>
            </a:p>
          </p:txBody>
        </p:sp>
      </p:grpSp>
      <p:sp>
        <p:nvSpPr>
          <p:cNvPr id="36901" name="Freeform 57"/>
          <p:cNvSpPr>
            <a:spLocks/>
          </p:cNvSpPr>
          <p:nvPr/>
        </p:nvSpPr>
        <p:spPr bwMode="auto">
          <a:xfrm>
            <a:off x="5473701" y="2917826"/>
            <a:ext cx="290689" cy="557213"/>
          </a:xfrm>
          <a:custGeom>
            <a:avLst/>
            <a:gdLst>
              <a:gd name="T0" fmla="*/ 66843900 w 40"/>
              <a:gd name="T1" fmla="*/ 299463286 h 72"/>
              <a:gd name="T2" fmla="*/ 267367426 w 40"/>
              <a:gd name="T3" fmla="*/ 2147483647 h 72"/>
              <a:gd name="T4" fmla="*/ 267367426 w 40"/>
              <a:gd name="T5" fmla="*/ 2147483647 h 72"/>
              <a:gd name="T6" fmla="*/ 267367426 w 40"/>
              <a:gd name="T7" fmla="*/ 2147483647 h 72"/>
              <a:gd name="T8" fmla="*/ 267367426 w 40"/>
              <a:gd name="T9" fmla="*/ 2147483647 h 72"/>
              <a:gd name="T10" fmla="*/ 334203199 w 40"/>
              <a:gd name="T11" fmla="*/ 2147483647 h 72"/>
              <a:gd name="T12" fmla="*/ 401047084 w 40"/>
              <a:gd name="T13" fmla="*/ 2147483647 h 72"/>
              <a:gd name="T14" fmla="*/ 267367426 w 40"/>
              <a:gd name="T15" fmla="*/ 2147483647 h 72"/>
              <a:gd name="T16" fmla="*/ 267367426 w 40"/>
              <a:gd name="T17" fmla="*/ 2147483647 h 72"/>
              <a:gd name="T18" fmla="*/ 133679625 w 40"/>
              <a:gd name="T19" fmla="*/ 2147483647 h 72"/>
              <a:gd name="T20" fmla="*/ 0 w 40"/>
              <a:gd name="T21" fmla="*/ 2147483647 h 72"/>
              <a:gd name="T22" fmla="*/ 0 w 40"/>
              <a:gd name="T23" fmla="*/ 2147483647 h 72"/>
              <a:gd name="T24" fmla="*/ 0 w 40"/>
              <a:gd name="T25" fmla="*/ 2147483647 h 72"/>
              <a:gd name="T26" fmla="*/ 0 w 40"/>
              <a:gd name="T27" fmla="*/ 2147483647 h 72"/>
              <a:gd name="T28" fmla="*/ 0 w 40"/>
              <a:gd name="T29" fmla="*/ 2147483647 h 72"/>
              <a:gd name="T30" fmla="*/ 0 w 40"/>
              <a:gd name="T31" fmla="*/ 2147483647 h 72"/>
              <a:gd name="T32" fmla="*/ 66843900 w 40"/>
              <a:gd name="T33" fmla="*/ 2147483647 h 72"/>
              <a:gd name="T34" fmla="*/ 133679625 w 40"/>
              <a:gd name="T35" fmla="*/ 2147483647 h 72"/>
              <a:gd name="T36" fmla="*/ 133679625 w 40"/>
              <a:gd name="T37" fmla="*/ 2147483647 h 72"/>
              <a:gd name="T38" fmla="*/ 133679625 w 40"/>
              <a:gd name="T39" fmla="*/ 2147483647 h 72"/>
              <a:gd name="T40" fmla="*/ 334203199 w 40"/>
              <a:gd name="T41" fmla="*/ 2147483647 h 72"/>
              <a:gd name="T42" fmla="*/ 534726677 w 40"/>
              <a:gd name="T43" fmla="*/ 2147483647 h 72"/>
              <a:gd name="T44" fmla="*/ 802085991 w 40"/>
              <a:gd name="T45" fmla="*/ 2147483647 h 72"/>
              <a:gd name="T46" fmla="*/ 802085991 w 40"/>
              <a:gd name="T47" fmla="*/ 2147483647 h 72"/>
              <a:gd name="T48" fmla="*/ 868929876 w 40"/>
              <a:gd name="T49" fmla="*/ 2147483647 h 72"/>
              <a:gd name="T50" fmla="*/ 935773760 w 40"/>
              <a:gd name="T51" fmla="*/ 2147483647 h 72"/>
              <a:gd name="T52" fmla="*/ 1069453354 w 40"/>
              <a:gd name="T53" fmla="*/ 2147483647 h 72"/>
              <a:gd name="T54" fmla="*/ 1136297494 w 40"/>
              <a:gd name="T55" fmla="*/ 2147483647 h 72"/>
              <a:gd name="T56" fmla="*/ 1203133203 w 40"/>
              <a:gd name="T57" fmla="*/ 2147483647 h 72"/>
              <a:gd name="T58" fmla="*/ 1269977087 w 40"/>
              <a:gd name="T59" fmla="*/ 2147483647 h 72"/>
              <a:gd name="T60" fmla="*/ 1336820972 w 40"/>
              <a:gd name="T61" fmla="*/ 2147483647 h 72"/>
              <a:gd name="T62" fmla="*/ 1403656681 w 40"/>
              <a:gd name="T63" fmla="*/ 2147483647 h 72"/>
              <a:gd name="T64" fmla="*/ 1470500565 w 40"/>
              <a:gd name="T65" fmla="*/ 2147483647 h 72"/>
              <a:gd name="T66" fmla="*/ 1604180158 w 40"/>
              <a:gd name="T67" fmla="*/ 2147483647 h 72"/>
              <a:gd name="T68" fmla="*/ 1804703636 w 40"/>
              <a:gd name="T69" fmla="*/ 2147483647 h 72"/>
              <a:gd name="T70" fmla="*/ 1871539345 w 40"/>
              <a:gd name="T71" fmla="*/ 2147483647 h 72"/>
              <a:gd name="T72" fmla="*/ 2147483647 w 40"/>
              <a:gd name="T73" fmla="*/ 2147483647 h 72"/>
              <a:gd name="T74" fmla="*/ 2147483647 w 40"/>
              <a:gd name="T75" fmla="*/ 2147483647 h 72"/>
              <a:gd name="T76" fmla="*/ 2147483647 w 40"/>
              <a:gd name="T77" fmla="*/ 2147483647 h 72"/>
              <a:gd name="T78" fmla="*/ 2147483647 w 40"/>
              <a:gd name="T79" fmla="*/ 2147483647 h 72"/>
              <a:gd name="T80" fmla="*/ 2147483647 w 40"/>
              <a:gd name="T81" fmla="*/ 2147483647 h 72"/>
              <a:gd name="T82" fmla="*/ 2147483647 w 40"/>
              <a:gd name="T83" fmla="*/ 2147483647 h 72"/>
              <a:gd name="T84" fmla="*/ 2147483647 w 40"/>
              <a:gd name="T85" fmla="*/ 2147483647 h 72"/>
              <a:gd name="T86" fmla="*/ 2147483647 w 40"/>
              <a:gd name="T87" fmla="*/ 2147483647 h 72"/>
              <a:gd name="T88" fmla="*/ 2147483647 w 40"/>
              <a:gd name="T89" fmla="*/ 2147483647 h 72"/>
              <a:gd name="T90" fmla="*/ 2147483647 w 40"/>
              <a:gd name="T91" fmla="*/ 2147483647 h 72"/>
              <a:gd name="T92" fmla="*/ 2147483647 w 40"/>
              <a:gd name="T93" fmla="*/ 59892648 h 72"/>
              <a:gd name="T94" fmla="*/ 2147483647 w 40"/>
              <a:gd name="T95" fmla="*/ 0 h 72"/>
              <a:gd name="T96" fmla="*/ 601570689 w 40"/>
              <a:gd name="T97" fmla="*/ 179677960 h 72"/>
              <a:gd name="T98" fmla="*/ 534726677 w 40"/>
              <a:gd name="T99" fmla="*/ 239570593 h 72"/>
              <a:gd name="T100" fmla="*/ 401047084 w 40"/>
              <a:gd name="T101" fmla="*/ 299463286 h 72"/>
              <a:gd name="T102" fmla="*/ 334203199 w 40"/>
              <a:gd name="T103" fmla="*/ 359355919 h 72"/>
              <a:gd name="T104" fmla="*/ 200523542 w 40"/>
              <a:gd name="T105" fmla="*/ 359355919 h 72"/>
              <a:gd name="T106" fmla="*/ 66843900 w 40"/>
              <a:gd name="T107" fmla="*/ 299463286 h 72"/>
              <a:gd name="T108" fmla="*/ 66843900 w 40"/>
              <a:gd name="T109" fmla="*/ 299463286 h 7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0"/>
              <a:gd name="T166" fmla="*/ 0 h 72"/>
              <a:gd name="T167" fmla="*/ 40 w 40"/>
              <a:gd name="T168" fmla="*/ 72 h 7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2"/>
                </a:lnTo>
                <a:lnTo>
                  <a:pt x="1" y="72"/>
                </a:lnTo>
                <a:lnTo>
                  <a:pt x="2" y="72"/>
                </a:lnTo>
                <a:lnTo>
                  <a:pt x="2" y="71"/>
                </a:lnTo>
                <a:lnTo>
                  <a:pt x="2" y="70"/>
                </a:lnTo>
                <a:lnTo>
                  <a:pt x="5" y="70"/>
                </a:lnTo>
                <a:lnTo>
                  <a:pt x="8" y="69"/>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5"/>
                </a:lnTo>
                <a:lnTo>
                  <a:pt x="35" y="1"/>
                </a:lnTo>
                <a:lnTo>
                  <a:pt x="35" y="0"/>
                </a:lnTo>
                <a:lnTo>
                  <a:pt x="9" y="3"/>
                </a:lnTo>
                <a:lnTo>
                  <a:pt x="8" y="4"/>
                </a:lnTo>
                <a:lnTo>
                  <a:pt x="6" y="5"/>
                </a:lnTo>
                <a:lnTo>
                  <a:pt x="5" y="6"/>
                </a:lnTo>
                <a:lnTo>
                  <a:pt x="3" y="6"/>
                </a:lnTo>
                <a:lnTo>
                  <a:pt x="1" y="5"/>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6902" name="Freeform 58"/>
          <p:cNvSpPr>
            <a:spLocks/>
          </p:cNvSpPr>
          <p:nvPr/>
        </p:nvSpPr>
        <p:spPr bwMode="auto">
          <a:xfrm>
            <a:off x="5171723" y="3846514"/>
            <a:ext cx="338667" cy="642937"/>
          </a:xfrm>
          <a:custGeom>
            <a:avLst/>
            <a:gdLst>
              <a:gd name="T0" fmla="*/ 2147483647 w 47"/>
              <a:gd name="T1" fmla="*/ 0 h 83"/>
              <a:gd name="T2" fmla="*/ 985703678 w 47"/>
              <a:gd name="T3" fmla="*/ 120004564 h 83"/>
              <a:gd name="T4" fmla="*/ 985703678 w 47"/>
              <a:gd name="T5" fmla="*/ 180014608 h 83"/>
              <a:gd name="T6" fmla="*/ 788564614 w 47"/>
              <a:gd name="T7" fmla="*/ 300019203 h 83"/>
              <a:gd name="T8" fmla="*/ 788564614 w 47"/>
              <a:gd name="T9" fmla="*/ 480033750 h 83"/>
              <a:gd name="T10" fmla="*/ 788564614 w 47"/>
              <a:gd name="T11" fmla="*/ 660048419 h 83"/>
              <a:gd name="T12" fmla="*/ 722846189 w 47"/>
              <a:gd name="T13" fmla="*/ 720050686 h 83"/>
              <a:gd name="T14" fmla="*/ 591417444 w 47"/>
              <a:gd name="T15" fmla="*/ 840055220 h 83"/>
              <a:gd name="T16" fmla="*/ 459996679 w 47"/>
              <a:gd name="T17" fmla="*/ 960067501 h 83"/>
              <a:gd name="T18" fmla="*/ 394278254 w 47"/>
              <a:gd name="T19" fmla="*/ 1020070010 h 83"/>
              <a:gd name="T20" fmla="*/ 394278254 w 47"/>
              <a:gd name="T21" fmla="*/ 1140074544 h 83"/>
              <a:gd name="T22" fmla="*/ 328567935 w 47"/>
              <a:gd name="T23" fmla="*/ 1260086825 h 83"/>
              <a:gd name="T24" fmla="*/ 328567935 w 47"/>
              <a:gd name="T25" fmla="*/ 1320089092 h 83"/>
              <a:gd name="T26" fmla="*/ 262857552 w 47"/>
              <a:gd name="T27" fmla="*/ 1500103639 h 83"/>
              <a:gd name="T28" fmla="*/ 197139127 w 47"/>
              <a:gd name="T29" fmla="*/ 1620108174 h 83"/>
              <a:gd name="T30" fmla="*/ 262857552 w 47"/>
              <a:gd name="T31" fmla="*/ 1800122721 h 83"/>
              <a:gd name="T32" fmla="*/ 328567935 w 47"/>
              <a:gd name="T33" fmla="*/ 1860124988 h 83"/>
              <a:gd name="T34" fmla="*/ 328567935 w 47"/>
              <a:gd name="T35" fmla="*/ 1980137269 h 83"/>
              <a:gd name="T36" fmla="*/ 328567935 w 47"/>
              <a:gd name="T37" fmla="*/ 1980137269 h 83"/>
              <a:gd name="T38" fmla="*/ 328567935 w 47"/>
              <a:gd name="T39" fmla="*/ 2040140020 h 83"/>
              <a:gd name="T40" fmla="*/ 328567935 w 47"/>
              <a:gd name="T41" fmla="*/ 2040140020 h 83"/>
              <a:gd name="T42" fmla="*/ 262857552 w 47"/>
              <a:gd name="T43" fmla="*/ 2147483647 h 83"/>
              <a:gd name="T44" fmla="*/ 328567935 w 47"/>
              <a:gd name="T45" fmla="*/ 2147483647 h 83"/>
              <a:gd name="T46" fmla="*/ 262857552 w 47"/>
              <a:gd name="T47" fmla="*/ 2147483647 h 83"/>
              <a:gd name="T48" fmla="*/ 394278254 w 47"/>
              <a:gd name="T49" fmla="*/ 2147483647 h 83"/>
              <a:gd name="T50" fmla="*/ 394278254 w 47"/>
              <a:gd name="T51" fmla="*/ 2147483647 h 83"/>
              <a:gd name="T52" fmla="*/ 459996679 w 47"/>
              <a:gd name="T53" fmla="*/ 2147483647 h 83"/>
              <a:gd name="T54" fmla="*/ 525706999 w 47"/>
              <a:gd name="T55" fmla="*/ 2147483647 h 83"/>
              <a:gd name="T56" fmla="*/ 525706999 w 47"/>
              <a:gd name="T57" fmla="*/ 2147483647 h 83"/>
              <a:gd name="T58" fmla="*/ 394278254 w 47"/>
              <a:gd name="T59" fmla="*/ 2147483647 h 83"/>
              <a:gd name="T60" fmla="*/ 394278254 w 47"/>
              <a:gd name="T61" fmla="*/ 2147483647 h 83"/>
              <a:gd name="T62" fmla="*/ 328567935 w 47"/>
              <a:gd name="T63" fmla="*/ 2147483647 h 83"/>
              <a:gd name="T64" fmla="*/ 197139127 w 47"/>
              <a:gd name="T65" fmla="*/ 2147483647 h 83"/>
              <a:gd name="T66" fmla="*/ 0 w 47"/>
              <a:gd name="T67" fmla="*/ 2147483647 h 83"/>
              <a:gd name="T68" fmla="*/ 0 w 47"/>
              <a:gd name="T69" fmla="*/ 2147483647 h 83"/>
              <a:gd name="T70" fmla="*/ 1774260186 w 47"/>
              <a:gd name="T71" fmla="*/ 2147483647 h 83"/>
              <a:gd name="T72" fmla="*/ 1774260186 w 47"/>
              <a:gd name="T73" fmla="*/ 2147483647 h 83"/>
              <a:gd name="T74" fmla="*/ 1708549867 w 47"/>
              <a:gd name="T75" fmla="*/ 2147483647 h 83"/>
              <a:gd name="T76" fmla="*/ 1774260186 w 47"/>
              <a:gd name="T77" fmla="*/ 2147483647 h 83"/>
              <a:gd name="T78" fmla="*/ 1905688931 w 47"/>
              <a:gd name="T79" fmla="*/ 2147483647 h 83"/>
              <a:gd name="T80" fmla="*/ 1971399250 w 47"/>
              <a:gd name="T81" fmla="*/ 2147483647 h 83"/>
              <a:gd name="T82" fmla="*/ 2102827994 w 47"/>
              <a:gd name="T83" fmla="*/ 2147483647 h 83"/>
              <a:gd name="T84" fmla="*/ 2147483647 w 47"/>
              <a:gd name="T85" fmla="*/ 2147483647 h 83"/>
              <a:gd name="T86" fmla="*/ 2147483647 w 47"/>
              <a:gd name="T87" fmla="*/ 2147483647 h 83"/>
              <a:gd name="T88" fmla="*/ 2147483647 w 47"/>
              <a:gd name="T89" fmla="*/ 2147483647 h 83"/>
              <a:gd name="T90" fmla="*/ 2147483647 w 47"/>
              <a:gd name="T91" fmla="*/ 2147483647 h 83"/>
              <a:gd name="T92" fmla="*/ 2147483647 w 47"/>
              <a:gd name="T93" fmla="*/ 2147483647 h 83"/>
              <a:gd name="T94" fmla="*/ 2147483647 w 47"/>
              <a:gd name="T95" fmla="*/ 2147483647 h 83"/>
              <a:gd name="T96" fmla="*/ 2147483647 w 47"/>
              <a:gd name="T97" fmla="*/ 2147483647 h 83"/>
              <a:gd name="T98" fmla="*/ 2147483647 w 47"/>
              <a:gd name="T99" fmla="*/ 2147483647 h 83"/>
              <a:gd name="T100" fmla="*/ 2147483647 w 47"/>
              <a:gd name="T101" fmla="*/ 2147483647 h 83"/>
              <a:gd name="T102" fmla="*/ 2147483647 w 47"/>
              <a:gd name="T103" fmla="*/ 120004564 h 83"/>
              <a:gd name="T104" fmla="*/ 2147483647 w 47"/>
              <a:gd name="T105" fmla="*/ 0 h 83"/>
              <a:gd name="T106" fmla="*/ 2147483647 w 47"/>
              <a:gd name="T107" fmla="*/ 0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7"/>
              <a:gd name="T163" fmla="*/ 0 h 83"/>
              <a:gd name="T164" fmla="*/ 47 w 47"/>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6903" name="Freeform 59"/>
          <p:cNvSpPr>
            <a:spLocks/>
          </p:cNvSpPr>
          <p:nvPr/>
        </p:nvSpPr>
        <p:spPr bwMode="auto">
          <a:xfrm>
            <a:off x="6111523" y="2732089"/>
            <a:ext cx="570089" cy="395287"/>
          </a:xfrm>
          <a:custGeom>
            <a:avLst/>
            <a:gdLst>
              <a:gd name="T0" fmla="*/ 1252248076 w 79"/>
              <a:gd name="T1" fmla="*/ 2147483647 h 51"/>
              <a:gd name="T2" fmla="*/ 2147483647 w 79"/>
              <a:gd name="T3" fmla="*/ 2147483647 h 51"/>
              <a:gd name="T4" fmla="*/ 2147483647 w 79"/>
              <a:gd name="T5" fmla="*/ 2147483647 h 51"/>
              <a:gd name="T6" fmla="*/ 2147483647 w 79"/>
              <a:gd name="T7" fmla="*/ 2147483647 h 51"/>
              <a:gd name="T8" fmla="*/ 2147483647 w 79"/>
              <a:gd name="T9" fmla="*/ 2147483647 h 51"/>
              <a:gd name="T10" fmla="*/ 2147483647 w 79"/>
              <a:gd name="T11" fmla="*/ 2147483647 h 51"/>
              <a:gd name="T12" fmla="*/ 2147483647 w 79"/>
              <a:gd name="T13" fmla="*/ 2147483647 h 51"/>
              <a:gd name="T14" fmla="*/ 2147483647 w 79"/>
              <a:gd name="T15" fmla="*/ 2147483647 h 51"/>
              <a:gd name="T16" fmla="*/ 2147483647 w 79"/>
              <a:gd name="T17" fmla="*/ 2147483647 h 51"/>
              <a:gd name="T18" fmla="*/ 2147483647 w 79"/>
              <a:gd name="T19" fmla="*/ 2102578397 h 51"/>
              <a:gd name="T20" fmla="*/ 2147483647 w 79"/>
              <a:gd name="T21" fmla="*/ 1982433953 h 51"/>
              <a:gd name="T22" fmla="*/ 2147483647 w 79"/>
              <a:gd name="T23" fmla="*/ 1862282242 h 51"/>
              <a:gd name="T24" fmla="*/ 2147483647 w 79"/>
              <a:gd name="T25" fmla="*/ 1802214138 h 51"/>
              <a:gd name="T26" fmla="*/ 2147483647 w 79"/>
              <a:gd name="T27" fmla="*/ 1742138282 h 51"/>
              <a:gd name="T28" fmla="*/ 2147483647 w 79"/>
              <a:gd name="T29" fmla="*/ 1682062427 h 51"/>
              <a:gd name="T30" fmla="*/ 2147483647 w 79"/>
              <a:gd name="T31" fmla="*/ 1621994322 h 51"/>
              <a:gd name="T32" fmla="*/ 2147483647 w 79"/>
              <a:gd name="T33" fmla="*/ 1621994322 h 51"/>
              <a:gd name="T34" fmla="*/ 2147483647 w 79"/>
              <a:gd name="T35" fmla="*/ 1561918467 h 51"/>
              <a:gd name="T36" fmla="*/ 2147483647 w 79"/>
              <a:gd name="T37" fmla="*/ 1561918467 h 51"/>
              <a:gd name="T38" fmla="*/ 2147483647 w 79"/>
              <a:gd name="T39" fmla="*/ 1441766757 h 51"/>
              <a:gd name="T40" fmla="*/ 2147483647 w 79"/>
              <a:gd name="T41" fmla="*/ 1441766757 h 51"/>
              <a:gd name="T42" fmla="*/ 2147483647 w 79"/>
              <a:gd name="T43" fmla="*/ 1381698652 h 51"/>
              <a:gd name="T44" fmla="*/ 2147483647 w 79"/>
              <a:gd name="T45" fmla="*/ 1201478837 h 51"/>
              <a:gd name="T46" fmla="*/ 2147483647 w 79"/>
              <a:gd name="T47" fmla="*/ 1201478837 h 51"/>
              <a:gd name="T48" fmla="*/ 2147483647 w 79"/>
              <a:gd name="T49" fmla="*/ 1081327126 h 51"/>
              <a:gd name="T50" fmla="*/ 2147483647 w 79"/>
              <a:gd name="T51" fmla="*/ 1021251271 h 51"/>
              <a:gd name="T52" fmla="*/ 2147483647 w 79"/>
              <a:gd name="T53" fmla="*/ 1021251271 h 51"/>
              <a:gd name="T54" fmla="*/ 2147483647 w 79"/>
              <a:gd name="T55" fmla="*/ 961182924 h 51"/>
              <a:gd name="T56" fmla="*/ 2147483647 w 79"/>
              <a:gd name="T57" fmla="*/ 901107069 h 51"/>
              <a:gd name="T58" fmla="*/ 2147483647 w 79"/>
              <a:gd name="T59" fmla="*/ 720887254 h 51"/>
              <a:gd name="T60" fmla="*/ 2147483647 w 79"/>
              <a:gd name="T61" fmla="*/ 660811398 h 51"/>
              <a:gd name="T62" fmla="*/ 2147483647 w 79"/>
              <a:gd name="T63" fmla="*/ 600735543 h 51"/>
              <a:gd name="T64" fmla="*/ 2147483647 w 79"/>
              <a:gd name="T65" fmla="*/ 540667438 h 51"/>
              <a:gd name="T66" fmla="*/ 2147483647 w 79"/>
              <a:gd name="T67" fmla="*/ 540667438 h 51"/>
              <a:gd name="T68" fmla="*/ 2147483647 w 79"/>
              <a:gd name="T69" fmla="*/ 480591462 h 51"/>
              <a:gd name="T70" fmla="*/ 2147483647 w 79"/>
              <a:gd name="T71" fmla="*/ 480591462 h 51"/>
              <a:gd name="T72" fmla="*/ 2147483647 w 79"/>
              <a:gd name="T73" fmla="*/ 420515607 h 51"/>
              <a:gd name="T74" fmla="*/ 2147483647 w 79"/>
              <a:gd name="T75" fmla="*/ 360439751 h 51"/>
              <a:gd name="T76" fmla="*/ 2147483647 w 79"/>
              <a:gd name="T77" fmla="*/ 180219876 h 51"/>
              <a:gd name="T78" fmla="*/ 2147483647 w 79"/>
              <a:gd name="T79" fmla="*/ 180219876 h 51"/>
              <a:gd name="T80" fmla="*/ 2147483647 w 79"/>
              <a:gd name="T81" fmla="*/ 120143990 h 51"/>
              <a:gd name="T82" fmla="*/ 2147483647 w 79"/>
              <a:gd name="T83" fmla="*/ 120143990 h 51"/>
              <a:gd name="T84" fmla="*/ 2147483647 w 79"/>
              <a:gd name="T85" fmla="*/ 120143990 h 51"/>
              <a:gd name="T86" fmla="*/ 2147483647 w 79"/>
              <a:gd name="T87" fmla="*/ 60075870 h 51"/>
              <a:gd name="T88" fmla="*/ 2147483647 w 79"/>
              <a:gd name="T89" fmla="*/ 0 h 51"/>
              <a:gd name="T90" fmla="*/ 593167591 w 79"/>
              <a:gd name="T91" fmla="*/ 660811398 h 51"/>
              <a:gd name="T92" fmla="*/ 527262688 w 79"/>
              <a:gd name="T93" fmla="*/ 420515607 h 51"/>
              <a:gd name="T94" fmla="*/ 329540243 w 79"/>
              <a:gd name="T95" fmla="*/ 600735543 h 51"/>
              <a:gd name="T96" fmla="*/ 329540243 w 79"/>
              <a:gd name="T97" fmla="*/ 600735543 h 51"/>
              <a:gd name="T98" fmla="*/ 263627285 w 79"/>
              <a:gd name="T99" fmla="*/ 540667438 h 51"/>
              <a:gd name="T100" fmla="*/ 263627285 w 79"/>
              <a:gd name="T101" fmla="*/ 540667438 h 51"/>
              <a:gd name="T102" fmla="*/ 197722509 w 79"/>
              <a:gd name="T103" fmla="*/ 660811398 h 51"/>
              <a:gd name="T104" fmla="*/ 65904792 w 79"/>
              <a:gd name="T105" fmla="*/ 780955358 h 51"/>
              <a:gd name="T106" fmla="*/ 0 w 79"/>
              <a:gd name="T107" fmla="*/ 841031214 h 51"/>
              <a:gd name="T108" fmla="*/ 263627285 w 79"/>
              <a:gd name="T109" fmla="*/ 2147483647 h 51"/>
              <a:gd name="T110" fmla="*/ 395445018 w 79"/>
              <a:gd name="T111" fmla="*/ 2147483647 h 51"/>
              <a:gd name="T112" fmla="*/ 1252248076 w 79"/>
              <a:gd name="T113" fmla="*/ 2147483647 h 51"/>
              <a:gd name="T114" fmla="*/ 1252248076 w 79"/>
              <a:gd name="T115" fmla="*/ 2147483647 h 5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9"/>
              <a:gd name="T175" fmla="*/ 0 h 51"/>
              <a:gd name="T176" fmla="*/ 79 w 79"/>
              <a:gd name="T177" fmla="*/ 51 h 5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1" y="16"/>
                </a:lnTo>
                <a:lnTo>
                  <a:pt x="72" y="15"/>
                </a:lnTo>
                <a:lnTo>
                  <a:pt x="73" y="12"/>
                </a:lnTo>
                <a:lnTo>
                  <a:pt x="73" y="11"/>
                </a:lnTo>
                <a:lnTo>
                  <a:pt x="74" y="10"/>
                </a:lnTo>
                <a:lnTo>
                  <a:pt x="74" y="9"/>
                </a:lnTo>
                <a:lnTo>
                  <a:pt x="73" y="9"/>
                </a:lnTo>
                <a:lnTo>
                  <a:pt x="70" y="8"/>
                </a:lnTo>
                <a:lnTo>
                  <a:pt x="69" y="7"/>
                </a:lnTo>
                <a:lnTo>
                  <a:pt x="69" y="6"/>
                </a:lnTo>
                <a:lnTo>
                  <a:pt x="67" y="3"/>
                </a:lnTo>
                <a:lnTo>
                  <a:pt x="66" y="3"/>
                </a:lnTo>
                <a:lnTo>
                  <a:pt x="66" y="2"/>
                </a:lnTo>
                <a:lnTo>
                  <a:pt x="65" y="2"/>
                </a:lnTo>
                <a:lnTo>
                  <a:pt x="65" y="1"/>
                </a:lnTo>
                <a:lnTo>
                  <a:pt x="64" y="0"/>
                </a:lnTo>
                <a:lnTo>
                  <a:pt x="9" y="11"/>
                </a:lnTo>
                <a:lnTo>
                  <a:pt x="8" y="7"/>
                </a:lnTo>
                <a:lnTo>
                  <a:pt x="5" y="10"/>
                </a:lnTo>
                <a:lnTo>
                  <a:pt x="4" y="9"/>
                </a:lnTo>
                <a:lnTo>
                  <a:pt x="3" y="11"/>
                </a:lnTo>
                <a:lnTo>
                  <a:pt x="1" y="13"/>
                </a:lnTo>
                <a:lnTo>
                  <a:pt x="0" y="14"/>
                </a:lnTo>
                <a:lnTo>
                  <a:pt x="4" y="36"/>
                </a:lnTo>
                <a:lnTo>
                  <a:pt x="6" y="51"/>
                </a:lnTo>
                <a:lnTo>
                  <a:pt x="19" y="49"/>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6904" name="Freeform 60"/>
          <p:cNvSpPr>
            <a:spLocks/>
          </p:cNvSpPr>
          <p:nvPr/>
        </p:nvSpPr>
        <p:spPr bwMode="auto">
          <a:xfrm>
            <a:off x="5922434" y="3127376"/>
            <a:ext cx="738011" cy="455613"/>
          </a:xfrm>
          <a:custGeom>
            <a:avLst/>
            <a:gdLst>
              <a:gd name="T0" fmla="*/ 2053962265 w 102"/>
              <a:gd name="T1" fmla="*/ 2147483647 h 59"/>
              <a:gd name="T2" fmla="*/ 1722671546 w 102"/>
              <a:gd name="T3" fmla="*/ 2147483647 h 59"/>
              <a:gd name="T4" fmla="*/ 1457647111 w 102"/>
              <a:gd name="T5" fmla="*/ 2147483647 h 59"/>
              <a:gd name="T6" fmla="*/ 331282706 w 102"/>
              <a:gd name="T7" fmla="*/ 2147483647 h 59"/>
              <a:gd name="T8" fmla="*/ 596307268 w 102"/>
              <a:gd name="T9" fmla="*/ 2147483647 h 59"/>
              <a:gd name="T10" fmla="*/ 662565412 w 102"/>
              <a:gd name="T11" fmla="*/ 2147483647 h 59"/>
              <a:gd name="T12" fmla="*/ 1258880820 w 102"/>
              <a:gd name="T13" fmla="*/ 2147483647 h 59"/>
              <a:gd name="T14" fmla="*/ 1391388967 w 102"/>
              <a:gd name="T15" fmla="*/ 2147483647 h 59"/>
              <a:gd name="T16" fmla="*/ 1788929690 w 102"/>
              <a:gd name="T17" fmla="*/ 2147483647 h 59"/>
              <a:gd name="T18" fmla="*/ 1921445977 w 102"/>
              <a:gd name="T19" fmla="*/ 2147483647 h 59"/>
              <a:gd name="T20" fmla="*/ 2147483647 w 102"/>
              <a:gd name="T21" fmla="*/ 2147483647 h 59"/>
              <a:gd name="T22" fmla="*/ 2147483647 w 102"/>
              <a:gd name="T23" fmla="*/ 2147483647 h 59"/>
              <a:gd name="T24" fmla="*/ 2147483647 w 102"/>
              <a:gd name="T25" fmla="*/ 2146794810 h 59"/>
              <a:gd name="T26" fmla="*/ 2147483647 w 102"/>
              <a:gd name="T27" fmla="*/ 1669729029 h 59"/>
              <a:gd name="T28" fmla="*/ 2147483647 w 102"/>
              <a:gd name="T29" fmla="*/ 1073401266 h 59"/>
              <a:gd name="T30" fmla="*/ 2147483647 w 102"/>
              <a:gd name="T31" fmla="*/ 1133032498 h 59"/>
              <a:gd name="T32" fmla="*/ 2147483647 w 102"/>
              <a:gd name="T33" fmla="*/ 715598190 h 59"/>
              <a:gd name="T34" fmla="*/ 2147483647 w 102"/>
              <a:gd name="T35" fmla="*/ 596335726 h 59"/>
              <a:gd name="T36" fmla="*/ 2147483647 w 102"/>
              <a:gd name="T37" fmla="*/ 298164002 h 59"/>
              <a:gd name="T38" fmla="*/ 2147483647 w 102"/>
              <a:gd name="T39" fmla="*/ 59631247 h 59"/>
              <a:gd name="T40" fmla="*/ 2147483647 w 102"/>
              <a:gd name="T41" fmla="*/ 238532710 h 59"/>
              <a:gd name="T42" fmla="*/ 2147483647 w 102"/>
              <a:gd name="T43" fmla="*/ 59631247 h 59"/>
              <a:gd name="T44" fmla="*/ 2147483647 w 102"/>
              <a:gd name="T45" fmla="*/ 119270216 h 59"/>
              <a:gd name="T46" fmla="*/ 2147483647 w 102"/>
              <a:gd name="T47" fmla="*/ 238532710 h 59"/>
              <a:gd name="T48" fmla="*/ 2147483647 w 102"/>
              <a:gd name="T49" fmla="*/ 477065420 h 59"/>
              <a:gd name="T50" fmla="*/ 2147483647 w 102"/>
              <a:gd name="T51" fmla="*/ 834868376 h 59"/>
              <a:gd name="T52" fmla="*/ 2147483647 w 102"/>
              <a:gd name="T53" fmla="*/ 894499607 h 59"/>
              <a:gd name="T54" fmla="*/ 2147483647 w 102"/>
              <a:gd name="T55" fmla="*/ 1013762312 h 59"/>
              <a:gd name="T56" fmla="*/ 2147483647 w 102"/>
              <a:gd name="T57" fmla="*/ 1073401266 h 59"/>
              <a:gd name="T58" fmla="*/ 2147483647 w 102"/>
              <a:gd name="T59" fmla="*/ 1192663730 h 59"/>
              <a:gd name="T60" fmla="*/ 2147483647 w 102"/>
              <a:gd name="T61" fmla="*/ 1371565148 h 59"/>
              <a:gd name="T62" fmla="*/ 2147483647 w 102"/>
              <a:gd name="T63" fmla="*/ 1550466565 h 59"/>
              <a:gd name="T64" fmla="*/ 2147483647 w 102"/>
              <a:gd name="T65" fmla="*/ 1729360261 h 59"/>
              <a:gd name="T66" fmla="*/ 2147483647 w 102"/>
              <a:gd name="T67" fmla="*/ 1788999215 h 59"/>
              <a:gd name="T68" fmla="*/ 2147483647 w 102"/>
              <a:gd name="T69" fmla="*/ 1848630446 h 59"/>
              <a:gd name="T70" fmla="*/ 2147483647 w 102"/>
              <a:gd name="T71" fmla="*/ 1908261678 h 59"/>
              <a:gd name="T72" fmla="*/ 2147483647 w 102"/>
              <a:gd name="T73" fmla="*/ 1967892910 h 59"/>
              <a:gd name="T74" fmla="*/ 2147483647 w 102"/>
              <a:gd name="T75" fmla="*/ 2146794810 h 59"/>
              <a:gd name="T76" fmla="*/ 2147483647 w 102"/>
              <a:gd name="T77" fmla="*/ 2146794810 h 59"/>
              <a:gd name="T78" fmla="*/ 2147483647 w 102"/>
              <a:gd name="T79" fmla="*/ 2147483647 h 59"/>
              <a:gd name="T80" fmla="*/ 2147483647 w 102"/>
              <a:gd name="T81" fmla="*/ 2146794810 h 59"/>
              <a:gd name="T82" fmla="*/ 2147483647 w 102"/>
              <a:gd name="T83" fmla="*/ 2147483647 h 59"/>
              <a:gd name="T84" fmla="*/ 2147483647 w 102"/>
              <a:gd name="T85" fmla="*/ 2147483647 h 5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2"/>
              <a:gd name="T130" fmla="*/ 0 h 59"/>
              <a:gd name="T131" fmla="*/ 102 w 102"/>
              <a:gd name="T132" fmla="*/ 59 h 5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2" h="59">
                <a:moveTo>
                  <a:pt x="101" y="43"/>
                </a:moveTo>
                <a:lnTo>
                  <a:pt x="67" y="50"/>
                </a:lnTo>
                <a:lnTo>
                  <a:pt x="31" y="55"/>
                </a:lnTo>
                <a:lnTo>
                  <a:pt x="29" y="56"/>
                </a:lnTo>
                <a:lnTo>
                  <a:pt x="26" y="56"/>
                </a:lnTo>
                <a:lnTo>
                  <a:pt x="26" y="55"/>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6" y="41"/>
                </a:lnTo>
                <a:lnTo>
                  <a:pt x="39" y="38"/>
                </a:lnTo>
                <a:lnTo>
                  <a:pt x="40" y="39"/>
                </a:lnTo>
                <a:lnTo>
                  <a:pt x="42" y="36"/>
                </a:lnTo>
                <a:lnTo>
                  <a:pt x="41" y="35"/>
                </a:lnTo>
                <a:lnTo>
                  <a:pt x="42" y="33"/>
                </a:lnTo>
                <a:lnTo>
                  <a:pt x="44" y="28"/>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4"/>
                </a:lnTo>
                <a:lnTo>
                  <a:pt x="61" y="1"/>
                </a:lnTo>
                <a:lnTo>
                  <a:pt x="61" y="0"/>
                </a:lnTo>
                <a:lnTo>
                  <a:pt x="62" y="0"/>
                </a:lnTo>
                <a:lnTo>
                  <a:pt x="68" y="4"/>
                </a:lnTo>
                <a:lnTo>
                  <a:pt x="69" y="4"/>
                </a:lnTo>
                <a:lnTo>
                  <a:pt x="70" y="1"/>
                </a:lnTo>
                <a:lnTo>
                  <a:pt x="71" y="1"/>
                </a:lnTo>
                <a:lnTo>
                  <a:pt x="72" y="1"/>
                </a:lnTo>
                <a:lnTo>
                  <a:pt x="73" y="2"/>
                </a:lnTo>
                <a:lnTo>
                  <a:pt x="72" y="3"/>
                </a:lnTo>
                <a:lnTo>
                  <a:pt x="74" y="4"/>
                </a:lnTo>
                <a:lnTo>
                  <a:pt x="76" y="4"/>
                </a:lnTo>
                <a:lnTo>
                  <a:pt x="78" y="6"/>
                </a:lnTo>
                <a:lnTo>
                  <a:pt x="79" y="6"/>
                </a:lnTo>
                <a:lnTo>
                  <a:pt x="80" y="8"/>
                </a:lnTo>
                <a:lnTo>
                  <a:pt x="78" y="12"/>
                </a:lnTo>
                <a:lnTo>
                  <a:pt x="77" y="14"/>
                </a:lnTo>
                <a:lnTo>
                  <a:pt x="78" y="16"/>
                </a:lnTo>
                <a:lnTo>
                  <a:pt x="80" y="16"/>
                </a:lnTo>
                <a:lnTo>
                  <a:pt x="81" y="15"/>
                </a:lnTo>
                <a:lnTo>
                  <a:pt x="83" y="17"/>
                </a:lnTo>
                <a:lnTo>
                  <a:pt x="84" y="17"/>
                </a:lnTo>
                <a:lnTo>
                  <a:pt x="85" y="18"/>
                </a:lnTo>
                <a:lnTo>
                  <a:pt x="86" y="18"/>
                </a:lnTo>
                <a:lnTo>
                  <a:pt x="87" y="18"/>
                </a:lnTo>
                <a:lnTo>
                  <a:pt x="90" y="20"/>
                </a:lnTo>
                <a:lnTo>
                  <a:pt x="93" y="20"/>
                </a:lnTo>
                <a:lnTo>
                  <a:pt x="94" y="22"/>
                </a:lnTo>
                <a:lnTo>
                  <a:pt x="93" y="22"/>
                </a:lnTo>
                <a:lnTo>
                  <a:pt x="93" y="23"/>
                </a:lnTo>
                <a:lnTo>
                  <a:pt x="93" y="25"/>
                </a:lnTo>
                <a:lnTo>
                  <a:pt x="92" y="26"/>
                </a:lnTo>
                <a:lnTo>
                  <a:pt x="94" y="27"/>
                </a:lnTo>
                <a:lnTo>
                  <a:pt x="95" y="29"/>
                </a:lnTo>
                <a:lnTo>
                  <a:pt x="95" y="30"/>
                </a:lnTo>
                <a:lnTo>
                  <a:pt x="93" y="30"/>
                </a:lnTo>
                <a:lnTo>
                  <a:pt x="93" y="31"/>
                </a:lnTo>
                <a:lnTo>
                  <a:pt x="94" y="31"/>
                </a:lnTo>
                <a:lnTo>
                  <a:pt x="94" y="32"/>
                </a:lnTo>
                <a:lnTo>
                  <a:pt x="93" y="32"/>
                </a:lnTo>
                <a:lnTo>
                  <a:pt x="92" y="32"/>
                </a:lnTo>
                <a:lnTo>
                  <a:pt x="93" y="33"/>
                </a:lnTo>
                <a:lnTo>
                  <a:pt x="94" y="33"/>
                </a:lnTo>
                <a:lnTo>
                  <a:pt x="96" y="34"/>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6905" name="Freeform 61"/>
          <p:cNvSpPr>
            <a:spLocks/>
          </p:cNvSpPr>
          <p:nvPr/>
        </p:nvSpPr>
        <p:spPr bwMode="auto">
          <a:xfrm>
            <a:off x="5973234" y="3730626"/>
            <a:ext cx="498122" cy="409575"/>
          </a:xfrm>
          <a:custGeom>
            <a:avLst/>
            <a:gdLst>
              <a:gd name="T0" fmla="*/ 2147483647 w 69"/>
              <a:gd name="T1" fmla="*/ 2147483647 h 53"/>
              <a:gd name="T2" fmla="*/ 2147483647 w 69"/>
              <a:gd name="T3" fmla="*/ 2147483647 h 53"/>
              <a:gd name="T4" fmla="*/ 2147483647 w 69"/>
              <a:gd name="T5" fmla="*/ 2147483647 h 53"/>
              <a:gd name="T6" fmla="*/ 2147483647 w 69"/>
              <a:gd name="T7" fmla="*/ 2147483647 h 53"/>
              <a:gd name="T8" fmla="*/ 2044746186 w 69"/>
              <a:gd name="T9" fmla="*/ 2147483647 h 53"/>
              <a:gd name="T10" fmla="*/ 1912827896 w 69"/>
              <a:gd name="T11" fmla="*/ 2147483647 h 53"/>
              <a:gd name="T12" fmla="*/ 1648991316 w 69"/>
              <a:gd name="T13" fmla="*/ 2030456852 h 53"/>
              <a:gd name="T14" fmla="*/ 1517073026 w 69"/>
              <a:gd name="T15" fmla="*/ 1911022788 h 53"/>
              <a:gd name="T16" fmla="*/ 1451109820 w 69"/>
              <a:gd name="T17" fmla="*/ 1791581479 h 53"/>
              <a:gd name="T18" fmla="*/ 989391490 w 69"/>
              <a:gd name="T19" fmla="*/ 1492985934 h 53"/>
              <a:gd name="T20" fmla="*/ 857473200 w 69"/>
              <a:gd name="T21" fmla="*/ 1373544625 h 53"/>
              <a:gd name="T22" fmla="*/ 659599826 w 69"/>
              <a:gd name="T23" fmla="*/ 1134669735 h 53"/>
              <a:gd name="T24" fmla="*/ 527673287 w 69"/>
              <a:gd name="T25" fmla="*/ 955507530 h 53"/>
              <a:gd name="T26" fmla="*/ 65963222 w 69"/>
              <a:gd name="T27" fmla="*/ 836073949 h 53"/>
              <a:gd name="T28" fmla="*/ 65963222 w 69"/>
              <a:gd name="T29" fmla="*/ 597191331 h 53"/>
              <a:gd name="T30" fmla="*/ 197881559 w 69"/>
              <a:gd name="T31" fmla="*/ 477757629 h 53"/>
              <a:gd name="T32" fmla="*/ 197881559 w 69"/>
              <a:gd name="T33" fmla="*/ 418036974 h 53"/>
              <a:gd name="T34" fmla="*/ 527673287 w 69"/>
              <a:gd name="T35" fmla="*/ 298595665 h 53"/>
              <a:gd name="T36" fmla="*/ 791518116 w 69"/>
              <a:gd name="T37" fmla="*/ 179154296 h 53"/>
              <a:gd name="T38" fmla="*/ 857473200 w 69"/>
              <a:gd name="T39" fmla="*/ 119441339 h 53"/>
              <a:gd name="T40" fmla="*/ 2044746186 w 69"/>
              <a:gd name="T41" fmla="*/ 59720670 h 53"/>
              <a:gd name="T42" fmla="*/ 2044746186 w 69"/>
              <a:gd name="T43" fmla="*/ 119441339 h 53"/>
              <a:gd name="T44" fmla="*/ 2147483647 w 69"/>
              <a:gd name="T45" fmla="*/ 238874951 h 53"/>
              <a:gd name="T46" fmla="*/ 2147483647 w 69"/>
              <a:gd name="T47" fmla="*/ 238874951 h 53"/>
              <a:gd name="T48" fmla="*/ 2147483647 w 69"/>
              <a:gd name="T49" fmla="*/ 1015228426 h 53"/>
              <a:gd name="T50" fmla="*/ 2147483647 w 69"/>
              <a:gd name="T51" fmla="*/ 1134669735 h 53"/>
              <a:gd name="T52" fmla="*/ 2147483647 w 69"/>
              <a:gd name="T53" fmla="*/ 1433265280 h 53"/>
              <a:gd name="T54" fmla="*/ 2147483647 w 69"/>
              <a:gd name="T55" fmla="*/ 1672140170 h 53"/>
              <a:gd name="T56" fmla="*/ 2147483647 w 69"/>
              <a:gd name="T57" fmla="*/ 1791581479 h 53"/>
              <a:gd name="T58" fmla="*/ 2147483647 w 69"/>
              <a:gd name="T59" fmla="*/ 1851302133 h 53"/>
              <a:gd name="T60" fmla="*/ 2147483647 w 69"/>
              <a:gd name="T61" fmla="*/ 1970735715 h 53"/>
              <a:gd name="T62" fmla="*/ 2147483647 w 69"/>
              <a:gd name="T63" fmla="*/ 2090177507 h 53"/>
              <a:gd name="T64" fmla="*/ 2147483647 w 69"/>
              <a:gd name="T65" fmla="*/ 2147483647 h 53"/>
              <a:gd name="T66" fmla="*/ 2147483647 w 69"/>
              <a:gd name="T67" fmla="*/ 2147483647 h 53"/>
              <a:gd name="T68" fmla="*/ 2147483647 w 69"/>
              <a:gd name="T69" fmla="*/ 2147483647 h 53"/>
              <a:gd name="T70" fmla="*/ 2147483647 w 69"/>
              <a:gd name="T71" fmla="*/ 2147483647 h 53"/>
              <a:gd name="T72" fmla="*/ 2147483647 w 69"/>
              <a:gd name="T73" fmla="*/ 2147483647 h 53"/>
              <a:gd name="T74" fmla="*/ 2147483647 w 69"/>
              <a:gd name="T75" fmla="*/ 2147483647 h 53"/>
              <a:gd name="T76" fmla="*/ 2147483647 w 69"/>
              <a:gd name="T77" fmla="*/ 2147483647 h 53"/>
              <a:gd name="T78" fmla="*/ 2147483647 w 69"/>
              <a:gd name="T79" fmla="*/ 2147483647 h 53"/>
              <a:gd name="T80" fmla="*/ 2147483647 w 69"/>
              <a:gd name="T81" fmla="*/ 2147483647 h 53"/>
              <a:gd name="T82" fmla="*/ 2147483647 w 69"/>
              <a:gd name="T83" fmla="*/ 2147483647 h 53"/>
              <a:gd name="T84" fmla="*/ 2147483647 w 69"/>
              <a:gd name="T85" fmla="*/ 2147483647 h 53"/>
              <a:gd name="T86" fmla="*/ 2147483647 w 69"/>
              <a:gd name="T87" fmla="*/ 2147483647 h 5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9"/>
              <a:gd name="T133" fmla="*/ 0 h 53"/>
              <a:gd name="T134" fmla="*/ 69 w 69"/>
              <a:gd name="T135" fmla="*/ 53 h 5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7"/>
                </a:lnTo>
                <a:lnTo>
                  <a:pt x="7" y="5"/>
                </a:lnTo>
                <a:lnTo>
                  <a:pt x="8" y="5"/>
                </a:lnTo>
                <a:lnTo>
                  <a:pt x="12" y="3"/>
                </a:lnTo>
                <a:lnTo>
                  <a:pt x="12" y="2"/>
                </a:lnTo>
                <a:lnTo>
                  <a:pt x="13" y="2"/>
                </a:lnTo>
                <a:lnTo>
                  <a:pt x="31" y="0"/>
                </a:lnTo>
                <a:lnTo>
                  <a:pt x="31" y="1"/>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5" y="47"/>
                </a:lnTo>
                <a:lnTo>
                  <a:pt x="44" y="48"/>
                </a:lnTo>
                <a:lnTo>
                  <a:pt x="43" y="48"/>
                </a:lnTo>
                <a:lnTo>
                  <a:pt x="43" y="49"/>
                </a:lnTo>
                <a:lnTo>
                  <a:pt x="44" y="49"/>
                </a:lnTo>
                <a:lnTo>
                  <a:pt x="44" y="50"/>
                </a:lnTo>
                <a:lnTo>
                  <a:pt x="43" y="50"/>
                </a:lnTo>
                <a:lnTo>
                  <a:pt x="42" y="51"/>
                </a:lnTo>
                <a:lnTo>
                  <a:pt x="41" y="52"/>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6906" name="Freeform 62"/>
          <p:cNvSpPr>
            <a:spLocks/>
          </p:cNvSpPr>
          <p:nvPr/>
        </p:nvSpPr>
        <p:spPr bwMode="auto">
          <a:xfrm>
            <a:off x="5748867" y="3784600"/>
            <a:ext cx="529167" cy="596900"/>
          </a:xfrm>
          <a:custGeom>
            <a:avLst/>
            <a:gdLst>
              <a:gd name="T0" fmla="*/ 598534219 w 73"/>
              <a:gd name="T1" fmla="*/ 2147483647 h 77"/>
              <a:gd name="T2" fmla="*/ 731541766 w 73"/>
              <a:gd name="T3" fmla="*/ 2147483647 h 77"/>
              <a:gd name="T4" fmla="*/ 864549314 w 73"/>
              <a:gd name="T5" fmla="*/ 2147483647 h 77"/>
              <a:gd name="T6" fmla="*/ 864549314 w 73"/>
              <a:gd name="T7" fmla="*/ 2147483647 h 77"/>
              <a:gd name="T8" fmla="*/ 931053088 w 73"/>
              <a:gd name="T9" fmla="*/ 2147483647 h 77"/>
              <a:gd name="T10" fmla="*/ 864549314 w 73"/>
              <a:gd name="T11" fmla="*/ 2147483647 h 77"/>
              <a:gd name="T12" fmla="*/ 798045540 w 73"/>
              <a:gd name="T13" fmla="*/ 2147483647 h 77"/>
              <a:gd name="T14" fmla="*/ 931053088 w 73"/>
              <a:gd name="T15" fmla="*/ 2147483647 h 77"/>
              <a:gd name="T16" fmla="*/ 1064060635 w 73"/>
              <a:gd name="T17" fmla="*/ 2147483647 h 77"/>
              <a:gd name="T18" fmla="*/ 1130564664 w 73"/>
              <a:gd name="T19" fmla="*/ 2147483647 h 77"/>
              <a:gd name="T20" fmla="*/ 1197068438 w 73"/>
              <a:gd name="T21" fmla="*/ 2147483647 h 77"/>
              <a:gd name="T22" fmla="*/ 2147483647 w 73"/>
              <a:gd name="T23" fmla="*/ 2147483647 h 77"/>
              <a:gd name="T24" fmla="*/ 2147483647 w 73"/>
              <a:gd name="T25" fmla="*/ 2147483647 h 77"/>
              <a:gd name="T26" fmla="*/ 2147483647 w 73"/>
              <a:gd name="T27" fmla="*/ 2147483647 h 77"/>
              <a:gd name="T28" fmla="*/ 2147483647 w 73"/>
              <a:gd name="T29" fmla="*/ 2147483647 h 77"/>
              <a:gd name="T30" fmla="*/ 2147483647 w 73"/>
              <a:gd name="T31" fmla="*/ 2147483647 h 77"/>
              <a:gd name="T32" fmla="*/ 2147483647 w 73"/>
              <a:gd name="T33" fmla="*/ 2147483647 h 77"/>
              <a:gd name="T34" fmla="*/ 2147483647 w 73"/>
              <a:gd name="T35" fmla="*/ 2147483647 h 77"/>
              <a:gd name="T36" fmla="*/ 2147483647 w 73"/>
              <a:gd name="T37" fmla="*/ 2147483647 h 77"/>
              <a:gd name="T38" fmla="*/ 2147483647 w 73"/>
              <a:gd name="T39" fmla="*/ 2147483647 h 77"/>
              <a:gd name="T40" fmla="*/ 2147483647 w 73"/>
              <a:gd name="T41" fmla="*/ 2147483647 h 77"/>
              <a:gd name="T42" fmla="*/ 2147483647 w 73"/>
              <a:gd name="T43" fmla="*/ 2147483647 h 77"/>
              <a:gd name="T44" fmla="*/ 2147483647 w 73"/>
              <a:gd name="T45" fmla="*/ 2147483647 h 77"/>
              <a:gd name="T46" fmla="*/ 2147483647 w 73"/>
              <a:gd name="T47" fmla="*/ 2147483647 h 77"/>
              <a:gd name="T48" fmla="*/ 2147483647 w 73"/>
              <a:gd name="T49" fmla="*/ 2147483647 h 77"/>
              <a:gd name="T50" fmla="*/ 2147483647 w 73"/>
              <a:gd name="T51" fmla="*/ 2147483647 h 77"/>
              <a:gd name="T52" fmla="*/ 2147483647 w 73"/>
              <a:gd name="T53" fmla="*/ 2147483647 h 77"/>
              <a:gd name="T54" fmla="*/ 2147483647 w 73"/>
              <a:gd name="T55" fmla="*/ 1922963460 h 77"/>
              <a:gd name="T56" fmla="*/ 2147483647 w 73"/>
              <a:gd name="T57" fmla="*/ 1802777305 h 77"/>
              <a:gd name="T58" fmla="*/ 2147483647 w 73"/>
              <a:gd name="T59" fmla="*/ 1622505825 h 77"/>
              <a:gd name="T60" fmla="*/ 2147483647 w 73"/>
              <a:gd name="T61" fmla="*/ 1502319670 h 77"/>
              <a:gd name="T62" fmla="*/ 2147483647 w 73"/>
              <a:gd name="T63" fmla="*/ 1382133515 h 77"/>
              <a:gd name="T64" fmla="*/ 2147483647 w 73"/>
              <a:gd name="T65" fmla="*/ 1081668127 h 77"/>
              <a:gd name="T66" fmla="*/ 2147483647 w 73"/>
              <a:gd name="T67" fmla="*/ 961481730 h 77"/>
              <a:gd name="T68" fmla="*/ 2147483647 w 73"/>
              <a:gd name="T69" fmla="*/ 721109420 h 77"/>
              <a:gd name="T70" fmla="*/ 2147483647 w 73"/>
              <a:gd name="T71" fmla="*/ 540837940 h 77"/>
              <a:gd name="T72" fmla="*/ 2128113115 w 73"/>
              <a:gd name="T73" fmla="*/ 420651663 h 77"/>
              <a:gd name="T74" fmla="*/ 2128113115 w 73"/>
              <a:gd name="T75" fmla="*/ 180279293 h 77"/>
              <a:gd name="T76" fmla="*/ 2147483647 w 73"/>
              <a:gd name="T77" fmla="*/ 60093093 h 77"/>
              <a:gd name="T78" fmla="*/ 2147483647 w 73"/>
              <a:gd name="T79" fmla="*/ 0 h 77"/>
              <a:gd name="T80" fmla="*/ 0 w 73"/>
              <a:gd name="T81" fmla="*/ 300465509 h 7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3"/>
              <a:gd name="T124" fmla="*/ 0 h 77"/>
              <a:gd name="T125" fmla="*/ 73 w 73"/>
              <a:gd name="T126" fmla="*/ 77 h 7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0"/>
                </a:lnTo>
                <a:lnTo>
                  <a:pt x="13" y="3"/>
                </a:lnTo>
                <a:lnTo>
                  <a:pt x="0" y="5"/>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6907" name="Freeform 63"/>
          <p:cNvSpPr>
            <a:spLocks/>
          </p:cNvSpPr>
          <p:nvPr/>
        </p:nvSpPr>
        <p:spPr bwMode="auto">
          <a:xfrm>
            <a:off x="6246990" y="3041650"/>
            <a:ext cx="448733" cy="223838"/>
          </a:xfrm>
          <a:custGeom>
            <a:avLst/>
            <a:gdLst>
              <a:gd name="T0" fmla="*/ 2147483647 w 62"/>
              <a:gd name="T1" fmla="*/ 119151282 h 29"/>
              <a:gd name="T2" fmla="*/ 132597985 w 62"/>
              <a:gd name="T3" fmla="*/ 1012789980 h 29"/>
              <a:gd name="T4" fmla="*/ 265187828 w 62"/>
              <a:gd name="T5" fmla="*/ 953217973 h 29"/>
              <a:gd name="T6" fmla="*/ 530383798 w 62"/>
              <a:gd name="T7" fmla="*/ 774487236 h 29"/>
              <a:gd name="T8" fmla="*/ 662973736 w 62"/>
              <a:gd name="T9" fmla="*/ 655335984 h 29"/>
              <a:gd name="T10" fmla="*/ 729276784 w 62"/>
              <a:gd name="T11" fmla="*/ 595764218 h 29"/>
              <a:gd name="T12" fmla="*/ 928169643 w 62"/>
              <a:gd name="T13" fmla="*/ 536184733 h 29"/>
              <a:gd name="T14" fmla="*/ 1259652567 w 62"/>
              <a:gd name="T15" fmla="*/ 417033361 h 29"/>
              <a:gd name="T16" fmla="*/ 1392250520 w 62"/>
              <a:gd name="T17" fmla="*/ 476605127 h 29"/>
              <a:gd name="T18" fmla="*/ 1524848473 w 62"/>
              <a:gd name="T19" fmla="*/ 476605127 h 29"/>
              <a:gd name="T20" fmla="*/ 1657438284 w 62"/>
              <a:gd name="T21" fmla="*/ 714915469 h 29"/>
              <a:gd name="T22" fmla="*/ 1790036237 w 62"/>
              <a:gd name="T23" fmla="*/ 714915469 h 29"/>
              <a:gd name="T24" fmla="*/ 1790036237 w 62"/>
              <a:gd name="T25" fmla="*/ 834066721 h 29"/>
              <a:gd name="T26" fmla="*/ 2055232144 w 62"/>
              <a:gd name="T27" fmla="*/ 893638488 h 29"/>
              <a:gd name="T28" fmla="*/ 2147483647 w 62"/>
              <a:gd name="T29" fmla="*/ 1012789980 h 29"/>
              <a:gd name="T30" fmla="*/ 2147483647 w 62"/>
              <a:gd name="T31" fmla="*/ 1131948951 h 29"/>
              <a:gd name="T32" fmla="*/ 2121527049 w 62"/>
              <a:gd name="T33" fmla="*/ 1489402705 h 29"/>
              <a:gd name="T34" fmla="*/ 2147483647 w 62"/>
              <a:gd name="T35" fmla="*/ 1608553957 h 29"/>
              <a:gd name="T36" fmla="*/ 2147483647 w 62"/>
              <a:gd name="T37" fmla="*/ 1668125724 h 29"/>
              <a:gd name="T38" fmla="*/ 2147483647 w 62"/>
              <a:gd name="T39" fmla="*/ 1668125724 h 29"/>
              <a:gd name="T40" fmla="*/ 2147483647 w 62"/>
              <a:gd name="T41" fmla="*/ 1608553957 h 29"/>
              <a:gd name="T42" fmla="*/ 2147483647 w 62"/>
              <a:gd name="T43" fmla="*/ 1727705209 h 29"/>
              <a:gd name="T44" fmla="*/ 2147483647 w 62"/>
              <a:gd name="T45" fmla="*/ 1668125724 h 29"/>
              <a:gd name="T46" fmla="*/ 2147483647 w 62"/>
              <a:gd name="T47" fmla="*/ 1548974472 h 29"/>
              <a:gd name="T48" fmla="*/ 2147483647 w 62"/>
              <a:gd name="T49" fmla="*/ 1489402705 h 29"/>
              <a:gd name="T50" fmla="*/ 2147483647 w 62"/>
              <a:gd name="T51" fmla="*/ 1429823220 h 29"/>
              <a:gd name="T52" fmla="*/ 2147483647 w 62"/>
              <a:gd name="T53" fmla="*/ 1370251454 h 29"/>
              <a:gd name="T54" fmla="*/ 2147483647 w 62"/>
              <a:gd name="T55" fmla="*/ 1131948951 h 29"/>
              <a:gd name="T56" fmla="*/ 2147483647 w 62"/>
              <a:gd name="T57" fmla="*/ 953217973 h 29"/>
              <a:gd name="T58" fmla="*/ 2147483647 w 62"/>
              <a:gd name="T59" fmla="*/ 714915469 h 29"/>
              <a:gd name="T60" fmla="*/ 2147483647 w 62"/>
              <a:gd name="T61" fmla="*/ 595764218 h 29"/>
              <a:gd name="T62" fmla="*/ 2147483647 w 62"/>
              <a:gd name="T63" fmla="*/ 536184733 h 29"/>
              <a:gd name="T64" fmla="*/ 2147483647 w 62"/>
              <a:gd name="T65" fmla="*/ 357453875 h 29"/>
              <a:gd name="T66" fmla="*/ 2147483647 w 62"/>
              <a:gd name="T67" fmla="*/ 238302564 h 29"/>
              <a:gd name="T68" fmla="*/ 2147483647 w 62"/>
              <a:gd name="T69" fmla="*/ 238302564 h 29"/>
              <a:gd name="T70" fmla="*/ 2147483647 w 62"/>
              <a:gd name="T71" fmla="*/ 476605127 h 29"/>
              <a:gd name="T72" fmla="*/ 2147483647 w 62"/>
              <a:gd name="T73" fmla="*/ 595764218 h 29"/>
              <a:gd name="T74" fmla="*/ 2147483647 w 62"/>
              <a:gd name="T75" fmla="*/ 714915469 h 29"/>
              <a:gd name="T76" fmla="*/ 2147483647 w 62"/>
              <a:gd name="T77" fmla="*/ 953217973 h 29"/>
              <a:gd name="T78" fmla="*/ 2147483647 w 62"/>
              <a:gd name="T79" fmla="*/ 1072369466 h 29"/>
              <a:gd name="T80" fmla="*/ 2147483647 w 62"/>
              <a:gd name="T81" fmla="*/ 1131948951 h 29"/>
              <a:gd name="T82" fmla="*/ 2147483647 w 62"/>
              <a:gd name="T83" fmla="*/ 1251100202 h 29"/>
              <a:gd name="T84" fmla="*/ 2147483647 w 62"/>
              <a:gd name="T85" fmla="*/ 1429823220 h 29"/>
              <a:gd name="T86" fmla="*/ 2147483647 w 62"/>
              <a:gd name="T87" fmla="*/ 1489402705 h 29"/>
              <a:gd name="T88" fmla="*/ 2147483647 w 62"/>
              <a:gd name="T89" fmla="*/ 1429823220 h 29"/>
              <a:gd name="T90" fmla="*/ 2147483647 w 62"/>
              <a:gd name="T91" fmla="*/ 1548974472 h 29"/>
              <a:gd name="T92" fmla="*/ 2147483647 w 62"/>
              <a:gd name="T93" fmla="*/ 1668125724 h 29"/>
              <a:gd name="T94" fmla="*/ 2147483647 w 62"/>
              <a:gd name="T95" fmla="*/ 1727705209 h 29"/>
              <a:gd name="T96" fmla="*/ 2147483647 w 62"/>
              <a:gd name="T97" fmla="*/ 1668125724 h 29"/>
              <a:gd name="T98" fmla="*/ 2147483647 w 62"/>
              <a:gd name="T99" fmla="*/ 1548974472 h 29"/>
              <a:gd name="T100" fmla="*/ 2147483647 w 62"/>
              <a:gd name="T101" fmla="*/ 1131948951 h 29"/>
              <a:gd name="T102" fmla="*/ 2147483647 w 62"/>
              <a:gd name="T103" fmla="*/ 1251100202 h 29"/>
              <a:gd name="T104" fmla="*/ 2147483647 w 62"/>
              <a:gd name="T105" fmla="*/ 0 h 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2"/>
              <a:gd name="T160" fmla="*/ 0 h 29"/>
              <a:gd name="T161" fmla="*/ 62 w 62"/>
              <a:gd name="T162" fmla="*/ 29 h 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3" y="23"/>
                </a:lnTo>
                <a:lnTo>
                  <a:pt x="32" y="25"/>
                </a:lnTo>
                <a:lnTo>
                  <a:pt x="33" y="27"/>
                </a:lnTo>
                <a:lnTo>
                  <a:pt x="35" y="27"/>
                </a:lnTo>
                <a:lnTo>
                  <a:pt x="36" y="26"/>
                </a:lnTo>
                <a:lnTo>
                  <a:pt x="38" y="28"/>
                </a:lnTo>
                <a:lnTo>
                  <a:pt x="39" y="28"/>
                </a:lnTo>
                <a:lnTo>
                  <a:pt x="40" y="27"/>
                </a:lnTo>
                <a:lnTo>
                  <a:pt x="42" y="27"/>
                </a:lnTo>
                <a:lnTo>
                  <a:pt x="45" y="28"/>
                </a:lnTo>
                <a:lnTo>
                  <a:pt x="46" y="29"/>
                </a:lnTo>
                <a:lnTo>
                  <a:pt x="47" y="29"/>
                </a:lnTo>
                <a:lnTo>
                  <a:pt x="47" y="28"/>
                </a:lnTo>
                <a:lnTo>
                  <a:pt x="46" y="28"/>
                </a:lnTo>
                <a:lnTo>
                  <a:pt x="45" y="26"/>
                </a:lnTo>
                <a:lnTo>
                  <a:pt x="44" y="25"/>
                </a:lnTo>
                <a:lnTo>
                  <a:pt x="44" y="24"/>
                </a:lnTo>
                <a:lnTo>
                  <a:pt x="45" y="24"/>
                </a:lnTo>
                <a:lnTo>
                  <a:pt x="44" y="23"/>
                </a:lnTo>
                <a:lnTo>
                  <a:pt x="43" y="21"/>
                </a:lnTo>
                <a:lnTo>
                  <a:pt x="41" y="19"/>
                </a:lnTo>
                <a:lnTo>
                  <a:pt x="41" y="17"/>
                </a:lnTo>
                <a:lnTo>
                  <a:pt x="41" y="16"/>
                </a:lnTo>
                <a:lnTo>
                  <a:pt x="41" y="13"/>
                </a:lnTo>
                <a:lnTo>
                  <a:pt x="41" y="12"/>
                </a:lnTo>
                <a:lnTo>
                  <a:pt x="41" y="11"/>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4" y="29"/>
                </a:lnTo>
                <a:lnTo>
                  <a:pt x="55" y="29"/>
                </a:lnTo>
                <a:lnTo>
                  <a:pt x="56" y="28"/>
                </a:lnTo>
                <a:lnTo>
                  <a:pt x="61" y="27"/>
                </a:lnTo>
                <a:lnTo>
                  <a:pt x="61" y="26"/>
                </a:lnTo>
                <a:lnTo>
                  <a:pt x="61" y="25"/>
                </a:lnTo>
                <a:lnTo>
                  <a:pt x="62" y="19"/>
                </a:lnTo>
                <a:lnTo>
                  <a:pt x="54" y="21"/>
                </a:lnTo>
                <a:lnTo>
                  <a:pt x="47" y="0"/>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6908" name="Freeform 64"/>
          <p:cNvSpPr>
            <a:spLocks/>
          </p:cNvSpPr>
          <p:nvPr/>
        </p:nvSpPr>
        <p:spPr bwMode="auto">
          <a:xfrm>
            <a:off x="6588478" y="3017839"/>
            <a:ext cx="107244" cy="185737"/>
          </a:xfrm>
          <a:custGeom>
            <a:avLst/>
            <a:gdLst>
              <a:gd name="T0" fmla="*/ 970428171 w 15"/>
              <a:gd name="T1" fmla="*/ 1317641560 h 24"/>
              <a:gd name="T2" fmla="*/ 970428171 w 15"/>
              <a:gd name="T3" fmla="*/ 1197856711 h 24"/>
              <a:gd name="T4" fmla="*/ 905735658 w 15"/>
              <a:gd name="T5" fmla="*/ 1078071862 h 24"/>
              <a:gd name="T6" fmla="*/ 776342587 w 15"/>
              <a:gd name="T7" fmla="*/ 958286772 h 24"/>
              <a:gd name="T8" fmla="*/ 646949517 w 15"/>
              <a:gd name="T9" fmla="*/ 898394347 h 24"/>
              <a:gd name="T10" fmla="*/ 582257003 w 15"/>
              <a:gd name="T11" fmla="*/ 838501923 h 24"/>
              <a:gd name="T12" fmla="*/ 582257003 w 15"/>
              <a:gd name="T13" fmla="*/ 718717074 h 24"/>
              <a:gd name="T14" fmla="*/ 452863807 w 15"/>
              <a:gd name="T15" fmla="*/ 539032062 h 24"/>
              <a:gd name="T16" fmla="*/ 388171294 w 15"/>
              <a:gd name="T17" fmla="*/ 479139516 h 24"/>
              <a:gd name="T18" fmla="*/ 323478780 w 15"/>
              <a:gd name="T19" fmla="*/ 359354667 h 24"/>
              <a:gd name="T20" fmla="*/ 258778160 w 15"/>
              <a:gd name="T21" fmla="*/ 299462243 h 24"/>
              <a:gd name="T22" fmla="*/ 258778160 w 15"/>
              <a:gd name="T23" fmla="*/ 239569758 h 24"/>
              <a:gd name="T24" fmla="*/ 258778160 w 15"/>
              <a:gd name="T25" fmla="*/ 239569758 h 24"/>
              <a:gd name="T26" fmla="*/ 258778160 w 15"/>
              <a:gd name="T27" fmla="*/ 179677334 h 24"/>
              <a:gd name="T28" fmla="*/ 323478780 w 15"/>
              <a:gd name="T29" fmla="*/ 0 h 24"/>
              <a:gd name="T30" fmla="*/ 258778160 w 15"/>
              <a:gd name="T31" fmla="*/ 0 h 24"/>
              <a:gd name="T32" fmla="*/ 129393102 w 15"/>
              <a:gd name="T33" fmla="*/ 0 h 24"/>
              <a:gd name="T34" fmla="*/ 64692529 w 15"/>
              <a:gd name="T35" fmla="*/ 59892440 h 24"/>
              <a:gd name="T36" fmla="*/ 64692529 w 15"/>
              <a:gd name="T37" fmla="*/ 119784879 h 24"/>
              <a:gd name="T38" fmla="*/ 64692529 w 15"/>
              <a:gd name="T39" fmla="*/ 179677334 h 24"/>
              <a:gd name="T40" fmla="*/ 0 w 15"/>
              <a:gd name="T41" fmla="*/ 179677334 h 24"/>
              <a:gd name="T42" fmla="*/ 452863807 w 15"/>
              <a:gd name="T43" fmla="*/ 1437426409 h 24"/>
              <a:gd name="T44" fmla="*/ 970428171 w 15"/>
              <a:gd name="T45" fmla="*/ 1317641560 h 24"/>
              <a:gd name="T46" fmla="*/ 970428171 w 15"/>
              <a:gd name="T47" fmla="*/ 1317641560 h 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5"/>
              <a:gd name="T73" fmla="*/ 0 h 24"/>
              <a:gd name="T74" fmla="*/ 15 w 15"/>
              <a:gd name="T75" fmla="*/ 24 h 2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3"/>
                </a:lnTo>
                <a:lnTo>
                  <a:pt x="5" y="0"/>
                </a:lnTo>
                <a:lnTo>
                  <a:pt x="4" y="0"/>
                </a:lnTo>
                <a:lnTo>
                  <a:pt x="2" y="0"/>
                </a:lnTo>
                <a:lnTo>
                  <a:pt x="1" y="1"/>
                </a:lnTo>
                <a:lnTo>
                  <a:pt x="1" y="2"/>
                </a:lnTo>
                <a:lnTo>
                  <a:pt x="1" y="3"/>
                </a:lnTo>
                <a:lnTo>
                  <a:pt x="0" y="3"/>
                </a:lnTo>
                <a:lnTo>
                  <a:pt x="7" y="24"/>
                </a:lnTo>
                <a:lnTo>
                  <a:pt x="15" y="2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6909" name="Freeform 65"/>
          <p:cNvSpPr>
            <a:spLocks/>
          </p:cNvSpPr>
          <p:nvPr/>
        </p:nvSpPr>
        <p:spPr bwMode="auto">
          <a:xfrm>
            <a:off x="6616701" y="2801939"/>
            <a:ext cx="138289" cy="325437"/>
          </a:xfrm>
          <a:custGeom>
            <a:avLst/>
            <a:gdLst>
              <a:gd name="T0" fmla="*/ 0 w 19"/>
              <a:gd name="T1" fmla="*/ 1861212754 h 42"/>
              <a:gd name="T2" fmla="*/ 0 w 19"/>
              <a:gd name="T3" fmla="*/ 1921255858 h 42"/>
              <a:gd name="T4" fmla="*/ 134089252 w 19"/>
              <a:gd name="T5" fmla="*/ 2041334803 h 42"/>
              <a:gd name="T6" fmla="*/ 402275976 w 19"/>
              <a:gd name="T7" fmla="*/ 2147483647 h 42"/>
              <a:gd name="T8" fmla="*/ 603409933 w 19"/>
              <a:gd name="T9" fmla="*/ 2147483647 h 42"/>
              <a:gd name="T10" fmla="*/ 670462731 w 19"/>
              <a:gd name="T11" fmla="*/ 2147483647 h 42"/>
              <a:gd name="T12" fmla="*/ 737507341 w 19"/>
              <a:gd name="T13" fmla="*/ 2147483647 h 42"/>
              <a:gd name="T14" fmla="*/ 871596561 w 19"/>
              <a:gd name="T15" fmla="*/ 2147483647 h 42"/>
              <a:gd name="T16" fmla="*/ 938641171 w 19"/>
              <a:gd name="T17" fmla="*/ 2101377908 h 42"/>
              <a:gd name="T18" fmla="*/ 1139783445 w 19"/>
              <a:gd name="T19" fmla="*/ 1801177397 h 42"/>
              <a:gd name="T20" fmla="*/ 1273872665 w 19"/>
              <a:gd name="T21" fmla="*/ 1561020476 h 42"/>
              <a:gd name="T22" fmla="*/ 1206828055 w 19"/>
              <a:gd name="T23" fmla="*/ 1140749737 h 42"/>
              <a:gd name="T24" fmla="*/ 1139783445 w 19"/>
              <a:gd name="T25" fmla="*/ 780506364 h 42"/>
              <a:gd name="T26" fmla="*/ 938641171 w 19"/>
              <a:gd name="T27" fmla="*/ 840549468 h 42"/>
              <a:gd name="T28" fmla="*/ 871596561 w 19"/>
              <a:gd name="T29" fmla="*/ 840549468 h 42"/>
              <a:gd name="T30" fmla="*/ 804551951 w 19"/>
              <a:gd name="T31" fmla="*/ 840549468 h 42"/>
              <a:gd name="T32" fmla="*/ 871596561 w 19"/>
              <a:gd name="T33" fmla="*/ 660427903 h 42"/>
              <a:gd name="T34" fmla="*/ 938641171 w 19"/>
              <a:gd name="T35" fmla="*/ 660427903 h 42"/>
              <a:gd name="T36" fmla="*/ 1005685781 w 19"/>
              <a:gd name="T37" fmla="*/ 480313965 h 42"/>
              <a:gd name="T38" fmla="*/ 1072738579 w 19"/>
              <a:gd name="T39" fmla="*/ 360235504 h 42"/>
              <a:gd name="T40" fmla="*/ 268186692 w 19"/>
              <a:gd name="T41" fmla="*/ 0 h 42"/>
              <a:gd name="T42" fmla="*/ 201133894 w 19"/>
              <a:gd name="T43" fmla="*/ 120078491 h 42"/>
              <a:gd name="T44" fmla="*/ 134089252 w 19"/>
              <a:gd name="T45" fmla="*/ 360235504 h 42"/>
              <a:gd name="T46" fmla="*/ 0 w 19"/>
              <a:gd name="T47" fmla="*/ 480313965 h 42"/>
              <a:gd name="T48" fmla="*/ 67044626 w 19"/>
              <a:gd name="T49" fmla="*/ 540357190 h 42"/>
              <a:gd name="T50" fmla="*/ 67044626 w 19"/>
              <a:gd name="T51" fmla="*/ 660427903 h 42"/>
              <a:gd name="T52" fmla="*/ 67044626 w 19"/>
              <a:gd name="T53" fmla="*/ 900584824 h 42"/>
              <a:gd name="T54" fmla="*/ 201133894 w 19"/>
              <a:gd name="T55" fmla="*/ 1020671276 h 42"/>
              <a:gd name="T56" fmla="*/ 335231366 w 19"/>
              <a:gd name="T57" fmla="*/ 1080706632 h 42"/>
              <a:gd name="T58" fmla="*/ 469320586 w 19"/>
              <a:gd name="T59" fmla="*/ 1140749737 h 42"/>
              <a:gd name="T60" fmla="*/ 603409933 w 19"/>
              <a:gd name="T61" fmla="*/ 1260828198 h 42"/>
              <a:gd name="T62" fmla="*/ 268186692 w 19"/>
              <a:gd name="T63" fmla="*/ 1440942015 h 42"/>
              <a:gd name="T64" fmla="*/ 67044626 w 19"/>
              <a:gd name="T65" fmla="*/ 1681098937 h 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
              <a:gd name="T100" fmla="*/ 0 h 42"/>
              <a:gd name="T101" fmla="*/ 19 w 19"/>
              <a:gd name="T102" fmla="*/ 42 h 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 h="42">
                <a:moveTo>
                  <a:pt x="1" y="28"/>
                </a:moveTo>
                <a:lnTo>
                  <a:pt x="0" y="31"/>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2" y="14"/>
                </a:lnTo>
                <a:lnTo>
                  <a:pt x="12" y="13"/>
                </a:lnTo>
                <a:lnTo>
                  <a:pt x="13"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6910" name="Freeform 66"/>
          <p:cNvSpPr>
            <a:spLocks/>
          </p:cNvSpPr>
          <p:nvPr/>
        </p:nvSpPr>
        <p:spPr bwMode="auto">
          <a:xfrm>
            <a:off x="6739467" y="2654301"/>
            <a:ext cx="166511" cy="169863"/>
          </a:xfrm>
          <a:custGeom>
            <a:avLst/>
            <a:gdLst>
              <a:gd name="T0" fmla="*/ 0 w 23"/>
              <a:gd name="T1" fmla="*/ 238456745 h 22"/>
              <a:gd name="T2" fmla="*/ 530675387 w 23"/>
              <a:gd name="T3" fmla="*/ 119228373 h 22"/>
              <a:gd name="T4" fmla="*/ 530675387 w 23"/>
              <a:gd name="T5" fmla="*/ 178842574 h 22"/>
              <a:gd name="T6" fmla="*/ 597004831 w 23"/>
              <a:gd name="T7" fmla="*/ 178842574 h 22"/>
              <a:gd name="T8" fmla="*/ 597004831 w 23"/>
              <a:gd name="T9" fmla="*/ 178842574 h 22"/>
              <a:gd name="T10" fmla="*/ 1326676442 w 23"/>
              <a:gd name="T11" fmla="*/ 0 h 22"/>
              <a:gd name="T12" fmla="*/ 1525680682 w 23"/>
              <a:gd name="T13" fmla="*/ 536527783 h 22"/>
              <a:gd name="T14" fmla="*/ 1525680682 w 23"/>
              <a:gd name="T15" fmla="*/ 596141954 h 22"/>
              <a:gd name="T16" fmla="*/ 1459343221 w 23"/>
              <a:gd name="T17" fmla="*/ 596141954 h 22"/>
              <a:gd name="T18" fmla="*/ 1525680682 w 23"/>
              <a:gd name="T19" fmla="*/ 655763846 h 22"/>
              <a:gd name="T20" fmla="*/ 1525680682 w 23"/>
              <a:gd name="T21" fmla="*/ 655763846 h 22"/>
              <a:gd name="T22" fmla="*/ 1393013903 w 23"/>
              <a:gd name="T23" fmla="*/ 715378018 h 22"/>
              <a:gd name="T24" fmla="*/ 1127680346 w 23"/>
              <a:gd name="T25" fmla="*/ 774992189 h 22"/>
              <a:gd name="T26" fmla="*/ 1061342630 w 23"/>
              <a:gd name="T27" fmla="*/ 774992189 h 22"/>
              <a:gd name="T28" fmla="*/ 1061342630 w 23"/>
              <a:gd name="T29" fmla="*/ 774992189 h 22"/>
              <a:gd name="T30" fmla="*/ 1061342630 w 23"/>
              <a:gd name="T31" fmla="*/ 834606360 h 22"/>
              <a:gd name="T32" fmla="*/ 1061342630 w 23"/>
              <a:gd name="T33" fmla="*/ 834606360 h 22"/>
              <a:gd name="T34" fmla="*/ 862338389 w 23"/>
              <a:gd name="T35" fmla="*/ 894220532 h 22"/>
              <a:gd name="T36" fmla="*/ 663342293 w 23"/>
              <a:gd name="T37" fmla="*/ 953834703 h 22"/>
              <a:gd name="T38" fmla="*/ 663342293 w 23"/>
              <a:gd name="T39" fmla="*/ 953834703 h 22"/>
              <a:gd name="T40" fmla="*/ 530675387 w 23"/>
              <a:gd name="T41" fmla="*/ 1073063287 h 22"/>
              <a:gd name="T42" fmla="*/ 199004304 w 23"/>
              <a:gd name="T43" fmla="*/ 1251905801 h 22"/>
              <a:gd name="T44" fmla="*/ 132666811 w 23"/>
              <a:gd name="T45" fmla="*/ 1311519972 h 22"/>
              <a:gd name="T46" fmla="*/ 0 w 23"/>
              <a:gd name="T47" fmla="*/ 1251905801 h 22"/>
              <a:gd name="T48" fmla="*/ 132666811 w 23"/>
              <a:gd name="T49" fmla="*/ 1132677458 h 22"/>
              <a:gd name="T50" fmla="*/ 132666811 w 23"/>
              <a:gd name="T51" fmla="*/ 1073063287 h 22"/>
              <a:gd name="T52" fmla="*/ 132666811 w 23"/>
              <a:gd name="T53" fmla="*/ 1013449115 h 22"/>
              <a:gd name="T54" fmla="*/ 0 w 23"/>
              <a:gd name="T55" fmla="*/ 238456745 h 22"/>
              <a:gd name="T56" fmla="*/ 0 w 23"/>
              <a:gd name="T57" fmla="*/ 238456745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
              <a:gd name="T88" fmla="*/ 0 h 22"/>
              <a:gd name="T89" fmla="*/ 23 w 23"/>
              <a:gd name="T90" fmla="*/ 22 h 2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 h="22">
                <a:moveTo>
                  <a:pt x="0" y="4"/>
                </a:moveTo>
                <a:lnTo>
                  <a:pt x="8" y="2"/>
                </a:lnTo>
                <a:lnTo>
                  <a:pt x="8" y="3"/>
                </a:lnTo>
                <a:lnTo>
                  <a:pt x="9" y="3"/>
                </a:lnTo>
                <a:lnTo>
                  <a:pt x="20" y="0"/>
                </a:lnTo>
                <a:lnTo>
                  <a:pt x="23" y="9"/>
                </a:lnTo>
                <a:lnTo>
                  <a:pt x="23" y="10"/>
                </a:lnTo>
                <a:lnTo>
                  <a:pt x="22" y="10"/>
                </a:lnTo>
                <a:lnTo>
                  <a:pt x="23" y="11"/>
                </a:lnTo>
                <a:lnTo>
                  <a:pt x="21" y="12"/>
                </a:lnTo>
                <a:lnTo>
                  <a:pt x="17" y="13"/>
                </a:lnTo>
                <a:lnTo>
                  <a:pt x="16" y="13"/>
                </a:lnTo>
                <a:lnTo>
                  <a:pt x="16" y="14"/>
                </a:lnTo>
                <a:lnTo>
                  <a:pt x="13" y="15"/>
                </a:lnTo>
                <a:lnTo>
                  <a:pt x="10" y="16"/>
                </a:lnTo>
                <a:lnTo>
                  <a:pt x="8" y="18"/>
                </a:lnTo>
                <a:lnTo>
                  <a:pt x="3" y="21"/>
                </a:lnTo>
                <a:lnTo>
                  <a:pt x="2" y="22"/>
                </a:lnTo>
                <a:lnTo>
                  <a:pt x="0" y="21"/>
                </a:lnTo>
                <a:lnTo>
                  <a:pt x="2" y="19"/>
                </a:lnTo>
                <a:lnTo>
                  <a:pt x="2" y="18"/>
                </a:lnTo>
                <a:lnTo>
                  <a:pt x="2" y="17"/>
                </a:lnTo>
                <a:lnTo>
                  <a:pt x="0" y="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6911" name="Freeform 67"/>
          <p:cNvSpPr>
            <a:spLocks/>
          </p:cNvSpPr>
          <p:nvPr/>
        </p:nvSpPr>
        <p:spPr bwMode="auto">
          <a:xfrm>
            <a:off x="6732411" y="2522538"/>
            <a:ext cx="327378" cy="177800"/>
          </a:xfrm>
          <a:custGeom>
            <a:avLst/>
            <a:gdLst>
              <a:gd name="T0" fmla="*/ 669847700 w 45"/>
              <a:gd name="T1" fmla="*/ 418316999 h 23"/>
              <a:gd name="T2" fmla="*/ 1607645835 w 45"/>
              <a:gd name="T3" fmla="*/ 179276514 h 23"/>
              <a:gd name="T4" fmla="*/ 1674627306 w 45"/>
              <a:gd name="T5" fmla="*/ 179276514 h 23"/>
              <a:gd name="T6" fmla="*/ 1674627306 w 45"/>
              <a:gd name="T7" fmla="*/ 119520243 h 23"/>
              <a:gd name="T8" fmla="*/ 1808598432 w 45"/>
              <a:gd name="T9" fmla="*/ 0 h 23"/>
              <a:gd name="T10" fmla="*/ 1942569557 w 45"/>
              <a:gd name="T11" fmla="*/ 0 h 23"/>
              <a:gd name="T12" fmla="*/ 2076540683 w 45"/>
              <a:gd name="T13" fmla="*/ 179276514 h 23"/>
              <a:gd name="T14" fmla="*/ 2143522154 w 45"/>
              <a:gd name="T15" fmla="*/ 298796787 h 23"/>
              <a:gd name="T16" fmla="*/ 2009551028 w 45"/>
              <a:gd name="T17" fmla="*/ 418316999 h 23"/>
              <a:gd name="T18" fmla="*/ 1942569557 w 45"/>
              <a:gd name="T19" fmla="*/ 597593574 h 23"/>
              <a:gd name="T20" fmla="*/ 2147483647 w 45"/>
              <a:gd name="T21" fmla="*/ 597593574 h 23"/>
              <a:gd name="T22" fmla="*/ 2147483647 w 45"/>
              <a:gd name="T23" fmla="*/ 896397970 h 23"/>
              <a:gd name="T24" fmla="*/ 2147483647 w 45"/>
              <a:gd name="T25" fmla="*/ 956154211 h 23"/>
              <a:gd name="T26" fmla="*/ 2147483647 w 45"/>
              <a:gd name="T27" fmla="*/ 836633999 h 23"/>
              <a:gd name="T28" fmla="*/ 2147483647 w 45"/>
              <a:gd name="T29" fmla="*/ 717113786 h 23"/>
              <a:gd name="T30" fmla="*/ 2147483647 w 45"/>
              <a:gd name="T31" fmla="*/ 597593574 h 23"/>
              <a:gd name="T32" fmla="*/ 2147483647 w 45"/>
              <a:gd name="T33" fmla="*/ 657357545 h 23"/>
              <a:gd name="T34" fmla="*/ 2147483647 w 45"/>
              <a:gd name="T35" fmla="*/ 956154211 h 23"/>
              <a:gd name="T36" fmla="*/ 2147483647 w 45"/>
              <a:gd name="T37" fmla="*/ 1015910694 h 23"/>
              <a:gd name="T38" fmla="*/ 2147483647 w 45"/>
              <a:gd name="T39" fmla="*/ 1135430907 h 23"/>
              <a:gd name="T40" fmla="*/ 2147483647 w 45"/>
              <a:gd name="T41" fmla="*/ 1254951119 h 23"/>
              <a:gd name="T42" fmla="*/ 2147483647 w 45"/>
              <a:gd name="T43" fmla="*/ 1195194878 h 23"/>
              <a:gd name="T44" fmla="*/ 2147483647 w 45"/>
              <a:gd name="T45" fmla="*/ 1075674665 h 23"/>
              <a:gd name="T46" fmla="*/ 2147483647 w 45"/>
              <a:gd name="T47" fmla="*/ 1314715091 h 23"/>
              <a:gd name="T48" fmla="*/ 2143522154 w 45"/>
              <a:gd name="T49" fmla="*/ 1314715091 h 23"/>
              <a:gd name="T50" fmla="*/ 2143522154 w 45"/>
              <a:gd name="T51" fmla="*/ 1254951119 h 23"/>
              <a:gd name="T52" fmla="*/ 2009551028 w 45"/>
              <a:gd name="T53" fmla="*/ 1195194878 h 23"/>
              <a:gd name="T54" fmla="*/ 1875579902 w 45"/>
              <a:gd name="T55" fmla="*/ 1135430907 h 23"/>
              <a:gd name="T56" fmla="*/ 1808598432 w 45"/>
              <a:gd name="T57" fmla="*/ 1015910694 h 23"/>
              <a:gd name="T58" fmla="*/ 1406685055 w 45"/>
              <a:gd name="T59" fmla="*/ 1015910694 h 23"/>
              <a:gd name="T60" fmla="*/ 669847700 w 45"/>
              <a:gd name="T61" fmla="*/ 1195194878 h 23"/>
              <a:gd name="T62" fmla="*/ 602866229 w 45"/>
              <a:gd name="T63" fmla="*/ 1135430907 h 23"/>
              <a:gd name="T64" fmla="*/ 0 w 45"/>
              <a:gd name="T65" fmla="*/ 1254951119 h 23"/>
              <a:gd name="T66" fmla="*/ 0 w 45"/>
              <a:gd name="T67" fmla="*/ 537837333 h 2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5"/>
              <a:gd name="T103" fmla="*/ 0 h 23"/>
              <a:gd name="T104" fmla="*/ 45 w 45"/>
              <a:gd name="T105" fmla="*/ 23 h 2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5" h="23">
                <a:moveTo>
                  <a:pt x="0" y="9"/>
                </a:moveTo>
                <a:lnTo>
                  <a:pt x="10" y="7"/>
                </a:lnTo>
                <a:lnTo>
                  <a:pt x="24" y="4"/>
                </a:lnTo>
                <a:lnTo>
                  <a:pt x="24"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18"/>
                </a:lnTo>
                <a:lnTo>
                  <a:pt x="36" y="18"/>
                </a:lnTo>
                <a:lnTo>
                  <a:pt x="35" y="20"/>
                </a:lnTo>
                <a:lnTo>
                  <a:pt x="34" y="22"/>
                </a:lnTo>
                <a:lnTo>
                  <a:pt x="33" y="23"/>
                </a:lnTo>
                <a:lnTo>
                  <a:pt x="32" y="22"/>
                </a:lnTo>
                <a:lnTo>
                  <a:pt x="32" y="21"/>
                </a:lnTo>
                <a:lnTo>
                  <a:pt x="31" y="21"/>
                </a:lnTo>
                <a:lnTo>
                  <a:pt x="30" y="20"/>
                </a:lnTo>
                <a:lnTo>
                  <a:pt x="28" y="19"/>
                </a:lnTo>
                <a:lnTo>
                  <a:pt x="27" y="17"/>
                </a:lnTo>
                <a:lnTo>
                  <a:pt x="26" y="15"/>
                </a:lnTo>
                <a:lnTo>
                  <a:pt x="21" y="17"/>
                </a:lnTo>
                <a:lnTo>
                  <a:pt x="10" y="20"/>
                </a:lnTo>
                <a:lnTo>
                  <a:pt x="9" y="20"/>
                </a:lnTo>
                <a:lnTo>
                  <a:pt x="9" y="19"/>
                </a:lnTo>
                <a:lnTo>
                  <a:pt x="1" y="21"/>
                </a:lnTo>
                <a:lnTo>
                  <a:pt x="0" y="21"/>
                </a:lnTo>
                <a:lnTo>
                  <a:pt x="0" y="9"/>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6912" name="Freeform 68"/>
          <p:cNvSpPr>
            <a:spLocks/>
          </p:cNvSpPr>
          <p:nvPr/>
        </p:nvSpPr>
        <p:spPr bwMode="auto">
          <a:xfrm>
            <a:off x="6884812" y="2638425"/>
            <a:ext cx="86077" cy="101600"/>
          </a:xfrm>
          <a:custGeom>
            <a:avLst/>
            <a:gdLst>
              <a:gd name="T0" fmla="*/ 0 w 12"/>
              <a:gd name="T1" fmla="*/ 122162272 h 13"/>
              <a:gd name="T2" fmla="*/ 195360579 w 12"/>
              <a:gd name="T3" fmla="*/ 671880847 h 13"/>
              <a:gd name="T4" fmla="*/ 195360579 w 12"/>
              <a:gd name="T5" fmla="*/ 732965875 h 13"/>
              <a:gd name="T6" fmla="*/ 130245755 w 12"/>
              <a:gd name="T7" fmla="*/ 732965875 h 13"/>
              <a:gd name="T8" fmla="*/ 195360579 w 12"/>
              <a:gd name="T9" fmla="*/ 794043088 h 13"/>
              <a:gd name="T10" fmla="*/ 195360579 w 12"/>
              <a:gd name="T11" fmla="*/ 794043088 h 13"/>
              <a:gd name="T12" fmla="*/ 195360579 w 12"/>
              <a:gd name="T13" fmla="*/ 794043088 h 13"/>
              <a:gd name="T14" fmla="*/ 390729227 w 12"/>
              <a:gd name="T15" fmla="*/ 732965875 h 13"/>
              <a:gd name="T16" fmla="*/ 455844019 w 12"/>
              <a:gd name="T17" fmla="*/ 671880847 h 13"/>
              <a:gd name="T18" fmla="*/ 455844019 w 12"/>
              <a:gd name="T19" fmla="*/ 610803634 h 13"/>
              <a:gd name="T20" fmla="*/ 455844019 w 12"/>
              <a:gd name="T21" fmla="*/ 549718606 h 13"/>
              <a:gd name="T22" fmla="*/ 455844019 w 12"/>
              <a:gd name="T23" fmla="*/ 427564058 h 13"/>
              <a:gd name="T24" fmla="*/ 520966881 w 12"/>
              <a:gd name="T25" fmla="*/ 366479030 h 13"/>
              <a:gd name="T26" fmla="*/ 520966881 w 12"/>
              <a:gd name="T27" fmla="*/ 427564058 h 13"/>
              <a:gd name="T28" fmla="*/ 520966881 w 12"/>
              <a:gd name="T29" fmla="*/ 488641271 h 13"/>
              <a:gd name="T30" fmla="*/ 520966881 w 12"/>
              <a:gd name="T31" fmla="*/ 610803634 h 13"/>
              <a:gd name="T32" fmla="*/ 586089869 w 12"/>
              <a:gd name="T33" fmla="*/ 610803634 h 13"/>
              <a:gd name="T34" fmla="*/ 586089869 w 12"/>
              <a:gd name="T35" fmla="*/ 610803634 h 13"/>
              <a:gd name="T36" fmla="*/ 586089869 w 12"/>
              <a:gd name="T37" fmla="*/ 549718606 h 13"/>
              <a:gd name="T38" fmla="*/ 651212731 w 12"/>
              <a:gd name="T39" fmla="*/ 549718606 h 13"/>
              <a:gd name="T40" fmla="*/ 716327523 w 12"/>
              <a:gd name="T41" fmla="*/ 488641271 h 13"/>
              <a:gd name="T42" fmla="*/ 781450385 w 12"/>
              <a:gd name="T43" fmla="*/ 488641271 h 13"/>
              <a:gd name="T44" fmla="*/ 781450385 w 12"/>
              <a:gd name="T45" fmla="*/ 488641271 h 13"/>
              <a:gd name="T46" fmla="*/ 716327523 w 12"/>
              <a:gd name="T47" fmla="*/ 427564058 h 13"/>
              <a:gd name="T48" fmla="*/ 716327523 w 12"/>
              <a:gd name="T49" fmla="*/ 366479030 h 13"/>
              <a:gd name="T50" fmla="*/ 716327523 w 12"/>
              <a:gd name="T51" fmla="*/ 366479030 h 13"/>
              <a:gd name="T52" fmla="*/ 651212731 w 12"/>
              <a:gd name="T53" fmla="*/ 366479030 h 13"/>
              <a:gd name="T54" fmla="*/ 586089869 w 12"/>
              <a:gd name="T55" fmla="*/ 305401817 h 13"/>
              <a:gd name="T56" fmla="*/ 586089869 w 12"/>
              <a:gd name="T57" fmla="*/ 305401817 h 13"/>
              <a:gd name="T58" fmla="*/ 455844019 w 12"/>
              <a:gd name="T59" fmla="*/ 244324543 h 13"/>
              <a:gd name="T60" fmla="*/ 390729227 w 12"/>
              <a:gd name="T61" fmla="*/ 122162272 h 13"/>
              <a:gd name="T62" fmla="*/ 390729227 w 12"/>
              <a:gd name="T63" fmla="*/ 122162272 h 13"/>
              <a:gd name="T64" fmla="*/ 325606365 w 12"/>
              <a:gd name="T65" fmla="*/ 0 h 13"/>
              <a:gd name="T66" fmla="*/ 0 w 12"/>
              <a:gd name="T67" fmla="*/ 122162272 h 13"/>
              <a:gd name="T68" fmla="*/ 0 w 12"/>
              <a:gd name="T69" fmla="*/ 122162272 h 1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
              <a:gd name="T106" fmla="*/ 0 h 13"/>
              <a:gd name="T107" fmla="*/ 12 w 12"/>
              <a:gd name="T108" fmla="*/ 13 h 1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 h="13">
                <a:moveTo>
                  <a:pt x="0" y="2"/>
                </a:moveTo>
                <a:lnTo>
                  <a:pt x="3" y="11"/>
                </a:lnTo>
                <a:lnTo>
                  <a:pt x="3" y="12"/>
                </a:lnTo>
                <a:lnTo>
                  <a:pt x="2" y="12"/>
                </a:lnTo>
                <a:lnTo>
                  <a:pt x="3" y="13"/>
                </a:lnTo>
                <a:lnTo>
                  <a:pt x="6" y="12"/>
                </a:lnTo>
                <a:lnTo>
                  <a:pt x="7" y="11"/>
                </a:lnTo>
                <a:lnTo>
                  <a:pt x="7" y="10"/>
                </a:lnTo>
                <a:lnTo>
                  <a:pt x="7" y="9"/>
                </a:lnTo>
                <a:lnTo>
                  <a:pt x="7" y="7"/>
                </a:lnTo>
                <a:lnTo>
                  <a:pt x="8" y="6"/>
                </a:lnTo>
                <a:lnTo>
                  <a:pt x="8" y="7"/>
                </a:lnTo>
                <a:lnTo>
                  <a:pt x="8" y="8"/>
                </a:lnTo>
                <a:lnTo>
                  <a:pt x="8" y="10"/>
                </a:lnTo>
                <a:lnTo>
                  <a:pt x="9" y="10"/>
                </a:lnTo>
                <a:lnTo>
                  <a:pt x="9" y="9"/>
                </a:lnTo>
                <a:lnTo>
                  <a:pt x="10" y="9"/>
                </a:lnTo>
                <a:lnTo>
                  <a:pt x="11" y="8"/>
                </a:lnTo>
                <a:lnTo>
                  <a:pt x="12" y="8"/>
                </a:lnTo>
                <a:lnTo>
                  <a:pt x="11" y="7"/>
                </a:lnTo>
                <a:lnTo>
                  <a:pt x="11" y="6"/>
                </a:lnTo>
                <a:lnTo>
                  <a:pt x="10" y="6"/>
                </a:lnTo>
                <a:lnTo>
                  <a:pt x="9" y="5"/>
                </a:lnTo>
                <a:lnTo>
                  <a:pt x="7" y="4"/>
                </a:lnTo>
                <a:lnTo>
                  <a:pt x="6" y="2"/>
                </a:lnTo>
                <a:lnTo>
                  <a:pt x="5" y="0"/>
                </a:lnTo>
                <a:lnTo>
                  <a:pt x="0" y="2"/>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6913" name="Freeform 69"/>
          <p:cNvSpPr>
            <a:spLocks/>
          </p:cNvSpPr>
          <p:nvPr/>
        </p:nvSpPr>
        <p:spPr bwMode="auto">
          <a:xfrm>
            <a:off x="6790267" y="2212975"/>
            <a:ext cx="152400" cy="363538"/>
          </a:xfrm>
          <a:custGeom>
            <a:avLst/>
            <a:gdLst>
              <a:gd name="T0" fmla="*/ 1399766787 w 21"/>
              <a:gd name="T1" fmla="*/ 2147483647 h 47"/>
              <a:gd name="T2" fmla="*/ 1333113583 w 21"/>
              <a:gd name="T3" fmla="*/ 2147483647 h 47"/>
              <a:gd name="T4" fmla="*/ 1266452214 w 21"/>
              <a:gd name="T5" fmla="*/ 2147483647 h 47"/>
              <a:gd name="T6" fmla="*/ 1199799010 w 21"/>
              <a:gd name="T7" fmla="*/ 2147483647 h 47"/>
              <a:gd name="T8" fmla="*/ 1133145806 w 21"/>
              <a:gd name="T9" fmla="*/ 2147483647 h 47"/>
              <a:gd name="T10" fmla="*/ 1133145806 w 21"/>
              <a:gd name="T11" fmla="*/ 2147483647 h 47"/>
              <a:gd name="T12" fmla="*/ 1133145806 w 21"/>
              <a:gd name="T13" fmla="*/ 2147483647 h 47"/>
              <a:gd name="T14" fmla="*/ 1133145806 w 21"/>
              <a:gd name="T15" fmla="*/ 2147483647 h 47"/>
              <a:gd name="T16" fmla="*/ 1066492346 w 21"/>
              <a:gd name="T17" fmla="*/ 2147483647 h 47"/>
              <a:gd name="T18" fmla="*/ 1066492346 w 21"/>
              <a:gd name="T19" fmla="*/ 2147483647 h 47"/>
              <a:gd name="T20" fmla="*/ 133314605 w 21"/>
              <a:gd name="T21" fmla="*/ 2147483647 h 47"/>
              <a:gd name="T22" fmla="*/ 66653220 w 21"/>
              <a:gd name="T23" fmla="*/ 2147483647 h 47"/>
              <a:gd name="T24" fmla="*/ 0 w 21"/>
              <a:gd name="T25" fmla="*/ 2147483647 h 47"/>
              <a:gd name="T26" fmla="*/ 0 w 21"/>
              <a:gd name="T27" fmla="*/ 2147483647 h 47"/>
              <a:gd name="T28" fmla="*/ 66653220 w 21"/>
              <a:gd name="T29" fmla="*/ 2147483647 h 47"/>
              <a:gd name="T30" fmla="*/ 0 w 21"/>
              <a:gd name="T31" fmla="*/ 2147483647 h 47"/>
              <a:gd name="T32" fmla="*/ 0 w 21"/>
              <a:gd name="T33" fmla="*/ 2034150113 h 47"/>
              <a:gd name="T34" fmla="*/ 0 w 21"/>
              <a:gd name="T35" fmla="*/ 1914491523 h 47"/>
              <a:gd name="T36" fmla="*/ 66653220 w 21"/>
              <a:gd name="T37" fmla="*/ 1675183044 h 47"/>
              <a:gd name="T38" fmla="*/ 66653220 w 21"/>
              <a:gd name="T39" fmla="*/ 1555524936 h 47"/>
              <a:gd name="T40" fmla="*/ 66653220 w 21"/>
              <a:gd name="T41" fmla="*/ 1435866829 h 47"/>
              <a:gd name="T42" fmla="*/ 66653220 w 21"/>
              <a:gd name="T43" fmla="*/ 1316216457 h 47"/>
              <a:gd name="T44" fmla="*/ 66653220 w 21"/>
              <a:gd name="T45" fmla="*/ 1256387404 h 47"/>
              <a:gd name="T46" fmla="*/ 66653220 w 21"/>
              <a:gd name="T47" fmla="*/ 1196558350 h 47"/>
              <a:gd name="T48" fmla="*/ 266621045 w 21"/>
              <a:gd name="T49" fmla="*/ 1076900243 h 47"/>
              <a:gd name="T50" fmla="*/ 333274314 w 21"/>
              <a:gd name="T51" fmla="*/ 837591522 h 47"/>
              <a:gd name="T52" fmla="*/ 266621045 w 21"/>
              <a:gd name="T53" fmla="*/ 717933415 h 47"/>
              <a:gd name="T54" fmla="*/ 266621045 w 21"/>
              <a:gd name="T55" fmla="*/ 598283042 h 47"/>
              <a:gd name="T56" fmla="*/ 266621045 w 21"/>
              <a:gd name="T57" fmla="*/ 598283042 h 47"/>
              <a:gd name="T58" fmla="*/ 266621045 w 21"/>
              <a:gd name="T59" fmla="*/ 538453989 h 47"/>
              <a:gd name="T60" fmla="*/ 199967841 w 21"/>
              <a:gd name="T61" fmla="*/ 418795761 h 47"/>
              <a:gd name="T62" fmla="*/ 266621045 w 21"/>
              <a:gd name="T63" fmla="*/ 239308540 h 47"/>
              <a:gd name="T64" fmla="*/ 199967841 w 21"/>
              <a:gd name="T65" fmla="*/ 179487221 h 47"/>
              <a:gd name="T66" fmla="*/ 199967841 w 21"/>
              <a:gd name="T67" fmla="*/ 119658137 h 47"/>
              <a:gd name="T68" fmla="*/ 266621045 w 21"/>
              <a:gd name="T69" fmla="*/ 119658137 h 47"/>
              <a:gd name="T70" fmla="*/ 333274314 w 21"/>
              <a:gd name="T71" fmla="*/ 59829069 h 47"/>
              <a:gd name="T72" fmla="*/ 399935682 w 21"/>
              <a:gd name="T73" fmla="*/ 59829069 h 47"/>
              <a:gd name="T74" fmla="*/ 399935682 w 21"/>
              <a:gd name="T75" fmla="*/ 59829069 h 47"/>
              <a:gd name="T76" fmla="*/ 466588887 w 21"/>
              <a:gd name="T77" fmla="*/ 0 h 47"/>
              <a:gd name="T78" fmla="*/ 1133145806 w 21"/>
              <a:gd name="T79" fmla="*/ 1735012097 h 47"/>
              <a:gd name="T80" fmla="*/ 1133145806 w 21"/>
              <a:gd name="T81" fmla="*/ 1794841151 h 47"/>
              <a:gd name="T82" fmla="*/ 1133145806 w 21"/>
              <a:gd name="T83" fmla="*/ 1854662469 h 47"/>
              <a:gd name="T84" fmla="*/ 1133145806 w 21"/>
              <a:gd name="T85" fmla="*/ 1854662469 h 47"/>
              <a:gd name="T86" fmla="*/ 1266452214 w 21"/>
              <a:gd name="T87" fmla="*/ 1974320576 h 47"/>
              <a:gd name="T88" fmla="*/ 1333113583 w 21"/>
              <a:gd name="T89" fmla="*/ 1974320576 h 47"/>
              <a:gd name="T90" fmla="*/ 1333113583 w 21"/>
              <a:gd name="T91" fmla="*/ 2034150113 h 47"/>
              <a:gd name="T92" fmla="*/ 1333113583 w 21"/>
              <a:gd name="T93" fmla="*/ 2093979167 h 47"/>
              <a:gd name="T94" fmla="*/ 1399766787 w 21"/>
              <a:gd name="T95" fmla="*/ 2147483647 h 47"/>
              <a:gd name="T96" fmla="*/ 1399766787 w 21"/>
              <a:gd name="T97" fmla="*/ 2147483647 h 47"/>
              <a:gd name="T98" fmla="*/ 1399766787 w 21"/>
              <a:gd name="T99" fmla="*/ 2147483647 h 47"/>
              <a:gd name="T100" fmla="*/ 1399766787 w 21"/>
              <a:gd name="T101" fmla="*/ 2147483647 h 47"/>
              <a:gd name="T102" fmla="*/ 1399766787 w 21"/>
              <a:gd name="T103" fmla="*/ 2147483647 h 4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
              <a:gd name="T157" fmla="*/ 0 h 47"/>
              <a:gd name="T158" fmla="*/ 21 w 21"/>
              <a:gd name="T159" fmla="*/ 47 h 4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 h="47">
                <a:moveTo>
                  <a:pt x="21" y="40"/>
                </a:moveTo>
                <a:lnTo>
                  <a:pt x="20" y="40"/>
                </a:lnTo>
                <a:lnTo>
                  <a:pt x="19" y="40"/>
                </a:lnTo>
                <a:lnTo>
                  <a:pt x="18" y="42"/>
                </a:lnTo>
                <a:lnTo>
                  <a:pt x="17" y="42"/>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9"/>
                </a:lnTo>
                <a:lnTo>
                  <a:pt x="3" y="7"/>
                </a:lnTo>
                <a:lnTo>
                  <a:pt x="4" y="4"/>
                </a:lnTo>
                <a:lnTo>
                  <a:pt x="3" y="3"/>
                </a:lnTo>
                <a:lnTo>
                  <a:pt x="3" y="2"/>
                </a:lnTo>
                <a:lnTo>
                  <a:pt x="4" y="2"/>
                </a:lnTo>
                <a:lnTo>
                  <a:pt x="5" y="1"/>
                </a:lnTo>
                <a:lnTo>
                  <a:pt x="6" y="1"/>
                </a:lnTo>
                <a:lnTo>
                  <a:pt x="7" y="0"/>
                </a:lnTo>
                <a:lnTo>
                  <a:pt x="17" y="29"/>
                </a:lnTo>
                <a:lnTo>
                  <a:pt x="17" y="30"/>
                </a:lnTo>
                <a:lnTo>
                  <a:pt x="17" y="31"/>
                </a:lnTo>
                <a:lnTo>
                  <a:pt x="19" y="33"/>
                </a:lnTo>
                <a:lnTo>
                  <a:pt x="20" y="33"/>
                </a:lnTo>
                <a:lnTo>
                  <a:pt x="20" y="34"/>
                </a:lnTo>
                <a:lnTo>
                  <a:pt x="20" y="35"/>
                </a:lnTo>
                <a:lnTo>
                  <a:pt x="21" y="37"/>
                </a:lnTo>
                <a:lnTo>
                  <a:pt x="21" y="38"/>
                </a:lnTo>
                <a:lnTo>
                  <a:pt x="21" y="39"/>
                </a:lnTo>
                <a:lnTo>
                  <a:pt x="21" y="4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6914" name="Freeform 70"/>
          <p:cNvSpPr>
            <a:spLocks/>
          </p:cNvSpPr>
          <p:nvPr/>
        </p:nvSpPr>
        <p:spPr bwMode="auto">
          <a:xfrm>
            <a:off x="6841067" y="1887539"/>
            <a:ext cx="354189" cy="611187"/>
          </a:xfrm>
          <a:custGeom>
            <a:avLst/>
            <a:gdLst>
              <a:gd name="T0" fmla="*/ 661277858 w 49"/>
              <a:gd name="T1" fmla="*/ 2147483647 h 79"/>
              <a:gd name="T2" fmla="*/ 661277858 w 49"/>
              <a:gd name="T3" fmla="*/ 2147483647 h 79"/>
              <a:gd name="T4" fmla="*/ 793535006 w 49"/>
              <a:gd name="T5" fmla="*/ 2147483647 h 79"/>
              <a:gd name="T6" fmla="*/ 859663579 w 49"/>
              <a:gd name="T7" fmla="*/ 2147483647 h 79"/>
              <a:gd name="T8" fmla="*/ 925792153 w 49"/>
              <a:gd name="T9" fmla="*/ 2147483647 h 79"/>
              <a:gd name="T10" fmla="*/ 991912595 w 49"/>
              <a:gd name="T11" fmla="*/ 2147483647 h 79"/>
              <a:gd name="T12" fmla="*/ 1058041168 w 49"/>
              <a:gd name="T13" fmla="*/ 2147483647 h 79"/>
              <a:gd name="T14" fmla="*/ 1190298569 w 49"/>
              <a:gd name="T15" fmla="*/ 2147483647 h 79"/>
              <a:gd name="T16" fmla="*/ 1190298569 w 49"/>
              <a:gd name="T17" fmla="*/ 2147483647 h 79"/>
              <a:gd name="T18" fmla="*/ 1322555717 w 49"/>
              <a:gd name="T19" fmla="*/ 2147483647 h 79"/>
              <a:gd name="T20" fmla="*/ 1388684290 w 49"/>
              <a:gd name="T21" fmla="*/ 2147483647 h 79"/>
              <a:gd name="T22" fmla="*/ 1454812864 w 49"/>
              <a:gd name="T23" fmla="*/ 2147483647 h 79"/>
              <a:gd name="T24" fmla="*/ 1454812864 w 49"/>
              <a:gd name="T25" fmla="*/ 2147483647 h 79"/>
              <a:gd name="T26" fmla="*/ 1719319026 w 49"/>
              <a:gd name="T27" fmla="*/ 2147483647 h 79"/>
              <a:gd name="T28" fmla="*/ 1719319026 w 49"/>
              <a:gd name="T29" fmla="*/ 2147483647 h 79"/>
              <a:gd name="T30" fmla="*/ 1851576174 w 49"/>
              <a:gd name="T31" fmla="*/ 2147483647 h 79"/>
              <a:gd name="T32" fmla="*/ 1917704747 w 49"/>
              <a:gd name="T33" fmla="*/ 2147483647 h 79"/>
              <a:gd name="T34" fmla="*/ 2049961895 w 49"/>
              <a:gd name="T35" fmla="*/ 2147483647 h 79"/>
              <a:gd name="T36" fmla="*/ 2049961895 w 49"/>
              <a:gd name="T37" fmla="*/ 2147483647 h 79"/>
              <a:gd name="T38" fmla="*/ 2147483647 w 49"/>
              <a:gd name="T39" fmla="*/ 2147483647 h 79"/>
              <a:gd name="T40" fmla="*/ 2147483647 w 49"/>
              <a:gd name="T41" fmla="*/ 2147483647 h 79"/>
              <a:gd name="T42" fmla="*/ 2147483647 w 49"/>
              <a:gd name="T43" fmla="*/ 2147483647 h 79"/>
              <a:gd name="T44" fmla="*/ 2147483647 w 49"/>
              <a:gd name="T45" fmla="*/ 2147483647 h 79"/>
              <a:gd name="T46" fmla="*/ 2147483647 w 49"/>
              <a:gd name="T47" fmla="*/ 2147483647 h 79"/>
              <a:gd name="T48" fmla="*/ 2147483647 w 49"/>
              <a:gd name="T49" fmla="*/ 2147483647 h 79"/>
              <a:gd name="T50" fmla="*/ 2147483647 w 49"/>
              <a:gd name="T51" fmla="*/ 2147483647 h 79"/>
              <a:gd name="T52" fmla="*/ 2147483647 w 49"/>
              <a:gd name="T53" fmla="*/ 2147483647 h 79"/>
              <a:gd name="T54" fmla="*/ 2147483647 w 49"/>
              <a:gd name="T55" fmla="*/ 2147483647 h 79"/>
              <a:gd name="T56" fmla="*/ 2147483647 w 49"/>
              <a:gd name="T57" fmla="*/ 2147483647 h 79"/>
              <a:gd name="T58" fmla="*/ 2147483647 w 49"/>
              <a:gd name="T59" fmla="*/ 2094893888 h 79"/>
              <a:gd name="T60" fmla="*/ 2147483647 w 49"/>
              <a:gd name="T61" fmla="*/ 1915328280 h 79"/>
              <a:gd name="T62" fmla="*/ 2147483647 w 49"/>
              <a:gd name="T63" fmla="*/ 1855478397 h 79"/>
              <a:gd name="T64" fmla="*/ 2147483647 w 49"/>
              <a:gd name="T65" fmla="*/ 1915328280 h 79"/>
              <a:gd name="T66" fmla="*/ 2147483647 w 49"/>
              <a:gd name="T67" fmla="*/ 1675913273 h 79"/>
              <a:gd name="T68" fmla="*/ 2147483647 w 49"/>
              <a:gd name="T69" fmla="*/ 1556205769 h 79"/>
              <a:gd name="T70" fmla="*/ 2147483647 w 49"/>
              <a:gd name="T71" fmla="*/ 1556205769 h 79"/>
              <a:gd name="T72" fmla="*/ 2147483647 w 49"/>
              <a:gd name="T73" fmla="*/ 1556205769 h 79"/>
              <a:gd name="T74" fmla="*/ 2147483647 w 49"/>
              <a:gd name="T75" fmla="*/ 1496355885 h 79"/>
              <a:gd name="T76" fmla="*/ 2147483647 w 49"/>
              <a:gd name="T77" fmla="*/ 1316790762 h 79"/>
              <a:gd name="T78" fmla="*/ 1587070011 w 49"/>
              <a:gd name="T79" fmla="*/ 0 h 79"/>
              <a:gd name="T80" fmla="*/ 1454812864 w 49"/>
              <a:gd name="T81" fmla="*/ 0 h 79"/>
              <a:gd name="T82" fmla="*/ 1388684290 w 49"/>
              <a:gd name="T83" fmla="*/ 119707534 h 79"/>
              <a:gd name="T84" fmla="*/ 1190298569 w 49"/>
              <a:gd name="T85" fmla="*/ 119707534 h 79"/>
              <a:gd name="T86" fmla="*/ 991912595 w 49"/>
              <a:gd name="T87" fmla="*/ 299272749 h 79"/>
              <a:gd name="T88" fmla="*/ 925792153 w 49"/>
              <a:gd name="T89" fmla="*/ 119707534 h 79"/>
              <a:gd name="T90" fmla="*/ 859663579 w 49"/>
              <a:gd name="T91" fmla="*/ 59857635 h 79"/>
              <a:gd name="T92" fmla="*/ 396763437 w 49"/>
              <a:gd name="T93" fmla="*/ 957668008 h 79"/>
              <a:gd name="T94" fmla="*/ 462892010 w 49"/>
              <a:gd name="T95" fmla="*/ 1137225638 h 79"/>
              <a:gd name="T96" fmla="*/ 462892010 w 49"/>
              <a:gd name="T97" fmla="*/ 1316790762 h 79"/>
              <a:gd name="T98" fmla="*/ 330634863 w 49"/>
              <a:gd name="T99" fmla="*/ 1436498265 h 79"/>
              <a:gd name="T100" fmla="*/ 396763437 w 49"/>
              <a:gd name="T101" fmla="*/ 1915328280 h 79"/>
              <a:gd name="T102" fmla="*/ 264514358 w 49"/>
              <a:gd name="T103" fmla="*/ 2147483647 h 79"/>
              <a:gd name="T104" fmla="*/ 264514358 w 49"/>
              <a:gd name="T105" fmla="*/ 2147483647 h 79"/>
              <a:gd name="T106" fmla="*/ 198385784 w 49"/>
              <a:gd name="T107" fmla="*/ 2147483647 h 79"/>
              <a:gd name="T108" fmla="*/ 198385784 w 49"/>
              <a:gd name="T109" fmla="*/ 2147483647 h 79"/>
              <a:gd name="T110" fmla="*/ 66128589 w 49"/>
              <a:gd name="T111" fmla="*/ 2147483647 h 79"/>
              <a:gd name="T112" fmla="*/ 0 w 49"/>
              <a:gd name="T113" fmla="*/ 2147483647 h 7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79"/>
              <a:gd name="T173" fmla="*/ 49 w 49"/>
              <a:gd name="T174" fmla="*/ 79 h 7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79">
                <a:moveTo>
                  <a:pt x="0" y="42"/>
                </a:moveTo>
                <a:lnTo>
                  <a:pt x="10" y="71"/>
                </a:lnTo>
                <a:lnTo>
                  <a:pt x="10" y="72"/>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7" y="36"/>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close/>
              </a:path>
            </a:pathLst>
          </a:custGeom>
          <a:solidFill>
            <a:srgbClr val="6987EB"/>
          </a:solidFill>
          <a:ln w="12700" cmpd="sng">
            <a:solidFill>
              <a:srgbClr val="000000"/>
            </a:solidFill>
            <a:prstDash val="solid"/>
            <a:round/>
            <a:headEnd/>
            <a:tailEnd/>
          </a:ln>
        </p:spPr>
        <p:txBody>
          <a:bodyPr/>
          <a:lstStyle/>
          <a:p>
            <a:endParaRPr lang="en-US"/>
          </a:p>
        </p:txBody>
      </p:sp>
      <p:grpSp>
        <p:nvGrpSpPr>
          <p:cNvPr id="36915" name="Group 71"/>
          <p:cNvGrpSpPr>
            <a:grpSpLocks/>
          </p:cNvGrpSpPr>
          <p:nvPr/>
        </p:nvGrpSpPr>
        <p:grpSpPr bwMode="auto">
          <a:xfrm>
            <a:off x="2875845" y="4635501"/>
            <a:ext cx="859367" cy="588963"/>
            <a:chOff x="1991" y="3321"/>
            <a:chExt cx="361" cy="231"/>
          </a:xfrm>
        </p:grpSpPr>
        <p:sp>
          <p:nvSpPr>
            <p:cNvPr id="36923" name="Freeform 72"/>
            <p:cNvSpPr>
              <a:spLocks/>
            </p:cNvSpPr>
            <p:nvPr/>
          </p:nvSpPr>
          <p:spPr bwMode="auto">
            <a:xfrm>
              <a:off x="2274" y="3459"/>
              <a:ext cx="78" cy="93"/>
            </a:xfrm>
            <a:custGeom>
              <a:avLst/>
              <a:gdLst>
                <a:gd name="T0" fmla="*/ 0 w 16"/>
                <a:gd name="T1" fmla="*/ 166 h 19"/>
                <a:gd name="T2" fmla="*/ 24 w 16"/>
                <a:gd name="T3" fmla="*/ 313 h 19"/>
                <a:gd name="T4" fmla="*/ 24 w 16"/>
                <a:gd name="T5" fmla="*/ 382 h 19"/>
                <a:gd name="T6" fmla="*/ 141 w 16"/>
                <a:gd name="T7" fmla="*/ 455 h 19"/>
                <a:gd name="T8" fmla="*/ 190 w 16"/>
                <a:gd name="T9" fmla="*/ 382 h 19"/>
                <a:gd name="T10" fmla="*/ 380 w 16"/>
                <a:gd name="T11" fmla="*/ 264 h 19"/>
                <a:gd name="T12" fmla="*/ 307 w 16"/>
                <a:gd name="T13" fmla="*/ 117 h 19"/>
                <a:gd name="T14" fmla="*/ 73 w 16"/>
                <a:gd name="T15" fmla="*/ 0 h 19"/>
                <a:gd name="T16" fmla="*/ 73 w 16"/>
                <a:gd name="T17" fmla="*/ 117 h 19"/>
                <a:gd name="T18" fmla="*/ 0 w 16"/>
                <a:gd name="T19" fmla="*/ 166 h 19"/>
                <a:gd name="T20" fmla="*/ 0 w 16"/>
                <a:gd name="T21" fmla="*/ 166 h 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19"/>
                <a:gd name="T35" fmla="*/ 16 w 16"/>
                <a:gd name="T36" fmla="*/ 19 h 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19">
                  <a:moveTo>
                    <a:pt x="0" y="7"/>
                  </a:moveTo>
                  <a:lnTo>
                    <a:pt x="1" y="13"/>
                  </a:lnTo>
                  <a:lnTo>
                    <a:pt x="1" y="16"/>
                  </a:lnTo>
                  <a:lnTo>
                    <a:pt x="6" y="19"/>
                  </a:lnTo>
                  <a:lnTo>
                    <a:pt x="8" y="16"/>
                  </a:lnTo>
                  <a:lnTo>
                    <a:pt x="16" y="11"/>
                  </a:lnTo>
                  <a:lnTo>
                    <a:pt x="13" y="5"/>
                  </a:lnTo>
                  <a:lnTo>
                    <a:pt x="3" y="0"/>
                  </a:lnTo>
                  <a:lnTo>
                    <a:pt x="3" y="5"/>
                  </a:lnTo>
                  <a:lnTo>
                    <a:pt x="0" y="7"/>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6924" name="Freeform 73"/>
            <p:cNvSpPr>
              <a:spLocks/>
            </p:cNvSpPr>
            <p:nvPr/>
          </p:nvSpPr>
          <p:spPr bwMode="auto">
            <a:xfrm>
              <a:off x="2235" y="3409"/>
              <a:ext cx="44" cy="29"/>
            </a:xfrm>
            <a:custGeom>
              <a:avLst/>
              <a:gdLst>
                <a:gd name="T0" fmla="*/ 73 w 9"/>
                <a:gd name="T1" fmla="*/ 140 h 6"/>
                <a:gd name="T2" fmla="*/ 191 w 9"/>
                <a:gd name="T3" fmla="*/ 140 h 6"/>
                <a:gd name="T4" fmla="*/ 215 w 9"/>
                <a:gd name="T5" fmla="*/ 72 h 6"/>
                <a:gd name="T6" fmla="*/ 117 w 9"/>
                <a:gd name="T7" fmla="*/ 48 h 6"/>
                <a:gd name="T8" fmla="*/ 73 w 9"/>
                <a:gd name="T9" fmla="*/ 48 h 6"/>
                <a:gd name="T10" fmla="*/ 49 w 9"/>
                <a:gd name="T11" fmla="*/ 0 h 6"/>
                <a:gd name="T12" fmla="*/ 0 w 9"/>
                <a:gd name="T13" fmla="*/ 48 h 6"/>
                <a:gd name="T14" fmla="*/ 49 w 9"/>
                <a:gd name="T15" fmla="*/ 116 h 6"/>
                <a:gd name="T16" fmla="*/ 73 w 9"/>
                <a:gd name="T17" fmla="*/ 140 h 6"/>
                <a:gd name="T18" fmla="*/ 73 w 9"/>
                <a:gd name="T19" fmla="*/ 140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6"/>
                <a:gd name="T32" fmla="*/ 9 w 9"/>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6">
                  <a:moveTo>
                    <a:pt x="3" y="6"/>
                  </a:moveTo>
                  <a:lnTo>
                    <a:pt x="8" y="6"/>
                  </a:lnTo>
                  <a:lnTo>
                    <a:pt x="9" y="3"/>
                  </a:lnTo>
                  <a:lnTo>
                    <a:pt x="5" y="2"/>
                  </a:lnTo>
                  <a:lnTo>
                    <a:pt x="3" y="2"/>
                  </a:lnTo>
                  <a:lnTo>
                    <a:pt x="2" y="0"/>
                  </a:lnTo>
                  <a:lnTo>
                    <a:pt x="0" y="2"/>
                  </a:lnTo>
                  <a:lnTo>
                    <a:pt x="2" y="5"/>
                  </a:lnTo>
                  <a:lnTo>
                    <a:pt x="3" y="6"/>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6925" name="Freeform 74"/>
            <p:cNvSpPr>
              <a:spLocks/>
            </p:cNvSpPr>
            <p:nvPr/>
          </p:nvSpPr>
          <p:spPr bwMode="auto">
            <a:xfrm>
              <a:off x="2225" y="3438"/>
              <a:ext cx="20" cy="10"/>
            </a:xfrm>
            <a:custGeom>
              <a:avLst/>
              <a:gdLst>
                <a:gd name="T0" fmla="*/ 0 w 4"/>
                <a:gd name="T1" fmla="*/ 50 h 2"/>
                <a:gd name="T2" fmla="*/ 100 w 4"/>
                <a:gd name="T3" fmla="*/ 0 h 2"/>
                <a:gd name="T4" fmla="*/ 100 w 4"/>
                <a:gd name="T5" fmla="*/ 50 h 2"/>
                <a:gd name="T6" fmla="*/ 0 w 4"/>
                <a:gd name="T7" fmla="*/ 50 h 2"/>
                <a:gd name="T8" fmla="*/ 0 w 4"/>
                <a:gd name="T9" fmla="*/ 50 h 2"/>
                <a:gd name="T10" fmla="*/ 0 60000 65536"/>
                <a:gd name="T11" fmla="*/ 0 60000 65536"/>
                <a:gd name="T12" fmla="*/ 0 60000 65536"/>
                <a:gd name="T13" fmla="*/ 0 60000 65536"/>
                <a:gd name="T14" fmla="*/ 0 60000 65536"/>
                <a:gd name="T15" fmla="*/ 0 w 4"/>
                <a:gd name="T16" fmla="*/ 0 h 2"/>
                <a:gd name="T17" fmla="*/ 4 w 4"/>
                <a:gd name="T18" fmla="*/ 2 h 2"/>
              </a:gdLst>
              <a:ahLst/>
              <a:cxnLst>
                <a:cxn ang="T10">
                  <a:pos x="T0" y="T1"/>
                </a:cxn>
                <a:cxn ang="T11">
                  <a:pos x="T2" y="T3"/>
                </a:cxn>
                <a:cxn ang="T12">
                  <a:pos x="T4" y="T5"/>
                </a:cxn>
                <a:cxn ang="T13">
                  <a:pos x="T6" y="T7"/>
                </a:cxn>
                <a:cxn ang="T14">
                  <a:pos x="T8" y="T9"/>
                </a:cxn>
              </a:cxnLst>
              <a:rect l="T15" t="T16" r="T17" b="T18"/>
              <a:pathLst>
                <a:path w="4" h="2">
                  <a:moveTo>
                    <a:pt x="0" y="2"/>
                  </a:moveTo>
                  <a:lnTo>
                    <a:pt x="4" y="0"/>
                  </a:lnTo>
                  <a:lnTo>
                    <a:pt x="4" y="2"/>
                  </a:lnTo>
                  <a:lnTo>
                    <a:pt x="0" y="2"/>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6926" name="Freeform 75"/>
            <p:cNvSpPr>
              <a:spLocks/>
            </p:cNvSpPr>
            <p:nvPr/>
          </p:nvSpPr>
          <p:spPr bwMode="auto">
            <a:xfrm>
              <a:off x="2211" y="3419"/>
              <a:ext cx="19" cy="14"/>
            </a:xfrm>
            <a:custGeom>
              <a:avLst/>
              <a:gdLst>
                <a:gd name="T0" fmla="*/ 47 w 4"/>
                <a:gd name="T1" fmla="*/ 0 h 3"/>
                <a:gd name="T2" fmla="*/ 47 w 4"/>
                <a:gd name="T3" fmla="*/ 0 h 3"/>
                <a:gd name="T4" fmla="*/ 66 w 4"/>
                <a:gd name="T5" fmla="*/ 0 h 3"/>
                <a:gd name="T6" fmla="*/ 66 w 4"/>
                <a:gd name="T7" fmla="*/ 0 h 3"/>
                <a:gd name="T8" fmla="*/ 66 w 4"/>
                <a:gd name="T9" fmla="*/ 0 h 3"/>
                <a:gd name="T10" fmla="*/ 66 w 4"/>
                <a:gd name="T11" fmla="*/ 23 h 3"/>
                <a:gd name="T12" fmla="*/ 66 w 4"/>
                <a:gd name="T13" fmla="*/ 23 h 3"/>
                <a:gd name="T14" fmla="*/ 66 w 4"/>
                <a:gd name="T15" fmla="*/ 23 h 3"/>
                <a:gd name="T16" fmla="*/ 90 w 4"/>
                <a:gd name="T17" fmla="*/ 23 h 3"/>
                <a:gd name="T18" fmla="*/ 66 w 4"/>
                <a:gd name="T19" fmla="*/ 42 h 3"/>
                <a:gd name="T20" fmla="*/ 66 w 4"/>
                <a:gd name="T21" fmla="*/ 42 h 3"/>
                <a:gd name="T22" fmla="*/ 66 w 4"/>
                <a:gd name="T23" fmla="*/ 42 h 3"/>
                <a:gd name="T24" fmla="*/ 66 w 4"/>
                <a:gd name="T25" fmla="*/ 65 h 3"/>
                <a:gd name="T26" fmla="*/ 66 w 4"/>
                <a:gd name="T27" fmla="*/ 65 h 3"/>
                <a:gd name="T28" fmla="*/ 66 w 4"/>
                <a:gd name="T29" fmla="*/ 65 h 3"/>
                <a:gd name="T30" fmla="*/ 47 w 4"/>
                <a:gd name="T31" fmla="*/ 65 h 3"/>
                <a:gd name="T32" fmla="*/ 47 w 4"/>
                <a:gd name="T33" fmla="*/ 65 h 3"/>
                <a:gd name="T34" fmla="*/ 47 w 4"/>
                <a:gd name="T35" fmla="*/ 65 h 3"/>
                <a:gd name="T36" fmla="*/ 24 w 4"/>
                <a:gd name="T37" fmla="*/ 65 h 3"/>
                <a:gd name="T38" fmla="*/ 24 w 4"/>
                <a:gd name="T39" fmla="*/ 65 h 3"/>
                <a:gd name="T40" fmla="*/ 24 w 4"/>
                <a:gd name="T41" fmla="*/ 65 h 3"/>
                <a:gd name="T42" fmla="*/ 24 w 4"/>
                <a:gd name="T43" fmla="*/ 42 h 3"/>
                <a:gd name="T44" fmla="*/ 0 w 4"/>
                <a:gd name="T45" fmla="*/ 42 h 3"/>
                <a:gd name="T46" fmla="*/ 0 w 4"/>
                <a:gd name="T47" fmla="*/ 42 h 3"/>
                <a:gd name="T48" fmla="*/ 0 w 4"/>
                <a:gd name="T49" fmla="*/ 23 h 3"/>
                <a:gd name="T50" fmla="*/ 0 w 4"/>
                <a:gd name="T51" fmla="*/ 23 h 3"/>
                <a:gd name="T52" fmla="*/ 0 w 4"/>
                <a:gd name="T53" fmla="*/ 23 h 3"/>
                <a:gd name="T54" fmla="*/ 24 w 4"/>
                <a:gd name="T55" fmla="*/ 23 h 3"/>
                <a:gd name="T56" fmla="*/ 24 w 4"/>
                <a:gd name="T57" fmla="*/ 0 h 3"/>
                <a:gd name="T58" fmla="*/ 24 w 4"/>
                <a:gd name="T59" fmla="*/ 0 h 3"/>
                <a:gd name="T60" fmla="*/ 24 w 4"/>
                <a:gd name="T61" fmla="*/ 0 h 3"/>
                <a:gd name="T62" fmla="*/ 47 w 4"/>
                <a:gd name="T63" fmla="*/ 0 h 3"/>
                <a:gd name="T64" fmla="*/ 47 w 4"/>
                <a:gd name="T65" fmla="*/ 0 h 3"/>
                <a:gd name="T66" fmla="*/ 47 w 4"/>
                <a:gd name="T67" fmla="*/ 0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
                <a:gd name="T103" fmla="*/ 0 h 3"/>
                <a:gd name="T104" fmla="*/ 4 w 4"/>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 h="3">
                  <a:moveTo>
                    <a:pt x="2" y="0"/>
                  </a:moveTo>
                  <a:lnTo>
                    <a:pt x="2" y="0"/>
                  </a:lnTo>
                  <a:lnTo>
                    <a:pt x="3" y="0"/>
                  </a:lnTo>
                  <a:lnTo>
                    <a:pt x="3" y="1"/>
                  </a:lnTo>
                  <a:lnTo>
                    <a:pt x="4" y="1"/>
                  </a:lnTo>
                  <a:lnTo>
                    <a:pt x="3" y="2"/>
                  </a:lnTo>
                  <a:lnTo>
                    <a:pt x="3" y="3"/>
                  </a:lnTo>
                  <a:lnTo>
                    <a:pt x="2" y="3"/>
                  </a:lnTo>
                  <a:lnTo>
                    <a:pt x="1" y="3"/>
                  </a:lnTo>
                  <a:lnTo>
                    <a:pt x="1" y="2"/>
                  </a:lnTo>
                  <a:lnTo>
                    <a:pt x="0" y="2"/>
                  </a:lnTo>
                  <a:lnTo>
                    <a:pt x="0" y="1"/>
                  </a:lnTo>
                  <a:lnTo>
                    <a:pt x="1" y="1"/>
                  </a:lnTo>
                  <a:lnTo>
                    <a:pt x="1" y="0"/>
                  </a:lnTo>
                  <a:lnTo>
                    <a:pt x="2" y="0"/>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6927" name="Freeform 76"/>
            <p:cNvSpPr>
              <a:spLocks/>
            </p:cNvSpPr>
            <p:nvPr/>
          </p:nvSpPr>
          <p:spPr bwMode="auto">
            <a:xfrm>
              <a:off x="2186" y="3394"/>
              <a:ext cx="39" cy="15"/>
            </a:xfrm>
            <a:custGeom>
              <a:avLst/>
              <a:gdLst>
                <a:gd name="T0" fmla="*/ 0 w 8"/>
                <a:gd name="T1" fmla="*/ 75 h 3"/>
                <a:gd name="T2" fmla="*/ 166 w 8"/>
                <a:gd name="T3" fmla="*/ 75 h 3"/>
                <a:gd name="T4" fmla="*/ 190 w 8"/>
                <a:gd name="T5" fmla="*/ 0 h 3"/>
                <a:gd name="T6" fmla="*/ 49 w 8"/>
                <a:gd name="T7" fmla="*/ 0 h 3"/>
                <a:gd name="T8" fmla="*/ 0 w 8"/>
                <a:gd name="T9" fmla="*/ 75 h 3"/>
                <a:gd name="T10" fmla="*/ 0 w 8"/>
                <a:gd name="T11" fmla="*/ 75 h 3"/>
                <a:gd name="T12" fmla="*/ 0 60000 65536"/>
                <a:gd name="T13" fmla="*/ 0 60000 65536"/>
                <a:gd name="T14" fmla="*/ 0 60000 65536"/>
                <a:gd name="T15" fmla="*/ 0 60000 65536"/>
                <a:gd name="T16" fmla="*/ 0 60000 65536"/>
                <a:gd name="T17" fmla="*/ 0 60000 65536"/>
                <a:gd name="T18" fmla="*/ 0 w 8"/>
                <a:gd name="T19" fmla="*/ 0 h 3"/>
                <a:gd name="T20" fmla="*/ 8 w 8"/>
                <a:gd name="T21" fmla="*/ 3 h 3"/>
              </a:gdLst>
              <a:ahLst/>
              <a:cxnLst>
                <a:cxn ang="T12">
                  <a:pos x="T0" y="T1"/>
                </a:cxn>
                <a:cxn ang="T13">
                  <a:pos x="T2" y="T3"/>
                </a:cxn>
                <a:cxn ang="T14">
                  <a:pos x="T4" y="T5"/>
                </a:cxn>
                <a:cxn ang="T15">
                  <a:pos x="T6" y="T7"/>
                </a:cxn>
                <a:cxn ang="T16">
                  <a:pos x="T8" y="T9"/>
                </a:cxn>
                <a:cxn ang="T17">
                  <a:pos x="T10" y="T11"/>
                </a:cxn>
              </a:cxnLst>
              <a:rect l="T18" t="T19" r="T20" b="T21"/>
              <a:pathLst>
                <a:path w="8" h="3">
                  <a:moveTo>
                    <a:pt x="0" y="3"/>
                  </a:moveTo>
                  <a:lnTo>
                    <a:pt x="7" y="3"/>
                  </a:lnTo>
                  <a:lnTo>
                    <a:pt x="8" y="0"/>
                  </a:lnTo>
                  <a:lnTo>
                    <a:pt x="2" y="0"/>
                  </a:lnTo>
                  <a:lnTo>
                    <a:pt x="0" y="3"/>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6928" name="Freeform 77"/>
            <p:cNvSpPr>
              <a:spLocks/>
            </p:cNvSpPr>
            <p:nvPr/>
          </p:nvSpPr>
          <p:spPr bwMode="auto">
            <a:xfrm>
              <a:off x="2026" y="3321"/>
              <a:ext cx="38" cy="24"/>
            </a:xfrm>
            <a:custGeom>
              <a:avLst/>
              <a:gdLst>
                <a:gd name="T0" fmla="*/ 0 w 8"/>
                <a:gd name="T1" fmla="*/ 91 h 5"/>
                <a:gd name="T2" fmla="*/ 66 w 8"/>
                <a:gd name="T3" fmla="*/ 115 h 5"/>
                <a:gd name="T4" fmla="*/ 133 w 8"/>
                <a:gd name="T5" fmla="*/ 115 h 5"/>
                <a:gd name="T6" fmla="*/ 180 w 8"/>
                <a:gd name="T7" fmla="*/ 48 h 5"/>
                <a:gd name="T8" fmla="*/ 114 w 8"/>
                <a:gd name="T9" fmla="*/ 0 h 5"/>
                <a:gd name="T10" fmla="*/ 24 w 8"/>
                <a:gd name="T11" fmla="*/ 48 h 5"/>
                <a:gd name="T12" fmla="*/ 0 w 8"/>
                <a:gd name="T13" fmla="*/ 91 h 5"/>
                <a:gd name="T14" fmla="*/ 0 w 8"/>
                <a:gd name="T15" fmla="*/ 91 h 5"/>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5"/>
                <a:gd name="T26" fmla="*/ 8 w 8"/>
                <a:gd name="T27" fmla="*/ 5 h 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5">
                  <a:moveTo>
                    <a:pt x="0" y="4"/>
                  </a:moveTo>
                  <a:lnTo>
                    <a:pt x="3" y="5"/>
                  </a:lnTo>
                  <a:lnTo>
                    <a:pt x="6" y="5"/>
                  </a:lnTo>
                  <a:lnTo>
                    <a:pt x="8" y="2"/>
                  </a:lnTo>
                  <a:lnTo>
                    <a:pt x="5" y="0"/>
                  </a:lnTo>
                  <a:lnTo>
                    <a:pt x="1" y="2"/>
                  </a:lnTo>
                  <a:lnTo>
                    <a:pt x="0" y="4"/>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6929" name="Freeform 78"/>
            <p:cNvSpPr>
              <a:spLocks/>
            </p:cNvSpPr>
            <p:nvPr/>
          </p:nvSpPr>
          <p:spPr bwMode="auto">
            <a:xfrm>
              <a:off x="1991" y="3321"/>
              <a:ext cx="20" cy="24"/>
            </a:xfrm>
            <a:custGeom>
              <a:avLst/>
              <a:gdLst>
                <a:gd name="T0" fmla="*/ 0 w 4"/>
                <a:gd name="T1" fmla="*/ 115 h 5"/>
                <a:gd name="T2" fmla="*/ 100 w 4"/>
                <a:gd name="T3" fmla="*/ 48 h 5"/>
                <a:gd name="T4" fmla="*/ 100 w 4"/>
                <a:gd name="T5" fmla="*/ 0 h 5"/>
                <a:gd name="T6" fmla="*/ 0 w 4"/>
                <a:gd name="T7" fmla="*/ 91 h 5"/>
                <a:gd name="T8" fmla="*/ 0 w 4"/>
                <a:gd name="T9" fmla="*/ 115 h 5"/>
                <a:gd name="T10" fmla="*/ 0 w 4"/>
                <a:gd name="T11" fmla="*/ 115 h 5"/>
                <a:gd name="T12" fmla="*/ 0 60000 65536"/>
                <a:gd name="T13" fmla="*/ 0 60000 65536"/>
                <a:gd name="T14" fmla="*/ 0 60000 65536"/>
                <a:gd name="T15" fmla="*/ 0 60000 65536"/>
                <a:gd name="T16" fmla="*/ 0 60000 65536"/>
                <a:gd name="T17" fmla="*/ 0 60000 65536"/>
                <a:gd name="T18" fmla="*/ 0 w 4"/>
                <a:gd name="T19" fmla="*/ 0 h 5"/>
                <a:gd name="T20" fmla="*/ 4 w 4"/>
                <a:gd name="T21" fmla="*/ 5 h 5"/>
              </a:gdLst>
              <a:ahLst/>
              <a:cxnLst>
                <a:cxn ang="T12">
                  <a:pos x="T0" y="T1"/>
                </a:cxn>
                <a:cxn ang="T13">
                  <a:pos x="T2" y="T3"/>
                </a:cxn>
                <a:cxn ang="T14">
                  <a:pos x="T4" y="T5"/>
                </a:cxn>
                <a:cxn ang="T15">
                  <a:pos x="T6" y="T7"/>
                </a:cxn>
                <a:cxn ang="T16">
                  <a:pos x="T8" y="T9"/>
                </a:cxn>
                <a:cxn ang="T17">
                  <a:pos x="T10" y="T11"/>
                </a:cxn>
              </a:cxnLst>
              <a:rect l="T18" t="T19" r="T20" b="T21"/>
              <a:pathLst>
                <a:path w="4" h="5">
                  <a:moveTo>
                    <a:pt x="0" y="5"/>
                  </a:moveTo>
                  <a:lnTo>
                    <a:pt x="4" y="2"/>
                  </a:lnTo>
                  <a:lnTo>
                    <a:pt x="4" y="0"/>
                  </a:lnTo>
                  <a:lnTo>
                    <a:pt x="0" y="4"/>
                  </a:lnTo>
                  <a:lnTo>
                    <a:pt x="0" y="5"/>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6930" name="Freeform 79"/>
            <p:cNvSpPr>
              <a:spLocks/>
            </p:cNvSpPr>
            <p:nvPr/>
          </p:nvSpPr>
          <p:spPr bwMode="auto">
            <a:xfrm>
              <a:off x="2128" y="3360"/>
              <a:ext cx="39" cy="34"/>
            </a:xfrm>
            <a:custGeom>
              <a:avLst/>
              <a:gdLst>
                <a:gd name="T0" fmla="*/ 73 w 8"/>
                <a:gd name="T1" fmla="*/ 165 h 7"/>
                <a:gd name="T2" fmla="*/ 190 w 8"/>
                <a:gd name="T3" fmla="*/ 165 h 7"/>
                <a:gd name="T4" fmla="*/ 190 w 8"/>
                <a:gd name="T5" fmla="*/ 92 h 7"/>
                <a:gd name="T6" fmla="*/ 97 w 8"/>
                <a:gd name="T7" fmla="*/ 0 h 7"/>
                <a:gd name="T8" fmla="*/ 0 w 8"/>
                <a:gd name="T9" fmla="*/ 49 h 7"/>
                <a:gd name="T10" fmla="*/ 73 w 8"/>
                <a:gd name="T11" fmla="*/ 165 h 7"/>
                <a:gd name="T12" fmla="*/ 73 w 8"/>
                <a:gd name="T13" fmla="*/ 165 h 7"/>
                <a:gd name="T14" fmla="*/ 0 60000 65536"/>
                <a:gd name="T15" fmla="*/ 0 60000 65536"/>
                <a:gd name="T16" fmla="*/ 0 60000 65536"/>
                <a:gd name="T17" fmla="*/ 0 60000 65536"/>
                <a:gd name="T18" fmla="*/ 0 60000 65536"/>
                <a:gd name="T19" fmla="*/ 0 60000 65536"/>
                <a:gd name="T20" fmla="*/ 0 60000 65536"/>
                <a:gd name="T21" fmla="*/ 0 w 8"/>
                <a:gd name="T22" fmla="*/ 0 h 7"/>
                <a:gd name="T23" fmla="*/ 8 w 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7">
                  <a:moveTo>
                    <a:pt x="3" y="7"/>
                  </a:moveTo>
                  <a:lnTo>
                    <a:pt x="8" y="7"/>
                  </a:lnTo>
                  <a:lnTo>
                    <a:pt x="8" y="4"/>
                  </a:lnTo>
                  <a:lnTo>
                    <a:pt x="4" y="0"/>
                  </a:lnTo>
                  <a:lnTo>
                    <a:pt x="0" y="2"/>
                  </a:lnTo>
                  <a:lnTo>
                    <a:pt x="3" y="7"/>
                  </a:lnTo>
                  <a:close/>
                </a:path>
              </a:pathLst>
            </a:custGeom>
            <a:solidFill>
              <a:srgbClr val="AAC8F5"/>
            </a:solidFill>
            <a:ln w="12700" cmpd="sng">
              <a:solidFill>
                <a:schemeClr val="tx1"/>
              </a:solidFill>
              <a:prstDash val="solid"/>
              <a:round/>
              <a:headEnd/>
              <a:tailEnd/>
            </a:ln>
          </p:spPr>
          <p:txBody>
            <a:bodyPr/>
            <a:lstStyle/>
            <a:p>
              <a:endParaRPr lang="en-US"/>
            </a:p>
          </p:txBody>
        </p:sp>
      </p:grpSp>
      <p:sp>
        <p:nvSpPr>
          <p:cNvPr id="36916" name="Rectangle 117"/>
          <p:cNvSpPr>
            <a:spLocks noGrp="1" noChangeArrowheads="1"/>
          </p:cNvSpPr>
          <p:nvPr>
            <p:ph type="title" idx="4294967295"/>
          </p:nvPr>
        </p:nvSpPr>
        <p:spPr>
          <a:xfrm>
            <a:off x="0" y="242888"/>
            <a:ext cx="9144000" cy="1143000"/>
          </a:xfrm>
        </p:spPr>
        <p:txBody>
          <a:bodyPr/>
          <a:lstStyle/>
          <a:p>
            <a:r>
              <a:rPr lang="en-US" sz="2400" smtClean="0"/>
              <a:t>Obesity Trends* Among U.S. Adults</a:t>
            </a:r>
            <a:br>
              <a:rPr lang="en-US" sz="2400" smtClean="0"/>
            </a:br>
            <a:r>
              <a:rPr lang="en-US" sz="2400" smtClean="0">
                <a:solidFill>
                  <a:srgbClr val="DE3021"/>
                </a:solidFill>
              </a:rPr>
              <a:t>BRFSS, 1988</a:t>
            </a:r>
          </a:p>
        </p:txBody>
      </p:sp>
      <p:sp>
        <p:nvSpPr>
          <p:cNvPr id="36917" name="Text Box 141"/>
          <p:cNvSpPr txBox="1">
            <a:spLocks noChangeArrowheads="1"/>
          </p:cNvSpPr>
          <p:nvPr/>
        </p:nvSpPr>
        <p:spPr bwMode="auto">
          <a:xfrm>
            <a:off x="2119489" y="1200151"/>
            <a:ext cx="55194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Verdana" pitchFamily="34" charset="0"/>
              </a:rPr>
              <a:t>(*BMI ≥30, or ~ 30 lbs. overweight for 5’ 4” person)</a:t>
            </a:r>
          </a:p>
        </p:txBody>
      </p:sp>
      <p:sp>
        <p:nvSpPr>
          <p:cNvPr id="36918" name="Text Box 158"/>
          <p:cNvSpPr txBox="1">
            <a:spLocks noChangeArrowheads="1"/>
          </p:cNvSpPr>
          <p:nvPr/>
        </p:nvSpPr>
        <p:spPr bwMode="auto">
          <a:xfrm>
            <a:off x="653345" y="5894388"/>
            <a:ext cx="7251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Arial Narrow" pitchFamily="34" charset="0"/>
              </a:rPr>
              <a:t>No Data           &lt;10%          10%–14%</a:t>
            </a:r>
          </a:p>
        </p:txBody>
      </p:sp>
      <p:sp>
        <p:nvSpPr>
          <p:cNvPr id="36919" name="Rectangle 159"/>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36920" name="Rectangle 160"/>
          <p:cNvSpPr>
            <a:spLocks noChangeArrowheads="1"/>
          </p:cNvSpPr>
          <p:nvPr/>
        </p:nvSpPr>
        <p:spPr bwMode="auto">
          <a:xfrm>
            <a:off x="1349022" y="5953125"/>
            <a:ext cx="208844" cy="234950"/>
          </a:xfrm>
          <a:prstGeom prst="rect">
            <a:avLst/>
          </a:prstGeom>
          <a:solidFill>
            <a:srgbClr val="99CCFF"/>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36921" name="Rectangle 161"/>
          <p:cNvSpPr>
            <a:spLocks noChangeArrowheads="1"/>
          </p:cNvSpPr>
          <p:nvPr/>
        </p:nvSpPr>
        <p:spPr bwMode="auto">
          <a:xfrm>
            <a:off x="2067278" y="5951538"/>
            <a:ext cx="208844" cy="234950"/>
          </a:xfrm>
          <a:prstGeom prst="rect">
            <a:avLst/>
          </a:prstGeom>
          <a:solidFill>
            <a:srgbClr val="6699FF"/>
          </a:solidFill>
          <a:ln w="9525">
            <a:solidFill>
              <a:schemeClr val="tx1"/>
            </a:solidFill>
            <a:miter lim="800000"/>
            <a:headEnd/>
            <a:tailEnd/>
          </a:ln>
        </p:spPr>
        <p:txBody>
          <a:bodyPr wrap="none" anchor="ctr"/>
          <a:lstStyle/>
          <a:p>
            <a:pPr algn="ctr" eaLnBrk="0" hangingPunct="0"/>
            <a:endParaRPr lang="en-US">
              <a:solidFill>
                <a:srgbClr val="000000"/>
              </a:solidFill>
            </a:endParaRPr>
          </a:p>
        </p:txBody>
      </p:sp>
      <p:sp>
        <p:nvSpPr>
          <p:cNvPr id="36922" name="Rectangle 162"/>
          <p:cNvSpPr>
            <a:spLocks noChangeArrowheads="1"/>
          </p:cNvSpPr>
          <p:nvPr/>
        </p:nvSpPr>
        <p:spPr bwMode="auto">
          <a:xfrm>
            <a:off x="395111" y="5892800"/>
            <a:ext cx="2592212" cy="3508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solidFill>
                <a:srgbClr val="000000"/>
              </a:solidFill>
            </a:endParaRPr>
          </a:p>
        </p:txBody>
      </p:sp>
    </p:spTree>
    <p:extLst>
      <p:ext uri="{BB962C8B-B14F-4D97-AF65-F5344CB8AC3E}">
        <p14:creationId xmlns:p14="http://schemas.microsoft.com/office/powerpoint/2010/main" val="2642678109"/>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Freeform 2053"/>
          <p:cNvSpPr>
            <a:spLocks/>
          </p:cNvSpPr>
          <p:nvPr/>
        </p:nvSpPr>
        <p:spPr bwMode="auto">
          <a:xfrm>
            <a:off x="4011790" y="2003425"/>
            <a:ext cx="644877" cy="427038"/>
          </a:xfrm>
          <a:custGeom>
            <a:avLst/>
            <a:gdLst>
              <a:gd name="T0" fmla="*/ 0 w 89"/>
              <a:gd name="T1" fmla="*/ 2147483647 h 55"/>
              <a:gd name="T2" fmla="*/ 332240453 w 89"/>
              <a:gd name="T3" fmla="*/ 0 h 55"/>
              <a:gd name="T4" fmla="*/ 2147483647 w 89"/>
              <a:gd name="T5" fmla="*/ 180854486 h 55"/>
              <a:gd name="T6" fmla="*/ 2147483647 w 89"/>
              <a:gd name="T7" fmla="*/ 241136706 h 55"/>
              <a:gd name="T8" fmla="*/ 2147483647 w 89"/>
              <a:gd name="T9" fmla="*/ 301426751 h 55"/>
              <a:gd name="T10" fmla="*/ 2147483647 w 89"/>
              <a:gd name="T11" fmla="*/ 542563518 h 55"/>
              <a:gd name="T12" fmla="*/ 2147483647 w 89"/>
              <a:gd name="T13" fmla="*/ 602845738 h 55"/>
              <a:gd name="T14" fmla="*/ 2147483647 w 89"/>
              <a:gd name="T15" fmla="*/ 783700163 h 55"/>
              <a:gd name="T16" fmla="*/ 2147483647 w 89"/>
              <a:gd name="T17" fmla="*/ 1085127035 h 55"/>
              <a:gd name="T18" fmla="*/ 2147483647 w 89"/>
              <a:gd name="T19" fmla="*/ 1386553665 h 55"/>
              <a:gd name="T20" fmla="*/ 2147483647 w 89"/>
              <a:gd name="T21" fmla="*/ 1507118105 h 55"/>
              <a:gd name="T22" fmla="*/ 2147483647 w 89"/>
              <a:gd name="T23" fmla="*/ 1808544735 h 55"/>
              <a:gd name="T24" fmla="*/ 2147483647 w 89"/>
              <a:gd name="T25" fmla="*/ 2147483647 h 55"/>
              <a:gd name="T26" fmla="*/ 2147483647 w 89"/>
              <a:gd name="T27" fmla="*/ 2147483647 h 55"/>
              <a:gd name="T28" fmla="*/ 2147483647 w 89"/>
              <a:gd name="T29" fmla="*/ 2147483647 h 55"/>
              <a:gd name="T30" fmla="*/ 2147483647 w 89"/>
              <a:gd name="T31" fmla="*/ 2147483647 h 55"/>
              <a:gd name="T32" fmla="*/ 2147483647 w 89"/>
              <a:gd name="T33" fmla="*/ 2147483647 h 55"/>
              <a:gd name="T34" fmla="*/ 2147483647 w 89"/>
              <a:gd name="T35" fmla="*/ 2147483647 h 55"/>
              <a:gd name="T36" fmla="*/ 2147483647 w 89"/>
              <a:gd name="T37" fmla="*/ 2147483647 h 55"/>
              <a:gd name="T38" fmla="*/ 0 w 89"/>
              <a:gd name="T39" fmla="*/ 2147483647 h 55"/>
              <a:gd name="T40" fmla="*/ 0 w 89"/>
              <a:gd name="T41" fmla="*/ 2147483647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55"/>
              <a:gd name="T65" fmla="*/ 89 w 8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7891" name="Freeform 2054"/>
          <p:cNvSpPr>
            <a:spLocks/>
          </p:cNvSpPr>
          <p:nvPr/>
        </p:nvSpPr>
        <p:spPr bwMode="auto">
          <a:xfrm>
            <a:off x="3983567" y="2398713"/>
            <a:ext cx="681566" cy="495300"/>
          </a:xfrm>
          <a:custGeom>
            <a:avLst/>
            <a:gdLst>
              <a:gd name="T0" fmla="*/ 0 w 94"/>
              <a:gd name="T1" fmla="*/ 2147483647 h 64"/>
              <a:gd name="T2" fmla="*/ 199610987 w 94"/>
              <a:gd name="T3" fmla="*/ 1018182017 h 64"/>
              <a:gd name="T4" fmla="*/ 266147962 w 94"/>
              <a:gd name="T5" fmla="*/ 0 h 64"/>
              <a:gd name="T6" fmla="*/ 2147483647 w 94"/>
              <a:gd name="T7" fmla="*/ 239570365 h 64"/>
              <a:gd name="T8" fmla="*/ 2147483647 w 94"/>
              <a:gd name="T9" fmla="*/ 359355578 h 64"/>
              <a:gd name="T10" fmla="*/ 2147483647 w 94"/>
              <a:gd name="T11" fmla="*/ 419248154 h 64"/>
              <a:gd name="T12" fmla="*/ 2147483647 w 94"/>
              <a:gd name="T13" fmla="*/ 598933742 h 64"/>
              <a:gd name="T14" fmla="*/ 2147483647 w 94"/>
              <a:gd name="T15" fmla="*/ 658826318 h 64"/>
              <a:gd name="T16" fmla="*/ 2147483647 w 94"/>
              <a:gd name="T17" fmla="*/ 898396623 h 64"/>
              <a:gd name="T18" fmla="*/ 2147483647 w 94"/>
              <a:gd name="T19" fmla="*/ 2147483647 h 64"/>
              <a:gd name="T20" fmla="*/ 2147483647 w 94"/>
              <a:gd name="T21" fmla="*/ 2147483647 h 64"/>
              <a:gd name="T22" fmla="*/ 2147483647 w 94"/>
              <a:gd name="T23" fmla="*/ 2147483647 h 64"/>
              <a:gd name="T24" fmla="*/ 2147483647 w 94"/>
              <a:gd name="T25" fmla="*/ 2147483647 h 64"/>
              <a:gd name="T26" fmla="*/ 2147483647 w 94"/>
              <a:gd name="T27" fmla="*/ 2147483647 h 64"/>
              <a:gd name="T28" fmla="*/ 2147483647 w 94"/>
              <a:gd name="T29" fmla="*/ 2147483647 h 64"/>
              <a:gd name="T30" fmla="*/ 2147483647 w 94"/>
              <a:gd name="T31" fmla="*/ 2147483647 h 64"/>
              <a:gd name="T32" fmla="*/ 2147483647 w 94"/>
              <a:gd name="T33" fmla="*/ 2147483647 h 64"/>
              <a:gd name="T34" fmla="*/ 2147483647 w 94"/>
              <a:gd name="T35" fmla="*/ 2147483647 h 64"/>
              <a:gd name="T36" fmla="*/ 2147483647 w 94"/>
              <a:gd name="T37" fmla="*/ 2147483647 h 64"/>
              <a:gd name="T38" fmla="*/ 2147483647 w 94"/>
              <a:gd name="T39" fmla="*/ 2147483647 h 64"/>
              <a:gd name="T40" fmla="*/ 2147483647 w 94"/>
              <a:gd name="T41" fmla="*/ 2147483647 h 64"/>
              <a:gd name="T42" fmla="*/ 2147483647 w 94"/>
              <a:gd name="T43" fmla="*/ 2147483647 h 64"/>
              <a:gd name="T44" fmla="*/ 2147483647 w 94"/>
              <a:gd name="T45" fmla="*/ 2147483647 h 64"/>
              <a:gd name="T46" fmla="*/ 2147483647 w 94"/>
              <a:gd name="T47" fmla="*/ 2147483647 h 64"/>
              <a:gd name="T48" fmla="*/ 2147483647 w 94"/>
              <a:gd name="T49" fmla="*/ 2147483647 h 64"/>
              <a:gd name="T50" fmla="*/ 2147483647 w 94"/>
              <a:gd name="T51" fmla="*/ 2147483647 h 64"/>
              <a:gd name="T52" fmla="*/ 2147483647 w 94"/>
              <a:gd name="T53" fmla="*/ 2147483647 h 64"/>
              <a:gd name="T54" fmla="*/ 2147483647 w 94"/>
              <a:gd name="T55" fmla="*/ 2147483647 h 64"/>
              <a:gd name="T56" fmla="*/ 2147483647 w 94"/>
              <a:gd name="T57" fmla="*/ 2147483647 h 64"/>
              <a:gd name="T58" fmla="*/ 2147483647 w 94"/>
              <a:gd name="T59" fmla="*/ 2147483647 h 64"/>
              <a:gd name="T60" fmla="*/ 2147483647 w 94"/>
              <a:gd name="T61" fmla="*/ 2147483647 h 64"/>
              <a:gd name="T62" fmla="*/ 2147483647 w 94"/>
              <a:gd name="T63" fmla="*/ 2147483647 h 64"/>
              <a:gd name="T64" fmla="*/ 2147483647 w 94"/>
              <a:gd name="T65" fmla="*/ 2147483647 h 64"/>
              <a:gd name="T66" fmla="*/ 2147483647 w 94"/>
              <a:gd name="T67" fmla="*/ 2147483647 h 64"/>
              <a:gd name="T68" fmla="*/ 2147483647 w 94"/>
              <a:gd name="T69" fmla="*/ 2147483647 h 64"/>
              <a:gd name="T70" fmla="*/ 0 w 94"/>
              <a:gd name="T71" fmla="*/ 2147483647 h 64"/>
              <a:gd name="T72" fmla="*/ 0 w 94"/>
              <a:gd name="T73" fmla="*/ 2147483647 h 6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4"/>
              <a:gd name="T112" fmla="*/ 0 h 64"/>
              <a:gd name="T113" fmla="*/ 94 w 94"/>
              <a:gd name="T114" fmla="*/ 64 h 6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4" h="64">
                <a:moveTo>
                  <a:pt x="0" y="51"/>
                </a:moveTo>
                <a:lnTo>
                  <a:pt x="3" y="17"/>
                </a:lnTo>
                <a:lnTo>
                  <a:pt x="4" y="0"/>
                </a:lnTo>
                <a:lnTo>
                  <a:pt x="93" y="4"/>
                </a:lnTo>
                <a:lnTo>
                  <a:pt x="93" y="6"/>
                </a:lnTo>
                <a:lnTo>
                  <a:pt x="92" y="7"/>
                </a:lnTo>
                <a:lnTo>
                  <a:pt x="90" y="10"/>
                </a:lnTo>
                <a:lnTo>
                  <a:pt x="90" y="11"/>
                </a:lnTo>
                <a:lnTo>
                  <a:pt x="94" y="15"/>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7892" name="Freeform 2055"/>
          <p:cNvSpPr>
            <a:spLocks/>
          </p:cNvSpPr>
          <p:nvPr/>
        </p:nvSpPr>
        <p:spPr bwMode="auto">
          <a:xfrm>
            <a:off x="3960989" y="2794000"/>
            <a:ext cx="805744" cy="425450"/>
          </a:xfrm>
          <a:custGeom>
            <a:avLst/>
            <a:gdLst>
              <a:gd name="T0" fmla="*/ 0 w 111"/>
              <a:gd name="T1" fmla="*/ 2034463625 h 55"/>
              <a:gd name="T2" fmla="*/ 200066788 w 111"/>
              <a:gd name="T3" fmla="*/ 0 h 55"/>
              <a:gd name="T4" fmla="*/ 2147483647 w 111"/>
              <a:gd name="T5" fmla="*/ 179508969 h 55"/>
              <a:gd name="T6" fmla="*/ 2147483647 w 111"/>
              <a:gd name="T7" fmla="*/ 359025673 h 55"/>
              <a:gd name="T8" fmla="*/ 2147483647 w 111"/>
              <a:gd name="T9" fmla="*/ 359025673 h 55"/>
              <a:gd name="T10" fmla="*/ 2147483647 w 111"/>
              <a:gd name="T11" fmla="*/ 299184213 h 55"/>
              <a:gd name="T12" fmla="*/ 2147483647 w 111"/>
              <a:gd name="T13" fmla="*/ 359025673 h 55"/>
              <a:gd name="T14" fmla="*/ 2147483647 w 111"/>
              <a:gd name="T15" fmla="*/ 538534702 h 55"/>
              <a:gd name="T16" fmla="*/ 2147483647 w 111"/>
              <a:gd name="T17" fmla="*/ 538534702 h 55"/>
              <a:gd name="T18" fmla="*/ 2147483647 w 111"/>
              <a:gd name="T19" fmla="*/ 538534702 h 55"/>
              <a:gd name="T20" fmla="*/ 2147483647 w 111"/>
              <a:gd name="T21" fmla="*/ 418859397 h 55"/>
              <a:gd name="T22" fmla="*/ 2147483647 w 111"/>
              <a:gd name="T23" fmla="*/ 418859397 h 55"/>
              <a:gd name="T24" fmla="*/ 2147483647 w 111"/>
              <a:gd name="T25" fmla="*/ 478700857 h 55"/>
              <a:gd name="T26" fmla="*/ 2147483647 w 111"/>
              <a:gd name="T27" fmla="*/ 658209886 h 55"/>
              <a:gd name="T28" fmla="*/ 2147483647 w 111"/>
              <a:gd name="T29" fmla="*/ 777885070 h 55"/>
              <a:gd name="T30" fmla="*/ 2147483647 w 111"/>
              <a:gd name="T31" fmla="*/ 897560255 h 55"/>
              <a:gd name="T32" fmla="*/ 2147483647 w 111"/>
              <a:gd name="T33" fmla="*/ 957393979 h 55"/>
              <a:gd name="T34" fmla="*/ 2147483647 w 111"/>
              <a:gd name="T35" fmla="*/ 1017235680 h 55"/>
              <a:gd name="T36" fmla="*/ 2147483647 w 111"/>
              <a:gd name="T37" fmla="*/ 1136910864 h 55"/>
              <a:gd name="T38" fmla="*/ 2147483647 w 111"/>
              <a:gd name="T39" fmla="*/ 1256586048 h 55"/>
              <a:gd name="T40" fmla="*/ 2147483647 w 111"/>
              <a:gd name="T41" fmla="*/ 1436094957 h 55"/>
              <a:gd name="T42" fmla="*/ 2147483647 w 111"/>
              <a:gd name="T43" fmla="*/ 1495928681 h 55"/>
              <a:gd name="T44" fmla="*/ 2147483647 w 111"/>
              <a:gd name="T45" fmla="*/ 1555770141 h 55"/>
              <a:gd name="T46" fmla="*/ 2147483647 w 111"/>
              <a:gd name="T47" fmla="*/ 1675445325 h 55"/>
              <a:gd name="T48" fmla="*/ 2147483647 w 111"/>
              <a:gd name="T49" fmla="*/ 1735279049 h 55"/>
              <a:gd name="T50" fmla="*/ 2147483647 w 111"/>
              <a:gd name="T51" fmla="*/ 1795120509 h 55"/>
              <a:gd name="T52" fmla="*/ 2147483647 w 111"/>
              <a:gd name="T53" fmla="*/ 1914795693 h 55"/>
              <a:gd name="T54" fmla="*/ 2147483647 w 111"/>
              <a:gd name="T55" fmla="*/ 2034463625 h 55"/>
              <a:gd name="T56" fmla="*/ 2147483647 w 111"/>
              <a:gd name="T57" fmla="*/ 2094305085 h 55"/>
              <a:gd name="T58" fmla="*/ 2147483647 w 111"/>
              <a:gd name="T59" fmla="*/ 2147483647 h 55"/>
              <a:gd name="T60" fmla="*/ 2147483647 w 111"/>
              <a:gd name="T61" fmla="*/ 2147483647 h 55"/>
              <a:gd name="T62" fmla="*/ 2147483647 w 111"/>
              <a:gd name="T63" fmla="*/ 2147483647 h 55"/>
              <a:gd name="T64" fmla="*/ 2147483647 w 111"/>
              <a:gd name="T65" fmla="*/ 2147483647 h 55"/>
              <a:gd name="T66" fmla="*/ 2147483647 w 111"/>
              <a:gd name="T67" fmla="*/ 2147483647 h 55"/>
              <a:gd name="T68" fmla="*/ 2147483647 w 111"/>
              <a:gd name="T69" fmla="*/ 2147483647 h 55"/>
              <a:gd name="T70" fmla="*/ 2147483647 w 111"/>
              <a:gd name="T71" fmla="*/ 2147483647 h 55"/>
              <a:gd name="T72" fmla="*/ 2147483647 w 111"/>
              <a:gd name="T73" fmla="*/ 2147483647 h 55"/>
              <a:gd name="T74" fmla="*/ 2147483647 w 111"/>
              <a:gd name="T75" fmla="*/ 2147483647 h 55"/>
              <a:gd name="T76" fmla="*/ 2147483647 w 111"/>
              <a:gd name="T77" fmla="*/ 2147483647 h 55"/>
              <a:gd name="T78" fmla="*/ 2147483647 w 111"/>
              <a:gd name="T79" fmla="*/ 2147483647 h 55"/>
              <a:gd name="T80" fmla="*/ 2147483647 w 111"/>
              <a:gd name="T81" fmla="*/ 2147483647 h 55"/>
              <a:gd name="T82" fmla="*/ 2147483647 w 111"/>
              <a:gd name="T83" fmla="*/ 2147483647 h 55"/>
              <a:gd name="T84" fmla="*/ 2147483647 w 111"/>
              <a:gd name="T85" fmla="*/ 2147483647 h 55"/>
              <a:gd name="T86" fmla="*/ 1667220493 w 111"/>
              <a:gd name="T87" fmla="*/ 2147483647 h 55"/>
              <a:gd name="T88" fmla="*/ 1733906680 w 111"/>
              <a:gd name="T89" fmla="*/ 2147483647 h 55"/>
              <a:gd name="T90" fmla="*/ 0 w 111"/>
              <a:gd name="T91" fmla="*/ 2034463625 h 55"/>
              <a:gd name="T92" fmla="*/ 0 w 111"/>
              <a:gd name="T93" fmla="*/ 2034463625 h 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1"/>
              <a:gd name="T142" fmla="*/ 0 h 55"/>
              <a:gd name="T143" fmla="*/ 111 w 111"/>
              <a:gd name="T144" fmla="*/ 55 h 5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7893" name="Freeform 2056"/>
          <p:cNvSpPr>
            <a:spLocks/>
          </p:cNvSpPr>
          <p:nvPr/>
        </p:nvSpPr>
        <p:spPr bwMode="auto">
          <a:xfrm>
            <a:off x="4121856" y="3203576"/>
            <a:ext cx="722489" cy="411163"/>
          </a:xfrm>
          <a:custGeom>
            <a:avLst/>
            <a:gdLst>
              <a:gd name="T0" fmla="*/ 198193155 w 100"/>
              <a:gd name="T1" fmla="*/ 0 h 53"/>
              <a:gd name="T2" fmla="*/ 2147483647 w 100"/>
              <a:gd name="T3" fmla="*/ 120369903 h 53"/>
              <a:gd name="T4" fmla="*/ 2147483647 w 100"/>
              <a:gd name="T5" fmla="*/ 361101983 h 53"/>
              <a:gd name="T6" fmla="*/ 2147483647 w 100"/>
              <a:gd name="T7" fmla="*/ 481464098 h 53"/>
              <a:gd name="T8" fmla="*/ 2147483647 w 100"/>
              <a:gd name="T9" fmla="*/ 601834092 h 53"/>
              <a:gd name="T10" fmla="*/ 2147483647 w 100"/>
              <a:gd name="T11" fmla="*/ 722203965 h 53"/>
              <a:gd name="T12" fmla="*/ 2147483647 w 100"/>
              <a:gd name="T13" fmla="*/ 722203965 h 53"/>
              <a:gd name="T14" fmla="*/ 2147483647 w 100"/>
              <a:gd name="T15" fmla="*/ 902751017 h 53"/>
              <a:gd name="T16" fmla="*/ 2147483647 w 100"/>
              <a:gd name="T17" fmla="*/ 962935953 h 53"/>
              <a:gd name="T18" fmla="*/ 2147483647 w 100"/>
              <a:gd name="T19" fmla="*/ 962935953 h 53"/>
              <a:gd name="T20" fmla="*/ 2147483647 w 100"/>
              <a:gd name="T21" fmla="*/ 1023113375 h 53"/>
              <a:gd name="T22" fmla="*/ 2147483647 w 100"/>
              <a:gd name="T23" fmla="*/ 2147483647 h 53"/>
              <a:gd name="T24" fmla="*/ 0 w 100"/>
              <a:gd name="T25" fmla="*/ 2147483647 h 53"/>
              <a:gd name="T26" fmla="*/ 198193155 w 100"/>
              <a:gd name="T27" fmla="*/ 0 h 53"/>
              <a:gd name="T28" fmla="*/ 198193155 w 100"/>
              <a:gd name="T29" fmla="*/ 0 h 5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0"/>
              <a:gd name="T46" fmla="*/ 0 h 53"/>
              <a:gd name="T47" fmla="*/ 100 w 100"/>
              <a:gd name="T48" fmla="*/ 53 h 5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7894" name="Freeform 2057"/>
          <p:cNvSpPr>
            <a:spLocks/>
          </p:cNvSpPr>
          <p:nvPr/>
        </p:nvSpPr>
        <p:spPr bwMode="auto">
          <a:xfrm>
            <a:off x="4018845" y="3590925"/>
            <a:ext cx="839612" cy="465138"/>
          </a:xfrm>
          <a:custGeom>
            <a:avLst/>
            <a:gdLst>
              <a:gd name="T0" fmla="*/ 928269299 w 116"/>
              <a:gd name="T1" fmla="*/ 60095829 h 60"/>
              <a:gd name="T2" fmla="*/ 0 w 116"/>
              <a:gd name="T3" fmla="*/ 540885828 h 60"/>
              <a:gd name="T4" fmla="*/ 2147483647 w 116"/>
              <a:gd name="T5" fmla="*/ 2147483647 h 60"/>
              <a:gd name="T6" fmla="*/ 2147483647 w 116"/>
              <a:gd name="T7" fmla="*/ 2147483647 h 60"/>
              <a:gd name="T8" fmla="*/ 2147483647 w 116"/>
              <a:gd name="T9" fmla="*/ 2147483647 h 60"/>
              <a:gd name="T10" fmla="*/ 2147483647 w 116"/>
              <a:gd name="T11" fmla="*/ 2147483647 h 60"/>
              <a:gd name="T12" fmla="*/ 2147483647 w 116"/>
              <a:gd name="T13" fmla="*/ 2147483647 h 60"/>
              <a:gd name="T14" fmla="*/ 2147483647 w 116"/>
              <a:gd name="T15" fmla="*/ 2147483647 h 60"/>
              <a:gd name="T16" fmla="*/ 2147483647 w 116"/>
              <a:gd name="T17" fmla="*/ 2147483647 h 60"/>
              <a:gd name="T18" fmla="*/ 2147483647 w 116"/>
              <a:gd name="T19" fmla="*/ 2147483647 h 60"/>
              <a:gd name="T20" fmla="*/ 2147483647 w 116"/>
              <a:gd name="T21" fmla="*/ 2147483647 h 60"/>
              <a:gd name="T22" fmla="*/ 2147483647 w 116"/>
              <a:gd name="T23" fmla="*/ 2147483647 h 60"/>
              <a:gd name="T24" fmla="*/ 2147483647 w 116"/>
              <a:gd name="T25" fmla="*/ 2147483647 h 60"/>
              <a:gd name="T26" fmla="*/ 2147483647 w 116"/>
              <a:gd name="T27" fmla="*/ 2147483647 h 60"/>
              <a:gd name="T28" fmla="*/ 2147483647 w 116"/>
              <a:gd name="T29" fmla="*/ 2147483647 h 60"/>
              <a:gd name="T30" fmla="*/ 2147483647 w 116"/>
              <a:gd name="T31" fmla="*/ 2147483647 h 60"/>
              <a:gd name="T32" fmla="*/ 2147483647 w 116"/>
              <a:gd name="T33" fmla="*/ 2147483647 h 60"/>
              <a:gd name="T34" fmla="*/ 2147483647 w 116"/>
              <a:gd name="T35" fmla="*/ 2147483647 h 60"/>
              <a:gd name="T36" fmla="*/ 2147483647 w 116"/>
              <a:gd name="T37" fmla="*/ 2147483647 h 60"/>
              <a:gd name="T38" fmla="*/ 2147483647 w 116"/>
              <a:gd name="T39" fmla="*/ 2147483647 h 60"/>
              <a:gd name="T40" fmla="*/ 2147483647 w 116"/>
              <a:gd name="T41" fmla="*/ 2147483647 h 60"/>
              <a:gd name="T42" fmla="*/ 2147483647 w 116"/>
              <a:gd name="T43" fmla="*/ 2147483647 h 60"/>
              <a:gd name="T44" fmla="*/ 2147483647 w 116"/>
              <a:gd name="T45" fmla="*/ 2147483647 h 60"/>
              <a:gd name="T46" fmla="*/ 2147483647 w 116"/>
              <a:gd name="T47" fmla="*/ 2147483647 h 60"/>
              <a:gd name="T48" fmla="*/ 2147483647 w 116"/>
              <a:gd name="T49" fmla="*/ 2147483647 h 60"/>
              <a:gd name="T50" fmla="*/ 2147483647 w 116"/>
              <a:gd name="T51" fmla="*/ 2147483647 h 60"/>
              <a:gd name="T52" fmla="*/ 2147483647 w 116"/>
              <a:gd name="T53" fmla="*/ 2147483647 h 60"/>
              <a:gd name="T54" fmla="*/ 2147483647 w 116"/>
              <a:gd name="T55" fmla="*/ 2147483647 h 60"/>
              <a:gd name="T56" fmla="*/ 2147483647 w 116"/>
              <a:gd name="T57" fmla="*/ 2147483647 h 60"/>
              <a:gd name="T58" fmla="*/ 2147483647 w 116"/>
              <a:gd name="T59" fmla="*/ 2147483647 h 60"/>
              <a:gd name="T60" fmla="*/ 2147483647 w 116"/>
              <a:gd name="T61" fmla="*/ 2147483647 h 60"/>
              <a:gd name="T62" fmla="*/ 2147483647 w 116"/>
              <a:gd name="T63" fmla="*/ 2147483647 h 60"/>
              <a:gd name="T64" fmla="*/ 2147483647 w 116"/>
              <a:gd name="T65" fmla="*/ 2147483647 h 60"/>
              <a:gd name="T66" fmla="*/ 2147483647 w 116"/>
              <a:gd name="T67" fmla="*/ 1863040499 h 60"/>
              <a:gd name="T68" fmla="*/ 2147483647 w 116"/>
              <a:gd name="T69" fmla="*/ 180295256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6"/>
              <a:gd name="T106" fmla="*/ 0 h 60"/>
              <a:gd name="T107" fmla="*/ 116 w 116"/>
              <a:gd name="T108" fmla="*/ 60 h 6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9"/>
                </a:lnTo>
                <a:lnTo>
                  <a:pt x="51" y="50"/>
                </a:lnTo>
                <a:lnTo>
                  <a:pt x="51" y="51"/>
                </a:lnTo>
                <a:lnTo>
                  <a:pt x="55" y="51"/>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3" y="57"/>
                </a:lnTo>
                <a:lnTo>
                  <a:pt x="84" y="58"/>
                </a:lnTo>
                <a:lnTo>
                  <a:pt x="85" y="58"/>
                </a:lnTo>
                <a:lnTo>
                  <a:pt x="85"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7895" name="Freeform 2058"/>
          <p:cNvSpPr>
            <a:spLocks/>
          </p:cNvSpPr>
          <p:nvPr/>
        </p:nvSpPr>
        <p:spPr bwMode="auto">
          <a:xfrm>
            <a:off x="4651022" y="2740026"/>
            <a:ext cx="592667" cy="417513"/>
          </a:xfrm>
          <a:custGeom>
            <a:avLst/>
            <a:gdLst>
              <a:gd name="T0" fmla="*/ 2147483647 w 82"/>
              <a:gd name="T1" fmla="*/ 0 h 54"/>
              <a:gd name="T2" fmla="*/ 2147483647 w 82"/>
              <a:gd name="T3" fmla="*/ 239118966 h 54"/>
              <a:gd name="T4" fmla="*/ 2147483647 w 82"/>
              <a:gd name="T5" fmla="*/ 358674613 h 54"/>
              <a:gd name="T6" fmla="*/ 2147483647 w 82"/>
              <a:gd name="T7" fmla="*/ 777130886 h 54"/>
              <a:gd name="T8" fmla="*/ 2147483647 w 82"/>
              <a:gd name="T9" fmla="*/ 956475864 h 54"/>
              <a:gd name="T10" fmla="*/ 2147483647 w 82"/>
              <a:gd name="T11" fmla="*/ 1076031693 h 54"/>
              <a:gd name="T12" fmla="*/ 2147483647 w 82"/>
              <a:gd name="T13" fmla="*/ 1255368939 h 54"/>
              <a:gd name="T14" fmla="*/ 2147483647 w 82"/>
              <a:gd name="T15" fmla="*/ 1554269504 h 54"/>
              <a:gd name="T16" fmla="*/ 2147483647 w 82"/>
              <a:gd name="T17" fmla="*/ 1733606750 h 54"/>
              <a:gd name="T18" fmla="*/ 2147483647 w 82"/>
              <a:gd name="T19" fmla="*/ 1853162337 h 54"/>
              <a:gd name="T20" fmla="*/ 2147483647 w 82"/>
              <a:gd name="T21" fmla="*/ 2032507798 h 54"/>
              <a:gd name="T22" fmla="*/ 2147483647 w 82"/>
              <a:gd name="T23" fmla="*/ 2092281726 h 54"/>
              <a:gd name="T24" fmla="*/ 2147483647 w 82"/>
              <a:gd name="T25" fmla="*/ 2147483647 h 54"/>
              <a:gd name="T26" fmla="*/ 2147483647 w 82"/>
              <a:gd name="T27" fmla="*/ 2147483647 h 54"/>
              <a:gd name="T28" fmla="*/ 2147483647 w 82"/>
              <a:gd name="T29" fmla="*/ 2147483647 h 54"/>
              <a:gd name="T30" fmla="*/ 2147483647 w 82"/>
              <a:gd name="T31" fmla="*/ 2147483647 h 54"/>
              <a:gd name="T32" fmla="*/ 2147483647 w 82"/>
              <a:gd name="T33" fmla="*/ 2147483647 h 54"/>
              <a:gd name="T34" fmla="*/ 2147483647 w 82"/>
              <a:gd name="T35" fmla="*/ 2147483647 h 54"/>
              <a:gd name="T36" fmla="*/ 727261611 w 82"/>
              <a:gd name="T37" fmla="*/ 2147483647 h 54"/>
              <a:gd name="T38" fmla="*/ 727261611 w 82"/>
              <a:gd name="T39" fmla="*/ 2147483647 h 54"/>
              <a:gd name="T40" fmla="*/ 595033752 w 82"/>
              <a:gd name="T41" fmla="*/ 2147483647 h 54"/>
              <a:gd name="T42" fmla="*/ 661147682 w 82"/>
              <a:gd name="T43" fmla="*/ 2147483647 h 54"/>
              <a:gd name="T44" fmla="*/ 528919695 w 82"/>
              <a:gd name="T45" fmla="*/ 2147483647 h 54"/>
              <a:gd name="T46" fmla="*/ 528919695 w 82"/>
              <a:gd name="T47" fmla="*/ 2147483647 h 54"/>
              <a:gd name="T48" fmla="*/ 396691836 w 82"/>
              <a:gd name="T49" fmla="*/ 1972725656 h 54"/>
              <a:gd name="T50" fmla="*/ 330569775 w 82"/>
              <a:gd name="T51" fmla="*/ 1853162337 h 54"/>
              <a:gd name="T52" fmla="*/ 198341853 w 82"/>
              <a:gd name="T53" fmla="*/ 1554269504 h 54"/>
              <a:gd name="T54" fmla="*/ 264455782 w 82"/>
              <a:gd name="T55" fmla="*/ 1374932257 h 54"/>
              <a:gd name="T56" fmla="*/ 132227891 w 82"/>
              <a:gd name="T57" fmla="*/ 1195587280 h 54"/>
              <a:gd name="T58" fmla="*/ 132227891 w 82"/>
              <a:gd name="T59" fmla="*/ 1076031693 h 54"/>
              <a:gd name="T60" fmla="*/ 132227891 w 82"/>
              <a:gd name="T61" fmla="*/ 717356958 h 54"/>
              <a:gd name="T62" fmla="*/ 132227891 w 82"/>
              <a:gd name="T63" fmla="*/ 597793640 h 54"/>
              <a:gd name="T64" fmla="*/ 66113946 w 82"/>
              <a:gd name="T65" fmla="*/ 358674613 h 54"/>
              <a:gd name="T66" fmla="*/ 66113946 w 82"/>
              <a:gd name="T67" fmla="*/ 179337307 h 54"/>
              <a:gd name="T68" fmla="*/ 132227891 w 82"/>
              <a:gd name="T69" fmla="*/ 119555617 h 54"/>
              <a:gd name="T70" fmla="*/ 132227891 w 82"/>
              <a:gd name="T71" fmla="*/ 119555617 h 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2"/>
              <a:gd name="T109" fmla="*/ 0 h 54"/>
              <a:gd name="T110" fmla="*/ 82 w 82"/>
              <a:gd name="T111" fmla="*/ 54 h 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18"/>
                </a:lnTo>
                <a:lnTo>
                  <a:pt x="0" y="15"/>
                </a:lnTo>
                <a:lnTo>
                  <a:pt x="2" y="12"/>
                </a:lnTo>
                <a:lnTo>
                  <a:pt x="1" y="10"/>
                </a:lnTo>
                <a:lnTo>
                  <a:pt x="2" y="10"/>
                </a:lnTo>
                <a:lnTo>
                  <a:pt x="2" y="7"/>
                </a:lnTo>
                <a:lnTo>
                  <a:pt x="1" y="6"/>
                </a:lnTo>
                <a:lnTo>
                  <a:pt x="2" y="4"/>
                </a:lnTo>
                <a:lnTo>
                  <a:pt x="1" y="3"/>
                </a:lnTo>
                <a:lnTo>
                  <a:pt x="0" y="2"/>
                </a:lnTo>
                <a:lnTo>
                  <a:pt x="2" y="2"/>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7896" name="Freeform 2059"/>
          <p:cNvSpPr>
            <a:spLocks/>
          </p:cNvSpPr>
          <p:nvPr/>
        </p:nvSpPr>
        <p:spPr bwMode="auto">
          <a:xfrm>
            <a:off x="4731456" y="3127375"/>
            <a:ext cx="649111" cy="603250"/>
          </a:xfrm>
          <a:custGeom>
            <a:avLst/>
            <a:gdLst>
              <a:gd name="T0" fmla="*/ 2147483647 w 90"/>
              <a:gd name="T1" fmla="*/ 2147483647 h 78"/>
              <a:gd name="T2" fmla="*/ 2147483647 w 90"/>
              <a:gd name="T3" fmla="*/ 2147483647 h 78"/>
              <a:gd name="T4" fmla="*/ 2147483647 w 90"/>
              <a:gd name="T5" fmla="*/ 2147483647 h 78"/>
              <a:gd name="T6" fmla="*/ 2147483647 w 90"/>
              <a:gd name="T7" fmla="*/ 2147483647 h 78"/>
              <a:gd name="T8" fmla="*/ 2147483647 w 90"/>
              <a:gd name="T9" fmla="*/ 2147483647 h 78"/>
              <a:gd name="T10" fmla="*/ 2147483647 w 90"/>
              <a:gd name="T11" fmla="*/ 2147483647 h 78"/>
              <a:gd name="T12" fmla="*/ 2147483647 w 90"/>
              <a:gd name="T13" fmla="*/ 2147483647 h 78"/>
              <a:gd name="T14" fmla="*/ 2147483647 w 90"/>
              <a:gd name="T15" fmla="*/ 2147483647 h 78"/>
              <a:gd name="T16" fmla="*/ 2147483647 w 90"/>
              <a:gd name="T17" fmla="*/ 2147483647 h 78"/>
              <a:gd name="T18" fmla="*/ 2147483647 w 90"/>
              <a:gd name="T19" fmla="*/ 2147483647 h 78"/>
              <a:gd name="T20" fmla="*/ 2147483647 w 90"/>
              <a:gd name="T21" fmla="*/ 2147483647 h 78"/>
              <a:gd name="T22" fmla="*/ 2147483647 w 90"/>
              <a:gd name="T23" fmla="*/ 2147483647 h 78"/>
              <a:gd name="T24" fmla="*/ 2147483647 w 90"/>
              <a:gd name="T25" fmla="*/ 2147483647 h 78"/>
              <a:gd name="T26" fmla="*/ 2147483647 w 90"/>
              <a:gd name="T27" fmla="*/ 2147483647 h 78"/>
              <a:gd name="T28" fmla="*/ 2147483647 w 90"/>
              <a:gd name="T29" fmla="*/ 2147483647 h 78"/>
              <a:gd name="T30" fmla="*/ 2147483647 w 90"/>
              <a:gd name="T31" fmla="*/ 2147483647 h 78"/>
              <a:gd name="T32" fmla="*/ 2147483647 w 90"/>
              <a:gd name="T33" fmla="*/ 2147483647 h 78"/>
              <a:gd name="T34" fmla="*/ 2147483647 w 90"/>
              <a:gd name="T35" fmla="*/ 2147483647 h 78"/>
              <a:gd name="T36" fmla="*/ 2147483647 w 90"/>
              <a:gd name="T37" fmla="*/ 2147483647 h 78"/>
              <a:gd name="T38" fmla="*/ 2147483647 w 90"/>
              <a:gd name="T39" fmla="*/ 2033687399 h 78"/>
              <a:gd name="T40" fmla="*/ 2147483647 w 90"/>
              <a:gd name="T41" fmla="*/ 1794428778 h 78"/>
              <a:gd name="T42" fmla="*/ 2147483647 w 90"/>
              <a:gd name="T43" fmla="*/ 1614985175 h 78"/>
              <a:gd name="T44" fmla="*/ 2147483647 w 90"/>
              <a:gd name="T45" fmla="*/ 1734614244 h 78"/>
              <a:gd name="T46" fmla="*/ 2147483647 w 90"/>
              <a:gd name="T47" fmla="*/ 1315912504 h 78"/>
              <a:gd name="T48" fmla="*/ 2147483647 w 90"/>
              <a:gd name="T49" fmla="*/ 1076662101 h 78"/>
              <a:gd name="T50" fmla="*/ 2147483647 w 90"/>
              <a:gd name="T51" fmla="*/ 777589187 h 78"/>
              <a:gd name="T52" fmla="*/ 2147483647 w 90"/>
              <a:gd name="T53" fmla="*/ 358887327 h 78"/>
              <a:gd name="T54" fmla="*/ 2147483647 w 90"/>
              <a:gd name="T55" fmla="*/ 239258198 h 78"/>
              <a:gd name="T56" fmla="*/ 0 w 90"/>
              <a:gd name="T57" fmla="*/ 119629099 h 78"/>
              <a:gd name="T58" fmla="*/ 131672176 w 90"/>
              <a:gd name="T59" fmla="*/ 299072792 h 78"/>
              <a:gd name="T60" fmla="*/ 329172373 w 90"/>
              <a:gd name="T61" fmla="*/ 538331050 h 78"/>
              <a:gd name="T62" fmla="*/ 329172373 w 90"/>
              <a:gd name="T63" fmla="*/ 657960119 h 78"/>
              <a:gd name="T64" fmla="*/ 724188933 w 90"/>
              <a:gd name="T65" fmla="*/ 957032790 h 78"/>
              <a:gd name="T66" fmla="*/ 592516789 w 90"/>
              <a:gd name="T67" fmla="*/ 1196283435 h 78"/>
              <a:gd name="T68" fmla="*/ 724188933 w 90"/>
              <a:gd name="T69" fmla="*/ 1315912504 h 78"/>
              <a:gd name="T70" fmla="*/ 855861077 w 90"/>
              <a:gd name="T71" fmla="*/ 1555170641 h 78"/>
              <a:gd name="T72" fmla="*/ 987525108 w 90"/>
              <a:gd name="T73" fmla="*/ 1614985175 h 78"/>
              <a:gd name="T74" fmla="*/ 1053361180 w 90"/>
              <a:gd name="T75" fmla="*/ 2147483647 h 7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78"/>
              <a:gd name="T116" fmla="*/ 90 w 90"/>
              <a:gd name="T117" fmla="*/ 78 h 7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9" y="67"/>
                </a:lnTo>
                <a:lnTo>
                  <a:pt x="90" y="62"/>
                </a:lnTo>
                <a:lnTo>
                  <a:pt x="90" y="61"/>
                </a:lnTo>
                <a:lnTo>
                  <a:pt x="89" y="60"/>
                </a:lnTo>
                <a:lnTo>
                  <a:pt x="88" y="59"/>
                </a:lnTo>
                <a:lnTo>
                  <a:pt x="87" y="59"/>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7897" name="Freeform 2060"/>
          <p:cNvSpPr>
            <a:spLocks/>
          </p:cNvSpPr>
          <p:nvPr/>
        </p:nvSpPr>
        <p:spPr bwMode="auto">
          <a:xfrm>
            <a:off x="4975578" y="2282826"/>
            <a:ext cx="513644" cy="588963"/>
          </a:xfrm>
          <a:custGeom>
            <a:avLst/>
            <a:gdLst>
              <a:gd name="T0" fmla="*/ 1920927719 w 71"/>
              <a:gd name="T1" fmla="*/ 2147483647 h 76"/>
              <a:gd name="T2" fmla="*/ 1589738424 w 71"/>
              <a:gd name="T3" fmla="*/ 2147483647 h 76"/>
              <a:gd name="T4" fmla="*/ 1457256195 w 71"/>
              <a:gd name="T5" fmla="*/ 2147483647 h 76"/>
              <a:gd name="T6" fmla="*/ 1523497309 w 71"/>
              <a:gd name="T7" fmla="*/ 2147483647 h 76"/>
              <a:gd name="T8" fmla="*/ 1391015080 w 71"/>
              <a:gd name="T9" fmla="*/ 2147483647 h 76"/>
              <a:gd name="T10" fmla="*/ 1391015080 w 71"/>
              <a:gd name="T11" fmla="*/ 2147483647 h 76"/>
              <a:gd name="T12" fmla="*/ 1126058761 w 71"/>
              <a:gd name="T13" fmla="*/ 2147483647 h 76"/>
              <a:gd name="T14" fmla="*/ 794869212 w 71"/>
              <a:gd name="T15" fmla="*/ 2147483647 h 76"/>
              <a:gd name="T16" fmla="*/ 529912766 w 71"/>
              <a:gd name="T17" fmla="*/ 2147483647 h 76"/>
              <a:gd name="T18" fmla="*/ 463671651 w 71"/>
              <a:gd name="T19" fmla="*/ 2147483647 h 76"/>
              <a:gd name="T20" fmla="*/ 198715268 w 71"/>
              <a:gd name="T21" fmla="*/ 2147483647 h 76"/>
              <a:gd name="T22" fmla="*/ 66241130 w 71"/>
              <a:gd name="T23" fmla="*/ 2147483647 h 76"/>
              <a:gd name="T24" fmla="*/ 132474122 w 71"/>
              <a:gd name="T25" fmla="*/ 1861704030 h 76"/>
              <a:gd name="T26" fmla="*/ 198715268 w 71"/>
              <a:gd name="T27" fmla="*/ 1681535671 h 76"/>
              <a:gd name="T28" fmla="*/ 0 w 71"/>
              <a:gd name="T29" fmla="*/ 1501375062 h 76"/>
              <a:gd name="T30" fmla="*/ 66241130 w 71"/>
              <a:gd name="T31" fmla="*/ 1321206703 h 76"/>
              <a:gd name="T32" fmla="*/ 331197561 w 71"/>
              <a:gd name="T33" fmla="*/ 1020936437 h 76"/>
              <a:gd name="T34" fmla="*/ 463671651 w 71"/>
              <a:gd name="T35" fmla="*/ 960877492 h 76"/>
              <a:gd name="T36" fmla="*/ 463671651 w 71"/>
              <a:gd name="T37" fmla="*/ 360329090 h 76"/>
              <a:gd name="T38" fmla="*/ 596154007 w 71"/>
              <a:gd name="T39" fmla="*/ 300278136 h 76"/>
              <a:gd name="T40" fmla="*/ 861110326 w 71"/>
              <a:gd name="T41" fmla="*/ 300278136 h 76"/>
              <a:gd name="T42" fmla="*/ 1457256195 w 71"/>
              <a:gd name="T43" fmla="*/ 60058718 h 76"/>
              <a:gd name="T44" fmla="*/ 1589738424 w 71"/>
              <a:gd name="T45" fmla="*/ 60058718 h 76"/>
              <a:gd name="T46" fmla="*/ 1523497309 w 71"/>
              <a:gd name="T47" fmla="*/ 180168420 h 76"/>
              <a:gd name="T48" fmla="*/ 1457256195 w 71"/>
              <a:gd name="T49" fmla="*/ 360329090 h 76"/>
              <a:gd name="T50" fmla="*/ 1722212514 w 71"/>
              <a:gd name="T51" fmla="*/ 300278136 h 76"/>
              <a:gd name="T52" fmla="*/ 1854686604 w 71"/>
              <a:gd name="T53" fmla="*/ 360329090 h 76"/>
              <a:gd name="T54" fmla="*/ 2053409948 w 71"/>
              <a:gd name="T55" fmla="*/ 480438746 h 76"/>
              <a:gd name="T56" fmla="*/ 2119642924 w 71"/>
              <a:gd name="T57" fmla="*/ 600548523 h 76"/>
              <a:gd name="T58" fmla="*/ 2147483647 w 71"/>
              <a:gd name="T59" fmla="*/ 780716882 h 76"/>
              <a:gd name="T60" fmla="*/ 2147483647 w 71"/>
              <a:gd name="T61" fmla="*/ 900826538 h 76"/>
              <a:gd name="T62" fmla="*/ 2147483647 w 71"/>
              <a:gd name="T63" fmla="*/ 900826538 h 76"/>
              <a:gd name="T64" fmla="*/ 2147483647 w 71"/>
              <a:gd name="T65" fmla="*/ 900826538 h 76"/>
              <a:gd name="T66" fmla="*/ 2147483647 w 71"/>
              <a:gd name="T67" fmla="*/ 960877492 h 76"/>
              <a:gd name="T68" fmla="*/ 2147483647 w 71"/>
              <a:gd name="T69" fmla="*/ 1020936437 h 76"/>
              <a:gd name="T70" fmla="*/ 2147483647 w 71"/>
              <a:gd name="T71" fmla="*/ 1080987390 h 76"/>
              <a:gd name="T72" fmla="*/ 2147483647 w 71"/>
              <a:gd name="T73" fmla="*/ 1261155749 h 76"/>
              <a:gd name="T74" fmla="*/ 2147483647 w 71"/>
              <a:gd name="T75" fmla="*/ 1501375062 h 76"/>
              <a:gd name="T76" fmla="*/ 2147483647 w 71"/>
              <a:gd name="T77" fmla="*/ 1501375062 h 76"/>
              <a:gd name="T78" fmla="*/ 2147483647 w 71"/>
              <a:gd name="T79" fmla="*/ 1621484718 h 76"/>
              <a:gd name="T80" fmla="*/ 2147483647 w 71"/>
              <a:gd name="T81" fmla="*/ 1801645327 h 76"/>
              <a:gd name="T82" fmla="*/ 2147483647 w 71"/>
              <a:gd name="T83" fmla="*/ 1981813686 h 76"/>
              <a:gd name="T84" fmla="*/ 2147483647 w 71"/>
              <a:gd name="T85" fmla="*/ 2147483647 h 76"/>
              <a:gd name="T86" fmla="*/ 2147483647 w 71"/>
              <a:gd name="T87" fmla="*/ 2147483647 h 76"/>
              <a:gd name="T88" fmla="*/ 2147483647 w 71"/>
              <a:gd name="T89" fmla="*/ 2101923827 h 76"/>
              <a:gd name="T90" fmla="*/ 2147483647 w 71"/>
              <a:gd name="T91" fmla="*/ 1981813686 h 76"/>
              <a:gd name="T92" fmla="*/ 2147483647 w 71"/>
              <a:gd name="T93" fmla="*/ 1861704030 h 76"/>
              <a:gd name="T94" fmla="*/ 2147483647 w 71"/>
              <a:gd name="T95" fmla="*/ 1681535671 h 76"/>
              <a:gd name="T96" fmla="*/ 2147483647 w 71"/>
              <a:gd name="T97" fmla="*/ 1621484718 h 76"/>
              <a:gd name="T98" fmla="*/ 2147483647 w 71"/>
              <a:gd name="T99" fmla="*/ 1501375062 h 76"/>
              <a:gd name="T100" fmla="*/ 2147483647 w 71"/>
              <a:gd name="T101" fmla="*/ 1561426015 h 76"/>
              <a:gd name="T102" fmla="*/ 2147483647 w 71"/>
              <a:gd name="T103" fmla="*/ 1981813686 h 76"/>
              <a:gd name="T104" fmla="*/ 2147483647 w 71"/>
              <a:gd name="T105" fmla="*/ 2101923827 h 76"/>
              <a:gd name="T106" fmla="*/ 2147483647 w 71"/>
              <a:gd name="T107" fmla="*/ 2147483647 h 76"/>
              <a:gd name="T108" fmla="*/ 2147483647 w 71"/>
              <a:gd name="T109" fmla="*/ 2147483647 h 76"/>
              <a:gd name="T110" fmla="*/ 2147483647 w 71"/>
              <a:gd name="T111" fmla="*/ 2147483647 h 76"/>
              <a:gd name="T112" fmla="*/ 2147483647 w 71"/>
              <a:gd name="T113" fmla="*/ 2147483647 h 76"/>
              <a:gd name="T114" fmla="*/ 2147483647 w 71"/>
              <a:gd name="T115" fmla="*/ 2147483647 h 76"/>
              <a:gd name="T116" fmla="*/ 2147483647 w 71"/>
              <a:gd name="T117" fmla="*/ 2147483647 h 76"/>
              <a:gd name="T118" fmla="*/ 2147483647 w 71"/>
              <a:gd name="T119" fmla="*/ 2147483647 h 76"/>
              <a:gd name="T120" fmla="*/ 2147483647 w 71"/>
              <a:gd name="T121" fmla="*/ 2147483647 h 76"/>
              <a:gd name="T122" fmla="*/ 1987168833 w 71"/>
              <a:gd name="T123" fmla="*/ 2147483647 h 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1"/>
              <a:gd name="T187" fmla="*/ 0 h 76"/>
              <a:gd name="T188" fmla="*/ 71 w 71"/>
              <a:gd name="T189" fmla="*/ 76 h 7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1" y="15"/>
                </a:lnTo>
                <a:lnTo>
                  <a:pt x="54" y="15"/>
                </a:lnTo>
                <a:lnTo>
                  <a:pt x="56" y="16"/>
                </a:lnTo>
                <a:lnTo>
                  <a:pt x="57" y="17"/>
                </a:lnTo>
                <a:lnTo>
                  <a:pt x="56" y="17"/>
                </a:lnTo>
                <a:lnTo>
                  <a:pt x="56" y="18"/>
                </a:lnTo>
                <a:lnTo>
                  <a:pt x="58" y="18"/>
                </a:lnTo>
                <a:lnTo>
                  <a:pt x="60" y="19"/>
                </a:lnTo>
                <a:lnTo>
                  <a:pt x="61" y="21"/>
                </a:lnTo>
                <a:lnTo>
                  <a:pt x="60" y="25"/>
                </a:lnTo>
                <a:lnTo>
                  <a:pt x="62" y="25"/>
                </a:lnTo>
                <a:lnTo>
                  <a:pt x="63" y="25"/>
                </a:lnTo>
                <a:lnTo>
                  <a:pt x="62" y="26"/>
                </a:lnTo>
                <a:lnTo>
                  <a:pt x="62" y="27"/>
                </a:lnTo>
                <a:lnTo>
                  <a:pt x="62" y="28"/>
                </a:lnTo>
                <a:lnTo>
                  <a:pt x="64" y="30"/>
                </a:lnTo>
                <a:lnTo>
                  <a:pt x="61" y="33"/>
                </a:lnTo>
                <a:lnTo>
                  <a:pt x="60" y="36"/>
                </a:lnTo>
                <a:lnTo>
                  <a:pt x="59" y="38"/>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1"/>
                </a:lnTo>
                <a:lnTo>
                  <a:pt x="65" y="72"/>
                </a:lnTo>
                <a:lnTo>
                  <a:pt x="65" y="74"/>
                </a:lnTo>
                <a:lnTo>
                  <a:pt x="30" y="76"/>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7898" name="Freeform 2061"/>
          <p:cNvSpPr>
            <a:spLocks/>
          </p:cNvSpPr>
          <p:nvPr/>
        </p:nvSpPr>
        <p:spPr bwMode="auto">
          <a:xfrm>
            <a:off x="5343879" y="3265489"/>
            <a:ext cx="718255" cy="395287"/>
          </a:xfrm>
          <a:custGeom>
            <a:avLst/>
            <a:gdLst>
              <a:gd name="T0" fmla="*/ 1332363331 w 99"/>
              <a:gd name="T1" fmla="*/ 2147483647 h 51"/>
              <a:gd name="T2" fmla="*/ 1265745190 w 99"/>
              <a:gd name="T3" fmla="*/ 2147483647 h 51"/>
              <a:gd name="T4" fmla="*/ 1465599613 w 99"/>
              <a:gd name="T5" fmla="*/ 2147483647 h 51"/>
              <a:gd name="T6" fmla="*/ 2147483647 w 99"/>
              <a:gd name="T7" fmla="*/ 2147483647 h 51"/>
              <a:gd name="T8" fmla="*/ 2147483647 w 99"/>
              <a:gd name="T9" fmla="*/ 2147483647 h 51"/>
              <a:gd name="T10" fmla="*/ 2147483647 w 99"/>
              <a:gd name="T11" fmla="*/ 2102578397 h 51"/>
              <a:gd name="T12" fmla="*/ 2147483647 w 99"/>
              <a:gd name="T13" fmla="*/ 1982433953 h 51"/>
              <a:gd name="T14" fmla="*/ 2147483647 w 99"/>
              <a:gd name="T15" fmla="*/ 1862282242 h 51"/>
              <a:gd name="T16" fmla="*/ 2147483647 w 99"/>
              <a:gd name="T17" fmla="*/ 1381698652 h 51"/>
              <a:gd name="T18" fmla="*/ 2147483647 w 99"/>
              <a:gd name="T19" fmla="*/ 1321622797 h 51"/>
              <a:gd name="T20" fmla="*/ 2147483647 w 99"/>
              <a:gd name="T21" fmla="*/ 1261546941 h 51"/>
              <a:gd name="T22" fmla="*/ 2147483647 w 99"/>
              <a:gd name="T23" fmla="*/ 1201478837 h 51"/>
              <a:gd name="T24" fmla="*/ 2147483647 w 99"/>
              <a:gd name="T25" fmla="*/ 1201478837 h 51"/>
              <a:gd name="T26" fmla="*/ 2147483647 w 99"/>
              <a:gd name="T27" fmla="*/ 841031214 h 51"/>
              <a:gd name="T28" fmla="*/ 2147483647 w 99"/>
              <a:gd name="T29" fmla="*/ 720887254 h 51"/>
              <a:gd name="T30" fmla="*/ 2147483647 w 99"/>
              <a:gd name="T31" fmla="*/ 480591462 h 51"/>
              <a:gd name="T32" fmla="*/ 2147483647 w 99"/>
              <a:gd name="T33" fmla="*/ 420515607 h 51"/>
              <a:gd name="T34" fmla="*/ 2147483647 w 99"/>
              <a:gd name="T35" fmla="*/ 240295731 h 51"/>
              <a:gd name="T36" fmla="*/ 2147483647 w 99"/>
              <a:gd name="T37" fmla="*/ 240295731 h 51"/>
              <a:gd name="T38" fmla="*/ 2147483647 w 99"/>
              <a:gd name="T39" fmla="*/ 360439751 h 51"/>
              <a:gd name="T40" fmla="*/ 2147483647 w 99"/>
              <a:gd name="T41" fmla="*/ 360439751 h 51"/>
              <a:gd name="T42" fmla="*/ 2147483647 w 99"/>
              <a:gd name="T43" fmla="*/ 360439751 h 51"/>
              <a:gd name="T44" fmla="*/ 2147483647 w 99"/>
              <a:gd name="T45" fmla="*/ 300371647 h 51"/>
              <a:gd name="T46" fmla="*/ 2147483647 w 99"/>
              <a:gd name="T47" fmla="*/ 240295731 h 51"/>
              <a:gd name="T48" fmla="*/ 2147483647 w 99"/>
              <a:gd name="T49" fmla="*/ 0 h 51"/>
              <a:gd name="T50" fmla="*/ 2147483647 w 99"/>
              <a:gd name="T51" fmla="*/ 60075870 h 51"/>
              <a:gd name="T52" fmla="*/ 2147483647 w 99"/>
              <a:gd name="T53" fmla="*/ 0 h 51"/>
              <a:gd name="T54" fmla="*/ 2147483647 w 99"/>
              <a:gd name="T55" fmla="*/ 120143990 h 51"/>
              <a:gd name="T56" fmla="*/ 2147483647 w 99"/>
              <a:gd name="T57" fmla="*/ 360439751 h 51"/>
              <a:gd name="T58" fmla="*/ 2147483647 w 99"/>
              <a:gd name="T59" fmla="*/ 480591462 h 51"/>
              <a:gd name="T60" fmla="*/ 2147483647 w 99"/>
              <a:gd name="T61" fmla="*/ 480591462 h 51"/>
              <a:gd name="T62" fmla="*/ 2147483647 w 99"/>
              <a:gd name="T63" fmla="*/ 1081327126 h 51"/>
              <a:gd name="T64" fmla="*/ 2147483647 w 99"/>
              <a:gd name="T65" fmla="*/ 1261546941 h 51"/>
              <a:gd name="T66" fmla="*/ 2147483647 w 99"/>
              <a:gd name="T67" fmla="*/ 1141402982 h 51"/>
              <a:gd name="T68" fmla="*/ 2147483647 w 99"/>
              <a:gd name="T69" fmla="*/ 1441766757 h 51"/>
              <a:gd name="T70" fmla="*/ 2147483647 w 99"/>
              <a:gd name="T71" fmla="*/ 1441766757 h 51"/>
              <a:gd name="T72" fmla="*/ 2131781023 w 99"/>
              <a:gd name="T73" fmla="*/ 1381698652 h 51"/>
              <a:gd name="T74" fmla="*/ 1998544741 w 99"/>
              <a:gd name="T75" fmla="*/ 1561918467 h 51"/>
              <a:gd name="T76" fmla="*/ 1732072177 w 99"/>
              <a:gd name="T77" fmla="*/ 1441766757 h 51"/>
              <a:gd name="T78" fmla="*/ 1332363331 w 99"/>
              <a:gd name="T79" fmla="*/ 1501842612 h 51"/>
              <a:gd name="T80" fmla="*/ 1332363331 w 99"/>
              <a:gd name="T81" fmla="*/ 1621994322 h 51"/>
              <a:gd name="T82" fmla="*/ 1199127048 w 99"/>
              <a:gd name="T83" fmla="*/ 1621994322 h 51"/>
              <a:gd name="T84" fmla="*/ 1199127048 w 99"/>
              <a:gd name="T85" fmla="*/ 1621994322 h 51"/>
              <a:gd name="T86" fmla="*/ 1132508907 w 99"/>
              <a:gd name="T87" fmla="*/ 1802214138 h 51"/>
              <a:gd name="T88" fmla="*/ 1132508907 w 99"/>
              <a:gd name="T89" fmla="*/ 1802214138 h 51"/>
              <a:gd name="T90" fmla="*/ 1199127048 w 99"/>
              <a:gd name="T91" fmla="*/ 1982433953 h 51"/>
              <a:gd name="T92" fmla="*/ 799417947 w 99"/>
              <a:gd name="T93" fmla="*/ 2042510293 h 51"/>
              <a:gd name="T94" fmla="*/ 866036088 w 99"/>
              <a:gd name="T95" fmla="*/ 2147483647 h 51"/>
              <a:gd name="T96" fmla="*/ 666181665 w 99"/>
              <a:gd name="T97" fmla="*/ 2147483647 h 51"/>
              <a:gd name="T98" fmla="*/ 399708974 w 99"/>
              <a:gd name="T99" fmla="*/ 2147483647 h 51"/>
              <a:gd name="T100" fmla="*/ 266472628 w 99"/>
              <a:gd name="T101" fmla="*/ 2147483647 h 51"/>
              <a:gd name="T102" fmla="*/ 266472628 w 99"/>
              <a:gd name="T103" fmla="*/ 2147483647 h 51"/>
              <a:gd name="T104" fmla="*/ 333090833 w 99"/>
              <a:gd name="T105" fmla="*/ 2147483647 h 51"/>
              <a:gd name="T106" fmla="*/ 199854487 w 99"/>
              <a:gd name="T107" fmla="*/ 2147483647 h 51"/>
              <a:gd name="T108" fmla="*/ 66618157 w 99"/>
              <a:gd name="T109" fmla="*/ 2147483647 h 51"/>
              <a:gd name="T110" fmla="*/ 0 w 99"/>
              <a:gd name="T111" fmla="*/ 2147483647 h 5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99"/>
              <a:gd name="T169" fmla="*/ 0 h 51"/>
              <a:gd name="T170" fmla="*/ 99 w 99"/>
              <a:gd name="T171" fmla="*/ 51 h 5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5" y="20"/>
                </a:lnTo>
                <a:lnTo>
                  <a:pt x="95" y="21"/>
                </a:lnTo>
                <a:lnTo>
                  <a:pt x="94" y="20"/>
                </a:lnTo>
                <a:lnTo>
                  <a:pt x="92" y="18"/>
                </a:lnTo>
                <a:lnTo>
                  <a:pt x="90" y="14"/>
                </a:lnTo>
                <a:lnTo>
                  <a:pt x="89" y="13"/>
                </a:lnTo>
                <a:lnTo>
                  <a:pt x="89" y="12"/>
                </a:lnTo>
                <a:lnTo>
                  <a:pt x="89" y="10"/>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59" y="0"/>
                </a:lnTo>
                <a:lnTo>
                  <a:pt x="58" y="0"/>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26" y="24"/>
                </a:lnTo>
                <a:lnTo>
                  <a:pt x="23" y="25"/>
                </a:lnTo>
                <a:lnTo>
                  <a:pt x="20" y="25"/>
                </a:lnTo>
                <a:lnTo>
                  <a:pt x="20" y="26"/>
                </a:lnTo>
                <a:lnTo>
                  <a:pt x="20" y="27"/>
                </a:lnTo>
                <a:lnTo>
                  <a:pt x="19" y="27"/>
                </a:lnTo>
                <a:lnTo>
                  <a:pt x="18" y="27"/>
                </a:lnTo>
                <a:lnTo>
                  <a:pt x="17" y="28"/>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5" y="43"/>
                </a:lnTo>
                <a:lnTo>
                  <a:pt x="5" y="44"/>
                </a:lnTo>
                <a:lnTo>
                  <a:pt x="4" y="49"/>
                </a:lnTo>
                <a:lnTo>
                  <a:pt x="3" y="49"/>
                </a:lnTo>
                <a:lnTo>
                  <a:pt x="1" y="49"/>
                </a:lnTo>
                <a:lnTo>
                  <a:pt x="0" y="5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7899" name="Freeform 2062"/>
          <p:cNvSpPr>
            <a:spLocks/>
          </p:cNvSpPr>
          <p:nvPr/>
        </p:nvSpPr>
        <p:spPr bwMode="auto">
          <a:xfrm>
            <a:off x="5280378" y="3560764"/>
            <a:ext cx="801511" cy="301625"/>
          </a:xfrm>
          <a:custGeom>
            <a:avLst/>
            <a:gdLst>
              <a:gd name="T0" fmla="*/ 2147483647 w 111"/>
              <a:gd name="T1" fmla="*/ 0 h 39"/>
              <a:gd name="T2" fmla="*/ 2147483647 w 111"/>
              <a:gd name="T3" fmla="*/ 179443663 h 39"/>
              <a:gd name="T4" fmla="*/ 2147483647 w 111"/>
              <a:gd name="T5" fmla="*/ 239258198 h 39"/>
              <a:gd name="T6" fmla="*/ 2045689172 w 111"/>
              <a:gd name="T7" fmla="*/ 538331050 h 39"/>
              <a:gd name="T8" fmla="*/ 2045689172 w 111"/>
              <a:gd name="T9" fmla="*/ 478516395 h 39"/>
              <a:gd name="T10" fmla="*/ 1847721398 w 111"/>
              <a:gd name="T11" fmla="*/ 538331050 h 39"/>
              <a:gd name="T12" fmla="*/ 1913707948 w 111"/>
              <a:gd name="T13" fmla="*/ 598145585 h 39"/>
              <a:gd name="T14" fmla="*/ 1913707948 w 111"/>
              <a:gd name="T15" fmla="*/ 657960119 h 39"/>
              <a:gd name="T16" fmla="*/ 593911700 w 111"/>
              <a:gd name="T17" fmla="*/ 777589187 h 39"/>
              <a:gd name="T18" fmla="*/ 527916900 w 111"/>
              <a:gd name="T19" fmla="*/ 897218256 h 39"/>
              <a:gd name="T20" fmla="*/ 461930349 w 111"/>
              <a:gd name="T21" fmla="*/ 1076662101 h 39"/>
              <a:gd name="T22" fmla="*/ 527916900 w 111"/>
              <a:gd name="T23" fmla="*/ 1136476635 h 39"/>
              <a:gd name="T24" fmla="*/ 461930349 w 111"/>
              <a:gd name="T25" fmla="*/ 1315912504 h 39"/>
              <a:gd name="T26" fmla="*/ 461930349 w 111"/>
              <a:gd name="T27" fmla="*/ 1315912504 h 39"/>
              <a:gd name="T28" fmla="*/ 461930349 w 111"/>
              <a:gd name="T29" fmla="*/ 1375727038 h 39"/>
              <a:gd name="T30" fmla="*/ 395943799 w 111"/>
              <a:gd name="T31" fmla="*/ 1495356107 h 39"/>
              <a:gd name="T32" fmla="*/ 329949125 w 111"/>
              <a:gd name="T33" fmla="*/ 1555170641 h 39"/>
              <a:gd name="T34" fmla="*/ 263962512 w 111"/>
              <a:gd name="T35" fmla="*/ 1794428778 h 39"/>
              <a:gd name="T36" fmla="*/ 131981256 w 111"/>
              <a:gd name="T37" fmla="*/ 1914057847 h 39"/>
              <a:gd name="T38" fmla="*/ 131981256 w 111"/>
              <a:gd name="T39" fmla="*/ 2093501933 h 39"/>
              <a:gd name="T40" fmla="*/ 131981256 w 111"/>
              <a:gd name="T41" fmla="*/ 2147483647 h 39"/>
              <a:gd name="T42" fmla="*/ 131981256 w 111"/>
              <a:gd name="T43" fmla="*/ 2147483647 h 39"/>
              <a:gd name="T44" fmla="*/ 0 w 111"/>
              <a:gd name="T45" fmla="*/ 2147483647 h 39"/>
              <a:gd name="T46" fmla="*/ 1913707948 w 111"/>
              <a:gd name="T47" fmla="*/ 2147483647 h 39"/>
              <a:gd name="T48" fmla="*/ 2147483647 w 111"/>
              <a:gd name="T49" fmla="*/ 2033687399 h 39"/>
              <a:gd name="T50" fmla="*/ 2147483647 w 111"/>
              <a:gd name="T51" fmla="*/ 1914057847 h 39"/>
              <a:gd name="T52" fmla="*/ 2147483647 w 111"/>
              <a:gd name="T53" fmla="*/ 1674799710 h 39"/>
              <a:gd name="T54" fmla="*/ 2147483647 w 111"/>
              <a:gd name="T55" fmla="*/ 1674799710 h 39"/>
              <a:gd name="T56" fmla="*/ 2147483647 w 111"/>
              <a:gd name="T57" fmla="*/ 1674799710 h 39"/>
              <a:gd name="T58" fmla="*/ 2147483647 w 111"/>
              <a:gd name="T59" fmla="*/ 1614985175 h 39"/>
              <a:gd name="T60" fmla="*/ 2147483647 w 111"/>
              <a:gd name="T61" fmla="*/ 1555170641 h 39"/>
              <a:gd name="T62" fmla="*/ 2147483647 w 111"/>
              <a:gd name="T63" fmla="*/ 1495356107 h 39"/>
              <a:gd name="T64" fmla="*/ 2147483647 w 111"/>
              <a:gd name="T65" fmla="*/ 1435541572 h 39"/>
              <a:gd name="T66" fmla="*/ 2147483647 w 111"/>
              <a:gd name="T67" fmla="*/ 1375727038 h 39"/>
              <a:gd name="T68" fmla="*/ 2147483647 w 111"/>
              <a:gd name="T69" fmla="*/ 1315912504 h 39"/>
              <a:gd name="T70" fmla="*/ 2147483647 w 111"/>
              <a:gd name="T71" fmla="*/ 1256097969 h 39"/>
              <a:gd name="T72" fmla="*/ 2147483647 w 111"/>
              <a:gd name="T73" fmla="*/ 1076662101 h 39"/>
              <a:gd name="T74" fmla="*/ 2147483647 w 111"/>
              <a:gd name="T75" fmla="*/ 1076662101 h 39"/>
              <a:gd name="T76" fmla="*/ 2147483647 w 111"/>
              <a:gd name="T77" fmla="*/ 957032790 h 39"/>
              <a:gd name="T78" fmla="*/ 2147483647 w 111"/>
              <a:gd name="T79" fmla="*/ 837403722 h 39"/>
              <a:gd name="T80" fmla="*/ 2147483647 w 111"/>
              <a:gd name="T81" fmla="*/ 837403722 h 39"/>
              <a:gd name="T82" fmla="*/ 2147483647 w 111"/>
              <a:gd name="T83" fmla="*/ 837403722 h 39"/>
              <a:gd name="T84" fmla="*/ 2147483647 w 111"/>
              <a:gd name="T85" fmla="*/ 837403722 h 39"/>
              <a:gd name="T86" fmla="*/ 2147483647 w 111"/>
              <a:gd name="T87" fmla="*/ 777589187 h 39"/>
              <a:gd name="T88" fmla="*/ 2147483647 w 111"/>
              <a:gd name="T89" fmla="*/ 717774653 h 39"/>
              <a:gd name="T90" fmla="*/ 2147483647 w 111"/>
              <a:gd name="T91" fmla="*/ 717774653 h 39"/>
              <a:gd name="T92" fmla="*/ 2147483647 w 111"/>
              <a:gd name="T93" fmla="*/ 777589187 h 39"/>
              <a:gd name="T94" fmla="*/ 2147483647 w 111"/>
              <a:gd name="T95" fmla="*/ 717774653 h 39"/>
              <a:gd name="T96" fmla="*/ 2147483647 w 111"/>
              <a:gd name="T97" fmla="*/ 717774653 h 39"/>
              <a:gd name="T98" fmla="*/ 2147483647 w 111"/>
              <a:gd name="T99" fmla="*/ 598145585 h 39"/>
              <a:gd name="T100" fmla="*/ 2147483647 w 111"/>
              <a:gd name="T101" fmla="*/ 598145585 h 39"/>
              <a:gd name="T102" fmla="*/ 2147483647 w 111"/>
              <a:gd name="T103" fmla="*/ 598145585 h 39"/>
              <a:gd name="T104" fmla="*/ 2147483647 w 111"/>
              <a:gd name="T105" fmla="*/ 358887327 h 39"/>
              <a:gd name="T106" fmla="*/ 2147483647 w 111"/>
              <a:gd name="T107" fmla="*/ 299072792 h 39"/>
              <a:gd name="T108" fmla="*/ 2147483647 w 111"/>
              <a:gd name="T109" fmla="*/ 239258198 h 39"/>
              <a:gd name="T110" fmla="*/ 2147483647 w 111"/>
              <a:gd name="T111" fmla="*/ 179443663 h 39"/>
              <a:gd name="T112" fmla="*/ 2147483647 w 111"/>
              <a:gd name="T113" fmla="*/ 59814549 h 39"/>
              <a:gd name="T114" fmla="*/ 2147483647 w 111"/>
              <a:gd name="T115" fmla="*/ 0 h 39"/>
              <a:gd name="T116" fmla="*/ 2147483647 w 111"/>
              <a:gd name="T117" fmla="*/ 0 h 3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1"/>
              <a:gd name="T178" fmla="*/ 0 h 39"/>
              <a:gd name="T179" fmla="*/ 111 w 111"/>
              <a:gd name="T180" fmla="*/ 39 h 3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3"/>
                </a:lnTo>
                <a:lnTo>
                  <a:pt x="6" y="25"/>
                </a:lnTo>
                <a:lnTo>
                  <a:pt x="5" y="26"/>
                </a:lnTo>
                <a:lnTo>
                  <a:pt x="4" y="30"/>
                </a:lnTo>
                <a:lnTo>
                  <a:pt x="2" y="32"/>
                </a:lnTo>
                <a:lnTo>
                  <a:pt x="2" y="35"/>
                </a:lnTo>
                <a:lnTo>
                  <a:pt x="2" y="38"/>
                </a:lnTo>
                <a:lnTo>
                  <a:pt x="0" y="39"/>
                </a:lnTo>
                <a:lnTo>
                  <a:pt x="29" y="37"/>
                </a:lnTo>
                <a:lnTo>
                  <a:pt x="65" y="34"/>
                </a:lnTo>
                <a:lnTo>
                  <a:pt x="78" y="32"/>
                </a:lnTo>
                <a:lnTo>
                  <a:pt x="79"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7" y="14"/>
                </a:lnTo>
                <a:lnTo>
                  <a:pt x="98" y="14"/>
                </a:lnTo>
                <a:lnTo>
                  <a:pt x="98" y="13"/>
                </a:lnTo>
                <a:lnTo>
                  <a:pt x="99" y="12"/>
                </a:lnTo>
                <a:lnTo>
                  <a:pt x="100" y="13"/>
                </a:lnTo>
                <a:lnTo>
                  <a:pt x="101" y="12"/>
                </a:lnTo>
                <a:lnTo>
                  <a:pt x="103" y="10"/>
                </a:lnTo>
                <a:lnTo>
                  <a:pt x="104" y="10"/>
                </a:lnTo>
                <a:lnTo>
                  <a:pt x="106" y="10"/>
                </a:lnTo>
                <a:lnTo>
                  <a:pt x="109" y="6"/>
                </a:lnTo>
                <a:lnTo>
                  <a:pt x="110" y="5"/>
                </a:lnTo>
                <a:lnTo>
                  <a:pt x="111" y="4"/>
                </a:lnTo>
                <a:lnTo>
                  <a:pt x="111" y="3"/>
                </a:lnTo>
                <a:lnTo>
                  <a:pt x="111" y="1"/>
                </a:lnTo>
                <a:lnTo>
                  <a:pt x="111" y="0"/>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7900" name="Freeform 2063"/>
          <p:cNvSpPr>
            <a:spLocks/>
          </p:cNvSpPr>
          <p:nvPr/>
        </p:nvSpPr>
        <p:spPr bwMode="auto">
          <a:xfrm>
            <a:off x="5489222" y="3824288"/>
            <a:ext cx="375356" cy="641350"/>
          </a:xfrm>
          <a:custGeom>
            <a:avLst/>
            <a:gdLst>
              <a:gd name="T0" fmla="*/ 0 w 52"/>
              <a:gd name="T1" fmla="*/ 179122095 h 83"/>
              <a:gd name="T2" fmla="*/ 65947983 w 52"/>
              <a:gd name="T3" fmla="*/ 298544572 h 83"/>
              <a:gd name="T4" fmla="*/ 0 w 52"/>
              <a:gd name="T5" fmla="*/ 2147483647 h 83"/>
              <a:gd name="T6" fmla="*/ 0 w 52"/>
              <a:gd name="T7" fmla="*/ 2147483647 h 83"/>
              <a:gd name="T8" fmla="*/ 197835843 w 52"/>
              <a:gd name="T9" fmla="*/ 2147483647 h 83"/>
              <a:gd name="T10" fmla="*/ 263783810 w 52"/>
              <a:gd name="T11" fmla="*/ 2147483647 h 83"/>
              <a:gd name="T12" fmla="*/ 329723719 w 52"/>
              <a:gd name="T13" fmla="*/ 2147483647 h 83"/>
              <a:gd name="T14" fmla="*/ 461619652 w 52"/>
              <a:gd name="T15" fmla="*/ 2147483647 h 83"/>
              <a:gd name="T16" fmla="*/ 527567619 w 52"/>
              <a:gd name="T17" fmla="*/ 2147483647 h 83"/>
              <a:gd name="T18" fmla="*/ 527567619 w 52"/>
              <a:gd name="T19" fmla="*/ 2147483647 h 83"/>
              <a:gd name="T20" fmla="*/ 593507592 w 52"/>
              <a:gd name="T21" fmla="*/ 2147483647 h 83"/>
              <a:gd name="T22" fmla="*/ 659455559 w 52"/>
              <a:gd name="T23" fmla="*/ 2147483647 h 83"/>
              <a:gd name="T24" fmla="*/ 659455559 w 52"/>
              <a:gd name="T25" fmla="*/ 2147483647 h 83"/>
              <a:gd name="T26" fmla="*/ 725403526 w 52"/>
              <a:gd name="T27" fmla="*/ 2147483647 h 83"/>
              <a:gd name="T28" fmla="*/ 857291338 w 52"/>
              <a:gd name="T29" fmla="*/ 2147483647 h 83"/>
              <a:gd name="T30" fmla="*/ 923239305 w 52"/>
              <a:gd name="T31" fmla="*/ 2147483647 h 83"/>
              <a:gd name="T32" fmla="*/ 989179151 w 52"/>
              <a:gd name="T33" fmla="*/ 2147483647 h 83"/>
              <a:gd name="T34" fmla="*/ 1121075338 w 52"/>
              <a:gd name="T35" fmla="*/ 2147483647 h 83"/>
              <a:gd name="T36" fmla="*/ 1121075338 w 52"/>
              <a:gd name="T37" fmla="*/ 2147483647 h 83"/>
              <a:gd name="T38" fmla="*/ 1187015184 w 52"/>
              <a:gd name="T39" fmla="*/ 2147483647 h 83"/>
              <a:gd name="T40" fmla="*/ 1187015184 w 52"/>
              <a:gd name="T41" fmla="*/ 2147483647 h 83"/>
              <a:gd name="T42" fmla="*/ 1187015184 w 52"/>
              <a:gd name="T43" fmla="*/ 2147483647 h 83"/>
              <a:gd name="T44" fmla="*/ 1121075338 w 52"/>
              <a:gd name="T45" fmla="*/ 2147483647 h 83"/>
              <a:gd name="T46" fmla="*/ 1121075338 w 52"/>
              <a:gd name="T47" fmla="*/ 2147483647 h 83"/>
              <a:gd name="T48" fmla="*/ 1187015184 w 52"/>
              <a:gd name="T49" fmla="*/ 2147483647 h 83"/>
              <a:gd name="T50" fmla="*/ 1187015184 w 52"/>
              <a:gd name="T51" fmla="*/ 2147483647 h 83"/>
              <a:gd name="T52" fmla="*/ 1055127118 w 52"/>
              <a:gd name="T53" fmla="*/ 2147483647 h 83"/>
              <a:gd name="T54" fmla="*/ 1055127118 w 52"/>
              <a:gd name="T55" fmla="*/ 2147483647 h 83"/>
              <a:gd name="T56" fmla="*/ 989179151 w 52"/>
              <a:gd name="T57" fmla="*/ 2147483647 h 83"/>
              <a:gd name="T58" fmla="*/ 923239305 w 52"/>
              <a:gd name="T59" fmla="*/ 2147483647 h 83"/>
              <a:gd name="T60" fmla="*/ 923239305 w 52"/>
              <a:gd name="T61" fmla="*/ 2147483647 h 83"/>
              <a:gd name="T62" fmla="*/ 923239305 w 52"/>
              <a:gd name="T63" fmla="*/ 2147483647 h 83"/>
              <a:gd name="T64" fmla="*/ 923239305 w 52"/>
              <a:gd name="T65" fmla="*/ 2147483647 h 83"/>
              <a:gd name="T66" fmla="*/ 923239305 w 52"/>
              <a:gd name="T67" fmla="*/ 2147483647 h 83"/>
              <a:gd name="T68" fmla="*/ 2147483647 w 52"/>
              <a:gd name="T69" fmla="*/ 2147483647 h 83"/>
              <a:gd name="T70" fmla="*/ 2147483647 w 52"/>
              <a:gd name="T71" fmla="*/ 2147483647 h 83"/>
              <a:gd name="T72" fmla="*/ 2147483647 w 52"/>
              <a:gd name="T73" fmla="*/ 2147483647 h 83"/>
              <a:gd name="T74" fmla="*/ 2147483647 w 52"/>
              <a:gd name="T75" fmla="*/ 2147483647 h 83"/>
              <a:gd name="T76" fmla="*/ 2147483647 w 52"/>
              <a:gd name="T77" fmla="*/ 2147483647 h 83"/>
              <a:gd name="T78" fmla="*/ 2147483647 w 52"/>
              <a:gd name="T79" fmla="*/ 2147483647 h 83"/>
              <a:gd name="T80" fmla="*/ 2147483647 w 52"/>
              <a:gd name="T81" fmla="*/ 2147483647 h 83"/>
              <a:gd name="T82" fmla="*/ 2147483647 w 52"/>
              <a:gd name="T83" fmla="*/ 2147483647 h 83"/>
              <a:gd name="T84" fmla="*/ 2147483647 w 52"/>
              <a:gd name="T85" fmla="*/ 2147483647 h 83"/>
              <a:gd name="T86" fmla="*/ 2147483647 w 52"/>
              <a:gd name="T87" fmla="*/ 2147483647 h 83"/>
              <a:gd name="T88" fmla="*/ 2147483647 w 52"/>
              <a:gd name="T89" fmla="*/ 2147483647 h 83"/>
              <a:gd name="T90" fmla="*/ 2147483647 w 52"/>
              <a:gd name="T91" fmla="*/ 2147483647 h 83"/>
              <a:gd name="T92" fmla="*/ 2147483647 w 52"/>
              <a:gd name="T93" fmla="*/ 2147483647 h 83"/>
              <a:gd name="T94" fmla="*/ 2147483647 w 52"/>
              <a:gd name="T95" fmla="*/ 2147483647 h 83"/>
              <a:gd name="T96" fmla="*/ 2147483647 w 52"/>
              <a:gd name="T97" fmla="*/ 2147483647 h 83"/>
              <a:gd name="T98" fmla="*/ 2147483647 w 52"/>
              <a:gd name="T99" fmla="*/ 2147483647 h 83"/>
              <a:gd name="T100" fmla="*/ 2147483647 w 52"/>
              <a:gd name="T101" fmla="*/ 2147483647 h 83"/>
              <a:gd name="T102" fmla="*/ 2147483647 w 52"/>
              <a:gd name="T103" fmla="*/ 0 h 83"/>
              <a:gd name="T104" fmla="*/ 0 w 52"/>
              <a:gd name="T105" fmla="*/ 179122095 h 83"/>
              <a:gd name="T106" fmla="*/ 0 w 52"/>
              <a:gd name="T107" fmla="*/ 179122095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83"/>
              <a:gd name="T164" fmla="*/ 52 w 52"/>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8" y="80"/>
                </a:lnTo>
                <a:lnTo>
                  <a:pt x="18" y="79"/>
                </a:lnTo>
                <a:lnTo>
                  <a:pt x="17" y="79"/>
                </a:lnTo>
                <a:lnTo>
                  <a:pt x="17" y="78"/>
                </a:lnTo>
                <a:lnTo>
                  <a:pt x="18" y="77"/>
                </a:lnTo>
                <a:lnTo>
                  <a:pt x="18" y="76"/>
                </a:lnTo>
                <a:lnTo>
                  <a:pt x="16" y="75"/>
                </a:lnTo>
                <a:lnTo>
                  <a:pt x="15" y="75"/>
                </a:lnTo>
                <a:lnTo>
                  <a:pt x="14" y="73"/>
                </a:lnTo>
                <a:lnTo>
                  <a:pt x="14" y="72"/>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7901" name="Freeform 2064"/>
          <p:cNvSpPr>
            <a:spLocks/>
          </p:cNvSpPr>
          <p:nvPr/>
        </p:nvSpPr>
        <p:spPr bwMode="auto">
          <a:xfrm>
            <a:off x="5729111" y="2840038"/>
            <a:ext cx="410634" cy="487362"/>
          </a:xfrm>
          <a:custGeom>
            <a:avLst/>
            <a:gdLst>
              <a:gd name="T0" fmla="*/ 328423313 w 57"/>
              <a:gd name="T1" fmla="*/ 2147483647 h 63"/>
              <a:gd name="T2" fmla="*/ 525478846 w 57"/>
              <a:gd name="T3" fmla="*/ 2147483647 h 63"/>
              <a:gd name="T4" fmla="*/ 656846627 w 57"/>
              <a:gd name="T5" fmla="*/ 2147483647 h 63"/>
              <a:gd name="T6" fmla="*/ 853902159 w 57"/>
              <a:gd name="T7" fmla="*/ 2147483647 h 63"/>
              <a:gd name="T8" fmla="*/ 1182325599 w 57"/>
              <a:gd name="T9" fmla="*/ 2147483647 h 63"/>
              <a:gd name="T10" fmla="*/ 1445069011 w 57"/>
              <a:gd name="T11" fmla="*/ 2147483647 h 63"/>
              <a:gd name="T12" fmla="*/ 1642116440 w 57"/>
              <a:gd name="T13" fmla="*/ 2147483647 h 63"/>
              <a:gd name="T14" fmla="*/ 1839171973 w 57"/>
              <a:gd name="T15" fmla="*/ 2147483647 h 63"/>
              <a:gd name="T16" fmla="*/ 1904859852 w 57"/>
              <a:gd name="T17" fmla="*/ 2147483647 h 63"/>
              <a:gd name="T18" fmla="*/ 2036227505 w 57"/>
              <a:gd name="T19" fmla="*/ 2147483647 h 63"/>
              <a:gd name="T20" fmla="*/ 2147483647 w 57"/>
              <a:gd name="T21" fmla="*/ 2147483647 h 63"/>
              <a:gd name="T22" fmla="*/ 2147483647 w 57"/>
              <a:gd name="T23" fmla="*/ 2147483647 h 63"/>
              <a:gd name="T24" fmla="*/ 2147483647 w 57"/>
              <a:gd name="T25" fmla="*/ 2147483647 h 63"/>
              <a:gd name="T26" fmla="*/ 2147483647 w 57"/>
              <a:gd name="T27" fmla="*/ 2147483647 h 63"/>
              <a:gd name="T28" fmla="*/ 2147483647 w 57"/>
              <a:gd name="T29" fmla="*/ 2147483647 h 63"/>
              <a:gd name="T30" fmla="*/ 2147483647 w 57"/>
              <a:gd name="T31" fmla="*/ 2147483647 h 63"/>
              <a:gd name="T32" fmla="*/ 2147483647 w 57"/>
              <a:gd name="T33" fmla="*/ 2147483647 h 63"/>
              <a:gd name="T34" fmla="*/ 2147483647 w 57"/>
              <a:gd name="T35" fmla="*/ 2147483647 h 63"/>
              <a:gd name="T36" fmla="*/ 2147483647 w 57"/>
              <a:gd name="T37" fmla="*/ 2147483647 h 63"/>
              <a:gd name="T38" fmla="*/ 2147483647 w 57"/>
              <a:gd name="T39" fmla="*/ 2147483647 h 63"/>
              <a:gd name="T40" fmla="*/ 2147483647 w 57"/>
              <a:gd name="T41" fmla="*/ 2147483647 h 63"/>
              <a:gd name="T42" fmla="*/ 2147483647 w 57"/>
              <a:gd name="T43" fmla="*/ 2147483647 h 63"/>
              <a:gd name="T44" fmla="*/ 2147483647 w 57"/>
              <a:gd name="T45" fmla="*/ 2147483647 h 63"/>
              <a:gd name="T46" fmla="*/ 2147483647 w 57"/>
              <a:gd name="T47" fmla="*/ 2034705881 h 63"/>
              <a:gd name="T48" fmla="*/ 2147483647 w 57"/>
              <a:gd name="T49" fmla="*/ 1555953575 h 63"/>
              <a:gd name="T50" fmla="*/ 2147483647 w 57"/>
              <a:gd name="T51" fmla="*/ 1376418741 h 63"/>
              <a:gd name="T52" fmla="*/ 2147483647 w 57"/>
              <a:gd name="T53" fmla="*/ 1316573796 h 63"/>
              <a:gd name="T54" fmla="*/ 2147483647 w 57"/>
              <a:gd name="T55" fmla="*/ 179534895 h 63"/>
              <a:gd name="T56" fmla="*/ 2147483647 w 57"/>
              <a:gd name="T57" fmla="*/ 359062053 h 63"/>
              <a:gd name="T58" fmla="*/ 2147483647 w 57"/>
              <a:gd name="T59" fmla="*/ 598441953 h 63"/>
              <a:gd name="T60" fmla="*/ 2147483647 w 57"/>
              <a:gd name="T61" fmla="*/ 598441953 h 63"/>
              <a:gd name="T62" fmla="*/ 1970539626 w 57"/>
              <a:gd name="T63" fmla="*/ 777976788 h 63"/>
              <a:gd name="T64" fmla="*/ 1773492198 w 57"/>
              <a:gd name="T65" fmla="*/ 718131843 h 63"/>
              <a:gd name="T66" fmla="*/ 1642116440 w 57"/>
              <a:gd name="T67" fmla="*/ 718131843 h 63"/>
              <a:gd name="T68" fmla="*/ 1642116440 w 57"/>
              <a:gd name="T69" fmla="*/ 658286898 h 63"/>
              <a:gd name="T70" fmla="*/ 1248013478 w 57"/>
              <a:gd name="T71" fmla="*/ 538597009 h 63"/>
              <a:gd name="T72" fmla="*/ 1116637720 w 57"/>
              <a:gd name="T73" fmla="*/ 598441953 h 63"/>
              <a:gd name="T74" fmla="*/ 0 w 57"/>
              <a:gd name="T75" fmla="*/ 658286898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7"/>
              <a:gd name="T115" fmla="*/ 0 h 63"/>
              <a:gd name="T116" fmla="*/ 57 w 57"/>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7" h="63">
                <a:moveTo>
                  <a:pt x="0" y="11"/>
                </a:moveTo>
                <a:lnTo>
                  <a:pt x="5" y="55"/>
                </a:lnTo>
                <a:lnTo>
                  <a:pt x="6" y="55"/>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7902" name="Freeform 2065"/>
          <p:cNvSpPr>
            <a:spLocks/>
          </p:cNvSpPr>
          <p:nvPr/>
        </p:nvSpPr>
        <p:spPr bwMode="auto">
          <a:xfrm>
            <a:off x="5843412" y="3459163"/>
            <a:ext cx="860778" cy="395287"/>
          </a:xfrm>
          <a:custGeom>
            <a:avLst/>
            <a:gdLst>
              <a:gd name="T0" fmla="*/ 132439520 w 119"/>
              <a:gd name="T1" fmla="*/ 2147483647 h 51"/>
              <a:gd name="T2" fmla="*/ 264879040 w 119"/>
              <a:gd name="T3" fmla="*/ 2147483647 h 51"/>
              <a:gd name="T4" fmla="*/ 331102916 w 119"/>
              <a:gd name="T5" fmla="*/ 2147483647 h 51"/>
              <a:gd name="T6" fmla="*/ 927084809 w 119"/>
              <a:gd name="T7" fmla="*/ 1862282242 h 51"/>
              <a:gd name="T8" fmla="*/ 1191972177 w 119"/>
              <a:gd name="T9" fmla="*/ 1621994322 h 51"/>
              <a:gd name="T10" fmla="*/ 1324411665 w 119"/>
              <a:gd name="T11" fmla="*/ 1621994322 h 51"/>
              <a:gd name="T12" fmla="*/ 1390635478 w 119"/>
              <a:gd name="T13" fmla="*/ 1501842612 h 51"/>
              <a:gd name="T14" fmla="*/ 1523074966 w 119"/>
              <a:gd name="T15" fmla="*/ 1501842612 h 51"/>
              <a:gd name="T16" fmla="*/ 1854177755 w 119"/>
              <a:gd name="T17" fmla="*/ 1381698652 h 51"/>
              <a:gd name="T18" fmla="*/ 2147483647 w 119"/>
              <a:gd name="T19" fmla="*/ 1021251271 h 51"/>
              <a:gd name="T20" fmla="*/ 2147483647 w 119"/>
              <a:gd name="T21" fmla="*/ 780955358 h 51"/>
              <a:gd name="T22" fmla="*/ 2147483647 w 119"/>
              <a:gd name="T23" fmla="*/ 780955358 h 51"/>
              <a:gd name="T24" fmla="*/ 2147483647 w 119"/>
              <a:gd name="T25" fmla="*/ 720887254 h 51"/>
              <a:gd name="T26" fmla="*/ 2147483647 w 119"/>
              <a:gd name="T27" fmla="*/ 60075870 h 51"/>
              <a:gd name="T28" fmla="*/ 2147483647 w 119"/>
              <a:gd name="T29" fmla="*/ 120143990 h 51"/>
              <a:gd name="T30" fmla="*/ 2147483647 w 119"/>
              <a:gd name="T31" fmla="*/ 300371647 h 51"/>
              <a:gd name="T32" fmla="*/ 2147483647 w 119"/>
              <a:gd name="T33" fmla="*/ 360439751 h 51"/>
              <a:gd name="T34" fmla="*/ 2147483647 w 119"/>
              <a:gd name="T35" fmla="*/ 300371647 h 51"/>
              <a:gd name="T36" fmla="*/ 2147483647 w 119"/>
              <a:gd name="T37" fmla="*/ 360439751 h 51"/>
              <a:gd name="T38" fmla="*/ 2147483647 w 119"/>
              <a:gd name="T39" fmla="*/ 480591462 h 51"/>
              <a:gd name="T40" fmla="*/ 2147483647 w 119"/>
              <a:gd name="T41" fmla="*/ 660811398 h 51"/>
              <a:gd name="T42" fmla="*/ 2147483647 w 119"/>
              <a:gd name="T43" fmla="*/ 720887254 h 51"/>
              <a:gd name="T44" fmla="*/ 2147483647 w 119"/>
              <a:gd name="T45" fmla="*/ 540667438 h 51"/>
              <a:gd name="T46" fmla="*/ 2147483647 w 119"/>
              <a:gd name="T47" fmla="*/ 660811398 h 51"/>
              <a:gd name="T48" fmla="*/ 2147483647 w 119"/>
              <a:gd name="T49" fmla="*/ 660811398 h 51"/>
              <a:gd name="T50" fmla="*/ 2147483647 w 119"/>
              <a:gd name="T51" fmla="*/ 540667438 h 51"/>
              <a:gd name="T52" fmla="*/ 2147483647 w 119"/>
              <a:gd name="T53" fmla="*/ 841031214 h 51"/>
              <a:gd name="T54" fmla="*/ 2147483647 w 119"/>
              <a:gd name="T55" fmla="*/ 1021251271 h 51"/>
              <a:gd name="T56" fmla="*/ 2147483647 w 119"/>
              <a:gd name="T57" fmla="*/ 1141402982 h 51"/>
              <a:gd name="T58" fmla="*/ 2147483647 w 119"/>
              <a:gd name="T59" fmla="*/ 1201478837 h 51"/>
              <a:gd name="T60" fmla="*/ 2147483647 w 119"/>
              <a:gd name="T61" fmla="*/ 1141402982 h 51"/>
              <a:gd name="T62" fmla="*/ 2147483647 w 119"/>
              <a:gd name="T63" fmla="*/ 1081327126 h 51"/>
              <a:gd name="T64" fmla="*/ 2147483647 w 119"/>
              <a:gd name="T65" fmla="*/ 1261546941 h 51"/>
              <a:gd name="T66" fmla="*/ 2147483647 w 119"/>
              <a:gd name="T67" fmla="*/ 1321622797 h 51"/>
              <a:gd name="T68" fmla="*/ 2147483647 w 119"/>
              <a:gd name="T69" fmla="*/ 1441766757 h 51"/>
              <a:gd name="T70" fmla="*/ 2147483647 w 119"/>
              <a:gd name="T71" fmla="*/ 1621994322 h 51"/>
              <a:gd name="T72" fmla="*/ 2147483647 w 119"/>
              <a:gd name="T73" fmla="*/ 1742138282 h 51"/>
              <a:gd name="T74" fmla="*/ 2147483647 w 119"/>
              <a:gd name="T75" fmla="*/ 1621994322 h 51"/>
              <a:gd name="T76" fmla="*/ 2147483647 w 119"/>
              <a:gd name="T77" fmla="*/ 1621994322 h 51"/>
              <a:gd name="T78" fmla="*/ 2147483647 w 119"/>
              <a:gd name="T79" fmla="*/ 1922358098 h 51"/>
              <a:gd name="T80" fmla="*/ 2147483647 w 119"/>
              <a:gd name="T81" fmla="*/ 2147483647 h 51"/>
              <a:gd name="T82" fmla="*/ 2147483647 w 119"/>
              <a:gd name="T83" fmla="*/ 2147483647 h 51"/>
              <a:gd name="T84" fmla="*/ 2147483647 w 119"/>
              <a:gd name="T85" fmla="*/ 2147483647 h 51"/>
              <a:gd name="T86" fmla="*/ 2147483647 w 119"/>
              <a:gd name="T87" fmla="*/ 2147483647 h 51"/>
              <a:gd name="T88" fmla="*/ 2147483647 w 119"/>
              <a:gd name="T89" fmla="*/ 2147483647 h 51"/>
              <a:gd name="T90" fmla="*/ 2147483647 w 119"/>
              <a:gd name="T91" fmla="*/ 2147483647 h 51"/>
              <a:gd name="T92" fmla="*/ 2147483647 w 119"/>
              <a:gd name="T93" fmla="*/ 2147483647 h 51"/>
              <a:gd name="T94" fmla="*/ 1986617243 w 119"/>
              <a:gd name="T95" fmla="*/ 2147483647 h 51"/>
              <a:gd name="T96" fmla="*/ 1721738267 w 119"/>
              <a:gd name="T97" fmla="*/ 2147483647 h 51"/>
              <a:gd name="T98" fmla="*/ 0 w 119"/>
              <a:gd name="T99" fmla="*/ 2147483647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9"/>
              <a:gd name="T151" fmla="*/ 0 h 51"/>
              <a:gd name="T152" fmla="*/ 119 w 119"/>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9" h="51">
                <a:moveTo>
                  <a:pt x="0" y="45"/>
                </a:moveTo>
                <a:lnTo>
                  <a:pt x="1"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9" y="27"/>
                </a:lnTo>
                <a:lnTo>
                  <a:pt x="20" y="27"/>
                </a:lnTo>
                <a:lnTo>
                  <a:pt x="20" y="26"/>
                </a:lnTo>
                <a:lnTo>
                  <a:pt x="21" y="25"/>
                </a:lnTo>
                <a:lnTo>
                  <a:pt x="22" y="26"/>
                </a:lnTo>
                <a:lnTo>
                  <a:pt x="23" y="25"/>
                </a:lnTo>
                <a:lnTo>
                  <a:pt x="25" y="23"/>
                </a:lnTo>
                <a:lnTo>
                  <a:pt x="26" y="23"/>
                </a:lnTo>
                <a:lnTo>
                  <a:pt x="28" y="23"/>
                </a:lnTo>
                <a:lnTo>
                  <a:pt x="31" y="19"/>
                </a:lnTo>
                <a:lnTo>
                  <a:pt x="32" y="18"/>
                </a:lnTo>
                <a:lnTo>
                  <a:pt x="33" y="17"/>
                </a:lnTo>
                <a:lnTo>
                  <a:pt x="33" y="16"/>
                </a:lnTo>
                <a:lnTo>
                  <a:pt x="33" y="14"/>
                </a:lnTo>
                <a:lnTo>
                  <a:pt x="33" y="13"/>
                </a:lnTo>
                <a:lnTo>
                  <a:pt x="37" y="12"/>
                </a:lnTo>
                <a:lnTo>
                  <a:pt x="37" y="13"/>
                </a:lnTo>
                <a:lnTo>
                  <a:pt x="40" y="13"/>
                </a:lnTo>
                <a:lnTo>
                  <a:pt x="42" y="12"/>
                </a:lnTo>
                <a:lnTo>
                  <a:pt x="78" y="7"/>
                </a:lnTo>
                <a:lnTo>
                  <a:pt x="112" y="0"/>
                </a:lnTo>
                <a:lnTo>
                  <a:pt x="113" y="1"/>
                </a:lnTo>
                <a:lnTo>
                  <a:pt x="114" y="2"/>
                </a:lnTo>
                <a:lnTo>
                  <a:pt x="115" y="3"/>
                </a:lnTo>
                <a:lnTo>
                  <a:pt x="116" y="5"/>
                </a:lnTo>
                <a:lnTo>
                  <a:pt x="116" y="6"/>
                </a:lnTo>
                <a:lnTo>
                  <a:pt x="115" y="5"/>
                </a:lnTo>
                <a:lnTo>
                  <a:pt x="114" y="5"/>
                </a:lnTo>
                <a:lnTo>
                  <a:pt x="113" y="5"/>
                </a:lnTo>
                <a:lnTo>
                  <a:pt x="112" y="5"/>
                </a:lnTo>
                <a:lnTo>
                  <a:pt x="113" y="6"/>
                </a:lnTo>
                <a:lnTo>
                  <a:pt x="110" y="8"/>
                </a:lnTo>
                <a:lnTo>
                  <a:pt x="109" y="8"/>
                </a:lnTo>
                <a:lnTo>
                  <a:pt x="108" y="10"/>
                </a:lnTo>
                <a:lnTo>
                  <a:pt x="106" y="10"/>
                </a:lnTo>
                <a:lnTo>
                  <a:pt x="105" y="11"/>
                </a:lnTo>
                <a:lnTo>
                  <a:pt x="105" y="12"/>
                </a:lnTo>
                <a:lnTo>
                  <a:pt x="106" y="12"/>
                </a:lnTo>
                <a:lnTo>
                  <a:pt x="108" y="11"/>
                </a:lnTo>
                <a:lnTo>
                  <a:pt x="111" y="10"/>
                </a:lnTo>
                <a:lnTo>
                  <a:pt x="112" y="9"/>
                </a:lnTo>
                <a:lnTo>
                  <a:pt x="114" y="9"/>
                </a:lnTo>
                <a:lnTo>
                  <a:pt x="114" y="10"/>
                </a:lnTo>
                <a:lnTo>
                  <a:pt x="114" y="11"/>
                </a:lnTo>
                <a:lnTo>
                  <a:pt x="115" y="12"/>
                </a:lnTo>
                <a:lnTo>
                  <a:pt x="115" y="11"/>
                </a:lnTo>
                <a:lnTo>
                  <a:pt x="116" y="11"/>
                </a:lnTo>
                <a:lnTo>
                  <a:pt x="117" y="9"/>
                </a:lnTo>
                <a:lnTo>
                  <a:pt x="118" y="9"/>
                </a:lnTo>
                <a:lnTo>
                  <a:pt x="119" y="11"/>
                </a:lnTo>
                <a:lnTo>
                  <a:pt x="119" y="14"/>
                </a:lnTo>
                <a:lnTo>
                  <a:pt x="119" y="15"/>
                </a:lnTo>
                <a:lnTo>
                  <a:pt x="117" y="16"/>
                </a:lnTo>
                <a:lnTo>
                  <a:pt x="117" y="17"/>
                </a:lnTo>
                <a:lnTo>
                  <a:pt x="117" y="18"/>
                </a:lnTo>
                <a:lnTo>
                  <a:pt x="115" y="19"/>
                </a:lnTo>
                <a:lnTo>
                  <a:pt x="114" y="19"/>
                </a:lnTo>
                <a:lnTo>
                  <a:pt x="113" y="20"/>
                </a:lnTo>
                <a:lnTo>
                  <a:pt x="111" y="20"/>
                </a:lnTo>
                <a:lnTo>
                  <a:pt x="110" y="20"/>
                </a:lnTo>
                <a:lnTo>
                  <a:pt x="109" y="19"/>
                </a:lnTo>
                <a:lnTo>
                  <a:pt x="109" y="18"/>
                </a:lnTo>
                <a:lnTo>
                  <a:pt x="108" y="18"/>
                </a:lnTo>
                <a:lnTo>
                  <a:pt x="108" y="20"/>
                </a:lnTo>
                <a:lnTo>
                  <a:pt x="108" y="21"/>
                </a:lnTo>
                <a:lnTo>
                  <a:pt x="108" y="22"/>
                </a:lnTo>
                <a:lnTo>
                  <a:pt x="109" y="22"/>
                </a:lnTo>
                <a:lnTo>
                  <a:pt x="110" y="23"/>
                </a:lnTo>
                <a:lnTo>
                  <a:pt x="110" y="24"/>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6"/>
                </a:lnTo>
                <a:lnTo>
                  <a:pt x="49" y="35"/>
                </a:lnTo>
                <a:lnTo>
                  <a:pt x="31" y="37"/>
                </a:lnTo>
                <a:lnTo>
                  <a:pt x="30" y="37"/>
                </a:lnTo>
                <a:lnTo>
                  <a:pt x="30" y="38"/>
                </a:lnTo>
                <a:lnTo>
                  <a:pt x="26" y="40"/>
                </a:lnTo>
                <a:lnTo>
                  <a:pt x="25" y="40"/>
                </a:lnTo>
                <a:lnTo>
                  <a:pt x="21" y="42"/>
                </a:lnTo>
                <a:lnTo>
                  <a:pt x="0" y="45"/>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7903" name="Freeform 2066"/>
          <p:cNvSpPr>
            <a:spLocks/>
          </p:cNvSpPr>
          <p:nvPr/>
        </p:nvSpPr>
        <p:spPr bwMode="auto">
          <a:xfrm>
            <a:off x="5590823" y="4311650"/>
            <a:ext cx="889000" cy="719138"/>
          </a:xfrm>
          <a:custGeom>
            <a:avLst/>
            <a:gdLst>
              <a:gd name="T0" fmla="*/ 0 w 123"/>
              <a:gd name="T1" fmla="*/ 478350457 h 93"/>
              <a:gd name="T2" fmla="*/ 0 w 123"/>
              <a:gd name="T3" fmla="*/ 597943961 h 93"/>
              <a:gd name="T4" fmla="*/ 132227907 w 123"/>
              <a:gd name="T5" fmla="*/ 717529612 h 93"/>
              <a:gd name="T6" fmla="*/ 198341877 w 123"/>
              <a:gd name="T7" fmla="*/ 896911954 h 93"/>
              <a:gd name="T8" fmla="*/ 264455815 w 123"/>
              <a:gd name="T9" fmla="*/ 1016497846 h 93"/>
              <a:gd name="T10" fmla="*/ 198341877 w 123"/>
              <a:gd name="T11" fmla="*/ 1136091230 h 93"/>
              <a:gd name="T12" fmla="*/ 462805823 w 123"/>
              <a:gd name="T13" fmla="*/ 1076294538 h 93"/>
              <a:gd name="T14" fmla="*/ 595033826 w 123"/>
              <a:gd name="T15" fmla="*/ 896911954 h 93"/>
              <a:gd name="T16" fmla="*/ 661147764 w 123"/>
              <a:gd name="T17" fmla="*/ 896911954 h 93"/>
              <a:gd name="T18" fmla="*/ 595033826 w 123"/>
              <a:gd name="T19" fmla="*/ 1016497846 h 93"/>
              <a:gd name="T20" fmla="*/ 1256181590 w 123"/>
              <a:gd name="T21" fmla="*/ 837115262 h 93"/>
              <a:gd name="T22" fmla="*/ 1256181590 w 123"/>
              <a:gd name="T23" fmla="*/ 956708646 h 93"/>
              <a:gd name="T24" fmla="*/ 1652865217 w 123"/>
              <a:gd name="T25" fmla="*/ 1016497846 h 93"/>
              <a:gd name="T26" fmla="*/ 1917329100 w 123"/>
              <a:gd name="T27" fmla="*/ 1076294538 h 93"/>
              <a:gd name="T28" fmla="*/ 2049556975 w 123"/>
              <a:gd name="T29" fmla="*/ 1136091230 h 93"/>
              <a:gd name="T30" fmla="*/ 2049556975 w 123"/>
              <a:gd name="T31" fmla="*/ 1195880189 h 93"/>
              <a:gd name="T32" fmla="*/ 2147483647 w 123"/>
              <a:gd name="T33" fmla="*/ 1435059223 h 93"/>
              <a:gd name="T34" fmla="*/ 2147483647 w 123"/>
              <a:gd name="T35" fmla="*/ 1494855915 h 93"/>
              <a:gd name="T36" fmla="*/ 2147483647 w 123"/>
              <a:gd name="T37" fmla="*/ 1554644874 h 93"/>
              <a:gd name="T38" fmla="*/ 2147483647 w 123"/>
              <a:gd name="T39" fmla="*/ 1435059223 h 93"/>
              <a:gd name="T40" fmla="*/ 2147483647 w 123"/>
              <a:gd name="T41" fmla="*/ 1255676881 h 93"/>
              <a:gd name="T42" fmla="*/ 2147483647 w 123"/>
              <a:gd name="T43" fmla="*/ 1076294538 h 93"/>
              <a:gd name="T44" fmla="*/ 2147483647 w 123"/>
              <a:gd name="T45" fmla="*/ 1255676881 h 93"/>
              <a:gd name="T46" fmla="*/ 2147483647 w 123"/>
              <a:gd name="T47" fmla="*/ 1674238257 h 93"/>
              <a:gd name="T48" fmla="*/ 2147483647 w 123"/>
              <a:gd name="T49" fmla="*/ 1793823908 h 93"/>
              <a:gd name="T50" fmla="*/ 2147483647 w 123"/>
              <a:gd name="T51" fmla="*/ 2147483647 h 93"/>
              <a:gd name="T52" fmla="*/ 2147483647 w 123"/>
              <a:gd name="T53" fmla="*/ 2147483647 h 93"/>
              <a:gd name="T54" fmla="*/ 2147483647 w 123"/>
              <a:gd name="T55" fmla="*/ 2147483647 h 93"/>
              <a:gd name="T56" fmla="*/ 2147483647 w 123"/>
              <a:gd name="T57" fmla="*/ 2147483647 h 93"/>
              <a:gd name="T58" fmla="*/ 2147483647 w 123"/>
              <a:gd name="T59" fmla="*/ 2147483647 h 93"/>
              <a:gd name="T60" fmla="*/ 2147483647 w 123"/>
              <a:gd name="T61" fmla="*/ 2147483647 h 93"/>
              <a:gd name="T62" fmla="*/ 2147483647 w 123"/>
              <a:gd name="T63" fmla="*/ 2147483647 h 93"/>
              <a:gd name="T64" fmla="*/ 2147483647 w 123"/>
              <a:gd name="T65" fmla="*/ 2147483647 h 93"/>
              <a:gd name="T66" fmla="*/ 2147483647 w 123"/>
              <a:gd name="T67" fmla="*/ 2147483647 h 93"/>
              <a:gd name="T68" fmla="*/ 2147483647 w 123"/>
              <a:gd name="T69" fmla="*/ 2147483647 h 93"/>
              <a:gd name="T70" fmla="*/ 2147483647 w 123"/>
              <a:gd name="T71" fmla="*/ 2147483647 h 93"/>
              <a:gd name="T72" fmla="*/ 2147483647 w 123"/>
              <a:gd name="T73" fmla="*/ 2147483647 h 93"/>
              <a:gd name="T74" fmla="*/ 2147483647 w 123"/>
              <a:gd name="T75" fmla="*/ 2147483647 h 93"/>
              <a:gd name="T76" fmla="*/ 2147483647 w 123"/>
              <a:gd name="T77" fmla="*/ 2147483647 h 93"/>
              <a:gd name="T78" fmla="*/ 2147483647 w 123"/>
              <a:gd name="T79" fmla="*/ 2147483647 h 93"/>
              <a:gd name="T80" fmla="*/ 2147483647 w 123"/>
              <a:gd name="T81" fmla="*/ 2147483647 h 93"/>
              <a:gd name="T82" fmla="*/ 2147483647 w 123"/>
              <a:gd name="T83" fmla="*/ 2147483647 h 93"/>
              <a:gd name="T84" fmla="*/ 2147483647 w 123"/>
              <a:gd name="T85" fmla="*/ 2147483647 h 93"/>
              <a:gd name="T86" fmla="*/ 2147483647 w 123"/>
              <a:gd name="T87" fmla="*/ 2147483647 h 93"/>
              <a:gd name="T88" fmla="*/ 2147483647 w 123"/>
              <a:gd name="T89" fmla="*/ 2147483647 h 93"/>
              <a:gd name="T90" fmla="*/ 2147483647 w 123"/>
              <a:gd name="T91" fmla="*/ 2147483647 h 93"/>
              <a:gd name="T92" fmla="*/ 2147483647 w 123"/>
              <a:gd name="T93" fmla="*/ 2147483647 h 93"/>
              <a:gd name="T94" fmla="*/ 2147483647 w 123"/>
              <a:gd name="T95" fmla="*/ 2147483647 h 93"/>
              <a:gd name="T96" fmla="*/ 2147483647 w 123"/>
              <a:gd name="T97" fmla="*/ 2147483647 h 93"/>
              <a:gd name="T98" fmla="*/ 2147483647 w 123"/>
              <a:gd name="T99" fmla="*/ 2147483647 h 93"/>
              <a:gd name="T100" fmla="*/ 2147483647 w 123"/>
              <a:gd name="T101" fmla="*/ 1734027216 h 93"/>
              <a:gd name="T102" fmla="*/ 2147483647 w 123"/>
              <a:gd name="T103" fmla="*/ 1435059223 h 93"/>
              <a:gd name="T104" fmla="*/ 2147483647 w 123"/>
              <a:gd name="T105" fmla="*/ 478350457 h 93"/>
              <a:gd name="T106" fmla="*/ 2147483647 w 123"/>
              <a:gd name="T107" fmla="*/ 358764806 h 93"/>
              <a:gd name="T108" fmla="*/ 2147483647 w 123"/>
              <a:gd name="T109" fmla="*/ 59796707 h 93"/>
              <a:gd name="T110" fmla="*/ 2147483647 w 123"/>
              <a:gd name="T111" fmla="*/ 59796707 h 93"/>
              <a:gd name="T112" fmla="*/ 2147483647 w 123"/>
              <a:gd name="T113" fmla="*/ 418561497 h 93"/>
              <a:gd name="T114" fmla="*/ 2147483647 w 123"/>
              <a:gd name="T115" fmla="*/ 478350457 h 93"/>
              <a:gd name="T116" fmla="*/ 2147483647 w 123"/>
              <a:gd name="T117" fmla="*/ 418561497 h 93"/>
              <a:gd name="T118" fmla="*/ 2147483647 w 123"/>
              <a:gd name="T119" fmla="*/ 179382403 h 9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3"/>
              <a:gd name="T181" fmla="*/ 0 h 93"/>
              <a:gd name="T182" fmla="*/ 123 w 123"/>
              <a:gd name="T183" fmla="*/ 93 h 9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3" h="93">
                <a:moveTo>
                  <a:pt x="38" y="3"/>
                </a:moveTo>
                <a:lnTo>
                  <a:pt x="0" y="7"/>
                </a:lnTo>
                <a:lnTo>
                  <a:pt x="0" y="8"/>
                </a:lnTo>
                <a:lnTo>
                  <a:pt x="0" y="9"/>
                </a:lnTo>
                <a:lnTo>
                  <a:pt x="0" y="10"/>
                </a:lnTo>
                <a:lnTo>
                  <a:pt x="1" y="12"/>
                </a:lnTo>
                <a:lnTo>
                  <a:pt x="2" y="12"/>
                </a:lnTo>
                <a:lnTo>
                  <a:pt x="4" y="13"/>
                </a:lnTo>
                <a:lnTo>
                  <a:pt x="4" y="14"/>
                </a:lnTo>
                <a:lnTo>
                  <a:pt x="3" y="15"/>
                </a:lnTo>
                <a:lnTo>
                  <a:pt x="3" y="16"/>
                </a:lnTo>
                <a:lnTo>
                  <a:pt x="4" y="16"/>
                </a:lnTo>
                <a:lnTo>
                  <a:pt x="4" y="17"/>
                </a:lnTo>
                <a:lnTo>
                  <a:pt x="3" y="18"/>
                </a:lnTo>
                <a:lnTo>
                  <a:pt x="3" y="19"/>
                </a:lnTo>
                <a:lnTo>
                  <a:pt x="4" y="19"/>
                </a:lnTo>
                <a:lnTo>
                  <a:pt x="6" y="18"/>
                </a:lnTo>
                <a:lnTo>
                  <a:pt x="7" y="18"/>
                </a:lnTo>
                <a:lnTo>
                  <a:pt x="7" y="16"/>
                </a:lnTo>
                <a:lnTo>
                  <a:pt x="8" y="15"/>
                </a:lnTo>
                <a:lnTo>
                  <a:pt x="9" y="15"/>
                </a:lnTo>
                <a:lnTo>
                  <a:pt x="10" y="15"/>
                </a:lnTo>
                <a:lnTo>
                  <a:pt x="10" y="16"/>
                </a:lnTo>
                <a:lnTo>
                  <a:pt x="9" y="17"/>
                </a:lnTo>
                <a:lnTo>
                  <a:pt x="10" y="17"/>
                </a:lnTo>
                <a:lnTo>
                  <a:pt x="12" y="16"/>
                </a:lnTo>
                <a:lnTo>
                  <a:pt x="19" y="14"/>
                </a:lnTo>
                <a:lnTo>
                  <a:pt x="20" y="14"/>
                </a:lnTo>
                <a:lnTo>
                  <a:pt x="20" y="15"/>
                </a:lnTo>
                <a:lnTo>
                  <a:pt x="19" y="16"/>
                </a:lnTo>
                <a:lnTo>
                  <a:pt x="22" y="16"/>
                </a:lnTo>
                <a:lnTo>
                  <a:pt x="25" y="17"/>
                </a:lnTo>
                <a:lnTo>
                  <a:pt x="28" y="19"/>
                </a:lnTo>
                <a:lnTo>
                  <a:pt x="29" y="19"/>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1" y="90"/>
                </a:lnTo>
                <a:lnTo>
                  <a:pt x="111"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79" y="6"/>
                </a:lnTo>
                <a:lnTo>
                  <a:pt x="40" y="8"/>
                </a:lnTo>
                <a:lnTo>
                  <a:pt x="39" y="7"/>
                </a:lnTo>
                <a:lnTo>
                  <a:pt x="39" y="6"/>
                </a:lnTo>
                <a:lnTo>
                  <a:pt x="38" y="4"/>
                </a:lnTo>
                <a:lnTo>
                  <a:pt x="38" y="3"/>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7904" name="Freeform 2067"/>
          <p:cNvSpPr>
            <a:spLocks/>
          </p:cNvSpPr>
          <p:nvPr/>
        </p:nvSpPr>
        <p:spPr bwMode="auto">
          <a:xfrm>
            <a:off x="5987346" y="3009900"/>
            <a:ext cx="441677" cy="465138"/>
          </a:xfrm>
          <a:custGeom>
            <a:avLst/>
            <a:gdLst>
              <a:gd name="T0" fmla="*/ 1327046877 w 61"/>
              <a:gd name="T1" fmla="*/ 0 h 60"/>
              <a:gd name="T2" fmla="*/ 1327046877 w 61"/>
              <a:gd name="T3" fmla="*/ 180295256 h 60"/>
              <a:gd name="T4" fmla="*/ 1393393494 w 61"/>
              <a:gd name="T5" fmla="*/ 300494697 h 60"/>
              <a:gd name="T6" fmla="*/ 1260692115 w 61"/>
              <a:gd name="T7" fmla="*/ 781276838 h 60"/>
              <a:gd name="T8" fmla="*/ 1260692115 w 61"/>
              <a:gd name="T9" fmla="*/ 901476219 h 60"/>
              <a:gd name="T10" fmla="*/ 1194337353 w 61"/>
              <a:gd name="T11" fmla="*/ 1141867470 h 60"/>
              <a:gd name="T12" fmla="*/ 995280958 w 61"/>
              <a:gd name="T13" fmla="*/ 1322162666 h 60"/>
              <a:gd name="T14" fmla="*/ 862579579 w 61"/>
              <a:gd name="T15" fmla="*/ 1382258480 h 60"/>
              <a:gd name="T16" fmla="*/ 729878201 w 61"/>
              <a:gd name="T17" fmla="*/ 1442354294 h 60"/>
              <a:gd name="T18" fmla="*/ 663523439 w 61"/>
              <a:gd name="T19" fmla="*/ 1562553675 h 60"/>
              <a:gd name="T20" fmla="*/ 597168677 w 61"/>
              <a:gd name="T21" fmla="*/ 1802944685 h 60"/>
              <a:gd name="T22" fmla="*/ 398112409 w 61"/>
              <a:gd name="T23" fmla="*/ 1802944685 h 60"/>
              <a:gd name="T24" fmla="*/ 265410966 w 61"/>
              <a:gd name="T25" fmla="*/ 2043336179 h 60"/>
              <a:gd name="T26" fmla="*/ 265410966 w 61"/>
              <a:gd name="T27" fmla="*/ 2147483647 h 60"/>
              <a:gd name="T28" fmla="*/ 132701410 w 61"/>
              <a:gd name="T29" fmla="*/ 2147483647 h 60"/>
              <a:gd name="T30" fmla="*/ 0 w 61"/>
              <a:gd name="T31" fmla="*/ 2147483647 h 60"/>
              <a:gd name="T32" fmla="*/ 0 w 61"/>
              <a:gd name="T33" fmla="*/ 2147483647 h 60"/>
              <a:gd name="T34" fmla="*/ 199056204 w 61"/>
              <a:gd name="T35" fmla="*/ 2147483647 h 60"/>
              <a:gd name="T36" fmla="*/ 398112409 w 61"/>
              <a:gd name="T37" fmla="*/ 2147483647 h 60"/>
              <a:gd name="T38" fmla="*/ 530821933 w 61"/>
              <a:gd name="T39" fmla="*/ 2147483647 h 60"/>
              <a:gd name="T40" fmla="*/ 530821933 w 61"/>
              <a:gd name="T41" fmla="*/ 2147483647 h 60"/>
              <a:gd name="T42" fmla="*/ 663523439 w 61"/>
              <a:gd name="T43" fmla="*/ 2147483647 h 60"/>
              <a:gd name="T44" fmla="*/ 663523439 w 61"/>
              <a:gd name="T45" fmla="*/ 2147483647 h 60"/>
              <a:gd name="T46" fmla="*/ 995280958 w 61"/>
              <a:gd name="T47" fmla="*/ 2147483647 h 60"/>
              <a:gd name="T48" fmla="*/ 1194337353 w 61"/>
              <a:gd name="T49" fmla="*/ 2147483647 h 60"/>
              <a:gd name="T50" fmla="*/ 1260692115 w 61"/>
              <a:gd name="T51" fmla="*/ 2147483647 h 60"/>
              <a:gd name="T52" fmla="*/ 1393393494 w 61"/>
              <a:gd name="T53" fmla="*/ 2147483647 h 60"/>
              <a:gd name="T54" fmla="*/ 1658804397 w 61"/>
              <a:gd name="T55" fmla="*/ 2147483647 h 60"/>
              <a:gd name="T56" fmla="*/ 1725159159 w 61"/>
              <a:gd name="T57" fmla="*/ 2147483647 h 60"/>
              <a:gd name="T58" fmla="*/ 1990570062 w 61"/>
              <a:gd name="T59" fmla="*/ 2147483647 h 60"/>
              <a:gd name="T60" fmla="*/ 2147483647 w 61"/>
              <a:gd name="T61" fmla="*/ 2147483647 h 60"/>
              <a:gd name="T62" fmla="*/ 2147483647 w 61"/>
              <a:gd name="T63" fmla="*/ 2147483647 h 60"/>
              <a:gd name="T64" fmla="*/ 2147483647 w 61"/>
              <a:gd name="T65" fmla="*/ 1923144066 h 60"/>
              <a:gd name="T66" fmla="*/ 2147483647 w 61"/>
              <a:gd name="T67" fmla="*/ 1983239880 h 60"/>
              <a:gd name="T68" fmla="*/ 2147483647 w 61"/>
              <a:gd name="T69" fmla="*/ 2103439745 h 60"/>
              <a:gd name="T70" fmla="*/ 2147483647 w 61"/>
              <a:gd name="T71" fmla="*/ 1923144066 h 60"/>
              <a:gd name="T72" fmla="*/ 2147483647 w 61"/>
              <a:gd name="T73" fmla="*/ 1622649489 h 60"/>
              <a:gd name="T74" fmla="*/ 2147483647 w 61"/>
              <a:gd name="T75" fmla="*/ 1502457861 h 60"/>
              <a:gd name="T76" fmla="*/ 2147483647 w 61"/>
              <a:gd name="T77" fmla="*/ 1382258480 h 60"/>
              <a:gd name="T78" fmla="*/ 2147483647 w 61"/>
              <a:gd name="T79" fmla="*/ 1201963285 h 60"/>
              <a:gd name="T80" fmla="*/ 2147483647 w 61"/>
              <a:gd name="T81" fmla="*/ 1141867470 h 60"/>
              <a:gd name="T82" fmla="*/ 2147483647 w 61"/>
              <a:gd name="T83" fmla="*/ 901476219 h 60"/>
              <a:gd name="T84" fmla="*/ 2147483647 w 61"/>
              <a:gd name="T85" fmla="*/ 1141867470 h 60"/>
              <a:gd name="T86" fmla="*/ 2147483647 w 61"/>
              <a:gd name="T87" fmla="*/ 1141867470 h 60"/>
              <a:gd name="T88" fmla="*/ 2147483647 w 61"/>
              <a:gd name="T89" fmla="*/ 781276838 h 60"/>
              <a:gd name="T90" fmla="*/ 2147483647 w 61"/>
              <a:gd name="T91" fmla="*/ 661077457 h 60"/>
              <a:gd name="T92" fmla="*/ 2147483647 w 61"/>
              <a:gd name="T93" fmla="*/ 661077457 h 60"/>
              <a:gd name="T94" fmla="*/ 2147483647 w 61"/>
              <a:gd name="T95" fmla="*/ 721181023 h 60"/>
              <a:gd name="T96" fmla="*/ 2147483647 w 61"/>
              <a:gd name="T97" fmla="*/ 841372652 h 60"/>
              <a:gd name="T98" fmla="*/ 2147483647 w 61"/>
              <a:gd name="T99" fmla="*/ 781276838 h 60"/>
              <a:gd name="T100" fmla="*/ 2147483647 w 61"/>
              <a:gd name="T101" fmla="*/ 901476219 h 60"/>
              <a:gd name="T102" fmla="*/ 2147483647 w 61"/>
              <a:gd name="T103" fmla="*/ 1021668089 h 60"/>
              <a:gd name="T104" fmla="*/ 2147483647 w 61"/>
              <a:gd name="T105" fmla="*/ 1201963285 h 60"/>
              <a:gd name="T106" fmla="*/ 2147483647 w 61"/>
              <a:gd name="T107" fmla="*/ 781276838 h 60"/>
              <a:gd name="T108" fmla="*/ 1393393494 w 61"/>
              <a:gd name="T109" fmla="*/ 0 h 6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1"/>
              <a:gd name="T166" fmla="*/ 0 h 60"/>
              <a:gd name="T167" fmla="*/ 61 w 61"/>
              <a:gd name="T168" fmla="*/ 60 h 6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7" y="56"/>
                </a:lnTo>
                <a:lnTo>
                  <a:pt x="30" y="53"/>
                </a:lnTo>
                <a:lnTo>
                  <a:pt x="31" y="54"/>
                </a:lnTo>
                <a:lnTo>
                  <a:pt x="33" y="51"/>
                </a:lnTo>
                <a:lnTo>
                  <a:pt x="32" y="50"/>
                </a:lnTo>
                <a:lnTo>
                  <a:pt x="33" y="48"/>
                </a:lnTo>
                <a:lnTo>
                  <a:pt x="35" y="43"/>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19"/>
                </a:lnTo>
                <a:lnTo>
                  <a:pt x="52" y="16"/>
                </a:lnTo>
                <a:lnTo>
                  <a:pt x="52" y="15"/>
                </a:lnTo>
                <a:lnTo>
                  <a:pt x="53" y="15"/>
                </a:lnTo>
                <a:lnTo>
                  <a:pt x="59"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7905" name="Freeform 2068"/>
          <p:cNvSpPr>
            <a:spLocks/>
          </p:cNvSpPr>
          <p:nvPr/>
        </p:nvSpPr>
        <p:spPr bwMode="auto">
          <a:xfrm>
            <a:off x="4844345" y="3660776"/>
            <a:ext cx="485422" cy="479425"/>
          </a:xfrm>
          <a:custGeom>
            <a:avLst/>
            <a:gdLst>
              <a:gd name="T0" fmla="*/ 0 w 67"/>
              <a:gd name="T1" fmla="*/ 179382293 h 62"/>
              <a:gd name="T2" fmla="*/ 2147483647 w 67"/>
              <a:gd name="T3" fmla="*/ 0 h 62"/>
              <a:gd name="T4" fmla="*/ 2147483647 w 67"/>
              <a:gd name="T5" fmla="*/ 59796670 h 62"/>
              <a:gd name="T6" fmla="*/ 2147483647 w 67"/>
              <a:gd name="T7" fmla="*/ 119585608 h 62"/>
              <a:gd name="T8" fmla="*/ 2147483647 w 67"/>
              <a:gd name="T9" fmla="*/ 179382293 h 62"/>
              <a:gd name="T10" fmla="*/ 2147483647 w 67"/>
              <a:gd name="T11" fmla="*/ 298967931 h 62"/>
              <a:gd name="T12" fmla="*/ 2147483647 w 67"/>
              <a:gd name="T13" fmla="*/ 358764586 h 62"/>
              <a:gd name="T14" fmla="*/ 2147483647 w 67"/>
              <a:gd name="T15" fmla="*/ 478350163 h 62"/>
              <a:gd name="T16" fmla="*/ 2147483647 w 67"/>
              <a:gd name="T17" fmla="*/ 538146939 h 62"/>
              <a:gd name="T18" fmla="*/ 2147483647 w 67"/>
              <a:gd name="T19" fmla="*/ 538146939 h 62"/>
              <a:gd name="T20" fmla="*/ 2147483647 w 67"/>
              <a:gd name="T21" fmla="*/ 538146939 h 62"/>
              <a:gd name="T22" fmla="*/ 2147483647 w 67"/>
              <a:gd name="T23" fmla="*/ 597943594 h 62"/>
              <a:gd name="T24" fmla="*/ 2147483647 w 67"/>
              <a:gd name="T25" fmla="*/ 717529172 h 62"/>
              <a:gd name="T26" fmla="*/ 2147483647 w 67"/>
              <a:gd name="T27" fmla="*/ 777325827 h 62"/>
              <a:gd name="T28" fmla="*/ 2147483647 w 67"/>
              <a:gd name="T29" fmla="*/ 1016497223 h 62"/>
              <a:gd name="T30" fmla="*/ 2147483647 w 67"/>
              <a:gd name="T31" fmla="*/ 1136090533 h 62"/>
              <a:gd name="T32" fmla="*/ 2147483647 w 67"/>
              <a:gd name="T33" fmla="*/ 1315472766 h 62"/>
              <a:gd name="T34" fmla="*/ 2147483647 w 67"/>
              <a:gd name="T35" fmla="*/ 1494854998 h 62"/>
              <a:gd name="T36" fmla="*/ 2147483647 w 67"/>
              <a:gd name="T37" fmla="*/ 1494854998 h 62"/>
              <a:gd name="T38" fmla="*/ 2147483647 w 67"/>
              <a:gd name="T39" fmla="*/ 1554643920 h 62"/>
              <a:gd name="T40" fmla="*/ 2147483647 w 67"/>
              <a:gd name="T41" fmla="*/ 1614440575 h 62"/>
              <a:gd name="T42" fmla="*/ 2147483647 w 67"/>
              <a:gd name="T43" fmla="*/ 1734026153 h 62"/>
              <a:gd name="T44" fmla="*/ 2147483647 w 67"/>
              <a:gd name="T45" fmla="*/ 1913408385 h 62"/>
              <a:gd name="T46" fmla="*/ 2147483647 w 67"/>
              <a:gd name="T47" fmla="*/ 2092791101 h 62"/>
              <a:gd name="T48" fmla="*/ 2147483647 w 67"/>
              <a:gd name="T49" fmla="*/ 2147483647 h 62"/>
              <a:gd name="T50" fmla="*/ 2147483647 w 67"/>
              <a:gd name="T51" fmla="*/ 2147483647 h 62"/>
              <a:gd name="T52" fmla="*/ 2147483647 w 67"/>
              <a:gd name="T53" fmla="*/ 2147483647 h 62"/>
              <a:gd name="T54" fmla="*/ 2147483647 w 67"/>
              <a:gd name="T55" fmla="*/ 2147483647 h 62"/>
              <a:gd name="T56" fmla="*/ 2147483647 w 67"/>
              <a:gd name="T57" fmla="*/ 2147483647 h 62"/>
              <a:gd name="T58" fmla="*/ 2147483647 w 67"/>
              <a:gd name="T59" fmla="*/ 2147483647 h 62"/>
              <a:gd name="T60" fmla="*/ 2147483647 w 67"/>
              <a:gd name="T61" fmla="*/ 2147483647 h 62"/>
              <a:gd name="T62" fmla="*/ 2147483647 w 67"/>
              <a:gd name="T63" fmla="*/ 2147483647 h 62"/>
              <a:gd name="T64" fmla="*/ 2147483647 w 67"/>
              <a:gd name="T65" fmla="*/ 2147483647 h 62"/>
              <a:gd name="T66" fmla="*/ 2147483647 w 67"/>
              <a:gd name="T67" fmla="*/ 2147483647 h 62"/>
              <a:gd name="T68" fmla="*/ 2147483647 w 67"/>
              <a:gd name="T69" fmla="*/ 2147483647 h 62"/>
              <a:gd name="T70" fmla="*/ 2147483647 w 67"/>
              <a:gd name="T71" fmla="*/ 2147483647 h 62"/>
              <a:gd name="T72" fmla="*/ 2147483647 w 67"/>
              <a:gd name="T73" fmla="*/ 2147483647 h 62"/>
              <a:gd name="T74" fmla="*/ 2147483647 w 67"/>
              <a:gd name="T75" fmla="*/ 2147483647 h 62"/>
              <a:gd name="T76" fmla="*/ 2147483647 w 67"/>
              <a:gd name="T77" fmla="*/ 2147483647 h 62"/>
              <a:gd name="T78" fmla="*/ 2147483647 w 67"/>
              <a:gd name="T79" fmla="*/ 2147483647 h 62"/>
              <a:gd name="T80" fmla="*/ 2147483647 w 67"/>
              <a:gd name="T81" fmla="*/ 2147483647 h 62"/>
              <a:gd name="T82" fmla="*/ 531477446 w 67"/>
              <a:gd name="T83" fmla="*/ 2147483647 h 62"/>
              <a:gd name="T84" fmla="*/ 531477446 w 67"/>
              <a:gd name="T85" fmla="*/ 2147483647 h 62"/>
              <a:gd name="T86" fmla="*/ 398604041 w 67"/>
              <a:gd name="T87" fmla="*/ 2147483647 h 62"/>
              <a:gd name="T88" fmla="*/ 265738723 w 67"/>
              <a:gd name="T89" fmla="*/ 2147483647 h 62"/>
              <a:gd name="T90" fmla="*/ 265738723 w 67"/>
              <a:gd name="T91" fmla="*/ 2147483647 h 62"/>
              <a:gd name="T92" fmla="*/ 132865286 w 67"/>
              <a:gd name="T93" fmla="*/ 2147483647 h 62"/>
              <a:gd name="T94" fmla="*/ 132865286 w 67"/>
              <a:gd name="T95" fmla="*/ 1315472766 h 62"/>
              <a:gd name="T96" fmla="*/ 0 w 67"/>
              <a:gd name="T97" fmla="*/ 179382293 h 62"/>
              <a:gd name="T98" fmla="*/ 0 w 67"/>
              <a:gd name="T99" fmla="*/ 179382293 h 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7"/>
              <a:gd name="T151" fmla="*/ 0 h 62"/>
              <a:gd name="T152" fmla="*/ 67 w 67"/>
              <a:gd name="T153" fmla="*/ 62 h 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7" h="62">
                <a:moveTo>
                  <a:pt x="0" y="3"/>
                </a:moveTo>
                <a:lnTo>
                  <a:pt x="60" y="0"/>
                </a:lnTo>
                <a:lnTo>
                  <a:pt x="60" y="1"/>
                </a:lnTo>
                <a:lnTo>
                  <a:pt x="61" y="2"/>
                </a:lnTo>
                <a:lnTo>
                  <a:pt x="62" y="3"/>
                </a:lnTo>
                <a:lnTo>
                  <a:pt x="61" y="5"/>
                </a:lnTo>
                <a:lnTo>
                  <a:pt x="60" y="6"/>
                </a:lnTo>
                <a:lnTo>
                  <a:pt x="58" y="8"/>
                </a:lnTo>
                <a:lnTo>
                  <a:pt x="58" y="9"/>
                </a:lnTo>
                <a:lnTo>
                  <a:pt x="67" y="9"/>
                </a:lnTo>
                <a:lnTo>
                  <a:pt x="67" y="10"/>
                </a:lnTo>
                <a:lnTo>
                  <a:pt x="66" y="12"/>
                </a:lnTo>
                <a:lnTo>
                  <a:pt x="65" y="13"/>
                </a:lnTo>
                <a:lnTo>
                  <a:pt x="64" y="17"/>
                </a:lnTo>
                <a:lnTo>
                  <a:pt x="62" y="19"/>
                </a:lnTo>
                <a:lnTo>
                  <a:pt x="62" y="22"/>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8"/>
                </a:lnTo>
                <a:lnTo>
                  <a:pt x="49" y="60"/>
                </a:lnTo>
                <a:lnTo>
                  <a:pt x="50" y="61"/>
                </a:lnTo>
                <a:lnTo>
                  <a:pt x="8" y="62"/>
                </a:lnTo>
                <a:lnTo>
                  <a:pt x="8" y="53"/>
                </a:lnTo>
                <a:lnTo>
                  <a:pt x="6" y="52"/>
                </a:lnTo>
                <a:lnTo>
                  <a:pt x="4" y="53"/>
                </a:lnTo>
                <a:lnTo>
                  <a:pt x="2" y="51"/>
                </a:lnTo>
                <a:lnTo>
                  <a:pt x="2" y="22"/>
                </a:lnTo>
                <a:lnTo>
                  <a:pt x="0" y="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7906" name="Freeform 2069"/>
          <p:cNvSpPr>
            <a:spLocks/>
          </p:cNvSpPr>
          <p:nvPr/>
        </p:nvSpPr>
        <p:spPr bwMode="auto">
          <a:xfrm>
            <a:off x="2103968" y="2562225"/>
            <a:ext cx="780344" cy="1423988"/>
          </a:xfrm>
          <a:custGeom>
            <a:avLst/>
            <a:gdLst>
              <a:gd name="T0" fmla="*/ 2147483647 w 108"/>
              <a:gd name="T1" fmla="*/ 2147483647 h 184"/>
              <a:gd name="T2" fmla="*/ 2147483647 w 108"/>
              <a:gd name="T3" fmla="*/ 2147483647 h 184"/>
              <a:gd name="T4" fmla="*/ 2147483647 w 108"/>
              <a:gd name="T5" fmla="*/ 2147483647 h 184"/>
              <a:gd name="T6" fmla="*/ 2147483647 w 108"/>
              <a:gd name="T7" fmla="*/ 2147483647 h 184"/>
              <a:gd name="T8" fmla="*/ 2147483647 w 108"/>
              <a:gd name="T9" fmla="*/ 2147483647 h 184"/>
              <a:gd name="T10" fmla="*/ 2147483647 w 108"/>
              <a:gd name="T11" fmla="*/ 2147483647 h 184"/>
              <a:gd name="T12" fmla="*/ 2147483647 w 108"/>
              <a:gd name="T13" fmla="*/ 2147483647 h 184"/>
              <a:gd name="T14" fmla="*/ 2147483647 w 108"/>
              <a:gd name="T15" fmla="*/ 2147483647 h 184"/>
              <a:gd name="T16" fmla="*/ 2147483647 w 108"/>
              <a:gd name="T17" fmla="*/ 2147483647 h 184"/>
              <a:gd name="T18" fmla="*/ 1453626526 w 108"/>
              <a:gd name="T19" fmla="*/ 2147483647 h 184"/>
              <a:gd name="T20" fmla="*/ 1453626526 w 108"/>
              <a:gd name="T21" fmla="*/ 2147483647 h 184"/>
              <a:gd name="T22" fmla="*/ 1519695633 w 108"/>
              <a:gd name="T23" fmla="*/ 2147483647 h 184"/>
              <a:gd name="T24" fmla="*/ 1387549291 w 108"/>
              <a:gd name="T25" fmla="*/ 2147483647 h 184"/>
              <a:gd name="T26" fmla="*/ 1453626526 w 108"/>
              <a:gd name="T27" fmla="*/ 2147483647 h 184"/>
              <a:gd name="T28" fmla="*/ 1057179118 w 108"/>
              <a:gd name="T29" fmla="*/ 2147483647 h 184"/>
              <a:gd name="T30" fmla="*/ 792886434 w 108"/>
              <a:gd name="T31" fmla="*/ 2147483647 h 184"/>
              <a:gd name="T32" fmla="*/ 925032776 w 108"/>
              <a:gd name="T33" fmla="*/ 2147483647 h 184"/>
              <a:gd name="T34" fmla="*/ 925032776 w 108"/>
              <a:gd name="T35" fmla="*/ 2147483647 h 184"/>
              <a:gd name="T36" fmla="*/ 594662857 w 108"/>
              <a:gd name="T37" fmla="*/ 2147483647 h 184"/>
              <a:gd name="T38" fmla="*/ 594662857 w 108"/>
              <a:gd name="T39" fmla="*/ 2147483647 h 184"/>
              <a:gd name="T40" fmla="*/ 726809199 w 108"/>
              <a:gd name="T41" fmla="*/ 2147483647 h 184"/>
              <a:gd name="T42" fmla="*/ 792886434 w 108"/>
              <a:gd name="T43" fmla="*/ 2147483647 h 184"/>
              <a:gd name="T44" fmla="*/ 991110011 w 108"/>
              <a:gd name="T45" fmla="*/ 2147483647 h 184"/>
              <a:gd name="T46" fmla="*/ 925032776 w 108"/>
              <a:gd name="T47" fmla="*/ 2147483647 h 184"/>
              <a:gd name="T48" fmla="*/ 792886434 w 108"/>
              <a:gd name="T49" fmla="*/ 2147483647 h 184"/>
              <a:gd name="T50" fmla="*/ 462516388 w 108"/>
              <a:gd name="T51" fmla="*/ 2147483647 h 184"/>
              <a:gd name="T52" fmla="*/ 396447281 w 108"/>
              <a:gd name="T53" fmla="*/ 2147483647 h 184"/>
              <a:gd name="T54" fmla="*/ 66077251 w 108"/>
              <a:gd name="T55" fmla="*/ 2147483647 h 184"/>
              <a:gd name="T56" fmla="*/ 66077251 w 108"/>
              <a:gd name="T57" fmla="*/ 2147483647 h 184"/>
              <a:gd name="T58" fmla="*/ 264292747 w 108"/>
              <a:gd name="T59" fmla="*/ 2147483647 h 184"/>
              <a:gd name="T60" fmla="*/ 132146374 w 108"/>
              <a:gd name="T61" fmla="*/ 1916579349 h 184"/>
              <a:gd name="T62" fmla="*/ 0 w 108"/>
              <a:gd name="T63" fmla="*/ 1677008926 h 184"/>
              <a:gd name="T64" fmla="*/ 0 w 108"/>
              <a:gd name="T65" fmla="*/ 1437438502 h 184"/>
              <a:gd name="T66" fmla="*/ 396447281 w 108"/>
              <a:gd name="T67" fmla="*/ 898397069 h 184"/>
              <a:gd name="T68" fmla="*/ 594662857 w 108"/>
              <a:gd name="T69" fmla="*/ 598934039 h 184"/>
              <a:gd name="T70" fmla="*/ 594662857 w 108"/>
              <a:gd name="T71" fmla="*/ 59892621 h 184"/>
              <a:gd name="T72" fmla="*/ 2147483647 w 108"/>
              <a:gd name="T73" fmla="*/ 2147483647 h 184"/>
              <a:gd name="T74" fmla="*/ 2147483647 w 108"/>
              <a:gd name="T75" fmla="*/ 2147483647 h 184"/>
              <a:gd name="T76" fmla="*/ 2147483647 w 108"/>
              <a:gd name="T77" fmla="*/ 2147483647 h 184"/>
              <a:gd name="T78" fmla="*/ 2147483647 w 108"/>
              <a:gd name="T79" fmla="*/ 2147483647 h 184"/>
              <a:gd name="T80" fmla="*/ 2147483647 w 108"/>
              <a:gd name="T81" fmla="*/ 2147483647 h 184"/>
              <a:gd name="T82" fmla="*/ 2147483647 w 108"/>
              <a:gd name="T83" fmla="*/ 2147483647 h 184"/>
              <a:gd name="T84" fmla="*/ 2147483647 w 108"/>
              <a:gd name="T85" fmla="*/ 2147483647 h 184"/>
              <a:gd name="T86" fmla="*/ 2147483647 w 108"/>
              <a:gd name="T87" fmla="*/ 2147483647 h 184"/>
              <a:gd name="T88" fmla="*/ 2147483647 w 108"/>
              <a:gd name="T89" fmla="*/ 2147483647 h 184"/>
              <a:gd name="T90" fmla="*/ 2147483647 w 108"/>
              <a:gd name="T91" fmla="*/ 2147483647 h 184"/>
              <a:gd name="T92" fmla="*/ 2147483647 w 108"/>
              <a:gd name="T93" fmla="*/ 2147483647 h 18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8"/>
              <a:gd name="T142" fmla="*/ 0 h 184"/>
              <a:gd name="T143" fmla="*/ 108 w 108"/>
              <a:gd name="T144" fmla="*/ 184 h 18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8" h="184">
                <a:moveTo>
                  <a:pt x="94" y="183"/>
                </a:moveTo>
                <a:lnTo>
                  <a:pt x="61" y="180"/>
                </a:lnTo>
                <a:lnTo>
                  <a:pt x="61" y="179"/>
                </a:lnTo>
                <a:lnTo>
                  <a:pt x="60" y="178"/>
                </a:lnTo>
                <a:lnTo>
                  <a:pt x="60" y="177"/>
                </a:lnTo>
                <a:lnTo>
                  <a:pt x="61" y="177"/>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7" y="158"/>
                </a:lnTo>
                <a:lnTo>
                  <a:pt x="108"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7907" name="Freeform 2070"/>
          <p:cNvSpPr>
            <a:spLocks/>
          </p:cNvSpPr>
          <p:nvPr/>
        </p:nvSpPr>
        <p:spPr bwMode="auto">
          <a:xfrm>
            <a:off x="3324578" y="2452689"/>
            <a:ext cx="681567" cy="604837"/>
          </a:xfrm>
          <a:custGeom>
            <a:avLst/>
            <a:gdLst>
              <a:gd name="T0" fmla="*/ 2147483647 w 94"/>
              <a:gd name="T1" fmla="*/ 2147483647 h 78"/>
              <a:gd name="T2" fmla="*/ 2147483647 w 94"/>
              <a:gd name="T3" fmla="*/ 2147483647 h 78"/>
              <a:gd name="T4" fmla="*/ 2147483647 w 94"/>
              <a:gd name="T5" fmla="*/ 601293283 h 78"/>
              <a:gd name="T6" fmla="*/ 665379025 w 94"/>
              <a:gd name="T7" fmla="*/ 0 h 78"/>
              <a:gd name="T8" fmla="*/ 598833806 w 94"/>
              <a:gd name="T9" fmla="*/ 481039206 h 78"/>
              <a:gd name="T10" fmla="*/ 199611248 w 94"/>
              <a:gd name="T11" fmla="*/ 2147483647 h 78"/>
              <a:gd name="T12" fmla="*/ 133074154 w 94"/>
              <a:gd name="T13" fmla="*/ 2147483647 h 78"/>
              <a:gd name="T14" fmla="*/ 0 w 94"/>
              <a:gd name="T15" fmla="*/ 2147483647 h 78"/>
              <a:gd name="T16" fmla="*/ 1663435199 w 94"/>
              <a:gd name="T17" fmla="*/ 2147483647 h 78"/>
              <a:gd name="T18" fmla="*/ 2147483647 w 94"/>
              <a:gd name="T19" fmla="*/ 2147483647 h 78"/>
              <a:gd name="T20" fmla="*/ 2147483647 w 94"/>
              <a:gd name="T21" fmla="*/ 2147483647 h 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4"/>
              <a:gd name="T34" fmla="*/ 0 h 78"/>
              <a:gd name="T35" fmla="*/ 94 w 94"/>
              <a:gd name="T36" fmla="*/ 78 h 7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4" h="78">
                <a:moveTo>
                  <a:pt x="88" y="78"/>
                </a:moveTo>
                <a:lnTo>
                  <a:pt x="91" y="44"/>
                </a:lnTo>
                <a:lnTo>
                  <a:pt x="94" y="10"/>
                </a:lnTo>
                <a:lnTo>
                  <a:pt x="10" y="0"/>
                </a:lnTo>
                <a:lnTo>
                  <a:pt x="9" y="8"/>
                </a:lnTo>
                <a:lnTo>
                  <a:pt x="3" y="50"/>
                </a:lnTo>
                <a:lnTo>
                  <a:pt x="2" y="50"/>
                </a:lnTo>
                <a:lnTo>
                  <a:pt x="0" y="67"/>
                </a:lnTo>
                <a:lnTo>
                  <a:pt x="25" y="71"/>
                </a:lnTo>
                <a:lnTo>
                  <a:pt x="88" y="78"/>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7908" name="Freeform 2071"/>
          <p:cNvSpPr>
            <a:spLocks/>
          </p:cNvSpPr>
          <p:nvPr/>
        </p:nvSpPr>
        <p:spPr bwMode="auto">
          <a:xfrm>
            <a:off x="3434645" y="3003551"/>
            <a:ext cx="716844" cy="595313"/>
          </a:xfrm>
          <a:custGeom>
            <a:avLst/>
            <a:gdLst>
              <a:gd name="T0" fmla="*/ 0 w 99"/>
              <a:gd name="T1" fmla="*/ 2147483647 h 77"/>
              <a:gd name="T2" fmla="*/ 663569919 w 99"/>
              <a:gd name="T3" fmla="*/ 0 h 77"/>
              <a:gd name="T4" fmla="*/ 2147483647 w 99"/>
              <a:gd name="T5" fmla="*/ 418412218 h 77"/>
              <a:gd name="T6" fmla="*/ 2147483647 w 99"/>
              <a:gd name="T7" fmla="*/ 537961966 h 77"/>
              <a:gd name="T8" fmla="*/ 2147483647 w 99"/>
              <a:gd name="T9" fmla="*/ 1554114707 h 77"/>
              <a:gd name="T10" fmla="*/ 2147483647 w 99"/>
              <a:gd name="T11" fmla="*/ 2147483647 h 77"/>
              <a:gd name="T12" fmla="*/ 2147483647 w 99"/>
              <a:gd name="T13" fmla="*/ 2147483647 h 77"/>
              <a:gd name="T14" fmla="*/ 0 w 99"/>
              <a:gd name="T15" fmla="*/ 2147483647 h 77"/>
              <a:gd name="T16" fmla="*/ 0 w 99"/>
              <a:gd name="T17" fmla="*/ 2147483647 h 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
              <a:gd name="T28" fmla="*/ 0 h 77"/>
              <a:gd name="T29" fmla="*/ 99 w 99"/>
              <a:gd name="T30" fmla="*/ 77 h 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 h="77">
                <a:moveTo>
                  <a:pt x="0" y="67"/>
                </a:moveTo>
                <a:lnTo>
                  <a:pt x="10" y="0"/>
                </a:lnTo>
                <a:lnTo>
                  <a:pt x="73" y="7"/>
                </a:lnTo>
                <a:lnTo>
                  <a:pt x="99" y="9"/>
                </a:lnTo>
                <a:lnTo>
                  <a:pt x="98" y="26"/>
                </a:lnTo>
                <a:lnTo>
                  <a:pt x="95" y="77"/>
                </a:lnTo>
                <a:lnTo>
                  <a:pt x="82" y="76"/>
                </a:lnTo>
                <a:lnTo>
                  <a:pt x="0" y="67"/>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7909" name="Freeform 2072"/>
          <p:cNvSpPr>
            <a:spLocks/>
          </p:cNvSpPr>
          <p:nvPr/>
        </p:nvSpPr>
        <p:spPr bwMode="auto">
          <a:xfrm>
            <a:off x="3341511" y="3521076"/>
            <a:ext cx="684389" cy="758825"/>
          </a:xfrm>
          <a:custGeom>
            <a:avLst/>
            <a:gdLst>
              <a:gd name="T0" fmla="*/ 853901744 w 95"/>
              <a:gd name="T1" fmla="*/ 0 h 98"/>
              <a:gd name="T2" fmla="*/ 0 w 95"/>
              <a:gd name="T3" fmla="*/ 2147483647 h 98"/>
              <a:gd name="T4" fmla="*/ 0 w 95"/>
              <a:gd name="T5" fmla="*/ 2147483647 h 98"/>
              <a:gd name="T6" fmla="*/ 788213897 w 95"/>
              <a:gd name="T7" fmla="*/ 2147483647 h 98"/>
              <a:gd name="T8" fmla="*/ 853901744 w 95"/>
              <a:gd name="T9" fmla="*/ 2147483647 h 98"/>
              <a:gd name="T10" fmla="*/ 2147483647 w 95"/>
              <a:gd name="T11" fmla="*/ 2147483647 h 98"/>
              <a:gd name="T12" fmla="*/ 2147483647 w 95"/>
              <a:gd name="T13" fmla="*/ 2147483647 h 98"/>
              <a:gd name="T14" fmla="*/ 2147483647 w 95"/>
              <a:gd name="T15" fmla="*/ 2147483647 h 98"/>
              <a:gd name="T16" fmla="*/ 2147483647 w 95"/>
              <a:gd name="T17" fmla="*/ 2147483647 h 98"/>
              <a:gd name="T18" fmla="*/ 2147483647 w 95"/>
              <a:gd name="T19" fmla="*/ 2147483647 h 98"/>
              <a:gd name="T20" fmla="*/ 2147483647 w 95"/>
              <a:gd name="T21" fmla="*/ 2147483647 h 98"/>
              <a:gd name="T22" fmla="*/ 2147483647 w 95"/>
              <a:gd name="T23" fmla="*/ 2147483647 h 98"/>
              <a:gd name="T24" fmla="*/ 2147483647 w 95"/>
              <a:gd name="T25" fmla="*/ 2147483647 h 98"/>
              <a:gd name="T26" fmla="*/ 2147483647 w 95"/>
              <a:gd name="T27" fmla="*/ 1079204160 h 98"/>
              <a:gd name="T28" fmla="*/ 2147483647 w 95"/>
              <a:gd name="T29" fmla="*/ 1079204160 h 98"/>
              <a:gd name="T30" fmla="*/ 2147483647 w 95"/>
              <a:gd name="T31" fmla="*/ 539602080 h 98"/>
              <a:gd name="T32" fmla="*/ 853901744 w 95"/>
              <a:gd name="T33" fmla="*/ 0 h 98"/>
              <a:gd name="T34" fmla="*/ 853901744 w 95"/>
              <a:gd name="T35" fmla="*/ 0 h 9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5"/>
              <a:gd name="T55" fmla="*/ 0 h 98"/>
              <a:gd name="T56" fmla="*/ 95 w 95"/>
              <a:gd name="T57" fmla="*/ 98 h 9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5" h="98">
                <a:moveTo>
                  <a:pt x="13" y="0"/>
                </a:moveTo>
                <a:lnTo>
                  <a:pt x="0" y="96"/>
                </a:lnTo>
                <a:lnTo>
                  <a:pt x="12" y="98"/>
                </a:lnTo>
                <a:lnTo>
                  <a:pt x="13" y="90"/>
                </a:lnTo>
                <a:lnTo>
                  <a:pt x="37" y="93"/>
                </a:lnTo>
                <a:lnTo>
                  <a:pt x="36" y="92"/>
                </a:lnTo>
                <a:lnTo>
                  <a:pt x="37" y="91"/>
                </a:lnTo>
                <a:lnTo>
                  <a:pt x="36" y="90"/>
                </a:lnTo>
                <a:lnTo>
                  <a:pt x="87" y="94"/>
                </a:lnTo>
                <a:lnTo>
                  <a:pt x="93" y="18"/>
                </a:lnTo>
                <a:lnTo>
                  <a:pt x="94" y="18"/>
                </a:lnTo>
                <a:lnTo>
                  <a:pt x="95" y="9"/>
                </a:lnTo>
                <a:lnTo>
                  <a:pt x="13" y="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7910" name="Freeform 2073"/>
          <p:cNvSpPr>
            <a:spLocks/>
          </p:cNvSpPr>
          <p:nvPr/>
        </p:nvSpPr>
        <p:spPr bwMode="auto">
          <a:xfrm>
            <a:off x="3601156" y="3660776"/>
            <a:ext cx="1367367" cy="1425575"/>
          </a:xfrm>
          <a:custGeom>
            <a:avLst/>
            <a:gdLst>
              <a:gd name="T0" fmla="*/ 2147483647 w 189"/>
              <a:gd name="T1" fmla="*/ 2147483647 h 184"/>
              <a:gd name="T2" fmla="*/ 2147483647 w 189"/>
              <a:gd name="T3" fmla="*/ 2147483647 h 184"/>
              <a:gd name="T4" fmla="*/ 2147483647 w 189"/>
              <a:gd name="T5" fmla="*/ 2147483647 h 184"/>
              <a:gd name="T6" fmla="*/ 2147483647 w 189"/>
              <a:gd name="T7" fmla="*/ 2147483647 h 184"/>
              <a:gd name="T8" fmla="*/ 2147483647 w 189"/>
              <a:gd name="T9" fmla="*/ 2147483647 h 184"/>
              <a:gd name="T10" fmla="*/ 2147483647 w 189"/>
              <a:gd name="T11" fmla="*/ 2147483647 h 184"/>
              <a:gd name="T12" fmla="*/ 2147483647 w 189"/>
              <a:gd name="T13" fmla="*/ 2147483647 h 184"/>
              <a:gd name="T14" fmla="*/ 2147483647 w 189"/>
              <a:gd name="T15" fmla="*/ 2147483647 h 184"/>
              <a:gd name="T16" fmla="*/ 2147483647 w 189"/>
              <a:gd name="T17" fmla="*/ 2147483647 h 184"/>
              <a:gd name="T18" fmla="*/ 2147483647 w 189"/>
              <a:gd name="T19" fmla="*/ 2147483647 h 184"/>
              <a:gd name="T20" fmla="*/ 2147483647 w 189"/>
              <a:gd name="T21" fmla="*/ 2147483647 h 184"/>
              <a:gd name="T22" fmla="*/ 2147483647 w 189"/>
              <a:gd name="T23" fmla="*/ 2147483647 h 184"/>
              <a:gd name="T24" fmla="*/ 2147483647 w 189"/>
              <a:gd name="T25" fmla="*/ 2147483647 h 184"/>
              <a:gd name="T26" fmla="*/ 2147483647 w 189"/>
              <a:gd name="T27" fmla="*/ 2147483647 h 184"/>
              <a:gd name="T28" fmla="*/ 2147483647 w 189"/>
              <a:gd name="T29" fmla="*/ 2147483647 h 184"/>
              <a:gd name="T30" fmla="*/ 2147483647 w 189"/>
              <a:gd name="T31" fmla="*/ 0 h 184"/>
              <a:gd name="T32" fmla="*/ 0 w 189"/>
              <a:gd name="T33" fmla="*/ 2147483647 h 184"/>
              <a:gd name="T34" fmla="*/ 66244048 w 189"/>
              <a:gd name="T35" fmla="*/ 2147483647 h 184"/>
              <a:gd name="T36" fmla="*/ 331220286 w 189"/>
              <a:gd name="T37" fmla="*/ 2147483647 h 184"/>
              <a:gd name="T38" fmla="*/ 1523629516 w 189"/>
              <a:gd name="T39" fmla="*/ 2147483647 h 184"/>
              <a:gd name="T40" fmla="*/ 1656117579 w 189"/>
              <a:gd name="T41" fmla="*/ 2147483647 h 184"/>
              <a:gd name="T42" fmla="*/ 2147483647 w 189"/>
              <a:gd name="T43" fmla="*/ 2147483647 h 184"/>
              <a:gd name="T44" fmla="*/ 2147483647 w 189"/>
              <a:gd name="T45" fmla="*/ 2147483647 h 184"/>
              <a:gd name="T46" fmla="*/ 2147483647 w 189"/>
              <a:gd name="T47" fmla="*/ 2147483647 h 184"/>
              <a:gd name="T48" fmla="*/ 2147483647 w 189"/>
              <a:gd name="T49" fmla="*/ 2147483647 h 184"/>
              <a:gd name="T50" fmla="*/ 2147483647 w 189"/>
              <a:gd name="T51" fmla="*/ 2147483647 h 184"/>
              <a:gd name="T52" fmla="*/ 2147483647 w 189"/>
              <a:gd name="T53" fmla="*/ 2147483647 h 184"/>
              <a:gd name="T54" fmla="*/ 2147483647 w 189"/>
              <a:gd name="T55" fmla="*/ 2147483647 h 184"/>
              <a:gd name="T56" fmla="*/ 2147483647 w 189"/>
              <a:gd name="T57" fmla="*/ 2147483647 h 184"/>
              <a:gd name="T58" fmla="*/ 2147483647 w 189"/>
              <a:gd name="T59" fmla="*/ 2147483647 h 184"/>
              <a:gd name="T60" fmla="*/ 2147483647 w 189"/>
              <a:gd name="T61" fmla="*/ 2147483647 h 184"/>
              <a:gd name="T62" fmla="*/ 2147483647 w 189"/>
              <a:gd name="T63" fmla="*/ 2147483647 h 184"/>
              <a:gd name="T64" fmla="*/ 2147483647 w 189"/>
              <a:gd name="T65" fmla="*/ 2147483647 h 184"/>
              <a:gd name="T66" fmla="*/ 2147483647 w 189"/>
              <a:gd name="T67" fmla="*/ 2147483647 h 184"/>
              <a:gd name="T68" fmla="*/ 2147483647 w 189"/>
              <a:gd name="T69" fmla="*/ 2147483647 h 184"/>
              <a:gd name="T70" fmla="*/ 2147483647 w 189"/>
              <a:gd name="T71" fmla="*/ 2147483647 h 184"/>
              <a:gd name="T72" fmla="*/ 2147483647 w 189"/>
              <a:gd name="T73" fmla="*/ 2147483647 h 184"/>
              <a:gd name="T74" fmla="*/ 2147483647 w 189"/>
              <a:gd name="T75" fmla="*/ 2147483647 h 184"/>
              <a:gd name="T76" fmla="*/ 2147483647 w 189"/>
              <a:gd name="T77" fmla="*/ 2147483647 h 184"/>
              <a:gd name="T78" fmla="*/ 2147483647 w 189"/>
              <a:gd name="T79" fmla="*/ 2147483647 h 184"/>
              <a:gd name="T80" fmla="*/ 2147483647 w 189"/>
              <a:gd name="T81" fmla="*/ 2147483647 h 184"/>
              <a:gd name="T82" fmla="*/ 2147483647 w 189"/>
              <a:gd name="T83" fmla="*/ 2147483647 h 184"/>
              <a:gd name="T84" fmla="*/ 2147483647 w 189"/>
              <a:gd name="T85" fmla="*/ 2147483647 h 184"/>
              <a:gd name="T86" fmla="*/ 2147483647 w 189"/>
              <a:gd name="T87" fmla="*/ 2147483647 h 184"/>
              <a:gd name="T88" fmla="*/ 2147483647 w 189"/>
              <a:gd name="T89" fmla="*/ 2147483647 h 184"/>
              <a:gd name="T90" fmla="*/ 2147483647 w 189"/>
              <a:gd name="T91" fmla="*/ 2147483647 h 184"/>
              <a:gd name="T92" fmla="*/ 2147483647 w 189"/>
              <a:gd name="T93" fmla="*/ 2147483647 h 184"/>
              <a:gd name="T94" fmla="*/ 2147483647 w 189"/>
              <a:gd name="T95" fmla="*/ 2147483647 h 184"/>
              <a:gd name="T96" fmla="*/ 2147483647 w 189"/>
              <a:gd name="T97" fmla="*/ 2147483647 h 184"/>
              <a:gd name="T98" fmla="*/ 2147483647 w 189"/>
              <a:gd name="T99" fmla="*/ 2147483647 h 184"/>
              <a:gd name="T100" fmla="*/ 2147483647 w 189"/>
              <a:gd name="T101" fmla="*/ 2147483647 h 184"/>
              <a:gd name="T102" fmla="*/ 2147483647 w 189"/>
              <a:gd name="T103" fmla="*/ 2147483647 h 184"/>
              <a:gd name="T104" fmla="*/ 2147483647 w 189"/>
              <a:gd name="T105" fmla="*/ 2147483647 h 184"/>
              <a:gd name="T106" fmla="*/ 2147483647 w 189"/>
              <a:gd name="T107" fmla="*/ 2147483647 h 184"/>
              <a:gd name="T108" fmla="*/ 2147483647 w 189"/>
              <a:gd name="T109" fmla="*/ 2147483647 h 184"/>
              <a:gd name="T110" fmla="*/ 2147483647 w 189"/>
              <a:gd name="T111" fmla="*/ 2147483647 h 184"/>
              <a:gd name="T112" fmla="*/ 2147483647 w 189"/>
              <a:gd name="T113" fmla="*/ 2147483647 h 184"/>
              <a:gd name="T114" fmla="*/ 2147483647 w 189"/>
              <a:gd name="T115" fmla="*/ 2147483647 h 184"/>
              <a:gd name="T116" fmla="*/ 2147483647 w 189"/>
              <a:gd name="T117" fmla="*/ 2147483647 h 184"/>
              <a:gd name="T118" fmla="*/ 2147483647 w 189"/>
              <a:gd name="T119" fmla="*/ 2147483647 h 18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89"/>
              <a:gd name="T181" fmla="*/ 0 h 184"/>
              <a:gd name="T182" fmla="*/ 189 w 189"/>
              <a:gd name="T183" fmla="*/ 184 h 18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3" y="48"/>
                </a:lnTo>
                <a:lnTo>
                  <a:pt x="143" y="49"/>
                </a:lnTo>
                <a:lnTo>
                  <a:pt x="142" y="49"/>
                </a:lnTo>
                <a:lnTo>
                  <a:pt x="141" y="48"/>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3" y="42"/>
                </a:lnTo>
                <a:lnTo>
                  <a:pt x="109" y="42"/>
                </a:lnTo>
                <a:lnTo>
                  <a:pt x="109" y="41"/>
                </a:lnTo>
                <a:lnTo>
                  <a:pt x="108" y="40"/>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1" y="73"/>
                </a:lnTo>
                <a:lnTo>
                  <a:pt x="0" y="74"/>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1"/>
                </a:lnTo>
                <a:lnTo>
                  <a:pt x="134" y="180"/>
                </a:lnTo>
                <a:lnTo>
                  <a:pt x="133" y="178"/>
                </a:lnTo>
                <a:lnTo>
                  <a:pt x="130" y="170"/>
                </a:lnTo>
                <a:lnTo>
                  <a:pt x="129" y="167"/>
                </a:lnTo>
                <a:lnTo>
                  <a:pt x="131" y="162"/>
                </a:lnTo>
                <a:lnTo>
                  <a:pt x="131" y="160"/>
                </a:lnTo>
                <a:lnTo>
                  <a:pt x="130" y="160"/>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8" y="145"/>
                </a:lnTo>
                <a:lnTo>
                  <a:pt x="138" y="144"/>
                </a:lnTo>
                <a:lnTo>
                  <a:pt x="139" y="145"/>
                </a:lnTo>
                <a:lnTo>
                  <a:pt x="140" y="145"/>
                </a:lnTo>
                <a:lnTo>
                  <a:pt x="141" y="144"/>
                </a:lnTo>
                <a:lnTo>
                  <a:pt x="141" y="142"/>
                </a:lnTo>
                <a:lnTo>
                  <a:pt x="142" y="141"/>
                </a:lnTo>
                <a:lnTo>
                  <a:pt x="142" y="142"/>
                </a:lnTo>
                <a:lnTo>
                  <a:pt x="143" y="142"/>
                </a:lnTo>
                <a:lnTo>
                  <a:pt x="146" y="141"/>
                </a:lnTo>
                <a:lnTo>
                  <a:pt x="147" y="141"/>
                </a:lnTo>
                <a:lnTo>
                  <a:pt x="147" y="140"/>
                </a:lnTo>
                <a:lnTo>
                  <a:pt x="145" y="139"/>
                </a:lnTo>
                <a:lnTo>
                  <a:pt x="145" y="138"/>
                </a:lnTo>
                <a:lnTo>
                  <a:pt x="148" y="137"/>
                </a:lnTo>
                <a:lnTo>
                  <a:pt x="149" y="136"/>
                </a:lnTo>
                <a:lnTo>
                  <a:pt x="150" y="136"/>
                </a:lnTo>
                <a:lnTo>
                  <a:pt x="149" y="137"/>
                </a:lnTo>
                <a:lnTo>
                  <a:pt x="150" y="138"/>
                </a:lnTo>
                <a:lnTo>
                  <a:pt x="151" y="137"/>
                </a:lnTo>
                <a:lnTo>
                  <a:pt x="156" y="135"/>
                </a:lnTo>
                <a:lnTo>
                  <a:pt x="165" y="130"/>
                </a:lnTo>
                <a:lnTo>
                  <a:pt x="165" y="128"/>
                </a:lnTo>
                <a:lnTo>
                  <a:pt x="169" y="124"/>
                </a:lnTo>
                <a:lnTo>
                  <a:pt x="168" y="121"/>
                </a:lnTo>
                <a:lnTo>
                  <a:pt x="168" y="119"/>
                </a:lnTo>
                <a:lnTo>
                  <a:pt x="171" y="118"/>
                </a:lnTo>
                <a:lnTo>
                  <a:pt x="171" y="120"/>
                </a:lnTo>
                <a:lnTo>
                  <a:pt x="171" y="121"/>
                </a:lnTo>
                <a:lnTo>
                  <a:pt x="174" y="121"/>
                </a:lnTo>
                <a:lnTo>
                  <a:pt x="175" y="122"/>
                </a:lnTo>
                <a:lnTo>
                  <a:pt x="181" y="119"/>
                </a:lnTo>
                <a:lnTo>
                  <a:pt x="185" y="119"/>
                </a:lnTo>
                <a:lnTo>
                  <a:pt x="184" y="118"/>
                </a:lnTo>
                <a:lnTo>
                  <a:pt x="184" y="117"/>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4" y="5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7911" name="Freeform 2074"/>
          <p:cNvSpPr>
            <a:spLocks/>
          </p:cNvSpPr>
          <p:nvPr/>
        </p:nvSpPr>
        <p:spPr bwMode="auto">
          <a:xfrm>
            <a:off x="6169378" y="2306638"/>
            <a:ext cx="736600" cy="603250"/>
          </a:xfrm>
          <a:custGeom>
            <a:avLst/>
            <a:gdLst>
              <a:gd name="T0" fmla="*/ 2147483647 w 102"/>
              <a:gd name="T1" fmla="*/ 2147483647 h 78"/>
              <a:gd name="T2" fmla="*/ 2147483647 w 102"/>
              <a:gd name="T3" fmla="*/ 2147483647 h 78"/>
              <a:gd name="T4" fmla="*/ 2147483647 w 102"/>
              <a:gd name="T5" fmla="*/ 2147483647 h 78"/>
              <a:gd name="T6" fmla="*/ 2147483647 w 102"/>
              <a:gd name="T7" fmla="*/ 2147483647 h 78"/>
              <a:gd name="T8" fmla="*/ 2147483647 w 102"/>
              <a:gd name="T9" fmla="*/ 2147483647 h 78"/>
              <a:gd name="T10" fmla="*/ 2147483647 w 102"/>
              <a:gd name="T11" fmla="*/ 2147483647 h 78"/>
              <a:gd name="T12" fmla="*/ 2147483647 w 102"/>
              <a:gd name="T13" fmla="*/ 2147483647 h 78"/>
              <a:gd name="T14" fmla="*/ 2147483647 w 102"/>
              <a:gd name="T15" fmla="*/ 2147483647 h 78"/>
              <a:gd name="T16" fmla="*/ 2147483647 w 102"/>
              <a:gd name="T17" fmla="*/ 2147483647 h 78"/>
              <a:gd name="T18" fmla="*/ 2147483647 w 102"/>
              <a:gd name="T19" fmla="*/ 2147483647 h 78"/>
              <a:gd name="T20" fmla="*/ 2147483647 w 102"/>
              <a:gd name="T21" fmla="*/ 2147483647 h 78"/>
              <a:gd name="T22" fmla="*/ 2147483647 w 102"/>
              <a:gd name="T23" fmla="*/ 2147483647 h 78"/>
              <a:gd name="T24" fmla="*/ 2147483647 w 102"/>
              <a:gd name="T25" fmla="*/ 2147483647 h 78"/>
              <a:gd name="T26" fmla="*/ 2147483647 w 102"/>
              <a:gd name="T27" fmla="*/ 2147483647 h 78"/>
              <a:gd name="T28" fmla="*/ 2147483647 w 102"/>
              <a:gd name="T29" fmla="*/ 2147483647 h 78"/>
              <a:gd name="T30" fmla="*/ 2147483647 w 102"/>
              <a:gd name="T31" fmla="*/ 2147483647 h 78"/>
              <a:gd name="T32" fmla="*/ 2147483647 w 102"/>
              <a:gd name="T33" fmla="*/ 2147483647 h 78"/>
              <a:gd name="T34" fmla="*/ 2147483647 w 102"/>
              <a:gd name="T35" fmla="*/ 2147483647 h 78"/>
              <a:gd name="T36" fmla="*/ 2147483647 w 102"/>
              <a:gd name="T37" fmla="*/ 2147483647 h 78"/>
              <a:gd name="T38" fmla="*/ 2147483647 w 102"/>
              <a:gd name="T39" fmla="*/ 2147483647 h 78"/>
              <a:gd name="T40" fmla="*/ 2147483647 w 102"/>
              <a:gd name="T41" fmla="*/ 2033687399 h 78"/>
              <a:gd name="T42" fmla="*/ 2147483647 w 102"/>
              <a:gd name="T43" fmla="*/ 1495356107 h 78"/>
              <a:gd name="T44" fmla="*/ 2147483647 w 102"/>
              <a:gd name="T45" fmla="*/ 1435541572 h 78"/>
              <a:gd name="T46" fmla="*/ 2147483647 w 102"/>
              <a:gd name="T47" fmla="*/ 1256097969 h 78"/>
              <a:gd name="T48" fmla="*/ 2147483647 w 102"/>
              <a:gd name="T49" fmla="*/ 717774653 h 78"/>
              <a:gd name="T50" fmla="*/ 2147483647 w 102"/>
              <a:gd name="T51" fmla="*/ 179443663 h 78"/>
              <a:gd name="T52" fmla="*/ 2147483647 w 102"/>
              <a:gd name="T53" fmla="*/ 0 h 78"/>
              <a:gd name="T54" fmla="*/ 2147483647 w 102"/>
              <a:gd name="T55" fmla="*/ 239258198 h 78"/>
              <a:gd name="T56" fmla="*/ 2147483647 w 102"/>
              <a:gd name="T57" fmla="*/ 837403722 h 78"/>
              <a:gd name="T58" fmla="*/ 2147483647 w 102"/>
              <a:gd name="T59" fmla="*/ 1076662101 h 78"/>
              <a:gd name="T60" fmla="*/ 2147483647 w 102"/>
              <a:gd name="T61" fmla="*/ 1375727038 h 78"/>
              <a:gd name="T62" fmla="*/ 2147483647 w 102"/>
              <a:gd name="T63" fmla="*/ 1495356107 h 78"/>
              <a:gd name="T64" fmla="*/ 2147483647 w 102"/>
              <a:gd name="T65" fmla="*/ 1614985175 h 78"/>
              <a:gd name="T66" fmla="*/ 2147483647 w 102"/>
              <a:gd name="T67" fmla="*/ 1914057847 h 78"/>
              <a:gd name="T68" fmla="*/ 1980110704 w 102"/>
              <a:gd name="T69" fmla="*/ 2147483647 h 78"/>
              <a:gd name="T70" fmla="*/ 1254069757 w 102"/>
              <a:gd name="T71" fmla="*/ 2147483647 h 78"/>
              <a:gd name="T72" fmla="*/ 594030063 w 102"/>
              <a:gd name="T73" fmla="*/ 2147483647 h 78"/>
              <a:gd name="T74" fmla="*/ 396025416 w 102"/>
              <a:gd name="T75" fmla="*/ 2147483647 h 78"/>
              <a:gd name="T76" fmla="*/ 594030063 w 102"/>
              <a:gd name="T77" fmla="*/ 2147483647 h 78"/>
              <a:gd name="T78" fmla="*/ 132011169 w 102"/>
              <a:gd name="T79" fmla="*/ 2147483647 h 78"/>
              <a:gd name="T80" fmla="*/ 2147483647 w 102"/>
              <a:gd name="T81" fmla="*/ 2147483647 h 78"/>
              <a:gd name="T82" fmla="*/ 2147483647 w 102"/>
              <a:gd name="T83" fmla="*/ 2147483647 h 78"/>
              <a:gd name="T84" fmla="*/ 2147483647 w 102"/>
              <a:gd name="T85" fmla="*/ 2147483647 h 78"/>
              <a:gd name="T86" fmla="*/ 2147483647 w 102"/>
              <a:gd name="T87" fmla="*/ 2147483647 h 78"/>
              <a:gd name="T88" fmla="*/ 2147483647 w 102"/>
              <a:gd name="T89" fmla="*/ 2147483647 h 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2"/>
              <a:gd name="T136" fmla="*/ 0 h 78"/>
              <a:gd name="T137" fmla="*/ 102 w 102"/>
              <a:gd name="T138" fmla="*/ 78 h 7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2" h="78">
                <a:moveTo>
                  <a:pt x="66" y="64"/>
                </a:moveTo>
                <a:lnTo>
                  <a:pt x="77" y="68"/>
                </a:lnTo>
                <a:lnTo>
                  <a:pt x="78" y="70"/>
                </a:lnTo>
                <a:lnTo>
                  <a:pt x="77" y="71"/>
                </a:lnTo>
                <a:lnTo>
                  <a:pt x="77" y="72"/>
                </a:lnTo>
                <a:lnTo>
                  <a:pt x="76" y="73"/>
                </a:lnTo>
                <a:lnTo>
                  <a:pt x="76" y="75"/>
                </a:lnTo>
                <a:lnTo>
                  <a:pt x="75" y="75"/>
                </a:lnTo>
                <a:lnTo>
                  <a:pt x="74" y="77"/>
                </a:lnTo>
                <a:lnTo>
                  <a:pt x="74"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8" y="57"/>
                </a:lnTo>
                <a:lnTo>
                  <a:pt x="58" y="58"/>
                </a:lnTo>
                <a:lnTo>
                  <a:pt x="59" y="58"/>
                </a:lnTo>
                <a:lnTo>
                  <a:pt x="61" y="61"/>
                </a:lnTo>
                <a:lnTo>
                  <a:pt x="61" y="62"/>
                </a:lnTo>
                <a:lnTo>
                  <a:pt x="62" y="63"/>
                </a:lnTo>
                <a:lnTo>
                  <a:pt x="65" y="64"/>
                </a:lnTo>
                <a:lnTo>
                  <a:pt x="66" y="6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7912" name="Freeform 2075"/>
          <p:cNvSpPr>
            <a:spLocks/>
          </p:cNvSpPr>
          <p:nvPr/>
        </p:nvSpPr>
        <p:spPr bwMode="auto">
          <a:xfrm>
            <a:off x="6660445" y="2266950"/>
            <a:ext cx="166511" cy="325438"/>
          </a:xfrm>
          <a:custGeom>
            <a:avLst/>
            <a:gdLst>
              <a:gd name="T0" fmla="*/ 0 w 23"/>
              <a:gd name="T1" fmla="*/ 300201070 h 42"/>
              <a:gd name="T2" fmla="*/ 66337478 w 23"/>
              <a:gd name="T3" fmla="*/ 420279900 h 42"/>
              <a:gd name="T4" fmla="*/ 0 w 23"/>
              <a:gd name="T5" fmla="*/ 480315440 h 42"/>
              <a:gd name="T6" fmla="*/ 66337478 w 23"/>
              <a:gd name="T7" fmla="*/ 480315440 h 42"/>
              <a:gd name="T8" fmla="*/ 66337478 w 23"/>
              <a:gd name="T9" fmla="*/ 540358851 h 42"/>
              <a:gd name="T10" fmla="*/ 199004304 w 23"/>
              <a:gd name="T11" fmla="*/ 840552051 h 42"/>
              <a:gd name="T12" fmla="*/ 265333621 w 23"/>
              <a:gd name="T13" fmla="*/ 1020674412 h 42"/>
              <a:gd name="T14" fmla="*/ 199004304 w 23"/>
              <a:gd name="T15" fmla="*/ 1140753242 h 42"/>
              <a:gd name="T16" fmla="*/ 199004304 w 23"/>
              <a:gd name="T17" fmla="*/ 1260832072 h 42"/>
              <a:gd name="T18" fmla="*/ 331671147 w 23"/>
              <a:gd name="T19" fmla="*/ 1561033021 h 42"/>
              <a:gd name="T20" fmla="*/ 331671147 w 23"/>
              <a:gd name="T21" fmla="*/ 1681111851 h 42"/>
              <a:gd name="T22" fmla="*/ 331671147 w 23"/>
              <a:gd name="T23" fmla="*/ 1741147391 h 42"/>
              <a:gd name="T24" fmla="*/ 398000464 w 23"/>
              <a:gd name="T25" fmla="*/ 1741147391 h 42"/>
              <a:gd name="T26" fmla="*/ 331671147 w 23"/>
              <a:gd name="T27" fmla="*/ 1681111851 h 42"/>
              <a:gd name="T28" fmla="*/ 398000464 w 23"/>
              <a:gd name="T29" fmla="*/ 1681111851 h 42"/>
              <a:gd name="T30" fmla="*/ 464337925 w 23"/>
              <a:gd name="T31" fmla="*/ 1801190681 h 42"/>
              <a:gd name="T32" fmla="*/ 530675387 w 23"/>
              <a:gd name="T33" fmla="*/ 2041348825 h 42"/>
              <a:gd name="T34" fmla="*/ 530675387 w 23"/>
              <a:gd name="T35" fmla="*/ 2147483647 h 42"/>
              <a:gd name="T36" fmla="*/ 597004831 w 23"/>
              <a:gd name="T37" fmla="*/ 2147483647 h 42"/>
              <a:gd name="T38" fmla="*/ 663342293 w 23"/>
              <a:gd name="T39" fmla="*/ 2147483647 h 42"/>
              <a:gd name="T40" fmla="*/ 1326676442 w 23"/>
              <a:gd name="T41" fmla="*/ 2147483647 h 42"/>
              <a:gd name="T42" fmla="*/ 1260347125 w 23"/>
              <a:gd name="T43" fmla="*/ 2147483647 h 42"/>
              <a:gd name="T44" fmla="*/ 1194009663 w 23"/>
              <a:gd name="T45" fmla="*/ 2147483647 h 42"/>
              <a:gd name="T46" fmla="*/ 1194009663 w 23"/>
              <a:gd name="T47" fmla="*/ 2147483647 h 42"/>
              <a:gd name="T48" fmla="*/ 1260347125 w 23"/>
              <a:gd name="T49" fmla="*/ 2147483647 h 42"/>
              <a:gd name="T50" fmla="*/ 1194009663 w 23"/>
              <a:gd name="T51" fmla="*/ 2041348825 h 42"/>
              <a:gd name="T52" fmla="*/ 1194009663 w 23"/>
              <a:gd name="T53" fmla="*/ 1621068562 h 42"/>
              <a:gd name="T54" fmla="*/ 1194009663 w 23"/>
              <a:gd name="T55" fmla="*/ 1500989732 h 42"/>
              <a:gd name="T56" fmla="*/ 1260347125 w 23"/>
              <a:gd name="T57" fmla="*/ 1260832072 h 42"/>
              <a:gd name="T58" fmla="*/ 1260347125 w 23"/>
              <a:gd name="T59" fmla="*/ 1140753242 h 42"/>
              <a:gd name="T60" fmla="*/ 1260347125 w 23"/>
              <a:gd name="T61" fmla="*/ 1020674412 h 42"/>
              <a:gd name="T62" fmla="*/ 1260347125 w 23"/>
              <a:gd name="T63" fmla="*/ 900595340 h 42"/>
              <a:gd name="T64" fmla="*/ 1260347125 w 23"/>
              <a:gd name="T65" fmla="*/ 840552051 h 42"/>
              <a:gd name="T66" fmla="*/ 1260347125 w 23"/>
              <a:gd name="T67" fmla="*/ 780516510 h 42"/>
              <a:gd name="T68" fmla="*/ 1459343221 w 23"/>
              <a:gd name="T69" fmla="*/ 660437681 h 42"/>
              <a:gd name="T70" fmla="*/ 1525680682 w 23"/>
              <a:gd name="T71" fmla="*/ 420279900 h 42"/>
              <a:gd name="T72" fmla="*/ 1459343221 w 23"/>
              <a:gd name="T73" fmla="*/ 300201070 h 42"/>
              <a:gd name="T74" fmla="*/ 1459343221 w 23"/>
              <a:gd name="T75" fmla="*/ 180122180 h 42"/>
              <a:gd name="T76" fmla="*/ 1459343221 w 23"/>
              <a:gd name="T77" fmla="*/ 180122180 h 42"/>
              <a:gd name="T78" fmla="*/ 1459343221 w 23"/>
              <a:gd name="T79" fmla="*/ 120078860 h 42"/>
              <a:gd name="T80" fmla="*/ 1393013903 w 23"/>
              <a:gd name="T81" fmla="*/ 0 h 42"/>
              <a:gd name="T82" fmla="*/ 0 w 23"/>
              <a:gd name="T83" fmla="*/ 300201070 h 42"/>
              <a:gd name="T84" fmla="*/ 0 w 23"/>
              <a:gd name="T85" fmla="*/ 300201070 h 4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3"/>
              <a:gd name="T130" fmla="*/ 0 h 42"/>
              <a:gd name="T131" fmla="*/ 23 w 23"/>
              <a:gd name="T132" fmla="*/ 42 h 4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2"/>
                </a:lnTo>
                <a:lnTo>
                  <a:pt x="21" y="0"/>
                </a:lnTo>
                <a:lnTo>
                  <a:pt x="0" y="5"/>
                </a:lnTo>
                <a:close/>
              </a:path>
            </a:pathLst>
          </a:custGeom>
          <a:solidFill>
            <a:schemeClr val="bg1"/>
          </a:solidFill>
          <a:ln w="12700" cmpd="sng">
            <a:solidFill>
              <a:srgbClr val="000000"/>
            </a:solidFill>
            <a:prstDash val="solid"/>
            <a:round/>
            <a:headEnd/>
            <a:tailEnd/>
          </a:ln>
        </p:spPr>
        <p:txBody>
          <a:bodyPr/>
          <a:lstStyle/>
          <a:p>
            <a:endParaRPr lang="en-US"/>
          </a:p>
        </p:txBody>
      </p:sp>
      <p:grpSp>
        <p:nvGrpSpPr>
          <p:cNvPr id="37913" name="Group 2076"/>
          <p:cNvGrpSpPr>
            <a:grpSpLocks/>
          </p:cNvGrpSpPr>
          <p:nvPr/>
        </p:nvGrpSpPr>
        <p:grpSpPr bwMode="auto">
          <a:xfrm>
            <a:off x="1027289" y="3886200"/>
            <a:ext cx="1786467" cy="1390650"/>
            <a:chOff x="768" y="2832"/>
            <a:chExt cx="1203" cy="876"/>
          </a:xfrm>
        </p:grpSpPr>
        <p:sp>
          <p:nvSpPr>
            <p:cNvPr id="37957" name="Freeform 2077"/>
            <p:cNvSpPr>
              <a:spLocks/>
            </p:cNvSpPr>
            <p:nvPr/>
          </p:nvSpPr>
          <p:spPr bwMode="auto">
            <a:xfrm>
              <a:off x="1056" y="2832"/>
              <a:ext cx="915" cy="780"/>
            </a:xfrm>
            <a:custGeom>
              <a:avLst/>
              <a:gdLst>
                <a:gd name="T0" fmla="*/ 331 w 188"/>
                <a:gd name="T1" fmla="*/ 736 h 160"/>
                <a:gd name="T2" fmla="*/ 618 w 188"/>
                <a:gd name="T3" fmla="*/ 951 h 160"/>
                <a:gd name="T4" fmla="*/ 428 w 188"/>
                <a:gd name="T5" fmla="*/ 1189 h 160"/>
                <a:gd name="T6" fmla="*/ 380 w 188"/>
                <a:gd name="T7" fmla="*/ 1024 h 160"/>
                <a:gd name="T8" fmla="*/ 117 w 188"/>
                <a:gd name="T9" fmla="*/ 1307 h 160"/>
                <a:gd name="T10" fmla="*/ 263 w 188"/>
                <a:gd name="T11" fmla="*/ 1521 h 160"/>
                <a:gd name="T12" fmla="*/ 638 w 188"/>
                <a:gd name="T13" fmla="*/ 1448 h 160"/>
                <a:gd name="T14" fmla="*/ 521 w 188"/>
                <a:gd name="T15" fmla="*/ 1760 h 160"/>
                <a:gd name="T16" fmla="*/ 428 w 188"/>
                <a:gd name="T17" fmla="*/ 1877 h 160"/>
                <a:gd name="T18" fmla="*/ 238 w 188"/>
                <a:gd name="T19" fmla="*/ 1950 h 160"/>
                <a:gd name="T20" fmla="*/ 141 w 188"/>
                <a:gd name="T21" fmla="*/ 2330 h 160"/>
                <a:gd name="T22" fmla="*/ 263 w 188"/>
                <a:gd name="T23" fmla="*/ 2545 h 160"/>
                <a:gd name="T24" fmla="*/ 521 w 188"/>
                <a:gd name="T25" fmla="*/ 2662 h 160"/>
                <a:gd name="T26" fmla="*/ 521 w 188"/>
                <a:gd name="T27" fmla="*/ 2852 h 160"/>
                <a:gd name="T28" fmla="*/ 827 w 188"/>
                <a:gd name="T29" fmla="*/ 2925 h 160"/>
                <a:gd name="T30" fmla="*/ 993 w 188"/>
                <a:gd name="T31" fmla="*/ 2969 h 160"/>
                <a:gd name="T32" fmla="*/ 686 w 188"/>
                <a:gd name="T33" fmla="*/ 3349 h 160"/>
                <a:gd name="T34" fmla="*/ 448 w 188"/>
                <a:gd name="T35" fmla="*/ 3495 h 160"/>
                <a:gd name="T36" fmla="*/ 73 w 188"/>
                <a:gd name="T37" fmla="*/ 3685 h 160"/>
                <a:gd name="T38" fmla="*/ 73 w 188"/>
                <a:gd name="T39" fmla="*/ 3802 h 160"/>
                <a:gd name="T40" fmla="*/ 686 w 188"/>
                <a:gd name="T41" fmla="*/ 3539 h 160"/>
                <a:gd name="T42" fmla="*/ 1470 w 188"/>
                <a:gd name="T43" fmla="*/ 2852 h 160"/>
                <a:gd name="T44" fmla="*/ 1397 w 188"/>
                <a:gd name="T45" fmla="*/ 2779 h 160"/>
                <a:gd name="T46" fmla="*/ 1825 w 188"/>
                <a:gd name="T47" fmla="*/ 2257 h 160"/>
                <a:gd name="T48" fmla="*/ 1703 w 188"/>
                <a:gd name="T49" fmla="*/ 2398 h 160"/>
                <a:gd name="T50" fmla="*/ 1728 w 188"/>
                <a:gd name="T51" fmla="*/ 2589 h 160"/>
                <a:gd name="T52" fmla="*/ 1703 w 188"/>
                <a:gd name="T53" fmla="*/ 2711 h 160"/>
                <a:gd name="T54" fmla="*/ 2039 w 188"/>
                <a:gd name="T55" fmla="*/ 2520 h 160"/>
                <a:gd name="T56" fmla="*/ 2039 w 188"/>
                <a:gd name="T57" fmla="*/ 2330 h 160"/>
                <a:gd name="T58" fmla="*/ 2536 w 188"/>
                <a:gd name="T59" fmla="*/ 2447 h 160"/>
                <a:gd name="T60" fmla="*/ 2867 w 188"/>
                <a:gd name="T61" fmla="*/ 2398 h 160"/>
                <a:gd name="T62" fmla="*/ 3436 w 188"/>
                <a:gd name="T63" fmla="*/ 2589 h 160"/>
                <a:gd name="T64" fmla="*/ 3626 w 188"/>
                <a:gd name="T65" fmla="*/ 2828 h 160"/>
                <a:gd name="T66" fmla="*/ 3933 w 188"/>
                <a:gd name="T67" fmla="*/ 3042 h 160"/>
                <a:gd name="T68" fmla="*/ 4453 w 188"/>
                <a:gd name="T69" fmla="*/ 3091 h 160"/>
                <a:gd name="T70" fmla="*/ 4380 w 188"/>
                <a:gd name="T71" fmla="*/ 2779 h 160"/>
                <a:gd name="T72" fmla="*/ 4171 w 188"/>
                <a:gd name="T73" fmla="*/ 2735 h 160"/>
                <a:gd name="T74" fmla="*/ 3860 w 188"/>
                <a:gd name="T75" fmla="*/ 2520 h 160"/>
                <a:gd name="T76" fmla="*/ 3480 w 188"/>
                <a:gd name="T77" fmla="*/ 2257 h 160"/>
                <a:gd name="T78" fmla="*/ 3339 w 188"/>
                <a:gd name="T79" fmla="*/ 2447 h 160"/>
                <a:gd name="T80" fmla="*/ 3056 w 188"/>
                <a:gd name="T81" fmla="*/ 2208 h 160"/>
                <a:gd name="T82" fmla="*/ 2769 w 188"/>
                <a:gd name="T83" fmla="*/ 1901 h 160"/>
                <a:gd name="T84" fmla="*/ 2414 w 188"/>
                <a:gd name="T85" fmla="*/ 497 h 160"/>
                <a:gd name="T86" fmla="*/ 2132 w 188"/>
                <a:gd name="T87" fmla="*/ 117 h 160"/>
                <a:gd name="T88" fmla="*/ 1635 w 188"/>
                <a:gd name="T89" fmla="*/ 117 h 160"/>
                <a:gd name="T90" fmla="*/ 1397 w 188"/>
                <a:gd name="T91" fmla="*/ 117 h 160"/>
                <a:gd name="T92" fmla="*/ 1066 w 188"/>
                <a:gd name="T93" fmla="*/ 0 h 160"/>
                <a:gd name="T94" fmla="*/ 827 w 188"/>
                <a:gd name="T95" fmla="*/ 98 h 160"/>
                <a:gd name="T96" fmla="*/ 569 w 188"/>
                <a:gd name="T97" fmla="*/ 307 h 160"/>
                <a:gd name="T98" fmla="*/ 448 w 188"/>
                <a:gd name="T99" fmla="*/ 497 h 160"/>
                <a:gd name="T100" fmla="*/ 238 w 188"/>
                <a:gd name="T101" fmla="*/ 619 h 16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8"/>
                <a:gd name="T154" fmla="*/ 0 h 160"/>
                <a:gd name="T155" fmla="*/ 188 w 188"/>
                <a:gd name="T156" fmla="*/ 160 h 16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7958" name="Freeform 2078"/>
            <p:cNvSpPr>
              <a:spLocks/>
            </p:cNvSpPr>
            <p:nvPr/>
          </p:nvSpPr>
          <p:spPr bwMode="auto">
            <a:xfrm>
              <a:off x="1021" y="3608"/>
              <a:ext cx="20" cy="14"/>
            </a:xfrm>
            <a:custGeom>
              <a:avLst/>
              <a:gdLst>
                <a:gd name="T0" fmla="*/ 50 w 4"/>
                <a:gd name="T1" fmla="*/ 42 h 3"/>
                <a:gd name="T2" fmla="*/ 50 w 4"/>
                <a:gd name="T3" fmla="*/ 23 h 3"/>
                <a:gd name="T4" fmla="*/ 50 w 4"/>
                <a:gd name="T5" fmla="*/ 23 h 3"/>
                <a:gd name="T6" fmla="*/ 50 w 4"/>
                <a:gd name="T7" fmla="*/ 23 h 3"/>
                <a:gd name="T8" fmla="*/ 50 w 4"/>
                <a:gd name="T9" fmla="*/ 23 h 3"/>
                <a:gd name="T10" fmla="*/ 50 w 4"/>
                <a:gd name="T11" fmla="*/ 23 h 3"/>
                <a:gd name="T12" fmla="*/ 50 w 4"/>
                <a:gd name="T13" fmla="*/ 23 h 3"/>
                <a:gd name="T14" fmla="*/ 25 w 4"/>
                <a:gd name="T15" fmla="*/ 0 h 3"/>
                <a:gd name="T16" fmla="*/ 25 w 4"/>
                <a:gd name="T17" fmla="*/ 0 h 3"/>
                <a:gd name="T18" fmla="*/ 0 w 4"/>
                <a:gd name="T19" fmla="*/ 23 h 3"/>
                <a:gd name="T20" fmla="*/ 0 w 4"/>
                <a:gd name="T21" fmla="*/ 23 h 3"/>
                <a:gd name="T22" fmla="*/ 0 w 4"/>
                <a:gd name="T23" fmla="*/ 23 h 3"/>
                <a:gd name="T24" fmla="*/ 0 w 4"/>
                <a:gd name="T25" fmla="*/ 23 h 3"/>
                <a:gd name="T26" fmla="*/ 0 w 4"/>
                <a:gd name="T27" fmla="*/ 23 h 3"/>
                <a:gd name="T28" fmla="*/ 0 w 4"/>
                <a:gd name="T29" fmla="*/ 23 h 3"/>
                <a:gd name="T30" fmla="*/ 0 w 4"/>
                <a:gd name="T31" fmla="*/ 42 h 3"/>
                <a:gd name="T32" fmla="*/ 0 w 4"/>
                <a:gd name="T33" fmla="*/ 42 h 3"/>
                <a:gd name="T34" fmla="*/ 25 w 4"/>
                <a:gd name="T35" fmla="*/ 42 h 3"/>
                <a:gd name="T36" fmla="*/ 25 w 4"/>
                <a:gd name="T37" fmla="*/ 42 h 3"/>
                <a:gd name="T38" fmla="*/ 25 w 4"/>
                <a:gd name="T39" fmla="*/ 65 h 3"/>
                <a:gd name="T40" fmla="*/ 50 w 4"/>
                <a:gd name="T41" fmla="*/ 65 h 3"/>
                <a:gd name="T42" fmla="*/ 50 w 4"/>
                <a:gd name="T43" fmla="*/ 65 h 3"/>
                <a:gd name="T44" fmla="*/ 75 w 4"/>
                <a:gd name="T45" fmla="*/ 65 h 3"/>
                <a:gd name="T46" fmla="*/ 75 w 4"/>
                <a:gd name="T47" fmla="*/ 65 h 3"/>
                <a:gd name="T48" fmla="*/ 100 w 4"/>
                <a:gd name="T49" fmla="*/ 42 h 3"/>
                <a:gd name="T50" fmla="*/ 100 w 4"/>
                <a:gd name="T51" fmla="*/ 42 h 3"/>
                <a:gd name="T52" fmla="*/ 100 w 4"/>
                <a:gd name="T53" fmla="*/ 42 h 3"/>
                <a:gd name="T54" fmla="*/ 100 w 4"/>
                <a:gd name="T55" fmla="*/ 23 h 3"/>
                <a:gd name="T56" fmla="*/ 100 w 4"/>
                <a:gd name="T57" fmla="*/ 23 h 3"/>
                <a:gd name="T58" fmla="*/ 100 w 4"/>
                <a:gd name="T59" fmla="*/ 23 h 3"/>
                <a:gd name="T60" fmla="*/ 100 w 4"/>
                <a:gd name="T61" fmla="*/ 23 h 3"/>
                <a:gd name="T62" fmla="*/ 100 w 4"/>
                <a:gd name="T63" fmla="*/ 23 h 3"/>
                <a:gd name="T64" fmla="*/ 100 w 4"/>
                <a:gd name="T65" fmla="*/ 0 h 3"/>
                <a:gd name="T66" fmla="*/ 100 w 4"/>
                <a:gd name="T67" fmla="*/ 0 h 3"/>
                <a:gd name="T68" fmla="*/ 100 w 4"/>
                <a:gd name="T69" fmla="*/ 0 h 3"/>
                <a:gd name="T70" fmla="*/ 100 w 4"/>
                <a:gd name="T71" fmla="*/ 0 h 3"/>
                <a:gd name="T72" fmla="*/ 100 w 4"/>
                <a:gd name="T73" fmla="*/ 23 h 3"/>
                <a:gd name="T74" fmla="*/ 75 w 4"/>
                <a:gd name="T75" fmla="*/ 23 h 3"/>
                <a:gd name="T76" fmla="*/ 75 w 4"/>
                <a:gd name="T77" fmla="*/ 23 h 3"/>
                <a:gd name="T78" fmla="*/ 50 w 4"/>
                <a:gd name="T79" fmla="*/ 42 h 3"/>
                <a:gd name="T80" fmla="*/ 50 w 4"/>
                <a:gd name="T81" fmla="*/ 42 h 3"/>
                <a:gd name="T82" fmla="*/ 50 w 4"/>
                <a:gd name="T83" fmla="*/ 42 h 3"/>
                <a:gd name="T84" fmla="*/ 50 w 4"/>
                <a:gd name="T85" fmla="*/ 42 h 3"/>
                <a:gd name="T86" fmla="*/ 50 w 4"/>
                <a:gd name="T87" fmla="*/ 65 h 3"/>
                <a:gd name="T88" fmla="*/ 75 w 4"/>
                <a:gd name="T89" fmla="*/ 65 h 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
                <a:gd name="T136" fmla="*/ 0 h 3"/>
                <a:gd name="T137" fmla="*/ 4 w 4"/>
                <a:gd name="T138" fmla="*/ 3 h 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 h="3">
                  <a:moveTo>
                    <a:pt x="2" y="2"/>
                  </a:moveTo>
                  <a:lnTo>
                    <a:pt x="2" y="1"/>
                  </a:lnTo>
                  <a:lnTo>
                    <a:pt x="1" y="0"/>
                  </a:lnTo>
                  <a:lnTo>
                    <a:pt x="0" y="1"/>
                  </a:lnTo>
                  <a:lnTo>
                    <a:pt x="0" y="2"/>
                  </a:lnTo>
                  <a:lnTo>
                    <a:pt x="1" y="2"/>
                  </a:lnTo>
                  <a:lnTo>
                    <a:pt x="1" y="3"/>
                  </a:lnTo>
                  <a:lnTo>
                    <a:pt x="2" y="3"/>
                  </a:lnTo>
                  <a:lnTo>
                    <a:pt x="3" y="3"/>
                  </a:lnTo>
                  <a:lnTo>
                    <a:pt x="4" y="2"/>
                  </a:lnTo>
                  <a:lnTo>
                    <a:pt x="4" y="1"/>
                  </a:lnTo>
                  <a:lnTo>
                    <a:pt x="4" y="0"/>
                  </a:lnTo>
                  <a:lnTo>
                    <a:pt x="4" y="1"/>
                  </a:lnTo>
                  <a:lnTo>
                    <a:pt x="3" y="1"/>
                  </a:lnTo>
                  <a:lnTo>
                    <a:pt x="2" y="2"/>
                  </a:lnTo>
                  <a:lnTo>
                    <a:pt x="2" y="3"/>
                  </a:lnTo>
                  <a:lnTo>
                    <a:pt x="3" y="3"/>
                  </a:lnTo>
                </a:path>
              </a:pathLst>
            </a:custGeom>
            <a:solidFill>
              <a:schemeClr val="bg1"/>
            </a:solidFill>
            <a:ln w="12700" cmpd="sng">
              <a:solidFill>
                <a:srgbClr val="000000"/>
              </a:solidFill>
              <a:prstDash val="solid"/>
              <a:round/>
              <a:headEnd/>
              <a:tailEnd/>
            </a:ln>
          </p:spPr>
          <p:txBody>
            <a:bodyPr/>
            <a:lstStyle/>
            <a:p>
              <a:endParaRPr lang="en-US"/>
            </a:p>
          </p:txBody>
        </p:sp>
        <p:sp>
          <p:nvSpPr>
            <p:cNvPr id="37959" name="Freeform 2079"/>
            <p:cNvSpPr>
              <a:spLocks/>
            </p:cNvSpPr>
            <p:nvPr/>
          </p:nvSpPr>
          <p:spPr bwMode="auto">
            <a:xfrm>
              <a:off x="978" y="3610"/>
              <a:ext cx="43" cy="30"/>
            </a:xfrm>
            <a:custGeom>
              <a:avLst/>
              <a:gdLst>
                <a:gd name="T0" fmla="*/ 158 w 9"/>
                <a:gd name="T1" fmla="*/ 0 h 6"/>
                <a:gd name="T2" fmla="*/ 91 w 9"/>
                <a:gd name="T3" fmla="*/ 0 h 6"/>
                <a:gd name="T4" fmla="*/ 67 w 9"/>
                <a:gd name="T5" fmla="*/ 25 h 6"/>
                <a:gd name="T6" fmla="*/ 67 w 9"/>
                <a:gd name="T7" fmla="*/ 25 h 6"/>
                <a:gd name="T8" fmla="*/ 67 w 9"/>
                <a:gd name="T9" fmla="*/ 50 h 6"/>
                <a:gd name="T10" fmla="*/ 67 w 9"/>
                <a:gd name="T11" fmla="*/ 75 h 6"/>
                <a:gd name="T12" fmla="*/ 48 w 9"/>
                <a:gd name="T13" fmla="*/ 75 h 6"/>
                <a:gd name="T14" fmla="*/ 48 w 9"/>
                <a:gd name="T15" fmla="*/ 75 h 6"/>
                <a:gd name="T16" fmla="*/ 24 w 9"/>
                <a:gd name="T17" fmla="*/ 75 h 6"/>
                <a:gd name="T18" fmla="*/ 24 w 9"/>
                <a:gd name="T19" fmla="*/ 100 h 6"/>
                <a:gd name="T20" fmla="*/ 24 w 9"/>
                <a:gd name="T21" fmla="*/ 125 h 6"/>
                <a:gd name="T22" fmla="*/ 0 w 9"/>
                <a:gd name="T23" fmla="*/ 125 h 6"/>
                <a:gd name="T24" fmla="*/ 0 w 9"/>
                <a:gd name="T25" fmla="*/ 150 h 6"/>
                <a:gd name="T26" fmla="*/ 0 w 9"/>
                <a:gd name="T27" fmla="*/ 150 h 6"/>
                <a:gd name="T28" fmla="*/ 0 w 9"/>
                <a:gd name="T29" fmla="*/ 150 h 6"/>
                <a:gd name="T30" fmla="*/ 0 w 9"/>
                <a:gd name="T31" fmla="*/ 150 h 6"/>
                <a:gd name="T32" fmla="*/ 0 w 9"/>
                <a:gd name="T33" fmla="*/ 150 h 6"/>
                <a:gd name="T34" fmla="*/ 0 w 9"/>
                <a:gd name="T35" fmla="*/ 150 h 6"/>
                <a:gd name="T36" fmla="*/ 0 w 9"/>
                <a:gd name="T37" fmla="*/ 150 h 6"/>
                <a:gd name="T38" fmla="*/ 24 w 9"/>
                <a:gd name="T39" fmla="*/ 150 h 6"/>
                <a:gd name="T40" fmla="*/ 48 w 9"/>
                <a:gd name="T41" fmla="*/ 150 h 6"/>
                <a:gd name="T42" fmla="*/ 67 w 9"/>
                <a:gd name="T43" fmla="*/ 125 h 6"/>
                <a:gd name="T44" fmla="*/ 139 w 9"/>
                <a:gd name="T45" fmla="*/ 75 h 6"/>
                <a:gd name="T46" fmla="*/ 158 w 9"/>
                <a:gd name="T47" fmla="*/ 50 h 6"/>
                <a:gd name="T48" fmla="*/ 182 w 9"/>
                <a:gd name="T49" fmla="*/ 50 h 6"/>
                <a:gd name="T50" fmla="*/ 205 w 9"/>
                <a:gd name="T51" fmla="*/ 25 h 6"/>
                <a:gd name="T52" fmla="*/ 205 w 9"/>
                <a:gd name="T53" fmla="*/ 25 h 6"/>
                <a:gd name="T54" fmla="*/ 205 w 9"/>
                <a:gd name="T55" fmla="*/ 25 h 6"/>
                <a:gd name="T56" fmla="*/ 182 w 9"/>
                <a:gd name="T57" fmla="*/ 0 h 6"/>
                <a:gd name="T58" fmla="*/ 182 w 9"/>
                <a:gd name="T59" fmla="*/ 0 h 6"/>
                <a:gd name="T60" fmla="*/ 182 w 9"/>
                <a:gd name="T61" fmla="*/ 0 h 6"/>
                <a:gd name="T62" fmla="*/ 182 w 9"/>
                <a:gd name="T63" fmla="*/ 0 h 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
                <a:gd name="T97" fmla="*/ 0 h 6"/>
                <a:gd name="T98" fmla="*/ 9 w 9"/>
                <a:gd name="T99" fmla="*/ 6 h 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 h="6">
                  <a:moveTo>
                    <a:pt x="8" y="0"/>
                  </a:moveTo>
                  <a:lnTo>
                    <a:pt x="7" y="0"/>
                  </a:lnTo>
                  <a:lnTo>
                    <a:pt x="6" y="0"/>
                  </a:lnTo>
                  <a:lnTo>
                    <a:pt x="4" y="0"/>
                  </a:lnTo>
                  <a:lnTo>
                    <a:pt x="4" y="1"/>
                  </a:lnTo>
                  <a:lnTo>
                    <a:pt x="3" y="1"/>
                  </a:lnTo>
                  <a:lnTo>
                    <a:pt x="3" y="2"/>
                  </a:lnTo>
                  <a:lnTo>
                    <a:pt x="3" y="3"/>
                  </a:lnTo>
                  <a:lnTo>
                    <a:pt x="2" y="3"/>
                  </a:lnTo>
                  <a:lnTo>
                    <a:pt x="1" y="3"/>
                  </a:lnTo>
                  <a:lnTo>
                    <a:pt x="1" y="4"/>
                  </a:lnTo>
                  <a:lnTo>
                    <a:pt x="1" y="5"/>
                  </a:lnTo>
                  <a:lnTo>
                    <a:pt x="0" y="5"/>
                  </a:lnTo>
                  <a:lnTo>
                    <a:pt x="0" y="6"/>
                  </a:lnTo>
                  <a:lnTo>
                    <a:pt x="1" y="6"/>
                  </a:lnTo>
                  <a:lnTo>
                    <a:pt x="2" y="6"/>
                  </a:lnTo>
                  <a:lnTo>
                    <a:pt x="2" y="5"/>
                  </a:lnTo>
                  <a:lnTo>
                    <a:pt x="3" y="5"/>
                  </a:lnTo>
                  <a:lnTo>
                    <a:pt x="5" y="4"/>
                  </a:lnTo>
                  <a:lnTo>
                    <a:pt x="6" y="3"/>
                  </a:lnTo>
                  <a:lnTo>
                    <a:pt x="7" y="2"/>
                  </a:lnTo>
                  <a:lnTo>
                    <a:pt x="8" y="2"/>
                  </a:lnTo>
                  <a:lnTo>
                    <a:pt x="9" y="1"/>
                  </a:lnTo>
                  <a:lnTo>
                    <a:pt x="8"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7960" name="Freeform 2080"/>
            <p:cNvSpPr>
              <a:spLocks/>
            </p:cNvSpPr>
            <p:nvPr/>
          </p:nvSpPr>
          <p:spPr bwMode="auto">
            <a:xfrm>
              <a:off x="934" y="3632"/>
              <a:ext cx="44" cy="34"/>
            </a:xfrm>
            <a:custGeom>
              <a:avLst/>
              <a:gdLst>
                <a:gd name="T0" fmla="*/ 191 w 9"/>
                <a:gd name="T1" fmla="*/ 73 h 7"/>
                <a:gd name="T2" fmla="*/ 191 w 9"/>
                <a:gd name="T3" fmla="*/ 24 h 7"/>
                <a:gd name="T4" fmla="*/ 117 w 9"/>
                <a:gd name="T5" fmla="*/ 73 h 7"/>
                <a:gd name="T6" fmla="*/ 98 w 9"/>
                <a:gd name="T7" fmla="*/ 92 h 7"/>
                <a:gd name="T8" fmla="*/ 98 w 9"/>
                <a:gd name="T9" fmla="*/ 92 h 7"/>
                <a:gd name="T10" fmla="*/ 49 w 9"/>
                <a:gd name="T11" fmla="*/ 117 h 7"/>
                <a:gd name="T12" fmla="*/ 24 w 9"/>
                <a:gd name="T13" fmla="*/ 141 h 7"/>
                <a:gd name="T14" fmla="*/ 0 w 9"/>
                <a:gd name="T15" fmla="*/ 141 h 7"/>
                <a:gd name="T16" fmla="*/ 49 w 9"/>
                <a:gd name="T17" fmla="*/ 141 h 7"/>
                <a:gd name="T18" fmla="*/ 73 w 9"/>
                <a:gd name="T19" fmla="*/ 117 h 7"/>
                <a:gd name="T20" fmla="*/ 142 w 9"/>
                <a:gd name="T21" fmla="*/ 92 h 7"/>
                <a:gd name="T22" fmla="*/ 191 w 9"/>
                <a:gd name="T23" fmla="*/ 73 h 7"/>
                <a:gd name="T24" fmla="*/ 191 w 9"/>
                <a:gd name="T25" fmla="*/ 73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7"/>
                <a:gd name="T41" fmla="*/ 9 w 9"/>
                <a:gd name="T42" fmla="*/ 7 h 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37961" name="Freeform 2081"/>
            <p:cNvSpPr>
              <a:spLocks/>
            </p:cNvSpPr>
            <p:nvPr/>
          </p:nvSpPr>
          <p:spPr bwMode="auto">
            <a:xfrm>
              <a:off x="934" y="3637"/>
              <a:ext cx="39" cy="29"/>
            </a:xfrm>
            <a:custGeom>
              <a:avLst/>
              <a:gdLst>
                <a:gd name="T0" fmla="*/ 190 w 8"/>
                <a:gd name="T1" fmla="*/ 48 h 6"/>
                <a:gd name="T2" fmla="*/ 190 w 8"/>
                <a:gd name="T3" fmla="*/ 24 h 6"/>
                <a:gd name="T4" fmla="*/ 190 w 8"/>
                <a:gd name="T5" fmla="*/ 24 h 6"/>
                <a:gd name="T6" fmla="*/ 190 w 8"/>
                <a:gd name="T7" fmla="*/ 0 h 6"/>
                <a:gd name="T8" fmla="*/ 190 w 8"/>
                <a:gd name="T9" fmla="*/ 0 h 6"/>
                <a:gd name="T10" fmla="*/ 190 w 8"/>
                <a:gd name="T11" fmla="*/ 0 h 6"/>
                <a:gd name="T12" fmla="*/ 190 w 8"/>
                <a:gd name="T13" fmla="*/ 0 h 6"/>
                <a:gd name="T14" fmla="*/ 190 w 8"/>
                <a:gd name="T15" fmla="*/ 0 h 6"/>
                <a:gd name="T16" fmla="*/ 190 w 8"/>
                <a:gd name="T17" fmla="*/ 0 h 6"/>
                <a:gd name="T18" fmla="*/ 190 w 8"/>
                <a:gd name="T19" fmla="*/ 0 h 6"/>
                <a:gd name="T20" fmla="*/ 166 w 8"/>
                <a:gd name="T21" fmla="*/ 0 h 6"/>
                <a:gd name="T22" fmla="*/ 166 w 8"/>
                <a:gd name="T23" fmla="*/ 0 h 6"/>
                <a:gd name="T24" fmla="*/ 141 w 8"/>
                <a:gd name="T25" fmla="*/ 0 h 6"/>
                <a:gd name="T26" fmla="*/ 117 w 8"/>
                <a:gd name="T27" fmla="*/ 24 h 6"/>
                <a:gd name="T28" fmla="*/ 117 w 8"/>
                <a:gd name="T29" fmla="*/ 48 h 6"/>
                <a:gd name="T30" fmla="*/ 117 w 8"/>
                <a:gd name="T31" fmla="*/ 48 h 6"/>
                <a:gd name="T32" fmla="*/ 97 w 8"/>
                <a:gd name="T33" fmla="*/ 48 h 6"/>
                <a:gd name="T34" fmla="*/ 97 w 8"/>
                <a:gd name="T35" fmla="*/ 48 h 6"/>
                <a:gd name="T36" fmla="*/ 97 w 8"/>
                <a:gd name="T37" fmla="*/ 48 h 6"/>
                <a:gd name="T38" fmla="*/ 97 w 8"/>
                <a:gd name="T39" fmla="*/ 72 h 6"/>
                <a:gd name="T40" fmla="*/ 97 w 8"/>
                <a:gd name="T41" fmla="*/ 72 h 6"/>
                <a:gd name="T42" fmla="*/ 97 w 8"/>
                <a:gd name="T43" fmla="*/ 72 h 6"/>
                <a:gd name="T44" fmla="*/ 97 w 8"/>
                <a:gd name="T45" fmla="*/ 72 h 6"/>
                <a:gd name="T46" fmla="*/ 49 w 8"/>
                <a:gd name="T47" fmla="*/ 92 h 6"/>
                <a:gd name="T48" fmla="*/ 49 w 8"/>
                <a:gd name="T49" fmla="*/ 92 h 6"/>
                <a:gd name="T50" fmla="*/ 49 w 8"/>
                <a:gd name="T51" fmla="*/ 92 h 6"/>
                <a:gd name="T52" fmla="*/ 49 w 8"/>
                <a:gd name="T53" fmla="*/ 92 h 6"/>
                <a:gd name="T54" fmla="*/ 24 w 8"/>
                <a:gd name="T55" fmla="*/ 92 h 6"/>
                <a:gd name="T56" fmla="*/ 24 w 8"/>
                <a:gd name="T57" fmla="*/ 116 h 6"/>
                <a:gd name="T58" fmla="*/ 24 w 8"/>
                <a:gd name="T59" fmla="*/ 116 h 6"/>
                <a:gd name="T60" fmla="*/ 0 w 8"/>
                <a:gd name="T61" fmla="*/ 116 h 6"/>
                <a:gd name="T62" fmla="*/ 0 w 8"/>
                <a:gd name="T63" fmla="*/ 116 h 6"/>
                <a:gd name="T64" fmla="*/ 0 w 8"/>
                <a:gd name="T65" fmla="*/ 116 h 6"/>
                <a:gd name="T66" fmla="*/ 24 w 8"/>
                <a:gd name="T67" fmla="*/ 140 h 6"/>
                <a:gd name="T68" fmla="*/ 24 w 8"/>
                <a:gd name="T69" fmla="*/ 140 h 6"/>
                <a:gd name="T70" fmla="*/ 24 w 8"/>
                <a:gd name="T71" fmla="*/ 140 h 6"/>
                <a:gd name="T72" fmla="*/ 24 w 8"/>
                <a:gd name="T73" fmla="*/ 140 h 6"/>
                <a:gd name="T74" fmla="*/ 49 w 8"/>
                <a:gd name="T75" fmla="*/ 116 h 6"/>
                <a:gd name="T76" fmla="*/ 49 w 8"/>
                <a:gd name="T77" fmla="*/ 116 h 6"/>
                <a:gd name="T78" fmla="*/ 73 w 8"/>
                <a:gd name="T79" fmla="*/ 116 h 6"/>
                <a:gd name="T80" fmla="*/ 73 w 8"/>
                <a:gd name="T81" fmla="*/ 92 h 6"/>
                <a:gd name="T82" fmla="*/ 73 w 8"/>
                <a:gd name="T83" fmla="*/ 92 h 6"/>
                <a:gd name="T84" fmla="*/ 117 w 8"/>
                <a:gd name="T85" fmla="*/ 92 h 6"/>
                <a:gd name="T86" fmla="*/ 117 w 8"/>
                <a:gd name="T87" fmla="*/ 72 h 6"/>
                <a:gd name="T88" fmla="*/ 141 w 8"/>
                <a:gd name="T89" fmla="*/ 72 h 6"/>
                <a:gd name="T90" fmla="*/ 166 w 8"/>
                <a:gd name="T91" fmla="*/ 72 h 6"/>
                <a:gd name="T92" fmla="*/ 166 w 8"/>
                <a:gd name="T93" fmla="*/ 48 h 6"/>
                <a:gd name="T94" fmla="*/ 166 w 8"/>
                <a:gd name="T95" fmla="*/ 48 h 6"/>
                <a:gd name="T96" fmla="*/ 190 w 8"/>
                <a:gd name="T97" fmla="*/ 48 h 6"/>
                <a:gd name="T98" fmla="*/ 190 w 8"/>
                <a:gd name="T99" fmla="*/ 48 h 6"/>
                <a:gd name="T100" fmla="*/ 190 w 8"/>
                <a:gd name="T101" fmla="*/ 48 h 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
                <a:gd name="T154" fmla="*/ 0 h 6"/>
                <a:gd name="T155" fmla="*/ 8 w 8"/>
                <a:gd name="T156" fmla="*/ 6 h 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 h="6">
                  <a:moveTo>
                    <a:pt x="8" y="2"/>
                  </a:moveTo>
                  <a:lnTo>
                    <a:pt x="8" y="1"/>
                  </a:lnTo>
                  <a:lnTo>
                    <a:pt x="8" y="0"/>
                  </a:lnTo>
                  <a:lnTo>
                    <a:pt x="7" y="0"/>
                  </a:lnTo>
                  <a:lnTo>
                    <a:pt x="6" y="0"/>
                  </a:lnTo>
                  <a:lnTo>
                    <a:pt x="5" y="1"/>
                  </a:lnTo>
                  <a:lnTo>
                    <a:pt x="5" y="2"/>
                  </a:lnTo>
                  <a:lnTo>
                    <a:pt x="4" y="2"/>
                  </a:lnTo>
                  <a:lnTo>
                    <a:pt x="4" y="3"/>
                  </a:lnTo>
                  <a:lnTo>
                    <a:pt x="2" y="4"/>
                  </a:lnTo>
                  <a:lnTo>
                    <a:pt x="1" y="4"/>
                  </a:lnTo>
                  <a:lnTo>
                    <a:pt x="1" y="5"/>
                  </a:lnTo>
                  <a:lnTo>
                    <a:pt x="0" y="5"/>
                  </a:lnTo>
                  <a:lnTo>
                    <a:pt x="1" y="6"/>
                  </a:lnTo>
                  <a:lnTo>
                    <a:pt x="2" y="5"/>
                  </a:lnTo>
                  <a:lnTo>
                    <a:pt x="3" y="5"/>
                  </a:lnTo>
                  <a:lnTo>
                    <a:pt x="3" y="4"/>
                  </a:lnTo>
                  <a:lnTo>
                    <a:pt x="5" y="4"/>
                  </a:lnTo>
                  <a:lnTo>
                    <a:pt x="5" y="3"/>
                  </a:lnTo>
                  <a:lnTo>
                    <a:pt x="6" y="3"/>
                  </a:lnTo>
                  <a:lnTo>
                    <a:pt x="7" y="3"/>
                  </a:lnTo>
                  <a:lnTo>
                    <a:pt x="7" y="2"/>
                  </a:lnTo>
                  <a:lnTo>
                    <a:pt x="8" y="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7962" name="Freeform 2082"/>
            <p:cNvSpPr>
              <a:spLocks/>
            </p:cNvSpPr>
            <p:nvPr/>
          </p:nvSpPr>
          <p:spPr bwMode="auto">
            <a:xfrm>
              <a:off x="909" y="3676"/>
              <a:ext cx="5" cy="5"/>
            </a:xfrm>
            <a:custGeom>
              <a:avLst/>
              <a:gdLst>
                <a:gd name="T0" fmla="*/ 25 w 1"/>
                <a:gd name="T1" fmla="*/ 0 h 1"/>
                <a:gd name="T2" fmla="*/ 0 w 1"/>
                <a:gd name="T3" fmla="*/ 0 h 1"/>
                <a:gd name="T4" fmla="*/ 0 w 1"/>
                <a:gd name="T5" fmla="*/ 25 h 1"/>
                <a:gd name="T6" fmla="*/ 25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1" y="0"/>
                  </a:moveTo>
                  <a:cubicBezTo>
                    <a:pt x="1" y="0"/>
                    <a:pt x="0" y="0"/>
                    <a:pt x="0" y="0"/>
                  </a:cubicBezTo>
                  <a:cubicBezTo>
                    <a:pt x="0" y="0"/>
                    <a:pt x="0" y="1"/>
                    <a:pt x="0" y="1"/>
                  </a:cubicBezTo>
                  <a:cubicBezTo>
                    <a:pt x="1" y="1"/>
                    <a:pt x="1" y="1"/>
                    <a:pt x="1" y="0"/>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37963" name="Freeform 2083"/>
            <p:cNvSpPr>
              <a:spLocks/>
            </p:cNvSpPr>
            <p:nvPr/>
          </p:nvSpPr>
          <p:spPr bwMode="auto">
            <a:xfrm>
              <a:off x="909" y="3676"/>
              <a:ext cx="5" cy="5"/>
            </a:xfrm>
            <a:custGeom>
              <a:avLst/>
              <a:gdLst>
                <a:gd name="T0" fmla="*/ 25 w 1"/>
                <a:gd name="T1" fmla="*/ 0 h 1"/>
                <a:gd name="T2" fmla="*/ 25 w 1"/>
                <a:gd name="T3" fmla="*/ 0 h 1"/>
                <a:gd name="T4" fmla="*/ 25 w 1"/>
                <a:gd name="T5" fmla="*/ 0 h 1"/>
                <a:gd name="T6" fmla="*/ 25 w 1"/>
                <a:gd name="T7" fmla="*/ 0 h 1"/>
                <a:gd name="T8" fmla="*/ 0 w 1"/>
                <a:gd name="T9" fmla="*/ 0 h 1"/>
                <a:gd name="T10" fmla="*/ 0 w 1"/>
                <a:gd name="T11" fmla="*/ 0 h 1"/>
                <a:gd name="T12" fmla="*/ 0 w 1"/>
                <a:gd name="T13" fmla="*/ 0 h 1"/>
                <a:gd name="T14" fmla="*/ 0 w 1"/>
                <a:gd name="T15" fmla="*/ 0 h 1"/>
                <a:gd name="T16" fmla="*/ 0 w 1"/>
                <a:gd name="T17" fmla="*/ 25 h 1"/>
                <a:gd name="T18" fmla="*/ 0 w 1"/>
                <a:gd name="T19" fmla="*/ 25 h 1"/>
                <a:gd name="T20" fmla="*/ 0 w 1"/>
                <a:gd name="T21" fmla="*/ 25 h 1"/>
                <a:gd name="T22" fmla="*/ 0 w 1"/>
                <a:gd name="T23" fmla="*/ 25 h 1"/>
                <a:gd name="T24" fmla="*/ 0 w 1"/>
                <a:gd name="T25" fmla="*/ 25 h 1"/>
                <a:gd name="T26" fmla="*/ 25 w 1"/>
                <a:gd name="T27" fmla="*/ 25 h 1"/>
                <a:gd name="T28" fmla="*/ 25 w 1"/>
                <a:gd name="T29" fmla="*/ 0 h 1"/>
                <a:gd name="T30" fmla="*/ 25 w 1"/>
                <a:gd name="T31" fmla="*/ 0 h 1"/>
                <a:gd name="T32" fmla="*/ 25 w 1"/>
                <a:gd name="T33" fmla="*/ 0 h 1"/>
                <a:gd name="T34" fmla="*/ 25 w 1"/>
                <a:gd name="T35" fmla="*/ 0 h 1"/>
                <a:gd name="T36" fmla="*/ 25 w 1"/>
                <a:gd name="T37" fmla="*/ 0 h 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
                <a:gd name="T58" fmla="*/ 0 h 1"/>
                <a:gd name="T59" fmla="*/ 1 w 1"/>
                <a:gd name="T60" fmla="*/ 1 h 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 h="1">
                  <a:moveTo>
                    <a:pt x="1" y="0"/>
                  </a:moveTo>
                  <a:lnTo>
                    <a:pt x="1" y="0"/>
                  </a:lnTo>
                  <a:lnTo>
                    <a:pt x="0" y="0"/>
                  </a:lnTo>
                  <a:lnTo>
                    <a:pt x="0" y="1"/>
                  </a:lnTo>
                  <a:lnTo>
                    <a:pt x="1" y="1"/>
                  </a:lnTo>
                  <a:lnTo>
                    <a:pt x="1"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7964" name="Freeform 2084"/>
            <p:cNvSpPr>
              <a:spLocks/>
            </p:cNvSpPr>
            <p:nvPr/>
          </p:nvSpPr>
          <p:spPr bwMode="auto">
            <a:xfrm>
              <a:off x="870" y="3682"/>
              <a:ext cx="14" cy="14"/>
            </a:xfrm>
            <a:custGeom>
              <a:avLst/>
              <a:gdLst>
                <a:gd name="T0" fmla="*/ 42 w 3"/>
                <a:gd name="T1" fmla="*/ 23 h 3"/>
                <a:gd name="T2" fmla="*/ 65 w 3"/>
                <a:gd name="T3" fmla="*/ 23 h 3"/>
                <a:gd name="T4" fmla="*/ 42 w 3"/>
                <a:gd name="T5" fmla="*/ 23 h 3"/>
                <a:gd name="T6" fmla="*/ 65 w 3"/>
                <a:gd name="T7" fmla="*/ 42 h 3"/>
                <a:gd name="T8" fmla="*/ 42 w 3"/>
                <a:gd name="T9" fmla="*/ 42 h 3"/>
                <a:gd name="T10" fmla="*/ 23 w 3"/>
                <a:gd name="T11" fmla="*/ 65 h 3"/>
                <a:gd name="T12" fmla="*/ 0 w 3"/>
                <a:gd name="T13" fmla="*/ 65 h 3"/>
                <a:gd name="T14" fmla="*/ 23 w 3"/>
                <a:gd name="T15" fmla="*/ 23 h 3"/>
                <a:gd name="T16" fmla="*/ 42 w 3"/>
                <a:gd name="T17" fmla="*/ 23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3"/>
                <a:gd name="T29" fmla="*/ 3 w 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37965" name="Freeform 2085"/>
            <p:cNvSpPr>
              <a:spLocks/>
            </p:cNvSpPr>
            <p:nvPr/>
          </p:nvSpPr>
          <p:spPr bwMode="auto">
            <a:xfrm>
              <a:off x="875" y="3684"/>
              <a:ext cx="14" cy="9"/>
            </a:xfrm>
            <a:custGeom>
              <a:avLst/>
              <a:gdLst>
                <a:gd name="T0" fmla="*/ 42 w 3"/>
                <a:gd name="T1" fmla="*/ 0 h 2"/>
                <a:gd name="T2" fmla="*/ 42 w 3"/>
                <a:gd name="T3" fmla="*/ 0 h 2"/>
                <a:gd name="T4" fmla="*/ 42 w 3"/>
                <a:gd name="T5" fmla="*/ 0 h 2"/>
                <a:gd name="T6" fmla="*/ 42 w 3"/>
                <a:gd name="T7" fmla="*/ 0 h 2"/>
                <a:gd name="T8" fmla="*/ 65 w 3"/>
                <a:gd name="T9" fmla="*/ 0 h 2"/>
                <a:gd name="T10" fmla="*/ 65 w 3"/>
                <a:gd name="T11" fmla="*/ 0 h 2"/>
                <a:gd name="T12" fmla="*/ 65 w 3"/>
                <a:gd name="T13" fmla="*/ 0 h 2"/>
                <a:gd name="T14" fmla="*/ 65 w 3"/>
                <a:gd name="T15" fmla="*/ 0 h 2"/>
                <a:gd name="T16" fmla="*/ 65 w 3"/>
                <a:gd name="T17" fmla="*/ 0 h 2"/>
                <a:gd name="T18" fmla="*/ 65 w 3"/>
                <a:gd name="T19" fmla="*/ 0 h 2"/>
                <a:gd name="T20" fmla="*/ 65 w 3"/>
                <a:gd name="T21" fmla="*/ 0 h 2"/>
                <a:gd name="T22" fmla="*/ 42 w 3"/>
                <a:gd name="T23" fmla="*/ 0 h 2"/>
                <a:gd name="T24" fmla="*/ 42 w 3"/>
                <a:gd name="T25" fmla="*/ 22 h 2"/>
                <a:gd name="T26" fmla="*/ 65 w 3"/>
                <a:gd name="T27" fmla="*/ 22 h 2"/>
                <a:gd name="T28" fmla="*/ 65 w 3"/>
                <a:gd name="T29" fmla="*/ 22 h 2"/>
                <a:gd name="T30" fmla="*/ 65 w 3"/>
                <a:gd name="T31" fmla="*/ 22 h 2"/>
                <a:gd name="T32" fmla="*/ 42 w 3"/>
                <a:gd name="T33" fmla="*/ 22 h 2"/>
                <a:gd name="T34" fmla="*/ 42 w 3"/>
                <a:gd name="T35" fmla="*/ 22 h 2"/>
                <a:gd name="T36" fmla="*/ 42 w 3"/>
                <a:gd name="T37" fmla="*/ 22 h 2"/>
                <a:gd name="T38" fmla="*/ 42 w 3"/>
                <a:gd name="T39" fmla="*/ 22 h 2"/>
                <a:gd name="T40" fmla="*/ 42 w 3"/>
                <a:gd name="T41" fmla="*/ 22 h 2"/>
                <a:gd name="T42" fmla="*/ 23 w 3"/>
                <a:gd name="T43" fmla="*/ 40 h 2"/>
                <a:gd name="T44" fmla="*/ 23 w 3"/>
                <a:gd name="T45" fmla="*/ 40 h 2"/>
                <a:gd name="T46" fmla="*/ 23 w 3"/>
                <a:gd name="T47" fmla="*/ 40 h 2"/>
                <a:gd name="T48" fmla="*/ 0 w 3"/>
                <a:gd name="T49" fmla="*/ 40 h 2"/>
                <a:gd name="T50" fmla="*/ 0 w 3"/>
                <a:gd name="T51" fmla="*/ 40 h 2"/>
                <a:gd name="T52" fmla="*/ 0 w 3"/>
                <a:gd name="T53" fmla="*/ 22 h 2"/>
                <a:gd name="T54" fmla="*/ 23 w 3"/>
                <a:gd name="T55" fmla="*/ 22 h 2"/>
                <a:gd name="T56" fmla="*/ 23 w 3"/>
                <a:gd name="T57" fmla="*/ 22 h 2"/>
                <a:gd name="T58" fmla="*/ 23 w 3"/>
                <a:gd name="T59" fmla="*/ 22 h 2"/>
                <a:gd name="T60" fmla="*/ 23 w 3"/>
                <a:gd name="T61" fmla="*/ 0 h 2"/>
                <a:gd name="T62" fmla="*/ 42 w 3"/>
                <a:gd name="T63" fmla="*/ 0 h 2"/>
                <a:gd name="T64" fmla="*/ 42 w 3"/>
                <a:gd name="T65" fmla="*/ 0 h 2"/>
                <a:gd name="T66" fmla="*/ 42 w 3"/>
                <a:gd name="T67" fmla="*/ 0 h 2"/>
                <a:gd name="T68" fmla="*/ 42 w 3"/>
                <a:gd name="T69" fmla="*/ 0 h 2"/>
                <a:gd name="T70" fmla="*/ 42 w 3"/>
                <a:gd name="T71" fmla="*/ 0 h 2"/>
                <a:gd name="T72" fmla="*/ 42 w 3"/>
                <a:gd name="T73" fmla="*/ 0 h 2"/>
                <a:gd name="T74" fmla="*/ 42 w 3"/>
                <a:gd name="T75" fmla="*/ 0 h 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
                <a:gd name="T115" fmla="*/ 0 h 2"/>
                <a:gd name="T116" fmla="*/ 3 w 3"/>
                <a:gd name="T117" fmla="*/ 2 h 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 h="2">
                  <a:moveTo>
                    <a:pt x="2" y="0"/>
                  </a:moveTo>
                  <a:lnTo>
                    <a:pt x="2" y="0"/>
                  </a:lnTo>
                  <a:lnTo>
                    <a:pt x="3" y="0"/>
                  </a:lnTo>
                  <a:lnTo>
                    <a:pt x="2" y="0"/>
                  </a:lnTo>
                  <a:lnTo>
                    <a:pt x="2" y="1"/>
                  </a:lnTo>
                  <a:lnTo>
                    <a:pt x="3" y="1"/>
                  </a:lnTo>
                  <a:lnTo>
                    <a:pt x="2" y="1"/>
                  </a:lnTo>
                  <a:lnTo>
                    <a:pt x="1" y="2"/>
                  </a:lnTo>
                  <a:lnTo>
                    <a:pt x="0" y="2"/>
                  </a:lnTo>
                  <a:lnTo>
                    <a:pt x="0" y="1"/>
                  </a:lnTo>
                  <a:lnTo>
                    <a:pt x="1" y="1"/>
                  </a:lnTo>
                  <a:lnTo>
                    <a:pt x="1" y="0"/>
                  </a:lnTo>
                  <a:lnTo>
                    <a:pt x="2"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7966" name="Freeform 2086"/>
            <p:cNvSpPr>
              <a:spLocks/>
            </p:cNvSpPr>
            <p:nvPr/>
          </p:nvSpPr>
          <p:spPr bwMode="auto">
            <a:xfrm>
              <a:off x="833" y="3690"/>
              <a:ext cx="19" cy="10"/>
            </a:xfrm>
            <a:custGeom>
              <a:avLst/>
              <a:gdLst>
                <a:gd name="T0" fmla="*/ 66 w 4"/>
                <a:gd name="T1" fmla="*/ 25 h 2"/>
                <a:gd name="T2" fmla="*/ 66 w 4"/>
                <a:gd name="T3" fmla="*/ 0 h 2"/>
                <a:gd name="T4" fmla="*/ 90 w 4"/>
                <a:gd name="T5" fmla="*/ 0 h 2"/>
                <a:gd name="T6" fmla="*/ 90 w 4"/>
                <a:gd name="T7" fmla="*/ 25 h 2"/>
                <a:gd name="T8" fmla="*/ 24 w 4"/>
                <a:gd name="T9" fmla="*/ 50 h 2"/>
                <a:gd name="T10" fmla="*/ 66 w 4"/>
                <a:gd name="T11" fmla="*/ 25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37967" name="Freeform 2087"/>
            <p:cNvSpPr>
              <a:spLocks/>
            </p:cNvSpPr>
            <p:nvPr/>
          </p:nvSpPr>
          <p:spPr bwMode="auto">
            <a:xfrm>
              <a:off x="838" y="3690"/>
              <a:ext cx="14" cy="10"/>
            </a:xfrm>
            <a:custGeom>
              <a:avLst/>
              <a:gdLst>
                <a:gd name="T0" fmla="*/ 42 w 3"/>
                <a:gd name="T1" fmla="*/ 25 h 2"/>
                <a:gd name="T2" fmla="*/ 42 w 3"/>
                <a:gd name="T3" fmla="*/ 25 h 2"/>
                <a:gd name="T4" fmla="*/ 42 w 3"/>
                <a:gd name="T5" fmla="*/ 0 h 2"/>
                <a:gd name="T6" fmla="*/ 42 w 3"/>
                <a:gd name="T7" fmla="*/ 0 h 2"/>
                <a:gd name="T8" fmla="*/ 42 w 3"/>
                <a:gd name="T9" fmla="*/ 0 h 2"/>
                <a:gd name="T10" fmla="*/ 42 w 3"/>
                <a:gd name="T11" fmla="*/ 0 h 2"/>
                <a:gd name="T12" fmla="*/ 42 w 3"/>
                <a:gd name="T13" fmla="*/ 0 h 2"/>
                <a:gd name="T14" fmla="*/ 65 w 3"/>
                <a:gd name="T15" fmla="*/ 0 h 2"/>
                <a:gd name="T16" fmla="*/ 65 w 3"/>
                <a:gd name="T17" fmla="*/ 0 h 2"/>
                <a:gd name="T18" fmla="*/ 65 w 3"/>
                <a:gd name="T19" fmla="*/ 0 h 2"/>
                <a:gd name="T20" fmla="*/ 65 w 3"/>
                <a:gd name="T21" fmla="*/ 25 h 2"/>
                <a:gd name="T22" fmla="*/ 65 w 3"/>
                <a:gd name="T23" fmla="*/ 25 h 2"/>
                <a:gd name="T24" fmla="*/ 65 w 3"/>
                <a:gd name="T25" fmla="*/ 25 h 2"/>
                <a:gd name="T26" fmla="*/ 65 w 3"/>
                <a:gd name="T27" fmla="*/ 25 h 2"/>
                <a:gd name="T28" fmla="*/ 42 w 3"/>
                <a:gd name="T29" fmla="*/ 50 h 2"/>
                <a:gd name="T30" fmla="*/ 23 w 3"/>
                <a:gd name="T31" fmla="*/ 50 h 2"/>
                <a:gd name="T32" fmla="*/ 0 w 3"/>
                <a:gd name="T33" fmla="*/ 50 h 2"/>
                <a:gd name="T34" fmla="*/ 0 w 3"/>
                <a:gd name="T35" fmla="*/ 50 h 2"/>
                <a:gd name="T36" fmla="*/ 0 w 3"/>
                <a:gd name="T37" fmla="*/ 50 h 2"/>
                <a:gd name="T38" fmla="*/ 0 w 3"/>
                <a:gd name="T39" fmla="*/ 50 h 2"/>
                <a:gd name="T40" fmla="*/ 0 w 3"/>
                <a:gd name="T41" fmla="*/ 50 h 2"/>
                <a:gd name="T42" fmla="*/ 0 w 3"/>
                <a:gd name="T43" fmla="*/ 50 h 2"/>
                <a:gd name="T44" fmla="*/ 23 w 3"/>
                <a:gd name="T45" fmla="*/ 50 h 2"/>
                <a:gd name="T46" fmla="*/ 42 w 3"/>
                <a:gd name="T47" fmla="*/ 25 h 2"/>
                <a:gd name="T48" fmla="*/ 42 w 3"/>
                <a:gd name="T49" fmla="*/ 25 h 2"/>
                <a:gd name="T50" fmla="*/ 42 w 3"/>
                <a:gd name="T51" fmla="*/ 25 h 2"/>
                <a:gd name="T52" fmla="*/ 42 w 3"/>
                <a:gd name="T53" fmla="*/ 25 h 2"/>
                <a:gd name="T54" fmla="*/ 42 w 3"/>
                <a:gd name="T55" fmla="*/ 25 h 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
                <a:gd name="T85" fmla="*/ 0 h 2"/>
                <a:gd name="T86" fmla="*/ 3 w 3"/>
                <a:gd name="T87" fmla="*/ 2 h 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 h="2">
                  <a:moveTo>
                    <a:pt x="2" y="1"/>
                  </a:moveTo>
                  <a:lnTo>
                    <a:pt x="2" y="1"/>
                  </a:lnTo>
                  <a:lnTo>
                    <a:pt x="2" y="0"/>
                  </a:lnTo>
                  <a:lnTo>
                    <a:pt x="3" y="0"/>
                  </a:lnTo>
                  <a:lnTo>
                    <a:pt x="3" y="1"/>
                  </a:lnTo>
                  <a:lnTo>
                    <a:pt x="2" y="2"/>
                  </a:lnTo>
                  <a:lnTo>
                    <a:pt x="1" y="2"/>
                  </a:lnTo>
                  <a:lnTo>
                    <a:pt x="0" y="2"/>
                  </a:lnTo>
                  <a:lnTo>
                    <a:pt x="1" y="2"/>
                  </a:lnTo>
                  <a:lnTo>
                    <a:pt x="2"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7968" name="Freeform 2088"/>
            <p:cNvSpPr>
              <a:spLocks/>
            </p:cNvSpPr>
            <p:nvPr/>
          </p:nvSpPr>
          <p:spPr bwMode="auto">
            <a:xfrm>
              <a:off x="814" y="3691"/>
              <a:ext cx="10" cy="15"/>
            </a:xfrm>
            <a:custGeom>
              <a:avLst/>
              <a:gdLst>
                <a:gd name="T0" fmla="*/ 25 w 2"/>
                <a:gd name="T1" fmla="*/ 25 h 3"/>
                <a:gd name="T2" fmla="*/ 0 w 2"/>
                <a:gd name="T3" fmla="*/ 0 h 3"/>
                <a:gd name="T4" fmla="*/ 0 w 2"/>
                <a:gd name="T5" fmla="*/ 0 h 3"/>
                <a:gd name="T6" fmla="*/ 25 w 2"/>
                <a:gd name="T7" fmla="*/ 50 h 3"/>
                <a:gd name="T8" fmla="*/ 0 w 2"/>
                <a:gd name="T9" fmla="*/ 50 h 3"/>
                <a:gd name="T10" fmla="*/ 0 w 2"/>
                <a:gd name="T11" fmla="*/ 50 h 3"/>
                <a:gd name="T12" fmla="*/ 0 w 2"/>
                <a:gd name="T13" fmla="*/ 75 h 3"/>
                <a:gd name="T14" fmla="*/ 25 w 2"/>
                <a:gd name="T15" fmla="*/ 75 h 3"/>
                <a:gd name="T16" fmla="*/ 25 w 2"/>
                <a:gd name="T17" fmla="*/ 75 h 3"/>
                <a:gd name="T18" fmla="*/ 50 w 2"/>
                <a:gd name="T19" fmla="*/ 75 h 3"/>
                <a:gd name="T20" fmla="*/ 50 w 2"/>
                <a:gd name="T21" fmla="*/ 25 h 3"/>
                <a:gd name="T22" fmla="*/ 50 w 2"/>
                <a:gd name="T23" fmla="*/ 0 h 3"/>
                <a:gd name="T24" fmla="*/ 25 w 2"/>
                <a:gd name="T25" fmla="*/ 0 h 3"/>
                <a:gd name="T26" fmla="*/ 25 w 2"/>
                <a:gd name="T27" fmla="*/ 25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
                <a:gd name="T43" fmla="*/ 0 h 3"/>
                <a:gd name="T44" fmla="*/ 2 w 2"/>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37969" name="Freeform 2089"/>
            <p:cNvSpPr>
              <a:spLocks/>
            </p:cNvSpPr>
            <p:nvPr/>
          </p:nvSpPr>
          <p:spPr bwMode="auto">
            <a:xfrm>
              <a:off x="814" y="3691"/>
              <a:ext cx="10" cy="15"/>
            </a:xfrm>
            <a:custGeom>
              <a:avLst/>
              <a:gdLst>
                <a:gd name="T0" fmla="*/ 25 w 2"/>
                <a:gd name="T1" fmla="*/ 25 h 3"/>
                <a:gd name="T2" fmla="*/ 25 w 2"/>
                <a:gd name="T3" fmla="*/ 0 h 3"/>
                <a:gd name="T4" fmla="*/ 25 w 2"/>
                <a:gd name="T5" fmla="*/ 0 h 3"/>
                <a:gd name="T6" fmla="*/ 25 w 2"/>
                <a:gd name="T7" fmla="*/ 0 h 3"/>
                <a:gd name="T8" fmla="*/ 0 w 2"/>
                <a:gd name="T9" fmla="*/ 0 h 3"/>
                <a:gd name="T10" fmla="*/ 0 w 2"/>
                <a:gd name="T11" fmla="*/ 0 h 3"/>
                <a:gd name="T12" fmla="*/ 0 w 2"/>
                <a:gd name="T13" fmla="*/ 25 h 3"/>
                <a:gd name="T14" fmla="*/ 25 w 2"/>
                <a:gd name="T15" fmla="*/ 25 h 3"/>
                <a:gd name="T16" fmla="*/ 25 w 2"/>
                <a:gd name="T17" fmla="*/ 25 h 3"/>
                <a:gd name="T18" fmla="*/ 25 w 2"/>
                <a:gd name="T19" fmla="*/ 50 h 3"/>
                <a:gd name="T20" fmla="*/ 0 w 2"/>
                <a:gd name="T21" fmla="*/ 50 h 3"/>
                <a:gd name="T22" fmla="*/ 0 w 2"/>
                <a:gd name="T23" fmla="*/ 50 h 3"/>
                <a:gd name="T24" fmla="*/ 0 w 2"/>
                <a:gd name="T25" fmla="*/ 50 h 3"/>
                <a:gd name="T26" fmla="*/ 0 w 2"/>
                <a:gd name="T27" fmla="*/ 50 h 3"/>
                <a:gd name="T28" fmla="*/ 0 w 2"/>
                <a:gd name="T29" fmla="*/ 50 h 3"/>
                <a:gd name="T30" fmla="*/ 0 w 2"/>
                <a:gd name="T31" fmla="*/ 50 h 3"/>
                <a:gd name="T32" fmla="*/ 0 w 2"/>
                <a:gd name="T33" fmla="*/ 75 h 3"/>
                <a:gd name="T34" fmla="*/ 25 w 2"/>
                <a:gd name="T35" fmla="*/ 75 h 3"/>
                <a:gd name="T36" fmla="*/ 25 w 2"/>
                <a:gd name="T37" fmla="*/ 75 h 3"/>
                <a:gd name="T38" fmla="*/ 25 w 2"/>
                <a:gd name="T39" fmla="*/ 75 h 3"/>
                <a:gd name="T40" fmla="*/ 25 w 2"/>
                <a:gd name="T41" fmla="*/ 75 h 3"/>
                <a:gd name="T42" fmla="*/ 25 w 2"/>
                <a:gd name="T43" fmla="*/ 75 h 3"/>
                <a:gd name="T44" fmla="*/ 50 w 2"/>
                <a:gd name="T45" fmla="*/ 75 h 3"/>
                <a:gd name="T46" fmla="*/ 50 w 2"/>
                <a:gd name="T47" fmla="*/ 50 h 3"/>
                <a:gd name="T48" fmla="*/ 50 w 2"/>
                <a:gd name="T49" fmla="*/ 25 h 3"/>
                <a:gd name="T50" fmla="*/ 50 w 2"/>
                <a:gd name="T51" fmla="*/ 25 h 3"/>
                <a:gd name="T52" fmla="*/ 50 w 2"/>
                <a:gd name="T53" fmla="*/ 25 h 3"/>
                <a:gd name="T54" fmla="*/ 50 w 2"/>
                <a:gd name="T55" fmla="*/ 0 h 3"/>
                <a:gd name="T56" fmla="*/ 50 w 2"/>
                <a:gd name="T57" fmla="*/ 0 h 3"/>
                <a:gd name="T58" fmla="*/ 50 w 2"/>
                <a:gd name="T59" fmla="*/ 0 h 3"/>
                <a:gd name="T60" fmla="*/ 25 w 2"/>
                <a:gd name="T61" fmla="*/ 0 h 3"/>
                <a:gd name="T62" fmla="*/ 25 w 2"/>
                <a:gd name="T63" fmla="*/ 0 h 3"/>
                <a:gd name="T64" fmla="*/ 25 w 2"/>
                <a:gd name="T65" fmla="*/ 25 h 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
                <a:gd name="T100" fmla="*/ 0 h 3"/>
                <a:gd name="T101" fmla="*/ 2 w 2"/>
                <a:gd name="T102" fmla="*/ 3 h 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 h="3">
                  <a:moveTo>
                    <a:pt x="1" y="1"/>
                  </a:moveTo>
                  <a:lnTo>
                    <a:pt x="1" y="1"/>
                  </a:lnTo>
                  <a:lnTo>
                    <a:pt x="1" y="0"/>
                  </a:lnTo>
                  <a:lnTo>
                    <a:pt x="0" y="0"/>
                  </a:lnTo>
                  <a:lnTo>
                    <a:pt x="0" y="1"/>
                  </a:lnTo>
                  <a:lnTo>
                    <a:pt x="1" y="1"/>
                  </a:lnTo>
                  <a:lnTo>
                    <a:pt x="1" y="2"/>
                  </a:lnTo>
                  <a:lnTo>
                    <a:pt x="0" y="2"/>
                  </a:lnTo>
                  <a:lnTo>
                    <a:pt x="0" y="3"/>
                  </a:lnTo>
                  <a:lnTo>
                    <a:pt x="1" y="3"/>
                  </a:lnTo>
                  <a:lnTo>
                    <a:pt x="2" y="3"/>
                  </a:lnTo>
                  <a:lnTo>
                    <a:pt x="2" y="2"/>
                  </a:lnTo>
                  <a:lnTo>
                    <a:pt x="2" y="1"/>
                  </a:lnTo>
                  <a:lnTo>
                    <a:pt x="2" y="0"/>
                  </a:lnTo>
                  <a:lnTo>
                    <a:pt x="1" y="0"/>
                  </a:lnTo>
                  <a:lnTo>
                    <a:pt x="1"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7970" name="Freeform 2090"/>
            <p:cNvSpPr>
              <a:spLocks/>
            </p:cNvSpPr>
            <p:nvPr/>
          </p:nvSpPr>
          <p:spPr bwMode="auto">
            <a:xfrm>
              <a:off x="795" y="3693"/>
              <a:ext cx="15" cy="15"/>
            </a:xfrm>
            <a:custGeom>
              <a:avLst/>
              <a:gdLst>
                <a:gd name="T0" fmla="*/ 75 w 3"/>
                <a:gd name="T1" fmla="*/ 75 h 3"/>
                <a:gd name="T2" fmla="*/ 75 w 3"/>
                <a:gd name="T3" fmla="*/ 75 h 3"/>
                <a:gd name="T4" fmla="*/ 75 w 3"/>
                <a:gd name="T5" fmla="*/ 75 h 3"/>
                <a:gd name="T6" fmla="*/ 75 w 3"/>
                <a:gd name="T7" fmla="*/ 75 h 3"/>
                <a:gd name="T8" fmla="*/ 75 w 3"/>
                <a:gd name="T9" fmla="*/ 75 h 3"/>
                <a:gd name="T10" fmla="*/ 75 w 3"/>
                <a:gd name="T11" fmla="*/ 75 h 3"/>
                <a:gd name="T12" fmla="*/ 50 w 3"/>
                <a:gd name="T13" fmla="*/ 50 h 3"/>
                <a:gd name="T14" fmla="*/ 25 w 3"/>
                <a:gd name="T15" fmla="*/ 25 h 3"/>
                <a:gd name="T16" fmla="*/ 25 w 3"/>
                <a:gd name="T17" fmla="*/ 25 h 3"/>
                <a:gd name="T18" fmla="*/ 25 w 3"/>
                <a:gd name="T19" fmla="*/ 25 h 3"/>
                <a:gd name="T20" fmla="*/ 25 w 3"/>
                <a:gd name="T21" fmla="*/ 25 h 3"/>
                <a:gd name="T22" fmla="*/ 25 w 3"/>
                <a:gd name="T23" fmla="*/ 25 h 3"/>
                <a:gd name="T24" fmla="*/ 25 w 3"/>
                <a:gd name="T25" fmla="*/ 0 h 3"/>
                <a:gd name="T26" fmla="*/ 0 w 3"/>
                <a:gd name="T27" fmla="*/ 0 h 3"/>
                <a:gd name="T28" fmla="*/ 0 w 3"/>
                <a:gd name="T29" fmla="*/ 0 h 3"/>
                <a:gd name="T30" fmla="*/ 0 w 3"/>
                <a:gd name="T31" fmla="*/ 0 h 3"/>
                <a:gd name="T32" fmla="*/ 0 w 3"/>
                <a:gd name="T33" fmla="*/ 0 h 3"/>
                <a:gd name="T34" fmla="*/ 0 w 3"/>
                <a:gd name="T35" fmla="*/ 0 h 3"/>
                <a:gd name="T36" fmla="*/ 0 w 3"/>
                <a:gd name="T37" fmla="*/ 0 h 3"/>
                <a:gd name="T38" fmla="*/ 0 w 3"/>
                <a:gd name="T39" fmla="*/ 0 h 3"/>
                <a:gd name="T40" fmla="*/ 0 w 3"/>
                <a:gd name="T41" fmla="*/ 25 h 3"/>
                <a:gd name="T42" fmla="*/ 0 w 3"/>
                <a:gd name="T43" fmla="*/ 25 h 3"/>
                <a:gd name="T44" fmla="*/ 0 w 3"/>
                <a:gd name="T45" fmla="*/ 25 h 3"/>
                <a:gd name="T46" fmla="*/ 0 w 3"/>
                <a:gd name="T47" fmla="*/ 25 h 3"/>
                <a:gd name="T48" fmla="*/ 25 w 3"/>
                <a:gd name="T49" fmla="*/ 25 h 3"/>
                <a:gd name="T50" fmla="*/ 25 w 3"/>
                <a:gd name="T51" fmla="*/ 50 h 3"/>
                <a:gd name="T52" fmla="*/ 25 w 3"/>
                <a:gd name="T53" fmla="*/ 50 h 3"/>
                <a:gd name="T54" fmla="*/ 50 w 3"/>
                <a:gd name="T55" fmla="*/ 75 h 3"/>
                <a:gd name="T56" fmla="*/ 50 w 3"/>
                <a:gd name="T57" fmla="*/ 75 h 3"/>
                <a:gd name="T58" fmla="*/ 75 w 3"/>
                <a:gd name="T59" fmla="*/ 75 h 3"/>
                <a:gd name="T60" fmla="*/ 75 w 3"/>
                <a:gd name="T61" fmla="*/ 75 h 3"/>
                <a:gd name="T62" fmla="*/ 75 w 3"/>
                <a:gd name="T63" fmla="*/ 75 h 3"/>
                <a:gd name="T64" fmla="*/ 75 w 3"/>
                <a:gd name="T65" fmla="*/ 75 h 3"/>
                <a:gd name="T66" fmla="*/ 75 w 3"/>
                <a:gd name="T67" fmla="*/ 75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
                <a:gd name="T103" fmla="*/ 0 h 3"/>
                <a:gd name="T104" fmla="*/ 3 w 3"/>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 h="3">
                  <a:moveTo>
                    <a:pt x="3" y="3"/>
                  </a:moveTo>
                  <a:lnTo>
                    <a:pt x="3" y="3"/>
                  </a:lnTo>
                  <a:lnTo>
                    <a:pt x="2" y="2"/>
                  </a:lnTo>
                  <a:lnTo>
                    <a:pt x="1" y="1"/>
                  </a:lnTo>
                  <a:lnTo>
                    <a:pt x="1" y="0"/>
                  </a:lnTo>
                  <a:lnTo>
                    <a:pt x="0" y="0"/>
                  </a:lnTo>
                  <a:lnTo>
                    <a:pt x="0" y="1"/>
                  </a:lnTo>
                  <a:lnTo>
                    <a:pt x="1" y="1"/>
                  </a:lnTo>
                  <a:lnTo>
                    <a:pt x="1" y="2"/>
                  </a:lnTo>
                  <a:lnTo>
                    <a:pt x="2" y="3"/>
                  </a:lnTo>
                  <a:lnTo>
                    <a:pt x="3" y="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7971" name="Freeform 2091"/>
            <p:cNvSpPr>
              <a:spLocks/>
            </p:cNvSpPr>
            <p:nvPr/>
          </p:nvSpPr>
          <p:spPr bwMode="auto">
            <a:xfrm>
              <a:off x="768" y="3683"/>
              <a:ext cx="19" cy="10"/>
            </a:xfrm>
            <a:custGeom>
              <a:avLst/>
              <a:gdLst>
                <a:gd name="T0" fmla="*/ 0 w 4"/>
                <a:gd name="T1" fmla="*/ 25 h 2"/>
                <a:gd name="T2" fmla="*/ 0 w 4"/>
                <a:gd name="T3" fmla="*/ 25 h 2"/>
                <a:gd name="T4" fmla="*/ 24 w 4"/>
                <a:gd name="T5" fmla="*/ 0 h 2"/>
                <a:gd name="T6" fmla="*/ 24 w 4"/>
                <a:gd name="T7" fmla="*/ 0 h 2"/>
                <a:gd name="T8" fmla="*/ 47 w 4"/>
                <a:gd name="T9" fmla="*/ 0 h 2"/>
                <a:gd name="T10" fmla="*/ 66 w 4"/>
                <a:gd name="T11" fmla="*/ 0 h 2"/>
                <a:gd name="T12" fmla="*/ 66 w 4"/>
                <a:gd name="T13" fmla="*/ 0 h 2"/>
                <a:gd name="T14" fmla="*/ 66 w 4"/>
                <a:gd name="T15" fmla="*/ 0 h 2"/>
                <a:gd name="T16" fmla="*/ 66 w 4"/>
                <a:gd name="T17" fmla="*/ 25 h 2"/>
                <a:gd name="T18" fmla="*/ 90 w 4"/>
                <a:gd name="T19" fmla="*/ 25 h 2"/>
                <a:gd name="T20" fmla="*/ 90 w 4"/>
                <a:gd name="T21" fmla="*/ 25 h 2"/>
                <a:gd name="T22" fmla="*/ 90 w 4"/>
                <a:gd name="T23" fmla="*/ 25 h 2"/>
                <a:gd name="T24" fmla="*/ 90 w 4"/>
                <a:gd name="T25" fmla="*/ 25 h 2"/>
                <a:gd name="T26" fmla="*/ 90 w 4"/>
                <a:gd name="T27" fmla="*/ 25 h 2"/>
                <a:gd name="T28" fmla="*/ 90 w 4"/>
                <a:gd name="T29" fmla="*/ 25 h 2"/>
                <a:gd name="T30" fmla="*/ 90 w 4"/>
                <a:gd name="T31" fmla="*/ 25 h 2"/>
                <a:gd name="T32" fmla="*/ 90 w 4"/>
                <a:gd name="T33" fmla="*/ 50 h 2"/>
                <a:gd name="T34" fmla="*/ 90 w 4"/>
                <a:gd name="T35" fmla="*/ 50 h 2"/>
                <a:gd name="T36" fmla="*/ 90 w 4"/>
                <a:gd name="T37" fmla="*/ 50 h 2"/>
                <a:gd name="T38" fmla="*/ 90 w 4"/>
                <a:gd name="T39" fmla="*/ 50 h 2"/>
                <a:gd name="T40" fmla="*/ 66 w 4"/>
                <a:gd name="T41" fmla="*/ 25 h 2"/>
                <a:gd name="T42" fmla="*/ 66 w 4"/>
                <a:gd name="T43" fmla="*/ 25 h 2"/>
                <a:gd name="T44" fmla="*/ 66 w 4"/>
                <a:gd name="T45" fmla="*/ 50 h 2"/>
                <a:gd name="T46" fmla="*/ 66 w 4"/>
                <a:gd name="T47" fmla="*/ 50 h 2"/>
                <a:gd name="T48" fmla="*/ 66 w 4"/>
                <a:gd name="T49" fmla="*/ 50 h 2"/>
                <a:gd name="T50" fmla="*/ 47 w 4"/>
                <a:gd name="T51" fmla="*/ 50 h 2"/>
                <a:gd name="T52" fmla="*/ 47 w 4"/>
                <a:gd name="T53" fmla="*/ 50 h 2"/>
                <a:gd name="T54" fmla="*/ 47 w 4"/>
                <a:gd name="T55" fmla="*/ 50 h 2"/>
                <a:gd name="T56" fmla="*/ 47 w 4"/>
                <a:gd name="T57" fmla="*/ 50 h 2"/>
                <a:gd name="T58" fmla="*/ 47 w 4"/>
                <a:gd name="T59" fmla="*/ 50 h 2"/>
                <a:gd name="T60" fmla="*/ 47 w 4"/>
                <a:gd name="T61" fmla="*/ 50 h 2"/>
                <a:gd name="T62" fmla="*/ 47 w 4"/>
                <a:gd name="T63" fmla="*/ 50 h 2"/>
                <a:gd name="T64" fmla="*/ 24 w 4"/>
                <a:gd name="T65" fmla="*/ 50 h 2"/>
                <a:gd name="T66" fmla="*/ 24 w 4"/>
                <a:gd name="T67" fmla="*/ 50 h 2"/>
                <a:gd name="T68" fmla="*/ 24 w 4"/>
                <a:gd name="T69" fmla="*/ 25 h 2"/>
                <a:gd name="T70" fmla="*/ 24 w 4"/>
                <a:gd name="T71" fmla="*/ 25 h 2"/>
                <a:gd name="T72" fmla="*/ 24 w 4"/>
                <a:gd name="T73" fmla="*/ 25 h 2"/>
                <a:gd name="T74" fmla="*/ 24 w 4"/>
                <a:gd name="T75" fmla="*/ 25 h 2"/>
                <a:gd name="T76" fmla="*/ 24 w 4"/>
                <a:gd name="T77" fmla="*/ 25 h 2"/>
                <a:gd name="T78" fmla="*/ 24 w 4"/>
                <a:gd name="T79" fmla="*/ 25 h 2"/>
                <a:gd name="T80" fmla="*/ 24 w 4"/>
                <a:gd name="T81" fmla="*/ 25 h 2"/>
                <a:gd name="T82" fmla="*/ 24 w 4"/>
                <a:gd name="T83" fmla="*/ 25 h 2"/>
                <a:gd name="T84" fmla="*/ 24 w 4"/>
                <a:gd name="T85" fmla="*/ 25 h 2"/>
                <a:gd name="T86" fmla="*/ 24 w 4"/>
                <a:gd name="T87" fmla="*/ 25 h 2"/>
                <a:gd name="T88" fmla="*/ 24 w 4"/>
                <a:gd name="T89" fmla="*/ 25 h 2"/>
                <a:gd name="T90" fmla="*/ 24 w 4"/>
                <a:gd name="T91" fmla="*/ 25 h 2"/>
                <a:gd name="T92" fmla="*/ 24 w 4"/>
                <a:gd name="T93" fmla="*/ 25 h 2"/>
                <a:gd name="T94" fmla="*/ 0 w 4"/>
                <a:gd name="T95" fmla="*/ 25 h 2"/>
                <a:gd name="T96" fmla="*/ 0 w 4"/>
                <a:gd name="T97" fmla="*/ 25 h 2"/>
                <a:gd name="T98" fmla="*/ 0 w 4"/>
                <a:gd name="T99" fmla="*/ 25 h 2"/>
                <a:gd name="T100" fmla="*/ 0 w 4"/>
                <a:gd name="T101" fmla="*/ 25 h 2"/>
                <a:gd name="T102" fmla="*/ 0 w 4"/>
                <a:gd name="T103" fmla="*/ 25 h 2"/>
                <a:gd name="T104" fmla="*/ 0 w 4"/>
                <a:gd name="T105" fmla="*/ 25 h 2"/>
                <a:gd name="T106" fmla="*/ 0 w 4"/>
                <a:gd name="T107" fmla="*/ 25 h 2"/>
                <a:gd name="T108" fmla="*/ 0 w 4"/>
                <a:gd name="T109" fmla="*/ 25 h 2"/>
                <a:gd name="T110" fmla="*/ 0 w 4"/>
                <a:gd name="T111" fmla="*/ 25 h 2"/>
                <a:gd name="T112" fmla="*/ 0 w 4"/>
                <a:gd name="T113" fmla="*/ 25 h 2"/>
                <a:gd name="T114" fmla="*/ 0 w 4"/>
                <a:gd name="T115" fmla="*/ 25 h 2"/>
                <a:gd name="T116" fmla="*/ 0 w 4"/>
                <a:gd name="T117" fmla="*/ 25 h 2"/>
                <a:gd name="T118" fmla="*/ 0 w 4"/>
                <a:gd name="T119" fmla="*/ 25 h 2"/>
                <a:gd name="T120" fmla="*/ 0 w 4"/>
                <a:gd name="T121" fmla="*/ 25 h 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
                <a:gd name="T184" fmla="*/ 0 h 2"/>
                <a:gd name="T185" fmla="*/ 4 w 4"/>
                <a:gd name="T186" fmla="*/ 2 h 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 h="2">
                  <a:moveTo>
                    <a:pt x="0" y="1"/>
                  </a:moveTo>
                  <a:lnTo>
                    <a:pt x="0" y="1"/>
                  </a:lnTo>
                  <a:lnTo>
                    <a:pt x="1" y="0"/>
                  </a:lnTo>
                  <a:lnTo>
                    <a:pt x="2" y="0"/>
                  </a:lnTo>
                  <a:lnTo>
                    <a:pt x="3" y="0"/>
                  </a:lnTo>
                  <a:lnTo>
                    <a:pt x="3" y="1"/>
                  </a:lnTo>
                  <a:lnTo>
                    <a:pt x="4" y="1"/>
                  </a:lnTo>
                  <a:lnTo>
                    <a:pt x="4" y="2"/>
                  </a:lnTo>
                  <a:lnTo>
                    <a:pt x="3" y="1"/>
                  </a:lnTo>
                  <a:lnTo>
                    <a:pt x="3" y="2"/>
                  </a:lnTo>
                  <a:lnTo>
                    <a:pt x="2" y="2"/>
                  </a:lnTo>
                  <a:lnTo>
                    <a:pt x="1" y="2"/>
                  </a:lnTo>
                  <a:lnTo>
                    <a:pt x="1" y="1"/>
                  </a:lnTo>
                  <a:lnTo>
                    <a:pt x="0" y="1"/>
                  </a:lnTo>
                  <a:close/>
                </a:path>
              </a:pathLst>
            </a:custGeom>
            <a:solidFill>
              <a:schemeClr val="bg1"/>
            </a:solidFill>
            <a:ln w="12700" cmpd="sng">
              <a:solidFill>
                <a:srgbClr val="000000"/>
              </a:solidFill>
              <a:prstDash val="solid"/>
              <a:round/>
              <a:headEnd/>
              <a:tailEnd/>
            </a:ln>
          </p:spPr>
          <p:txBody>
            <a:bodyPr/>
            <a:lstStyle/>
            <a:p>
              <a:endParaRPr lang="en-US"/>
            </a:p>
          </p:txBody>
        </p:sp>
      </p:grpSp>
      <p:sp>
        <p:nvSpPr>
          <p:cNvPr id="37914" name="Freeform 2092"/>
          <p:cNvSpPr>
            <a:spLocks/>
          </p:cNvSpPr>
          <p:nvPr/>
        </p:nvSpPr>
        <p:spPr bwMode="auto">
          <a:xfrm>
            <a:off x="2956278" y="2794001"/>
            <a:ext cx="551744" cy="727075"/>
          </a:xfrm>
          <a:custGeom>
            <a:avLst/>
            <a:gdLst>
              <a:gd name="T0" fmla="*/ 2147483647 w 76"/>
              <a:gd name="T1" fmla="*/ 2147483647 h 94"/>
              <a:gd name="T2" fmla="*/ 2147483647 w 76"/>
              <a:gd name="T3" fmla="*/ 1615351768 h 94"/>
              <a:gd name="T4" fmla="*/ 2147483647 w 76"/>
              <a:gd name="T5" fmla="*/ 1376035883 h 94"/>
              <a:gd name="T6" fmla="*/ 2147483647 w 76"/>
              <a:gd name="T7" fmla="*/ 358966214 h 94"/>
              <a:gd name="T8" fmla="*/ 1067265107 w 76"/>
              <a:gd name="T9" fmla="*/ 0 h 94"/>
              <a:gd name="T10" fmla="*/ 0 w 76"/>
              <a:gd name="T11" fmla="*/ 2147483647 h 94"/>
              <a:gd name="T12" fmla="*/ 0 w 76"/>
              <a:gd name="T13" fmla="*/ 2147483647 h 94"/>
              <a:gd name="T14" fmla="*/ 2147483647 w 76"/>
              <a:gd name="T15" fmla="*/ 2147483647 h 94"/>
              <a:gd name="T16" fmla="*/ 2147483647 w 76"/>
              <a:gd name="T17" fmla="*/ 2147483647 h 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
              <a:gd name="T28" fmla="*/ 0 h 94"/>
              <a:gd name="T29" fmla="*/ 76 w 76"/>
              <a:gd name="T30" fmla="*/ 94 h 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 h="94">
                <a:moveTo>
                  <a:pt x="66" y="94"/>
                </a:moveTo>
                <a:lnTo>
                  <a:pt x="76" y="27"/>
                </a:lnTo>
                <a:lnTo>
                  <a:pt x="51" y="23"/>
                </a:lnTo>
                <a:lnTo>
                  <a:pt x="53" y="6"/>
                </a:lnTo>
                <a:lnTo>
                  <a:pt x="16" y="0"/>
                </a:lnTo>
                <a:lnTo>
                  <a:pt x="0" y="84"/>
                </a:lnTo>
                <a:lnTo>
                  <a:pt x="66" y="9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7915" name="Freeform 2093"/>
          <p:cNvSpPr>
            <a:spLocks/>
          </p:cNvSpPr>
          <p:nvPr/>
        </p:nvSpPr>
        <p:spPr bwMode="auto">
          <a:xfrm>
            <a:off x="2343856" y="1709739"/>
            <a:ext cx="649111" cy="511175"/>
          </a:xfrm>
          <a:custGeom>
            <a:avLst/>
            <a:gdLst>
              <a:gd name="T0" fmla="*/ 65836088 w 90"/>
              <a:gd name="T1" fmla="*/ 2147483647 h 66"/>
              <a:gd name="T2" fmla="*/ 0 w 90"/>
              <a:gd name="T3" fmla="*/ 2147483647 h 66"/>
              <a:gd name="T4" fmla="*/ 65836088 w 90"/>
              <a:gd name="T5" fmla="*/ 2147483647 h 66"/>
              <a:gd name="T6" fmla="*/ 65836088 w 90"/>
              <a:gd name="T7" fmla="*/ 2099519644 h 66"/>
              <a:gd name="T8" fmla="*/ 65836088 w 90"/>
              <a:gd name="T9" fmla="*/ 2099519644 h 66"/>
              <a:gd name="T10" fmla="*/ 131672176 w 90"/>
              <a:gd name="T11" fmla="*/ 2147483647 h 66"/>
              <a:gd name="T12" fmla="*/ 65836088 w 90"/>
              <a:gd name="T13" fmla="*/ 2147483647 h 66"/>
              <a:gd name="T14" fmla="*/ 197508280 w 90"/>
              <a:gd name="T15" fmla="*/ 2147483647 h 66"/>
              <a:gd name="T16" fmla="*/ 197508280 w 90"/>
              <a:gd name="T17" fmla="*/ 2099519644 h 66"/>
              <a:gd name="T18" fmla="*/ 197508280 w 90"/>
              <a:gd name="T19" fmla="*/ 1979547991 h 66"/>
              <a:gd name="T20" fmla="*/ 131672176 w 90"/>
              <a:gd name="T21" fmla="*/ 1799583494 h 66"/>
              <a:gd name="T22" fmla="*/ 197508280 w 90"/>
              <a:gd name="T23" fmla="*/ 1799583494 h 66"/>
              <a:gd name="T24" fmla="*/ 329172373 w 90"/>
              <a:gd name="T25" fmla="*/ 1739597910 h 66"/>
              <a:gd name="T26" fmla="*/ 263344352 w 90"/>
              <a:gd name="T27" fmla="*/ 1679612326 h 66"/>
              <a:gd name="T28" fmla="*/ 197508280 w 90"/>
              <a:gd name="T29" fmla="*/ 1739597910 h 66"/>
              <a:gd name="T30" fmla="*/ 197508280 w 90"/>
              <a:gd name="T31" fmla="*/ 1499655574 h 66"/>
              <a:gd name="T32" fmla="*/ 197508280 w 90"/>
              <a:gd name="T33" fmla="*/ 1319698822 h 66"/>
              <a:gd name="T34" fmla="*/ 197508280 w 90"/>
              <a:gd name="T35" fmla="*/ 1019763157 h 66"/>
              <a:gd name="T36" fmla="*/ 131672176 w 90"/>
              <a:gd name="T37" fmla="*/ 659849411 h 66"/>
              <a:gd name="T38" fmla="*/ 131672176 w 90"/>
              <a:gd name="T39" fmla="*/ 359913625 h 66"/>
              <a:gd name="T40" fmla="*/ 724188933 w 90"/>
              <a:gd name="T41" fmla="*/ 539878243 h 66"/>
              <a:gd name="T42" fmla="*/ 1250869650 w 90"/>
              <a:gd name="T43" fmla="*/ 779820579 h 66"/>
              <a:gd name="T44" fmla="*/ 1514205824 w 90"/>
              <a:gd name="T45" fmla="*/ 839806163 h 66"/>
              <a:gd name="T46" fmla="*/ 1580041896 w 90"/>
              <a:gd name="T47" fmla="*/ 899791747 h 66"/>
              <a:gd name="T48" fmla="*/ 1580041896 w 90"/>
              <a:gd name="T49" fmla="*/ 1199727654 h 66"/>
              <a:gd name="T50" fmla="*/ 1448377866 w 90"/>
              <a:gd name="T51" fmla="*/ 1379684406 h 66"/>
              <a:gd name="T52" fmla="*/ 1448377866 w 90"/>
              <a:gd name="T53" fmla="*/ 1499655574 h 66"/>
              <a:gd name="T54" fmla="*/ 1448377866 w 90"/>
              <a:gd name="T55" fmla="*/ 1619626742 h 66"/>
              <a:gd name="T56" fmla="*/ 1514205824 w 90"/>
              <a:gd name="T57" fmla="*/ 1679612326 h 66"/>
              <a:gd name="T58" fmla="*/ 1645877968 w 90"/>
              <a:gd name="T59" fmla="*/ 1439669990 h 66"/>
              <a:gd name="T60" fmla="*/ 1777550113 w 90"/>
              <a:gd name="T61" fmla="*/ 1259713238 h 66"/>
              <a:gd name="T62" fmla="*/ 1909222257 w 90"/>
              <a:gd name="T63" fmla="*/ 1079748741 h 66"/>
              <a:gd name="T64" fmla="*/ 1711714041 w 90"/>
              <a:gd name="T65" fmla="*/ 599863827 h 66"/>
              <a:gd name="T66" fmla="*/ 1777550113 w 90"/>
              <a:gd name="T67" fmla="*/ 539878243 h 66"/>
              <a:gd name="T68" fmla="*/ 1909222257 w 90"/>
              <a:gd name="T69" fmla="*/ 419906954 h 66"/>
              <a:gd name="T70" fmla="*/ 1777550113 w 90"/>
              <a:gd name="T71" fmla="*/ 299928041 h 66"/>
              <a:gd name="T72" fmla="*/ 1777550113 w 90"/>
              <a:gd name="T73" fmla="*/ 0 h 66"/>
              <a:gd name="T74" fmla="*/ 2147483647 w 90"/>
              <a:gd name="T75" fmla="*/ 539878243 h 66"/>
              <a:gd name="T76" fmla="*/ 2147483647 w 90"/>
              <a:gd name="T77" fmla="*/ 959777331 h 66"/>
              <a:gd name="T78" fmla="*/ 2147483647 w 90"/>
              <a:gd name="T79" fmla="*/ 2147483647 h 66"/>
              <a:gd name="T80" fmla="*/ 2147483647 w 90"/>
              <a:gd name="T81" fmla="*/ 2147483647 h 66"/>
              <a:gd name="T82" fmla="*/ 2147483647 w 90"/>
              <a:gd name="T83" fmla="*/ 2147483647 h 66"/>
              <a:gd name="T84" fmla="*/ 2147483647 w 90"/>
              <a:gd name="T85" fmla="*/ 2147483647 h 66"/>
              <a:gd name="T86" fmla="*/ 2147483647 w 90"/>
              <a:gd name="T87" fmla="*/ 2147483647 h 66"/>
              <a:gd name="T88" fmla="*/ 2147483647 w 90"/>
              <a:gd name="T89" fmla="*/ 2147483647 h 66"/>
              <a:gd name="T90" fmla="*/ 2147483647 w 90"/>
              <a:gd name="T91" fmla="*/ 2147483647 h 66"/>
              <a:gd name="T92" fmla="*/ 2147483647 w 90"/>
              <a:gd name="T93" fmla="*/ 2147483647 h 66"/>
              <a:gd name="T94" fmla="*/ 2147483647 w 90"/>
              <a:gd name="T95" fmla="*/ 2147483647 h 66"/>
              <a:gd name="T96" fmla="*/ 2147483647 w 90"/>
              <a:gd name="T97" fmla="*/ 2147483647 h 66"/>
              <a:gd name="T98" fmla="*/ 2147483647 w 90"/>
              <a:gd name="T99" fmla="*/ 2147483647 h 66"/>
              <a:gd name="T100" fmla="*/ 2147483647 w 90"/>
              <a:gd name="T101" fmla="*/ 2147483647 h 66"/>
              <a:gd name="T102" fmla="*/ 2147483647 w 90"/>
              <a:gd name="T103" fmla="*/ 2147483647 h 66"/>
              <a:gd name="T104" fmla="*/ 1975058329 w 90"/>
              <a:gd name="T105" fmla="*/ 2147483647 h 66"/>
              <a:gd name="T106" fmla="*/ 1580041896 w 90"/>
              <a:gd name="T107" fmla="*/ 2147483647 h 66"/>
              <a:gd name="T108" fmla="*/ 1250869650 w 90"/>
              <a:gd name="T109" fmla="*/ 2147483647 h 66"/>
              <a:gd name="T110" fmla="*/ 790025005 w 90"/>
              <a:gd name="T111" fmla="*/ 2147483647 h 66"/>
              <a:gd name="T112" fmla="*/ 724188933 w 90"/>
              <a:gd name="T113" fmla="*/ 2147483647 h 66"/>
              <a:gd name="T114" fmla="*/ 724188933 w 90"/>
              <a:gd name="T115" fmla="*/ 2147483647 h 66"/>
              <a:gd name="T116" fmla="*/ 460844518 w 90"/>
              <a:gd name="T117" fmla="*/ 2147483647 h 66"/>
              <a:gd name="T118" fmla="*/ 395008446 w 90"/>
              <a:gd name="T119" fmla="*/ 2147483647 h 66"/>
              <a:gd name="T120" fmla="*/ 197508280 w 90"/>
              <a:gd name="T121" fmla="*/ 2147483647 h 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0"/>
              <a:gd name="T184" fmla="*/ 0 h 66"/>
              <a:gd name="T185" fmla="*/ 90 w 90"/>
              <a:gd name="T186" fmla="*/ 66 h 6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0" h="66">
                <a:moveTo>
                  <a:pt x="3" y="42"/>
                </a:moveTo>
                <a:lnTo>
                  <a:pt x="1" y="40"/>
                </a:lnTo>
                <a:lnTo>
                  <a:pt x="0" y="40"/>
                </a:lnTo>
                <a:lnTo>
                  <a:pt x="0" y="39"/>
                </a:lnTo>
                <a:lnTo>
                  <a:pt x="1" y="37"/>
                </a:lnTo>
                <a:lnTo>
                  <a:pt x="1" y="36"/>
                </a:lnTo>
                <a:lnTo>
                  <a:pt x="1" y="35"/>
                </a:lnTo>
                <a:lnTo>
                  <a:pt x="2" y="35"/>
                </a:lnTo>
                <a:lnTo>
                  <a:pt x="2" y="36"/>
                </a:lnTo>
                <a:lnTo>
                  <a:pt x="2" y="37"/>
                </a:lnTo>
                <a:lnTo>
                  <a:pt x="1" y="37"/>
                </a:lnTo>
                <a:lnTo>
                  <a:pt x="2" y="38"/>
                </a:lnTo>
                <a:lnTo>
                  <a:pt x="3" y="36"/>
                </a:lnTo>
                <a:lnTo>
                  <a:pt x="3" y="35"/>
                </a:lnTo>
                <a:lnTo>
                  <a:pt x="4" y="34"/>
                </a:lnTo>
                <a:lnTo>
                  <a:pt x="3" y="33"/>
                </a:lnTo>
                <a:lnTo>
                  <a:pt x="2" y="33"/>
                </a:lnTo>
                <a:lnTo>
                  <a:pt x="2" y="30"/>
                </a:lnTo>
                <a:lnTo>
                  <a:pt x="3" y="30"/>
                </a:lnTo>
                <a:lnTo>
                  <a:pt x="4" y="30"/>
                </a:lnTo>
                <a:lnTo>
                  <a:pt x="5" y="29"/>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80" y="59"/>
                </a:lnTo>
                <a:lnTo>
                  <a:pt x="80" y="60"/>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6" y="43"/>
                </a:lnTo>
                <a:lnTo>
                  <a:pt x="3" y="42"/>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7916" name="Freeform 2094"/>
          <p:cNvSpPr>
            <a:spLocks/>
          </p:cNvSpPr>
          <p:nvPr/>
        </p:nvSpPr>
        <p:spPr bwMode="auto">
          <a:xfrm>
            <a:off x="2168878" y="2035176"/>
            <a:ext cx="781756" cy="696913"/>
          </a:xfrm>
          <a:custGeom>
            <a:avLst/>
            <a:gdLst>
              <a:gd name="T0" fmla="*/ 0 w 108"/>
              <a:gd name="T1" fmla="*/ 2147483647 h 90"/>
              <a:gd name="T2" fmla="*/ 0 w 108"/>
              <a:gd name="T3" fmla="*/ 2147483647 h 90"/>
              <a:gd name="T4" fmla="*/ 66310784 w 108"/>
              <a:gd name="T5" fmla="*/ 2147483647 h 90"/>
              <a:gd name="T6" fmla="*/ 132629710 w 108"/>
              <a:gd name="T7" fmla="*/ 2147483647 h 90"/>
              <a:gd name="T8" fmla="*/ 198940510 w 108"/>
              <a:gd name="T9" fmla="*/ 2147483647 h 90"/>
              <a:gd name="T10" fmla="*/ 331562109 w 108"/>
              <a:gd name="T11" fmla="*/ 2147483647 h 90"/>
              <a:gd name="T12" fmla="*/ 331562109 w 108"/>
              <a:gd name="T13" fmla="*/ 2147483647 h 90"/>
              <a:gd name="T14" fmla="*/ 663132360 w 108"/>
              <a:gd name="T15" fmla="*/ 2147483647 h 90"/>
              <a:gd name="T16" fmla="*/ 1061013253 w 108"/>
              <a:gd name="T17" fmla="*/ 1379113409 h 90"/>
              <a:gd name="T18" fmla="*/ 1326264721 w 108"/>
              <a:gd name="T19" fmla="*/ 779497168 h 90"/>
              <a:gd name="T20" fmla="*/ 1591515934 w 108"/>
              <a:gd name="T21" fmla="*/ 179880988 h 90"/>
              <a:gd name="T22" fmla="*/ 1591515934 w 108"/>
              <a:gd name="T23" fmla="*/ 0 h 90"/>
              <a:gd name="T24" fmla="*/ 1790456381 w 108"/>
              <a:gd name="T25" fmla="*/ 0 h 90"/>
              <a:gd name="T26" fmla="*/ 1989396827 w 108"/>
              <a:gd name="T27" fmla="*/ 59957743 h 90"/>
              <a:gd name="T28" fmla="*/ 2055707594 w 108"/>
              <a:gd name="T29" fmla="*/ 119923230 h 90"/>
              <a:gd name="T30" fmla="*/ 2147483647 w 108"/>
              <a:gd name="T31" fmla="*/ 299804248 h 90"/>
              <a:gd name="T32" fmla="*/ 2147483647 w 108"/>
              <a:gd name="T33" fmla="*/ 479692920 h 90"/>
              <a:gd name="T34" fmla="*/ 2147483647 w 108"/>
              <a:gd name="T35" fmla="*/ 839462640 h 90"/>
              <a:gd name="T36" fmla="*/ 2147483647 w 108"/>
              <a:gd name="T37" fmla="*/ 959385839 h 90"/>
              <a:gd name="T38" fmla="*/ 2147483647 w 108"/>
              <a:gd name="T39" fmla="*/ 959385839 h 90"/>
              <a:gd name="T40" fmla="*/ 2147483647 w 108"/>
              <a:gd name="T41" fmla="*/ 1079309281 h 90"/>
              <a:gd name="T42" fmla="*/ 2147483647 w 108"/>
              <a:gd name="T43" fmla="*/ 1079309281 h 90"/>
              <a:gd name="T44" fmla="*/ 2147483647 w 108"/>
              <a:gd name="T45" fmla="*/ 1139267009 h 90"/>
              <a:gd name="T46" fmla="*/ 2147483647 w 108"/>
              <a:gd name="T47" fmla="*/ 1079309281 h 90"/>
              <a:gd name="T48" fmla="*/ 2147483647 w 108"/>
              <a:gd name="T49" fmla="*/ 1139267009 h 90"/>
              <a:gd name="T50" fmla="*/ 2147483647 w 108"/>
              <a:gd name="T51" fmla="*/ 1079309281 h 90"/>
              <a:gd name="T52" fmla="*/ 2147483647 w 108"/>
              <a:gd name="T53" fmla="*/ 1139267009 h 90"/>
              <a:gd name="T54" fmla="*/ 2147483647 w 108"/>
              <a:gd name="T55" fmla="*/ 1139267009 h 90"/>
              <a:gd name="T56" fmla="*/ 2147483647 w 108"/>
              <a:gd name="T57" fmla="*/ 1439071137 h 90"/>
              <a:gd name="T58" fmla="*/ 2147483647 w 108"/>
              <a:gd name="T59" fmla="*/ 1618959808 h 90"/>
              <a:gd name="T60" fmla="*/ 2147483647 w 108"/>
              <a:gd name="T61" fmla="*/ 1678917536 h 90"/>
              <a:gd name="T62" fmla="*/ 2147483647 w 108"/>
              <a:gd name="T63" fmla="*/ 2147483647 h 90"/>
              <a:gd name="T64" fmla="*/ 2147483647 w 108"/>
              <a:gd name="T65" fmla="*/ 2147483647 h 90"/>
              <a:gd name="T66" fmla="*/ 2147483647 w 108"/>
              <a:gd name="T67" fmla="*/ 2147483647 h 90"/>
              <a:gd name="T68" fmla="*/ 2147483647 w 108"/>
              <a:gd name="T69" fmla="*/ 2147483647 h 90"/>
              <a:gd name="T70" fmla="*/ 2147483647 w 108"/>
              <a:gd name="T71" fmla="*/ 2147483647 h 90"/>
              <a:gd name="T72" fmla="*/ 2147483647 w 108"/>
              <a:gd name="T73" fmla="*/ 2147483647 h 90"/>
              <a:gd name="T74" fmla="*/ 2147483647 w 108"/>
              <a:gd name="T75" fmla="*/ 2147483647 h 90"/>
              <a:gd name="T76" fmla="*/ 2147483647 w 108"/>
              <a:gd name="T77" fmla="*/ 2147483647 h 90"/>
              <a:gd name="T78" fmla="*/ 2147483647 w 108"/>
              <a:gd name="T79" fmla="*/ 2147483647 h 90"/>
              <a:gd name="T80" fmla="*/ 66310784 w 108"/>
              <a:gd name="T81" fmla="*/ 2147483647 h 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8"/>
              <a:gd name="T124" fmla="*/ 0 h 90"/>
              <a:gd name="T125" fmla="*/ 108 w 108"/>
              <a:gd name="T126" fmla="*/ 90 h 9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30" y="1"/>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7917" name="Freeform 2095"/>
          <p:cNvSpPr>
            <a:spLocks/>
          </p:cNvSpPr>
          <p:nvPr/>
        </p:nvSpPr>
        <p:spPr bwMode="auto">
          <a:xfrm>
            <a:off x="2805289" y="1833564"/>
            <a:ext cx="585612" cy="1006475"/>
          </a:xfrm>
          <a:custGeom>
            <a:avLst/>
            <a:gdLst>
              <a:gd name="T0" fmla="*/ 463080424 w 81"/>
              <a:gd name="T1" fmla="*/ 2147483647 h 130"/>
              <a:gd name="T2" fmla="*/ 529230104 w 81"/>
              <a:gd name="T3" fmla="*/ 2147483647 h 130"/>
              <a:gd name="T4" fmla="*/ 595388045 w 81"/>
              <a:gd name="T5" fmla="*/ 2147483647 h 130"/>
              <a:gd name="T6" fmla="*/ 595388045 w 81"/>
              <a:gd name="T7" fmla="*/ 2147483647 h 130"/>
              <a:gd name="T8" fmla="*/ 396922610 w 81"/>
              <a:gd name="T9" fmla="*/ 2147483647 h 130"/>
              <a:gd name="T10" fmla="*/ 661537725 w 81"/>
              <a:gd name="T11" fmla="*/ 2147483647 h 130"/>
              <a:gd name="T12" fmla="*/ 860003033 w 81"/>
              <a:gd name="T13" fmla="*/ 2147483647 h 130"/>
              <a:gd name="T14" fmla="*/ 926152714 w 81"/>
              <a:gd name="T15" fmla="*/ 2147483647 h 130"/>
              <a:gd name="T16" fmla="*/ 1323075451 w 81"/>
              <a:gd name="T17" fmla="*/ 2147483647 h 130"/>
              <a:gd name="T18" fmla="*/ 1124618276 w 81"/>
              <a:gd name="T19" fmla="*/ 2147483647 h 130"/>
              <a:gd name="T20" fmla="*/ 1058460208 w 81"/>
              <a:gd name="T21" fmla="*/ 2147483647 h 130"/>
              <a:gd name="T22" fmla="*/ 1058460208 w 81"/>
              <a:gd name="T23" fmla="*/ 2147483647 h 130"/>
              <a:gd name="T24" fmla="*/ 1058460208 w 81"/>
              <a:gd name="T25" fmla="*/ 2147483647 h 130"/>
              <a:gd name="T26" fmla="*/ 1058460208 w 81"/>
              <a:gd name="T27" fmla="*/ 2147483647 h 130"/>
              <a:gd name="T28" fmla="*/ 1719997933 w 81"/>
              <a:gd name="T29" fmla="*/ 0 h 130"/>
              <a:gd name="T30" fmla="*/ 2147483647 w 81"/>
              <a:gd name="T31" fmla="*/ 1138865122 h 130"/>
              <a:gd name="T32" fmla="*/ 2147483647 w 81"/>
              <a:gd name="T33" fmla="*/ 1558448869 h 130"/>
              <a:gd name="T34" fmla="*/ 2147483647 w 81"/>
              <a:gd name="T35" fmla="*/ 1738267156 h 130"/>
              <a:gd name="T36" fmla="*/ 2147483647 w 81"/>
              <a:gd name="T37" fmla="*/ 1858153756 h 130"/>
              <a:gd name="T38" fmla="*/ 2147483647 w 81"/>
              <a:gd name="T39" fmla="*/ 2147483647 h 130"/>
              <a:gd name="T40" fmla="*/ 2147483647 w 81"/>
              <a:gd name="T41" fmla="*/ 2147483647 h 130"/>
              <a:gd name="T42" fmla="*/ 2147483647 w 81"/>
              <a:gd name="T43" fmla="*/ 2147483647 h 130"/>
              <a:gd name="T44" fmla="*/ 2147483647 w 81"/>
              <a:gd name="T45" fmla="*/ 2147483647 h 130"/>
              <a:gd name="T46" fmla="*/ 2147483647 w 81"/>
              <a:gd name="T47" fmla="*/ 2147483647 h 130"/>
              <a:gd name="T48" fmla="*/ 2147483647 w 81"/>
              <a:gd name="T49" fmla="*/ 2147483647 h 130"/>
              <a:gd name="T50" fmla="*/ 2147483647 w 81"/>
              <a:gd name="T51" fmla="*/ 2147483647 h 130"/>
              <a:gd name="T52" fmla="*/ 2147483647 w 81"/>
              <a:gd name="T53" fmla="*/ 2147483647 h 130"/>
              <a:gd name="T54" fmla="*/ 2147483647 w 81"/>
              <a:gd name="T55" fmla="*/ 2147483647 h 130"/>
              <a:gd name="T56" fmla="*/ 2147483647 w 81"/>
              <a:gd name="T57" fmla="*/ 2147483647 h 130"/>
              <a:gd name="T58" fmla="*/ 2147483647 w 81"/>
              <a:gd name="T59" fmla="*/ 2147483647 h 130"/>
              <a:gd name="T60" fmla="*/ 2147483647 w 81"/>
              <a:gd name="T61" fmla="*/ 2147483647 h 130"/>
              <a:gd name="T62" fmla="*/ 2147483647 w 81"/>
              <a:gd name="T63" fmla="*/ 2147483647 h 130"/>
              <a:gd name="T64" fmla="*/ 2147483647 w 81"/>
              <a:gd name="T65" fmla="*/ 2147483647 h 130"/>
              <a:gd name="T66" fmla="*/ 2147483647 w 81"/>
              <a:gd name="T67" fmla="*/ 2147483647 h 130"/>
              <a:gd name="T68" fmla="*/ 2147483647 w 81"/>
              <a:gd name="T69" fmla="*/ 2147483647 h 130"/>
              <a:gd name="T70" fmla="*/ 2147483647 w 81"/>
              <a:gd name="T71" fmla="*/ 2147483647 h 130"/>
              <a:gd name="T72" fmla="*/ 2147483647 w 81"/>
              <a:gd name="T73" fmla="*/ 2147483647 h 130"/>
              <a:gd name="T74" fmla="*/ 2147483647 w 81"/>
              <a:gd name="T75" fmla="*/ 2147483647 h 130"/>
              <a:gd name="T76" fmla="*/ 2147483647 w 81"/>
              <a:gd name="T77" fmla="*/ 2147483647 h 130"/>
              <a:gd name="T78" fmla="*/ 2147483647 w 81"/>
              <a:gd name="T79" fmla="*/ 2147483647 h 130"/>
              <a:gd name="T80" fmla="*/ 2147483647 w 81"/>
              <a:gd name="T81" fmla="*/ 2147483647 h 130"/>
              <a:gd name="T82" fmla="*/ 2147483647 w 81"/>
              <a:gd name="T83" fmla="*/ 2147483647 h 130"/>
              <a:gd name="T84" fmla="*/ 2147483647 w 81"/>
              <a:gd name="T85" fmla="*/ 2147483647 h 130"/>
              <a:gd name="T86" fmla="*/ 2147483647 w 81"/>
              <a:gd name="T87" fmla="*/ 2147483647 h 130"/>
              <a:gd name="T88" fmla="*/ 2147483647 w 81"/>
              <a:gd name="T89" fmla="*/ 2147483647 h 130"/>
              <a:gd name="T90" fmla="*/ 2147483647 w 81"/>
              <a:gd name="T91" fmla="*/ 2147483647 h 130"/>
              <a:gd name="T92" fmla="*/ 2147483647 w 81"/>
              <a:gd name="T93" fmla="*/ 2147483647 h 130"/>
              <a:gd name="T94" fmla="*/ 2147483647 w 81"/>
              <a:gd name="T95" fmla="*/ 2147483647 h 130"/>
              <a:gd name="T96" fmla="*/ 0 w 81"/>
              <a:gd name="T97" fmla="*/ 2147483647 h 13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1"/>
              <a:gd name="T148" fmla="*/ 0 h 130"/>
              <a:gd name="T149" fmla="*/ 81 w 81"/>
              <a:gd name="T150" fmla="*/ 130 h 13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7918" name="Freeform 2096"/>
          <p:cNvSpPr>
            <a:spLocks/>
          </p:cNvSpPr>
          <p:nvPr/>
        </p:nvSpPr>
        <p:spPr bwMode="auto">
          <a:xfrm>
            <a:off x="3050823" y="1857375"/>
            <a:ext cx="997656" cy="673100"/>
          </a:xfrm>
          <a:custGeom>
            <a:avLst/>
            <a:gdLst>
              <a:gd name="T0" fmla="*/ 2147483647 w 138"/>
              <a:gd name="T1" fmla="*/ 2147483647 h 87"/>
              <a:gd name="T2" fmla="*/ 2147483647 w 138"/>
              <a:gd name="T3" fmla="*/ 2147483647 h 87"/>
              <a:gd name="T4" fmla="*/ 2147483647 w 138"/>
              <a:gd name="T5" fmla="*/ 2147483647 h 87"/>
              <a:gd name="T6" fmla="*/ 2147483647 w 138"/>
              <a:gd name="T7" fmla="*/ 2147483647 h 87"/>
              <a:gd name="T8" fmla="*/ 2147483647 w 138"/>
              <a:gd name="T9" fmla="*/ 2147483647 h 87"/>
              <a:gd name="T10" fmla="*/ 2147483647 w 138"/>
              <a:gd name="T11" fmla="*/ 2147483647 h 87"/>
              <a:gd name="T12" fmla="*/ 2116694859 w 138"/>
              <a:gd name="T13" fmla="*/ 2147483647 h 87"/>
              <a:gd name="T14" fmla="*/ 1918256289 w 138"/>
              <a:gd name="T15" fmla="*/ 2147483647 h 87"/>
              <a:gd name="T16" fmla="*/ 1719817719 w 138"/>
              <a:gd name="T17" fmla="*/ 2147483647 h 87"/>
              <a:gd name="T18" fmla="*/ 1587525338 w 138"/>
              <a:gd name="T19" fmla="*/ 2147483647 h 87"/>
              <a:gd name="T20" fmla="*/ 1521371015 w 138"/>
              <a:gd name="T21" fmla="*/ 2147483647 h 87"/>
              <a:gd name="T22" fmla="*/ 1521371015 w 138"/>
              <a:gd name="T23" fmla="*/ 2147483647 h 87"/>
              <a:gd name="T24" fmla="*/ 1322932445 w 138"/>
              <a:gd name="T25" fmla="*/ 2147483647 h 87"/>
              <a:gd name="T26" fmla="*/ 1322932445 w 138"/>
              <a:gd name="T27" fmla="*/ 2147483647 h 87"/>
              <a:gd name="T28" fmla="*/ 1190640064 w 138"/>
              <a:gd name="T29" fmla="*/ 2147483647 h 87"/>
              <a:gd name="T30" fmla="*/ 1190640064 w 138"/>
              <a:gd name="T31" fmla="*/ 2147483647 h 87"/>
              <a:gd name="T32" fmla="*/ 1124493874 w 138"/>
              <a:gd name="T33" fmla="*/ 2147483647 h 87"/>
              <a:gd name="T34" fmla="*/ 1058347430 w 138"/>
              <a:gd name="T35" fmla="*/ 2147483647 h 87"/>
              <a:gd name="T36" fmla="*/ 992201240 w 138"/>
              <a:gd name="T37" fmla="*/ 2147483647 h 87"/>
              <a:gd name="T38" fmla="*/ 727616479 w 138"/>
              <a:gd name="T39" fmla="*/ 2147483647 h 87"/>
              <a:gd name="T40" fmla="*/ 595324099 w 138"/>
              <a:gd name="T41" fmla="*/ 2147483647 h 87"/>
              <a:gd name="T42" fmla="*/ 595324099 w 138"/>
              <a:gd name="T43" fmla="*/ 2147483647 h 87"/>
              <a:gd name="T44" fmla="*/ 727616479 w 138"/>
              <a:gd name="T45" fmla="*/ 2147483647 h 87"/>
              <a:gd name="T46" fmla="*/ 727616479 w 138"/>
              <a:gd name="T47" fmla="*/ 2147483647 h 87"/>
              <a:gd name="T48" fmla="*/ 793762669 w 138"/>
              <a:gd name="T49" fmla="*/ 2147483647 h 87"/>
              <a:gd name="T50" fmla="*/ 926055049 w 138"/>
              <a:gd name="T51" fmla="*/ 2147483647 h 87"/>
              <a:gd name="T52" fmla="*/ 727616479 w 138"/>
              <a:gd name="T53" fmla="*/ 2147483647 h 87"/>
              <a:gd name="T54" fmla="*/ 529177781 w 138"/>
              <a:gd name="T55" fmla="*/ 2147483647 h 87"/>
              <a:gd name="T56" fmla="*/ 396877268 w 138"/>
              <a:gd name="T57" fmla="*/ 1855589534 h 87"/>
              <a:gd name="T58" fmla="*/ 132292412 w 138"/>
              <a:gd name="T59" fmla="*/ 1616159437 h 87"/>
              <a:gd name="T60" fmla="*/ 132292412 w 138"/>
              <a:gd name="T61" fmla="*/ 1496448257 h 87"/>
              <a:gd name="T62" fmla="*/ 132292412 w 138"/>
              <a:gd name="T63" fmla="*/ 1197158703 h 87"/>
              <a:gd name="T64" fmla="*/ 198438634 w 138"/>
              <a:gd name="T65" fmla="*/ 0 h 87"/>
              <a:gd name="T66" fmla="*/ 2147483647 w 138"/>
              <a:gd name="T67" fmla="*/ 478860314 h 87"/>
              <a:gd name="T68" fmla="*/ 2147483647 w 138"/>
              <a:gd name="T69" fmla="*/ 1137299244 h 87"/>
              <a:gd name="T70" fmla="*/ 2147483647 w 138"/>
              <a:gd name="T71" fmla="*/ 2147483647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8"/>
              <a:gd name="T109" fmla="*/ 0 h 87"/>
              <a:gd name="T110" fmla="*/ 138 w 138"/>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7919" name="Freeform 2097"/>
          <p:cNvSpPr>
            <a:spLocks/>
          </p:cNvSpPr>
          <p:nvPr/>
        </p:nvSpPr>
        <p:spPr bwMode="auto">
          <a:xfrm>
            <a:off x="2451100" y="2662239"/>
            <a:ext cx="620889" cy="1030287"/>
          </a:xfrm>
          <a:custGeom>
            <a:avLst/>
            <a:gdLst>
              <a:gd name="T0" fmla="*/ 857587386 w 86"/>
              <a:gd name="T1" fmla="*/ 0 h 133"/>
              <a:gd name="T2" fmla="*/ 0 w 86"/>
              <a:gd name="T3" fmla="*/ 2147483647 h 133"/>
              <a:gd name="T4" fmla="*/ 2147483647 w 86"/>
              <a:gd name="T5" fmla="*/ 2147483647 h 133"/>
              <a:gd name="T6" fmla="*/ 2147483647 w 86"/>
              <a:gd name="T7" fmla="*/ 2147483647 h 133"/>
              <a:gd name="T8" fmla="*/ 2147483647 w 86"/>
              <a:gd name="T9" fmla="*/ 2147483647 h 133"/>
              <a:gd name="T10" fmla="*/ 2147483647 w 86"/>
              <a:gd name="T11" fmla="*/ 2147483647 h 133"/>
              <a:gd name="T12" fmla="*/ 2147483647 w 86"/>
              <a:gd name="T13" fmla="*/ 2147483647 h 133"/>
              <a:gd name="T14" fmla="*/ 2147483647 w 86"/>
              <a:gd name="T15" fmla="*/ 2147483647 h 133"/>
              <a:gd name="T16" fmla="*/ 2147483647 w 86"/>
              <a:gd name="T17" fmla="*/ 2147483647 h 133"/>
              <a:gd name="T18" fmla="*/ 2147483647 w 86"/>
              <a:gd name="T19" fmla="*/ 2147483647 h 133"/>
              <a:gd name="T20" fmla="*/ 2147483647 w 86"/>
              <a:gd name="T21" fmla="*/ 2147483647 h 133"/>
              <a:gd name="T22" fmla="*/ 2147483647 w 86"/>
              <a:gd name="T23" fmla="*/ 2147483647 h 133"/>
              <a:gd name="T24" fmla="*/ 2147483647 w 86"/>
              <a:gd name="T25" fmla="*/ 2147483647 h 133"/>
              <a:gd name="T26" fmla="*/ 2147483647 w 86"/>
              <a:gd name="T27" fmla="*/ 2147483647 h 133"/>
              <a:gd name="T28" fmla="*/ 2147483647 w 86"/>
              <a:gd name="T29" fmla="*/ 2147483647 h 133"/>
              <a:gd name="T30" fmla="*/ 2147483647 w 86"/>
              <a:gd name="T31" fmla="*/ 2147483647 h 133"/>
              <a:gd name="T32" fmla="*/ 2147483647 w 86"/>
              <a:gd name="T33" fmla="*/ 2147483647 h 133"/>
              <a:gd name="T34" fmla="*/ 2147483647 w 86"/>
              <a:gd name="T35" fmla="*/ 2147483647 h 133"/>
              <a:gd name="T36" fmla="*/ 2147483647 w 86"/>
              <a:gd name="T37" fmla="*/ 1020146823 h 133"/>
              <a:gd name="T38" fmla="*/ 2147483647 w 86"/>
              <a:gd name="T39" fmla="*/ 540079538 h 133"/>
              <a:gd name="T40" fmla="*/ 857587386 w 86"/>
              <a:gd name="T41" fmla="*/ 0 h 133"/>
              <a:gd name="T42" fmla="*/ 857587386 w 86"/>
              <a:gd name="T43" fmla="*/ 0 h 13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6"/>
              <a:gd name="T67" fmla="*/ 0 h 133"/>
              <a:gd name="T68" fmla="*/ 86 w 86"/>
              <a:gd name="T69" fmla="*/ 133 h 13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7920" name="Freeform 2098"/>
          <p:cNvSpPr>
            <a:spLocks/>
          </p:cNvSpPr>
          <p:nvPr/>
        </p:nvSpPr>
        <p:spPr bwMode="auto">
          <a:xfrm>
            <a:off x="2775656" y="3444875"/>
            <a:ext cx="658988" cy="820738"/>
          </a:xfrm>
          <a:custGeom>
            <a:avLst/>
            <a:gdLst>
              <a:gd name="T0" fmla="*/ 2147483647 w 91"/>
              <a:gd name="T1" fmla="*/ 2147483647 h 106"/>
              <a:gd name="T2" fmla="*/ 2147483647 w 91"/>
              <a:gd name="T3" fmla="*/ 599510464 h 106"/>
              <a:gd name="T4" fmla="*/ 1659274018 w 91"/>
              <a:gd name="T5" fmla="*/ 0 h 106"/>
              <a:gd name="T6" fmla="*/ 1659274018 w 91"/>
              <a:gd name="T7" fmla="*/ 0 h 106"/>
              <a:gd name="T8" fmla="*/ 1526529530 w 91"/>
              <a:gd name="T9" fmla="*/ 539557894 h 106"/>
              <a:gd name="T10" fmla="*/ 1393793189 w 91"/>
              <a:gd name="T11" fmla="*/ 959218146 h 106"/>
              <a:gd name="T12" fmla="*/ 1261048701 w 91"/>
              <a:gd name="T13" fmla="*/ 959218146 h 106"/>
              <a:gd name="T14" fmla="*/ 1194676458 w 91"/>
              <a:gd name="T15" fmla="*/ 899265575 h 106"/>
              <a:gd name="T16" fmla="*/ 1194676458 w 91"/>
              <a:gd name="T17" fmla="*/ 839313005 h 106"/>
              <a:gd name="T18" fmla="*/ 1128304214 w 91"/>
              <a:gd name="T19" fmla="*/ 779368177 h 106"/>
              <a:gd name="T20" fmla="*/ 995567618 w 91"/>
              <a:gd name="T21" fmla="*/ 779368177 h 106"/>
              <a:gd name="T22" fmla="*/ 796450887 w 91"/>
              <a:gd name="T23" fmla="*/ 779368177 h 106"/>
              <a:gd name="T24" fmla="*/ 796450887 w 91"/>
              <a:gd name="T25" fmla="*/ 839313005 h 106"/>
              <a:gd name="T26" fmla="*/ 796450887 w 91"/>
              <a:gd name="T27" fmla="*/ 1019170959 h 106"/>
              <a:gd name="T28" fmla="*/ 796450887 w 91"/>
              <a:gd name="T29" fmla="*/ 1498776040 h 106"/>
              <a:gd name="T30" fmla="*/ 796450887 w 91"/>
              <a:gd name="T31" fmla="*/ 1558728611 h 106"/>
              <a:gd name="T32" fmla="*/ 730078643 w 91"/>
              <a:gd name="T33" fmla="*/ 1798531151 h 106"/>
              <a:gd name="T34" fmla="*/ 730078643 w 91"/>
              <a:gd name="T35" fmla="*/ 1858483722 h 106"/>
              <a:gd name="T36" fmla="*/ 730078643 w 91"/>
              <a:gd name="T37" fmla="*/ 1918436293 h 106"/>
              <a:gd name="T38" fmla="*/ 730078643 w 91"/>
              <a:gd name="T39" fmla="*/ 2038341918 h 106"/>
              <a:gd name="T40" fmla="*/ 730078643 w 91"/>
              <a:gd name="T41" fmla="*/ 2098286746 h 106"/>
              <a:gd name="T42" fmla="*/ 730078643 w 91"/>
              <a:gd name="T43" fmla="*/ 2147483647 h 106"/>
              <a:gd name="T44" fmla="*/ 796450887 w 91"/>
              <a:gd name="T45" fmla="*/ 2147483647 h 106"/>
              <a:gd name="T46" fmla="*/ 796450887 w 91"/>
              <a:gd name="T47" fmla="*/ 2147483647 h 106"/>
              <a:gd name="T48" fmla="*/ 796450887 w 91"/>
              <a:gd name="T49" fmla="*/ 2147483647 h 106"/>
              <a:gd name="T50" fmla="*/ 862823131 w 91"/>
              <a:gd name="T51" fmla="*/ 2147483647 h 106"/>
              <a:gd name="T52" fmla="*/ 862823131 w 91"/>
              <a:gd name="T53" fmla="*/ 2147483647 h 106"/>
              <a:gd name="T54" fmla="*/ 929195375 w 91"/>
              <a:gd name="T55" fmla="*/ 2147483647 h 106"/>
              <a:gd name="T56" fmla="*/ 995567618 w 91"/>
              <a:gd name="T57" fmla="*/ 2147483647 h 106"/>
              <a:gd name="T58" fmla="*/ 929195375 w 91"/>
              <a:gd name="T59" fmla="*/ 2147483647 h 106"/>
              <a:gd name="T60" fmla="*/ 929195375 w 91"/>
              <a:gd name="T61" fmla="*/ 2147483647 h 106"/>
              <a:gd name="T62" fmla="*/ 796450887 w 91"/>
              <a:gd name="T63" fmla="*/ 2147483647 h 106"/>
              <a:gd name="T64" fmla="*/ 663706399 w 91"/>
              <a:gd name="T65" fmla="*/ 2147483647 h 106"/>
              <a:gd name="T66" fmla="*/ 597342302 w 91"/>
              <a:gd name="T67" fmla="*/ 2147483647 h 106"/>
              <a:gd name="T68" fmla="*/ 464597687 w 91"/>
              <a:gd name="T69" fmla="*/ 2147483647 h 106"/>
              <a:gd name="T70" fmla="*/ 331853200 w 91"/>
              <a:gd name="T71" fmla="*/ 2147483647 h 106"/>
              <a:gd name="T72" fmla="*/ 199116795 w 91"/>
              <a:gd name="T73" fmla="*/ 2147483647 h 106"/>
              <a:gd name="T74" fmla="*/ 199116795 w 91"/>
              <a:gd name="T75" fmla="*/ 2147483647 h 106"/>
              <a:gd name="T76" fmla="*/ 265480892 w 91"/>
              <a:gd name="T77" fmla="*/ 2147483647 h 106"/>
              <a:gd name="T78" fmla="*/ 199116795 w 91"/>
              <a:gd name="T79" fmla="*/ 2147483647 h 106"/>
              <a:gd name="T80" fmla="*/ 199116795 w 91"/>
              <a:gd name="T81" fmla="*/ 2147483647 h 106"/>
              <a:gd name="T82" fmla="*/ 199116795 w 91"/>
              <a:gd name="T83" fmla="*/ 2147483647 h 106"/>
              <a:gd name="T84" fmla="*/ 331853200 w 91"/>
              <a:gd name="T85" fmla="*/ 2147483647 h 106"/>
              <a:gd name="T86" fmla="*/ 398225443 w 91"/>
              <a:gd name="T87" fmla="*/ 2147483647 h 106"/>
              <a:gd name="T88" fmla="*/ 331853200 w 91"/>
              <a:gd name="T89" fmla="*/ 2147483647 h 106"/>
              <a:gd name="T90" fmla="*/ 331853200 w 91"/>
              <a:gd name="T91" fmla="*/ 2147483647 h 106"/>
              <a:gd name="T92" fmla="*/ 265480892 w 91"/>
              <a:gd name="T93" fmla="*/ 2147483647 h 106"/>
              <a:gd name="T94" fmla="*/ 199116795 w 91"/>
              <a:gd name="T95" fmla="*/ 2147483647 h 106"/>
              <a:gd name="T96" fmla="*/ 66372260 w 91"/>
              <a:gd name="T97" fmla="*/ 2147483647 h 106"/>
              <a:gd name="T98" fmla="*/ 0 w 91"/>
              <a:gd name="T99" fmla="*/ 2147483647 h 106"/>
              <a:gd name="T100" fmla="*/ 2147483647 w 91"/>
              <a:gd name="T101" fmla="*/ 2147483647 h 106"/>
              <a:gd name="T102" fmla="*/ 2147483647 w 91"/>
              <a:gd name="T103" fmla="*/ 2147483647 h 106"/>
              <a:gd name="T104" fmla="*/ 2147483647 w 91"/>
              <a:gd name="T105" fmla="*/ 2147483647 h 106"/>
              <a:gd name="T106" fmla="*/ 2147483647 w 91"/>
              <a:gd name="T107" fmla="*/ 2147483647 h 10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1"/>
              <a:gd name="T163" fmla="*/ 0 h 106"/>
              <a:gd name="T164" fmla="*/ 91 w 91"/>
              <a:gd name="T165" fmla="*/ 106 h 10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1" h="106">
                <a:moveTo>
                  <a:pt x="78" y="106"/>
                </a:moveTo>
                <a:lnTo>
                  <a:pt x="91" y="1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4" y="44"/>
                </a:lnTo>
                <a:lnTo>
                  <a:pt x="15"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7921" name="Freeform 2099"/>
          <p:cNvSpPr>
            <a:spLocks/>
          </p:cNvSpPr>
          <p:nvPr/>
        </p:nvSpPr>
        <p:spPr bwMode="auto">
          <a:xfrm>
            <a:off x="4607278" y="1981201"/>
            <a:ext cx="642055" cy="773113"/>
          </a:xfrm>
          <a:custGeom>
            <a:avLst/>
            <a:gdLst>
              <a:gd name="T0" fmla="*/ 526938724 w 89"/>
              <a:gd name="T1" fmla="*/ 2147483647 h 100"/>
              <a:gd name="T2" fmla="*/ 263465304 w 89"/>
              <a:gd name="T3" fmla="*/ 2147483647 h 100"/>
              <a:gd name="T4" fmla="*/ 461070385 w 89"/>
              <a:gd name="T5" fmla="*/ 2147483647 h 100"/>
              <a:gd name="T6" fmla="*/ 461070385 w 89"/>
              <a:gd name="T7" fmla="*/ 2147483647 h 100"/>
              <a:gd name="T8" fmla="*/ 329333707 w 89"/>
              <a:gd name="T9" fmla="*/ 2147483647 h 100"/>
              <a:gd name="T10" fmla="*/ 329333707 w 89"/>
              <a:gd name="T11" fmla="*/ 2147483647 h 100"/>
              <a:gd name="T12" fmla="*/ 263465304 w 89"/>
              <a:gd name="T13" fmla="*/ 1972419885 h 100"/>
              <a:gd name="T14" fmla="*/ 131736710 w 89"/>
              <a:gd name="T15" fmla="*/ 1554026719 h 100"/>
              <a:gd name="T16" fmla="*/ 0 w 89"/>
              <a:gd name="T17" fmla="*/ 956325268 h 100"/>
              <a:gd name="T18" fmla="*/ 65868355 w 89"/>
              <a:gd name="T19" fmla="*/ 717247877 h 100"/>
              <a:gd name="T20" fmla="*/ 0 w 89"/>
              <a:gd name="T21" fmla="*/ 418393286 h 100"/>
              <a:gd name="T22" fmla="*/ 1514947959 w 89"/>
              <a:gd name="T23" fmla="*/ 179308104 h 100"/>
              <a:gd name="T24" fmla="*/ 1646684638 w 89"/>
              <a:gd name="T25" fmla="*/ 59769363 h 100"/>
              <a:gd name="T26" fmla="*/ 1844281539 w 89"/>
              <a:gd name="T27" fmla="*/ 298854591 h 100"/>
              <a:gd name="T28" fmla="*/ 1844281539 w 89"/>
              <a:gd name="T29" fmla="*/ 597701451 h 100"/>
              <a:gd name="T30" fmla="*/ 2107754896 w 89"/>
              <a:gd name="T31" fmla="*/ 717247877 h 100"/>
              <a:gd name="T32" fmla="*/ 2147483647 w 89"/>
              <a:gd name="T33" fmla="*/ 777017225 h 100"/>
              <a:gd name="T34" fmla="*/ 2147483647 w 89"/>
              <a:gd name="T35" fmla="*/ 777017225 h 100"/>
              <a:gd name="T36" fmla="*/ 2147483647 w 89"/>
              <a:gd name="T37" fmla="*/ 836786573 h 100"/>
              <a:gd name="T38" fmla="*/ 2147483647 w 89"/>
              <a:gd name="T39" fmla="*/ 777017225 h 100"/>
              <a:gd name="T40" fmla="*/ 2147483647 w 89"/>
              <a:gd name="T41" fmla="*/ 836786573 h 100"/>
              <a:gd name="T42" fmla="*/ 2147483647 w 89"/>
              <a:gd name="T43" fmla="*/ 896555921 h 100"/>
              <a:gd name="T44" fmla="*/ 2147483647 w 89"/>
              <a:gd name="T45" fmla="*/ 896555921 h 100"/>
              <a:gd name="T46" fmla="*/ 2147483647 w 89"/>
              <a:gd name="T47" fmla="*/ 1075864206 h 100"/>
              <a:gd name="T48" fmla="*/ 2147483647 w 89"/>
              <a:gd name="T49" fmla="*/ 1016094858 h 100"/>
              <a:gd name="T50" fmla="*/ 2147483647 w 89"/>
              <a:gd name="T51" fmla="*/ 1016094858 h 100"/>
              <a:gd name="T52" fmla="*/ 2147483647 w 89"/>
              <a:gd name="T53" fmla="*/ 1135633553 h 100"/>
              <a:gd name="T54" fmla="*/ 2147483647 w 89"/>
              <a:gd name="T55" fmla="*/ 1255179980 h 100"/>
              <a:gd name="T56" fmla="*/ 2147483647 w 89"/>
              <a:gd name="T57" fmla="*/ 1255179980 h 100"/>
              <a:gd name="T58" fmla="*/ 2147483647 w 89"/>
              <a:gd name="T59" fmla="*/ 1075864206 h 100"/>
              <a:gd name="T60" fmla="*/ 2147483647 w 89"/>
              <a:gd name="T61" fmla="*/ 1195410632 h 100"/>
              <a:gd name="T62" fmla="*/ 2147483647 w 89"/>
              <a:gd name="T63" fmla="*/ 1195410632 h 100"/>
              <a:gd name="T64" fmla="*/ 2147483647 w 89"/>
              <a:gd name="T65" fmla="*/ 1255179980 h 100"/>
              <a:gd name="T66" fmla="*/ 2147483647 w 89"/>
              <a:gd name="T67" fmla="*/ 1314949328 h 100"/>
              <a:gd name="T68" fmla="*/ 2147483647 w 89"/>
              <a:gd name="T69" fmla="*/ 1494257371 h 100"/>
              <a:gd name="T70" fmla="*/ 2147483647 w 89"/>
              <a:gd name="T71" fmla="*/ 1673573146 h 100"/>
              <a:gd name="T72" fmla="*/ 2147483647 w 89"/>
              <a:gd name="T73" fmla="*/ 1793111841 h 100"/>
              <a:gd name="T74" fmla="*/ 2147483647 w 89"/>
              <a:gd name="T75" fmla="*/ 2147483647 h 100"/>
              <a:gd name="T76" fmla="*/ 2147483647 w 89"/>
              <a:gd name="T77" fmla="*/ 2147483647 h 100"/>
              <a:gd name="T78" fmla="*/ 2147483647 w 89"/>
              <a:gd name="T79" fmla="*/ 2147483647 h 100"/>
              <a:gd name="T80" fmla="*/ 2147483647 w 89"/>
              <a:gd name="T81" fmla="*/ 2147483647 h 100"/>
              <a:gd name="T82" fmla="*/ 2147483647 w 89"/>
              <a:gd name="T83" fmla="*/ 2147483647 h 100"/>
              <a:gd name="T84" fmla="*/ 2147483647 w 89"/>
              <a:gd name="T85" fmla="*/ 2147483647 h 100"/>
              <a:gd name="T86" fmla="*/ 2147483647 w 89"/>
              <a:gd name="T87" fmla="*/ 2147483647 h 100"/>
              <a:gd name="T88" fmla="*/ 2147483647 w 89"/>
              <a:gd name="T89" fmla="*/ 2147483647 h 100"/>
              <a:gd name="T90" fmla="*/ 2147483647 w 89"/>
              <a:gd name="T91" fmla="*/ 2147483647 h 100"/>
              <a:gd name="T92" fmla="*/ 2147483647 w 89"/>
              <a:gd name="T93" fmla="*/ 2147483647 h 100"/>
              <a:gd name="T94" fmla="*/ 2147483647 w 89"/>
              <a:gd name="T95" fmla="*/ 2147483647 h 100"/>
              <a:gd name="T96" fmla="*/ 2147483647 w 89"/>
              <a:gd name="T97" fmla="*/ 2147483647 h 100"/>
              <a:gd name="T98" fmla="*/ 2147483647 w 89"/>
              <a:gd name="T99" fmla="*/ 2147483647 h 100"/>
              <a:gd name="T100" fmla="*/ 2147483647 w 89"/>
              <a:gd name="T101" fmla="*/ 2147483647 h 100"/>
              <a:gd name="T102" fmla="*/ 2147483647 w 89"/>
              <a:gd name="T103" fmla="*/ 2147483647 h 100"/>
              <a:gd name="T104" fmla="*/ 526938724 w 89"/>
              <a:gd name="T105" fmla="*/ 2147483647 h 10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9"/>
              <a:gd name="T160" fmla="*/ 0 h 100"/>
              <a:gd name="T161" fmla="*/ 89 w 89"/>
              <a:gd name="T162" fmla="*/ 100 h 10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42" y="14"/>
                </a:lnTo>
                <a:lnTo>
                  <a:pt x="43" y="13"/>
                </a:lnTo>
                <a:lnTo>
                  <a:pt x="48" y="13"/>
                </a:lnTo>
                <a:lnTo>
                  <a:pt x="51" y="14"/>
                </a:lnTo>
                <a:lnTo>
                  <a:pt x="52" y="14"/>
                </a:lnTo>
                <a:lnTo>
                  <a:pt x="52" y="15"/>
                </a:lnTo>
                <a:lnTo>
                  <a:pt x="53" y="15"/>
                </a:lnTo>
                <a:lnTo>
                  <a:pt x="54" y="16"/>
                </a:lnTo>
                <a:lnTo>
                  <a:pt x="54" y="18"/>
                </a:lnTo>
                <a:lnTo>
                  <a:pt x="55" y="19"/>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9" y="82"/>
                </a:lnTo>
                <a:lnTo>
                  <a:pt x="59" y="83"/>
                </a:lnTo>
                <a:lnTo>
                  <a:pt x="63" y="84"/>
                </a:lnTo>
                <a:lnTo>
                  <a:pt x="64" y="87"/>
                </a:lnTo>
                <a:lnTo>
                  <a:pt x="68" y="89"/>
                </a:lnTo>
                <a:lnTo>
                  <a:pt x="72" y="92"/>
                </a:lnTo>
                <a:lnTo>
                  <a:pt x="72" y="93"/>
                </a:lnTo>
                <a:lnTo>
                  <a:pt x="72" y="95"/>
                </a:lnTo>
                <a:lnTo>
                  <a:pt x="72" y="98"/>
                </a:lnTo>
                <a:lnTo>
                  <a:pt x="8" y="100"/>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7922" name="Freeform 2100"/>
          <p:cNvSpPr>
            <a:spLocks/>
          </p:cNvSpPr>
          <p:nvPr/>
        </p:nvSpPr>
        <p:spPr bwMode="auto">
          <a:xfrm>
            <a:off x="4902201" y="4133851"/>
            <a:ext cx="557389" cy="511175"/>
          </a:xfrm>
          <a:custGeom>
            <a:avLst/>
            <a:gdLst>
              <a:gd name="T0" fmla="*/ 2147483647 w 77"/>
              <a:gd name="T1" fmla="*/ 59985599 h 66"/>
              <a:gd name="T2" fmla="*/ 2147483647 w 77"/>
              <a:gd name="T3" fmla="*/ 599863827 h 66"/>
              <a:gd name="T4" fmla="*/ 2147483647 w 77"/>
              <a:gd name="T5" fmla="*/ 779820579 h 66"/>
              <a:gd name="T6" fmla="*/ 2147483647 w 77"/>
              <a:gd name="T7" fmla="*/ 1319698822 h 66"/>
              <a:gd name="T8" fmla="*/ 2147483647 w 77"/>
              <a:gd name="T9" fmla="*/ 1979547991 h 66"/>
              <a:gd name="T10" fmla="*/ 2147483647 w 77"/>
              <a:gd name="T11" fmla="*/ 2147483647 h 66"/>
              <a:gd name="T12" fmla="*/ 2147483647 w 77"/>
              <a:gd name="T13" fmla="*/ 2147483647 h 66"/>
              <a:gd name="T14" fmla="*/ 2147483647 w 77"/>
              <a:gd name="T15" fmla="*/ 2147483647 h 66"/>
              <a:gd name="T16" fmla="*/ 2147483647 w 77"/>
              <a:gd name="T17" fmla="*/ 2147483647 h 66"/>
              <a:gd name="T18" fmla="*/ 2147483647 w 77"/>
              <a:gd name="T19" fmla="*/ 2147483647 h 66"/>
              <a:gd name="T20" fmla="*/ 2147483647 w 77"/>
              <a:gd name="T21" fmla="*/ 2147483647 h 66"/>
              <a:gd name="T22" fmla="*/ 2147483647 w 77"/>
              <a:gd name="T23" fmla="*/ 2147483647 h 66"/>
              <a:gd name="T24" fmla="*/ 2147483647 w 77"/>
              <a:gd name="T25" fmla="*/ 2147483647 h 66"/>
              <a:gd name="T26" fmla="*/ 2147483647 w 77"/>
              <a:gd name="T27" fmla="*/ 2147483647 h 66"/>
              <a:gd name="T28" fmla="*/ 2147483647 w 77"/>
              <a:gd name="T29" fmla="*/ 2147483647 h 66"/>
              <a:gd name="T30" fmla="*/ 2147483647 w 77"/>
              <a:gd name="T31" fmla="*/ 2147483647 h 66"/>
              <a:gd name="T32" fmla="*/ 2147483647 w 77"/>
              <a:gd name="T33" fmla="*/ 2147483647 h 66"/>
              <a:gd name="T34" fmla="*/ 2147483647 w 77"/>
              <a:gd name="T35" fmla="*/ 2147483647 h 66"/>
              <a:gd name="T36" fmla="*/ 2147483647 w 77"/>
              <a:gd name="T37" fmla="*/ 2147483647 h 66"/>
              <a:gd name="T38" fmla="*/ 2147483647 w 77"/>
              <a:gd name="T39" fmla="*/ 2147483647 h 66"/>
              <a:gd name="T40" fmla="*/ 2147483647 w 77"/>
              <a:gd name="T41" fmla="*/ 2147483647 h 66"/>
              <a:gd name="T42" fmla="*/ 2147483647 w 77"/>
              <a:gd name="T43" fmla="*/ 2147483647 h 66"/>
              <a:gd name="T44" fmla="*/ 2147483647 w 77"/>
              <a:gd name="T45" fmla="*/ 2147483647 h 66"/>
              <a:gd name="T46" fmla="*/ 2147483647 w 77"/>
              <a:gd name="T47" fmla="*/ 2147483647 h 66"/>
              <a:gd name="T48" fmla="*/ 2147483647 w 77"/>
              <a:gd name="T49" fmla="*/ 2147483647 h 66"/>
              <a:gd name="T50" fmla="*/ 2147483647 w 77"/>
              <a:gd name="T51" fmla="*/ 2147483647 h 66"/>
              <a:gd name="T52" fmla="*/ 2147483647 w 77"/>
              <a:gd name="T53" fmla="*/ 2147483647 h 66"/>
              <a:gd name="T54" fmla="*/ 2147483647 w 77"/>
              <a:gd name="T55" fmla="*/ 2147483647 h 66"/>
              <a:gd name="T56" fmla="*/ 2147483647 w 77"/>
              <a:gd name="T57" fmla="*/ 2147483647 h 66"/>
              <a:gd name="T58" fmla="*/ 2147483647 w 77"/>
              <a:gd name="T59" fmla="*/ 2147483647 h 66"/>
              <a:gd name="T60" fmla="*/ 2147483647 w 77"/>
              <a:gd name="T61" fmla="*/ 2147483647 h 66"/>
              <a:gd name="T62" fmla="*/ 2055903105 w 77"/>
              <a:gd name="T63" fmla="*/ 2147483647 h 66"/>
              <a:gd name="T64" fmla="*/ 994790520 w 77"/>
              <a:gd name="T65" fmla="*/ 2147483647 h 66"/>
              <a:gd name="T66" fmla="*/ 265280182 w 77"/>
              <a:gd name="T67" fmla="*/ 2147483647 h 66"/>
              <a:gd name="T68" fmla="*/ 331594168 w 77"/>
              <a:gd name="T69" fmla="*/ 2147483647 h 66"/>
              <a:gd name="T70" fmla="*/ 397916233 w 77"/>
              <a:gd name="T71" fmla="*/ 2147483647 h 66"/>
              <a:gd name="T72" fmla="*/ 397916233 w 77"/>
              <a:gd name="T73" fmla="*/ 2147483647 h 66"/>
              <a:gd name="T74" fmla="*/ 596874414 w 77"/>
              <a:gd name="T75" fmla="*/ 2147483647 h 66"/>
              <a:gd name="T76" fmla="*/ 464238299 w 77"/>
              <a:gd name="T77" fmla="*/ 1799583494 h 66"/>
              <a:gd name="T78" fmla="*/ 397916233 w 77"/>
              <a:gd name="T79" fmla="*/ 1679612326 h 66"/>
              <a:gd name="T80" fmla="*/ 265280182 w 77"/>
              <a:gd name="T81" fmla="*/ 1499655574 h 66"/>
              <a:gd name="T82" fmla="*/ 66322081 w 77"/>
              <a:gd name="T83" fmla="*/ 1139734325 h 66"/>
              <a:gd name="T84" fmla="*/ 0 w 77"/>
              <a:gd name="T85" fmla="*/ 59985599 h 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7"/>
              <a:gd name="T130" fmla="*/ 0 h 66"/>
              <a:gd name="T131" fmla="*/ 77 w 77"/>
              <a:gd name="T132" fmla="*/ 66 h 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0" y="65"/>
                </a:lnTo>
                <a:lnTo>
                  <a:pt x="59" y="65"/>
                </a:lnTo>
                <a:lnTo>
                  <a:pt x="58" y="63"/>
                </a:lnTo>
                <a:lnTo>
                  <a:pt x="57" y="63"/>
                </a:lnTo>
                <a:lnTo>
                  <a:pt x="55" y="63"/>
                </a:lnTo>
                <a:lnTo>
                  <a:pt x="54" y="63"/>
                </a:lnTo>
                <a:lnTo>
                  <a:pt x="52" y="65"/>
                </a:lnTo>
                <a:lnTo>
                  <a:pt x="50" y="65"/>
                </a:lnTo>
                <a:lnTo>
                  <a:pt x="49" y="64"/>
                </a:lnTo>
                <a:lnTo>
                  <a:pt x="47" y="64"/>
                </a:lnTo>
                <a:lnTo>
                  <a:pt x="43" y="60"/>
                </a:lnTo>
                <a:lnTo>
                  <a:pt x="41" y="59"/>
                </a:lnTo>
                <a:lnTo>
                  <a:pt x="39" y="58"/>
                </a:lnTo>
                <a:lnTo>
                  <a:pt x="38" y="57"/>
                </a:lnTo>
                <a:lnTo>
                  <a:pt x="37" y="57"/>
                </a:lnTo>
                <a:lnTo>
                  <a:pt x="37" y="56"/>
                </a:lnTo>
                <a:lnTo>
                  <a:pt x="37" y="55"/>
                </a:lnTo>
                <a:lnTo>
                  <a:pt x="36" y="56"/>
                </a:lnTo>
                <a:lnTo>
                  <a:pt x="34" y="55"/>
                </a:lnTo>
                <a:lnTo>
                  <a:pt x="34" y="54"/>
                </a:lnTo>
                <a:lnTo>
                  <a:pt x="33" y="54"/>
                </a:lnTo>
                <a:lnTo>
                  <a:pt x="30" y="57"/>
                </a:lnTo>
                <a:lnTo>
                  <a:pt x="31" y="58"/>
                </a:lnTo>
                <a:lnTo>
                  <a:pt x="27" y="59"/>
                </a:lnTo>
                <a:lnTo>
                  <a:pt x="19" y="57"/>
                </a:lnTo>
                <a:lnTo>
                  <a:pt x="15" y="56"/>
                </a:lnTo>
                <a:lnTo>
                  <a:pt x="4" y="57"/>
                </a:lnTo>
                <a:lnTo>
                  <a:pt x="4" y="56"/>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7923" name="Freeform 2101"/>
          <p:cNvSpPr>
            <a:spLocks/>
          </p:cNvSpPr>
          <p:nvPr/>
        </p:nvSpPr>
        <p:spPr bwMode="auto">
          <a:xfrm>
            <a:off x="5126568" y="2855913"/>
            <a:ext cx="390877" cy="735012"/>
          </a:xfrm>
          <a:custGeom>
            <a:avLst/>
            <a:gdLst>
              <a:gd name="T0" fmla="*/ 596820914 w 54"/>
              <a:gd name="T1" fmla="*/ 119721841 h 95"/>
              <a:gd name="T2" fmla="*/ 795752991 w 54"/>
              <a:gd name="T3" fmla="*/ 299304648 h 95"/>
              <a:gd name="T4" fmla="*/ 994693211 w 54"/>
              <a:gd name="T5" fmla="*/ 478887364 h 95"/>
              <a:gd name="T6" fmla="*/ 994693211 w 54"/>
              <a:gd name="T7" fmla="*/ 718331107 h 95"/>
              <a:gd name="T8" fmla="*/ 928382518 w 54"/>
              <a:gd name="T9" fmla="*/ 897913823 h 95"/>
              <a:gd name="T10" fmla="*/ 729442299 w 54"/>
              <a:gd name="T11" fmla="*/ 1137349950 h 95"/>
              <a:gd name="T12" fmla="*/ 596820914 w 54"/>
              <a:gd name="T13" fmla="*/ 1197210855 h 95"/>
              <a:gd name="T14" fmla="*/ 331561732 w 54"/>
              <a:gd name="T15" fmla="*/ 1257071761 h 95"/>
              <a:gd name="T16" fmla="*/ 265250976 w 54"/>
              <a:gd name="T17" fmla="*/ 1436654477 h 95"/>
              <a:gd name="T18" fmla="*/ 397880567 w 54"/>
              <a:gd name="T19" fmla="*/ 1616237194 h 95"/>
              <a:gd name="T20" fmla="*/ 265250976 w 54"/>
              <a:gd name="T21" fmla="*/ 2035264015 h 95"/>
              <a:gd name="T22" fmla="*/ 66310708 w 54"/>
              <a:gd name="T23" fmla="*/ 2147483647 h 95"/>
              <a:gd name="T24" fmla="*/ 0 w 54"/>
              <a:gd name="T25" fmla="*/ 2147483647 h 95"/>
              <a:gd name="T26" fmla="*/ 0 w 54"/>
              <a:gd name="T27" fmla="*/ 2147483647 h 95"/>
              <a:gd name="T28" fmla="*/ 66310708 w 54"/>
              <a:gd name="T29" fmla="*/ 2147483647 h 95"/>
              <a:gd name="T30" fmla="*/ 331561732 w 54"/>
              <a:gd name="T31" fmla="*/ 2147483647 h 95"/>
              <a:gd name="T32" fmla="*/ 663131606 w 54"/>
              <a:gd name="T33" fmla="*/ 2147483647 h 95"/>
              <a:gd name="T34" fmla="*/ 862071826 w 54"/>
              <a:gd name="T35" fmla="*/ 2147483647 h 95"/>
              <a:gd name="T36" fmla="*/ 994693211 w 54"/>
              <a:gd name="T37" fmla="*/ 2147483647 h 95"/>
              <a:gd name="T38" fmla="*/ 1259944377 w 54"/>
              <a:gd name="T39" fmla="*/ 2147483647 h 95"/>
              <a:gd name="T40" fmla="*/ 1259944377 w 54"/>
              <a:gd name="T41" fmla="*/ 2147483647 h 95"/>
              <a:gd name="T42" fmla="*/ 1061003903 w 54"/>
              <a:gd name="T43" fmla="*/ 2147483647 h 95"/>
              <a:gd name="T44" fmla="*/ 1259944377 w 54"/>
              <a:gd name="T45" fmla="*/ 2147483647 h 95"/>
              <a:gd name="T46" fmla="*/ 1591514125 w 54"/>
              <a:gd name="T47" fmla="*/ 2147483647 h 95"/>
              <a:gd name="T48" fmla="*/ 1923075729 w 54"/>
              <a:gd name="T49" fmla="*/ 2147483647 h 95"/>
              <a:gd name="T50" fmla="*/ 1989386421 w 54"/>
              <a:gd name="T51" fmla="*/ 2147483647 h 95"/>
              <a:gd name="T52" fmla="*/ 1923075729 w 54"/>
              <a:gd name="T53" fmla="*/ 2147483647 h 95"/>
              <a:gd name="T54" fmla="*/ 2122015949 w 54"/>
              <a:gd name="T55" fmla="*/ 2147483647 h 95"/>
              <a:gd name="T56" fmla="*/ 2147483647 w 54"/>
              <a:gd name="T57" fmla="*/ 2147483647 h 95"/>
              <a:gd name="T58" fmla="*/ 2147483647 w 54"/>
              <a:gd name="T59" fmla="*/ 2147483647 h 95"/>
              <a:gd name="T60" fmla="*/ 2147483647 w 54"/>
              <a:gd name="T61" fmla="*/ 2147483647 h 95"/>
              <a:gd name="T62" fmla="*/ 2147483647 w 54"/>
              <a:gd name="T63" fmla="*/ 2147483647 h 95"/>
              <a:gd name="T64" fmla="*/ 2147483647 w 54"/>
              <a:gd name="T65" fmla="*/ 2147483647 h 95"/>
              <a:gd name="T66" fmla="*/ 2147483647 w 54"/>
              <a:gd name="T67" fmla="*/ 2147483647 h 95"/>
              <a:gd name="T68" fmla="*/ 2147483647 w 54"/>
              <a:gd name="T69" fmla="*/ 2147483647 h 95"/>
              <a:gd name="T70" fmla="*/ 2147483647 w 54"/>
              <a:gd name="T71" fmla="*/ 2147483647 h 95"/>
              <a:gd name="T72" fmla="*/ 2147483647 w 54"/>
              <a:gd name="T73" fmla="*/ 2147483647 h 95"/>
              <a:gd name="T74" fmla="*/ 2147483647 w 54"/>
              <a:gd name="T75" fmla="*/ 2147483647 h 95"/>
              <a:gd name="T76" fmla="*/ 2147483647 w 54"/>
              <a:gd name="T77" fmla="*/ 2147483647 h 95"/>
              <a:gd name="T78" fmla="*/ 2147483647 w 54"/>
              <a:gd name="T79" fmla="*/ 2147483647 h 95"/>
              <a:gd name="T80" fmla="*/ 2147483647 w 54"/>
              <a:gd name="T81" fmla="*/ 2147483647 h 95"/>
              <a:gd name="T82" fmla="*/ 2147483647 w 54"/>
              <a:gd name="T83" fmla="*/ 2147483647 h 95"/>
              <a:gd name="T84" fmla="*/ 2147483647 w 54"/>
              <a:gd name="T85" fmla="*/ 2147483647 h 95"/>
              <a:gd name="T86" fmla="*/ 2147483647 w 54"/>
              <a:gd name="T87" fmla="*/ 2147483647 h 95"/>
              <a:gd name="T88" fmla="*/ 2147483647 w 54"/>
              <a:gd name="T89" fmla="*/ 778192013 h 95"/>
              <a:gd name="T90" fmla="*/ 2147483647 w 54"/>
              <a:gd name="T91" fmla="*/ 658470202 h 95"/>
              <a:gd name="T92" fmla="*/ 2147483647 w 54"/>
              <a:gd name="T93" fmla="*/ 359165554 h 95"/>
              <a:gd name="T94" fmla="*/ 2147483647 w 54"/>
              <a:gd name="T95" fmla="*/ 179582777 h 95"/>
              <a:gd name="T96" fmla="*/ 2147483647 w 54"/>
              <a:gd name="T97" fmla="*/ 0 h 9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4"/>
              <a:gd name="T148" fmla="*/ 0 h 95"/>
              <a:gd name="T149" fmla="*/ 54 w 54"/>
              <a:gd name="T150" fmla="*/ 95 h 9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1"/>
                </a:lnTo>
                <a:lnTo>
                  <a:pt x="48" y="80"/>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close/>
              </a:path>
            </a:pathLst>
          </a:custGeom>
          <a:solidFill>
            <a:srgbClr val="6987EB"/>
          </a:solidFill>
          <a:ln w="12700" cmpd="sng">
            <a:solidFill>
              <a:srgbClr val="000000"/>
            </a:solidFill>
            <a:prstDash val="solid"/>
            <a:round/>
            <a:headEnd/>
            <a:tailEnd/>
          </a:ln>
        </p:spPr>
        <p:txBody>
          <a:bodyPr/>
          <a:lstStyle/>
          <a:p>
            <a:endParaRPr lang="en-US"/>
          </a:p>
        </p:txBody>
      </p:sp>
      <p:grpSp>
        <p:nvGrpSpPr>
          <p:cNvPr id="37924" name="Group 2102"/>
          <p:cNvGrpSpPr>
            <a:grpSpLocks/>
          </p:cNvGrpSpPr>
          <p:nvPr/>
        </p:nvGrpSpPr>
        <p:grpSpPr bwMode="auto">
          <a:xfrm>
            <a:off x="5177367" y="2197100"/>
            <a:ext cx="738011" cy="742950"/>
            <a:chOff x="3562" y="1636"/>
            <a:chExt cx="497" cy="468"/>
          </a:xfrm>
        </p:grpSpPr>
        <p:sp>
          <p:nvSpPr>
            <p:cNvPr id="37955" name="Freeform 2103"/>
            <p:cNvSpPr>
              <a:spLocks/>
            </p:cNvSpPr>
            <p:nvPr/>
          </p:nvSpPr>
          <p:spPr bwMode="auto">
            <a:xfrm>
              <a:off x="3806" y="1758"/>
              <a:ext cx="253" cy="346"/>
            </a:xfrm>
            <a:custGeom>
              <a:avLst/>
              <a:gdLst>
                <a:gd name="T0" fmla="*/ 618 w 52"/>
                <a:gd name="T1" fmla="*/ 1613 h 71"/>
                <a:gd name="T2" fmla="*/ 1017 w 52"/>
                <a:gd name="T3" fmla="*/ 1594 h 71"/>
                <a:gd name="T4" fmla="*/ 1066 w 52"/>
                <a:gd name="T5" fmla="*/ 1472 h 71"/>
                <a:gd name="T6" fmla="*/ 1066 w 52"/>
                <a:gd name="T7" fmla="*/ 1379 h 71"/>
                <a:gd name="T8" fmla="*/ 1138 w 52"/>
                <a:gd name="T9" fmla="*/ 1306 h 71"/>
                <a:gd name="T10" fmla="*/ 1158 w 52"/>
                <a:gd name="T11" fmla="*/ 1233 h 71"/>
                <a:gd name="T12" fmla="*/ 1182 w 52"/>
                <a:gd name="T13" fmla="*/ 1189 h 71"/>
                <a:gd name="T14" fmla="*/ 1207 w 52"/>
                <a:gd name="T15" fmla="*/ 1213 h 71"/>
                <a:gd name="T16" fmla="*/ 1231 w 52"/>
                <a:gd name="T17" fmla="*/ 1189 h 71"/>
                <a:gd name="T18" fmla="*/ 1231 w 52"/>
                <a:gd name="T19" fmla="*/ 1092 h 71"/>
                <a:gd name="T20" fmla="*/ 1207 w 52"/>
                <a:gd name="T21" fmla="*/ 999 h 71"/>
                <a:gd name="T22" fmla="*/ 1114 w 52"/>
                <a:gd name="T23" fmla="*/ 663 h 71"/>
                <a:gd name="T24" fmla="*/ 993 w 52"/>
                <a:gd name="T25" fmla="*/ 663 h 71"/>
                <a:gd name="T26" fmla="*/ 851 w 52"/>
                <a:gd name="T27" fmla="*/ 853 h 71"/>
                <a:gd name="T28" fmla="*/ 827 w 52"/>
                <a:gd name="T29" fmla="*/ 833 h 71"/>
                <a:gd name="T30" fmla="*/ 783 w 52"/>
                <a:gd name="T31" fmla="*/ 809 h 71"/>
                <a:gd name="T32" fmla="*/ 783 w 52"/>
                <a:gd name="T33" fmla="*/ 711 h 71"/>
                <a:gd name="T34" fmla="*/ 851 w 52"/>
                <a:gd name="T35" fmla="*/ 663 h 71"/>
                <a:gd name="T36" fmla="*/ 851 w 52"/>
                <a:gd name="T37" fmla="*/ 619 h 71"/>
                <a:gd name="T38" fmla="*/ 900 w 52"/>
                <a:gd name="T39" fmla="*/ 570 h 71"/>
                <a:gd name="T40" fmla="*/ 900 w 52"/>
                <a:gd name="T41" fmla="*/ 404 h 71"/>
                <a:gd name="T42" fmla="*/ 876 w 52"/>
                <a:gd name="T43" fmla="*/ 331 h 71"/>
                <a:gd name="T44" fmla="*/ 827 w 52"/>
                <a:gd name="T45" fmla="*/ 283 h 71"/>
                <a:gd name="T46" fmla="*/ 876 w 52"/>
                <a:gd name="T47" fmla="*/ 239 h 71"/>
                <a:gd name="T48" fmla="*/ 851 w 52"/>
                <a:gd name="T49" fmla="*/ 166 h 71"/>
                <a:gd name="T50" fmla="*/ 710 w 52"/>
                <a:gd name="T51" fmla="*/ 93 h 71"/>
                <a:gd name="T52" fmla="*/ 618 w 52"/>
                <a:gd name="T53" fmla="*/ 49 h 71"/>
                <a:gd name="T54" fmla="*/ 496 w 52"/>
                <a:gd name="T55" fmla="*/ 24 h 71"/>
                <a:gd name="T56" fmla="*/ 428 w 52"/>
                <a:gd name="T57" fmla="*/ 24 h 71"/>
                <a:gd name="T58" fmla="*/ 355 w 52"/>
                <a:gd name="T59" fmla="*/ 73 h 71"/>
                <a:gd name="T60" fmla="*/ 355 w 52"/>
                <a:gd name="T61" fmla="*/ 141 h 71"/>
                <a:gd name="T62" fmla="*/ 380 w 52"/>
                <a:gd name="T63" fmla="*/ 166 h 71"/>
                <a:gd name="T64" fmla="*/ 355 w 52"/>
                <a:gd name="T65" fmla="*/ 190 h 71"/>
                <a:gd name="T66" fmla="*/ 307 w 52"/>
                <a:gd name="T67" fmla="*/ 239 h 71"/>
                <a:gd name="T68" fmla="*/ 282 w 52"/>
                <a:gd name="T69" fmla="*/ 307 h 71"/>
                <a:gd name="T70" fmla="*/ 282 w 52"/>
                <a:gd name="T71" fmla="*/ 404 h 71"/>
                <a:gd name="T72" fmla="*/ 238 w 52"/>
                <a:gd name="T73" fmla="*/ 380 h 71"/>
                <a:gd name="T74" fmla="*/ 238 w 52"/>
                <a:gd name="T75" fmla="*/ 307 h 71"/>
                <a:gd name="T76" fmla="*/ 238 w 52"/>
                <a:gd name="T77" fmla="*/ 263 h 71"/>
                <a:gd name="T78" fmla="*/ 190 w 52"/>
                <a:gd name="T79" fmla="*/ 307 h 71"/>
                <a:gd name="T80" fmla="*/ 190 w 52"/>
                <a:gd name="T81" fmla="*/ 380 h 71"/>
                <a:gd name="T82" fmla="*/ 117 w 52"/>
                <a:gd name="T83" fmla="*/ 404 h 71"/>
                <a:gd name="T84" fmla="*/ 92 w 52"/>
                <a:gd name="T85" fmla="*/ 453 h 71"/>
                <a:gd name="T86" fmla="*/ 73 w 52"/>
                <a:gd name="T87" fmla="*/ 546 h 71"/>
                <a:gd name="T88" fmla="*/ 49 w 52"/>
                <a:gd name="T89" fmla="*/ 663 h 71"/>
                <a:gd name="T90" fmla="*/ 24 w 52"/>
                <a:gd name="T91" fmla="*/ 760 h 71"/>
                <a:gd name="T92" fmla="*/ 49 w 52"/>
                <a:gd name="T93" fmla="*/ 877 h 71"/>
                <a:gd name="T94" fmla="*/ 49 w 52"/>
                <a:gd name="T95" fmla="*/ 975 h 71"/>
                <a:gd name="T96" fmla="*/ 141 w 52"/>
                <a:gd name="T97" fmla="*/ 1189 h 71"/>
                <a:gd name="T98" fmla="*/ 165 w 52"/>
                <a:gd name="T99" fmla="*/ 1306 h 71"/>
                <a:gd name="T100" fmla="*/ 165 w 52"/>
                <a:gd name="T101" fmla="*/ 1330 h 71"/>
                <a:gd name="T102" fmla="*/ 141 w 52"/>
                <a:gd name="T103" fmla="*/ 1472 h 71"/>
                <a:gd name="T104" fmla="*/ 49 w 52"/>
                <a:gd name="T105" fmla="*/ 1637 h 71"/>
                <a:gd name="T106" fmla="*/ 0 w 52"/>
                <a:gd name="T107" fmla="*/ 1686 h 7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71"/>
                <a:gd name="T164" fmla="*/ 52 w 52"/>
                <a:gd name="T165" fmla="*/ 71 h 7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6"/>
                  </a:lnTo>
                  <a:lnTo>
                    <a:pt x="6" y="59"/>
                  </a:lnTo>
                  <a:lnTo>
                    <a:pt x="6" y="62"/>
                  </a:lnTo>
                  <a:lnTo>
                    <a:pt x="5" y="64"/>
                  </a:lnTo>
                  <a:lnTo>
                    <a:pt x="2" y="69"/>
                  </a:lnTo>
                  <a:lnTo>
                    <a:pt x="1" y="71"/>
                  </a:lnTo>
                  <a:lnTo>
                    <a:pt x="0" y="7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7956" name="Freeform 2104"/>
            <p:cNvSpPr>
              <a:spLocks/>
            </p:cNvSpPr>
            <p:nvPr/>
          </p:nvSpPr>
          <p:spPr bwMode="auto">
            <a:xfrm>
              <a:off x="3562" y="1636"/>
              <a:ext cx="405" cy="200"/>
            </a:xfrm>
            <a:custGeom>
              <a:avLst/>
              <a:gdLst>
                <a:gd name="T0" fmla="*/ 98 w 83"/>
                <a:gd name="T1" fmla="*/ 380 h 41"/>
                <a:gd name="T2" fmla="*/ 190 w 83"/>
                <a:gd name="T3" fmla="*/ 307 h 41"/>
                <a:gd name="T4" fmla="*/ 478 w 83"/>
                <a:gd name="T5" fmla="*/ 141 h 41"/>
                <a:gd name="T6" fmla="*/ 620 w 83"/>
                <a:gd name="T7" fmla="*/ 24 h 41"/>
                <a:gd name="T8" fmla="*/ 737 w 83"/>
                <a:gd name="T9" fmla="*/ 24 h 41"/>
                <a:gd name="T10" fmla="*/ 668 w 83"/>
                <a:gd name="T11" fmla="*/ 98 h 41"/>
                <a:gd name="T12" fmla="*/ 547 w 83"/>
                <a:gd name="T13" fmla="*/ 215 h 41"/>
                <a:gd name="T14" fmla="*/ 547 w 83"/>
                <a:gd name="T15" fmla="*/ 288 h 41"/>
                <a:gd name="T16" fmla="*/ 668 w 83"/>
                <a:gd name="T17" fmla="*/ 239 h 41"/>
                <a:gd name="T18" fmla="*/ 927 w 83"/>
                <a:gd name="T19" fmla="*/ 356 h 41"/>
                <a:gd name="T20" fmla="*/ 1025 w 83"/>
                <a:gd name="T21" fmla="*/ 380 h 41"/>
                <a:gd name="T22" fmla="*/ 1049 w 83"/>
                <a:gd name="T23" fmla="*/ 405 h 41"/>
                <a:gd name="T24" fmla="*/ 1166 w 83"/>
                <a:gd name="T25" fmla="*/ 307 h 41"/>
                <a:gd name="T26" fmla="*/ 1522 w 83"/>
                <a:gd name="T27" fmla="*/ 190 h 41"/>
                <a:gd name="T28" fmla="*/ 1498 w 83"/>
                <a:gd name="T29" fmla="*/ 263 h 41"/>
                <a:gd name="T30" fmla="*/ 1571 w 83"/>
                <a:gd name="T31" fmla="*/ 332 h 41"/>
                <a:gd name="T32" fmla="*/ 1713 w 83"/>
                <a:gd name="T33" fmla="*/ 307 h 41"/>
                <a:gd name="T34" fmla="*/ 1810 w 83"/>
                <a:gd name="T35" fmla="*/ 429 h 41"/>
                <a:gd name="T36" fmla="*/ 1952 w 83"/>
                <a:gd name="T37" fmla="*/ 454 h 41"/>
                <a:gd name="T38" fmla="*/ 1952 w 83"/>
                <a:gd name="T39" fmla="*/ 498 h 41"/>
                <a:gd name="T40" fmla="*/ 1879 w 83"/>
                <a:gd name="T41" fmla="*/ 498 h 41"/>
                <a:gd name="T42" fmla="*/ 1786 w 83"/>
                <a:gd name="T43" fmla="*/ 498 h 41"/>
                <a:gd name="T44" fmla="*/ 1644 w 83"/>
                <a:gd name="T45" fmla="*/ 498 h 41"/>
                <a:gd name="T46" fmla="*/ 1644 w 83"/>
                <a:gd name="T47" fmla="*/ 571 h 41"/>
                <a:gd name="T48" fmla="*/ 1478 w 83"/>
                <a:gd name="T49" fmla="*/ 498 h 41"/>
                <a:gd name="T50" fmla="*/ 1357 w 83"/>
                <a:gd name="T51" fmla="*/ 546 h 41"/>
                <a:gd name="T52" fmla="*/ 1308 w 83"/>
                <a:gd name="T53" fmla="*/ 595 h 41"/>
                <a:gd name="T54" fmla="*/ 1191 w 83"/>
                <a:gd name="T55" fmla="*/ 595 h 41"/>
                <a:gd name="T56" fmla="*/ 1093 w 83"/>
                <a:gd name="T57" fmla="*/ 712 h 41"/>
                <a:gd name="T58" fmla="*/ 1117 w 83"/>
                <a:gd name="T59" fmla="*/ 668 h 41"/>
                <a:gd name="T60" fmla="*/ 1049 w 83"/>
                <a:gd name="T61" fmla="*/ 668 h 41"/>
                <a:gd name="T62" fmla="*/ 1000 w 83"/>
                <a:gd name="T63" fmla="*/ 644 h 41"/>
                <a:gd name="T64" fmla="*/ 952 w 83"/>
                <a:gd name="T65" fmla="*/ 761 h 41"/>
                <a:gd name="T66" fmla="*/ 859 w 83"/>
                <a:gd name="T67" fmla="*/ 902 h 41"/>
                <a:gd name="T68" fmla="*/ 810 w 83"/>
                <a:gd name="T69" fmla="*/ 927 h 41"/>
                <a:gd name="T70" fmla="*/ 834 w 83"/>
                <a:gd name="T71" fmla="*/ 859 h 41"/>
                <a:gd name="T72" fmla="*/ 761 w 83"/>
                <a:gd name="T73" fmla="*/ 859 h 41"/>
                <a:gd name="T74" fmla="*/ 712 w 83"/>
                <a:gd name="T75" fmla="*/ 688 h 41"/>
                <a:gd name="T76" fmla="*/ 693 w 83"/>
                <a:gd name="T77" fmla="*/ 668 h 41"/>
                <a:gd name="T78" fmla="*/ 547 w 83"/>
                <a:gd name="T79" fmla="*/ 620 h 41"/>
                <a:gd name="T80" fmla="*/ 522 w 83"/>
                <a:gd name="T81" fmla="*/ 620 h 41"/>
                <a:gd name="T82" fmla="*/ 381 w 83"/>
                <a:gd name="T83" fmla="*/ 571 h 41"/>
                <a:gd name="T84" fmla="*/ 98 w 83"/>
                <a:gd name="T85" fmla="*/ 454 h 41"/>
                <a:gd name="T86" fmla="*/ 0 w 83"/>
                <a:gd name="T87" fmla="*/ 405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83"/>
                <a:gd name="T133" fmla="*/ 0 h 41"/>
                <a:gd name="T134" fmla="*/ 83 w 83"/>
                <a:gd name="T135" fmla="*/ 41 h 4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3" y="32"/>
                  </a:lnTo>
                  <a:lnTo>
                    <a:pt x="32" y="30"/>
                  </a:lnTo>
                  <a:lnTo>
                    <a:pt x="30" y="29"/>
                  </a:lnTo>
                  <a:lnTo>
                    <a:pt x="28" y="29"/>
                  </a:lnTo>
                  <a:lnTo>
                    <a:pt x="28" y="28"/>
                  </a:lnTo>
                  <a:lnTo>
                    <a:pt x="29" y="28"/>
                  </a:lnTo>
                  <a:lnTo>
                    <a:pt x="28" y="27"/>
                  </a:lnTo>
                  <a:lnTo>
                    <a:pt x="26" y="26"/>
                  </a:lnTo>
                  <a:lnTo>
                    <a:pt x="23" y="26"/>
                  </a:lnTo>
                  <a:lnTo>
                    <a:pt x="22" y="26"/>
                  </a:lnTo>
                  <a:lnTo>
                    <a:pt x="20" y="26"/>
                  </a:lnTo>
                  <a:lnTo>
                    <a:pt x="18" y="24"/>
                  </a:lnTo>
                  <a:lnTo>
                    <a:pt x="16" y="24"/>
                  </a:lnTo>
                  <a:lnTo>
                    <a:pt x="5" y="22"/>
                  </a:lnTo>
                  <a:lnTo>
                    <a:pt x="4" y="21"/>
                  </a:lnTo>
                  <a:lnTo>
                    <a:pt x="4" y="19"/>
                  </a:lnTo>
                  <a:lnTo>
                    <a:pt x="3" y="19"/>
                  </a:lnTo>
                  <a:lnTo>
                    <a:pt x="1" y="18"/>
                  </a:lnTo>
                  <a:lnTo>
                    <a:pt x="0" y="17"/>
                  </a:lnTo>
                  <a:close/>
                </a:path>
              </a:pathLst>
            </a:custGeom>
            <a:solidFill>
              <a:srgbClr val="6987EB"/>
            </a:solidFill>
            <a:ln w="12700" cmpd="sng">
              <a:solidFill>
                <a:srgbClr val="000000"/>
              </a:solidFill>
              <a:prstDash val="solid"/>
              <a:round/>
              <a:headEnd/>
              <a:tailEnd/>
            </a:ln>
          </p:spPr>
          <p:txBody>
            <a:bodyPr/>
            <a:lstStyle/>
            <a:p>
              <a:endParaRPr lang="en-US"/>
            </a:p>
          </p:txBody>
        </p:sp>
      </p:grpSp>
      <p:sp>
        <p:nvSpPr>
          <p:cNvPr id="37925" name="Freeform 2105"/>
          <p:cNvSpPr>
            <a:spLocks/>
          </p:cNvSpPr>
          <p:nvPr/>
        </p:nvSpPr>
        <p:spPr bwMode="auto">
          <a:xfrm>
            <a:off x="5473701" y="2917826"/>
            <a:ext cx="290689" cy="557213"/>
          </a:xfrm>
          <a:custGeom>
            <a:avLst/>
            <a:gdLst>
              <a:gd name="T0" fmla="*/ 66843900 w 40"/>
              <a:gd name="T1" fmla="*/ 299463286 h 72"/>
              <a:gd name="T2" fmla="*/ 267367426 w 40"/>
              <a:gd name="T3" fmla="*/ 2147483647 h 72"/>
              <a:gd name="T4" fmla="*/ 267367426 w 40"/>
              <a:gd name="T5" fmla="*/ 2147483647 h 72"/>
              <a:gd name="T6" fmla="*/ 267367426 w 40"/>
              <a:gd name="T7" fmla="*/ 2147483647 h 72"/>
              <a:gd name="T8" fmla="*/ 267367426 w 40"/>
              <a:gd name="T9" fmla="*/ 2147483647 h 72"/>
              <a:gd name="T10" fmla="*/ 334203199 w 40"/>
              <a:gd name="T11" fmla="*/ 2147483647 h 72"/>
              <a:gd name="T12" fmla="*/ 401047084 w 40"/>
              <a:gd name="T13" fmla="*/ 2147483647 h 72"/>
              <a:gd name="T14" fmla="*/ 267367426 w 40"/>
              <a:gd name="T15" fmla="*/ 2147483647 h 72"/>
              <a:gd name="T16" fmla="*/ 267367426 w 40"/>
              <a:gd name="T17" fmla="*/ 2147483647 h 72"/>
              <a:gd name="T18" fmla="*/ 133679625 w 40"/>
              <a:gd name="T19" fmla="*/ 2147483647 h 72"/>
              <a:gd name="T20" fmla="*/ 0 w 40"/>
              <a:gd name="T21" fmla="*/ 2147483647 h 72"/>
              <a:gd name="T22" fmla="*/ 0 w 40"/>
              <a:gd name="T23" fmla="*/ 2147483647 h 72"/>
              <a:gd name="T24" fmla="*/ 0 w 40"/>
              <a:gd name="T25" fmla="*/ 2147483647 h 72"/>
              <a:gd name="T26" fmla="*/ 0 w 40"/>
              <a:gd name="T27" fmla="*/ 2147483647 h 72"/>
              <a:gd name="T28" fmla="*/ 0 w 40"/>
              <a:gd name="T29" fmla="*/ 2147483647 h 72"/>
              <a:gd name="T30" fmla="*/ 0 w 40"/>
              <a:gd name="T31" fmla="*/ 2147483647 h 72"/>
              <a:gd name="T32" fmla="*/ 66843900 w 40"/>
              <a:gd name="T33" fmla="*/ 2147483647 h 72"/>
              <a:gd name="T34" fmla="*/ 133679625 w 40"/>
              <a:gd name="T35" fmla="*/ 2147483647 h 72"/>
              <a:gd name="T36" fmla="*/ 133679625 w 40"/>
              <a:gd name="T37" fmla="*/ 2147483647 h 72"/>
              <a:gd name="T38" fmla="*/ 133679625 w 40"/>
              <a:gd name="T39" fmla="*/ 2147483647 h 72"/>
              <a:gd name="T40" fmla="*/ 334203199 w 40"/>
              <a:gd name="T41" fmla="*/ 2147483647 h 72"/>
              <a:gd name="T42" fmla="*/ 534726677 w 40"/>
              <a:gd name="T43" fmla="*/ 2147483647 h 72"/>
              <a:gd name="T44" fmla="*/ 802085991 w 40"/>
              <a:gd name="T45" fmla="*/ 2147483647 h 72"/>
              <a:gd name="T46" fmla="*/ 802085991 w 40"/>
              <a:gd name="T47" fmla="*/ 2147483647 h 72"/>
              <a:gd name="T48" fmla="*/ 868929876 w 40"/>
              <a:gd name="T49" fmla="*/ 2147483647 h 72"/>
              <a:gd name="T50" fmla="*/ 935773760 w 40"/>
              <a:gd name="T51" fmla="*/ 2147483647 h 72"/>
              <a:gd name="T52" fmla="*/ 1069453354 w 40"/>
              <a:gd name="T53" fmla="*/ 2147483647 h 72"/>
              <a:gd name="T54" fmla="*/ 1136297494 w 40"/>
              <a:gd name="T55" fmla="*/ 2147483647 h 72"/>
              <a:gd name="T56" fmla="*/ 1203133203 w 40"/>
              <a:gd name="T57" fmla="*/ 2147483647 h 72"/>
              <a:gd name="T58" fmla="*/ 1269977087 w 40"/>
              <a:gd name="T59" fmla="*/ 2147483647 h 72"/>
              <a:gd name="T60" fmla="*/ 1336820972 w 40"/>
              <a:gd name="T61" fmla="*/ 2147483647 h 72"/>
              <a:gd name="T62" fmla="*/ 1403656681 w 40"/>
              <a:gd name="T63" fmla="*/ 2147483647 h 72"/>
              <a:gd name="T64" fmla="*/ 1470500565 w 40"/>
              <a:gd name="T65" fmla="*/ 2147483647 h 72"/>
              <a:gd name="T66" fmla="*/ 1604180158 w 40"/>
              <a:gd name="T67" fmla="*/ 2147483647 h 72"/>
              <a:gd name="T68" fmla="*/ 1804703636 w 40"/>
              <a:gd name="T69" fmla="*/ 2147483647 h 72"/>
              <a:gd name="T70" fmla="*/ 1871539345 w 40"/>
              <a:gd name="T71" fmla="*/ 2147483647 h 72"/>
              <a:gd name="T72" fmla="*/ 2147483647 w 40"/>
              <a:gd name="T73" fmla="*/ 2147483647 h 72"/>
              <a:gd name="T74" fmla="*/ 2147483647 w 40"/>
              <a:gd name="T75" fmla="*/ 2147483647 h 72"/>
              <a:gd name="T76" fmla="*/ 2147483647 w 40"/>
              <a:gd name="T77" fmla="*/ 2147483647 h 72"/>
              <a:gd name="T78" fmla="*/ 2147483647 w 40"/>
              <a:gd name="T79" fmla="*/ 2147483647 h 72"/>
              <a:gd name="T80" fmla="*/ 2147483647 w 40"/>
              <a:gd name="T81" fmla="*/ 2147483647 h 72"/>
              <a:gd name="T82" fmla="*/ 2147483647 w 40"/>
              <a:gd name="T83" fmla="*/ 2147483647 h 72"/>
              <a:gd name="T84" fmla="*/ 2147483647 w 40"/>
              <a:gd name="T85" fmla="*/ 2147483647 h 72"/>
              <a:gd name="T86" fmla="*/ 2147483647 w 40"/>
              <a:gd name="T87" fmla="*/ 2147483647 h 72"/>
              <a:gd name="T88" fmla="*/ 2147483647 w 40"/>
              <a:gd name="T89" fmla="*/ 2147483647 h 72"/>
              <a:gd name="T90" fmla="*/ 2147483647 w 40"/>
              <a:gd name="T91" fmla="*/ 2147483647 h 72"/>
              <a:gd name="T92" fmla="*/ 2147483647 w 40"/>
              <a:gd name="T93" fmla="*/ 59892648 h 72"/>
              <a:gd name="T94" fmla="*/ 2147483647 w 40"/>
              <a:gd name="T95" fmla="*/ 0 h 72"/>
              <a:gd name="T96" fmla="*/ 601570689 w 40"/>
              <a:gd name="T97" fmla="*/ 179677960 h 72"/>
              <a:gd name="T98" fmla="*/ 534726677 w 40"/>
              <a:gd name="T99" fmla="*/ 239570593 h 72"/>
              <a:gd name="T100" fmla="*/ 401047084 w 40"/>
              <a:gd name="T101" fmla="*/ 299463286 h 72"/>
              <a:gd name="T102" fmla="*/ 334203199 w 40"/>
              <a:gd name="T103" fmla="*/ 359355919 h 72"/>
              <a:gd name="T104" fmla="*/ 200523542 w 40"/>
              <a:gd name="T105" fmla="*/ 359355919 h 72"/>
              <a:gd name="T106" fmla="*/ 66843900 w 40"/>
              <a:gd name="T107" fmla="*/ 299463286 h 72"/>
              <a:gd name="T108" fmla="*/ 66843900 w 40"/>
              <a:gd name="T109" fmla="*/ 299463286 h 7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0"/>
              <a:gd name="T166" fmla="*/ 0 h 72"/>
              <a:gd name="T167" fmla="*/ 40 w 40"/>
              <a:gd name="T168" fmla="*/ 72 h 7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2"/>
                </a:lnTo>
                <a:lnTo>
                  <a:pt x="1" y="72"/>
                </a:lnTo>
                <a:lnTo>
                  <a:pt x="2" y="72"/>
                </a:lnTo>
                <a:lnTo>
                  <a:pt x="2" y="71"/>
                </a:lnTo>
                <a:lnTo>
                  <a:pt x="2" y="70"/>
                </a:lnTo>
                <a:lnTo>
                  <a:pt x="5" y="70"/>
                </a:lnTo>
                <a:lnTo>
                  <a:pt x="8" y="69"/>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5"/>
                </a:lnTo>
                <a:lnTo>
                  <a:pt x="35" y="1"/>
                </a:lnTo>
                <a:lnTo>
                  <a:pt x="35" y="0"/>
                </a:lnTo>
                <a:lnTo>
                  <a:pt x="9" y="3"/>
                </a:lnTo>
                <a:lnTo>
                  <a:pt x="8" y="4"/>
                </a:lnTo>
                <a:lnTo>
                  <a:pt x="6" y="5"/>
                </a:lnTo>
                <a:lnTo>
                  <a:pt x="5" y="6"/>
                </a:lnTo>
                <a:lnTo>
                  <a:pt x="3" y="6"/>
                </a:lnTo>
                <a:lnTo>
                  <a:pt x="1" y="5"/>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7926" name="Freeform 2106"/>
          <p:cNvSpPr>
            <a:spLocks/>
          </p:cNvSpPr>
          <p:nvPr/>
        </p:nvSpPr>
        <p:spPr bwMode="auto">
          <a:xfrm>
            <a:off x="5171723" y="3846514"/>
            <a:ext cx="338667" cy="642937"/>
          </a:xfrm>
          <a:custGeom>
            <a:avLst/>
            <a:gdLst>
              <a:gd name="T0" fmla="*/ 2147483647 w 47"/>
              <a:gd name="T1" fmla="*/ 0 h 83"/>
              <a:gd name="T2" fmla="*/ 985703678 w 47"/>
              <a:gd name="T3" fmla="*/ 120004564 h 83"/>
              <a:gd name="T4" fmla="*/ 985703678 w 47"/>
              <a:gd name="T5" fmla="*/ 180014608 h 83"/>
              <a:gd name="T6" fmla="*/ 788564614 w 47"/>
              <a:gd name="T7" fmla="*/ 300019203 h 83"/>
              <a:gd name="T8" fmla="*/ 788564614 w 47"/>
              <a:gd name="T9" fmla="*/ 480033750 h 83"/>
              <a:gd name="T10" fmla="*/ 788564614 w 47"/>
              <a:gd name="T11" fmla="*/ 660048419 h 83"/>
              <a:gd name="T12" fmla="*/ 722846189 w 47"/>
              <a:gd name="T13" fmla="*/ 720050686 h 83"/>
              <a:gd name="T14" fmla="*/ 591417444 w 47"/>
              <a:gd name="T15" fmla="*/ 840055220 h 83"/>
              <a:gd name="T16" fmla="*/ 459996679 w 47"/>
              <a:gd name="T17" fmla="*/ 960067501 h 83"/>
              <a:gd name="T18" fmla="*/ 394278254 w 47"/>
              <a:gd name="T19" fmla="*/ 1020070010 h 83"/>
              <a:gd name="T20" fmla="*/ 394278254 w 47"/>
              <a:gd name="T21" fmla="*/ 1140074544 h 83"/>
              <a:gd name="T22" fmla="*/ 328567935 w 47"/>
              <a:gd name="T23" fmla="*/ 1260086825 h 83"/>
              <a:gd name="T24" fmla="*/ 328567935 w 47"/>
              <a:gd name="T25" fmla="*/ 1320089092 h 83"/>
              <a:gd name="T26" fmla="*/ 262857552 w 47"/>
              <a:gd name="T27" fmla="*/ 1500103639 h 83"/>
              <a:gd name="T28" fmla="*/ 197139127 w 47"/>
              <a:gd name="T29" fmla="*/ 1620108174 h 83"/>
              <a:gd name="T30" fmla="*/ 262857552 w 47"/>
              <a:gd name="T31" fmla="*/ 1800122721 h 83"/>
              <a:gd name="T32" fmla="*/ 328567935 w 47"/>
              <a:gd name="T33" fmla="*/ 1860124988 h 83"/>
              <a:gd name="T34" fmla="*/ 328567935 w 47"/>
              <a:gd name="T35" fmla="*/ 1980137269 h 83"/>
              <a:gd name="T36" fmla="*/ 328567935 w 47"/>
              <a:gd name="T37" fmla="*/ 1980137269 h 83"/>
              <a:gd name="T38" fmla="*/ 328567935 w 47"/>
              <a:gd name="T39" fmla="*/ 2040140020 h 83"/>
              <a:gd name="T40" fmla="*/ 328567935 w 47"/>
              <a:gd name="T41" fmla="*/ 2040140020 h 83"/>
              <a:gd name="T42" fmla="*/ 262857552 w 47"/>
              <a:gd name="T43" fmla="*/ 2147483647 h 83"/>
              <a:gd name="T44" fmla="*/ 328567935 w 47"/>
              <a:gd name="T45" fmla="*/ 2147483647 h 83"/>
              <a:gd name="T46" fmla="*/ 262857552 w 47"/>
              <a:gd name="T47" fmla="*/ 2147483647 h 83"/>
              <a:gd name="T48" fmla="*/ 394278254 w 47"/>
              <a:gd name="T49" fmla="*/ 2147483647 h 83"/>
              <a:gd name="T50" fmla="*/ 394278254 w 47"/>
              <a:gd name="T51" fmla="*/ 2147483647 h 83"/>
              <a:gd name="T52" fmla="*/ 459996679 w 47"/>
              <a:gd name="T53" fmla="*/ 2147483647 h 83"/>
              <a:gd name="T54" fmla="*/ 525706999 w 47"/>
              <a:gd name="T55" fmla="*/ 2147483647 h 83"/>
              <a:gd name="T56" fmla="*/ 525706999 w 47"/>
              <a:gd name="T57" fmla="*/ 2147483647 h 83"/>
              <a:gd name="T58" fmla="*/ 394278254 w 47"/>
              <a:gd name="T59" fmla="*/ 2147483647 h 83"/>
              <a:gd name="T60" fmla="*/ 394278254 w 47"/>
              <a:gd name="T61" fmla="*/ 2147483647 h 83"/>
              <a:gd name="T62" fmla="*/ 328567935 w 47"/>
              <a:gd name="T63" fmla="*/ 2147483647 h 83"/>
              <a:gd name="T64" fmla="*/ 197139127 w 47"/>
              <a:gd name="T65" fmla="*/ 2147483647 h 83"/>
              <a:gd name="T66" fmla="*/ 0 w 47"/>
              <a:gd name="T67" fmla="*/ 2147483647 h 83"/>
              <a:gd name="T68" fmla="*/ 0 w 47"/>
              <a:gd name="T69" fmla="*/ 2147483647 h 83"/>
              <a:gd name="T70" fmla="*/ 1774260186 w 47"/>
              <a:gd name="T71" fmla="*/ 2147483647 h 83"/>
              <a:gd name="T72" fmla="*/ 1774260186 w 47"/>
              <a:gd name="T73" fmla="*/ 2147483647 h 83"/>
              <a:gd name="T74" fmla="*/ 1708549867 w 47"/>
              <a:gd name="T75" fmla="*/ 2147483647 h 83"/>
              <a:gd name="T76" fmla="*/ 1774260186 w 47"/>
              <a:gd name="T77" fmla="*/ 2147483647 h 83"/>
              <a:gd name="T78" fmla="*/ 1905688931 w 47"/>
              <a:gd name="T79" fmla="*/ 2147483647 h 83"/>
              <a:gd name="T80" fmla="*/ 1971399250 w 47"/>
              <a:gd name="T81" fmla="*/ 2147483647 h 83"/>
              <a:gd name="T82" fmla="*/ 2102827994 w 47"/>
              <a:gd name="T83" fmla="*/ 2147483647 h 83"/>
              <a:gd name="T84" fmla="*/ 2147483647 w 47"/>
              <a:gd name="T85" fmla="*/ 2147483647 h 83"/>
              <a:gd name="T86" fmla="*/ 2147483647 w 47"/>
              <a:gd name="T87" fmla="*/ 2147483647 h 83"/>
              <a:gd name="T88" fmla="*/ 2147483647 w 47"/>
              <a:gd name="T89" fmla="*/ 2147483647 h 83"/>
              <a:gd name="T90" fmla="*/ 2147483647 w 47"/>
              <a:gd name="T91" fmla="*/ 2147483647 h 83"/>
              <a:gd name="T92" fmla="*/ 2147483647 w 47"/>
              <a:gd name="T93" fmla="*/ 2147483647 h 83"/>
              <a:gd name="T94" fmla="*/ 2147483647 w 47"/>
              <a:gd name="T95" fmla="*/ 2147483647 h 83"/>
              <a:gd name="T96" fmla="*/ 2147483647 w 47"/>
              <a:gd name="T97" fmla="*/ 2147483647 h 83"/>
              <a:gd name="T98" fmla="*/ 2147483647 w 47"/>
              <a:gd name="T99" fmla="*/ 2147483647 h 83"/>
              <a:gd name="T100" fmla="*/ 2147483647 w 47"/>
              <a:gd name="T101" fmla="*/ 2147483647 h 83"/>
              <a:gd name="T102" fmla="*/ 2147483647 w 47"/>
              <a:gd name="T103" fmla="*/ 120004564 h 83"/>
              <a:gd name="T104" fmla="*/ 2147483647 w 47"/>
              <a:gd name="T105" fmla="*/ 0 h 83"/>
              <a:gd name="T106" fmla="*/ 2147483647 w 47"/>
              <a:gd name="T107" fmla="*/ 0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7"/>
              <a:gd name="T163" fmla="*/ 0 h 83"/>
              <a:gd name="T164" fmla="*/ 47 w 47"/>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7927" name="Freeform 2107"/>
          <p:cNvSpPr>
            <a:spLocks/>
          </p:cNvSpPr>
          <p:nvPr/>
        </p:nvSpPr>
        <p:spPr bwMode="auto">
          <a:xfrm>
            <a:off x="6111523" y="2732089"/>
            <a:ext cx="570089" cy="395287"/>
          </a:xfrm>
          <a:custGeom>
            <a:avLst/>
            <a:gdLst>
              <a:gd name="T0" fmla="*/ 1252248076 w 79"/>
              <a:gd name="T1" fmla="*/ 2147483647 h 51"/>
              <a:gd name="T2" fmla="*/ 2147483647 w 79"/>
              <a:gd name="T3" fmla="*/ 2147483647 h 51"/>
              <a:gd name="T4" fmla="*/ 2147483647 w 79"/>
              <a:gd name="T5" fmla="*/ 2147483647 h 51"/>
              <a:gd name="T6" fmla="*/ 2147483647 w 79"/>
              <a:gd name="T7" fmla="*/ 2147483647 h 51"/>
              <a:gd name="T8" fmla="*/ 2147483647 w 79"/>
              <a:gd name="T9" fmla="*/ 2147483647 h 51"/>
              <a:gd name="T10" fmla="*/ 2147483647 w 79"/>
              <a:gd name="T11" fmla="*/ 2147483647 h 51"/>
              <a:gd name="T12" fmla="*/ 2147483647 w 79"/>
              <a:gd name="T13" fmla="*/ 2147483647 h 51"/>
              <a:gd name="T14" fmla="*/ 2147483647 w 79"/>
              <a:gd name="T15" fmla="*/ 2147483647 h 51"/>
              <a:gd name="T16" fmla="*/ 2147483647 w 79"/>
              <a:gd name="T17" fmla="*/ 2147483647 h 51"/>
              <a:gd name="T18" fmla="*/ 2147483647 w 79"/>
              <a:gd name="T19" fmla="*/ 2102578397 h 51"/>
              <a:gd name="T20" fmla="*/ 2147483647 w 79"/>
              <a:gd name="T21" fmla="*/ 1982433953 h 51"/>
              <a:gd name="T22" fmla="*/ 2147483647 w 79"/>
              <a:gd name="T23" fmla="*/ 1862282242 h 51"/>
              <a:gd name="T24" fmla="*/ 2147483647 w 79"/>
              <a:gd name="T25" fmla="*/ 1802214138 h 51"/>
              <a:gd name="T26" fmla="*/ 2147483647 w 79"/>
              <a:gd name="T27" fmla="*/ 1742138282 h 51"/>
              <a:gd name="T28" fmla="*/ 2147483647 w 79"/>
              <a:gd name="T29" fmla="*/ 1682062427 h 51"/>
              <a:gd name="T30" fmla="*/ 2147483647 w 79"/>
              <a:gd name="T31" fmla="*/ 1621994322 h 51"/>
              <a:gd name="T32" fmla="*/ 2147483647 w 79"/>
              <a:gd name="T33" fmla="*/ 1621994322 h 51"/>
              <a:gd name="T34" fmla="*/ 2147483647 w 79"/>
              <a:gd name="T35" fmla="*/ 1561918467 h 51"/>
              <a:gd name="T36" fmla="*/ 2147483647 w 79"/>
              <a:gd name="T37" fmla="*/ 1561918467 h 51"/>
              <a:gd name="T38" fmla="*/ 2147483647 w 79"/>
              <a:gd name="T39" fmla="*/ 1441766757 h 51"/>
              <a:gd name="T40" fmla="*/ 2147483647 w 79"/>
              <a:gd name="T41" fmla="*/ 1441766757 h 51"/>
              <a:gd name="T42" fmla="*/ 2147483647 w 79"/>
              <a:gd name="T43" fmla="*/ 1381698652 h 51"/>
              <a:gd name="T44" fmla="*/ 2147483647 w 79"/>
              <a:gd name="T45" fmla="*/ 1201478837 h 51"/>
              <a:gd name="T46" fmla="*/ 2147483647 w 79"/>
              <a:gd name="T47" fmla="*/ 1201478837 h 51"/>
              <a:gd name="T48" fmla="*/ 2147483647 w 79"/>
              <a:gd name="T49" fmla="*/ 1081327126 h 51"/>
              <a:gd name="T50" fmla="*/ 2147483647 w 79"/>
              <a:gd name="T51" fmla="*/ 1021251271 h 51"/>
              <a:gd name="T52" fmla="*/ 2147483647 w 79"/>
              <a:gd name="T53" fmla="*/ 1021251271 h 51"/>
              <a:gd name="T54" fmla="*/ 2147483647 w 79"/>
              <a:gd name="T55" fmla="*/ 961182924 h 51"/>
              <a:gd name="T56" fmla="*/ 2147483647 w 79"/>
              <a:gd name="T57" fmla="*/ 901107069 h 51"/>
              <a:gd name="T58" fmla="*/ 2147483647 w 79"/>
              <a:gd name="T59" fmla="*/ 720887254 h 51"/>
              <a:gd name="T60" fmla="*/ 2147483647 w 79"/>
              <a:gd name="T61" fmla="*/ 660811398 h 51"/>
              <a:gd name="T62" fmla="*/ 2147483647 w 79"/>
              <a:gd name="T63" fmla="*/ 600735543 h 51"/>
              <a:gd name="T64" fmla="*/ 2147483647 w 79"/>
              <a:gd name="T65" fmla="*/ 540667438 h 51"/>
              <a:gd name="T66" fmla="*/ 2147483647 w 79"/>
              <a:gd name="T67" fmla="*/ 540667438 h 51"/>
              <a:gd name="T68" fmla="*/ 2147483647 w 79"/>
              <a:gd name="T69" fmla="*/ 480591462 h 51"/>
              <a:gd name="T70" fmla="*/ 2147483647 w 79"/>
              <a:gd name="T71" fmla="*/ 480591462 h 51"/>
              <a:gd name="T72" fmla="*/ 2147483647 w 79"/>
              <a:gd name="T73" fmla="*/ 420515607 h 51"/>
              <a:gd name="T74" fmla="*/ 2147483647 w 79"/>
              <a:gd name="T75" fmla="*/ 360439751 h 51"/>
              <a:gd name="T76" fmla="*/ 2147483647 w 79"/>
              <a:gd name="T77" fmla="*/ 180219876 h 51"/>
              <a:gd name="T78" fmla="*/ 2147483647 w 79"/>
              <a:gd name="T79" fmla="*/ 180219876 h 51"/>
              <a:gd name="T80" fmla="*/ 2147483647 w 79"/>
              <a:gd name="T81" fmla="*/ 120143990 h 51"/>
              <a:gd name="T82" fmla="*/ 2147483647 w 79"/>
              <a:gd name="T83" fmla="*/ 120143990 h 51"/>
              <a:gd name="T84" fmla="*/ 2147483647 w 79"/>
              <a:gd name="T85" fmla="*/ 120143990 h 51"/>
              <a:gd name="T86" fmla="*/ 2147483647 w 79"/>
              <a:gd name="T87" fmla="*/ 60075870 h 51"/>
              <a:gd name="T88" fmla="*/ 2147483647 w 79"/>
              <a:gd name="T89" fmla="*/ 0 h 51"/>
              <a:gd name="T90" fmla="*/ 593167591 w 79"/>
              <a:gd name="T91" fmla="*/ 660811398 h 51"/>
              <a:gd name="T92" fmla="*/ 527262688 w 79"/>
              <a:gd name="T93" fmla="*/ 420515607 h 51"/>
              <a:gd name="T94" fmla="*/ 329540243 w 79"/>
              <a:gd name="T95" fmla="*/ 600735543 h 51"/>
              <a:gd name="T96" fmla="*/ 329540243 w 79"/>
              <a:gd name="T97" fmla="*/ 600735543 h 51"/>
              <a:gd name="T98" fmla="*/ 263627285 w 79"/>
              <a:gd name="T99" fmla="*/ 540667438 h 51"/>
              <a:gd name="T100" fmla="*/ 263627285 w 79"/>
              <a:gd name="T101" fmla="*/ 540667438 h 51"/>
              <a:gd name="T102" fmla="*/ 197722509 w 79"/>
              <a:gd name="T103" fmla="*/ 660811398 h 51"/>
              <a:gd name="T104" fmla="*/ 65904792 w 79"/>
              <a:gd name="T105" fmla="*/ 780955358 h 51"/>
              <a:gd name="T106" fmla="*/ 0 w 79"/>
              <a:gd name="T107" fmla="*/ 841031214 h 51"/>
              <a:gd name="T108" fmla="*/ 263627285 w 79"/>
              <a:gd name="T109" fmla="*/ 2147483647 h 51"/>
              <a:gd name="T110" fmla="*/ 395445018 w 79"/>
              <a:gd name="T111" fmla="*/ 2147483647 h 51"/>
              <a:gd name="T112" fmla="*/ 1252248076 w 79"/>
              <a:gd name="T113" fmla="*/ 2147483647 h 51"/>
              <a:gd name="T114" fmla="*/ 1252248076 w 79"/>
              <a:gd name="T115" fmla="*/ 2147483647 h 5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9"/>
              <a:gd name="T175" fmla="*/ 0 h 51"/>
              <a:gd name="T176" fmla="*/ 79 w 79"/>
              <a:gd name="T177" fmla="*/ 51 h 5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1" y="16"/>
                </a:lnTo>
                <a:lnTo>
                  <a:pt x="72" y="15"/>
                </a:lnTo>
                <a:lnTo>
                  <a:pt x="73" y="12"/>
                </a:lnTo>
                <a:lnTo>
                  <a:pt x="73" y="11"/>
                </a:lnTo>
                <a:lnTo>
                  <a:pt x="74" y="10"/>
                </a:lnTo>
                <a:lnTo>
                  <a:pt x="74" y="9"/>
                </a:lnTo>
                <a:lnTo>
                  <a:pt x="73" y="9"/>
                </a:lnTo>
                <a:lnTo>
                  <a:pt x="70" y="8"/>
                </a:lnTo>
                <a:lnTo>
                  <a:pt x="69" y="7"/>
                </a:lnTo>
                <a:lnTo>
                  <a:pt x="69" y="6"/>
                </a:lnTo>
                <a:lnTo>
                  <a:pt x="67" y="3"/>
                </a:lnTo>
                <a:lnTo>
                  <a:pt x="66" y="3"/>
                </a:lnTo>
                <a:lnTo>
                  <a:pt x="66" y="2"/>
                </a:lnTo>
                <a:lnTo>
                  <a:pt x="65" y="2"/>
                </a:lnTo>
                <a:lnTo>
                  <a:pt x="65" y="1"/>
                </a:lnTo>
                <a:lnTo>
                  <a:pt x="64" y="0"/>
                </a:lnTo>
                <a:lnTo>
                  <a:pt x="9" y="11"/>
                </a:lnTo>
                <a:lnTo>
                  <a:pt x="8" y="7"/>
                </a:lnTo>
                <a:lnTo>
                  <a:pt x="5" y="10"/>
                </a:lnTo>
                <a:lnTo>
                  <a:pt x="4" y="9"/>
                </a:lnTo>
                <a:lnTo>
                  <a:pt x="3" y="11"/>
                </a:lnTo>
                <a:lnTo>
                  <a:pt x="1" y="13"/>
                </a:lnTo>
                <a:lnTo>
                  <a:pt x="0" y="14"/>
                </a:lnTo>
                <a:lnTo>
                  <a:pt x="4" y="36"/>
                </a:lnTo>
                <a:lnTo>
                  <a:pt x="6" y="51"/>
                </a:lnTo>
                <a:lnTo>
                  <a:pt x="19" y="49"/>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7928" name="Freeform 2108"/>
          <p:cNvSpPr>
            <a:spLocks/>
          </p:cNvSpPr>
          <p:nvPr/>
        </p:nvSpPr>
        <p:spPr bwMode="auto">
          <a:xfrm>
            <a:off x="5922434" y="3127376"/>
            <a:ext cx="738011" cy="455613"/>
          </a:xfrm>
          <a:custGeom>
            <a:avLst/>
            <a:gdLst>
              <a:gd name="T0" fmla="*/ 2053962265 w 102"/>
              <a:gd name="T1" fmla="*/ 2147483647 h 59"/>
              <a:gd name="T2" fmla="*/ 1722671546 w 102"/>
              <a:gd name="T3" fmla="*/ 2147483647 h 59"/>
              <a:gd name="T4" fmla="*/ 1457647111 w 102"/>
              <a:gd name="T5" fmla="*/ 2147483647 h 59"/>
              <a:gd name="T6" fmla="*/ 331282706 w 102"/>
              <a:gd name="T7" fmla="*/ 2147483647 h 59"/>
              <a:gd name="T8" fmla="*/ 596307268 w 102"/>
              <a:gd name="T9" fmla="*/ 2147483647 h 59"/>
              <a:gd name="T10" fmla="*/ 662565412 w 102"/>
              <a:gd name="T11" fmla="*/ 2147483647 h 59"/>
              <a:gd name="T12" fmla="*/ 1258880820 w 102"/>
              <a:gd name="T13" fmla="*/ 2147483647 h 59"/>
              <a:gd name="T14" fmla="*/ 1391388967 w 102"/>
              <a:gd name="T15" fmla="*/ 2147483647 h 59"/>
              <a:gd name="T16" fmla="*/ 1788929690 w 102"/>
              <a:gd name="T17" fmla="*/ 2147483647 h 59"/>
              <a:gd name="T18" fmla="*/ 1921445977 w 102"/>
              <a:gd name="T19" fmla="*/ 2147483647 h 59"/>
              <a:gd name="T20" fmla="*/ 2147483647 w 102"/>
              <a:gd name="T21" fmla="*/ 2147483647 h 59"/>
              <a:gd name="T22" fmla="*/ 2147483647 w 102"/>
              <a:gd name="T23" fmla="*/ 2147483647 h 59"/>
              <a:gd name="T24" fmla="*/ 2147483647 w 102"/>
              <a:gd name="T25" fmla="*/ 2146794810 h 59"/>
              <a:gd name="T26" fmla="*/ 2147483647 w 102"/>
              <a:gd name="T27" fmla="*/ 1669729029 h 59"/>
              <a:gd name="T28" fmla="*/ 2147483647 w 102"/>
              <a:gd name="T29" fmla="*/ 1073401266 h 59"/>
              <a:gd name="T30" fmla="*/ 2147483647 w 102"/>
              <a:gd name="T31" fmla="*/ 1133032498 h 59"/>
              <a:gd name="T32" fmla="*/ 2147483647 w 102"/>
              <a:gd name="T33" fmla="*/ 715598190 h 59"/>
              <a:gd name="T34" fmla="*/ 2147483647 w 102"/>
              <a:gd name="T35" fmla="*/ 596335726 h 59"/>
              <a:gd name="T36" fmla="*/ 2147483647 w 102"/>
              <a:gd name="T37" fmla="*/ 298164002 h 59"/>
              <a:gd name="T38" fmla="*/ 2147483647 w 102"/>
              <a:gd name="T39" fmla="*/ 59631247 h 59"/>
              <a:gd name="T40" fmla="*/ 2147483647 w 102"/>
              <a:gd name="T41" fmla="*/ 238532710 h 59"/>
              <a:gd name="T42" fmla="*/ 2147483647 w 102"/>
              <a:gd name="T43" fmla="*/ 59631247 h 59"/>
              <a:gd name="T44" fmla="*/ 2147483647 w 102"/>
              <a:gd name="T45" fmla="*/ 119270216 h 59"/>
              <a:gd name="T46" fmla="*/ 2147483647 w 102"/>
              <a:gd name="T47" fmla="*/ 238532710 h 59"/>
              <a:gd name="T48" fmla="*/ 2147483647 w 102"/>
              <a:gd name="T49" fmla="*/ 477065420 h 59"/>
              <a:gd name="T50" fmla="*/ 2147483647 w 102"/>
              <a:gd name="T51" fmla="*/ 834868376 h 59"/>
              <a:gd name="T52" fmla="*/ 2147483647 w 102"/>
              <a:gd name="T53" fmla="*/ 894499607 h 59"/>
              <a:gd name="T54" fmla="*/ 2147483647 w 102"/>
              <a:gd name="T55" fmla="*/ 1013762312 h 59"/>
              <a:gd name="T56" fmla="*/ 2147483647 w 102"/>
              <a:gd name="T57" fmla="*/ 1073401266 h 59"/>
              <a:gd name="T58" fmla="*/ 2147483647 w 102"/>
              <a:gd name="T59" fmla="*/ 1192663730 h 59"/>
              <a:gd name="T60" fmla="*/ 2147483647 w 102"/>
              <a:gd name="T61" fmla="*/ 1371565148 h 59"/>
              <a:gd name="T62" fmla="*/ 2147483647 w 102"/>
              <a:gd name="T63" fmla="*/ 1550466565 h 59"/>
              <a:gd name="T64" fmla="*/ 2147483647 w 102"/>
              <a:gd name="T65" fmla="*/ 1729360261 h 59"/>
              <a:gd name="T66" fmla="*/ 2147483647 w 102"/>
              <a:gd name="T67" fmla="*/ 1788999215 h 59"/>
              <a:gd name="T68" fmla="*/ 2147483647 w 102"/>
              <a:gd name="T69" fmla="*/ 1848630446 h 59"/>
              <a:gd name="T70" fmla="*/ 2147483647 w 102"/>
              <a:gd name="T71" fmla="*/ 1908261678 h 59"/>
              <a:gd name="T72" fmla="*/ 2147483647 w 102"/>
              <a:gd name="T73" fmla="*/ 1967892910 h 59"/>
              <a:gd name="T74" fmla="*/ 2147483647 w 102"/>
              <a:gd name="T75" fmla="*/ 2146794810 h 59"/>
              <a:gd name="T76" fmla="*/ 2147483647 w 102"/>
              <a:gd name="T77" fmla="*/ 2146794810 h 59"/>
              <a:gd name="T78" fmla="*/ 2147483647 w 102"/>
              <a:gd name="T79" fmla="*/ 2147483647 h 59"/>
              <a:gd name="T80" fmla="*/ 2147483647 w 102"/>
              <a:gd name="T81" fmla="*/ 2146794810 h 59"/>
              <a:gd name="T82" fmla="*/ 2147483647 w 102"/>
              <a:gd name="T83" fmla="*/ 2147483647 h 59"/>
              <a:gd name="T84" fmla="*/ 2147483647 w 102"/>
              <a:gd name="T85" fmla="*/ 2147483647 h 5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2"/>
              <a:gd name="T130" fmla="*/ 0 h 59"/>
              <a:gd name="T131" fmla="*/ 102 w 102"/>
              <a:gd name="T132" fmla="*/ 59 h 5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2" h="59">
                <a:moveTo>
                  <a:pt x="101" y="43"/>
                </a:moveTo>
                <a:lnTo>
                  <a:pt x="67" y="50"/>
                </a:lnTo>
                <a:lnTo>
                  <a:pt x="31" y="55"/>
                </a:lnTo>
                <a:lnTo>
                  <a:pt x="29" y="56"/>
                </a:lnTo>
                <a:lnTo>
                  <a:pt x="26" y="56"/>
                </a:lnTo>
                <a:lnTo>
                  <a:pt x="26" y="55"/>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6" y="41"/>
                </a:lnTo>
                <a:lnTo>
                  <a:pt x="39" y="38"/>
                </a:lnTo>
                <a:lnTo>
                  <a:pt x="40" y="39"/>
                </a:lnTo>
                <a:lnTo>
                  <a:pt x="42" y="36"/>
                </a:lnTo>
                <a:lnTo>
                  <a:pt x="41" y="35"/>
                </a:lnTo>
                <a:lnTo>
                  <a:pt x="42" y="33"/>
                </a:lnTo>
                <a:lnTo>
                  <a:pt x="44" y="28"/>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4"/>
                </a:lnTo>
                <a:lnTo>
                  <a:pt x="61" y="1"/>
                </a:lnTo>
                <a:lnTo>
                  <a:pt x="61" y="0"/>
                </a:lnTo>
                <a:lnTo>
                  <a:pt x="62" y="0"/>
                </a:lnTo>
                <a:lnTo>
                  <a:pt x="68" y="4"/>
                </a:lnTo>
                <a:lnTo>
                  <a:pt x="69" y="4"/>
                </a:lnTo>
                <a:lnTo>
                  <a:pt x="70" y="1"/>
                </a:lnTo>
                <a:lnTo>
                  <a:pt x="71" y="1"/>
                </a:lnTo>
                <a:lnTo>
                  <a:pt x="72" y="1"/>
                </a:lnTo>
                <a:lnTo>
                  <a:pt x="73" y="2"/>
                </a:lnTo>
                <a:lnTo>
                  <a:pt x="72" y="3"/>
                </a:lnTo>
                <a:lnTo>
                  <a:pt x="74" y="4"/>
                </a:lnTo>
                <a:lnTo>
                  <a:pt x="76" y="4"/>
                </a:lnTo>
                <a:lnTo>
                  <a:pt x="78" y="6"/>
                </a:lnTo>
                <a:lnTo>
                  <a:pt x="79" y="6"/>
                </a:lnTo>
                <a:lnTo>
                  <a:pt x="80" y="8"/>
                </a:lnTo>
                <a:lnTo>
                  <a:pt x="78" y="12"/>
                </a:lnTo>
                <a:lnTo>
                  <a:pt x="77" y="14"/>
                </a:lnTo>
                <a:lnTo>
                  <a:pt x="78" y="16"/>
                </a:lnTo>
                <a:lnTo>
                  <a:pt x="80" y="16"/>
                </a:lnTo>
                <a:lnTo>
                  <a:pt x="81" y="15"/>
                </a:lnTo>
                <a:lnTo>
                  <a:pt x="83" y="17"/>
                </a:lnTo>
                <a:lnTo>
                  <a:pt x="84" y="17"/>
                </a:lnTo>
                <a:lnTo>
                  <a:pt x="85" y="18"/>
                </a:lnTo>
                <a:lnTo>
                  <a:pt x="86" y="18"/>
                </a:lnTo>
                <a:lnTo>
                  <a:pt x="87" y="18"/>
                </a:lnTo>
                <a:lnTo>
                  <a:pt x="90" y="20"/>
                </a:lnTo>
                <a:lnTo>
                  <a:pt x="93" y="20"/>
                </a:lnTo>
                <a:lnTo>
                  <a:pt x="94" y="22"/>
                </a:lnTo>
                <a:lnTo>
                  <a:pt x="93" y="22"/>
                </a:lnTo>
                <a:lnTo>
                  <a:pt x="93" y="23"/>
                </a:lnTo>
                <a:lnTo>
                  <a:pt x="93" y="25"/>
                </a:lnTo>
                <a:lnTo>
                  <a:pt x="92" y="26"/>
                </a:lnTo>
                <a:lnTo>
                  <a:pt x="94" y="27"/>
                </a:lnTo>
                <a:lnTo>
                  <a:pt x="95" y="29"/>
                </a:lnTo>
                <a:lnTo>
                  <a:pt x="95" y="30"/>
                </a:lnTo>
                <a:lnTo>
                  <a:pt x="93" y="30"/>
                </a:lnTo>
                <a:lnTo>
                  <a:pt x="93" y="31"/>
                </a:lnTo>
                <a:lnTo>
                  <a:pt x="94" y="31"/>
                </a:lnTo>
                <a:lnTo>
                  <a:pt x="94" y="32"/>
                </a:lnTo>
                <a:lnTo>
                  <a:pt x="93" y="32"/>
                </a:lnTo>
                <a:lnTo>
                  <a:pt x="92" y="32"/>
                </a:lnTo>
                <a:lnTo>
                  <a:pt x="93" y="33"/>
                </a:lnTo>
                <a:lnTo>
                  <a:pt x="94" y="33"/>
                </a:lnTo>
                <a:lnTo>
                  <a:pt x="96" y="34"/>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3"/>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7929" name="Freeform 2109"/>
          <p:cNvSpPr>
            <a:spLocks/>
          </p:cNvSpPr>
          <p:nvPr/>
        </p:nvSpPr>
        <p:spPr bwMode="auto">
          <a:xfrm>
            <a:off x="5973234" y="3730626"/>
            <a:ext cx="498122" cy="409575"/>
          </a:xfrm>
          <a:custGeom>
            <a:avLst/>
            <a:gdLst>
              <a:gd name="T0" fmla="*/ 2147483647 w 69"/>
              <a:gd name="T1" fmla="*/ 2147483647 h 53"/>
              <a:gd name="T2" fmla="*/ 2147483647 w 69"/>
              <a:gd name="T3" fmla="*/ 2147483647 h 53"/>
              <a:gd name="T4" fmla="*/ 2147483647 w 69"/>
              <a:gd name="T5" fmla="*/ 2147483647 h 53"/>
              <a:gd name="T6" fmla="*/ 2147483647 w 69"/>
              <a:gd name="T7" fmla="*/ 2147483647 h 53"/>
              <a:gd name="T8" fmla="*/ 2044746186 w 69"/>
              <a:gd name="T9" fmla="*/ 2147483647 h 53"/>
              <a:gd name="T10" fmla="*/ 1912827896 w 69"/>
              <a:gd name="T11" fmla="*/ 2147483647 h 53"/>
              <a:gd name="T12" fmla="*/ 1648991316 w 69"/>
              <a:gd name="T13" fmla="*/ 2030456852 h 53"/>
              <a:gd name="T14" fmla="*/ 1517073026 w 69"/>
              <a:gd name="T15" fmla="*/ 1911022788 h 53"/>
              <a:gd name="T16" fmla="*/ 1451109820 w 69"/>
              <a:gd name="T17" fmla="*/ 1791581479 h 53"/>
              <a:gd name="T18" fmla="*/ 989391490 w 69"/>
              <a:gd name="T19" fmla="*/ 1492985934 h 53"/>
              <a:gd name="T20" fmla="*/ 857473200 w 69"/>
              <a:gd name="T21" fmla="*/ 1373544625 h 53"/>
              <a:gd name="T22" fmla="*/ 659599826 w 69"/>
              <a:gd name="T23" fmla="*/ 1134669735 h 53"/>
              <a:gd name="T24" fmla="*/ 527673287 w 69"/>
              <a:gd name="T25" fmla="*/ 955507530 h 53"/>
              <a:gd name="T26" fmla="*/ 65963222 w 69"/>
              <a:gd name="T27" fmla="*/ 836073949 h 53"/>
              <a:gd name="T28" fmla="*/ 65963222 w 69"/>
              <a:gd name="T29" fmla="*/ 597191331 h 53"/>
              <a:gd name="T30" fmla="*/ 197881559 w 69"/>
              <a:gd name="T31" fmla="*/ 477757629 h 53"/>
              <a:gd name="T32" fmla="*/ 197881559 w 69"/>
              <a:gd name="T33" fmla="*/ 418036974 h 53"/>
              <a:gd name="T34" fmla="*/ 527673287 w 69"/>
              <a:gd name="T35" fmla="*/ 298595665 h 53"/>
              <a:gd name="T36" fmla="*/ 791518116 w 69"/>
              <a:gd name="T37" fmla="*/ 179154296 h 53"/>
              <a:gd name="T38" fmla="*/ 857473200 w 69"/>
              <a:gd name="T39" fmla="*/ 119441339 h 53"/>
              <a:gd name="T40" fmla="*/ 2044746186 w 69"/>
              <a:gd name="T41" fmla="*/ 59720670 h 53"/>
              <a:gd name="T42" fmla="*/ 2044746186 w 69"/>
              <a:gd name="T43" fmla="*/ 119441339 h 53"/>
              <a:gd name="T44" fmla="*/ 2147483647 w 69"/>
              <a:gd name="T45" fmla="*/ 238874951 h 53"/>
              <a:gd name="T46" fmla="*/ 2147483647 w 69"/>
              <a:gd name="T47" fmla="*/ 238874951 h 53"/>
              <a:gd name="T48" fmla="*/ 2147483647 w 69"/>
              <a:gd name="T49" fmla="*/ 1015228426 h 53"/>
              <a:gd name="T50" fmla="*/ 2147483647 w 69"/>
              <a:gd name="T51" fmla="*/ 1134669735 h 53"/>
              <a:gd name="T52" fmla="*/ 2147483647 w 69"/>
              <a:gd name="T53" fmla="*/ 1433265280 h 53"/>
              <a:gd name="T54" fmla="*/ 2147483647 w 69"/>
              <a:gd name="T55" fmla="*/ 1672140170 h 53"/>
              <a:gd name="T56" fmla="*/ 2147483647 w 69"/>
              <a:gd name="T57" fmla="*/ 1791581479 h 53"/>
              <a:gd name="T58" fmla="*/ 2147483647 w 69"/>
              <a:gd name="T59" fmla="*/ 1851302133 h 53"/>
              <a:gd name="T60" fmla="*/ 2147483647 w 69"/>
              <a:gd name="T61" fmla="*/ 1970735715 h 53"/>
              <a:gd name="T62" fmla="*/ 2147483647 w 69"/>
              <a:gd name="T63" fmla="*/ 2090177507 h 53"/>
              <a:gd name="T64" fmla="*/ 2147483647 w 69"/>
              <a:gd name="T65" fmla="*/ 2147483647 h 53"/>
              <a:gd name="T66" fmla="*/ 2147483647 w 69"/>
              <a:gd name="T67" fmla="*/ 2147483647 h 53"/>
              <a:gd name="T68" fmla="*/ 2147483647 w 69"/>
              <a:gd name="T69" fmla="*/ 2147483647 h 53"/>
              <a:gd name="T70" fmla="*/ 2147483647 w 69"/>
              <a:gd name="T71" fmla="*/ 2147483647 h 53"/>
              <a:gd name="T72" fmla="*/ 2147483647 w 69"/>
              <a:gd name="T73" fmla="*/ 2147483647 h 53"/>
              <a:gd name="T74" fmla="*/ 2147483647 w 69"/>
              <a:gd name="T75" fmla="*/ 2147483647 h 53"/>
              <a:gd name="T76" fmla="*/ 2147483647 w 69"/>
              <a:gd name="T77" fmla="*/ 2147483647 h 53"/>
              <a:gd name="T78" fmla="*/ 2147483647 w 69"/>
              <a:gd name="T79" fmla="*/ 2147483647 h 53"/>
              <a:gd name="T80" fmla="*/ 2147483647 w 69"/>
              <a:gd name="T81" fmla="*/ 2147483647 h 53"/>
              <a:gd name="T82" fmla="*/ 2147483647 w 69"/>
              <a:gd name="T83" fmla="*/ 2147483647 h 53"/>
              <a:gd name="T84" fmla="*/ 2147483647 w 69"/>
              <a:gd name="T85" fmla="*/ 2147483647 h 53"/>
              <a:gd name="T86" fmla="*/ 2147483647 w 69"/>
              <a:gd name="T87" fmla="*/ 2147483647 h 5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9"/>
              <a:gd name="T133" fmla="*/ 0 h 53"/>
              <a:gd name="T134" fmla="*/ 69 w 69"/>
              <a:gd name="T135" fmla="*/ 53 h 5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7"/>
                </a:lnTo>
                <a:lnTo>
                  <a:pt x="7" y="5"/>
                </a:lnTo>
                <a:lnTo>
                  <a:pt x="8" y="5"/>
                </a:lnTo>
                <a:lnTo>
                  <a:pt x="12" y="3"/>
                </a:lnTo>
                <a:lnTo>
                  <a:pt x="12" y="2"/>
                </a:lnTo>
                <a:lnTo>
                  <a:pt x="13" y="2"/>
                </a:lnTo>
                <a:lnTo>
                  <a:pt x="31" y="0"/>
                </a:lnTo>
                <a:lnTo>
                  <a:pt x="31" y="1"/>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5" y="47"/>
                </a:lnTo>
                <a:lnTo>
                  <a:pt x="44" y="48"/>
                </a:lnTo>
                <a:lnTo>
                  <a:pt x="43" y="48"/>
                </a:lnTo>
                <a:lnTo>
                  <a:pt x="43" y="49"/>
                </a:lnTo>
                <a:lnTo>
                  <a:pt x="44" y="49"/>
                </a:lnTo>
                <a:lnTo>
                  <a:pt x="44" y="50"/>
                </a:lnTo>
                <a:lnTo>
                  <a:pt x="43" y="50"/>
                </a:lnTo>
                <a:lnTo>
                  <a:pt x="42" y="51"/>
                </a:lnTo>
                <a:lnTo>
                  <a:pt x="41" y="52"/>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37930" name="Freeform 2110"/>
          <p:cNvSpPr>
            <a:spLocks/>
          </p:cNvSpPr>
          <p:nvPr/>
        </p:nvSpPr>
        <p:spPr bwMode="auto">
          <a:xfrm>
            <a:off x="5748867" y="3784600"/>
            <a:ext cx="529167" cy="596900"/>
          </a:xfrm>
          <a:custGeom>
            <a:avLst/>
            <a:gdLst>
              <a:gd name="T0" fmla="*/ 598534219 w 73"/>
              <a:gd name="T1" fmla="*/ 2147483647 h 77"/>
              <a:gd name="T2" fmla="*/ 731541766 w 73"/>
              <a:gd name="T3" fmla="*/ 2147483647 h 77"/>
              <a:gd name="T4" fmla="*/ 864549314 w 73"/>
              <a:gd name="T5" fmla="*/ 2147483647 h 77"/>
              <a:gd name="T6" fmla="*/ 864549314 w 73"/>
              <a:gd name="T7" fmla="*/ 2147483647 h 77"/>
              <a:gd name="T8" fmla="*/ 931053088 w 73"/>
              <a:gd name="T9" fmla="*/ 2147483647 h 77"/>
              <a:gd name="T10" fmla="*/ 864549314 w 73"/>
              <a:gd name="T11" fmla="*/ 2147483647 h 77"/>
              <a:gd name="T12" fmla="*/ 798045540 w 73"/>
              <a:gd name="T13" fmla="*/ 2147483647 h 77"/>
              <a:gd name="T14" fmla="*/ 931053088 w 73"/>
              <a:gd name="T15" fmla="*/ 2147483647 h 77"/>
              <a:gd name="T16" fmla="*/ 1064060635 w 73"/>
              <a:gd name="T17" fmla="*/ 2147483647 h 77"/>
              <a:gd name="T18" fmla="*/ 1130564664 w 73"/>
              <a:gd name="T19" fmla="*/ 2147483647 h 77"/>
              <a:gd name="T20" fmla="*/ 1197068438 w 73"/>
              <a:gd name="T21" fmla="*/ 2147483647 h 77"/>
              <a:gd name="T22" fmla="*/ 2147483647 w 73"/>
              <a:gd name="T23" fmla="*/ 2147483647 h 77"/>
              <a:gd name="T24" fmla="*/ 2147483647 w 73"/>
              <a:gd name="T25" fmla="*/ 2147483647 h 77"/>
              <a:gd name="T26" fmla="*/ 2147483647 w 73"/>
              <a:gd name="T27" fmla="*/ 2147483647 h 77"/>
              <a:gd name="T28" fmla="*/ 2147483647 w 73"/>
              <a:gd name="T29" fmla="*/ 2147483647 h 77"/>
              <a:gd name="T30" fmla="*/ 2147483647 w 73"/>
              <a:gd name="T31" fmla="*/ 2147483647 h 77"/>
              <a:gd name="T32" fmla="*/ 2147483647 w 73"/>
              <a:gd name="T33" fmla="*/ 2147483647 h 77"/>
              <a:gd name="T34" fmla="*/ 2147483647 w 73"/>
              <a:gd name="T35" fmla="*/ 2147483647 h 77"/>
              <a:gd name="T36" fmla="*/ 2147483647 w 73"/>
              <a:gd name="T37" fmla="*/ 2147483647 h 77"/>
              <a:gd name="T38" fmla="*/ 2147483647 w 73"/>
              <a:gd name="T39" fmla="*/ 2147483647 h 77"/>
              <a:gd name="T40" fmla="*/ 2147483647 w 73"/>
              <a:gd name="T41" fmla="*/ 2147483647 h 77"/>
              <a:gd name="T42" fmla="*/ 2147483647 w 73"/>
              <a:gd name="T43" fmla="*/ 2147483647 h 77"/>
              <a:gd name="T44" fmla="*/ 2147483647 w 73"/>
              <a:gd name="T45" fmla="*/ 2147483647 h 77"/>
              <a:gd name="T46" fmla="*/ 2147483647 w 73"/>
              <a:gd name="T47" fmla="*/ 2147483647 h 77"/>
              <a:gd name="T48" fmla="*/ 2147483647 w 73"/>
              <a:gd name="T49" fmla="*/ 2147483647 h 77"/>
              <a:gd name="T50" fmla="*/ 2147483647 w 73"/>
              <a:gd name="T51" fmla="*/ 2147483647 h 77"/>
              <a:gd name="T52" fmla="*/ 2147483647 w 73"/>
              <a:gd name="T53" fmla="*/ 2147483647 h 77"/>
              <a:gd name="T54" fmla="*/ 2147483647 w 73"/>
              <a:gd name="T55" fmla="*/ 1922963460 h 77"/>
              <a:gd name="T56" fmla="*/ 2147483647 w 73"/>
              <a:gd name="T57" fmla="*/ 1802777305 h 77"/>
              <a:gd name="T58" fmla="*/ 2147483647 w 73"/>
              <a:gd name="T59" fmla="*/ 1622505825 h 77"/>
              <a:gd name="T60" fmla="*/ 2147483647 w 73"/>
              <a:gd name="T61" fmla="*/ 1502319670 h 77"/>
              <a:gd name="T62" fmla="*/ 2147483647 w 73"/>
              <a:gd name="T63" fmla="*/ 1382133515 h 77"/>
              <a:gd name="T64" fmla="*/ 2147483647 w 73"/>
              <a:gd name="T65" fmla="*/ 1081668127 h 77"/>
              <a:gd name="T66" fmla="*/ 2147483647 w 73"/>
              <a:gd name="T67" fmla="*/ 961481730 h 77"/>
              <a:gd name="T68" fmla="*/ 2147483647 w 73"/>
              <a:gd name="T69" fmla="*/ 721109420 h 77"/>
              <a:gd name="T70" fmla="*/ 2147483647 w 73"/>
              <a:gd name="T71" fmla="*/ 540837940 h 77"/>
              <a:gd name="T72" fmla="*/ 2128113115 w 73"/>
              <a:gd name="T73" fmla="*/ 420651663 h 77"/>
              <a:gd name="T74" fmla="*/ 2128113115 w 73"/>
              <a:gd name="T75" fmla="*/ 180279293 h 77"/>
              <a:gd name="T76" fmla="*/ 2147483647 w 73"/>
              <a:gd name="T77" fmla="*/ 60093093 h 77"/>
              <a:gd name="T78" fmla="*/ 2147483647 w 73"/>
              <a:gd name="T79" fmla="*/ 0 h 77"/>
              <a:gd name="T80" fmla="*/ 0 w 73"/>
              <a:gd name="T81" fmla="*/ 300465509 h 7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3"/>
              <a:gd name="T124" fmla="*/ 0 h 77"/>
              <a:gd name="T125" fmla="*/ 73 w 73"/>
              <a:gd name="T126" fmla="*/ 77 h 7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0"/>
                </a:lnTo>
                <a:lnTo>
                  <a:pt x="13" y="3"/>
                </a:lnTo>
                <a:lnTo>
                  <a:pt x="0" y="5"/>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7931" name="Freeform 2111"/>
          <p:cNvSpPr>
            <a:spLocks/>
          </p:cNvSpPr>
          <p:nvPr/>
        </p:nvSpPr>
        <p:spPr bwMode="auto">
          <a:xfrm>
            <a:off x="6246990" y="3041650"/>
            <a:ext cx="448733" cy="223838"/>
          </a:xfrm>
          <a:custGeom>
            <a:avLst/>
            <a:gdLst>
              <a:gd name="T0" fmla="*/ 2147483647 w 62"/>
              <a:gd name="T1" fmla="*/ 119151282 h 29"/>
              <a:gd name="T2" fmla="*/ 132597985 w 62"/>
              <a:gd name="T3" fmla="*/ 1012789980 h 29"/>
              <a:gd name="T4" fmla="*/ 265187828 w 62"/>
              <a:gd name="T5" fmla="*/ 953217973 h 29"/>
              <a:gd name="T6" fmla="*/ 530383798 w 62"/>
              <a:gd name="T7" fmla="*/ 774487236 h 29"/>
              <a:gd name="T8" fmla="*/ 662973736 w 62"/>
              <a:gd name="T9" fmla="*/ 655335984 h 29"/>
              <a:gd name="T10" fmla="*/ 729276784 w 62"/>
              <a:gd name="T11" fmla="*/ 595764218 h 29"/>
              <a:gd name="T12" fmla="*/ 928169643 w 62"/>
              <a:gd name="T13" fmla="*/ 536184733 h 29"/>
              <a:gd name="T14" fmla="*/ 1259652567 w 62"/>
              <a:gd name="T15" fmla="*/ 417033361 h 29"/>
              <a:gd name="T16" fmla="*/ 1392250520 w 62"/>
              <a:gd name="T17" fmla="*/ 476605127 h 29"/>
              <a:gd name="T18" fmla="*/ 1524848473 w 62"/>
              <a:gd name="T19" fmla="*/ 476605127 h 29"/>
              <a:gd name="T20" fmla="*/ 1657438284 w 62"/>
              <a:gd name="T21" fmla="*/ 714915469 h 29"/>
              <a:gd name="T22" fmla="*/ 1790036237 w 62"/>
              <a:gd name="T23" fmla="*/ 714915469 h 29"/>
              <a:gd name="T24" fmla="*/ 1790036237 w 62"/>
              <a:gd name="T25" fmla="*/ 834066721 h 29"/>
              <a:gd name="T26" fmla="*/ 2055232144 w 62"/>
              <a:gd name="T27" fmla="*/ 893638488 h 29"/>
              <a:gd name="T28" fmla="*/ 2147483647 w 62"/>
              <a:gd name="T29" fmla="*/ 1012789980 h 29"/>
              <a:gd name="T30" fmla="*/ 2147483647 w 62"/>
              <a:gd name="T31" fmla="*/ 1131948951 h 29"/>
              <a:gd name="T32" fmla="*/ 2121527049 w 62"/>
              <a:gd name="T33" fmla="*/ 1489402705 h 29"/>
              <a:gd name="T34" fmla="*/ 2147483647 w 62"/>
              <a:gd name="T35" fmla="*/ 1608553957 h 29"/>
              <a:gd name="T36" fmla="*/ 2147483647 w 62"/>
              <a:gd name="T37" fmla="*/ 1668125724 h 29"/>
              <a:gd name="T38" fmla="*/ 2147483647 w 62"/>
              <a:gd name="T39" fmla="*/ 1668125724 h 29"/>
              <a:gd name="T40" fmla="*/ 2147483647 w 62"/>
              <a:gd name="T41" fmla="*/ 1608553957 h 29"/>
              <a:gd name="T42" fmla="*/ 2147483647 w 62"/>
              <a:gd name="T43" fmla="*/ 1727705209 h 29"/>
              <a:gd name="T44" fmla="*/ 2147483647 w 62"/>
              <a:gd name="T45" fmla="*/ 1668125724 h 29"/>
              <a:gd name="T46" fmla="*/ 2147483647 w 62"/>
              <a:gd name="T47" fmla="*/ 1548974472 h 29"/>
              <a:gd name="T48" fmla="*/ 2147483647 w 62"/>
              <a:gd name="T49" fmla="*/ 1489402705 h 29"/>
              <a:gd name="T50" fmla="*/ 2147483647 w 62"/>
              <a:gd name="T51" fmla="*/ 1429823220 h 29"/>
              <a:gd name="T52" fmla="*/ 2147483647 w 62"/>
              <a:gd name="T53" fmla="*/ 1370251454 h 29"/>
              <a:gd name="T54" fmla="*/ 2147483647 w 62"/>
              <a:gd name="T55" fmla="*/ 1131948951 h 29"/>
              <a:gd name="T56" fmla="*/ 2147483647 w 62"/>
              <a:gd name="T57" fmla="*/ 953217973 h 29"/>
              <a:gd name="T58" fmla="*/ 2147483647 w 62"/>
              <a:gd name="T59" fmla="*/ 714915469 h 29"/>
              <a:gd name="T60" fmla="*/ 2147483647 w 62"/>
              <a:gd name="T61" fmla="*/ 595764218 h 29"/>
              <a:gd name="T62" fmla="*/ 2147483647 w 62"/>
              <a:gd name="T63" fmla="*/ 536184733 h 29"/>
              <a:gd name="T64" fmla="*/ 2147483647 w 62"/>
              <a:gd name="T65" fmla="*/ 357453875 h 29"/>
              <a:gd name="T66" fmla="*/ 2147483647 w 62"/>
              <a:gd name="T67" fmla="*/ 238302564 h 29"/>
              <a:gd name="T68" fmla="*/ 2147483647 w 62"/>
              <a:gd name="T69" fmla="*/ 238302564 h 29"/>
              <a:gd name="T70" fmla="*/ 2147483647 w 62"/>
              <a:gd name="T71" fmla="*/ 476605127 h 29"/>
              <a:gd name="T72" fmla="*/ 2147483647 w 62"/>
              <a:gd name="T73" fmla="*/ 595764218 h 29"/>
              <a:gd name="T74" fmla="*/ 2147483647 w 62"/>
              <a:gd name="T75" fmla="*/ 714915469 h 29"/>
              <a:gd name="T76" fmla="*/ 2147483647 w 62"/>
              <a:gd name="T77" fmla="*/ 953217973 h 29"/>
              <a:gd name="T78" fmla="*/ 2147483647 w 62"/>
              <a:gd name="T79" fmla="*/ 1072369466 h 29"/>
              <a:gd name="T80" fmla="*/ 2147483647 w 62"/>
              <a:gd name="T81" fmla="*/ 1131948951 h 29"/>
              <a:gd name="T82" fmla="*/ 2147483647 w 62"/>
              <a:gd name="T83" fmla="*/ 1251100202 h 29"/>
              <a:gd name="T84" fmla="*/ 2147483647 w 62"/>
              <a:gd name="T85" fmla="*/ 1429823220 h 29"/>
              <a:gd name="T86" fmla="*/ 2147483647 w 62"/>
              <a:gd name="T87" fmla="*/ 1489402705 h 29"/>
              <a:gd name="T88" fmla="*/ 2147483647 w 62"/>
              <a:gd name="T89" fmla="*/ 1429823220 h 29"/>
              <a:gd name="T90" fmla="*/ 2147483647 w 62"/>
              <a:gd name="T91" fmla="*/ 1548974472 h 29"/>
              <a:gd name="T92" fmla="*/ 2147483647 w 62"/>
              <a:gd name="T93" fmla="*/ 1668125724 h 29"/>
              <a:gd name="T94" fmla="*/ 2147483647 w 62"/>
              <a:gd name="T95" fmla="*/ 1727705209 h 29"/>
              <a:gd name="T96" fmla="*/ 2147483647 w 62"/>
              <a:gd name="T97" fmla="*/ 1668125724 h 29"/>
              <a:gd name="T98" fmla="*/ 2147483647 w 62"/>
              <a:gd name="T99" fmla="*/ 1548974472 h 29"/>
              <a:gd name="T100" fmla="*/ 2147483647 w 62"/>
              <a:gd name="T101" fmla="*/ 1131948951 h 29"/>
              <a:gd name="T102" fmla="*/ 2147483647 w 62"/>
              <a:gd name="T103" fmla="*/ 1251100202 h 29"/>
              <a:gd name="T104" fmla="*/ 2147483647 w 62"/>
              <a:gd name="T105" fmla="*/ 0 h 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2"/>
              <a:gd name="T160" fmla="*/ 0 h 29"/>
              <a:gd name="T161" fmla="*/ 62 w 62"/>
              <a:gd name="T162" fmla="*/ 29 h 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3" y="23"/>
                </a:lnTo>
                <a:lnTo>
                  <a:pt x="32" y="25"/>
                </a:lnTo>
                <a:lnTo>
                  <a:pt x="33" y="27"/>
                </a:lnTo>
                <a:lnTo>
                  <a:pt x="35" y="27"/>
                </a:lnTo>
                <a:lnTo>
                  <a:pt x="36" y="26"/>
                </a:lnTo>
                <a:lnTo>
                  <a:pt x="38" y="28"/>
                </a:lnTo>
                <a:lnTo>
                  <a:pt x="39" y="28"/>
                </a:lnTo>
                <a:lnTo>
                  <a:pt x="40" y="27"/>
                </a:lnTo>
                <a:lnTo>
                  <a:pt x="42" y="27"/>
                </a:lnTo>
                <a:lnTo>
                  <a:pt x="45" y="28"/>
                </a:lnTo>
                <a:lnTo>
                  <a:pt x="46" y="29"/>
                </a:lnTo>
                <a:lnTo>
                  <a:pt x="47" y="29"/>
                </a:lnTo>
                <a:lnTo>
                  <a:pt x="47" y="28"/>
                </a:lnTo>
                <a:lnTo>
                  <a:pt x="46" y="28"/>
                </a:lnTo>
                <a:lnTo>
                  <a:pt x="45" y="26"/>
                </a:lnTo>
                <a:lnTo>
                  <a:pt x="44" y="25"/>
                </a:lnTo>
                <a:lnTo>
                  <a:pt x="44" y="24"/>
                </a:lnTo>
                <a:lnTo>
                  <a:pt x="45" y="24"/>
                </a:lnTo>
                <a:lnTo>
                  <a:pt x="44" y="23"/>
                </a:lnTo>
                <a:lnTo>
                  <a:pt x="43" y="21"/>
                </a:lnTo>
                <a:lnTo>
                  <a:pt x="41" y="19"/>
                </a:lnTo>
                <a:lnTo>
                  <a:pt x="41" y="17"/>
                </a:lnTo>
                <a:lnTo>
                  <a:pt x="41" y="16"/>
                </a:lnTo>
                <a:lnTo>
                  <a:pt x="41" y="13"/>
                </a:lnTo>
                <a:lnTo>
                  <a:pt x="41" y="12"/>
                </a:lnTo>
                <a:lnTo>
                  <a:pt x="41" y="11"/>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4" y="29"/>
                </a:lnTo>
                <a:lnTo>
                  <a:pt x="55" y="29"/>
                </a:lnTo>
                <a:lnTo>
                  <a:pt x="56" y="28"/>
                </a:lnTo>
                <a:lnTo>
                  <a:pt x="61" y="27"/>
                </a:lnTo>
                <a:lnTo>
                  <a:pt x="61" y="26"/>
                </a:lnTo>
                <a:lnTo>
                  <a:pt x="61" y="25"/>
                </a:lnTo>
                <a:lnTo>
                  <a:pt x="62" y="19"/>
                </a:lnTo>
                <a:lnTo>
                  <a:pt x="54" y="21"/>
                </a:lnTo>
                <a:lnTo>
                  <a:pt x="47" y="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7932" name="Freeform 2112"/>
          <p:cNvSpPr>
            <a:spLocks/>
          </p:cNvSpPr>
          <p:nvPr/>
        </p:nvSpPr>
        <p:spPr bwMode="auto">
          <a:xfrm>
            <a:off x="6588478" y="3017839"/>
            <a:ext cx="107244" cy="185737"/>
          </a:xfrm>
          <a:custGeom>
            <a:avLst/>
            <a:gdLst>
              <a:gd name="T0" fmla="*/ 970428171 w 15"/>
              <a:gd name="T1" fmla="*/ 1317641560 h 24"/>
              <a:gd name="T2" fmla="*/ 970428171 w 15"/>
              <a:gd name="T3" fmla="*/ 1197856711 h 24"/>
              <a:gd name="T4" fmla="*/ 905735658 w 15"/>
              <a:gd name="T5" fmla="*/ 1078071862 h 24"/>
              <a:gd name="T6" fmla="*/ 776342587 w 15"/>
              <a:gd name="T7" fmla="*/ 958286772 h 24"/>
              <a:gd name="T8" fmla="*/ 646949517 w 15"/>
              <a:gd name="T9" fmla="*/ 898394347 h 24"/>
              <a:gd name="T10" fmla="*/ 582257003 w 15"/>
              <a:gd name="T11" fmla="*/ 838501923 h 24"/>
              <a:gd name="T12" fmla="*/ 582257003 w 15"/>
              <a:gd name="T13" fmla="*/ 718717074 h 24"/>
              <a:gd name="T14" fmla="*/ 452863807 w 15"/>
              <a:gd name="T15" fmla="*/ 539032062 h 24"/>
              <a:gd name="T16" fmla="*/ 388171294 w 15"/>
              <a:gd name="T17" fmla="*/ 479139516 h 24"/>
              <a:gd name="T18" fmla="*/ 323478780 w 15"/>
              <a:gd name="T19" fmla="*/ 359354667 h 24"/>
              <a:gd name="T20" fmla="*/ 258778160 w 15"/>
              <a:gd name="T21" fmla="*/ 299462243 h 24"/>
              <a:gd name="T22" fmla="*/ 258778160 w 15"/>
              <a:gd name="T23" fmla="*/ 239569758 h 24"/>
              <a:gd name="T24" fmla="*/ 258778160 w 15"/>
              <a:gd name="T25" fmla="*/ 239569758 h 24"/>
              <a:gd name="T26" fmla="*/ 258778160 w 15"/>
              <a:gd name="T27" fmla="*/ 179677334 h 24"/>
              <a:gd name="T28" fmla="*/ 323478780 w 15"/>
              <a:gd name="T29" fmla="*/ 0 h 24"/>
              <a:gd name="T30" fmla="*/ 258778160 w 15"/>
              <a:gd name="T31" fmla="*/ 0 h 24"/>
              <a:gd name="T32" fmla="*/ 129393102 w 15"/>
              <a:gd name="T33" fmla="*/ 0 h 24"/>
              <a:gd name="T34" fmla="*/ 64692529 w 15"/>
              <a:gd name="T35" fmla="*/ 59892440 h 24"/>
              <a:gd name="T36" fmla="*/ 64692529 w 15"/>
              <a:gd name="T37" fmla="*/ 119784879 h 24"/>
              <a:gd name="T38" fmla="*/ 64692529 w 15"/>
              <a:gd name="T39" fmla="*/ 179677334 h 24"/>
              <a:gd name="T40" fmla="*/ 0 w 15"/>
              <a:gd name="T41" fmla="*/ 179677334 h 24"/>
              <a:gd name="T42" fmla="*/ 452863807 w 15"/>
              <a:gd name="T43" fmla="*/ 1437426409 h 24"/>
              <a:gd name="T44" fmla="*/ 970428171 w 15"/>
              <a:gd name="T45" fmla="*/ 1317641560 h 24"/>
              <a:gd name="T46" fmla="*/ 970428171 w 15"/>
              <a:gd name="T47" fmla="*/ 1317641560 h 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5"/>
              <a:gd name="T73" fmla="*/ 0 h 24"/>
              <a:gd name="T74" fmla="*/ 15 w 15"/>
              <a:gd name="T75" fmla="*/ 24 h 2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3"/>
                </a:lnTo>
                <a:lnTo>
                  <a:pt x="5" y="0"/>
                </a:lnTo>
                <a:lnTo>
                  <a:pt x="4" y="0"/>
                </a:lnTo>
                <a:lnTo>
                  <a:pt x="2" y="0"/>
                </a:lnTo>
                <a:lnTo>
                  <a:pt x="1" y="1"/>
                </a:lnTo>
                <a:lnTo>
                  <a:pt x="1" y="2"/>
                </a:lnTo>
                <a:lnTo>
                  <a:pt x="1" y="3"/>
                </a:lnTo>
                <a:lnTo>
                  <a:pt x="0" y="3"/>
                </a:lnTo>
                <a:lnTo>
                  <a:pt x="7" y="24"/>
                </a:lnTo>
                <a:lnTo>
                  <a:pt x="15" y="2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7933" name="Freeform 2113"/>
          <p:cNvSpPr>
            <a:spLocks/>
          </p:cNvSpPr>
          <p:nvPr/>
        </p:nvSpPr>
        <p:spPr bwMode="auto">
          <a:xfrm>
            <a:off x="6616701" y="2801939"/>
            <a:ext cx="138289" cy="325437"/>
          </a:xfrm>
          <a:custGeom>
            <a:avLst/>
            <a:gdLst>
              <a:gd name="T0" fmla="*/ 0 w 19"/>
              <a:gd name="T1" fmla="*/ 1861212754 h 42"/>
              <a:gd name="T2" fmla="*/ 0 w 19"/>
              <a:gd name="T3" fmla="*/ 1921255858 h 42"/>
              <a:gd name="T4" fmla="*/ 134089252 w 19"/>
              <a:gd name="T5" fmla="*/ 2041334803 h 42"/>
              <a:gd name="T6" fmla="*/ 402275976 w 19"/>
              <a:gd name="T7" fmla="*/ 2147483647 h 42"/>
              <a:gd name="T8" fmla="*/ 603409933 w 19"/>
              <a:gd name="T9" fmla="*/ 2147483647 h 42"/>
              <a:gd name="T10" fmla="*/ 670462731 w 19"/>
              <a:gd name="T11" fmla="*/ 2147483647 h 42"/>
              <a:gd name="T12" fmla="*/ 737507341 w 19"/>
              <a:gd name="T13" fmla="*/ 2147483647 h 42"/>
              <a:gd name="T14" fmla="*/ 871596561 w 19"/>
              <a:gd name="T15" fmla="*/ 2147483647 h 42"/>
              <a:gd name="T16" fmla="*/ 938641171 w 19"/>
              <a:gd name="T17" fmla="*/ 2101377908 h 42"/>
              <a:gd name="T18" fmla="*/ 1139783445 w 19"/>
              <a:gd name="T19" fmla="*/ 1801177397 h 42"/>
              <a:gd name="T20" fmla="*/ 1273872665 w 19"/>
              <a:gd name="T21" fmla="*/ 1561020476 h 42"/>
              <a:gd name="T22" fmla="*/ 1206828055 w 19"/>
              <a:gd name="T23" fmla="*/ 1140749737 h 42"/>
              <a:gd name="T24" fmla="*/ 1139783445 w 19"/>
              <a:gd name="T25" fmla="*/ 780506364 h 42"/>
              <a:gd name="T26" fmla="*/ 938641171 w 19"/>
              <a:gd name="T27" fmla="*/ 840549468 h 42"/>
              <a:gd name="T28" fmla="*/ 871596561 w 19"/>
              <a:gd name="T29" fmla="*/ 840549468 h 42"/>
              <a:gd name="T30" fmla="*/ 804551951 w 19"/>
              <a:gd name="T31" fmla="*/ 840549468 h 42"/>
              <a:gd name="T32" fmla="*/ 871596561 w 19"/>
              <a:gd name="T33" fmla="*/ 660427903 h 42"/>
              <a:gd name="T34" fmla="*/ 938641171 w 19"/>
              <a:gd name="T35" fmla="*/ 660427903 h 42"/>
              <a:gd name="T36" fmla="*/ 1005685781 w 19"/>
              <a:gd name="T37" fmla="*/ 480313965 h 42"/>
              <a:gd name="T38" fmla="*/ 1072738579 w 19"/>
              <a:gd name="T39" fmla="*/ 360235504 h 42"/>
              <a:gd name="T40" fmla="*/ 268186692 w 19"/>
              <a:gd name="T41" fmla="*/ 0 h 42"/>
              <a:gd name="T42" fmla="*/ 201133894 w 19"/>
              <a:gd name="T43" fmla="*/ 120078491 h 42"/>
              <a:gd name="T44" fmla="*/ 134089252 w 19"/>
              <a:gd name="T45" fmla="*/ 360235504 h 42"/>
              <a:gd name="T46" fmla="*/ 0 w 19"/>
              <a:gd name="T47" fmla="*/ 480313965 h 42"/>
              <a:gd name="T48" fmla="*/ 67044626 w 19"/>
              <a:gd name="T49" fmla="*/ 540357190 h 42"/>
              <a:gd name="T50" fmla="*/ 67044626 w 19"/>
              <a:gd name="T51" fmla="*/ 660427903 h 42"/>
              <a:gd name="T52" fmla="*/ 67044626 w 19"/>
              <a:gd name="T53" fmla="*/ 900584824 h 42"/>
              <a:gd name="T54" fmla="*/ 201133894 w 19"/>
              <a:gd name="T55" fmla="*/ 1020671276 h 42"/>
              <a:gd name="T56" fmla="*/ 335231366 w 19"/>
              <a:gd name="T57" fmla="*/ 1080706632 h 42"/>
              <a:gd name="T58" fmla="*/ 469320586 w 19"/>
              <a:gd name="T59" fmla="*/ 1140749737 h 42"/>
              <a:gd name="T60" fmla="*/ 603409933 w 19"/>
              <a:gd name="T61" fmla="*/ 1260828198 h 42"/>
              <a:gd name="T62" fmla="*/ 268186692 w 19"/>
              <a:gd name="T63" fmla="*/ 1440942015 h 42"/>
              <a:gd name="T64" fmla="*/ 67044626 w 19"/>
              <a:gd name="T65" fmla="*/ 1681098937 h 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
              <a:gd name="T100" fmla="*/ 0 h 42"/>
              <a:gd name="T101" fmla="*/ 19 w 19"/>
              <a:gd name="T102" fmla="*/ 42 h 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 h="42">
                <a:moveTo>
                  <a:pt x="1" y="28"/>
                </a:moveTo>
                <a:lnTo>
                  <a:pt x="0" y="31"/>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2" y="14"/>
                </a:lnTo>
                <a:lnTo>
                  <a:pt x="12" y="13"/>
                </a:lnTo>
                <a:lnTo>
                  <a:pt x="13"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close/>
              </a:path>
            </a:pathLst>
          </a:custGeom>
          <a:solidFill>
            <a:schemeClr val="bg1"/>
          </a:solidFill>
          <a:ln w="12700" cmpd="sng">
            <a:solidFill>
              <a:srgbClr val="000000"/>
            </a:solidFill>
            <a:prstDash val="solid"/>
            <a:round/>
            <a:headEnd/>
            <a:tailEnd/>
          </a:ln>
        </p:spPr>
        <p:txBody>
          <a:bodyPr/>
          <a:lstStyle/>
          <a:p>
            <a:endParaRPr lang="en-US"/>
          </a:p>
        </p:txBody>
      </p:sp>
      <p:sp>
        <p:nvSpPr>
          <p:cNvPr id="37934" name="Freeform 2114"/>
          <p:cNvSpPr>
            <a:spLocks/>
          </p:cNvSpPr>
          <p:nvPr/>
        </p:nvSpPr>
        <p:spPr bwMode="auto">
          <a:xfrm>
            <a:off x="6739467" y="2654301"/>
            <a:ext cx="166511" cy="169863"/>
          </a:xfrm>
          <a:custGeom>
            <a:avLst/>
            <a:gdLst>
              <a:gd name="T0" fmla="*/ 0 w 23"/>
              <a:gd name="T1" fmla="*/ 238456745 h 22"/>
              <a:gd name="T2" fmla="*/ 530675387 w 23"/>
              <a:gd name="T3" fmla="*/ 119228373 h 22"/>
              <a:gd name="T4" fmla="*/ 530675387 w 23"/>
              <a:gd name="T5" fmla="*/ 178842574 h 22"/>
              <a:gd name="T6" fmla="*/ 597004831 w 23"/>
              <a:gd name="T7" fmla="*/ 178842574 h 22"/>
              <a:gd name="T8" fmla="*/ 597004831 w 23"/>
              <a:gd name="T9" fmla="*/ 178842574 h 22"/>
              <a:gd name="T10" fmla="*/ 1326676442 w 23"/>
              <a:gd name="T11" fmla="*/ 0 h 22"/>
              <a:gd name="T12" fmla="*/ 1525680682 w 23"/>
              <a:gd name="T13" fmla="*/ 536527783 h 22"/>
              <a:gd name="T14" fmla="*/ 1525680682 w 23"/>
              <a:gd name="T15" fmla="*/ 596141954 h 22"/>
              <a:gd name="T16" fmla="*/ 1459343221 w 23"/>
              <a:gd name="T17" fmla="*/ 596141954 h 22"/>
              <a:gd name="T18" fmla="*/ 1525680682 w 23"/>
              <a:gd name="T19" fmla="*/ 655763846 h 22"/>
              <a:gd name="T20" fmla="*/ 1525680682 w 23"/>
              <a:gd name="T21" fmla="*/ 655763846 h 22"/>
              <a:gd name="T22" fmla="*/ 1393013903 w 23"/>
              <a:gd name="T23" fmla="*/ 715378018 h 22"/>
              <a:gd name="T24" fmla="*/ 1127680346 w 23"/>
              <a:gd name="T25" fmla="*/ 774992189 h 22"/>
              <a:gd name="T26" fmla="*/ 1061342630 w 23"/>
              <a:gd name="T27" fmla="*/ 774992189 h 22"/>
              <a:gd name="T28" fmla="*/ 1061342630 w 23"/>
              <a:gd name="T29" fmla="*/ 774992189 h 22"/>
              <a:gd name="T30" fmla="*/ 1061342630 w 23"/>
              <a:gd name="T31" fmla="*/ 834606360 h 22"/>
              <a:gd name="T32" fmla="*/ 1061342630 w 23"/>
              <a:gd name="T33" fmla="*/ 834606360 h 22"/>
              <a:gd name="T34" fmla="*/ 862338389 w 23"/>
              <a:gd name="T35" fmla="*/ 894220532 h 22"/>
              <a:gd name="T36" fmla="*/ 663342293 w 23"/>
              <a:gd name="T37" fmla="*/ 953834703 h 22"/>
              <a:gd name="T38" fmla="*/ 663342293 w 23"/>
              <a:gd name="T39" fmla="*/ 953834703 h 22"/>
              <a:gd name="T40" fmla="*/ 530675387 w 23"/>
              <a:gd name="T41" fmla="*/ 1073063287 h 22"/>
              <a:gd name="T42" fmla="*/ 199004304 w 23"/>
              <a:gd name="T43" fmla="*/ 1251905801 h 22"/>
              <a:gd name="T44" fmla="*/ 132666811 w 23"/>
              <a:gd name="T45" fmla="*/ 1311519972 h 22"/>
              <a:gd name="T46" fmla="*/ 0 w 23"/>
              <a:gd name="T47" fmla="*/ 1251905801 h 22"/>
              <a:gd name="T48" fmla="*/ 132666811 w 23"/>
              <a:gd name="T49" fmla="*/ 1132677458 h 22"/>
              <a:gd name="T50" fmla="*/ 132666811 w 23"/>
              <a:gd name="T51" fmla="*/ 1073063287 h 22"/>
              <a:gd name="T52" fmla="*/ 132666811 w 23"/>
              <a:gd name="T53" fmla="*/ 1013449115 h 22"/>
              <a:gd name="T54" fmla="*/ 0 w 23"/>
              <a:gd name="T55" fmla="*/ 238456745 h 22"/>
              <a:gd name="T56" fmla="*/ 0 w 23"/>
              <a:gd name="T57" fmla="*/ 238456745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
              <a:gd name="T88" fmla="*/ 0 h 22"/>
              <a:gd name="T89" fmla="*/ 23 w 23"/>
              <a:gd name="T90" fmla="*/ 22 h 2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 h="22">
                <a:moveTo>
                  <a:pt x="0" y="4"/>
                </a:moveTo>
                <a:lnTo>
                  <a:pt x="8" y="2"/>
                </a:lnTo>
                <a:lnTo>
                  <a:pt x="8" y="3"/>
                </a:lnTo>
                <a:lnTo>
                  <a:pt x="9" y="3"/>
                </a:lnTo>
                <a:lnTo>
                  <a:pt x="20" y="0"/>
                </a:lnTo>
                <a:lnTo>
                  <a:pt x="23" y="9"/>
                </a:lnTo>
                <a:lnTo>
                  <a:pt x="23" y="10"/>
                </a:lnTo>
                <a:lnTo>
                  <a:pt x="22" y="10"/>
                </a:lnTo>
                <a:lnTo>
                  <a:pt x="23" y="11"/>
                </a:lnTo>
                <a:lnTo>
                  <a:pt x="21" y="12"/>
                </a:lnTo>
                <a:lnTo>
                  <a:pt x="17" y="13"/>
                </a:lnTo>
                <a:lnTo>
                  <a:pt x="16" y="13"/>
                </a:lnTo>
                <a:lnTo>
                  <a:pt x="16" y="14"/>
                </a:lnTo>
                <a:lnTo>
                  <a:pt x="13" y="15"/>
                </a:lnTo>
                <a:lnTo>
                  <a:pt x="10" y="16"/>
                </a:lnTo>
                <a:lnTo>
                  <a:pt x="8" y="18"/>
                </a:lnTo>
                <a:lnTo>
                  <a:pt x="3" y="21"/>
                </a:lnTo>
                <a:lnTo>
                  <a:pt x="2" y="22"/>
                </a:lnTo>
                <a:lnTo>
                  <a:pt x="0" y="21"/>
                </a:lnTo>
                <a:lnTo>
                  <a:pt x="2" y="19"/>
                </a:lnTo>
                <a:lnTo>
                  <a:pt x="2" y="18"/>
                </a:lnTo>
                <a:lnTo>
                  <a:pt x="2" y="17"/>
                </a:lnTo>
                <a:lnTo>
                  <a:pt x="0" y="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7935" name="Freeform 2115"/>
          <p:cNvSpPr>
            <a:spLocks/>
          </p:cNvSpPr>
          <p:nvPr/>
        </p:nvSpPr>
        <p:spPr bwMode="auto">
          <a:xfrm>
            <a:off x="6732411" y="2522538"/>
            <a:ext cx="327378" cy="177800"/>
          </a:xfrm>
          <a:custGeom>
            <a:avLst/>
            <a:gdLst>
              <a:gd name="T0" fmla="*/ 669847700 w 45"/>
              <a:gd name="T1" fmla="*/ 418316999 h 23"/>
              <a:gd name="T2" fmla="*/ 1607645835 w 45"/>
              <a:gd name="T3" fmla="*/ 179276514 h 23"/>
              <a:gd name="T4" fmla="*/ 1674627306 w 45"/>
              <a:gd name="T5" fmla="*/ 179276514 h 23"/>
              <a:gd name="T6" fmla="*/ 1674627306 w 45"/>
              <a:gd name="T7" fmla="*/ 119520243 h 23"/>
              <a:gd name="T8" fmla="*/ 1808598432 w 45"/>
              <a:gd name="T9" fmla="*/ 0 h 23"/>
              <a:gd name="T10" fmla="*/ 1942569557 w 45"/>
              <a:gd name="T11" fmla="*/ 0 h 23"/>
              <a:gd name="T12" fmla="*/ 2076540683 w 45"/>
              <a:gd name="T13" fmla="*/ 179276514 h 23"/>
              <a:gd name="T14" fmla="*/ 2143522154 w 45"/>
              <a:gd name="T15" fmla="*/ 298796787 h 23"/>
              <a:gd name="T16" fmla="*/ 2009551028 w 45"/>
              <a:gd name="T17" fmla="*/ 418316999 h 23"/>
              <a:gd name="T18" fmla="*/ 1942569557 w 45"/>
              <a:gd name="T19" fmla="*/ 597593574 h 23"/>
              <a:gd name="T20" fmla="*/ 2147483647 w 45"/>
              <a:gd name="T21" fmla="*/ 597593574 h 23"/>
              <a:gd name="T22" fmla="*/ 2147483647 w 45"/>
              <a:gd name="T23" fmla="*/ 896397970 h 23"/>
              <a:gd name="T24" fmla="*/ 2147483647 w 45"/>
              <a:gd name="T25" fmla="*/ 956154211 h 23"/>
              <a:gd name="T26" fmla="*/ 2147483647 w 45"/>
              <a:gd name="T27" fmla="*/ 836633999 h 23"/>
              <a:gd name="T28" fmla="*/ 2147483647 w 45"/>
              <a:gd name="T29" fmla="*/ 717113786 h 23"/>
              <a:gd name="T30" fmla="*/ 2147483647 w 45"/>
              <a:gd name="T31" fmla="*/ 597593574 h 23"/>
              <a:gd name="T32" fmla="*/ 2147483647 w 45"/>
              <a:gd name="T33" fmla="*/ 657357545 h 23"/>
              <a:gd name="T34" fmla="*/ 2147483647 w 45"/>
              <a:gd name="T35" fmla="*/ 956154211 h 23"/>
              <a:gd name="T36" fmla="*/ 2147483647 w 45"/>
              <a:gd name="T37" fmla="*/ 1015910694 h 23"/>
              <a:gd name="T38" fmla="*/ 2147483647 w 45"/>
              <a:gd name="T39" fmla="*/ 1135430907 h 23"/>
              <a:gd name="T40" fmla="*/ 2147483647 w 45"/>
              <a:gd name="T41" fmla="*/ 1254951119 h 23"/>
              <a:gd name="T42" fmla="*/ 2147483647 w 45"/>
              <a:gd name="T43" fmla="*/ 1195194878 h 23"/>
              <a:gd name="T44" fmla="*/ 2147483647 w 45"/>
              <a:gd name="T45" fmla="*/ 1075674665 h 23"/>
              <a:gd name="T46" fmla="*/ 2147483647 w 45"/>
              <a:gd name="T47" fmla="*/ 1314715091 h 23"/>
              <a:gd name="T48" fmla="*/ 2143522154 w 45"/>
              <a:gd name="T49" fmla="*/ 1314715091 h 23"/>
              <a:gd name="T50" fmla="*/ 2143522154 w 45"/>
              <a:gd name="T51" fmla="*/ 1254951119 h 23"/>
              <a:gd name="T52" fmla="*/ 2009551028 w 45"/>
              <a:gd name="T53" fmla="*/ 1195194878 h 23"/>
              <a:gd name="T54" fmla="*/ 1875579902 w 45"/>
              <a:gd name="T55" fmla="*/ 1135430907 h 23"/>
              <a:gd name="T56" fmla="*/ 1808598432 w 45"/>
              <a:gd name="T57" fmla="*/ 1015910694 h 23"/>
              <a:gd name="T58" fmla="*/ 1406685055 w 45"/>
              <a:gd name="T59" fmla="*/ 1015910694 h 23"/>
              <a:gd name="T60" fmla="*/ 669847700 w 45"/>
              <a:gd name="T61" fmla="*/ 1195194878 h 23"/>
              <a:gd name="T62" fmla="*/ 602866229 w 45"/>
              <a:gd name="T63" fmla="*/ 1135430907 h 23"/>
              <a:gd name="T64" fmla="*/ 0 w 45"/>
              <a:gd name="T65" fmla="*/ 1254951119 h 23"/>
              <a:gd name="T66" fmla="*/ 0 w 45"/>
              <a:gd name="T67" fmla="*/ 537837333 h 2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5"/>
              <a:gd name="T103" fmla="*/ 0 h 23"/>
              <a:gd name="T104" fmla="*/ 45 w 45"/>
              <a:gd name="T105" fmla="*/ 23 h 2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5" h="23">
                <a:moveTo>
                  <a:pt x="0" y="9"/>
                </a:moveTo>
                <a:lnTo>
                  <a:pt x="10" y="7"/>
                </a:lnTo>
                <a:lnTo>
                  <a:pt x="24" y="4"/>
                </a:lnTo>
                <a:lnTo>
                  <a:pt x="24"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18"/>
                </a:lnTo>
                <a:lnTo>
                  <a:pt x="36" y="18"/>
                </a:lnTo>
                <a:lnTo>
                  <a:pt x="35" y="20"/>
                </a:lnTo>
                <a:lnTo>
                  <a:pt x="34" y="22"/>
                </a:lnTo>
                <a:lnTo>
                  <a:pt x="33" y="23"/>
                </a:lnTo>
                <a:lnTo>
                  <a:pt x="32" y="22"/>
                </a:lnTo>
                <a:lnTo>
                  <a:pt x="32" y="21"/>
                </a:lnTo>
                <a:lnTo>
                  <a:pt x="31" y="21"/>
                </a:lnTo>
                <a:lnTo>
                  <a:pt x="30" y="20"/>
                </a:lnTo>
                <a:lnTo>
                  <a:pt x="28" y="19"/>
                </a:lnTo>
                <a:lnTo>
                  <a:pt x="27" y="17"/>
                </a:lnTo>
                <a:lnTo>
                  <a:pt x="26" y="15"/>
                </a:lnTo>
                <a:lnTo>
                  <a:pt x="21" y="17"/>
                </a:lnTo>
                <a:lnTo>
                  <a:pt x="10" y="20"/>
                </a:lnTo>
                <a:lnTo>
                  <a:pt x="9" y="20"/>
                </a:lnTo>
                <a:lnTo>
                  <a:pt x="9" y="19"/>
                </a:lnTo>
                <a:lnTo>
                  <a:pt x="1" y="21"/>
                </a:lnTo>
                <a:lnTo>
                  <a:pt x="0" y="21"/>
                </a:lnTo>
                <a:lnTo>
                  <a:pt x="0" y="9"/>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7936" name="Freeform 2116"/>
          <p:cNvSpPr>
            <a:spLocks/>
          </p:cNvSpPr>
          <p:nvPr/>
        </p:nvSpPr>
        <p:spPr bwMode="auto">
          <a:xfrm>
            <a:off x="6884812" y="2638425"/>
            <a:ext cx="86077" cy="101600"/>
          </a:xfrm>
          <a:custGeom>
            <a:avLst/>
            <a:gdLst>
              <a:gd name="T0" fmla="*/ 0 w 12"/>
              <a:gd name="T1" fmla="*/ 122162272 h 13"/>
              <a:gd name="T2" fmla="*/ 195360579 w 12"/>
              <a:gd name="T3" fmla="*/ 671880847 h 13"/>
              <a:gd name="T4" fmla="*/ 195360579 w 12"/>
              <a:gd name="T5" fmla="*/ 732965875 h 13"/>
              <a:gd name="T6" fmla="*/ 130245755 w 12"/>
              <a:gd name="T7" fmla="*/ 732965875 h 13"/>
              <a:gd name="T8" fmla="*/ 195360579 w 12"/>
              <a:gd name="T9" fmla="*/ 794043088 h 13"/>
              <a:gd name="T10" fmla="*/ 195360579 w 12"/>
              <a:gd name="T11" fmla="*/ 794043088 h 13"/>
              <a:gd name="T12" fmla="*/ 195360579 w 12"/>
              <a:gd name="T13" fmla="*/ 794043088 h 13"/>
              <a:gd name="T14" fmla="*/ 390729227 w 12"/>
              <a:gd name="T15" fmla="*/ 732965875 h 13"/>
              <a:gd name="T16" fmla="*/ 455844019 w 12"/>
              <a:gd name="T17" fmla="*/ 671880847 h 13"/>
              <a:gd name="T18" fmla="*/ 455844019 w 12"/>
              <a:gd name="T19" fmla="*/ 610803634 h 13"/>
              <a:gd name="T20" fmla="*/ 455844019 w 12"/>
              <a:gd name="T21" fmla="*/ 549718606 h 13"/>
              <a:gd name="T22" fmla="*/ 455844019 w 12"/>
              <a:gd name="T23" fmla="*/ 427564058 h 13"/>
              <a:gd name="T24" fmla="*/ 520966881 w 12"/>
              <a:gd name="T25" fmla="*/ 366479030 h 13"/>
              <a:gd name="T26" fmla="*/ 520966881 w 12"/>
              <a:gd name="T27" fmla="*/ 427564058 h 13"/>
              <a:gd name="T28" fmla="*/ 520966881 w 12"/>
              <a:gd name="T29" fmla="*/ 488641271 h 13"/>
              <a:gd name="T30" fmla="*/ 520966881 w 12"/>
              <a:gd name="T31" fmla="*/ 610803634 h 13"/>
              <a:gd name="T32" fmla="*/ 586089869 w 12"/>
              <a:gd name="T33" fmla="*/ 610803634 h 13"/>
              <a:gd name="T34" fmla="*/ 586089869 w 12"/>
              <a:gd name="T35" fmla="*/ 610803634 h 13"/>
              <a:gd name="T36" fmla="*/ 586089869 w 12"/>
              <a:gd name="T37" fmla="*/ 549718606 h 13"/>
              <a:gd name="T38" fmla="*/ 651212731 w 12"/>
              <a:gd name="T39" fmla="*/ 549718606 h 13"/>
              <a:gd name="T40" fmla="*/ 716327523 w 12"/>
              <a:gd name="T41" fmla="*/ 488641271 h 13"/>
              <a:gd name="T42" fmla="*/ 781450385 w 12"/>
              <a:gd name="T43" fmla="*/ 488641271 h 13"/>
              <a:gd name="T44" fmla="*/ 781450385 w 12"/>
              <a:gd name="T45" fmla="*/ 488641271 h 13"/>
              <a:gd name="T46" fmla="*/ 716327523 w 12"/>
              <a:gd name="T47" fmla="*/ 427564058 h 13"/>
              <a:gd name="T48" fmla="*/ 716327523 w 12"/>
              <a:gd name="T49" fmla="*/ 366479030 h 13"/>
              <a:gd name="T50" fmla="*/ 716327523 w 12"/>
              <a:gd name="T51" fmla="*/ 366479030 h 13"/>
              <a:gd name="T52" fmla="*/ 651212731 w 12"/>
              <a:gd name="T53" fmla="*/ 366479030 h 13"/>
              <a:gd name="T54" fmla="*/ 586089869 w 12"/>
              <a:gd name="T55" fmla="*/ 305401817 h 13"/>
              <a:gd name="T56" fmla="*/ 586089869 w 12"/>
              <a:gd name="T57" fmla="*/ 305401817 h 13"/>
              <a:gd name="T58" fmla="*/ 455844019 w 12"/>
              <a:gd name="T59" fmla="*/ 244324543 h 13"/>
              <a:gd name="T60" fmla="*/ 390729227 w 12"/>
              <a:gd name="T61" fmla="*/ 122162272 h 13"/>
              <a:gd name="T62" fmla="*/ 390729227 w 12"/>
              <a:gd name="T63" fmla="*/ 122162272 h 13"/>
              <a:gd name="T64" fmla="*/ 325606365 w 12"/>
              <a:gd name="T65" fmla="*/ 0 h 13"/>
              <a:gd name="T66" fmla="*/ 0 w 12"/>
              <a:gd name="T67" fmla="*/ 122162272 h 13"/>
              <a:gd name="T68" fmla="*/ 0 w 12"/>
              <a:gd name="T69" fmla="*/ 122162272 h 1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
              <a:gd name="T106" fmla="*/ 0 h 13"/>
              <a:gd name="T107" fmla="*/ 12 w 12"/>
              <a:gd name="T108" fmla="*/ 13 h 1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 h="13">
                <a:moveTo>
                  <a:pt x="0" y="2"/>
                </a:moveTo>
                <a:lnTo>
                  <a:pt x="3" y="11"/>
                </a:lnTo>
                <a:lnTo>
                  <a:pt x="3" y="12"/>
                </a:lnTo>
                <a:lnTo>
                  <a:pt x="2" y="12"/>
                </a:lnTo>
                <a:lnTo>
                  <a:pt x="3" y="13"/>
                </a:lnTo>
                <a:lnTo>
                  <a:pt x="6" y="12"/>
                </a:lnTo>
                <a:lnTo>
                  <a:pt x="7" y="11"/>
                </a:lnTo>
                <a:lnTo>
                  <a:pt x="7" y="10"/>
                </a:lnTo>
                <a:lnTo>
                  <a:pt x="7" y="9"/>
                </a:lnTo>
                <a:lnTo>
                  <a:pt x="7" y="7"/>
                </a:lnTo>
                <a:lnTo>
                  <a:pt x="8" y="6"/>
                </a:lnTo>
                <a:lnTo>
                  <a:pt x="8" y="7"/>
                </a:lnTo>
                <a:lnTo>
                  <a:pt x="8" y="8"/>
                </a:lnTo>
                <a:lnTo>
                  <a:pt x="8" y="10"/>
                </a:lnTo>
                <a:lnTo>
                  <a:pt x="9" y="10"/>
                </a:lnTo>
                <a:lnTo>
                  <a:pt x="9" y="9"/>
                </a:lnTo>
                <a:lnTo>
                  <a:pt x="10" y="9"/>
                </a:lnTo>
                <a:lnTo>
                  <a:pt x="11" y="8"/>
                </a:lnTo>
                <a:lnTo>
                  <a:pt x="12" y="8"/>
                </a:lnTo>
                <a:lnTo>
                  <a:pt x="11" y="7"/>
                </a:lnTo>
                <a:lnTo>
                  <a:pt x="11" y="6"/>
                </a:lnTo>
                <a:lnTo>
                  <a:pt x="10" y="6"/>
                </a:lnTo>
                <a:lnTo>
                  <a:pt x="9" y="5"/>
                </a:lnTo>
                <a:lnTo>
                  <a:pt x="7" y="4"/>
                </a:lnTo>
                <a:lnTo>
                  <a:pt x="6" y="2"/>
                </a:lnTo>
                <a:lnTo>
                  <a:pt x="5" y="0"/>
                </a:lnTo>
                <a:lnTo>
                  <a:pt x="0" y="2"/>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7937" name="Freeform 2117"/>
          <p:cNvSpPr>
            <a:spLocks/>
          </p:cNvSpPr>
          <p:nvPr/>
        </p:nvSpPr>
        <p:spPr bwMode="auto">
          <a:xfrm>
            <a:off x="6790267" y="2212975"/>
            <a:ext cx="152400" cy="363538"/>
          </a:xfrm>
          <a:custGeom>
            <a:avLst/>
            <a:gdLst>
              <a:gd name="T0" fmla="*/ 1399766787 w 21"/>
              <a:gd name="T1" fmla="*/ 2147483647 h 47"/>
              <a:gd name="T2" fmla="*/ 1333113583 w 21"/>
              <a:gd name="T3" fmla="*/ 2147483647 h 47"/>
              <a:gd name="T4" fmla="*/ 1266452214 w 21"/>
              <a:gd name="T5" fmla="*/ 2147483647 h 47"/>
              <a:gd name="T6" fmla="*/ 1199799010 w 21"/>
              <a:gd name="T7" fmla="*/ 2147483647 h 47"/>
              <a:gd name="T8" fmla="*/ 1133145806 w 21"/>
              <a:gd name="T9" fmla="*/ 2147483647 h 47"/>
              <a:gd name="T10" fmla="*/ 1133145806 w 21"/>
              <a:gd name="T11" fmla="*/ 2147483647 h 47"/>
              <a:gd name="T12" fmla="*/ 1133145806 w 21"/>
              <a:gd name="T13" fmla="*/ 2147483647 h 47"/>
              <a:gd name="T14" fmla="*/ 1133145806 w 21"/>
              <a:gd name="T15" fmla="*/ 2147483647 h 47"/>
              <a:gd name="T16" fmla="*/ 1066492346 w 21"/>
              <a:gd name="T17" fmla="*/ 2147483647 h 47"/>
              <a:gd name="T18" fmla="*/ 1066492346 w 21"/>
              <a:gd name="T19" fmla="*/ 2147483647 h 47"/>
              <a:gd name="T20" fmla="*/ 133314605 w 21"/>
              <a:gd name="T21" fmla="*/ 2147483647 h 47"/>
              <a:gd name="T22" fmla="*/ 66653220 w 21"/>
              <a:gd name="T23" fmla="*/ 2147483647 h 47"/>
              <a:gd name="T24" fmla="*/ 0 w 21"/>
              <a:gd name="T25" fmla="*/ 2147483647 h 47"/>
              <a:gd name="T26" fmla="*/ 0 w 21"/>
              <a:gd name="T27" fmla="*/ 2147483647 h 47"/>
              <a:gd name="T28" fmla="*/ 66653220 w 21"/>
              <a:gd name="T29" fmla="*/ 2147483647 h 47"/>
              <a:gd name="T30" fmla="*/ 0 w 21"/>
              <a:gd name="T31" fmla="*/ 2147483647 h 47"/>
              <a:gd name="T32" fmla="*/ 0 w 21"/>
              <a:gd name="T33" fmla="*/ 2034150113 h 47"/>
              <a:gd name="T34" fmla="*/ 0 w 21"/>
              <a:gd name="T35" fmla="*/ 1914491523 h 47"/>
              <a:gd name="T36" fmla="*/ 66653220 w 21"/>
              <a:gd name="T37" fmla="*/ 1675183044 h 47"/>
              <a:gd name="T38" fmla="*/ 66653220 w 21"/>
              <a:gd name="T39" fmla="*/ 1555524936 h 47"/>
              <a:gd name="T40" fmla="*/ 66653220 w 21"/>
              <a:gd name="T41" fmla="*/ 1435866829 h 47"/>
              <a:gd name="T42" fmla="*/ 66653220 w 21"/>
              <a:gd name="T43" fmla="*/ 1316216457 h 47"/>
              <a:gd name="T44" fmla="*/ 66653220 w 21"/>
              <a:gd name="T45" fmla="*/ 1256387404 h 47"/>
              <a:gd name="T46" fmla="*/ 66653220 w 21"/>
              <a:gd name="T47" fmla="*/ 1196558350 h 47"/>
              <a:gd name="T48" fmla="*/ 266621045 w 21"/>
              <a:gd name="T49" fmla="*/ 1076900243 h 47"/>
              <a:gd name="T50" fmla="*/ 333274314 w 21"/>
              <a:gd name="T51" fmla="*/ 837591522 h 47"/>
              <a:gd name="T52" fmla="*/ 266621045 w 21"/>
              <a:gd name="T53" fmla="*/ 717933415 h 47"/>
              <a:gd name="T54" fmla="*/ 266621045 w 21"/>
              <a:gd name="T55" fmla="*/ 598283042 h 47"/>
              <a:gd name="T56" fmla="*/ 266621045 w 21"/>
              <a:gd name="T57" fmla="*/ 598283042 h 47"/>
              <a:gd name="T58" fmla="*/ 266621045 w 21"/>
              <a:gd name="T59" fmla="*/ 538453989 h 47"/>
              <a:gd name="T60" fmla="*/ 199967841 w 21"/>
              <a:gd name="T61" fmla="*/ 418795761 h 47"/>
              <a:gd name="T62" fmla="*/ 266621045 w 21"/>
              <a:gd name="T63" fmla="*/ 239308540 h 47"/>
              <a:gd name="T64" fmla="*/ 199967841 w 21"/>
              <a:gd name="T65" fmla="*/ 179487221 h 47"/>
              <a:gd name="T66" fmla="*/ 199967841 w 21"/>
              <a:gd name="T67" fmla="*/ 119658137 h 47"/>
              <a:gd name="T68" fmla="*/ 266621045 w 21"/>
              <a:gd name="T69" fmla="*/ 119658137 h 47"/>
              <a:gd name="T70" fmla="*/ 333274314 w 21"/>
              <a:gd name="T71" fmla="*/ 59829069 h 47"/>
              <a:gd name="T72" fmla="*/ 399935682 w 21"/>
              <a:gd name="T73" fmla="*/ 59829069 h 47"/>
              <a:gd name="T74" fmla="*/ 399935682 w 21"/>
              <a:gd name="T75" fmla="*/ 59829069 h 47"/>
              <a:gd name="T76" fmla="*/ 466588887 w 21"/>
              <a:gd name="T77" fmla="*/ 0 h 47"/>
              <a:gd name="T78" fmla="*/ 1133145806 w 21"/>
              <a:gd name="T79" fmla="*/ 1735012097 h 47"/>
              <a:gd name="T80" fmla="*/ 1133145806 w 21"/>
              <a:gd name="T81" fmla="*/ 1794841151 h 47"/>
              <a:gd name="T82" fmla="*/ 1133145806 w 21"/>
              <a:gd name="T83" fmla="*/ 1854662469 h 47"/>
              <a:gd name="T84" fmla="*/ 1133145806 w 21"/>
              <a:gd name="T85" fmla="*/ 1854662469 h 47"/>
              <a:gd name="T86" fmla="*/ 1266452214 w 21"/>
              <a:gd name="T87" fmla="*/ 1974320576 h 47"/>
              <a:gd name="T88" fmla="*/ 1333113583 w 21"/>
              <a:gd name="T89" fmla="*/ 1974320576 h 47"/>
              <a:gd name="T90" fmla="*/ 1333113583 w 21"/>
              <a:gd name="T91" fmla="*/ 2034150113 h 47"/>
              <a:gd name="T92" fmla="*/ 1333113583 w 21"/>
              <a:gd name="T93" fmla="*/ 2093979167 h 47"/>
              <a:gd name="T94" fmla="*/ 1399766787 w 21"/>
              <a:gd name="T95" fmla="*/ 2147483647 h 47"/>
              <a:gd name="T96" fmla="*/ 1399766787 w 21"/>
              <a:gd name="T97" fmla="*/ 2147483647 h 47"/>
              <a:gd name="T98" fmla="*/ 1399766787 w 21"/>
              <a:gd name="T99" fmla="*/ 2147483647 h 47"/>
              <a:gd name="T100" fmla="*/ 1399766787 w 21"/>
              <a:gd name="T101" fmla="*/ 2147483647 h 47"/>
              <a:gd name="T102" fmla="*/ 1399766787 w 21"/>
              <a:gd name="T103" fmla="*/ 2147483647 h 4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
              <a:gd name="T157" fmla="*/ 0 h 47"/>
              <a:gd name="T158" fmla="*/ 21 w 21"/>
              <a:gd name="T159" fmla="*/ 47 h 4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 h="47">
                <a:moveTo>
                  <a:pt x="21" y="40"/>
                </a:moveTo>
                <a:lnTo>
                  <a:pt x="20" y="40"/>
                </a:lnTo>
                <a:lnTo>
                  <a:pt x="19" y="40"/>
                </a:lnTo>
                <a:lnTo>
                  <a:pt x="18" y="42"/>
                </a:lnTo>
                <a:lnTo>
                  <a:pt x="17" y="42"/>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9"/>
                </a:lnTo>
                <a:lnTo>
                  <a:pt x="3" y="7"/>
                </a:lnTo>
                <a:lnTo>
                  <a:pt x="4" y="4"/>
                </a:lnTo>
                <a:lnTo>
                  <a:pt x="3" y="3"/>
                </a:lnTo>
                <a:lnTo>
                  <a:pt x="3" y="2"/>
                </a:lnTo>
                <a:lnTo>
                  <a:pt x="4" y="2"/>
                </a:lnTo>
                <a:lnTo>
                  <a:pt x="5" y="1"/>
                </a:lnTo>
                <a:lnTo>
                  <a:pt x="6" y="1"/>
                </a:lnTo>
                <a:lnTo>
                  <a:pt x="7" y="0"/>
                </a:lnTo>
                <a:lnTo>
                  <a:pt x="17" y="29"/>
                </a:lnTo>
                <a:lnTo>
                  <a:pt x="17" y="30"/>
                </a:lnTo>
                <a:lnTo>
                  <a:pt x="17" y="31"/>
                </a:lnTo>
                <a:lnTo>
                  <a:pt x="19" y="33"/>
                </a:lnTo>
                <a:lnTo>
                  <a:pt x="20" y="33"/>
                </a:lnTo>
                <a:lnTo>
                  <a:pt x="20" y="34"/>
                </a:lnTo>
                <a:lnTo>
                  <a:pt x="20" y="35"/>
                </a:lnTo>
                <a:lnTo>
                  <a:pt x="21" y="37"/>
                </a:lnTo>
                <a:lnTo>
                  <a:pt x="21" y="38"/>
                </a:lnTo>
                <a:lnTo>
                  <a:pt x="21" y="39"/>
                </a:lnTo>
                <a:lnTo>
                  <a:pt x="21" y="4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37938" name="Freeform 2118"/>
          <p:cNvSpPr>
            <a:spLocks/>
          </p:cNvSpPr>
          <p:nvPr/>
        </p:nvSpPr>
        <p:spPr bwMode="auto">
          <a:xfrm>
            <a:off x="6841067" y="1887539"/>
            <a:ext cx="354189" cy="611187"/>
          </a:xfrm>
          <a:custGeom>
            <a:avLst/>
            <a:gdLst>
              <a:gd name="T0" fmla="*/ 661277858 w 49"/>
              <a:gd name="T1" fmla="*/ 2147483647 h 79"/>
              <a:gd name="T2" fmla="*/ 661277858 w 49"/>
              <a:gd name="T3" fmla="*/ 2147483647 h 79"/>
              <a:gd name="T4" fmla="*/ 793535006 w 49"/>
              <a:gd name="T5" fmla="*/ 2147483647 h 79"/>
              <a:gd name="T6" fmla="*/ 859663579 w 49"/>
              <a:gd name="T7" fmla="*/ 2147483647 h 79"/>
              <a:gd name="T8" fmla="*/ 925792153 w 49"/>
              <a:gd name="T9" fmla="*/ 2147483647 h 79"/>
              <a:gd name="T10" fmla="*/ 991912595 w 49"/>
              <a:gd name="T11" fmla="*/ 2147483647 h 79"/>
              <a:gd name="T12" fmla="*/ 1058041168 w 49"/>
              <a:gd name="T13" fmla="*/ 2147483647 h 79"/>
              <a:gd name="T14" fmla="*/ 1190298569 w 49"/>
              <a:gd name="T15" fmla="*/ 2147483647 h 79"/>
              <a:gd name="T16" fmla="*/ 1190298569 w 49"/>
              <a:gd name="T17" fmla="*/ 2147483647 h 79"/>
              <a:gd name="T18" fmla="*/ 1322555717 w 49"/>
              <a:gd name="T19" fmla="*/ 2147483647 h 79"/>
              <a:gd name="T20" fmla="*/ 1388684290 w 49"/>
              <a:gd name="T21" fmla="*/ 2147483647 h 79"/>
              <a:gd name="T22" fmla="*/ 1454812864 w 49"/>
              <a:gd name="T23" fmla="*/ 2147483647 h 79"/>
              <a:gd name="T24" fmla="*/ 1454812864 w 49"/>
              <a:gd name="T25" fmla="*/ 2147483647 h 79"/>
              <a:gd name="T26" fmla="*/ 1719319026 w 49"/>
              <a:gd name="T27" fmla="*/ 2147483647 h 79"/>
              <a:gd name="T28" fmla="*/ 1719319026 w 49"/>
              <a:gd name="T29" fmla="*/ 2147483647 h 79"/>
              <a:gd name="T30" fmla="*/ 1851576174 w 49"/>
              <a:gd name="T31" fmla="*/ 2147483647 h 79"/>
              <a:gd name="T32" fmla="*/ 1917704747 w 49"/>
              <a:gd name="T33" fmla="*/ 2147483647 h 79"/>
              <a:gd name="T34" fmla="*/ 2049961895 w 49"/>
              <a:gd name="T35" fmla="*/ 2147483647 h 79"/>
              <a:gd name="T36" fmla="*/ 2049961895 w 49"/>
              <a:gd name="T37" fmla="*/ 2147483647 h 79"/>
              <a:gd name="T38" fmla="*/ 2147483647 w 49"/>
              <a:gd name="T39" fmla="*/ 2147483647 h 79"/>
              <a:gd name="T40" fmla="*/ 2147483647 w 49"/>
              <a:gd name="T41" fmla="*/ 2147483647 h 79"/>
              <a:gd name="T42" fmla="*/ 2147483647 w 49"/>
              <a:gd name="T43" fmla="*/ 2147483647 h 79"/>
              <a:gd name="T44" fmla="*/ 2147483647 w 49"/>
              <a:gd name="T45" fmla="*/ 2147483647 h 79"/>
              <a:gd name="T46" fmla="*/ 2147483647 w 49"/>
              <a:gd name="T47" fmla="*/ 2147483647 h 79"/>
              <a:gd name="T48" fmla="*/ 2147483647 w 49"/>
              <a:gd name="T49" fmla="*/ 2147483647 h 79"/>
              <a:gd name="T50" fmla="*/ 2147483647 w 49"/>
              <a:gd name="T51" fmla="*/ 2147483647 h 79"/>
              <a:gd name="T52" fmla="*/ 2147483647 w 49"/>
              <a:gd name="T53" fmla="*/ 2147483647 h 79"/>
              <a:gd name="T54" fmla="*/ 2147483647 w 49"/>
              <a:gd name="T55" fmla="*/ 2147483647 h 79"/>
              <a:gd name="T56" fmla="*/ 2147483647 w 49"/>
              <a:gd name="T57" fmla="*/ 2147483647 h 79"/>
              <a:gd name="T58" fmla="*/ 2147483647 w 49"/>
              <a:gd name="T59" fmla="*/ 2094893888 h 79"/>
              <a:gd name="T60" fmla="*/ 2147483647 w 49"/>
              <a:gd name="T61" fmla="*/ 1915328280 h 79"/>
              <a:gd name="T62" fmla="*/ 2147483647 w 49"/>
              <a:gd name="T63" fmla="*/ 1855478397 h 79"/>
              <a:gd name="T64" fmla="*/ 2147483647 w 49"/>
              <a:gd name="T65" fmla="*/ 1915328280 h 79"/>
              <a:gd name="T66" fmla="*/ 2147483647 w 49"/>
              <a:gd name="T67" fmla="*/ 1675913273 h 79"/>
              <a:gd name="T68" fmla="*/ 2147483647 w 49"/>
              <a:gd name="T69" fmla="*/ 1556205769 h 79"/>
              <a:gd name="T70" fmla="*/ 2147483647 w 49"/>
              <a:gd name="T71" fmla="*/ 1556205769 h 79"/>
              <a:gd name="T72" fmla="*/ 2147483647 w 49"/>
              <a:gd name="T73" fmla="*/ 1556205769 h 79"/>
              <a:gd name="T74" fmla="*/ 2147483647 w 49"/>
              <a:gd name="T75" fmla="*/ 1496355885 h 79"/>
              <a:gd name="T76" fmla="*/ 2147483647 w 49"/>
              <a:gd name="T77" fmla="*/ 1316790762 h 79"/>
              <a:gd name="T78" fmla="*/ 1587070011 w 49"/>
              <a:gd name="T79" fmla="*/ 0 h 79"/>
              <a:gd name="T80" fmla="*/ 1454812864 w 49"/>
              <a:gd name="T81" fmla="*/ 0 h 79"/>
              <a:gd name="T82" fmla="*/ 1388684290 w 49"/>
              <a:gd name="T83" fmla="*/ 119707534 h 79"/>
              <a:gd name="T84" fmla="*/ 1190298569 w 49"/>
              <a:gd name="T85" fmla="*/ 119707534 h 79"/>
              <a:gd name="T86" fmla="*/ 991912595 w 49"/>
              <a:gd name="T87" fmla="*/ 299272749 h 79"/>
              <a:gd name="T88" fmla="*/ 925792153 w 49"/>
              <a:gd name="T89" fmla="*/ 119707534 h 79"/>
              <a:gd name="T90" fmla="*/ 859663579 w 49"/>
              <a:gd name="T91" fmla="*/ 59857635 h 79"/>
              <a:gd name="T92" fmla="*/ 396763437 w 49"/>
              <a:gd name="T93" fmla="*/ 957668008 h 79"/>
              <a:gd name="T94" fmla="*/ 462892010 w 49"/>
              <a:gd name="T95" fmla="*/ 1137225638 h 79"/>
              <a:gd name="T96" fmla="*/ 462892010 w 49"/>
              <a:gd name="T97" fmla="*/ 1316790762 h 79"/>
              <a:gd name="T98" fmla="*/ 330634863 w 49"/>
              <a:gd name="T99" fmla="*/ 1436498265 h 79"/>
              <a:gd name="T100" fmla="*/ 396763437 w 49"/>
              <a:gd name="T101" fmla="*/ 1915328280 h 79"/>
              <a:gd name="T102" fmla="*/ 264514358 w 49"/>
              <a:gd name="T103" fmla="*/ 2147483647 h 79"/>
              <a:gd name="T104" fmla="*/ 264514358 w 49"/>
              <a:gd name="T105" fmla="*/ 2147483647 h 79"/>
              <a:gd name="T106" fmla="*/ 198385784 w 49"/>
              <a:gd name="T107" fmla="*/ 2147483647 h 79"/>
              <a:gd name="T108" fmla="*/ 198385784 w 49"/>
              <a:gd name="T109" fmla="*/ 2147483647 h 79"/>
              <a:gd name="T110" fmla="*/ 66128589 w 49"/>
              <a:gd name="T111" fmla="*/ 2147483647 h 79"/>
              <a:gd name="T112" fmla="*/ 0 w 49"/>
              <a:gd name="T113" fmla="*/ 2147483647 h 7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79"/>
              <a:gd name="T173" fmla="*/ 49 w 49"/>
              <a:gd name="T174" fmla="*/ 79 h 7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79">
                <a:moveTo>
                  <a:pt x="0" y="42"/>
                </a:moveTo>
                <a:lnTo>
                  <a:pt x="10" y="71"/>
                </a:lnTo>
                <a:lnTo>
                  <a:pt x="10" y="72"/>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7" y="36"/>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close/>
              </a:path>
            </a:pathLst>
          </a:custGeom>
          <a:solidFill>
            <a:srgbClr val="AAC8F5"/>
          </a:solidFill>
          <a:ln w="12700" cmpd="sng">
            <a:solidFill>
              <a:srgbClr val="000000"/>
            </a:solidFill>
            <a:prstDash val="solid"/>
            <a:round/>
            <a:headEnd/>
            <a:tailEnd/>
          </a:ln>
        </p:spPr>
        <p:txBody>
          <a:bodyPr/>
          <a:lstStyle/>
          <a:p>
            <a:endParaRPr lang="en-US"/>
          </a:p>
        </p:txBody>
      </p:sp>
      <p:grpSp>
        <p:nvGrpSpPr>
          <p:cNvPr id="37939" name="Group 2119"/>
          <p:cNvGrpSpPr>
            <a:grpSpLocks/>
          </p:cNvGrpSpPr>
          <p:nvPr/>
        </p:nvGrpSpPr>
        <p:grpSpPr bwMode="auto">
          <a:xfrm>
            <a:off x="2875845" y="4635501"/>
            <a:ext cx="859367" cy="588963"/>
            <a:chOff x="1991" y="3321"/>
            <a:chExt cx="361" cy="231"/>
          </a:xfrm>
        </p:grpSpPr>
        <p:sp>
          <p:nvSpPr>
            <p:cNvPr id="37947" name="Freeform 2120"/>
            <p:cNvSpPr>
              <a:spLocks/>
            </p:cNvSpPr>
            <p:nvPr/>
          </p:nvSpPr>
          <p:spPr bwMode="auto">
            <a:xfrm>
              <a:off x="2274" y="3459"/>
              <a:ext cx="78" cy="93"/>
            </a:xfrm>
            <a:custGeom>
              <a:avLst/>
              <a:gdLst>
                <a:gd name="T0" fmla="*/ 0 w 16"/>
                <a:gd name="T1" fmla="*/ 166 h 19"/>
                <a:gd name="T2" fmla="*/ 24 w 16"/>
                <a:gd name="T3" fmla="*/ 313 h 19"/>
                <a:gd name="T4" fmla="*/ 24 w 16"/>
                <a:gd name="T5" fmla="*/ 382 h 19"/>
                <a:gd name="T6" fmla="*/ 141 w 16"/>
                <a:gd name="T7" fmla="*/ 455 h 19"/>
                <a:gd name="T8" fmla="*/ 190 w 16"/>
                <a:gd name="T9" fmla="*/ 382 h 19"/>
                <a:gd name="T10" fmla="*/ 380 w 16"/>
                <a:gd name="T11" fmla="*/ 264 h 19"/>
                <a:gd name="T12" fmla="*/ 307 w 16"/>
                <a:gd name="T13" fmla="*/ 117 h 19"/>
                <a:gd name="T14" fmla="*/ 73 w 16"/>
                <a:gd name="T15" fmla="*/ 0 h 19"/>
                <a:gd name="T16" fmla="*/ 73 w 16"/>
                <a:gd name="T17" fmla="*/ 117 h 19"/>
                <a:gd name="T18" fmla="*/ 0 w 16"/>
                <a:gd name="T19" fmla="*/ 166 h 19"/>
                <a:gd name="T20" fmla="*/ 0 w 16"/>
                <a:gd name="T21" fmla="*/ 166 h 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19"/>
                <a:gd name="T35" fmla="*/ 16 w 16"/>
                <a:gd name="T36" fmla="*/ 19 h 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19">
                  <a:moveTo>
                    <a:pt x="0" y="7"/>
                  </a:moveTo>
                  <a:lnTo>
                    <a:pt x="1" y="13"/>
                  </a:lnTo>
                  <a:lnTo>
                    <a:pt x="1" y="16"/>
                  </a:lnTo>
                  <a:lnTo>
                    <a:pt x="6" y="19"/>
                  </a:lnTo>
                  <a:lnTo>
                    <a:pt x="8" y="16"/>
                  </a:lnTo>
                  <a:lnTo>
                    <a:pt x="16" y="11"/>
                  </a:lnTo>
                  <a:lnTo>
                    <a:pt x="13" y="5"/>
                  </a:lnTo>
                  <a:lnTo>
                    <a:pt x="3" y="0"/>
                  </a:lnTo>
                  <a:lnTo>
                    <a:pt x="3" y="5"/>
                  </a:lnTo>
                  <a:lnTo>
                    <a:pt x="0" y="7"/>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7948" name="Freeform 2121"/>
            <p:cNvSpPr>
              <a:spLocks/>
            </p:cNvSpPr>
            <p:nvPr/>
          </p:nvSpPr>
          <p:spPr bwMode="auto">
            <a:xfrm>
              <a:off x="2235" y="3409"/>
              <a:ext cx="44" cy="29"/>
            </a:xfrm>
            <a:custGeom>
              <a:avLst/>
              <a:gdLst>
                <a:gd name="T0" fmla="*/ 73 w 9"/>
                <a:gd name="T1" fmla="*/ 140 h 6"/>
                <a:gd name="T2" fmla="*/ 191 w 9"/>
                <a:gd name="T3" fmla="*/ 140 h 6"/>
                <a:gd name="T4" fmla="*/ 215 w 9"/>
                <a:gd name="T5" fmla="*/ 72 h 6"/>
                <a:gd name="T6" fmla="*/ 117 w 9"/>
                <a:gd name="T7" fmla="*/ 48 h 6"/>
                <a:gd name="T8" fmla="*/ 73 w 9"/>
                <a:gd name="T9" fmla="*/ 48 h 6"/>
                <a:gd name="T10" fmla="*/ 49 w 9"/>
                <a:gd name="T11" fmla="*/ 0 h 6"/>
                <a:gd name="T12" fmla="*/ 0 w 9"/>
                <a:gd name="T13" fmla="*/ 48 h 6"/>
                <a:gd name="T14" fmla="*/ 49 w 9"/>
                <a:gd name="T15" fmla="*/ 116 h 6"/>
                <a:gd name="T16" fmla="*/ 73 w 9"/>
                <a:gd name="T17" fmla="*/ 140 h 6"/>
                <a:gd name="T18" fmla="*/ 73 w 9"/>
                <a:gd name="T19" fmla="*/ 140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6"/>
                <a:gd name="T32" fmla="*/ 9 w 9"/>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6">
                  <a:moveTo>
                    <a:pt x="3" y="6"/>
                  </a:moveTo>
                  <a:lnTo>
                    <a:pt x="8" y="6"/>
                  </a:lnTo>
                  <a:lnTo>
                    <a:pt x="9" y="3"/>
                  </a:lnTo>
                  <a:lnTo>
                    <a:pt x="5" y="2"/>
                  </a:lnTo>
                  <a:lnTo>
                    <a:pt x="3" y="2"/>
                  </a:lnTo>
                  <a:lnTo>
                    <a:pt x="2" y="0"/>
                  </a:lnTo>
                  <a:lnTo>
                    <a:pt x="0" y="2"/>
                  </a:lnTo>
                  <a:lnTo>
                    <a:pt x="2" y="5"/>
                  </a:lnTo>
                  <a:lnTo>
                    <a:pt x="3" y="6"/>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7949" name="Freeform 2122"/>
            <p:cNvSpPr>
              <a:spLocks/>
            </p:cNvSpPr>
            <p:nvPr/>
          </p:nvSpPr>
          <p:spPr bwMode="auto">
            <a:xfrm>
              <a:off x="2225" y="3438"/>
              <a:ext cx="20" cy="10"/>
            </a:xfrm>
            <a:custGeom>
              <a:avLst/>
              <a:gdLst>
                <a:gd name="T0" fmla="*/ 0 w 4"/>
                <a:gd name="T1" fmla="*/ 50 h 2"/>
                <a:gd name="T2" fmla="*/ 100 w 4"/>
                <a:gd name="T3" fmla="*/ 0 h 2"/>
                <a:gd name="T4" fmla="*/ 100 w 4"/>
                <a:gd name="T5" fmla="*/ 50 h 2"/>
                <a:gd name="T6" fmla="*/ 0 w 4"/>
                <a:gd name="T7" fmla="*/ 50 h 2"/>
                <a:gd name="T8" fmla="*/ 0 w 4"/>
                <a:gd name="T9" fmla="*/ 50 h 2"/>
                <a:gd name="T10" fmla="*/ 0 60000 65536"/>
                <a:gd name="T11" fmla="*/ 0 60000 65536"/>
                <a:gd name="T12" fmla="*/ 0 60000 65536"/>
                <a:gd name="T13" fmla="*/ 0 60000 65536"/>
                <a:gd name="T14" fmla="*/ 0 60000 65536"/>
                <a:gd name="T15" fmla="*/ 0 w 4"/>
                <a:gd name="T16" fmla="*/ 0 h 2"/>
                <a:gd name="T17" fmla="*/ 4 w 4"/>
                <a:gd name="T18" fmla="*/ 2 h 2"/>
              </a:gdLst>
              <a:ahLst/>
              <a:cxnLst>
                <a:cxn ang="T10">
                  <a:pos x="T0" y="T1"/>
                </a:cxn>
                <a:cxn ang="T11">
                  <a:pos x="T2" y="T3"/>
                </a:cxn>
                <a:cxn ang="T12">
                  <a:pos x="T4" y="T5"/>
                </a:cxn>
                <a:cxn ang="T13">
                  <a:pos x="T6" y="T7"/>
                </a:cxn>
                <a:cxn ang="T14">
                  <a:pos x="T8" y="T9"/>
                </a:cxn>
              </a:cxnLst>
              <a:rect l="T15" t="T16" r="T17" b="T18"/>
              <a:pathLst>
                <a:path w="4" h="2">
                  <a:moveTo>
                    <a:pt x="0" y="2"/>
                  </a:moveTo>
                  <a:lnTo>
                    <a:pt x="4" y="0"/>
                  </a:lnTo>
                  <a:lnTo>
                    <a:pt x="4" y="2"/>
                  </a:lnTo>
                  <a:lnTo>
                    <a:pt x="0" y="2"/>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7950" name="Freeform 2123"/>
            <p:cNvSpPr>
              <a:spLocks/>
            </p:cNvSpPr>
            <p:nvPr/>
          </p:nvSpPr>
          <p:spPr bwMode="auto">
            <a:xfrm>
              <a:off x="2211" y="3419"/>
              <a:ext cx="19" cy="14"/>
            </a:xfrm>
            <a:custGeom>
              <a:avLst/>
              <a:gdLst>
                <a:gd name="T0" fmla="*/ 47 w 4"/>
                <a:gd name="T1" fmla="*/ 0 h 3"/>
                <a:gd name="T2" fmla="*/ 47 w 4"/>
                <a:gd name="T3" fmla="*/ 0 h 3"/>
                <a:gd name="T4" fmla="*/ 66 w 4"/>
                <a:gd name="T5" fmla="*/ 0 h 3"/>
                <a:gd name="T6" fmla="*/ 66 w 4"/>
                <a:gd name="T7" fmla="*/ 0 h 3"/>
                <a:gd name="T8" fmla="*/ 66 w 4"/>
                <a:gd name="T9" fmla="*/ 0 h 3"/>
                <a:gd name="T10" fmla="*/ 66 w 4"/>
                <a:gd name="T11" fmla="*/ 23 h 3"/>
                <a:gd name="T12" fmla="*/ 66 w 4"/>
                <a:gd name="T13" fmla="*/ 23 h 3"/>
                <a:gd name="T14" fmla="*/ 66 w 4"/>
                <a:gd name="T15" fmla="*/ 23 h 3"/>
                <a:gd name="T16" fmla="*/ 90 w 4"/>
                <a:gd name="T17" fmla="*/ 23 h 3"/>
                <a:gd name="T18" fmla="*/ 66 w 4"/>
                <a:gd name="T19" fmla="*/ 42 h 3"/>
                <a:gd name="T20" fmla="*/ 66 w 4"/>
                <a:gd name="T21" fmla="*/ 42 h 3"/>
                <a:gd name="T22" fmla="*/ 66 w 4"/>
                <a:gd name="T23" fmla="*/ 42 h 3"/>
                <a:gd name="T24" fmla="*/ 66 w 4"/>
                <a:gd name="T25" fmla="*/ 65 h 3"/>
                <a:gd name="T26" fmla="*/ 66 w 4"/>
                <a:gd name="T27" fmla="*/ 65 h 3"/>
                <a:gd name="T28" fmla="*/ 66 w 4"/>
                <a:gd name="T29" fmla="*/ 65 h 3"/>
                <a:gd name="T30" fmla="*/ 47 w 4"/>
                <a:gd name="T31" fmla="*/ 65 h 3"/>
                <a:gd name="T32" fmla="*/ 47 w 4"/>
                <a:gd name="T33" fmla="*/ 65 h 3"/>
                <a:gd name="T34" fmla="*/ 47 w 4"/>
                <a:gd name="T35" fmla="*/ 65 h 3"/>
                <a:gd name="T36" fmla="*/ 24 w 4"/>
                <a:gd name="T37" fmla="*/ 65 h 3"/>
                <a:gd name="T38" fmla="*/ 24 w 4"/>
                <a:gd name="T39" fmla="*/ 65 h 3"/>
                <a:gd name="T40" fmla="*/ 24 w 4"/>
                <a:gd name="T41" fmla="*/ 65 h 3"/>
                <a:gd name="T42" fmla="*/ 24 w 4"/>
                <a:gd name="T43" fmla="*/ 42 h 3"/>
                <a:gd name="T44" fmla="*/ 0 w 4"/>
                <a:gd name="T45" fmla="*/ 42 h 3"/>
                <a:gd name="T46" fmla="*/ 0 w 4"/>
                <a:gd name="T47" fmla="*/ 42 h 3"/>
                <a:gd name="T48" fmla="*/ 0 w 4"/>
                <a:gd name="T49" fmla="*/ 23 h 3"/>
                <a:gd name="T50" fmla="*/ 0 w 4"/>
                <a:gd name="T51" fmla="*/ 23 h 3"/>
                <a:gd name="T52" fmla="*/ 0 w 4"/>
                <a:gd name="T53" fmla="*/ 23 h 3"/>
                <a:gd name="T54" fmla="*/ 24 w 4"/>
                <a:gd name="T55" fmla="*/ 23 h 3"/>
                <a:gd name="T56" fmla="*/ 24 w 4"/>
                <a:gd name="T57" fmla="*/ 0 h 3"/>
                <a:gd name="T58" fmla="*/ 24 w 4"/>
                <a:gd name="T59" fmla="*/ 0 h 3"/>
                <a:gd name="T60" fmla="*/ 24 w 4"/>
                <a:gd name="T61" fmla="*/ 0 h 3"/>
                <a:gd name="T62" fmla="*/ 47 w 4"/>
                <a:gd name="T63" fmla="*/ 0 h 3"/>
                <a:gd name="T64" fmla="*/ 47 w 4"/>
                <a:gd name="T65" fmla="*/ 0 h 3"/>
                <a:gd name="T66" fmla="*/ 47 w 4"/>
                <a:gd name="T67" fmla="*/ 0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
                <a:gd name="T103" fmla="*/ 0 h 3"/>
                <a:gd name="T104" fmla="*/ 4 w 4"/>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 h="3">
                  <a:moveTo>
                    <a:pt x="2" y="0"/>
                  </a:moveTo>
                  <a:lnTo>
                    <a:pt x="2" y="0"/>
                  </a:lnTo>
                  <a:lnTo>
                    <a:pt x="3" y="0"/>
                  </a:lnTo>
                  <a:lnTo>
                    <a:pt x="3" y="1"/>
                  </a:lnTo>
                  <a:lnTo>
                    <a:pt x="4" y="1"/>
                  </a:lnTo>
                  <a:lnTo>
                    <a:pt x="3" y="2"/>
                  </a:lnTo>
                  <a:lnTo>
                    <a:pt x="3" y="3"/>
                  </a:lnTo>
                  <a:lnTo>
                    <a:pt x="2" y="3"/>
                  </a:lnTo>
                  <a:lnTo>
                    <a:pt x="1" y="3"/>
                  </a:lnTo>
                  <a:lnTo>
                    <a:pt x="1" y="2"/>
                  </a:lnTo>
                  <a:lnTo>
                    <a:pt x="0" y="2"/>
                  </a:lnTo>
                  <a:lnTo>
                    <a:pt x="0" y="1"/>
                  </a:lnTo>
                  <a:lnTo>
                    <a:pt x="1" y="1"/>
                  </a:lnTo>
                  <a:lnTo>
                    <a:pt x="1" y="0"/>
                  </a:lnTo>
                  <a:lnTo>
                    <a:pt x="2" y="0"/>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7951" name="Freeform 2124"/>
            <p:cNvSpPr>
              <a:spLocks/>
            </p:cNvSpPr>
            <p:nvPr/>
          </p:nvSpPr>
          <p:spPr bwMode="auto">
            <a:xfrm>
              <a:off x="2186" y="3394"/>
              <a:ext cx="39" cy="15"/>
            </a:xfrm>
            <a:custGeom>
              <a:avLst/>
              <a:gdLst>
                <a:gd name="T0" fmla="*/ 0 w 8"/>
                <a:gd name="T1" fmla="*/ 75 h 3"/>
                <a:gd name="T2" fmla="*/ 166 w 8"/>
                <a:gd name="T3" fmla="*/ 75 h 3"/>
                <a:gd name="T4" fmla="*/ 190 w 8"/>
                <a:gd name="T5" fmla="*/ 0 h 3"/>
                <a:gd name="T6" fmla="*/ 49 w 8"/>
                <a:gd name="T7" fmla="*/ 0 h 3"/>
                <a:gd name="T8" fmla="*/ 0 w 8"/>
                <a:gd name="T9" fmla="*/ 75 h 3"/>
                <a:gd name="T10" fmla="*/ 0 w 8"/>
                <a:gd name="T11" fmla="*/ 75 h 3"/>
                <a:gd name="T12" fmla="*/ 0 60000 65536"/>
                <a:gd name="T13" fmla="*/ 0 60000 65536"/>
                <a:gd name="T14" fmla="*/ 0 60000 65536"/>
                <a:gd name="T15" fmla="*/ 0 60000 65536"/>
                <a:gd name="T16" fmla="*/ 0 60000 65536"/>
                <a:gd name="T17" fmla="*/ 0 60000 65536"/>
                <a:gd name="T18" fmla="*/ 0 w 8"/>
                <a:gd name="T19" fmla="*/ 0 h 3"/>
                <a:gd name="T20" fmla="*/ 8 w 8"/>
                <a:gd name="T21" fmla="*/ 3 h 3"/>
              </a:gdLst>
              <a:ahLst/>
              <a:cxnLst>
                <a:cxn ang="T12">
                  <a:pos x="T0" y="T1"/>
                </a:cxn>
                <a:cxn ang="T13">
                  <a:pos x="T2" y="T3"/>
                </a:cxn>
                <a:cxn ang="T14">
                  <a:pos x="T4" y="T5"/>
                </a:cxn>
                <a:cxn ang="T15">
                  <a:pos x="T6" y="T7"/>
                </a:cxn>
                <a:cxn ang="T16">
                  <a:pos x="T8" y="T9"/>
                </a:cxn>
                <a:cxn ang="T17">
                  <a:pos x="T10" y="T11"/>
                </a:cxn>
              </a:cxnLst>
              <a:rect l="T18" t="T19" r="T20" b="T21"/>
              <a:pathLst>
                <a:path w="8" h="3">
                  <a:moveTo>
                    <a:pt x="0" y="3"/>
                  </a:moveTo>
                  <a:lnTo>
                    <a:pt x="7" y="3"/>
                  </a:lnTo>
                  <a:lnTo>
                    <a:pt x="8" y="0"/>
                  </a:lnTo>
                  <a:lnTo>
                    <a:pt x="2" y="0"/>
                  </a:lnTo>
                  <a:lnTo>
                    <a:pt x="0" y="3"/>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7952" name="Freeform 2125"/>
            <p:cNvSpPr>
              <a:spLocks/>
            </p:cNvSpPr>
            <p:nvPr/>
          </p:nvSpPr>
          <p:spPr bwMode="auto">
            <a:xfrm>
              <a:off x="2026" y="3321"/>
              <a:ext cx="38" cy="24"/>
            </a:xfrm>
            <a:custGeom>
              <a:avLst/>
              <a:gdLst>
                <a:gd name="T0" fmla="*/ 0 w 8"/>
                <a:gd name="T1" fmla="*/ 91 h 5"/>
                <a:gd name="T2" fmla="*/ 66 w 8"/>
                <a:gd name="T3" fmla="*/ 115 h 5"/>
                <a:gd name="T4" fmla="*/ 133 w 8"/>
                <a:gd name="T5" fmla="*/ 115 h 5"/>
                <a:gd name="T6" fmla="*/ 180 w 8"/>
                <a:gd name="T7" fmla="*/ 48 h 5"/>
                <a:gd name="T8" fmla="*/ 114 w 8"/>
                <a:gd name="T9" fmla="*/ 0 h 5"/>
                <a:gd name="T10" fmla="*/ 24 w 8"/>
                <a:gd name="T11" fmla="*/ 48 h 5"/>
                <a:gd name="T12" fmla="*/ 0 w 8"/>
                <a:gd name="T13" fmla="*/ 91 h 5"/>
                <a:gd name="T14" fmla="*/ 0 w 8"/>
                <a:gd name="T15" fmla="*/ 91 h 5"/>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5"/>
                <a:gd name="T26" fmla="*/ 8 w 8"/>
                <a:gd name="T27" fmla="*/ 5 h 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5">
                  <a:moveTo>
                    <a:pt x="0" y="4"/>
                  </a:moveTo>
                  <a:lnTo>
                    <a:pt x="3" y="5"/>
                  </a:lnTo>
                  <a:lnTo>
                    <a:pt x="6" y="5"/>
                  </a:lnTo>
                  <a:lnTo>
                    <a:pt x="8" y="2"/>
                  </a:lnTo>
                  <a:lnTo>
                    <a:pt x="5" y="0"/>
                  </a:lnTo>
                  <a:lnTo>
                    <a:pt x="1" y="2"/>
                  </a:lnTo>
                  <a:lnTo>
                    <a:pt x="0" y="4"/>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7953" name="Freeform 2126"/>
            <p:cNvSpPr>
              <a:spLocks/>
            </p:cNvSpPr>
            <p:nvPr/>
          </p:nvSpPr>
          <p:spPr bwMode="auto">
            <a:xfrm>
              <a:off x="1991" y="3321"/>
              <a:ext cx="20" cy="24"/>
            </a:xfrm>
            <a:custGeom>
              <a:avLst/>
              <a:gdLst>
                <a:gd name="T0" fmla="*/ 0 w 4"/>
                <a:gd name="T1" fmla="*/ 115 h 5"/>
                <a:gd name="T2" fmla="*/ 100 w 4"/>
                <a:gd name="T3" fmla="*/ 48 h 5"/>
                <a:gd name="T4" fmla="*/ 100 w 4"/>
                <a:gd name="T5" fmla="*/ 0 h 5"/>
                <a:gd name="T6" fmla="*/ 0 w 4"/>
                <a:gd name="T7" fmla="*/ 91 h 5"/>
                <a:gd name="T8" fmla="*/ 0 w 4"/>
                <a:gd name="T9" fmla="*/ 115 h 5"/>
                <a:gd name="T10" fmla="*/ 0 w 4"/>
                <a:gd name="T11" fmla="*/ 115 h 5"/>
                <a:gd name="T12" fmla="*/ 0 60000 65536"/>
                <a:gd name="T13" fmla="*/ 0 60000 65536"/>
                <a:gd name="T14" fmla="*/ 0 60000 65536"/>
                <a:gd name="T15" fmla="*/ 0 60000 65536"/>
                <a:gd name="T16" fmla="*/ 0 60000 65536"/>
                <a:gd name="T17" fmla="*/ 0 60000 65536"/>
                <a:gd name="T18" fmla="*/ 0 w 4"/>
                <a:gd name="T19" fmla="*/ 0 h 5"/>
                <a:gd name="T20" fmla="*/ 4 w 4"/>
                <a:gd name="T21" fmla="*/ 5 h 5"/>
              </a:gdLst>
              <a:ahLst/>
              <a:cxnLst>
                <a:cxn ang="T12">
                  <a:pos x="T0" y="T1"/>
                </a:cxn>
                <a:cxn ang="T13">
                  <a:pos x="T2" y="T3"/>
                </a:cxn>
                <a:cxn ang="T14">
                  <a:pos x="T4" y="T5"/>
                </a:cxn>
                <a:cxn ang="T15">
                  <a:pos x="T6" y="T7"/>
                </a:cxn>
                <a:cxn ang="T16">
                  <a:pos x="T8" y="T9"/>
                </a:cxn>
                <a:cxn ang="T17">
                  <a:pos x="T10" y="T11"/>
                </a:cxn>
              </a:cxnLst>
              <a:rect l="T18" t="T19" r="T20" b="T21"/>
              <a:pathLst>
                <a:path w="4" h="5">
                  <a:moveTo>
                    <a:pt x="0" y="5"/>
                  </a:moveTo>
                  <a:lnTo>
                    <a:pt x="4" y="2"/>
                  </a:lnTo>
                  <a:lnTo>
                    <a:pt x="4" y="0"/>
                  </a:lnTo>
                  <a:lnTo>
                    <a:pt x="0" y="4"/>
                  </a:lnTo>
                  <a:lnTo>
                    <a:pt x="0" y="5"/>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7954" name="Freeform 2127"/>
            <p:cNvSpPr>
              <a:spLocks/>
            </p:cNvSpPr>
            <p:nvPr/>
          </p:nvSpPr>
          <p:spPr bwMode="auto">
            <a:xfrm>
              <a:off x="2128" y="3360"/>
              <a:ext cx="39" cy="34"/>
            </a:xfrm>
            <a:custGeom>
              <a:avLst/>
              <a:gdLst>
                <a:gd name="T0" fmla="*/ 73 w 8"/>
                <a:gd name="T1" fmla="*/ 165 h 7"/>
                <a:gd name="T2" fmla="*/ 190 w 8"/>
                <a:gd name="T3" fmla="*/ 165 h 7"/>
                <a:gd name="T4" fmla="*/ 190 w 8"/>
                <a:gd name="T5" fmla="*/ 92 h 7"/>
                <a:gd name="T6" fmla="*/ 97 w 8"/>
                <a:gd name="T7" fmla="*/ 0 h 7"/>
                <a:gd name="T8" fmla="*/ 0 w 8"/>
                <a:gd name="T9" fmla="*/ 49 h 7"/>
                <a:gd name="T10" fmla="*/ 73 w 8"/>
                <a:gd name="T11" fmla="*/ 165 h 7"/>
                <a:gd name="T12" fmla="*/ 73 w 8"/>
                <a:gd name="T13" fmla="*/ 165 h 7"/>
                <a:gd name="T14" fmla="*/ 0 60000 65536"/>
                <a:gd name="T15" fmla="*/ 0 60000 65536"/>
                <a:gd name="T16" fmla="*/ 0 60000 65536"/>
                <a:gd name="T17" fmla="*/ 0 60000 65536"/>
                <a:gd name="T18" fmla="*/ 0 60000 65536"/>
                <a:gd name="T19" fmla="*/ 0 60000 65536"/>
                <a:gd name="T20" fmla="*/ 0 60000 65536"/>
                <a:gd name="T21" fmla="*/ 0 w 8"/>
                <a:gd name="T22" fmla="*/ 0 h 7"/>
                <a:gd name="T23" fmla="*/ 8 w 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7">
                  <a:moveTo>
                    <a:pt x="3" y="7"/>
                  </a:moveTo>
                  <a:lnTo>
                    <a:pt x="8" y="7"/>
                  </a:lnTo>
                  <a:lnTo>
                    <a:pt x="8" y="4"/>
                  </a:lnTo>
                  <a:lnTo>
                    <a:pt x="4" y="0"/>
                  </a:lnTo>
                  <a:lnTo>
                    <a:pt x="0" y="2"/>
                  </a:lnTo>
                  <a:lnTo>
                    <a:pt x="3" y="7"/>
                  </a:lnTo>
                  <a:close/>
                </a:path>
              </a:pathLst>
            </a:custGeom>
            <a:solidFill>
              <a:srgbClr val="AAC8F5"/>
            </a:solidFill>
            <a:ln w="12700" cmpd="sng">
              <a:solidFill>
                <a:schemeClr val="tx1"/>
              </a:solidFill>
              <a:prstDash val="solid"/>
              <a:round/>
              <a:headEnd/>
              <a:tailEnd/>
            </a:ln>
          </p:spPr>
          <p:txBody>
            <a:bodyPr/>
            <a:lstStyle/>
            <a:p>
              <a:endParaRPr lang="en-US"/>
            </a:p>
          </p:txBody>
        </p:sp>
      </p:grpSp>
      <p:sp>
        <p:nvSpPr>
          <p:cNvPr id="37940" name="Rectangle 2165"/>
          <p:cNvSpPr>
            <a:spLocks noGrp="1" noChangeArrowheads="1"/>
          </p:cNvSpPr>
          <p:nvPr>
            <p:ph type="title" idx="4294967295"/>
          </p:nvPr>
        </p:nvSpPr>
        <p:spPr>
          <a:xfrm>
            <a:off x="0" y="242888"/>
            <a:ext cx="9144000" cy="1143000"/>
          </a:xfrm>
        </p:spPr>
        <p:txBody>
          <a:bodyPr/>
          <a:lstStyle/>
          <a:p>
            <a:r>
              <a:rPr lang="en-US" sz="2400" smtClean="0"/>
              <a:t>Obesity Trends* Among U.S. Adults</a:t>
            </a:r>
            <a:br>
              <a:rPr lang="en-US" sz="2400" smtClean="0"/>
            </a:br>
            <a:r>
              <a:rPr lang="en-US" sz="2400" smtClean="0">
                <a:solidFill>
                  <a:srgbClr val="DE3021"/>
                </a:solidFill>
              </a:rPr>
              <a:t>BRFSS, 1989</a:t>
            </a:r>
          </a:p>
        </p:txBody>
      </p:sp>
      <p:sp>
        <p:nvSpPr>
          <p:cNvPr id="37941" name="Text Box 2189"/>
          <p:cNvSpPr txBox="1">
            <a:spLocks noChangeArrowheads="1"/>
          </p:cNvSpPr>
          <p:nvPr/>
        </p:nvSpPr>
        <p:spPr bwMode="auto">
          <a:xfrm>
            <a:off x="2119489" y="1200151"/>
            <a:ext cx="55194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Verdana" pitchFamily="34" charset="0"/>
              </a:rPr>
              <a:t>(*BMI ≥30, or ~ 30 lbs. overweight for 5’ 4” person)</a:t>
            </a:r>
          </a:p>
        </p:txBody>
      </p:sp>
      <p:sp>
        <p:nvSpPr>
          <p:cNvPr id="37942" name="Text Box 2210"/>
          <p:cNvSpPr txBox="1">
            <a:spLocks noChangeArrowheads="1"/>
          </p:cNvSpPr>
          <p:nvPr/>
        </p:nvSpPr>
        <p:spPr bwMode="auto">
          <a:xfrm>
            <a:off x="653345" y="5894388"/>
            <a:ext cx="7251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Arial Narrow" pitchFamily="34" charset="0"/>
              </a:rPr>
              <a:t>No Data           &lt;10%          10%–14%</a:t>
            </a:r>
          </a:p>
        </p:txBody>
      </p:sp>
      <p:sp>
        <p:nvSpPr>
          <p:cNvPr id="37943" name="Rectangle 2211"/>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37944" name="Rectangle 2212"/>
          <p:cNvSpPr>
            <a:spLocks noChangeArrowheads="1"/>
          </p:cNvSpPr>
          <p:nvPr/>
        </p:nvSpPr>
        <p:spPr bwMode="auto">
          <a:xfrm>
            <a:off x="1349022" y="5953125"/>
            <a:ext cx="208844" cy="234950"/>
          </a:xfrm>
          <a:prstGeom prst="rect">
            <a:avLst/>
          </a:prstGeom>
          <a:solidFill>
            <a:srgbClr val="99CCFF"/>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37945" name="Rectangle 2213"/>
          <p:cNvSpPr>
            <a:spLocks noChangeArrowheads="1"/>
          </p:cNvSpPr>
          <p:nvPr/>
        </p:nvSpPr>
        <p:spPr bwMode="auto">
          <a:xfrm>
            <a:off x="2067278" y="5951538"/>
            <a:ext cx="208844" cy="234950"/>
          </a:xfrm>
          <a:prstGeom prst="rect">
            <a:avLst/>
          </a:prstGeom>
          <a:solidFill>
            <a:srgbClr val="6699FF"/>
          </a:solidFill>
          <a:ln w="9525">
            <a:solidFill>
              <a:schemeClr val="tx1"/>
            </a:solidFill>
            <a:miter lim="800000"/>
            <a:headEnd/>
            <a:tailEnd/>
          </a:ln>
        </p:spPr>
        <p:txBody>
          <a:bodyPr wrap="none" anchor="ctr"/>
          <a:lstStyle/>
          <a:p>
            <a:pPr algn="ctr" eaLnBrk="0" hangingPunct="0"/>
            <a:endParaRPr lang="en-US">
              <a:solidFill>
                <a:srgbClr val="000000"/>
              </a:solidFill>
            </a:endParaRPr>
          </a:p>
        </p:txBody>
      </p:sp>
      <p:sp>
        <p:nvSpPr>
          <p:cNvPr id="37946" name="Rectangle 2214"/>
          <p:cNvSpPr>
            <a:spLocks noChangeArrowheads="1"/>
          </p:cNvSpPr>
          <p:nvPr/>
        </p:nvSpPr>
        <p:spPr bwMode="auto">
          <a:xfrm>
            <a:off x="395111" y="5892800"/>
            <a:ext cx="2592212" cy="3508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solidFill>
                <a:srgbClr val="000000"/>
              </a:solidFill>
            </a:endParaRPr>
          </a:p>
        </p:txBody>
      </p:sp>
    </p:spTree>
    <p:extLst>
      <p:ext uri="{BB962C8B-B14F-4D97-AF65-F5344CB8AC3E}">
        <p14:creationId xmlns:p14="http://schemas.microsoft.com/office/powerpoint/2010/main" val="3489561759"/>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Freeform 5"/>
          <p:cNvSpPr>
            <a:spLocks/>
          </p:cNvSpPr>
          <p:nvPr/>
        </p:nvSpPr>
        <p:spPr bwMode="auto">
          <a:xfrm>
            <a:off x="2343856" y="1709739"/>
            <a:ext cx="649111" cy="511175"/>
          </a:xfrm>
          <a:custGeom>
            <a:avLst/>
            <a:gdLst>
              <a:gd name="T0" fmla="*/ 65836088 w 90"/>
              <a:gd name="T1" fmla="*/ 2147483647 h 66"/>
              <a:gd name="T2" fmla="*/ 0 w 90"/>
              <a:gd name="T3" fmla="*/ 2147483647 h 66"/>
              <a:gd name="T4" fmla="*/ 65836088 w 90"/>
              <a:gd name="T5" fmla="*/ 2147483647 h 66"/>
              <a:gd name="T6" fmla="*/ 65836088 w 90"/>
              <a:gd name="T7" fmla="*/ 2099519644 h 66"/>
              <a:gd name="T8" fmla="*/ 65836088 w 90"/>
              <a:gd name="T9" fmla="*/ 2099519644 h 66"/>
              <a:gd name="T10" fmla="*/ 131672176 w 90"/>
              <a:gd name="T11" fmla="*/ 2147483647 h 66"/>
              <a:gd name="T12" fmla="*/ 65836088 w 90"/>
              <a:gd name="T13" fmla="*/ 2147483647 h 66"/>
              <a:gd name="T14" fmla="*/ 197508280 w 90"/>
              <a:gd name="T15" fmla="*/ 2147483647 h 66"/>
              <a:gd name="T16" fmla="*/ 197508280 w 90"/>
              <a:gd name="T17" fmla="*/ 2099519644 h 66"/>
              <a:gd name="T18" fmla="*/ 197508280 w 90"/>
              <a:gd name="T19" fmla="*/ 1979547991 h 66"/>
              <a:gd name="T20" fmla="*/ 131672176 w 90"/>
              <a:gd name="T21" fmla="*/ 1799583494 h 66"/>
              <a:gd name="T22" fmla="*/ 197508280 w 90"/>
              <a:gd name="T23" fmla="*/ 1799583494 h 66"/>
              <a:gd name="T24" fmla="*/ 329172373 w 90"/>
              <a:gd name="T25" fmla="*/ 1739597910 h 66"/>
              <a:gd name="T26" fmla="*/ 263344352 w 90"/>
              <a:gd name="T27" fmla="*/ 1679612326 h 66"/>
              <a:gd name="T28" fmla="*/ 197508280 w 90"/>
              <a:gd name="T29" fmla="*/ 1739597910 h 66"/>
              <a:gd name="T30" fmla="*/ 197508280 w 90"/>
              <a:gd name="T31" fmla="*/ 1499655574 h 66"/>
              <a:gd name="T32" fmla="*/ 197508280 w 90"/>
              <a:gd name="T33" fmla="*/ 1319698822 h 66"/>
              <a:gd name="T34" fmla="*/ 197508280 w 90"/>
              <a:gd name="T35" fmla="*/ 1019763157 h 66"/>
              <a:gd name="T36" fmla="*/ 131672176 w 90"/>
              <a:gd name="T37" fmla="*/ 659849411 h 66"/>
              <a:gd name="T38" fmla="*/ 131672176 w 90"/>
              <a:gd name="T39" fmla="*/ 359913625 h 66"/>
              <a:gd name="T40" fmla="*/ 724188933 w 90"/>
              <a:gd name="T41" fmla="*/ 539878243 h 66"/>
              <a:gd name="T42" fmla="*/ 1250869650 w 90"/>
              <a:gd name="T43" fmla="*/ 779820579 h 66"/>
              <a:gd name="T44" fmla="*/ 1514205824 w 90"/>
              <a:gd name="T45" fmla="*/ 839806163 h 66"/>
              <a:gd name="T46" fmla="*/ 1580041896 w 90"/>
              <a:gd name="T47" fmla="*/ 899791747 h 66"/>
              <a:gd name="T48" fmla="*/ 1580041896 w 90"/>
              <a:gd name="T49" fmla="*/ 1199727654 h 66"/>
              <a:gd name="T50" fmla="*/ 1448377866 w 90"/>
              <a:gd name="T51" fmla="*/ 1379684406 h 66"/>
              <a:gd name="T52" fmla="*/ 1448377866 w 90"/>
              <a:gd name="T53" fmla="*/ 1499655574 h 66"/>
              <a:gd name="T54" fmla="*/ 1448377866 w 90"/>
              <a:gd name="T55" fmla="*/ 1619626742 h 66"/>
              <a:gd name="T56" fmla="*/ 1514205824 w 90"/>
              <a:gd name="T57" fmla="*/ 1679612326 h 66"/>
              <a:gd name="T58" fmla="*/ 1645877968 w 90"/>
              <a:gd name="T59" fmla="*/ 1439669990 h 66"/>
              <a:gd name="T60" fmla="*/ 1777550113 w 90"/>
              <a:gd name="T61" fmla="*/ 1259713238 h 66"/>
              <a:gd name="T62" fmla="*/ 1909222257 w 90"/>
              <a:gd name="T63" fmla="*/ 1079748741 h 66"/>
              <a:gd name="T64" fmla="*/ 1711714041 w 90"/>
              <a:gd name="T65" fmla="*/ 599863827 h 66"/>
              <a:gd name="T66" fmla="*/ 1777550113 w 90"/>
              <a:gd name="T67" fmla="*/ 539878243 h 66"/>
              <a:gd name="T68" fmla="*/ 1909222257 w 90"/>
              <a:gd name="T69" fmla="*/ 419906954 h 66"/>
              <a:gd name="T70" fmla="*/ 1777550113 w 90"/>
              <a:gd name="T71" fmla="*/ 299928041 h 66"/>
              <a:gd name="T72" fmla="*/ 1777550113 w 90"/>
              <a:gd name="T73" fmla="*/ 0 h 66"/>
              <a:gd name="T74" fmla="*/ 2147483647 w 90"/>
              <a:gd name="T75" fmla="*/ 539878243 h 66"/>
              <a:gd name="T76" fmla="*/ 2147483647 w 90"/>
              <a:gd name="T77" fmla="*/ 959777331 h 66"/>
              <a:gd name="T78" fmla="*/ 2147483647 w 90"/>
              <a:gd name="T79" fmla="*/ 2147483647 h 66"/>
              <a:gd name="T80" fmla="*/ 2147483647 w 90"/>
              <a:gd name="T81" fmla="*/ 2147483647 h 66"/>
              <a:gd name="T82" fmla="*/ 2147483647 w 90"/>
              <a:gd name="T83" fmla="*/ 2147483647 h 66"/>
              <a:gd name="T84" fmla="*/ 2147483647 w 90"/>
              <a:gd name="T85" fmla="*/ 2147483647 h 66"/>
              <a:gd name="T86" fmla="*/ 2147483647 w 90"/>
              <a:gd name="T87" fmla="*/ 2147483647 h 66"/>
              <a:gd name="T88" fmla="*/ 2147483647 w 90"/>
              <a:gd name="T89" fmla="*/ 2147483647 h 66"/>
              <a:gd name="T90" fmla="*/ 2147483647 w 90"/>
              <a:gd name="T91" fmla="*/ 2147483647 h 66"/>
              <a:gd name="T92" fmla="*/ 2147483647 w 90"/>
              <a:gd name="T93" fmla="*/ 2147483647 h 66"/>
              <a:gd name="T94" fmla="*/ 2147483647 w 90"/>
              <a:gd name="T95" fmla="*/ 2147483647 h 66"/>
              <a:gd name="T96" fmla="*/ 2147483647 w 90"/>
              <a:gd name="T97" fmla="*/ 2147483647 h 66"/>
              <a:gd name="T98" fmla="*/ 2147483647 w 90"/>
              <a:gd name="T99" fmla="*/ 2147483647 h 66"/>
              <a:gd name="T100" fmla="*/ 2147483647 w 90"/>
              <a:gd name="T101" fmla="*/ 2147483647 h 66"/>
              <a:gd name="T102" fmla="*/ 2147483647 w 90"/>
              <a:gd name="T103" fmla="*/ 2147483647 h 66"/>
              <a:gd name="T104" fmla="*/ 1975058329 w 90"/>
              <a:gd name="T105" fmla="*/ 2147483647 h 66"/>
              <a:gd name="T106" fmla="*/ 1580041896 w 90"/>
              <a:gd name="T107" fmla="*/ 2147483647 h 66"/>
              <a:gd name="T108" fmla="*/ 1250869650 w 90"/>
              <a:gd name="T109" fmla="*/ 2147483647 h 66"/>
              <a:gd name="T110" fmla="*/ 790025005 w 90"/>
              <a:gd name="T111" fmla="*/ 2147483647 h 66"/>
              <a:gd name="T112" fmla="*/ 724188933 w 90"/>
              <a:gd name="T113" fmla="*/ 2147483647 h 66"/>
              <a:gd name="T114" fmla="*/ 724188933 w 90"/>
              <a:gd name="T115" fmla="*/ 2147483647 h 66"/>
              <a:gd name="T116" fmla="*/ 460844518 w 90"/>
              <a:gd name="T117" fmla="*/ 2147483647 h 66"/>
              <a:gd name="T118" fmla="*/ 395008446 w 90"/>
              <a:gd name="T119" fmla="*/ 2147483647 h 66"/>
              <a:gd name="T120" fmla="*/ 197508280 w 90"/>
              <a:gd name="T121" fmla="*/ 2147483647 h 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0"/>
              <a:gd name="T184" fmla="*/ 0 h 66"/>
              <a:gd name="T185" fmla="*/ 90 w 90"/>
              <a:gd name="T186" fmla="*/ 66 h 6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0" h="66">
                <a:moveTo>
                  <a:pt x="3" y="42"/>
                </a:moveTo>
                <a:lnTo>
                  <a:pt x="1" y="40"/>
                </a:lnTo>
                <a:lnTo>
                  <a:pt x="0" y="40"/>
                </a:lnTo>
                <a:lnTo>
                  <a:pt x="0" y="39"/>
                </a:lnTo>
                <a:lnTo>
                  <a:pt x="1" y="37"/>
                </a:lnTo>
                <a:lnTo>
                  <a:pt x="1" y="36"/>
                </a:lnTo>
                <a:lnTo>
                  <a:pt x="1" y="35"/>
                </a:lnTo>
                <a:lnTo>
                  <a:pt x="2" y="35"/>
                </a:lnTo>
                <a:lnTo>
                  <a:pt x="2" y="36"/>
                </a:lnTo>
                <a:lnTo>
                  <a:pt x="2" y="37"/>
                </a:lnTo>
                <a:lnTo>
                  <a:pt x="1" y="37"/>
                </a:lnTo>
                <a:lnTo>
                  <a:pt x="2" y="38"/>
                </a:lnTo>
                <a:lnTo>
                  <a:pt x="3" y="36"/>
                </a:lnTo>
                <a:lnTo>
                  <a:pt x="3" y="35"/>
                </a:lnTo>
                <a:lnTo>
                  <a:pt x="4" y="34"/>
                </a:lnTo>
                <a:lnTo>
                  <a:pt x="3" y="33"/>
                </a:lnTo>
                <a:lnTo>
                  <a:pt x="2" y="33"/>
                </a:lnTo>
                <a:lnTo>
                  <a:pt x="2" y="30"/>
                </a:lnTo>
                <a:lnTo>
                  <a:pt x="3" y="30"/>
                </a:lnTo>
                <a:lnTo>
                  <a:pt x="4" y="30"/>
                </a:lnTo>
                <a:lnTo>
                  <a:pt x="5" y="29"/>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80" y="59"/>
                </a:lnTo>
                <a:lnTo>
                  <a:pt x="80" y="60"/>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6" y="43"/>
                </a:lnTo>
                <a:lnTo>
                  <a:pt x="3" y="42"/>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8915" name="Freeform 6"/>
          <p:cNvSpPr>
            <a:spLocks/>
          </p:cNvSpPr>
          <p:nvPr/>
        </p:nvSpPr>
        <p:spPr bwMode="auto">
          <a:xfrm>
            <a:off x="4011790" y="2003425"/>
            <a:ext cx="644877" cy="427038"/>
          </a:xfrm>
          <a:custGeom>
            <a:avLst/>
            <a:gdLst>
              <a:gd name="T0" fmla="*/ 0 w 89"/>
              <a:gd name="T1" fmla="*/ 2147483647 h 55"/>
              <a:gd name="T2" fmla="*/ 332240453 w 89"/>
              <a:gd name="T3" fmla="*/ 0 h 55"/>
              <a:gd name="T4" fmla="*/ 2147483647 w 89"/>
              <a:gd name="T5" fmla="*/ 180854486 h 55"/>
              <a:gd name="T6" fmla="*/ 2147483647 w 89"/>
              <a:gd name="T7" fmla="*/ 241136706 h 55"/>
              <a:gd name="T8" fmla="*/ 2147483647 w 89"/>
              <a:gd name="T9" fmla="*/ 301426751 h 55"/>
              <a:gd name="T10" fmla="*/ 2147483647 w 89"/>
              <a:gd name="T11" fmla="*/ 542563518 h 55"/>
              <a:gd name="T12" fmla="*/ 2147483647 w 89"/>
              <a:gd name="T13" fmla="*/ 602845738 h 55"/>
              <a:gd name="T14" fmla="*/ 2147483647 w 89"/>
              <a:gd name="T15" fmla="*/ 783700163 h 55"/>
              <a:gd name="T16" fmla="*/ 2147483647 w 89"/>
              <a:gd name="T17" fmla="*/ 1085127035 h 55"/>
              <a:gd name="T18" fmla="*/ 2147483647 w 89"/>
              <a:gd name="T19" fmla="*/ 1386553665 h 55"/>
              <a:gd name="T20" fmla="*/ 2147483647 w 89"/>
              <a:gd name="T21" fmla="*/ 1507118105 h 55"/>
              <a:gd name="T22" fmla="*/ 2147483647 w 89"/>
              <a:gd name="T23" fmla="*/ 1808544735 h 55"/>
              <a:gd name="T24" fmla="*/ 2147483647 w 89"/>
              <a:gd name="T25" fmla="*/ 2147483647 h 55"/>
              <a:gd name="T26" fmla="*/ 2147483647 w 89"/>
              <a:gd name="T27" fmla="*/ 2147483647 h 55"/>
              <a:gd name="T28" fmla="*/ 2147483647 w 89"/>
              <a:gd name="T29" fmla="*/ 2147483647 h 55"/>
              <a:gd name="T30" fmla="*/ 2147483647 w 89"/>
              <a:gd name="T31" fmla="*/ 2147483647 h 55"/>
              <a:gd name="T32" fmla="*/ 2147483647 w 89"/>
              <a:gd name="T33" fmla="*/ 2147483647 h 55"/>
              <a:gd name="T34" fmla="*/ 2147483647 w 89"/>
              <a:gd name="T35" fmla="*/ 2147483647 h 55"/>
              <a:gd name="T36" fmla="*/ 2147483647 w 89"/>
              <a:gd name="T37" fmla="*/ 2147483647 h 55"/>
              <a:gd name="T38" fmla="*/ 0 w 89"/>
              <a:gd name="T39" fmla="*/ 2147483647 h 55"/>
              <a:gd name="T40" fmla="*/ 0 w 89"/>
              <a:gd name="T41" fmla="*/ 2147483647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55"/>
              <a:gd name="T65" fmla="*/ 89 w 8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8916" name="Freeform 7"/>
          <p:cNvSpPr>
            <a:spLocks/>
          </p:cNvSpPr>
          <p:nvPr/>
        </p:nvSpPr>
        <p:spPr bwMode="auto">
          <a:xfrm>
            <a:off x="3983567" y="2398713"/>
            <a:ext cx="681566" cy="495300"/>
          </a:xfrm>
          <a:custGeom>
            <a:avLst/>
            <a:gdLst>
              <a:gd name="T0" fmla="*/ 0 w 94"/>
              <a:gd name="T1" fmla="*/ 2147483647 h 64"/>
              <a:gd name="T2" fmla="*/ 199610987 w 94"/>
              <a:gd name="T3" fmla="*/ 1018182017 h 64"/>
              <a:gd name="T4" fmla="*/ 266147962 w 94"/>
              <a:gd name="T5" fmla="*/ 0 h 64"/>
              <a:gd name="T6" fmla="*/ 2147483647 w 94"/>
              <a:gd name="T7" fmla="*/ 239570365 h 64"/>
              <a:gd name="T8" fmla="*/ 2147483647 w 94"/>
              <a:gd name="T9" fmla="*/ 359355578 h 64"/>
              <a:gd name="T10" fmla="*/ 2147483647 w 94"/>
              <a:gd name="T11" fmla="*/ 419248154 h 64"/>
              <a:gd name="T12" fmla="*/ 2147483647 w 94"/>
              <a:gd name="T13" fmla="*/ 598933742 h 64"/>
              <a:gd name="T14" fmla="*/ 2147483647 w 94"/>
              <a:gd name="T15" fmla="*/ 658826318 h 64"/>
              <a:gd name="T16" fmla="*/ 2147483647 w 94"/>
              <a:gd name="T17" fmla="*/ 898396623 h 64"/>
              <a:gd name="T18" fmla="*/ 2147483647 w 94"/>
              <a:gd name="T19" fmla="*/ 2147483647 h 64"/>
              <a:gd name="T20" fmla="*/ 2147483647 w 94"/>
              <a:gd name="T21" fmla="*/ 2147483647 h 64"/>
              <a:gd name="T22" fmla="*/ 2147483647 w 94"/>
              <a:gd name="T23" fmla="*/ 2147483647 h 64"/>
              <a:gd name="T24" fmla="*/ 2147483647 w 94"/>
              <a:gd name="T25" fmla="*/ 2147483647 h 64"/>
              <a:gd name="T26" fmla="*/ 2147483647 w 94"/>
              <a:gd name="T27" fmla="*/ 2147483647 h 64"/>
              <a:gd name="T28" fmla="*/ 2147483647 w 94"/>
              <a:gd name="T29" fmla="*/ 2147483647 h 64"/>
              <a:gd name="T30" fmla="*/ 2147483647 w 94"/>
              <a:gd name="T31" fmla="*/ 2147483647 h 64"/>
              <a:gd name="T32" fmla="*/ 2147483647 w 94"/>
              <a:gd name="T33" fmla="*/ 2147483647 h 64"/>
              <a:gd name="T34" fmla="*/ 2147483647 w 94"/>
              <a:gd name="T35" fmla="*/ 2147483647 h 64"/>
              <a:gd name="T36" fmla="*/ 2147483647 w 94"/>
              <a:gd name="T37" fmla="*/ 2147483647 h 64"/>
              <a:gd name="T38" fmla="*/ 2147483647 w 94"/>
              <a:gd name="T39" fmla="*/ 2147483647 h 64"/>
              <a:gd name="T40" fmla="*/ 2147483647 w 94"/>
              <a:gd name="T41" fmla="*/ 2147483647 h 64"/>
              <a:gd name="T42" fmla="*/ 2147483647 w 94"/>
              <a:gd name="T43" fmla="*/ 2147483647 h 64"/>
              <a:gd name="T44" fmla="*/ 2147483647 w 94"/>
              <a:gd name="T45" fmla="*/ 2147483647 h 64"/>
              <a:gd name="T46" fmla="*/ 2147483647 w 94"/>
              <a:gd name="T47" fmla="*/ 2147483647 h 64"/>
              <a:gd name="T48" fmla="*/ 2147483647 w 94"/>
              <a:gd name="T49" fmla="*/ 2147483647 h 64"/>
              <a:gd name="T50" fmla="*/ 2147483647 w 94"/>
              <a:gd name="T51" fmla="*/ 2147483647 h 64"/>
              <a:gd name="T52" fmla="*/ 2147483647 w 94"/>
              <a:gd name="T53" fmla="*/ 2147483647 h 64"/>
              <a:gd name="T54" fmla="*/ 2147483647 w 94"/>
              <a:gd name="T55" fmla="*/ 2147483647 h 64"/>
              <a:gd name="T56" fmla="*/ 2147483647 w 94"/>
              <a:gd name="T57" fmla="*/ 2147483647 h 64"/>
              <a:gd name="T58" fmla="*/ 2147483647 w 94"/>
              <a:gd name="T59" fmla="*/ 2147483647 h 64"/>
              <a:gd name="T60" fmla="*/ 2147483647 w 94"/>
              <a:gd name="T61" fmla="*/ 2147483647 h 64"/>
              <a:gd name="T62" fmla="*/ 2147483647 w 94"/>
              <a:gd name="T63" fmla="*/ 2147483647 h 64"/>
              <a:gd name="T64" fmla="*/ 2147483647 w 94"/>
              <a:gd name="T65" fmla="*/ 2147483647 h 64"/>
              <a:gd name="T66" fmla="*/ 2147483647 w 94"/>
              <a:gd name="T67" fmla="*/ 2147483647 h 64"/>
              <a:gd name="T68" fmla="*/ 2147483647 w 94"/>
              <a:gd name="T69" fmla="*/ 2147483647 h 64"/>
              <a:gd name="T70" fmla="*/ 0 w 94"/>
              <a:gd name="T71" fmla="*/ 2147483647 h 64"/>
              <a:gd name="T72" fmla="*/ 0 w 94"/>
              <a:gd name="T73" fmla="*/ 2147483647 h 6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4"/>
              <a:gd name="T112" fmla="*/ 0 h 64"/>
              <a:gd name="T113" fmla="*/ 94 w 94"/>
              <a:gd name="T114" fmla="*/ 64 h 6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4" h="64">
                <a:moveTo>
                  <a:pt x="0" y="51"/>
                </a:moveTo>
                <a:lnTo>
                  <a:pt x="3" y="17"/>
                </a:lnTo>
                <a:lnTo>
                  <a:pt x="4" y="0"/>
                </a:lnTo>
                <a:lnTo>
                  <a:pt x="93" y="4"/>
                </a:lnTo>
                <a:lnTo>
                  <a:pt x="93" y="6"/>
                </a:lnTo>
                <a:lnTo>
                  <a:pt x="92" y="7"/>
                </a:lnTo>
                <a:lnTo>
                  <a:pt x="90" y="10"/>
                </a:lnTo>
                <a:lnTo>
                  <a:pt x="90" y="11"/>
                </a:lnTo>
                <a:lnTo>
                  <a:pt x="94" y="15"/>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8917" name="Freeform 8"/>
          <p:cNvSpPr>
            <a:spLocks/>
          </p:cNvSpPr>
          <p:nvPr/>
        </p:nvSpPr>
        <p:spPr bwMode="auto">
          <a:xfrm>
            <a:off x="3960989" y="2794000"/>
            <a:ext cx="805744" cy="425450"/>
          </a:xfrm>
          <a:custGeom>
            <a:avLst/>
            <a:gdLst>
              <a:gd name="T0" fmla="*/ 0 w 111"/>
              <a:gd name="T1" fmla="*/ 2034463625 h 55"/>
              <a:gd name="T2" fmla="*/ 200066788 w 111"/>
              <a:gd name="T3" fmla="*/ 0 h 55"/>
              <a:gd name="T4" fmla="*/ 2147483647 w 111"/>
              <a:gd name="T5" fmla="*/ 179508969 h 55"/>
              <a:gd name="T6" fmla="*/ 2147483647 w 111"/>
              <a:gd name="T7" fmla="*/ 359025673 h 55"/>
              <a:gd name="T8" fmla="*/ 2147483647 w 111"/>
              <a:gd name="T9" fmla="*/ 359025673 h 55"/>
              <a:gd name="T10" fmla="*/ 2147483647 w 111"/>
              <a:gd name="T11" fmla="*/ 299184213 h 55"/>
              <a:gd name="T12" fmla="*/ 2147483647 w 111"/>
              <a:gd name="T13" fmla="*/ 359025673 h 55"/>
              <a:gd name="T14" fmla="*/ 2147483647 w 111"/>
              <a:gd name="T15" fmla="*/ 538534702 h 55"/>
              <a:gd name="T16" fmla="*/ 2147483647 w 111"/>
              <a:gd name="T17" fmla="*/ 538534702 h 55"/>
              <a:gd name="T18" fmla="*/ 2147483647 w 111"/>
              <a:gd name="T19" fmla="*/ 538534702 h 55"/>
              <a:gd name="T20" fmla="*/ 2147483647 w 111"/>
              <a:gd name="T21" fmla="*/ 418859397 h 55"/>
              <a:gd name="T22" fmla="*/ 2147483647 w 111"/>
              <a:gd name="T23" fmla="*/ 418859397 h 55"/>
              <a:gd name="T24" fmla="*/ 2147483647 w 111"/>
              <a:gd name="T25" fmla="*/ 478700857 h 55"/>
              <a:gd name="T26" fmla="*/ 2147483647 w 111"/>
              <a:gd name="T27" fmla="*/ 658209886 h 55"/>
              <a:gd name="T28" fmla="*/ 2147483647 w 111"/>
              <a:gd name="T29" fmla="*/ 777885070 h 55"/>
              <a:gd name="T30" fmla="*/ 2147483647 w 111"/>
              <a:gd name="T31" fmla="*/ 897560255 h 55"/>
              <a:gd name="T32" fmla="*/ 2147483647 w 111"/>
              <a:gd name="T33" fmla="*/ 957393979 h 55"/>
              <a:gd name="T34" fmla="*/ 2147483647 w 111"/>
              <a:gd name="T35" fmla="*/ 1017235680 h 55"/>
              <a:gd name="T36" fmla="*/ 2147483647 w 111"/>
              <a:gd name="T37" fmla="*/ 1136910864 h 55"/>
              <a:gd name="T38" fmla="*/ 2147483647 w 111"/>
              <a:gd name="T39" fmla="*/ 1256586048 h 55"/>
              <a:gd name="T40" fmla="*/ 2147483647 w 111"/>
              <a:gd name="T41" fmla="*/ 1436094957 h 55"/>
              <a:gd name="T42" fmla="*/ 2147483647 w 111"/>
              <a:gd name="T43" fmla="*/ 1495928681 h 55"/>
              <a:gd name="T44" fmla="*/ 2147483647 w 111"/>
              <a:gd name="T45" fmla="*/ 1555770141 h 55"/>
              <a:gd name="T46" fmla="*/ 2147483647 w 111"/>
              <a:gd name="T47" fmla="*/ 1675445325 h 55"/>
              <a:gd name="T48" fmla="*/ 2147483647 w 111"/>
              <a:gd name="T49" fmla="*/ 1735279049 h 55"/>
              <a:gd name="T50" fmla="*/ 2147483647 w 111"/>
              <a:gd name="T51" fmla="*/ 1795120509 h 55"/>
              <a:gd name="T52" fmla="*/ 2147483647 w 111"/>
              <a:gd name="T53" fmla="*/ 1914795693 h 55"/>
              <a:gd name="T54" fmla="*/ 2147483647 w 111"/>
              <a:gd name="T55" fmla="*/ 2034463625 h 55"/>
              <a:gd name="T56" fmla="*/ 2147483647 w 111"/>
              <a:gd name="T57" fmla="*/ 2094305085 h 55"/>
              <a:gd name="T58" fmla="*/ 2147483647 w 111"/>
              <a:gd name="T59" fmla="*/ 2147483647 h 55"/>
              <a:gd name="T60" fmla="*/ 2147483647 w 111"/>
              <a:gd name="T61" fmla="*/ 2147483647 h 55"/>
              <a:gd name="T62" fmla="*/ 2147483647 w 111"/>
              <a:gd name="T63" fmla="*/ 2147483647 h 55"/>
              <a:gd name="T64" fmla="*/ 2147483647 w 111"/>
              <a:gd name="T65" fmla="*/ 2147483647 h 55"/>
              <a:gd name="T66" fmla="*/ 2147483647 w 111"/>
              <a:gd name="T67" fmla="*/ 2147483647 h 55"/>
              <a:gd name="T68" fmla="*/ 2147483647 w 111"/>
              <a:gd name="T69" fmla="*/ 2147483647 h 55"/>
              <a:gd name="T70" fmla="*/ 2147483647 w 111"/>
              <a:gd name="T71" fmla="*/ 2147483647 h 55"/>
              <a:gd name="T72" fmla="*/ 2147483647 w 111"/>
              <a:gd name="T73" fmla="*/ 2147483647 h 55"/>
              <a:gd name="T74" fmla="*/ 2147483647 w 111"/>
              <a:gd name="T75" fmla="*/ 2147483647 h 55"/>
              <a:gd name="T76" fmla="*/ 2147483647 w 111"/>
              <a:gd name="T77" fmla="*/ 2147483647 h 55"/>
              <a:gd name="T78" fmla="*/ 2147483647 w 111"/>
              <a:gd name="T79" fmla="*/ 2147483647 h 55"/>
              <a:gd name="T80" fmla="*/ 2147483647 w 111"/>
              <a:gd name="T81" fmla="*/ 2147483647 h 55"/>
              <a:gd name="T82" fmla="*/ 2147483647 w 111"/>
              <a:gd name="T83" fmla="*/ 2147483647 h 55"/>
              <a:gd name="T84" fmla="*/ 2147483647 w 111"/>
              <a:gd name="T85" fmla="*/ 2147483647 h 55"/>
              <a:gd name="T86" fmla="*/ 1667220493 w 111"/>
              <a:gd name="T87" fmla="*/ 2147483647 h 55"/>
              <a:gd name="T88" fmla="*/ 1733906680 w 111"/>
              <a:gd name="T89" fmla="*/ 2147483647 h 55"/>
              <a:gd name="T90" fmla="*/ 0 w 111"/>
              <a:gd name="T91" fmla="*/ 2034463625 h 55"/>
              <a:gd name="T92" fmla="*/ 0 w 111"/>
              <a:gd name="T93" fmla="*/ 2034463625 h 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1"/>
              <a:gd name="T142" fmla="*/ 0 h 55"/>
              <a:gd name="T143" fmla="*/ 111 w 111"/>
              <a:gd name="T144" fmla="*/ 55 h 5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8918" name="Freeform 9"/>
          <p:cNvSpPr>
            <a:spLocks/>
          </p:cNvSpPr>
          <p:nvPr/>
        </p:nvSpPr>
        <p:spPr bwMode="auto">
          <a:xfrm>
            <a:off x="4121856" y="3203576"/>
            <a:ext cx="722489" cy="411163"/>
          </a:xfrm>
          <a:custGeom>
            <a:avLst/>
            <a:gdLst>
              <a:gd name="T0" fmla="*/ 198193155 w 100"/>
              <a:gd name="T1" fmla="*/ 0 h 53"/>
              <a:gd name="T2" fmla="*/ 2147483647 w 100"/>
              <a:gd name="T3" fmla="*/ 120369903 h 53"/>
              <a:gd name="T4" fmla="*/ 2147483647 w 100"/>
              <a:gd name="T5" fmla="*/ 361101983 h 53"/>
              <a:gd name="T6" fmla="*/ 2147483647 w 100"/>
              <a:gd name="T7" fmla="*/ 481464098 h 53"/>
              <a:gd name="T8" fmla="*/ 2147483647 w 100"/>
              <a:gd name="T9" fmla="*/ 601834092 h 53"/>
              <a:gd name="T10" fmla="*/ 2147483647 w 100"/>
              <a:gd name="T11" fmla="*/ 722203965 h 53"/>
              <a:gd name="T12" fmla="*/ 2147483647 w 100"/>
              <a:gd name="T13" fmla="*/ 722203965 h 53"/>
              <a:gd name="T14" fmla="*/ 2147483647 w 100"/>
              <a:gd name="T15" fmla="*/ 902751017 h 53"/>
              <a:gd name="T16" fmla="*/ 2147483647 w 100"/>
              <a:gd name="T17" fmla="*/ 962935953 h 53"/>
              <a:gd name="T18" fmla="*/ 2147483647 w 100"/>
              <a:gd name="T19" fmla="*/ 962935953 h 53"/>
              <a:gd name="T20" fmla="*/ 2147483647 w 100"/>
              <a:gd name="T21" fmla="*/ 1023113375 h 53"/>
              <a:gd name="T22" fmla="*/ 2147483647 w 100"/>
              <a:gd name="T23" fmla="*/ 2147483647 h 53"/>
              <a:gd name="T24" fmla="*/ 0 w 100"/>
              <a:gd name="T25" fmla="*/ 2147483647 h 53"/>
              <a:gd name="T26" fmla="*/ 198193155 w 100"/>
              <a:gd name="T27" fmla="*/ 0 h 53"/>
              <a:gd name="T28" fmla="*/ 198193155 w 100"/>
              <a:gd name="T29" fmla="*/ 0 h 5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0"/>
              <a:gd name="T46" fmla="*/ 0 h 53"/>
              <a:gd name="T47" fmla="*/ 100 w 100"/>
              <a:gd name="T48" fmla="*/ 53 h 5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38919" name="Freeform 10"/>
          <p:cNvSpPr>
            <a:spLocks/>
          </p:cNvSpPr>
          <p:nvPr/>
        </p:nvSpPr>
        <p:spPr bwMode="auto">
          <a:xfrm>
            <a:off x="4018845" y="3590925"/>
            <a:ext cx="839612" cy="465138"/>
          </a:xfrm>
          <a:custGeom>
            <a:avLst/>
            <a:gdLst>
              <a:gd name="T0" fmla="*/ 928269299 w 116"/>
              <a:gd name="T1" fmla="*/ 60095829 h 60"/>
              <a:gd name="T2" fmla="*/ 0 w 116"/>
              <a:gd name="T3" fmla="*/ 540885828 h 60"/>
              <a:gd name="T4" fmla="*/ 2147483647 w 116"/>
              <a:gd name="T5" fmla="*/ 2147483647 h 60"/>
              <a:gd name="T6" fmla="*/ 2147483647 w 116"/>
              <a:gd name="T7" fmla="*/ 2147483647 h 60"/>
              <a:gd name="T8" fmla="*/ 2147483647 w 116"/>
              <a:gd name="T9" fmla="*/ 2147483647 h 60"/>
              <a:gd name="T10" fmla="*/ 2147483647 w 116"/>
              <a:gd name="T11" fmla="*/ 2147483647 h 60"/>
              <a:gd name="T12" fmla="*/ 2147483647 w 116"/>
              <a:gd name="T13" fmla="*/ 2147483647 h 60"/>
              <a:gd name="T14" fmla="*/ 2147483647 w 116"/>
              <a:gd name="T15" fmla="*/ 2147483647 h 60"/>
              <a:gd name="T16" fmla="*/ 2147483647 w 116"/>
              <a:gd name="T17" fmla="*/ 2147483647 h 60"/>
              <a:gd name="T18" fmla="*/ 2147483647 w 116"/>
              <a:gd name="T19" fmla="*/ 2147483647 h 60"/>
              <a:gd name="T20" fmla="*/ 2147483647 w 116"/>
              <a:gd name="T21" fmla="*/ 2147483647 h 60"/>
              <a:gd name="T22" fmla="*/ 2147483647 w 116"/>
              <a:gd name="T23" fmla="*/ 2147483647 h 60"/>
              <a:gd name="T24" fmla="*/ 2147483647 w 116"/>
              <a:gd name="T25" fmla="*/ 2147483647 h 60"/>
              <a:gd name="T26" fmla="*/ 2147483647 w 116"/>
              <a:gd name="T27" fmla="*/ 2147483647 h 60"/>
              <a:gd name="T28" fmla="*/ 2147483647 w 116"/>
              <a:gd name="T29" fmla="*/ 2147483647 h 60"/>
              <a:gd name="T30" fmla="*/ 2147483647 w 116"/>
              <a:gd name="T31" fmla="*/ 2147483647 h 60"/>
              <a:gd name="T32" fmla="*/ 2147483647 w 116"/>
              <a:gd name="T33" fmla="*/ 2147483647 h 60"/>
              <a:gd name="T34" fmla="*/ 2147483647 w 116"/>
              <a:gd name="T35" fmla="*/ 2147483647 h 60"/>
              <a:gd name="T36" fmla="*/ 2147483647 w 116"/>
              <a:gd name="T37" fmla="*/ 2147483647 h 60"/>
              <a:gd name="T38" fmla="*/ 2147483647 w 116"/>
              <a:gd name="T39" fmla="*/ 2147483647 h 60"/>
              <a:gd name="T40" fmla="*/ 2147483647 w 116"/>
              <a:gd name="T41" fmla="*/ 2147483647 h 60"/>
              <a:gd name="T42" fmla="*/ 2147483647 w 116"/>
              <a:gd name="T43" fmla="*/ 2147483647 h 60"/>
              <a:gd name="T44" fmla="*/ 2147483647 w 116"/>
              <a:gd name="T45" fmla="*/ 2147483647 h 60"/>
              <a:gd name="T46" fmla="*/ 2147483647 w 116"/>
              <a:gd name="T47" fmla="*/ 2147483647 h 60"/>
              <a:gd name="T48" fmla="*/ 2147483647 w 116"/>
              <a:gd name="T49" fmla="*/ 2147483647 h 60"/>
              <a:gd name="T50" fmla="*/ 2147483647 w 116"/>
              <a:gd name="T51" fmla="*/ 2147483647 h 60"/>
              <a:gd name="T52" fmla="*/ 2147483647 w 116"/>
              <a:gd name="T53" fmla="*/ 2147483647 h 60"/>
              <a:gd name="T54" fmla="*/ 2147483647 w 116"/>
              <a:gd name="T55" fmla="*/ 2147483647 h 60"/>
              <a:gd name="T56" fmla="*/ 2147483647 w 116"/>
              <a:gd name="T57" fmla="*/ 2147483647 h 60"/>
              <a:gd name="T58" fmla="*/ 2147483647 w 116"/>
              <a:gd name="T59" fmla="*/ 2147483647 h 60"/>
              <a:gd name="T60" fmla="*/ 2147483647 w 116"/>
              <a:gd name="T61" fmla="*/ 2147483647 h 60"/>
              <a:gd name="T62" fmla="*/ 2147483647 w 116"/>
              <a:gd name="T63" fmla="*/ 2147483647 h 60"/>
              <a:gd name="T64" fmla="*/ 2147483647 w 116"/>
              <a:gd name="T65" fmla="*/ 2147483647 h 60"/>
              <a:gd name="T66" fmla="*/ 2147483647 w 116"/>
              <a:gd name="T67" fmla="*/ 1863040499 h 60"/>
              <a:gd name="T68" fmla="*/ 2147483647 w 116"/>
              <a:gd name="T69" fmla="*/ 180295256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6"/>
              <a:gd name="T106" fmla="*/ 0 h 60"/>
              <a:gd name="T107" fmla="*/ 116 w 116"/>
              <a:gd name="T108" fmla="*/ 60 h 6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9"/>
                </a:lnTo>
                <a:lnTo>
                  <a:pt x="51" y="50"/>
                </a:lnTo>
                <a:lnTo>
                  <a:pt x="51" y="51"/>
                </a:lnTo>
                <a:lnTo>
                  <a:pt x="55" y="51"/>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3" y="57"/>
                </a:lnTo>
                <a:lnTo>
                  <a:pt x="84" y="58"/>
                </a:lnTo>
                <a:lnTo>
                  <a:pt x="85" y="58"/>
                </a:lnTo>
                <a:lnTo>
                  <a:pt x="85"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8920" name="Freeform 11"/>
          <p:cNvSpPr>
            <a:spLocks/>
          </p:cNvSpPr>
          <p:nvPr/>
        </p:nvSpPr>
        <p:spPr bwMode="auto">
          <a:xfrm>
            <a:off x="4651022" y="2740026"/>
            <a:ext cx="592667" cy="417513"/>
          </a:xfrm>
          <a:custGeom>
            <a:avLst/>
            <a:gdLst>
              <a:gd name="T0" fmla="*/ 2147483647 w 82"/>
              <a:gd name="T1" fmla="*/ 0 h 54"/>
              <a:gd name="T2" fmla="*/ 2147483647 w 82"/>
              <a:gd name="T3" fmla="*/ 239118966 h 54"/>
              <a:gd name="T4" fmla="*/ 2147483647 w 82"/>
              <a:gd name="T5" fmla="*/ 358674613 h 54"/>
              <a:gd name="T6" fmla="*/ 2147483647 w 82"/>
              <a:gd name="T7" fmla="*/ 777130886 h 54"/>
              <a:gd name="T8" fmla="*/ 2147483647 w 82"/>
              <a:gd name="T9" fmla="*/ 956475864 h 54"/>
              <a:gd name="T10" fmla="*/ 2147483647 w 82"/>
              <a:gd name="T11" fmla="*/ 1076031693 h 54"/>
              <a:gd name="T12" fmla="*/ 2147483647 w 82"/>
              <a:gd name="T13" fmla="*/ 1255368939 h 54"/>
              <a:gd name="T14" fmla="*/ 2147483647 w 82"/>
              <a:gd name="T15" fmla="*/ 1554269504 h 54"/>
              <a:gd name="T16" fmla="*/ 2147483647 w 82"/>
              <a:gd name="T17" fmla="*/ 1733606750 h 54"/>
              <a:gd name="T18" fmla="*/ 2147483647 w 82"/>
              <a:gd name="T19" fmla="*/ 1853162337 h 54"/>
              <a:gd name="T20" fmla="*/ 2147483647 w 82"/>
              <a:gd name="T21" fmla="*/ 2032507798 h 54"/>
              <a:gd name="T22" fmla="*/ 2147483647 w 82"/>
              <a:gd name="T23" fmla="*/ 2092281726 h 54"/>
              <a:gd name="T24" fmla="*/ 2147483647 w 82"/>
              <a:gd name="T25" fmla="*/ 2147483647 h 54"/>
              <a:gd name="T26" fmla="*/ 2147483647 w 82"/>
              <a:gd name="T27" fmla="*/ 2147483647 h 54"/>
              <a:gd name="T28" fmla="*/ 2147483647 w 82"/>
              <a:gd name="T29" fmla="*/ 2147483647 h 54"/>
              <a:gd name="T30" fmla="*/ 2147483647 w 82"/>
              <a:gd name="T31" fmla="*/ 2147483647 h 54"/>
              <a:gd name="T32" fmla="*/ 2147483647 w 82"/>
              <a:gd name="T33" fmla="*/ 2147483647 h 54"/>
              <a:gd name="T34" fmla="*/ 2147483647 w 82"/>
              <a:gd name="T35" fmla="*/ 2147483647 h 54"/>
              <a:gd name="T36" fmla="*/ 727261611 w 82"/>
              <a:gd name="T37" fmla="*/ 2147483647 h 54"/>
              <a:gd name="T38" fmla="*/ 727261611 w 82"/>
              <a:gd name="T39" fmla="*/ 2147483647 h 54"/>
              <a:gd name="T40" fmla="*/ 595033752 w 82"/>
              <a:gd name="T41" fmla="*/ 2147483647 h 54"/>
              <a:gd name="T42" fmla="*/ 661147682 w 82"/>
              <a:gd name="T43" fmla="*/ 2147483647 h 54"/>
              <a:gd name="T44" fmla="*/ 528919695 w 82"/>
              <a:gd name="T45" fmla="*/ 2147483647 h 54"/>
              <a:gd name="T46" fmla="*/ 528919695 w 82"/>
              <a:gd name="T47" fmla="*/ 2147483647 h 54"/>
              <a:gd name="T48" fmla="*/ 396691836 w 82"/>
              <a:gd name="T49" fmla="*/ 1972725656 h 54"/>
              <a:gd name="T50" fmla="*/ 330569775 w 82"/>
              <a:gd name="T51" fmla="*/ 1853162337 h 54"/>
              <a:gd name="T52" fmla="*/ 198341853 w 82"/>
              <a:gd name="T53" fmla="*/ 1554269504 h 54"/>
              <a:gd name="T54" fmla="*/ 264455782 w 82"/>
              <a:gd name="T55" fmla="*/ 1374932257 h 54"/>
              <a:gd name="T56" fmla="*/ 132227891 w 82"/>
              <a:gd name="T57" fmla="*/ 1195587280 h 54"/>
              <a:gd name="T58" fmla="*/ 132227891 w 82"/>
              <a:gd name="T59" fmla="*/ 1076031693 h 54"/>
              <a:gd name="T60" fmla="*/ 132227891 w 82"/>
              <a:gd name="T61" fmla="*/ 717356958 h 54"/>
              <a:gd name="T62" fmla="*/ 132227891 w 82"/>
              <a:gd name="T63" fmla="*/ 597793640 h 54"/>
              <a:gd name="T64" fmla="*/ 66113946 w 82"/>
              <a:gd name="T65" fmla="*/ 358674613 h 54"/>
              <a:gd name="T66" fmla="*/ 66113946 w 82"/>
              <a:gd name="T67" fmla="*/ 179337307 h 54"/>
              <a:gd name="T68" fmla="*/ 132227891 w 82"/>
              <a:gd name="T69" fmla="*/ 119555617 h 54"/>
              <a:gd name="T70" fmla="*/ 132227891 w 82"/>
              <a:gd name="T71" fmla="*/ 119555617 h 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2"/>
              <a:gd name="T109" fmla="*/ 0 h 54"/>
              <a:gd name="T110" fmla="*/ 82 w 82"/>
              <a:gd name="T111" fmla="*/ 54 h 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18"/>
                </a:lnTo>
                <a:lnTo>
                  <a:pt x="0" y="15"/>
                </a:lnTo>
                <a:lnTo>
                  <a:pt x="2" y="12"/>
                </a:lnTo>
                <a:lnTo>
                  <a:pt x="1" y="10"/>
                </a:lnTo>
                <a:lnTo>
                  <a:pt x="2" y="10"/>
                </a:lnTo>
                <a:lnTo>
                  <a:pt x="2" y="7"/>
                </a:lnTo>
                <a:lnTo>
                  <a:pt x="1" y="6"/>
                </a:lnTo>
                <a:lnTo>
                  <a:pt x="2" y="4"/>
                </a:lnTo>
                <a:lnTo>
                  <a:pt x="1" y="3"/>
                </a:lnTo>
                <a:lnTo>
                  <a:pt x="0" y="2"/>
                </a:lnTo>
                <a:lnTo>
                  <a:pt x="2"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8921" name="Freeform 12"/>
          <p:cNvSpPr>
            <a:spLocks/>
          </p:cNvSpPr>
          <p:nvPr/>
        </p:nvSpPr>
        <p:spPr bwMode="auto">
          <a:xfrm>
            <a:off x="4731456" y="3127375"/>
            <a:ext cx="649111" cy="603250"/>
          </a:xfrm>
          <a:custGeom>
            <a:avLst/>
            <a:gdLst>
              <a:gd name="T0" fmla="*/ 2147483647 w 90"/>
              <a:gd name="T1" fmla="*/ 2147483647 h 78"/>
              <a:gd name="T2" fmla="*/ 2147483647 w 90"/>
              <a:gd name="T3" fmla="*/ 2147483647 h 78"/>
              <a:gd name="T4" fmla="*/ 2147483647 w 90"/>
              <a:gd name="T5" fmla="*/ 2147483647 h 78"/>
              <a:gd name="T6" fmla="*/ 2147483647 w 90"/>
              <a:gd name="T7" fmla="*/ 2147483647 h 78"/>
              <a:gd name="T8" fmla="*/ 2147483647 w 90"/>
              <a:gd name="T9" fmla="*/ 2147483647 h 78"/>
              <a:gd name="T10" fmla="*/ 2147483647 w 90"/>
              <a:gd name="T11" fmla="*/ 2147483647 h 78"/>
              <a:gd name="T12" fmla="*/ 2147483647 w 90"/>
              <a:gd name="T13" fmla="*/ 2147483647 h 78"/>
              <a:gd name="T14" fmla="*/ 2147483647 w 90"/>
              <a:gd name="T15" fmla="*/ 2147483647 h 78"/>
              <a:gd name="T16" fmla="*/ 2147483647 w 90"/>
              <a:gd name="T17" fmla="*/ 2147483647 h 78"/>
              <a:gd name="T18" fmla="*/ 2147483647 w 90"/>
              <a:gd name="T19" fmla="*/ 2147483647 h 78"/>
              <a:gd name="T20" fmla="*/ 2147483647 w 90"/>
              <a:gd name="T21" fmla="*/ 2147483647 h 78"/>
              <a:gd name="T22" fmla="*/ 2147483647 w 90"/>
              <a:gd name="T23" fmla="*/ 2147483647 h 78"/>
              <a:gd name="T24" fmla="*/ 2147483647 w 90"/>
              <a:gd name="T25" fmla="*/ 2147483647 h 78"/>
              <a:gd name="T26" fmla="*/ 2147483647 w 90"/>
              <a:gd name="T27" fmla="*/ 2147483647 h 78"/>
              <a:gd name="T28" fmla="*/ 2147483647 w 90"/>
              <a:gd name="T29" fmla="*/ 2147483647 h 78"/>
              <a:gd name="T30" fmla="*/ 2147483647 w 90"/>
              <a:gd name="T31" fmla="*/ 2147483647 h 78"/>
              <a:gd name="T32" fmla="*/ 2147483647 w 90"/>
              <a:gd name="T33" fmla="*/ 2147483647 h 78"/>
              <a:gd name="T34" fmla="*/ 2147483647 w 90"/>
              <a:gd name="T35" fmla="*/ 2147483647 h 78"/>
              <a:gd name="T36" fmla="*/ 2147483647 w 90"/>
              <a:gd name="T37" fmla="*/ 2147483647 h 78"/>
              <a:gd name="T38" fmla="*/ 2147483647 w 90"/>
              <a:gd name="T39" fmla="*/ 2033687399 h 78"/>
              <a:gd name="T40" fmla="*/ 2147483647 w 90"/>
              <a:gd name="T41" fmla="*/ 1794428778 h 78"/>
              <a:gd name="T42" fmla="*/ 2147483647 w 90"/>
              <a:gd name="T43" fmla="*/ 1614985175 h 78"/>
              <a:gd name="T44" fmla="*/ 2147483647 w 90"/>
              <a:gd name="T45" fmla="*/ 1734614244 h 78"/>
              <a:gd name="T46" fmla="*/ 2147483647 w 90"/>
              <a:gd name="T47" fmla="*/ 1315912504 h 78"/>
              <a:gd name="T48" fmla="*/ 2147483647 w 90"/>
              <a:gd name="T49" fmla="*/ 1076662101 h 78"/>
              <a:gd name="T50" fmla="*/ 2147483647 w 90"/>
              <a:gd name="T51" fmla="*/ 777589187 h 78"/>
              <a:gd name="T52" fmla="*/ 2147483647 w 90"/>
              <a:gd name="T53" fmla="*/ 358887327 h 78"/>
              <a:gd name="T54" fmla="*/ 2147483647 w 90"/>
              <a:gd name="T55" fmla="*/ 239258198 h 78"/>
              <a:gd name="T56" fmla="*/ 0 w 90"/>
              <a:gd name="T57" fmla="*/ 119629099 h 78"/>
              <a:gd name="T58" fmla="*/ 131672176 w 90"/>
              <a:gd name="T59" fmla="*/ 299072792 h 78"/>
              <a:gd name="T60" fmla="*/ 329172373 w 90"/>
              <a:gd name="T61" fmla="*/ 538331050 h 78"/>
              <a:gd name="T62" fmla="*/ 329172373 w 90"/>
              <a:gd name="T63" fmla="*/ 657960119 h 78"/>
              <a:gd name="T64" fmla="*/ 724188933 w 90"/>
              <a:gd name="T65" fmla="*/ 957032790 h 78"/>
              <a:gd name="T66" fmla="*/ 592516789 w 90"/>
              <a:gd name="T67" fmla="*/ 1196283435 h 78"/>
              <a:gd name="T68" fmla="*/ 724188933 w 90"/>
              <a:gd name="T69" fmla="*/ 1315912504 h 78"/>
              <a:gd name="T70" fmla="*/ 855861077 w 90"/>
              <a:gd name="T71" fmla="*/ 1555170641 h 78"/>
              <a:gd name="T72" fmla="*/ 987525108 w 90"/>
              <a:gd name="T73" fmla="*/ 1614985175 h 78"/>
              <a:gd name="T74" fmla="*/ 1053361180 w 90"/>
              <a:gd name="T75" fmla="*/ 2147483647 h 7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78"/>
              <a:gd name="T116" fmla="*/ 90 w 90"/>
              <a:gd name="T117" fmla="*/ 78 h 7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9" y="67"/>
                </a:lnTo>
                <a:lnTo>
                  <a:pt x="90" y="62"/>
                </a:lnTo>
                <a:lnTo>
                  <a:pt x="90" y="61"/>
                </a:lnTo>
                <a:lnTo>
                  <a:pt x="89" y="60"/>
                </a:lnTo>
                <a:lnTo>
                  <a:pt x="88" y="59"/>
                </a:lnTo>
                <a:lnTo>
                  <a:pt x="87" y="59"/>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8922" name="Freeform 13"/>
          <p:cNvSpPr>
            <a:spLocks/>
          </p:cNvSpPr>
          <p:nvPr/>
        </p:nvSpPr>
        <p:spPr bwMode="auto">
          <a:xfrm>
            <a:off x="4975578" y="2282826"/>
            <a:ext cx="513644" cy="588963"/>
          </a:xfrm>
          <a:custGeom>
            <a:avLst/>
            <a:gdLst>
              <a:gd name="T0" fmla="*/ 1920927719 w 71"/>
              <a:gd name="T1" fmla="*/ 2147483647 h 76"/>
              <a:gd name="T2" fmla="*/ 1589738424 w 71"/>
              <a:gd name="T3" fmla="*/ 2147483647 h 76"/>
              <a:gd name="T4" fmla="*/ 1457256195 w 71"/>
              <a:gd name="T5" fmla="*/ 2147483647 h 76"/>
              <a:gd name="T6" fmla="*/ 1523497309 w 71"/>
              <a:gd name="T7" fmla="*/ 2147483647 h 76"/>
              <a:gd name="T8" fmla="*/ 1391015080 w 71"/>
              <a:gd name="T9" fmla="*/ 2147483647 h 76"/>
              <a:gd name="T10" fmla="*/ 1391015080 w 71"/>
              <a:gd name="T11" fmla="*/ 2147483647 h 76"/>
              <a:gd name="T12" fmla="*/ 1126058761 w 71"/>
              <a:gd name="T13" fmla="*/ 2147483647 h 76"/>
              <a:gd name="T14" fmla="*/ 794869212 w 71"/>
              <a:gd name="T15" fmla="*/ 2147483647 h 76"/>
              <a:gd name="T16" fmla="*/ 529912766 w 71"/>
              <a:gd name="T17" fmla="*/ 2147483647 h 76"/>
              <a:gd name="T18" fmla="*/ 463671651 w 71"/>
              <a:gd name="T19" fmla="*/ 2147483647 h 76"/>
              <a:gd name="T20" fmla="*/ 198715268 w 71"/>
              <a:gd name="T21" fmla="*/ 2147483647 h 76"/>
              <a:gd name="T22" fmla="*/ 66241130 w 71"/>
              <a:gd name="T23" fmla="*/ 2147483647 h 76"/>
              <a:gd name="T24" fmla="*/ 132474122 w 71"/>
              <a:gd name="T25" fmla="*/ 1861704030 h 76"/>
              <a:gd name="T26" fmla="*/ 198715268 w 71"/>
              <a:gd name="T27" fmla="*/ 1681535671 h 76"/>
              <a:gd name="T28" fmla="*/ 0 w 71"/>
              <a:gd name="T29" fmla="*/ 1501375062 h 76"/>
              <a:gd name="T30" fmla="*/ 66241130 w 71"/>
              <a:gd name="T31" fmla="*/ 1321206703 h 76"/>
              <a:gd name="T32" fmla="*/ 331197561 w 71"/>
              <a:gd name="T33" fmla="*/ 1020936437 h 76"/>
              <a:gd name="T34" fmla="*/ 463671651 w 71"/>
              <a:gd name="T35" fmla="*/ 960877492 h 76"/>
              <a:gd name="T36" fmla="*/ 463671651 w 71"/>
              <a:gd name="T37" fmla="*/ 360329090 h 76"/>
              <a:gd name="T38" fmla="*/ 596154007 w 71"/>
              <a:gd name="T39" fmla="*/ 300278136 h 76"/>
              <a:gd name="T40" fmla="*/ 861110326 w 71"/>
              <a:gd name="T41" fmla="*/ 300278136 h 76"/>
              <a:gd name="T42" fmla="*/ 1457256195 w 71"/>
              <a:gd name="T43" fmla="*/ 60058718 h 76"/>
              <a:gd name="T44" fmla="*/ 1589738424 w 71"/>
              <a:gd name="T45" fmla="*/ 60058718 h 76"/>
              <a:gd name="T46" fmla="*/ 1523497309 w 71"/>
              <a:gd name="T47" fmla="*/ 180168420 h 76"/>
              <a:gd name="T48" fmla="*/ 1457256195 w 71"/>
              <a:gd name="T49" fmla="*/ 360329090 h 76"/>
              <a:gd name="T50" fmla="*/ 1722212514 w 71"/>
              <a:gd name="T51" fmla="*/ 300278136 h 76"/>
              <a:gd name="T52" fmla="*/ 1854686604 w 71"/>
              <a:gd name="T53" fmla="*/ 360329090 h 76"/>
              <a:gd name="T54" fmla="*/ 2053409948 w 71"/>
              <a:gd name="T55" fmla="*/ 480438746 h 76"/>
              <a:gd name="T56" fmla="*/ 2119642924 w 71"/>
              <a:gd name="T57" fmla="*/ 600548523 h 76"/>
              <a:gd name="T58" fmla="*/ 2147483647 w 71"/>
              <a:gd name="T59" fmla="*/ 780716882 h 76"/>
              <a:gd name="T60" fmla="*/ 2147483647 w 71"/>
              <a:gd name="T61" fmla="*/ 900826538 h 76"/>
              <a:gd name="T62" fmla="*/ 2147483647 w 71"/>
              <a:gd name="T63" fmla="*/ 900826538 h 76"/>
              <a:gd name="T64" fmla="*/ 2147483647 w 71"/>
              <a:gd name="T65" fmla="*/ 900826538 h 76"/>
              <a:gd name="T66" fmla="*/ 2147483647 w 71"/>
              <a:gd name="T67" fmla="*/ 960877492 h 76"/>
              <a:gd name="T68" fmla="*/ 2147483647 w 71"/>
              <a:gd name="T69" fmla="*/ 1020936437 h 76"/>
              <a:gd name="T70" fmla="*/ 2147483647 w 71"/>
              <a:gd name="T71" fmla="*/ 1080987390 h 76"/>
              <a:gd name="T72" fmla="*/ 2147483647 w 71"/>
              <a:gd name="T73" fmla="*/ 1261155749 h 76"/>
              <a:gd name="T74" fmla="*/ 2147483647 w 71"/>
              <a:gd name="T75" fmla="*/ 1501375062 h 76"/>
              <a:gd name="T76" fmla="*/ 2147483647 w 71"/>
              <a:gd name="T77" fmla="*/ 1501375062 h 76"/>
              <a:gd name="T78" fmla="*/ 2147483647 w 71"/>
              <a:gd name="T79" fmla="*/ 1621484718 h 76"/>
              <a:gd name="T80" fmla="*/ 2147483647 w 71"/>
              <a:gd name="T81" fmla="*/ 1801645327 h 76"/>
              <a:gd name="T82" fmla="*/ 2147483647 w 71"/>
              <a:gd name="T83" fmla="*/ 1981813686 h 76"/>
              <a:gd name="T84" fmla="*/ 2147483647 w 71"/>
              <a:gd name="T85" fmla="*/ 2147483647 h 76"/>
              <a:gd name="T86" fmla="*/ 2147483647 w 71"/>
              <a:gd name="T87" fmla="*/ 2147483647 h 76"/>
              <a:gd name="T88" fmla="*/ 2147483647 w 71"/>
              <a:gd name="T89" fmla="*/ 2101923827 h 76"/>
              <a:gd name="T90" fmla="*/ 2147483647 w 71"/>
              <a:gd name="T91" fmla="*/ 1981813686 h 76"/>
              <a:gd name="T92" fmla="*/ 2147483647 w 71"/>
              <a:gd name="T93" fmla="*/ 1861704030 h 76"/>
              <a:gd name="T94" fmla="*/ 2147483647 w 71"/>
              <a:gd name="T95" fmla="*/ 1681535671 h 76"/>
              <a:gd name="T96" fmla="*/ 2147483647 w 71"/>
              <a:gd name="T97" fmla="*/ 1621484718 h 76"/>
              <a:gd name="T98" fmla="*/ 2147483647 w 71"/>
              <a:gd name="T99" fmla="*/ 1501375062 h 76"/>
              <a:gd name="T100" fmla="*/ 2147483647 w 71"/>
              <a:gd name="T101" fmla="*/ 1561426015 h 76"/>
              <a:gd name="T102" fmla="*/ 2147483647 w 71"/>
              <a:gd name="T103" fmla="*/ 1981813686 h 76"/>
              <a:gd name="T104" fmla="*/ 2147483647 w 71"/>
              <a:gd name="T105" fmla="*/ 2101923827 h 76"/>
              <a:gd name="T106" fmla="*/ 2147483647 w 71"/>
              <a:gd name="T107" fmla="*/ 2147483647 h 76"/>
              <a:gd name="T108" fmla="*/ 2147483647 w 71"/>
              <a:gd name="T109" fmla="*/ 2147483647 h 76"/>
              <a:gd name="T110" fmla="*/ 2147483647 w 71"/>
              <a:gd name="T111" fmla="*/ 2147483647 h 76"/>
              <a:gd name="T112" fmla="*/ 2147483647 w 71"/>
              <a:gd name="T113" fmla="*/ 2147483647 h 76"/>
              <a:gd name="T114" fmla="*/ 2147483647 w 71"/>
              <a:gd name="T115" fmla="*/ 2147483647 h 76"/>
              <a:gd name="T116" fmla="*/ 2147483647 w 71"/>
              <a:gd name="T117" fmla="*/ 2147483647 h 76"/>
              <a:gd name="T118" fmla="*/ 2147483647 w 71"/>
              <a:gd name="T119" fmla="*/ 2147483647 h 76"/>
              <a:gd name="T120" fmla="*/ 2147483647 w 71"/>
              <a:gd name="T121" fmla="*/ 2147483647 h 76"/>
              <a:gd name="T122" fmla="*/ 1987168833 w 71"/>
              <a:gd name="T123" fmla="*/ 2147483647 h 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1"/>
              <a:gd name="T187" fmla="*/ 0 h 76"/>
              <a:gd name="T188" fmla="*/ 71 w 71"/>
              <a:gd name="T189" fmla="*/ 76 h 7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1" y="15"/>
                </a:lnTo>
                <a:lnTo>
                  <a:pt x="54" y="15"/>
                </a:lnTo>
                <a:lnTo>
                  <a:pt x="56" y="16"/>
                </a:lnTo>
                <a:lnTo>
                  <a:pt x="57" y="17"/>
                </a:lnTo>
                <a:lnTo>
                  <a:pt x="56" y="17"/>
                </a:lnTo>
                <a:lnTo>
                  <a:pt x="56" y="18"/>
                </a:lnTo>
                <a:lnTo>
                  <a:pt x="58" y="18"/>
                </a:lnTo>
                <a:lnTo>
                  <a:pt x="60" y="19"/>
                </a:lnTo>
                <a:lnTo>
                  <a:pt x="61" y="21"/>
                </a:lnTo>
                <a:lnTo>
                  <a:pt x="60" y="25"/>
                </a:lnTo>
                <a:lnTo>
                  <a:pt x="62" y="25"/>
                </a:lnTo>
                <a:lnTo>
                  <a:pt x="63" y="25"/>
                </a:lnTo>
                <a:lnTo>
                  <a:pt x="62" y="26"/>
                </a:lnTo>
                <a:lnTo>
                  <a:pt x="62" y="27"/>
                </a:lnTo>
                <a:lnTo>
                  <a:pt x="62" y="28"/>
                </a:lnTo>
                <a:lnTo>
                  <a:pt x="64" y="30"/>
                </a:lnTo>
                <a:lnTo>
                  <a:pt x="61" y="33"/>
                </a:lnTo>
                <a:lnTo>
                  <a:pt x="60" y="36"/>
                </a:lnTo>
                <a:lnTo>
                  <a:pt x="59" y="38"/>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1"/>
                </a:lnTo>
                <a:lnTo>
                  <a:pt x="65" y="72"/>
                </a:lnTo>
                <a:lnTo>
                  <a:pt x="65" y="74"/>
                </a:lnTo>
                <a:lnTo>
                  <a:pt x="30" y="7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8923" name="Freeform 14"/>
          <p:cNvSpPr>
            <a:spLocks/>
          </p:cNvSpPr>
          <p:nvPr/>
        </p:nvSpPr>
        <p:spPr bwMode="auto">
          <a:xfrm>
            <a:off x="5343879" y="3265489"/>
            <a:ext cx="718255" cy="395287"/>
          </a:xfrm>
          <a:custGeom>
            <a:avLst/>
            <a:gdLst>
              <a:gd name="T0" fmla="*/ 1332363331 w 99"/>
              <a:gd name="T1" fmla="*/ 2147483647 h 51"/>
              <a:gd name="T2" fmla="*/ 1265745190 w 99"/>
              <a:gd name="T3" fmla="*/ 2147483647 h 51"/>
              <a:gd name="T4" fmla="*/ 1465599613 w 99"/>
              <a:gd name="T5" fmla="*/ 2147483647 h 51"/>
              <a:gd name="T6" fmla="*/ 2147483647 w 99"/>
              <a:gd name="T7" fmla="*/ 2147483647 h 51"/>
              <a:gd name="T8" fmla="*/ 2147483647 w 99"/>
              <a:gd name="T9" fmla="*/ 2147483647 h 51"/>
              <a:gd name="T10" fmla="*/ 2147483647 w 99"/>
              <a:gd name="T11" fmla="*/ 2102578397 h 51"/>
              <a:gd name="T12" fmla="*/ 2147483647 w 99"/>
              <a:gd name="T13" fmla="*/ 1982433953 h 51"/>
              <a:gd name="T14" fmla="*/ 2147483647 w 99"/>
              <a:gd name="T15" fmla="*/ 1862282242 h 51"/>
              <a:gd name="T16" fmla="*/ 2147483647 w 99"/>
              <a:gd name="T17" fmla="*/ 1381698652 h 51"/>
              <a:gd name="T18" fmla="*/ 2147483647 w 99"/>
              <a:gd name="T19" fmla="*/ 1321622797 h 51"/>
              <a:gd name="T20" fmla="*/ 2147483647 w 99"/>
              <a:gd name="T21" fmla="*/ 1261546941 h 51"/>
              <a:gd name="T22" fmla="*/ 2147483647 w 99"/>
              <a:gd name="T23" fmla="*/ 1201478837 h 51"/>
              <a:gd name="T24" fmla="*/ 2147483647 w 99"/>
              <a:gd name="T25" fmla="*/ 1201478837 h 51"/>
              <a:gd name="T26" fmla="*/ 2147483647 w 99"/>
              <a:gd name="T27" fmla="*/ 841031214 h 51"/>
              <a:gd name="T28" fmla="*/ 2147483647 w 99"/>
              <a:gd name="T29" fmla="*/ 720887254 h 51"/>
              <a:gd name="T30" fmla="*/ 2147483647 w 99"/>
              <a:gd name="T31" fmla="*/ 480591462 h 51"/>
              <a:gd name="T32" fmla="*/ 2147483647 w 99"/>
              <a:gd name="T33" fmla="*/ 420515607 h 51"/>
              <a:gd name="T34" fmla="*/ 2147483647 w 99"/>
              <a:gd name="T35" fmla="*/ 240295731 h 51"/>
              <a:gd name="T36" fmla="*/ 2147483647 w 99"/>
              <a:gd name="T37" fmla="*/ 240295731 h 51"/>
              <a:gd name="T38" fmla="*/ 2147483647 w 99"/>
              <a:gd name="T39" fmla="*/ 360439751 h 51"/>
              <a:gd name="T40" fmla="*/ 2147483647 w 99"/>
              <a:gd name="T41" fmla="*/ 360439751 h 51"/>
              <a:gd name="T42" fmla="*/ 2147483647 w 99"/>
              <a:gd name="T43" fmla="*/ 360439751 h 51"/>
              <a:gd name="T44" fmla="*/ 2147483647 w 99"/>
              <a:gd name="T45" fmla="*/ 300371647 h 51"/>
              <a:gd name="T46" fmla="*/ 2147483647 w 99"/>
              <a:gd name="T47" fmla="*/ 240295731 h 51"/>
              <a:gd name="T48" fmla="*/ 2147483647 w 99"/>
              <a:gd name="T49" fmla="*/ 0 h 51"/>
              <a:gd name="T50" fmla="*/ 2147483647 w 99"/>
              <a:gd name="T51" fmla="*/ 60075870 h 51"/>
              <a:gd name="T52" fmla="*/ 2147483647 w 99"/>
              <a:gd name="T53" fmla="*/ 0 h 51"/>
              <a:gd name="T54" fmla="*/ 2147483647 w 99"/>
              <a:gd name="T55" fmla="*/ 120143990 h 51"/>
              <a:gd name="T56" fmla="*/ 2147483647 w 99"/>
              <a:gd name="T57" fmla="*/ 360439751 h 51"/>
              <a:gd name="T58" fmla="*/ 2147483647 w 99"/>
              <a:gd name="T59" fmla="*/ 480591462 h 51"/>
              <a:gd name="T60" fmla="*/ 2147483647 w 99"/>
              <a:gd name="T61" fmla="*/ 480591462 h 51"/>
              <a:gd name="T62" fmla="*/ 2147483647 w 99"/>
              <a:gd name="T63" fmla="*/ 1081327126 h 51"/>
              <a:gd name="T64" fmla="*/ 2147483647 w 99"/>
              <a:gd name="T65" fmla="*/ 1261546941 h 51"/>
              <a:gd name="T66" fmla="*/ 2147483647 w 99"/>
              <a:gd name="T67" fmla="*/ 1141402982 h 51"/>
              <a:gd name="T68" fmla="*/ 2147483647 w 99"/>
              <a:gd name="T69" fmla="*/ 1441766757 h 51"/>
              <a:gd name="T70" fmla="*/ 2147483647 w 99"/>
              <a:gd name="T71" fmla="*/ 1441766757 h 51"/>
              <a:gd name="T72" fmla="*/ 2131781023 w 99"/>
              <a:gd name="T73" fmla="*/ 1381698652 h 51"/>
              <a:gd name="T74" fmla="*/ 1998544741 w 99"/>
              <a:gd name="T75" fmla="*/ 1561918467 h 51"/>
              <a:gd name="T76" fmla="*/ 1732072177 w 99"/>
              <a:gd name="T77" fmla="*/ 1441766757 h 51"/>
              <a:gd name="T78" fmla="*/ 1332363331 w 99"/>
              <a:gd name="T79" fmla="*/ 1501842612 h 51"/>
              <a:gd name="T80" fmla="*/ 1332363331 w 99"/>
              <a:gd name="T81" fmla="*/ 1621994322 h 51"/>
              <a:gd name="T82" fmla="*/ 1199127048 w 99"/>
              <a:gd name="T83" fmla="*/ 1621994322 h 51"/>
              <a:gd name="T84" fmla="*/ 1199127048 w 99"/>
              <a:gd name="T85" fmla="*/ 1621994322 h 51"/>
              <a:gd name="T86" fmla="*/ 1132508907 w 99"/>
              <a:gd name="T87" fmla="*/ 1802214138 h 51"/>
              <a:gd name="T88" fmla="*/ 1132508907 w 99"/>
              <a:gd name="T89" fmla="*/ 1802214138 h 51"/>
              <a:gd name="T90" fmla="*/ 1199127048 w 99"/>
              <a:gd name="T91" fmla="*/ 1982433953 h 51"/>
              <a:gd name="T92" fmla="*/ 799417947 w 99"/>
              <a:gd name="T93" fmla="*/ 2042510293 h 51"/>
              <a:gd name="T94" fmla="*/ 866036088 w 99"/>
              <a:gd name="T95" fmla="*/ 2147483647 h 51"/>
              <a:gd name="T96" fmla="*/ 666181665 w 99"/>
              <a:gd name="T97" fmla="*/ 2147483647 h 51"/>
              <a:gd name="T98" fmla="*/ 399708974 w 99"/>
              <a:gd name="T99" fmla="*/ 2147483647 h 51"/>
              <a:gd name="T100" fmla="*/ 266472628 w 99"/>
              <a:gd name="T101" fmla="*/ 2147483647 h 51"/>
              <a:gd name="T102" fmla="*/ 266472628 w 99"/>
              <a:gd name="T103" fmla="*/ 2147483647 h 51"/>
              <a:gd name="T104" fmla="*/ 333090833 w 99"/>
              <a:gd name="T105" fmla="*/ 2147483647 h 51"/>
              <a:gd name="T106" fmla="*/ 199854487 w 99"/>
              <a:gd name="T107" fmla="*/ 2147483647 h 51"/>
              <a:gd name="T108" fmla="*/ 66618157 w 99"/>
              <a:gd name="T109" fmla="*/ 2147483647 h 51"/>
              <a:gd name="T110" fmla="*/ 0 w 99"/>
              <a:gd name="T111" fmla="*/ 2147483647 h 5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99"/>
              <a:gd name="T169" fmla="*/ 0 h 51"/>
              <a:gd name="T170" fmla="*/ 99 w 99"/>
              <a:gd name="T171" fmla="*/ 51 h 5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5" y="20"/>
                </a:lnTo>
                <a:lnTo>
                  <a:pt x="95" y="21"/>
                </a:lnTo>
                <a:lnTo>
                  <a:pt x="94" y="20"/>
                </a:lnTo>
                <a:lnTo>
                  <a:pt x="92" y="18"/>
                </a:lnTo>
                <a:lnTo>
                  <a:pt x="90" y="14"/>
                </a:lnTo>
                <a:lnTo>
                  <a:pt x="89" y="13"/>
                </a:lnTo>
                <a:lnTo>
                  <a:pt x="89" y="12"/>
                </a:lnTo>
                <a:lnTo>
                  <a:pt x="89" y="10"/>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59" y="0"/>
                </a:lnTo>
                <a:lnTo>
                  <a:pt x="58" y="0"/>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26" y="24"/>
                </a:lnTo>
                <a:lnTo>
                  <a:pt x="23" y="25"/>
                </a:lnTo>
                <a:lnTo>
                  <a:pt x="20" y="25"/>
                </a:lnTo>
                <a:lnTo>
                  <a:pt x="20" y="26"/>
                </a:lnTo>
                <a:lnTo>
                  <a:pt x="20" y="27"/>
                </a:lnTo>
                <a:lnTo>
                  <a:pt x="19" y="27"/>
                </a:lnTo>
                <a:lnTo>
                  <a:pt x="18" y="27"/>
                </a:lnTo>
                <a:lnTo>
                  <a:pt x="17" y="28"/>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5" y="43"/>
                </a:lnTo>
                <a:lnTo>
                  <a:pt x="5" y="44"/>
                </a:lnTo>
                <a:lnTo>
                  <a:pt x="4" y="49"/>
                </a:lnTo>
                <a:lnTo>
                  <a:pt x="3" y="49"/>
                </a:lnTo>
                <a:lnTo>
                  <a:pt x="1" y="49"/>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8924" name="Freeform 15"/>
          <p:cNvSpPr>
            <a:spLocks/>
          </p:cNvSpPr>
          <p:nvPr/>
        </p:nvSpPr>
        <p:spPr bwMode="auto">
          <a:xfrm>
            <a:off x="5280378" y="3560764"/>
            <a:ext cx="801511" cy="301625"/>
          </a:xfrm>
          <a:custGeom>
            <a:avLst/>
            <a:gdLst>
              <a:gd name="T0" fmla="*/ 2147483647 w 111"/>
              <a:gd name="T1" fmla="*/ 0 h 39"/>
              <a:gd name="T2" fmla="*/ 2147483647 w 111"/>
              <a:gd name="T3" fmla="*/ 179443663 h 39"/>
              <a:gd name="T4" fmla="*/ 2147483647 w 111"/>
              <a:gd name="T5" fmla="*/ 239258198 h 39"/>
              <a:gd name="T6" fmla="*/ 2045689172 w 111"/>
              <a:gd name="T7" fmla="*/ 538331050 h 39"/>
              <a:gd name="T8" fmla="*/ 2045689172 w 111"/>
              <a:gd name="T9" fmla="*/ 478516395 h 39"/>
              <a:gd name="T10" fmla="*/ 1847721398 w 111"/>
              <a:gd name="T11" fmla="*/ 538331050 h 39"/>
              <a:gd name="T12" fmla="*/ 1913707948 w 111"/>
              <a:gd name="T13" fmla="*/ 598145585 h 39"/>
              <a:gd name="T14" fmla="*/ 1913707948 w 111"/>
              <a:gd name="T15" fmla="*/ 657960119 h 39"/>
              <a:gd name="T16" fmla="*/ 593911700 w 111"/>
              <a:gd name="T17" fmla="*/ 777589187 h 39"/>
              <a:gd name="T18" fmla="*/ 527916900 w 111"/>
              <a:gd name="T19" fmla="*/ 897218256 h 39"/>
              <a:gd name="T20" fmla="*/ 461930349 w 111"/>
              <a:gd name="T21" fmla="*/ 1076662101 h 39"/>
              <a:gd name="T22" fmla="*/ 527916900 w 111"/>
              <a:gd name="T23" fmla="*/ 1136476635 h 39"/>
              <a:gd name="T24" fmla="*/ 461930349 w 111"/>
              <a:gd name="T25" fmla="*/ 1315912504 h 39"/>
              <a:gd name="T26" fmla="*/ 461930349 w 111"/>
              <a:gd name="T27" fmla="*/ 1315912504 h 39"/>
              <a:gd name="T28" fmla="*/ 461930349 w 111"/>
              <a:gd name="T29" fmla="*/ 1375727038 h 39"/>
              <a:gd name="T30" fmla="*/ 395943799 w 111"/>
              <a:gd name="T31" fmla="*/ 1495356107 h 39"/>
              <a:gd name="T32" fmla="*/ 329949125 w 111"/>
              <a:gd name="T33" fmla="*/ 1555170641 h 39"/>
              <a:gd name="T34" fmla="*/ 263962512 w 111"/>
              <a:gd name="T35" fmla="*/ 1794428778 h 39"/>
              <a:gd name="T36" fmla="*/ 131981256 w 111"/>
              <a:gd name="T37" fmla="*/ 1914057847 h 39"/>
              <a:gd name="T38" fmla="*/ 131981256 w 111"/>
              <a:gd name="T39" fmla="*/ 2093501933 h 39"/>
              <a:gd name="T40" fmla="*/ 131981256 w 111"/>
              <a:gd name="T41" fmla="*/ 2147483647 h 39"/>
              <a:gd name="T42" fmla="*/ 131981256 w 111"/>
              <a:gd name="T43" fmla="*/ 2147483647 h 39"/>
              <a:gd name="T44" fmla="*/ 0 w 111"/>
              <a:gd name="T45" fmla="*/ 2147483647 h 39"/>
              <a:gd name="T46" fmla="*/ 1913707948 w 111"/>
              <a:gd name="T47" fmla="*/ 2147483647 h 39"/>
              <a:gd name="T48" fmla="*/ 2147483647 w 111"/>
              <a:gd name="T49" fmla="*/ 2033687399 h 39"/>
              <a:gd name="T50" fmla="*/ 2147483647 w 111"/>
              <a:gd name="T51" fmla="*/ 1914057847 h 39"/>
              <a:gd name="T52" fmla="*/ 2147483647 w 111"/>
              <a:gd name="T53" fmla="*/ 1674799710 h 39"/>
              <a:gd name="T54" fmla="*/ 2147483647 w 111"/>
              <a:gd name="T55" fmla="*/ 1674799710 h 39"/>
              <a:gd name="T56" fmla="*/ 2147483647 w 111"/>
              <a:gd name="T57" fmla="*/ 1674799710 h 39"/>
              <a:gd name="T58" fmla="*/ 2147483647 w 111"/>
              <a:gd name="T59" fmla="*/ 1614985175 h 39"/>
              <a:gd name="T60" fmla="*/ 2147483647 w 111"/>
              <a:gd name="T61" fmla="*/ 1555170641 h 39"/>
              <a:gd name="T62" fmla="*/ 2147483647 w 111"/>
              <a:gd name="T63" fmla="*/ 1495356107 h 39"/>
              <a:gd name="T64" fmla="*/ 2147483647 w 111"/>
              <a:gd name="T65" fmla="*/ 1435541572 h 39"/>
              <a:gd name="T66" fmla="*/ 2147483647 w 111"/>
              <a:gd name="T67" fmla="*/ 1375727038 h 39"/>
              <a:gd name="T68" fmla="*/ 2147483647 w 111"/>
              <a:gd name="T69" fmla="*/ 1315912504 h 39"/>
              <a:gd name="T70" fmla="*/ 2147483647 w 111"/>
              <a:gd name="T71" fmla="*/ 1256097969 h 39"/>
              <a:gd name="T72" fmla="*/ 2147483647 w 111"/>
              <a:gd name="T73" fmla="*/ 1076662101 h 39"/>
              <a:gd name="T74" fmla="*/ 2147483647 w 111"/>
              <a:gd name="T75" fmla="*/ 1076662101 h 39"/>
              <a:gd name="T76" fmla="*/ 2147483647 w 111"/>
              <a:gd name="T77" fmla="*/ 957032790 h 39"/>
              <a:gd name="T78" fmla="*/ 2147483647 w 111"/>
              <a:gd name="T79" fmla="*/ 837403722 h 39"/>
              <a:gd name="T80" fmla="*/ 2147483647 w 111"/>
              <a:gd name="T81" fmla="*/ 837403722 h 39"/>
              <a:gd name="T82" fmla="*/ 2147483647 w 111"/>
              <a:gd name="T83" fmla="*/ 837403722 h 39"/>
              <a:gd name="T84" fmla="*/ 2147483647 w 111"/>
              <a:gd name="T85" fmla="*/ 837403722 h 39"/>
              <a:gd name="T86" fmla="*/ 2147483647 w 111"/>
              <a:gd name="T87" fmla="*/ 777589187 h 39"/>
              <a:gd name="T88" fmla="*/ 2147483647 w 111"/>
              <a:gd name="T89" fmla="*/ 717774653 h 39"/>
              <a:gd name="T90" fmla="*/ 2147483647 w 111"/>
              <a:gd name="T91" fmla="*/ 717774653 h 39"/>
              <a:gd name="T92" fmla="*/ 2147483647 w 111"/>
              <a:gd name="T93" fmla="*/ 777589187 h 39"/>
              <a:gd name="T94" fmla="*/ 2147483647 w 111"/>
              <a:gd name="T95" fmla="*/ 717774653 h 39"/>
              <a:gd name="T96" fmla="*/ 2147483647 w 111"/>
              <a:gd name="T97" fmla="*/ 717774653 h 39"/>
              <a:gd name="T98" fmla="*/ 2147483647 w 111"/>
              <a:gd name="T99" fmla="*/ 598145585 h 39"/>
              <a:gd name="T100" fmla="*/ 2147483647 w 111"/>
              <a:gd name="T101" fmla="*/ 598145585 h 39"/>
              <a:gd name="T102" fmla="*/ 2147483647 w 111"/>
              <a:gd name="T103" fmla="*/ 598145585 h 39"/>
              <a:gd name="T104" fmla="*/ 2147483647 w 111"/>
              <a:gd name="T105" fmla="*/ 358887327 h 39"/>
              <a:gd name="T106" fmla="*/ 2147483647 w 111"/>
              <a:gd name="T107" fmla="*/ 299072792 h 39"/>
              <a:gd name="T108" fmla="*/ 2147483647 w 111"/>
              <a:gd name="T109" fmla="*/ 239258198 h 39"/>
              <a:gd name="T110" fmla="*/ 2147483647 w 111"/>
              <a:gd name="T111" fmla="*/ 179443663 h 39"/>
              <a:gd name="T112" fmla="*/ 2147483647 w 111"/>
              <a:gd name="T113" fmla="*/ 59814549 h 39"/>
              <a:gd name="T114" fmla="*/ 2147483647 w 111"/>
              <a:gd name="T115" fmla="*/ 0 h 39"/>
              <a:gd name="T116" fmla="*/ 2147483647 w 111"/>
              <a:gd name="T117" fmla="*/ 0 h 3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1"/>
              <a:gd name="T178" fmla="*/ 0 h 39"/>
              <a:gd name="T179" fmla="*/ 111 w 111"/>
              <a:gd name="T180" fmla="*/ 39 h 3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3"/>
                </a:lnTo>
                <a:lnTo>
                  <a:pt x="6" y="25"/>
                </a:lnTo>
                <a:lnTo>
                  <a:pt x="5" y="26"/>
                </a:lnTo>
                <a:lnTo>
                  <a:pt x="4" y="30"/>
                </a:lnTo>
                <a:lnTo>
                  <a:pt x="2" y="32"/>
                </a:lnTo>
                <a:lnTo>
                  <a:pt x="2" y="35"/>
                </a:lnTo>
                <a:lnTo>
                  <a:pt x="2" y="38"/>
                </a:lnTo>
                <a:lnTo>
                  <a:pt x="0" y="39"/>
                </a:lnTo>
                <a:lnTo>
                  <a:pt x="29" y="37"/>
                </a:lnTo>
                <a:lnTo>
                  <a:pt x="65" y="34"/>
                </a:lnTo>
                <a:lnTo>
                  <a:pt x="78" y="32"/>
                </a:lnTo>
                <a:lnTo>
                  <a:pt x="79"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7" y="14"/>
                </a:lnTo>
                <a:lnTo>
                  <a:pt x="98" y="14"/>
                </a:lnTo>
                <a:lnTo>
                  <a:pt x="98" y="13"/>
                </a:lnTo>
                <a:lnTo>
                  <a:pt x="99" y="12"/>
                </a:lnTo>
                <a:lnTo>
                  <a:pt x="100" y="13"/>
                </a:lnTo>
                <a:lnTo>
                  <a:pt x="101" y="12"/>
                </a:lnTo>
                <a:lnTo>
                  <a:pt x="103" y="10"/>
                </a:lnTo>
                <a:lnTo>
                  <a:pt x="104" y="10"/>
                </a:lnTo>
                <a:lnTo>
                  <a:pt x="106" y="10"/>
                </a:lnTo>
                <a:lnTo>
                  <a:pt x="109" y="6"/>
                </a:lnTo>
                <a:lnTo>
                  <a:pt x="110" y="5"/>
                </a:lnTo>
                <a:lnTo>
                  <a:pt x="111" y="4"/>
                </a:lnTo>
                <a:lnTo>
                  <a:pt x="111" y="3"/>
                </a:lnTo>
                <a:lnTo>
                  <a:pt x="111" y="1"/>
                </a:lnTo>
                <a:lnTo>
                  <a:pt x="111"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8925" name="Freeform 16"/>
          <p:cNvSpPr>
            <a:spLocks/>
          </p:cNvSpPr>
          <p:nvPr/>
        </p:nvSpPr>
        <p:spPr bwMode="auto">
          <a:xfrm>
            <a:off x="5489222" y="3824288"/>
            <a:ext cx="375356" cy="641350"/>
          </a:xfrm>
          <a:custGeom>
            <a:avLst/>
            <a:gdLst>
              <a:gd name="T0" fmla="*/ 0 w 52"/>
              <a:gd name="T1" fmla="*/ 179122095 h 83"/>
              <a:gd name="T2" fmla="*/ 65947983 w 52"/>
              <a:gd name="T3" fmla="*/ 298544572 h 83"/>
              <a:gd name="T4" fmla="*/ 0 w 52"/>
              <a:gd name="T5" fmla="*/ 2147483647 h 83"/>
              <a:gd name="T6" fmla="*/ 0 w 52"/>
              <a:gd name="T7" fmla="*/ 2147483647 h 83"/>
              <a:gd name="T8" fmla="*/ 197835843 w 52"/>
              <a:gd name="T9" fmla="*/ 2147483647 h 83"/>
              <a:gd name="T10" fmla="*/ 263783810 w 52"/>
              <a:gd name="T11" fmla="*/ 2147483647 h 83"/>
              <a:gd name="T12" fmla="*/ 329723719 w 52"/>
              <a:gd name="T13" fmla="*/ 2147483647 h 83"/>
              <a:gd name="T14" fmla="*/ 461619652 w 52"/>
              <a:gd name="T15" fmla="*/ 2147483647 h 83"/>
              <a:gd name="T16" fmla="*/ 527567619 w 52"/>
              <a:gd name="T17" fmla="*/ 2147483647 h 83"/>
              <a:gd name="T18" fmla="*/ 527567619 w 52"/>
              <a:gd name="T19" fmla="*/ 2147483647 h 83"/>
              <a:gd name="T20" fmla="*/ 593507592 w 52"/>
              <a:gd name="T21" fmla="*/ 2147483647 h 83"/>
              <a:gd name="T22" fmla="*/ 659455559 w 52"/>
              <a:gd name="T23" fmla="*/ 2147483647 h 83"/>
              <a:gd name="T24" fmla="*/ 659455559 w 52"/>
              <a:gd name="T25" fmla="*/ 2147483647 h 83"/>
              <a:gd name="T26" fmla="*/ 725403526 w 52"/>
              <a:gd name="T27" fmla="*/ 2147483647 h 83"/>
              <a:gd name="T28" fmla="*/ 857291338 w 52"/>
              <a:gd name="T29" fmla="*/ 2147483647 h 83"/>
              <a:gd name="T30" fmla="*/ 923239305 w 52"/>
              <a:gd name="T31" fmla="*/ 2147483647 h 83"/>
              <a:gd name="T32" fmla="*/ 989179151 w 52"/>
              <a:gd name="T33" fmla="*/ 2147483647 h 83"/>
              <a:gd name="T34" fmla="*/ 1121075338 w 52"/>
              <a:gd name="T35" fmla="*/ 2147483647 h 83"/>
              <a:gd name="T36" fmla="*/ 1121075338 w 52"/>
              <a:gd name="T37" fmla="*/ 2147483647 h 83"/>
              <a:gd name="T38" fmla="*/ 1187015184 w 52"/>
              <a:gd name="T39" fmla="*/ 2147483647 h 83"/>
              <a:gd name="T40" fmla="*/ 1187015184 w 52"/>
              <a:gd name="T41" fmla="*/ 2147483647 h 83"/>
              <a:gd name="T42" fmla="*/ 1187015184 w 52"/>
              <a:gd name="T43" fmla="*/ 2147483647 h 83"/>
              <a:gd name="T44" fmla="*/ 1121075338 w 52"/>
              <a:gd name="T45" fmla="*/ 2147483647 h 83"/>
              <a:gd name="T46" fmla="*/ 1121075338 w 52"/>
              <a:gd name="T47" fmla="*/ 2147483647 h 83"/>
              <a:gd name="T48" fmla="*/ 1187015184 w 52"/>
              <a:gd name="T49" fmla="*/ 2147483647 h 83"/>
              <a:gd name="T50" fmla="*/ 1187015184 w 52"/>
              <a:gd name="T51" fmla="*/ 2147483647 h 83"/>
              <a:gd name="T52" fmla="*/ 1055127118 w 52"/>
              <a:gd name="T53" fmla="*/ 2147483647 h 83"/>
              <a:gd name="T54" fmla="*/ 1055127118 w 52"/>
              <a:gd name="T55" fmla="*/ 2147483647 h 83"/>
              <a:gd name="T56" fmla="*/ 989179151 w 52"/>
              <a:gd name="T57" fmla="*/ 2147483647 h 83"/>
              <a:gd name="T58" fmla="*/ 923239305 w 52"/>
              <a:gd name="T59" fmla="*/ 2147483647 h 83"/>
              <a:gd name="T60" fmla="*/ 923239305 w 52"/>
              <a:gd name="T61" fmla="*/ 2147483647 h 83"/>
              <a:gd name="T62" fmla="*/ 923239305 w 52"/>
              <a:gd name="T63" fmla="*/ 2147483647 h 83"/>
              <a:gd name="T64" fmla="*/ 923239305 w 52"/>
              <a:gd name="T65" fmla="*/ 2147483647 h 83"/>
              <a:gd name="T66" fmla="*/ 923239305 w 52"/>
              <a:gd name="T67" fmla="*/ 2147483647 h 83"/>
              <a:gd name="T68" fmla="*/ 2147483647 w 52"/>
              <a:gd name="T69" fmla="*/ 2147483647 h 83"/>
              <a:gd name="T70" fmla="*/ 2147483647 w 52"/>
              <a:gd name="T71" fmla="*/ 2147483647 h 83"/>
              <a:gd name="T72" fmla="*/ 2147483647 w 52"/>
              <a:gd name="T73" fmla="*/ 2147483647 h 83"/>
              <a:gd name="T74" fmla="*/ 2147483647 w 52"/>
              <a:gd name="T75" fmla="*/ 2147483647 h 83"/>
              <a:gd name="T76" fmla="*/ 2147483647 w 52"/>
              <a:gd name="T77" fmla="*/ 2147483647 h 83"/>
              <a:gd name="T78" fmla="*/ 2147483647 w 52"/>
              <a:gd name="T79" fmla="*/ 2147483647 h 83"/>
              <a:gd name="T80" fmla="*/ 2147483647 w 52"/>
              <a:gd name="T81" fmla="*/ 2147483647 h 83"/>
              <a:gd name="T82" fmla="*/ 2147483647 w 52"/>
              <a:gd name="T83" fmla="*/ 2147483647 h 83"/>
              <a:gd name="T84" fmla="*/ 2147483647 w 52"/>
              <a:gd name="T85" fmla="*/ 2147483647 h 83"/>
              <a:gd name="T86" fmla="*/ 2147483647 w 52"/>
              <a:gd name="T87" fmla="*/ 2147483647 h 83"/>
              <a:gd name="T88" fmla="*/ 2147483647 w 52"/>
              <a:gd name="T89" fmla="*/ 2147483647 h 83"/>
              <a:gd name="T90" fmla="*/ 2147483647 w 52"/>
              <a:gd name="T91" fmla="*/ 2147483647 h 83"/>
              <a:gd name="T92" fmla="*/ 2147483647 w 52"/>
              <a:gd name="T93" fmla="*/ 2147483647 h 83"/>
              <a:gd name="T94" fmla="*/ 2147483647 w 52"/>
              <a:gd name="T95" fmla="*/ 2147483647 h 83"/>
              <a:gd name="T96" fmla="*/ 2147483647 w 52"/>
              <a:gd name="T97" fmla="*/ 2147483647 h 83"/>
              <a:gd name="T98" fmla="*/ 2147483647 w 52"/>
              <a:gd name="T99" fmla="*/ 2147483647 h 83"/>
              <a:gd name="T100" fmla="*/ 2147483647 w 52"/>
              <a:gd name="T101" fmla="*/ 2147483647 h 83"/>
              <a:gd name="T102" fmla="*/ 2147483647 w 52"/>
              <a:gd name="T103" fmla="*/ 0 h 83"/>
              <a:gd name="T104" fmla="*/ 0 w 52"/>
              <a:gd name="T105" fmla="*/ 179122095 h 83"/>
              <a:gd name="T106" fmla="*/ 0 w 52"/>
              <a:gd name="T107" fmla="*/ 179122095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83"/>
              <a:gd name="T164" fmla="*/ 52 w 52"/>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8" y="80"/>
                </a:lnTo>
                <a:lnTo>
                  <a:pt x="18" y="79"/>
                </a:lnTo>
                <a:lnTo>
                  <a:pt x="17" y="79"/>
                </a:lnTo>
                <a:lnTo>
                  <a:pt x="17" y="78"/>
                </a:lnTo>
                <a:lnTo>
                  <a:pt x="18" y="77"/>
                </a:lnTo>
                <a:lnTo>
                  <a:pt x="18" y="76"/>
                </a:lnTo>
                <a:lnTo>
                  <a:pt x="16" y="75"/>
                </a:lnTo>
                <a:lnTo>
                  <a:pt x="15" y="75"/>
                </a:lnTo>
                <a:lnTo>
                  <a:pt x="14" y="73"/>
                </a:lnTo>
                <a:lnTo>
                  <a:pt x="14" y="72"/>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8926" name="Freeform 17"/>
          <p:cNvSpPr>
            <a:spLocks/>
          </p:cNvSpPr>
          <p:nvPr/>
        </p:nvSpPr>
        <p:spPr bwMode="auto">
          <a:xfrm>
            <a:off x="5729111" y="2840038"/>
            <a:ext cx="410634" cy="487362"/>
          </a:xfrm>
          <a:custGeom>
            <a:avLst/>
            <a:gdLst>
              <a:gd name="T0" fmla="*/ 328423313 w 57"/>
              <a:gd name="T1" fmla="*/ 2147483647 h 63"/>
              <a:gd name="T2" fmla="*/ 525478846 w 57"/>
              <a:gd name="T3" fmla="*/ 2147483647 h 63"/>
              <a:gd name="T4" fmla="*/ 656846627 w 57"/>
              <a:gd name="T5" fmla="*/ 2147483647 h 63"/>
              <a:gd name="T6" fmla="*/ 853902159 w 57"/>
              <a:gd name="T7" fmla="*/ 2147483647 h 63"/>
              <a:gd name="T8" fmla="*/ 1182325599 w 57"/>
              <a:gd name="T9" fmla="*/ 2147483647 h 63"/>
              <a:gd name="T10" fmla="*/ 1445069011 w 57"/>
              <a:gd name="T11" fmla="*/ 2147483647 h 63"/>
              <a:gd name="T12" fmla="*/ 1642116440 w 57"/>
              <a:gd name="T13" fmla="*/ 2147483647 h 63"/>
              <a:gd name="T14" fmla="*/ 1839171973 w 57"/>
              <a:gd name="T15" fmla="*/ 2147483647 h 63"/>
              <a:gd name="T16" fmla="*/ 1904859852 w 57"/>
              <a:gd name="T17" fmla="*/ 2147483647 h 63"/>
              <a:gd name="T18" fmla="*/ 2036227505 w 57"/>
              <a:gd name="T19" fmla="*/ 2147483647 h 63"/>
              <a:gd name="T20" fmla="*/ 2147483647 w 57"/>
              <a:gd name="T21" fmla="*/ 2147483647 h 63"/>
              <a:gd name="T22" fmla="*/ 2147483647 w 57"/>
              <a:gd name="T23" fmla="*/ 2147483647 h 63"/>
              <a:gd name="T24" fmla="*/ 2147483647 w 57"/>
              <a:gd name="T25" fmla="*/ 2147483647 h 63"/>
              <a:gd name="T26" fmla="*/ 2147483647 w 57"/>
              <a:gd name="T27" fmla="*/ 2147483647 h 63"/>
              <a:gd name="T28" fmla="*/ 2147483647 w 57"/>
              <a:gd name="T29" fmla="*/ 2147483647 h 63"/>
              <a:gd name="T30" fmla="*/ 2147483647 w 57"/>
              <a:gd name="T31" fmla="*/ 2147483647 h 63"/>
              <a:gd name="T32" fmla="*/ 2147483647 w 57"/>
              <a:gd name="T33" fmla="*/ 2147483647 h 63"/>
              <a:gd name="T34" fmla="*/ 2147483647 w 57"/>
              <a:gd name="T35" fmla="*/ 2147483647 h 63"/>
              <a:gd name="T36" fmla="*/ 2147483647 w 57"/>
              <a:gd name="T37" fmla="*/ 2147483647 h 63"/>
              <a:gd name="T38" fmla="*/ 2147483647 w 57"/>
              <a:gd name="T39" fmla="*/ 2147483647 h 63"/>
              <a:gd name="T40" fmla="*/ 2147483647 w 57"/>
              <a:gd name="T41" fmla="*/ 2147483647 h 63"/>
              <a:gd name="T42" fmla="*/ 2147483647 w 57"/>
              <a:gd name="T43" fmla="*/ 2147483647 h 63"/>
              <a:gd name="T44" fmla="*/ 2147483647 w 57"/>
              <a:gd name="T45" fmla="*/ 2147483647 h 63"/>
              <a:gd name="T46" fmla="*/ 2147483647 w 57"/>
              <a:gd name="T47" fmla="*/ 2034705881 h 63"/>
              <a:gd name="T48" fmla="*/ 2147483647 w 57"/>
              <a:gd name="T49" fmla="*/ 1555953575 h 63"/>
              <a:gd name="T50" fmla="*/ 2147483647 w 57"/>
              <a:gd name="T51" fmla="*/ 1376418741 h 63"/>
              <a:gd name="T52" fmla="*/ 2147483647 w 57"/>
              <a:gd name="T53" fmla="*/ 1316573796 h 63"/>
              <a:gd name="T54" fmla="*/ 2147483647 w 57"/>
              <a:gd name="T55" fmla="*/ 179534895 h 63"/>
              <a:gd name="T56" fmla="*/ 2147483647 w 57"/>
              <a:gd name="T57" fmla="*/ 359062053 h 63"/>
              <a:gd name="T58" fmla="*/ 2147483647 w 57"/>
              <a:gd name="T59" fmla="*/ 598441953 h 63"/>
              <a:gd name="T60" fmla="*/ 2147483647 w 57"/>
              <a:gd name="T61" fmla="*/ 598441953 h 63"/>
              <a:gd name="T62" fmla="*/ 1970539626 w 57"/>
              <a:gd name="T63" fmla="*/ 777976788 h 63"/>
              <a:gd name="T64" fmla="*/ 1773492198 w 57"/>
              <a:gd name="T65" fmla="*/ 718131843 h 63"/>
              <a:gd name="T66" fmla="*/ 1642116440 w 57"/>
              <a:gd name="T67" fmla="*/ 718131843 h 63"/>
              <a:gd name="T68" fmla="*/ 1642116440 w 57"/>
              <a:gd name="T69" fmla="*/ 658286898 h 63"/>
              <a:gd name="T70" fmla="*/ 1248013478 w 57"/>
              <a:gd name="T71" fmla="*/ 538597009 h 63"/>
              <a:gd name="T72" fmla="*/ 1116637720 w 57"/>
              <a:gd name="T73" fmla="*/ 598441953 h 63"/>
              <a:gd name="T74" fmla="*/ 0 w 57"/>
              <a:gd name="T75" fmla="*/ 658286898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7"/>
              <a:gd name="T115" fmla="*/ 0 h 63"/>
              <a:gd name="T116" fmla="*/ 57 w 57"/>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7" h="63">
                <a:moveTo>
                  <a:pt x="0" y="11"/>
                </a:moveTo>
                <a:lnTo>
                  <a:pt x="5" y="55"/>
                </a:lnTo>
                <a:lnTo>
                  <a:pt x="6" y="55"/>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8927" name="Freeform 18"/>
          <p:cNvSpPr>
            <a:spLocks/>
          </p:cNvSpPr>
          <p:nvPr/>
        </p:nvSpPr>
        <p:spPr bwMode="auto">
          <a:xfrm>
            <a:off x="5843412" y="3459163"/>
            <a:ext cx="860778" cy="395287"/>
          </a:xfrm>
          <a:custGeom>
            <a:avLst/>
            <a:gdLst>
              <a:gd name="T0" fmla="*/ 132439520 w 119"/>
              <a:gd name="T1" fmla="*/ 2147483647 h 51"/>
              <a:gd name="T2" fmla="*/ 264879040 w 119"/>
              <a:gd name="T3" fmla="*/ 2147483647 h 51"/>
              <a:gd name="T4" fmla="*/ 331102916 w 119"/>
              <a:gd name="T5" fmla="*/ 2147483647 h 51"/>
              <a:gd name="T6" fmla="*/ 927084809 w 119"/>
              <a:gd name="T7" fmla="*/ 1862282242 h 51"/>
              <a:gd name="T8" fmla="*/ 1191972177 w 119"/>
              <a:gd name="T9" fmla="*/ 1621994322 h 51"/>
              <a:gd name="T10" fmla="*/ 1324411665 w 119"/>
              <a:gd name="T11" fmla="*/ 1621994322 h 51"/>
              <a:gd name="T12" fmla="*/ 1390635478 w 119"/>
              <a:gd name="T13" fmla="*/ 1501842612 h 51"/>
              <a:gd name="T14" fmla="*/ 1523074966 w 119"/>
              <a:gd name="T15" fmla="*/ 1501842612 h 51"/>
              <a:gd name="T16" fmla="*/ 1854177755 w 119"/>
              <a:gd name="T17" fmla="*/ 1381698652 h 51"/>
              <a:gd name="T18" fmla="*/ 2147483647 w 119"/>
              <a:gd name="T19" fmla="*/ 1021251271 h 51"/>
              <a:gd name="T20" fmla="*/ 2147483647 w 119"/>
              <a:gd name="T21" fmla="*/ 780955358 h 51"/>
              <a:gd name="T22" fmla="*/ 2147483647 w 119"/>
              <a:gd name="T23" fmla="*/ 780955358 h 51"/>
              <a:gd name="T24" fmla="*/ 2147483647 w 119"/>
              <a:gd name="T25" fmla="*/ 720887254 h 51"/>
              <a:gd name="T26" fmla="*/ 2147483647 w 119"/>
              <a:gd name="T27" fmla="*/ 60075870 h 51"/>
              <a:gd name="T28" fmla="*/ 2147483647 w 119"/>
              <a:gd name="T29" fmla="*/ 120143990 h 51"/>
              <a:gd name="T30" fmla="*/ 2147483647 w 119"/>
              <a:gd name="T31" fmla="*/ 300371647 h 51"/>
              <a:gd name="T32" fmla="*/ 2147483647 w 119"/>
              <a:gd name="T33" fmla="*/ 360439751 h 51"/>
              <a:gd name="T34" fmla="*/ 2147483647 w 119"/>
              <a:gd name="T35" fmla="*/ 300371647 h 51"/>
              <a:gd name="T36" fmla="*/ 2147483647 w 119"/>
              <a:gd name="T37" fmla="*/ 360439751 h 51"/>
              <a:gd name="T38" fmla="*/ 2147483647 w 119"/>
              <a:gd name="T39" fmla="*/ 480591462 h 51"/>
              <a:gd name="T40" fmla="*/ 2147483647 w 119"/>
              <a:gd name="T41" fmla="*/ 660811398 h 51"/>
              <a:gd name="T42" fmla="*/ 2147483647 w 119"/>
              <a:gd name="T43" fmla="*/ 720887254 h 51"/>
              <a:gd name="T44" fmla="*/ 2147483647 w 119"/>
              <a:gd name="T45" fmla="*/ 540667438 h 51"/>
              <a:gd name="T46" fmla="*/ 2147483647 w 119"/>
              <a:gd name="T47" fmla="*/ 660811398 h 51"/>
              <a:gd name="T48" fmla="*/ 2147483647 w 119"/>
              <a:gd name="T49" fmla="*/ 660811398 h 51"/>
              <a:gd name="T50" fmla="*/ 2147483647 w 119"/>
              <a:gd name="T51" fmla="*/ 540667438 h 51"/>
              <a:gd name="T52" fmla="*/ 2147483647 w 119"/>
              <a:gd name="T53" fmla="*/ 841031214 h 51"/>
              <a:gd name="T54" fmla="*/ 2147483647 w 119"/>
              <a:gd name="T55" fmla="*/ 1021251271 h 51"/>
              <a:gd name="T56" fmla="*/ 2147483647 w 119"/>
              <a:gd name="T57" fmla="*/ 1141402982 h 51"/>
              <a:gd name="T58" fmla="*/ 2147483647 w 119"/>
              <a:gd name="T59" fmla="*/ 1201478837 h 51"/>
              <a:gd name="T60" fmla="*/ 2147483647 w 119"/>
              <a:gd name="T61" fmla="*/ 1141402982 h 51"/>
              <a:gd name="T62" fmla="*/ 2147483647 w 119"/>
              <a:gd name="T63" fmla="*/ 1081327126 h 51"/>
              <a:gd name="T64" fmla="*/ 2147483647 w 119"/>
              <a:gd name="T65" fmla="*/ 1261546941 h 51"/>
              <a:gd name="T66" fmla="*/ 2147483647 w 119"/>
              <a:gd name="T67" fmla="*/ 1321622797 h 51"/>
              <a:gd name="T68" fmla="*/ 2147483647 w 119"/>
              <a:gd name="T69" fmla="*/ 1441766757 h 51"/>
              <a:gd name="T70" fmla="*/ 2147483647 w 119"/>
              <a:gd name="T71" fmla="*/ 1621994322 h 51"/>
              <a:gd name="T72" fmla="*/ 2147483647 w 119"/>
              <a:gd name="T73" fmla="*/ 1742138282 h 51"/>
              <a:gd name="T74" fmla="*/ 2147483647 w 119"/>
              <a:gd name="T75" fmla="*/ 1621994322 h 51"/>
              <a:gd name="T76" fmla="*/ 2147483647 w 119"/>
              <a:gd name="T77" fmla="*/ 1621994322 h 51"/>
              <a:gd name="T78" fmla="*/ 2147483647 w 119"/>
              <a:gd name="T79" fmla="*/ 1922358098 h 51"/>
              <a:gd name="T80" fmla="*/ 2147483647 w 119"/>
              <a:gd name="T81" fmla="*/ 2147483647 h 51"/>
              <a:gd name="T82" fmla="*/ 2147483647 w 119"/>
              <a:gd name="T83" fmla="*/ 2147483647 h 51"/>
              <a:gd name="T84" fmla="*/ 2147483647 w 119"/>
              <a:gd name="T85" fmla="*/ 2147483647 h 51"/>
              <a:gd name="T86" fmla="*/ 2147483647 w 119"/>
              <a:gd name="T87" fmla="*/ 2147483647 h 51"/>
              <a:gd name="T88" fmla="*/ 2147483647 w 119"/>
              <a:gd name="T89" fmla="*/ 2147483647 h 51"/>
              <a:gd name="T90" fmla="*/ 2147483647 w 119"/>
              <a:gd name="T91" fmla="*/ 2147483647 h 51"/>
              <a:gd name="T92" fmla="*/ 2147483647 w 119"/>
              <a:gd name="T93" fmla="*/ 2147483647 h 51"/>
              <a:gd name="T94" fmla="*/ 1986617243 w 119"/>
              <a:gd name="T95" fmla="*/ 2147483647 h 51"/>
              <a:gd name="T96" fmla="*/ 1721738267 w 119"/>
              <a:gd name="T97" fmla="*/ 2147483647 h 51"/>
              <a:gd name="T98" fmla="*/ 0 w 119"/>
              <a:gd name="T99" fmla="*/ 2147483647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9"/>
              <a:gd name="T151" fmla="*/ 0 h 51"/>
              <a:gd name="T152" fmla="*/ 119 w 119"/>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9" h="51">
                <a:moveTo>
                  <a:pt x="0" y="45"/>
                </a:moveTo>
                <a:lnTo>
                  <a:pt x="1"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9" y="27"/>
                </a:lnTo>
                <a:lnTo>
                  <a:pt x="20" y="27"/>
                </a:lnTo>
                <a:lnTo>
                  <a:pt x="20" y="26"/>
                </a:lnTo>
                <a:lnTo>
                  <a:pt x="21" y="25"/>
                </a:lnTo>
                <a:lnTo>
                  <a:pt x="22" y="26"/>
                </a:lnTo>
                <a:lnTo>
                  <a:pt x="23" y="25"/>
                </a:lnTo>
                <a:lnTo>
                  <a:pt x="25" y="23"/>
                </a:lnTo>
                <a:lnTo>
                  <a:pt x="26" y="23"/>
                </a:lnTo>
                <a:lnTo>
                  <a:pt x="28" y="23"/>
                </a:lnTo>
                <a:lnTo>
                  <a:pt x="31" y="19"/>
                </a:lnTo>
                <a:lnTo>
                  <a:pt x="32" y="18"/>
                </a:lnTo>
                <a:lnTo>
                  <a:pt x="33" y="17"/>
                </a:lnTo>
                <a:lnTo>
                  <a:pt x="33" y="16"/>
                </a:lnTo>
                <a:lnTo>
                  <a:pt x="33" y="14"/>
                </a:lnTo>
                <a:lnTo>
                  <a:pt x="33" y="13"/>
                </a:lnTo>
                <a:lnTo>
                  <a:pt x="37" y="12"/>
                </a:lnTo>
                <a:lnTo>
                  <a:pt x="37" y="13"/>
                </a:lnTo>
                <a:lnTo>
                  <a:pt x="40" y="13"/>
                </a:lnTo>
                <a:lnTo>
                  <a:pt x="42" y="12"/>
                </a:lnTo>
                <a:lnTo>
                  <a:pt x="78" y="7"/>
                </a:lnTo>
                <a:lnTo>
                  <a:pt x="112" y="0"/>
                </a:lnTo>
                <a:lnTo>
                  <a:pt x="113" y="1"/>
                </a:lnTo>
                <a:lnTo>
                  <a:pt x="114" y="2"/>
                </a:lnTo>
                <a:lnTo>
                  <a:pt x="115" y="3"/>
                </a:lnTo>
                <a:lnTo>
                  <a:pt x="116" y="5"/>
                </a:lnTo>
                <a:lnTo>
                  <a:pt x="116" y="6"/>
                </a:lnTo>
                <a:lnTo>
                  <a:pt x="115" y="5"/>
                </a:lnTo>
                <a:lnTo>
                  <a:pt x="114" y="5"/>
                </a:lnTo>
                <a:lnTo>
                  <a:pt x="113" y="5"/>
                </a:lnTo>
                <a:lnTo>
                  <a:pt x="112" y="5"/>
                </a:lnTo>
                <a:lnTo>
                  <a:pt x="113" y="6"/>
                </a:lnTo>
                <a:lnTo>
                  <a:pt x="110" y="8"/>
                </a:lnTo>
                <a:lnTo>
                  <a:pt x="109" y="8"/>
                </a:lnTo>
                <a:lnTo>
                  <a:pt x="108" y="10"/>
                </a:lnTo>
                <a:lnTo>
                  <a:pt x="106" y="10"/>
                </a:lnTo>
                <a:lnTo>
                  <a:pt x="105" y="11"/>
                </a:lnTo>
                <a:lnTo>
                  <a:pt x="105" y="12"/>
                </a:lnTo>
                <a:lnTo>
                  <a:pt x="106" y="12"/>
                </a:lnTo>
                <a:lnTo>
                  <a:pt x="108" y="11"/>
                </a:lnTo>
                <a:lnTo>
                  <a:pt x="111" y="10"/>
                </a:lnTo>
                <a:lnTo>
                  <a:pt x="112" y="9"/>
                </a:lnTo>
                <a:lnTo>
                  <a:pt x="114" y="9"/>
                </a:lnTo>
                <a:lnTo>
                  <a:pt x="114" y="10"/>
                </a:lnTo>
                <a:lnTo>
                  <a:pt x="114" y="11"/>
                </a:lnTo>
                <a:lnTo>
                  <a:pt x="115" y="12"/>
                </a:lnTo>
                <a:lnTo>
                  <a:pt x="115" y="11"/>
                </a:lnTo>
                <a:lnTo>
                  <a:pt x="116" y="11"/>
                </a:lnTo>
                <a:lnTo>
                  <a:pt x="117" y="9"/>
                </a:lnTo>
                <a:lnTo>
                  <a:pt x="118" y="9"/>
                </a:lnTo>
                <a:lnTo>
                  <a:pt x="119" y="11"/>
                </a:lnTo>
                <a:lnTo>
                  <a:pt x="119" y="14"/>
                </a:lnTo>
                <a:lnTo>
                  <a:pt x="119" y="15"/>
                </a:lnTo>
                <a:lnTo>
                  <a:pt x="117" y="16"/>
                </a:lnTo>
                <a:lnTo>
                  <a:pt x="117" y="17"/>
                </a:lnTo>
                <a:lnTo>
                  <a:pt x="117" y="18"/>
                </a:lnTo>
                <a:lnTo>
                  <a:pt x="115" y="19"/>
                </a:lnTo>
                <a:lnTo>
                  <a:pt x="114" y="19"/>
                </a:lnTo>
                <a:lnTo>
                  <a:pt x="113" y="20"/>
                </a:lnTo>
                <a:lnTo>
                  <a:pt x="111" y="20"/>
                </a:lnTo>
                <a:lnTo>
                  <a:pt x="110" y="20"/>
                </a:lnTo>
                <a:lnTo>
                  <a:pt x="109" y="19"/>
                </a:lnTo>
                <a:lnTo>
                  <a:pt x="109" y="18"/>
                </a:lnTo>
                <a:lnTo>
                  <a:pt x="108" y="18"/>
                </a:lnTo>
                <a:lnTo>
                  <a:pt x="108" y="20"/>
                </a:lnTo>
                <a:lnTo>
                  <a:pt x="108" y="21"/>
                </a:lnTo>
                <a:lnTo>
                  <a:pt x="108" y="22"/>
                </a:lnTo>
                <a:lnTo>
                  <a:pt x="109" y="22"/>
                </a:lnTo>
                <a:lnTo>
                  <a:pt x="110" y="23"/>
                </a:lnTo>
                <a:lnTo>
                  <a:pt x="110" y="24"/>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6"/>
                </a:lnTo>
                <a:lnTo>
                  <a:pt x="49" y="35"/>
                </a:lnTo>
                <a:lnTo>
                  <a:pt x="31" y="37"/>
                </a:lnTo>
                <a:lnTo>
                  <a:pt x="30" y="37"/>
                </a:lnTo>
                <a:lnTo>
                  <a:pt x="30" y="38"/>
                </a:lnTo>
                <a:lnTo>
                  <a:pt x="26" y="40"/>
                </a:lnTo>
                <a:lnTo>
                  <a:pt x="25" y="40"/>
                </a:lnTo>
                <a:lnTo>
                  <a:pt x="21" y="42"/>
                </a:lnTo>
                <a:lnTo>
                  <a:pt x="0" y="4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8928" name="Freeform 19"/>
          <p:cNvSpPr>
            <a:spLocks/>
          </p:cNvSpPr>
          <p:nvPr/>
        </p:nvSpPr>
        <p:spPr bwMode="auto">
          <a:xfrm>
            <a:off x="5590823" y="4311650"/>
            <a:ext cx="889000" cy="719138"/>
          </a:xfrm>
          <a:custGeom>
            <a:avLst/>
            <a:gdLst>
              <a:gd name="T0" fmla="*/ 0 w 123"/>
              <a:gd name="T1" fmla="*/ 478350457 h 93"/>
              <a:gd name="T2" fmla="*/ 0 w 123"/>
              <a:gd name="T3" fmla="*/ 597943961 h 93"/>
              <a:gd name="T4" fmla="*/ 132227907 w 123"/>
              <a:gd name="T5" fmla="*/ 717529612 h 93"/>
              <a:gd name="T6" fmla="*/ 198341877 w 123"/>
              <a:gd name="T7" fmla="*/ 896911954 h 93"/>
              <a:gd name="T8" fmla="*/ 264455815 w 123"/>
              <a:gd name="T9" fmla="*/ 1016497846 h 93"/>
              <a:gd name="T10" fmla="*/ 198341877 w 123"/>
              <a:gd name="T11" fmla="*/ 1136091230 h 93"/>
              <a:gd name="T12" fmla="*/ 462805823 w 123"/>
              <a:gd name="T13" fmla="*/ 1076294538 h 93"/>
              <a:gd name="T14" fmla="*/ 595033826 w 123"/>
              <a:gd name="T15" fmla="*/ 896911954 h 93"/>
              <a:gd name="T16" fmla="*/ 661147764 w 123"/>
              <a:gd name="T17" fmla="*/ 896911954 h 93"/>
              <a:gd name="T18" fmla="*/ 595033826 w 123"/>
              <a:gd name="T19" fmla="*/ 1016497846 h 93"/>
              <a:gd name="T20" fmla="*/ 1256181590 w 123"/>
              <a:gd name="T21" fmla="*/ 837115262 h 93"/>
              <a:gd name="T22" fmla="*/ 1256181590 w 123"/>
              <a:gd name="T23" fmla="*/ 956708646 h 93"/>
              <a:gd name="T24" fmla="*/ 1652865217 w 123"/>
              <a:gd name="T25" fmla="*/ 1016497846 h 93"/>
              <a:gd name="T26" fmla="*/ 1917329100 w 123"/>
              <a:gd name="T27" fmla="*/ 1076294538 h 93"/>
              <a:gd name="T28" fmla="*/ 2049556975 w 123"/>
              <a:gd name="T29" fmla="*/ 1136091230 h 93"/>
              <a:gd name="T30" fmla="*/ 2049556975 w 123"/>
              <a:gd name="T31" fmla="*/ 1195880189 h 93"/>
              <a:gd name="T32" fmla="*/ 2147483647 w 123"/>
              <a:gd name="T33" fmla="*/ 1435059223 h 93"/>
              <a:gd name="T34" fmla="*/ 2147483647 w 123"/>
              <a:gd name="T35" fmla="*/ 1494855915 h 93"/>
              <a:gd name="T36" fmla="*/ 2147483647 w 123"/>
              <a:gd name="T37" fmla="*/ 1554644874 h 93"/>
              <a:gd name="T38" fmla="*/ 2147483647 w 123"/>
              <a:gd name="T39" fmla="*/ 1435059223 h 93"/>
              <a:gd name="T40" fmla="*/ 2147483647 w 123"/>
              <a:gd name="T41" fmla="*/ 1255676881 h 93"/>
              <a:gd name="T42" fmla="*/ 2147483647 w 123"/>
              <a:gd name="T43" fmla="*/ 1076294538 h 93"/>
              <a:gd name="T44" fmla="*/ 2147483647 w 123"/>
              <a:gd name="T45" fmla="*/ 1255676881 h 93"/>
              <a:gd name="T46" fmla="*/ 2147483647 w 123"/>
              <a:gd name="T47" fmla="*/ 1674238257 h 93"/>
              <a:gd name="T48" fmla="*/ 2147483647 w 123"/>
              <a:gd name="T49" fmla="*/ 1793823908 h 93"/>
              <a:gd name="T50" fmla="*/ 2147483647 w 123"/>
              <a:gd name="T51" fmla="*/ 2147483647 h 93"/>
              <a:gd name="T52" fmla="*/ 2147483647 w 123"/>
              <a:gd name="T53" fmla="*/ 2147483647 h 93"/>
              <a:gd name="T54" fmla="*/ 2147483647 w 123"/>
              <a:gd name="T55" fmla="*/ 2147483647 h 93"/>
              <a:gd name="T56" fmla="*/ 2147483647 w 123"/>
              <a:gd name="T57" fmla="*/ 2147483647 h 93"/>
              <a:gd name="T58" fmla="*/ 2147483647 w 123"/>
              <a:gd name="T59" fmla="*/ 2147483647 h 93"/>
              <a:gd name="T60" fmla="*/ 2147483647 w 123"/>
              <a:gd name="T61" fmla="*/ 2147483647 h 93"/>
              <a:gd name="T62" fmla="*/ 2147483647 w 123"/>
              <a:gd name="T63" fmla="*/ 2147483647 h 93"/>
              <a:gd name="T64" fmla="*/ 2147483647 w 123"/>
              <a:gd name="T65" fmla="*/ 2147483647 h 93"/>
              <a:gd name="T66" fmla="*/ 2147483647 w 123"/>
              <a:gd name="T67" fmla="*/ 2147483647 h 93"/>
              <a:gd name="T68" fmla="*/ 2147483647 w 123"/>
              <a:gd name="T69" fmla="*/ 2147483647 h 93"/>
              <a:gd name="T70" fmla="*/ 2147483647 w 123"/>
              <a:gd name="T71" fmla="*/ 2147483647 h 93"/>
              <a:gd name="T72" fmla="*/ 2147483647 w 123"/>
              <a:gd name="T73" fmla="*/ 2147483647 h 93"/>
              <a:gd name="T74" fmla="*/ 2147483647 w 123"/>
              <a:gd name="T75" fmla="*/ 2147483647 h 93"/>
              <a:gd name="T76" fmla="*/ 2147483647 w 123"/>
              <a:gd name="T77" fmla="*/ 2147483647 h 93"/>
              <a:gd name="T78" fmla="*/ 2147483647 w 123"/>
              <a:gd name="T79" fmla="*/ 2147483647 h 93"/>
              <a:gd name="T80" fmla="*/ 2147483647 w 123"/>
              <a:gd name="T81" fmla="*/ 2147483647 h 93"/>
              <a:gd name="T82" fmla="*/ 2147483647 w 123"/>
              <a:gd name="T83" fmla="*/ 2147483647 h 93"/>
              <a:gd name="T84" fmla="*/ 2147483647 w 123"/>
              <a:gd name="T85" fmla="*/ 2147483647 h 93"/>
              <a:gd name="T86" fmla="*/ 2147483647 w 123"/>
              <a:gd name="T87" fmla="*/ 2147483647 h 93"/>
              <a:gd name="T88" fmla="*/ 2147483647 w 123"/>
              <a:gd name="T89" fmla="*/ 2147483647 h 93"/>
              <a:gd name="T90" fmla="*/ 2147483647 w 123"/>
              <a:gd name="T91" fmla="*/ 2147483647 h 93"/>
              <a:gd name="T92" fmla="*/ 2147483647 w 123"/>
              <a:gd name="T93" fmla="*/ 2147483647 h 93"/>
              <a:gd name="T94" fmla="*/ 2147483647 w 123"/>
              <a:gd name="T95" fmla="*/ 2147483647 h 93"/>
              <a:gd name="T96" fmla="*/ 2147483647 w 123"/>
              <a:gd name="T97" fmla="*/ 2147483647 h 93"/>
              <a:gd name="T98" fmla="*/ 2147483647 w 123"/>
              <a:gd name="T99" fmla="*/ 2147483647 h 93"/>
              <a:gd name="T100" fmla="*/ 2147483647 w 123"/>
              <a:gd name="T101" fmla="*/ 1734027216 h 93"/>
              <a:gd name="T102" fmla="*/ 2147483647 w 123"/>
              <a:gd name="T103" fmla="*/ 1435059223 h 93"/>
              <a:gd name="T104" fmla="*/ 2147483647 w 123"/>
              <a:gd name="T105" fmla="*/ 478350457 h 93"/>
              <a:gd name="T106" fmla="*/ 2147483647 w 123"/>
              <a:gd name="T107" fmla="*/ 358764806 h 93"/>
              <a:gd name="T108" fmla="*/ 2147483647 w 123"/>
              <a:gd name="T109" fmla="*/ 59796707 h 93"/>
              <a:gd name="T110" fmla="*/ 2147483647 w 123"/>
              <a:gd name="T111" fmla="*/ 59796707 h 93"/>
              <a:gd name="T112" fmla="*/ 2147483647 w 123"/>
              <a:gd name="T113" fmla="*/ 418561497 h 93"/>
              <a:gd name="T114" fmla="*/ 2147483647 w 123"/>
              <a:gd name="T115" fmla="*/ 478350457 h 93"/>
              <a:gd name="T116" fmla="*/ 2147483647 w 123"/>
              <a:gd name="T117" fmla="*/ 418561497 h 93"/>
              <a:gd name="T118" fmla="*/ 2147483647 w 123"/>
              <a:gd name="T119" fmla="*/ 179382403 h 9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3"/>
              <a:gd name="T181" fmla="*/ 0 h 93"/>
              <a:gd name="T182" fmla="*/ 123 w 123"/>
              <a:gd name="T183" fmla="*/ 93 h 9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3" h="93">
                <a:moveTo>
                  <a:pt x="38" y="3"/>
                </a:moveTo>
                <a:lnTo>
                  <a:pt x="0" y="7"/>
                </a:lnTo>
                <a:lnTo>
                  <a:pt x="0" y="8"/>
                </a:lnTo>
                <a:lnTo>
                  <a:pt x="0" y="9"/>
                </a:lnTo>
                <a:lnTo>
                  <a:pt x="0" y="10"/>
                </a:lnTo>
                <a:lnTo>
                  <a:pt x="1" y="12"/>
                </a:lnTo>
                <a:lnTo>
                  <a:pt x="2" y="12"/>
                </a:lnTo>
                <a:lnTo>
                  <a:pt x="4" y="13"/>
                </a:lnTo>
                <a:lnTo>
                  <a:pt x="4" y="14"/>
                </a:lnTo>
                <a:lnTo>
                  <a:pt x="3" y="15"/>
                </a:lnTo>
                <a:lnTo>
                  <a:pt x="3" y="16"/>
                </a:lnTo>
                <a:lnTo>
                  <a:pt x="4" y="16"/>
                </a:lnTo>
                <a:lnTo>
                  <a:pt x="4" y="17"/>
                </a:lnTo>
                <a:lnTo>
                  <a:pt x="3" y="18"/>
                </a:lnTo>
                <a:lnTo>
                  <a:pt x="3" y="19"/>
                </a:lnTo>
                <a:lnTo>
                  <a:pt x="4" y="19"/>
                </a:lnTo>
                <a:lnTo>
                  <a:pt x="6" y="18"/>
                </a:lnTo>
                <a:lnTo>
                  <a:pt x="7" y="18"/>
                </a:lnTo>
                <a:lnTo>
                  <a:pt x="7" y="16"/>
                </a:lnTo>
                <a:lnTo>
                  <a:pt x="8" y="15"/>
                </a:lnTo>
                <a:lnTo>
                  <a:pt x="9" y="15"/>
                </a:lnTo>
                <a:lnTo>
                  <a:pt x="10" y="15"/>
                </a:lnTo>
                <a:lnTo>
                  <a:pt x="10" y="16"/>
                </a:lnTo>
                <a:lnTo>
                  <a:pt x="9" y="17"/>
                </a:lnTo>
                <a:lnTo>
                  <a:pt x="10" y="17"/>
                </a:lnTo>
                <a:lnTo>
                  <a:pt x="12" y="16"/>
                </a:lnTo>
                <a:lnTo>
                  <a:pt x="19" y="14"/>
                </a:lnTo>
                <a:lnTo>
                  <a:pt x="20" y="14"/>
                </a:lnTo>
                <a:lnTo>
                  <a:pt x="20" y="15"/>
                </a:lnTo>
                <a:lnTo>
                  <a:pt x="19" y="16"/>
                </a:lnTo>
                <a:lnTo>
                  <a:pt x="22" y="16"/>
                </a:lnTo>
                <a:lnTo>
                  <a:pt x="25" y="17"/>
                </a:lnTo>
                <a:lnTo>
                  <a:pt x="28" y="19"/>
                </a:lnTo>
                <a:lnTo>
                  <a:pt x="29" y="19"/>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1" y="90"/>
                </a:lnTo>
                <a:lnTo>
                  <a:pt x="111"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79" y="6"/>
                </a:lnTo>
                <a:lnTo>
                  <a:pt x="40" y="8"/>
                </a:lnTo>
                <a:lnTo>
                  <a:pt x="39" y="7"/>
                </a:lnTo>
                <a:lnTo>
                  <a:pt x="39" y="6"/>
                </a:lnTo>
                <a:lnTo>
                  <a:pt x="38" y="4"/>
                </a:lnTo>
                <a:lnTo>
                  <a:pt x="38"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8929" name="Freeform 20"/>
          <p:cNvSpPr>
            <a:spLocks/>
          </p:cNvSpPr>
          <p:nvPr/>
        </p:nvSpPr>
        <p:spPr bwMode="auto">
          <a:xfrm>
            <a:off x="5987346" y="3009900"/>
            <a:ext cx="441677" cy="465138"/>
          </a:xfrm>
          <a:custGeom>
            <a:avLst/>
            <a:gdLst>
              <a:gd name="T0" fmla="*/ 1327046877 w 61"/>
              <a:gd name="T1" fmla="*/ 0 h 60"/>
              <a:gd name="T2" fmla="*/ 1327046877 w 61"/>
              <a:gd name="T3" fmla="*/ 180295256 h 60"/>
              <a:gd name="T4" fmla="*/ 1393393494 w 61"/>
              <a:gd name="T5" fmla="*/ 300494697 h 60"/>
              <a:gd name="T6" fmla="*/ 1260692115 w 61"/>
              <a:gd name="T7" fmla="*/ 781276838 h 60"/>
              <a:gd name="T8" fmla="*/ 1260692115 w 61"/>
              <a:gd name="T9" fmla="*/ 901476219 h 60"/>
              <a:gd name="T10" fmla="*/ 1194337353 w 61"/>
              <a:gd name="T11" fmla="*/ 1141867470 h 60"/>
              <a:gd name="T12" fmla="*/ 995280958 w 61"/>
              <a:gd name="T13" fmla="*/ 1322162666 h 60"/>
              <a:gd name="T14" fmla="*/ 862579579 w 61"/>
              <a:gd name="T15" fmla="*/ 1382258480 h 60"/>
              <a:gd name="T16" fmla="*/ 729878201 w 61"/>
              <a:gd name="T17" fmla="*/ 1442354294 h 60"/>
              <a:gd name="T18" fmla="*/ 663523439 w 61"/>
              <a:gd name="T19" fmla="*/ 1562553675 h 60"/>
              <a:gd name="T20" fmla="*/ 597168677 w 61"/>
              <a:gd name="T21" fmla="*/ 1802944685 h 60"/>
              <a:gd name="T22" fmla="*/ 398112409 w 61"/>
              <a:gd name="T23" fmla="*/ 1802944685 h 60"/>
              <a:gd name="T24" fmla="*/ 265410966 w 61"/>
              <a:gd name="T25" fmla="*/ 2043336179 h 60"/>
              <a:gd name="T26" fmla="*/ 265410966 w 61"/>
              <a:gd name="T27" fmla="*/ 2147483647 h 60"/>
              <a:gd name="T28" fmla="*/ 132701410 w 61"/>
              <a:gd name="T29" fmla="*/ 2147483647 h 60"/>
              <a:gd name="T30" fmla="*/ 0 w 61"/>
              <a:gd name="T31" fmla="*/ 2147483647 h 60"/>
              <a:gd name="T32" fmla="*/ 0 w 61"/>
              <a:gd name="T33" fmla="*/ 2147483647 h 60"/>
              <a:gd name="T34" fmla="*/ 199056204 w 61"/>
              <a:gd name="T35" fmla="*/ 2147483647 h 60"/>
              <a:gd name="T36" fmla="*/ 398112409 w 61"/>
              <a:gd name="T37" fmla="*/ 2147483647 h 60"/>
              <a:gd name="T38" fmla="*/ 530821933 w 61"/>
              <a:gd name="T39" fmla="*/ 2147483647 h 60"/>
              <a:gd name="T40" fmla="*/ 530821933 w 61"/>
              <a:gd name="T41" fmla="*/ 2147483647 h 60"/>
              <a:gd name="T42" fmla="*/ 663523439 w 61"/>
              <a:gd name="T43" fmla="*/ 2147483647 h 60"/>
              <a:gd name="T44" fmla="*/ 663523439 w 61"/>
              <a:gd name="T45" fmla="*/ 2147483647 h 60"/>
              <a:gd name="T46" fmla="*/ 995280958 w 61"/>
              <a:gd name="T47" fmla="*/ 2147483647 h 60"/>
              <a:gd name="T48" fmla="*/ 1194337353 w 61"/>
              <a:gd name="T49" fmla="*/ 2147483647 h 60"/>
              <a:gd name="T50" fmla="*/ 1260692115 w 61"/>
              <a:gd name="T51" fmla="*/ 2147483647 h 60"/>
              <a:gd name="T52" fmla="*/ 1393393494 w 61"/>
              <a:gd name="T53" fmla="*/ 2147483647 h 60"/>
              <a:gd name="T54" fmla="*/ 1658804397 w 61"/>
              <a:gd name="T55" fmla="*/ 2147483647 h 60"/>
              <a:gd name="T56" fmla="*/ 1725159159 w 61"/>
              <a:gd name="T57" fmla="*/ 2147483647 h 60"/>
              <a:gd name="T58" fmla="*/ 1990570062 w 61"/>
              <a:gd name="T59" fmla="*/ 2147483647 h 60"/>
              <a:gd name="T60" fmla="*/ 2147483647 w 61"/>
              <a:gd name="T61" fmla="*/ 2147483647 h 60"/>
              <a:gd name="T62" fmla="*/ 2147483647 w 61"/>
              <a:gd name="T63" fmla="*/ 2147483647 h 60"/>
              <a:gd name="T64" fmla="*/ 2147483647 w 61"/>
              <a:gd name="T65" fmla="*/ 1923144066 h 60"/>
              <a:gd name="T66" fmla="*/ 2147483647 w 61"/>
              <a:gd name="T67" fmla="*/ 1983239880 h 60"/>
              <a:gd name="T68" fmla="*/ 2147483647 w 61"/>
              <a:gd name="T69" fmla="*/ 2103439745 h 60"/>
              <a:gd name="T70" fmla="*/ 2147483647 w 61"/>
              <a:gd name="T71" fmla="*/ 1923144066 h 60"/>
              <a:gd name="T72" fmla="*/ 2147483647 w 61"/>
              <a:gd name="T73" fmla="*/ 1622649489 h 60"/>
              <a:gd name="T74" fmla="*/ 2147483647 w 61"/>
              <a:gd name="T75" fmla="*/ 1502457861 h 60"/>
              <a:gd name="T76" fmla="*/ 2147483647 w 61"/>
              <a:gd name="T77" fmla="*/ 1382258480 h 60"/>
              <a:gd name="T78" fmla="*/ 2147483647 w 61"/>
              <a:gd name="T79" fmla="*/ 1201963285 h 60"/>
              <a:gd name="T80" fmla="*/ 2147483647 w 61"/>
              <a:gd name="T81" fmla="*/ 1141867470 h 60"/>
              <a:gd name="T82" fmla="*/ 2147483647 w 61"/>
              <a:gd name="T83" fmla="*/ 901476219 h 60"/>
              <a:gd name="T84" fmla="*/ 2147483647 w 61"/>
              <a:gd name="T85" fmla="*/ 1141867470 h 60"/>
              <a:gd name="T86" fmla="*/ 2147483647 w 61"/>
              <a:gd name="T87" fmla="*/ 1141867470 h 60"/>
              <a:gd name="T88" fmla="*/ 2147483647 w 61"/>
              <a:gd name="T89" fmla="*/ 781276838 h 60"/>
              <a:gd name="T90" fmla="*/ 2147483647 w 61"/>
              <a:gd name="T91" fmla="*/ 661077457 h 60"/>
              <a:gd name="T92" fmla="*/ 2147483647 w 61"/>
              <a:gd name="T93" fmla="*/ 661077457 h 60"/>
              <a:gd name="T94" fmla="*/ 2147483647 w 61"/>
              <a:gd name="T95" fmla="*/ 721181023 h 60"/>
              <a:gd name="T96" fmla="*/ 2147483647 w 61"/>
              <a:gd name="T97" fmla="*/ 841372652 h 60"/>
              <a:gd name="T98" fmla="*/ 2147483647 w 61"/>
              <a:gd name="T99" fmla="*/ 781276838 h 60"/>
              <a:gd name="T100" fmla="*/ 2147483647 w 61"/>
              <a:gd name="T101" fmla="*/ 901476219 h 60"/>
              <a:gd name="T102" fmla="*/ 2147483647 w 61"/>
              <a:gd name="T103" fmla="*/ 1021668089 h 60"/>
              <a:gd name="T104" fmla="*/ 2147483647 w 61"/>
              <a:gd name="T105" fmla="*/ 1201963285 h 60"/>
              <a:gd name="T106" fmla="*/ 2147483647 w 61"/>
              <a:gd name="T107" fmla="*/ 781276838 h 60"/>
              <a:gd name="T108" fmla="*/ 1393393494 w 61"/>
              <a:gd name="T109" fmla="*/ 0 h 6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1"/>
              <a:gd name="T166" fmla="*/ 0 h 60"/>
              <a:gd name="T167" fmla="*/ 61 w 61"/>
              <a:gd name="T168" fmla="*/ 60 h 6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7" y="56"/>
                </a:lnTo>
                <a:lnTo>
                  <a:pt x="30" y="53"/>
                </a:lnTo>
                <a:lnTo>
                  <a:pt x="31" y="54"/>
                </a:lnTo>
                <a:lnTo>
                  <a:pt x="33" y="51"/>
                </a:lnTo>
                <a:lnTo>
                  <a:pt x="32" y="50"/>
                </a:lnTo>
                <a:lnTo>
                  <a:pt x="33" y="48"/>
                </a:lnTo>
                <a:lnTo>
                  <a:pt x="35" y="43"/>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19"/>
                </a:lnTo>
                <a:lnTo>
                  <a:pt x="52" y="16"/>
                </a:lnTo>
                <a:lnTo>
                  <a:pt x="52" y="15"/>
                </a:lnTo>
                <a:lnTo>
                  <a:pt x="53" y="15"/>
                </a:lnTo>
                <a:lnTo>
                  <a:pt x="59"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8930" name="Freeform 21"/>
          <p:cNvSpPr>
            <a:spLocks/>
          </p:cNvSpPr>
          <p:nvPr/>
        </p:nvSpPr>
        <p:spPr bwMode="auto">
          <a:xfrm>
            <a:off x="4844345" y="3660776"/>
            <a:ext cx="485422" cy="479425"/>
          </a:xfrm>
          <a:custGeom>
            <a:avLst/>
            <a:gdLst>
              <a:gd name="T0" fmla="*/ 0 w 67"/>
              <a:gd name="T1" fmla="*/ 179382293 h 62"/>
              <a:gd name="T2" fmla="*/ 2147483647 w 67"/>
              <a:gd name="T3" fmla="*/ 0 h 62"/>
              <a:gd name="T4" fmla="*/ 2147483647 w 67"/>
              <a:gd name="T5" fmla="*/ 59796670 h 62"/>
              <a:gd name="T6" fmla="*/ 2147483647 w 67"/>
              <a:gd name="T7" fmla="*/ 119585608 h 62"/>
              <a:gd name="T8" fmla="*/ 2147483647 w 67"/>
              <a:gd name="T9" fmla="*/ 179382293 h 62"/>
              <a:gd name="T10" fmla="*/ 2147483647 w 67"/>
              <a:gd name="T11" fmla="*/ 298967931 h 62"/>
              <a:gd name="T12" fmla="*/ 2147483647 w 67"/>
              <a:gd name="T13" fmla="*/ 358764586 h 62"/>
              <a:gd name="T14" fmla="*/ 2147483647 w 67"/>
              <a:gd name="T15" fmla="*/ 478350163 h 62"/>
              <a:gd name="T16" fmla="*/ 2147483647 w 67"/>
              <a:gd name="T17" fmla="*/ 538146939 h 62"/>
              <a:gd name="T18" fmla="*/ 2147483647 w 67"/>
              <a:gd name="T19" fmla="*/ 538146939 h 62"/>
              <a:gd name="T20" fmla="*/ 2147483647 w 67"/>
              <a:gd name="T21" fmla="*/ 538146939 h 62"/>
              <a:gd name="T22" fmla="*/ 2147483647 w 67"/>
              <a:gd name="T23" fmla="*/ 597943594 h 62"/>
              <a:gd name="T24" fmla="*/ 2147483647 w 67"/>
              <a:gd name="T25" fmla="*/ 717529172 h 62"/>
              <a:gd name="T26" fmla="*/ 2147483647 w 67"/>
              <a:gd name="T27" fmla="*/ 777325827 h 62"/>
              <a:gd name="T28" fmla="*/ 2147483647 w 67"/>
              <a:gd name="T29" fmla="*/ 1016497223 h 62"/>
              <a:gd name="T30" fmla="*/ 2147483647 w 67"/>
              <a:gd name="T31" fmla="*/ 1136090533 h 62"/>
              <a:gd name="T32" fmla="*/ 2147483647 w 67"/>
              <a:gd name="T33" fmla="*/ 1315472766 h 62"/>
              <a:gd name="T34" fmla="*/ 2147483647 w 67"/>
              <a:gd name="T35" fmla="*/ 1494854998 h 62"/>
              <a:gd name="T36" fmla="*/ 2147483647 w 67"/>
              <a:gd name="T37" fmla="*/ 1494854998 h 62"/>
              <a:gd name="T38" fmla="*/ 2147483647 w 67"/>
              <a:gd name="T39" fmla="*/ 1554643920 h 62"/>
              <a:gd name="T40" fmla="*/ 2147483647 w 67"/>
              <a:gd name="T41" fmla="*/ 1614440575 h 62"/>
              <a:gd name="T42" fmla="*/ 2147483647 w 67"/>
              <a:gd name="T43" fmla="*/ 1734026153 h 62"/>
              <a:gd name="T44" fmla="*/ 2147483647 w 67"/>
              <a:gd name="T45" fmla="*/ 1913408385 h 62"/>
              <a:gd name="T46" fmla="*/ 2147483647 w 67"/>
              <a:gd name="T47" fmla="*/ 2092791101 h 62"/>
              <a:gd name="T48" fmla="*/ 2147483647 w 67"/>
              <a:gd name="T49" fmla="*/ 2147483647 h 62"/>
              <a:gd name="T50" fmla="*/ 2147483647 w 67"/>
              <a:gd name="T51" fmla="*/ 2147483647 h 62"/>
              <a:gd name="T52" fmla="*/ 2147483647 w 67"/>
              <a:gd name="T53" fmla="*/ 2147483647 h 62"/>
              <a:gd name="T54" fmla="*/ 2147483647 w 67"/>
              <a:gd name="T55" fmla="*/ 2147483647 h 62"/>
              <a:gd name="T56" fmla="*/ 2147483647 w 67"/>
              <a:gd name="T57" fmla="*/ 2147483647 h 62"/>
              <a:gd name="T58" fmla="*/ 2147483647 w 67"/>
              <a:gd name="T59" fmla="*/ 2147483647 h 62"/>
              <a:gd name="T60" fmla="*/ 2147483647 w 67"/>
              <a:gd name="T61" fmla="*/ 2147483647 h 62"/>
              <a:gd name="T62" fmla="*/ 2147483647 w 67"/>
              <a:gd name="T63" fmla="*/ 2147483647 h 62"/>
              <a:gd name="T64" fmla="*/ 2147483647 w 67"/>
              <a:gd name="T65" fmla="*/ 2147483647 h 62"/>
              <a:gd name="T66" fmla="*/ 2147483647 w 67"/>
              <a:gd name="T67" fmla="*/ 2147483647 h 62"/>
              <a:gd name="T68" fmla="*/ 2147483647 w 67"/>
              <a:gd name="T69" fmla="*/ 2147483647 h 62"/>
              <a:gd name="T70" fmla="*/ 2147483647 w 67"/>
              <a:gd name="T71" fmla="*/ 2147483647 h 62"/>
              <a:gd name="T72" fmla="*/ 2147483647 w 67"/>
              <a:gd name="T73" fmla="*/ 2147483647 h 62"/>
              <a:gd name="T74" fmla="*/ 2147483647 w 67"/>
              <a:gd name="T75" fmla="*/ 2147483647 h 62"/>
              <a:gd name="T76" fmla="*/ 2147483647 w 67"/>
              <a:gd name="T77" fmla="*/ 2147483647 h 62"/>
              <a:gd name="T78" fmla="*/ 2147483647 w 67"/>
              <a:gd name="T79" fmla="*/ 2147483647 h 62"/>
              <a:gd name="T80" fmla="*/ 2147483647 w 67"/>
              <a:gd name="T81" fmla="*/ 2147483647 h 62"/>
              <a:gd name="T82" fmla="*/ 531477446 w 67"/>
              <a:gd name="T83" fmla="*/ 2147483647 h 62"/>
              <a:gd name="T84" fmla="*/ 531477446 w 67"/>
              <a:gd name="T85" fmla="*/ 2147483647 h 62"/>
              <a:gd name="T86" fmla="*/ 398604041 w 67"/>
              <a:gd name="T87" fmla="*/ 2147483647 h 62"/>
              <a:gd name="T88" fmla="*/ 265738723 w 67"/>
              <a:gd name="T89" fmla="*/ 2147483647 h 62"/>
              <a:gd name="T90" fmla="*/ 265738723 w 67"/>
              <a:gd name="T91" fmla="*/ 2147483647 h 62"/>
              <a:gd name="T92" fmla="*/ 132865286 w 67"/>
              <a:gd name="T93" fmla="*/ 2147483647 h 62"/>
              <a:gd name="T94" fmla="*/ 132865286 w 67"/>
              <a:gd name="T95" fmla="*/ 1315472766 h 62"/>
              <a:gd name="T96" fmla="*/ 0 w 67"/>
              <a:gd name="T97" fmla="*/ 179382293 h 62"/>
              <a:gd name="T98" fmla="*/ 0 w 67"/>
              <a:gd name="T99" fmla="*/ 179382293 h 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7"/>
              <a:gd name="T151" fmla="*/ 0 h 62"/>
              <a:gd name="T152" fmla="*/ 67 w 67"/>
              <a:gd name="T153" fmla="*/ 62 h 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7" h="62">
                <a:moveTo>
                  <a:pt x="0" y="3"/>
                </a:moveTo>
                <a:lnTo>
                  <a:pt x="60" y="0"/>
                </a:lnTo>
                <a:lnTo>
                  <a:pt x="60" y="1"/>
                </a:lnTo>
                <a:lnTo>
                  <a:pt x="61" y="2"/>
                </a:lnTo>
                <a:lnTo>
                  <a:pt x="62" y="3"/>
                </a:lnTo>
                <a:lnTo>
                  <a:pt x="61" y="5"/>
                </a:lnTo>
                <a:lnTo>
                  <a:pt x="60" y="6"/>
                </a:lnTo>
                <a:lnTo>
                  <a:pt x="58" y="8"/>
                </a:lnTo>
                <a:lnTo>
                  <a:pt x="58" y="9"/>
                </a:lnTo>
                <a:lnTo>
                  <a:pt x="67" y="9"/>
                </a:lnTo>
                <a:lnTo>
                  <a:pt x="67" y="10"/>
                </a:lnTo>
                <a:lnTo>
                  <a:pt x="66" y="12"/>
                </a:lnTo>
                <a:lnTo>
                  <a:pt x="65" y="13"/>
                </a:lnTo>
                <a:lnTo>
                  <a:pt x="64" y="17"/>
                </a:lnTo>
                <a:lnTo>
                  <a:pt x="62" y="19"/>
                </a:lnTo>
                <a:lnTo>
                  <a:pt x="62" y="22"/>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8"/>
                </a:lnTo>
                <a:lnTo>
                  <a:pt x="49" y="60"/>
                </a:lnTo>
                <a:lnTo>
                  <a:pt x="50" y="61"/>
                </a:lnTo>
                <a:lnTo>
                  <a:pt x="8" y="62"/>
                </a:lnTo>
                <a:lnTo>
                  <a:pt x="8" y="53"/>
                </a:lnTo>
                <a:lnTo>
                  <a:pt x="6" y="52"/>
                </a:lnTo>
                <a:lnTo>
                  <a:pt x="4" y="53"/>
                </a:lnTo>
                <a:lnTo>
                  <a:pt x="2" y="51"/>
                </a:lnTo>
                <a:lnTo>
                  <a:pt x="2" y="22"/>
                </a:lnTo>
                <a:lnTo>
                  <a:pt x="0" y="3"/>
                </a:lnTo>
                <a:close/>
              </a:path>
            </a:pathLst>
          </a:custGeom>
          <a:solidFill>
            <a:schemeClr val="bg1"/>
          </a:solidFill>
          <a:ln w="12700" cmpd="sng">
            <a:solidFill>
              <a:schemeClr val="tx1"/>
            </a:solidFill>
            <a:prstDash val="solid"/>
            <a:round/>
            <a:headEnd/>
            <a:tailEnd/>
          </a:ln>
        </p:spPr>
        <p:txBody>
          <a:bodyPr/>
          <a:lstStyle/>
          <a:p>
            <a:endParaRPr lang="en-US"/>
          </a:p>
        </p:txBody>
      </p:sp>
      <p:sp>
        <p:nvSpPr>
          <p:cNvPr id="38931" name="Freeform 22"/>
          <p:cNvSpPr>
            <a:spLocks/>
          </p:cNvSpPr>
          <p:nvPr/>
        </p:nvSpPr>
        <p:spPr bwMode="auto">
          <a:xfrm>
            <a:off x="2103968" y="2562225"/>
            <a:ext cx="780344" cy="1423988"/>
          </a:xfrm>
          <a:custGeom>
            <a:avLst/>
            <a:gdLst>
              <a:gd name="T0" fmla="*/ 2147483647 w 108"/>
              <a:gd name="T1" fmla="*/ 2147483647 h 184"/>
              <a:gd name="T2" fmla="*/ 2147483647 w 108"/>
              <a:gd name="T3" fmla="*/ 2147483647 h 184"/>
              <a:gd name="T4" fmla="*/ 2147483647 w 108"/>
              <a:gd name="T5" fmla="*/ 2147483647 h 184"/>
              <a:gd name="T6" fmla="*/ 2147483647 w 108"/>
              <a:gd name="T7" fmla="*/ 2147483647 h 184"/>
              <a:gd name="T8" fmla="*/ 2147483647 w 108"/>
              <a:gd name="T9" fmla="*/ 2147483647 h 184"/>
              <a:gd name="T10" fmla="*/ 2147483647 w 108"/>
              <a:gd name="T11" fmla="*/ 2147483647 h 184"/>
              <a:gd name="T12" fmla="*/ 2147483647 w 108"/>
              <a:gd name="T13" fmla="*/ 2147483647 h 184"/>
              <a:gd name="T14" fmla="*/ 2147483647 w 108"/>
              <a:gd name="T15" fmla="*/ 2147483647 h 184"/>
              <a:gd name="T16" fmla="*/ 2147483647 w 108"/>
              <a:gd name="T17" fmla="*/ 2147483647 h 184"/>
              <a:gd name="T18" fmla="*/ 1453626526 w 108"/>
              <a:gd name="T19" fmla="*/ 2147483647 h 184"/>
              <a:gd name="T20" fmla="*/ 1453626526 w 108"/>
              <a:gd name="T21" fmla="*/ 2147483647 h 184"/>
              <a:gd name="T22" fmla="*/ 1519695633 w 108"/>
              <a:gd name="T23" fmla="*/ 2147483647 h 184"/>
              <a:gd name="T24" fmla="*/ 1387549291 w 108"/>
              <a:gd name="T25" fmla="*/ 2147483647 h 184"/>
              <a:gd name="T26" fmla="*/ 1453626526 w 108"/>
              <a:gd name="T27" fmla="*/ 2147483647 h 184"/>
              <a:gd name="T28" fmla="*/ 1057179118 w 108"/>
              <a:gd name="T29" fmla="*/ 2147483647 h 184"/>
              <a:gd name="T30" fmla="*/ 792886434 w 108"/>
              <a:gd name="T31" fmla="*/ 2147483647 h 184"/>
              <a:gd name="T32" fmla="*/ 925032776 w 108"/>
              <a:gd name="T33" fmla="*/ 2147483647 h 184"/>
              <a:gd name="T34" fmla="*/ 925032776 w 108"/>
              <a:gd name="T35" fmla="*/ 2147483647 h 184"/>
              <a:gd name="T36" fmla="*/ 594662857 w 108"/>
              <a:gd name="T37" fmla="*/ 2147483647 h 184"/>
              <a:gd name="T38" fmla="*/ 594662857 w 108"/>
              <a:gd name="T39" fmla="*/ 2147483647 h 184"/>
              <a:gd name="T40" fmla="*/ 726809199 w 108"/>
              <a:gd name="T41" fmla="*/ 2147483647 h 184"/>
              <a:gd name="T42" fmla="*/ 792886434 w 108"/>
              <a:gd name="T43" fmla="*/ 2147483647 h 184"/>
              <a:gd name="T44" fmla="*/ 991110011 w 108"/>
              <a:gd name="T45" fmla="*/ 2147483647 h 184"/>
              <a:gd name="T46" fmla="*/ 925032776 w 108"/>
              <a:gd name="T47" fmla="*/ 2147483647 h 184"/>
              <a:gd name="T48" fmla="*/ 792886434 w 108"/>
              <a:gd name="T49" fmla="*/ 2147483647 h 184"/>
              <a:gd name="T50" fmla="*/ 462516388 w 108"/>
              <a:gd name="T51" fmla="*/ 2147483647 h 184"/>
              <a:gd name="T52" fmla="*/ 396447281 w 108"/>
              <a:gd name="T53" fmla="*/ 2147483647 h 184"/>
              <a:gd name="T54" fmla="*/ 66077251 w 108"/>
              <a:gd name="T55" fmla="*/ 2147483647 h 184"/>
              <a:gd name="T56" fmla="*/ 66077251 w 108"/>
              <a:gd name="T57" fmla="*/ 2147483647 h 184"/>
              <a:gd name="T58" fmla="*/ 264292747 w 108"/>
              <a:gd name="T59" fmla="*/ 2147483647 h 184"/>
              <a:gd name="T60" fmla="*/ 132146374 w 108"/>
              <a:gd name="T61" fmla="*/ 1916579349 h 184"/>
              <a:gd name="T62" fmla="*/ 0 w 108"/>
              <a:gd name="T63" fmla="*/ 1677008926 h 184"/>
              <a:gd name="T64" fmla="*/ 0 w 108"/>
              <a:gd name="T65" fmla="*/ 1437438502 h 184"/>
              <a:gd name="T66" fmla="*/ 396447281 w 108"/>
              <a:gd name="T67" fmla="*/ 898397069 h 184"/>
              <a:gd name="T68" fmla="*/ 594662857 w 108"/>
              <a:gd name="T69" fmla="*/ 598934039 h 184"/>
              <a:gd name="T70" fmla="*/ 594662857 w 108"/>
              <a:gd name="T71" fmla="*/ 59892621 h 184"/>
              <a:gd name="T72" fmla="*/ 2147483647 w 108"/>
              <a:gd name="T73" fmla="*/ 2147483647 h 184"/>
              <a:gd name="T74" fmla="*/ 2147483647 w 108"/>
              <a:gd name="T75" fmla="*/ 2147483647 h 184"/>
              <a:gd name="T76" fmla="*/ 2147483647 w 108"/>
              <a:gd name="T77" fmla="*/ 2147483647 h 184"/>
              <a:gd name="T78" fmla="*/ 2147483647 w 108"/>
              <a:gd name="T79" fmla="*/ 2147483647 h 184"/>
              <a:gd name="T80" fmla="*/ 2147483647 w 108"/>
              <a:gd name="T81" fmla="*/ 2147483647 h 184"/>
              <a:gd name="T82" fmla="*/ 2147483647 w 108"/>
              <a:gd name="T83" fmla="*/ 2147483647 h 184"/>
              <a:gd name="T84" fmla="*/ 2147483647 w 108"/>
              <a:gd name="T85" fmla="*/ 2147483647 h 184"/>
              <a:gd name="T86" fmla="*/ 2147483647 w 108"/>
              <a:gd name="T87" fmla="*/ 2147483647 h 184"/>
              <a:gd name="T88" fmla="*/ 2147483647 w 108"/>
              <a:gd name="T89" fmla="*/ 2147483647 h 184"/>
              <a:gd name="T90" fmla="*/ 2147483647 w 108"/>
              <a:gd name="T91" fmla="*/ 2147483647 h 184"/>
              <a:gd name="T92" fmla="*/ 2147483647 w 108"/>
              <a:gd name="T93" fmla="*/ 2147483647 h 18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8"/>
              <a:gd name="T142" fmla="*/ 0 h 184"/>
              <a:gd name="T143" fmla="*/ 108 w 108"/>
              <a:gd name="T144" fmla="*/ 184 h 18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8" h="184">
                <a:moveTo>
                  <a:pt x="94" y="183"/>
                </a:moveTo>
                <a:lnTo>
                  <a:pt x="61" y="180"/>
                </a:lnTo>
                <a:lnTo>
                  <a:pt x="61" y="179"/>
                </a:lnTo>
                <a:lnTo>
                  <a:pt x="60" y="178"/>
                </a:lnTo>
                <a:lnTo>
                  <a:pt x="60" y="177"/>
                </a:lnTo>
                <a:lnTo>
                  <a:pt x="61" y="177"/>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7" y="158"/>
                </a:lnTo>
                <a:lnTo>
                  <a:pt x="108"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8932" name="Freeform 23"/>
          <p:cNvSpPr>
            <a:spLocks/>
          </p:cNvSpPr>
          <p:nvPr/>
        </p:nvSpPr>
        <p:spPr bwMode="auto">
          <a:xfrm>
            <a:off x="3324578" y="2452689"/>
            <a:ext cx="681567" cy="604837"/>
          </a:xfrm>
          <a:custGeom>
            <a:avLst/>
            <a:gdLst>
              <a:gd name="T0" fmla="*/ 2147483647 w 94"/>
              <a:gd name="T1" fmla="*/ 2147483647 h 78"/>
              <a:gd name="T2" fmla="*/ 2147483647 w 94"/>
              <a:gd name="T3" fmla="*/ 2147483647 h 78"/>
              <a:gd name="T4" fmla="*/ 2147483647 w 94"/>
              <a:gd name="T5" fmla="*/ 601293283 h 78"/>
              <a:gd name="T6" fmla="*/ 665379025 w 94"/>
              <a:gd name="T7" fmla="*/ 0 h 78"/>
              <a:gd name="T8" fmla="*/ 598833806 w 94"/>
              <a:gd name="T9" fmla="*/ 481039206 h 78"/>
              <a:gd name="T10" fmla="*/ 199611248 w 94"/>
              <a:gd name="T11" fmla="*/ 2147483647 h 78"/>
              <a:gd name="T12" fmla="*/ 133074154 w 94"/>
              <a:gd name="T13" fmla="*/ 2147483647 h 78"/>
              <a:gd name="T14" fmla="*/ 0 w 94"/>
              <a:gd name="T15" fmla="*/ 2147483647 h 78"/>
              <a:gd name="T16" fmla="*/ 1663435199 w 94"/>
              <a:gd name="T17" fmla="*/ 2147483647 h 78"/>
              <a:gd name="T18" fmla="*/ 2147483647 w 94"/>
              <a:gd name="T19" fmla="*/ 2147483647 h 78"/>
              <a:gd name="T20" fmla="*/ 2147483647 w 94"/>
              <a:gd name="T21" fmla="*/ 2147483647 h 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4"/>
              <a:gd name="T34" fmla="*/ 0 h 78"/>
              <a:gd name="T35" fmla="*/ 94 w 94"/>
              <a:gd name="T36" fmla="*/ 78 h 7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4" h="78">
                <a:moveTo>
                  <a:pt x="88" y="78"/>
                </a:moveTo>
                <a:lnTo>
                  <a:pt x="91" y="44"/>
                </a:lnTo>
                <a:lnTo>
                  <a:pt x="94" y="10"/>
                </a:lnTo>
                <a:lnTo>
                  <a:pt x="10" y="0"/>
                </a:lnTo>
                <a:lnTo>
                  <a:pt x="9" y="8"/>
                </a:lnTo>
                <a:lnTo>
                  <a:pt x="3" y="50"/>
                </a:lnTo>
                <a:lnTo>
                  <a:pt x="2" y="50"/>
                </a:lnTo>
                <a:lnTo>
                  <a:pt x="0" y="67"/>
                </a:lnTo>
                <a:lnTo>
                  <a:pt x="25" y="71"/>
                </a:lnTo>
                <a:lnTo>
                  <a:pt x="88" y="78"/>
                </a:lnTo>
                <a:close/>
              </a:path>
            </a:pathLst>
          </a:custGeom>
          <a:solidFill>
            <a:schemeClr val="bg1"/>
          </a:solidFill>
          <a:ln w="12700" cmpd="sng">
            <a:solidFill>
              <a:schemeClr val="tx1"/>
            </a:solidFill>
            <a:prstDash val="solid"/>
            <a:round/>
            <a:headEnd/>
            <a:tailEnd/>
          </a:ln>
        </p:spPr>
        <p:txBody>
          <a:bodyPr/>
          <a:lstStyle/>
          <a:p>
            <a:endParaRPr lang="en-US"/>
          </a:p>
        </p:txBody>
      </p:sp>
      <p:sp>
        <p:nvSpPr>
          <p:cNvPr id="38933" name="Freeform 24"/>
          <p:cNvSpPr>
            <a:spLocks/>
          </p:cNvSpPr>
          <p:nvPr/>
        </p:nvSpPr>
        <p:spPr bwMode="auto">
          <a:xfrm>
            <a:off x="3434645" y="3003551"/>
            <a:ext cx="716844" cy="595313"/>
          </a:xfrm>
          <a:custGeom>
            <a:avLst/>
            <a:gdLst>
              <a:gd name="T0" fmla="*/ 0 w 99"/>
              <a:gd name="T1" fmla="*/ 2147483647 h 77"/>
              <a:gd name="T2" fmla="*/ 663569919 w 99"/>
              <a:gd name="T3" fmla="*/ 0 h 77"/>
              <a:gd name="T4" fmla="*/ 2147483647 w 99"/>
              <a:gd name="T5" fmla="*/ 418412218 h 77"/>
              <a:gd name="T6" fmla="*/ 2147483647 w 99"/>
              <a:gd name="T7" fmla="*/ 537961966 h 77"/>
              <a:gd name="T8" fmla="*/ 2147483647 w 99"/>
              <a:gd name="T9" fmla="*/ 1554114707 h 77"/>
              <a:gd name="T10" fmla="*/ 2147483647 w 99"/>
              <a:gd name="T11" fmla="*/ 2147483647 h 77"/>
              <a:gd name="T12" fmla="*/ 2147483647 w 99"/>
              <a:gd name="T13" fmla="*/ 2147483647 h 77"/>
              <a:gd name="T14" fmla="*/ 0 w 99"/>
              <a:gd name="T15" fmla="*/ 2147483647 h 77"/>
              <a:gd name="T16" fmla="*/ 0 w 99"/>
              <a:gd name="T17" fmla="*/ 2147483647 h 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
              <a:gd name="T28" fmla="*/ 0 h 77"/>
              <a:gd name="T29" fmla="*/ 99 w 99"/>
              <a:gd name="T30" fmla="*/ 77 h 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 h="77">
                <a:moveTo>
                  <a:pt x="0" y="67"/>
                </a:moveTo>
                <a:lnTo>
                  <a:pt x="10" y="0"/>
                </a:lnTo>
                <a:lnTo>
                  <a:pt x="73" y="7"/>
                </a:lnTo>
                <a:lnTo>
                  <a:pt x="99" y="9"/>
                </a:lnTo>
                <a:lnTo>
                  <a:pt x="98" y="26"/>
                </a:lnTo>
                <a:lnTo>
                  <a:pt x="95" y="77"/>
                </a:lnTo>
                <a:lnTo>
                  <a:pt x="82" y="76"/>
                </a:lnTo>
                <a:lnTo>
                  <a:pt x="0" y="67"/>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8934" name="Freeform 25"/>
          <p:cNvSpPr>
            <a:spLocks/>
          </p:cNvSpPr>
          <p:nvPr/>
        </p:nvSpPr>
        <p:spPr bwMode="auto">
          <a:xfrm>
            <a:off x="3341511" y="3521076"/>
            <a:ext cx="684389" cy="758825"/>
          </a:xfrm>
          <a:custGeom>
            <a:avLst/>
            <a:gdLst>
              <a:gd name="T0" fmla="*/ 853901744 w 95"/>
              <a:gd name="T1" fmla="*/ 0 h 98"/>
              <a:gd name="T2" fmla="*/ 0 w 95"/>
              <a:gd name="T3" fmla="*/ 2147483647 h 98"/>
              <a:gd name="T4" fmla="*/ 0 w 95"/>
              <a:gd name="T5" fmla="*/ 2147483647 h 98"/>
              <a:gd name="T6" fmla="*/ 788213897 w 95"/>
              <a:gd name="T7" fmla="*/ 2147483647 h 98"/>
              <a:gd name="T8" fmla="*/ 853901744 w 95"/>
              <a:gd name="T9" fmla="*/ 2147483647 h 98"/>
              <a:gd name="T10" fmla="*/ 2147483647 w 95"/>
              <a:gd name="T11" fmla="*/ 2147483647 h 98"/>
              <a:gd name="T12" fmla="*/ 2147483647 w 95"/>
              <a:gd name="T13" fmla="*/ 2147483647 h 98"/>
              <a:gd name="T14" fmla="*/ 2147483647 w 95"/>
              <a:gd name="T15" fmla="*/ 2147483647 h 98"/>
              <a:gd name="T16" fmla="*/ 2147483647 w 95"/>
              <a:gd name="T17" fmla="*/ 2147483647 h 98"/>
              <a:gd name="T18" fmla="*/ 2147483647 w 95"/>
              <a:gd name="T19" fmla="*/ 2147483647 h 98"/>
              <a:gd name="T20" fmla="*/ 2147483647 w 95"/>
              <a:gd name="T21" fmla="*/ 2147483647 h 98"/>
              <a:gd name="T22" fmla="*/ 2147483647 w 95"/>
              <a:gd name="T23" fmla="*/ 2147483647 h 98"/>
              <a:gd name="T24" fmla="*/ 2147483647 w 95"/>
              <a:gd name="T25" fmla="*/ 2147483647 h 98"/>
              <a:gd name="T26" fmla="*/ 2147483647 w 95"/>
              <a:gd name="T27" fmla="*/ 1079204160 h 98"/>
              <a:gd name="T28" fmla="*/ 2147483647 w 95"/>
              <a:gd name="T29" fmla="*/ 1079204160 h 98"/>
              <a:gd name="T30" fmla="*/ 2147483647 w 95"/>
              <a:gd name="T31" fmla="*/ 539602080 h 98"/>
              <a:gd name="T32" fmla="*/ 853901744 w 95"/>
              <a:gd name="T33" fmla="*/ 0 h 98"/>
              <a:gd name="T34" fmla="*/ 853901744 w 95"/>
              <a:gd name="T35" fmla="*/ 0 h 9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5"/>
              <a:gd name="T55" fmla="*/ 0 h 98"/>
              <a:gd name="T56" fmla="*/ 95 w 95"/>
              <a:gd name="T57" fmla="*/ 98 h 9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5" h="98">
                <a:moveTo>
                  <a:pt x="13" y="0"/>
                </a:moveTo>
                <a:lnTo>
                  <a:pt x="0" y="96"/>
                </a:lnTo>
                <a:lnTo>
                  <a:pt x="12" y="98"/>
                </a:lnTo>
                <a:lnTo>
                  <a:pt x="13" y="90"/>
                </a:lnTo>
                <a:lnTo>
                  <a:pt x="37" y="93"/>
                </a:lnTo>
                <a:lnTo>
                  <a:pt x="36" y="92"/>
                </a:lnTo>
                <a:lnTo>
                  <a:pt x="37" y="91"/>
                </a:lnTo>
                <a:lnTo>
                  <a:pt x="36" y="90"/>
                </a:lnTo>
                <a:lnTo>
                  <a:pt x="87" y="94"/>
                </a:lnTo>
                <a:lnTo>
                  <a:pt x="93" y="18"/>
                </a:lnTo>
                <a:lnTo>
                  <a:pt x="94" y="18"/>
                </a:lnTo>
                <a:lnTo>
                  <a:pt x="95" y="9"/>
                </a:lnTo>
                <a:lnTo>
                  <a:pt x="13" y="0"/>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8935" name="Freeform 26"/>
          <p:cNvSpPr>
            <a:spLocks/>
          </p:cNvSpPr>
          <p:nvPr/>
        </p:nvSpPr>
        <p:spPr bwMode="auto">
          <a:xfrm>
            <a:off x="3601156" y="3660776"/>
            <a:ext cx="1367367" cy="1425575"/>
          </a:xfrm>
          <a:custGeom>
            <a:avLst/>
            <a:gdLst>
              <a:gd name="T0" fmla="*/ 2147483647 w 189"/>
              <a:gd name="T1" fmla="*/ 2147483647 h 184"/>
              <a:gd name="T2" fmla="*/ 2147483647 w 189"/>
              <a:gd name="T3" fmla="*/ 2147483647 h 184"/>
              <a:gd name="T4" fmla="*/ 2147483647 w 189"/>
              <a:gd name="T5" fmla="*/ 2147483647 h 184"/>
              <a:gd name="T6" fmla="*/ 2147483647 w 189"/>
              <a:gd name="T7" fmla="*/ 2147483647 h 184"/>
              <a:gd name="T8" fmla="*/ 2147483647 w 189"/>
              <a:gd name="T9" fmla="*/ 2147483647 h 184"/>
              <a:gd name="T10" fmla="*/ 2147483647 w 189"/>
              <a:gd name="T11" fmla="*/ 2147483647 h 184"/>
              <a:gd name="T12" fmla="*/ 2147483647 w 189"/>
              <a:gd name="T13" fmla="*/ 2147483647 h 184"/>
              <a:gd name="T14" fmla="*/ 2147483647 w 189"/>
              <a:gd name="T15" fmla="*/ 2147483647 h 184"/>
              <a:gd name="T16" fmla="*/ 2147483647 w 189"/>
              <a:gd name="T17" fmla="*/ 2147483647 h 184"/>
              <a:gd name="T18" fmla="*/ 2147483647 w 189"/>
              <a:gd name="T19" fmla="*/ 2147483647 h 184"/>
              <a:gd name="T20" fmla="*/ 2147483647 w 189"/>
              <a:gd name="T21" fmla="*/ 2147483647 h 184"/>
              <a:gd name="T22" fmla="*/ 2147483647 w 189"/>
              <a:gd name="T23" fmla="*/ 2147483647 h 184"/>
              <a:gd name="T24" fmla="*/ 2147483647 w 189"/>
              <a:gd name="T25" fmla="*/ 2147483647 h 184"/>
              <a:gd name="T26" fmla="*/ 2147483647 w 189"/>
              <a:gd name="T27" fmla="*/ 2147483647 h 184"/>
              <a:gd name="T28" fmla="*/ 2147483647 w 189"/>
              <a:gd name="T29" fmla="*/ 2147483647 h 184"/>
              <a:gd name="T30" fmla="*/ 2147483647 w 189"/>
              <a:gd name="T31" fmla="*/ 0 h 184"/>
              <a:gd name="T32" fmla="*/ 0 w 189"/>
              <a:gd name="T33" fmla="*/ 2147483647 h 184"/>
              <a:gd name="T34" fmla="*/ 66244048 w 189"/>
              <a:gd name="T35" fmla="*/ 2147483647 h 184"/>
              <a:gd name="T36" fmla="*/ 331220286 w 189"/>
              <a:gd name="T37" fmla="*/ 2147483647 h 184"/>
              <a:gd name="T38" fmla="*/ 1523629516 w 189"/>
              <a:gd name="T39" fmla="*/ 2147483647 h 184"/>
              <a:gd name="T40" fmla="*/ 1656117579 w 189"/>
              <a:gd name="T41" fmla="*/ 2147483647 h 184"/>
              <a:gd name="T42" fmla="*/ 2147483647 w 189"/>
              <a:gd name="T43" fmla="*/ 2147483647 h 184"/>
              <a:gd name="T44" fmla="*/ 2147483647 w 189"/>
              <a:gd name="T45" fmla="*/ 2147483647 h 184"/>
              <a:gd name="T46" fmla="*/ 2147483647 w 189"/>
              <a:gd name="T47" fmla="*/ 2147483647 h 184"/>
              <a:gd name="T48" fmla="*/ 2147483647 w 189"/>
              <a:gd name="T49" fmla="*/ 2147483647 h 184"/>
              <a:gd name="T50" fmla="*/ 2147483647 w 189"/>
              <a:gd name="T51" fmla="*/ 2147483647 h 184"/>
              <a:gd name="T52" fmla="*/ 2147483647 w 189"/>
              <a:gd name="T53" fmla="*/ 2147483647 h 184"/>
              <a:gd name="T54" fmla="*/ 2147483647 w 189"/>
              <a:gd name="T55" fmla="*/ 2147483647 h 184"/>
              <a:gd name="T56" fmla="*/ 2147483647 w 189"/>
              <a:gd name="T57" fmla="*/ 2147483647 h 184"/>
              <a:gd name="T58" fmla="*/ 2147483647 w 189"/>
              <a:gd name="T59" fmla="*/ 2147483647 h 184"/>
              <a:gd name="T60" fmla="*/ 2147483647 w 189"/>
              <a:gd name="T61" fmla="*/ 2147483647 h 184"/>
              <a:gd name="T62" fmla="*/ 2147483647 w 189"/>
              <a:gd name="T63" fmla="*/ 2147483647 h 184"/>
              <a:gd name="T64" fmla="*/ 2147483647 w 189"/>
              <a:gd name="T65" fmla="*/ 2147483647 h 184"/>
              <a:gd name="T66" fmla="*/ 2147483647 w 189"/>
              <a:gd name="T67" fmla="*/ 2147483647 h 184"/>
              <a:gd name="T68" fmla="*/ 2147483647 w 189"/>
              <a:gd name="T69" fmla="*/ 2147483647 h 184"/>
              <a:gd name="T70" fmla="*/ 2147483647 w 189"/>
              <a:gd name="T71" fmla="*/ 2147483647 h 184"/>
              <a:gd name="T72" fmla="*/ 2147483647 w 189"/>
              <a:gd name="T73" fmla="*/ 2147483647 h 184"/>
              <a:gd name="T74" fmla="*/ 2147483647 w 189"/>
              <a:gd name="T75" fmla="*/ 2147483647 h 184"/>
              <a:gd name="T76" fmla="*/ 2147483647 w 189"/>
              <a:gd name="T77" fmla="*/ 2147483647 h 184"/>
              <a:gd name="T78" fmla="*/ 2147483647 w 189"/>
              <a:gd name="T79" fmla="*/ 2147483647 h 184"/>
              <a:gd name="T80" fmla="*/ 2147483647 w 189"/>
              <a:gd name="T81" fmla="*/ 2147483647 h 184"/>
              <a:gd name="T82" fmla="*/ 2147483647 w 189"/>
              <a:gd name="T83" fmla="*/ 2147483647 h 184"/>
              <a:gd name="T84" fmla="*/ 2147483647 w 189"/>
              <a:gd name="T85" fmla="*/ 2147483647 h 184"/>
              <a:gd name="T86" fmla="*/ 2147483647 w 189"/>
              <a:gd name="T87" fmla="*/ 2147483647 h 184"/>
              <a:gd name="T88" fmla="*/ 2147483647 w 189"/>
              <a:gd name="T89" fmla="*/ 2147483647 h 184"/>
              <a:gd name="T90" fmla="*/ 2147483647 w 189"/>
              <a:gd name="T91" fmla="*/ 2147483647 h 184"/>
              <a:gd name="T92" fmla="*/ 2147483647 w 189"/>
              <a:gd name="T93" fmla="*/ 2147483647 h 184"/>
              <a:gd name="T94" fmla="*/ 2147483647 w 189"/>
              <a:gd name="T95" fmla="*/ 2147483647 h 184"/>
              <a:gd name="T96" fmla="*/ 2147483647 w 189"/>
              <a:gd name="T97" fmla="*/ 2147483647 h 184"/>
              <a:gd name="T98" fmla="*/ 2147483647 w 189"/>
              <a:gd name="T99" fmla="*/ 2147483647 h 184"/>
              <a:gd name="T100" fmla="*/ 2147483647 w 189"/>
              <a:gd name="T101" fmla="*/ 2147483647 h 184"/>
              <a:gd name="T102" fmla="*/ 2147483647 w 189"/>
              <a:gd name="T103" fmla="*/ 2147483647 h 184"/>
              <a:gd name="T104" fmla="*/ 2147483647 w 189"/>
              <a:gd name="T105" fmla="*/ 2147483647 h 184"/>
              <a:gd name="T106" fmla="*/ 2147483647 w 189"/>
              <a:gd name="T107" fmla="*/ 2147483647 h 184"/>
              <a:gd name="T108" fmla="*/ 2147483647 w 189"/>
              <a:gd name="T109" fmla="*/ 2147483647 h 184"/>
              <a:gd name="T110" fmla="*/ 2147483647 w 189"/>
              <a:gd name="T111" fmla="*/ 2147483647 h 184"/>
              <a:gd name="T112" fmla="*/ 2147483647 w 189"/>
              <a:gd name="T113" fmla="*/ 2147483647 h 184"/>
              <a:gd name="T114" fmla="*/ 2147483647 w 189"/>
              <a:gd name="T115" fmla="*/ 2147483647 h 184"/>
              <a:gd name="T116" fmla="*/ 2147483647 w 189"/>
              <a:gd name="T117" fmla="*/ 2147483647 h 184"/>
              <a:gd name="T118" fmla="*/ 2147483647 w 189"/>
              <a:gd name="T119" fmla="*/ 2147483647 h 18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89"/>
              <a:gd name="T181" fmla="*/ 0 h 184"/>
              <a:gd name="T182" fmla="*/ 189 w 189"/>
              <a:gd name="T183" fmla="*/ 184 h 18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3" y="48"/>
                </a:lnTo>
                <a:lnTo>
                  <a:pt x="143" y="49"/>
                </a:lnTo>
                <a:lnTo>
                  <a:pt x="142" y="49"/>
                </a:lnTo>
                <a:lnTo>
                  <a:pt x="141" y="48"/>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3" y="42"/>
                </a:lnTo>
                <a:lnTo>
                  <a:pt x="109" y="42"/>
                </a:lnTo>
                <a:lnTo>
                  <a:pt x="109" y="41"/>
                </a:lnTo>
                <a:lnTo>
                  <a:pt x="108" y="40"/>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1" y="73"/>
                </a:lnTo>
                <a:lnTo>
                  <a:pt x="0" y="74"/>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1"/>
                </a:lnTo>
                <a:lnTo>
                  <a:pt x="134" y="180"/>
                </a:lnTo>
                <a:lnTo>
                  <a:pt x="133" y="178"/>
                </a:lnTo>
                <a:lnTo>
                  <a:pt x="130" y="170"/>
                </a:lnTo>
                <a:lnTo>
                  <a:pt x="129" y="167"/>
                </a:lnTo>
                <a:lnTo>
                  <a:pt x="131" y="162"/>
                </a:lnTo>
                <a:lnTo>
                  <a:pt x="131" y="160"/>
                </a:lnTo>
                <a:lnTo>
                  <a:pt x="130" y="160"/>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8" y="145"/>
                </a:lnTo>
                <a:lnTo>
                  <a:pt x="138" y="144"/>
                </a:lnTo>
                <a:lnTo>
                  <a:pt x="139" y="145"/>
                </a:lnTo>
                <a:lnTo>
                  <a:pt x="140" y="145"/>
                </a:lnTo>
                <a:lnTo>
                  <a:pt x="141" y="144"/>
                </a:lnTo>
                <a:lnTo>
                  <a:pt x="141" y="142"/>
                </a:lnTo>
                <a:lnTo>
                  <a:pt x="142" y="141"/>
                </a:lnTo>
                <a:lnTo>
                  <a:pt x="142" y="142"/>
                </a:lnTo>
                <a:lnTo>
                  <a:pt x="143" y="142"/>
                </a:lnTo>
                <a:lnTo>
                  <a:pt x="146" y="141"/>
                </a:lnTo>
                <a:lnTo>
                  <a:pt x="147" y="141"/>
                </a:lnTo>
                <a:lnTo>
                  <a:pt x="147" y="140"/>
                </a:lnTo>
                <a:lnTo>
                  <a:pt x="145" y="139"/>
                </a:lnTo>
                <a:lnTo>
                  <a:pt x="145" y="138"/>
                </a:lnTo>
                <a:lnTo>
                  <a:pt x="148" y="137"/>
                </a:lnTo>
                <a:lnTo>
                  <a:pt x="149" y="136"/>
                </a:lnTo>
                <a:lnTo>
                  <a:pt x="150" y="136"/>
                </a:lnTo>
                <a:lnTo>
                  <a:pt x="149" y="137"/>
                </a:lnTo>
                <a:lnTo>
                  <a:pt x="150" y="138"/>
                </a:lnTo>
                <a:lnTo>
                  <a:pt x="151" y="137"/>
                </a:lnTo>
                <a:lnTo>
                  <a:pt x="156" y="135"/>
                </a:lnTo>
                <a:lnTo>
                  <a:pt x="165" y="130"/>
                </a:lnTo>
                <a:lnTo>
                  <a:pt x="165" y="128"/>
                </a:lnTo>
                <a:lnTo>
                  <a:pt x="169" y="124"/>
                </a:lnTo>
                <a:lnTo>
                  <a:pt x="168" y="121"/>
                </a:lnTo>
                <a:lnTo>
                  <a:pt x="168" y="119"/>
                </a:lnTo>
                <a:lnTo>
                  <a:pt x="171" y="118"/>
                </a:lnTo>
                <a:lnTo>
                  <a:pt x="171" y="120"/>
                </a:lnTo>
                <a:lnTo>
                  <a:pt x="171" y="121"/>
                </a:lnTo>
                <a:lnTo>
                  <a:pt x="174" y="121"/>
                </a:lnTo>
                <a:lnTo>
                  <a:pt x="175" y="122"/>
                </a:lnTo>
                <a:lnTo>
                  <a:pt x="181" y="119"/>
                </a:lnTo>
                <a:lnTo>
                  <a:pt x="185" y="119"/>
                </a:lnTo>
                <a:lnTo>
                  <a:pt x="184" y="118"/>
                </a:lnTo>
                <a:lnTo>
                  <a:pt x="184" y="117"/>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4"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8936" name="Freeform 27"/>
          <p:cNvSpPr>
            <a:spLocks/>
          </p:cNvSpPr>
          <p:nvPr/>
        </p:nvSpPr>
        <p:spPr bwMode="auto">
          <a:xfrm>
            <a:off x="6169378" y="2306638"/>
            <a:ext cx="736600" cy="603250"/>
          </a:xfrm>
          <a:custGeom>
            <a:avLst/>
            <a:gdLst>
              <a:gd name="T0" fmla="*/ 2147483647 w 102"/>
              <a:gd name="T1" fmla="*/ 2147483647 h 78"/>
              <a:gd name="T2" fmla="*/ 2147483647 w 102"/>
              <a:gd name="T3" fmla="*/ 2147483647 h 78"/>
              <a:gd name="T4" fmla="*/ 2147483647 w 102"/>
              <a:gd name="T5" fmla="*/ 2147483647 h 78"/>
              <a:gd name="T6" fmla="*/ 2147483647 w 102"/>
              <a:gd name="T7" fmla="*/ 2147483647 h 78"/>
              <a:gd name="T8" fmla="*/ 2147483647 w 102"/>
              <a:gd name="T9" fmla="*/ 2147483647 h 78"/>
              <a:gd name="T10" fmla="*/ 2147483647 w 102"/>
              <a:gd name="T11" fmla="*/ 2147483647 h 78"/>
              <a:gd name="T12" fmla="*/ 2147483647 w 102"/>
              <a:gd name="T13" fmla="*/ 2147483647 h 78"/>
              <a:gd name="T14" fmla="*/ 2147483647 w 102"/>
              <a:gd name="T15" fmla="*/ 2147483647 h 78"/>
              <a:gd name="T16" fmla="*/ 2147483647 w 102"/>
              <a:gd name="T17" fmla="*/ 2147483647 h 78"/>
              <a:gd name="T18" fmla="*/ 2147483647 w 102"/>
              <a:gd name="T19" fmla="*/ 2147483647 h 78"/>
              <a:gd name="T20" fmla="*/ 2147483647 w 102"/>
              <a:gd name="T21" fmla="*/ 2147483647 h 78"/>
              <a:gd name="T22" fmla="*/ 2147483647 w 102"/>
              <a:gd name="T23" fmla="*/ 2147483647 h 78"/>
              <a:gd name="T24" fmla="*/ 2147483647 w 102"/>
              <a:gd name="T25" fmla="*/ 2147483647 h 78"/>
              <a:gd name="T26" fmla="*/ 2147483647 w 102"/>
              <a:gd name="T27" fmla="*/ 2147483647 h 78"/>
              <a:gd name="T28" fmla="*/ 2147483647 w 102"/>
              <a:gd name="T29" fmla="*/ 2147483647 h 78"/>
              <a:gd name="T30" fmla="*/ 2147483647 w 102"/>
              <a:gd name="T31" fmla="*/ 2147483647 h 78"/>
              <a:gd name="T32" fmla="*/ 2147483647 w 102"/>
              <a:gd name="T33" fmla="*/ 2147483647 h 78"/>
              <a:gd name="T34" fmla="*/ 2147483647 w 102"/>
              <a:gd name="T35" fmla="*/ 2147483647 h 78"/>
              <a:gd name="T36" fmla="*/ 2147483647 w 102"/>
              <a:gd name="T37" fmla="*/ 2147483647 h 78"/>
              <a:gd name="T38" fmla="*/ 2147483647 w 102"/>
              <a:gd name="T39" fmla="*/ 2147483647 h 78"/>
              <a:gd name="T40" fmla="*/ 2147483647 w 102"/>
              <a:gd name="T41" fmla="*/ 2033687399 h 78"/>
              <a:gd name="T42" fmla="*/ 2147483647 w 102"/>
              <a:gd name="T43" fmla="*/ 1495356107 h 78"/>
              <a:gd name="T44" fmla="*/ 2147483647 w 102"/>
              <a:gd name="T45" fmla="*/ 1435541572 h 78"/>
              <a:gd name="T46" fmla="*/ 2147483647 w 102"/>
              <a:gd name="T47" fmla="*/ 1256097969 h 78"/>
              <a:gd name="T48" fmla="*/ 2147483647 w 102"/>
              <a:gd name="T49" fmla="*/ 717774653 h 78"/>
              <a:gd name="T50" fmla="*/ 2147483647 w 102"/>
              <a:gd name="T51" fmla="*/ 179443663 h 78"/>
              <a:gd name="T52" fmla="*/ 2147483647 w 102"/>
              <a:gd name="T53" fmla="*/ 0 h 78"/>
              <a:gd name="T54" fmla="*/ 2147483647 w 102"/>
              <a:gd name="T55" fmla="*/ 239258198 h 78"/>
              <a:gd name="T56" fmla="*/ 2147483647 w 102"/>
              <a:gd name="T57" fmla="*/ 837403722 h 78"/>
              <a:gd name="T58" fmla="*/ 2147483647 w 102"/>
              <a:gd name="T59" fmla="*/ 1076662101 h 78"/>
              <a:gd name="T60" fmla="*/ 2147483647 w 102"/>
              <a:gd name="T61" fmla="*/ 1375727038 h 78"/>
              <a:gd name="T62" fmla="*/ 2147483647 w 102"/>
              <a:gd name="T63" fmla="*/ 1495356107 h 78"/>
              <a:gd name="T64" fmla="*/ 2147483647 w 102"/>
              <a:gd name="T65" fmla="*/ 1614985175 h 78"/>
              <a:gd name="T66" fmla="*/ 2147483647 w 102"/>
              <a:gd name="T67" fmla="*/ 1914057847 h 78"/>
              <a:gd name="T68" fmla="*/ 1980110704 w 102"/>
              <a:gd name="T69" fmla="*/ 2147483647 h 78"/>
              <a:gd name="T70" fmla="*/ 1254069757 w 102"/>
              <a:gd name="T71" fmla="*/ 2147483647 h 78"/>
              <a:gd name="T72" fmla="*/ 594030063 w 102"/>
              <a:gd name="T73" fmla="*/ 2147483647 h 78"/>
              <a:gd name="T74" fmla="*/ 396025416 w 102"/>
              <a:gd name="T75" fmla="*/ 2147483647 h 78"/>
              <a:gd name="T76" fmla="*/ 594030063 w 102"/>
              <a:gd name="T77" fmla="*/ 2147483647 h 78"/>
              <a:gd name="T78" fmla="*/ 132011169 w 102"/>
              <a:gd name="T79" fmla="*/ 2147483647 h 78"/>
              <a:gd name="T80" fmla="*/ 2147483647 w 102"/>
              <a:gd name="T81" fmla="*/ 2147483647 h 78"/>
              <a:gd name="T82" fmla="*/ 2147483647 w 102"/>
              <a:gd name="T83" fmla="*/ 2147483647 h 78"/>
              <a:gd name="T84" fmla="*/ 2147483647 w 102"/>
              <a:gd name="T85" fmla="*/ 2147483647 h 78"/>
              <a:gd name="T86" fmla="*/ 2147483647 w 102"/>
              <a:gd name="T87" fmla="*/ 2147483647 h 78"/>
              <a:gd name="T88" fmla="*/ 2147483647 w 102"/>
              <a:gd name="T89" fmla="*/ 2147483647 h 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2"/>
              <a:gd name="T136" fmla="*/ 0 h 78"/>
              <a:gd name="T137" fmla="*/ 102 w 102"/>
              <a:gd name="T138" fmla="*/ 78 h 7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2" h="78">
                <a:moveTo>
                  <a:pt x="66" y="64"/>
                </a:moveTo>
                <a:lnTo>
                  <a:pt x="77" y="68"/>
                </a:lnTo>
                <a:lnTo>
                  <a:pt x="78" y="70"/>
                </a:lnTo>
                <a:lnTo>
                  <a:pt x="77" y="71"/>
                </a:lnTo>
                <a:lnTo>
                  <a:pt x="77" y="72"/>
                </a:lnTo>
                <a:lnTo>
                  <a:pt x="76" y="73"/>
                </a:lnTo>
                <a:lnTo>
                  <a:pt x="76" y="75"/>
                </a:lnTo>
                <a:lnTo>
                  <a:pt x="75" y="75"/>
                </a:lnTo>
                <a:lnTo>
                  <a:pt x="74" y="77"/>
                </a:lnTo>
                <a:lnTo>
                  <a:pt x="74"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8" y="57"/>
                </a:lnTo>
                <a:lnTo>
                  <a:pt x="58" y="58"/>
                </a:lnTo>
                <a:lnTo>
                  <a:pt x="59" y="58"/>
                </a:lnTo>
                <a:lnTo>
                  <a:pt x="61" y="61"/>
                </a:lnTo>
                <a:lnTo>
                  <a:pt x="61" y="62"/>
                </a:lnTo>
                <a:lnTo>
                  <a:pt x="62" y="63"/>
                </a:lnTo>
                <a:lnTo>
                  <a:pt x="65" y="64"/>
                </a:lnTo>
                <a:lnTo>
                  <a:pt x="66" y="64"/>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8937" name="Freeform 28"/>
          <p:cNvSpPr>
            <a:spLocks/>
          </p:cNvSpPr>
          <p:nvPr/>
        </p:nvSpPr>
        <p:spPr bwMode="auto">
          <a:xfrm>
            <a:off x="6660445" y="2266950"/>
            <a:ext cx="166511" cy="325438"/>
          </a:xfrm>
          <a:custGeom>
            <a:avLst/>
            <a:gdLst>
              <a:gd name="T0" fmla="*/ 0 w 23"/>
              <a:gd name="T1" fmla="*/ 300201070 h 42"/>
              <a:gd name="T2" fmla="*/ 66337478 w 23"/>
              <a:gd name="T3" fmla="*/ 420279900 h 42"/>
              <a:gd name="T4" fmla="*/ 0 w 23"/>
              <a:gd name="T5" fmla="*/ 480315440 h 42"/>
              <a:gd name="T6" fmla="*/ 66337478 w 23"/>
              <a:gd name="T7" fmla="*/ 480315440 h 42"/>
              <a:gd name="T8" fmla="*/ 66337478 w 23"/>
              <a:gd name="T9" fmla="*/ 540358851 h 42"/>
              <a:gd name="T10" fmla="*/ 199004304 w 23"/>
              <a:gd name="T11" fmla="*/ 840552051 h 42"/>
              <a:gd name="T12" fmla="*/ 265333621 w 23"/>
              <a:gd name="T13" fmla="*/ 1020674412 h 42"/>
              <a:gd name="T14" fmla="*/ 199004304 w 23"/>
              <a:gd name="T15" fmla="*/ 1140753242 h 42"/>
              <a:gd name="T16" fmla="*/ 199004304 w 23"/>
              <a:gd name="T17" fmla="*/ 1260832072 h 42"/>
              <a:gd name="T18" fmla="*/ 331671147 w 23"/>
              <a:gd name="T19" fmla="*/ 1561033021 h 42"/>
              <a:gd name="T20" fmla="*/ 331671147 w 23"/>
              <a:gd name="T21" fmla="*/ 1681111851 h 42"/>
              <a:gd name="T22" fmla="*/ 331671147 w 23"/>
              <a:gd name="T23" fmla="*/ 1741147391 h 42"/>
              <a:gd name="T24" fmla="*/ 398000464 w 23"/>
              <a:gd name="T25" fmla="*/ 1741147391 h 42"/>
              <a:gd name="T26" fmla="*/ 331671147 w 23"/>
              <a:gd name="T27" fmla="*/ 1681111851 h 42"/>
              <a:gd name="T28" fmla="*/ 398000464 w 23"/>
              <a:gd name="T29" fmla="*/ 1681111851 h 42"/>
              <a:gd name="T30" fmla="*/ 464337925 w 23"/>
              <a:gd name="T31" fmla="*/ 1801190681 h 42"/>
              <a:gd name="T32" fmla="*/ 530675387 w 23"/>
              <a:gd name="T33" fmla="*/ 2041348825 h 42"/>
              <a:gd name="T34" fmla="*/ 530675387 w 23"/>
              <a:gd name="T35" fmla="*/ 2147483647 h 42"/>
              <a:gd name="T36" fmla="*/ 597004831 w 23"/>
              <a:gd name="T37" fmla="*/ 2147483647 h 42"/>
              <a:gd name="T38" fmla="*/ 663342293 w 23"/>
              <a:gd name="T39" fmla="*/ 2147483647 h 42"/>
              <a:gd name="T40" fmla="*/ 1326676442 w 23"/>
              <a:gd name="T41" fmla="*/ 2147483647 h 42"/>
              <a:gd name="T42" fmla="*/ 1260347125 w 23"/>
              <a:gd name="T43" fmla="*/ 2147483647 h 42"/>
              <a:gd name="T44" fmla="*/ 1194009663 w 23"/>
              <a:gd name="T45" fmla="*/ 2147483647 h 42"/>
              <a:gd name="T46" fmla="*/ 1194009663 w 23"/>
              <a:gd name="T47" fmla="*/ 2147483647 h 42"/>
              <a:gd name="T48" fmla="*/ 1260347125 w 23"/>
              <a:gd name="T49" fmla="*/ 2147483647 h 42"/>
              <a:gd name="T50" fmla="*/ 1194009663 w 23"/>
              <a:gd name="T51" fmla="*/ 2041348825 h 42"/>
              <a:gd name="T52" fmla="*/ 1194009663 w 23"/>
              <a:gd name="T53" fmla="*/ 1621068562 h 42"/>
              <a:gd name="T54" fmla="*/ 1194009663 w 23"/>
              <a:gd name="T55" fmla="*/ 1500989732 h 42"/>
              <a:gd name="T56" fmla="*/ 1260347125 w 23"/>
              <a:gd name="T57" fmla="*/ 1260832072 h 42"/>
              <a:gd name="T58" fmla="*/ 1260347125 w 23"/>
              <a:gd name="T59" fmla="*/ 1140753242 h 42"/>
              <a:gd name="T60" fmla="*/ 1260347125 w 23"/>
              <a:gd name="T61" fmla="*/ 1020674412 h 42"/>
              <a:gd name="T62" fmla="*/ 1260347125 w 23"/>
              <a:gd name="T63" fmla="*/ 900595340 h 42"/>
              <a:gd name="T64" fmla="*/ 1260347125 w 23"/>
              <a:gd name="T65" fmla="*/ 840552051 h 42"/>
              <a:gd name="T66" fmla="*/ 1260347125 w 23"/>
              <a:gd name="T67" fmla="*/ 780516510 h 42"/>
              <a:gd name="T68" fmla="*/ 1459343221 w 23"/>
              <a:gd name="T69" fmla="*/ 660437681 h 42"/>
              <a:gd name="T70" fmla="*/ 1525680682 w 23"/>
              <a:gd name="T71" fmla="*/ 420279900 h 42"/>
              <a:gd name="T72" fmla="*/ 1459343221 w 23"/>
              <a:gd name="T73" fmla="*/ 300201070 h 42"/>
              <a:gd name="T74" fmla="*/ 1459343221 w 23"/>
              <a:gd name="T75" fmla="*/ 180122180 h 42"/>
              <a:gd name="T76" fmla="*/ 1459343221 w 23"/>
              <a:gd name="T77" fmla="*/ 180122180 h 42"/>
              <a:gd name="T78" fmla="*/ 1459343221 w 23"/>
              <a:gd name="T79" fmla="*/ 120078860 h 42"/>
              <a:gd name="T80" fmla="*/ 1393013903 w 23"/>
              <a:gd name="T81" fmla="*/ 0 h 42"/>
              <a:gd name="T82" fmla="*/ 0 w 23"/>
              <a:gd name="T83" fmla="*/ 300201070 h 42"/>
              <a:gd name="T84" fmla="*/ 0 w 23"/>
              <a:gd name="T85" fmla="*/ 300201070 h 4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3"/>
              <a:gd name="T130" fmla="*/ 0 h 42"/>
              <a:gd name="T131" fmla="*/ 23 w 23"/>
              <a:gd name="T132" fmla="*/ 42 h 4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2"/>
                </a:lnTo>
                <a:lnTo>
                  <a:pt x="21" y="0"/>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38938" name="Group 130"/>
          <p:cNvGrpSpPr>
            <a:grpSpLocks/>
          </p:cNvGrpSpPr>
          <p:nvPr/>
        </p:nvGrpSpPr>
        <p:grpSpPr bwMode="auto">
          <a:xfrm>
            <a:off x="1027289" y="3886200"/>
            <a:ext cx="1786467" cy="1390650"/>
            <a:chOff x="728" y="2532"/>
            <a:chExt cx="1266" cy="876"/>
          </a:xfrm>
        </p:grpSpPr>
        <p:sp>
          <p:nvSpPr>
            <p:cNvPr id="38981" name="Freeform 29"/>
            <p:cNvSpPr>
              <a:spLocks/>
            </p:cNvSpPr>
            <p:nvPr/>
          </p:nvSpPr>
          <p:spPr bwMode="auto">
            <a:xfrm>
              <a:off x="1031" y="2532"/>
              <a:ext cx="963" cy="780"/>
            </a:xfrm>
            <a:custGeom>
              <a:avLst/>
              <a:gdLst>
                <a:gd name="T0" fmla="*/ 369 w 188"/>
                <a:gd name="T1" fmla="*/ 736 h 160"/>
                <a:gd name="T2" fmla="*/ 681 w 188"/>
                <a:gd name="T3" fmla="*/ 951 h 160"/>
                <a:gd name="T4" fmla="*/ 471 w 188"/>
                <a:gd name="T5" fmla="*/ 1189 h 160"/>
                <a:gd name="T6" fmla="*/ 420 w 188"/>
                <a:gd name="T7" fmla="*/ 1024 h 160"/>
                <a:gd name="T8" fmla="*/ 133 w 188"/>
                <a:gd name="T9" fmla="*/ 1307 h 160"/>
                <a:gd name="T10" fmla="*/ 287 w 188"/>
                <a:gd name="T11" fmla="*/ 1521 h 160"/>
                <a:gd name="T12" fmla="*/ 707 w 188"/>
                <a:gd name="T13" fmla="*/ 1448 h 160"/>
                <a:gd name="T14" fmla="*/ 579 w 188"/>
                <a:gd name="T15" fmla="*/ 1760 h 160"/>
                <a:gd name="T16" fmla="*/ 471 w 188"/>
                <a:gd name="T17" fmla="*/ 1877 h 160"/>
                <a:gd name="T18" fmla="*/ 261 w 188"/>
                <a:gd name="T19" fmla="*/ 1950 h 160"/>
                <a:gd name="T20" fmla="*/ 159 w 188"/>
                <a:gd name="T21" fmla="*/ 2330 h 160"/>
                <a:gd name="T22" fmla="*/ 287 w 188"/>
                <a:gd name="T23" fmla="*/ 2545 h 160"/>
                <a:gd name="T24" fmla="*/ 579 w 188"/>
                <a:gd name="T25" fmla="*/ 2662 h 160"/>
                <a:gd name="T26" fmla="*/ 579 w 188"/>
                <a:gd name="T27" fmla="*/ 2852 h 160"/>
                <a:gd name="T28" fmla="*/ 917 w 188"/>
                <a:gd name="T29" fmla="*/ 2925 h 160"/>
                <a:gd name="T30" fmla="*/ 1101 w 188"/>
                <a:gd name="T31" fmla="*/ 2969 h 160"/>
                <a:gd name="T32" fmla="*/ 763 w 188"/>
                <a:gd name="T33" fmla="*/ 3349 h 160"/>
                <a:gd name="T34" fmla="*/ 497 w 188"/>
                <a:gd name="T35" fmla="*/ 3495 h 160"/>
                <a:gd name="T36" fmla="*/ 77 w 188"/>
                <a:gd name="T37" fmla="*/ 3685 h 160"/>
                <a:gd name="T38" fmla="*/ 77 w 188"/>
                <a:gd name="T39" fmla="*/ 3802 h 160"/>
                <a:gd name="T40" fmla="*/ 763 w 188"/>
                <a:gd name="T41" fmla="*/ 3539 h 160"/>
                <a:gd name="T42" fmla="*/ 1629 w 188"/>
                <a:gd name="T43" fmla="*/ 2852 h 160"/>
                <a:gd name="T44" fmla="*/ 1547 w 188"/>
                <a:gd name="T45" fmla="*/ 2779 h 160"/>
                <a:gd name="T46" fmla="*/ 2018 w 188"/>
                <a:gd name="T47" fmla="*/ 2257 h 160"/>
                <a:gd name="T48" fmla="*/ 1890 w 188"/>
                <a:gd name="T49" fmla="*/ 2398 h 160"/>
                <a:gd name="T50" fmla="*/ 1916 w 188"/>
                <a:gd name="T51" fmla="*/ 2589 h 160"/>
                <a:gd name="T52" fmla="*/ 1890 w 188"/>
                <a:gd name="T53" fmla="*/ 2711 h 160"/>
                <a:gd name="T54" fmla="*/ 2259 w 188"/>
                <a:gd name="T55" fmla="*/ 2520 h 160"/>
                <a:gd name="T56" fmla="*/ 2259 w 188"/>
                <a:gd name="T57" fmla="*/ 2330 h 160"/>
                <a:gd name="T58" fmla="*/ 2807 w 188"/>
                <a:gd name="T59" fmla="*/ 2447 h 160"/>
                <a:gd name="T60" fmla="*/ 3176 w 188"/>
                <a:gd name="T61" fmla="*/ 2398 h 160"/>
                <a:gd name="T62" fmla="*/ 3806 w 188"/>
                <a:gd name="T63" fmla="*/ 2589 h 160"/>
                <a:gd name="T64" fmla="*/ 4016 w 188"/>
                <a:gd name="T65" fmla="*/ 2828 h 160"/>
                <a:gd name="T66" fmla="*/ 4354 w 188"/>
                <a:gd name="T67" fmla="*/ 3042 h 160"/>
                <a:gd name="T68" fmla="*/ 4933 w 188"/>
                <a:gd name="T69" fmla="*/ 3091 h 160"/>
                <a:gd name="T70" fmla="*/ 4856 w 188"/>
                <a:gd name="T71" fmla="*/ 2779 h 160"/>
                <a:gd name="T72" fmla="*/ 4620 w 188"/>
                <a:gd name="T73" fmla="*/ 2735 h 160"/>
                <a:gd name="T74" fmla="*/ 4277 w 188"/>
                <a:gd name="T75" fmla="*/ 2520 h 160"/>
                <a:gd name="T76" fmla="*/ 3857 w 188"/>
                <a:gd name="T77" fmla="*/ 2257 h 160"/>
                <a:gd name="T78" fmla="*/ 3698 w 188"/>
                <a:gd name="T79" fmla="*/ 2447 h 160"/>
                <a:gd name="T80" fmla="*/ 3386 w 188"/>
                <a:gd name="T81" fmla="*/ 2208 h 160"/>
                <a:gd name="T82" fmla="*/ 3068 w 188"/>
                <a:gd name="T83" fmla="*/ 1901 h 160"/>
                <a:gd name="T84" fmla="*/ 2674 w 188"/>
                <a:gd name="T85" fmla="*/ 497 h 160"/>
                <a:gd name="T86" fmla="*/ 2361 w 188"/>
                <a:gd name="T87" fmla="*/ 117 h 160"/>
                <a:gd name="T88" fmla="*/ 1808 w 188"/>
                <a:gd name="T89" fmla="*/ 117 h 160"/>
                <a:gd name="T90" fmla="*/ 1547 w 188"/>
                <a:gd name="T91" fmla="*/ 117 h 160"/>
                <a:gd name="T92" fmla="*/ 1183 w 188"/>
                <a:gd name="T93" fmla="*/ 0 h 160"/>
                <a:gd name="T94" fmla="*/ 917 w 188"/>
                <a:gd name="T95" fmla="*/ 98 h 160"/>
                <a:gd name="T96" fmla="*/ 630 w 188"/>
                <a:gd name="T97" fmla="*/ 307 h 160"/>
                <a:gd name="T98" fmla="*/ 497 w 188"/>
                <a:gd name="T99" fmla="*/ 497 h 160"/>
                <a:gd name="T100" fmla="*/ 261 w 188"/>
                <a:gd name="T101" fmla="*/ 619 h 16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8"/>
                <a:gd name="T154" fmla="*/ 0 h 160"/>
                <a:gd name="T155" fmla="*/ 188 w 188"/>
                <a:gd name="T156" fmla="*/ 160 h 16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close/>
                </a:path>
              </a:pathLst>
            </a:custGeom>
            <a:solidFill>
              <a:schemeClr val="bg1"/>
            </a:solidFill>
            <a:ln w="12700" cmpd="sng">
              <a:solidFill>
                <a:schemeClr val="tx1"/>
              </a:solidFill>
              <a:prstDash val="solid"/>
              <a:round/>
              <a:headEnd/>
              <a:tailEnd/>
            </a:ln>
          </p:spPr>
          <p:txBody>
            <a:bodyPr/>
            <a:lstStyle/>
            <a:p>
              <a:endParaRPr lang="en-US"/>
            </a:p>
          </p:txBody>
        </p:sp>
        <p:sp>
          <p:nvSpPr>
            <p:cNvPr id="38982" name="Freeform 30"/>
            <p:cNvSpPr>
              <a:spLocks/>
            </p:cNvSpPr>
            <p:nvPr/>
          </p:nvSpPr>
          <p:spPr bwMode="auto">
            <a:xfrm>
              <a:off x="995" y="3308"/>
              <a:ext cx="20" cy="14"/>
            </a:xfrm>
            <a:custGeom>
              <a:avLst/>
              <a:gdLst>
                <a:gd name="T0" fmla="*/ 50 w 4"/>
                <a:gd name="T1" fmla="*/ 42 h 3"/>
                <a:gd name="T2" fmla="*/ 50 w 4"/>
                <a:gd name="T3" fmla="*/ 23 h 3"/>
                <a:gd name="T4" fmla="*/ 50 w 4"/>
                <a:gd name="T5" fmla="*/ 23 h 3"/>
                <a:gd name="T6" fmla="*/ 50 w 4"/>
                <a:gd name="T7" fmla="*/ 23 h 3"/>
                <a:gd name="T8" fmla="*/ 50 w 4"/>
                <a:gd name="T9" fmla="*/ 23 h 3"/>
                <a:gd name="T10" fmla="*/ 50 w 4"/>
                <a:gd name="T11" fmla="*/ 23 h 3"/>
                <a:gd name="T12" fmla="*/ 50 w 4"/>
                <a:gd name="T13" fmla="*/ 23 h 3"/>
                <a:gd name="T14" fmla="*/ 25 w 4"/>
                <a:gd name="T15" fmla="*/ 0 h 3"/>
                <a:gd name="T16" fmla="*/ 25 w 4"/>
                <a:gd name="T17" fmla="*/ 0 h 3"/>
                <a:gd name="T18" fmla="*/ 0 w 4"/>
                <a:gd name="T19" fmla="*/ 23 h 3"/>
                <a:gd name="T20" fmla="*/ 0 w 4"/>
                <a:gd name="T21" fmla="*/ 23 h 3"/>
                <a:gd name="T22" fmla="*/ 0 w 4"/>
                <a:gd name="T23" fmla="*/ 23 h 3"/>
                <a:gd name="T24" fmla="*/ 0 w 4"/>
                <a:gd name="T25" fmla="*/ 23 h 3"/>
                <a:gd name="T26" fmla="*/ 0 w 4"/>
                <a:gd name="T27" fmla="*/ 23 h 3"/>
                <a:gd name="T28" fmla="*/ 0 w 4"/>
                <a:gd name="T29" fmla="*/ 23 h 3"/>
                <a:gd name="T30" fmla="*/ 0 w 4"/>
                <a:gd name="T31" fmla="*/ 42 h 3"/>
                <a:gd name="T32" fmla="*/ 0 w 4"/>
                <a:gd name="T33" fmla="*/ 42 h 3"/>
                <a:gd name="T34" fmla="*/ 25 w 4"/>
                <a:gd name="T35" fmla="*/ 42 h 3"/>
                <a:gd name="T36" fmla="*/ 25 w 4"/>
                <a:gd name="T37" fmla="*/ 42 h 3"/>
                <a:gd name="T38" fmla="*/ 25 w 4"/>
                <a:gd name="T39" fmla="*/ 65 h 3"/>
                <a:gd name="T40" fmla="*/ 50 w 4"/>
                <a:gd name="T41" fmla="*/ 65 h 3"/>
                <a:gd name="T42" fmla="*/ 50 w 4"/>
                <a:gd name="T43" fmla="*/ 65 h 3"/>
                <a:gd name="T44" fmla="*/ 75 w 4"/>
                <a:gd name="T45" fmla="*/ 65 h 3"/>
                <a:gd name="T46" fmla="*/ 75 w 4"/>
                <a:gd name="T47" fmla="*/ 65 h 3"/>
                <a:gd name="T48" fmla="*/ 100 w 4"/>
                <a:gd name="T49" fmla="*/ 42 h 3"/>
                <a:gd name="T50" fmla="*/ 100 w 4"/>
                <a:gd name="T51" fmla="*/ 42 h 3"/>
                <a:gd name="T52" fmla="*/ 100 w 4"/>
                <a:gd name="T53" fmla="*/ 42 h 3"/>
                <a:gd name="T54" fmla="*/ 100 w 4"/>
                <a:gd name="T55" fmla="*/ 23 h 3"/>
                <a:gd name="T56" fmla="*/ 100 w 4"/>
                <a:gd name="T57" fmla="*/ 23 h 3"/>
                <a:gd name="T58" fmla="*/ 100 w 4"/>
                <a:gd name="T59" fmla="*/ 23 h 3"/>
                <a:gd name="T60" fmla="*/ 100 w 4"/>
                <a:gd name="T61" fmla="*/ 23 h 3"/>
                <a:gd name="T62" fmla="*/ 100 w 4"/>
                <a:gd name="T63" fmla="*/ 23 h 3"/>
                <a:gd name="T64" fmla="*/ 100 w 4"/>
                <a:gd name="T65" fmla="*/ 0 h 3"/>
                <a:gd name="T66" fmla="*/ 100 w 4"/>
                <a:gd name="T67" fmla="*/ 0 h 3"/>
                <a:gd name="T68" fmla="*/ 100 w 4"/>
                <a:gd name="T69" fmla="*/ 0 h 3"/>
                <a:gd name="T70" fmla="*/ 100 w 4"/>
                <a:gd name="T71" fmla="*/ 0 h 3"/>
                <a:gd name="T72" fmla="*/ 100 w 4"/>
                <a:gd name="T73" fmla="*/ 23 h 3"/>
                <a:gd name="T74" fmla="*/ 75 w 4"/>
                <a:gd name="T75" fmla="*/ 23 h 3"/>
                <a:gd name="T76" fmla="*/ 75 w 4"/>
                <a:gd name="T77" fmla="*/ 23 h 3"/>
                <a:gd name="T78" fmla="*/ 50 w 4"/>
                <a:gd name="T79" fmla="*/ 42 h 3"/>
                <a:gd name="T80" fmla="*/ 50 w 4"/>
                <a:gd name="T81" fmla="*/ 42 h 3"/>
                <a:gd name="T82" fmla="*/ 50 w 4"/>
                <a:gd name="T83" fmla="*/ 42 h 3"/>
                <a:gd name="T84" fmla="*/ 50 w 4"/>
                <a:gd name="T85" fmla="*/ 42 h 3"/>
                <a:gd name="T86" fmla="*/ 50 w 4"/>
                <a:gd name="T87" fmla="*/ 65 h 3"/>
                <a:gd name="T88" fmla="*/ 75 w 4"/>
                <a:gd name="T89" fmla="*/ 65 h 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
                <a:gd name="T136" fmla="*/ 0 h 3"/>
                <a:gd name="T137" fmla="*/ 4 w 4"/>
                <a:gd name="T138" fmla="*/ 3 h 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 h="3">
                  <a:moveTo>
                    <a:pt x="2" y="2"/>
                  </a:moveTo>
                  <a:lnTo>
                    <a:pt x="2" y="1"/>
                  </a:lnTo>
                  <a:lnTo>
                    <a:pt x="1" y="0"/>
                  </a:lnTo>
                  <a:lnTo>
                    <a:pt x="0" y="1"/>
                  </a:lnTo>
                  <a:lnTo>
                    <a:pt x="0" y="2"/>
                  </a:lnTo>
                  <a:lnTo>
                    <a:pt x="1" y="2"/>
                  </a:lnTo>
                  <a:lnTo>
                    <a:pt x="1" y="3"/>
                  </a:lnTo>
                  <a:lnTo>
                    <a:pt x="2" y="3"/>
                  </a:lnTo>
                  <a:lnTo>
                    <a:pt x="3" y="3"/>
                  </a:lnTo>
                  <a:lnTo>
                    <a:pt x="4" y="2"/>
                  </a:lnTo>
                  <a:lnTo>
                    <a:pt x="4" y="1"/>
                  </a:lnTo>
                  <a:lnTo>
                    <a:pt x="4" y="0"/>
                  </a:lnTo>
                  <a:lnTo>
                    <a:pt x="4" y="1"/>
                  </a:lnTo>
                  <a:lnTo>
                    <a:pt x="3" y="1"/>
                  </a:lnTo>
                  <a:lnTo>
                    <a:pt x="2" y="2"/>
                  </a:lnTo>
                  <a:lnTo>
                    <a:pt x="2" y="3"/>
                  </a:lnTo>
                  <a:lnTo>
                    <a:pt x="3" y="3"/>
                  </a:lnTo>
                </a:path>
              </a:pathLst>
            </a:custGeom>
            <a:solidFill>
              <a:schemeClr val="bg1"/>
            </a:solidFill>
            <a:ln w="12700" cmpd="sng">
              <a:solidFill>
                <a:schemeClr val="tx1"/>
              </a:solidFill>
              <a:prstDash val="solid"/>
              <a:round/>
              <a:headEnd/>
              <a:tailEnd/>
            </a:ln>
          </p:spPr>
          <p:txBody>
            <a:bodyPr/>
            <a:lstStyle/>
            <a:p>
              <a:endParaRPr lang="en-US"/>
            </a:p>
          </p:txBody>
        </p:sp>
        <p:sp>
          <p:nvSpPr>
            <p:cNvPr id="38983" name="Freeform 31"/>
            <p:cNvSpPr>
              <a:spLocks/>
            </p:cNvSpPr>
            <p:nvPr/>
          </p:nvSpPr>
          <p:spPr bwMode="auto">
            <a:xfrm>
              <a:off x="949" y="3310"/>
              <a:ext cx="46" cy="30"/>
            </a:xfrm>
            <a:custGeom>
              <a:avLst/>
              <a:gdLst>
                <a:gd name="T0" fmla="*/ 184 w 9"/>
                <a:gd name="T1" fmla="*/ 0 h 6"/>
                <a:gd name="T2" fmla="*/ 102 w 9"/>
                <a:gd name="T3" fmla="*/ 0 h 6"/>
                <a:gd name="T4" fmla="*/ 77 w 9"/>
                <a:gd name="T5" fmla="*/ 25 h 6"/>
                <a:gd name="T6" fmla="*/ 77 w 9"/>
                <a:gd name="T7" fmla="*/ 25 h 6"/>
                <a:gd name="T8" fmla="*/ 77 w 9"/>
                <a:gd name="T9" fmla="*/ 50 h 6"/>
                <a:gd name="T10" fmla="*/ 77 w 9"/>
                <a:gd name="T11" fmla="*/ 75 h 6"/>
                <a:gd name="T12" fmla="*/ 51 w 9"/>
                <a:gd name="T13" fmla="*/ 75 h 6"/>
                <a:gd name="T14" fmla="*/ 51 w 9"/>
                <a:gd name="T15" fmla="*/ 75 h 6"/>
                <a:gd name="T16" fmla="*/ 26 w 9"/>
                <a:gd name="T17" fmla="*/ 75 h 6"/>
                <a:gd name="T18" fmla="*/ 26 w 9"/>
                <a:gd name="T19" fmla="*/ 100 h 6"/>
                <a:gd name="T20" fmla="*/ 26 w 9"/>
                <a:gd name="T21" fmla="*/ 125 h 6"/>
                <a:gd name="T22" fmla="*/ 0 w 9"/>
                <a:gd name="T23" fmla="*/ 125 h 6"/>
                <a:gd name="T24" fmla="*/ 0 w 9"/>
                <a:gd name="T25" fmla="*/ 150 h 6"/>
                <a:gd name="T26" fmla="*/ 0 w 9"/>
                <a:gd name="T27" fmla="*/ 150 h 6"/>
                <a:gd name="T28" fmla="*/ 0 w 9"/>
                <a:gd name="T29" fmla="*/ 150 h 6"/>
                <a:gd name="T30" fmla="*/ 0 w 9"/>
                <a:gd name="T31" fmla="*/ 150 h 6"/>
                <a:gd name="T32" fmla="*/ 0 w 9"/>
                <a:gd name="T33" fmla="*/ 150 h 6"/>
                <a:gd name="T34" fmla="*/ 0 w 9"/>
                <a:gd name="T35" fmla="*/ 150 h 6"/>
                <a:gd name="T36" fmla="*/ 0 w 9"/>
                <a:gd name="T37" fmla="*/ 150 h 6"/>
                <a:gd name="T38" fmla="*/ 26 w 9"/>
                <a:gd name="T39" fmla="*/ 150 h 6"/>
                <a:gd name="T40" fmla="*/ 51 w 9"/>
                <a:gd name="T41" fmla="*/ 150 h 6"/>
                <a:gd name="T42" fmla="*/ 77 w 9"/>
                <a:gd name="T43" fmla="*/ 125 h 6"/>
                <a:gd name="T44" fmla="*/ 158 w 9"/>
                <a:gd name="T45" fmla="*/ 75 h 6"/>
                <a:gd name="T46" fmla="*/ 184 w 9"/>
                <a:gd name="T47" fmla="*/ 50 h 6"/>
                <a:gd name="T48" fmla="*/ 210 w 9"/>
                <a:gd name="T49" fmla="*/ 50 h 6"/>
                <a:gd name="T50" fmla="*/ 235 w 9"/>
                <a:gd name="T51" fmla="*/ 25 h 6"/>
                <a:gd name="T52" fmla="*/ 235 w 9"/>
                <a:gd name="T53" fmla="*/ 25 h 6"/>
                <a:gd name="T54" fmla="*/ 235 w 9"/>
                <a:gd name="T55" fmla="*/ 25 h 6"/>
                <a:gd name="T56" fmla="*/ 210 w 9"/>
                <a:gd name="T57" fmla="*/ 0 h 6"/>
                <a:gd name="T58" fmla="*/ 210 w 9"/>
                <a:gd name="T59" fmla="*/ 0 h 6"/>
                <a:gd name="T60" fmla="*/ 210 w 9"/>
                <a:gd name="T61" fmla="*/ 0 h 6"/>
                <a:gd name="T62" fmla="*/ 210 w 9"/>
                <a:gd name="T63" fmla="*/ 0 h 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
                <a:gd name="T97" fmla="*/ 0 h 6"/>
                <a:gd name="T98" fmla="*/ 9 w 9"/>
                <a:gd name="T99" fmla="*/ 6 h 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 h="6">
                  <a:moveTo>
                    <a:pt x="8" y="0"/>
                  </a:moveTo>
                  <a:lnTo>
                    <a:pt x="7" y="0"/>
                  </a:lnTo>
                  <a:lnTo>
                    <a:pt x="6" y="0"/>
                  </a:lnTo>
                  <a:lnTo>
                    <a:pt x="4" y="0"/>
                  </a:lnTo>
                  <a:lnTo>
                    <a:pt x="4" y="1"/>
                  </a:lnTo>
                  <a:lnTo>
                    <a:pt x="3" y="1"/>
                  </a:lnTo>
                  <a:lnTo>
                    <a:pt x="3" y="2"/>
                  </a:lnTo>
                  <a:lnTo>
                    <a:pt x="3" y="3"/>
                  </a:lnTo>
                  <a:lnTo>
                    <a:pt x="2" y="3"/>
                  </a:lnTo>
                  <a:lnTo>
                    <a:pt x="1" y="3"/>
                  </a:lnTo>
                  <a:lnTo>
                    <a:pt x="1" y="4"/>
                  </a:lnTo>
                  <a:lnTo>
                    <a:pt x="1" y="5"/>
                  </a:lnTo>
                  <a:lnTo>
                    <a:pt x="0" y="5"/>
                  </a:lnTo>
                  <a:lnTo>
                    <a:pt x="0" y="6"/>
                  </a:lnTo>
                  <a:lnTo>
                    <a:pt x="1" y="6"/>
                  </a:lnTo>
                  <a:lnTo>
                    <a:pt x="2" y="6"/>
                  </a:lnTo>
                  <a:lnTo>
                    <a:pt x="2" y="5"/>
                  </a:lnTo>
                  <a:lnTo>
                    <a:pt x="3" y="5"/>
                  </a:lnTo>
                  <a:lnTo>
                    <a:pt x="5" y="4"/>
                  </a:lnTo>
                  <a:lnTo>
                    <a:pt x="6" y="3"/>
                  </a:lnTo>
                  <a:lnTo>
                    <a:pt x="7" y="2"/>
                  </a:lnTo>
                  <a:lnTo>
                    <a:pt x="8" y="2"/>
                  </a:lnTo>
                  <a:lnTo>
                    <a:pt x="9" y="1"/>
                  </a:lnTo>
                  <a:lnTo>
                    <a:pt x="8"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38984" name="Freeform 32"/>
            <p:cNvSpPr>
              <a:spLocks/>
            </p:cNvSpPr>
            <p:nvPr/>
          </p:nvSpPr>
          <p:spPr bwMode="auto">
            <a:xfrm>
              <a:off x="903" y="3332"/>
              <a:ext cx="46" cy="34"/>
            </a:xfrm>
            <a:custGeom>
              <a:avLst/>
              <a:gdLst>
                <a:gd name="T0" fmla="*/ 210 w 9"/>
                <a:gd name="T1" fmla="*/ 73 h 7"/>
                <a:gd name="T2" fmla="*/ 210 w 9"/>
                <a:gd name="T3" fmla="*/ 24 h 7"/>
                <a:gd name="T4" fmla="*/ 133 w 9"/>
                <a:gd name="T5" fmla="*/ 73 h 7"/>
                <a:gd name="T6" fmla="*/ 102 w 9"/>
                <a:gd name="T7" fmla="*/ 92 h 7"/>
                <a:gd name="T8" fmla="*/ 102 w 9"/>
                <a:gd name="T9" fmla="*/ 92 h 7"/>
                <a:gd name="T10" fmla="*/ 51 w 9"/>
                <a:gd name="T11" fmla="*/ 117 h 7"/>
                <a:gd name="T12" fmla="*/ 26 w 9"/>
                <a:gd name="T13" fmla="*/ 141 h 7"/>
                <a:gd name="T14" fmla="*/ 0 w 9"/>
                <a:gd name="T15" fmla="*/ 141 h 7"/>
                <a:gd name="T16" fmla="*/ 51 w 9"/>
                <a:gd name="T17" fmla="*/ 141 h 7"/>
                <a:gd name="T18" fmla="*/ 77 w 9"/>
                <a:gd name="T19" fmla="*/ 117 h 7"/>
                <a:gd name="T20" fmla="*/ 158 w 9"/>
                <a:gd name="T21" fmla="*/ 92 h 7"/>
                <a:gd name="T22" fmla="*/ 210 w 9"/>
                <a:gd name="T23" fmla="*/ 73 h 7"/>
                <a:gd name="T24" fmla="*/ 210 w 9"/>
                <a:gd name="T25" fmla="*/ 73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7"/>
                <a:gd name="T41" fmla="*/ 9 w 9"/>
                <a:gd name="T42" fmla="*/ 7 h 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chemeClr val="bg1"/>
            </a:solidFill>
            <a:ln w="12700" cmpd="sng">
              <a:solidFill>
                <a:schemeClr val="tx1"/>
              </a:solidFill>
              <a:prstDash val="solid"/>
              <a:round/>
              <a:headEnd/>
              <a:tailEnd/>
            </a:ln>
          </p:spPr>
          <p:txBody>
            <a:bodyPr/>
            <a:lstStyle/>
            <a:p>
              <a:endParaRPr lang="en-US"/>
            </a:p>
          </p:txBody>
        </p:sp>
        <p:sp>
          <p:nvSpPr>
            <p:cNvPr id="38985" name="Freeform 33"/>
            <p:cNvSpPr>
              <a:spLocks/>
            </p:cNvSpPr>
            <p:nvPr/>
          </p:nvSpPr>
          <p:spPr bwMode="auto">
            <a:xfrm>
              <a:off x="903" y="3337"/>
              <a:ext cx="41" cy="29"/>
            </a:xfrm>
            <a:custGeom>
              <a:avLst/>
              <a:gdLst>
                <a:gd name="T0" fmla="*/ 210 w 8"/>
                <a:gd name="T1" fmla="*/ 48 h 6"/>
                <a:gd name="T2" fmla="*/ 210 w 8"/>
                <a:gd name="T3" fmla="*/ 24 h 6"/>
                <a:gd name="T4" fmla="*/ 210 w 8"/>
                <a:gd name="T5" fmla="*/ 24 h 6"/>
                <a:gd name="T6" fmla="*/ 210 w 8"/>
                <a:gd name="T7" fmla="*/ 0 h 6"/>
                <a:gd name="T8" fmla="*/ 210 w 8"/>
                <a:gd name="T9" fmla="*/ 0 h 6"/>
                <a:gd name="T10" fmla="*/ 210 w 8"/>
                <a:gd name="T11" fmla="*/ 0 h 6"/>
                <a:gd name="T12" fmla="*/ 210 w 8"/>
                <a:gd name="T13" fmla="*/ 0 h 6"/>
                <a:gd name="T14" fmla="*/ 210 w 8"/>
                <a:gd name="T15" fmla="*/ 0 h 6"/>
                <a:gd name="T16" fmla="*/ 210 w 8"/>
                <a:gd name="T17" fmla="*/ 0 h 6"/>
                <a:gd name="T18" fmla="*/ 210 w 8"/>
                <a:gd name="T19" fmla="*/ 0 h 6"/>
                <a:gd name="T20" fmla="*/ 184 w 8"/>
                <a:gd name="T21" fmla="*/ 0 h 6"/>
                <a:gd name="T22" fmla="*/ 184 w 8"/>
                <a:gd name="T23" fmla="*/ 0 h 6"/>
                <a:gd name="T24" fmla="*/ 159 w 8"/>
                <a:gd name="T25" fmla="*/ 0 h 6"/>
                <a:gd name="T26" fmla="*/ 133 w 8"/>
                <a:gd name="T27" fmla="*/ 24 h 6"/>
                <a:gd name="T28" fmla="*/ 133 w 8"/>
                <a:gd name="T29" fmla="*/ 48 h 6"/>
                <a:gd name="T30" fmla="*/ 133 w 8"/>
                <a:gd name="T31" fmla="*/ 48 h 6"/>
                <a:gd name="T32" fmla="*/ 108 w 8"/>
                <a:gd name="T33" fmla="*/ 48 h 6"/>
                <a:gd name="T34" fmla="*/ 108 w 8"/>
                <a:gd name="T35" fmla="*/ 48 h 6"/>
                <a:gd name="T36" fmla="*/ 108 w 8"/>
                <a:gd name="T37" fmla="*/ 48 h 6"/>
                <a:gd name="T38" fmla="*/ 108 w 8"/>
                <a:gd name="T39" fmla="*/ 72 h 6"/>
                <a:gd name="T40" fmla="*/ 108 w 8"/>
                <a:gd name="T41" fmla="*/ 72 h 6"/>
                <a:gd name="T42" fmla="*/ 108 w 8"/>
                <a:gd name="T43" fmla="*/ 72 h 6"/>
                <a:gd name="T44" fmla="*/ 108 w 8"/>
                <a:gd name="T45" fmla="*/ 72 h 6"/>
                <a:gd name="T46" fmla="*/ 51 w 8"/>
                <a:gd name="T47" fmla="*/ 92 h 6"/>
                <a:gd name="T48" fmla="*/ 51 w 8"/>
                <a:gd name="T49" fmla="*/ 92 h 6"/>
                <a:gd name="T50" fmla="*/ 51 w 8"/>
                <a:gd name="T51" fmla="*/ 92 h 6"/>
                <a:gd name="T52" fmla="*/ 51 w 8"/>
                <a:gd name="T53" fmla="*/ 92 h 6"/>
                <a:gd name="T54" fmla="*/ 26 w 8"/>
                <a:gd name="T55" fmla="*/ 92 h 6"/>
                <a:gd name="T56" fmla="*/ 26 w 8"/>
                <a:gd name="T57" fmla="*/ 116 h 6"/>
                <a:gd name="T58" fmla="*/ 26 w 8"/>
                <a:gd name="T59" fmla="*/ 116 h 6"/>
                <a:gd name="T60" fmla="*/ 0 w 8"/>
                <a:gd name="T61" fmla="*/ 116 h 6"/>
                <a:gd name="T62" fmla="*/ 0 w 8"/>
                <a:gd name="T63" fmla="*/ 116 h 6"/>
                <a:gd name="T64" fmla="*/ 0 w 8"/>
                <a:gd name="T65" fmla="*/ 116 h 6"/>
                <a:gd name="T66" fmla="*/ 26 w 8"/>
                <a:gd name="T67" fmla="*/ 140 h 6"/>
                <a:gd name="T68" fmla="*/ 26 w 8"/>
                <a:gd name="T69" fmla="*/ 140 h 6"/>
                <a:gd name="T70" fmla="*/ 26 w 8"/>
                <a:gd name="T71" fmla="*/ 140 h 6"/>
                <a:gd name="T72" fmla="*/ 26 w 8"/>
                <a:gd name="T73" fmla="*/ 140 h 6"/>
                <a:gd name="T74" fmla="*/ 51 w 8"/>
                <a:gd name="T75" fmla="*/ 116 h 6"/>
                <a:gd name="T76" fmla="*/ 51 w 8"/>
                <a:gd name="T77" fmla="*/ 116 h 6"/>
                <a:gd name="T78" fmla="*/ 77 w 8"/>
                <a:gd name="T79" fmla="*/ 116 h 6"/>
                <a:gd name="T80" fmla="*/ 77 w 8"/>
                <a:gd name="T81" fmla="*/ 92 h 6"/>
                <a:gd name="T82" fmla="*/ 77 w 8"/>
                <a:gd name="T83" fmla="*/ 92 h 6"/>
                <a:gd name="T84" fmla="*/ 133 w 8"/>
                <a:gd name="T85" fmla="*/ 92 h 6"/>
                <a:gd name="T86" fmla="*/ 133 w 8"/>
                <a:gd name="T87" fmla="*/ 72 h 6"/>
                <a:gd name="T88" fmla="*/ 159 w 8"/>
                <a:gd name="T89" fmla="*/ 72 h 6"/>
                <a:gd name="T90" fmla="*/ 184 w 8"/>
                <a:gd name="T91" fmla="*/ 72 h 6"/>
                <a:gd name="T92" fmla="*/ 184 w 8"/>
                <a:gd name="T93" fmla="*/ 48 h 6"/>
                <a:gd name="T94" fmla="*/ 184 w 8"/>
                <a:gd name="T95" fmla="*/ 48 h 6"/>
                <a:gd name="T96" fmla="*/ 210 w 8"/>
                <a:gd name="T97" fmla="*/ 48 h 6"/>
                <a:gd name="T98" fmla="*/ 210 w 8"/>
                <a:gd name="T99" fmla="*/ 48 h 6"/>
                <a:gd name="T100" fmla="*/ 210 w 8"/>
                <a:gd name="T101" fmla="*/ 48 h 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
                <a:gd name="T154" fmla="*/ 0 h 6"/>
                <a:gd name="T155" fmla="*/ 8 w 8"/>
                <a:gd name="T156" fmla="*/ 6 h 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 h="6">
                  <a:moveTo>
                    <a:pt x="8" y="2"/>
                  </a:moveTo>
                  <a:lnTo>
                    <a:pt x="8" y="1"/>
                  </a:lnTo>
                  <a:lnTo>
                    <a:pt x="8" y="0"/>
                  </a:lnTo>
                  <a:lnTo>
                    <a:pt x="7" y="0"/>
                  </a:lnTo>
                  <a:lnTo>
                    <a:pt x="6" y="0"/>
                  </a:lnTo>
                  <a:lnTo>
                    <a:pt x="5" y="1"/>
                  </a:lnTo>
                  <a:lnTo>
                    <a:pt x="5" y="2"/>
                  </a:lnTo>
                  <a:lnTo>
                    <a:pt x="4" y="2"/>
                  </a:lnTo>
                  <a:lnTo>
                    <a:pt x="4" y="3"/>
                  </a:lnTo>
                  <a:lnTo>
                    <a:pt x="2" y="4"/>
                  </a:lnTo>
                  <a:lnTo>
                    <a:pt x="1" y="4"/>
                  </a:lnTo>
                  <a:lnTo>
                    <a:pt x="1" y="5"/>
                  </a:lnTo>
                  <a:lnTo>
                    <a:pt x="0" y="5"/>
                  </a:lnTo>
                  <a:lnTo>
                    <a:pt x="1" y="6"/>
                  </a:lnTo>
                  <a:lnTo>
                    <a:pt x="2" y="5"/>
                  </a:lnTo>
                  <a:lnTo>
                    <a:pt x="3" y="5"/>
                  </a:lnTo>
                  <a:lnTo>
                    <a:pt x="3" y="4"/>
                  </a:lnTo>
                  <a:lnTo>
                    <a:pt x="5" y="4"/>
                  </a:lnTo>
                  <a:lnTo>
                    <a:pt x="5" y="3"/>
                  </a:lnTo>
                  <a:lnTo>
                    <a:pt x="6" y="3"/>
                  </a:lnTo>
                  <a:lnTo>
                    <a:pt x="7" y="3"/>
                  </a:lnTo>
                  <a:lnTo>
                    <a:pt x="7" y="2"/>
                  </a:lnTo>
                  <a:lnTo>
                    <a:pt x="8" y="2"/>
                  </a:lnTo>
                  <a:close/>
                </a:path>
              </a:pathLst>
            </a:custGeom>
            <a:solidFill>
              <a:schemeClr val="bg1"/>
            </a:solidFill>
            <a:ln w="12700" cmpd="sng">
              <a:solidFill>
                <a:schemeClr val="tx1"/>
              </a:solidFill>
              <a:prstDash val="solid"/>
              <a:round/>
              <a:headEnd/>
              <a:tailEnd/>
            </a:ln>
          </p:spPr>
          <p:txBody>
            <a:bodyPr/>
            <a:lstStyle/>
            <a:p>
              <a:endParaRPr lang="en-US"/>
            </a:p>
          </p:txBody>
        </p:sp>
        <p:sp>
          <p:nvSpPr>
            <p:cNvPr id="38986" name="Freeform 34"/>
            <p:cNvSpPr>
              <a:spLocks/>
            </p:cNvSpPr>
            <p:nvPr/>
          </p:nvSpPr>
          <p:spPr bwMode="auto">
            <a:xfrm>
              <a:off x="877" y="3376"/>
              <a:ext cx="4" cy="5"/>
            </a:xfrm>
            <a:custGeom>
              <a:avLst/>
              <a:gdLst>
                <a:gd name="T0" fmla="*/ 16 w 1"/>
                <a:gd name="T1" fmla="*/ 0 h 1"/>
                <a:gd name="T2" fmla="*/ 0 w 1"/>
                <a:gd name="T3" fmla="*/ 0 h 1"/>
                <a:gd name="T4" fmla="*/ 0 w 1"/>
                <a:gd name="T5" fmla="*/ 25 h 1"/>
                <a:gd name="T6" fmla="*/ 16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1" y="0"/>
                  </a:moveTo>
                  <a:cubicBezTo>
                    <a:pt x="1" y="0"/>
                    <a:pt x="0" y="0"/>
                    <a:pt x="0" y="0"/>
                  </a:cubicBezTo>
                  <a:cubicBezTo>
                    <a:pt x="0" y="0"/>
                    <a:pt x="0" y="1"/>
                    <a:pt x="0" y="1"/>
                  </a:cubicBezTo>
                  <a:cubicBezTo>
                    <a:pt x="1" y="1"/>
                    <a:pt x="1" y="1"/>
                    <a:pt x="1" y="0"/>
                  </a:cubicBezTo>
                  <a:close/>
                </a:path>
              </a:pathLst>
            </a:custGeom>
            <a:solidFill>
              <a:schemeClr val="bg1"/>
            </a:solidFill>
            <a:ln w="12700" cmpd="sng">
              <a:solidFill>
                <a:schemeClr val="tx1"/>
              </a:solidFill>
              <a:prstDash val="solid"/>
              <a:round/>
              <a:headEnd/>
              <a:tailEnd/>
            </a:ln>
          </p:spPr>
          <p:txBody>
            <a:bodyPr/>
            <a:lstStyle/>
            <a:p>
              <a:endParaRPr lang="en-US"/>
            </a:p>
          </p:txBody>
        </p:sp>
        <p:sp>
          <p:nvSpPr>
            <p:cNvPr id="38987" name="Freeform 35"/>
            <p:cNvSpPr>
              <a:spLocks/>
            </p:cNvSpPr>
            <p:nvPr/>
          </p:nvSpPr>
          <p:spPr bwMode="auto">
            <a:xfrm>
              <a:off x="877" y="3376"/>
              <a:ext cx="4" cy="5"/>
            </a:xfrm>
            <a:custGeom>
              <a:avLst/>
              <a:gdLst>
                <a:gd name="T0" fmla="*/ 16 w 1"/>
                <a:gd name="T1" fmla="*/ 0 h 1"/>
                <a:gd name="T2" fmla="*/ 16 w 1"/>
                <a:gd name="T3" fmla="*/ 0 h 1"/>
                <a:gd name="T4" fmla="*/ 16 w 1"/>
                <a:gd name="T5" fmla="*/ 0 h 1"/>
                <a:gd name="T6" fmla="*/ 16 w 1"/>
                <a:gd name="T7" fmla="*/ 0 h 1"/>
                <a:gd name="T8" fmla="*/ 0 w 1"/>
                <a:gd name="T9" fmla="*/ 0 h 1"/>
                <a:gd name="T10" fmla="*/ 0 w 1"/>
                <a:gd name="T11" fmla="*/ 0 h 1"/>
                <a:gd name="T12" fmla="*/ 0 w 1"/>
                <a:gd name="T13" fmla="*/ 0 h 1"/>
                <a:gd name="T14" fmla="*/ 0 w 1"/>
                <a:gd name="T15" fmla="*/ 0 h 1"/>
                <a:gd name="T16" fmla="*/ 0 w 1"/>
                <a:gd name="T17" fmla="*/ 25 h 1"/>
                <a:gd name="T18" fmla="*/ 0 w 1"/>
                <a:gd name="T19" fmla="*/ 25 h 1"/>
                <a:gd name="T20" fmla="*/ 0 w 1"/>
                <a:gd name="T21" fmla="*/ 25 h 1"/>
                <a:gd name="T22" fmla="*/ 0 w 1"/>
                <a:gd name="T23" fmla="*/ 25 h 1"/>
                <a:gd name="T24" fmla="*/ 0 w 1"/>
                <a:gd name="T25" fmla="*/ 25 h 1"/>
                <a:gd name="T26" fmla="*/ 16 w 1"/>
                <a:gd name="T27" fmla="*/ 25 h 1"/>
                <a:gd name="T28" fmla="*/ 16 w 1"/>
                <a:gd name="T29" fmla="*/ 0 h 1"/>
                <a:gd name="T30" fmla="*/ 16 w 1"/>
                <a:gd name="T31" fmla="*/ 0 h 1"/>
                <a:gd name="T32" fmla="*/ 16 w 1"/>
                <a:gd name="T33" fmla="*/ 0 h 1"/>
                <a:gd name="T34" fmla="*/ 16 w 1"/>
                <a:gd name="T35" fmla="*/ 0 h 1"/>
                <a:gd name="T36" fmla="*/ 16 w 1"/>
                <a:gd name="T37" fmla="*/ 0 h 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
                <a:gd name="T58" fmla="*/ 0 h 1"/>
                <a:gd name="T59" fmla="*/ 1 w 1"/>
                <a:gd name="T60" fmla="*/ 1 h 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 h="1">
                  <a:moveTo>
                    <a:pt x="1" y="0"/>
                  </a:moveTo>
                  <a:lnTo>
                    <a:pt x="1" y="0"/>
                  </a:lnTo>
                  <a:lnTo>
                    <a:pt x="0" y="0"/>
                  </a:lnTo>
                  <a:lnTo>
                    <a:pt x="0" y="1"/>
                  </a:lnTo>
                  <a:lnTo>
                    <a:pt x="1" y="1"/>
                  </a:lnTo>
                  <a:lnTo>
                    <a:pt x="1"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38988" name="Freeform 36"/>
            <p:cNvSpPr>
              <a:spLocks/>
            </p:cNvSpPr>
            <p:nvPr/>
          </p:nvSpPr>
          <p:spPr bwMode="auto">
            <a:xfrm>
              <a:off x="836" y="3382"/>
              <a:ext cx="14" cy="14"/>
            </a:xfrm>
            <a:custGeom>
              <a:avLst/>
              <a:gdLst>
                <a:gd name="T0" fmla="*/ 42 w 3"/>
                <a:gd name="T1" fmla="*/ 23 h 3"/>
                <a:gd name="T2" fmla="*/ 65 w 3"/>
                <a:gd name="T3" fmla="*/ 23 h 3"/>
                <a:gd name="T4" fmla="*/ 42 w 3"/>
                <a:gd name="T5" fmla="*/ 23 h 3"/>
                <a:gd name="T6" fmla="*/ 65 w 3"/>
                <a:gd name="T7" fmla="*/ 42 h 3"/>
                <a:gd name="T8" fmla="*/ 42 w 3"/>
                <a:gd name="T9" fmla="*/ 42 h 3"/>
                <a:gd name="T10" fmla="*/ 23 w 3"/>
                <a:gd name="T11" fmla="*/ 65 h 3"/>
                <a:gd name="T12" fmla="*/ 0 w 3"/>
                <a:gd name="T13" fmla="*/ 65 h 3"/>
                <a:gd name="T14" fmla="*/ 23 w 3"/>
                <a:gd name="T15" fmla="*/ 23 h 3"/>
                <a:gd name="T16" fmla="*/ 42 w 3"/>
                <a:gd name="T17" fmla="*/ 23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3"/>
                <a:gd name="T29" fmla="*/ 3 w 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chemeClr val="bg1"/>
            </a:solidFill>
            <a:ln w="12700" cmpd="sng">
              <a:solidFill>
                <a:schemeClr val="tx1"/>
              </a:solidFill>
              <a:prstDash val="solid"/>
              <a:round/>
              <a:headEnd/>
              <a:tailEnd/>
            </a:ln>
          </p:spPr>
          <p:txBody>
            <a:bodyPr/>
            <a:lstStyle/>
            <a:p>
              <a:endParaRPr lang="en-US"/>
            </a:p>
          </p:txBody>
        </p:sp>
        <p:sp>
          <p:nvSpPr>
            <p:cNvPr id="38989" name="Freeform 37"/>
            <p:cNvSpPr>
              <a:spLocks/>
            </p:cNvSpPr>
            <p:nvPr/>
          </p:nvSpPr>
          <p:spPr bwMode="auto">
            <a:xfrm>
              <a:off x="840" y="3384"/>
              <a:ext cx="15" cy="9"/>
            </a:xfrm>
            <a:custGeom>
              <a:avLst/>
              <a:gdLst>
                <a:gd name="T0" fmla="*/ 50 w 3"/>
                <a:gd name="T1" fmla="*/ 0 h 2"/>
                <a:gd name="T2" fmla="*/ 50 w 3"/>
                <a:gd name="T3" fmla="*/ 0 h 2"/>
                <a:gd name="T4" fmla="*/ 50 w 3"/>
                <a:gd name="T5" fmla="*/ 0 h 2"/>
                <a:gd name="T6" fmla="*/ 50 w 3"/>
                <a:gd name="T7" fmla="*/ 0 h 2"/>
                <a:gd name="T8" fmla="*/ 75 w 3"/>
                <a:gd name="T9" fmla="*/ 0 h 2"/>
                <a:gd name="T10" fmla="*/ 75 w 3"/>
                <a:gd name="T11" fmla="*/ 0 h 2"/>
                <a:gd name="T12" fmla="*/ 75 w 3"/>
                <a:gd name="T13" fmla="*/ 0 h 2"/>
                <a:gd name="T14" fmla="*/ 75 w 3"/>
                <a:gd name="T15" fmla="*/ 0 h 2"/>
                <a:gd name="T16" fmla="*/ 75 w 3"/>
                <a:gd name="T17" fmla="*/ 0 h 2"/>
                <a:gd name="T18" fmla="*/ 75 w 3"/>
                <a:gd name="T19" fmla="*/ 0 h 2"/>
                <a:gd name="T20" fmla="*/ 75 w 3"/>
                <a:gd name="T21" fmla="*/ 0 h 2"/>
                <a:gd name="T22" fmla="*/ 50 w 3"/>
                <a:gd name="T23" fmla="*/ 0 h 2"/>
                <a:gd name="T24" fmla="*/ 50 w 3"/>
                <a:gd name="T25" fmla="*/ 22 h 2"/>
                <a:gd name="T26" fmla="*/ 75 w 3"/>
                <a:gd name="T27" fmla="*/ 22 h 2"/>
                <a:gd name="T28" fmla="*/ 75 w 3"/>
                <a:gd name="T29" fmla="*/ 22 h 2"/>
                <a:gd name="T30" fmla="*/ 75 w 3"/>
                <a:gd name="T31" fmla="*/ 22 h 2"/>
                <a:gd name="T32" fmla="*/ 50 w 3"/>
                <a:gd name="T33" fmla="*/ 22 h 2"/>
                <a:gd name="T34" fmla="*/ 50 w 3"/>
                <a:gd name="T35" fmla="*/ 22 h 2"/>
                <a:gd name="T36" fmla="*/ 50 w 3"/>
                <a:gd name="T37" fmla="*/ 22 h 2"/>
                <a:gd name="T38" fmla="*/ 50 w 3"/>
                <a:gd name="T39" fmla="*/ 22 h 2"/>
                <a:gd name="T40" fmla="*/ 50 w 3"/>
                <a:gd name="T41" fmla="*/ 22 h 2"/>
                <a:gd name="T42" fmla="*/ 25 w 3"/>
                <a:gd name="T43" fmla="*/ 40 h 2"/>
                <a:gd name="T44" fmla="*/ 25 w 3"/>
                <a:gd name="T45" fmla="*/ 40 h 2"/>
                <a:gd name="T46" fmla="*/ 25 w 3"/>
                <a:gd name="T47" fmla="*/ 40 h 2"/>
                <a:gd name="T48" fmla="*/ 0 w 3"/>
                <a:gd name="T49" fmla="*/ 40 h 2"/>
                <a:gd name="T50" fmla="*/ 0 w 3"/>
                <a:gd name="T51" fmla="*/ 40 h 2"/>
                <a:gd name="T52" fmla="*/ 0 w 3"/>
                <a:gd name="T53" fmla="*/ 22 h 2"/>
                <a:gd name="T54" fmla="*/ 25 w 3"/>
                <a:gd name="T55" fmla="*/ 22 h 2"/>
                <a:gd name="T56" fmla="*/ 25 w 3"/>
                <a:gd name="T57" fmla="*/ 22 h 2"/>
                <a:gd name="T58" fmla="*/ 25 w 3"/>
                <a:gd name="T59" fmla="*/ 22 h 2"/>
                <a:gd name="T60" fmla="*/ 25 w 3"/>
                <a:gd name="T61" fmla="*/ 0 h 2"/>
                <a:gd name="T62" fmla="*/ 50 w 3"/>
                <a:gd name="T63" fmla="*/ 0 h 2"/>
                <a:gd name="T64" fmla="*/ 50 w 3"/>
                <a:gd name="T65" fmla="*/ 0 h 2"/>
                <a:gd name="T66" fmla="*/ 50 w 3"/>
                <a:gd name="T67" fmla="*/ 0 h 2"/>
                <a:gd name="T68" fmla="*/ 50 w 3"/>
                <a:gd name="T69" fmla="*/ 0 h 2"/>
                <a:gd name="T70" fmla="*/ 50 w 3"/>
                <a:gd name="T71" fmla="*/ 0 h 2"/>
                <a:gd name="T72" fmla="*/ 50 w 3"/>
                <a:gd name="T73" fmla="*/ 0 h 2"/>
                <a:gd name="T74" fmla="*/ 50 w 3"/>
                <a:gd name="T75" fmla="*/ 0 h 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
                <a:gd name="T115" fmla="*/ 0 h 2"/>
                <a:gd name="T116" fmla="*/ 3 w 3"/>
                <a:gd name="T117" fmla="*/ 2 h 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 h="2">
                  <a:moveTo>
                    <a:pt x="2" y="0"/>
                  </a:moveTo>
                  <a:lnTo>
                    <a:pt x="2" y="0"/>
                  </a:lnTo>
                  <a:lnTo>
                    <a:pt x="3" y="0"/>
                  </a:lnTo>
                  <a:lnTo>
                    <a:pt x="2" y="0"/>
                  </a:lnTo>
                  <a:lnTo>
                    <a:pt x="2" y="1"/>
                  </a:lnTo>
                  <a:lnTo>
                    <a:pt x="3" y="1"/>
                  </a:lnTo>
                  <a:lnTo>
                    <a:pt x="2" y="1"/>
                  </a:lnTo>
                  <a:lnTo>
                    <a:pt x="1" y="2"/>
                  </a:lnTo>
                  <a:lnTo>
                    <a:pt x="0" y="2"/>
                  </a:lnTo>
                  <a:lnTo>
                    <a:pt x="0" y="1"/>
                  </a:lnTo>
                  <a:lnTo>
                    <a:pt x="1" y="1"/>
                  </a:lnTo>
                  <a:lnTo>
                    <a:pt x="1" y="0"/>
                  </a:lnTo>
                  <a:lnTo>
                    <a:pt x="2"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38990" name="Freeform 38"/>
            <p:cNvSpPr>
              <a:spLocks/>
            </p:cNvSpPr>
            <p:nvPr/>
          </p:nvSpPr>
          <p:spPr bwMode="auto">
            <a:xfrm>
              <a:off x="796" y="3390"/>
              <a:ext cx="20" cy="10"/>
            </a:xfrm>
            <a:custGeom>
              <a:avLst/>
              <a:gdLst>
                <a:gd name="T0" fmla="*/ 75 w 4"/>
                <a:gd name="T1" fmla="*/ 25 h 2"/>
                <a:gd name="T2" fmla="*/ 75 w 4"/>
                <a:gd name="T3" fmla="*/ 0 h 2"/>
                <a:gd name="T4" fmla="*/ 100 w 4"/>
                <a:gd name="T5" fmla="*/ 0 h 2"/>
                <a:gd name="T6" fmla="*/ 100 w 4"/>
                <a:gd name="T7" fmla="*/ 25 h 2"/>
                <a:gd name="T8" fmla="*/ 25 w 4"/>
                <a:gd name="T9" fmla="*/ 50 h 2"/>
                <a:gd name="T10" fmla="*/ 75 w 4"/>
                <a:gd name="T11" fmla="*/ 25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chemeClr val="bg1"/>
            </a:solidFill>
            <a:ln w="12700" cmpd="sng">
              <a:solidFill>
                <a:schemeClr val="tx1"/>
              </a:solidFill>
              <a:prstDash val="solid"/>
              <a:round/>
              <a:headEnd/>
              <a:tailEnd/>
            </a:ln>
          </p:spPr>
          <p:txBody>
            <a:bodyPr/>
            <a:lstStyle/>
            <a:p>
              <a:endParaRPr lang="en-US"/>
            </a:p>
          </p:txBody>
        </p:sp>
        <p:sp>
          <p:nvSpPr>
            <p:cNvPr id="38991" name="Freeform 39"/>
            <p:cNvSpPr>
              <a:spLocks/>
            </p:cNvSpPr>
            <p:nvPr/>
          </p:nvSpPr>
          <p:spPr bwMode="auto">
            <a:xfrm>
              <a:off x="802" y="3390"/>
              <a:ext cx="14" cy="10"/>
            </a:xfrm>
            <a:custGeom>
              <a:avLst/>
              <a:gdLst>
                <a:gd name="T0" fmla="*/ 42 w 3"/>
                <a:gd name="T1" fmla="*/ 25 h 2"/>
                <a:gd name="T2" fmla="*/ 42 w 3"/>
                <a:gd name="T3" fmla="*/ 25 h 2"/>
                <a:gd name="T4" fmla="*/ 42 w 3"/>
                <a:gd name="T5" fmla="*/ 0 h 2"/>
                <a:gd name="T6" fmla="*/ 42 w 3"/>
                <a:gd name="T7" fmla="*/ 0 h 2"/>
                <a:gd name="T8" fmla="*/ 42 w 3"/>
                <a:gd name="T9" fmla="*/ 0 h 2"/>
                <a:gd name="T10" fmla="*/ 42 w 3"/>
                <a:gd name="T11" fmla="*/ 0 h 2"/>
                <a:gd name="T12" fmla="*/ 42 w 3"/>
                <a:gd name="T13" fmla="*/ 0 h 2"/>
                <a:gd name="T14" fmla="*/ 65 w 3"/>
                <a:gd name="T15" fmla="*/ 0 h 2"/>
                <a:gd name="T16" fmla="*/ 65 w 3"/>
                <a:gd name="T17" fmla="*/ 0 h 2"/>
                <a:gd name="T18" fmla="*/ 65 w 3"/>
                <a:gd name="T19" fmla="*/ 0 h 2"/>
                <a:gd name="T20" fmla="*/ 65 w 3"/>
                <a:gd name="T21" fmla="*/ 25 h 2"/>
                <a:gd name="T22" fmla="*/ 65 w 3"/>
                <a:gd name="T23" fmla="*/ 25 h 2"/>
                <a:gd name="T24" fmla="*/ 65 w 3"/>
                <a:gd name="T25" fmla="*/ 25 h 2"/>
                <a:gd name="T26" fmla="*/ 65 w 3"/>
                <a:gd name="T27" fmla="*/ 25 h 2"/>
                <a:gd name="T28" fmla="*/ 42 w 3"/>
                <a:gd name="T29" fmla="*/ 50 h 2"/>
                <a:gd name="T30" fmla="*/ 23 w 3"/>
                <a:gd name="T31" fmla="*/ 50 h 2"/>
                <a:gd name="T32" fmla="*/ 0 w 3"/>
                <a:gd name="T33" fmla="*/ 50 h 2"/>
                <a:gd name="T34" fmla="*/ 0 w 3"/>
                <a:gd name="T35" fmla="*/ 50 h 2"/>
                <a:gd name="T36" fmla="*/ 0 w 3"/>
                <a:gd name="T37" fmla="*/ 50 h 2"/>
                <a:gd name="T38" fmla="*/ 0 w 3"/>
                <a:gd name="T39" fmla="*/ 50 h 2"/>
                <a:gd name="T40" fmla="*/ 0 w 3"/>
                <a:gd name="T41" fmla="*/ 50 h 2"/>
                <a:gd name="T42" fmla="*/ 0 w 3"/>
                <a:gd name="T43" fmla="*/ 50 h 2"/>
                <a:gd name="T44" fmla="*/ 23 w 3"/>
                <a:gd name="T45" fmla="*/ 50 h 2"/>
                <a:gd name="T46" fmla="*/ 42 w 3"/>
                <a:gd name="T47" fmla="*/ 25 h 2"/>
                <a:gd name="T48" fmla="*/ 42 w 3"/>
                <a:gd name="T49" fmla="*/ 25 h 2"/>
                <a:gd name="T50" fmla="*/ 42 w 3"/>
                <a:gd name="T51" fmla="*/ 25 h 2"/>
                <a:gd name="T52" fmla="*/ 42 w 3"/>
                <a:gd name="T53" fmla="*/ 25 h 2"/>
                <a:gd name="T54" fmla="*/ 42 w 3"/>
                <a:gd name="T55" fmla="*/ 25 h 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
                <a:gd name="T85" fmla="*/ 0 h 2"/>
                <a:gd name="T86" fmla="*/ 3 w 3"/>
                <a:gd name="T87" fmla="*/ 2 h 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 h="2">
                  <a:moveTo>
                    <a:pt x="2" y="1"/>
                  </a:moveTo>
                  <a:lnTo>
                    <a:pt x="2" y="1"/>
                  </a:lnTo>
                  <a:lnTo>
                    <a:pt x="2" y="0"/>
                  </a:lnTo>
                  <a:lnTo>
                    <a:pt x="3" y="0"/>
                  </a:lnTo>
                  <a:lnTo>
                    <a:pt x="3" y="1"/>
                  </a:lnTo>
                  <a:lnTo>
                    <a:pt x="2" y="2"/>
                  </a:lnTo>
                  <a:lnTo>
                    <a:pt x="1" y="2"/>
                  </a:lnTo>
                  <a:lnTo>
                    <a:pt x="0" y="2"/>
                  </a:lnTo>
                  <a:lnTo>
                    <a:pt x="1" y="2"/>
                  </a:lnTo>
                  <a:lnTo>
                    <a:pt x="2" y="1"/>
                  </a:lnTo>
                  <a:close/>
                </a:path>
              </a:pathLst>
            </a:custGeom>
            <a:solidFill>
              <a:schemeClr val="bg1"/>
            </a:solidFill>
            <a:ln w="12700" cmpd="sng">
              <a:solidFill>
                <a:schemeClr val="tx1"/>
              </a:solidFill>
              <a:prstDash val="solid"/>
              <a:round/>
              <a:headEnd/>
              <a:tailEnd/>
            </a:ln>
          </p:spPr>
          <p:txBody>
            <a:bodyPr/>
            <a:lstStyle/>
            <a:p>
              <a:endParaRPr lang="en-US"/>
            </a:p>
          </p:txBody>
        </p:sp>
        <p:sp>
          <p:nvSpPr>
            <p:cNvPr id="38992" name="Freeform 40"/>
            <p:cNvSpPr>
              <a:spLocks/>
            </p:cNvSpPr>
            <p:nvPr/>
          </p:nvSpPr>
          <p:spPr bwMode="auto">
            <a:xfrm>
              <a:off x="777" y="3391"/>
              <a:ext cx="10" cy="15"/>
            </a:xfrm>
            <a:custGeom>
              <a:avLst/>
              <a:gdLst>
                <a:gd name="T0" fmla="*/ 25 w 2"/>
                <a:gd name="T1" fmla="*/ 25 h 3"/>
                <a:gd name="T2" fmla="*/ 0 w 2"/>
                <a:gd name="T3" fmla="*/ 0 h 3"/>
                <a:gd name="T4" fmla="*/ 0 w 2"/>
                <a:gd name="T5" fmla="*/ 0 h 3"/>
                <a:gd name="T6" fmla="*/ 25 w 2"/>
                <a:gd name="T7" fmla="*/ 50 h 3"/>
                <a:gd name="T8" fmla="*/ 0 w 2"/>
                <a:gd name="T9" fmla="*/ 50 h 3"/>
                <a:gd name="T10" fmla="*/ 0 w 2"/>
                <a:gd name="T11" fmla="*/ 50 h 3"/>
                <a:gd name="T12" fmla="*/ 0 w 2"/>
                <a:gd name="T13" fmla="*/ 75 h 3"/>
                <a:gd name="T14" fmla="*/ 25 w 2"/>
                <a:gd name="T15" fmla="*/ 75 h 3"/>
                <a:gd name="T16" fmla="*/ 25 w 2"/>
                <a:gd name="T17" fmla="*/ 75 h 3"/>
                <a:gd name="T18" fmla="*/ 50 w 2"/>
                <a:gd name="T19" fmla="*/ 75 h 3"/>
                <a:gd name="T20" fmla="*/ 50 w 2"/>
                <a:gd name="T21" fmla="*/ 25 h 3"/>
                <a:gd name="T22" fmla="*/ 50 w 2"/>
                <a:gd name="T23" fmla="*/ 0 h 3"/>
                <a:gd name="T24" fmla="*/ 25 w 2"/>
                <a:gd name="T25" fmla="*/ 0 h 3"/>
                <a:gd name="T26" fmla="*/ 25 w 2"/>
                <a:gd name="T27" fmla="*/ 25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
                <a:gd name="T43" fmla="*/ 0 h 3"/>
                <a:gd name="T44" fmla="*/ 2 w 2"/>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chemeClr val="bg1"/>
            </a:solidFill>
            <a:ln w="12700" cmpd="sng">
              <a:solidFill>
                <a:schemeClr val="tx1"/>
              </a:solidFill>
              <a:prstDash val="solid"/>
              <a:round/>
              <a:headEnd/>
              <a:tailEnd/>
            </a:ln>
          </p:spPr>
          <p:txBody>
            <a:bodyPr/>
            <a:lstStyle/>
            <a:p>
              <a:endParaRPr lang="en-US"/>
            </a:p>
          </p:txBody>
        </p:sp>
        <p:sp>
          <p:nvSpPr>
            <p:cNvPr id="38993" name="Freeform 41"/>
            <p:cNvSpPr>
              <a:spLocks/>
            </p:cNvSpPr>
            <p:nvPr/>
          </p:nvSpPr>
          <p:spPr bwMode="auto">
            <a:xfrm>
              <a:off x="777" y="3391"/>
              <a:ext cx="10" cy="15"/>
            </a:xfrm>
            <a:custGeom>
              <a:avLst/>
              <a:gdLst>
                <a:gd name="T0" fmla="*/ 25 w 2"/>
                <a:gd name="T1" fmla="*/ 25 h 3"/>
                <a:gd name="T2" fmla="*/ 25 w 2"/>
                <a:gd name="T3" fmla="*/ 0 h 3"/>
                <a:gd name="T4" fmla="*/ 25 w 2"/>
                <a:gd name="T5" fmla="*/ 0 h 3"/>
                <a:gd name="T6" fmla="*/ 25 w 2"/>
                <a:gd name="T7" fmla="*/ 0 h 3"/>
                <a:gd name="T8" fmla="*/ 0 w 2"/>
                <a:gd name="T9" fmla="*/ 0 h 3"/>
                <a:gd name="T10" fmla="*/ 0 w 2"/>
                <a:gd name="T11" fmla="*/ 0 h 3"/>
                <a:gd name="T12" fmla="*/ 0 w 2"/>
                <a:gd name="T13" fmla="*/ 25 h 3"/>
                <a:gd name="T14" fmla="*/ 25 w 2"/>
                <a:gd name="T15" fmla="*/ 25 h 3"/>
                <a:gd name="T16" fmla="*/ 25 w 2"/>
                <a:gd name="T17" fmla="*/ 25 h 3"/>
                <a:gd name="T18" fmla="*/ 25 w 2"/>
                <a:gd name="T19" fmla="*/ 50 h 3"/>
                <a:gd name="T20" fmla="*/ 0 w 2"/>
                <a:gd name="T21" fmla="*/ 50 h 3"/>
                <a:gd name="T22" fmla="*/ 0 w 2"/>
                <a:gd name="T23" fmla="*/ 50 h 3"/>
                <a:gd name="T24" fmla="*/ 0 w 2"/>
                <a:gd name="T25" fmla="*/ 50 h 3"/>
                <a:gd name="T26" fmla="*/ 0 w 2"/>
                <a:gd name="T27" fmla="*/ 50 h 3"/>
                <a:gd name="T28" fmla="*/ 0 w 2"/>
                <a:gd name="T29" fmla="*/ 50 h 3"/>
                <a:gd name="T30" fmla="*/ 0 w 2"/>
                <a:gd name="T31" fmla="*/ 50 h 3"/>
                <a:gd name="T32" fmla="*/ 0 w 2"/>
                <a:gd name="T33" fmla="*/ 75 h 3"/>
                <a:gd name="T34" fmla="*/ 25 w 2"/>
                <a:gd name="T35" fmla="*/ 75 h 3"/>
                <a:gd name="T36" fmla="*/ 25 w 2"/>
                <a:gd name="T37" fmla="*/ 75 h 3"/>
                <a:gd name="T38" fmla="*/ 25 w 2"/>
                <a:gd name="T39" fmla="*/ 75 h 3"/>
                <a:gd name="T40" fmla="*/ 25 w 2"/>
                <a:gd name="T41" fmla="*/ 75 h 3"/>
                <a:gd name="T42" fmla="*/ 25 w 2"/>
                <a:gd name="T43" fmla="*/ 75 h 3"/>
                <a:gd name="T44" fmla="*/ 50 w 2"/>
                <a:gd name="T45" fmla="*/ 75 h 3"/>
                <a:gd name="T46" fmla="*/ 50 w 2"/>
                <a:gd name="T47" fmla="*/ 50 h 3"/>
                <a:gd name="T48" fmla="*/ 50 w 2"/>
                <a:gd name="T49" fmla="*/ 25 h 3"/>
                <a:gd name="T50" fmla="*/ 50 w 2"/>
                <a:gd name="T51" fmla="*/ 25 h 3"/>
                <a:gd name="T52" fmla="*/ 50 w 2"/>
                <a:gd name="T53" fmla="*/ 25 h 3"/>
                <a:gd name="T54" fmla="*/ 50 w 2"/>
                <a:gd name="T55" fmla="*/ 0 h 3"/>
                <a:gd name="T56" fmla="*/ 50 w 2"/>
                <a:gd name="T57" fmla="*/ 0 h 3"/>
                <a:gd name="T58" fmla="*/ 50 w 2"/>
                <a:gd name="T59" fmla="*/ 0 h 3"/>
                <a:gd name="T60" fmla="*/ 25 w 2"/>
                <a:gd name="T61" fmla="*/ 0 h 3"/>
                <a:gd name="T62" fmla="*/ 25 w 2"/>
                <a:gd name="T63" fmla="*/ 0 h 3"/>
                <a:gd name="T64" fmla="*/ 25 w 2"/>
                <a:gd name="T65" fmla="*/ 25 h 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
                <a:gd name="T100" fmla="*/ 0 h 3"/>
                <a:gd name="T101" fmla="*/ 2 w 2"/>
                <a:gd name="T102" fmla="*/ 3 h 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 h="3">
                  <a:moveTo>
                    <a:pt x="1" y="1"/>
                  </a:moveTo>
                  <a:lnTo>
                    <a:pt x="1" y="1"/>
                  </a:lnTo>
                  <a:lnTo>
                    <a:pt x="1" y="0"/>
                  </a:lnTo>
                  <a:lnTo>
                    <a:pt x="0" y="0"/>
                  </a:lnTo>
                  <a:lnTo>
                    <a:pt x="0" y="1"/>
                  </a:lnTo>
                  <a:lnTo>
                    <a:pt x="1" y="1"/>
                  </a:lnTo>
                  <a:lnTo>
                    <a:pt x="1" y="2"/>
                  </a:lnTo>
                  <a:lnTo>
                    <a:pt x="0" y="2"/>
                  </a:lnTo>
                  <a:lnTo>
                    <a:pt x="0" y="3"/>
                  </a:lnTo>
                  <a:lnTo>
                    <a:pt x="1" y="3"/>
                  </a:lnTo>
                  <a:lnTo>
                    <a:pt x="2" y="3"/>
                  </a:lnTo>
                  <a:lnTo>
                    <a:pt x="2" y="2"/>
                  </a:lnTo>
                  <a:lnTo>
                    <a:pt x="2" y="1"/>
                  </a:lnTo>
                  <a:lnTo>
                    <a:pt x="2" y="0"/>
                  </a:lnTo>
                  <a:lnTo>
                    <a:pt x="1" y="0"/>
                  </a:lnTo>
                  <a:lnTo>
                    <a:pt x="1" y="1"/>
                  </a:lnTo>
                  <a:close/>
                </a:path>
              </a:pathLst>
            </a:custGeom>
            <a:solidFill>
              <a:schemeClr val="bg1"/>
            </a:solidFill>
            <a:ln w="12700" cmpd="sng">
              <a:solidFill>
                <a:schemeClr val="tx1"/>
              </a:solidFill>
              <a:prstDash val="solid"/>
              <a:round/>
              <a:headEnd/>
              <a:tailEnd/>
            </a:ln>
          </p:spPr>
          <p:txBody>
            <a:bodyPr/>
            <a:lstStyle/>
            <a:p>
              <a:endParaRPr lang="en-US"/>
            </a:p>
          </p:txBody>
        </p:sp>
        <p:sp>
          <p:nvSpPr>
            <p:cNvPr id="38994" name="Freeform 42"/>
            <p:cNvSpPr>
              <a:spLocks/>
            </p:cNvSpPr>
            <p:nvPr/>
          </p:nvSpPr>
          <p:spPr bwMode="auto">
            <a:xfrm>
              <a:off x="756" y="3393"/>
              <a:ext cx="16" cy="15"/>
            </a:xfrm>
            <a:custGeom>
              <a:avLst/>
              <a:gdLst>
                <a:gd name="T0" fmla="*/ 85 w 3"/>
                <a:gd name="T1" fmla="*/ 75 h 3"/>
                <a:gd name="T2" fmla="*/ 85 w 3"/>
                <a:gd name="T3" fmla="*/ 75 h 3"/>
                <a:gd name="T4" fmla="*/ 85 w 3"/>
                <a:gd name="T5" fmla="*/ 75 h 3"/>
                <a:gd name="T6" fmla="*/ 85 w 3"/>
                <a:gd name="T7" fmla="*/ 75 h 3"/>
                <a:gd name="T8" fmla="*/ 85 w 3"/>
                <a:gd name="T9" fmla="*/ 75 h 3"/>
                <a:gd name="T10" fmla="*/ 85 w 3"/>
                <a:gd name="T11" fmla="*/ 75 h 3"/>
                <a:gd name="T12" fmla="*/ 59 w 3"/>
                <a:gd name="T13" fmla="*/ 50 h 3"/>
                <a:gd name="T14" fmla="*/ 27 w 3"/>
                <a:gd name="T15" fmla="*/ 25 h 3"/>
                <a:gd name="T16" fmla="*/ 27 w 3"/>
                <a:gd name="T17" fmla="*/ 25 h 3"/>
                <a:gd name="T18" fmla="*/ 27 w 3"/>
                <a:gd name="T19" fmla="*/ 25 h 3"/>
                <a:gd name="T20" fmla="*/ 27 w 3"/>
                <a:gd name="T21" fmla="*/ 25 h 3"/>
                <a:gd name="T22" fmla="*/ 27 w 3"/>
                <a:gd name="T23" fmla="*/ 25 h 3"/>
                <a:gd name="T24" fmla="*/ 27 w 3"/>
                <a:gd name="T25" fmla="*/ 0 h 3"/>
                <a:gd name="T26" fmla="*/ 0 w 3"/>
                <a:gd name="T27" fmla="*/ 0 h 3"/>
                <a:gd name="T28" fmla="*/ 0 w 3"/>
                <a:gd name="T29" fmla="*/ 0 h 3"/>
                <a:gd name="T30" fmla="*/ 0 w 3"/>
                <a:gd name="T31" fmla="*/ 0 h 3"/>
                <a:gd name="T32" fmla="*/ 0 w 3"/>
                <a:gd name="T33" fmla="*/ 0 h 3"/>
                <a:gd name="T34" fmla="*/ 0 w 3"/>
                <a:gd name="T35" fmla="*/ 0 h 3"/>
                <a:gd name="T36" fmla="*/ 0 w 3"/>
                <a:gd name="T37" fmla="*/ 0 h 3"/>
                <a:gd name="T38" fmla="*/ 0 w 3"/>
                <a:gd name="T39" fmla="*/ 0 h 3"/>
                <a:gd name="T40" fmla="*/ 0 w 3"/>
                <a:gd name="T41" fmla="*/ 25 h 3"/>
                <a:gd name="T42" fmla="*/ 0 w 3"/>
                <a:gd name="T43" fmla="*/ 25 h 3"/>
                <a:gd name="T44" fmla="*/ 0 w 3"/>
                <a:gd name="T45" fmla="*/ 25 h 3"/>
                <a:gd name="T46" fmla="*/ 0 w 3"/>
                <a:gd name="T47" fmla="*/ 25 h 3"/>
                <a:gd name="T48" fmla="*/ 27 w 3"/>
                <a:gd name="T49" fmla="*/ 25 h 3"/>
                <a:gd name="T50" fmla="*/ 27 w 3"/>
                <a:gd name="T51" fmla="*/ 50 h 3"/>
                <a:gd name="T52" fmla="*/ 27 w 3"/>
                <a:gd name="T53" fmla="*/ 50 h 3"/>
                <a:gd name="T54" fmla="*/ 59 w 3"/>
                <a:gd name="T55" fmla="*/ 75 h 3"/>
                <a:gd name="T56" fmla="*/ 59 w 3"/>
                <a:gd name="T57" fmla="*/ 75 h 3"/>
                <a:gd name="T58" fmla="*/ 85 w 3"/>
                <a:gd name="T59" fmla="*/ 75 h 3"/>
                <a:gd name="T60" fmla="*/ 85 w 3"/>
                <a:gd name="T61" fmla="*/ 75 h 3"/>
                <a:gd name="T62" fmla="*/ 85 w 3"/>
                <a:gd name="T63" fmla="*/ 75 h 3"/>
                <a:gd name="T64" fmla="*/ 85 w 3"/>
                <a:gd name="T65" fmla="*/ 75 h 3"/>
                <a:gd name="T66" fmla="*/ 85 w 3"/>
                <a:gd name="T67" fmla="*/ 75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
                <a:gd name="T103" fmla="*/ 0 h 3"/>
                <a:gd name="T104" fmla="*/ 3 w 3"/>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 h="3">
                  <a:moveTo>
                    <a:pt x="3" y="3"/>
                  </a:moveTo>
                  <a:lnTo>
                    <a:pt x="3" y="3"/>
                  </a:lnTo>
                  <a:lnTo>
                    <a:pt x="2" y="2"/>
                  </a:lnTo>
                  <a:lnTo>
                    <a:pt x="1" y="1"/>
                  </a:lnTo>
                  <a:lnTo>
                    <a:pt x="1" y="0"/>
                  </a:lnTo>
                  <a:lnTo>
                    <a:pt x="0" y="0"/>
                  </a:lnTo>
                  <a:lnTo>
                    <a:pt x="0" y="1"/>
                  </a:lnTo>
                  <a:lnTo>
                    <a:pt x="1" y="1"/>
                  </a:lnTo>
                  <a:lnTo>
                    <a:pt x="1" y="2"/>
                  </a:lnTo>
                  <a:lnTo>
                    <a:pt x="2" y="3"/>
                  </a:lnTo>
                  <a:lnTo>
                    <a:pt x="3" y="3"/>
                  </a:lnTo>
                  <a:close/>
                </a:path>
              </a:pathLst>
            </a:custGeom>
            <a:solidFill>
              <a:schemeClr val="bg1"/>
            </a:solidFill>
            <a:ln w="12700" cmpd="sng">
              <a:solidFill>
                <a:schemeClr val="tx1"/>
              </a:solidFill>
              <a:prstDash val="solid"/>
              <a:round/>
              <a:headEnd/>
              <a:tailEnd/>
            </a:ln>
          </p:spPr>
          <p:txBody>
            <a:bodyPr/>
            <a:lstStyle/>
            <a:p>
              <a:endParaRPr lang="en-US"/>
            </a:p>
          </p:txBody>
        </p:sp>
        <p:sp>
          <p:nvSpPr>
            <p:cNvPr id="38995" name="Freeform 43"/>
            <p:cNvSpPr>
              <a:spLocks/>
            </p:cNvSpPr>
            <p:nvPr/>
          </p:nvSpPr>
          <p:spPr bwMode="auto">
            <a:xfrm>
              <a:off x="728" y="3383"/>
              <a:ext cx="20" cy="10"/>
            </a:xfrm>
            <a:custGeom>
              <a:avLst/>
              <a:gdLst>
                <a:gd name="T0" fmla="*/ 0 w 4"/>
                <a:gd name="T1" fmla="*/ 25 h 2"/>
                <a:gd name="T2" fmla="*/ 0 w 4"/>
                <a:gd name="T3" fmla="*/ 25 h 2"/>
                <a:gd name="T4" fmla="*/ 25 w 4"/>
                <a:gd name="T5" fmla="*/ 0 h 2"/>
                <a:gd name="T6" fmla="*/ 25 w 4"/>
                <a:gd name="T7" fmla="*/ 0 h 2"/>
                <a:gd name="T8" fmla="*/ 50 w 4"/>
                <a:gd name="T9" fmla="*/ 0 h 2"/>
                <a:gd name="T10" fmla="*/ 75 w 4"/>
                <a:gd name="T11" fmla="*/ 0 h 2"/>
                <a:gd name="T12" fmla="*/ 75 w 4"/>
                <a:gd name="T13" fmla="*/ 0 h 2"/>
                <a:gd name="T14" fmla="*/ 75 w 4"/>
                <a:gd name="T15" fmla="*/ 0 h 2"/>
                <a:gd name="T16" fmla="*/ 75 w 4"/>
                <a:gd name="T17" fmla="*/ 25 h 2"/>
                <a:gd name="T18" fmla="*/ 100 w 4"/>
                <a:gd name="T19" fmla="*/ 25 h 2"/>
                <a:gd name="T20" fmla="*/ 100 w 4"/>
                <a:gd name="T21" fmla="*/ 25 h 2"/>
                <a:gd name="T22" fmla="*/ 100 w 4"/>
                <a:gd name="T23" fmla="*/ 25 h 2"/>
                <a:gd name="T24" fmla="*/ 100 w 4"/>
                <a:gd name="T25" fmla="*/ 25 h 2"/>
                <a:gd name="T26" fmla="*/ 100 w 4"/>
                <a:gd name="T27" fmla="*/ 25 h 2"/>
                <a:gd name="T28" fmla="*/ 100 w 4"/>
                <a:gd name="T29" fmla="*/ 25 h 2"/>
                <a:gd name="T30" fmla="*/ 100 w 4"/>
                <a:gd name="T31" fmla="*/ 25 h 2"/>
                <a:gd name="T32" fmla="*/ 100 w 4"/>
                <a:gd name="T33" fmla="*/ 50 h 2"/>
                <a:gd name="T34" fmla="*/ 100 w 4"/>
                <a:gd name="T35" fmla="*/ 50 h 2"/>
                <a:gd name="T36" fmla="*/ 100 w 4"/>
                <a:gd name="T37" fmla="*/ 50 h 2"/>
                <a:gd name="T38" fmla="*/ 100 w 4"/>
                <a:gd name="T39" fmla="*/ 50 h 2"/>
                <a:gd name="T40" fmla="*/ 75 w 4"/>
                <a:gd name="T41" fmla="*/ 25 h 2"/>
                <a:gd name="T42" fmla="*/ 75 w 4"/>
                <a:gd name="T43" fmla="*/ 25 h 2"/>
                <a:gd name="T44" fmla="*/ 75 w 4"/>
                <a:gd name="T45" fmla="*/ 50 h 2"/>
                <a:gd name="T46" fmla="*/ 75 w 4"/>
                <a:gd name="T47" fmla="*/ 50 h 2"/>
                <a:gd name="T48" fmla="*/ 75 w 4"/>
                <a:gd name="T49" fmla="*/ 50 h 2"/>
                <a:gd name="T50" fmla="*/ 50 w 4"/>
                <a:gd name="T51" fmla="*/ 50 h 2"/>
                <a:gd name="T52" fmla="*/ 50 w 4"/>
                <a:gd name="T53" fmla="*/ 50 h 2"/>
                <a:gd name="T54" fmla="*/ 50 w 4"/>
                <a:gd name="T55" fmla="*/ 50 h 2"/>
                <a:gd name="T56" fmla="*/ 50 w 4"/>
                <a:gd name="T57" fmla="*/ 50 h 2"/>
                <a:gd name="T58" fmla="*/ 50 w 4"/>
                <a:gd name="T59" fmla="*/ 50 h 2"/>
                <a:gd name="T60" fmla="*/ 50 w 4"/>
                <a:gd name="T61" fmla="*/ 50 h 2"/>
                <a:gd name="T62" fmla="*/ 50 w 4"/>
                <a:gd name="T63" fmla="*/ 50 h 2"/>
                <a:gd name="T64" fmla="*/ 25 w 4"/>
                <a:gd name="T65" fmla="*/ 50 h 2"/>
                <a:gd name="T66" fmla="*/ 25 w 4"/>
                <a:gd name="T67" fmla="*/ 50 h 2"/>
                <a:gd name="T68" fmla="*/ 25 w 4"/>
                <a:gd name="T69" fmla="*/ 25 h 2"/>
                <a:gd name="T70" fmla="*/ 25 w 4"/>
                <a:gd name="T71" fmla="*/ 25 h 2"/>
                <a:gd name="T72" fmla="*/ 25 w 4"/>
                <a:gd name="T73" fmla="*/ 25 h 2"/>
                <a:gd name="T74" fmla="*/ 25 w 4"/>
                <a:gd name="T75" fmla="*/ 25 h 2"/>
                <a:gd name="T76" fmla="*/ 25 w 4"/>
                <a:gd name="T77" fmla="*/ 25 h 2"/>
                <a:gd name="T78" fmla="*/ 25 w 4"/>
                <a:gd name="T79" fmla="*/ 25 h 2"/>
                <a:gd name="T80" fmla="*/ 25 w 4"/>
                <a:gd name="T81" fmla="*/ 25 h 2"/>
                <a:gd name="T82" fmla="*/ 25 w 4"/>
                <a:gd name="T83" fmla="*/ 25 h 2"/>
                <a:gd name="T84" fmla="*/ 25 w 4"/>
                <a:gd name="T85" fmla="*/ 25 h 2"/>
                <a:gd name="T86" fmla="*/ 25 w 4"/>
                <a:gd name="T87" fmla="*/ 25 h 2"/>
                <a:gd name="T88" fmla="*/ 25 w 4"/>
                <a:gd name="T89" fmla="*/ 25 h 2"/>
                <a:gd name="T90" fmla="*/ 25 w 4"/>
                <a:gd name="T91" fmla="*/ 25 h 2"/>
                <a:gd name="T92" fmla="*/ 25 w 4"/>
                <a:gd name="T93" fmla="*/ 25 h 2"/>
                <a:gd name="T94" fmla="*/ 0 w 4"/>
                <a:gd name="T95" fmla="*/ 25 h 2"/>
                <a:gd name="T96" fmla="*/ 0 w 4"/>
                <a:gd name="T97" fmla="*/ 25 h 2"/>
                <a:gd name="T98" fmla="*/ 0 w 4"/>
                <a:gd name="T99" fmla="*/ 25 h 2"/>
                <a:gd name="T100" fmla="*/ 0 w 4"/>
                <a:gd name="T101" fmla="*/ 25 h 2"/>
                <a:gd name="T102" fmla="*/ 0 w 4"/>
                <a:gd name="T103" fmla="*/ 25 h 2"/>
                <a:gd name="T104" fmla="*/ 0 w 4"/>
                <a:gd name="T105" fmla="*/ 25 h 2"/>
                <a:gd name="T106" fmla="*/ 0 w 4"/>
                <a:gd name="T107" fmla="*/ 25 h 2"/>
                <a:gd name="T108" fmla="*/ 0 w 4"/>
                <a:gd name="T109" fmla="*/ 25 h 2"/>
                <a:gd name="T110" fmla="*/ 0 w 4"/>
                <a:gd name="T111" fmla="*/ 25 h 2"/>
                <a:gd name="T112" fmla="*/ 0 w 4"/>
                <a:gd name="T113" fmla="*/ 25 h 2"/>
                <a:gd name="T114" fmla="*/ 0 w 4"/>
                <a:gd name="T115" fmla="*/ 25 h 2"/>
                <a:gd name="T116" fmla="*/ 0 w 4"/>
                <a:gd name="T117" fmla="*/ 25 h 2"/>
                <a:gd name="T118" fmla="*/ 0 w 4"/>
                <a:gd name="T119" fmla="*/ 25 h 2"/>
                <a:gd name="T120" fmla="*/ 0 w 4"/>
                <a:gd name="T121" fmla="*/ 25 h 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
                <a:gd name="T184" fmla="*/ 0 h 2"/>
                <a:gd name="T185" fmla="*/ 4 w 4"/>
                <a:gd name="T186" fmla="*/ 2 h 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 h="2">
                  <a:moveTo>
                    <a:pt x="0" y="1"/>
                  </a:moveTo>
                  <a:lnTo>
                    <a:pt x="0" y="1"/>
                  </a:lnTo>
                  <a:lnTo>
                    <a:pt x="1" y="0"/>
                  </a:lnTo>
                  <a:lnTo>
                    <a:pt x="2" y="0"/>
                  </a:lnTo>
                  <a:lnTo>
                    <a:pt x="3" y="0"/>
                  </a:lnTo>
                  <a:lnTo>
                    <a:pt x="3" y="1"/>
                  </a:lnTo>
                  <a:lnTo>
                    <a:pt x="4" y="1"/>
                  </a:lnTo>
                  <a:lnTo>
                    <a:pt x="4" y="2"/>
                  </a:lnTo>
                  <a:lnTo>
                    <a:pt x="3" y="1"/>
                  </a:lnTo>
                  <a:lnTo>
                    <a:pt x="3" y="2"/>
                  </a:lnTo>
                  <a:lnTo>
                    <a:pt x="2" y="2"/>
                  </a:lnTo>
                  <a:lnTo>
                    <a:pt x="1" y="2"/>
                  </a:lnTo>
                  <a:lnTo>
                    <a:pt x="1" y="1"/>
                  </a:lnTo>
                  <a:lnTo>
                    <a:pt x="0" y="1"/>
                  </a:lnTo>
                  <a:close/>
                </a:path>
              </a:pathLst>
            </a:custGeom>
            <a:solidFill>
              <a:schemeClr val="bg1"/>
            </a:solidFill>
            <a:ln w="12700" cmpd="sng">
              <a:solidFill>
                <a:schemeClr val="tx1"/>
              </a:solidFill>
              <a:prstDash val="solid"/>
              <a:round/>
              <a:headEnd/>
              <a:tailEnd/>
            </a:ln>
          </p:spPr>
          <p:txBody>
            <a:bodyPr/>
            <a:lstStyle/>
            <a:p>
              <a:endParaRPr lang="en-US"/>
            </a:p>
          </p:txBody>
        </p:sp>
      </p:grpSp>
      <p:sp>
        <p:nvSpPr>
          <p:cNvPr id="38939" name="Freeform 44"/>
          <p:cNvSpPr>
            <a:spLocks/>
          </p:cNvSpPr>
          <p:nvPr/>
        </p:nvSpPr>
        <p:spPr bwMode="auto">
          <a:xfrm>
            <a:off x="2956278" y="2794001"/>
            <a:ext cx="551744" cy="727075"/>
          </a:xfrm>
          <a:custGeom>
            <a:avLst/>
            <a:gdLst>
              <a:gd name="T0" fmla="*/ 2147483647 w 76"/>
              <a:gd name="T1" fmla="*/ 2147483647 h 94"/>
              <a:gd name="T2" fmla="*/ 2147483647 w 76"/>
              <a:gd name="T3" fmla="*/ 1615351768 h 94"/>
              <a:gd name="T4" fmla="*/ 2147483647 w 76"/>
              <a:gd name="T5" fmla="*/ 1376035883 h 94"/>
              <a:gd name="T6" fmla="*/ 2147483647 w 76"/>
              <a:gd name="T7" fmla="*/ 358966214 h 94"/>
              <a:gd name="T8" fmla="*/ 1067265107 w 76"/>
              <a:gd name="T9" fmla="*/ 0 h 94"/>
              <a:gd name="T10" fmla="*/ 0 w 76"/>
              <a:gd name="T11" fmla="*/ 2147483647 h 94"/>
              <a:gd name="T12" fmla="*/ 0 w 76"/>
              <a:gd name="T13" fmla="*/ 2147483647 h 94"/>
              <a:gd name="T14" fmla="*/ 2147483647 w 76"/>
              <a:gd name="T15" fmla="*/ 2147483647 h 94"/>
              <a:gd name="T16" fmla="*/ 2147483647 w 76"/>
              <a:gd name="T17" fmla="*/ 2147483647 h 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
              <a:gd name="T28" fmla="*/ 0 h 94"/>
              <a:gd name="T29" fmla="*/ 76 w 76"/>
              <a:gd name="T30" fmla="*/ 94 h 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 h="94">
                <a:moveTo>
                  <a:pt x="66" y="94"/>
                </a:moveTo>
                <a:lnTo>
                  <a:pt x="76" y="27"/>
                </a:lnTo>
                <a:lnTo>
                  <a:pt x="51" y="23"/>
                </a:lnTo>
                <a:lnTo>
                  <a:pt x="53" y="6"/>
                </a:lnTo>
                <a:lnTo>
                  <a:pt x="16" y="0"/>
                </a:lnTo>
                <a:lnTo>
                  <a:pt x="0" y="84"/>
                </a:lnTo>
                <a:lnTo>
                  <a:pt x="66" y="94"/>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8940" name="Freeform 45"/>
          <p:cNvSpPr>
            <a:spLocks/>
          </p:cNvSpPr>
          <p:nvPr/>
        </p:nvSpPr>
        <p:spPr bwMode="auto">
          <a:xfrm>
            <a:off x="2168878" y="2035176"/>
            <a:ext cx="781756" cy="696913"/>
          </a:xfrm>
          <a:custGeom>
            <a:avLst/>
            <a:gdLst>
              <a:gd name="T0" fmla="*/ 0 w 108"/>
              <a:gd name="T1" fmla="*/ 2147483647 h 90"/>
              <a:gd name="T2" fmla="*/ 0 w 108"/>
              <a:gd name="T3" fmla="*/ 2147483647 h 90"/>
              <a:gd name="T4" fmla="*/ 66310784 w 108"/>
              <a:gd name="T5" fmla="*/ 2147483647 h 90"/>
              <a:gd name="T6" fmla="*/ 132629710 w 108"/>
              <a:gd name="T7" fmla="*/ 2147483647 h 90"/>
              <a:gd name="T8" fmla="*/ 198940510 w 108"/>
              <a:gd name="T9" fmla="*/ 2147483647 h 90"/>
              <a:gd name="T10" fmla="*/ 331562109 w 108"/>
              <a:gd name="T11" fmla="*/ 2147483647 h 90"/>
              <a:gd name="T12" fmla="*/ 331562109 w 108"/>
              <a:gd name="T13" fmla="*/ 2147483647 h 90"/>
              <a:gd name="T14" fmla="*/ 663132360 w 108"/>
              <a:gd name="T15" fmla="*/ 2147483647 h 90"/>
              <a:gd name="T16" fmla="*/ 1061013253 w 108"/>
              <a:gd name="T17" fmla="*/ 1379113409 h 90"/>
              <a:gd name="T18" fmla="*/ 1326264721 w 108"/>
              <a:gd name="T19" fmla="*/ 779497168 h 90"/>
              <a:gd name="T20" fmla="*/ 1591515934 w 108"/>
              <a:gd name="T21" fmla="*/ 179880988 h 90"/>
              <a:gd name="T22" fmla="*/ 1591515934 w 108"/>
              <a:gd name="T23" fmla="*/ 0 h 90"/>
              <a:gd name="T24" fmla="*/ 1790456381 w 108"/>
              <a:gd name="T25" fmla="*/ 0 h 90"/>
              <a:gd name="T26" fmla="*/ 1989396827 w 108"/>
              <a:gd name="T27" fmla="*/ 59957743 h 90"/>
              <a:gd name="T28" fmla="*/ 2055707594 w 108"/>
              <a:gd name="T29" fmla="*/ 119923230 h 90"/>
              <a:gd name="T30" fmla="*/ 2147483647 w 108"/>
              <a:gd name="T31" fmla="*/ 299804248 h 90"/>
              <a:gd name="T32" fmla="*/ 2147483647 w 108"/>
              <a:gd name="T33" fmla="*/ 479692920 h 90"/>
              <a:gd name="T34" fmla="*/ 2147483647 w 108"/>
              <a:gd name="T35" fmla="*/ 839462640 h 90"/>
              <a:gd name="T36" fmla="*/ 2147483647 w 108"/>
              <a:gd name="T37" fmla="*/ 959385839 h 90"/>
              <a:gd name="T38" fmla="*/ 2147483647 w 108"/>
              <a:gd name="T39" fmla="*/ 959385839 h 90"/>
              <a:gd name="T40" fmla="*/ 2147483647 w 108"/>
              <a:gd name="T41" fmla="*/ 1079309281 h 90"/>
              <a:gd name="T42" fmla="*/ 2147483647 w 108"/>
              <a:gd name="T43" fmla="*/ 1079309281 h 90"/>
              <a:gd name="T44" fmla="*/ 2147483647 w 108"/>
              <a:gd name="T45" fmla="*/ 1139267009 h 90"/>
              <a:gd name="T46" fmla="*/ 2147483647 w 108"/>
              <a:gd name="T47" fmla="*/ 1079309281 h 90"/>
              <a:gd name="T48" fmla="*/ 2147483647 w 108"/>
              <a:gd name="T49" fmla="*/ 1139267009 h 90"/>
              <a:gd name="T50" fmla="*/ 2147483647 w 108"/>
              <a:gd name="T51" fmla="*/ 1079309281 h 90"/>
              <a:gd name="T52" fmla="*/ 2147483647 w 108"/>
              <a:gd name="T53" fmla="*/ 1139267009 h 90"/>
              <a:gd name="T54" fmla="*/ 2147483647 w 108"/>
              <a:gd name="T55" fmla="*/ 1139267009 h 90"/>
              <a:gd name="T56" fmla="*/ 2147483647 w 108"/>
              <a:gd name="T57" fmla="*/ 1439071137 h 90"/>
              <a:gd name="T58" fmla="*/ 2147483647 w 108"/>
              <a:gd name="T59" fmla="*/ 1618959808 h 90"/>
              <a:gd name="T60" fmla="*/ 2147483647 w 108"/>
              <a:gd name="T61" fmla="*/ 1678917536 h 90"/>
              <a:gd name="T62" fmla="*/ 2147483647 w 108"/>
              <a:gd name="T63" fmla="*/ 2147483647 h 90"/>
              <a:gd name="T64" fmla="*/ 2147483647 w 108"/>
              <a:gd name="T65" fmla="*/ 2147483647 h 90"/>
              <a:gd name="T66" fmla="*/ 2147483647 w 108"/>
              <a:gd name="T67" fmla="*/ 2147483647 h 90"/>
              <a:gd name="T68" fmla="*/ 2147483647 w 108"/>
              <a:gd name="T69" fmla="*/ 2147483647 h 90"/>
              <a:gd name="T70" fmla="*/ 2147483647 w 108"/>
              <a:gd name="T71" fmla="*/ 2147483647 h 90"/>
              <a:gd name="T72" fmla="*/ 2147483647 w 108"/>
              <a:gd name="T73" fmla="*/ 2147483647 h 90"/>
              <a:gd name="T74" fmla="*/ 2147483647 w 108"/>
              <a:gd name="T75" fmla="*/ 2147483647 h 90"/>
              <a:gd name="T76" fmla="*/ 2147483647 w 108"/>
              <a:gd name="T77" fmla="*/ 2147483647 h 90"/>
              <a:gd name="T78" fmla="*/ 2147483647 w 108"/>
              <a:gd name="T79" fmla="*/ 2147483647 h 90"/>
              <a:gd name="T80" fmla="*/ 66310784 w 108"/>
              <a:gd name="T81" fmla="*/ 2147483647 h 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8"/>
              <a:gd name="T124" fmla="*/ 0 h 90"/>
              <a:gd name="T125" fmla="*/ 108 w 108"/>
              <a:gd name="T126" fmla="*/ 90 h 9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30" y="1"/>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8941" name="Freeform 46"/>
          <p:cNvSpPr>
            <a:spLocks/>
          </p:cNvSpPr>
          <p:nvPr/>
        </p:nvSpPr>
        <p:spPr bwMode="auto">
          <a:xfrm>
            <a:off x="2805289" y="1833564"/>
            <a:ext cx="585612" cy="1006475"/>
          </a:xfrm>
          <a:custGeom>
            <a:avLst/>
            <a:gdLst>
              <a:gd name="T0" fmla="*/ 463080424 w 81"/>
              <a:gd name="T1" fmla="*/ 2147483647 h 130"/>
              <a:gd name="T2" fmla="*/ 529230104 w 81"/>
              <a:gd name="T3" fmla="*/ 2147483647 h 130"/>
              <a:gd name="T4" fmla="*/ 595388045 w 81"/>
              <a:gd name="T5" fmla="*/ 2147483647 h 130"/>
              <a:gd name="T6" fmla="*/ 595388045 w 81"/>
              <a:gd name="T7" fmla="*/ 2147483647 h 130"/>
              <a:gd name="T8" fmla="*/ 396922610 w 81"/>
              <a:gd name="T9" fmla="*/ 2147483647 h 130"/>
              <a:gd name="T10" fmla="*/ 661537725 w 81"/>
              <a:gd name="T11" fmla="*/ 2147483647 h 130"/>
              <a:gd name="T12" fmla="*/ 860003033 w 81"/>
              <a:gd name="T13" fmla="*/ 2147483647 h 130"/>
              <a:gd name="T14" fmla="*/ 926152714 w 81"/>
              <a:gd name="T15" fmla="*/ 2147483647 h 130"/>
              <a:gd name="T16" fmla="*/ 1323075451 w 81"/>
              <a:gd name="T17" fmla="*/ 2147483647 h 130"/>
              <a:gd name="T18" fmla="*/ 1124618276 w 81"/>
              <a:gd name="T19" fmla="*/ 2147483647 h 130"/>
              <a:gd name="T20" fmla="*/ 1058460208 w 81"/>
              <a:gd name="T21" fmla="*/ 2147483647 h 130"/>
              <a:gd name="T22" fmla="*/ 1058460208 w 81"/>
              <a:gd name="T23" fmla="*/ 2147483647 h 130"/>
              <a:gd name="T24" fmla="*/ 1058460208 w 81"/>
              <a:gd name="T25" fmla="*/ 2147483647 h 130"/>
              <a:gd name="T26" fmla="*/ 1058460208 w 81"/>
              <a:gd name="T27" fmla="*/ 2147483647 h 130"/>
              <a:gd name="T28" fmla="*/ 1719997933 w 81"/>
              <a:gd name="T29" fmla="*/ 0 h 130"/>
              <a:gd name="T30" fmla="*/ 2147483647 w 81"/>
              <a:gd name="T31" fmla="*/ 1138865122 h 130"/>
              <a:gd name="T32" fmla="*/ 2147483647 w 81"/>
              <a:gd name="T33" fmla="*/ 1558448869 h 130"/>
              <a:gd name="T34" fmla="*/ 2147483647 w 81"/>
              <a:gd name="T35" fmla="*/ 1738267156 h 130"/>
              <a:gd name="T36" fmla="*/ 2147483647 w 81"/>
              <a:gd name="T37" fmla="*/ 1858153756 h 130"/>
              <a:gd name="T38" fmla="*/ 2147483647 w 81"/>
              <a:gd name="T39" fmla="*/ 2147483647 h 130"/>
              <a:gd name="T40" fmla="*/ 2147483647 w 81"/>
              <a:gd name="T41" fmla="*/ 2147483647 h 130"/>
              <a:gd name="T42" fmla="*/ 2147483647 w 81"/>
              <a:gd name="T43" fmla="*/ 2147483647 h 130"/>
              <a:gd name="T44" fmla="*/ 2147483647 w 81"/>
              <a:gd name="T45" fmla="*/ 2147483647 h 130"/>
              <a:gd name="T46" fmla="*/ 2147483647 w 81"/>
              <a:gd name="T47" fmla="*/ 2147483647 h 130"/>
              <a:gd name="T48" fmla="*/ 2147483647 w 81"/>
              <a:gd name="T49" fmla="*/ 2147483647 h 130"/>
              <a:gd name="T50" fmla="*/ 2147483647 w 81"/>
              <a:gd name="T51" fmla="*/ 2147483647 h 130"/>
              <a:gd name="T52" fmla="*/ 2147483647 w 81"/>
              <a:gd name="T53" fmla="*/ 2147483647 h 130"/>
              <a:gd name="T54" fmla="*/ 2147483647 w 81"/>
              <a:gd name="T55" fmla="*/ 2147483647 h 130"/>
              <a:gd name="T56" fmla="*/ 2147483647 w 81"/>
              <a:gd name="T57" fmla="*/ 2147483647 h 130"/>
              <a:gd name="T58" fmla="*/ 2147483647 w 81"/>
              <a:gd name="T59" fmla="*/ 2147483647 h 130"/>
              <a:gd name="T60" fmla="*/ 2147483647 w 81"/>
              <a:gd name="T61" fmla="*/ 2147483647 h 130"/>
              <a:gd name="T62" fmla="*/ 2147483647 w 81"/>
              <a:gd name="T63" fmla="*/ 2147483647 h 130"/>
              <a:gd name="T64" fmla="*/ 2147483647 w 81"/>
              <a:gd name="T65" fmla="*/ 2147483647 h 130"/>
              <a:gd name="T66" fmla="*/ 2147483647 w 81"/>
              <a:gd name="T67" fmla="*/ 2147483647 h 130"/>
              <a:gd name="T68" fmla="*/ 2147483647 w 81"/>
              <a:gd name="T69" fmla="*/ 2147483647 h 130"/>
              <a:gd name="T70" fmla="*/ 2147483647 w 81"/>
              <a:gd name="T71" fmla="*/ 2147483647 h 130"/>
              <a:gd name="T72" fmla="*/ 2147483647 w 81"/>
              <a:gd name="T73" fmla="*/ 2147483647 h 130"/>
              <a:gd name="T74" fmla="*/ 2147483647 w 81"/>
              <a:gd name="T75" fmla="*/ 2147483647 h 130"/>
              <a:gd name="T76" fmla="*/ 2147483647 w 81"/>
              <a:gd name="T77" fmla="*/ 2147483647 h 130"/>
              <a:gd name="T78" fmla="*/ 2147483647 w 81"/>
              <a:gd name="T79" fmla="*/ 2147483647 h 130"/>
              <a:gd name="T80" fmla="*/ 2147483647 w 81"/>
              <a:gd name="T81" fmla="*/ 2147483647 h 130"/>
              <a:gd name="T82" fmla="*/ 2147483647 w 81"/>
              <a:gd name="T83" fmla="*/ 2147483647 h 130"/>
              <a:gd name="T84" fmla="*/ 2147483647 w 81"/>
              <a:gd name="T85" fmla="*/ 2147483647 h 130"/>
              <a:gd name="T86" fmla="*/ 2147483647 w 81"/>
              <a:gd name="T87" fmla="*/ 2147483647 h 130"/>
              <a:gd name="T88" fmla="*/ 2147483647 w 81"/>
              <a:gd name="T89" fmla="*/ 2147483647 h 130"/>
              <a:gd name="T90" fmla="*/ 2147483647 w 81"/>
              <a:gd name="T91" fmla="*/ 2147483647 h 130"/>
              <a:gd name="T92" fmla="*/ 2147483647 w 81"/>
              <a:gd name="T93" fmla="*/ 2147483647 h 130"/>
              <a:gd name="T94" fmla="*/ 2147483647 w 81"/>
              <a:gd name="T95" fmla="*/ 2147483647 h 130"/>
              <a:gd name="T96" fmla="*/ 0 w 81"/>
              <a:gd name="T97" fmla="*/ 2147483647 h 13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1"/>
              <a:gd name="T148" fmla="*/ 0 h 130"/>
              <a:gd name="T149" fmla="*/ 81 w 81"/>
              <a:gd name="T150" fmla="*/ 130 h 13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8942" name="Freeform 47"/>
          <p:cNvSpPr>
            <a:spLocks/>
          </p:cNvSpPr>
          <p:nvPr/>
        </p:nvSpPr>
        <p:spPr bwMode="auto">
          <a:xfrm>
            <a:off x="3050823" y="1857375"/>
            <a:ext cx="997656" cy="673100"/>
          </a:xfrm>
          <a:custGeom>
            <a:avLst/>
            <a:gdLst>
              <a:gd name="T0" fmla="*/ 2147483647 w 138"/>
              <a:gd name="T1" fmla="*/ 2147483647 h 87"/>
              <a:gd name="T2" fmla="*/ 2147483647 w 138"/>
              <a:gd name="T3" fmla="*/ 2147483647 h 87"/>
              <a:gd name="T4" fmla="*/ 2147483647 w 138"/>
              <a:gd name="T5" fmla="*/ 2147483647 h 87"/>
              <a:gd name="T6" fmla="*/ 2147483647 w 138"/>
              <a:gd name="T7" fmla="*/ 2147483647 h 87"/>
              <a:gd name="T8" fmla="*/ 2147483647 w 138"/>
              <a:gd name="T9" fmla="*/ 2147483647 h 87"/>
              <a:gd name="T10" fmla="*/ 2147483647 w 138"/>
              <a:gd name="T11" fmla="*/ 2147483647 h 87"/>
              <a:gd name="T12" fmla="*/ 2116694859 w 138"/>
              <a:gd name="T13" fmla="*/ 2147483647 h 87"/>
              <a:gd name="T14" fmla="*/ 1918256289 w 138"/>
              <a:gd name="T15" fmla="*/ 2147483647 h 87"/>
              <a:gd name="T16" fmla="*/ 1719817719 w 138"/>
              <a:gd name="T17" fmla="*/ 2147483647 h 87"/>
              <a:gd name="T18" fmla="*/ 1587525338 w 138"/>
              <a:gd name="T19" fmla="*/ 2147483647 h 87"/>
              <a:gd name="T20" fmla="*/ 1521371015 w 138"/>
              <a:gd name="T21" fmla="*/ 2147483647 h 87"/>
              <a:gd name="T22" fmla="*/ 1521371015 w 138"/>
              <a:gd name="T23" fmla="*/ 2147483647 h 87"/>
              <a:gd name="T24" fmla="*/ 1322932445 w 138"/>
              <a:gd name="T25" fmla="*/ 2147483647 h 87"/>
              <a:gd name="T26" fmla="*/ 1322932445 w 138"/>
              <a:gd name="T27" fmla="*/ 2147483647 h 87"/>
              <a:gd name="T28" fmla="*/ 1190640064 w 138"/>
              <a:gd name="T29" fmla="*/ 2147483647 h 87"/>
              <a:gd name="T30" fmla="*/ 1190640064 w 138"/>
              <a:gd name="T31" fmla="*/ 2147483647 h 87"/>
              <a:gd name="T32" fmla="*/ 1124493874 w 138"/>
              <a:gd name="T33" fmla="*/ 2147483647 h 87"/>
              <a:gd name="T34" fmla="*/ 1058347430 w 138"/>
              <a:gd name="T35" fmla="*/ 2147483647 h 87"/>
              <a:gd name="T36" fmla="*/ 992201240 w 138"/>
              <a:gd name="T37" fmla="*/ 2147483647 h 87"/>
              <a:gd name="T38" fmla="*/ 727616479 w 138"/>
              <a:gd name="T39" fmla="*/ 2147483647 h 87"/>
              <a:gd name="T40" fmla="*/ 595324099 w 138"/>
              <a:gd name="T41" fmla="*/ 2147483647 h 87"/>
              <a:gd name="T42" fmla="*/ 595324099 w 138"/>
              <a:gd name="T43" fmla="*/ 2147483647 h 87"/>
              <a:gd name="T44" fmla="*/ 727616479 w 138"/>
              <a:gd name="T45" fmla="*/ 2147483647 h 87"/>
              <a:gd name="T46" fmla="*/ 727616479 w 138"/>
              <a:gd name="T47" fmla="*/ 2147483647 h 87"/>
              <a:gd name="T48" fmla="*/ 793762669 w 138"/>
              <a:gd name="T49" fmla="*/ 2147483647 h 87"/>
              <a:gd name="T50" fmla="*/ 926055049 w 138"/>
              <a:gd name="T51" fmla="*/ 2147483647 h 87"/>
              <a:gd name="T52" fmla="*/ 727616479 w 138"/>
              <a:gd name="T53" fmla="*/ 2147483647 h 87"/>
              <a:gd name="T54" fmla="*/ 529177781 w 138"/>
              <a:gd name="T55" fmla="*/ 2147483647 h 87"/>
              <a:gd name="T56" fmla="*/ 396877268 w 138"/>
              <a:gd name="T57" fmla="*/ 1855589534 h 87"/>
              <a:gd name="T58" fmla="*/ 132292412 w 138"/>
              <a:gd name="T59" fmla="*/ 1616159437 h 87"/>
              <a:gd name="T60" fmla="*/ 132292412 w 138"/>
              <a:gd name="T61" fmla="*/ 1496448257 h 87"/>
              <a:gd name="T62" fmla="*/ 132292412 w 138"/>
              <a:gd name="T63" fmla="*/ 1197158703 h 87"/>
              <a:gd name="T64" fmla="*/ 198438634 w 138"/>
              <a:gd name="T65" fmla="*/ 0 h 87"/>
              <a:gd name="T66" fmla="*/ 2147483647 w 138"/>
              <a:gd name="T67" fmla="*/ 478860314 h 87"/>
              <a:gd name="T68" fmla="*/ 2147483647 w 138"/>
              <a:gd name="T69" fmla="*/ 1137299244 h 87"/>
              <a:gd name="T70" fmla="*/ 2147483647 w 138"/>
              <a:gd name="T71" fmla="*/ 2147483647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8"/>
              <a:gd name="T109" fmla="*/ 0 h 87"/>
              <a:gd name="T110" fmla="*/ 138 w 138"/>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8943" name="Freeform 48"/>
          <p:cNvSpPr>
            <a:spLocks/>
          </p:cNvSpPr>
          <p:nvPr/>
        </p:nvSpPr>
        <p:spPr bwMode="auto">
          <a:xfrm>
            <a:off x="2451100" y="2662239"/>
            <a:ext cx="620889" cy="1030287"/>
          </a:xfrm>
          <a:custGeom>
            <a:avLst/>
            <a:gdLst>
              <a:gd name="T0" fmla="*/ 857587386 w 86"/>
              <a:gd name="T1" fmla="*/ 0 h 133"/>
              <a:gd name="T2" fmla="*/ 0 w 86"/>
              <a:gd name="T3" fmla="*/ 2147483647 h 133"/>
              <a:gd name="T4" fmla="*/ 2147483647 w 86"/>
              <a:gd name="T5" fmla="*/ 2147483647 h 133"/>
              <a:gd name="T6" fmla="*/ 2147483647 w 86"/>
              <a:gd name="T7" fmla="*/ 2147483647 h 133"/>
              <a:gd name="T8" fmla="*/ 2147483647 w 86"/>
              <a:gd name="T9" fmla="*/ 2147483647 h 133"/>
              <a:gd name="T10" fmla="*/ 2147483647 w 86"/>
              <a:gd name="T11" fmla="*/ 2147483647 h 133"/>
              <a:gd name="T12" fmla="*/ 2147483647 w 86"/>
              <a:gd name="T13" fmla="*/ 2147483647 h 133"/>
              <a:gd name="T14" fmla="*/ 2147483647 w 86"/>
              <a:gd name="T15" fmla="*/ 2147483647 h 133"/>
              <a:gd name="T16" fmla="*/ 2147483647 w 86"/>
              <a:gd name="T17" fmla="*/ 2147483647 h 133"/>
              <a:gd name="T18" fmla="*/ 2147483647 w 86"/>
              <a:gd name="T19" fmla="*/ 2147483647 h 133"/>
              <a:gd name="T20" fmla="*/ 2147483647 w 86"/>
              <a:gd name="T21" fmla="*/ 2147483647 h 133"/>
              <a:gd name="T22" fmla="*/ 2147483647 w 86"/>
              <a:gd name="T23" fmla="*/ 2147483647 h 133"/>
              <a:gd name="T24" fmla="*/ 2147483647 w 86"/>
              <a:gd name="T25" fmla="*/ 2147483647 h 133"/>
              <a:gd name="T26" fmla="*/ 2147483647 w 86"/>
              <a:gd name="T27" fmla="*/ 2147483647 h 133"/>
              <a:gd name="T28" fmla="*/ 2147483647 w 86"/>
              <a:gd name="T29" fmla="*/ 2147483647 h 133"/>
              <a:gd name="T30" fmla="*/ 2147483647 w 86"/>
              <a:gd name="T31" fmla="*/ 2147483647 h 133"/>
              <a:gd name="T32" fmla="*/ 2147483647 w 86"/>
              <a:gd name="T33" fmla="*/ 2147483647 h 133"/>
              <a:gd name="T34" fmla="*/ 2147483647 w 86"/>
              <a:gd name="T35" fmla="*/ 2147483647 h 133"/>
              <a:gd name="T36" fmla="*/ 2147483647 w 86"/>
              <a:gd name="T37" fmla="*/ 1020146823 h 133"/>
              <a:gd name="T38" fmla="*/ 2147483647 w 86"/>
              <a:gd name="T39" fmla="*/ 540079538 h 133"/>
              <a:gd name="T40" fmla="*/ 857587386 w 86"/>
              <a:gd name="T41" fmla="*/ 0 h 133"/>
              <a:gd name="T42" fmla="*/ 857587386 w 86"/>
              <a:gd name="T43" fmla="*/ 0 h 13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6"/>
              <a:gd name="T67" fmla="*/ 0 h 133"/>
              <a:gd name="T68" fmla="*/ 86 w 86"/>
              <a:gd name="T69" fmla="*/ 133 h 13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38944" name="Freeform 49"/>
          <p:cNvSpPr>
            <a:spLocks/>
          </p:cNvSpPr>
          <p:nvPr/>
        </p:nvSpPr>
        <p:spPr bwMode="auto">
          <a:xfrm>
            <a:off x="2775656" y="3444875"/>
            <a:ext cx="658988" cy="820738"/>
          </a:xfrm>
          <a:custGeom>
            <a:avLst/>
            <a:gdLst>
              <a:gd name="T0" fmla="*/ 2147483647 w 91"/>
              <a:gd name="T1" fmla="*/ 2147483647 h 106"/>
              <a:gd name="T2" fmla="*/ 2147483647 w 91"/>
              <a:gd name="T3" fmla="*/ 599510464 h 106"/>
              <a:gd name="T4" fmla="*/ 1659274018 w 91"/>
              <a:gd name="T5" fmla="*/ 0 h 106"/>
              <a:gd name="T6" fmla="*/ 1659274018 w 91"/>
              <a:gd name="T7" fmla="*/ 0 h 106"/>
              <a:gd name="T8" fmla="*/ 1526529530 w 91"/>
              <a:gd name="T9" fmla="*/ 539557894 h 106"/>
              <a:gd name="T10" fmla="*/ 1393793189 w 91"/>
              <a:gd name="T11" fmla="*/ 959218146 h 106"/>
              <a:gd name="T12" fmla="*/ 1261048701 w 91"/>
              <a:gd name="T13" fmla="*/ 959218146 h 106"/>
              <a:gd name="T14" fmla="*/ 1194676458 w 91"/>
              <a:gd name="T15" fmla="*/ 899265575 h 106"/>
              <a:gd name="T16" fmla="*/ 1194676458 w 91"/>
              <a:gd name="T17" fmla="*/ 839313005 h 106"/>
              <a:gd name="T18" fmla="*/ 1128304214 w 91"/>
              <a:gd name="T19" fmla="*/ 779368177 h 106"/>
              <a:gd name="T20" fmla="*/ 995567618 w 91"/>
              <a:gd name="T21" fmla="*/ 779368177 h 106"/>
              <a:gd name="T22" fmla="*/ 796450887 w 91"/>
              <a:gd name="T23" fmla="*/ 779368177 h 106"/>
              <a:gd name="T24" fmla="*/ 796450887 w 91"/>
              <a:gd name="T25" fmla="*/ 839313005 h 106"/>
              <a:gd name="T26" fmla="*/ 796450887 w 91"/>
              <a:gd name="T27" fmla="*/ 1019170959 h 106"/>
              <a:gd name="T28" fmla="*/ 796450887 w 91"/>
              <a:gd name="T29" fmla="*/ 1498776040 h 106"/>
              <a:gd name="T30" fmla="*/ 796450887 w 91"/>
              <a:gd name="T31" fmla="*/ 1558728611 h 106"/>
              <a:gd name="T32" fmla="*/ 730078643 w 91"/>
              <a:gd name="T33" fmla="*/ 1798531151 h 106"/>
              <a:gd name="T34" fmla="*/ 730078643 w 91"/>
              <a:gd name="T35" fmla="*/ 1858483722 h 106"/>
              <a:gd name="T36" fmla="*/ 730078643 w 91"/>
              <a:gd name="T37" fmla="*/ 1918436293 h 106"/>
              <a:gd name="T38" fmla="*/ 730078643 w 91"/>
              <a:gd name="T39" fmla="*/ 2038341918 h 106"/>
              <a:gd name="T40" fmla="*/ 730078643 w 91"/>
              <a:gd name="T41" fmla="*/ 2098286746 h 106"/>
              <a:gd name="T42" fmla="*/ 730078643 w 91"/>
              <a:gd name="T43" fmla="*/ 2147483647 h 106"/>
              <a:gd name="T44" fmla="*/ 796450887 w 91"/>
              <a:gd name="T45" fmla="*/ 2147483647 h 106"/>
              <a:gd name="T46" fmla="*/ 796450887 w 91"/>
              <a:gd name="T47" fmla="*/ 2147483647 h 106"/>
              <a:gd name="T48" fmla="*/ 796450887 w 91"/>
              <a:gd name="T49" fmla="*/ 2147483647 h 106"/>
              <a:gd name="T50" fmla="*/ 862823131 w 91"/>
              <a:gd name="T51" fmla="*/ 2147483647 h 106"/>
              <a:gd name="T52" fmla="*/ 862823131 w 91"/>
              <a:gd name="T53" fmla="*/ 2147483647 h 106"/>
              <a:gd name="T54" fmla="*/ 929195375 w 91"/>
              <a:gd name="T55" fmla="*/ 2147483647 h 106"/>
              <a:gd name="T56" fmla="*/ 995567618 w 91"/>
              <a:gd name="T57" fmla="*/ 2147483647 h 106"/>
              <a:gd name="T58" fmla="*/ 929195375 w 91"/>
              <a:gd name="T59" fmla="*/ 2147483647 h 106"/>
              <a:gd name="T60" fmla="*/ 929195375 w 91"/>
              <a:gd name="T61" fmla="*/ 2147483647 h 106"/>
              <a:gd name="T62" fmla="*/ 796450887 w 91"/>
              <a:gd name="T63" fmla="*/ 2147483647 h 106"/>
              <a:gd name="T64" fmla="*/ 663706399 w 91"/>
              <a:gd name="T65" fmla="*/ 2147483647 h 106"/>
              <a:gd name="T66" fmla="*/ 597342302 w 91"/>
              <a:gd name="T67" fmla="*/ 2147483647 h 106"/>
              <a:gd name="T68" fmla="*/ 464597687 w 91"/>
              <a:gd name="T69" fmla="*/ 2147483647 h 106"/>
              <a:gd name="T70" fmla="*/ 331853200 w 91"/>
              <a:gd name="T71" fmla="*/ 2147483647 h 106"/>
              <a:gd name="T72" fmla="*/ 199116795 w 91"/>
              <a:gd name="T73" fmla="*/ 2147483647 h 106"/>
              <a:gd name="T74" fmla="*/ 199116795 w 91"/>
              <a:gd name="T75" fmla="*/ 2147483647 h 106"/>
              <a:gd name="T76" fmla="*/ 265480892 w 91"/>
              <a:gd name="T77" fmla="*/ 2147483647 h 106"/>
              <a:gd name="T78" fmla="*/ 199116795 w 91"/>
              <a:gd name="T79" fmla="*/ 2147483647 h 106"/>
              <a:gd name="T80" fmla="*/ 199116795 w 91"/>
              <a:gd name="T81" fmla="*/ 2147483647 h 106"/>
              <a:gd name="T82" fmla="*/ 199116795 w 91"/>
              <a:gd name="T83" fmla="*/ 2147483647 h 106"/>
              <a:gd name="T84" fmla="*/ 331853200 w 91"/>
              <a:gd name="T85" fmla="*/ 2147483647 h 106"/>
              <a:gd name="T86" fmla="*/ 398225443 w 91"/>
              <a:gd name="T87" fmla="*/ 2147483647 h 106"/>
              <a:gd name="T88" fmla="*/ 331853200 w 91"/>
              <a:gd name="T89" fmla="*/ 2147483647 h 106"/>
              <a:gd name="T90" fmla="*/ 331853200 w 91"/>
              <a:gd name="T91" fmla="*/ 2147483647 h 106"/>
              <a:gd name="T92" fmla="*/ 265480892 w 91"/>
              <a:gd name="T93" fmla="*/ 2147483647 h 106"/>
              <a:gd name="T94" fmla="*/ 199116795 w 91"/>
              <a:gd name="T95" fmla="*/ 2147483647 h 106"/>
              <a:gd name="T96" fmla="*/ 66372260 w 91"/>
              <a:gd name="T97" fmla="*/ 2147483647 h 106"/>
              <a:gd name="T98" fmla="*/ 0 w 91"/>
              <a:gd name="T99" fmla="*/ 2147483647 h 106"/>
              <a:gd name="T100" fmla="*/ 2147483647 w 91"/>
              <a:gd name="T101" fmla="*/ 2147483647 h 106"/>
              <a:gd name="T102" fmla="*/ 2147483647 w 91"/>
              <a:gd name="T103" fmla="*/ 2147483647 h 106"/>
              <a:gd name="T104" fmla="*/ 2147483647 w 91"/>
              <a:gd name="T105" fmla="*/ 2147483647 h 106"/>
              <a:gd name="T106" fmla="*/ 2147483647 w 91"/>
              <a:gd name="T107" fmla="*/ 2147483647 h 10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1"/>
              <a:gd name="T163" fmla="*/ 0 h 106"/>
              <a:gd name="T164" fmla="*/ 91 w 91"/>
              <a:gd name="T165" fmla="*/ 106 h 10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1" h="106">
                <a:moveTo>
                  <a:pt x="78" y="106"/>
                </a:moveTo>
                <a:lnTo>
                  <a:pt x="91" y="1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4" y="44"/>
                </a:lnTo>
                <a:lnTo>
                  <a:pt x="15"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8945" name="Freeform 50"/>
          <p:cNvSpPr>
            <a:spLocks/>
          </p:cNvSpPr>
          <p:nvPr/>
        </p:nvSpPr>
        <p:spPr bwMode="auto">
          <a:xfrm>
            <a:off x="4607278" y="1981201"/>
            <a:ext cx="642055" cy="773113"/>
          </a:xfrm>
          <a:custGeom>
            <a:avLst/>
            <a:gdLst>
              <a:gd name="T0" fmla="*/ 526938724 w 89"/>
              <a:gd name="T1" fmla="*/ 2147483647 h 100"/>
              <a:gd name="T2" fmla="*/ 263465304 w 89"/>
              <a:gd name="T3" fmla="*/ 2147483647 h 100"/>
              <a:gd name="T4" fmla="*/ 461070385 w 89"/>
              <a:gd name="T5" fmla="*/ 2147483647 h 100"/>
              <a:gd name="T6" fmla="*/ 461070385 w 89"/>
              <a:gd name="T7" fmla="*/ 2147483647 h 100"/>
              <a:gd name="T8" fmla="*/ 329333707 w 89"/>
              <a:gd name="T9" fmla="*/ 2147483647 h 100"/>
              <a:gd name="T10" fmla="*/ 329333707 w 89"/>
              <a:gd name="T11" fmla="*/ 2147483647 h 100"/>
              <a:gd name="T12" fmla="*/ 263465304 w 89"/>
              <a:gd name="T13" fmla="*/ 1972419885 h 100"/>
              <a:gd name="T14" fmla="*/ 131736710 w 89"/>
              <a:gd name="T15" fmla="*/ 1554026719 h 100"/>
              <a:gd name="T16" fmla="*/ 0 w 89"/>
              <a:gd name="T17" fmla="*/ 956325268 h 100"/>
              <a:gd name="T18" fmla="*/ 65868355 w 89"/>
              <a:gd name="T19" fmla="*/ 717247877 h 100"/>
              <a:gd name="T20" fmla="*/ 0 w 89"/>
              <a:gd name="T21" fmla="*/ 418393286 h 100"/>
              <a:gd name="T22" fmla="*/ 1514947959 w 89"/>
              <a:gd name="T23" fmla="*/ 179308104 h 100"/>
              <a:gd name="T24" fmla="*/ 1646684638 w 89"/>
              <a:gd name="T25" fmla="*/ 59769363 h 100"/>
              <a:gd name="T26" fmla="*/ 1844281539 w 89"/>
              <a:gd name="T27" fmla="*/ 298854591 h 100"/>
              <a:gd name="T28" fmla="*/ 1844281539 w 89"/>
              <a:gd name="T29" fmla="*/ 597701451 h 100"/>
              <a:gd name="T30" fmla="*/ 2107754896 w 89"/>
              <a:gd name="T31" fmla="*/ 717247877 h 100"/>
              <a:gd name="T32" fmla="*/ 2147483647 w 89"/>
              <a:gd name="T33" fmla="*/ 777017225 h 100"/>
              <a:gd name="T34" fmla="*/ 2147483647 w 89"/>
              <a:gd name="T35" fmla="*/ 777017225 h 100"/>
              <a:gd name="T36" fmla="*/ 2147483647 w 89"/>
              <a:gd name="T37" fmla="*/ 836786573 h 100"/>
              <a:gd name="T38" fmla="*/ 2147483647 w 89"/>
              <a:gd name="T39" fmla="*/ 777017225 h 100"/>
              <a:gd name="T40" fmla="*/ 2147483647 w 89"/>
              <a:gd name="T41" fmla="*/ 836786573 h 100"/>
              <a:gd name="T42" fmla="*/ 2147483647 w 89"/>
              <a:gd name="T43" fmla="*/ 896555921 h 100"/>
              <a:gd name="T44" fmla="*/ 2147483647 w 89"/>
              <a:gd name="T45" fmla="*/ 896555921 h 100"/>
              <a:gd name="T46" fmla="*/ 2147483647 w 89"/>
              <a:gd name="T47" fmla="*/ 1075864206 h 100"/>
              <a:gd name="T48" fmla="*/ 2147483647 w 89"/>
              <a:gd name="T49" fmla="*/ 1016094858 h 100"/>
              <a:gd name="T50" fmla="*/ 2147483647 w 89"/>
              <a:gd name="T51" fmla="*/ 1016094858 h 100"/>
              <a:gd name="T52" fmla="*/ 2147483647 w 89"/>
              <a:gd name="T53" fmla="*/ 1135633553 h 100"/>
              <a:gd name="T54" fmla="*/ 2147483647 w 89"/>
              <a:gd name="T55" fmla="*/ 1255179980 h 100"/>
              <a:gd name="T56" fmla="*/ 2147483647 w 89"/>
              <a:gd name="T57" fmla="*/ 1255179980 h 100"/>
              <a:gd name="T58" fmla="*/ 2147483647 w 89"/>
              <a:gd name="T59" fmla="*/ 1075864206 h 100"/>
              <a:gd name="T60" fmla="*/ 2147483647 w 89"/>
              <a:gd name="T61" fmla="*/ 1195410632 h 100"/>
              <a:gd name="T62" fmla="*/ 2147483647 w 89"/>
              <a:gd name="T63" fmla="*/ 1195410632 h 100"/>
              <a:gd name="T64" fmla="*/ 2147483647 w 89"/>
              <a:gd name="T65" fmla="*/ 1255179980 h 100"/>
              <a:gd name="T66" fmla="*/ 2147483647 w 89"/>
              <a:gd name="T67" fmla="*/ 1314949328 h 100"/>
              <a:gd name="T68" fmla="*/ 2147483647 w 89"/>
              <a:gd name="T69" fmla="*/ 1494257371 h 100"/>
              <a:gd name="T70" fmla="*/ 2147483647 w 89"/>
              <a:gd name="T71" fmla="*/ 1673573146 h 100"/>
              <a:gd name="T72" fmla="*/ 2147483647 w 89"/>
              <a:gd name="T73" fmla="*/ 1793111841 h 100"/>
              <a:gd name="T74" fmla="*/ 2147483647 w 89"/>
              <a:gd name="T75" fmla="*/ 2147483647 h 100"/>
              <a:gd name="T76" fmla="*/ 2147483647 w 89"/>
              <a:gd name="T77" fmla="*/ 2147483647 h 100"/>
              <a:gd name="T78" fmla="*/ 2147483647 w 89"/>
              <a:gd name="T79" fmla="*/ 2147483647 h 100"/>
              <a:gd name="T80" fmla="*/ 2147483647 w 89"/>
              <a:gd name="T81" fmla="*/ 2147483647 h 100"/>
              <a:gd name="T82" fmla="*/ 2147483647 w 89"/>
              <a:gd name="T83" fmla="*/ 2147483647 h 100"/>
              <a:gd name="T84" fmla="*/ 2147483647 w 89"/>
              <a:gd name="T85" fmla="*/ 2147483647 h 100"/>
              <a:gd name="T86" fmla="*/ 2147483647 w 89"/>
              <a:gd name="T87" fmla="*/ 2147483647 h 100"/>
              <a:gd name="T88" fmla="*/ 2147483647 w 89"/>
              <a:gd name="T89" fmla="*/ 2147483647 h 100"/>
              <a:gd name="T90" fmla="*/ 2147483647 w 89"/>
              <a:gd name="T91" fmla="*/ 2147483647 h 100"/>
              <a:gd name="T92" fmla="*/ 2147483647 w 89"/>
              <a:gd name="T93" fmla="*/ 2147483647 h 100"/>
              <a:gd name="T94" fmla="*/ 2147483647 w 89"/>
              <a:gd name="T95" fmla="*/ 2147483647 h 100"/>
              <a:gd name="T96" fmla="*/ 2147483647 w 89"/>
              <a:gd name="T97" fmla="*/ 2147483647 h 100"/>
              <a:gd name="T98" fmla="*/ 2147483647 w 89"/>
              <a:gd name="T99" fmla="*/ 2147483647 h 100"/>
              <a:gd name="T100" fmla="*/ 2147483647 w 89"/>
              <a:gd name="T101" fmla="*/ 2147483647 h 100"/>
              <a:gd name="T102" fmla="*/ 2147483647 w 89"/>
              <a:gd name="T103" fmla="*/ 2147483647 h 100"/>
              <a:gd name="T104" fmla="*/ 526938724 w 89"/>
              <a:gd name="T105" fmla="*/ 2147483647 h 10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9"/>
              <a:gd name="T160" fmla="*/ 0 h 100"/>
              <a:gd name="T161" fmla="*/ 89 w 89"/>
              <a:gd name="T162" fmla="*/ 100 h 10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42" y="14"/>
                </a:lnTo>
                <a:lnTo>
                  <a:pt x="43" y="13"/>
                </a:lnTo>
                <a:lnTo>
                  <a:pt x="48" y="13"/>
                </a:lnTo>
                <a:lnTo>
                  <a:pt x="51" y="14"/>
                </a:lnTo>
                <a:lnTo>
                  <a:pt x="52" y="14"/>
                </a:lnTo>
                <a:lnTo>
                  <a:pt x="52" y="15"/>
                </a:lnTo>
                <a:lnTo>
                  <a:pt x="53" y="15"/>
                </a:lnTo>
                <a:lnTo>
                  <a:pt x="54" y="16"/>
                </a:lnTo>
                <a:lnTo>
                  <a:pt x="54" y="18"/>
                </a:lnTo>
                <a:lnTo>
                  <a:pt x="55" y="19"/>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9" y="82"/>
                </a:lnTo>
                <a:lnTo>
                  <a:pt x="59" y="83"/>
                </a:lnTo>
                <a:lnTo>
                  <a:pt x="63" y="84"/>
                </a:lnTo>
                <a:lnTo>
                  <a:pt x="64" y="87"/>
                </a:lnTo>
                <a:lnTo>
                  <a:pt x="68" y="89"/>
                </a:lnTo>
                <a:lnTo>
                  <a:pt x="72" y="92"/>
                </a:lnTo>
                <a:lnTo>
                  <a:pt x="72" y="93"/>
                </a:lnTo>
                <a:lnTo>
                  <a:pt x="72" y="95"/>
                </a:lnTo>
                <a:lnTo>
                  <a:pt x="72" y="98"/>
                </a:lnTo>
                <a:lnTo>
                  <a:pt x="8" y="100"/>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8946" name="Freeform 51"/>
          <p:cNvSpPr>
            <a:spLocks/>
          </p:cNvSpPr>
          <p:nvPr/>
        </p:nvSpPr>
        <p:spPr bwMode="auto">
          <a:xfrm>
            <a:off x="4902201" y="4133851"/>
            <a:ext cx="557389" cy="511175"/>
          </a:xfrm>
          <a:custGeom>
            <a:avLst/>
            <a:gdLst>
              <a:gd name="T0" fmla="*/ 2147483647 w 77"/>
              <a:gd name="T1" fmla="*/ 59985599 h 66"/>
              <a:gd name="T2" fmla="*/ 2147483647 w 77"/>
              <a:gd name="T3" fmla="*/ 599863827 h 66"/>
              <a:gd name="T4" fmla="*/ 2147483647 w 77"/>
              <a:gd name="T5" fmla="*/ 779820579 h 66"/>
              <a:gd name="T6" fmla="*/ 2147483647 w 77"/>
              <a:gd name="T7" fmla="*/ 1319698822 h 66"/>
              <a:gd name="T8" fmla="*/ 2147483647 w 77"/>
              <a:gd name="T9" fmla="*/ 1979547991 h 66"/>
              <a:gd name="T10" fmla="*/ 2147483647 w 77"/>
              <a:gd name="T11" fmla="*/ 2147483647 h 66"/>
              <a:gd name="T12" fmla="*/ 2147483647 w 77"/>
              <a:gd name="T13" fmla="*/ 2147483647 h 66"/>
              <a:gd name="T14" fmla="*/ 2147483647 w 77"/>
              <a:gd name="T15" fmla="*/ 2147483647 h 66"/>
              <a:gd name="T16" fmla="*/ 2147483647 w 77"/>
              <a:gd name="T17" fmla="*/ 2147483647 h 66"/>
              <a:gd name="T18" fmla="*/ 2147483647 w 77"/>
              <a:gd name="T19" fmla="*/ 2147483647 h 66"/>
              <a:gd name="T20" fmla="*/ 2147483647 w 77"/>
              <a:gd name="T21" fmla="*/ 2147483647 h 66"/>
              <a:gd name="T22" fmla="*/ 2147483647 w 77"/>
              <a:gd name="T23" fmla="*/ 2147483647 h 66"/>
              <a:gd name="T24" fmla="*/ 2147483647 w 77"/>
              <a:gd name="T25" fmla="*/ 2147483647 h 66"/>
              <a:gd name="T26" fmla="*/ 2147483647 w 77"/>
              <a:gd name="T27" fmla="*/ 2147483647 h 66"/>
              <a:gd name="T28" fmla="*/ 2147483647 w 77"/>
              <a:gd name="T29" fmla="*/ 2147483647 h 66"/>
              <a:gd name="T30" fmla="*/ 2147483647 w 77"/>
              <a:gd name="T31" fmla="*/ 2147483647 h 66"/>
              <a:gd name="T32" fmla="*/ 2147483647 w 77"/>
              <a:gd name="T33" fmla="*/ 2147483647 h 66"/>
              <a:gd name="T34" fmla="*/ 2147483647 w 77"/>
              <a:gd name="T35" fmla="*/ 2147483647 h 66"/>
              <a:gd name="T36" fmla="*/ 2147483647 w 77"/>
              <a:gd name="T37" fmla="*/ 2147483647 h 66"/>
              <a:gd name="T38" fmla="*/ 2147483647 w 77"/>
              <a:gd name="T39" fmla="*/ 2147483647 h 66"/>
              <a:gd name="T40" fmla="*/ 2147483647 w 77"/>
              <a:gd name="T41" fmla="*/ 2147483647 h 66"/>
              <a:gd name="T42" fmla="*/ 2147483647 w 77"/>
              <a:gd name="T43" fmla="*/ 2147483647 h 66"/>
              <a:gd name="T44" fmla="*/ 2147483647 w 77"/>
              <a:gd name="T45" fmla="*/ 2147483647 h 66"/>
              <a:gd name="T46" fmla="*/ 2147483647 w 77"/>
              <a:gd name="T47" fmla="*/ 2147483647 h 66"/>
              <a:gd name="T48" fmla="*/ 2147483647 w 77"/>
              <a:gd name="T49" fmla="*/ 2147483647 h 66"/>
              <a:gd name="T50" fmla="*/ 2147483647 w 77"/>
              <a:gd name="T51" fmla="*/ 2147483647 h 66"/>
              <a:gd name="T52" fmla="*/ 2147483647 w 77"/>
              <a:gd name="T53" fmla="*/ 2147483647 h 66"/>
              <a:gd name="T54" fmla="*/ 2147483647 w 77"/>
              <a:gd name="T55" fmla="*/ 2147483647 h 66"/>
              <a:gd name="T56" fmla="*/ 2147483647 w 77"/>
              <a:gd name="T57" fmla="*/ 2147483647 h 66"/>
              <a:gd name="T58" fmla="*/ 2147483647 w 77"/>
              <a:gd name="T59" fmla="*/ 2147483647 h 66"/>
              <a:gd name="T60" fmla="*/ 2147483647 w 77"/>
              <a:gd name="T61" fmla="*/ 2147483647 h 66"/>
              <a:gd name="T62" fmla="*/ 2055903105 w 77"/>
              <a:gd name="T63" fmla="*/ 2147483647 h 66"/>
              <a:gd name="T64" fmla="*/ 994790520 w 77"/>
              <a:gd name="T65" fmla="*/ 2147483647 h 66"/>
              <a:gd name="T66" fmla="*/ 265280182 w 77"/>
              <a:gd name="T67" fmla="*/ 2147483647 h 66"/>
              <a:gd name="T68" fmla="*/ 331594168 w 77"/>
              <a:gd name="T69" fmla="*/ 2147483647 h 66"/>
              <a:gd name="T70" fmla="*/ 397916233 w 77"/>
              <a:gd name="T71" fmla="*/ 2147483647 h 66"/>
              <a:gd name="T72" fmla="*/ 397916233 w 77"/>
              <a:gd name="T73" fmla="*/ 2147483647 h 66"/>
              <a:gd name="T74" fmla="*/ 596874414 w 77"/>
              <a:gd name="T75" fmla="*/ 2147483647 h 66"/>
              <a:gd name="T76" fmla="*/ 464238299 w 77"/>
              <a:gd name="T77" fmla="*/ 1799583494 h 66"/>
              <a:gd name="T78" fmla="*/ 397916233 w 77"/>
              <a:gd name="T79" fmla="*/ 1679612326 h 66"/>
              <a:gd name="T80" fmla="*/ 265280182 w 77"/>
              <a:gd name="T81" fmla="*/ 1499655574 h 66"/>
              <a:gd name="T82" fmla="*/ 66322081 w 77"/>
              <a:gd name="T83" fmla="*/ 1139734325 h 66"/>
              <a:gd name="T84" fmla="*/ 0 w 77"/>
              <a:gd name="T85" fmla="*/ 59985599 h 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7"/>
              <a:gd name="T130" fmla="*/ 0 h 66"/>
              <a:gd name="T131" fmla="*/ 77 w 77"/>
              <a:gd name="T132" fmla="*/ 66 h 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0" y="65"/>
                </a:lnTo>
                <a:lnTo>
                  <a:pt x="59" y="65"/>
                </a:lnTo>
                <a:lnTo>
                  <a:pt x="58" y="63"/>
                </a:lnTo>
                <a:lnTo>
                  <a:pt x="57" y="63"/>
                </a:lnTo>
                <a:lnTo>
                  <a:pt x="55" y="63"/>
                </a:lnTo>
                <a:lnTo>
                  <a:pt x="54" y="63"/>
                </a:lnTo>
                <a:lnTo>
                  <a:pt x="52" y="65"/>
                </a:lnTo>
                <a:lnTo>
                  <a:pt x="50" y="65"/>
                </a:lnTo>
                <a:lnTo>
                  <a:pt x="49" y="64"/>
                </a:lnTo>
                <a:lnTo>
                  <a:pt x="47" y="64"/>
                </a:lnTo>
                <a:lnTo>
                  <a:pt x="43" y="60"/>
                </a:lnTo>
                <a:lnTo>
                  <a:pt x="41" y="59"/>
                </a:lnTo>
                <a:lnTo>
                  <a:pt x="39" y="58"/>
                </a:lnTo>
                <a:lnTo>
                  <a:pt x="38" y="57"/>
                </a:lnTo>
                <a:lnTo>
                  <a:pt x="37" y="57"/>
                </a:lnTo>
                <a:lnTo>
                  <a:pt x="37" y="56"/>
                </a:lnTo>
                <a:lnTo>
                  <a:pt x="37" y="55"/>
                </a:lnTo>
                <a:lnTo>
                  <a:pt x="36" y="56"/>
                </a:lnTo>
                <a:lnTo>
                  <a:pt x="34" y="55"/>
                </a:lnTo>
                <a:lnTo>
                  <a:pt x="34" y="54"/>
                </a:lnTo>
                <a:lnTo>
                  <a:pt x="33" y="54"/>
                </a:lnTo>
                <a:lnTo>
                  <a:pt x="30" y="57"/>
                </a:lnTo>
                <a:lnTo>
                  <a:pt x="31" y="58"/>
                </a:lnTo>
                <a:lnTo>
                  <a:pt x="27" y="59"/>
                </a:lnTo>
                <a:lnTo>
                  <a:pt x="19" y="57"/>
                </a:lnTo>
                <a:lnTo>
                  <a:pt x="15" y="56"/>
                </a:lnTo>
                <a:lnTo>
                  <a:pt x="4" y="57"/>
                </a:lnTo>
                <a:lnTo>
                  <a:pt x="4" y="56"/>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8947" name="Freeform 52"/>
          <p:cNvSpPr>
            <a:spLocks/>
          </p:cNvSpPr>
          <p:nvPr/>
        </p:nvSpPr>
        <p:spPr bwMode="auto">
          <a:xfrm>
            <a:off x="5126568" y="2855913"/>
            <a:ext cx="390877" cy="735012"/>
          </a:xfrm>
          <a:custGeom>
            <a:avLst/>
            <a:gdLst>
              <a:gd name="T0" fmla="*/ 596820914 w 54"/>
              <a:gd name="T1" fmla="*/ 119721841 h 95"/>
              <a:gd name="T2" fmla="*/ 795752991 w 54"/>
              <a:gd name="T3" fmla="*/ 299304648 h 95"/>
              <a:gd name="T4" fmla="*/ 994693211 w 54"/>
              <a:gd name="T5" fmla="*/ 478887364 h 95"/>
              <a:gd name="T6" fmla="*/ 994693211 w 54"/>
              <a:gd name="T7" fmla="*/ 718331107 h 95"/>
              <a:gd name="T8" fmla="*/ 928382518 w 54"/>
              <a:gd name="T9" fmla="*/ 897913823 h 95"/>
              <a:gd name="T10" fmla="*/ 729442299 w 54"/>
              <a:gd name="T11" fmla="*/ 1137349950 h 95"/>
              <a:gd name="T12" fmla="*/ 596820914 w 54"/>
              <a:gd name="T13" fmla="*/ 1197210855 h 95"/>
              <a:gd name="T14" fmla="*/ 331561732 w 54"/>
              <a:gd name="T15" fmla="*/ 1257071761 h 95"/>
              <a:gd name="T16" fmla="*/ 265250976 w 54"/>
              <a:gd name="T17" fmla="*/ 1436654477 h 95"/>
              <a:gd name="T18" fmla="*/ 397880567 w 54"/>
              <a:gd name="T19" fmla="*/ 1616237194 h 95"/>
              <a:gd name="T20" fmla="*/ 265250976 w 54"/>
              <a:gd name="T21" fmla="*/ 2035264015 h 95"/>
              <a:gd name="T22" fmla="*/ 66310708 w 54"/>
              <a:gd name="T23" fmla="*/ 2147483647 h 95"/>
              <a:gd name="T24" fmla="*/ 0 w 54"/>
              <a:gd name="T25" fmla="*/ 2147483647 h 95"/>
              <a:gd name="T26" fmla="*/ 0 w 54"/>
              <a:gd name="T27" fmla="*/ 2147483647 h 95"/>
              <a:gd name="T28" fmla="*/ 66310708 w 54"/>
              <a:gd name="T29" fmla="*/ 2147483647 h 95"/>
              <a:gd name="T30" fmla="*/ 331561732 w 54"/>
              <a:gd name="T31" fmla="*/ 2147483647 h 95"/>
              <a:gd name="T32" fmla="*/ 663131606 w 54"/>
              <a:gd name="T33" fmla="*/ 2147483647 h 95"/>
              <a:gd name="T34" fmla="*/ 862071826 w 54"/>
              <a:gd name="T35" fmla="*/ 2147483647 h 95"/>
              <a:gd name="T36" fmla="*/ 994693211 w 54"/>
              <a:gd name="T37" fmla="*/ 2147483647 h 95"/>
              <a:gd name="T38" fmla="*/ 1259944377 w 54"/>
              <a:gd name="T39" fmla="*/ 2147483647 h 95"/>
              <a:gd name="T40" fmla="*/ 1259944377 w 54"/>
              <a:gd name="T41" fmla="*/ 2147483647 h 95"/>
              <a:gd name="T42" fmla="*/ 1061003903 w 54"/>
              <a:gd name="T43" fmla="*/ 2147483647 h 95"/>
              <a:gd name="T44" fmla="*/ 1259944377 w 54"/>
              <a:gd name="T45" fmla="*/ 2147483647 h 95"/>
              <a:gd name="T46" fmla="*/ 1591514125 w 54"/>
              <a:gd name="T47" fmla="*/ 2147483647 h 95"/>
              <a:gd name="T48" fmla="*/ 1923075729 w 54"/>
              <a:gd name="T49" fmla="*/ 2147483647 h 95"/>
              <a:gd name="T50" fmla="*/ 1989386421 w 54"/>
              <a:gd name="T51" fmla="*/ 2147483647 h 95"/>
              <a:gd name="T52" fmla="*/ 1923075729 w 54"/>
              <a:gd name="T53" fmla="*/ 2147483647 h 95"/>
              <a:gd name="T54" fmla="*/ 2122015949 w 54"/>
              <a:gd name="T55" fmla="*/ 2147483647 h 95"/>
              <a:gd name="T56" fmla="*/ 2147483647 w 54"/>
              <a:gd name="T57" fmla="*/ 2147483647 h 95"/>
              <a:gd name="T58" fmla="*/ 2147483647 w 54"/>
              <a:gd name="T59" fmla="*/ 2147483647 h 95"/>
              <a:gd name="T60" fmla="*/ 2147483647 w 54"/>
              <a:gd name="T61" fmla="*/ 2147483647 h 95"/>
              <a:gd name="T62" fmla="*/ 2147483647 w 54"/>
              <a:gd name="T63" fmla="*/ 2147483647 h 95"/>
              <a:gd name="T64" fmla="*/ 2147483647 w 54"/>
              <a:gd name="T65" fmla="*/ 2147483647 h 95"/>
              <a:gd name="T66" fmla="*/ 2147483647 w 54"/>
              <a:gd name="T67" fmla="*/ 2147483647 h 95"/>
              <a:gd name="T68" fmla="*/ 2147483647 w 54"/>
              <a:gd name="T69" fmla="*/ 2147483647 h 95"/>
              <a:gd name="T70" fmla="*/ 2147483647 w 54"/>
              <a:gd name="T71" fmla="*/ 2147483647 h 95"/>
              <a:gd name="T72" fmla="*/ 2147483647 w 54"/>
              <a:gd name="T73" fmla="*/ 2147483647 h 95"/>
              <a:gd name="T74" fmla="*/ 2147483647 w 54"/>
              <a:gd name="T75" fmla="*/ 2147483647 h 95"/>
              <a:gd name="T76" fmla="*/ 2147483647 w 54"/>
              <a:gd name="T77" fmla="*/ 2147483647 h 95"/>
              <a:gd name="T78" fmla="*/ 2147483647 w 54"/>
              <a:gd name="T79" fmla="*/ 2147483647 h 95"/>
              <a:gd name="T80" fmla="*/ 2147483647 w 54"/>
              <a:gd name="T81" fmla="*/ 2147483647 h 95"/>
              <a:gd name="T82" fmla="*/ 2147483647 w 54"/>
              <a:gd name="T83" fmla="*/ 2147483647 h 95"/>
              <a:gd name="T84" fmla="*/ 2147483647 w 54"/>
              <a:gd name="T85" fmla="*/ 2147483647 h 95"/>
              <a:gd name="T86" fmla="*/ 2147483647 w 54"/>
              <a:gd name="T87" fmla="*/ 2147483647 h 95"/>
              <a:gd name="T88" fmla="*/ 2147483647 w 54"/>
              <a:gd name="T89" fmla="*/ 778192013 h 95"/>
              <a:gd name="T90" fmla="*/ 2147483647 w 54"/>
              <a:gd name="T91" fmla="*/ 658470202 h 95"/>
              <a:gd name="T92" fmla="*/ 2147483647 w 54"/>
              <a:gd name="T93" fmla="*/ 359165554 h 95"/>
              <a:gd name="T94" fmla="*/ 2147483647 w 54"/>
              <a:gd name="T95" fmla="*/ 179582777 h 95"/>
              <a:gd name="T96" fmla="*/ 2147483647 w 54"/>
              <a:gd name="T97" fmla="*/ 0 h 9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4"/>
              <a:gd name="T148" fmla="*/ 0 h 95"/>
              <a:gd name="T149" fmla="*/ 54 w 54"/>
              <a:gd name="T150" fmla="*/ 95 h 9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1"/>
                </a:lnTo>
                <a:lnTo>
                  <a:pt x="48" y="80"/>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8948" name="Freeform 53"/>
          <p:cNvSpPr>
            <a:spLocks/>
          </p:cNvSpPr>
          <p:nvPr/>
        </p:nvSpPr>
        <p:spPr bwMode="auto">
          <a:xfrm>
            <a:off x="5538612" y="2390776"/>
            <a:ext cx="376766" cy="549275"/>
          </a:xfrm>
          <a:custGeom>
            <a:avLst/>
            <a:gdLst>
              <a:gd name="T0" fmla="*/ 1727490339 w 52"/>
              <a:gd name="T1" fmla="*/ 2147483647 h 71"/>
              <a:gd name="T2" fmla="*/ 2147483647 w 52"/>
              <a:gd name="T3" fmla="*/ 2147483647 h 71"/>
              <a:gd name="T4" fmla="*/ 2147483647 w 52"/>
              <a:gd name="T5" fmla="*/ 2147483647 h 71"/>
              <a:gd name="T6" fmla="*/ 2147483647 w 52"/>
              <a:gd name="T7" fmla="*/ 2147483647 h 71"/>
              <a:gd name="T8" fmla="*/ 2147483647 w 52"/>
              <a:gd name="T9" fmla="*/ 2147483647 h 71"/>
              <a:gd name="T10" fmla="*/ 2147483647 w 52"/>
              <a:gd name="T11" fmla="*/ 2147483647 h 71"/>
              <a:gd name="T12" fmla="*/ 2147483647 w 52"/>
              <a:gd name="T13" fmla="*/ 2147483647 h 71"/>
              <a:gd name="T14" fmla="*/ 2147483647 w 52"/>
              <a:gd name="T15" fmla="*/ 2147483647 h 71"/>
              <a:gd name="T16" fmla="*/ 2147483647 w 52"/>
              <a:gd name="T17" fmla="*/ 2147483647 h 71"/>
              <a:gd name="T18" fmla="*/ 2147483647 w 52"/>
              <a:gd name="T19" fmla="*/ 2147483647 h 71"/>
              <a:gd name="T20" fmla="*/ 2147483647 w 52"/>
              <a:gd name="T21" fmla="*/ 2147483647 h 71"/>
              <a:gd name="T22" fmla="*/ 2147483647 w 52"/>
              <a:gd name="T23" fmla="*/ 1675791371 h 71"/>
              <a:gd name="T24" fmla="*/ 2147483647 w 52"/>
              <a:gd name="T25" fmla="*/ 1675791371 h 71"/>
              <a:gd name="T26" fmla="*/ 2147483647 w 52"/>
              <a:gd name="T27" fmla="*/ 2147483647 h 71"/>
              <a:gd name="T28" fmla="*/ 2147483647 w 52"/>
              <a:gd name="T29" fmla="*/ 2094741510 h 71"/>
              <a:gd name="T30" fmla="*/ 2147483647 w 52"/>
              <a:gd name="T31" fmla="*/ 2034893769 h 71"/>
              <a:gd name="T32" fmla="*/ 2147483647 w 52"/>
              <a:gd name="T33" fmla="*/ 1795494588 h 71"/>
              <a:gd name="T34" fmla="*/ 2147483647 w 52"/>
              <a:gd name="T35" fmla="*/ 1675791371 h 71"/>
              <a:gd name="T36" fmla="*/ 2147483647 w 52"/>
              <a:gd name="T37" fmla="*/ 1556095890 h 71"/>
              <a:gd name="T38" fmla="*/ 2147483647 w 52"/>
              <a:gd name="T39" fmla="*/ 1436392672 h 71"/>
              <a:gd name="T40" fmla="*/ 2147483647 w 52"/>
              <a:gd name="T41" fmla="*/ 1017450753 h 71"/>
              <a:gd name="T42" fmla="*/ 2147483647 w 52"/>
              <a:gd name="T43" fmla="*/ 837899553 h 71"/>
              <a:gd name="T44" fmla="*/ 2147483647 w 52"/>
              <a:gd name="T45" fmla="*/ 718196336 h 71"/>
              <a:gd name="T46" fmla="*/ 2147483647 w 52"/>
              <a:gd name="T47" fmla="*/ 598500855 h 71"/>
              <a:gd name="T48" fmla="*/ 2147483647 w 52"/>
              <a:gd name="T49" fmla="*/ 418949777 h 71"/>
              <a:gd name="T50" fmla="*/ 1993259887 w 52"/>
              <a:gd name="T51" fmla="*/ 239398759 h 71"/>
              <a:gd name="T52" fmla="*/ 1727490339 w 52"/>
              <a:gd name="T53" fmla="*/ 119703247 h 71"/>
              <a:gd name="T54" fmla="*/ 1395280443 w 52"/>
              <a:gd name="T55" fmla="*/ 59847756 h 71"/>
              <a:gd name="T56" fmla="*/ 1195951245 w 52"/>
              <a:gd name="T57" fmla="*/ 59847756 h 71"/>
              <a:gd name="T58" fmla="*/ 996629943 w 52"/>
              <a:gd name="T59" fmla="*/ 179551018 h 71"/>
              <a:gd name="T60" fmla="*/ 996629943 w 52"/>
              <a:gd name="T61" fmla="*/ 359102036 h 71"/>
              <a:gd name="T62" fmla="*/ 1063070292 w 52"/>
              <a:gd name="T63" fmla="*/ 418949777 h 71"/>
              <a:gd name="T64" fmla="*/ 996629943 w 52"/>
              <a:gd name="T65" fmla="*/ 478797517 h 71"/>
              <a:gd name="T66" fmla="*/ 863749245 w 52"/>
              <a:gd name="T67" fmla="*/ 598500855 h 71"/>
              <a:gd name="T68" fmla="*/ 797300745 w 52"/>
              <a:gd name="T69" fmla="*/ 778044077 h 71"/>
              <a:gd name="T70" fmla="*/ 797300745 w 52"/>
              <a:gd name="T71" fmla="*/ 1017450753 h 71"/>
              <a:gd name="T72" fmla="*/ 664420047 w 52"/>
              <a:gd name="T73" fmla="*/ 957595034 h 71"/>
              <a:gd name="T74" fmla="*/ 664420047 w 52"/>
              <a:gd name="T75" fmla="*/ 778044077 h 71"/>
              <a:gd name="T76" fmla="*/ 664420047 w 52"/>
              <a:gd name="T77" fmla="*/ 658348596 h 71"/>
              <a:gd name="T78" fmla="*/ 531539222 w 52"/>
              <a:gd name="T79" fmla="*/ 778044077 h 71"/>
              <a:gd name="T80" fmla="*/ 531539222 w 52"/>
              <a:gd name="T81" fmla="*/ 957595034 h 71"/>
              <a:gd name="T82" fmla="*/ 332210024 w 52"/>
              <a:gd name="T83" fmla="*/ 1017450753 h 71"/>
              <a:gd name="T84" fmla="*/ 265769611 w 52"/>
              <a:gd name="T85" fmla="*/ 1137146234 h 71"/>
              <a:gd name="T86" fmla="*/ 199329262 w 52"/>
              <a:gd name="T87" fmla="*/ 1376544932 h 71"/>
              <a:gd name="T88" fmla="*/ 132880730 w 52"/>
              <a:gd name="T89" fmla="*/ 1675791371 h 71"/>
              <a:gd name="T90" fmla="*/ 66440365 w 52"/>
              <a:gd name="T91" fmla="*/ 1915197805 h 71"/>
              <a:gd name="T92" fmla="*/ 132880730 w 52"/>
              <a:gd name="T93" fmla="*/ 2147483647 h 71"/>
              <a:gd name="T94" fmla="*/ 132880730 w 52"/>
              <a:gd name="T95" fmla="*/ 2147483647 h 71"/>
              <a:gd name="T96" fmla="*/ 398650373 w 52"/>
              <a:gd name="T97" fmla="*/ 2147483647 h 71"/>
              <a:gd name="T98" fmla="*/ 465090722 w 52"/>
              <a:gd name="T99" fmla="*/ 2147483647 h 71"/>
              <a:gd name="T100" fmla="*/ 465090722 w 52"/>
              <a:gd name="T101" fmla="*/ 2147483647 h 71"/>
              <a:gd name="T102" fmla="*/ 398650373 w 52"/>
              <a:gd name="T103" fmla="*/ 2147483647 h 71"/>
              <a:gd name="T104" fmla="*/ 132880730 w 52"/>
              <a:gd name="T105" fmla="*/ 2147483647 h 71"/>
              <a:gd name="T106" fmla="*/ 0 w 52"/>
              <a:gd name="T107" fmla="*/ 2147483647 h 7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71"/>
              <a:gd name="T164" fmla="*/ 52 w 52"/>
              <a:gd name="T165" fmla="*/ 71 h 7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6"/>
                </a:lnTo>
                <a:lnTo>
                  <a:pt x="6" y="59"/>
                </a:lnTo>
                <a:lnTo>
                  <a:pt x="6" y="62"/>
                </a:lnTo>
                <a:lnTo>
                  <a:pt x="5" y="64"/>
                </a:lnTo>
                <a:lnTo>
                  <a:pt x="2" y="69"/>
                </a:lnTo>
                <a:lnTo>
                  <a:pt x="1" y="71"/>
                </a:lnTo>
                <a:lnTo>
                  <a:pt x="0" y="7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8949" name="Freeform 54"/>
          <p:cNvSpPr>
            <a:spLocks/>
          </p:cNvSpPr>
          <p:nvPr/>
        </p:nvSpPr>
        <p:spPr bwMode="auto">
          <a:xfrm>
            <a:off x="5177368" y="2197100"/>
            <a:ext cx="601133" cy="317500"/>
          </a:xfrm>
          <a:custGeom>
            <a:avLst/>
            <a:gdLst>
              <a:gd name="T0" fmla="*/ 265556048 w 83"/>
              <a:gd name="T1" fmla="*/ 959484885 h 41"/>
              <a:gd name="T2" fmla="*/ 531103948 w 83"/>
              <a:gd name="T3" fmla="*/ 779586354 h 41"/>
              <a:gd name="T4" fmla="*/ 1327764135 w 83"/>
              <a:gd name="T5" fmla="*/ 359804926 h 41"/>
              <a:gd name="T6" fmla="*/ 1726089963 w 83"/>
              <a:gd name="T7" fmla="*/ 59968773 h 41"/>
              <a:gd name="T8" fmla="*/ 2058034944 w 83"/>
              <a:gd name="T9" fmla="*/ 59968773 h 41"/>
              <a:gd name="T10" fmla="*/ 1858867956 w 83"/>
              <a:gd name="T11" fmla="*/ 239875093 h 41"/>
              <a:gd name="T12" fmla="*/ 1526922975 w 83"/>
              <a:gd name="T13" fmla="*/ 539711322 h 41"/>
              <a:gd name="T14" fmla="*/ 1526922975 w 83"/>
              <a:gd name="T15" fmla="*/ 719617596 h 41"/>
              <a:gd name="T16" fmla="*/ 1858867956 w 83"/>
              <a:gd name="T17" fmla="*/ 599680080 h 41"/>
              <a:gd name="T18" fmla="*/ 2147483647 w 83"/>
              <a:gd name="T19" fmla="*/ 899523871 h 41"/>
              <a:gd name="T20" fmla="*/ 2147483647 w 83"/>
              <a:gd name="T21" fmla="*/ 959484885 h 41"/>
              <a:gd name="T22" fmla="*/ 2147483647 w 83"/>
              <a:gd name="T23" fmla="*/ 1019453885 h 41"/>
              <a:gd name="T24" fmla="*/ 2147483647 w 83"/>
              <a:gd name="T25" fmla="*/ 779586354 h 41"/>
              <a:gd name="T26" fmla="*/ 2147483647 w 83"/>
              <a:gd name="T27" fmla="*/ 479742442 h 41"/>
              <a:gd name="T28" fmla="*/ 2147483647 w 83"/>
              <a:gd name="T29" fmla="*/ 659648838 h 41"/>
              <a:gd name="T30" fmla="*/ 2147483647 w 83"/>
              <a:gd name="T31" fmla="*/ 839555112 h 41"/>
              <a:gd name="T32" fmla="*/ 2147483647 w 83"/>
              <a:gd name="T33" fmla="*/ 779586354 h 41"/>
              <a:gd name="T34" fmla="*/ 2147483647 w 83"/>
              <a:gd name="T35" fmla="*/ 1079422643 h 41"/>
              <a:gd name="T36" fmla="*/ 2147483647 w 83"/>
              <a:gd name="T37" fmla="*/ 1139391401 h 41"/>
              <a:gd name="T38" fmla="*/ 2147483647 w 83"/>
              <a:gd name="T39" fmla="*/ 1259328918 h 41"/>
              <a:gd name="T40" fmla="*/ 2147483647 w 83"/>
              <a:gd name="T41" fmla="*/ 1259328918 h 41"/>
              <a:gd name="T42" fmla="*/ 2147483647 w 83"/>
              <a:gd name="T43" fmla="*/ 1259328918 h 41"/>
              <a:gd name="T44" fmla="*/ 2147483647 w 83"/>
              <a:gd name="T45" fmla="*/ 1259328918 h 41"/>
              <a:gd name="T46" fmla="*/ 2147483647 w 83"/>
              <a:gd name="T47" fmla="*/ 1439235192 h 41"/>
              <a:gd name="T48" fmla="*/ 2147483647 w 83"/>
              <a:gd name="T49" fmla="*/ 1259328918 h 41"/>
              <a:gd name="T50" fmla="*/ 2147483647 w 83"/>
              <a:gd name="T51" fmla="*/ 1379266434 h 41"/>
              <a:gd name="T52" fmla="*/ 2147483647 w 83"/>
              <a:gd name="T53" fmla="*/ 1499203950 h 41"/>
              <a:gd name="T54" fmla="*/ 2147483647 w 83"/>
              <a:gd name="T55" fmla="*/ 1499203950 h 41"/>
              <a:gd name="T56" fmla="*/ 2147483647 w 83"/>
              <a:gd name="T57" fmla="*/ 1799039997 h 41"/>
              <a:gd name="T58" fmla="*/ 2147483647 w 83"/>
              <a:gd name="T59" fmla="*/ 1679102481 h 41"/>
              <a:gd name="T60" fmla="*/ 2147483647 w 83"/>
              <a:gd name="T61" fmla="*/ 1679102481 h 41"/>
              <a:gd name="T62" fmla="*/ 2147483647 w 83"/>
              <a:gd name="T63" fmla="*/ 1619133723 h 41"/>
              <a:gd name="T64" fmla="*/ 2147483647 w 83"/>
              <a:gd name="T65" fmla="*/ 1918977514 h 41"/>
              <a:gd name="T66" fmla="*/ 2147483647 w 83"/>
              <a:gd name="T67" fmla="*/ 2147483647 h 41"/>
              <a:gd name="T68" fmla="*/ 2147483647 w 83"/>
              <a:gd name="T69" fmla="*/ 2147483647 h 41"/>
              <a:gd name="T70" fmla="*/ 2147483647 w 83"/>
              <a:gd name="T71" fmla="*/ 2147483647 h 41"/>
              <a:gd name="T72" fmla="*/ 2124423940 w 83"/>
              <a:gd name="T73" fmla="*/ 2147483647 h 41"/>
              <a:gd name="T74" fmla="*/ 1991645948 w 83"/>
              <a:gd name="T75" fmla="*/ 1739071239 h 41"/>
              <a:gd name="T76" fmla="*/ 1925256952 w 83"/>
              <a:gd name="T77" fmla="*/ 1679102481 h 41"/>
              <a:gd name="T78" fmla="*/ 1526922975 w 83"/>
              <a:gd name="T79" fmla="*/ 1559164965 h 41"/>
              <a:gd name="T80" fmla="*/ 1460542127 w 83"/>
              <a:gd name="T81" fmla="*/ 1559164965 h 41"/>
              <a:gd name="T82" fmla="*/ 1062207896 w 83"/>
              <a:gd name="T83" fmla="*/ 1439235192 h 41"/>
              <a:gd name="T84" fmla="*/ 265556048 w 83"/>
              <a:gd name="T85" fmla="*/ 1139391401 h 41"/>
              <a:gd name="T86" fmla="*/ 0 w 83"/>
              <a:gd name="T87" fmla="*/ 1019453885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83"/>
              <a:gd name="T133" fmla="*/ 0 h 41"/>
              <a:gd name="T134" fmla="*/ 83 w 83"/>
              <a:gd name="T135" fmla="*/ 41 h 4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3" y="32"/>
                </a:lnTo>
                <a:lnTo>
                  <a:pt x="32" y="30"/>
                </a:lnTo>
                <a:lnTo>
                  <a:pt x="30" y="29"/>
                </a:lnTo>
                <a:lnTo>
                  <a:pt x="28" y="29"/>
                </a:lnTo>
                <a:lnTo>
                  <a:pt x="28" y="28"/>
                </a:lnTo>
                <a:lnTo>
                  <a:pt x="29" y="28"/>
                </a:lnTo>
                <a:lnTo>
                  <a:pt x="28" y="27"/>
                </a:lnTo>
                <a:lnTo>
                  <a:pt x="26" y="26"/>
                </a:lnTo>
                <a:lnTo>
                  <a:pt x="23" y="26"/>
                </a:lnTo>
                <a:lnTo>
                  <a:pt x="22" y="26"/>
                </a:lnTo>
                <a:lnTo>
                  <a:pt x="20" y="26"/>
                </a:lnTo>
                <a:lnTo>
                  <a:pt x="18" y="24"/>
                </a:lnTo>
                <a:lnTo>
                  <a:pt x="16" y="24"/>
                </a:lnTo>
                <a:lnTo>
                  <a:pt x="5" y="22"/>
                </a:lnTo>
                <a:lnTo>
                  <a:pt x="4" y="21"/>
                </a:lnTo>
                <a:lnTo>
                  <a:pt x="4" y="19"/>
                </a:lnTo>
                <a:lnTo>
                  <a:pt x="3" y="19"/>
                </a:lnTo>
                <a:lnTo>
                  <a:pt x="1" y="18"/>
                </a:lnTo>
                <a:lnTo>
                  <a:pt x="0" y="1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8950" name="Freeform 55"/>
          <p:cNvSpPr>
            <a:spLocks/>
          </p:cNvSpPr>
          <p:nvPr/>
        </p:nvSpPr>
        <p:spPr bwMode="auto">
          <a:xfrm>
            <a:off x="5473701" y="2917826"/>
            <a:ext cx="290689" cy="557213"/>
          </a:xfrm>
          <a:custGeom>
            <a:avLst/>
            <a:gdLst>
              <a:gd name="T0" fmla="*/ 66843900 w 40"/>
              <a:gd name="T1" fmla="*/ 299463286 h 72"/>
              <a:gd name="T2" fmla="*/ 267367426 w 40"/>
              <a:gd name="T3" fmla="*/ 2147483647 h 72"/>
              <a:gd name="T4" fmla="*/ 267367426 w 40"/>
              <a:gd name="T5" fmla="*/ 2147483647 h 72"/>
              <a:gd name="T6" fmla="*/ 267367426 w 40"/>
              <a:gd name="T7" fmla="*/ 2147483647 h 72"/>
              <a:gd name="T8" fmla="*/ 267367426 w 40"/>
              <a:gd name="T9" fmla="*/ 2147483647 h 72"/>
              <a:gd name="T10" fmla="*/ 334203199 w 40"/>
              <a:gd name="T11" fmla="*/ 2147483647 h 72"/>
              <a:gd name="T12" fmla="*/ 401047084 w 40"/>
              <a:gd name="T13" fmla="*/ 2147483647 h 72"/>
              <a:gd name="T14" fmla="*/ 267367426 w 40"/>
              <a:gd name="T15" fmla="*/ 2147483647 h 72"/>
              <a:gd name="T16" fmla="*/ 267367426 w 40"/>
              <a:gd name="T17" fmla="*/ 2147483647 h 72"/>
              <a:gd name="T18" fmla="*/ 133679625 w 40"/>
              <a:gd name="T19" fmla="*/ 2147483647 h 72"/>
              <a:gd name="T20" fmla="*/ 0 w 40"/>
              <a:gd name="T21" fmla="*/ 2147483647 h 72"/>
              <a:gd name="T22" fmla="*/ 0 w 40"/>
              <a:gd name="T23" fmla="*/ 2147483647 h 72"/>
              <a:gd name="T24" fmla="*/ 0 w 40"/>
              <a:gd name="T25" fmla="*/ 2147483647 h 72"/>
              <a:gd name="T26" fmla="*/ 0 w 40"/>
              <a:gd name="T27" fmla="*/ 2147483647 h 72"/>
              <a:gd name="T28" fmla="*/ 0 w 40"/>
              <a:gd name="T29" fmla="*/ 2147483647 h 72"/>
              <a:gd name="T30" fmla="*/ 0 w 40"/>
              <a:gd name="T31" fmla="*/ 2147483647 h 72"/>
              <a:gd name="T32" fmla="*/ 66843900 w 40"/>
              <a:gd name="T33" fmla="*/ 2147483647 h 72"/>
              <a:gd name="T34" fmla="*/ 133679625 w 40"/>
              <a:gd name="T35" fmla="*/ 2147483647 h 72"/>
              <a:gd name="T36" fmla="*/ 133679625 w 40"/>
              <a:gd name="T37" fmla="*/ 2147483647 h 72"/>
              <a:gd name="T38" fmla="*/ 133679625 w 40"/>
              <a:gd name="T39" fmla="*/ 2147483647 h 72"/>
              <a:gd name="T40" fmla="*/ 334203199 w 40"/>
              <a:gd name="T41" fmla="*/ 2147483647 h 72"/>
              <a:gd name="T42" fmla="*/ 534726677 w 40"/>
              <a:gd name="T43" fmla="*/ 2147483647 h 72"/>
              <a:gd name="T44" fmla="*/ 802085991 w 40"/>
              <a:gd name="T45" fmla="*/ 2147483647 h 72"/>
              <a:gd name="T46" fmla="*/ 802085991 w 40"/>
              <a:gd name="T47" fmla="*/ 2147483647 h 72"/>
              <a:gd name="T48" fmla="*/ 868929876 w 40"/>
              <a:gd name="T49" fmla="*/ 2147483647 h 72"/>
              <a:gd name="T50" fmla="*/ 935773760 w 40"/>
              <a:gd name="T51" fmla="*/ 2147483647 h 72"/>
              <a:gd name="T52" fmla="*/ 1069453354 w 40"/>
              <a:gd name="T53" fmla="*/ 2147483647 h 72"/>
              <a:gd name="T54" fmla="*/ 1136297494 w 40"/>
              <a:gd name="T55" fmla="*/ 2147483647 h 72"/>
              <a:gd name="T56" fmla="*/ 1203133203 w 40"/>
              <a:gd name="T57" fmla="*/ 2147483647 h 72"/>
              <a:gd name="T58" fmla="*/ 1269977087 w 40"/>
              <a:gd name="T59" fmla="*/ 2147483647 h 72"/>
              <a:gd name="T60" fmla="*/ 1336820972 w 40"/>
              <a:gd name="T61" fmla="*/ 2147483647 h 72"/>
              <a:gd name="T62" fmla="*/ 1403656681 w 40"/>
              <a:gd name="T63" fmla="*/ 2147483647 h 72"/>
              <a:gd name="T64" fmla="*/ 1470500565 w 40"/>
              <a:gd name="T65" fmla="*/ 2147483647 h 72"/>
              <a:gd name="T66" fmla="*/ 1604180158 w 40"/>
              <a:gd name="T67" fmla="*/ 2147483647 h 72"/>
              <a:gd name="T68" fmla="*/ 1804703636 w 40"/>
              <a:gd name="T69" fmla="*/ 2147483647 h 72"/>
              <a:gd name="T70" fmla="*/ 1871539345 w 40"/>
              <a:gd name="T71" fmla="*/ 2147483647 h 72"/>
              <a:gd name="T72" fmla="*/ 2147483647 w 40"/>
              <a:gd name="T73" fmla="*/ 2147483647 h 72"/>
              <a:gd name="T74" fmla="*/ 2147483647 w 40"/>
              <a:gd name="T75" fmla="*/ 2147483647 h 72"/>
              <a:gd name="T76" fmla="*/ 2147483647 w 40"/>
              <a:gd name="T77" fmla="*/ 2147483647 h 72"/>
              <a:gd name="T78" fmla="*/ 2147483647 w 40"/>
              <a:gd name="T79" fmla="*/ 2147483647 h 72"/>
              <a:gd name="T80" fmla="*/ 2147483647 w 40"/>
              <a:gd name="T81" fmla="*/ 2147483647 h 72"/>
              <a:gd name="T82" fmla="*/ 2147483647 w 40"/>
              <a:gd name="T83" fmla="*/ 2147483647 h 72"/>
              <a:gd name="T84" fmla="*/ 2147483647 w 40"/>
              <a:gd name="T85" fmla="*/ 2147483647 h 72"/>
              <a:gd name="T86" fmla="*/ 2147483647 w 40"/>
              <a:gd name="T87" fmla="*/ 2147483647 h 72"/>
              <a:gd name="T88" fmla="*/ 2147483647 w 40"/>
              <a:gd name="T89" fmla="*/ 2147483647 h 72"/>
              <a:gd name="T90" fmla="*/ 2147483647 w 40"/>
              <a:gd name="T91" fmla="*/ 2147483647 h 72"/>
              <a:gd name="T92" fmla="*/ 2147483647 w 40"/>
              <a:gd name="T93" fmla="*/ 59892648 h 72"/>
              <a:gd name="T94" fmla="*/ 2147483647 w 40"/>
              <a:gd name="T95" fmla="*/ 0 h 72"/>
              <a:gd name="T96" fmla="*/ 601570689 w 40"/>
              <a:gd name="T97" fmla="*/ 179677960 h 72"/>
              <a:gd name="T98" fmla="*/ 534726677 w 40"/>
              <a:gd name="T99" fmla="*/ 239570593 h 72"/>
              <a:gd name="T100" fmla="*/ 401047084 w 40"/>
              <a:gd name="T101" fmla="*/ 299463286 h 72"/>
              <a:gd name="T102" fmla="*/ 334203199 w 40"/>
              <a:gd name="T103" fmla="*/ 359355919 h 72"/>
              <a:gd name="T104" fmla="*/ 200523542 w 40"/>
              <a:gd name="T105" fmla="*/ 359355919 h 72"/>
              <a:gd name="T106" fmla="*/ 66843900 w 40"/>
              <a:gd name="T107" fmla="*/ 299463286 h 72"/>
              <a:gd name="T108" fmla="*/ 66843900 w 40"/>
              <a:gd name="T109" fmla="*/ 299463286 h 7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0"/>
              <a:gd name="T166" fmla="*/ 0 h 72"/>
              <a:gd name="T167" fmla="*/ 40 w 40"/>
              <a:gd name="T168" fmla="*/ 72 h 7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2"/>
                </a:lnTo>
                <a:lnTo>
                  <a:pt x="1" y="72"/>
                </a:lnTo>
                <a:lnTo>
                  <a:pt x="2" y="72"/>
                </a:lnTo>
                <a:lnTo>
                  <a:pt x="2" y="71"/>
                </a:lnTo>
                <a:lnTo>
                  <a:pt x="2" y="70"/>
                </a:lnTo>
                <a:lnTo>
                  <a:pt x="5" y="70"/>
                </a:lnTo>
                <a:lnTo>
                  <a:pt x="8" y="69"/>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5"/>
                </a:lnTo>
                <a:lnTo>
                  <a:pt x="35" y="1"/>
                </a:lnTo>
                <a:lnTo>
                  <a:pt x="35" y="0"/>
                </a:lnTo>
                <a:lnTo>
                  <a:pt x="9" y="3"/>
                </a:lnTo>
                <a:lnTo>
                  <a:pt x="8" y="4"/>
                </a:lnTo>
                <a:lnTo>
                  <a:pt x="6" y="5"/>
                </a:lnTo>
                <a:lnTo>
                  <a:pt x="5" y="6"/>
                </a:lnTo>
                <a:lnTo>
                  <a:pt x="3" y="6"/>
                </a:lnTo>
                <a:lnTo>
                  <a:pt x="1"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8951" name="Freeform 56"/>
          <p:cNvSpPr>
            <a:spLocks/>
          </p:cNvSpPr>
          <p:nvPr/>
        </p:nvSpPr>
        <p:spPr bwMode="auto">
          <a:xfrm>
            <a:off x="5171723" y="3846514"/>
            <a:ext cx="338667" cy="642937"/>
          </a:xfrm>
          <a:custGeom>
            <a:avLst/>
            <a:gdLst>
              <a:gd name="T0" fmla="*/ 2147483647 w 47"/>
              <a:gd name="T1" fmla="*/ 0 h 83"/>
              <a:gd name="T2" fmla="*/ 985703678 w 47"/>
              <a:gd name="T3" fmla="*/ 120004564 h 83"/>
              <a:gd name="T4" fmla="*/ 985703678 w 47"/>
              <a:gd name="T5" fmla="*/ 180014608 h 83"/>
              <a:gd name="T6" fmla="*/ 788564614 w 47"/>
              <a:gd name="T7" fmla="*/ 300019203 h 83"/>
              <a:gd name="T8" fmla="*/ 788564614 w 47"/>
              <a:gd name="T9" fmla="*/ 480033750 h 83"/>
              <a:gd name="T10" fmla="*/ 788564614 w 47"/>
              <a:gd name="T11" fmla="*/ 660048419 h 83"/>
              <a:gd name="T12" fmla="*/ 722846189 w 47"/>
              <a:gd name="T13" fmla="*/ 720050686 h 83"/>
              <a:gd name="T14" fmla="*/ 591417444 w 47"/>
              <a:gd name="T15" fmla="*/ 840055220 h 83"/>
              <a:gd name="T16" fmla="*/ 459996679 w 47"/>
              <a:gd name="T17" fmla="*/ 960067501 h 83"/>
              <a:gd name="T18" fmla="*/ 394278254 w 47"/>
              <a:gd name="T19" fmla="*/ 1020070010 h 83"/>
              <a:gd name="T20" fmla="*/ 394278254 w 47"/>
              <a:gd name="T21" fmla="*/ 1140074544 h 83"/>
              <a:gd name="T22" fmla="*/ 328567935 w 47"/>
              <a:gd name="T23" fmla="*/ 1260086825 h 83"/>
              <a:gd name="T24" fmla="*/ 328567935 w 47"/>
              <a:gd name="T25" fmla="*/ 1320089092 h 83"/>
              <a:gd name="T26" fmla="*/ 262857552 w 47"/>
              <a:gd name="T27" fmla="*/ 1500103639 h 83"/>
              <a:gd name="T28" fmla="*/ 197139127 w 47"/>
              <a:gd name="T29" fmla="*/ 1620108174 h 83"/>
              <a:gd name="T30" fmla="*/ 262857552 w 47"/>
              <a:gd name="T31" fmla="*/ 1800122721 h 83"/>
              <a:gd name="T32" fmla="*/ 328567935 w 47"/>
              <a:gd name="T33" fmla="*/ 1860124988 h 83"/>
              <a:gd name="T34" fmla="*/ 328567935 w 47"/>
              <a:gd name="T35" fmla="*/ 1980137269 h 83"/>
              <a:gd name="T36" fmla="*/ 328567935 w 47"/>
              <a:gd name="T37" fmla="*/ 1980137269 h 83"/>
              <a:gd name="T38" fmla="*/ 328567935 w 47"/>
              <a:gd name="T39" fmla="*/ 2040140020 h 83"/>
              <a:gd name="T40" fmla="*/ 328567935 w 47"/>
              <a:gd name="T41" fmla="*/ 2040140020 h 83"/>
              <a:gd name="T42" fmla="*/ 262857552 w 47"/>
              <a:gd name="T43" fmla="*/ 2147483647 h 83"/>
              <a:gd name="T44" fmla="*/ 328567935 w 47"/>
              <a:gd name="T45" fmla="*/ 2147483647 h 83"/>
              <a:gd name="T46" fmla="*/ 262857552 w 47"/>
              <a:gd name="T47" fmla="*/ 2147483647 h 83"/>
              <a:gd name="T48" fmla="*/ 394278254 w 47"/>
              <a:gd name="T49" fmla="*/ 2147483647 h 83"/>
              <a:gd name="T50" fmla="*/ 394278254 w 47"/>
              <a:gd name="T51" fmla="*/ 2147483647 h 83"/>
              <a:gd name="T52" fmla="*/ 459996679 w 47"/>
              <a:gd name="T53" fmla="*/ 2147483647 h 83"/>
              <a:gd name="T54" fmla="*/ 525706999 w 47"/>
              <a:gd name="T55" fmla="*/ 2147483647 h 83"/>
              <a:gd name="T56" fmla="*/ 525706999 w 47"/>
              <a:gd name="T57" fmla="*/ 2147483647 h 83"/>
              <a:gd name="T58" fmla="*/ 394278254 w 47"/>
              <a:gd name="T59" fmla="*/ 2147483647 h 83"/>
              <a:gd name="T60" fmla="*/ 394278254 w 47"/>
              <a:gd name="T61" fmla="*/ 2147483647 h 83"/>
              <a:gd name="T62" fmla="*/ 328567935 w 47"/>
              <a:gd name="T63" fmla="*/ 2147483647 h 83"/>
              <a:gd name="T64" fmla="*/ 197139127 w 47"/>
              <a:gd name="T65" fmla="*/ 2147483647 h 83"/>
              <a:gd name="T66" fmla="*/ 0 w 47"/>
              <a:gd name="T67" fmla="*/ 2147483647 h 83"/>
              <a:gd name="T68" fmla="*/ 0 w 47"/>
              <a:gd name="T69" fmla="*/ 2147483647 h 83"/>
              <a:gd name="T70" fmla="*/ 1774260186 w 47"/>
              <a:gd name="T71" fmla="*/ 2147483647 h 83"/>
              <a:gd name="T72" fmla="*/ 1774260186 w 47"/>
              <a:gd name="T73" fmla="*/ 2147483647 h 83"/>
              <a:gd name="T74" fmla="*/ 1708549867 w 47"/>
              <a:gd name="T75" fmla="*/ 2147483647 h 83"/>
              <a:gd name="T76" fmla="*/ 1774260186 w 47"/>
              <a:gd name="T77" fmla="*/ 2147483647 h 83"/>
              <a:gd name="T78" fmla="*/ 1905688931 w 47"/>
              <a:gd name="T79" fmla="*/ 2147483647 h 83"/>
              <a:gd name="T80" fmla="*/ 1971399250 w 47"/>
              <a:gd name="T81" fmla="*/ 2147483647 h 83"/>
              <a:gd name="T82" fmla="*/ 2102827994 w 47"/>
              <a:gd name="T83" fmla="*/ 2147483647 h 83"/>
              <a:gd name="T84" fmla="*/ 2147483647 w 47"/>
              <a:gd name="T85" fmla="*/ 2147483647 h 83"/>
              <a:gd name="T86" fmla="*/ 2147483647 w 47"/>
              <a:gd name="T87" fmla="*/ 2147483647 h 83"/>
              <a:gd name="T88" fmla="*/ 2147483647 w 47"/>
              <a:gd name="T89" fmla="*/ 2147483647 h 83"/>
              <a:gd name="T90" fmla="*/ 2147483647 w 47"/>
              <a:gd name="T91" fmla="*/ 2147483647 h 83"/>
              <a:gd name="T92" fmla="*/ 2147483647 w 47"/>
              <a:gd name="T93" fmla="*/ 2147483647 h 83"/>
              <a:gd name="T94" fmla="*/ 2147483647 w 47"/>
              <a:gd name="T95" fmla="*/ 2147483647 h 83"/>
              <a:gd name="T96" fmla="*/ 2147483647 w 47"/>
              <a:gd name="T97" fmla="*/ 2147483647 h 83"/>
              <a:gd name="T98" fmla="*/ 2147483647 w 47"/>
              <a:gd name="T99" fmla="*/ 2147483647 h 83"/>
              <a:gd name="T100" fmla="*/ 2147483647 w 47"/>
              <a:gd name="T101" fmla="*/ 2147483647 h 83"/>
              <a:gd name="T102" fmla="*/ 2147483647 w 47"/>
              <a:gd name="T103" fmla="*/ 120004564 h 83"/>
              <a:gd name="T104" fmla="*/ 2147483647 w 47"/>
              <a:gd name="T105" fmla="*/ 0 h 83"/>
              <a:gd name="T106" fmla="*/ 2147483647 w 47"/>
              <a:gd name="T107" fmla="*/ 0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7"/>
              <a:gd name="T163" fmla="*/ 0 h 83"/>
              <a:gd name="T164" fmla="*/ 47 w 47"/>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8952" name="Freeform 57"/>
          <p:cNvSpPr>
            <a:spLocks/>
          </p:cNvSpPr>
          <p:nvPr/>
        </p:nvSpPr>
        <p:spPr bwMode="auto">
          <a:xfrm>
            <a:off x="6111523" y="2732089"/>
            <a:ext cx="570089" cy="395287"/>
          </a:xfrm>
          <a:custGeom>
            <a:avLst/>
            <a:gdLst>
              <a:gd name="T0" fmla="*/ 1252248076 w 79"/>
              <a:gd name="T1" fmla="*/ 2147483647 h 51"/>
              <a:gd name="T2" fmla="*/ 2147483647 w 79"/>
              <a:gd name="T3" fmla="*/ 2147483647 h 51"/>
              <a:gd name="T4" fmla="*/ 2147483647 w 79"/>
              <a:gd name="T5" fmla="*/ 2147483647 h 51"/>
              <a:gd name="T6" fmla="*/ 2147483647 w 79"/>
              <a:gd name="T7" fmla="*/ 2147483647 h 51"/>
              <a:gd name="T8" fmla="*/ 2147483647 w 79"/>
              <a:gd name="T9" fmla="*/ 2147483647 h 51"/>
              <a:gd name="T10" fmla="*/ 2147483647 w 79"/>
              <a:gd name="T11" fmla="*/ 2147483647 h 51"/>
              <a:gd name="T12" fmla="*/ 2147483647 w 79"/>
              <a:gd name="T13" fmla="*/ 2147483647 h 51"/>
              <a:gd name="T14" fmla="*/ 2147483647 w 79"/>
              <a:gd name="T15" fmla="*/ 2147483647 h 51"/>
              <a:gd name="T16" fmla="*/ 2147483647 w 79"/>
              <a:gd name="T17" fmla="*/ 2147483647 h 51"/>
              <a:gd name="T18" fmla="*/ 2147483647 w 79"/>
              <a:gd name="T19" fmla="*/ 2102578397 h 51"/>
              <a:gd name="T20" fmla="*/ 2147483647 w 79"/>
              <a:gd name="T21" fmla="*/ 1982433953 h 51"/>
              <a:gd name="T22" fmla="*/ 2147483647 w 79"/>
              <a:gd name="T23" fmla="*/ 1862282242 h 51"/>
              <a:gd name="T24" fmla="*/ 2147483647 w 79"/>
              <a:gd name="T25" fmla="*/ 1802214138 h 51"/>
              <a:gd name="T26" fmla="*/ 2147483647 w 79"/>
              <a:gd name="T27" fmla="*/ 1742138282 h 51"/>
              <a:gd name="T28" fmla="*/ 2147483647 w 79"/>
              <a:gd name="T29" fmla="*/ 1682062427 h 51"/>
              <a:gd name="T30" fmla="*/ 2147483647 w 79"/>
              <a:gd name="T31" fmla="*/ 1621994322 h 51"/>
              <a:gd name="T32" fmla="*/ 2147483647 w 79"/>
              <a:gd name="T33" fmla="*/ 1621994322 h 51"/>
              <a:gd name="T34" fmla="*/ 2147483647 w 79"/>
              <a:gd name="T35" fmla="*/ 1561918467 h 51"/>
              <a:gd name="T36" fmla="*/ 2147483647 w 79"/>
              <a:gd name="T37" fmla="*/ 1561918467 h 51"/>
              <a:gd name="T38" fmla="*/ 2147483647 w 79"/>
              <a:gd name="T39" fmla="*/ 1441766757 h 51"/>
              <a:gd name="T40" fmla="*/ 2147483647 w 79"/>
              <a:gd name="T41" fmla="*/ 1441766757 h 51"/>
              <a:gd name="T42" fmla="*/ 2147483647 w 79"/>
              <a:gd name="T43" fmla="*/ 1381698652 h 51"/>
              <a:gd name="T44" fmla="*/ 2147483647 w 79"/>
              <a:gd name="T45" fmla="*/ 1201478837 h 51"/>
              <a:gd name="T46" fmla="*/ 2147483647 w 79"/>
              <a:gd name="T47" fmla="*/ 1201478837 h 51"/>
              <a:gd name="T48" fmla="*/ 2147483647 w 79"/>
              <a:gd name="T49" fmla="*/ 1081327126 h 51"/>
              <a:gd name="T50" fmla="*/ 2147483647 w 79"/>
              <a:gd name="T51" fmla="*/ 1021251271 h 51"/>
              <a:gd name="T52" fmla="*/ 2147483647 w 79"/>
              <a:gd name="T53" fmla="*/ 1021251271 h 51"/>
              <a:gd name="T54" fmla="*/ 2147483647 w 79"/>
              <a:gd name="T55" fmla="*/ 961182924 h 51"/>
              <a:gd name="T56" fmla="*/ 2147483647 w 79"/>
              <a:gd name="T57" fmla="*/ 901107069 h 51"/>
              <a:gd name="T58" fmla="*/ 2147483647 w 79"/>
              <a:gd name="T59" fmla="*/ 720887254 h 51"/>
              <a:gd name="T60" fmla="*/ 2147483647 w 79"/>
              <a:gd name="T61" fmla="*/ 660811398 h 51"/>
              <a:gd name="T62" fmla="*/ 2147483647 w 79"/>
              <a:gd name="T63" fmla="*/ 600735543 h 51"/>
              <a:gd name="T64" fmla="*/ 2147483647 w 79"/>
              <a:gd name="T65" fmla="*/ 540667438 h 51"/>
              <a:gd name="T66" fmla="*/ 2147483647 w 79"/>
              <a:gd name="T67" fmla="*/ 540667438 h 51"/>
              <a:gd name="T68" fmla="*/ 2147483647 w 79"/>
              <a:gd name="T69" fmla="*/ 480591462 h 51"/>
              <a:gd name="T70" fmla="*/ 2147483647 w 79"/>
              <a:gd name="T71" fmla="*/ 480591462 h 51"/>
              <a:gd name="T72" fmla="*/ 2147483647 w 79"/>
              <a:gd name="T73" fmla="*/ 420515607 h 51"/>
              <a:gd name="T74" fmla="*/ 2147483647 w 79"/>
              <a:gd name="T75" fmla="*/ 360439751 h 51"/>
              <a:gd name="T76" fmla="*/ 2147483647 w 79"/>
              <a:gd name="T77" fmla="*/ 180219876 h 51"/>
              <a:gd name="T78" fmla="*/ 2147483647 w 79"/>
              <a:gd name="T79" fmla="*/ 180219876 h 51"/>
              <a:gd name="T80" fmla="*/ 2147483647 w 79"/>
              <a:gd name="T81" fmla="*/ 120143990 h 51"/>
              <a:gd name="T82" fmla="*/ 2147483647 w 79"/>
              <a:gd name="T83" fmla="*/ 120143990 h 51"/>
              <a:gd name="T84" fmla="*/ 2147483647 w 79"/>
              <a:gd name="T85" fmla="*/ 120143990 h 51"/>
              <a:gd name="T86" fmla="*/ 2147483647 w 79"/>
              <a:gd name="T87" fmla="*/ 60075870 h 51"/>
              <a:gd name="T88" fmla="*/ 2147483647 w 79"/>
              <a:gd name="T89" fmla="*/ 0 h 51"/>
              <a:gd name="T90" fmla="*/ 593167591 w 79"/>
              <a:gd name="T91" fmla="*/ 660811398 h 51"/>
              <a:gd name="T92" fmla="*/ 527262688 w 79"/>
              <a:gd name="T93" fmla="*/ 420515607 h 51"/>
              <a:gd name="T94" fmla="*/ 329540243 w 79"/>
              <a:gd name="T95" fmla="*/ 600735543 h 51"/>
              <a:gd name="T96" fmla="*/ 329540243 w 79"/>
              <a:gd name="T97" fmla="*/ 600735543 h 51"/>
              <a:gd name="T98" fmla="*/ 263627285 w 79"/>
              <a:gd name="T99" fmla="*/ 540667438 h 51"/>
              <a:gd name="T100" fmla="*/ 263627285 w 79"/>
              <a:gd name="T101" fmla="*/ 540667438 h 51"/>
              <a:gd name="T102" fmla="*/ 197722509 w 79"/>
              <a:gd name="T103" fmla="*/ 660811398 h 51"/>
              <a:gd name="T104" fmla="*/ 65904792 w 79"/>
              <a:gd name="T105" fmla="*/ 780955358 h 51"/>
              <a:gd name="T106" fmla="*/ 0 w 79"/>
              <a:gd name="T107" fmla="*/ 841031214 h 51"/>
              <a:gd name="T108" fmla="*/ 263627285 w 79"/>
              <a:gd name="T109" fmla="*/ 2147483647 h 51"/>
              <a:gd name="T110" fmla="*/ 395445018 w 79"/>
              <a:gd name="T111" fmla="*/ 2147483647 h 51"/>
              <a:gd name="T112" fmla="*/ 1252248076 w 79"/>
              <a:gd name="T113" fmla="*/ 2147483647 h 51"/>
              <a:gd name="T114" fmla="*/ 1252248076 w 79"/>
              <a:gd name="T115" fmla="*/ 2147483647 h 5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9"/>
              <a:gd name="T175" fmla="*/ 0 h 51"/>
              <a:gd name="T176" fmla="*/ 79 w 79"/>
              <a:gd name="T177" fmla="*/ 51 h 5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1" y="16"/>
                </a:lnTo>
                <a:lnTo>
                  <a:pt x="72" y="15"/>
                </a:lnTo>
                <a:lnTo>
                  <a:pt x="73" y="12"/>
                </a:lnTo>
                <a:lnTo>
                  <a:pt x="73" y="11"/>
                </a:lnTo>
                <a:lnTo>
                  <a:pt x="74" y="10"/>
                </a:lnTo>
                <a:lnTo>
                  <a:pt x="74" y="9"/>
                </a:lnTo>
                <a:lnTo>
                  <a:pt x="73" y="9"/>
                </a:lnTo>
                <a:lnTo>
                  <a:pt x="70" y="8"/>
                </a:lnTo>
                <a:lnTo>
                  <a:pt x="69" y="7"/>
                </a:lnTo>
                <a:lnTo>
                  <a:pt x="69" y="6"/>
                </a:lnTo>
                <a:lnTo>
                  <a:pt x="67" y="3"/>
                </a:lnTo>
                <a:lnTo>
                  <a:pt x="66" y="3"/>
                </a:lnTo>
                <a:lnTo>
                  <a:pt x="66" y="2"/>
                </a:lnTo>
                <a:lnTo>
                  <a:pt x="65" y="2"/>
                </a:lnTo>
                <a:lnTo>
                  <a:pt x="65" y="1"/>
                </a:lnTo>
                <a:lnTo>
                  <a:pt x="64" y="0"/>
                </a:lnTo>
                <a:lnTo>
                  <a:pt x="9" y="11"/>
                </a:lnTo>
                <a:lnTo>
                  <a:pt x="8" y="7"/>
                </a:lnTo>
                <a:lnTo>
                  <a:pt x="5" y="10"/>
                </a:lnTo>
                <a:lnTo>
                  <a:pt x="4" y="9"/>
                </a:lnTo>
                <a:lnTo>
                  <a:pt x="3" y="11"/>
                </a:lnTo>
                <a:lnTo>
                  <a:pt x="1" y="13"/>
                </a:lnTo>
                <a:lnTo>
                  <a:pt x="0" y="14"/>
                </a:lnTo>
                <a:lnTo>
                  <a:pt x="4" y="36"/>
                </a:lnTo>
                <a:lnTo>
                  <a:pt x="6" y="51"/>
                </a:lnTo>
                <a:lnTo>
                  <a:pt x="19" y="49"/>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8953" name="Freeform 58"/>
          <p:cNvSpPr>
            <a:spLocks/>
          </p:cNvSpPr>
          <p:nvPr/>
        </p:nvSpPr>
        <p:spPr bwMode="auto">
          <a:xfrm>
            <a:off x="5922434" y="3127376"/>
            <a:ext cx="738011" cy="455613"/>
          </a:xfrm>
          <a:custGeom>
            <a:avLst/>
            <a:gdLst>
              <a:gd name="T0" fmla="*/ 2053962265 w 102"/>
              <a:gd name="T1" fmla="*/ 2147483647 h 59"/>
              <a:gd name="T2" fmla="*/ 1722671546 w 102"/>
              <a:gd name="T3" fmla="*/ 2147483647 h 59"/>
              <a:gd name="T4" fmla="*/ 1457647111 w 102"/>
              <a:gd name="T5" fmla="*/ 2147483647 h 59"/>
              <a:gd name="T6" fmla="*/ 331282706 w 102"/>
              <a:gd name="T7" fmla="*/ 2147483647 h 59"/>
              <a:gd name="T8" fmla="*/ 596307268 w 102"/>
              <a:gd name="T9" fmla="*/ 2147483647 h 59"/>
              <a:gd name="T10" fmla="*/ 662565412 w 102"/>
              <a:gd name="T11" fmla="*/ 2147483647 h 59"/>
              <a:gd name="T12" fmla="*/ 1258880820 w 102"/>
              <a:gd name="T13" fmla="*/ 2147483647 h 59"/>
              <a:gd name="T14" fmla="*/ 1391388967 w 102"/>
              <a:gd name="T15" fmla="*/ 2147483647 h 59"/>
              <a:gd name="T16" fmla="*/ 1788929690 w 102"/>
              <a:gd name="T17" fmla="*/ 2147483647 h 59"/>
              <a:gd name="T18" fmla="*/ 1921445977 w 102"/>
              <a:gd name="T19" fmla="*/ 2147483647 h 59"/>
              <a:gd name="T20" fmla="*/ 2147483647 w 102"/>
              <a:gd name="T21" fmla="*/ 2147483647 h 59"/>
              <a:gd name="T22" fmla="*/ 2147483647 w 102"/>
              <a:gd name="T23" fmla="*/ 2147483647 h 59"/>
              <a:gd name="T24" fmla="*/ 2147483647 w 102"/>
              <a:gd name="T25" fmla="*/ 2146794810 h 59"/>
              <a:gd name="T26" fmla="*/ 2147483647 w 102"/>
              <a:gd name="T27" fmla="*/ 1669729029 h 59"/>
              <a:gd name="T28" fmla="*/ 2147483647 w 102"/>
              <a:gd name="T29" fmla="*/ 1073401266 h 59"/>
              <a:gd name="T30" fmla="*/ 2147483647 w 102"/>
              <a:gd name="T31" fmla="*/ 1133032498 h 59"/>
              <a:gd name="T32" fmla="*/ 2147483647 w 102"/>
              <a:gd name="T33" fmla="*/ 715598190 h 59"/>
              <a:gd name="T34" fmla="*/ 2147483647 w 102"/>
              <a:gd name="T35" fmla="*/ 596335726 h 59"/>
              <a:gd name="T36" fmla="*/ 2147483647 w 102"/>
              <a:gd name="T37" fmla="*/ 298164002 h 59"/>
              <a:gd name="T38" fmla="*/ 2147483647 w 102"/>
              <a:gd name="T39" fmla="*/ 59631247 h 59"/>
              <a:gd name="T40" fmla="*/ 2147483647 w 102"/>
              <a:gd name="T41" fmla="*/ 238532710 h 59"/>
              <a:gd name="T42" fmla="*/ 2147483647 w 102"/>
              <a:gd name="T43" fmla="*/ 59631247 h 59"/>
              <a:gd name="T44" fmla="*/ 2147483647 w 102"/>
              <a:gd name="T45" fmla="*/ 119270216 h 59"/>
              <a:gd name="T46" fmla="*/ 2147483647 w 102"/>
              <a:gd name="T47" fmla="*/ 238532710 h 59"/>
              <a:gd name="T48" fmla="*/ 2147483647 w 102"/>
              <a:gd name="T49" fmla="*/ 477065420 h 59"/>
              <a:gd name="T50" fmla="*/ 2147483647 w 102"/>
              <a:gd name="T51" fmla="*/ 834868376 h 59"/>
              <a:gd name="T52" fmla="*/ 2147483647 w 102"/>
              <a:gd name="T53" fmla="*/ 894499607 h 59"/>
              <a:gd name="T54" fmla="*/ 2147483647 w 102"/>
              <a:gd name="T55" fmla="*/ 1013762312 h 59"/>
              <a:gd name="T56" fmla="*/ 2147483647 w 102"/>
              <a:gd name="T57" fmla="*/ 1073401266 h 59"/>
              <a:gd name="T58" fmla="*/ 2147483647 w 102"/>
              <a:gd name="T59" fmla="*/ 1192663730 h 59"/>
              <a:gd name="T60" fmla="*/ 2147483647 w 102"/>
              <a:gd name="T61" fmla="*/ 1371565148 h 59"/>
              <a:gd name="T62" fmla="*/ 2147483647 w 102"/>
              <a:gd name="T63" fmla="*/ 1550466565 h 59"/>
              <a:gd name="T64" fmla="*/ 2147483647 w 102"/>
              <a:gd name="T65" fmla="*/ 1729360261 h 59"/>
              <a:gd name="T66" fmla="*/ 2147483647 w 102"/>
              <a:gd name="T67" fmla="*/ 1788999215 h 59"/>
              <a:gd name="T68" fmla="*/ 2147483647 w 102"/>
              <a:gd name="T69" fmla="*/ 1848630446 h 59"/>
              <a:gd name="T70" fmla="*/ 2147483647 w 102"/>
              <a:gd name="T71" fmla="*/ 1908261678 h 59"/>
              <a:gd name="T72" fmla="*/ 2147483647 w 102"/>
              <a:gd name="T73" fmla="*/ 1967892910 h 59"/>
              <a:gd name="T74" fmla="*/ 2147483647 w 102"/>
              <a:gd name="T75" fmla="*/ 2146794810 h 59"/>
              <a:gd name="T76" fmla="*/ 2147483647 w 102"/>
              <a:gd name="T77" fmla="*/ 2146794810 h 59"/>
              <a:gd name="T78" fmla="*/ 2147483647 w 102"/>
              <a:gd name="T79" fmla="*/ 2147483647 h 59"/>
              <a:gd name="T80" fmla="*/ 2147483647 w 102"/>
              <a:gd name="T81" fmla="*/ 2146794810 h 59"/>
              <a:gd name="T82" fmla="*/ 2147483647 w 102"/>
              <a:gd name="T83" fmla="*/ 2147483647 h 59"/>
              <a:gd name="T84" fmla="*/ 2147483647 w 102"/>
              <a:gd name="T85" fmla="*/ 2147483647 h 5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2"/>
              <a:gd name="T130" fmla="*/ 0 h 59"/>
              <a:gd name="T131" fmla="*/ 102 w 102"/>
              <a:gd name="T132" fmla="*/ 59 h 5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2" h="59">
                <a:moveTo>
                  <a:pt x="101" y="43"/>
                </a:moveTo>
                <a:lnTo>
                  <a:pt x="67" y="50"/>
                </a:lnTo>
                <a:lnTo>
                  <a:pt x="31" y="55"/>
                </a:lnTo>
                <a:lnTo>
                  <a:pt x="29" y="56"/>
                </a:lnTo>
                <a:lnTo>
                  <a:pt x="26" y="56"/>
                </a:lnTo>
                <a:lnTo>
                  <a:pt x="26" y="55"/>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6" y="41"/>
                </a:lnTo>
                <a:lnTo>
                  <a:pt x="39" y="38"/>
                </a:lnTo>
                <a:lnTo>
                  <a:pt x="40" y="39"/>
                </a:lnTo>
                <a:lnTo>
                  <a:pt x="42" y="36"/>
                </a:lnTo>
                <a:lnTo>
                  <a:pt x="41" y="35"/>
                </a:lnTo>
                <a:lnTo>
                  <a:pt x="42" y="33"/>
                </a:lnTo>
                <a:lnTo>
                  <a:pt x="44" y="28"/>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4"/>
                </a:lnTo>
                <a:lnTo>
                  <a:pt x="61" y="1"/>
                </a:lnTo>
                <a:lnTo>
                  <a:pt x="61" y="0"/>
                </a:lnTo>
                <a:lnTo>
                  <a:pt x="62" y="0"/>
                </a:lnTo>
                <a:lnTo>
                  <a:pt x="68" y="4"/>
                </a:lnTo>
                <a:lnTo>
                  <a:pt x="69" y="4"/>
                </a:lnTo>
                <a:lnTo>
                  <a:pt x="70" y="1"/>
                </a:lnTo>
                <a:lnTo>
                  <a:pt x="71" y="1"/>
                </a:lnTo>
                <a:lnTo>
                  <a:pt x="72" y="1"/>
                </a:lnTo>
                <a:lnTo>
                  <a:pt x="73" y="2"/>
                </a:lnTo>
                <a:lnTo>
                  <a:pt x="72" y="3"/>
                </a:lnTo>
                <a:lnTo>
                  <a:pt x="74" y="4"/>
                </a:lnTo>
                <a:lnTo>
                  <a:pt x="76" y="4"/>
                </a:lnTo>
                <a:lnTo>
                  <a:pt x="78" y="6"/>
                </a:lnTo>
                <a:lnTo>
                  <a:pt x="79" y="6"/>
                </a:lnTo>
                <a:lnTo>
                  <a:pt x="80" y="8"/>
                </a:lnTo>
                <a:lnTo>
                  <a:pt x="78" y="12"/>
                </a:lnTo>
                <a:lnTo>
                  <a:pt x="77" y="14"/>
                </a:lnTo>
                <a:lnTo>
                  <a:pt x="78" y="16"/>
                </a:lnTo>
                <a:lnTo>
                  <a:pt x="80" y="16"/>
                </a:lnTo>
                <a:lnTo>
                  <a:pt x="81" y="15"/>
                </a:lnTo>
                <a:lnTo>
                  <a:pt x="83" y="17"/>
                </a:lnTo>
                <a:lnTo>
                  <a:pt x="84" y="17"/>
                </a:lnTo>
                <a:lnTo>
                  <a:pt x="85" y="18"/>
                </a:lnTo>
                <a:lnTo>
                  <a:pt x="86" y="18"/>
                </a:lnTo>
                <a:lnTo>
                  <a:pt x="87" y="18"/>
                </a:lnTo>
                <a:lnTo>
                  <a:pt x="90" y="20"/>
                </a:lnTo>
                <a:lnTo>
                  <a:pt x="93" y="20"/>
                </a:lnTo>
                <a:lnTo>
                  <a:pt x="94" y="22"/>
                </a:lnTo>
                <a:lnTo>
                  <a:pt x="93" y="22"/>
                </a:lnTo>
                <a:lnTo>
                  <a:pt x="93" y="23"/>
                </a:lnTo>
                <a:lnTo>
                  <a:pt x="93" y="25"/>
                </a:lnTo>
                <a:lnTo>
                  <a:pt x="92" y="26"/>
                </a:lnTo>
                <a:lnTo>
                  <a:pt x="94" y="27"/>
                </a:lnTo>
                <a:lnTo>
                  <a:pt x="95" y="29"/>
                </a:lnTo>
                <a:lnTo>
                  <a:pt x="95" y="30"/>
                </a:lnTo>
                <a:lnTo>
                  <a:pt x="93" y="30"/>
                </a:lnTo>
                <a:lnTo>
                  <a:pt x="93" y="31"/>
                </a:lnTo>
                <a:lnTo>
                  <a:pt x="94" y="31"/>
                </a:lnTo>
                <a:lnTo>
                  <a:pt x="94" y="32"/>
                </a:lnTo>
                <a:lnTo>
                  <a:pt x="93" y="32"/>
                </a:lnTo>
                <a:lnTo>
                  <a:pt x="92" y="32"/>
                </a:lnTo>
                <a:lnTo>
                  <a:pt x="93" y="33"/>
                </a:lnTo>
                <a:lnTo>
                  <a:pt x="94" y="33"/>
                </a:lnTo>
                <a:lnTo>
                  <a:pt x="96" y="34"/>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3"/>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8954" name="Freeform 59"/>
          <p:cNvSpPr>
            <a:spLocks/>
          </p:cNvSpPr>
          <p:nvPr/>
        </p:nvSpPr>
        <p:spPr bwMode="auto">
          <a:xfrm>
            <a:off x="5973234" y="3730626"/>
            <a:ext cx="498122" cy="409575"/>
          </a:xfrm>
          <a:custGeom>
            <a:avLst/>
            <a:gdLst>
              <a:gd name="T0" fmla="*/ 2147483647 w 69"/>
              <a:gd name="T1" fmla="*/ 2147483647 h 53"/>
              <a:gd name="T2" fmla="*/ 2147483647 w 69"/>
              <a:gd name="T3" fmla="*/ 2147483647 h 53"/>
              <a:gd name="T4" fmla="*/ 2147483647 w 69"/>
              <a:gd name="T5" fmla="*/ 2147483647 h 53"/>
              <a:gd name="T6" fmla="*/ 2147483647 w 69"/>
              <a:gd name="T7" fmla="*/ 2147483647 h 53"/>
              <a:gd name="T8" fmla="*/ 2044746186 w 69"/>
              <a:gd name="T9" fmla="*/ 2147483647 h 53"/>
              <a:gd name="T10" fmla="*/ 1912827896 w 69"/>
              <a:gd name="T11" fmla="*/ 2147483647 h 53"/>
              <a:gd name="T12" fmla="*/ 1648991316 w 69"/>
              <a:gd name="T13" fmla="*/ 2030456852 h 53"/>
              <a:gd name="T14" fmla="*/ 1517073026 w 69"/>
              <a:gd name="T15" fmla="*/ 1911022788 h 53"/>
              <a:gd name="T16" fmla="*/ 1451109820 w 69"/>
              <a:gd name="T17" fmla="*/ 1791581479 h 53"/>
              <a:gd name="T18" fmla="*/ 989391490 w 69"/>
              <a:gd name="T19" fmla="*/ 1492985934 h 53"/>
              <a:gd name="T20" fmla="*/ 857473200 w 69"/>
              <a:gd name="T21" fmla="*/ 1373544625 h 53"/>
              <a:gd name="T22" fmla="*/ 659599826 w 69"/>
              <a:gd name="T23" fmla="*/ 1134669735 h 53"/>
              <a:gd name="T24" fmla="*/ 527673287 w 69"/>
              <a:gd name="T25" fmla="*/ 955507530 h 53"/>
              <a:gd name="T26" fmla="*/ 65963222 w 69"/>
              <a:gd name="T27" fmla="*/ 836073949 h 53"/>
              <a:gd name="T28" fmla="*/ 65963222 w 69"/>
              <a:gd name="T29" fmla="*/ 597191331 h 53"/>
              <a:gd name="T30" fmla="*/ 197881559 w 69"/>
              <a:gd name="T31" fmla="*/ 477757629 h 53"/>
              <a:gd name="T32" fmla="*/ 197881559 w 69"/>
              <a:gd name="T33" fmla="*/ 418036974 h 53"/>
              <a:gd name="T34" fmla="*/ 527673287 w 69"/>
              <a:gd name="T35" fmla="*/ 298595665 h 53"/>
              <a:gd name="T36" fmla="*/ 791518116 w 69"/>
              <a:gd name="T37" fmla="*/ 179154296 h 53"/>
              <a:gd name="T38" fmla="*/ 857473200 w 69"/>
              <a:gd name="T39" fmla="*/ 119441339 h 53"/>
              <a:gd name="T40" fmla="*/ 2044746186 w 69"/>
              <a:gd name="T41" fmla="*/ 59720670 h 53"/>
              <a:gd name="T42" fmla="*/ 2044746186 w 69"/>
              <a:gd name="T43" fmla="*/ 119441339 h 53"/>
              <a:gd name="T44" fmla="*/ 2147483647 w 69"/>
              <a:gd name="T45" fmla="*/ 238874951 h 53"/>
              <a:gd name="T46" fmla="*/ 2147483647 w 69"/>
              <a:gd name="T47" fmla="*/ 238874951 h 53"/>
              <a:gd name="T48" fmla="*/ 2147483647 w 69"/>
              <a:gd name="T49" fmla="*/ 1015228426 h 53"/>
              <a:gd name="T50" fmla="*/ 2147483647 w 69"/>
              <a:gd name="T51" fmla="*/ 1134669735 h 53"/>
              <a:gd name="T52" fmla="*/ 2147483647 w 69"/>
              <a:gd name="T53" fmla="*/ 1433265280 h 53"/>
              <a:gd name="T54" fmla="*/ 2147483647 w 69"/>
              <a:gd name="T55" fmla="*/ 1672140170 h 53"/>
              <a:gd name="T56" fmla="*/ 2147483647 w 69"/>
              <a:gd name="T57" fmla="*/ 1791581479 h 53"/>
              <a:gd name="T58" fmla="*/ 2147483647 w 69"/>
              <a:gd name="T59" fmla="*/ 1851302133 h 53"/>
              <a:gd name="T60" fmla="*/ 2147483647 w 69"/>
              <a:gd name="T61" fmla="*/ 1970735715 h 53"/>
              <a:gd name="T62" fmla="*/ 2147483647 w 69"/>
              <a:gd name="T63" fmla="*/ 2090177507 h 53"/>
              <a:gd name="T64" fmla="*/ 2147483647 w 69"/>
              <a:gd name="T65" fmla="*/ 2147483647 h 53"/>
              <a:gd name="T66" fmla="*/ 2147483647 w 69"/>
              <a:gd name="T67" fmla="*/ 2147483647 h 53"/>
              <a:gd name="T68" fmla="*/ 2147483647 w 69"/>
              <a:gd name="T69" fmla="*/ 2147483647 h 53"/>
              <a:gd name="T70" fmla="*/ 2147483647 w 69"/>
              <a:gd name="T71" fmla="*/ 2147483647 h 53"/>
              <a:gd name="T72" fmla="*/ 2147483647 w 69"/>
              <a:gd name="T73" fmla="*/ 2147483647 h 53"/>
              <a:gd name="T74" fmla="*/ 2147483647 w 69"/>
              <a:gd name="T75" fmla="*/ 2147483647 h 53"/>
              <a:gd name="T76" fmla="*/ 2147483647 w 69"/>
              <a:gd name="T77" fmla="*/ 2147483647 h 53"/>
              <a:gd name="T78" fmla="*/ 2147483647 w 69"/>
              <a:gd name="T79" fmla="*/ 2147483647 h 53"/>
              <a:gd name="T80" fmla="*/ 2147483647 w 69"/>
              <a:gd name="T81" fmla="*/ 2147483647 h 53"/>
              <a:gd name="T82" fmla="*/ 2147483647 w 69"/>
              <a:gd name="T83" fmla="*/ 2147483647 h 53"/>
              <a:gd name="T84" fmla="*/ 2147483647 w 69"/>
              <a:gd name="T85" fmla="*/ 2147483647 h 53"/>
              <a:gd name="T86" fmla="*/ 2147483647 w 69"/>
              <a:gd name="T87" fmla="*/ 2147483647 h 5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9"/>
              <a:gd name="T133" fmla="*/ 0 h 53"/>
              <a:gd name="T134" fmla="*/ 69 w 69"/>
              <a:gd name="T135" fmla="*/ 53 h 5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7"/>
                </a:lnTo>
                <a:lnTo>
                  <a:pt x="7" y="5"/>
                </a:lnTo>
                <a:lnTo>
                  <a:pt x="8" y="5"/>
                </a:lnTo>
                <a:lnTo>
                  <a:pt x="12" y="3"/>
                </a:lnTo>
                <a:lnTo>
                  <a:pt x="12" y="2"/>
                </a:lnTo>
                <a:lnTo>
                  <a:pt x="13" y="2"/>
                </a:lnTo>
                <a:lnTo>
                  <a:pt x="31" y="0"/>
                </a:lnTo>
                <a:lnTo>
                  <a:pt x="31" y="1"/>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5" y="47"/>
                </a:lnTo>
                <a:lnTo>
                  <a:pt x="44" y="48"/>
                </a:lnTo>
                <a:lnTo>
                  <a:pt x="43" y="48"/>
                </a:lnTo>
                <a:lnTo>
                  <a:pt x="43" y="49"/>
                </a:lnTo>
                <a:lnTo>
                  <a:pt x="44" y="49"/>
                </a:lnTo>
                <a:lnTo>
                  <a:pt x="44" y="50"/>
                </a:lnTo>
                <a:lnTo>
                  <a:pt x="43" y="50"/>
                </a:lnTo>
                <a:lnTo>
                  <a:pt x="42" y="51"/>
                </a:lnTo>
                <a:lnTo>
                  <a:pt x="41" y="5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8955" name="Freeform 60"/>
          <p:cNvSpPr>
            <a:spLocks/>
          </p:cNvSpPr>
          <p:nvPr/>
        </p:nvSpPr>
        <p:spPr bwMode="auto">
          <a:xfrm>
            <a:off x="5748867" y="3784600"/>
            <a:ext cx="529167" cy="596900"/>
          </a:xfrm>
          <a:custGeom>
            <a:avLst/>
            <a:gdLst>
              <a:gd name="T0" fmla="*/ 598534219 w 73"/>
              <a:gd name="T1" fmla="*/ 2147483647 h 77"/>
              <a:gd name="T2" fmla="*/ 731541766 w 73"/>
              <a:gd name="T3" fmla="*/ 2147483647 h 77"/>
              <a:gd name="T4" fmla="*/ 864549314 w 73"/>
              <a:gd name="T5" fmla="*/ 2147483647 h 77"/>
              <a:gd name="T6" fmla="*/ 864549314 w 73"/>
              <a:gd name="T7" fmla="*/ 2147483647 h 77"/>
              <a:gd name="T8" fmla="*/ 931053088 w 73"/>
              <a:gd name="T9" fmla="*/ 2147483647 h 77"/>
              <a:gd name="T10" fmla="*/ 864549314 w 73"/>
              <a:gd name="T11" fmla="*/ 2147483647 h 77"/>
              <a:gd name="T12" fmla="*/ 798045540 w 73"/>
              <a:gd name="T13" fmla="*/ 2147483647 h 77"/>
              <a:gd name="T14" fmla="*/ 931053088 w 73"/>
              <a:gd name="T15" fmla="*/ 2147483647 h 77"/>
              <a:gd name="T16" fmla="*/ 1064060635 w 73"/>
              <a:gd name="T17" fmla="*/ 2147483647 h 77"/>
              <a:gd name="T18" fmla="*/ 1130564664 w 73"/>
              <a:gd name="T19" fmla="*/ 2147483647 h 77"/>
              <a:gd name="T20" fmla="*/ 1197068438 w 73"/>
              <a:gd name="T21" fmla="*/ 2147483647 h 77"/>
              <a:gd name="T22" fmla="*/ 2147483647 w 73"/>
              <a:gd name="T23" fmla="*/ 2147483647 h 77"/>
              <a:gd name="T24" fmla="*/ 2147483647 w 73"/>
              <a:gd name="T25" fmla="*/ 2147483647 h 77"/>
              <a:gd name="T26" fmla="*/ 2147483647 w 73"/>
              <a:gd name="T27" fmla="*/ 2147483647 h 77"/>
              <a:gd name="T28" fmla="*/ 2147483647 w 73"/>
              <a:gd name="T29" fmla="*/ 2147483647 h 77"/>
              <a:gd name="T30" fmla="*/ 2147483647 w 73"/>
              <a:gd name="T31" fmla="*/ 2147483647 h 77"/>
              <a:gd name="T32" fmla="*/ 2147483647 w 73"/>
              <a:gd name="T33" fmla="*/ 2147483647 h 77"/>
              <a:gd name="T34" fmla="*/ 2147483647 w 73"/>
              <a:gd name="T35" fmla="*/ 2147483647 h 77"/>
              <a:gd name="T36" fmla="*/ 2147483647 w 73"/>
              <a:gd name="T37" fmla="*/ 2147483647 h 77"/>
              <a:gd name="T38" fmla="*/ 2147483647 w 73"/>
              <a:gd name="T39" fmla="*/ 2147483647 h 77"/>
              <a:gd name="T40" fmla="*/ 2147483647 w 73"/>
              <a:gd name="T41" fmla="*/ 2147483647 h 77"/>
              <a:gd name="T42" fmla="*/ 2147483647 w 73"/>
              <a:gd name="T43" fmla="*/ 2147483647 h 77"/>
              <a:gd name="T44" fmla="*/ 2147483647 w 73"/>
              <a:gd name="T45" fmla="*/ 2147483647 h 77"/>
              <a:gd name="T46" fmla="*/ 2147483647 w 73"/>
              <a:gd name="T47" fmla="*/ 2147483647 h 77"/>
              <a:gd name="T48" fmla="*/ 2147483647 w 73"/>
              <a:gd name="T49" fmla="*/ 2147483647 h 77"/>
              <a:gd name="T50" fmla="*/ 2147483647 w 73"/>
              <a:gd name="T51" fmla="*/ 2147483647 h 77"/>
              <a:gd name="T52" fmla="*/ 2147483647 w 73"/>
              <a:gd name="T53" fmla="*/ 2147483647 h 77"/>
              <a:gd name="T54" fmla="*/ 2147483647 w 73"/>
              <a:gd name="T55" fmla="*/ 1922963460 h 77"/>
              <a:gd name="T56" fmla="*/ 2147483647 w 73"/>
              <a:gd name="T57" fmla="*/ 1802777305 h 77"/>
              <a:gd name="T58" fmla="*/ 2147483647 w 73"/>
              <a:gd name="T59" fmla="*/ 1622505825 h 77"/>
              <a:gd name="T60" fmla="*/ 2147483647 w 73"/>
              <a:gd name="T61" fmla="*/ 1502319670 h 77"/>
              <a:gd name="T62" fmla="*/ 2147483647 w 73"/>
              <a:gd name="T63" fmla="*/ 1382133515 h 77"/>
              <a:gd name="T64" fmla="*/ 2147483647 w 73"/>
              <a:gd name="T65" fmla="*/ 1081668127 h 77"/>
              <a:gd name="T66" fmla="*/ 2147483647 w 73"/>
              <a:gd name="T67" fmla="*/ 961481730 h 77"/>
              <a:gd name="T68" fmla="*/ 2147483647 w 73"/>
              <a:gd name="T69" fmla="*/ 721109420 h 77"/>
              <a:gd name="T70" fmla="*/ 2147483647 w 73"/>
              <a:gd name="T71" fmla="*/ 540837940 h 77"/>
              <a:gd name="T72" fmla="*/ 2128113115 w 73"/>
              <a:gd name="T73" fmla="*/ 420651663 h 77"/>
              <a:gd name="T74" fmla="*/ 2128113115 w 73"/>
              <a:gd name="T75" fmla="*/ 180279293 h 77"/>
              <a:gd name="T76" fmla="*/ 2147483647 w 73"/>
              <a:gd name="T77" fmla="*/ 60093093 h 77"/>
              <a:gd name="T78" fmla="*/ 2147483647 w 73"/>
              <a:gd name="T79" fmla="*/ 0 h 77"/>
              <a:gd name="T80" fmla="*/ 0 w 73"/>
              <a:gd name="T81" fmla="*/ 300465509 h 7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3"/>
              <a:gd name="T124" fmla="*/ 0 h 77"/>
              <a:gd name="T125" fmla="*/ 73 w 73"/>
              <a:gd name="T126" fmla="*/ 77 h 7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0"/>
                </a:lnTo>
                <a:lnTo>
                  <a:pt x="13" y="3"/>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8956" name="Freeform 61"/>
          <p:cNvSpPr>
            <a:spLocks/>
          </p:cNvSpPr>
          <p:nvPr/>
        </p:nvSpPr>
        <p:spPr bwMode="auto">
          <a:xfrm>
            <a:off x="6246990" y="3041650"/>
            <a:ext cx="448733" cy="223838"/>
          </a:xfrm>
          <a:custGeom>
            <a:avLst/>
            <a:gdLst>
              <a:gd name="T0" fmla="*/ 2147483647 w 62"/>
              <a:gd name="T1" fmla="*/ 119151282 h 29"/>
              <a:gd name="T2" fmla="*/ 132597985 w 62"/>
              <a:gd name="T3" fmla="*/ 1012789980 h 29"/>
              <a:gd name="T4" fmla="*/ 265187828 w 62"/>
              <a:gd name="T5" fmla="*/ 953217973 h 29"/>
              <a:gd name="T6" fmla="*/ 530383798 w 62"/>
              <a:gd name="T7" fmla="*/ 774487236 h 29"/>
              <a:gd name="T8" fmla="*/ 662973736 w 62"/>
              <a:gd name="T9" fmla="*/ 655335984 h 29"/>
              <a:gd name="T10" fmla="*/ 729276784 w 62"/>
              <a:gd name="T11" fmla="*/ 595764218 h 29"/>
              <a:gd name="T12" fmla="*/ 928169643 w 62"/>
              <a:gd name="T13" fmla="*/ 536184733 h 29"/>
              <a:gd name="T14" fmla="*/ 1259652567 w 62"/>
              <a:gd name="T15" fmla="*/ 417033361 h 29"/>
              <a:gd name="T16" fmla="*/ 1392250520 w 62"/>
              <a:gd name="T17" fmla="*/ 476605127 h 29"/>
              <a:gd name="T18" fmla="*/ 1524848473 w 62"/>
              <a:gd name="T19" fmla="*/ 476605127 h 29"/>
              <a:gd name="T20" fmla="*/ 1657438284 w 62"/>
              <a:gd name="T21" fmla="*/ 714915469 h 29"/>
              <a:gd name="T22" fmla="*/ 1790036237 w 62"/>
              <a:gd name="T23" fmla="*/ 714915469 h 29"/>
              <a:gd name="T24" fmla="*/ 1790036237 w 62"/>
              <a:gd name="T25" fmla="*/ 834066721 h 29"/>
              <a:gd name="T26" fmla="*/ 2055232144 w 62"/>
              <a:gd name="T27" fmla="*/ 893638488 h 29"/>
              <a:gd name="T28" fmla="*/ 2147483647 w 62"/>
              <a:gd name="T29" fmla="*/ 1012789980 h 29"/>
              <a:gd name="T30" fmla="*/ 2147483647 w 62"/>
              <a:gd name="T31" fmla="*/ 1131948951 h 29"/>
              <a:gd name="T32" fmla="*/ 2121527049 w 62"/>
              <a:gd name="T33" fmla="*/ 1489402705 h 29"/>
              <a:gd name="T34" fmla="*/ 2147483647 w 62"/>
              <a:gd name="T35" fmla="*/ 1608553957 h 29"/>
              <a:gd name="T36" fmla="*/ 2147483647 w 62"/>
              <a:gd name="T37" fmla="*/ 1668125724 h 29"/>
              <a:gd name="T38" fmla="*/ 2147483647 w 62"/>
              <a:gd name="T39" fmla="*/ 1668125724 h 29"/>
              <a:gd name="T40" fmla="*/ 2147483647 w 62"/>
              <a:gd name="T41" fmla="*/ 1608553957 h 29"/>
              <a:gd name="T42" fmla="*/ 2147483647 w 62"/>
              <a:gd name="T43" fmla="*/ 1727705209 h 29"/>
              <a:gd name="T44" fmla="*/ 2147483647 w 62"/>
              <a:gd name="T45" fmla="*/ 1668125724 h 29"/>
              <a:gd name="T46" fmla="*/ 2147483647 w 62"/>
              <a:gd name="T47" fmla="*/ 1548974472 h 29"/>
              <a:gd name="T48" fmla="*/ 2147483647 w 62"/>
              <a:gd name="T49" fmla="*/ 1489402705 h 29"/>
              <a:gd name="T50" fmla="*/ 2147483647 w 62"/>
              <a:gd name="T51" fmla="*/ 1429823220 h 29"/>
              <a:gd name="T52" fmla="*/ 2147483647 w 62"/>
              <a:gd name="T53" fmla="*/ 1370251454 h 29"/>
              <a:gd name="T54" fmla="*/ 2147483647 w 62"/>
              <a:gd name="T55" fmla="*/ 1131948951 h 29"/>
              <a:gd name="T56" fmla="*/ 2147483647 w 62"/>
              <a:gd name="T57" fmla="*/ 953217973 h 29"/>
              <a:gd name="T58" fmla="*/ 2147483647 w 62"/>
              <a:gd name="T59" fmla="*/ 714915469 h 29"/>
              <a:gd name="T60" fmla="*/ 2147483647 w 62"/>
              <a:gd name="T61" fmla="*/ 595764218 h 29"/>
              <a:gd name="T62" fmla="*/ 2147483647 w 62"/>
              <a:gd name="T63" fmla="*/ 536184733 h 29"/>
              <a:gd name="T64" fmla="*/ 2147483647 w 62"/>
              <a:gd name="T65" fmla="*/ 357453875 h 29"/>
              <a:gd name="T66" fmla="*/ 2147483647 w 62"/>
              <a:gd name="T67" fmla="*/ 238302564 h 29"/>
              <a:gd name="T68" fmla="*/ 2147483647 w 62"/>
              <a:gd name="T69" fmla="*/ 238302564 h 29"/>
              <a:gd name="T70" fmla="*/ 2147483647 w 62"/>
              <a:gd name="T71" fmla="*/ 476605127 h 29"/>
              <a:gd name="T72" fmla="*/ 2147483647 w 62"/>
              <a:gd name="T73" fmla="*/ 595764218 h 29"/>
              <a:gd name="T74" fmla="*/ 2147483647 w 62"/>
              <a:gd name="T75" fmla="*/ 714915469 h 29"/>
              <a:gd name="T76" fmla="*/ 2147483647 w 62"/>
              <a:gd name="T77" fmla="*/ 953217973 h 29"/>
              <a:gd name="T78" fmla="*/ 2147483647 w 62"/>
              <a:gd name="T79" fmla="*/ 1072369466 h 29"/>
              <a:gd name="T80" fmla="*/ 2147483647 w 62"/>
              <a:gd name="T81" fmla="*/ 1131948951 h 29"/>
              <a:gd name="T82" fmla="*/ 2147483647 w 62"/>
              <a:gd name="T83" fmla="*/ 1251100202 h 29"/>
              <a:gd name="T84" fmla="*/ 2147483647 w 62"/>
              <a:gd name="T85" fmla="*/ 1429823220 h 29"/>
              <a:gd name="T86" fmla="*/ 2147483647 w 62"/>
              <a:gd name="T87" fmla="*/ 1489402705 h 29"/>
              <a:gd name="T88" fmla="*/ 2147483647 w 62"/>
              <a:gd name="T89" fmla="*/ 1429823220 h 29"/>
              <a:gd name="T90" fmla="*/ 2147483647 w 62"/>
              <a:gd name="T91" fmla="*/ 1548974472 h 29"/>
              <a:gd name="T92" fmla="*/ 2147483647 w 62"/>
              <a:gd name="T93" fmla="*/ 1668125724 h 29"/>
              <a:gd name="T94" fmla="*/ 2147483647 w 62"/>
              <a:gd name="T95" fmla="*/ 1727705209 h 29"/>
              <a:gd name="T96" fmla="*/ 2147483647 w 62"/>
              <a:gd name="T97" fmla="*/ 1668125724 h 29"/>
              <a:gd name="T98" fmla="*/ 2147483647 w 62"/>
              <a:gd name="T99" fmla="*/ 1548974472 h 29"/>
              <a:gd name="T100" fmla="*/ 2147483647 w 62"/>
              <a:gd name="T101" fmla="*/ 1131948951 h 29"/>
              <a:gd name="T102" fmla="*/ 2147483647 w 62"/>
              <a:gd name="T103" fmla="*/ 1251100202 h 29"/>
              <a:gd name="T104" fmla="*/ 2147483647 w 62"/>
              <a:gd name="T105" fmla="*/ 0 h 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2"/>
              <a:gd name="T160" fmla="*/ 0 h 29"/>
              <a:gd name="T161" fmla="*/ 62 w 62"/>
              <a:gd name="T162" fmla="*/ 29 h 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3" y="23"/>
                </a:lnTo>
                <a:lnTo>
                  <a:pt x="32" y="25"/>
                </a:lnTo>
                <a:lnTo>
                  <a:pt x="33" y="27"/>
                </a:lnTo>
                <a:lnTo>
                  <a:pt x="35" y="27"/>
                </a:lnTo>
                <a:lnTo>
                  <a:pt x="36" y="26"/>
                </a:lnTo>
                <a:lnTo>
                  <a:pt x="38" y="28"/>
                </a:lnTo>
                <a:lnTo>
                  <a:pt x="39" y="28"/>
                </a:lnTo>
                <a:lnTo>
                  <a:pt x="40" y="27"/>
                </a:lnTo>
                <a:lnTo>
                  <a:pt x="42" y="27"/>
                </a:lnTo>
                <a:lnTo>
                  <a:pt x="45" y="28"/>
                </a:lnTo>
                <a:lnTo>
                  <a:pt x="46" y="29"/>
                </a:lnTo>
                <a:lnTo>
                  <a:pt x="47" y="29"/>
                </a:lnTo>
                <a:lnTo>
                  <a:pt x="47" y="28"/>
                </a:lnTo>
                <a:lnTo>
                  <a:pt x="46" y="28"/>
                </a:lnTo>
                <a:lnTo>
                  <a:pt x="45" y="26"/>
                </a:lnTo>
                <a:lnTo>
                  <a:pt x="44" y="25"/>
                </a:lnTo>
                <a:lnTo>
                  <a:pt x="44" y="24"/>
                </a:lnTo>
                <a:lnTo>
                  <a:pt x="45" y="24"/>
                </a:lnTo>
                <a:lnTo>
                  <a:pt x="44" y="23"/>
                </a:lnTo>
                <a:lnTo>
                  <a:pt x="43" y="21"/>
                </a:lnTo>
                <a:lnTo>
                  <a:pt x="41" y="19"/>
                </a:lnTo>
                <a:lnTo>
                  <a:pt x="41" y="17"/>
                </a:lnTo>
                <a:lnTo>
                  <a:pt x="41" y="16"/>
                </a:lnTo>
                <a:lnTo>
                  <a:pt x="41" y="13"/>
                </a:lnTo>
                <a:lnTo>
                  <a:pt x="41" y="12"/>
                </a:lnTo>
                <a:lnTo>
                  <a:pt x="41" y="11"/>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4" y="29"/>
                </a:lnTo>
                <a:lnTo>
                  <a:pt x="55" y="29"/>
                </a:lnTo>
                <a:lnTo>
                  <a:pt x="56" y="28"/>
                </a:lnTo>
                <a:lnTo>
                  <a:pt x="61" y="27"/>
                </a:lnTo>
                <a:lnTo>
                  <a:pt x="61" y="26"/>
                </a:lnTo>
                <a:lnTo>
                  <a:pt x="61" y="25"/>
                </a:lnTo>
                <a:lnTo>
                  <a:pt x="62" y="19"/>
                </a:lnTo>
                <a:lnTo>
                  <a:pt x="54" y="21"/>
                </a:lnTo>
                <a:lnTo>
                  <a:pt x="47"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8957" name="Freeform 62"/>
          <p:cNvSpPr>
            <a:spLocks/>
          </p:cNvSpPr>
          <p:nvPr/>
        </p:nvSpPr>
        <p:spPr bwMode="auto">
          <a:xfrm>
            <a:off x="6588478" y="3017839"/>
            <a:ext cx="107244" cy="185737"/>
          </a:xfrm>
          <a:custGeom>
            <a:avLst/>
            <a:gdLst>
              <a:gd name="T0" fmla="*/ 970428171 w 15"/>
              <a:gd name="T1" fmla="*/ 1317641560 h 24"/>
              <a:gd name="T2" fmla="*/ 970428171 w 15"/>
              <a:gd name="T3" fmla="*/ 1197856711 h 24"/>
              <a:gd name="T4" fmla="*/ 905735658 w 15"/>
              <a:gd name="T5" fmla="*/ 1078071862 h 24"/>
              <a:gd name="T6" fmla="*/ 776342587 w 15"/>
              <a:gd name="T7" fmla="*/ 958286772 h 24"/>
              <a:gd name="T8" fmla="*/ 646949517 w 15"/>
              <a:gd name="T9" fmla="*/ 898394347 h 24"/>
              <a:gd name="T10" fmla="*/ 582257003 w 15"/>
              <a:gd name="T11" fmla="*/ 838501923 h 24"/>
              <a:gd name="T12" fmla="*/ 582257003 w 15"/>
              <a:gd name="T13" fmla="*/ 718717074 h 24"/>
              <a:gd name="T14" fmla="*/ 452863807 w 15"/>
              <a:gd name="T15" fmla="*/ 539032062 h 24"/>
              <a:gd name="T16" fmla="*/ 388171294 w 15"/>
              <a:gd name="T17" fmla="*/ 479139516 h 24"/>
              <a:gd name="T18" fmla="*/ 323478780 w 15"/>
              <a:gd name="T19" fmla="*/ 359354667 h 24"/>
              <a:gd name="T20" fmla="*/ 258778160 w 15"/>
              <a:gd name="T21" fmla="*/ 299462243 h 24"/>
              <a:gd name="T22" fmla="*/ 258778160 w 15"/>
              <a:gd name="T23" fmla="*/ 239569758 h 24"/>
              <a:gd name="T24" fmla="*/ 258778160 w 15"/>
              <a:gd name="T25" fmla="*/ 239569758 h 24"/>
              <a:gd name="T26" fmla="*/ 258778160 w 15"/>
              <a:gd name="T27" fmla="*/ 179677334 h 24"/>
              <a:gd name="T28" fmla="*/ 323478780 w 15"/>
              <a:gd name="T29" fmla="*/ 0 h 24"/>
              <a:gd name="T30" fmla="*/ 258778160 w 15"/>
              <a:gd name="T31" fmla="*/ 0 h 24"/>
              <a:gd name="T32" fmla="*/ 129393102 w 15"/>
              <a:gd name="T33" fmla="*/ 0 h 24"/>
              <a:gd name="T34" fmla="*/ 64692529 w 15"/>
              <a:gd name="T35" fmla="*/ 59892440 h 24"/>
              <a:gd name="T36" fmla="*/ 64692529 w 15"/>
              <a:gd name="T37" fmla="*/ 119784879 h 24"/>
              <a:gd name="T38" fmla="*/ 64692529 w 15"/>
              <a:gd name="T39" fmla="*/ 179677334 h 24"/>
              <a:gd name="T40" fmla="*/ 0 w 15"/>
              <a:gd name="T41" fmla="*/ 179677334 h 24"/>
              <a:gd name="T42" fmla="*/ 452863807 w 15"/>
              <a:gd name="T43" fmla="*/ 1437426409 h 24"/>
              <a:gd name="T44" fmla="*/ 970428171 w 15"/>
              <a:gd name="T45" fmla="*/ 1317641560 h 24"/>
              <a:gd name="T46" fmla="*/ 970428171 w 15"/>
              <a:gd name="T47" fmla="*/ 1317641560 h 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5"/>
              <a:gd name="T73" fmla="*/ 0 h 24"/>
              <a:gd name="T74" fmla="*/ 15 w 15"/>
              <a:gd name="T75" fmla="*/ 24 h 2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3"/>
                </a:lnTo>
                <a:lnTo>
                  <a:pt x="5" y="0"/>
                </a:lnTo>
                <a:lnTo>
                  <a:pt x="4" y="0"/>
                </a:lnTo>
                <a:lnTo>
                  <a:pt x="2" y="0"/>
                </a:lnTo>
                <a:lnTo>
                  <a:pt x="1" y="1"/>
                </a:lnTo>
                <a:lnTo>
                  <a:pt x="1" y="2"/>
                </a:lnTo>
                <a:lnTo>
                  <a:pt x="1" y="3"/>
                </a:lnTo>
                <a:lnTo>
                  <a:pt x="0" y="3"/>
                </a:lnTo>
                <a:lnTo>
                  <a:pt x="7" y="24"/>
                </a:lnTo>
                <a:lnTo>
                  <a:pt x="15" y="2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8958" name="Freeform 63"/>
          <p:cNvSpPr>
            <a:spLocks/>
          </p:cNvSpPr>
          <p:nvPr/>
        </p:nvSpPr>
        <p:spPr bwMode="auto">
          <a:xfrm>
            <a:off x="6616701" y="2801939"/>
            <a:ext cx="138289" cy="325437"/>
          </a:xfrm>
          <a:custGeom>
            <a:avLst/>
            <a:gdLst>
              <a:gd name="T0" fmla="*/ 0 w 19"/>
              <a:gd name="T1" fmla="*/ 1861212754 h 42"/>
              <a:gd name="T2" fmla="*/ 0 w 19"/>
              <a:gd name="T3" fmla="*/ 1921255858 h 42"/>
              <a:gd name="T4" fmla="*/ 134089252 w 19"/>
              <a:gd name="T5" fmla="*/ 2041334803 h 42"/>
              <a:gd name="T6" fmla="*/ 402275976 w 19"/>
              <a:gd name="T7" fmla="*/ 2147483647 h 42"/>
              <a:gd name="T8" fmla="*/ 603409933 w 19"/>
              <a:gd name="T9" fmla="*/ 2147483647 h 42"/>
              <a:gd name="T10" fmla="*/ 670462731 w 19"/>
              <a:gd name="T11" fmla="*/ 2147483647 h 42"/>
              <a:gd name="T12" fmla="*/ 737507341 w 19"/>
              <a:gd name="T13" fmla="*/ 2147483647 h 42"/>
              <a:gd name="T14" fmla="*/ 871596561 w 19"/>
              <a:gd name="T15" fmla="*/ 2147483647 h 42"/>
              <a:gd name="T16" fmla="*/ 938641171 w 19"/>
              <a:gd name="T17" fmla="*/ 2101377908 h 42"/>
              <a:gd name="T18" fmla="*/ 1139783445 w 19"/>
              <a:gd name="T19" fmla="*/ 1801177397 h 42"/>
              <a:gd name="T20" fmla="*/ 1273872665 w 19"/>
              <a:gd name="T21" fmla="*/ 1561020476 h 42"/>
              <a:gd name="T22" fmla="*/ 1206828055 w 19"/>
              <a:gd name="T23" fmla="*/ 1140749737 h 42"/>
              <a:gd name="T24" fmla="*/ 1139783445 w 19"/>
              <a:gd name="T25" fmla="*/ 780506364 h 42"/>
              <a:gd name="T26" fmla="*/ 938641171 w 19"/>
              <a:gd name="T27" fmla="*/ 840549468 h 42"/>
              <a:gd name="T28" fmla="*/ 871596561 w 19"/>
              <a:gd name="T29" fmla="*/ 840549468 h 42"/>
              <a:gd name="T30" fmla="*/ 804551951 w 19"/>
              <a:gd name="T31" fmla="*/ 840549468 h 42"/>
              <a:gd name="T32" fmla="*/ 871596561 w 19"/>
              <a:gd name="T33" fmla="*/ 660427903 h 42"/>
              <a:gd name="T34" fmla="*/ 938641171 w 19"/>
              <a:gd name="T35" fmla="*/ 660427903 h 42"/>
              <a:gd name="T36" fmla="*/ 1005685781 w 19"/>
              <a:gd name="T37" fmla="*/ 480313965 h 42"/>
              <a:gd name="T38" fmla="*/ 1072738579 w 19"/>
              <a:gd name="T39" fmla="*/ 360235504 h 42"/>
              <a:gd name="T40" fmla="*/ 268186692 w 19"/>
              <a:gd name="T41" fmla="*/ 0 h 42"/>
              <a:gd name="T42" fmla="*/ 201133894 w 19"/>
              <a:gd name="T43" fmla="*/ 120078491 h 42"/>
              <a:gd name="T44" fmla="*/ 134089252 w 19"/>
              <a:gd name="T45" fmla="*/ 360235504 h 42"/>
              <a:gd name="T46" fmla="*/ 0 w 19"/>
              <a:gd name="T47" fmla="*/ 480313965 h 42"/>
              <a:gd name="T48" fmla="*/ 67044626 w 19"/>
              <a:gd name="T49" fmla="*/ 540357190 h 42"/>
              <a:gd name="T50" fmla="*/ 67044626 w 19"/>
              <a:gd name="T51" fmla="*/ 660427903 h 42"/>
              <a:gd name="T52" fmla="*/ 67044626 w 19"/>
              <a:gd name="T53" fmla="*/ 900584824 h 42"/>
              <a:gd name="T54" fmla="*/ 201133894 w 19"/>
              <a:gd name="T55" fmla="*/ 1020671276 h 42"/>
              <a:gd name="T56" fmla="*/ 335231366 w 19"/>
              <a:gd name="T57" fmla="*/ 1080706632 h 42"/>
              <a:gd name="T58" fmla="*/ 469320586 w 19"/>
              <a:gd name="T59" fmla="*/ 1140749737 h 42"/>
              <a:gd name="T60" fmla="*/ 603409933 w 19"/>
              <a:gd name="T61" fmla="*/ 1260828198 h 42"/>
              <a:gd name="T62" fmla="*/ 268186692 w 19"/>
              <a:gd name="T63" fmla="*/ 1440942015 h 42"/>
              <a:gd name="T64" fmla="*/ 67044626 w 19"/>
              <a:gd name="T65" fmla="*/ 1681098937 h 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
              <a:gd name="T100" fmla="*/ 0 h 42"/>
              <a:gd name="T101" fmla="*/ 19 w 19"/>
              <a:gd name="T102" fmla="*/ 42 h 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 h="42">
                <a:moveTo>
                  <a:pt x="1" y="28"/>
                </a:moveTo>
                <a:lnTo>
                  <a:pt x="0" y="31"/>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2" y="14"/>
                </a:lnTo>
                <a:lnTo>
                  <a:pt x="12" y="13"/>
                </a:lnTo>
                <a:lnTo>
                  <a:pt x="13"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close/>
              </a:path>
            </a:pathLst>
          </a:custGeom>
          <a:solidFill>
            <a:schemeClr val="bg1"/>
          </a:solidFill>
          <a:ln w="12700" cmpd="sng">
            <a:solidFill>
              <a:schemeClr val="tx1"/>
            </a:solidFill>
            <a:prstDash val="solid"/>
            <a:round/>
            <a:headEnd/>
            <a:tailEnd/>
          </a:ln>
        </p:spPr>
        <p:txBody>
          <a:bodyPr/>
          <a:lstStyle/>
          <a:p>
            <a:endParaRPr lang="en-US"/>
          </a:p>
        </p:txBody>
      </p:sp>
      <p:sp>
        <p:nvSpPr>
          <p:cNvPr id="38959" name="Freeform 64"/>
          <p:cNvSpPr>
            <a:spLocks/>
          </p:cNvSpPr>
          <p:nvPr/>
        </p:nvSpPr>
        <p:spPr bwMode="auto">
          <a:xfrm>
            <a:off x="6739467" y="2654301"/>
            <a:ext cx="166511" cy="169863"/>
          </a:xfrm>
          <a:custGeom>
            <a:avLst/>
            <a:gdLst>
              <a:gd name="T0" fmla="*/ 0 w 23"/>
              <a:gd name="T1" fmla="*/ 238456745 h 22"/>
              <a:gd name="T2" fmla="*/ 530675387 w 23"/>
              <a:gd name="T3" fmla="*/ 119228373 h 22"/>
              <a:gd name="T4" fmla="*/ 530675387 w 23"/>
              <a:gd name="T5" fmla="*/ 178842574 h 22"/>
              <a:gd name="T6" fmla="*/ 597004831 w 23"/>
              <a:gd name="T7" fmla="*/ 178842574 h 22"/>
              <a:gd name="T8" fmla="*/ 597004831 w 23"/>
              <a:gd name="T9" fmla="*/ 178842574 h 22"/>
              <a:gd name="T10" fmla="*/ 1326676442 w 23"/>
              <a:gd name="T11" fmla="*/ 0 h 22"/>
              <a:gd name="T12" fmla="*/ 1525680682 w 23"/>
              <a:gd name="T13" fmla="*/ 536527783 h 22"/>
              <a:gd name="T14" fmla="*/ 1525680682 w 23"/>
              <a:gd name="T15" fmla="*/ 596141954 h 22"/>
              <a:gd name="T16" fmla="*/ 1459343221 w 23"/>
              <a:gd name="T17" fmla="*/ 596141954 h 22"/>
              <a:gd name="T18" fmla="*/ 1525680682 w 23"/>
              <a:gd name="T19" fmla="*/ 655763846 h 22"/>
              <a:gd name="T20" fmla="*/ 1525680682 w 23"/>
              <a:gd name="T21" fmla="*/ 655763846 h 22"/>
              <a:gd name="T22" fmla="*/ 1393013903 w 23"/>
              <a:gd name="T23" fmla="*/ 715378018 h 22"/>
              <a:gd name="T24" fmla="*/ 1127680346 w 23"/>
              <a:gd name="T25" fmla="*/ 774992189 h 22"/>
              <a:gd name="T26" fmla="*/ 1061342630 w 23"/>
              <a:gd name="T27" fmla="*/ 774992189 h 22"/>
              <a:gd name="T28" fmla="*/ 1061342630 w 23"/>
              <a:gd name="T29" fmla="*/ 774992189 h 22"/>
              <a:gd name="T30" fmla="*/ 1061342630 w 23"/>
              <a:gd name="T31" fmla="*/ 834606360 h 22"/>
              <a:gd name="T32" fmla="*/ 1061342630 w 23"/>
              <a:gd name="T33" fmla="*/ 834606360 h 22"/>
              <a:gd name="T34" fmla="*/ 862338389 w 23"/>
              <a:gd name="T35" fmla="*/ 894220532 h 22"/>
              <a:gd name="T36" fmla="*/ 663342293 w 23"/>
              <a:gd name="T37" fmla="*/ 953834703 h 22"/>
              <a:gd name="T38" fmla="*/ 663342293 w 23"/>
              <a:gd name="T39" fmla="*/ 953834703 h 22"/>
              <a:gd name="T40" fmla="*/ 530675387 w 23"/>
              <a:gd name="T41" fmla="*/ 1073063287 h 22"/>
              <a:gd name="T42" fmla="*/ 199004304 w 23"/>
              <a:gd name="T43" fmla="*/ 1251905801 h 22"/>
              <a:gd name="T44" fmla="*/ 132666811 w 23"/>
              <a:gd name="T45" fmla="*/ 1311519972 h 22"/>
              <a:gd name="T46" fmla="*/ 0 w 23"/>
              <a:gd name="T47" fmla="*/ 1251905801 h 22"/>
              <a:gd name="T48" fmla="*/ 132666811 w 23"/>
              <a:gd name="T49" fmla="*/ 1132677458 h 22"/>
              <a:gd name="T50" fmla="*/ 132666811 w 23"/>
              <a:gd name="T51" fmla="*/ 1073063287 h 22"/>
              <a:gd name="T52" fmla="*/ 132666811 w 23"/>
              <a:gd name="T53" fmla="*/ 1013449115 h 22"/>
              <a:gd name="T54" fmla="*/ 0 w 23"/>
              <a:gd name="T55" fmla="*/ 238456745 h 22"/>
              <a:gd name="T56" fmla="*/ 0 w 23"/>
              <a:gd name="T57" fmla="*/ 238456745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
              <a:gd name="T88" fmla="*/ 0 h 22"/>
              <a:gd name="T89" fmla="*/ 23 w 23"/>
              <a:gd name="T90" fmla="*/ 22 h 2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 h="22">
                <a:moveTo>
                  <a:pt x="0" y="4"/>
                </a:moveTo>
                <a:lnTo>
                  <a:pt x="8" y="2"/>
                </a:lnTo>
                <a:lnTo>
                  <a:pt x="8" y="3"/>
                </a:lnTo>
                <a:lnTo>
                  <a:pt x="9" y="3"/>
                </a:lnTo>
                <a:lnTo>
                  <a:pt x="20" y="0"/>
                </a:lnTo>
                <a:lnTo>
                  <a:pt x="23" y="9"/>
                </a:lnTo>
                <a:lnTo>
                  <a:pt x="23" y="10"/>
                </a:lnTo>
                <a:lnTo>
                  <a:pt x="22" y="10"/>
                </a:lnTo>
                <a:lnTo>
                  <a:pt x="23" y="11"/>
                </a:lnTo>
                <a:lnTo>
                  <a:pt x="21" y="12"/>
                </a:lnTo>
                <a:lnTo>
                  <a:pt x="17" y="13"/>
                </a:lnTo>
                <a:lnTo>
                  <a:pt x="16" y="13"/>
                </a:lnTo>
                <a:lnTo>
                  <a:pt x="16" y="14"/>
                </a:lnTo>
                <a:lnTo>
                  <a:pt x="13" y="15"/>
                </a:lnTo>
                <a:lnTo>
                  <a:pt x="10" y="16"/>
                </a:lnTo>
                <a:lnTo>
                  <a:pt x="8" y="18"/>
                </a:lnTo>
                <a:lnTo>
                  <a:pt x="3" y="21"/>
                </a:lnTo>
                <a:lnTo>
                  <a:pt x="2" y="22"/>
                </a:lnTo>
                <a:lnTo>
                  <a:pt x="0" y="21"/>
                </a:lnTo>
                <a:lnTo>
                  <a:pt x="2" y="19"/>
                </a:lnTo>
                <a:lnTo>
                  <a:pt x="2" y="18"/>
                </a:lnTo>
                <a:lnTo>
                  <a:pt x="2" y="17"/>
                </a:lnTo>
                <a:lnTo>
                  <a:pt x="0" y="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8960" name="Freeform 65"/>
          <p:cNvSpPr>
            <a:spLocks/>
          </p:cNvSpPr>
          <p:nvPr/>
        </p:nvSpPr>
        <p:spPr bwMode="auto">
          <a:xfrm>
            <a:off x="6732411" y="2522538"/>
            <a:ext cx="327378" cy="177800"/>
          </a:xfrm>
          <a:custGeom>
            <a:avLst/>
            <a:gdLst>
              <a:gd name="T0" fmla="*/ 669847700 w 45"/>
              <a:gd name="T1" fmla="*/ 418316999 h 23"/>
              <a:gd name="T2" fmla="*/ 1607645835 w 45"/>
              <a:gd name="T3" fmla="*/ 179276514 h 23"/>
              <a:gd name="T4" fmla="*/ 1674627306 w 45"/>
              <a:gd name="T5" fmla="*/ 179276514 h 23"/>
              <a:gd name="T6" fmla="*/ 1674627306 w 45"/>
              <a:gd name="T7" fmla="*/ 119520243 h 23"/>
              <a:gd name="T8" fmla="*/ 1808598432 w 45"/>
              <a:gd name="T9" fmla="*/ 0 h 23"/>
              <a:gd name="T10" fmla="*/ 1942569557 w 45"/>
              <a:gd name="T11" fmla="*/ 0 h 23"/>
              <a:gd name="T12" fmla="*/ 2076540683 w 45"/>
              <a:gd name="T13" fmla="*/ 179276514 h 23"/>
              <a:gd name="T14" fmla="*/ 2143522154 w 45"/>
              <a:gd name="T15" fmla="*/ 298796787 h 23"/>
              <a:gd name="T16" fmla="*/ 2009551028 w 45"/>
              <a:gd name="T17" fmla="*/ 418316999 h 23"/>
              <a:gd name="T18" fmla="*/ 1942569557 w 45"/>
              <a:gd name="T19" fmla="*/ 597593574 h 23"/>
              <a:gd name="T20" fmla="*/ 2147483647 w 45"/>
              <a:gd name="T21" fmla="*/ 597593574 h 23"/>
              <a:gd name="T22" fmla="*/ 2147483647 w 45"/>
              <a:gd name="T23" fmla="*/ 896397970 h 23"/>
              <a:gd name="T24" fmla="*/ 2147483647 w 45"/>
              <a:gd name="T25" fmla="*/ 956154211 h 23"/>
              <a:gd name="T26" fmla="*/ 2147483647 w 45"/>
              <a:gd name="T27" fmla="*/ 836633999 h 23"/>
              <a:gd name="T28" fmla="*/ 2147483647 w 45"/>
              <a:gd name="T29" fmla="*/ 717113786 h 23"/>
              <a:gd name="T30" fmla="*/ 2147483647 w 45"/>
              <a:gd name="T31" fmla="*/ 597593574 h 23"/>
              <a:gd name="T32" fmla="*/ 2147483647 w 45"/>
              <a:gd name="T33" fmla="*/ 657357545 h 23"/>
              <a:gd name="T34" fmla="*/ 2147483647 w 45"/>
              <a:gd name="T35" fmla="*/ 956154211 h 23"/>
              <a:gd name="T36" fmla="*/ 2147483647 w 45"/>
              <a:gd name="T37" fmla="*/ 1015910694 h 23"/>
              <a:gd name="T38" fmla="*/ 2147483647 w 45"/>
              <a:gd name="T39" fmla="*/ 1135430907 h 23"/>
              <a:gd name="T40" fmla="*/ 2147483647 w 45"/>
              <a:gd name="T41" fmla="*/ 1254951119 h 23"/>
              <a:gd name="T42" fmla="*/ 2147483647 w 45"/>
              <a:gd name="T43" fmla="*/ 1195194878 h 23"/>
              <a:gd name="T44" fmla="*/ 2147483647 w 45"/>
              <a:gd name="T45" fmla="*/ 1075674665 h 23"/>
              <a:gd name="T46" fmla="*/ 2147483647 w 45"/>
              <a:gd name="T47" fmla="*/ 1314715091 h 23"/>
              <a:gd name="T48" fmla="*/ 2143522154 w 45"/>
              <a:gd name="T49" fmla="*/ 1314715091 h 23"/>
              <a:gd name="T50" fmla="*/ 2143522154 w 45"/>
              <a:gd name="T51" fmla="*/ 1254951119 h 23"/>
              <a:gd name="T52" fmla="*/ 2009551028 w 45"/>
              <a:gd name="T53" fmla="*/ 1195194878 h 23"/>
              <a:gd name="T54" fmla="*/ 1875579902 w 45"/>
              <a:gd name="T55" fmla="*/ 1135430907 h 23"/>
              <a:gd name="T56" fmla="*/ 1808598432 w 45"/>
              <a:gd name="T57" fmla="*/ 1015910694 h 23"/>
              <a:gd name="T58" fmla="*/ 1406685055 w 45"/>
              <a:gd name="T59" fmla="*/ 1015910694 h 23"/>
              <a:gd name="T60" fmla="*/ 669847700 w 45"/>
              <a:gd name="T61" fmla="*/ 1195194878 h 23"/>
              <a:gd name="T62" fmla="*/ 602866229 w 45"/>
              <a:gd name="T63" fmla="*/ 1135430907 h 23"/>
              <a:gd name="T64" fmla="*/ 0 w 45"/>
              <a:gd name="T65" fmla="*/ 1254951119 h 23"/>
              <a:gd name="T66" fmla="*/ 0 w 45"/>
              <a:gd name="T67" fmla="*/ 537837333 h 2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5"/>
              <a:gd name="T103" fmla="*/ 0 h 23"/>
              <a:gd name="T104" fmla="*/ 45 w 45"/>
              <a:gd name="T105" fmla="*/ 23 h 2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5" h="23">
                <a:moveTo>
                  <a:pt x="0" y="9"/>
                </a:moveTo>
                <a:lnTo>
                  <a:pt x="10" y="7"/>
                </a:lnTo>
                <a:lnTo>
                  <a:pt x="24" y="4"/>
                </a:lnTo>
                <a:lnTo>
                  <a:pt x="24"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18"/>
                </a:lnTo>
                <a:lnTo>
                  <a:pt x="36" y="18"/>
                </a:lnTo>
                <a:lnTo>
                  <a:pt x="35" y="20"/>
                </a:lnTo>
                <a:lnTo>
                  <a:pt x="34" y="22"/>
                </a:lnTo>
                <a:lnTo>
                  <a:pt x="33" y="23"/>
                </a:lnTo>
                <a:lnTo>
                  <a:pt x="32" y="22"/>
                </a:lnTo>
                <a:lnTo>
                  <a:pt x="32" y="21"/>
                </a:lnTo>
                <a:lnTo>
                  <a:pt x="31" y="21"/>
                </a:lnTo>
                <a:lnTo>
                  <a:pt x="30" y="20"/>
                </a:lnTo>
                <a:lnTo>
                  <a:pt x="28" y="19"/>
                </a:lnTo>
                <a:lnTo>
                  <a:pt x="27" y="17"/>
                </a:lnTo>
                <a:lnTo>
                  <a:pt x="26" y="15"/>
                </a:lnTo>
                <a:lnTo>
                  <a:pt x="21" y="17"/>
                </a:lnTo>
                <a:lnTo>
                  <a:pt x="10" y="20"/>
                </a:lnTo>
                <a:lnTo>
                  <a:pt x="9" y="20"/>
                </a:lnTo>
                <a:lnTo>
                  <a:pt x="9" y="19"/>
                </a:lnTo>
                <a:lnTo>
                  <a:pt x="1" y="21"/>
                </a:lnTo>
                <a:lnTo>
                  <a:pt x="0" y="21"/>
                </a:lnTo>
                <a:lnTo>
                  <a:pt x="0" y="9"/>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8961" name="Freeform 66"/>
          <p:cNvSpPr>
            <a:spLocks/>
          </p:cNvSpPr>
          <p:nvPr/>
        </p:nvSpPr>
        <p:spPr bwMode="auto">
          <a:xfrm>
            <a:off x="6884812" y="2638425"/>
            <a:ext cx="86077" cy="101600"/>
          </a:xfrm>
          <a:custGeom>
            <a:avLst/>
            <a:gdLst>
              <a:gd name="T0" fmla="*/ 0 w 12"/>
              <a:gd name="T1" fmla="*/ 122162272 h 13"/>
              <a:gd name="T2" fmla="*/ 195360579 w 12"/>
              <a:gd name="T3" fmla="*/ 671880847 h 13"/>
              <a:gd name="T4" fmla="*/ 195360579 w 12"/>
              <a:gd name="T5" fmla="*/ 732965875 h 13"/>
              <a:gd name="T6" fmla="*/ 130245755 w 12"/>
              <a:gd name="T7" fmla="*/ 732965875 h 13"/>
              <a:gd name="T8" fmla="*/ 195360579 w 12"/>
              <a:gd name="T9" fmla="*/ 794043088 h 13"/>
              <a:gd name="T10" fmla="*/ 195360579 w 12"/>
              <a:gd name="T11" fmla="*/ 794043088 h 13"/>
              <a:gd name="T12" fmla="*/ 195360579 w 12"/>
              <a:gd name="T13" fmla="*/ 794043088 h 13"/>
              <a:gd name="T14" fmla="*/ 390729227 w 12"/>
              <a:gd name="T15" fmla="*/ 732965875 h 13"/>
              <a:gd name="T16" fmla="*/ 455844019 w 12"/>
              <a:gd name="T17" fmla="*/ 671880847 h 13"/>
              <a:gd name="T18" fmla="*/ 455844019 w 12"/>
              <a:gd name="T19" fmla="*/ 610803634 h 13"/>
              <a:gd name="T20" fmla="*/ 455844019 w 12"/>
              <a:gd name="T21" fmla="*/ 549718606 h 13"/>
              <a:gd name="T22" fmla="*/ 455844019 w 12"/>
              <a:gd name="T23" fmla="*/ 427564058 h 13"/>
              <a:gd name="T24" fmla="*/ 520966881 w 12"/>
              <a:gd name="T25" fmla="*/ 366479030 h 13"/>
              <a:gd name="T26" fmla="*/ 520966881 w 12"/>
              <a:gd name="T27" fmla="*/ 427564058 h 13"/>
              <a:gd name="T28" fmla="*/ 520966881 w 12"/>
              <a:gd name="T29" fmla="*/ 488641271 h 13"/>
              <a:gd name="T30" fmla="*/ 520966881 w 12"/>
              <a:gd name="T31" fmla="*/ 610803634 h 13"/>
              <a:gd name="T32" fmla="*/ 586089869 w 12"/>
              <a:gd name="T33" fmla="*/ 610803634 h 13"/>
              <a:gd name="T34" fmla="*/ 586089869 w 12"/>
              <a:gd name="T35" fmla="*/ 610803634 h 13"/>
              <a:gd name="T36" fmla="*/ 586089869 w 12"/>
              <a:gd name="T37" fmla="*/ 549718606 h 13"/>
              <a:gd name="T38" fmla="*/ 651212731 w 12"/>
              <a:gd name="T39" fmla="*/ 549718606 h 13"/>
              <a:gd name="T40" fmla="*/ 716327523 w 12"/>
              <a:gd name="T41" fmla="*/ 488641271 h 13"/>
              <a:gd name="T42" fmla="*/ 781450385 w 12"/>
              <a:gd name="T43" fmla="*/ 488641271 h 13"/>
              <a:gd name="T44" fmla="*/ 781450385 w 12"/>
              <a:gd name="T45" fmla="*/ 488641271 h 13"/>
              <a:gd name="T46" fmla="*/ 716327523 w 12"/>
              <a:gd name="T47" fmla="*/ 427564058 h 13"/>
              <a:gd name="T48" fmla="*/ 716327523 w 12"/>
              <a:gd name="T49" fmla="*/ 366479030 h 13"/>
              <a:gd name="T50" fmla="*/ 716327523 w 12"/>
              <a:gd name="T51" fmla="*/ 366479030 h 13"/>
              <a:gd name="T52" fmla="*/ 651212731 w 12"/>
              <a:gd name="T53" fmla="*/ 366479030 h 13"/>
              <a:gd name="T54" fmla="*/ 586089869 w 12"/>
              <a:gd name="T55" fmla="*/ 305401817 h 13"/>
              <a:gd name="T56" fmla="*/ 586089869 w 12"/>
              <a:gd name="T57" fmla="*/ 305401817 h 13"/>
              <a:gd name="T58" fmla="*/ 455844019 w 12"/>
              <a:gd name="T59" fmla="*/ 244324543 h 13"/>
              <a:gd name="T60" fmla="*/ 390729227 w 12"/>
              <a:gd name="T61" fmla="*/ 122162272 h 13"/>
              <a:gd name="T62" fmla="*/ 390729227 w 12"/>
              <a:gd name="T63" fmla="*/ 122162272 h 13"/>
              <a:gd name="T64" fmla="*/ 325606365 w 12"/>
              <a:gd name="T65" fmla="*/ 0 h 13"/>
              <a:gd name="T66" fmla="*/ 0 w 12"/>
              <a:gd name="T67" fmla="*/ 122162272 h 13"/>
              <a:gd name="T68" fmla="*/ 0 w 12"/>
              <a:gd name="T69" fmla="*/ 122162272 h 1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
              <a:gd name="T106" fmla="*/ 0 h 13"/>
              <a:gd name="T107" fmla="*/ 12 w 12"/>
              <a:gd name="T108" fmla="*/ 13 h 1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 h="13">
                <a:moveTo>
                  <a:pt x="0" y="2"/>
                </a:moveTo>
                <a:lnTo>
                  <a:pt x="3" y="11"/>
                </a:lnTo>
                <a:lnTo>
                  <a:pt x="3" y="12"/>
                </a:lnTo>
                <a:lnTo>
                  <a:pt x="2" y="12"/>
                </a:lnTo>
                <a:lnTo>
                  <a:pt x="3" y="13"/>
                </a:lnTo>
                <a:lnTo>
                  <a:pt x="6" y="12"/>
                </a:lnTo>
                <a:lnTo>
                  <a:pt x="7" y="11"/>
                </a:lnTo>
                <a:lnTo>
                  <a:pt x="7" y="10"/>
                </a:lnTo>
                <a:lnTo>
                  <a:pt x="7" y="9"/>
                </a:lnTo>
                <a:lnTo>
                  <a:pt x="7" y="7"/>
                </a:lnTo>
                <a:lnTo>
                  <a:pt x="8" y="6"/>
                </a:lnTo>
                <a:lnTo>
                  <a:pt x="8" y="7"/>
                </a:lnTo>
                <a:lnTo>
                  <a:pt x="8" y="8"/>
                </a:lnTo>
                <a:lnTo>
                  <a:pt x="8" y="10"/>
                </a:lnTo>
                <a:lnTo>
                  <a:pt x="9" y="10"/>
                </a:lnTo>
                <a:lnTo>
                  <a:pt x="9" y="9"/>
                </a:lnTo>
                <a:lnTo>
                  <a:pt x="10" y="9"/>
                </a:lnTo>
                <a:lnTo>
                  <a:pt x="11" y="8"/>
                </a:lnTo>
                <a:lnTo>
                  <a:pt x="12" y="8"/>
                </a:lnTo>
                <a:lnTo>
                  <a:pt x="11" y="7"/>
                </a:lnTo>
                <a:lnTo>
                  <a:pt x="11" y="6"/>
                </a:lnTo>
                <a:lnTo>
                  <a:pt x="10" y="6"/>
                </a:lnTo>
                <a:lnTo>
                  <a:pt x="9" y="5"/>
                </a:lnTo>
                <a:lnTo>
                  <a:pt x="7" y="4"/>
                </a:lnTo>
                <a:lnTo>
                  <a:pt x="6" y="2"/>
                </a:lnTo>
                <a:lnTo>
                  <a:pt x="5" y="0"/>
                </a:lnTo>
                <a:lnTo>
                  <a:pt x="0"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8962" name="Freeform 67"/>
          <p:cNvSpPr>
            <a:spLocks/>
          </p:cNvSpPr>
          <p:nvPr/>
        </p:nvSpPr>
        <p:spPr bwMode="auto">
          <a:xfrm>
            <a:off x="6790267" y="2212975"/>
            <a:ext cx="152400" cy="363538"/>
          </a:xfrm>
          <a:custGeom>
            <a:avLst/>
            <a:gdLst>
              <a:gd name="T0" fmla="*/ 1399766787 w 21"/>
              <a:gd name="T1" fmla="*/ 2147483647 h 47"/>
              <a:gd name="T2" fmla="*/ 1333113583 w 21"/>
              <a:gd name="T3" fmla="*/ 2147483647 h 47"/>
              <a:gd name="T4" fmla="*/ 1266452214 w 21"/>
              <a:gd name="T5" fmla="*/ 2147483647 h 47"/>
              <a:gd name="T6" fmla="*/ 1199799010 w 21"/>
              <a:gd name="T7" fmla="*/ 2147483647 h 47"/>
              <a:gd name="T8" fmla="*/ 1133145806 w 21"/>
              <a:gd name="T9" fmla="*/ 2147483647 h 47"/>
              <a:gd name="T10" fmla="*/ 1133145806 w 21"/>
              <a:gd name="T11" fmla="*/ 2147483647 h 47"/>
              <a:gd name="T12" fmla="*/ 1133145806 w 21"/>
              <a:gd name="T13" fmla="*/ 2147483647 h 47"/>
              <a:gd name="T14" fmla="*/ 1133145806 w 21"/>
              <a:gd name="T15" fmla="*/ 2147483647 h 47"/>
              <a:gd name="T16" fmla="*/ 1066492346 w 21"/>
              <a:gd name="T17" fmla="*/ 2147483647 h 47"/>
              <a:gd name="T18" fmla="*/ 1066492346 w 21"/>
              <a:gd name="T19" fmla="*/ 2147483647 h 47"/>
              <a:gd name="T20" fmla="*/ 133314605 w 21"/>
              <a:gd name="T21" fmla="*/ 2147483647 h 47"/>
              <a:gd name="T22" fmla="*/ 66653220 w 21"/>
              <a:gd name="T23" fmla="*/ 2147483647 h 47"/>
              <a:gd name="T24" fmla="*/ 0 w 21"/>
              <a:gd name="T25" fmla="*/ 2147483647 h 47"/>
              <a:gd name="T26" fmla="*/ 0 w 21"/>
              <a:gd name="T27" fmla="*/ 2147483647 h 47"/>
              <a:gd name="T28" fmla="*/ 66653220 w 21"/>
              <a:gd name="T29" fmla="*/ 2147483647 h 47"/>
              <a:gd name="T30" fmla="*/ 0 w 21"/>
              <a:gd name="T31" fmla="*/ 2147483647 h 47"/>
              <a:gd name="T32" fmla="*/ 0 w 21"/>
              <a:gd name="T33" fmla="*/ 2034150113 h 47"/>
              <a:gd name="T34" fmla="*/ 0 w 21"/>
              <a:gd name="T35" fmla="*/ 1914491523 h 47"/>
              <a:gd name="T36" fmla="*/ 66653220 w 21"/>
              <a:gd name="T37" fmla="*/ 1675183044 h 47"/>
              <a:gd name="T38" fmla="*/ 66653220 w 21"/>
              <a:gd name="T39" fmla="*/ 1555524936 h 47"/>
              <a:gd name="T40" fmla="*/ 66653220 w 21"/>
              <a:gd name="T41" fmla="*/ 1435866829 h 47"/>
              <a:gd name="T42" fmla="*/ 66653220 w 21"/>
              <a:gd name="T43" fmla="*/ 1316216457 h 47"/>
              <a:gd name="T44" fmla="*/ 66653220 w 21"/>
              <a:gd name="T45" fmla="*/ 1256387404 h 47"/>
              <a:gd name="T46" fmla="*/ 66653220 w 21"/>
              <a:gd name="T47" fmla="*/ 1196558350 h 47"/>
              <a:gd name="T48" fmla="*/ 266621045 w 21"/>
              <a:gd name="T49" fmla="*/ 1076900243 h 47"/>
              <a:gd name="T50" fmla="*/ 333274314 w 21"/>
              <a:gd name="T51" fmla="*/ 837591522 h 47"/>
              <a:gd name="T52" fmla="*/ 266621045 w 21"/>
              <a:gd name="T53" fmla="*/ 717933415 h 47"/>
              <a:gd name="T54" fmla="*/ 266621045 w 21"/>
              <a:gd name="T55" fmla="*/ 598283042 h 47"/>
              <a:gd name="T56" fmla="*/ 266621045 w 21"/>
              <a:gd name="T57" fmla="*/ 598283042 h 47"/>
              <a:gd name="T58" fmla="*/ 266621045 w 21"/>
              <a:gd name="T59" fmla="*/ 538453989 h 47"/>
              <a:gd name="T60" fmla="*/ 199967841 w 21"/>
              <a:gd name="T61" fmla="*/ 418795761 h 47"/>
              <a:gd name="T62" fmla="*/ 266621045 w 21"/>
              <a:gd name="T63" fmla="*/ 239308540 h 47"/>
              <a:gd name="T64" fmla="*/ 199967841 w 21"/>
              <a:gd name="T65" fmla="*/ 179487221 h 47"/>
              <a:gd name="T66" fmla="*/ 199967841 w 21"/>
              <a:gd name="T67" fmla="*/ 119658137 h 47"/>
              <a:gd name="T68" fmla="*/ 266621045 w 21"/>
              <a:gd name="T69" fmla="*/ 119658137 h 47"/>
              <a:gd name="T70" fmla="*/ 333274314 w 21"/>
              <a:gd name="T71" fmla="*/ 59829069 h 47"/>
              <a:gd name="T72" fmla="*/ 399935682 w 21"/>
              <a:gd name="T73" fmla="*/ 59829069 h 47"/>
              <a:gd name="T74" fmla="*/ 399935682 w 21"/>
              <a:gd name="T75" fmla="*/ 59829069 h 47"/>
              <a:gd name="T76" fmla="*/ 466588887 w 21"/>
              <a:gd name="T77" fmla="*/ 0 h 47"/>
              <a:gd name="T78" fmla="*/ 1133145806 w 21"/>
              <a:gd name="T79" fmla="*/ 1735012097 h 47"/>
              <a:gd name="T80" fmla="*/ 1133145806 w 21"/>
              <a:gd name="T81" fmla="*/ 1794841151 h 47"/>
              <a:gd name="T82" fmla="*/ 1133145806 w 21"/>
              <a:gd name="T83" fmla="*/ 1854662469 h 47"/>
              <a:gd name="T84" fmla="*/ 1133145806 w 21"/>
              <a:gd name="T85" fmla="*/ 1854662469 h 47"/>
              <a:gd name="T86" fmla="*/ 1266452214 w 21"/>
              <a:gd name="T87" fmla="*/ 1974320576 h 47"/>
              <a:gd name="T88" fmla="*/ 1333113583 w 21"/>
              <a:gd name="T89" fmla="*/ 1974320576 h 47"/>
              <a:gd name="T90" fmla="*/ 1333113583 w 21"/>
              <a:gd name="T91" fmla="*/ 2034150113 h 47"/>
              <a:gd name="T92" fmla="*/ 1333113583 w 21"/>
              <a:gd name="T93" fmla="*/ 2093979167 h 47"/>
              <a:gd name="T94" fmla="*/ 1399766787 w 21"/>
              <a:gd name="T95" fmla="*/ 2147483647 h 47"/>
              <a:gd name="T96" fmla="*/ 1399766787 w 21"/>
              <a:gd name="T97" fmla="*/ 2147483647 h 47"/>
              <a:gd name="T98" fmla="*/ 1399766787 w 21"/>
              <a:gd name="T99" fmla="*/ 2147483647 h 47"/>
              <a:gd name="T100" fmla="*/ 1399766787 w 21"/>
              <a:gd name="T101" fmla="*/ 2147483647 h 47"/>
              <a:gd name="T102" fmla="*/ 1399766787 w 21"/>
              <a:gd name="T103" fmla="*/ 2147483647 h 4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
              <a:gd name="T157" fmla="*/ 0 h 47"/>
              <a:gd name="T158" fmla="*/ 21 w 21"/>
              <a:gd name="T159" fmla="*/ 47 h 4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 h="47">
                <a:moveTo>
                  <a:pt x="21" y="40"/>
                </a:moveTo>
                <a:lnTo>
                  <a:pt x="20" y="40"/>
                </a:lnTo>
                <a:lnTo>
                  <a:pt x="19" y="40"/>
                </a:lnTo>
                <a:lnTo>
                  <a:pt x="18" y="42"/>
                </a:lnTo>
                <a:lnTo>
                  <a:pt x="17" y="42"/>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9"/>
                </a:lnTo>
                <a:lnTo>
                  <a:pt x="3" y="7"/>
                </a:lnTo>
                <a:lnTo>
                  <a:pt x="4" y="4"/>
                </a:lnTo>
                <a:lnTo>
                  <a:pt x="3" y="3"/>
                </a:lnTo>
                <a:lnTo>
                  <a:pt x="3" y="2"/>
                </a:lnTo>
                <a:lnTo>
                  <a:pt x="4" y="2"/>
                </a:lnTo>
                <a:lnTo>
                  <a:pt x="5" y="1"/>
                </a:lnTo>
                <a:lnTo>
                  <a:pt x="6" y="1"/>
                </a:lnTo>
                <a:lnTo>
                  <a:pt x="7" y="0"/>
                </a:lnTo>
                <a:lnTo>
                  <a:pt x="17" y="29"/>
                </a:lnTo>
                <a:lnTo>
                  <a:pt x="17" y="30"/>
                </a:lnTo>
                <a:lnTo>
                  <a:pt x="17" y="31"/>
                </a:lnTo>
                <a:lnTo>
                  <a:pt x="19" y="33"/>
                </a:lnTo>
                <a:lnTo>
                  <a:pt x="20" y="33"/>
                </a:lnTo>
                <a:lnTo>
                  <a:pt x="20" y="34"/>
                </a:lnTo>
                <a:lnTo>
                  <a:pt x="20" y="35"/>
                </a:lnTo>
                <a:lnTo>
                  <a:pt x="21" y="37"/>
                </a:lnTo>
                <a:lnTo>
                  <a:pt x="21" y="38"/>
                </a:lnTo>
                <a:lnTo>
                  <a:pt x="21" y="39"/>
                </a:lnTo>
                <a:lnTo>
                  <a:pt x="21" y="4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8963" name="Freeform 68"/>
          <p:cNvSpPr>
            <a:spLocks/>
          </p:cNvSpPr>
          <p:nvPr/>
        </p:nvSpPr>
        <p:spPr bwMode="auto">
          <a:xfrm>
            <a:off x="6841067" y="1887539"/>
            <a:ext cx="354189" cy="611187"/>
          </a:xfrm>
          <a:custGeom>
            <a:avLst/>
            <a:gdLst>
              <a:gd name="T0" fmla="*/ 661277858 w 49"/>
              <a:gd name="T1" fmla="*/ 2147483647 h 79"/>
              <a:gd name="T2" fmla="*/ 661277858 w 49"/>
              <a:gd name="T3" fmla="*/ 2147483647 h 79"/>
              <a:gd name="T4" fmla="*/ 793535006 w 49"/>
              <a:gd name="T5" fmla="*/ 2147483647 h 79"/>
              <a:gd name="T6" fmla="*/ 859663579 w 49"/>
              <a:gd name="T7" fmla="*/ 2147483647 h 79"/>
              <a:gd name="T8" fmla="*/ 925792153 w 49"/>
              <a:gd name="T9" fmla="*/ 2147483647 h 79"/>
              <a:gd name="T10" fmla="*/ 991912595 w 49"/>
              <a:gd name="T11" fmla="*/ 2147483647 h 79"/>
              <a:gd name="T12" fmla="*/ 1058041168 w 49"/>
              <a:gd name="T13" fmla="*/ 2147483647 h 79"/>
              <a:gd name="T14" fmla="*/ 1190298569 w 49"/>
              <a:gd name="T15" fmla="*/ 2147483647 h 79"/>
              <a:gd name="T16" fmla="*/ 1190298569 w 49"/>
              <a:gd name="T17" fmla="*/ 2147483647 h 79"/>
              <a:gd name="T18" fmla="*/ 1322555717 w 49"/>
              <a:gd name="T19" fmla="*/ 2147483647 h 79"/>
              <a:gd name="T20" fmla="*/ 1388684290 w 49"/>
              <a:gd name="T21" fmla="*/ 2147483647 h 79"/>
              <a:gd name="T22" fmla="*/ 1454812864 w 49"/>
              <a:gd name="T23" fmla="*/ 2147483647 h 79"/>
              <a:gd name="T24" fmla="*/ 1454812864 w 49"/>
              <a:gd name="T25" fmla="*/ 2147483647 h 79"/>
              <a:gd name="T26" fmla="*/ 1719319026 w 49"/>
              <a:gd name="T27" fmla="*/ 2147483647 h 79"/>
              <a:gd name="T28" fmla="*/ 1719319026 w 49"/>
              <a:gd name="T29" fmla="*/ 2147483647 h 79"/>
              <a:gd name="T30" fmla="*/ 1851576174 w 49"/>
              <a:gd name="T31" fmla="*/ 2147483647 h 79"/>
              <a:gd name="T32" fmla="*/ 1917704747 w 49"/>
              <a:gd name="T33" fmla="*/ 2147483647 h 79"/>
              <a:gd name="T34" fmla="*/ 2049961895 w 49"/>
              <a:gd name="T35" fmla="*/ 2147483647 h 79"/>
              <a:gd name="T36" fmla="*/ 2049961895 w 49"/>
              <a:gd name="T37" fmla="*/ 2147483647 h 79"/>
              <a:gd name="T38" fmla="*/ 2147483647 w 49"/>
              <a:gd name="T39" fmla="*/ 2147483647 h 79"/>
              <a:gd name="T40" fmla="*/ 2147483647 w 49"/>
              <a:gd name="T41" fmla="*/ 2147483647 h 79"/>
              <a:gd name="T42" fmla="*/ 2147483647 w 49"/>
              <a:gd name="T43" fmla="*/ 2147483647 h 79"/>
              <a:gd name="T44" fmla="*/ 2147483647 w 49"/>
              <a:gd name="T45" fmla="*/ 2147483647 h 79"/>
              <a:gd name="T46" fmla="*/ 2147483647 w 49"/>
              <a:gd name="T47" fmla="*/ 2147483647 h 79"/>
              <a:gd name="T48" fmla="*/ 2147483647 w 49"/>
              <a:gd name="T49" fmla="*/ 2147483647 h 79"/>
              <a:gd name="T50" fmla="*/ 2147483647 w 49"/>
              <a:gd name="T51" fmla="*/ 2147483647 h 79"/>
              <a:gd name="T52" fmla="*/ 2147483647 w 49"/>
              <a:gd name="T53" fmla="*/ 2147483647 h 79"/>
              <a:gd name="T54" fmla="*/ 2147483647 w 49"/>
              <a:gd name="T55" fmla="*/ 2147483647 h 79"/>
              <a:gd name="T56" fmla="*/ 2147483647 w 49"/>
              <a:gd name="T57" fmla="*/ 2147483647 h 79"/>
              <a:gd name="T58" fmla="*/ 2147483647 w 49"/>
              <a:gd name="T59" fmla="*/ 2094893888 h 79"/>
              <a:gd name="T60" fmla="*/ 2147483647 w 49"/>
              <a:gd name="T61" fmla="*/ 1915328280 h 79"/>
              <a:gd name="T62" fmla="*/ 2147483647 w 49"/>
              <a:gd name="T63" fmla="*/ 1855478397 h 79"/>
              <a:gd name="T64" fmla="*/ 2147483647 w 49"/>
              <a:gd name="T65" fmla="*/ 1915328280 h 79"/>
              <a:gd name="T66" fmla="*/ 2147483647 w 49"/>
              <a:gd name="T67" fmla="*/ 1675913273 h 79"/>
              <a:gd name="T68" fmla="*/ 2147483647 w 49"/>
              <a:gd name="T69" fmla="*/ 1556205769 h 79"/>
              <a:gd name="T70" fmla="*/ 2147483647 w 49"/>
              <a:gd name="T71" fmla="*/ 1556205769 h 79"/>
              <a:gd name="T72" fmla="*/ 2147483647 w 49"/>
              <a:gd name="T73" fmla="*/ 1556205769 h 79"/>
              <a:gd name="T74" fmla="*/ 2147483647 w 49"/>
              <a:gd name="T75" fmla="*/ 1496355885 h 79"/>
              <a:gd name="T76" fmla="*/ 2147483647 w 49"/>
              <a:gd name="T77" fmla="*/ 1316790762 h 79"/>
              <a:gd name="T78" fmla="*/ 1587070011 w 49"/>
              <a:gd name="T79" fmla="*/ 0 h 79"/>
              <a:gd name="T80" fmla="*/ 1454812864 w 49"/>
              <a:gd name="T81" fmla="*/ 0 h 79"/>
              <a:gd name="T82" fmla="*/ 1388684290 w 49"/>
              <a:gd name="T83" fmla="*/ 119707534 h 79"/>
              <a:gd name="T84" fmla="*/ 1190298569 w 49"/>
              <a:gd name="T85" fmla="*/ 119707534 h 79"/>
              <a:gd name="T86" fmla="*/ 991912595 w 49"/>
              <a:gd name="T87" fmla="*/ 299272749 h 79"/>
              <a:gd name="T88" fmla="*/ 925792153 w 49"/>
              <a:gd name="T89" fmla="*/ 119707534 h 79"/>
              <a:gd name="T90" fmla="*/ 859663579 w 49"/>
              <a:gd name="T91" fmla="*/ 59857635 h 79"/>
              <a:gd name="T92" fmla="*/ 396763437 w 49"/>
              <a:gd name="T93" fmla="*/ 957668008 h 79"/>
              <a:gd name="T94" fmla="*/ 462892010 w 49"/>
              <a:gd name="T95" fmla="*/ 1137225638 h 79"/>
              <a:gd name="T96" fmla="*/ 462892010 w 49"/>
              <a:gd name="T97" fmla="*/ 1316790762 h 79"/>
              <a:gd name="T98" fmla="*/ 330634863 w 49"/>
              <a:gd name="T99" fmla="*/ 1436498265 h 79"/>
              <a:gd name="T100" fmla="*/ 396763437 w 49"/>
              <a:gd name="T101" fmla="*/ 1915328280 h 79"/>
              <a:gd name="T102" fmla="*/ 264514358 w 49"/>
              <a:gd name="T103" fmla="*/ 2147483647 h 79"/>
              <a:gd name="T104" fmla="*/ 264514358 w 49"/>
              <a:gd name="T105" fmla="*/ 2147483647 h 79"/>
              <a:gd name="T106" fmla="*/ 198385784 w 49"/>
              <a:gd name="T107" fmla="*/ 2147483647 h 79"/>
              <a:gd name="T108" fmla="*/ 198385784 w 49"/>
              <a:gd name="T109" fmla="*/ 2147483647 h 79"/>
              <a:gd name="T110" fmla="*/ 66128589 w 49"/>
              <a:gd name="T111" fmla="*/ 2147483647 h 79"/>
              <a:gd name="T112" fmla="*/ 0 w 49"/>
              <a:gd name="T113" fmla="*/ 2147483647 h 7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79"/>
              <a:gd name="T173" fmla="*/ 49 w 49"/>
              <a:gd name="T174" fmla="*/ 79 h 7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79">
                <a:moveTo>
                  <a:pt x="0" y="42"/>
                </a:moveTo>
                <a:lnTo>
                  <a:pt x="10" y="71"/>
                </a:lnTo>
                <a:lnTo>
                  <a:pt x="10" y="72"/>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7" y="36"/>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38964" name="Group 69"/>
          <p:cNvGrpSpPr>
            <a:grpSpLocks/>
          </p:cNvGrpSpPr>
          <p:nvPr/>
        </p:nvGrpSpPr>
        <p:grpSpPr bwMode="auto">
          <a:xfrm>
            <a:off x="2875845" y="4635501"/>
            <a:ext cx="859367" cy="588963"/>
            <a:chOff x="1991" y="3321"/>
            <a:chExt cx="361" cy="231"/>
          </a:xfrm>
        </p:grpSpPr>
        <p:sp>
          <p:nvSpPr>
            <p:cNvPr id="38973" name="Freeform 70"/>
            <p:cNvSpPr>
              <a:spLocks/>
            </p:cNvSpPr>
            <p:nvPr/>
          </p:nvSpPr>
          <p:spPr bwMode="auto">
            <a:xfrm>
              <a:off x="2274" y="3459"/>
              <a:ext cx="78" cy="93"/>
            </a:xfrm>
            <a:custGeom>
              <a:avLst/>
              <a:gdLst>
                <a:gd name="T0" fmla="*/ 0 w 16"/>
                <a:gd name="T1" fmla="*/ 166 h 19"/>
                <a:gd name="T2" fmla="*/ 24 w 16"/>
                <a:gd name="T3" fmla="*/ 313 h 19"/>
                <a:gd name="T4" fmla="*/ 24 w 16"/>
                <a:gd name="T5" fmla="*/ 382 h 19"/>
                <a:gd name="T6" fmla="*/ 141 w 16"/>
                <a:gd name="T7" fmla="*/ 455 h 19"/>
                <a:gd name="T8" fmla="*/ 190 w 16"/>
                <a:gd name="T9" fmla="*/ 382 h 19"/>
                <a:gd name="T10" fmla="*/ 380 w 16"/>
                <a:gd name="T11" fmla="*/ 264 h 19"/>
                <a:gd name="T12" fmla="*/ 307 w 16"/>
                <a:gd name="T13" fmla="*/ 117 h 19"/>
                <a:gd name="T14" fmla="*/ 73 w 16"/>
                <a:gd name="T15" fmla="*/ 0 h 19"/>
                <a:gd name="T16" fmla="*/ 73 w 16"/>
                <a:gd name="T17" fmla="*/ 117 h 19"/>
                <a:gd name="T18" fmla="*/ 0 w 16"/>
                <a:gd name="T19" fmla="*/ 166 h 19"/>
                <a:gd name="T20" fmla="*/ 0 w 16"/>
                <a:gd name="T21" fmla="*/ 166 h 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19"/>
                <a:gd name="T35" fmla="*/ 16 w 16"/>
                <a:gd name="T36" fmla="*/ 19 h 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19">
                  <a:moveTo>
                    <a:pt x="0" y="7"/>
                  </a:moveTo>
                  <a:lnTo>
                    <a:pt x="1" y="13"/>
                  </a:lnTo>
                  <a:lnTo>
                    <a:pt x="1" y="16"/>
                  </a:lnTo>
                  <a:lnTo>
                    <a:pt x="6" y="19"/>
                  </a:lnTo>
                  <a:lnTo>
                    <a:pt x="8" y="16"/>
                  </a:lnTo>
                  <a:lnTo>
                    <a:pt x="16" y="11"/>
                  </a:lnTo>
                  <a:lnTo>
                    <a:pt x="13" y="5"/>
                  </a:lnTo>
                  <a:lnTo>
                    <a:pt x="3" y="0"/>
                  </a:lnTo>
                  <a:lnTo>
                    <a:pt x="3" y="5"/>
                  </a:lnTo>
                  <a:lnTo>
                    <a:pt x="0" y="7"/>
                  </a:lnTo>
                  <a:close/>
                </a:path>
              </a:pathLst>
            </a:custGeom>
            <a:solidFill>
              <a:srgbClr val="6487EB"/>
            </a:solidFill>
            <a:ln w="12700" cmpd="sng">
              <a:solidFill>
                <a:schemeClr val="tx1"/>
              </a:solidFill>
              <a:prstDash val="solid"/>
              <a:round/>
              <a:headEnd/>
              <a:tailEnd/>
            </a:ln>
          </p:spPr>
          <p:txBody>
            <a:bodyPr/>
            <a:lstStyle/>
            <a:p>
              <a:endParaRPr lang="en-US"/>
            </a:p>
          </p:txBody>
        </p:sp>
        <p:sp>
          <p:nvSpPr>
            <p:cNvPr id="38974" name="Freeform 71"/>
            <p:cNvSpPr>
              <a:spLocks/>
            </p:cNvSpPr>
            <p:nvPr/>
          </p:nvSpPr>
          <p:spPr bwMode="auto">
            <a:xfrm>
              <a:off x="2235" y="3409"/>
              <a:ext cx="44" cy="29"/>
            </a:xfrm>
            <a:custGeom>
              <a:avLst/>
              <a:gdLst>
                <a:gd name="T0" fmla="*/ 73 w 9"/>
                <a:gd name="T1" fmla="*/ 140 h 6"/>
                <a:gd name="T2" fmla="*/ 191 w 9"/>
                <a:gd name="T3" fmla="*/ 140 h 6"/>
                <a:gd name="T4" fmla="*/ 215 w 9"/>
                <a:gd name="T5" fmla="*/ 72 h 6"/>
                <a:gd name="T6" fmla="*/ 117 w 9"/>
                <a:gd name="T7" fmla="*/ 48 h 6"/>
                <a:gd name="T8" fmla="*/ 73 w 9"/>
                <a:gd name="T9" fmla="*/ 48 h 6"/>
                <a:gd name="T10" fmla="*/ 49 w 9"/>
                <a:gd name="T11" fmla="*/ 0 h 6"/>
                <a:gd name="T12" fmla="*/ 0 w 9"/>
                <a:gd name="T13" fmla="*/ 48 h 6"/>
                <a:gd name="T14" fmla="*/ 49 w 9"/>
                <a:gd name="T15" fmla="*/ 116 h 6"/>
                <a:gd name="T16" fmla="*/ 73 w 9"/>
                <a:gd name="T17" fmla="*/ 140 h 6"/>
                <a:gd name="T18" fmla="*/ 73 w 9"/>
                <a:gd name="T19" fmla="*/ 140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6"/>
                <a:gd name="T32" fmla="*/ 9 w 9"/>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6">
                  <a:moveTo>
                    <a:pt x="3" y="6"/>
                  </a:moveTo>
                  <a:lnTo>
                    <a:pt x="8" y="6"/>
                  </a:lnTo>
                  <a:lnTo>
                    <a:pt x="9" y="3"/>
                  </a:lnTo>
                  <a:lnTo>
                    <a:pt x="5" y="2"/>
                  </a:lnTo>
                  <a:lnTo>
                    <a:pt x="3" y="2"/>
                  </a:lnTo>
                  <a:lnTo>
                    <a:pt x="2" y="0"/>
                  </a:lnTo>
                  <a:lnTo>
                    <a:pt x="0" y="2"/>
                  </a:lnTo>
                  <a:lnTo>
                    <a:pt x="2" y="5"/>
                  </a:lnTo>
                  <a:lnTo>
                    <a:pt x="3" y="6"/>
                  </a:lnTo>
                  <a:close/>
                </a:path>
              </a:pathLst>
            </a:custGeom>
            <a:solidFill>
              <a:srgbClr val="6487EB"/>
            </a:solidFill>
            <a:ln w="12700" cmpd="sng">
              <a:solidFill>
                <a:schemeClr val="tx1"/>
              </a:solidFill>
              <a:prstDash val="solid"/>
              <a:round/>
              <a:headEnd/>
              <a:tailEnd/>
            </a:ln>
          </p:spPr>
          <p:txBody>
            <a:bodyPr/>
            <a:lstStyle/>
            <a:p>
              <a:endParaRPr lang="en-US"/>
            </a:p>
          </p:txBody>
        </p:sp>
        <p:sp>
          <p:nvSpPr>
            <p:cNvPr id="38975" name="Freeform 72"/>
            <p:cNvSpPr>
              <a:spLocks/>
            </p:cNvSpPr>
            <p:nvPr/>
          </p:nvSpPr>
          <p:spPr bwMode="auto">
            <a:xfrm>
              <a:off x="2225" y="3438"/>
              <a:ext cx="20" cy="10"/>
            </a:xfrm>
            <a:custGeom>
              <a:avLst/>
              <a:gdLst>
                <a:gd name="T0" fmla="*/ 0 w 4"/>
                <a:gd name="T1" fmla="*/ 50 h 2"/>
                <a:gd name="T2" fmla="*/ 100 w 4"/>
                <a:gd name="T3" fmla="*/ 0 h 2"/>
                <a:gd name="T4" fmla="*/ 100 w 4"/>
                <a:gd name="T5" fmla="*/ 50 h 2"/>
                <a:gd name="T6" fmla="*/ 0 w 4"/>
                <a:gd name="T7" fmla="*/ 50 h 2"/>
                <a:gd name="T8" fmla="*/ 0 w 4"/>
                <a:gd name="T9" fmla="*/ 50 h 2"/>
                <a:gd name="T10" fmla="*/ 0 60000 65536"/>
                <a:gd name="T11" fmla="*/ 0 60000 65536"/>
                <a:gd name="T12" fmla="*/ 0 60000 65536"/>
                <a:gd name="T13" fmla="*/ 0 60000 65536"/>
                <a:gd name="T14" fmla="*/ 0 60000 65536"/>
                <a:gd name="T15" fmla="*/ 0 w 4"/>
                <a:gd name="T16" fmla="*/ 0 h 2"/>
                <a:gd name="T17" fmla="*/ 4 w 4"/>
                <a:gd name="T18" fmla="*/ 2 h 2"/>
              </a:gdLst>
              <a:ahLst/>
              <a:cxnLst>
                <a:cxn ang="T10">
                  <a:pos x="T0" y="T1"/>
                </a:cxn>
                <a:cxn ang="T11">
                  <a:pos x="T2" y="T3"/>
                </a:cxn>
                <a:cxn ang="T12">
                  <a:pos x="T4" y="T5"/>
                </a:cxn>
                <a:cxn ang="T13">
                  <a:pos x="T6" y="T7"/>
                </a:cxn>
                <a:cxn ang="T14">
                  <a:pos x="T8" y="T9"/>
                </a:cxn>
              </a:cxnLst>
              <a:rect l="T15" t="T16" r="T17" b="T18"/>
              <a:pathLst>
                <a:path w="4" h="2">
                  <a:moveTo>
                    <a:pt x="0" y="2"/>
                  </a:moveTo>
                  <a:lnTo>
                    <a:pt x="4" y="0"/>
                  </a:lnTo>
                  <a:lnTo>
                    <a:pt x="4" y="2"/>
                  </a:lnTo>
                  <a:lnTo>
                    <a:pt x="0" y="2"/>
                  </a:lnTo>
                  <a:close/>
                </a:path>
              </a:pathLst>
            </a:custGeom>
            <a:solidFill>
              <a:srgbClr val="6487EB"/>
            </a:solidFill>
            <a:ln w="12700" cmpd="sng">
              <a:solidFill>
                <a:schemeClr val="tx1"/>
              </a:solidFill>
              <a:prstDash val="solid"/>
              <a:round/>
              <a:headEnd/>
              <a:tailEnd/>
            </a:ln>
          </p:spPr>
          <p:txBody>
            <a:bodyPr/>
            <a:lstStyle/>
            <a:p>
              <a:endParaRPr lang="en-US"/>
            </a:p>
          </p:txBody>
        </p:sp>
        <p:sp>
          <p:nvSpPr>
            <p:cNvPr id="38976" name="Freeform 73"/>
            <p:cNvSpPr>
              <a:spLocks/>
            </p:cNvSpPr>
            <p:nvPr/>
          </p:nvSpPr>
          <p:spPr bwMode="auto">
            <a:xfrm>
              <a:off x="2211" y="3419"/>
              <a:ext cx="19" cy="14"/>
            </a:xfrm>
            <a:custGeom>
              <a:avLst/>
              <a:gdLst>
                <a:gd name="T0" fmla="*/ 47 w 4"/>
                <a:gd name="T1" fmla="*/ 0 h 3"/>
                <a:gd name="T2" fmla="*/ 47 w 4"/>
                <a:gd name="T3" fmla="*/ 0 h 3"/>
                <a:gd name="T4" fmla="*/ 66 w 4"/>
                <a:gd name="T5" fmla="*/ 0 h 3"/>
                <a:gd name="T6" fmla="*/ 66 w 4"/>
                <a:gd name="T7" fmla="*/ 0 h 3"/>
                <a:gd name="T8" fmla="*/ 66 w 4"/>
                <a:gd name="T9" fmla="*/ 0 h 3"/>
                <a:gd name="T10" fmla="*/ 66 w 4"/>
                <a:gd name="T11" fmla="*/ 23 h 3"/>
                <a:gd name="T12" fmla="*/ 66 w 4"/>
                <a:gd name="T13" fmla="*/ 23 h 3"/>
                <a:gd name="T14" fmla="*/ 66 w 4"/>
                <a:gd name="T15" fmla="*/ 23 h 3"/>
                <a:gd name="T16" fmla="*/ 90 w 4"/>
                <a:gd name="T17" fmla="*/ 23 h 3"/>
                <a:gd name="T18" fmla="*/ 66 w 4"/>
                <a:gd name="T19" fmla="*/ 42 h 3"/>
                <a:gd name="T20" fmla="*/ 66 w 4"/>
                <a:gd name="T21" fmla="*/ 42 h 3"/>
                <a:gd name="T22" fmla="*/ 66 w 4"/>
                <a:gd name="T23" fmla="*/ 42 h 3"/>
                <a:gd name="T24" fmla="*/ 66 w 4"/>
                <a:gd name="T25" fmla="*/ 65 h 3"/>
                <a:gd name="T26" fmla="*/ 66 w 4"/>
                <a:gd name="T27" fmla="*/ 65 h 3"/>
                <a:gd name="T28" fmla="*/ 66 w 4"/>
                <a:gd name="T29" fmla="*/ 65 h 3"/>
                <a:gd name="T30" fmla="*/ 47 w 4"/>
                <a:gd name="T31" fmla="*/ 65 h 3"/>
                <a:gd name="T32" fmla="*/ 47 w 4"/>
                <a:gd name="T33" fmla="*/ 65 h 3"/>
                <a:gd name="T34" fmla="*/ 47 w 4"/>
                <a:gd name="T35" fmla="*/ 65 h 3"/>
                <a:gd name="T36" fmla="*/ 24 w 4"/>
                <a:gd name="T37" fmla="*/ 65 h 3"/>
                <a:gd name="T38" fmla="*/ 24 w 4"/>
                <a:gd name="T39" fmla="*/ 65 h 3"/>
                <a:gd name="T40" fmla="*/ 24 w 4"/>
                <a:gd name="T41" fmla="*/ 65 h 3"/>
                <a:gd name="T42" fmla="*/ 24 w 4"/>
                <a:gd name="T43" fmla="*/ 42 h 3"/>
                <a:gd name="T44" fmla="*/ 0 w 4"/>
                <a:gd name="T45" fmla="*/ 42 h 3"/>
                <a:gd name="T46" fmla="*/ 0 w 4"/>
                <a:gd name="T47" fmla="*/ 42 h 3"/>
                <a:gd name="T48" fmla="*/ 0 w 4"/>
                <a:gd name="T49" fmla="*/ 23 h 3"/>
                <a:gd name="T50" fmla="*/ 0 w 4"/>
                <a:gd name="T51" fmla="*/ 23 h 3"/>
                <a:gd name="T52" fmla="*/ 0 w 4"/>
                <a:gd name="T53" fmla="*/ 23 h 3"/>
                <a:gd name="T54" fmla="*/ 24 w 4"/>
                <a:gd name="T55" fmla="*/ 23 h 3"/>
                <a:gd name="T56" fmla="*/ 24 w 4"/>
                <a:gd name="T57" fmla="*/ 0 h 3"/>
                <a:gd name="T58" fmla="*/ 24 w 4"/>
                <a:gd name="T59" fmla="*/ 0 h 3"/>
                <a:gd name="T60" fmla="*/ 24 w 4"/>
                <a:gd name="T61" fmla="*/ 0 h 3"/>
                <a:gd name="T62" fmla="*/ 47 w 4"/>
                <a:gd name="T63" fmla="*/ 0 h 3"/>
                <a:gd name="T64" fmla="*/ 47 w 4"/>
                <a:gd name="T65" fmla="*/ 0 h 3"/>
                <a:gd name="T66" fmla="*/ 47 w 4"/>
                <a:gd name="T67" fmla="*/ 0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
                <a:gd name="T103" fmla="*/ 0 h 3"/>
                <a:gd name="T104" fmla="*/ 4 w 4"/>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 h="3">
                  <a:moveTo>
                    <a:pt x="2" y="0"/>
                  </a:moveTo>
                  <a:lnTo>
                    <a:pt x="2" y="0"/>
                  </a:lnTo>
                  <a:lnTo>
                    <a:pt x="3" y="0"/>
                  </a:lnTo>
                  <a:lnTo>
                    <a:pt x="3" y="1"/>
                  </a:lnTo>
                  <a:lnTo>
                    <a:pt x="4" y="1"/>
                  </a:lnTo>
                  <a:lnTo>
                    <a:pt x="3" y="2"/>
                  </a:lnTo>
                  <a:lnTo>
                    <a:pt x="3" y="3"/>
                  </a:lnTo>
                  <a:lnTo>
                    <a:pt x="2" y="3"/>
                  </a:lnTo>
                  <a:lnTo>
                    <a:pt x="1" y="3"/>
                  </a:lnTo>
                  <a:lnTo>
                    <a:pt x="1" y="2"/>
                  </a:lnTo>
                  <a:lnTo>
                    <a:pt x="0" y="2"/>
                  </a:lnTo>
                  <a:lnTo>
                    <a:pt x="0" y="1"/>
                  </a:lnTo>
                  <a:lnTo>
                    <a:pt x="1" y="1"/>
                  </a:lnTo>
                  <a:lnTo>
                    <a:pt x="1" y="0"/>
                  </a:lnTo>
                  <a:lnTo>
                    <a:pt x="2" y="0"/>
                  </a:lnTo>
                  <a:close/>
                </a:path>
              </a:pathLst>
            </a:custGeom>
            <a:solidFill>
              <a:srgbClr val="6487EB"/>
            </a:solidFill>
            <a:ln w="12700" cmpd="sng">
              <a:solidFill>
                <a:schemeClr val="tx1"/>
              </a:solidFill>
              <a:prstDash val="solid"/>
              <a:round/>
              <a:headEnd/>
              <a:tailEnd/>
            </a:ln>
          </p:spPr>
          <p:txBody>
            <a:bodyPr/>
            <a:lstStyle/>
            <a:p>
              <a:endParaRPr lang="en-US"/>
            </a:p>
          </p:txBody>
        </p:sp>
        <p:sp>
          <p:nvSpPr>
            <p:cNvPr id="38977" name="Freeform 74"/>
            <p:cNvSpPr>
              <a:spLocks/>
            </p:cNvSpPr>
            <p:nvPr/>
          </p:nvSpPr>
          <p:spPr bwMode="auto">
            <a:xfrm>
              <a:off x="2186" y="3394"/>
              <a:ext cx="39" cy="15"/>
            </a:xfrm>
            <a:custGeom>
              <a:avLst/>
              <a:gdLst>
                <a:gd name="T0" fmla="*/ 0 w 8"/>
                <a:gd name="T1" fmla="*/ 75 h 3"/>
                <a:gd name="T2" fmla="*/ 166 w 8"/>
                <a:gd name="T3" fmla="*/ 75 h 3"/>
                <a:gd name="T4" fmla="*/ 190 w 8"/>
                <a:gd name="T5" fmla="*/ 0 h 3"/>
                <a:gd name="T6" fmla="*/ 49 w 8"/>
                <a:gd name="T7" fmla="*/ 0 h 3"/>
                <a:gd name="T8" fmla="*/ 0 w 8"/>
                <a:gd name="T9" fmla="*/ 75 h 3"/>
                <a:gd name="T10" fmla="*/ 0 w 8"/>
                <a:gd name="T11" fmla="*/ 75 h 3"/>
                <a:gd name="T12" fmla="*/ 0 60000 65536"/>
                <a:gd name="T13" fmla="*/ 0 60000 65536"/>
                <a:gd name="T14" fmla="*/ 0 60000 65536"/>
                <a:gd name="T15" fmla="*/ 0 60000 65536"/>
                <a:gd name="T16" fmla="*/ 0 60000 65536"/>
                <a:gd name="T17" fmla="*/ 0 60000 65536"/>
                <a:gd name="T18" fmla="*/ 0 w 8"/>
                <a:gd name="T19" fmla="*/ 0 h 3"/>
                <a:gd name="T20" fmla="*/ 8 w 8"/>
                <a:gd name="T21" fmla="*/ 3 h 3"/>
              </a:gdLst>
              <a:ahLst/>
              <a:cxnLst>
                <a:cxn ang="T12">
                  <a:pos x="T0" y="T1"/>
                </a:cxn>
                <a:cxn ang="T13">
                  <a:pos x="T2" y="T3"/>
                </a:cxn>
                <a:cxn ang="T14">
                  <a:pos x="T4" y="T5"/>
                </a:cxn>
                <a:cxn ang="T15">
                  <a:pos x="T6" y="T7"/>
                </a:cxn>
                <a:cxn ang="T16">
                  <a:pos x="T8" y="T9"/>
                </a:cxn>
                <a:cxn ang="T17">
                  <a:pos x="T10" y="T11"/>
                </a:cxn>
              </a:cxnLst>
              <a:rect l="T18" t="T19" r="T20" b="T21"/>
              <a:pathLst>
                <a:path w="8" h="3">
                  <a:moveTo>
                    <a:pt x="0" y="3"/>
                  </a:moveTo>
                  <a:lnTo>
                    <a:pt x="7" y="3"/>
                  </a:lnTo>
                  <a:lnTo>
                    <a:pt x="8" y="0"/>
                  </a:lnTo>
                  <a:lnTo>
                    <a:pt x="2" y="0"/>
                  </a:lnTo>
                  <a:lnTo>
                    <a:pt x="0" y="3"/>
                  </a:lnTo>
                  <a:close/>
                </a:path>
              </a:pathLst>
            </a:custGeom>
            <a:solidFill>
              <a:srgbClr val="6487EB"/>
            </a:solidFill>
            <a:ln w="12700" cmpd="sng">
              <a:solidFill>
                <a:schemeClr val="tx1"/>
              </a:solidFill>
              <a:prstDash val="solid"/>
              <a:round/>
              <a:headEnd/>
              <a:tailEnd/>
            </a:ln>
          </p:spPr>
          <p:txBody>
            <a:bodyPr/>
            <a:lstStyle/>
            <a:p>
              <a:endParaRPr lang="en-US"/>
            </a:p>
          </p:txBody>
        </p:sp>
        <p:sp>
          <p:nvSpPr>
            <p:cNvPr id="38978" name="Freeform 75"/>
            <p:cNvSpPr>
              <a:spLocks/>
            </p:cNvSpPr>
            <p:nvPr/>
          </p:nvSpPr>
          <p:spPr bwMode="auto">
            <a:xfrm>
              <a:off x="2026" y="3321"/>
              <a:ext cx="38" cy="24"/>
            </a:xfrm>
            <a:custGeom>
              <a:avLst/>
              <a:gdLst>
                <a:gd name="T0" fmla="*/ 0 w 8"/>
                <a:gd name="T1" fmla="*/ 91 h 5"/>
                <a:gd name="T2" fmla="*/ 66 w 8"/>
                <a:gd name="T3" fmla="*/ 115 h 5"/>
                <a:gd name="T4" fmla="*/ 133 w 8"/>
                <a:gd name="T5" fmla="*/ 115 h 5"/>
                <a:gd name="T6" fmla="*/ 180 w 8"/>
                <a:gd name="T7" fmla="*/ 48 h 5"/>
                <a:gd name="T8" fmla="*/ 114 w 8"/>
                <a:gd name="T9" fmla="*/ 0 h 5"/>
                <a:gd name="T10" fmla="*/ 24 w 8"/>
                <a:gd name="T11" fmla="*/ 48 h 5"/>
                <a:gd name="T12" fmla="*/ 0 w 8"/>
                <a:gd name="T13" fmla="*/ 91 h 5"/>
                <a:gd name="T14" fmla="*/ 0 w 8"/>
                <a:gd name="T15" fmla="*/ 91 h 5"/>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5"/>
                <a:gd name="T26" fmla="*/ 8 w 8"/>
                <a:gd name="T27" fmla="*/ 5 h 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5">
                  <a:moveTo>
                    <a:pt x="0" y="4"/>
                  </a:moveTo>
                  <a:lnTo>
                    <a:pt x="3" y="5"/>
                  </a:lnTo>
                  <a:lnTo>
                    <a:pt x="6" y="5"/>
                  </a:lnTo>
                  <a:lnTo>
                    <a:pt x="8" y="2"/>
                  </a:lnTo>
                  <a:lnTo>
                    <a:pt x="5" y="0"/>
                  </a:lnTo>
                  <a:lnTo>
                    <a:pt x="1" y="2"/>
                  </a:lnTo>
                  <a:lnTo>
                    <a:pt x="0" y="4"/>
                  </a:lnTo>
                  <a:close/>
                </a:path>
              </a:pathLst>
            </a:custGeom>
            <a:solidFill>
              <a:srgbClr val="6487EB"/>
            </a:solidFill>
            <a:ln w="12700" cmpd="sng">
              <a:solidFill>
                <a:schemeClr val="tx1"/>
              </a:solidFill>
              <a:prstDash val="solid"/>
              <a:round/>
              <a:headEnd/>
              <a:tailEnd/>
            </a:ln>
          </p:spPr>
          <p:txBody>
            <a:bodyPr/>
            <a:lstStyle/>
            <a:p>
              <a:endParaRPr lang="en-US"/>
            </a:p>
          </p:txBody>
        </p:sp>
        <p:sp>
          <p:nvSpPr>
            <p:cNvPr id="38979" name="Freeform 76"/>
            <p:cNvSpPr>
              <a:spLocks/>
            </p:cNvSpPr>
            <p:nvPr/>
          </p:nvSpPr>
          <p:spPr bwMode="auto">
            <a:xfrm>
              <a:off x="1991" y="3321"/>
              <a:ext cx="20" cy="24"/>
            </a:xfrm>
            <a:custGeom>
              <a:avLst/>
              <a:gdLst>
                <a:gd name="T0" fmla="*/ 0 w 4"/>
                <a:gd name="T1" fmla="*/ 115 h 5"/>
                <a:gd name="T2" fmla="*/ 100 w 4"/>
                <a:gd name="T3" fmla="*/ 48 h 5"/>
                <a:gd name="T4" fmla="*/ 100 w 4"/>
                <a:gd name="T5" fmla="*/ 0 h 5"/>
                <a:gd name="T6" fmla="*/ 0 w 4"/>
                <a:gd name="T7" fmla="*/ 91 h 5"/>
                <a:gd name="T8" fmla="*/ 0 w 4"/>
                <a:gd name="T9" fmla="*/ 115 h 5"/>
                <a:gd name="T10" fmla="*/ 0 w 4"/>
                <a:gd name="T11" fmla="*/ 115 h 5"/>
                <a:gd name="T12" fmla="*/ 0 60000 65536"/>
                <a:gd name="T13" fmla="*/ 0 60000 65536"/>
                <a:gd name="T14" fmla="*/ 0 60000 65536"/>
                <a:gd name="T15" fmla="*/ 0 60000 65536"/>
                <a:gd name="T16" fmla="*/ 0 60000 65536"/>
                <a:gd name="T17" fmla="*/ 0 60000 65536"/>
                <a:gd name="T18" fmla="*/ 0 w 4"/>
                <a:gd name="T19" fmla="*/ 0 h 5"/>
                <a:gd name="T20" fmla="*/ 4 w 4"/>
                <a:gd name="T21" fmla="*/ 5 h 5"/>
              </a:gdLst>
              <a:ahLst/>
              <a:cxnLst>
                <a:cxn ang="T12">
                  <a:pos x="T0" y="T1"/>
                </a:cxn>
                <a:cxn ang="T13">
                  <a:pos x="T2" y="T3"/>
                </a:cxn>
                <a:cxn ang="T14">
                  <a:pos x="T4" y="T5"/>
                </a:cxn>
                <a:cxn ang="T15">
                  <a:pos x="T6" y="T7"/>
                </a:cxn>
                <a:cxn ang="T16">
                  <a:pos x="T8" y="T9"/>
                </a:cxn>
                <a:cxn ang="T17">
                  <a:pos x="T10" y="T11"/>
                </a:cxn>
              </a:cxnLst>
              <a:rect l="T18" t="T19" r="T20" b="T21"/>
              <a:pathLst>
                <a:path w="4" h="5">
                  <a:moveTo>
                    <a:pt x="0" y="5"/>
                  </a:moveTo>
                  <a:lnTo>
                    <a:pt x="4" y="2"/>
                  </a:lnTo>
                  <a:lnTo>
                    <a:pt x="4" y="0"/>
                  </a:lnTo>
                  <a:lnTo>
                    <a:pt x="0" y="4"/>
                  </a:lnTo>
                  <a:lnTo>
                    <a:pt x="0" y="5"/>
                  </a:lnTo>
                  <a:close/>
                </a:path>
              </a:pathLst>
            </a:custGeom>
            <a:solidFill>
              <a:srgbClr val="6487EB"/>
            </a:solidFill>
            <a:ln w="12700" cmpd="sng">
              <a:solidFill>
                <a:schemeClr val="tx1"/>
              </a:solidFill>
              <a:prstDash val="solid"/>
              <a:round/>
              <a:headEnd/>
              <a:tailEnd/>
            </a:ln>
          </p:spPr>
          <p:txBody>
            <a:bodyPr/>
            <a:lstStyle/>
            <a:p>
              <a:endParaRPr lang="en-US"/>
            </a:p>
          </p:txBody>
        </p:sp>
        <p:sp>
          <p:nvSpPr>
            <p:cNvPr id="38980" name="Freeform 77"/>
            <p:cNvSpPr>
              <a:spLocks/>
            </p:cNvSpPr>
            <p:nvPr/>
          </p:nvSpPr>
          <p:spPr bwMode="auto">
            <a:xfrm>
              <a:off x="2128" y="3360"/>
              <a:ext cx="39" cy="34"/>
            </a:xfrm>
            <a:custGeom>
              <a:avLst/>
              <a:gdLst>
                <a:gd name="T0" fmla="*/ 73 w 8"/>
                <a:gd name="T1" fmla="*/ 165 h 7"/>
                <a:gd name="T2" fmla="*/ 190 w 8"/>
                <a:gd name="T3" fmla="*/ 165 h 7"/>
                <a:gd name="T4" fmla="*/ 190 w 8"/>
                <a:gd name="T5" fmla="*/ 92 h 7"/>
                <a:gd name="T6" fmla="*/ 97 w 8"/>
                <a:gd name="T7" fmla="*/ 0 h 7"/>
                <a:gd name="T8" fmla="*/ 0 w 8"/>
                <a:gd name="T9" fmla="*/ 49 h 7"/>
                <a:gd name="T10" fmla="*/ 73 w 8"/>
                <a:gd name="T11" fmla="*/ 165 h 7"/>
                <a:gd name="T12" fmla="*/ 73 w 8"/>
                <a:gd name="T13" fmla="*/ 165 h 7"/>
                <a:gd name="T14" fmla="*/ 0 60000 65536"/>
                <a:gd name="T15" fmla="*/ 0 60000 65536"/>
                <a:gd name="T16" fmla="*/ 0 60000 65536"/>
                <a:gd name="T17" fmla="*/ 0 60000 65536"/>
                <a:gd name="T18" fmla="*/ 0 60000 65536"/>
                <a:gd name="T19" fmla="*/ 0 60000 65536"/>
                <a:gd name="T20" fmla="*/ 0 60000 65536"/>
                <a:gd name="T21" fmla="*/ 0 w 8"/>
                <a:gd name="T22" fmla="*/ 0 h 7"/>
                <a:gd name="T23" fmla="*/ 8 w 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7">
                  <a:moveTo>
                    <a:pt x="3" y="7"/>
                  </a:moveTo>
                  <a:lnTo>
                    <a:pt x="8" y="7"/>
                  </a:lnTo>
                  <a:lnTo>
                    <a:pt x="8" y="4"/>
                  </a:lnTo>
                  <a:lnTo>
                    <a:pt x="4" y="0"/>
                  </a:lnTo>
                  <a:lnTo>
                    <a:pt x="0" y="2"/>
                  </a:lnTo>
                  <a:lnTo>
                    <a:pt x="3" y="7"/>
                  </a:lnTo>
                  <a:close/>
                </a:path>
              </a:pathLst>
            </a:custGeom>
            <a:solidFill>
              <a:srgbClr val="6487EB"/>
            </a:solidFill>
            <a:ln w="12700" cmpd="sng">
              <a:solidFill>
                <a:schemeClr val="tx1"/>
              </a:solidFill>
              <a:prstDash val="solid"/>
              <a:round/>
              <a:headEnd/>
              <a:tailEnd/>
            </a:ln>
          </p:spPr>
          <p:txBody>
            <a:bodyPr/>
            <a:lstStyle/>
            <a:p>
              <a:endParaRPr lang="en-US"/>
            </a:p>
          </p:txBody>
        </p:sp>
      </p:grpSp>
      <p:sp>
        <p:nvSpPr>
          <p:cNvPr id="38965" name="Rectangle 115"/>
          <p:cNvSpPr>
            <a:spLocks noGrp="1" noChangeArrowheads="1"/>
          </p:cNvSpPr>
          <p:nvPr>
            <p:ph type="title" idx="4294967295"/>
          </p:nvPr>
        </p:nvSpPr>
        <p:spPr>
          <a:xfrm>
            <a:off x="0" y="242888"/>
            <a:ext cx="9144000" cy="1143000"/>
          </a:xfrm>
        </p:spPr>
        <p:txBody>
          <a:bodyPr/>
          <a:lstStyle/>
          <a:p>
            <a:r>
              <a:rPr lang="en-US" sz="2400" smtClean="0"/>
              <a:t>Obesity Trends* Among U.S. Adults</a:t>
            </a:r>
            <a:br>
              <a:rPr lang="en-US" sz="2400" smtClean="0"/>
            </a:br>
            <a:r>
              <a:rPr lang="en-US" sz="2400" smtClean="0">
                <a:solidFill>
                  <a:srgbClr val="DE3021"/>
                </a:solidFill>
              </a:rPr>
              <a:t>BRFSS, 1990</a:t>
            </a:r>
          </a:p>
        </p:txBody>
      </p:sp>
      <p:sp>
        <p:nvSpPr>
          <p:cNvPr id="38966" name="Text Box 140"/>
          <p:cNvSpPr txBox="1">
            <a:spLocks noChangeArrowheads="1"/>
          </p:cNvSpPr>
          <p:nvPr/>
        </p:nvSpPr>
        <p:spPr bwMode="auto">
          <a:xfrm>
            <a:off x="2119489" y="1200151"/>
            <a:ext cx="55194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Verdana" pitchFamily="34" charset="0"/>
              </a:rPr>
              <a:t>(*BMI ≥30, or ~ 30 lbs. overweight for 5’ 4” person)</a:t>
            </a:r>
          </a:p>
        </p:txBody>
      </p:sp>
      <p:sp>
        <p:nvSpPr>
          <p:cNvPr id="38967" name="Text Box 157"/>
          <p:cNvSpPr txBox="1">
            <a:spLocks noChangeArrowheads="1"/>
          </p:cNvSpPr>
          <p:nvPr/>
        </p:nvSpPr>
        <p:spPr bwMode="auto">
          <a:xfrm>
            <a:off x="653345" y="5894388"/>
            <a:ext cx="7251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Arial Narrow" pitchFamily="34" charset="0"/>
              </a:rPr>
              <a:t>No Data           &lt;10%          10%–14%</a:t>
            </a:r>
          </a:p>
        </p:txBody>
      </p:sp>
      <p:sp>
        <p:nvSpPr>
          <p:cNvPr id="38968" name="Rectangle 158"/>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38969" name="Rectangle 159"/>
          <p:cNvSpPr>
            <a:spLocks noChangeArrowheads="1"/>
          </p:cNvSpPr>
          <p:nvPr/>
        </p:nvSpPr>
        <p:spPr bwMode="auto">
          <a:xfrm>
            <a:off x="1349022" y="5953125"/>
            <a:ext cx="208844" cy="234950"/>
          </a:xfrm>
          <a:prstGeom prst="rect">
            <a:avLst/>
          </a:prstGeom>
          <a:solidFill>
            <a:srgbClr val="99CCFF"/>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38970" name="Rectangle 160"/>
          <p:cNvSpPr>
            <a:spLocks noChangeArrowheads="1"/>
          </p:cNvSpPr>
          <p:nvPr/>
        </p:nvSpPr>
        <p:spPr bwMode="auto">
          <a:xfrm>
            <a:off x="2067278" y="5951538"/>
            <a:ext cx="208844" cy="234950"/>
          </a:xfrm>
          <a:prstGeom prst="rect">
            <a:avLst/>
          </a:prstGeom>
          <a:solidFill>
            <a:srgbClr val="6699FF"/>
          </a:solidFill>
          <a:ln w="9525">
            <a:solidFill>
              <a:schemeClr val="tx1"/>
            </a:solidFill>
            <a:miter lim="800000"/>
            <a:headEnd/>
            <a:tailEnd/>
          </a:ln>
        </p:spPr>
        <p:txBody>
          <a:bodyPr wrap="none" anchor="ctr"/>
          <a:lstStyle/>
          <a:p>
            <a:pPr algn="ctr" eaLnBrk="0" hangingPunct="0"/>
            <a:endParaRPr lang="en-US">
              <a:solidFill>
                <a:srgbClr val="000000"/>
              </a:solidFill>
            </a:endParaRPr>
          </a:p>
        </p:txBody>
      </p:sp>
      <p:sp>
        <p:nvSpPr>
          <p:cNvPr id="38971" name="Rectangle 162"/>
          <p:cNvSpPr>
            <a:spLocks noChangeArrowheads="1"/>
          </p:cNvSpPr>
          <p:nvPr/>
        </p:nvSpPr>
        <p:spPr bwMode="auto">
          <a:xfrm>
            <a:off x="395111" y="5892800"/>
            <a:ext cx="2592212" cy="3508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solidFill>
                <a:srgbClr val="000000"/>
              </a:solidFill>
            </a:endParaRPr>
          </a:p>
        </p:txBody>
      </p:sp>
      <p:pic>
        <p:nvPicPr>
          <p:cNvPr id="38972" name="Picture 84" descr="cdc_spot-outline.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840134" y="6034089"/>
            <a:ext cx="1032933"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2696135"/>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Freeform 5"/>
          <p:cNvSpPr>
            <a:spLocks/>
          </p:cNvSpPr>
          <p:nvPr/>
        </p:nvSpPr>
        <p:spPr bwMode="auto">
          <a:xfrm>
            <a:off x="4011790" y="2003425"/>
            <a:ext cx="644877" cy="427038"/>
          </a:xfrm>
          <a:custGeom>
            <a:avLst/>
            <a:gdLst>
              <a:gd name="T0" fmla="*/ 0 w 89"/>
              <a:gd name="T1" fmla="*/ 2147483647 h 55"/>
              <a:gd name="T2" fmla="*/ 332240453 w 89"/>
              <a:gd name="T3" fmla="*/ 0 h 55"/>
              <a:gd name="T4" fmla="*/ 2147483647 w 89"/>
              <a:gd name="T5" fmla="*/ 180854486 h 55"/>
              <a:gd name="T6" fmla="*/ 2147483647 w 89"/>
              <a:gd name="T7" fmla="*/ 241136706 h 55"/>
              <a:gd name="T8" fmla="*/ 2147483647 w 89"/>
              <a:gd name="T9" fmla="*/ 301426751 h 55"/>
              <a:gd name="T10" fmla="*/ 2147483647 w 89"/>
              <a:gd name="T11" fmla="*/ 542563518 h 55"/>
              <a:gd name="T12" fmla="*/ 2147483647 w 89"/>
              <a:gd name="T13" fmla="*/ 602845738 h 55"/>
              <a:gd name="T14" fmla="*/ 2147483647 w 89"/>
              <a:gd name="T15" fmla="*/ 783700163 h 55"/>
              <a:gd name="T16" fmla="*/ 2147483647 w 89"/>
              <a:gd name="T17" fmla="*/ 1085127035 h 55"/>
              <a:gd name="T18" fmla="*/ 2147483647 w 89"/>
              <a:gd name="T19" fmla="*/ 1386553665 h 55"/>
              <a:gd name="T20" fmla="*/ 2147483647 w 89"/>
              <a:gd name="T21" fmla="*/ 1507118105 h 55"/>
              <a:gd name="T22" fmla="*/ 2147483647 w 89"/>
              <a:gd name="T23" fmla="*/ 1808544735 h 55"/>
              <a:gd name="T24" fmla="*/ 2147483647 w 89"/>
              <a:gd name="T25" fmla="*/ 2147483647 h 55"/>
              <a:gd name="T26" fmla="*/ 2147483647 w 89"/>
              <a:gd name="T27" fmla="*/ 2147483647 h 55"/>
              <a:gd name="T28" fmla="*/ 2147483647 w 89"/>
              <a:gd name="T29" fmla="*/ 2147483647 h 55"/>
              <a:gd name="T30" fmla="*/ 2147483647 w 89"/>
              <a:gd name="T31" fmla="*/ 2147483647 h 55"/>
              <a:gd name="T32" fmla="*/ 2147483647 w 89"/>
              <a:gd name="T33" fmla="*/ 2147483647 h 55"/>
              <a:gd name="T34" fmla="*/ 2147483647 w 89"/>
              <a:gd name="T35" fmla="*/ 2147483647 h 55"/>
              <a:gd name="T36" fmla="*/ 2147483647 w 89"/>
              <a:gd name="T37" fmla="*/ 2147483647 h 55"/>
              <a:gd name="T38" fmla="*/ 0 w 89"/>
              <a:gd name="T39" fmla="*/ 2147483647 h 55"/>
              <a:gd name="T40" fmla="*/ 0 w 89"/>
              <a:gd name="T41" fmla="*/ 2147483647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55"/>
              <a:gd name="T65" fmla="*/ 89 w 8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9939" name="Freeform 6"/>
          <p:cNvSpPr>
            <a:spLocks/>
          </p:cNvSpPr>
          <p:nvPr/>
        </p:nvSpPr>
        <p:spPr bwMode="auto">
          <a:xfrm>
            <a:off x="3983567" y="2398713"/>
            <a:ext cx="681566" cy="495300"/>
          </a:xfrm>
          <a:custGeom>
            <a:avLst/>
            <a:gdLst>
              <a:gd name="T0" fmla="*/ 0 w 94"/>
              <a:gd name="T1" fmla="*/ 2147483647 h 64"/>
              <a:gd name="T2" fmla="*/ 199610987 w 94"/>
              <a:gd name="T3" fmla="*/ 1018182017 h 64"/>
              <a:gd name="T4" fmla="*/ 266147962 w 94"/>
              <a:gd name="T5" fmla="*/ 0 h 64"/>
              <a:gd name="T6" fmla="*/ 2147483647 w 94"/>
              <a:gd name="T7" fmla="*/ 239570365 h 64"/>
              <a:gd name="T8" fmla="*/ 2147483647 w 94"/>
              <a:gd name="T9" fmla="*/ 359355578 h 64"/>
              <a:gd name="T10" fmla="*/ 2147483647 w 94"/>
              <a:gd name="T11" fmla="*/ 419248154 h 64"/>
              <a:gd name="T12" fmla="*/ 2147483647 w 94"/>
              <a:gd name="T13" fmla="*/ 598933742 h 64"/>
              <a:gd name="T14" fmla="*/ 2147483647 w 94"/>
              <a:gd name="T15" fmla="*/ 658826318 h 64"/>
              <a:gd name="T16" fmla="*/ 2147483647 w 94"/>
              <a:gd name="T17" fmla="*/ 898396623 h 64"/>
              <a:gd name="T18" fmla="*/ 2147483647 w 94"/>
              <a:gd name="T19" fmla="*/ 2147483647 h 64"/>
              <a:gd name="T20" fmla="*/ 2147483647 w 94"/>
              <a:gd name="T21" fmla="*/ 2147483647 h 64"/>
              <a:gd name="T22" fmla="*/ 2147483647 w 94"/>
              <a:gd name="T23" fmla="*/ 2147483647 h 64"/>
              <a:gd name="T24" fmla="*/ 2147483647 w 94"/>
              <a:gd name="T25" fmla="*/ 2147483647 h 64"/>
              <a:gd name="T26" fmla="*/ 2147483647 w 94"/>
              <a:gd name="T27" fmla="*/ 2147483647 h 64"/>
              <a:gd name="T28" fmla="*/ 2147483647 w 94"/>
              <a:gd name="T29" fmla="*/ 2147483647 h 64"/>
              <a:gd name="T30" fmla="*/ 2147483647 w 94"/>
              <a:gd name="T31" fmla="*/ 2147483647 h 64"/>
              <a:gd name="T32" fmla="*/ 2147483647 w 94"/>
              <a:gd name="T33" fmla="*/ 2147483647 h 64"/>
              <a:gd name="T34" fmla="*/ 2147483647 w 94"/>
              <a:gd name="T35" fmla="*/ 2147483647 h 64"/>
              <a:gd name="T36" fmla="*/ 2147483647 w 94"/>
              <a:gd name="T37" fmla="*/ 2147483647 h 64"/>
              <a:gd name="T38" fmla="*/ 2147483647 w 94"/>
              <a:gd name="T39" fmla="*/ 2147483647 h 64"/>
              <a:gd name="T40" fmla="*/ 2147483647 w 94"/>
              <a:gd name="T41" fmla="*/ 2147483647 h 64"/>
              <a:gd name="T42" fmla="*/ 2147483647 w 94"/>
              <a:gd name="T43" fmla="*/ 2147483647 h 64"/>
              <a:gd name="T44" fmla="*/ 2147483647 w 94"/>
              <a:gd name="T45" fmla="*/ 2147483647 h 64"/>
              <a:gd name="T46" fmla="*/ 2147483647 w 94"/>
              <a:gd name="T47" fmla="*/ 2147483647 h 64"/>
              <a:gd name="T48" fmla="*/ 2147483647 w 94"/>
              <a:gd name="T49" fmla="*/ 2147483647 h 64"/>
              <a:gd name="T50" fmla="*/ 2147483647 w 94"/>
              <a:gd name="T51" fmla="*/ 2147483647 h 64"/>
              <a:gd name="T52" fmla="*/ 2147483647 w 94"/>
              <a:gd name="T53" fmla="*/ 2147483647 h 64"/>
              <a:gd name="T54" fmla="*/ 2147483647 w 94"/>
              <a:gd name="T55" fmla="*/ 2147483647 h 64"/>
              <a:gd name="T56" fmla="*/ 2147483647 w 94"/>
              <a:gd name="T57" fmla="*/ 2147483647 h 64"/>
              <a:gd name="T58" fmla="*/ 2147483647 w 94"/>
              <a:gd name="T59" fmla="*/ 2147483647 h 64"/>
              <a:gd name="T60" fmla="*/ 2147483647 w 94"/>
              <a:gd name="T61" fmla="*/ 2147483647 h 64"/>
              <a:gd name="T62" fmla="*/ 2147483647 w 94"/>
              <a:gd name="T63" fmla="*/ 2147483647 h 64"/>
              <a:gd name="T64" fmla="*/ 2147483647 w 94"/>
              <a:gd name="T65" fmla="*/ 2147483647 h 64"/>
              <a:gd name="T66" fmla="*/ 2147483647 w 94"/>
              <a:gd name="T67" fmla="*/ 2147483647 h 64"/>
              <a:gd name="T68" fmla="*/ 2147483647 w 94"/>
              <a:gd name="T69" fmla="*/ 2147483647 h 64"/>
              <a:gd name="T70" fmla="*/ 0 w 94"/>
              <a:gd name="T71" fmla="*/ 2147483647 h 64"/>
              <a:gd name="T72" fmla="*/ 0 w 94"/>
              <a:gd name="T73" fmla="*/ 2147483647 h 6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4"/>
              <a:gd name="T112" fmla="*/ 0 h 64"/>
              <a:gd name="T113" fmla="*/ 94 w 94"/>
              <a:gd name="T114" fmla="*/ 64 h 6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4" h="64">
                <a:moveTo>
                  <a:pt x="0" y="51"/>
                </a:moveTo>
                <a:lnTo>
                  <a:pt x="3" y="17"/>
                </a:lnTo>
                <a:lnTo>
                  <a:pt x="4" y="0"/>
                </a:lnTo>
                <a:lnTo>
                  <a:pt x="93" y="4"/>
                </a:lnTo>
                <a:lnTo>
                  <a:pt x="93" y="6"/>
                </a:lnTo>
                <a:lnTo>
                  <a:pt x="92" y="7"/>
                </a:lnTo>
                <a:lnTo>
                  <a:pt x="90" y="10"/>
                </a:lnTo>
                <a:lnTo>
                  <a:pt x="90" y="11"/>
                </a:lnTo>
                <a:lnTo>
                  <a:pt x="94" y="15"/>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9940" name="Freeform 7"/>
          <p:cNvSpPr>
            <a:spLocks/>
          </p:cNvSpPr>
          <p:nvPr/>
        </p:nvSpPr>
        <p:spPr bwMode="auto">
          <a:xfrm>
            <a:off x="3960989" y="2794000"/>
            <a:ext cx="805744" cy="425450"/>
          </a:xfrm>
          <a:custGeom>
            <a:avLst/>
            <a:gdLst>
              <a:gd name="T0" fmla="*/ 0 w 111"/>
              <a:gd name="T1" fmla="*/ 2034463625 h 55"/>
              <a:gd name="T2" fmla="*/ 200066788 w 111"/>
              <a:gd name="T3" fmla="*/ 0 h 55"/>
              <a:gd name="T4" fmla="*/ 2147483647 w 111"/>
              <a:gd name="T5" fmla="*/ 179508969 h 55"/>
              <a:gd name="T6" fmla="*/ 2147483647 w 111"/>
              <a:gd name="T7" fmla="*/ 359025673 h 55"/>
              <a:gd name="T8" fmla="*/ 2147483647 w 111"/>
              <a:gd name="T9" fmla="*/ 359025673 h 55"/>
              <a:gd name="T10" fmla="*/ 2147483647 w 111"/>
              <a:gd name="T11" fmla="*/ 299184213 h 55"/>
              <a:gd name="T12" fmla="*/ 2147483647 w 111"/>
              <a:gd name="T13" fmla="*/ 359025673 h 55"/>
              <a:gd name="T14" fmla="*/ 2147483647 w 111"/>
              <a:gd name="T15" fmla="*/ 538534702 h 55"/>
              <a:gd name="T16" fmla="*/ 2147483647 w 111"/>
              <a:gd name="T17" fmla="*/ 538534702 h 55"/>
              <a:gd name="T18" fmla="*/ 2147483647 w 111"/>
              <a:gd name="T19" fmla="*/ 538534702 h 55"/>
              <a:gd name="T20" fmla="*/ 2147483647 w 111"/>
              <a:gd name="T21" fmla="*/ 418859397 h 55"/>
              <a:gd name="T22" fmla="*/ 2147483647 w 111"/>
              <a:gd name="T23" fmla="*/ 418859397 h 55"/>
              <a:gd name="T24" fmla="*/ 2147483647 w 111"/>
              <a:gd name="T25" fmla="*/ 478700857 h 55"/>
              <a:gd name="T26" fmla="*/ 2147483647 w 111"/>
              <a:gd name="T27" fmla="*/ 658209886 h 55"/>
              <a:gd name="T28" fmla="*/ 2147483647 w 111"/>
              <a:gd name="T29" fmla="*/ 777885070 h 55"/>
              <a:gd name="T30" fmla="*/ 2147483647 w 111"/>
              <a:gd name="T31" fmla="*/ 897560255 h 55"/>
              <a:gd name="T32" fmla="*/ 2147483647 w 111"/>
              <a:gd name="T33" fmla="*/ 957393979 h 55"/>
              <a:gd name="T34" fmla="*/ 2147483647 w 111"/>
              <a:gd name="T35" fmla="*/ 1017235680 h 55"/>
              <a:gd name="T36" fmla="*/ 2147483647 w 111"/>
              <a:gd name="T37" fmla="*/ 1136910864 h 55"/>
              <a:gd name="T38" fmla="*/ 2147483647 w 111"/>
              <a:gd name="T39" fmla="*/ 1256586048 h 55"/>
              <a:gd name="T40" fmla="*/ 2147483647 w 111"/>
              <a:gd name="T41" fmla="*/ 1436094957 h 55"/>
              <a:gd name="T42" fmla="*/ 2147483647 w 111"/>
              <a:gd name="T43" fmla="*/ 1495928681 h 55"/>
              <a:gd name="T44" fmla="*/ 2147483647 w 111"/>
              <a:gd name="T45" fmla="*/ 1555770141 h 55"/>
              <a:gd name="T46" fmla="*/ 2147483647 w 111"/>
              <a:gd name="T47" fmla="*/ 1675445325 h 55"/>
              <a:gd name="T48" fmla="*/ 2147483647 w 111"/>
              <a:gd name="T49" fmla="*/ 1735279049 h 55"/>
              <a:gd name="T50" fmla="*/ 2147483647 w 111"/>
              <a:gd name="T51" fmla="*/ 1795120509 h 55"/>
              <a:gd name="T52" fmla="*/ 2147483647 w 111"/>
              <a:gd name="T53" fmla="*/ 1914795693 h 55"/>
              <a:gd name="T54" fmla="*/ 2147483647 w 111"/>
              <a:gd name="T55" fmla="*/ 2034463625 h 55"/>
              <a:gd name="T56" fmla="*/ 2147483647 w 111"/>
              <a:gd name="T57" fmla="*/ 2094305085 h 55"/>
              <a:gd name="T58" fmla="*/ 2147483647 w 111"/>
              <a:gd name="T59" fmla="*/ 2147483647 h 55"/>
              <a:gd name="T60" fmla="*/ 2147483647 w 111"/>
              <a:gd name="T61" fmla="*/ 2147483647 h 55"/>
              <a:gd name="T62" fmla="*/ 2147483647 w 111"/>
              <a:gd name="T63" fmla="*/ 2147483647 h 55"/>
              <a:gd name="T64" fmla="*/ 2147483647 w 111"/>
              <a:gd name="T65" fmla="*/ 2147483647 h 55"/>
              <a:gd name="T66" fmla="*/ 2147483647 w 111"/>
              <a:gd name="T67" fmla="*/ 2147483647 h 55"/>
              <a:gd name="T68" fmla="*/ 2147483647 w 111"/>
              <a:gd name="T69" fmla="*/ 2147483647 h 55"/>
              <a:gd name="T70" fmla="*/ 2147483647 w 111"/>
              <a:gd name="T71" fmla="*/ 2147483647 h 55"/>
              <a:gd name="T72" fmla="*/ 2147483647 w 111"/>
              <a:gd name="T73" fmla="*/ 2147483647 h 55"/>
              <a:gd name="T74" fmla="*/ 2147483647 w 111"/>
              <a:gd name="T75" fmla="*/ 2147483647 h 55"/>
              <a:gd name="T76" fmla="*/ 2147483647 w 111"/>
              <a:gd name="T77" fmla="*/ 2147483647 h 55"/>
              <a:gd name="T78" fmla="*/ 2147483647 w 111"/>
              <a:gd name="T79" fmla="*/ 2147483647 h 55"/>
              <a:gd name="T80" fmla="*/ 2147483647 w 111"/>
              <a:gd name="T81" fmla="*/ 2147483647 h 55"/>
              <a:gd name="T82" fmla="*/ 2147483647 w 111"/>
              <a:gd name="T83" fmla="*/ 2147483647 h 55"/>
              <a:gd name="T84" fmla="*/ 2147483647 w 111"/>
              <a:gd name="T85" fmla="*/ 2147483647 h 55"/>
              <a:gd name="T86" fmla="*/ 1667220493 w 111"/>
              <a:gd name="T87" fmla="*/ 2147483647 h 55"/>
              <a:gd name="T88" fmla="*/ 1733906680 w 111"/>
              <a:gd name="T89" fmla="*/ 2147483647 h 55"/>
              <a:gd name="T90" fmla="*/ 0 w 111"/>
              <a:gd name="T91" fmla="*/ 2034463625 h 55"/>
              <a:gd name="T92" fmla="*/ 0 w 111"/>
              <a:gd name="T93" fmla="*/ 2034463625 h 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1"/>
              <a:gd name="T142" fmla="*/ 0 h 55"/>
              <a:gd name="T143" fmla="*/ 111 w 111"/>
              <a:gd name="T144" fmla="*/ 55 h 5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9941" name="Freeform 8"/>
          <p:cNvSpPr>
            <a:spLocks/>
          </p:cNvSpPr>
          <p:nvPr/>
        </p:nvSpPr>
        <p:spPr bwMode="auto">
          <a:xfrm>
            <a:off x="4121856" y="3203576"/>
            <a:ext cx="722489" cy="411163"/>
          </a:xfrm>
          <a:custGeom>
            <a:avLst/>
            <a:gdLst>
              <a:gd name="T0" fmla="*/ 198193155 w 100"/>
              <a:gd name="T1" fmla="*/ 0 h 53"/>
              <a:gd name="T2" fmla="*/ 2147483647 w 100"/>
              <a:gd name="T3" fmla="*/ 120369903 h 53"/>
              <a:gd name="T4" fmla="*/ 2147483647 w 100"/>
              <a:gd name="T5" fmla="*/ 361101983 h 53"/>
              <a:gd name="T6" fmla="*/ 2147483647 w 100"/>
              <a:gd name="T7" fmla="*/ 481464098 h 53"/>
              <a:gd name="T8" fmla="*/ 2147483647 w 100"/>
              <a:gd name="T9" fmla="*/ 601834092 h 53"/>
              <a:gd name="T10" fmla="*/ 2147483647 w 100"/>
              <a:gd name="T11" fmla="*/ 722203965 h 53"/>
              <a:gd name="T12" fmla="*/ 2147483647 w 100"/>
              <a:gd name="T13" fmla="*/ 722203965 h 53"/>
              <a:gd name="T14" fmla="*/ 2147483647 w 100"/>
              <a:gd name="T15" fmla="*/ 902751017 h 53"/>
              <a:gd name="T16" fmla="*/ 2147483647 w 100"/>
              <a:gd name="T17" fmla="*/ 962935953 h 53"/>
              <a:gd name="T18" fmla="*/ 2147483647 w 100"/>
              <a:gd name="T19" fmla="*/ 962935953 h 53"/>
              <a:gd name="T20" fmla="*/ 2147483647 w 100"/>
              <a:gd name="T21" fmla="*/ 1023113375 h 53"/>
              <a:gd name="T22" fmla="*/ 2147483647 w 100"/>
              <a:gd name="T23" fmla="*/ 2147483647 h 53"/>
              <a:gd name="T24" fmla="*/ 0 w 100"/>
              <a:gd name="T25" fmla="*/ 2147483647 h 53"/>
              <a:gd name="T26" fmla="*/ 198193155 w 100"/>
              <a:gd name="T27" fmla="*/ 0 h 53"/>
              <a:gd name="T28" fmla="*/ 198193155 w 100"/>
              <a:gd name="T29" fmla="*/ 0 h 5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0"/>
              <a:gd name="T46" fmla="*/ 0 h 53"/>
              <a:gd name="T47" fmla="*/ 100 w 100"/>
              <a:gd name="T48" fmla="*/ 53 h 5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39942" name="Freeform 9"/>
          <p:cNvSpPr>
            <a:spLocks/>
          </p:cNvSpPr>
          <p:nvPr/>
        </p:nvSpPr>
        <p:spPr bwMode="auto">
          <a:xfrm>
            <a:off x="4018845" y="3590925"/>
            <a:ext cx="839612" cy="465138"/>
          </a:xfrm>
          <a:custGeom>
            <a:avLst/>
            <a:gdLst>
              <a:gd name="T0" fmla="*/ 928269299 w 116"/>
              <a:gd name="T1" fmla="*/ 60095829 h 60"/>
              <a:gd name="T2" fmla="*/ 0 w 116"/>
              <a:gd name="T3" fmla="*/ 540885828 h 60"/>
              <a:gd name="T4" fmla="*/ 2147483647 w 116"/>
              <a:gd name="T5" fmla="*/ 2147483647 h 60"/>
              <a:gd name="T6" fmla="*/ 2147483647 w 116"/>
              <a:gd name="T7" fmla="*/ 2147483647 h 60"/>
              <a:gd name="T8" fmla="*/ 2147483647 w 116"/>
              <a:gd name="T9" fmla="*/ 2147483647 h 60"/>
              <a:gd name="T10" fmla="*/ 2147483647 w 116"/>
              <a:gd name="T11" fmla="*/ 2147483647 h 60"/>
              <a:gd name="T12" fmla="*/ 2147483647 w 116"/>
              <a:gd name="T13" fmla="*/ 2147483647 h 60"/>
              <a:gd name="T14" fmla="*/ 2147483647 w 116"/>
              <a:gd name="T15" fmla="*/ 2147483647 h 60"/>
              <a:gd name="T16" fmla="*/ 2147483647 w 116"/>
              <a:gd name="T17" fmla="*/ 2147483647 h 60"/>
              <a:gd name="T18" fmla="*/ 2147483647 w 116"/>
              <a:gd name="T19" fmla="*/ 2147483647 h 60"/>
              <a:gd name="T20" fmla="*/ 2147483647 w 116"/>
              <a:gd name="T21" fmla="*/ 2147483647 h 60"/>
              <a:gd name="T22" fmla="*/ 2147483647 w 116"/>
              <a:gd name="T23" fmla="*/ 2147483647 h 60"/>
              <a:gd name="T24" fmla="*/ 2147483647 w 116"/>
              <a:gd name="T25" fmla="*/ 2147483647 h 60"/>
              <a:gd name="T26" fmla="*/ 2147483647 w 116"/>
              <a:gd name="T27" fmla="*/ 2147483647 h 60"/>
              <a:gd name="T28" fmla="*/ 2147483647 w 116"/>
              <a:gd name="T29" fmla="*/ 2147483647 h 60"/>
              <a:gd name="T30" fmla="*/ 2147483647 w 116"/>
              <a:gd name="T31" fmla="*/ 2147483647 h 60"/>
              <a:gd name="T32" fmla="*/ 2147483647 w 116"/>
              <a:gd name="T33" fmla="*/ 2147483647 h 60"/>
              <a:gd name="T34" fmla="*/ 2147483647 w 116"/>
              <a:gd name="T35" fmla="*/ 2147483647 h 60"/>
              <a:gd name="T36" fmla="*/ 2147483647 w 116"/>
              <a:gd name="T37" fmla="*/ 2147483647 h 60"/>
              <a:gd name="T38" fmla="*/ 2147483647 w 116"/>
              <a:gd name="T39" fmla="*/ 2147483647 h 60"/>
              <a:gd name="T40" fmla="*/ 2147483647 w 116"/>
              <a:gd name="T41" fmla="*/ 2147483647 h 60"/>
              <a:gd name="T42" fmla="*/ 2147483647 w 116"/>
              <a:gd name="T43" fmla="*/ 2147483647 h 60"/>
              <a:gd name="T44" fmla="*/ 2147483647 w 116"/>
              <a:gd name="T45" fmla="*/ 2147483647 h 60"/>
              <a:gd name="T46" fmla="*/ 2147483647 w 116"/>
              <a:gd name="T47" fmla="*/ 2147483647 h 60"/>
              <a:gd name="T48" fmla="*/ 2147483647 w 116"/>
              <a:gd name="T49" fmla="*/ 2147483647 h 60"/>
              <a:gd name="T50" fmla="*/ 2147483647 w 116"/>
              <a:gd name="T51" fmla="*/ 2147483647 h 60"/>
              <a:gd name="T52" fmla="*/ 2147483647 w 116"/>
              <a:gd name="T53" fmla="*/ 2147483647 h 60"/>
              <a:gd name="T54" fmla="*/ 2147483647 w 116"/>
              <a:gd name="T55" fmla="*/ 2147483647 h 60"/>
              <a:gd name="T56" fmla="*/ 2147483647 w 116"/>
              <a:gd name="T57" fmla="*/ 2147483647 h 60"/>
              <a:gd name="T58" fmla="*/ 2147483647 w 116"/>
              <a:gd name="T59" fmla="*/ 2147483647 h 60"/>
              <a:gd name="T60" fmla="*/ 2147483647 w 116"/>
              <a:gd name="T61" fmla="*/ 2147483647 h 60"/>
              <a:gd name="T62" fmla="*/ 2147483647 w 116"/>
              <a:gd name="T63" fmla="*/ 2147483647 h 60"/>
              <a:gd name="T64" fmla="*/ 2147483647 w 116"/>
              <a:gd name="T65" fmla="*/ 2147483647 h 60"/>
              <a:gd name="T66" fmla="*/ 2147483647 w 116"/>
              <a:gd name="T67" fmla="*/ 1863040499 h 60"/>
              <a:gd name="T68" fmla="*/ 2147483647 w 116"/>
              <a:gd name="T69" fmla="*/ 180295256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6"/>
              <a:gd name="T106" fmla="*/ 0 h 60"/>
              <a:gd name="T107" fmla="*/ 116 w 116"/>
              <a:gd name="T108" fmla="*/ 60 h 6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9"/>
                </a:lnTo>
                <a:lnTo>
                  <a:pt x="51" y="50"/>
                </a:lnTo>
                <a:lnTo>
                  <a:pt x="51" y="51"/>
                </a:lnTo>
                <a:lnTo>
                  <a:pt x="55" y="51"/>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3" y="57"/>
                </a:lnTo>
                <a:lnTo>
                  <a:pt x="84" y="58"/>
                </a:lnTo>
                <a:lnTo>
                  <a:pt x="85" y="58"/>
                </a:lnTo>
                <a:lnTo>
                  <a:pt x="85"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9943" name="Freeform 10"/>
          <p:cNvSpPr>
            <a:spLocks/>
          </p:cNvSpPr>
          <p:nvPr/>
        </p:nvSpPr>
        <p:spPr bwMode="auto">
          <a:xfrm>
            <a:off x="4651022" y="2740026"/>
            <a:ext cx="592667" cy="417513"/>
          </a:xfrm>
          <a:custGeom>
            <a:avLst/>
            <a:gdLst>
              <a:gd name="T0" fmla="*/ 2147483647 w 82"/>
              <a:gd name="T1" fmla="*/ 0 h 54"/>
              <a:gd name="T2" fmla="*/ 2147483647 w 82"/>
              <a:gd name="T3" fmla="*/ 239118966 h 54"/>
              <a:gd name="T4" fmla="*/ 2147483647 w 82"/>
              <a:gd name="T5" fmla="*/ 358674613 h 54"/>
              <a:gd name="T6" fmla="*/ 2147483647 w 82"/>
              <a:gd name="T7" fmla="*/ 777130886 h 54"/>
              <a:gd name="T8" fmla="*/ 2147483647 w 82"/>
              <a:gd name="T9" fmla="*/ 956475864 h 54"/>
              <a:gd name="T10" fmla="*/ 2147483647 w 82"/>
              <a:gd name="T11" fmla="*/ 1076031693 h 54"/>
              <a:gd name="T12" fmla="*/ 2147483647 w 82"/>
              <a:gd name="T13" fmla="*/ 1255368939 h 54"/>
              <a:gd name="T14" fmla="*/ 2147483647 w 82"/>
              <a:gd name="T15" fmla="*/ 1554269504 h 54"/>
              <a:gd name="T16" fmla="*/ 2147483647 w 82"/>
              <a:gd name="T17" fmla="*/ 1733606750 h 54"/>
              <a:gd name="T18" fmla="*/ 2147483647 w 82"/>
              <a:gd name="T19" fmla="*/ 1853162337 h 54"/>
              <a:gd name="T20" fmla="*/ 2147483647 w 82"/>
              <a:gd name="T21" fmla="*/ 2032507798 h 54"/>
              <a:gd name="T22" fmla="*/ 2147483647 w 82"/>
              <a:gd name="T23" fmla="*/ 2092281726 h 54"/>
              <a:gd name="T24" fmla="*/ 2147483647 w 82"/>
              <a:gd name="T25" fmla="*/ 2147483647 h 54"/>
              <a:gd name="T26" fmla="*/ 2147483647 w 82"/>
              <a:gd name="T27" fmla="*/ 2147483647 h 54"/>
              <a:gd name="T28" fmla="*/ 2147483647 w 82"/>
              <a:gd name="T29" fmla="*/ 2147483647 h 54"/>
              <a:gd name="T30" fmla="*/ 2147483647 w 82"/>
              <a:gd name="T31" fmla="*/ 2147483647 h 54"/>
              <a:gd name="T32" fmla="*/ 2147483647 w 82"/>
              <a:gd name="T33" fmla="*/ 2147483647 h 54"/>
              <a:gd name="T34" fmla="*/ 2147483647 w 82"/>
              <a:gd name="T35" fmla="*/ 2147483647 h 54"/>
              <a:gd name="T36" fmla="*/ 727261611 w 82"/>
              <a:gd name="T37" fmla="*/ 2147483647 h 54"/>
              <a:gd name="T38" fmla="*/ 727261611 w 82"/>
              <a:gd name="T39" fmla="*/ 2147483647 h 54"/>
              <a:gd name="T40" fmla="*/ 595033752 w 82"/>
              <a:gd name="T41" fmla="*/ 2147483647 h 54"/>
              <a:gd name="T42" fmla="*/ 661147682 w 82"/>
              <a:gd name="T43" fmla="*/ 2147483647 h 54"/>
              <a:gd name="T44" fmla="*/ 528919695 w 82"/>
              <a:gd name="T45" fmla="*/ 2147483647 h 54"/>
              <a:gd name="T46" fmla="*/ 528919695 w 82"/>
              <a:gd name="T47" fmla="*/ 2147483647 h 54"/>
              <a:gd name="T48" fmla="*/ 396691836 w 82"/>
              <a:gd name="T49" fmla="*/ 1972725656 h 54"/>
              <a:gd name="T50" fmla="*/ 330569775 w 82"/>
              <a:gd name="T51" fmla="*/ 1853162337 h 54"/>
              <a:gd name="T52" fmla="*/ 198341853 w 82"/>
              <a:gd name="T53" fmla="*/ 1554269504 h 54"/>
              <a:gd name="T54" fmla="*/ 264455782 w 82"/>
              <a:gd name="T55" fmla="*/ 1374932257 h 54"/>
              <a:gd name="T56" fmla="*/ 132227891 w 82"/>
              <a:gd name="T57" fmla="*/ 1195587280 h 54"/>
              <a:gd name="T58" fmla="*/ 132227891 w 82"/>
              <a:gd name="T59" fmla="*/ 1076031693 h 54"/>
              <a:gd name="T60" fmla="*/ 132227891 w 82"/>
              <a:gd name="T61" fmla="*/ 717356958 h 54"/>
              <a:gd name="T62" fmla="*/ 132227891 w 82"/>
              <a:gd name="T63" fmla="*/ 597793640 h 54"/>
              <a:gd name="T64" fmla="*/ 66113946 w 82"/>
              <a:gd name="T65" fmla="*/ 358674613 h 54"/>
              <a:gd name="T66" fmla="*/ 66113946 w 82"/>
              <a:gd name="T67" fmla="*/ 179337307 h 54"/>
              <a:gd name="T68" fmla="*/ 132227891 w 82"/>
              <a:gd name="T69" fmla="*/ 119555617 h 54"/>
              <a:gd name="T70" fmla="*/ 132227891 w 82"/>
              <a:gd name="T71" fmla="*/ 119555617 h 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2"/>
              <a:gd name="T109" fmla="*/ 0 h 54"/>
              <a:gd name="T110" fmla="*/ 82 w 82"/>
              <a:gd name="T111" fmla="*/ 54 h 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18"/>
                </a:lnTo>
                <a:lnTo>
                  <a:pt x="0" y="15"/>
                </a:lnTo>
                <a:lnTo>
                  <a:pt x="2" y="12"/>
                </a:lnTo>
                <a:lnTo>
                  <a:pt x="1" y="10"/>
                </a:lnTo>
                <a:lnTo>
                  <a:pt x="2" y="10"/>
                </a:lnTo>
                <a:lnTo>
                  <a:pt x="2" y="7"/>
                </a:lnTo>
                <a:lnTo>
                  <a:pt x="1" y="6"/>
                </a:lnTo>
                <a:lnTo>
                  <a:pt x="2" y="4"/>
                </a:lnTo>
                <a:lnTo>
                  <a:pt x="1" y="3"/>
                </a:lnTo>
                <a:lnTo>
                  <a:pt x="0" y="2"/>
                </a:lnTo>
                <a:lnTo>
                  <a:pt x="2"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9944" name="Freeform 11"/>
          <p:cNvSpPr>
            <a:spLocks/>
          </p:cNvSpPr>
          <p:nvPr/>
        </p:nvSpPr>
        <p:spPr bwMode="auto">
          <a:xfrm>
            <a:off x="4731456" y="3127375"/>
            <a:ext cx="649111" cy="603250"/>
          </a:xfrm>
          <a:custGeom>
            <a:avLst/>
            <a:gdLst>
              <a:gd name="T0" fmla="*/ 2147483647 w 90"/>
              <a:gd name="T1" fmla="*/ 2147483647 h 78"/>
              <a:gd name="T2" fmla="*/ 2147483647 w 90"/>
              <a:gd name="T3" fmla="*/ 2147483647 h 78"/>
              <a:gd name="T4" fmla="*/ 2147483647 w 90"/>
              <a:gd name="T5" fmla="*/ 2147483647 h 78"/>
              <a:gd name="T6" fmla="*/ 2147483647 w 90"/>
              <a:gd name="T7" fmla="*/ 2147483647 h 78"/>
              <a:gd name="T8" fmla="*/ 2147483647 w 90"/>
              <a:gd name="T9" fmla="*/ 2147483647 h 78"/>
              <a:gd name="T10" fmla="*/ 2147483647 w 90"/>
              <a:gd name="T11" fmla="*/ 2147483647 h 78"/>
              <a:gd name="T12" fmla="*/ 2147483647 w 90"/>
              <a:gd name="T13" fmla="*/ 2147483647 h 78"/>
              <a:gd name="T14" fmla="*/ 2147483647 w 90"/>
              <a:gd name="T15" fmla="*/ 2147483647 h 78"/>
              <a:gd name="T16" fmla="*/ 2147483647 w 90"/>
              <a:gd name="T17" fmla="*/ 2147483647 h 78"/>
              <a:gd name="T18" fmla="*/ 2147483647 w 90"/>
              <a:gd name="T19" fmla="*/ 2147483647 h 78"/>
              <a:gd name="T20" fmla="*/ 2147483647 w 90"/>
              <a:gd name="T21" fmla="*/ 2147483647 h 78"/>
              <a:gd name="T22" fmla="*/ 2147483647 w 90"/>
              <a:gd name="T23" fmla="*/ 2147483647 h 78"/>
              <a:gd name="T24" fmla="*/ 2147483647 w 90"/>
              <a:gd name="T25" fmla="*/ 2147483647 h 78"/>
              <a:gd name="T26" fmla="*/ 2147483647 w 90"/>
              <a:gd name="T27" fmla="*/ 2147483647 h 78"/>
              <a:gd name="T28" fmla="*/ 2147483647 w 90"/>
              <a:gd name="T29" fmla="*/ 2147483647 h 78"/>
              <a:gd name="T30" fmla="*/ 2147483647 w 90"/>
              <a:gd name="T31" fmla="*/ 2147483647 h 78"/>
              <a:gd name="T32" fmla="*/ 2147483647 w 90"/>
              <a:gd name="T33" fmla="*/ 2147483647 h 78"/>
              <a:gd name="T34" fmla="*/ 2147483647 w 90"/>
              <a:gd name="T35" fmla="*/ 2147483647 h 78"/>
              <a:gd name="T36" fmla="*/ 2147483647 w 90"/>
              <a:gd name="T37" fmla="*/ 2147483647 h 78"/>
              <a:gd name="T38" fmla="*/ 2147483647 w 90"/>
              <a:gd name="T39" fmla="*/ 2033687399 h 78"/>
              <a:gd name="T40" fmla="*/ 2147483647 w 90"/>
              <a:gd name="T41" fmla="*/ 1794428778 h 78"/>
              <a:gd name="T42" fmla="*/ 2147483647 w 90"/>
              <a:gd name="T43" fmla="*/ 1614985175 h 78"/>
              <a:gd name="T44" fmla="*/ 2147483647 w 90"/>
              <a:gd name="T45" fmla="*/ 1734614244 h 78"/>
              <a:gd name="T46" fmla="*/ 2147483647 w 90"/>
              <a:gd name="T47" fmla="*/ 1315912504 h 78"/>
              <a:gd name="T48" fmla="*/ 2147483647 w 90"/>
              <a:gd name="T49" fmla="*/ 1076662101 h 78"/>
              <a:gd name="T50" fmla="*/ 2147483647 w 90"/>
              <a:gd name="T51" fmla="*/ 777589187 h 78"/>
              <a:gd name="T52" fmla="*/ 2147483647 w 90"/>
              <a:gd name="T53" fmla="*/ 358887327 h 78"/>
              <a:gd name="T54" fmla="*/ 2147483647 w 90"/>
              <a:gd name="T55" fmla="*/ 239258198 h 78"/>
              <a:gd name="T56" fmla="*/ 0 w 90"/>
              <a:gd name="T57" fmla="*/ 119629099 h 78"/>
              <a:gd name="T58" fmla="*/ 131672176 w 90"/>
              <a:gd name="T59" fmla="*/ 299072792 h 78"/>
              <a:gd name="T60" fmla="*/ 329172373 w 90"/>
              <a:gd name="T61" fmla="*/ 538331050 h 78"/>
              <a:gd name="T62" fmla="*/ 329172373 w 90"/>
              <a:gd name="T63" fmla="*/ 657960119 h 78"/>
              <a:gd name="T64" fmla="*/ 724188933 w 90"/>
              <a:gd name="T65" fmla="*/ 957032790 h 78"/>
              <a:gd name="T66" fmla="*/ 592516789 w 90"/>
              <a:gd name="T67" fmla="*/ 1196283435 h 78"/>
              <a:gd name="T68" fmla="*/ 724188933 w 90"/>
              <a:gd name="T69" fmla="*/ 1315912504 h 78"/>
              <a:gd name="T70" fmla="*/ 855861077 w 90"/>
              <a:gd name="T71" fmla="*/ 1555170641 h 78"/>
              <a:gd name="T72" fmla="*/ 987525108 w 90"/>
              <a:gd name="T73" fmla="*/ 1614985175 h 78"/>
              <a:gd name="T74" fmla="*/ 1053361180 w 90"/>
              <a:gd name="T75" fmla="*/ 2147483647 h 7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78"/>
              <a:gd name="T116" fmla="*/ 90 w 90"/>
              <a:gd name="T117" fmla="*/ 78 h 7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9" y="67"/>
                </a:lnTo>
                <a:lnTo>
                  <a:pt x="90" y="62"/>
                </a:lnTo>
                <a:lnTo>
                  <a:pt x="90" y="61"/>
                </a:lnTo>
                <a:lnTo>
                  <a:pt x="89" y="60"/>
                </a:lnTo>
                <a:lnTo>
                  <a:pt x="88" y="59"/>
                </a:lnTo>
                <a:lnTo>
                  <a:pt x="87" y="59"/>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9945" name="Freeform 12"/>
          <p:cNvSpPr>
            <a:spLocks/>
          </p:cNvSpPr>
          <p:nvPr/>
        </p:nvSpPr>
        <p:spPr bwMode="auto">
          <a:xfrm>
            <a:off x="4975578" y="2282826"/>
            <a:ext cx="513644" cy="588963"/>
          </a:xfrm>
          <a:custGeom>
            <a:avLst/>
            <a:gdLst>
              <a:gd name="T0" fmla="*/ 1920927719 w 71"/>
              <a:gd name="T1" fmla="*/ 2147483647 h 76"/>
              <a:gd name="T2" fmla="*/ 1589738424 w 71"/>
              <a:gd name="T3" fmla="*/ 2147483647 h 76"/>
              <a:gd name="T4" fmla="*/ 1457256195 w 71"/>
              <a:gd name="T5" fmla="*/ 2147483647 h 76"/>
              <a:gd name="T6" fmla="*/ 1523497309 w 71"/>
              <a:gd name="T7" fmla="*/ 2147483647 h 76"/>
              <a:gd name="T8" fmla="*/ 1391015080 w 71"/>
              <a:gd name="T9" fmla="*/ 2147483647 h 76"/>
              <a:gd name="T10" fmla="*/ 1391015080 w 71"/>
              <a:gd name="T11" fmla="*/ 2147483647 h 76"/>
              <a:gd name="T12" fmla="*/ 1126058761 w 71"/>
              <a:gd name="T13" fmla="*/ 2147483647 h 76"/>
              <a:gd name="T14" fmla="*/ 794869212 w 71"/>
              <a:gd name="T15" fmla="*/ 2147483647 h 76"/>
              <a:gd name="T16" fmla="*/ 529912766 w 71"/>
              <a:gd name="T17" fmla="*/ 2147483647 h 76"/>
              <a:gd name="T18" fmla="*/ 463671651 w 71"/>
              <a:gd name="T19" fmla="*/ 2147483647 h 76"/>
              <a:gd name="T20" fmla="*/ 198715268 w 71"/>
              <a:gd name="T21" fmla="*/ 2147483647 h 76"/>
              <a:gd name="T22" fmla="*/ 66241130 w 71"/>
              <a:gd name="T23" fmla="*/ 2147483647 h 76"/>
              <a:gd name="T24" fmla="*/ 132474122 w 71"/>
              <a:gd name="T25" fmla="*/ 1861704030 h 76"/>
              <a:gd name="T26" fmla="*/ 198715268 w 71"/>
              <a:gd name="T27" fmla="*/ 1681535671 h 76"/>
              <a:gd name="T28" fmla="*/ 0 w 71"/>
              <a:gd name="T29" fmla="*/ 1501375062 h 76"/>
              <a:gd name="T30" fmla="*/ 66241130 w 71"/>
              <a:gd name="T31" fmla="*/ 1321206703 h 76"/>
              <a:gd name="T32" fmla="*/ 331197561 w 71"/>
              <a:gd name="T33" fmla="*/ 1020936437 h 76"/>
              <a:gd name="T34" fmla="*/ 463671651 w 71"/>
              <a:gd name="T35" fmla="*/ 960877492 h 76"/>
              <a:gd name="T36" fmla="*/ 463671651 w 71"/>
              <a:gd name="T37" fmla="*/ 360329090 h 76"/>
              <a:gd name="T38" fmla="*/ 596154007 w 71"/>
              <a:gd name="T39" fmla="*/ 300278136 h 76"/>
              <a:gd name="T40" fmla="*/ 861110326 w 71"/>
              <a:gd name="T41" fmla="*/ 300278136 h 76"/>
              <a:gd name="T42" fmla="*/ 1457256195 w 71"/>
              <a:gd name="T43" fmla="*/ 60058718 h 76"/>
              <a:gd name="T44" fmla="*/ 1589738424 w 71"/>
              <a:gd name="T45" fmla="*/ 60058718 h 76"/>
              <a:gd name="T46" fmla="*/ 1523497309 w 71"/>
              <a:gd name="T47" fmla="*/ 180168420 h 76"/>
              <a:gd name="T48" fmla="*/ 1457256195 w 71"/>
              <a:gd name="T49" fmla="*/ 360329090 h 76"/>
              <a:gd name="T50" fmla="*/ 1722212514 w 71"/>
              <a:gd name="T51" fmla="*/ 300278136 h 76"/>
              <a:gd name="T52" fmla="*/ 1854686604 w 71"/>
              <a:gd name="T53" fmla="*/ 360329090 h 76"/>
              <a:gd name="T54" fmla="*/ 2053409948 w 71"/>
              <a:gd name="T55" fmla="*/ 480438746 h 76"/>
              <a:gd name="T56" fmla="*/ 2119642924 w 71"/>
              <a:gd name="T57" fmla="*/ 600548523 h 76"/>
              <a:gd name="T58" fmla="*/ 2147483647 w 71"/>
              <a:gd name="T59" fmla="*/ 780716882 h 76"/>
              <a:gd name="T60" fmla="*/ 2147483647 w 71"/>
              <a:gd name="T61" fmla="*/ 900826538 h 76"/>
              <a:gd name="T62" fmla="*/ 2147483647 w 71"/>
              <a:gd name="T63" fmla="*/ 900826538 h 76"/>
              <a:gd name="T64" fmla="*/ 2147483647 w 71"/>
              <a:gd name="T65" fmla="*/ 900826538 h 76"/>
              <a:gd name="T66" fmla="*/ 2147483647 w 71"/>
              <a:gd name="T67" fmla="*/ 960877492 h 76"/>
              <a:gd name="T68" fmla="*/ 2147483647 w 71"/>
              <a:gd name="T69" fmla="*/ 1020936437 h 76"/>
              <a:gd name="T70" fmla="*/ 2147483647 w 71"/>
              <a:gd name="T71" fmla="*/ 1080987390 h 76"/>
              <a:gd name="T72" fmla="*/ 2147483647 w 71"/>
              <a:gd name="T73" fmla="*/ 1261155749 h 76"/>
              <a:gd name="T74" fmla="*/ 2147483647 w 71"/>
              <a:gd name="T75" fmla="*/ 1501375062 h 76"/>
              <a:gd name="T76" fmla="*/ 2147483647 w 71"/>
              <a:gd name="T77" fmla="*/ 1501375062 h 76"/>
              <a:gd name="T78" fmla="*/ 2147483647 w 71"/>
              <a:gd name="T79" fmla="*/ 1621484718 h 76"/>
              <a:gd name="T80" fmla="*/ 2147483647 w 71"/>
              <a:gd name="T81" fmla="*/ 1801645327 h 76"/>
              <a:gd name="T82" fmla="*/ 2147483647 w 71"/>
              <a:gd name="T83" fmla="*/ 1981813686 h 76"/>
              <a:gd name="T84" fmla="*/ 2147483647 w 71"/>
              <a:gd name="T85" fmla="*/ 2147483647 h 76"/>
              <a:gd name="T86" fmla="*/ 2147483647 w 71"/>
              <a:gd name="T87" fmla="*/ 2147483647 h 76"/>
              <a:gd name="T88" fmla="*/ 2147483647 w 71"/>
              <a:gd name="T89" fmla="*/ 2101923827 h 76"/>
              <a:gd name="T90" fmla="*/ 2147483647 w 71"/>
              <a:gd name="T91" fmla="*/ 1981813686 h 76"/>
              <a:gd name="T92" fmla="*/ 2147483647 w 71"/>
              <a:gd name="T93" fmla="*/ 1861704030 h 76"/>
              <a:gd name="T94" fmla="*/ 2147483647 w 71"/>
              <a:gd name="T95" fmla="*/ 1681535671 h 76"/>
              <a:gd name="T96" fmla="*/ 2147483647 w 71"/>
              <a:gd name="T97" fmla="*/ 1621484718 h 76"/>
              <a:gd name="T98" fmla="*/ 2147483647 w 71"/>
              <a:gd name="T99" fmla="*/ 1501375062 h 76"/>
              <a:gd name="T100" fmla="*/ 2147483647 w 71"/>
              <a:gd name="T101" fmla="*/ 1561426015 h 76"/>
              <a:gd name="T102" fmla="*/ 2147483647 w 71"/>
              <a:gd name="T103" fmla="*/ 1981813686 h 76"/>
              <a:gd name="T104" fmla="*/ 2147483647 w 71"/>
              <a:gd name="T105" fmla="*/ 2101923827 h 76"/>
              <a:gd name="T106" fmla="*/ 2147483647 w 71"/>
              <a:gd name="T107" fmla="*/ 2147483647 h 76"/>
              <a:gd name="T108" fmla="*/ 2147483647 w 71"/>
              <a:gd name="T109" fmla="*/ 2147483647 h 76"/>
              <a:gd name="T110" fmla="*/ 2147483647 w 71"/>
              <a:gd name="T111" fmla="*/ 2147483647 h 76"/>
              <a:gd name="T112" fmla="*/ 2147483647 w 71"/>
              <a:gd name="T113" fmla="*/ 2147483647 h 76"/>
              <a:gd name="T114" fmla="*/ 2147483647 w 71"/>
              <a:gd name="T115" fmla="*/ 2147483647 h 76"/>
              <a:gd name="T116" fmla="*/ 2147483647 w 71"/>
              <a:gd name="T117" fmla="*/ 2147483647 h 76"/>
              <a:gd name="T118" fmla="*/ 2147483647 w 71"/>
              <a:gd name="T119" fmla="*/ 2147483647 h 76"/>
              <a:gd name="T120" fmla="*/ 2147483647 w 71"/>
              <a:gd name="T121" fmla="*/ 2147483647 h 76"/>
              <a:gd name="T122" fmla="*/ 1987168833 w 71"/>
              <a:gd name="T123" fmla="*/ 2147483647 h 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1"/>
              <a:gd name="T187" fmla="*/ 0 h 76"/>
              <a:gd name="T188" fmla="*/ 71 w 71"/>
              <a:gd name="T189" fmla="*/ 76 h 7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1" y="15"/>
                </a:lnTo>
                <a:lnTo>
                  <a:pt x="54" y="15"/>
                </a:lnTo>
                <a:lnTo>
                  <a:pt x="56" y="16"/>
                </a:lnTo>
                <a:lnTo>
                  <a:pt x="57" y="17"/>
                </a:lnTo>
                <a:lnTo>
                  <a:pt x="56" y="17"/>
                </a:lnTo>
                <a:lnTo>
                  <a:pt x="56" y="18"/>
                </a:lnTo>
                <a:lnTo>
                  <a:pt x="58" y="18"/>
                </a:lnTo>
                <a:lnTo>
                  <a:pt x="60" y="19"/>
                </a:lnTo>
                <a:lnTo>
                  <a:pt x="61" y="21"/>
                </a:lnTo>
                <a:lnTo>
                  <a:pt x="60" y="25"/>
                </a:lnTo>
                <a:lnTo>
                  <a:pt x="62" y="25"/>
                </a:lnTo>
                <a:lnTo>
                  <a:pt x="63" y="25"/>
                </a:lnTo>
                <a:lnTo>
                  <a:pt x="62" y="26"/>
                </a:lnTo>
                <a:lnTo>
                  <a:pt x="62" y="27"/>
                </a:lnTo>
                <a:lnTo>
                  <a:pt x="62" y="28"/>
                </a:lnTo>
                <a:lnTo>
                  <a:pt x="64" y="30"/>
                </a:lnTo>
                <a:lnTo>
                  <a:pt x="61" y="33"/>
                </a:lnTo>
                <a:lnTo>
                  <a:pt x="60" y="36"/>
                </a:lnTo>
                <a:lnTo>
                  <a:pt x="59" y="38"/>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1"/>
                </a:lnTo>
                <a:lnTo>
                  <a:pt x="65" y="72"/>
                </a:lnTo>
                <a:lnTo>
                  <a:pt x="65" y="74"/>
                </a:lnTo>
                <a:lnTo>
                  <a:pt x="30" y="7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9946" name="Freeform 13"/>
          <p:cNvSpPr>
            <a:spLocks/>
          </p:cNvSpPr>
          <p:nvPr/>
        </p:nvSpPr>
        <p:spPr bwMode="auto">
          <a:xfrm>
            <a:off x="5343879" y="3265489"/>
            <a:ext cx="718255" cy="395287"/>
          </a:xfrm>
          <a:custGeom>
            <a:avLst/>
            <a:gdLst>
              <a:gd name="T0" fmla="*/ 1332363331 w 99"/>
              <a:gd name="T1" fmla="*/ 2147483647 h 51"/>
              <a:gd name="T2" fmla="*/ 1265745190 w 99"/>
              <a:gd name="T3" fmla="*/ 2147483647 h 51"/>
              <a:gd name="T4" fmla="*/ 1465599613 w 99"/>
              <a:gd name="T5" fmla="*/ 2147483647 h 51"/>
              <a:gd name="T6" fmla="*/ 2147483647 w 99"/>
              <a:gd name="T7" fmla="*/ 2147483647 h 51"/>
              <a:gd name="T8" fmla="*/ 2147483647 w 99"/>
              <a:gd name="T9" fmla="*/ 2147483647 h 51"/>
              <a:gd name="T10" fmla="*/ 2147483647 w 99"/>
              <a:gd name="T11" fmla="*/ 2102578397 h 51"/>
              <a:gd name="T12" fmla="*/ 2147483647 w 99"/>
              <a:gd name="T13" fmla="*/ 1982433953 h 51"/>
              <a:gd name="T14" fmla="*/ 2147483647 w 99"/>
              <a:gd name="T15" fmla="*/ 1862282242 h 51"/>
              <a:gd name="T16" fmla="*/ 2147483647 w 99"/>
              <a:gd name="T17" fmla="*/ 1381698652 h 51"/>
              <a:gd name="T18" fmla="*/ 2147483647 w 99"/>
              <a:gd name="T19" fmla="*/ 1321622797 h 51"/>
              <a:gd name="T20" fmla="*/ 2147483647 w 99"/>
              <a:gd name="T21" fmla="*/ 1261546941 h 51"/>
              <a:gd name="T22" fmla="*/ 2147483647 w 99"/>
              <a:gd name="T23" fmla="*/ 1201478837 h 51"/>
              <a:gd name="T24" fmla="*/ 2147483647 w 99"/>
              <a:gd name="T25" fmla="*/ 1201478837 h 51"/>
              <a:gd name="T26" fmla="*/ 2147483647 w 99"/>
              <a:gd name="T27" fmla="*/ 841031214 h 51"/>
              <a:gd name="T28" fmla="*/ 2147483647 w 99"/>
              <a:gd name="T29" fmla="*/ 720887254 h 51"/>
              <a:gd name="T30" fmla="*/ 2147483647 w 99"/>
              <a:gd name="T31" fmla="*/ 480591462 h 51"/>
              <a:gd name="T32" fmla="*/ 2147483647 w 99"/>
              <a:gd name="T33" fmla="*/ 420515607 h 51"/>
              <a:gd name="T34" fmla="*/ 2147483647 w 99"/>
              <a:gd name="T35" fmla="*/ 240295731 h 51"/>
              <a:gd name="T36" fmla="*/ 2147483647 w 99"/>
              <a:gd name="T37" fmla="*/ 240295731 h 51"/>
              <a:gd name="T38" fmla="*/ 2147483647 w 99"/>
              <a:gd name="T39" fmla="*/ 360439751 h 51"/>
              <a:gd name="T40" fmla="*/ 2147483647 w 99"/>
              <a:gd name="T41" fmla="*/ 360439751 h 51"/>
              <a:gd name="T42" fmla="*/ 2147483647 w 99"/>
              <a:gd name="T43" fmla="*/ 360439751 h 51"/>
              <a:gd name="T44" fmla="*/ 2147483647 w 99"/>
              <a:gd name="T45" fmla="*/ 300371647 h 51"/>
              <a:gd name="T46" fmla="*/ 2147483647 w 99"/>
              <a:gd name="T47" fmla="*/ 240295731 h 51"/>
              <a:gd name="T48" fmla="*/ 2147483647 w 99"/>
              <a:gd name="T49" fmla="*/ 0 h 51"/>
              <a:gd name="T50" fmla="*/ 2147483647 w 99"/>
              <a:gd name="T51" fmla="*/ 60075870 h 51"/>
              <a:gd name="T52" fmla="*/ 2147483647 w 99"/>
              <a:gd name="T53" fmla="*/ 0 h 51"/>
              <a:gd name="T54" fmla="*/ 2147483647 w 99"/>
              <a:gd name="T55" fmla="*/ 120143990 h 51"/>
              <a:gd name="T56" fmla="*/ 2147483647 w 99"/>
              <a:gd name="T57" fmla="*/ 360439751 h 51"/>
              <a:gd name="T58" fmla="*/ 2147483647 w 99"/>
              <a:gd name="T59" fmla="*/ 480591462 h 51"/>
              <a:gd name="T60" fmla="*/ 2147483647 w 99"/>
              <a:gd name="T61" fmla="*/ 480591462 h 51"/>
              <a:gd name="T62" fmla="*/ 2147483647 w 99"/>
              <a:gd name="T63" fmla="*/ 1081327126 h 51"/>
              <a:gd name="T64" fmla="*/ 2147483647 w 99"/>
              <a:gd name="T65" fmla="*/ 1261546941 h 51"/>
              <a:gd name="T66" fmla="*/ 2147483647 w 99"/>
              <a:gd name="T67" fmla="*/ 1141402982 h 51"/>
              <a:gd name="T68" fmla="*/ 2147483647 w 99"/>
              <a:gd name="T69" fmla="*/ 1441766757 h 51"/>
              <a:gd name="T70" fmla="*/ 2147483647 w 99"/>
              <a:gd name="T71" fmla="*/ 1441766757 h 51"/>
              <a:gd name="T72" fmla="*/ 2131781023 w 99"/>
              <a:gd name="T73" fmla="*/ 1381698652 h 51"/>
              <a:gd name="T74" fmla="*/ 1998544741 w 99"/>
              <a:gd name="T75" fmla="*/ 1561918467 h 51"/>
              <a:gd name="T76" fmla="*/ 1732072177 w 99"/>
              <a:gd name="T77" fmla="*/ 1441766757 h 51"/>
              <a:gd name="T78" fmla="*/ 1332363331 w 99"/>
              <a:gd name="T79" fmla="*/ 1501842612 h 51"/>
              <a:gd name="T80" fmla="*/ 1332363331 w 99"/>
              <a:gd name="T81" fmla="*/ 1621994322 h 51"/>
              <a:gd name="T82" fmla="*/ 1199127048 w 99"/>
              <a:gd name="T83" fmla="*/ 1621994322 h 51"/>
              <a:gd name="T84" fmla="*/ 1199127048 w 99"/>
              <a:gd name="T85" fmla="*/ 1621994322 h 51"/>
              <a:gd name="T86" fmla="*/ 1132508907 w 99"/>
              <a:gd name="T87" fmla="*/ 1802214138 h 51"/>
              <a:gd name="T88" fmla="*/ 1132508907 w 99"/>
              <a:gd name="T89" fmla="*/ 1802214138 h 51"/>
              <a:gd name="T90" fmla="*/ 1199127048 w 99"/>
              <a:gd name="T91" fmla="*/ 1982433953 h 51"/>
              <a:gd name="T92" fmla="*/ 799417947 w 99"/>
              <a:gd name="T93" fmla="*/ 2042510293 h 51"/>
              <a:gd name="T94" fmla="*/ 866036088 w 99"/>
              <a:gd name="T95" fmla="*/ 2147483647 h 51"/>
              <a:gd name="T96" fmla="*/ 666181665 w 99"/>
              <a:gd name="T97" fmla="*/ 2147483647 h 51"/>
              <a:gd name="T98" fmla="*/ 399708974 w 99"/>
              <a:gd name="T99" fmla="*/ 2147483647 h 51"/>
              <a:gd name="T100" fmla="*/ 266472628 w 99"/>
              <a:gd name="T101" fmla="*/ 2147483647 h 51"/>
              <a:gd name="T102" fmla="*/ 266472628 w 99"/>
              <a:gd name="T103" fmla="*/ 2147483647 h 51"/>
              <a:gd name="T104" fmla="*/ 333090833 w 99"/>
              <a:gd name="T105" fmla="*/ 2147483647 h 51"/>
              <a:gd name="T106" fmla="*/ 199854487 w 99"/>
              <a:gd name="T107" fmla="*/ 2147483647 h 51"/>
              <a:gd name="T108" fmla="*/ 66618157 w 99"/>
              <a:gd name="T109" fmla="*/ 2147483647 h 51"/>
              <a:gd name="T110" fmla="*/ 0 w 99"/>
              <a:gd name="T111" fmla="*/ 2147483647 h 5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99"/>
              <a:gd name="T169" fmla="*/ 0 h 51"/>
              <a:gd name="T170" fmla="*/ 99 w 99"/>
              <a:gd name="T171" fmla="*/ 51 h 5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5" y="20"/>
                </a:lnTo>
                <a:lnTo>
                  <a:pt x="95" y="21"/>
                </a:lnTo>
                <a:lnTo>
                  <a:pt x="94" y="20"/>
                </a:lnTo>
                <a:lnTo>
                  <a:pt x="92" y="18"/>
                </a:lnTo>
                <a:lnTo>
                  <a:pt x="90" y="14"/>
                </a:lnTo>
                <a:lnTo>
                  <a:pt x="89" y="13"/>
                </a:lnTo>
                <a:lnTo>
                  <a:pt x="89" y="12"/>
                </a:lnTo>
                <a:lnTo>
                  <a:pt x="89" y="10"/>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59" y="0"/>
                </a:lnTo>
                <a:lnTo>
                  <a:pt x="58" y="0"/>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26" y="24"/>
                </a:lnTo>
                <a:lnTo>
                  <a:pt x="23" y="25"/>
                </a:lnTo>
                <a:lnTo>
                  <a:pt x="20" y="25"/>
                </a:lnTo>
                <a:lnTo>
                  <a:pt x="20" y="26"/>
                </a:lnTo>
                <a:lnTo>
                  <a:pt x="20" y="27"/>
                </a:lnTo>
                <a:lnTo>
                  <a:pt x="19" y="27"/>
                </a:lnTo>
                <a:lnTo>
                  <a:pt x="18" y="27"/>
                </a:lnTo>
                <a:lnTo>
                  <a:pt x="17" y="28"/>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5" y="43"/>
                </a:lnTo>
                <a:lnTo>
                  <a:pt x="5" y="44"/>
                </a:lnTo>
                <a:lnTo>
                  <a:pt x="4" y="49"/>
                </a:lnTo>
                <a:lnTo>
                  <a:pt x="3" y="49"/>
                </a:lnTo>
                <a:lnTo>
                  <a:pt x="1" y="49"/>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9947" name="Freeform 14"/>
          <p:cNvSpPr>
            <a:spLocks/>
          </p:cNvSpPr>
          <p:nvPr/>
        </p:nvSpPr>
        <p:spPr bwMode="auto">
          <a:xfrm>
            <a:off x="5280378" y="3560764"/>
            <a:ext cx="801511" cy="301625"/>
          </a:xfrm>
          <a:custGeom>
            <a:avLst/>
            <a:gdLst>
              <a:gd name="T0" fmla="*/ 2147483647 w 111"/>
              <a:gd name="T1" fmla="*/ 0 h 39"/>
              <a:gd name="T2" fmla="*/ 2147483647 w 111"/>
              <a:gd name="T3" fmla="*/ 179443663 h 39"/>
              <a:gd name="T4" fmla="*/ 2147483647 w 111"/>
              <a:gd name="T5" fmla="*/ 239258198 h 39"/>
              <a:gd name="T6" fmla="*/ 2045689172 w 111"/>
              <a:gd name="T7" fmla="*/ 538331050 h 39"/>
              <a:gd name="T8" fmla="*/ 2045689172 w 111"/>
              <a:gd name="T9" fmla="*/ 478516395 h 39"/>
              <a:gd name="T10" fmla="*/ 1847721398 w 111"/>
              <a:gd name="T11" fmla="*/ 538331050 h 39"/>
              <a:gd name="T12" fmla="*/ 1913707948 w 111"/>
              <a:gd name="T13" fmla="*/ 598145585 h 39"/>
              <a:gd name="T14" fmla="*/ 1913707948 w 111"/>
              <a:gd name="T15" fmla="*/ 657960119 h 39"/>
              <a:gd name="T16" fmla="*/ 593911700 w 111"/>
              <a:gd name="T17" fmla="*/ 777589187 h 39"/>
              <a:gd name="T18" fmla="*/ 527916900 w 111"/>
              <a:gd name="T19" fmla="*/ 897218256 h 39"/>
              <a:gd name="T20" fmla="*/ 461930349 w 111"/>
              <a:gd name="T21" fmla="*/ 1076662101 h 39"/>
              <a:gd name="T22" fmla="*/ 527916900 w 111"/>
              <a:gd name="T23" fmla="*/ 1136476635 h 39"/>
              <a:gd name="T24" fmla="*/ 461930349 w 111"/>
              <a:gd name="T25" fmla="*/ 1315912504 h 39"/>
              <a:gd name="T26" fmla="*/ 461930349 w 111"/>
              <a:gd name="T27" fmla="*/ 1315912504 h 39"/>
              <a:gd name="T28" fmla="*/ 461930349 w 111"/>
              <a:gd name="T29" fmla="*/ 1375727038 h 39"/>
              <a:gd name="T30" fmla="*/ 395943799 w 111"/>
              <a:gd name="T31" fmla="*/ 1495356107 h 39"/>
              <a:gd name="T32" fmla="*/ 329949125 w 111"/>
              <a:gd name="T33" fmla="*/ 1555170641 h 39"/>
              <a:gd name="T34" fmla="*/ 263962512 w 111"/>
              <a:gd name="T35" fmla="*/ 1794428778 h 39"/>
              <a:gd name="T36" fmla="*/ 131981256 w 111"/>
              <a:gd name="T37" fmla="*/ 1914057847 h 39"/>
              <a:gd name="T38" fmla="*/ 131981256 w 111"/>
              <a:gd name="T39" fmla="*/ 2093501933 h 39"/>
              <a:gd name="T40" fmla="*/ 131981256 w 111"/>
              <a:gd name="T41" fmla="*/ 2147483647 h 39"/>
              <a:gd name="T42" fmla="*/ 131981256 w 111"/>
              <a:gd name="T43" fmla="*/ 2147483647 h 39"/>
              <a:gd name="T44" fmla="*/ 0 w 111"/>
              <a:gd name="T45" fmla="*/ 2147483647 h 39"/>
              <a:gd name="T46" fmla="*/ 1913707948 w 111"/>
              <a:gd name="T47" fmla="*/ 2147483647 h 39"/>
              <a:gd name="T48" fmla="*/ 2147483647 w 111"/>
              <a:gd name="T49" fmla="*/ 2033687399 h 39"/>
              <a:gd name="T50" fmla="*/ 2147483647 w 111"/>
              <a:gd name="T51" fmla="*/ 1914057847 h 39"/>
              <a:gd name="T52" fmla="*/ 2147483647 w 111"/>
              <a:gd name="T53" fmla="*/ 1674799710 h 39"/>
              <a:gd name="T54" fmla="*/ 2147483647 w 111"/>
              <a:gd name="T55" fmla="*/ 1674799710 h 39"/>
              <a:gd name="T56" fmla="*/ 2147483647 w 111"/>
              <a:gd name="T57" fmla="*/ 1674799710 h 39"/>
              <a:gd name="T58" fmla="*/ 2147483647 w 111"/>
              <a:gd name="T59" fmla="*/ 1614985175 h 39"/>
              <a:gd name="T60" fmla="*/ 2147483647 w 111"/>
              <a:gd name="T61" fmla="*/ 1555170641 h 39"/>
              <a:gd name="T62" fmla="*/ 2147483647 w 111"/>
              <a:gd name="T63" fmla="*/ 1495356107 h 39"/>
              <a:gd name="T64" fmla="*/ 2147483647 w 111"/>
              <a:gd name="T65" fmla="*/ 1435541572 h 39"/>
              <a:gd name="T66" fmla="*/ 2147483647 w 111"/>
              <a:gd name="T67" fmla="*/ 1375727038 h 39"/>
              <a:gd name="T68" fmla="*/ 2147483647 w 111"/>
              <a:gd name="T69" fmla="*/ 1315912504 h 39"/>
              <a:gd name="T70" fmla="*/ 2147483647 w 111"/>
              <a:gd name="T71" fmla="*/ 1256097969 h 39"/>
              <a:gd name="T72" fmla="*/ 2147483647 w 111"/>
              <a:gd name="T73" fmla="*/ 1076662101 h 39"/>
              <a:gd name="T74" fmla="*/ 2147483647 w 111"/>
              <a:gd name="T75" fmla="*/ 1076662101 h 39"/>
              <a:gd name="T76" fmla="*/ 2147483647 w 111"/>
              <a:gd name="T77" fmla="*/ 957032790 h 39"/>
              <a:gd name="T78" fmla="*/ 2147483647 w 111"/>
              <a:gd name="T79" fmla="*/ 837403722 h 39"/>
              <a:gd name="T80" fmla="*/ 2147483647 w 111"/>
              <a:gd name="T81" fmla="*/ 837403722 h 39"/>
              <a:gd name="T82" fmla="*/ 2147483647 w 111"/>
              <a:gd name="T83" fmla="*/ 837403722 h 39"/>
              <a:gd name="T84" fmla="*/ 2147483647 w 111"/>
              <a:gd name="T85" fmla="*/ 837403722 h 39"/>
              <a:gd name="T86" fmla="*/ 2147483647 w 111"/>
              <a:gd name="T87" fmla="*/ 777589187 h 39"/>
              <a:gd name="T88" fmla="*/ 2147483647 w 111"/>
              <a:gd name="T89" fmla="*/ 717774653 h 39"/>
              <a:gd name="T90" fmla="*/ 2147483647 w 111"/>
              <a:gd name="T91" fmla="*/ 717774653 h 39"/>
              <a:gd name="T92" fmla="*/ 2147483647 w 111"/>
              <a:gd name="T93" fmla="*/ 777589187 h 39"/>
              <a:gd name="T94" fmla="*/ 2147483647 w 111"/>
              <a:gd name="T95" fmla="*/ 717774653 h 39"/>
              <a:gd name="T96" fmla="*/ 2147483647 w 111"/>
              <a:gd name="T97" fmla="*/ 717774653 h 39"/>
              <a:gd name="T98" fmla="*/ 2147483647 w 111"/>
              <a:gd name="T99" fmla="*/ 598145585 h 39"/>
              <a:gd name="T100" fmla="*/ 2147483647 w 111"/>
              <a:gd name="T101" fmla="*/ 598145585 h 39"/>
              <a:gd name="T102" fmla="*/ 2147483647 w 111"/>
              <a:gd name="T103" fmla="*/ 598145585 h 39"/>
              <a:gd name="T104" fmla="*/ 2147483647 w 111"/>
              <a:gd name="T105" fmla="*/ 358887327 h 39"/>
              <a:gd name="T106" fmla="*/ 2147483647 w 111"/>
              <a:gd name="T107" fmla="*/ 299072792 h 39"/>
              <a:gd name="T108" fmla="*/ 2147483647 w 111"/>
              <a:gd name="T109" fmla="*/ 239258198 h 39"/>
              <a:gd name="T110" fmla="*/ 2147483647 w 111"/>
              <a:gd name="T111" fmla="*/ 179443663 h 39"/>
              <a:gd name="T112" fmla="*/ 2147483647 w 111"/>
              <a:gd name="T113" fmla="*/ 59814549 h 39"/>
              <a:gd name="T114" fmla="*/ 2147483647 w 111"/>
              <a:gd name="T115" fmla="*/ 0 h 39"/>
              <a:gd name="T116" fmla="*/ 2147483647 w 111"/>
              <a:gd name="T117" fmla="*/ 0 h 3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1"/>
              <a:gd name="T178" fmla="*/ 0 h 39"/>
              <a:gd name="T179" fmla="*/ 111 w 111"/>
              <a:gd name="T180" fmla="*/ 39 h 3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3"/>
                </a:lnTo>
                <a:lnTo>
                  <a:pt x="6" y="25"/>
                </a:lnTo>
                <a:lnTo>
                  <a:pt x="5" y="26"/>
                </a:lnTo>
                <a:lnTo>
                  <a:pt x="4" y="30"/>
                </a:lnTo>
                <a:lnTo>
                  <a:pt x="2" y="32"/>
                </a:lnTo>
                <a:lnTo>
                  <a:pt x="2" y="35"/>
                </a:lnTo>
                <a:lnTo>
                  <a:pt x="2" y="38"/>
                </a:lnTo>
                <a:lnTo>
                  <a:pt x="0" y="39"/>
                </a:lnTo>
                <a:lnTo>
                  <a:pt x="29" y="37"/>
                </a:lnTo>
                <a:lnTo>
                  <a:pt x="65" y="34"/>
                </a:lnTo>
                <a:lnTo>
                  <a:pt x="78" y="32"/>
                </a:lnTo>
                <a:lnTo>
                  <a:pt x="79"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7" y="14"/>
                </a:lnTo>
                <a:lnTo>
                  <a:pt x="98" y="14"/>
                </a:lnTo>
                <a:lnTo>
                  <a:pt x="98" y="13"/>
                </a:lnTo>
                <a:lnTo>
                  <a:pt x="99" y="12"/>
                </a:lnTo>
                <a:lnTo>
                  <a:pt x="100" y="13"/>
                </a:lnTo>
                <a:lnTo>
                  <a:pt x="101" y="12"/>
                </a:lnTo>
                <a:lnTo>
                  <a:pt x="103" y="10"/>
                </a:lnTo>
                <a:lnTo>
                  <a:pt x="104" y="10"/>
                </a:lnTo>
                <a:lnTo>
                  <a:pt x="106" y="10"/>
                </a:lnTo>
                <a:lnTo>
                  <a:pt x="109" y="6"/>
                </a:lnTo>
                <a:lnTo>
                  <a:pt x="110" y="5"/>
                </a:lnTo>
                <a:lnTo>
                  <a:pt x="111" y="4"/>
                </a:lnTo>
                <a:lnTo>
                  <a:pt x="111" y="3"/>
                </a:lnTo>
                <a:lnTo>
                  <a:pt x="111" y="1"/>
                </a:lnTo>
                <a:lnTo>
                  <a:pt x="111"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9948" name="Freeform 15"/>
          <p:cNvSpPr>
            <a:spLocks/>
          </p:cNvSpPr>
          <p:nvPr/>
        </p:nvSpPr>
        <p:spPr bwMode="auto">
          <a:xfrm>
            <a:off x="5489222" y="3824288"/>
            <a:ext cx="375356" cy="641350"/>
          </a:xfrm>
          <a:custGeom>
            <a:avLst/>
            <a:gdLst>
              <a:gd name="T0" fmla="*/ 0 w 52"/>
              <a:gd name="T1" fmla="*/ 179122095 h 83"/>
              <a:gd name="T2" fmla="*/ 65947983 w 52"/>
              <a:gd name="T3" fmla="*/ 298544572 h 83"/>
              <a:gd name="T4" fmla="*/ 0 w 52"/>
              <a:gd name="T5" fmla="*/ 2147483647 h 83"/>
              <a:gd name="T6" fmla="*/ 0 w 52"/>
              <a:gd name="T7" fmla="*/ 2147483647 h 83"/>
              <a:gd name="T8" fmla="*/ 197835843 w 52"/>
              <a:gd name="T9" fmla="*/ 2147483647 h 83"/>
              <a:gd name="T10" fmla="*/ 263783810 w 52"/>
              <a:gd name="T11" fmla="*/ 2147483647 h 83"/>
              <a:gd name="T12" fmla="*/ 329723719 w 52"/>
              <a:gd name="T13" fmla="*/ 2147483647 h 83"/>
              <a:gd name="T14" fmla="*/ 461619652 w 52"/>
              <a:gd name="T15" fmla="*/ 2147483647 h 83"/>
              <a:gd name="T16" fmla="*/ 527567619 w 52"/>
              <a:gd name="T17" fmla="*/ 2147483647 h 83"/>
              <a:gd name="T18" fmla="*/ 527567619 w 52"/>
              <a:gd name="T19" fmla="*/ 2147483647 h 83"/>
              <a:gd name="T20" fmla="*/ 593507592 w 52"/>
              <a:gd name="T21" fmla="*/ 2147483647 h 83"/>
              <a:gd name="T22" fmla="*/ 659455559 w 52"/>
              <a:gd name="T23" fmla="*/ 2147483647 h 83"/>
              <a:gd name="T24" fmla="*/ 659455559 w 52"/>
              <a:gd name="T25" fmla="*/ 2147483647 h 83"/>
              <a:gd name="T26" fmla="*/ 725403526 w 52"/>
              <a:gd name="T27" fmla="*/ 2147483647 h 83"/>
              <a:gd name="T28" fmla="*/ 857291338 w 52"/>
              <a:gd name="T29" fmla="*/ 2147483647 h 83"/>
              <a:gd name="T30" fmla="*/ 923239305 w 52"/>
              <a:gd name="T31" fmla="*/ 2147483647 h 83"/>
              <a:gd name="T32" fmla="*/ 989179151 w 52"/>
              <a:gd name="T33" fmla="*/ 2147483647 h 83"/>
              <a:gd name="T34" fmla="*/ 1121075338 w 52"/>
              <a:gd name="T35" fmla="*/ 2147483647 h 83"/>
              <a:gd name="T36" fmla="*/ 1121075338 w 52"/>
              <a:gd name="T37" fmla="*/ 2147483647 h 83"/>
              <a:gd name="T38" fmla="*/ 1187015184 w 52"/>
              <a:gd name="T39" fmla="*/ 2147483647 h 83"/>
              <a:gd name="T40" fmla="*/ 1187015184 w 52"/>
              <a:gd name="T41" fmla="*/ 2147483647 h 83"/>
              <a:gd name="T42" fmla="*/ 1187015184 w 52"/>
              <a:gd name="T43" fmla="*/ 2147483647 h 83"/>
              <a:gd name="T44" fmla="*/ 1121075338 w 52"/>
              <a:gd name="T45" fmla="*/ 2147483647 h 83"/>
              <a:gd name="T46" fmla="*/ 1121075338 w 52"/>
              <a:gd name="T47" fmla="*/ 2147483647 h 83"/>
              <a:gd name="T48" fmla="*/ 1187015184 w 52"/>
              <a:gd name="T49" fmla="*/ 2147483647 h 83"/>
              <a:gd name="T50" fmla="*/ 1187015184 w 52"/>
              <a:gd name="T51" fmla="*/ 2147483647 h 83"/>
              <a:gd name="T52" fmla="*/ 1055127118 w 52"/>
              <a:gd name="T53" fmla="*/ 2147483647 h 83"/>
              <a:gd name="T54" fmla="*/ 1055127118 w 52"/>
              <a:gd name="T55" fmla="*/ 2147483647 h 83"/>
              <a:gd name="T56" fmla="*/ 989179151 w 52"/>
              <a:gd name="T57" fmla="*/ 2147483647 h 83"/>
              <a:gd name="T58" fmla="*/ 923239305 w 52"/>
              <a:gd name="T59" fmla="*/ 2147483647 h 83"/>
              <a:gd name="T60" fmla="*/ 923239305 w 52"/>
              <a:gd name="T61" fmla="*/ 2147483647 h 83"/>
              <a:gd name="T62" fmla="*/ 923239305 w 52"/>
              <a:gd name="T63" fmla="*/ 2147483647 h 83"/>
              <a:gd name="T64" fmla="*/ 923239305 w 52"/>
              <a:gd name="T65" fmla="*/ 2147483647 h 83"/>
              <a:gd name="T66" fmla="*/ 923239305 w 52"/>
              <a:gd name="T67" fmla="*/ 2147483647 h 83"/>
              <a:gd name="T68" fmla="*/ 2147483647 w 52"/>
              <a:gd name="T69" fmla="*/ 2147483647 h 83"/>
              <a:gd name="T70" fmla="*/ 2147483647 w 52"/>
              <a:gd name="T71" fmla="*/ 2147483647 h 83"/>
              <a:gd name="T72" fmla="*/ 2147483647 w 52"/>
              <a:gd name="T73" fmla="*/ 2147483647 h 83"/>
              <a:gd name="T74" fmla="*/ 2147483647 w 52"/>
              <a:gd name="T75" fmla="*/ 2147483647 h 83"/>
              <a:gd name="T76" fmla="*/ 2147483647 w 52"/>
              <a:gd name="T77" fmla="*/ 2147483647 h 83"/>
              <a:gd name="T78" fmla="*/ 2147483647 w 52"/>
              <a:gd name="T79" fmla="*/ 2147483647 h 83"/>
              <a:gd name="T80" fmla="*/ 2147483647 w 52"/>
              <a:gd name="T81" fmla="*/ 2147483647 h 83"/>
              <a:gd name="T82" fmla="*/ 2147483647 w 52"/>
              <a:gd name="T83" fmla="*/ 2147483647 h 83"/>
              <a:gd name="T84" fmla="*/ 2147483647 w 52"/>
              <a:gd name="T85" fmla="*/ 2147483647 h 83"/>
              <a:gd name="T86" fmla="*/ 2147483647 w 52"/>
              <a:gd name="T87" fmla="*/ 2147483647 h 83"/>
              <a:gd name="T88" fmla="*/ 2147483647 w 52"/>
              <a:gd name="T89" fmla="*/ 2147483647 h 83"/>
              <a:gd name="T90" fmla="*/ 2147483647 w 52"/>
              <a:gd name="T91" fmla="*/ 2147483647 h 83"/>
              <a:gd name="T92" fmla="*/ 2147483647 w 52"/>
              <a:gd name="T93" fmla="*/ 2147483647 h 83"/>
              <a:gd name="T94" fmla="*/ 2147483647 w 52"/>
              <a:gd name="T95" fmla="*/ 2147483647 h 83"/>
              <a:gd name="T96" fmla="*/ 2147483647 w 52"/>
              <a:gd name="T97" fmla="*/ 2147483647 h 83"/>
              <a:gd name="T98" fmla="*/ 2147483647 w 52"/>
              <a:gd name="T99" fmla="*/ 2147483647 h 83"/>
              <a:gd name="T100" fmla="*/ 2147483647 w 52"/>
              <a:gd name="T101" fmla="*/ 2147483647 h 83"/>
              <a:gd name="T102" fmla="*/ 2147483647 w 52"/>
              <a:gd name="T103" fmla="*/ 0 h 83"/>
              <a:gd name="T104" fmla="*/ 0 w 52"/>
              <a:gd name="T105" fmla="*/ 179122095 h 83"/>
              <a:gd name="T106" fmla="*/ 0 w 52"/>
              <a:gd name="T107" fmla="*/ 179122095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83"/>
              <a:gd name="T164" fmla="*/ 52 w 52"/>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8" y="80"/>
                </a:lnTo>
                <a:lnTo>
                  <a:pt x="18" y="79"/>
                </a:lnTo>
                <a:lnTo>
                  <a:pt x="17" y="79"/>
                </a:lnTo>
                <a:lnTo>
                  <a:pt x="17" y="78"/>
                </a:lnTo>
                <a:lnTo>
                  <a:pt x="18" y="77"/>
                </a:lnTo>
                <a:lnTo>
                  <a:pt x="18" y="76"/>
                </a:lnTo>
                <a:lnTo>
                  <a:pt x="16" y="75"/>
                </a:lnTo>
                <a:lnTo>
                  <a:pt x="15" y="75"/>
                </a:lnTo>
                <a:lnTo>
                  <a:pt x="14" y="73"/>
                </a:lnTo>
                <a:lnTo>
                  <a:pt x="14" y="72"/>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9949" name="Freeform 16"/>
          <p:cNvSpPr>
            <a:spLocks/>
          </p:cNvSpPr>
          <p:nvPr/>
        </p:nvSpPr>
        <p:spPr bwMode="auto">
          <a:xfrm>
            <a:off x="5729111" y="2840038"/>
            <a:ext cx="410634" cy="487362"/>
          </a:xfrm>
          <a:custGeom>
            <a:avLst/>
            <a:gdLst>
              <a:gd name="T0" fmla="*/ 328423313 w 57"/>
              <a:gd name="T1" fmla="*/ 2147483647 h 63"/>
              <a:gd name="T2" fmla="*/ 525478846 w 57"/>
              <a:gd name="T3" fmla="*/ 2147483647 h 63"/>
              <a:gd name="T4" fmla="*/ 656846627 w 57"/>
              <a:gd name="T5" fmla="*/ 2147483647 h 63"/>
              <a:gd name="T6" fmla="*/ 853902159 w 57"/>
              <a:gd name="T7" fmla="*/ 2147483647 h 63"/>
              <a:gd name="T8" fmla="*/ 1182325599 w 57"/>
              <a:gd name="T9" fmla="*/ 2147483647 h 63"/>
              <a:gd name="T10" fmla="*/ 1445069011 w 57"/>
              <a:gd name="T11" fmla="*/ 2147483647 h 63"/>
              <a:gd name="T12" fmla="*/ 1642116440 w 57"/>
              <a:gd name="T13" fmla="*/ 2147483647 h 63"/>
              <a:gd name="T14" fmla="*/ 1839171973 w 57"/>
              <a:gd name="T15" fmla="*/ 2147483647 h 63"/>
              <a:gd name="T16" fmla="*/ 1904859852 w 57"/>
              <a:gd name="T17" fmla="*/ 2147483647 h 63"/>
              <a:gd name="T18" fmla="*/ 2036227505 w 57"/>
              <a:gd name="T19" fmla="*/ 2147483647 h 63"/>
              <a:gd name="T20" fmla="*/ 2147483647 w 57"/>
              <a:gd name="T21" fmla="*/ 2147483647 h 63"/>
              <a:gd name="T22" fmla="*/ 2147483647 w 57"/>
              <a:gd name="T23" fmla="*/ 2147483647 h 63"/>
              <a:gd name="T24" fmla="*/ 2147483647 w 57"/>
              <a:gd name="T25" fmla="*/ 2147483647 h 63"/>
              <a:gd name="T26" fmla="*/ 2147483647 w 57"/>
              <a:gd name="T27" fmla="*/ 2147483647 h 63"/>
              <a:gd name="T28" fmla="*/ 2147483647 w 57"/>
              <a:gd name="T29" fmla="*/ 2147483647 h 63"/>
              <a:gd name="T30" fmla="*/ 2147483647 w 57"/>
              <a:gd name="T31" fmla="*/ 2147483647 h 63"/>
              <a:gd name="T32" fmla="*/ 2147483647 w 57"/>
              <a:gd name="T33" fmla="*/ 2147483647 h 63"/>
              <a:gd name="T34" fmla="*/ 2147483647 w 57"/>
              <a:gd name="T35" fmla="*/ 2147483647 h 63"/>
              <a:gd name="T36" fmla="*/ 2147483647 w 57"/>
              <a:gd name="T37" fmla="*/ 2147483647 h 63"/>
              <a:gd name="T38" fmla="*/ 2147483647 w 57"/>
              <a:gd name="T39" fmla="*/ 2147483647 h 63"/>
              <a:gd name="T40" fmla="*/ 2147483647 w 57"/>
              <a:gd name="T41" fmla="*/ 2147483647 h 63"/>
              <a:gd name="T42" fmla="*/ 2147483647 w 57"/>
              <a:gd name="T43" fmla="*/ 2147483647 h 63"/>
              <a:gd name="T44" fmla="*/ 2147483647 w 57"/>
              <a:gd name="T45" fmla="*/ 2147483647 h 63"/>
              <a:gd name="T46" fmla="*/ 2147483647 w 57"/>
              <a:gd name="T47" fmla="*/ 2034705881 h 63"/>
              <a:gd name="T48" fmla="*/ 2147483647 w 57"/>
              <a:gd name="T49" fmla="*/ 1555953575 h 63"/>
              <a:gd name="T50" fmla="*/ 2147483647 w 57"/>
              <a:gd name="T51" fmla="*/ 1376418741 h 63"/>
              <a:gd name="T52" fmla="*/ 2147483647 w 57"/>
              <a:gd name="T53" fmla="*/ 1316573796 h 63"/>
              <a:gd name="T54" fmla="*/ 2147483647 w 57"/>
              <a:gd name="T55" fmla="*/ 179534895 h 63"/>
              <a:gd name="T56" fmla="*/ 2147483647 w 57"/>
              <a:gd name="T57" fmla="*/ 359062053 h 63"/>
              <a:gd name="T58" fmla="*/ 2147483647 w 57"/>
              <a:gd name="T59" fmla="*/ 598441953 h 63"/>
              <a:gd name="T60" fmla="*/ 2147483647 w 57"/>
              <a:gd name="T61" fmla="*/ 598441953 h 63"/>
              <a:gd name="T62" fmla="*/ 1970539626 w 57"/>
              <a:gd name="T63" fmla="*/ 777976788 h 63"/>
              <a:gd name="T64" fmla="*/ 1773492198 w 57"/>
              <a:gd name="T65" fmla="*/ 718131843 h 63"/>
              <a:gd name="T66" fmla="*/ 1642116440 w 57"/>
              <a:gd name="T67" fmla="*/ 718131843 h 63"/>
              <a:gd name="T68" fmla="*/ 1642116440 w 57"/>
              <a:gd name="T69" fmla="*/ 658286898 h 63"/>
              <a:gd name="T70" fmla="*/ 1248013478 w 57"/>
              <a:gd name="T71" fmla="*/ 538597009 h 63"/>
              <a:gd name="T72" fmla="*/ 1116637720 w 57"/>
              <a:gd name="T73" fmla="*/ 598441953 h 63"/>
              <a:gd name="T74" fmla="*/ 0 w 57"/>
              <a:gd name="T75" fmla="*/ 658286898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7"/>
              <a:gd name="T115" fmla="*/ 0 h 63"/>
              <a:gd name="T116" fmla="*/ 57 w 57"/>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7" h="63">
                <a:moveTo>
                  <a:pt x="0" y="11"/>
                </a:moveTo>
                <a:lnTo>
                  <a:pt x="5" y="55"/>
                </a:lnTo>
                <a:lnTo>
                  <a:pt x="6" y="55"/>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9950" name="Freeform 17"/>
          <p:cNvSpPr>
            <a:spLocks/>
          </p:cNvSpPr>
          <p:nvPr/>
        </p:nvSpPr>
        <p:spPr bwMode="auto">
          <a:xfrm>
            <a:off x="5843412" y="3459163"/>
            <a:ext cx="860778" cy="395287"/>
          </a:xfrm>
          <a:custGeom>
            <a:avLst/>
            <a:gdLst>
              <a:gd name="T0" fmla="*/ 132439520 w 119"/>
              <a:gd name="T1" fmla="*/ 2147483647 h 51"/>
              <a:gd name="T2" fmla="*/ 264879040 w 119"/>
              <a:gd name="T3" fmla="*/ 2147483647 h 51"/>
              <a:gd name="T4" fmla="*/ 331102916 w 119"/>
              <a:gd name="T5" fmla="*/ 2147483647 h 51"/>
              <a:gd name="T6" fmla="*/ 927084809 w 119"/>
              <a:gd name="T7" fmla="*/ 1862282242 h 51"/>
              <a:gd name="T8" fmla="*/ 1191972177 w 119"/>
              <a:gd name="T9" fmla="*/ 1621994322 h 51"/>
              <a:gd name="T10" fmla="*/ 1324411665 w 119"/>
              <a:gd name="T11" fmla="*/ 1621994322 h 51"/>
              <a:gd name="T12" fmla="*/ 1390635478 w 119"/>
              <a:gd name="T13" fmla="*/ 1501842612 h 51"/>
              <a:gd name="T14" fmla="*/ 1523074966 w 119"/>
              <a:gd name="T15" fmla="*/ 1501842612 h 51"/>
              <a:gd name="T16" fmla="*/ 1854177755 w 119"/>
              <a:gd name="T17" fmla="*/ 1381698652 h 51"/>
              <a:gd name="T18" fmla="*/ 2147483647 w 119"/>
              <a:gd name="T19" fmla="*/ 1021251271 h 51"/>
              <a:gd name="T20" fmla="*/ 2147483647 w 119"/>
              <a:gd name="T21" fmla="*/ 780955358 h 51"/>
              <a:gd name="T22" fmla="*/ 2147483647 w 119"/>
              <a:gd name="T23" fmla="*/ 780955358 h 51"/>
              <a:gd name="T24" fmla="*/ 2147483647 w 119"/>
              <a:gd name="T25" fmla="*/ 720887254 h 51"/>
              <a:gd name="T26" fmla="*/ 2147483647 w 119"/>
              <a:gd name="T27" fmla="*/ 60075870 h 51"/>
              <a:gd name="T28" fmla="*/ 2147483647 w 119"/>
              <a:gd name="T29" fmla="*/ 120143990 h 51"/>
              <a:gd name="T30" fmla="*/ 2147483647 w 119"/>
              <a:gd name="T31" fmla="*/ 300371647 h 51"/>
              <a:gd name="T32" fmla="*/ 2147483647 w 119"/>
              <a:gd name="T33" fmla="*/ 360439751 h 51"/>
              <a:gd name="T34" fmla="*/ 2147483647 w 119"/>
              <a:gd name="T35" fmla="*/ 300371647 h 51"/>
              <a:gd name="T36" fmla="*/ 2147483647 w 119"/>
              <a:gd name="T37" fmla="*/ 360439751 h 51"/>
              <a:gd name="T38" fmla="*/ 2147483647 w 119"/>
              <a:gd name="T39" fmla="*/ 480591462 h 51"/>
              <a:gd name="T40" fmla="*/ 2147483647 w 119"/>
              <a:gd name="T41" fmla="*/ 660811398 h 51"/>
              <a:gd name="T42" fmla="*/ 2147483647 w 119"/>
              <a:gd name="T43" fmla="*/ 720887254 h 51"/>
              <a:gd name="T44" fmla="*/ 2147483647 w 119"/>
              <a:gd name="T45" fmla="*/ 540667438 h 51"/>
              <a:gd name="T46" fmla="*/ 2147483647 w 119"/>
              <a:gd name="T47" fmla="*/ 660811398 h 51"/>
              <a:gd name="T48" fmla="*/ 2147483647 w 119"/>
              <a:gd name="T49" fmla="*/ 660811398 h 51"/>
              <a:gd name="T50" fmla="*/ 2147483647 w 119"/>
              <a:gd name="T51" fmla="*/ 540667438 h 51"/>
              <a:gd name="T52" fmla="*/ 2147483647 w 119"/>
              <a:gd name="T53" fmla="*/ 841031214 h 51"/>
              <a:gd name="T54" fmla="*/ 2147483647 w 119"/>
              <a:gd name="T55" fmla="*/ 1021251271 h 51"/>
              <a:gd name="T56" fmla="*/ 2147483647 w 119"/>
              <a:gd name="T57" fmla="*/ 1141402982 h 51"/>
              <a:gd name="T58" fmla="*/ 2147483647 w 119"/>
              <a:gd name="T59" fmla="*/ 1201478837 h 51"/>
              <a:gd name="T60" fmla="*/ 2147483647 w 119"/>
              <a:gd name="T61" fmla="*/ 1141402982 h 51"/>
              <a:gd name="T62" fmla="*/ 2147483647 w 119"/>
              <a:gd name="T63" fmla="*/ 1081327126 h 51"/>
              <a:gd name="T64" fmla="*/ 2147483647 w 119"/>
              <a:gd name="T65" fmla="*/ 1261546941 h 51"/>
              <a:gd name="T66" fmla="*/ 2147483647 w 119"/>
              <a:gd name="T67" fmla="*/ 1321622797 h 51"/>
              <a:gd name="T68" fmla="*/ 2147483647 w 119"/>
              <a:gd name="T69" fmla="*/ 1441766757 h 51"/>
              <a:gd name="T70" fmla="*/ 2147483647 w 119"/>
              <a:gd name="T71" fmla="*/ 1621994322 h 51"/>
              <a:gd name="T72" fmla="*/ 2147483647 w 119"/>
              <a:gd name="T73" fmla="*/ 1742138282 h 51"/>
              <a:gd name="T74" fmla="*/ 2147483647 w 119"/>
              <a:gd name="T75" fmla="*/ 1621994322 h 51"/>
              <a:gd name="T76" fmla="*/ 2147483647 w 119"/>
              <a:gd name="T77" fmla="*/ 1621994322 h 51"/>
              <a:gd name="T78" fmla="*/ 2147483647 w 119"/>
              <a:gd name="T79" fmla="*/ 1922358098 h 51"/>
              <a:gd name="T80" fmla="*/ 2147483647 w 119"/>
              <a:gd name="T81" fmla="*/ 2147483647 h 51"/>
              <a:gd name="T82" fmla="*/ 2147483647 w 119"/>
              <a:gd name="T83" fmla="*/ 2147483647 h 51"/>
              <a:gd name="T84" fmla="*/ 2147483647 w 119"/>
              <a:gd name="T85" fmla="*/ 2147483647 h 51"/>
              <a:gd name="T86" fmla="*/ 2147483647 w 119"/>
              <a:gd name="T87" fmla="*/ 2147483647 h 51"/>
              <a:gd name="T88" fmla="*/ 2147483647 w 119"/>
              <a:gd name="T89" fmla="*/ 2147483647 h 51"/>
              <a:gd name="T90" fmla="*/ 2147483647 w 119"/>
              <a:gd name="T91" fmla="*/ 2147483647 h 51"/>
              <a:gd name="T92" fmla="*/ 2147483647 w 119"/>
              <a:gd name="T93" fmla="*/ 2147483647 h 51"/>
              <a:gd name="T94" fmla="*/ 1986617243 w 119"/>
              <a:gd name="T95" fmla="*/ 2147483647 h 51"/>
              <a:gd name="T96" fmla="*/ 1721738267 w 119"/>
              <a:gd name="T97" fmla="*/ 2147483647 h 51"/>
              <a:gd name="T98" fmla="*/ 0 w 119"/>
              <a:gd name="T99" fmla="*/ 2147483647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9"/>
              <a:gd name="T151" fmla="*/ 0 h 51"/>
              <a:gd name="T152" fmla="*/ 119 w 119"/>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9" h="51">
                <a:moveTo>
                  <a:pt x="0" y="45"/>
                </a:moveTo>
                <a:lnTo>
                  <a:pt x="1"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9" y="27"/>
                </a:lnTo>
                <a:lnTo>
                  <a:pt x="20" y="27"/>
                </a:lnTo>
                <a:lnTo>
                  <a:pt x="20" y="26"/>
                </a:lnTo>
                <a:lnTo>
                  <a:pt x="21" y="25"/>
                </a:lnTo>
                <a:lnTo>
                  <a:pt x="22" y="26"/>
                </a:lnTo>
                <a:lnTo>
                  <a:pt x="23" y="25"/>
                </a:lnTo>
                <a:lnTo>
                  <a:pt x="25" y="23"/>
                </a:lnTo>
                <a:lnTo>
                  <a:pt x="26" y="23"/>
                </a:lnTo>
                <a:lnTo>
                  <a:pt x="28" y="23"/>
                </a:lnTo>
                <a:lnTo>
                  <a:pt x="31" y="19"/>
                </a:lnTo>
                <a:lnTo>
                  <a:pt x="32" y="18"/>
                </a:lnTo>
                <a:lnTo>
                  <a:pt x="33" y="17"/>
                </a:lnTo>
                <a:lnTo>
                  <a:pt x="33" y="16"/>
                </a:lnTo>
                <a:lnTo>
                  <a:pt x="33" y="14"/>
                </a:lnTo>
                <a:lnTo>
                  <a:pt x="33" y="13"/>
                </a:lnTo>
                <a:lnTo>
                  <a:pt x="37" y="12"/>
                </a:lnTo>
                <a:lnTo>
                  <a:pt x="37" y="13"/>
                </a:lnTo>
                <a:lnTo>
                  <a:pt x="40" y="13"/>
                </a:lnTo>
                <a:lnTo>
                  <a:pt x="42" y="12"/>
                </a:lnTo>
                <a:lnTo>
                  <a:pt x="78" y="7"/>
                </a:lnTo>
                <a:lnTo>
                  <a:pt x="112" y="0"/>
                </a:lnTo>
                <a:lnTo>
                  <a:pt x="113" y="1"/>
                </a:lnTo>
                <a:lnTo>
                  <a:pt x="114" y="2"/>
                </a:lnTo>
                <a:lnTo>
                  <a:pt x="115" y="3"/>
                </a:lnTo>
                <a:lnTo>
                  <a:pt x="116" y="5"/>
                </a:lnTo>
                <a:lnTo>
                  <a:pt x="116" y="6"/>
                </a:lnTo>
                <a:lnTo>
                  <a:pt x="115" y="5"/>
                </a:lnTo>
                <a:lnTo>
                  <a:pt x="114" y="5"/>
                </a:lnTo>
                <a:lnTo>
                  <a:pt x="113" y="5"/>
                </a:lnTo>
                <a:lnTo>
                  <a:pt x="112" y="5"/>
                </a:lnTo>
                <a:lnTo>
                  <a:pt x="113" y="6"/>
                </a:lnTo>
                <a:lnTo>
                  <a:pt x="110" y="8"/>
                </a:lnTo>
                <a:lnTo>
                  <a:pt x="109" y="8"/>
                </a:lnTo>
                <a:lnTo>
                  <a:pt x="108" y="10"/>
                </a:lnTo>
                <a:lnTo>
                  <a:pt x="106" y="10"/>
                </a:lnTo>
                <a:lnTo>
                  <a:pt x="105" y="11"/>
                </a:lnTo>
                <a:lnTo>
                  <a:pt x="105" y="12"/>
                </a:lnTo>
                <a:lnTo>
                  <a:pt x="106" y="12"/>
                </a:lnTo>
                <a:lnTo>
                  <a:pt x="108" y="11"/>
                </a:lnTo>
                <a:lnTo>
                  <a:pt x="111" y="10"/>
                </a:lnTo>
                <a:lnTo>
                  <a:pt x="112" y="9"/>
                </a:lnTo>
                <a:lnTo>
                  <a:pt x="114" y="9"/>
                </a:lnTo>
                <a:lnTo>
                  <a:pt x="114" y="10"/>
                </a:lnTo>
                <a:lnTo>
                  <a:pt x="114" y="11"/>
                </a:lnTo>
                <a:lnTo>
                  <a:pt x="115" y="12"/>
                </a:lnTo>
                <a:lnTo>
                  <a:pt x="115" y="11"/>
                </a:lnTo>
                <a:lnTo>
                  <a:pt x="116" y="11"/>
                </a:lnTo>
                <a:lnTo>
                  <a:pt x="117" y="9"/>
                </a:lnTo>
                <a:lnTo>
                  <a:pt x="118" y="9"/>
                </a:lnTo>
                <a:lnTo>
                  <a:pt x="119" y="11"/>
                </a:lnTo>
                <a:lnTo>
                  <a:pt x="119" y="14"/>
                </a:lnTo>
                <a:lnTo>
                  <a:pt x="119" y="15"/>
                </a:lnTo>
                <a:lnTo>
                  <a:pt x="117" y="16"/>
                </a:lnTo>
                <a:lnTo>
                  <a:pt x="117" y="17"/>
                </a:lnTo>
                <a:lnTo>
                  <a:pt x="117" y="18"/>
                </a:lnTo>
                <a:lnTo>
                  <a:pt x="115" y="19"/>
                </a:lnTo>
                <a:lnTo>
                  <a:pt x="114" y="19"/>
                </a:lnTo>
                <a:lnTo>
                  <a:pt x="113" y="20"/>
                </a:lnTo>
                <a:lnTo>
                  <a:pt x="111" y="20"/>
                </a:lnTo>
                <a:lnTo>
                  <a:pt x="110" y="20"/>
                </a:lnTo>
                <a:lnTo>
                  <a:pt x="109" y="19"/>
                </a:lnTo>
                <a:lnTo>
                  <a:pt x="109" y="18"/>
                </a:lnTo>
                <a:lnTo>
                  <a:pt x="108" y="18"/>
                </a:lnTo>
                <a:lnTo>
                  <a:pt x="108" y="20"/>
                </a:lnTo>
                <a:lnTo>
                  <a:pt x="108" y="21"/>
                </a:lnTo>
                <a:lnTo>
                  <a:pt x="108" y="22"/>
                </a:lnTo>
                <a:lnTo>
                  <a:pt x="109" y="22"/>
                </a:lnTo>
                <a:lnTo>
                  <a:pt x="110" y="23"/>
                </a:lnTo>
                <a:lnTo>
                  <a:pt x="110" y="24"/>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6"/>
                </a:lnTo>
                <a:lnTo>
                  <a:pt x="49" y="35"/>
                </a:lnTo>
                <a:lnTo>
                  <a:pt x="31" y="37"/>
                </a:lnTo>
                <a:lnTo>
                  <a:pt x="30" y="37"/>
                </a:lnTo>
                <a:lnTo>
                  <a:pt x="30" y="38"/>
                </a:lnTo>
                <a:lnTo>
                  <a:pt x="26" y="40"/>
                </a:lnTo>
                <a:lnTo>
                  <a:pt x="25" y="40"/>
                </a:lnTo>
                <a:lnTo>
                  <a:pt x="21" y="42"/>
                </a:lnTo>
                <a:lnTo>
                  <a:pt x="0" y="4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9951" name="Freeform 18"/>
          <p:cNvSpPr>
            <a:spLocks/>
          </p:cNvSpPr>
          <p:nvPr/>
        </p:nvSpPr>
        <p:spPr bwMode="auto">
          <a:xfrm>
            <a:off x="5590823" y="4311650"/>
            <a:ext cx="889000" cy="719138"/>
          </a:xfrm>
          <a:custGeom>
            <a:avLst/>
            <a:gdLst>
              <a:gd name="T0" fmla="*/ 0 w 123"/>
              <a:gd name="T1" fmla="*/ 478350457 h 93"/>
              <a:gd name="T2" fmla="*/ 0 w 123"/>
              <a:gd name="T3" fmla="*/ 597943961 h 93"/>
              <a:gd name="T4" fmla="*/ 132227907 w 123"/>
              <a:gd name="T5" fmla="*/ 717529612 h 93"/>
              <a:gd name="T6" fmla="*/ 198341877 w 123"/>
              <a:gd name="T7" fmla="*/ 896911954 h 93"/>
              <a:gd name="T8" fmla="*/ 264455815 w 123"/>
              <a:gd name="T9" fmla="*/ 1016497846 h 93"/>
              <a:gd name="T10" fmla="*/ 198341877 w 123"/>
              <a:gd name="T11" fmla="*/ 1136091230 h 93"/>
              <a:gd name="T12" fmla="*/ 462805823 w 123"/>
              <a:gd name="T13" fmla="*/ 1076294538 h 93"/>
              <a:gd name="T14" fmla="*/ 595033826 w 123"/>
              <a:gd name="T15" fmla="*/ 896911954 h 93"/>
              <a:gd name="T16" fmla="*/ 661147764 w 123"/>
              <a:gd name="T17" fmla="*/ 896911954 h 93"/>
              <a:gd name="T18" fmla="*/ 595033826 w 123"/>
              <a:gd name="T19" fmla="*/ 1016497846 h 93"/>
              <a:gd name="T20" fmla="*/ 1256181590 w 123"/>
              <a:gd name="T21" fmla="*/ 837115262 h 93"/>
              <a:gd name="T22" fmla="*/ 1256181590 w 123"/>
              <a:gd name="T23" fmla="*/ 956708646 h 93"/>
              <a:gd name="T24" fmla="*/ 1652865217 w 123"/>
              <a:gd name="T25" fmla="*/ 1016497846 h 93"/>
              <a:gd name="T26" fmla="*/ 1917329100 w 123"/>
              <a:gd name="T27" fmla="*/ 1076294538 h 93"/>
              <a:gd name="T28" fmla="*/ 2049556975 w 123"/>
              <a:gd name="T29" fmla="*/ 1136091230 h 93"/>
              <a:gd name="T30" fmla="*/ 2049556975 w 123"/>
              <a:gd name="T31" fmla="*/ 1195880189 h 93"/>
              <a:gd name="T32" fmla="*/ 2147483647 w 123"/>
              <a:gd name="T33" fmla="*/ 1435059223 h 93"/>
              <a:gd name="T34" fmla="*/ 2147483647 w 123"/>
              <a:gd name="T35" fmla="*/ 1494855915 h 93"/>
              <a:gd name="T36" fmla="*/ 2147483647 w 123"/>
              <a:gd name="T37" fmla="*/ 1554644874 h 93"/>
              <a:gd name="T38" fmla="*/ 2147483647 w 123"/>
              <a:gd name="T39" fmla="*/ 1435059223 h 93"/>
              <a:gd name="T40" fmla="*/ 2147483647 w 123"/>
              <a:gd name="T41" fmla="*/ 1255676881 h 93"/>
              <a:gd name="T42" fmla="*/ 2147483647 w 123"/>
              <a:gd name="T43" fmla="*/ 1076294538 h 93"/>
              <a:gd name="T44" fmla="*/ 2147483647 w 123"/>
              <a:gd name="T45" fmla="*/ 1255676881 h 93"/>
              <a:gd name="T46" fmla="*/ 2147483647 w 123"/>
              <a:gd name="T47" fmla="*/ 1674238257 h 93"/>
              <a:gd name="T48" fmla="*/ 2147483647 w 123"/>
              <a:gd name="T49" fmla="*/ 1793823908 h 93"/>
              <a:gd name="T50" fmla="*/ 2147483647 w 123"/>
              <a:gd name="T51" fmla="*/ 2147483647 h 93"/>
              <a:gd name="T52" fmla="*/ 2147483647 w 123"/>
              <a:gd name="T53" fmla="*/ 2147483647 h 93"/>
              <a:gd name="T54" fmla="*/ 2147483647 w 123"/>
              <a:gd name="T55" fmla="*/ 2147483647 h 93"/>
              <a:gd name="T56" fmla="*/ 2147483647 w 123"/>
              <a:gd name="T57" fmla="*/ 2147483647 h 93"/>
              <a:gd name="T58" fmla="*/ 2147483647 w 123"/>
              <a:gd name="T59" fmla="*/ 2147483647 h 93"/>
              <a:gd name="T60" fmla="*/ 2147483647 w 123"/>
              <a:gd name="T61" fmla="*/ 2147483647 h 93"/>
              <a:gd name="T62" fmla="*/ 2147483647 w 123"/>
              <a:gd name="T63" fmla="*/ 2147483647 h 93"/>
              <a:gd name="T64" fmla="*/ 2147483647 w 123"/>
              <a:gd name="T65" fmla="*/ 2147483647 h 93"/>
              <a:gd name="T66" fmla="*/ 2147483647 w 123"/>
              <a:gd name="T67" fmla="*/ 2147483647 h 93"/>
              <a:gd name="T68" fmla="*/ 2147483647 w 123"/>
              <a:gd name="T69" fmla="*/ 2147483647 h 93"/>
              <a:gd name="T70" fmla="*/ 2147483647 w 123"/>
              <a:gd name="T71" fmla="*/ 2147483647 h 93"/>
              <a:gd name="T72" fmla="*/ 2147483647 w 123"/>
              <a:gd name="T73" fmla="*/ 2147483647 h 93"/>
              <a:gd name="T74" fmla="*/ 2147483647 w 123"/>
              <a:gd name="T75" fmla="*/ 2147483647 h 93"/>
              <a:gd name="T76" fmla="*/ 2147483647 w 123"/>
              <a:gd name="T77" fmla="*/ 2147483647 h 93"/>
              <a:gd name="T78" fmla="*/ 2147483647 w 123"/>
              <a:gd name="T79" fmla="*/ 2147483647 h 93"/>
              <a:gd name="T80" fmla="*/ 2147483647 w 123"/>
              <a:gd name="T81" fmla="*/ 2147483647 h 93"/>
              <a:gd name="T82" fmla="*/ 2147483647 w 123"/>
              <a:gd name="T83" fmla="*/ 2147483647 h 93"/>
              <a:gd name="T84" fmla="*/ 2147483647 w 123"/>
              <a:gd name="T85" fmla="*/ 2147483647 h 93"/>
              <a:gd name="T86" fmla="*/ 2147483647 w 123"/>
              <a:gd name="T87" fmla="*/ 2147483647 h 93"/>
              <a:gd name="T88" fmla="*/ 2147483647 w 123"/>
              <a:gd name="T89" fmla="*/ 2147483647 h 93"/>
              <a:gd name="T90" fmla="*/ 2147483647 w 123"/>
              <a:gd name="T91" fmla="*/ 2147483647 h 93"/>
              <a:gd name="T92" fmla="*/ 2147483647 w 123"/>
              <a:gd name="T93" fmla="*/ 2147483647 h 93"/>
              <a:gd name="T94" fmla="*/ 2147483647 w 123"/>
              <a:gd name="T95" fmla="*/ 2147483647 h 93"/>
              <a:gd name="T96" fmla="*/ 2147483647 w 123"/>
              <a:gd name="T97" fmla="*/ 2147483647 h 93"/>
              <a:gd name="T98" fmla="*/ 2147483647 w 123"/>
              <a:gd name="T99" fmla="*/ 2147483647 h 93"/>
              <a:gd name="T100" fmla="*/ 2147483647 w 123"/>
              <a:gd name="T101" fmla="*/ 1734027216 h 93"/>
              <a:gd name="T102" fmla="*/ 2147483647 w 123"/>
              <a:gd name="T103" fmla="*/ 1435059223 h 93"/>
              <a:gd name="T104" fmla="*/ 2147483647 w 123"/>
              <a:gd name="T105" fmla="*/ 478350457 h 93"/>
              <a:gd name="T106" fmla="*/ 2147483647 w 123"/>
              <a:gd name="T107" fmla="*/ 358764806 h 93"/>
              <a:gd name="T108" fmla="*/ 2147483647 w 123"/>
              <a:gd name="T109" fmla="*/ 59796707 h 93"/>
              <a:gd name="T110" fmla="*/ 2147483647 w 123"/>
              <a:gd name="T111" fmla="*/ 59796707 h 93"/>
              <a:gd name="T112" fmla="*/ 2147483647 w 123"/>
              <a:gd name="T113" fmla="*/ 418561497 h 93"/>
              <a:gd name="T114" fmla="*/ 2147483647 w 123"/>
              <a:gd name="T115" fmla="*/ 478350457 h 93"/>
              <a:gd name="T116" fmla="*/ 2147483647 w 123"/>
              <a:gd name="T117" fmla="*/ 418561497 h 93"/>
              <a:gd name="T118" fmla="*/ 2147483647 w 123"/>
              <a:gd name="T119" fmla="*/ 179382403 h 9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3"/>
              <a:gd name="T181" fmla="*/ 0 h 93"/>
              <a:gd name="T182" fmla="*/ 123 w 123"/>
              <a:gd name="T183" fmla="*/ 93 h 9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3" h="93">
                <a:moveTo>
                  <a:pt x="38" y="3"/>
                </a:moveTo>
                <a:lnTo>
                  <a:pt x="0" y="7"/>
                </a:lnTo>
                <a:lnTo>
                  <a:pt x="0" y="8"/>
                </a:lnTo>
                <a:lnTo>
                  <a:pt x="0" y="9"/>
                </a:lnTo>
                <a:lnTo>
                  <a:pt x="0" y="10"/>
                </a:lnTo>
                <a:lnTo>
                  <a:pt x="1" y="12"/>
                </a:lnTo>
                <a:lnTo>
                  <a:pt x="2" y="12"/>
                </a:lnTo>
                <a:lnTo>
                  <a:pt x="4" y="13"/>
                </a:lnTo>
                <a:lnTo>
                  <a:pt x="4" y="14"/>
                </a:lnTo>
                <a:lnTo>
                  <a:pt x="3" y="15"/>
                </a:lnTo>
                <a:lnTo>
                  <a:pt x="3" y="16"/>
                </a:lnTo>
                <a:lnTo>
                  <a:pt x="4" y="16"/>
                </a:lnTo>
                <a:lnTo>
                  <a:pt x="4" y="17"/>
                </a:lnTo>
                <a:lnTo>
                  <a:pt x="3" y="18"/>
                </a:lnTo>
                <a:lnTo>
                  <a:pt x="3" y="19"/>
                </a:lnTo>
                <a:lnTo>
                  <a:pt x="4" y="19"/>
                </a:lnTo>
                <a:lnTo>
                  <a:pt x="6" y="18"/>
                </a:lnTo>
                <a:lnTo>
                  <a:pt x="7" y="18"/>
                </a:lnTo>
                <a:lnTo>
                  <a:pt x="7" y="16"/>
                </a:lnTo>
                <a:lnTo>
                  <a:pt x="8" y="15"/>
                </a:lnTo>
                <a:lnTo>
                  <a:pt x="9" y="15"/>
                </a:lnTo>
                <a:lnTo>
                  <a:pt x="10" y="15"/>
                </a:lnTo>
                <a:lnTo>
                  <a:pt x="10" y="16"/>
                </a:lnTo>
                <a:lnTo>
                  <a:pt x="9" y="17"/>
                </a:lnTo>
                <a:lnTo>
                  <a:pt x="10" y="17"/>
                </a:lnTo>
                <a:lnTo>
                  <a:pt x="12" y="16"/>
                </a:lnTo>
                <a:lnTo>
                  <a:pt x="19" y="14"/>
                </a:lnTo>
                <a:lnTo>
                  <a:pt x="20" y="14"/>
                </a:lnTo>
                <a:lnTo>
                  <a:pt x="20" y="15"/>
                </a:lnTo>
                <a:lnTo>
                  <a:pt x="19" y="16"/>
                </a:lnTo>
                <a:lnTo>
                  <a:pt x="22" y="16"/>
                </a:lnTo>
                <a:lnTo>
                  <a:pt x="25" y="17"/>
                </a:lnTo>
                <a:lnTo>
                  <a:pt x="28" y="19"/>
                </a:lnTo>
                <a:lnTo>
                  <a:pt x="29" y="19"/>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1" y="90"/>
                </a:lnTo>
                <a:lnTo>
                  <a:pt x="111"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79" y="6"/>
                </a:lnTo>
                <a:lnTo>
                  <a:pt x="40" y="8"/>
                </a:lnTo>
                <a:lnTo>
                  <a:pt x="39" y="7"/>
                </a:lnTo>
                <a:lnTo>
                  <a:pt x="39" y="6"/>
                </a:lnTo>
                <a:lnTo>
                  <a:pt x="38" y="4"/>
                </a:lnTo>
                <a:lnTo>
                  <a:pt x="38"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9952" name="Freeform 19"/>
          <p:cNvSpPr>
            <a:spLocks/>
          </p:cNvSpPr>
          <p:nvPr/>
        </p:nvSpPr>
        <p:spPr bwMode="auto">
          <a:xfrm>
            <a:off x="5987346" y="3009900"/>
            <a:ext cx="441677" cy="465138"/>
          </a:xfrm>
          <a:custGeom>
            <a:avLst/>
            <a:gdLst>
              <a:gd name="T0" fmla="*/ 1327046877 w 61"/>
              <a:gd name="T1" fmla="*/ 0 h 60"/>
              <a:gd name="T2" fmla="*/ 1327046877 w 61"/>
              <a:gd name="T3" fmla="*/ 180295256 h 60"/>
              <a:gd name="T4" fmla="*/ 1393393494 w 61"/>
              <a:gd name="T5" fmla="*/ 300494697 h 60"/>
              <a:gd name="T6" fmla="*/ 1260692115 w 61"/>
              <a:gd name="T7" fmla="*/ 781276838 h 60"/>
              <a:gd name="T8" fmla="*/ 1260692115 w 61"/>
              <a:gd name="T9" fmla="*/ 901476219 h 60"/>
              <a:gd name="T10" fmla="*/ 1194337353 w 61"/>
              <a:gd name="T11" fmla="*/ 1141867470 h 60"/>
              <a:gd name="T12" fmla="*/ 995280958 w 61"/>
              <a:gd name="T13" fmla="*/ 1322162666 h 60"/>
              <a:gd name="T14" fmla="*/ 862579579 w 61"/>
              <a:gd name="T15" fmla="*/ 1382258480 h 60"/>
              <a:gd name="T16" fmla="*/ 729878201 w 61"/>
              <a:gd name="T17" fmla="*/ 1442354294 h 60"/>
              <a:gd name="T18" fmla="*/ 663523439 w 61"/>
              <a:gd name="T19" fmla="*/ 1562553675 h 60"/>
              <a:gd name="T20" fmla="*/ 597168677 w 61"/>
              <a:gd name="T21" fmla="*/ 1802944685 h 60"/>
              <a:gd name="T22" fmla="*/ 398112409 w 61"/>
              <a:gd name="T23" fmla="*/ 1802944685 h 60"/>
              <a:gd name="T24" fmla="*/ 265410966 w 61"/>
              <a:gd name="T25" fmla="*/ 2043336179 h 60"/>
              <a:gd name="T26" fmla="*/ 265410966 w 61"/>
              <a:gd name="T27" fmla="*/ 2147483647 h 60"/>
              <a:gd name="T28" fmla="*/ 132701410 w 61"/>
              <a:gd name="T29" fmla="*/ 2147483647 h 60"/>
              <a:gd name="T30" fmla="*/ 0 w 61"/>
              <a:gd name="T31" fmla="*/ 2147483647 h 60"/>
              <a:gd name="T32" fmla="*/ 0 w 61"/>
              <a:gd name="T33" fmla="*/ 2147483647 h 60"/>
              <a:gd name="T34" fmla="*/ 199056204 w 61"/>
              <a:gd name="T35" fmla="*/ 2147483647 h 60"/>
              <a:gd name="T36" fmla="*/ 398112409 w 61"/>
              <a:gd name="T37" fmla="*/ 2147483647 h 60"/>
              <a:gd name="T38" fmla="*/ 530821933 w 61"/>
              <a:gd name="T39" fmla="*/ 2147483647 h 60"/>
              <a:gd name="T40" fmla="*/ 530821933 w 61"/>
              <a:gd name="T41" fmla="*/ 2147483647 h 60"/>
              <a:gd name="T42" fmla="*/ 663523439 w 61"/>
              <a:gd name="T43" fmla="*/ 2147483647 h 60"/>
              <a:gd name="T44" fmla="*/ 663523439 w 61"/>
              <a:gd name="T45" fmla="*/ 2147483647 h 60"/>
              <a:gd name="T46" fmla="*/ 995280958 w 61"/>
              <a:gd name="T47" fmla="*/ 2147483647 h 60"/>
              <a:gd name="T48" fmla="*/ 1194337353 w 61"/>
              <a:gd name="T49" fmla="*/ 2147483647 h 60"/>
              <a:gd name="T50" fmla="*/ 1260692115 w 61"/>
              <a:gd name="T51" fmla="*/ 2147483647 h 60"/>
              <a:gd name="T52" fmla="*/ 1393393494 w 61"/>
              <a:gd name="T53" fmla="*/ 2147483647 h 60"/>
              <a:gd name="T54" fmla="*/ 1658804397 w 61"/>
              <a:gd name="T55" fmla="*/ 2147483647 h 60"/>
              <a:gd name="T56" fmla="*/ 1725159159 w 61"/>
              <a:gd name="T57" fmla="*/ 2147483647 h 60"/>
              <a:gd name="T58" fmla="*/ 1990570062 w 61"/>
              <a:gd name="T59" fmla="*/ 2147483647 h 60"/>
              <a:gd name="T60" fmla="*/ 2147483647 w 61"/>
              <a:gd name="T61" fmla="*/ 2147483647 h 60"/>
              <a:gd name="T62" fmla="*/ 2147483647 w 61"/>
              <a:gd name="T63" fmla="*/ 2147483647 h 60"/>
              <a:gd name="T64" fmla="*/ 2147483647 w 61"/>
              <a:gd name="T65" fmla="*/ 1923144066 h 60"/>
              <a:gd name="T66" fmla="*/ 2147483647 w 61"/>
              <a:gd name="T67" fmla="*/ 1983239880 h 60"/>
              <a:gd name="T68" fmla="*/ 2147483647 w 61"/>
              <a:gd name="T69" fmla="*/ 2103439745 h 60"/>
              <a:gd name="T70" fmla="*/ 2147483647 w 61"/>
              <a:gd name="T71" fmla="*/ 1923144066 h 60"/>
              <a:gd name="T72" fmla="*/ 2147483647 w 61"/>
              <a:gd name="T73" fmla="*/ 1622649489 h 60"/>
              <a:gd name="T74" fmla="*/ 2147483647 w 61"/>
              <a:gd name="T75" fmla="*/ 1502457861 h 60"/>
              <a:gd name="T76" fmla="*/ 2147483647 w 61"/>
              <a:gd name="T77" fmla="*/ 1382258480 h 60"/>
              <a:gd name="T78" fmla="*/ 2147483647 w 61"/>
              <a:gd name="T79" fmla="*/ 1201963285 h 60"/>
              <a:gd name="T80" fmla="*/ 2147483647 w 61"/>
              <a:gd name="T81" fmla="*/ 1141867470 h 60"/>
              <a:gd name="T82" fmla="*/ 2147483647 w 61"/>
              <a:gd name="T83" fmla="*/ 901476219 h 60"/>
              <a:gd name="T84" fmla="*/ 2147483647 w 61"/>
              <a:gd name="T85" fmla="*/ 1141867470 h 60"/>
              <a:gd name="T86" fmla="*/ 2147483647 w 61"/>
              <a:gd name="T87" fmla="*/ 1141867470 h 60"/>
              <a:gd name="T88" fmla="*/ 2147483647 w 61"/>
              <a:gd name="T89" fmla="*/ 781276838 h 60"/>
              <a:gd name="T90" fmla="*/ 2147483647 w 61"/>
              <a:gd name="T91" fmla="*/ 661077457 h 60"/>
              <a:gd name="T92" fmla="*/ 2147483647 w 61"/>
              <a:gd name="T93" fmla="*/ 661077457 h 60"/>
              <a:gd name="T94" fmla="*/ 2147483647 w 61"/>
              <a:gd name="T95" fmla="*/ 721181023 h 60"/>
              <a:gd name="T96" fmla="*/ 2147483647 w 61"/>
              <a:gd name="T97" fmla="*/ 841372652 h 60"/>
              <a:gd name="T98" fmla="*/ 2147483647 w 61"/>
              <a:gd name="T99" fmla="*/ 781276838 h 60"/>
              <a:gd name="T100" fmla="*/ 2147483647 w 61"/>
              <a:gd name="T101" fmla="*/ 901476219 h 60"/>
              <a:gd name="T102" fmla="*/ 2147483647 w 61"/>
              <a:gd name="T103" fmla="*/ 1021668089 h 60"/>
              <a:gd name="T104" fmla="*/ 2147483647 w 61"/>
              <a:gd name="T105" fmla="*/ 1201963285 h 60"/>
              <a:gd name="T106" fmla="*/ 2147483647 w 61"/>
              <a:gd name="T107" fmla="*/ 781276838 h 60"/>
              <a:gd name="T108" fmla="*/ 1393393494 w 61"/>
              <a:gd name="T109" fmla="*/ 0 h 6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1"/>
              <a:gd name="T166" fmla="*/ 0 h 60"/>
              <a:gd name="T167" fmla="*/ 61 w 61"/>
              <a:gd name="T168" fmla="*/ 60 h 6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7" y="56"/>
                </a:lnTo>
                <a:lnTo>
                  <a:pt x="30" y="53"/>
                </a:lnTo>
                <a:lnTo>
                  <a:pt x="31" y="54"/>
                </a:lnTo>
                <a:lnTo>
                  <a:pt x="33" y="51"/>
                </a:lnTo>
                <a:lnTo>
                  <a:pt x="32" y="50"/>
                </a:lnTo>
                <a:lnTo>
                  <a:pt x="33" y="48"/>
                </a:lnTo>
                <a:lnTo>
                  <a:pt x="35" y="43"/>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19"/>
                </a:lnTo>
                <a:lnTo>
                  <a:pt x="52" y="16"/>
                </a:lnTo>
                <a:lnTo>
                  <a:pt x="52" y="15"/>
                </a:lnTo>
                <a:lnTo>
                  <a:pt x="53" y="15"/>
                </a:lnTo>
                <a:lnTo>
                  <a:pt x="59"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953" name="Freeform 20"/>
          <p:cNvSpPr>
            <a:spLocks/>
          </p:cNvSpPr>
          <p:nvPr/>
        </p:nvSpPr>
        <p:spPr bwMode="auto">
          <a:xfrm>
            <a:off x="4844345" y="3660776"/>
            <a:ext cx="485422" cy="479425"/>
          </a:xfrm>
          <a:custGeom>
            <a:avLst/>
            <a:gdLst>
              <a:gd name="T0" fmla="*/ 0 w 67"/>
              <a:gd name="T1" fmla="*/ 179382293 h 62"/>
              <a:gd name="T2" fmla="*/ 2147483647 w 67"/>
              <a:gd name="T3" fmla="*/ 0 h 62"/>
              <a:gd name="T4" fmla="*/ 2147483647 w 67"/>
              <a:gd name="T5" fmla="*/ 59796670 h 62"/>
              <a:gd name="T6" fmla="*/ 2147483647 w 67"/>
              <a:gd name="T7" fmla="*/ 119585608 h 62"/>
              <a:gd name="T8" fmla="*/ 2147483647 w 67"/>
              <a:gd name="T9" fmla="*/ 179382293 h 62"/>
              <a:gd name="T10" fmla="*/ 2147483647 w 67"/>
              <a:gd name="T11" fmla="*/ 298967931 h 62"/>
              <a:gd name="T12" fmla="*/ 2147483647 w 67"/>
              <a:gd name="T13" fmla="*/ 358764586 h 62"/>
              <a:gd name="T14" fmla="*/ 2147483647 w 67"/>
              <a:gd name="T15" fmla="*/ 478350163 h 62"/>
              <a:gd name="T16" fmla="*/ 2147483647 w 67"/>
              <a:gd name="T17" fmla="*/ 538146939 h 62"/>
              <a:gd name="T18" fmla="*/ 2147483647 w 67"/>
              <a:gd name="T19" fmla="*/ 538146939 h 62"/>
              <a:gd name="T20" fmla="*/ 2147483647 w 67"/>
              <a:gd name="T21" fmla="*/ 538146939 h 62"/>
              <a:gd name="T22" fmla="*/ 2147483647 w 67"/>
              <a:gd name="T23" fmla="*/ 597943594 h 62"/>
              <a:gd name="T24" fmla="*/ 2147483647 w 67"/>
              <a:gd name="T25" fmla="*/ 717529172 h 62"/>
              <a:gd name="T26" fmla="*/ 2147483647 w 67"/>
              <a:gd name="T27" fmla="*/ 777325827 h 62"/>
              <a:gd name="T28" fmla="*/ 2147483647 w 67"/>
              <a:gd name="T29" fmla="*/ 1016497223 h 62"/>
              <a:gd name="T30" fmla="*/ 2147483647 w 67"/>
              <a:gd name="T31" fmla="*/ 1136090533 h 62"/>
              <a:gd name="T32" fmla="*/ 2147483647 w 67"/>
              <a:gd name="T33" fmla="*/ 1315472766 h 62"/>
              <a:gd name="T34" fmla="*/ 2147483647 w 67"/>
              <a:gd name="T35" fmla="*/ 1494854998 h 62"/>
              <a:gd name="T36" fmla="*/ 2147483647 w 67"/>
              <a:gd name="T37" fmla="*/ 1494854998 h 62"/>
              <a:gd name="T38" fmla="*/ 2147483647 w 67"/>
              <a:gd name="T39" fmla="*/ 1554643920 h 62"/>
              <a:gd name="T40" fmla="*/ 2147483647 w 67"/>
              <a:gd name="T41" fmla="*/ 1614440575 h 62"/>
              <a:gd name="T42" fmla="*/ 2147483647 w 67"/>
              <a:gd name="T43" fmla="*/ 1734026153 h 62"/>
              <a:gd name="T44" fmla="*/ 2147483647 w 67"/>
              <a:gd name="T45" fmla="*/ 1913408385 h 62"/>
              <a:gd name="T46" fmla="*/ 2147483647 w 67"/>
              <a:gd name="T47" fmla="*/ 2092791101 h 62"/>
              <a:gd name="T48" fmla="*/ 2147483647 w 67"/>
              <a:gd name="T49" fmla="*/ 2147483647 h 62"/>
              <a:gd name="T50" fmla="*/ 2147483647 w 67"/>
              <a:gd name="T51" fmla="*/ 2147483647 h 62"/>
              <a:gd name="T52" fmla="*/ 2147483647 w 67"/>
              <a:gd name="T53" fmla="*/ 2147483647 h 62"/>
              <a:gd name="T54" fmla="*/ 2147483647 w 67"/>
              <a:gd name="T55" fmla="*/ 2147483647 h 62"/>
              <a:gd name="T56" fmla="*/ 2147483647 w 67"/>
              <a:gd name="T57" fmla="*/ 2147483647 h 62"/>
              <a:gd name="T58" fmla="*/ 2147483647 w 67"/>
              <a:gd name="T59" fmla="*/ 2147483647 h 62"/>
              <a:gd name="T60" fmla="*/ 2147483647 w 67"/>
              <a:gd name="T61" fmla="*/ 2147483647 h 62"/>
              <a:gd name="T62" fmla="*/ 2147483647 w 67"/>
              <a:gd name="T63" fmla="*/ 2147483647 h 62"/>
              <a:gd name="T64" fmla="*/ 2147483647 w 67"/>
              <a:gd name="T65" fmla="*/ 2147483647 h 62"/>
              <a:gd name="T66" fmla="*/ 2147483647 w 67"/>
              <a:gd name="T67" fmla="*/ 2147483647 h 62"/>
              <a:gd name="T68" fmla="*/ 2147483647 w 67"/>
              <a:gd name="T69" fmla="*/ 2147483647 h 62"/>
              <a:gd name="T70" fmla="*/ 2147483647 w 67"/>
              <a:gd name="T71" fmla="*/ 2147483647 h 62"/>
              <a:gd name="T72" fmla="*/ 2147483647 w 67"/>
              <a:gd name="T73" fmla="*/ 2147483647 h 62"/>
              <a:gd name="T74" fmla="*/ 2147483647 w 67"/>
              <a:gd name="T75" fmla="*/ 2147483647 h 62"/>
              <a:gd name="T76" fmla="*/ 2147483647 w 67"/>
              <a:gd name="T77" fmla="*/ 2147483647 h 62"/>
              <a:gd name="T78" fmla="*/ 2147483647 w 67"/>
              <a:gd name="T79" fmla="*/ 2147483647 h 62"/>
              <a:gd name="T80" fmla="*/ 2147483647 w 67"/>
              <a:gd name="T81" fmla="*/ 2147483647 h 62"/>
              <a:gd name="T82" fmla="*/ 531477446 w 67"/>
              <a:gd name="T83" fmla="*/ 2147483647 h 62"/>
              <a:gd name="T84" fmla="*/ 531477446 w 67"/>
              <a:gd name="T85" fmla="*/ 2147483647 h 62"/>
              <a:gd name="T86" fmla="*/ 398604041 w 67"/>
              <a:gd name="T87" fmla="*/ 2147483647 h 62"/>
              <a:gd name="T88" fmla="*/ 265738723 w 67"/>
              <a:gd name="T89" fmla="*/ 2147483647 h 62"/>
              <a:gd name="T90" fmla="*/ 265738723 w 67"/>
              <a:gd name="T91" fmla="*/ 2147483647 h 62"/>
              <a:gd name="T92" fmla="*/ 132865286 w 67"/>
              <a:gd name="T93" fmla="*/ 2147483647 h 62"/>
              <a:gd name="T94" fmla="*/ 132865286 w 67"/>
              <a:gd name="T95" fmla="*/ 1315472766 h 62"/>
              <a:gd name="T96" fmla="*/ 0 w 67"/>
              <a:gd name="T97" fmla="*/ 179382293 h 62"/>
              <a:gd name="T98" fmla="*/ 0 w 67"/>
              <a:gd name="T99" fmla="*/ 179382293 h 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7"/>
              <a:gd name="T151" fmla="*/ 0 h 62"/>
              <a:gd name="T152" fmla="*/ 67 w 67"/>
              <a:gd name="T153" fmla="*/ 62 h 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7" h="62">
                <a:moveTo>
                  <a:pt x="0" y="3"/>
                </a:moveTo>
                <a:lnTo>
                  <a:pt x="60" y="0"/>
                </a:lnTo>
                <a:lnTo>
                  <a:pt x="60" y="1"/>
                </a:lnTo>
                <a:lnTo>
                  <a:pt x="61" y="2"/>
                </a:lnTo>
                <a:lnTo>
                  <a:pt x="62" y="3"/>
                </a:lnTo>
                <a:lnTo>
                  <a:pt x="61" y="5"/>
                </a:lnTo>
                <a:lnTo>
                  <a:pt x="60" y="6"/>
                </a:lnTo>
                <a:lnTo>
                  <a:pt x="58" y="8"/>
                </a:lnTo>
                <a:lnTo>
                  <a:pt x="58" y="9"/>
                </a:lnTo>
                <a:lnTo>
                  <a:pt x="67" y="9"/>
                </a:lnTo>
                <a:lnTo>
                  <a:pt x="67" y="10"/>
                </a:lnTo>
                <a:lnTo>
                  <a:pt x="66" y="12"/>
                </a:lnTo>
                <a:lnTo>
                  <a:pt x="65" y="13"/>
                </a:lnTo>
                <a:lnTo>
                  <a:pt x="64" y="17"/>
                </a:lnTo>
                <a:lnTo>
                  <a:pt x="62" y="19"/>
                </a:lnTo>
                <a:lnTo>
                  <a:pt x="62" y="22"/>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8"/>
                </a:lnTo>
                <a:lnTo>
                  <a:pt x="49" y="60"/>
                </a:lnTo>
                <a:lnTo>
                  <a:pt x="50" y="61"/>
                </a:lnTo>
                <a:lnTo>
                  <a:pt x="8" y="62"/>
                </a:lnTo>
                <a:lnTo>
                  <a:pt x="8" y="53"/>
                </a:lnTo>
                <a:lnTo>
                  <a:pt x="6" y="52"/>
                </a:lnTo>
                <a:lnTo>
                  <a:pt x="4" y="53"/>
                </a:lnTo>
                <a:lnTo>
                  <a:pt x="2" y="51"/>
                </a:lnTo>
                <a:lnTo>
                  <a:pt x="2" y="22"/>
                </a:lnTo>
                <a:lnTo>
                  <a:pt x="0"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9954" name="Freeform 21"/>
          <p:cNvSpPr>
            <a:spLocks/>
          </p:cNvSpPr>
          <p:nvPr/>
        </p:nvSpPr>
        <p:spPr bwMode="auto">
          <a:xfrm>
            <a:off x="2103968" y="2562225"/>
            <a:ext cx="780344" cy="1423988"/>
          </a:xfrm>
          <a:custGeom>
            <a:avLst/>
            <a:gdLst>
              <a:gd name="T0" fmla="*/ 2147483647 w 108"/>
              <a:gd name="T1" fmla="*/ 2147483647 h 184"/>
              <a:gd name="T2" fmla="*/ 2147483647 w 108"/>
              <a:gd name="T3" fmla="*/ 2147483647 h 184"/>
              <a:gd name="T4" fmla="*/ 2147483647 w 108"/>
              <a:gd name="T5" fmla="*/ 2147483647 h 184"/>
              <a:gd name="T6" fmla="*/ 2147483647 w 108"/>
              <a:gd name="T7" fmla="*/ 2147483647 h 184"/>
              <a:gd name="T8" fmla="*/ 2147483647 w 108"/>
              <a:gd name="T9" fmla="*/ 2147483647 h 184"/>
              <a:gd name="T10" fmla="*/ 2147483647 w 108"/>
              <a:gd name="T11" fmla="*/ 2147483647 h 184"/>
              <a:gd name="T12" fmla="*/ 2147483647 w 108"/>
              <a:gd name="T13" fmla="*/ 2147483647 h 184"/>
              <a:gd name="T14" fmla="*/ 2147483647 w 108"/>
              <a:gd name="T15" fmla="*/ 2147483647 h 184"/>
              <a:gd name="T16" fmla="*/ 2147483647 w 108"/>
              <a:gd name="T17" fmla="*/ 2147483647 h 184"/>
              <a:gd name="T18" fmla="*/ 1453626526 w 108"/>
              <a:gd name="T19" fmla="*/ 2147483647 h 184"/>
              <a:gd name="T20" fmla="*/ 1453626526 w 108"/>
              <a:gd name="T21" fmla="*/ 2147483647 h 184"/>
              <a:gd name="T22" fmla="*/ 1519695633 w 108"/>
              <a:gd name="T23" fmla="*/ 2147483647 h 184"/>
              <a:gd name="T24" fmla="*/ 1387549291 w 108"/>
              <a:gd name="T25" fmla="*/ 2147483647 h 184"/>
              <a:gd name="T26" fmla="*/ 1453626526 w 108"/>
              <a:gd name="T27" fmla="*/ 2147483647 h 184"/>
              <a:gd name="T28" fmla="*/ 1057179118 w 108"/>
              <a:gd name="T29" fmla="*/ 2147483647 h 184"/>
              <a:gd name="T30" fmla="*/ 792886434 w 108"/>
              <a:gd name="T31" fmla="*/ 2147483647 h 184"/>
              <a:gd name="T32" fmla="*/ 925032776 w 108"/>
              <a:gd name="T33" fmla="*/ 2147483647 h 184"/>
              <a:gd name="T34" fmla="*/ 925032776 w 108"/>
              <a:gd name="T35" fmla="*/ 2147483647 h 184"/>
              <a:gd name="T36" fmla="*/ 594662857 w 108"/>
              <a:gd name="T37" fmla="*/ 2147483647 h 184"/>
              <a:gd name="T38" fmla="*/ 594662857 w 108"/>
              <a:gd name="T39" fmla="*/ 2147483647 h 184"/>
              <a:gd name="T40" fmla="*/ 726809199 w 108"/>
              <a:gd name="T41" fmla="*/ 2147483647 h 184"/>
              <a:gd name="T42" fmla="*/ 792886434 w 108"/>
              <a:gd name="T43" fmla="*/ 2147483647 h 184"/>
              <a:gd name="T44" fmla="*/ 991110011 w 108"/>
              <a:gd name="T45" fmla="*/ 2147483647 h 184"/>
              <a:gd name="T46" fmla="*/ 925032776 w 108"/>
              <a:gd name="T47" fmla="*/ 2147483647 h 184"/>
              <a:gd name="T48" fmla="*/ 792886434 w 108"/>
              <a:gd name="T49" fmla="*/ 2147483647 h 184"/>
              <a:gd name="T50" fmla="*/ 462516388 w 108"/>
              <a:gd name="T51" fmla="*/ 2147483647 h 184"/>
              <a:gd name="T52" fmla="*/ 396447281 w 108"/>
              <a:gd name="T53" fmla="*/ 2147483647 h 184"/>
              <a:gd name="T54" fmla="*/ 66077251 w 108"/>
              <a:gd name="T55" fmla="*/ 2147483647 h 184"/>
              <a:gd name="T56" fmla="*/ 66077251 w 108"/>
              <a:gd name="T57" fmla="*/ 2147483647 h 184"/>
              <a:gd name="T58" fmla="*/ 264292747 w 108"/>
              <a:gd name="T59" fmla="*/ 2147483647 h 184"/>
              <a:gd name="T60" fmla="*/ 132146374 w 108"/>
              <a:gd name="T61" fmla="*/ 1916579349 h 184"/>
              <a:gd name="T62" fmla="*/ 0 w 108"/>
              <a:gd name="T63" fmla="*/ 1677008926 h 184"/>
              <a:gd name="T64" fmla="*/ 0 w 108"/>
              <a:gd name="T65" fmla="*/ 1437438502 h 184"/>
              <a:gd name="T66" fmla="*/ 396447281 w 108"/>
              <a:gd name="T67" fmla="*/ 898397069 h 184"/>
              <a:gd name="T68" fmla="*/ 594662857 w 108"/>
              <a:gd name="T69" fmla="*/ 598934039 h 184"/>
              <a:gd name="T70" fmla="*/ 594662857 w 108"/>
              <a:gd name="T71" fmla="*/ 59892621 h 184"/>
              <a:gd name="T72" fmla="*/ 2147483647 w 108"/>
              <a:gd name="T73" fmla="*/ 2147483647 h 184"/>
              <a:gd name="T74" fmla="*/ 2147483647 w 108"/>
              <a:gd name="T75" fmla="*/ 2147483647 h 184"/>
              <a:gd name="T76" fmla="*/ 2147483647 w 108"/>
              <a:gd name="T77" fmla="*/ 2147483647 h 184"/>
              <a:gd name="T78" fmla="*/ 2147483647 w 108"/>
              <a:gd name="T79" fmla="*/ 2147483647 h 184"/>
              <a:gd name="T80" fmla="*/ 2147483647 w 108"/>
              <a:gd name="T81" fmla="*/ 2147483647 h 184"/>
              <a:gd name="T82" fmla="*/ 2147483647 w 108"/>
              <a:gd name="T83" fmla="*/ 2147483647 h 184"/>
              <a:gd name="T84" fmla="*/ 2147483647 w 108"/>
              <a:gd name="T85" fmla="*/ 2147483647 h 184"/>
              <a:gd name="T86" fmla="*/ 2147483647 w 108"/>
              <a:gd name="T87" fmla="*/ 2147483647 h 184"/>
              <a:gd name="T88" fmla="*/ 2147483647 w 108"/>
              <a:gd name="T89" fmla="*/ 2147483647 h 184"/>
              <a:gd name="T90" fmla="*/ 2147483647 w 108"/>
              <a:gd name="T91" fmla="*/ 2147483647 h 184"/>
              <a:gd name="T92" fmla="*/ 2147483647 w 108"/>
              <a:gd name="T93" fmla="*/ 2147483647 h 18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8"/>
              <a:gd name="T142" fmla="*/ 0 h 184"/>
              <a:gd name="T143" fmla="*/ 108 w 108"/>
              <a:gd name="T144" fmla="*/ 184 h 18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8" h="184">
                <a:moveTo>
                  <a:pt x="94" y="183"/>
                </a:moveTo>
                <a:lnTo>
                  <a:pt x="61" y="180"/>
                </a:lnTo>
                <a:lnTo>
                  <a:pt x="61" y="179"/>
                </a:lnTo>
                <a:lnTo>
                  <a:pt x="60" y="178"/>
                </a:lnTo>
                <a:lnTo>
                  <a:pt x="60" y="177"/>
                </a:lnTo>
                <a:lnTo>
                  <a:pt x="61" y="177"/>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7" y="158"/>
                </a:lnTo>
                <a:lnTo>
                  <a:pt x="108"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9955" name="Freeform 22"/>
          <p:cNvSpPr>
            <a:spLocks/>
          </p:cNvSpPr>
          <p:nvPr/>
        </p:nvSpPr>
        <p:spPr bwMode="auto">
          <a:xfrm>
            <a:off x="3324578" y="2452689"/>
            <a:ext cx="681567" cy="604837"/>
          </a:xfrm>
          <a:custGeom>
            <a:avLst/>
            <a:gdLst>
              <a:gd name="T0" fmla="*/ 2147483647 w 94"/>
              <a:gd name="T1" fmla="*/ 2147483647 h 78"/>
              <a:gd name="T2" fmla="*/ 2147483647 w 94"/>
              <a:gd name="T3" fmla="*/ 2147483647 h 78"/>
              <a:gd name="T4" fmla="*/ 2147483647 w 94"/>
              <a:gd name="T5" fmla="*/ 601293283 h 78"/>
              <a:gd name="T6" fmla="*/ 665379025 w 94"/>
              <a:gd name="T7" fmla="*/ 0 h 78"/>
              <a:gd name="T8" fmla="*/ 598833806 w 94"/>
              <a:gd name="T9" fmla="*/ 481039206 h 78"/>
              <a:gd name="T10" fmla="*/ 199611248 w 94"/>
              <a:gd name="T11" fmla="*/ 2147483647 h 78"/>
              <a:gd name="T12" fmla="*/ 133074154 w 94"/>
              <a:gd name="T13" fmla="*/ 2147483647 h 78"/>
              <a:gd name="T14" fmla="*/ 0 w 94"/>
              <a:gd name="T15" fmla="*/ 2147483647 h 78"/>
              <a:gd name="T16" fmla="*/ 1663435199 w 94"/>
              <a:gd name="T17" fmla="*/ 2147483647 h 78"/>
              <a:gd name="T18" fmla="*/ 2147483647 w 94"/>
              <a:gd name="T19" fmla="*/ 2147483647 h 78"/>
              <a:gd name="T20" fmla="*/ 2147483647 w 94"/>
              <a:gd name="T21" fmla="*/ 2147483647 h 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4"/>
              <a:gd name="T34" fmla="*/ 0 h 78"/>
              <a:gd name="T35" fmla="*/ 94 w 94"/>
              <a:gd name="T36" fmla="*/ 78 h 7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4" h="78">
                <a:moveTo>
                  <a:pt x="88" y="78"/>
                </a:moveTo>
                <a:lnTo>
                  <a:pt x="91" y="44"/>
                </a:lnTo>
                <a:lnTo>
                  <a:pt x="94" y="10"/>
                </a:lnTo>
                <a:lnTo>
                  <a:pt x="10" y="0"/>
                </a:lnTo>
                <a:lnTo>
                  <a:pt x="9" y="8"/>
                </a:lnTo>
                <a:lnTo>
                  <a:pt x="3" y="50"/>
                </a:lnTo>
                <a:lnTo>
                  <a:pt x="2" y="50"/>
                </a:lnTo>
                <a:lnTo>
                  <a:pt x="0" y="67"/>
                </a:lnTo>
                <a:lnTo>
                  <a:pt x="25" y="71"/>
                </a:lnTo>
                <a:lnTo>
                  <a:pt x="88" y="78"/>
                </a:lnTo>
                <a:close/>
              </a:path>
            </a:pathLst>
          </a:custGeom>
          <a:solidFill>
            <a:schemeClr val="bg1"/>
          </a:solidFill>
          <a:ln w="12700" cmpd="sng">
            <a:solidFill>
              <a:schemeClr val="tx1"/>
            </a:solidFill>
            <a:prstDash val="solid"/>
            <a:round/>
            <a:headEnd/>
            <a:tailEnd/>
          </a:ln>
        </p:spPr>
        <p:txBody>
          <a:bodyPr/>
          <a:lstStyle/>
          <a:p>
            <a:endParaRPr lang="en-US"/>
          </a:p>
        </p:txBody>
      </p:sp>
      <p:sp>
        <p:nvSpPr>
          <p:cNvPr id="39956" name="Freeform 23"/>
          <p:cNvSpPr>
            <a:spLocks/>
          </p:cNvSpPr>
          <p:nvPr/>
        </p:nvSpPr>
        <p:spPr bwMode="auto">
          <a:xfrm>
            <a:off x="3434645" y="3003551"/>
            <a:ext cx="716844" cy="595313"/>
          </a:xfrm>
          <a:custGeom>
            <a:avLst/>
            <a:gdLst>
              <a:gd name="T0" fmla="*/ 0 w 99"/>
              <a:gd name="T1" fmla="*/ 2147483647 h 77"/>
              <a:gd name="T2" fmla="*/ 663569919 w 99"/>
              <a:gd name="T3" fmla="*/ 0 h 77"/>
              <a:gd name="T4" fmla="*/ 2147483647 w 99"/>
              <a:gd name="T5" fmla="*/ 418412218 h 77"/>
              <a:gd name="T6" fmla="*/ 2147483647 w 99"/>
              <a:gd name="T7" fmla="*/ 537961966 h 77"/>
              <a:gd name="T8" fmla="*/ 2147483647 w 99"/>
              <a:gd name="T9" fmla="*/ 1554114707 h 77"/>
              <a:gd name="T10" fmla="*/ 2147483647 w 99"/>
              <a:gd name="T11" fmla="*/ 2147483647 h 77"/>
              <a:gd name="T12" fmla="*/ 2147483647 w 99"/>
              <a:gd name="T13" fmla="*/ 2147483647 h 77"/>
              <a:gd name="T14" fmla="*/ 0 w 99"/>
              <a:gd name="T15" fmla="*/ 2147483647 h 77"/>
              <a:gd name="T16" fmla="*/ 0 w 99"/>
              <a:gd name="T17" fmla="*/ 2147483647 h 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
              <a:gd name="T28" fmla="*/ 0 h 77"/>
              <a:gd name="T29" fmla="*/ 99 w 99"/>
              <a:gd name="T30" fmla="*/ 77 h 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 h="77">
                <a:moveTo>
                  <a:pt x="0" y="67"/>
                </a:moveTo>
                <a:lnTo>
                  <a:pt x="10" y="0"/>
                </a:lnTo>
                <a:lnTo>
                  <a:pt x="73" y="7"/>
                </a:lnTo>
                <a:lnTo>
                  <a:pt x="99" y="9"/>
                </a:lnTo>
                <a:lnTo>
                  <a:pt x="98" y="26"/>
                </a:lnTo>
                <a:lnTo>
                  <a:pt x="95" y="77"/>
                </a:lnTo>
                <a:lnTo>
                  <a:pt x="82" y="76"/>
                </a:lnTo>
                <a:lnTo>
                  <a:pt x="0" y="67"/>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9957" name="Freeform 24"/>
          <p:cNvSpPr>
            <a:spLocks/>
          </p:cNvSpPr>
          <p:nvPr/>
        </p:nvSpPr>
        <p:spPr bwMode="auto">
          <a:xfrm>
            <a:off x="3341511" y="3521076"/>
            <a:ext cx="684389" cy="758825"/>
          </a:xfrm>
          <a:custGeom>
            <a:avLst/>
            <a:gdLst>
              <a:gd name="T0" fmla="*/ 853901744 w 95"/>
              <a:gd name="T1" fmla="*/ 0 h 98"/>
              <a:gd name="T2" fmla="*/ 0 w 95"/>
              <a:gd name="T3" fmla="*/ 2147483647 h 98"/>
              <a:gd name="T4" fmla="*/ 0 w 95"/>
              <a:gd name="T5" fmla="*/ 2147483647 h 98"/>
              <a:gd name="T6" fmla="*/ 788213897 w 95"/>
              <a:gd name="T7" fmla="*/ 2147483647 h 98"/>
              <a:gd name="T8" fmla="*/ 853901744 w 95"/>
              <a:gd name="T9" fmla="*/ 2147483647 h 98"/>
              <a:gd name="T10" fmla="*/ 2147483647 w 95"/>
              <a:gd name="T11" fmla="*/ 2147483647 h 98"/>
              <a:gd name="T12" fmla="*/ 2147483647 w 95"/>
              <a:gd name="T13" fmla="*/ 2147483647 h 98"/>
              <a:gd name="T14" fmla="*/ 2147483647 w 95"/>
              <a:gd name="T15" fmla="*/ 2147483647 h 98"/>
              <a:gd name="T16" fmla="*/ 2147483647 w 95"/>
              <a:gd name="T17" fmla="*/ 2147483647 h 98"/>
              <a:gd name="T18" fmla="*/ 2147483647 w 95"/>
              <a:gd name="T19" fmla="*/ 2147483647 h 98"/>
              <a:gd name="T20" fmla="*/ 2147483647 w 95"/>
              <a:gd name="T21" fmla="*/ 2147483647 h 98"/>
              <a:gd name="T22" fmla="*/ 2147483647 w 95"/>
              <a:gd name="T23" fmla="*/ 2147483647 h 98"/>
              <a:gd name="T24" fmla="*/ 2147483647 w 95"/>
              <a:gd name="T25" fmla="*/ 2147483647 h 98"/>
              <a:gd name="T26" fmla="*/ 2147483647 w 95"/>
              <a:gd name="T27" fmla="*/ 1079204160 h 98"/>
              <a:gd name="T28" fmla="*/ 2147483647 w 95"/>
              <a:gd name="T29" fmla="*/ 1079204160 h 98"/>
              <a:gd name="T30" fmla="*/ 2147483647 w 95"/>
              <a:gd name="T31" fmla="*/ 539602080 h 98"/>
              <a:gd name="T32" fmla="*/ 853901744 w 95"/>
              <a:gd name="T33" fmla="*/ 0 h 98"/>
              <a:gd name="T34" fmla="*/ 853901744 w 95"/>
              <a:gd name="T35" fmla="*/ 0 h 9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5"/>
              <a:gd name="T55" fmla="*/ 0 h 98"/>
              <a:gd name="T56" fmla="*/ 95 w 95"/>
              <a:gd name="T57" fmla="*/ 98 h 9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5" h="98">
                <a:moveTo>
                  <a:pt x="13" y="0"/>
                </a:moveTo>
                <a:lnTo>
                  <a:pt x="0" y="96"/>
                </a:lnTo>
                <a:lnTo>
                  <a:pt x="12" y="98"/>
                </a:lnTo>
                <a:lnTo>
                  <a:pt x="13" y="90"/>
                </a:lnTo>
                <a:lnTo>
                  <a:pt x="37" y="93"/>
                </a:lnTo>
                <a:lnTo>
                  <a:pt x="36" y="92"/>
                </a:lnTo>
                <a:lnTo>
                  <a:pt x="37" y="91"/>
                </a:lnTo>
                <a:lnTo>
                  <a:pt x="36" y="90"/>
                </a:lnTo>
                <a:lnTo>
                  <a:pt x="87" y="94"/>
                </a:lnTo>
                <a:lnTo>
                  <a:pt x="93" y="18"/>
                </a:lnTo>
                <a:lnTo>
                  <a:pt x="94" y="18"/>
                </a:lnTo>
                <a:lnTo>
                  <a:pt x="95" y="9"/>
                </a:lnTo>
                <a:lnTo>
                  <a:pt x="13" y="0"/>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9958" name="Freeform 25"/>
          <p:cNvSpPr>
            <a:spLocks/>
          </p:cNvSpPr>
          <p:nvPr/>
        </p:nvSpPr>
        <p:spPr bwMode="auto">
          <a:xfrm>
            <a:off x="3601156" y="3660776"/>
            <a:ext cx="1367367" cy="1425575"/>
          </a:xfrm>
          <a:custGeom>
            <a:avLst/>
            <a:gdLst>
              <a:gd name="T0" fmla="*/ 2147483647 w 189"/>
              <a:gd name="T1" fmla="*/ 2147483647 h 184"/>
              <a:gd name="T2" fmla="*/ 2147483647 w 189"/>
              <a:gd name="T3" fmla="*/ 2147483647 h 184"/>
              <a:gd name="T4" fmla="*/ 2147483647 w 189"/>
              <a:gd name="T5" fmla="*/ 2147483647 h 184"/>
              <a:gd name="T6" fmla="*/ 2147483647 w 189"/>
              <a:gd name="T7" fmla="*/ 2147483647 h 184"/>
              <a:gd name="T8" fmla="*/ 2147483647 w 189"/>
              <a:gd name="T9" fmla="*/ 2147483647 h 184"/>
              <a:gd name="T10" fmla="*/ 2147483647 w 189"/>
              <a:gd name="T11" fmla="*/ 2147483647 h 184"/>
              <a:gd name="T12" fmla="*/ 2147483647 w 189"/>
              <a:gd name="T13" fmla="*/ 2147483647 h 184"/>
              <a:gd name="T14" fmla="*/ 2147483647 w 189"/>
              <a:gd name="T15" fmla="*/ 2147483647 h 184"/>
              <a:gd name="T16" fmla="*/ 2147483647 w 189"/>
              <a:gd name="T17" fmla="*/ 2147483647 h 184"/>
              <a:gd name="T18" fmla="*/ 2147483647 w 189"/>
              <a:gd name="T19" fmla="*/ 2147483647 h 184"/>
              <a:gd name="T20" fmla="*/ 2147483647 w 189"/>
              <a:gd name="T21" fmla="*/ 2147483647 h 184"/>
              <a:gd name="T22" fmla="*/ 2147483647 w 189"/>
              <a:gd name="T23" fmla="*/ 2147483647 h 184"/>
              <a:gd name="T24" fmla="*/ 2147483647 w 189"/>
              <a:gd name="T25" fmla="*/ 2147483647 h 184"/>
              <a:gd name="T26" fmla="*/ 2147483647 w 189"/>
              <a:gd name="T27" fmla="*/ 2147483647 h 184"/>
              <a:gd name="T28" fmla="*/ 2147483647 w 189"/>
              <a:gd name="T29" fmla="*/ 2147483647 h 184"/>
              <a:gd name="T30" fmla="*/ 2147483647 w 189"/>
              <a:gd name="T31" fmla="*/ 0 h 184"/>
              <a:gd name="T32" fmla="*/ 0 w 189"/>
              <a:gd name="T33" fmla="*/ 2147483647 h 184"/>
              <a:gd name="T34" fmla="*/ 66244048 w 189"/>
              <a:gd name="T35" fmla="*/ 2147483647 h 184"/>
              <a:gd name="T36" fmla="*/ 331220286 w 189"/>
              <a:gd name="T37" fmla="*/ 2147483647 h 184"/>
              <a:gd name="T38" fmla="*/ 1523629516 w 189"/>
              <a:gd name="T39" fmla="*/ 2147483647 h 184"/>
              <a:gd name="T40" fmla="*/ 1656117579 w 189"/>
              <a:gd name="T41" fmla="*/ 2147483647 h 184"/>
              <a:gd name="T42" fmla="*/ 2147483647 w 189"/>
              <a:gd name="T43" fmla="*/ 2147483647 h 184"/>
              <a:gd name="T44" fmla="*/ 2147483647 w 189"/>
              <a:gd name="T45" fmla="*/ 2147483647 h 184"/>
              <a:gd name="T46" fmla="*/ 2147483647 w 189"/>
              <a:gd name="T47" fmla="*/ 2147483647 h 184"/>
              <a:gd name="T48" fmla="*/ 2147483647 w 189"/>
              <a:gd name="T49" fmla="*/ 2147483647 h 184"/>
              <a:gd name="T50" fmla="*/ 2147483647 w 189"/>
              <a:gd name="T51" fmla="*/ 2147483647 h 184"/>
              <a:gd name="T52" fmla="*/ 2147483647 w 189"/>
              <a:gd name="T53" fmla="*/ 2147483647 h 184"/>
              <a:gd name="T54" fmla="*/ 2147483647 w 189"/>
              <a:gd name="T55" fmla="*/ 2147483647 h 184"/>
              <a:gd name="T56" fmla="*/ 2147483647 w 189"/>
              <a:gd name="T57" fmla="*/ 2147483647 h 184"/>
              <a:gd name="T58" fmla="*/ 2147483647 w 189"/>
              <a:gd name="T59" fmla="*/ 2147483647 h 184"/>
              <a:gd name="T60" fmla="*/ 2147483647 w 189"/>
              <a:gd name="T61" fmla="*/ 2147483647 h 184"/>
              <a:gd name="T62" fmla="*/ 2147483647 w 189"/>
              <a:gd name="T63" fmla="*/ 2147483647 h 184"/>
              <a:gd name="T64" fmla="*/ 2147483647 w 189"/>
              <a:gd name="T65" fmla="*/ 2147483647 h 184"/>
              <a:gd name="T66" fmla="*/ 2147483647 w 189"/>
              <a:gd name="T67" fmla="*/ 2147483647 h 184"/>
              <a:gd name="T68" fmla="*/ 2147483647 w 189"/>
              <a:gd name="T69" fmla="*/ 2147483647 h 184"/>
              <a:gd name="T70" fmla="*/ 2147483647 w 189"/>
              <a:gd name="T71" fmla="*/ 2147483647 h 184"/>
              <a:gd name="T72" fmla="*/ 2147483647 w 189"/>
              <a:gd name="T73" fmla="*/ 2147483647 h 184"/>
              <a:gd name="T74" fmla="*/ 2147483647 w 189"/>
              <a:gd name="T75" fmla="*/ 2147483647 h 184"/>
              <a:gd name="T76" fmla="*/ 2147483647 w 189"/>
              <a:gd name="T77" fmla="*/ 2147483647 h 184"/>
              <a:gd name="T78" fmla="*/ 2147483647 w 189"/>
              <a:gd name="T79" fmla="*/ 2147483647 h 184"/>
              <a:gd name="T80" fmla="*/ 2147483647 w 189"/>
              <a:gd name="T81" fmla="*/ 2147483647 h 184"/>
              <a:gd name="T82" fmla="*/ 2147483647 w 189"/>
              <a:gd name="T83" fmla="*/ 2147483647 h 184"/>
              <a:gd name="T84" fmla="*/ 2147483647 w 189"/>
              <a:gd name="T85" fmla="*/ 2147483647 h 184"/>
              <a:gd name="T86" fmla="*/ 2147483647 w 189"/>
              <a:gd name="T87" fmla="*/ 2147483647 h 184"/>
              <a:gd name="T88" fmla="*/ 2147483647 w 189"/>
              <a:gd name="T89" fmla="*/ 2147483647 h 184"/>
              <a:gd name="T90" fmla="*/ 2147483647 w 189"/>
              <a:gd name="T91" fmla="*/ 2147483647 h 184"/>
              <a:gd name="T92" fmla="*/ 2147483647 w 189"/>
              <a:gd name="T93" fmla="*/ 2147483647 h 184"/>
              <a:gd name="T94" fmla="*/ 2147483647 w 189"/>
              <a:gd name="T95" fmla="*/ 2147483647 h 184"/>
              <a:gd name="T96" fmla="*/ 2147483647 w 189"/>
              <a:gd name="T97" fmla="*/ 2147483647 h 184"/>
              <a:gd name="T98" fmla="*/ 2147483647 w 189"/>
              <a:gd name="T99" fmla="*/ 2147483647 h 184"/>
              <a:gd name="T100" fmla="*/ 2147483647 w 189"/>
              <a:gd name="T101" fmla="*/ 2147483647 h 184"/>
              <a:gd name="T102" fmla="*/ 2147483647 w 189"/>
              <a:gd name="T103" fmla="*/ 2147483647 h 184"/>
              <a:gd name="T104" fmla="*/ 2147483647 w 189"/>
              <a:gd name="T105" fmla="*/ 2147483647 h 184"/>
              <a:gd name="T106" fmla="*/ 2147483647 w 189"/>
              <a:gd name="T107" fmla="*/ 2147483647 h 184"/>
              <a:gd name="T108" fmla="*/ 2147483647 w 189"/>
              <a:gd name="T109" fmla="*/ 2147483647 h 184"/>
              <a:gd name="T110" fmla="*/ 2147483647 w 189"/>
              <a:gd name="T111" fmla="*/ 2147483647 h 184"/>
              <a:gd name="T112" fmla="*/ 2147483647 w 189"/>
              <a:gd name="T113" fmla="*/ 2147483647 h 184"/>
              <a:gd name="T114" fmla="*/ 2147483647 w 189"/>
              <a:gd name="T115" fmla="*/ 2147483647 h 184"/>
              <a:gd name="T116" fmla="*/ 2147483647 w 189"/>
              <a:gd name="T117" fmla="*/ 2147483647 h 184"/>
              <a:gd name="T118" fmla="*/ 2147483647 w 189"/>
              <a:gd name="T119" fmla="*/ 2147483647 h 18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89"/>
              <a:gd name="T181" fmla="*/ 0 h 184"/>
              <a:gd name="T182" fmla="*/ 189 w 189"/>
              <a:gd name="T183" fmla="*/ 184 h 18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3" y="48"/>
                </a:lnTo>
                <a:lnTo>
                  <a:pt x="143" y="49"/>
                </a:lnTo>
                <a:lnTo>
                  <a:pt x="142" y="49"/>
                </a:lnTo>
                <a:lnTo>
                  <a:pt x="141" y="48"/>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3" y="42"/>
                </a:lnTo>
                <a:lnTo>
                  <a:pt x="109" y="42"/>
                </a:lnTo>
                <a:lnTo>
                  <a:pt x="109" y="41"/>
                </a:lnTo>
                <a:lnTo>
                  <a:pt x="108" y="40"/>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1" y="73"/>
                </a:lnTo>
                <a:lnTo>
                  <a:pt x="0" y="74"/>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1"/>
                </a:lnTo>
                <a:lnTo>
                  <a:pt x="134" y="180"/>
                </a:lnTo>
                <a:lnTo>
                  <a:pt x="133" y="178"/>
                </a:lnTo>
                <a:lnTo>
                  <a:pt x="130" y="170"/>
                </a:lnTo>
                <a:lnTo>
                  <a:pt x="129" y="167"/>
                </a:lnTo>
                <a:lnTo>
                  <a:pt x="131" y="162"/>
                </a:lnTo>
                <a:lnTo>
                  <a:pt x="131" y="160"/>
                </a:lnTo>
                <a:lnTo>
                  <a:pt x="130" y="160"/>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8" y="145"/>
                </a:lnTo>
                <a:lnTo>
                  <a:pt x="138" y="144"/>
                </a:lnTo>
                <a:lnTo>
                  <a:pt x="139" y="145"/>
                </a:lnTo>
                <a:lnTo>
                  <a:pt x="140" y="145"/>
                </a:lnTo>
                <a:lnTo>
                  <a:pt x="141" y="144"/>
                </a:lnTo>
                <a:lnTo>
                  <a:pt x="141" y="142"/>
                </a:lnTo>
                <a:lnTo>
                  <a:pt x="142" y="141"/>
                </a:lnTo>
                <a:lnTo>
                  <a:pt x="142" y="142"/>
                </a:lnTo>
                <a:lnTo>
                  <a:pt x="143" y="142"/>
                </a:lnTo>
                <a:lnTo>
                  <a:pt x="146" y="141"/>
                </a:lnTo>
                <a:lnTo>
                  <a:pt x="147" y="141"/>
                </a:lnTo>
                <a:lnTo>
                  <a:pt x="147" y="140"/>
                </a:lnTo>
                <a:lnTo>
                  <a:pt x="145" y="139"/>
                </a:lnTo>
                <a:lnTo>
                  <a:pt x="145" y="138"/>
                </a:lnTo>
                <a:lnTo>
                  <a:pt x="148" y="137"/>
                </a:lnTo>
                <a:lnTo>
                  <a:pt x="149" y="136"/>
                </a:lnTo>
                <a:lnTo>
                  <a:pt x="150" y="136"/>
                </a:lnTo>
                <a:lnTo>
                  <a:pt x="149" y="137"/>
                </a:lnTo>
                <a:lnTo>
                  <a:pt x="150" y="138"/>
                </a:lnTo>
                <a:lnTo>
                  <a:pt x="151" y="137"/>
                </a:lnTo>
                <a:lnTo>
                  <a:pt x="156" y="135"/>
                </a:lnTo>
                <a:lnTo>
                  <a:pt x="165" y="130"/>
                </a:lnTo>
                <a:lnTo>
                  <a:pt x="165" y="128"/>
                </a:lnTo>
                <a:lnTo>
                  <a:pt x="169" y="124"/>
                </a:lnTo>
                <a:lnTo>
                  <a:pt x="168" y="121"/>
                </a:lnTo>
                <a:lnTo>
                  <a:pt x="168" y="119"/>
                </a:lnTo>
                <a:lnTo>
                  <a:pt x="171" y="118"/>
                </a:lnTo>
                <a:lnTo>
                  <a:pt x="171" y="120"/>
                </a:lnTo>
                <a:lnTo>
                  <a:pt x="171" y="121"/>
                </a:lnTo>
                <a:lnTo>
                  <a:pt x="174" y="121"/>
                </a:lnTo>
                <a:lnTo>
                  <a:pt x="175" y="122"/>
                </a:lnTo>
                <a:lnTo>
                  <a:pt x="181" y="119"/>
                </a:lnTo>
                <a:lnTo>
                  <a:pt x="185" y="119"/>
                </a:lnTo>
                <a:lnTo>
                  <a:pt x="184" y="118"/>
                </a:lnTo>
                <a:lnTo>
                  <a:pt x="184" y="117"/>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4"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9959" name="Freeform 26"/>
          <p:cNvSpPr>
            <a:spLocks/>
          </p:cNvSpPr>
          <p:nvPr/>
        </p:nvSpPr>
        <p:spPr bwMode="auto">
          <a:xfrm>
            <a:off x="6169378" y="2306638"/>
            <a:ext cx="736600" cy="603250"/>
          </a:xfrm>
          <a:custGeom>
            <a:avLst/>
            <a:gdLst>
              <a:gd name="T0" fmla="*/ 2147483647 w 102"/>
              <a:gd name="T1" fmla="*/ 2147483647 h 78"/>
              <a:gd name="T2" fmla="*/ 2147483647 w 102"/>
              <a:gd name="T3" fmla="*/ 2147483647 h 78"/>
              <a:gd name="T4" fmla="*/ 2147483647 w 102"/>
              <a:gd name="T5" fmla="*/ 2147483647 h 78"/>
              <a:gd name="T6" fmla="*/ 2147483647 w 102"/>
              <a:gd name="T7" fmla="*/ 2147483647 h 78"/>
              <a:gd name="T8" fmla="*/ 2147483647 w 102"/>
              <a:gd name="T9" fmla="*/ 2147483647 h 78"/>
              <a:gd name="T10" fmla="*/ 2147483647 w 102"/>
              <a:gd name="T11" fmla="*/ 2147483647 h 78"/>
              <a:gd name="T12" fmla="*/ 2147483647 w 102"/>
              <a:gd name="T13" fmla="*/ 2147483647 h 78"/>
              <a:gd name="T14" fmla="*/ 2147483647 w 102"/>
              <a:gd name="T15" fmla="*/ 2147483647 h 78"/>
              <a:gd name="T16" fmla="*/ 2147483647 w 102"/>
              <a:gd name="T17" fmla="*/ 2147483647 h 78"/>
              <a:gd name="T18" fmla="*/ 2147483647 w 102"/>
              <a:gd name="T19" fmla="*/ 2147483647 h 78"/>
              <a:gd name="T20" fmla="*/ 2147483647 w 102"/>
              <a:gd name="T21" fmla="*/ 2147483647 h 78"/>
              <a:gd name="T22" fmla="*/ 2147483647 w 102"/>
              <a:gd name="T23" fmla="*/ 2147483647 h 78"/>
              <a:gd name="T24" fmla="*/ 2147483647 w 102"/>
              <a:gd name="T25" fmla="*/ 2147483647 h 78"/>
              <a:gd name="T26" fmla="*/ 2147483647 w 102"/>
              <a:gd name="T27" fmla="*/ 2147483647 h 78"/>
              <a:gd name="T28" fmla="*/ 2147483647 w 102"/>
              <a:gd name="T29" fmla="*/ 2147483647 h 78"/>
              <a:gd name="T30" fmla="*/ 2147483647 w 102"/>
              <a:gd name="T31" fmla="*/ 2147483647 h 78"/>
              <a:gd name="T32" fmla="*/ 2147483647 w 102"/>
              <a:gd name="T33" fmla="*/ 2147483647 h 78"/>
              <a:gd name="T34" fmla="*/ 2147483647 w 102"/>
              <a:gd name="T35" fmla="*/ 2147483647 h 78"/>
              <a:gd name="T36" fmla="*/ 2147483647 w 102"/>
              <a:gd name="T37" fmla="*/ 2147483647 h 78"/>
              <a:gd name="T38" fmla="*/ 2147483647 w 102"/>
              <a:gd name="T39" fmla="*/ 2147483647 h 78"/>
              <a:gd name="T40" fmla="*/ 2147483647 w 102"/>
              <a:gd name="T41" fmla="*/ 2033687399 h 78"/>
              <a:gd name="T42" fmla="*/ 2147483647 w 102"/>
              <a:gd name="T43" fmla="*/ 1495356107 h 78"/>
              <a:gd name="T44" fmla="*/ 2147483647 w 102"/>
              <a:gd name="T45" fmla="*/ 1435541572 h 78"/>
              <a:gd name="T46" fmla="*/ 2147483647 w 102"/>
              <a:gd name="T47" fmla="*/ 1256097969 h 78"/>
              <a:gd name="T48" fmla="*/ 2147483647 w 102"/>
              <a:gd name="T49" fmla="*/ 717774653 h 78"/>
              <a:gd name="T50" fmla="*/ 2147483647 w 102"/>
              <a:gd name="T51" fmla="*/ 179443663 h 78"/>
              <a:gd name="T52" fmla="*/ 2147483647 w 102"/>
              <a:gd name="T53" fmla="*/ 0 h 78"/>
              <a:gd name="T54" fmla="*/ 2147483647 w 102"/>
              <a:gd name="T55" fmla="*/ 239258198 h 78"/>
              <a:gd name="T56" fmla="*/ 2147483647 w 102"/>
              <a:gd name="T57" fmla="*/ 837403722 h 78"/>
              <a:gd name="T58" fmla="*/ 2147483647 w 102"/>
              <a:gd name="T59" fmla="*/ 1076662101 h 78"/>
              <a:gd name="T60" fmla="*/ 2147483647 w 102"/>
              <a:gd name="T61" fmla="*/ 1375727038 h 78"/>
              <a:gd name="T62" fmla="*/ 2147483647 w 102"/>
              <a:gd name="T63" fmla="*/ 1495356107 h 78"/>
              <a:gd name="T64" fmla="*/ 2147483647 w 102"/>
              <a:gd name="T65" fmla="*/ 1614985175 h 78"/>
              <a:gd name="T66" fmla="*/ 2147483647 w 102"/>
              <a:gd name="T67" fmla="*/ 1914057847 h 78"/>
              <a:gd name="T68" fmla="*/ 1980110704 w 102"/>
              <a:gd name="T69" fmla="*/ 2147483647 h 78"/>
              <a:gd name="T70" fmla="*/ 1254069757 w 102"/>
              <a:gd name="T71" fmla="*/ 2147483647 h 78"/>
              <a:gd name="T72" fmla="*/ 594030063 w 102"/>
              <a:gd name="T73" fmla="*/ 2147483647 h 78"/>
              <a:gd name="T74" fmla="*/ 396025416 w 102"/>
              <a:gd name="T75" fmla="*/ 2147483647 h 78"/>
              <a:gd name="T76" fmla="*/ 594030063 w 102"/>
              <a:gd name="T77" fmla="*/ 2147483647 h 78"/>
              <a:gd name="T78" fmla="*/ 132011169 w 102"/>
              <a:gd name="T79" fmla="*/ 2147483647 h 78"/>
              <a:gd name="T80" fmla="*/ 2147483647 w 102"/>
              <a:gd name="T81" fmla="*/ 2147483647 h 78"/>
              <a:gd name="T82" fmla="*/ 2147483647 w 102"/>
              <a:gd name="T83" fmla="*/ 2147483647 h 78"/>
              <a:gd name="T84" fmla="*/ 2147483647 w 102"/>
              <a:gd name="T85" fmla="*/ 2147483647 h 78"/>
              <a:gd name="T86" fmla="*/ 2147483647 w 102"/>
              <a:gd name="T87" fmla="*/ 2147483647 h 78"/>
              <a:gd name="T88" fmla="*/ 2147483647 w 102"/>
              <a:gd name="T89" fmla="*/ 2147483647 h 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2"/>
              <a:gd name="T136" fmla="*/ 0 h 78"/>
              <a:gd name="T137" fmla="*/ 102 w 102"/>
              <a:gd name="T138" fmla="*/ 78 h 7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2" h="78">
                <a:moveTo>
                  <a:pt x="66" y="64"/>
                </a:moveTo>
                <a:lnTo>
                  <a:pt x="77" y="68"/>
                </a:lnTo>
                <a:lnTo>
                  <a:pt x="78" y="70"/>
                </a:lnTo>
                <a:lnTo>
                  <a:pt x="77" y="71"/>
                </a:lnTo>
                <a:lnTo>
                  <a:pt x="77" y="72"/>
                </a:lnTo>
                <a:lnTo>
                  <a:pt x="76" y="73"/>
                </a:lnTo>
                <a:lnTo>
                  <a:pt x="76" y="75"/>
                </a:lnTo>
                <a:lnTo>
                  <a:pt x="75" y="75"/>
                </a:lnTo>
                <a:lnTo>
                  <a:pt x="74" y="77"/>
                </a:lnTo>
                <a:lnTo>
                  <a:pt x="74"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8" y="57"/>
                </a:lnTo>
                <a:lnTo>
                  <a:pt x="58" y="58"/>
                </a:lnTo>
                <a:lnTo>
                  <a:pt x="59" y="58"/>
                </a:lnTo>
                <a:lnTo>
                  <a:pt x="61" y="61"/>
                </a:lnTo>
                <a:lnTo>
                  <a:pt x="61" y="62"/>
                </a:lnTo>
                <a:lnTo>
                  <a:pt x="62" y="63"/>
                </a:lnTo>
                <a:lnTo>
                  <a:pt x="65" y="64"/>
                </a:lnTo>
                <a:lnTo>
                  <a:pt x="66" y="6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9960" name="Freeform 27"/>
          <p:cNvSpPr>
            <a:spLocks/>
          </p:cNvSpPr>
          <p:nvPr/>
        </p:nvSpPr>
        <p:spPr bwMode="auto">
          <a:xfrm>
            <a:off x="6660445" y="2266950"/>
            <a:ext cx="166511" cy="325438"/>
          </a:xfrm>
          <a:custGeom>
            <a:avLst/>
            <a:gdLst>
              <a:gd name="T0" fmla="*/ 0 w 23"/>
              <a:gd name="T1" fmla="*/ 300201070 h 42"/>
              <a:gd name="T2" fmla="*/ 66337478 w 23"/>
              <a:gd name="T3" fmla="*/ 420279900 h 42"/>
              <a:gd name="T4" fmla="*/ 0 w 23"/>
              <a:gd name="T5" fmla="*/ 480315440 h 42"/>
              <a:gd name="T6" fmla="*/ 66337478 w 23"/>
              <a:gd name="T7" fmla="*/ 480315440 h 42"/>
              <a:gd name="T8" fmla="*/ 66337478 w 23"/>
              <a:gd name="T9" fmla="*/ 540358851 h 42"/>
              <a:gd name="T10" fmla="*/ 199004304 w 23"/>
              <a:gd name="T11" fmla="*/ 840552051 h 42"/>
              <a:gd name="T12" fmla="*/ 265333621 w 23"/>
              <a:gd name="T13" fmla="*/ 1020674412 h 42"/>
              <a:gd name="T14" fmla="*/ 199004304 w 23"/>
              <a:gd name="T15" fmla="*/ 1140753242 h 42"/>
              <a:gd name="T16" fmla="*/ 199004304 w 23"/>
              <a:gd name="T17" fmla="*/ 1260832072 h 42"/>
              <a:gd name="T18" fmla="*/ 331671147 w 23"/>
              <a:gd name="T19" fmla="*/ 1561033021 h 42"/>
              <a:gd name="T20" fmla="*/ 331671147 w 23"/>
              <a:gd name="T21" fmla="*/ 1681111851 h 42"/>
              <a:gd name="T22" fmla="*/ 331671147 w 23"/>
              <a:gd name="T23" fmla="*/ 1741147391 h 42"/>
              <a:gd name="T24" fmla="*/ 398000464 w 23"/>
              <a:gd name="T25" fmla="*/ 1741147391 h 42"/>
              <a:gd name="T26" fmla="*/ 331671147 w 23"/>
              <a:gd name="T27" fmla="*/ 1681111851 h 42"/>
              <a:gd name="T28" fmla="*/ 398000464 w 23"/>
              <a:gd name="T29" fmla="*/ 1681111851 h 42"/>
              <a:gd name="T30" fmla="*/ 464337925 w 23"/>
              <a:gd name="T31" fmla="*/ 1801190681 h 42"/>
              <a:gd name="T32" fmla="*/ 530675387 w 23"/>
              <a:gd name="T33" fmla="*/ 2041348825 h 42"/>
              <a:gd name="T34" fmla="*/ 530675387 w 23"/>
              <a:gd name="T35" fmla="*/ 2147483647 h 42"/>
              <a:gd name="T36" fmla="*/ 597004831 w 23"/>
              <a:gd name="T37" fmla="*/ 2147483647 h 42"/>
              <a:gd name="T38" fmla="*/ 663342293 w 23"/>
              <a:gd name="T39" fmla="*/ 2147483647 h 42"/>
              <a:gd name="T40" fmla="*/ 1326676442 w 23"/>
              <a:gd name="T41" fmla="*/ 2147483647 h 42"/>
              <a:gd name="T42" fmla="*/ 1260347125 w 23"/>
              <a:gd name="T43" fmla="*/ 2147483647 h 42"/>
              <a:gd name="T44" fmla="*/ 1194009663 w 23"/>
              <a:gd name="T45" fmla="*/ 2147483647 h 42"/>
              <a:gd name="T46" fmla="*/ 1194009663 w 23"/>
              <a:gd name="T47" fmla="*/ 2147483647 h 42"/>
              <a:gd name="T48" fmla="*/ 1260347125 w 23"/>
              <a:gd name="T49" fmla="*/ 2147483647 h 42"/>
              <a:gd name="T50" fmla="*/ 1194009663 w 23"/>
              <a:gd name="T51" fmla="*/ 2041348825 h 42"/>
              <a:gd name="T52" fmla="*/ 1194009663 w 23"/>
              <a:gd name="T53" fmla="*/ 1621068562 h 42"/>
              <a:gd name="T54" fmla="*/ 1194009663 w 23"/>
              <a:gd name="T55" fmla="*/ 1500989732 h 42"/>
              <a:gd name="T56" fmla="*/ 1260347125 w 23"/>
              <a:gd name="T57" fmla="*/ 1260832072 h 42"/>
              <a:gd name="T58" fmla="*/ 1260347125 w 23"/>
              <a:gd name="T59" fmla="*/ 1140753242 h 42"/>
              <a:gd name="T60" fmla="*/ 1260347125 w 23"/>
              <a:gd name="T61" fmla="*/ 1020674412 h 42"/>
              <a:gd name="T62" fmla="*/ 1260347125 w 23"/>
              <a:gd name="T63" fmla="*/ 900595340 h 42"/>
              <a:gd name="T64" fmla="*/ 1260347125 w 23"/>
              <a:gd name="T65" fmla="*/ 840552051 h 42"/>
              <a:gd name="T66" fmla="*/ 1260347125 w 23"/>
              <a:gd name="T67" fmla="*/ 780516510 h 42"/>
              <a:gd name="T68" fmla="*/ 1459343221 w 23"/>
              <a:gd name="T69" fmla="*/ 660437681 h 42"/>
              <a:gd name="T70" fmla="*/ 1525680682 w 23"/>
              <a:gd name="T71" fmla="*/ 420279900 h 42"/>
              <a:gd name="T72" fmla="*/ 1459343221 w 23"/>
              <a:gd name="T73" fmla="*/ 300201070 h 42"/>
              <a:gd name="T74" fmla="*/ 1459343221 w 23"/>
              <a:gd name="T75" fmla="*/ 180122180 h 42"/>
              <a:gd name="T76" fmla="*/ 1459343221 w 23"/>
              <a:gd name="T77" fmla="*/ 180122180 h 42"/>
              <a:gd name="T78" fmla="*/ 1459343221 w 23"/>
              <a:gd name="T79" fmla="*/ 120078860 h 42"/>
              <a:gd name="T80" fmla="*/ 1393013903 w 23"/>
              <a:gd name="T81" fmla="*/ 0 h 42"/>
              <a:gd name="T82" fmla="*/ 0 w 23"/>
              <a:gd name="T83" fmla="*/ 300201070 h 42"/>
              <a:gd name="T84" fmla="*/ 0 w 23"/>
              <a:gd name="T85" fmla="*/ 300201070 h 4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3"/>
              <a:gd name="T130" fmla="*/ 0 h 42"/>
              <a:gd name="T131" fmla="*/ 23 w 23"/>
              <a:gd name="T132" fmla="*/ 42 h 4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2"/>
                </a:lnTo>
                <a:lnTo>
                  <a:pt x="21" y="0"/>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39961" name="Group 28"/>
          <p:cNvGrpSpPr>
            <a:grpSpLocks/>
          </p:cNvGrpSpPr>
          <p:nvPr/>
        </p:nvGrpSpPr>
        <p:grpSpPr bwMode="auto">
          <a:xfrm>
            <a:off x="1027289" y="3886200"/>
            <a:ext cx="1786467" cy="1390650"/>
            <a:chOff x="768" y="2832"/>
            <a:chExt cx="1203" cy="876"/>
          </a:xfrm>
        </p:grpSpPr>
        <p:sp>
          <p:nvSpPr>
            <p:cNvPr id="40006" name="Freeform 29"/>
            <p:cNvSpPr>
              <a:spLocks/>
            </p:cNvSpPr>
            <p:nvPr/>
          </p:nvSpPr>
          <p:spPr bwMode="auto">
            <a:xfrm>
              <a:off x="1056" y="2832"/>
              <a:ext cx="915" cy="780"/>
            </a:xfrm>
            <a:custGeom>
              <a:avLst/>
              <a:gdLst>
                <a:gd name="T0" fmla="*/ 331 w 188"/>
                <a:gd name="T1" fmla="*/ 736 h 160"/>
                <a:gd name="T2" fmla="*/ 618 w 188"/>
                <a:gd name="T3" fmla="*/ 951 h 160"/>
                <a:gd name="T4" fmla="*/ 428 w 188"/>
                <a:gd name="T5" fmla="*/ 1189 h 160"/>
                <a:gd name="T6" fmla="*/ 380 w 188"/>
                <a:gd name="T7" fmla="*/ 1024 h 160"/>
                <a:gd name="T8" fmla="*/ 117 w 188"/>
                <a:gd name="T9" fmla="*/ 1307 h 160"/>
                <a:gd name="T10" fmla="*/ 263 w 188"/>
                <a:gd name="T11" fmla="*/ 1521 h 160"/>
                <a:gd name="T12" fmla="*/ 638 w 188"/>
                <a:gd name="T13" fmla="*/ 1448 h 160"/>
                <a:gd name="T14" fmla="*/ 521 w 188"/>
                <a:gd name="T15" fmla="*/ 1760 h 160"/>
                <a:gd name="T16" fmla="*/ 428 w 188"/>
                <a:gd name="T17" fmla="*/ 1877 h 160"/>
                <a:gd name="T18" fmla="*/ 238 w 188"/>
                <a:gd name="T19" fmla="*/ 1950 h 160"/>
                <a:gd name="T20" fmla="*/ 141 w 188"/>
                <a:gd name="T21" fmla="*/ 2330 h 160"/>
                <a:gd name="T22" fmla="*/ 263 w 188"/>
                <a:gd name="T23" fmla="*/ 2545 h 160"/>
                <a:gd name="T24" fmla="*/ 521 w 188"/>
                <a:gd name="T25" fmla="*/ 2662 h 160"/>
                <a:gd name="T26" fmla="*/ 521 w 188"/>
                <a:gd name="T27" fmla="*/ 2852 h 160"/>
                <a:gd name="T28" fmla="*/ 827 w 188"/>
                <a:gd name="T29" fmla="*/ 2925 h 160"/>
                <a:gd name="T30" fmla="*/ 993 w 188"/>
                <a:gd name="T31" fmla="*/ 2969 h 160"/>
                <a:gd name="T32" fmla="*/ 686 w 188"/>
                <a:gd name="T33" fmla="*/ 3349 h 160"/>
                <a:gd name="T34" fmla="*/ 448 w 188"/>
                <a:gd name="T35" fmla="*/ 3495 h 160"/>
                <a:gd name="T36" fmla="*/ 73 w 188"/>
                <a:gd name="T37" fmla="*/ 3685 h 160"/>
                <a:gd name="T38" fmla="*/ 73 w 188"/>
                <a:gd name="T39" fmla="*/ 3802 h 160"/>
                <a:gd name="T40" fmla="*/ 686 w 188"/>
                <a:gd name="T41" fmla="*/ 3539 h 160"/>
                <a:gd name="T42" fmla="*/ 1470 w 188"/>
                <a:gd name="T43" fmla="*/ 2852 h 160"/>
                <a:gd name="T44" fmla="*/ 1397 w 188"/>
                <a:gd name="T45" fmla="*/ 2779 h 160"/>
                <a:gd name="T46" fmla="*/ 1825 w 188"/>
                <a:gd name="T47" fmla="*/ 2257 h 160"/>
                <a:gd name="T48" fmla="*/ 1703 w 188"/>
                <a:gd name="T49" fmla="*/ 2398 h 160"/>
                <a:gd name="T50" fmla="*/ 1728 w 188"/>
                <a:gd name="T51" fmla="*/ 2589 h 160"/>
                <a:gd name="T52" fmla="*/ 1703 w 188"/>
                <a:gd name="T53" fmla="*/ 2711 h 160"/>
                <a:gd name="T54" fmla="*/ 2039 w 188"/>
                <a:gd name="T55" fmla="*/ 2520 h 160"/>
                <a:gd name="T56" fmla="*/ 2039 w 188"/>
                <a:gd name="T57" fmla="*/ 2330 h 160"/>
                <a:gd name="T58" fmla="*/ 2536 w 188"/>
                <a:gd name="T59" fmla="*/ 2447 h 160"/>
                <a:gd name="T60" fmla="*/ 2867 w 188"/>
                <a:gd name="T61" fmla="*/ 2398 h 160"/>
                <a:gd name="T62" fmla="*/ 3436 w 188"/>
                <a:gd name="T63" fmla="*/ 2589 h 160"/>
                <a:gd name="T64" fmla="*/ 3626 w 188"/>
                <a:gd name="T65" fmla="*/ 2828 h 160"/>
                <a:gd name="T66" fmla="*/ 3933 w 188"/>
                <a:gd name="T67" fmla="*/ 3042 h 160"/>
                <a:gd name="T68" fmla="*/ 4453 w 188"/>
                <a:gd name="T69" fmla="*/ 3091 h 160"/>
                <a:gd name="T70" fmla="*/ 4380 w 188"/>
                <a:gd name="T71" fmla="*/ 2779 h 160"/>
                <a:gd name="T72" fmla="*/ 4171 w 188"/>
                <a:gd name="T73" fmla="*/ 2735 h 160"/>
                <a:gd name="T74" fmla="*/ 3860 w 188"/>
                <a:gd name="T75" fmla="*/ 2520 h 160"/>
                <a:gd name="T76" fmla="*/ 3480 w 188"/>
                <a:gd name="T77" fmla="*/ 2257 h 160"/>
                <a:gd name="T78" fmla="*/ 3339 w 188"/>
                <a:gd name="T79" fmla="*/ 2447 h 160"/>
                <a:gd name="T80" fmla="*/ 3056 w 188"/>
                <a:gd name="T81" fmla="*/ 2208 h 160"/>
                <a:gd name="T82" fmla="*/ 2769 w 188"/>
                <a:gd name="T83" fmla="*/ 1901 h 160"/>
                <a:gd name="T84" fmla="*/ 2414 w 188"/>
                <a:gd name="T85" fmla="*/ 497 h 160"/>
                <a:gd name="T86" fmla="*/ 2132 w 188"/>
                <a:gd name="T87" fmla="*/ 117 h 160"/>
                <a:gd name="T88" fmla="*/ 1635 w 188"/>
                <a:gd name="T89" fmla="*/ 117 h 160"/>
                <a:gd name="T90" fmla="*/ 1397 w 188"/>
                <a:gd name="T91" fmla="*/ 117 h 160"/>
                <a:gd name="T92" fmla="*/ 1066 w 188"/>
                <a:gd name="T93" fmla="*/ 0 h 160"/>
                <a:gd name="T94" fmla="*/ 827 w 188"/>
                <a:gd name="T95" fmla="*/ 98 h 160"/>
                <a:gd name="T96" fmla="*/ 569 w 188"/>
                <a:gd name="T97" fmla="*/ 307 h 160"/>
                <a:gd name="T98" fmla="*/ 448 w 188"/>
                <a:gd name="T99" fmla="*/ 497 h 160"/>
                <a:gd name="T100" fmla="*/ 238 w 188"/>
                <a:gd name="T101" fmla="*/ 619 h 16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8"/>
                <a:gd name="T154" fmla="*/ 0 h 160"/>
                <a:gd name="T155" fmla="*/ 188 w 188"/>
                <a:gd name="T156" fmla="*/ 160 h 16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0007" name="Freeform 30"/>
            <p:cNvSpPr>
              <a:spLocks/>
            </p:cNvSpPr>
            <p:nvPr/>
          </p:nvSpPr>
          <p:spPr bwMode="auto">
            <a:xfrm>
              <a:off x="1021" y="3608"/>
              <a:ext cx="20" cy="14"/>
            </a:xfrm>
            <a:custGeom>
              <a:avLst/>
              <a:gdLst>
                <a:gd name="T0" fmla="*/ 50 w 4"/>
                <a:gd name="T1" fmla="*/ 42 h 3"/>
                <a:gd name="T2" fmla="*/ 50 w 4"/>
                <a:gd name="T3" fmla="*/ 23 h 3"/>
                <a:gd name="T4" fmla="*/ 50 w 4"/>
                <a:gd name="T5" fmla="*/ 23 h 3"/>
                <a:gd name="T6" fmla="*/ 50 w 4"/>
                <a:gd name="T7" fmla="*/ 23 h 3"/>
                <a:gd name="T8" fmla="*/ 50 w 4"/>
                <a:gd name="T9" fmla="*/ 23 h 3"/>
                <a:gd name="T10" fmla="*/ 50 w 4"/>
                <a:gd name="T11" fmla="*/ 23 h 3"/>
                <a:gd name="T12" fmla="*/ 50 w 4"/>
                <a:gd name="T13" fmla="*/ 23 h 3"/>
                <a:gd name="T14" fmla="*/ 25 w 4"/>
                <a:gd name="T15" fmla="*/ 0 h 3"/>
                <a:gd name="T16" fmla="*/ 25 w 4"/>
                <a:gd name="T17" fmla="*/ 0 h 3"/>
                <a:gd name="T18" fmla="*/ 0 w 4"/>
                <a:gd name="T19" fmla="*/ 23 h 3"/>
                <a:gd name="T20" fmla="*/ 0 w 4"/>
                <a:gd name="T21" fmla="*/ 23 h 3"/>
                <a:gd name="T22" fmla="*/ 0 w 4"/>
                <a:gd name="T23" fmla="*/ 23 h 3"/>
                <a:gd name="T24" fmla="*/ 0 w 4"/>
                <a:gd name="T25" fmla="*/ 23 h 3"/>
                <a:gd name="T26" fmla="*/ 0 w 4"/>
                <a:gd name="T27" fmla="*/ 23 h 3"/>
                <a:gd name="T28" fmla="*/ 0 w 4"/>
                <a:gd name="T29" fmla="*/ 23 h 3"/>
                <a:gd name="T30" fmla="*/ 0 w 4"/>
                <a:gd name="T31" fmla="*/ 42 h 3"/>
                <a:gd name="T32" fmla="*/ 0 w 4"/>
                <a:gd name="T33" fmla="*/ 42 h 3"/>
                <a:gd name="T34" fmla="*/ 25 w 4"/>
                <a:gd name="T35" fmla="*/ 42 h 3"/>
                <a:gd name="T36" fmla="*/ 25 w 4"/>
                <a:gd name="T37" fmla="*/ 42 h 3"/>
                <a:gd name="T38" fmla="*/ 25 w 4"/>
                <a:gd name="T39" fmla="*/ 65 h 3"/>
                <a:gd name="T40" fmla="*/ 50 w 4"/>
                <a:gd name="T41" fmla="*/ 65 h 3"/>
                <a:gd name="T42" fmla="*/ 50 w 4"/>
                <a:gd name="T43" fmla="*/ 65 h 3"/>
                <a:gd name="T44" fmla="*/ 75 w 4"/>
                <a:gd name="T45" fmla="*/ 65 h 3"/>
                <a:gd name="T46" fmla="*/ 75 w 4"/>
                <a:gd name="T47" fmla="*/ 65 h 3"/>
                <a:gd name="T48" fmla="*/ 100 w 4"/>
                <a:gd name="T49" fmla="*/ 42 h 3"/>
                <a:gd name="T50" fmla="*/ 100 w 4"/>
                <a:gd name="T51" fmla="*/ 42 h 3"/>
                <a:gd name="T52" fmla="*/ 100 w 4"/>
                <a:gd name="T53" fmla="*/ 42 h 3"/>
                <a:gd name="T54" fmla="*/ 100 w 4"/>
                <a:gd name="T55" fmla="*/ 23 h 3"/>
                <a:gd name="T56" fmla="*/ 100 w 4"/>
                <a:gd name="T57" fmla="*/ 23 h 3"/>
                <a:gd name="T58" fmla="*/ 100 w 4"/>
                <a:gd name="T59" fmla="*/ 23 h 3"/>
                <a:gd name="T60" fmla="*/ 100 w 4"/>
                <a:gd name="T61" fmla="*/ 23 h 3"/>
                <a:gd name="T62" fmla="*/ 100 w 4"/>
                <a:gd name="T63" fmla="*/ 23 h 3"/>
                <a:gd name="T64" fmla="*/ 100 w 4"/>
                <a:gd name="T65" fmla="*/ 0 h 3"/>
                <a:gd name="T66" fmla="*/ 100 w 4"/>
                <a:gd name="T67" fmla="*/ 0 h 3"/>
                <a:gd name="T68" fmla="*/ 100 w 4"/>
                <a:gd name="T69" fmla="*/ 0 h 3"/>
                <a:gd name="T70" fmla="*/ 100 w 4"/>
                <a:gd name="T71" fmla="*/ 0 h 3"/>
                <a:gd name="T72" fmla="*/ 100 w 4"/>
                <a:gd name="T73" fmla="*/ 23 h 3"/>
                <a:gd name="T74" fmla="*/ 75 w 4"/>
                <a:gd name="T75" fmla="*/ 23 h 3"/>
                <a:gd name="T76" fmla="*/ 75 w 4"/>
                <a:gd name="T77" fmla="*/ 23 h 3"/>
                <a:gd name="T78" fmla="*/ 50 w 4"/>
                <a:gd name="T79" fmla="*/ 42 h 3"/>
                <a:gd name="T80" fmla="*/ 50 w 4"/>
                <a:gd name="T81" fmla="*/ 42 h 3"/>
                <a:gd name="T82" fmla="*/ 50 w 4"/>
                <a:gd name="T83" fmla="*/ 42 h 3"/>
                <a:gd name="T84" fmla="*/ 50 w 4"/>
                <a:gd name="T85" fmla="*/ 42 h 3"/>
                <a:gd name="T86" fmla="*/ 50 w 4"/>
                <a:gd name="T87" fmla="*/ 65 h 3"/>
                <a:gd name="T88" fmla="*/ 75 w 4"/>
                <a:gd name="T89" fmla="*/ 65 h 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
                <a:gd name="T136" fmla="*/ 0 h 3"/>
                <a:gd name="T137" fmla="*/ 4 w 4"/>
                <a:gd name="T138" fmla="*/ 3 h 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 h="3">
                  <a:moveTo>
                    <a:pt x="2" y="2"/>
                  </a:moveTo>
                  <a:lnTo>
                    <a:pt x="2" y="1"/>
                  </a:lnTo>
                  <a:lnTo>
                    <a:pt x="1" y="0"/>
                  </a:lnTo>
                  <a:lnTo>
                    <a:pt x="0" y="1"/>
                  </a:lnTo>
                  <a:lnTo>
                    <a:pt x="0" y="2"/>
                  </a:lnTo>
                  <a:lnTo>
                    <a:pt x="1" y="2"/>
                  </a:lnTo>
                  <a:lnTo>
                    <a:pt x="1" y="3"/>
                  </a:lnTo>
                  <a:lnTo>
                    <a:pt x="2" y="3"/>
                  </a:lnTo>
                  <a:lnTo>
                    <a:pt x="3" y="3"/>
                  </a:lnTo>
                  <a:lnTo>
                    <a:pt x="4" y="2"/>
                  </a:lnTo>
                  <a:lnTo>
                    <a:pt x="4" y="1"/>
                  </a:lnTo>
                  <a:lnTo>
                    <a:pt x="4" y="0"/>
                  </a:lnTo>
                  <a:lnTo>
                    <a:pt x="4" y="1"/>
                  </a:lnTo>
                  <a:lnTo>
                    <a:pt x="3" y="1"/>
                  </a:lnTo>
                  <a:lnTo>
                    <a:pt x="2" y="2"/>
                  </a:lnTo>
                  <a:lnTo>
                    <a:pt x="2" y="3"/>
                  </a:lnTo>
                  <a:lnTo>
                    <a:pt x="3" y="3"/>
                  </a:lnTo>
                </a:path>
              </a:pathLst>
            </a:custGeom>
            <a:solidFill>
              <a:srgbClr val="6987EB"/>
            </a:solidFill>
            <a:ln w="12700" cmpd="sng">
              <a:solidFill>
                <a:schemeClr val="tx1"/>
              </a:solidFill>
              <a:prstDash val="solid"/>
              <a:round/>
              <a:headEnd/>
              <a:tailEnd/>
            </a:ln>
          </p:spPr>
          <p:txBody>
            <a:bodyPr/>
            <a:lstStyle/>
            <a:p>
              <a:endParaRPr lang="en-US"/>
            </a:p>
          </p:txBody>
        </p:sp>
        <p:sp>
          <p:nvSpPr>
            <p:cNvPr id="40008" name="Freeform 31"/>
            <p:cNvSpPr>
              <a:spLocks/>
            </p:cNvSpPr>
            <p:nvPr/>
          </p:nvSpPr>
          <p:spPr bwMode="auto">
            <a:xfrm>
              <a:off x="978" y="3610"/>
              <a:ext cx="43" cy="30"/>
            </a:xfrm>
            <a:custGeom>
              <a:avLst/>
              <a:gdLst>
                <a:gd name="T0" fmla="*/ 158 w 9"/>
                <a:gd name="T1" fmla="*/ 0 h 6"/>
                <a:gd name="T2" fmla="*/ 91 w 9"/>
                <a:gd name="T3" fmla="*/ 0 h 6"/>
                <a:gd name="T4" fmla="*/ 67 w 9"/>
                <a:gd name="T5" fmla="*/ 25 h 6"/>
                <a:gd name="T6" fmla="*/ 67 w 9"/>
                <a:gd name="T7" fmla="*/ 25 h 6"/>
                <a:gd name="T8" fmla="*/ 67 w 9"/>
                <a:gd name="T9" fmla="*/ 50 h 6"/>
                <a:gd name="T10" fmla="*/ 67 w 9"/>
                <a:gd name="T11" fmla="*/ 75 h 6"/>
                <a:gd name="T12" fmla="*/ 48 w 9"/>
                <a:gd name="T13" fmla="*/ 75 h 6"/>
                <a:gd name="T14" fmla="*/ 48 w 9"/>
                <a:gd name="T15" fmla="*/ 75 h 6"/>
                <a:gd name="T16" fmla="*/ 24 w 9"/>
                <a:gd name="T17" fmla="*/ 75 h 6"/>
                <a:gd name="T18" fmla="*/ 24 w 9"/>
                <a:gd name="T19" fmla="*/ 100 h 6"/>
                <a:gd name="T20" fmla="*/ 24 w 9"/>
                <a:gd name="T21" fmla="*/ 125 h 6"/>
                <a:gd name="T22" fmla="*/ 0 w 9"/>
                <a:gd name="T23" fmla="*/ 125 h 6"/>
                <a:gd name="T24" fmla="*/ 0 w 9"/>
                <a:gd name="T25" fmla="*/ 150 h 6"/>
                <a:gd name="T26" fmla="*/ 0 w 9"/>
                <a:gd name="T27" fmla="*/ 150 h 6"/>
                <a:gd name="T28" fmla="*/ 0 w 9"/>
                <a:gd name="T29" fmla="*/ 150 h 6"/>
                <a:gd name="T30" fmla="*/ 0 w 9"/>
                <a:gd name="T31" fmla="*/ 150 h 6"/>
                <a:gd name="T32" fmla="*/ 0 w 9"/>
                <a:gd name="T33" fmla="*/ 150 h 6"/>
                <a:gd name="T34" fmla="*/ 0 w 9"/>
                <a:gd name="T35" fmla="*/ 150 h 6"/>
                <a:gd name="T36" fmla="*/ 0 w 9"/>
                <a:gd name="T37" fmla="*/ 150 h 6"/>
                <a:gd name="T38" fmla="*/ 24 w 9"/>
                <a:gd name="T39" fmla="*/ 150 h 6"/>
                <a:gd name="T40" fmla="*/ 48 w 9"/>
                <a:gd name="T41" fmla="*/ 150 h 6"/>
                <a:gd name="T42" fmla="*/ 67 w 9"/>
                <a:gd name="T43" fmla="*/ 125 h 6"/>
                <a:gd name="T44" fmla="*/ 139 w 9"/>
                <a:gd name="T45" fmla="*/ 75 h 6"/>
                <a:gd name="T46" fmla="*/ 158 w 9"/>
                <a:gd name="T47" fmla="*/ 50 h 6"/>
                <a:gd name="T48" fmla="*/ 182 w 9"/>
                <a:gd name="T49" fmla="*/ 50 h 6"/>
                <a:gd name="T50" fmla="*/ 205 w 9"/>
                <a:gd name="T51" fmla="*/ 25 h 6"/>
                <a:gd name="T52" fmla="*/ 205 w 9"/>
                <a:gd name="T53" fmla="*/ 25 h 6"/>
                <a:gd name="T54" fmla="*/ 205 w 9"/>
                <a:gd name="T55" fmla="*/ 25 h 6"/>
                <a:gd name="T56" fmla="*/ 182 w 9"/>
                <a:gd name="T57" fmla="*/ 0 h 6"/>
                <a:gd name="T58" fmla="*/ 182 w 9"/>
                <a:gd name="T59" fmla="*/ 0 h 6"/>
                <a:gd name="T60" fmla="*/ 182 w 9"/>
                <a:gd name="T61" fmla="*/ 0 h 6"/>
                <a:gd name="T62" fmla="*/ 182 w 9"/>
                <a:gd name="T63" fmla="*/ 0 h 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
                <a:gd name="T97" fmla="*/ 0 h 6"/>
                <a:gd name="T98" fmla="*/ 9 w 9"/>
                <a:gd name="T99" fmla="*/ 6 h 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 h="6">
                  <a:moveTo>
                    <a:pt x="8" y="0"/>
                  </a:moveTo>
                  <a:lnTo>
                    <a:pt x="7" y="0"/>
                  </a:lnTo>
                  <a:lnTo>
                    <a:pt x="6" y="0"/>
                  </a:lnTo>
                  <a:lnTo>
                    <a:pt x="4" y="0"/>
                  </a:lnTo>
                  <a:lnTo>
                    <a:pt x="4" y="1"/>
                  </a:lnTo>
                  <a:lnTo>
                    <a:pt x="3" y="1"/>
                  </a:lnTo>
                  <a:lnTo>
                    <a:pt x="3" y="2"/>
                  </a:lnTo>
                  <a:lnTo>
                    <a:pt x="3" y="3"/>
                  </a:lnTo>
                  <a:lnTo>
                    <a:pt x="2" y="3"/>
                  </a:lnTo>
                  <a:lnTo>
                    <a:pt x="1" y="3"/>
                  </a:lnTo>
                  <a:lnTo>
                    <a:pt x="1" y="4"/>
                  </a:lnTo>
                  <a:lnTo>
                    <a:pt x="1" y="5"/>
                  </a:lnTo>
                  <a:lnTo>
                    <a:pt x="0" y="5"/>
                  </a:lnTo>
                  <a:lnTo>
                    <a:pt x="0" y="6"/>
                  </a:lnTo>
                  <a:lnTo>
                    <a:pt x="1" y="6"/>
                  </a:lnTo>
                  <a:lnTo>
                    <a:pt x="2" y="6"/>
                  </a:lnTo>
                  <a:lnTo>
                    <a:pt x="2" y="5"/>
                  </a:lnTo>
                  <a:lnTo>
                    <a:pt x="3" y="5"/>
                  </a:lnTo>
                  <a:lnTo>
                    <a:pt x="5" y="4"/>
                  </a:lnTo>
                  <a:lnTo>
                    <a:pt x="6" y="3"/>
                  </a:lnTo>
                  <a:lnTo>
                    <a:pt x="7" y="2"/>
                  </a:lnTo>
                  <a:lnTo>
                    <a:pt x="8" y="2"/>
                  </a:lnTo>
                  <a:lnTo>
                    <a:pt x="9" y="1"/>
                  </a:lnTo>
                  <a:lnTo>
                    <a:pt x="8"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0009" name="Freeform 32"/>
            <p:cNvSpPr>
              <a:spLocks/>
            </p:cNvSpPr>
            <p:nvPr/>
          </p:nvSpPr>
          <p:spPr bwMode="auto">
            <a:xfrm>
              <a:off x="934" y="3632"/>
              <a:ext cx="44" cy="34"/>
            </a:xfrm>
            <a:custGeom>
              <a:avLst/>
              <a:gdLst>
                <a:gd name="T0" fmla="*/ 191 w 9"/>
                <a:gd name="T1" fmla="*/ 73 h 7"/>
                <a:gd name="T2" fmla="*/ 191 w 9"/>
                <a:gd name="T3" fmla="*/ 24 h 7"/>
                <a:gd name="T4" fmla="*/ 117 w 9"/>
                <a:gd name="T5" fmla="*/ 73 h 7"/>
                <a:gd name="T6" fmla="*/ 98 w 9"/>
                <a:gd name="T7" fmla="*/ 92 h 7"/>
                <a:gd name="T8" fmla="*/ 98 w 9"/>
                <a:gd name="T9" fmla="*/ 92 h 7"/>
                <a:gd name="T10" fmla="*/ 49 w 9"/>
                <a:gd name="T11" fmla="*/ 117 h 7"/>
                <a:gd name="T12" fmla="*/ 24 w 9"/>
                <a:gd name="T13" fmla="*/ 141 h 7"/>
                <a:gd name="T14" fmla="*/ 0 w 9"/>
                <a:gd name="T15" fmla="*/ 141 h 7"/>
                <a:gd name="T16" fmla="*/ 49 w 9"/>
                <a:gd name="T17" fmla="*/ 141 h 7"/>
                <a:gd name="T18" fmla="*/ 73 w 9"/>
                <a:gd name="T19" fmla="*/ 117 h 7"/>
                <a:gd name="T20" fmla="*/ 142 w 9"/>
                <a:gd name="T21" fmla="*/ 92 h 7"/>
                <a:gd name="T22" fmla="*/ 191 w 9"/>
                <a:gd name="T23" fmla="*/ 73 h 7"/>
                <a:gd name="T24" fmla="*/ 191 w 9"/>
                <a:gd name="T25" fmla="*/ 73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7"/>
                <a:gd name="T41" fmla="*/ 9 w 9"/>
                <a:gd name="T42" fmla="*/ 7 h 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40010" name="Freeform 33"/>
            <p:cNvSpPr>
              <a:spLocks/>
            </p:cNvSpPr>
            <p:nvPr/>
          </p:nvSpPr>
          <p:spPr bwMode="auto">
            <a:xfrm>
              <a:off x="934" y="3637"/>
              <a:ext cx="39" cy="29"/>
            </a:xfrm>
            <a:custGeom>
              <a:avLst/>
              <a:gdLst>
                <a:gd name="T0" fmla="*/ 190 w 8"/>
                <a:gd name="T1" fmla="*/ 48 h 6"/>
                <a:gd name="T2" fmla="*/ 190 w 8"/>
                <a:gd name="T3" fmla="*/ 24 h 6"/>
                <a:gd name="T4" fmla="*/ 190 w 8"/>
                <a:gd name="T5" fmla="*/ 24 h 6"/>
                <a:gd name="T6" fmla="*/ 190 w 8"/>
                <a:gd name="T7" fmla="*/ 0 h 6"/>
                <a:gd name="T8" fmla="*/ 190 w 8"/>
                <a:gd name="T9" fmla="*/ 0 h 6"/>
                <a:gd name="T10" fmla="*/ 190 w 8"/>
                <a:gd name="T11" fmla="*/ 0 h 6"/>
                <a:gd name="T12" fmla="*/ 190 w 8"/>
                <a:gd name="T13" fmla="*/ 0 h 6"/>
                <a:gd name="T14" fmla="*/ 190 w 8"/>
                <a:gd name="T15" fmla="*/ 0 h 6"/>
                <a:gd name="T16" fmla="*/ 190 w 8"/>
                <a:gd name="T17" fmla="*/ 0 h 6"/>
                <a:gd name="T18" fmla="*/ 190 w 8"/>
                <a:gd name="T19" fmla="*/ 0 h 6"/>
                <a:gd name="T20" fmla="*/ 166 w 8"/>
                <a:gd name="T21" fmla="*/ 0 h 6"/>
                <a:gd name="T22" fmla="*/ 166 w 8"/>
                <a:gd name="T23" fmla="*/ 0 h 6"/>
                <a:gd name="T24" fmla="*/ 141 w 8"/>
                <a:gd name="T25" fmla="*/ 0 h 6"/>
                <a:gd name="T26" fmla="*/ 117 w 8"/>
                <a:gd name="T27" fmla="*/ 24 h 6"/>
                <a:gd name="T28" fmla="*/ 117 w 8"/>
                <a:gd name="T29" fmla="*/ 48 h 6"/>
                <a:gd name="T30" fmla="*/ 117 w 8"/>
                <a:gd name="T31" fmla="*/ 48 h 6"/>
                <a:gd name="T32" fmla="*/ 97 w 8"/>
                <a:gd name="T33" fmla="*/ 48 h 6"/>
                <a:gd name="T34" fmla="*/ 97 w 8"/>
                <a:gd name="T35" fmla="*/ 48 h 6"/>
                <a:gd name="T36" fmla="*/ 97 w 8"/>
                <a:gd name="T37" fmla="*/ 48 h 6"/>
                <a:gd name="T38" fmla="*/ 97 w 8"/>
                <a:gd name="T39" fmla="*/ 72 h 6"/>
                <a:gd name="T40" fmla="*/ 97 w 8"/>
                <a:gd name="T41" fmla="*/ 72 h 6"/>
                <a:gd name="T42" fmla="*/ 97 w 8"/>
                <a:gd name="T43" fmla="*/ 72 h 6"/>
                <a:gd name="T44" fmla="*/ 97 w 8"/>
                <a:gd name="T45" fmla="*/ 72 h 6"/>
                <a:gd name="T46" fmla="*/ 49 w 8"/>
                <a:gd name="T47" fmla="*/ 92 h 6"/>
                <a:gd name="T48" fmla="*/ 49 w 8"/>
                <a:gd name="T49" fmla="*/ 92 h 6"/>
                <a:gd name="T50" fmla="*/ 49 w 8"/>
                <a:gd name="T51" fmla="*/ 92 h 6"/>
                <a:gd name="T52" fmla="*/ 49 w 8"/>
                <a:gd name="T53" fmla="*/ 92 h 6"/>
                <a:gd name="T54" fmla="*/ 24 w 8"/>
                <a:gd name="T55" fmla="*/ 92 h 6"/>
                <a:gd name="T56" fmla="*/ 24 w 8"/>
                <a:gd name="T57" fmla="*/ 116 h 6"/>
                <a:gd name="T58" fmla="*/ 24 w 8"/>
                <a:gd name="T59" fmla="*/ 116 h 6"/>
                <a:gd name="T60" fmla="*/ 0 w 8"/>
                <a:gd name="T61" fmla="*/ 116 h 6"/>
                <a:gd name="T62" fmla="*/ 0 w 8"/>
                <a:gd name="T63" fmla="*/ 116 h 6"/>
                <a:gd name="T64" fmla="*/ 0 w 8"/>
                <a:gd name="T65" fmla="*/ 116 h 6"/>
                <a:gd name="T66" fmla="*/ 24 w 8"/>
                <a:gd name="T67" fmla="*/ 140 h 6"/>
                <a:gd name="T68" fmla="*/ 24 w 8"/>
                <a:gd name="T69" fmla="*/ 140 h 6"/>
                <a:gd name="T70" fmla="*/ 24 w 8"/>
                <a:gd name="T71" fmla="*/ 140 h 6"/>
                <a:gd name="T72" fmla="*/ 24 w 8"/>
                <a:gd name="T73" fmla="*/ 140 h 6"/>
                <a:gd name="T74" fmla="*/ 49 w 8"/>
                <a:gd name="T75" fmla="*/ 116 h 6"/>
                <a:gd name="T76" fmla="*/ 49 w 8"/>
                <a:gd name="T77" fmla="*/ 116 h 6"/>
                <a:gd name="T78" fmla="*/ 73 w 8"/>
                <a:gd name="T79" fmla="*/ 116 h 6"/>
                <a:gd name="T80" fmla="*/ 73 w 8"/>
                <a:gd name="T81" fmla="*/ 92 h 6"/>
                <a:gd name="T82" fmla="*/ 73 w 8"/>
                <a:gd name="T83" fmla="*/ 92 h 6"/>
                <a:gd name="T84" fmla="*/ 117 w 8"/>
                <a:gd name="T85" fmla="*/ 92 h 6"/>
                <a:gd name="T86" fmla="*/ 117 w 8"/>
                <a:gd name="T87" fmla="*/ 72 h 6"/>
                <a:gd name="T88" fmla="*/ 141 w 8"/>
                <a:gd name="T89" fmla="*/ 72 h 6"/>
                <a:gd name="T90" fmla="*/ 166 w 8"/>
                <a:gd name="T91" fmla="*/ 72 h 6"/>
                <a:gd name="T92" fmla="*/ 166 w 8"/>
                <a:gd name="T93" fmla="*/ 48 h 6"/>
                <a:gd name="T94" fmla="*/ 166 w 8"/>
                <a:gd name="T95" fmla="*/ 48 h 6"/>
                <a:gd name="T96" fmla="*/ 190 w 8"/>
                <a:gd name="T97" fmla="*/ 48 h 6"/>
                <a:gd name="T98" fmla="*/ 190 w 8"/>
                <a:gd name="T99" fmla="*/ 48 h 6"/>
                <a:gd name="T100" fmla="*/ 190 w 8"/>
                <a:gd name="T101" fmla="*/ 48 h 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
                <a:gd name="T154" fmla="*/ 0 h 6"/>
                <a:gd name="T155" fmla="*/ 8 w 8"/>
                <a:gd name="T156" fmla="*/ 6 h 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 h="6">
                  <a:moveTo>
                    <a:pt x="8" y="2"/>
                  </a:moveTo>
                  <a:lnTo>
                    <a:pt x="8" y="1"/>
                  </a:lnTo>
                  <a:lnTo>
                    <a:pt x="8" y="0"/>
                  </a:lnTo>
                  <a:lnTo>
                    <a:pt x="7" y="0"/>
                  </a:lnTo>
                  <a:lnTo>
                    <a:pt x="6" y="0"/>
                  </a:lnTo>
                  <a:lnTo>
                    <a:pt x="5" y="1"/>
                  </a:lnTo>
                  <a:lnTo>
                    <a:pt x="5" y="2"/>
                  </a:lnTo>
                  <a:lnTo>
                    <a:pt x="4" y="2"/>
                  </a:lnTo>
                  <a:lnTo>
                    <a:pt x="4" y="3"/>
                  </a:lnTo>
                  <a:lnTo>
                    <a:pt x="2" y="4"/>
                  </a:lnTo>
                  <a:lnTo>
                    <a:pt x="1" y="4"/>
                  </a:lnTo>
                  <a:lnTo>
                    <a:pt x="1" y="5"/>
                  </a:lnTo>
                  <a:lnTo>
                    <a:pt x="0" y="5"/>
                  </a:lnTo>
                  <a:lnTo>
                    <a:pt x="1" y="6"/>
                  </a:lnTo>
                  <a:lnTo>
                    <a:pt x="2" y="5"/>
                  </a:lnTo>
                  <a:lnTo>
                    <a:pt x="3" y="5"/>
                  </a:lnTo>
                  <a:lnTo>
                    <a:pt x="3" y="4"/>
                  </a:lnTo>
                  <a:lnTo>
                    <a:pt x="5" y="4"/>
                  </a:lnTo>
                  <a:lnTo>
                    <a:pt x="5" y="3"/>
                  </a:lnTo>
                  <a:lnTo>
                    <a:pt x="6" y="3"/>
                  </a:lnTo>
                  <a:lnTo>
                    <a:pt x="7" y="3"/>
                  </a:lnTo>
                  <a:lnTo>
                    <a:pt x="7" y="2"/>
                  </a:lnTo>
                  <a:lnTo>
                    <a:pt x="8"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0011" name="Freeform 34"/>
            <p:cNvSpPr>
              <a:spLocks/>
            </p:cNvSpPr>
            <p:nvPr/>
          </p:nvSpPr>
          <p:spPr bwMode="auto">
            <a:xfrm>
              <a:off x="909" y="3676"/>
              <a:ext cx="5" cy="5"/>
            </a:xfrm>
            <a:custGeom>
              <a:avLst/>
              <a:gdLst>
                <a:gd name="T0" fmla="*/ 25 w 1"/>
                <a:gd name="T1" fmla="*/ 0 h 1"/>
                <a:gd name="T2" fmla="*/ 0 w 1"/>
                <a:gd name="T3" fmla="*/ 0 h 1"/>
                <a:gd name="T4" fmla="*/ 0 w 1"/>
                <a:gd name="T5" fmla="*/ 25 h 1"/>
                <a:gd name="T6" fmla="*/ 25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1" y="0"/>
                  </a:moveTo>
                  <a:cubicBezTo>
                    <a:pt x="1" y="0"/>
                    <a:pt x="0" y="0"/>
                    <a:pt x="0" y="0"/>
                  </a:cubicBezTo>
                  <a:cubicBezTo>
                    <a:pt x="0" y="0"/>
                    <a:pt x="0" y="1"/>
                    <a:pt x="0" y="1"/>
                  </a:cubicBezTo>
                  <a:cubicBezTo>
                    <a:pt x="1" y="1"/>
                    <a:pt x="1" y="1"/>
                    <a:pt x="1" y="0"/>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40012" name="Freeform 35"/>
            <p:cNvSpPr>
              <a:spLocks/>
            </p:cNvSpPr>
            <p:nvPr/>
          </p:nvSpPr>
          <p:spPr bwMode="auto">
            <a:xfrm>
              <a:off x="909" y="3676"/>
              <a:ext cx="5" cy="5"/>
            </a:xfrm>
            <a:custGeom>
              <a:avLst/>
              <a:gdLst>
                <a:gd name="T0" fmla="*/ 25 w 1"/>
                <a:gd name="T1" fmla="*/ 0 h 1"/>
                <a:gd name="T2" fmla="*/ 25 w 1"/>
                <a:gd name="T3" fmla="*/ 0 h 1"/>
                <a:gd name="T4" fmla="*/ 25 w 1"/>
                <a:gd name="T5" fmla="*/ 0 h 1"/>
                <a:gd name="T6" fmla="*/ 25 w 1"/>
                <a:gd name="T7" fmla="*/ 0 h 1"/>
                <a:gd name="T8" fmla="*/ 0 w 1"/>
                <a:gd name="T9" fmla="*/ 0 h 1"/>
                <a:gd name="T10" fmla="*/ 0 w 1"/>
                <a:gd name="T11" fmla="*/ 0 h 1"/>
                <a:gd name="T12" fmla="*/ 0 w 1"/>
                <a:gd name="T13" fmla="*/ 0 h 1"/>
                <a:gd name="T14" fmla="*/ 0 w 1"/>
                <a:gd name="T15" fmla="*/ 0 h 1"/>
                <a:gd name="T16" fmla="*/ 0 w 1"/>
                <a:gd name="T17" fmla="*/ 25 h 1"/>
                <a:gd name="T18" fmla="*/ 0 w 1"/>
                <a:gd name="T19" fmla="*/ 25 h 1"/>
                <a:gd name="T20" fmla="*/ 0 w 1"/>
                <a:gd name="T21" fmla="*/ 25 h 1"/>
                <a:gd name="T22" fmla="*/ 0 w 1"/>
                <a:gd name="T23" fmla="*/ 25 h 1"/>
                <a:gd name="T24" fmla="*/ 0 w 1"/>
                <a:gd name="T25" fmla="*/ 25 h 1"/>
                <a:gd name="T26" fmla="*/ 25 w 1"/>
                <a:gd name="T27" fmla="*/ 25 h 1"/>
                <a:gd name="T28" fmla="*/ 25 w 1"/>
                <a:gd name="T29" fmla="*/ 0 h 1"/>
                <a:gd name="T30" fmla="*/ 25 w 1"/>
                <a:gd name="T31" fmla="*/ 0 h 1"/>
                <a:gd name="T32" fmla="*/ 25 w 1"/>
                <a:gd name="T33" fmla="*/ 0 h 1"/>
                <a:gd name="T34" fmla="*/ 25 w 1"/>
                <a:gd name="T35" fmla="*/ 0 h 1"/>
                <a:gd name="T36" fmla="*/ 25 w 1"/>
                <a:gd name="T37" fmla="*/ 0 h 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
                <a:gd name="T58" fmla="*/ 0 h 1"/>
                <a:gd name="T59" fmla="*/ 1 w 1"/>
                <a:gd name="T60" fmla="*/ 1 h 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 h="1">
                  <a:moveTo>
                    <a:pt x="1" y="0"/>
                  </a:moveTo>
                  <a:lnTo>
                    <a:pt x="1" y="0"/>
                  </a:lnTo>
                  <a:lnTo>
                    <a:pt x="0" y="0"/>
                  </a:lnTo>
                  <a:lnTo>
                    <a:pt x="0" y="1"/>
                  </a:lnTo>
                  <a:lnTo>
                    <a:pt x="1" y="1"/>
                  </a:lnTo>
                  <a:lnTo>
                    <a:pt x="1"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0013" name="Freeform 36"/>
            <p:cNvSpPr>
              <a:spLocks/>
            </p:cNvSpPr>
            <p:nvPr/>
          </p:nvSpPr>
          <p:spPr bwMode="auto">
            <a:xfrm>
              <a:off x="870" y="3682"/>
              <a:ext cx="14" cy="14"/>
            </a:xfrm>
            <a:custGeom>
              <a:avLst/>
              <a:gdLst>
                <a:gd name="T0" fmla="*/ 42 w 3"/>
                <a:gd name="T1" fmla="*/ 23 h 3"/>
                <a:gd name="T2" fmla="*/ 65 w 3"/>
                <a:gd name="T3" fmla="*/ 23 h 3"/>
                <a:gd name="T4" fmla="*/ 42 w 3"/>
                <a:gd name="T5" fmla="*/ 23 h 3"/>
                <a:gd name="T6" fmla="*/ 65 w 3"/>
                <a:gd name="T7" fmla="*/ 42 h 3"/>
                <a:gd name="T8" fmla="*/ 42 w 3"/>
                <a:gd name="T9" fmla="*/ 42 h 3"/>
                <a:gd name="T10" fmla="*/ 23 w 3"/>
                <a:gd name="T11" fmla="*/ 65 h 3"/>
                <a:gd name="T12" fmla="*/ 0 w 3"/>
                <a:gd name="T13" fmla="*/ 65 h 3"/>
                <a:gd name="T14" fmla="*/ 23 w 3"/>
                <a:gd name="T15" fmla="*/ 23 h 3"/>
                <a:gd name="T16" fmla="*/ 42 w 3"/>
                <a:gd name="T17" fmla="*/ 23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3"/>
                <a:gd name="T29" fmla="*/ 3 w 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40014" name="Freeform 37"/>
            <p:cNvSpPr>
              <a:spLocks/>
            </p:cNvSpPr>
            <p:nvPr/>
          </p:nvSpPr>
          <p:spPr bwMode="auto">
            <a:xfrm>
              <a:off x="875" y="3684"/>
              <a:ext cx="14" cy="9"/>
            </a:xfrm>
            <a:custGeom>
              <a:avLst/>
              <a:gdLst>
                <a:gd name="T0" fmla="*/ 42 w 3"/>
                <a:gd name="T1" fmla="*/ 0 h 2"/>
                <a:gd name="T2" fmla="*/ 42 w 3"/>
                <a:gd name="T3" fmla="*/ 0 h 2"/>
                <a:gd name="T4" fmla="*/ 42 w 3"/>
                <a:gd name="T5" fmla="*/ 0 h 2"/>
                <a:gd name="T6" fmla="*/ 42 w 3"/>
                <a:gd name="T7" fmla="*/ 0 h 2"/>
                <a:gd name="T8" fmla="*/ 65 w 3"/>
                <a:gd name="T9" fmla="*/ 0 h 2"/>
                <a:gd name="T10" fmla="*/ 65 w 3"/>
                <a:gd name="T11" fmla="*/ 0 h 2"/>
                <a:gd name="T12" fmla="*/ 65 w 3"/>
                <a:gd name="T13" fmla="*/ 0 h 2"/>
                <a:gd name="T14" fmla="*/ 65 w 3"/>
                <a:gd name="T15" fmla="*/ 0 h 2"/>
                <a:gd name="T16" fmla="*/ 65 w 3"/>
                <a:gd name="T17" fmla="*/ 0 h 2"/>
                <a:gd name="T18" fmla="*/ 65 w 3"/>
                <a:gd name="T19" fmla="*/ 0 h 2"/>
                <a:gd name="T20" fmla="*/ 65 w 3"/>
                <a:gd name="T21" fmla="*/ 0 h 2"/>
                <a:gd name="T22" fmla="*/ 42 w 3"/>
                <a:gd name="T23" fmla="*/ 0 h 2"/>
                <a:gd name="T24" fmla="*/ 42 w 3"/>
                <a:gd name="T25" fmla="*/ 22 h 2"/>
                <a:gd name="T26" fmla="*/ 65 w 3"/>
                <a:gd name="T27" fmla="*/ 22 h 2"/>
                <a:gd name="T28" fmla="*/ 65 w 3"/>
                <a:gd name="T29" fmla="*/ 22 h 2"/>
                <a:gd name="T30" fmla="*/ 65 w 3"/>
                <a:gd name="T31" fmla="*/ 22 h 2"/>
                <a:gd name="T32" fmla="*/ 42 w 3"/>
                <a:gd name="T33" fmla="*/ 22 h 2"/>
                <a:gd name="T34" fmla="*/ 42 w 3"/>
                <a:gd name="T35" fmla="*/ 22 h 2"/>
                <a:gd name="T36" fmla="*/ 42 w 3"/>
                <a:gd name="T37" fmla="*/ 22 h 2"/>
                <a:gd name="T38" fmla="*/ 42 w 3"/>
                <a:gd name="T39" fmla="*/ 22 h 2"/>
                <a:gd name="T40" fmla="*/ 42 w 3"/>
                <a:gd name="T41" fmla="*/ 22 h 2"/>
                <a:gd name="T42" fmla="*/ 23 w 3"/>
                <a:gd name="T43" fmla="*/ 40 h 2"/>
                <a:gd name="T44" fmla="*/ 23 w 3"/>
                <a:gd name="T45" fmla="*/ 40 h 2"/>
                <a:gd name="T46" fmla="*/ 23 w 3"/>
                <a:gd name="T47" fmla="*/ 40 h 2"/>
                <a:gd name="T48" fmla="*/ 0 w 3"/>
                <a:gd name="T49" fmla="*/ 40 h 2"/>
                <a:gd name="T50" fmla="*/ 0 w 3"/>
                <a:gd name="T51" fmla="*/ 40 h 2"/>
                <a:gd name="T52" fmla="*/ 0 w 3"/>
                <a:gd name="T53" fmla="*/ 22 h 2"/>
                <a:gd name="T54" fmla="*/ 23 w 3"/>
                <a:gd name="T55" fmla="*/ 22 h 2"/>
                <a:gd name="T56" fmla="*/ 23 w 3"/>
                <a:gd name="T57" fmla="*/ 22 h 2"/>
                <a:gd name="T58" fmla="*/ 23 w 3"/>
                <a:gd name="T59" fmla="*/ 22 h 2"/>
                <a:gd name="T60" fmla="*/ 23 w 3"/>
                <a:gd name="T61" fmla="*/ 0 h 2"/>
                <a:gd name="T62" fmla="*/ 42 w 3"/>
                <a:gd name="T63" fmla="*/ 0 h 2"/>
                <a:gd name="T64" fmla="*/ 42 w 3"/>
                <a:gd name="T65" fmla="*/ 0 h 2"/>
                <a:gd name="T66" fmla="*/ 42 w 3"/>
                <a:gd name="T67" fmla="*/ 0 h 2"/>
                <a:gd name="T68" fmla="*/ 42 w 3"/>
                <a:gd name="T69" fmla="*/ 0 h 2"/>
                <a:gd name="T70" fmla="*/ 42 w 3"/>
                <a:gd name="T71" fmla="*/ 0 h 2"/>
                <a:gd name="T72" fmla="*/ 42 w 3"/>
                <a:gd name="T73" fmla="*/ 0 h 2"/>
                <a:gd name="T74" fmla="*/ 42 w 3"/>
                <a:gd name="T75" fmla="*/ 0 h 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
                <a:gd name="T115" fmla="*/ 0 h 2"/>
                <a:gd name="T116" fmla="*/ 3 w 3"/>
                <a:gd name="T117" fmla="*/ 2 h 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 h="2">
                  <a:moveTo>
                    <a:pt x="2" y="0"/>
                  </a:moveTo>
                  <a:lnTo>
                    <a:pt x="2" y="0"/>
                  </a:lnTo>
                  <a:lnTo>
                    <a:pt x="3" y="0"/>
                  </a:lnTo>
                  <a:lnTo>
                    <a:pt x="2" y="0"/>
                  </a:lnTo>
                  <a:lnTo>
                    <a:pt x="2" y="1"/>
                  </a:lnTo>
                  <a:lnTo>
                    <a:pt x="3" y="1"/>
                  </a:lnTo>
                  <a:lnTo>
                    <a:pt x="2" y="1"/>
                  </a:lnTo>
                  <a:lnTo>
                    <a:pt x="1" y="2"/>
                  </a:lnTo>
                  <a:lnTo>
                    <a:pt x="0" y="2"/>
                  </a:lnTo>
                  <a:lnTo>
                    <a:pt x="0" y="1"/>
                  </a:lnTo>
                  <a:lnTo>
                    <a:pt x="1" y="1"/>
                  </a:lnTo>
                  <a:lnTo>
                    <a:pt x="1" y="0"/>
                  </a:lnTo>
                  <a:lnTo>
                    <a:pt x="2"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0015" name="Freeform 38"/>
            <p:cNvSpPr>
              <a:spLocks/>
            </p:cNvSpPr>
            <p:nvPr/>
          </p:nvSpPr>
          <p:spPr bwMode="auto">
            <a:xfrm>
              <a:off x="833" y="3690"/>
              <a:ext cx="19" cy="10"/>
            </a:xfrm>
            <a:custGeom>
              <a:avLst/>
              <a:gdLst>
                <a:gd name="T0" fmla="*/ 66 w 4"/>
                <a:gd name="T1" fmla="*/ 25 h 2"/>
                <a:gd name="T2" fmla="*/ 66 w 4"/>
                <a:gd name="T3" fmla="*/ 0 h 2"/>
                <a:gd name="T4" fmla="*/ 90 w 4"/>
                <a:gd name="T5" fmla="*/ 0 h 2"/>
                <a:gd name="T6" fmla="*/ 90 w 4"/>
                <a:gd name="T7" fmla="*/ 25 h 2"/>
                <a:gd name="T8" fmla="*/ 24 w 4"/>
                <a:gd name="T9" fmla="*/ 50 h 2"/>
                <a:gd name="T10" fmla="*/ 66 w 4"/>
                <a:gd name="T11" fmla="*/ 25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40016" name="Freeform 39"/>
            <p:cNvSpPr>
              <a:spLocks/>
            </p:cNvSpPr>
            <p:nvPr/>
          </p:nvSpPr>
          <p:spPr bwMode="auto">
            <a:xfrm>
              <a:off x="838" y="3690"/>
              <a:ext cx="14" cy="10"/>
            </a:xfrm>
            <a:custGeom>
              <a:avLst/>
              <a:gdLst>
                <a:gd name="T0" fmla="*/ 42 w 3"/>
                <a:gd name="T1" fmla="*/ 25 h 2"/>
                <a:gd name="T2" fmla="*/ 42 w 3"/>
                <a:gd name="T3" fmla="*/ 25 h 2"/>
                <a:gd name="T4" fmla="*/ 42 w 3"/>
                <a:gd name="T5" fmla="*/ 0 h 2"/>
                <a:gd name="T6" fmla="*/ 42 w 3"/>
                <a:gd name="T7" fmla="*/ 0 h 2"/>
                <a:gd name="T8" fmla="*/ 42 w 3"/>
                <a:gd name="T9" fmla="*/ 0 h 2"/>
                <a:gd name="T10" fmla="*/ 42 w 3"/>
                <a:gd name="T11" fmla="*/ 0 h 2"/>
                <a:gd name="T12" fmla="*/ 42 w 3"/>
                <a:gd name="T13" fmla="*/ 0 h 2"/>
                <a:gd name="T14" fmla="*/ 65 w 3"/>
                <a:gd name="T15" fmla="*/ 0 h 2"/>
                <a:gd name="T16" fmla="*/ 65 w 3"/>
                <a:gd name="T17" fmla="*/ 0 h 2"/>
                <a:gd name="T18" fmla="*/ 65 w 3"/>
                <a:gd name="T19" fmla="*/ 0 h 2"/>
                <a:gd name="T20" fmla="*/ 65 w 3"/>
                <a:gd name="T21" fmla="*/ 25 h 2"/>
                <a:gd name="T22" fmla="*/ 65 w 3"/>
                <a:gd name="T23" fmla="*/ 25 h 2"/>
                <a:gd name="T24" fmla="*/ 65 w 3"/>
                <a:gd name="T25" fmla="*/ 25 h 2"/>
                <a:gd name="T26" fmla="*/ 65 w 3"/>
                <a:gd name="T27" fmla="*/ 25 h 2"/>
                <a:gd name="T28" fmla="*/ 42 w 3"/>
                <a:gd name="T29" fmla="*/ 50 h 2"/>
                <a:gd name="T30" fmla="*/ 23 w 3"/>
                <a:gd name="T31" fmla="*/ 50 h 2"/>
                <a:gd name="T32" fmla="*/ 0 w 3"/>
                <a:gd name="T33" fmla="*/ 50 h 2"/>
                <a:gd name="T34" fmla="*/ 0 w 3"/>
                <a:gd name="T35" fmla="*/ 50 h 2"/>
                <a:gd name="T36" fmla="*/ 0 w 3"/>
                <a:gd name="T37" fmla="*/ 50 h 2"/>
                <a:gd name="T38" fmla="*/ 0 w 3"/>
                <a:gd name="T39" fmla="*/ 50 h 2"/>
                <a:gd name="T40" fmla="*/ 0 w 3"/>
                <a:gd name="T41" fmla="*/ 50 h 2"/>
                <a:gd name="T42" fmla="*/ 0 w 3"/>
                <a:gd name="T43" fmla="*/ 50 h 2"/>
                <a:gd name="T44" fmla="*/ 23 w 3"/>
                <a:gd name="T45" fmla="*/ 50 h 2"/>
                <a:gd name="T46" fmla="*/ 42 w 3"/>
                <a:gd name="T47" fmla="*/ 25 h 2"/>
                <a:gd name="T48" fmla="*/ 42 w 3"/>
                <a:gd name="T49" fmla="*/ 25 h 2"/>
                <a:gd name="T50" fmla="*/ 42 w 3"/>
                <a:gd name="T51" fmla="*/ 25 h 2"/>
                <a:gd name="T52" fmla="*/ 42 w 3"/>
                <a:gd name="T53" fmla="*/ 25 h 2"/>
                <a:gd name="T54" fmla="*/ 42 w 3"/>
                <a:gd name="T55" fmla="*/ 25 h 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
                <a:gd name="T85" fmla="*/ 0 h 2"/>
                <a:gd name="T86" fmla="*/ 3 w 3"/>
                <a:gd name="T87" fmla="*/ 2 h 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 h="2">
                  <a:moveTo>
                    <a:pt x="2" y="1"/>
                  </a:moveTo>
                  <a:lnTo>
                    <a:pt x="2" y="1"/>
                  </a:lnTo>
                  <a:lnTo>
                    <a:pt x="2" y="0"/>
                  </a:lnTo>
                  <a:lnTo>
                    <a:pt x="3" y="0"/>
                  </a:lnTo>
                  <a:lnTo>
                    <a:pt x="3" y="1"/>
                  </a:lnTo>
                  <a:lnTo>
                    <a:pt x="2" y="2"/>
                  </a:lnTo>
                  <a:lnTo>
                    <a:pt x="1" y="2"/>
                  </a:lnTo>
                  <a:lnTo>
                    <a:pt x="0" y="2"/>
                  </a:lnTo>
                  <a:lnTo>
                    <a:pt x="1" y="2"/>
                  </a:lnTo>
                  <a:lnTo>
                    <a:pt x="2" y="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0017" name="Freeform 40"/>
            <p:cNvSpPr>
              <a:spLocks/>
            </p:cNvSpPr>
            <p:nvPr/>
          </p:nvSpPr>
          <p:spPr bwMode="auto">
            <a:xfrm>
              <a:off x="814" y="3691"/>
              <a:ext cx="10" cy="15"/>
            </a:xfrm>
            <a:custGeom>
              <a:avLst/>
              <a:gdLst>
                <a:gd name="T0" fmla="*/ 25 w 2"/>
                <a:gd name="T1" fmla="*/ 25 h 3"/>
                <a:gd name="T2" fmla="*/ 0 w 2"/>
                <a:gd name="T3" fmla="*/ 0 h 3"/>
                <a:gd name="T4" fmla="*/ 0 w 2"/>
                <a:gd name="T5" fmla="*/ 0 h 3"/>
                <a:gd name="T6" fmla="*/ 25 w 2"/>
                <a:gd name="T7" fmla="*/ 50 h 3"/>
                <a:gd name="T8" fmla="*/ 0 w 2"/>
                <a:gd name="T9" fmla="*/ 50 h 3"/>
                <a:gd name="T10" fmla="*/ 0 w 2"/>
                <a:gd name="T11" fmla="*/ 50 h 3"/>
                <a:gd name="T12" fmla="*/ 0 w 2"/>
                <a:gd name="T13" fmla="*/ 75 h 3"/>
                <a:gd name="T14" fmla="*/ 25 w 2"/>
                <a:gd name="T15" fmla="*/ 75 h 3"/>
                <a:gd name="T16" fmla="*/ 25 w 2"/>
                <a:gd name="T17" fmla="*/ 75 h 3"/>
                <a:gd name="T18" fmla="*/ 50 w 2"/>
                <a:gd name="T19" fmla="*/ 75 h 3"/>
                <a:gd name="T20" fmla="*/ 50 w 2"/>
                <a:gd name="T21" fmla="*/ 25 h 3"/>
                <a:gd name="T22" fmla="*/ 50 w 2"/>
                <a:gd name="T23" fmla="*/ 0 h 3"/>
                <a:gd name="T24" fmla="*/ 25 w 2"/>
                <a:gd name="T25" fmla="*/ 0 h 3"/>
                <a:gd name="T26" fmla="*/ 25 w 2"/>
                <a:gd name="T27" fmla="*/ 25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
                <a:gd name="T43" fmla="*/ 0 h 3"/>
                <a:gd name="T44" fmla="*/ 2 w 2"/>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40018" name="Freeform 41"/>
            <p:cNvSpPr>
              <a:spLocks/>
            </p:cNvSpPr>
            <p:nvPr/>
          </p:nvSpPr>
          <p:spPr bwMode="auto">
            <a:xfrm>
              <a:off x="814" y="3691"/>
              <a:ext cx="10" cy="15"/>
            </a:xfrm>
            <a:custGeom>
              <a:avLst/>
              <a:gdLst>
                <a:gd name="T0" fmla="*/ 25 w 2"/>
                <a:gd name="T1" fmla="*/ 25 h 3"/>
                <a:gd name="T2" fmla="*/ 25 w 2"/>
                <a:gd name="T3" fmla="*/ 0 h 3"/>
                <a:gd name="T4" fmla="*/ 25 w 2"/>
                <a:gd name="T5" fmla="*/ 0 h 3"/>
                <a:gd name="T6" fmla="*/ 25 w 2"/>
                <a:gd name="T7" fmla="*/ 0 h 3"/>
                <a:gd name="T8" fmla="*/ 0 w 2"/>
                <a:gd name="T9" fmla="*/ 0 h 3"/>
                <a:gd name="T10" fmla="*/ 0 w 2"/>
                <a:gd name="T11" fmla="*/ 0 h 3"/>
                <a:gd name="T12" fmla="*/ 0 w 2"/>
                <a:gd name="T13" fmla="*/ 25 h 3"/>
                <a:gd name="T14" fmla="*/ 25 w 2"/>
                <a:gd name="T15" fmla="*/ 25 h 3"/>
                <a:gd name="T16" fmla="*/ 25 w 2"/>
                <a:gd name="T17" fmla="*/ 25 h 3"/>
                <a:gd name="T18" fmla="*/ 25 w 2"/>
                <a:gd name="T19" fmla="*/ 50 h 3"/>
                <a:gd name="T20" fmla="*/ 0 w 2"/>
                <a:gd name="T21" fmla="*/ 50 h 3"/>
                <a:gd name="T22" fmla="*/ 0 w 2"/>
                <a:gd name="T23" fmla="*/ 50 h 3"/>
                <a:gd name="T24" fmla="*/ 0 w 2"/>
                <a:gd name="T25" fmla="*/ 50 h 3"/>
                <a:gd name="T26" fmla="*/ 0 w 2"/>
                <a:gd name="T27" fmla="*/ 50 h 3"/>
                <a:gd name="T28" fmla="*/ 0 w 2"/>
                <a:gd name="T29" fmla="*/ 50 h 3"/>
                <a:gd name="T30" fmla="*/ 0 w 2"/>
                <a:gd name="T31" fmla="*/ 50 h 3"/>
                <a:gd name="T32" fmla="*/ 0 w 2"/>
                <a:gd name="T33" fmla="*/ 75 h 3"/>
                <a:gd name="T34" fmla="*/ 25 w 2"/>
                <a:gd name="T35" fmla="*/ 75 h 3"/>
                <a:gd name="T36" fmla="*/ 25 w 2"/>
                <a:gd name="T37" fmla="*/ 75 h 3"/>
                <a:gd name="T38" fmla="*/ 25 w 2"/>
                <a:gd name="T39" fmla="*/ 75 h 3"/>
                <a:gd name="T40" fmla="*/ 25 w 2"/>
                <a:gd name="T41" fmla="*/ 75 h 3"/>
                <a:gd name="T42" fmla="*/ 25 w 2"/>
                <a:gd name="T43" fmla="*/ 75 h 3"/>
                <a:gd name="T44" fmla="*/ 50 w 2"/>
                <a:gd name="T45" fmla="*/ 75 h 3"/>
                <a:gd name="T46" fmla="*/ 50 w 2"/>
                <a:gd name="T47" fmla="*/ 50 h 3"/>
                <a:gd name="T48" fmla="*/ 50 w 2"/>
                <a:gd name="T49" fmla="*/ 25 h 3"/>
                <a:gd name="T50" fmla="*/ 50 w 2"/>
                <a:gd name="T51" fmla="*/ 25 h 3"/>
                <a:gd name="T52" fmla="*/ 50 w 2"/>
                <a:gd name="T53" fmla="*/ 25 h 3"/>
                <a:gd name="T54" fmla="*/ 50 w 2"/>
                <a:gd name="T55" fmla="*/ 0 h 3"/>
                <a:gd name="T56" fmla="*/ 50 w 2"/>
                <a:gd name="T57" fmla="*/ 0 h 3"/>
                <a:gd name="T58" fmla="*/ 50 w 2"/>
                <a:gd name="T59" fmla="*/ 0 h 3"/>
                <a:gd name="T60" fmla="*/ 25 w 2"/>
                <a:gd name="T61" fmla="*/ 0 h 3"/>
                <a:gd name="T62" fmla="*/ 25 w 2"/>
                <a:gd name="T63" fmla="*/ 0 h 3"/>
                <a:gd name="T64" fmla="*/ 25 w 2"/>
                <a:gd name="T65" fmla="*/ 25 h 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
                <a:gd name="T100" fmla="*/ 0 h 3"/>
                <a:gd name="T101" fmla="*/ 2 w 2"/>
                <a:gd name="T102" fmla="*/ 3 h 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 h="3">
                  <a:moveTo>
                    <a:pt x="1" y="1"/>
                  </a:moveTo>
                  <a:lnTo>
                    <a:pt x="1" y="1"/>
                  </a:lnTo>
                  <a:lnTo>
                    <a:pt x="1" y="0"/>
                  </a:lnTo>
                  <a:lnTo>
                    <a:pt x="0" y="0"/>
                  </a:lnTo>
                  <a:lnTo>
                    <a:pt x="0" y="1"/>
                  </a:lnTo>
                  <a:lnTo>
                    <a:pt x="1" y="1"/>
                  </a:lnTo>
                  <a:lnTo>
                    <a:pt x="1" y="2"/>
                  </a:lnTo>
                  <a:lnTo>
                    <a:pt x="0" y="2"/>
                  </a:lnTo>
                  <a:lnTo>
                    <a:pt x="0" y="3"/>
                  </a:lnTo>
                  <a:lnTo>
                    <a:pt x="1" y="3"/>
                  </a:lnTo>
                  <a:lnTo>
                    <a:pt x="2" y="3"/>
                  </a:lnTo>
                  <a:lnTo>
                    <a:pt x="2" y="2"/>
                  </a:lnTo>
                  <a:lnTo>
                    <a:pt x="2" y="1"/>
                  </a:lnTo>
                  <a:lnTo>
                    <a:pt x="2" y="0"/>
                  </a:lnTo>
                  <a:lnTo>
                    <a:pt x="1" y="0"/>
                  </a:lnTo>
                  <a:lnTo>
                    <a:pt x="1" y="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0019" name="Freeform 42"/>
            <p:cNvSpPr>
              <a:spLocks/>
            </p:cNvSpPr>
            <p:nvPr/>
          </p:nvSpPr>
          <p:spPr bwMode="auto">
            <a:xfrm>
              <a:off x="795" y="3693"/>
              <a:ext cx="15" cy="15"/>
            </a:xfrm>
            <a:custGeom>
              <a:avLst/>
              <a:gdLst>
                <a:gd name="T0" fmla="*/ 75 w 3"/>
                <a:gd name="T1" fmla="*/ 75 h 3"/>
                <a:gd name="T2" fmla="*/ 75 w 3"/>
                <a:gd name="T3" fmla="*/ 75 h 3"/>
                <a:gd name="T4" fmla="*/ 75 w 3"/>
                <a:gd name="T5" fmla="*/ 75 h 3"/>
                <a:gd name="T6" fmla="*/ 75 w 3"/>
                <a:gd name="T7" fmla="*/ 75 h 3"/>
                <a:gd name="T8" fmla="*/ 75 w 3"/>
                <a:gd name="T9" fmla="*/ 75 h 3"/>
                <a:gd name="T10" fmla="*/ 75 w 3"/>
                <a:gd name="T11" fmla="*/ 75 h 3"/>
                <a:gd name="T12" fmla="*/ 50 w 3"/>
                <a:gd name="T13" fmla="*/ 50 h 3"/>
                <a:gd name="T14" fmla="*/ 25 w 3"/>
                <a:gd name="T15" fmla="*/ 25 h 3"/>
                <a:gd name="T16" fmla="*/ 25 w 3"/>
                <a:gd name="T17" fmla="*/ 25 h 3"/>
                <a:gd name="T18" fmla="*/ 25 w 3"/>
                <a:gd name="T19" fmla="*/ 25 h 3"/>
                <a:gd name="T20" fmla="*/ 25 w 3"/>
                <a:gd name="T21" fmla="*/ 25 h 3"/>
                <a:gd name="T22" fmla="*/ 25 w 3"/>
                <a:gd name="T23" fmla="*/ 25 h 3"/>
                <a:gd name="T24" fmla="*/ 25 w 3"/>
                <a:gd name="T25" fmla="*/ 0 h 3"/>
                <a:gd name="T26" fmla="*/ 0 w 3"/>
                <a:gd name="T27" fmla="*/ 0 h 3"/>
                <a:gd name="T28" fmla="*/ 0 w 3"/>
                <a:gd name="T29" fmla="*/ 0 h 3"/>
                <a:gd name="T30" fmla="*/ 0 w 3"/>
                <a:gd name="T31" fmla="*/ 0 h 3"/>
                <a:gd name="T32" fmla="*/ 0 w 3"/>
                <a:gd name="T33" fmla="*/ 0 h 3"/>
                <a:gd name="T34" fmla="*/ 0 w 3"/>
                <a:gd name="T35" fmla="*/ 0 h 3"/>
                <a:gd name="T36" fmla="*/ 0 w 3"/>
                <a:gd name="T37" fmla="*/ 0 h 3"/>
                <a:gd name="T38" fmla="*/ 0 w 3"/>
                <a:gd name="T39" fmla="*/ 0 h 3"/>
                <a:gd name="T40" fmla="*/ 0 w 3"/>
                <a:gd name="T41" fmla="*/ 25 h 3"/>
                <a:gd name="T42" fmla="*/ 0 w 3"/>
                <a:gd name="T43" fmla="*/ 25 h 3"/>
                <a:gd name="T44" fmla="*/ 0 w 3"/>
                <a:gd name="T45" fmla="*/ 25 h 3"/>
                <a:gd name="T46" fmla="*/ 0 w 3"/>
                <a:gd name="T47" fmla="*/ 25 h 3"/>
                <a:gd name="T48" fmla="*/ 25 w 3"/>
                <a:gd name="T49" fmla="*/ 25 h 3"/>
                <a:gd name="T50" fmla="*/ 25 w 3"/>
                <a:gd name="T51" fmla="*/ 50 h 3"/>
                <a:gd name="T52" fmla="*/ 25 w 3"/>
                <a:gd name="T53" fmla="*/ 50 h 3"/>
                <a:gd name="T54" fmla="*/ 50 w 3"/>
                <a:gd name="T55" fmla="*/ 75 h 3"/>
                <a:gd name="T56" fmla="*/ 50 w 3"/>
                <a:gd name="T57" fmla="*/ 75 h 3"/>
                <a:gd name="T58" fmla="*/ 75 w 3"/>
                <a:gd name="T59" fmla="*/ 75 h 3"/>
                <a:gd name="T60" fmla="*/ 75 w 3"/>
                <a:gd name="T61" fmla="*/ 75 h 3"/>
                <a:gd name="T62" fmla="*/ 75 w 3"/>
                <a:gd name="T63" fmla="*/ 75 h 3"/>
                <a:gd name="T64" fmla="*/ 75 w 3"/>
                <a:gd name="T65" fmla="*/ 75 h 3"/>
                <a:gd name="T66" fmla="*/ 75 w 3"/>
                <a:gd name="T67" fmla="*/ 75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
                <a:gd name="T103" fmla="*/ 0 h 3"/>
                <a:gd name="T104" fmla="*/ 3 w 3"/>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 h="3">
                  <a:moveTo>
                    <a:pt x="3" y="3"/>
                  </a:moveTo>
                  <a:lnTo>
                    <a:pt x="3" y="3"/>
                  </a:lnTo>
                  <a:lnTo>
                    <a:pt x="2" y="2"/>
                  </a:lnTo>
                  <a:lnTo>
                    <a:pt x="1" y="1"/>
                  </a:lnTo>
                  <a:lnTo>
                    <a:pt x="1" y="0"/>
                  </a:lnTo>
                  <a:lnTo>
                    <a:pt x="0" y="0"/>
                  </a:lnTo>
                  <a:lnTo>
                    <a:pt x="0" y="1"/>
                  </a:lnTo>
                  <a:lnTo>
                    <a:pt x="1" y="1"/>
                  </a:lnTo>
                  <a:lnTo>
                    <a:pt x="1" y="2"/>
                  </a:lnTo>
                  <a:lnTo>
                    <a:pt x="2" y="3"/>
                  </a:lnTo>
                  <a:lnTo>
                    <a:pt x="3"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0020" name="Freeform 43"/>
            <p:cNvSpPr>
              <a:spLocks/>
            </p:cNvSpPr>
            <p:nvPr/>
          </p:nvSpPr>
          <p:spPr bwMode="auto">
            <a:xfrm>
              <a:off x="768" y="3683"/>
              <a:ext cx="19" cy="10"/>
            </a:xfrm>
            <a:custGeom>
              <a:avLst/>
              <a:gdLst>
                <a:gd name="T0" fmla="*/ 0 w 4"/>
                <a:gd name="T1" fmla="*/ 25 h 2"/>
                <a:gd name="T2" fmla="*/ 0 w 4"/>
                <a:gd name="T3" fmla="*/ 25 h 2"/>
                <a:gd name="T4" fmla="*/ 24 w 4"/>
                <a:gd name="T5" fmla="*/ 0 h 2"/>
                <a:gd name="T6" fmla="*/ 24 w 4"/>
                <a:gd name="T7" fmla="*/ 0 h 2"/>
                <a:gd name="T8" fmla="*/ 47 w 4"/>
                <a:gd name="T9" fmla="*/ 0 h 2"/>
                <a:gd name="T10" fmla="*/ 66 w 4"/>
                <a:gd name="T11" fmla="*/ 0 h 2"/>
                <a:gd name="T12" fmla="*/ 66 w 4"/>
                <a:gd name="T13" fmla="*/ 0 h 2"/>
                <a:gd name="T14" fmla="*/ 66 w 4"/>
                <a:gd name="T15" fmla="*/ 0 h 2"/>
                <a:gd name="T16" fmla="*/ 66 w 4"/>
                <a:gd name="T17" fmla="*/ 25 h 2"/>
                <a:gd name="T18" fmla="*/ 90 w 4"/>
                <a:gd name="T19" fmla="*/ 25 h 2"/>
                <a:gd name="T20" fmla="*/ 90 w 4"/>
                <a:gd name="T21" fmla="*/ 25 h 2"/>
                <a:gd name="T22" fmla="*/ 90 w 4"/>
                <a:gd name="T23" fmla="*/ 25 h 2"/>
                <a:gd name="T24" fmla="*/ 90 w 4"/>
                <a:gd name="T25" fmla="*/ 25 h 2"/>
                <a:gd name="T26" fmla="*/ 90 w 4"/>
                <a:gd name="T27" fmla="*/ 25 h 2"/>
                <a:gd name="T28" fmla="*/ 90 w 4"/>
                <a:gd name="T29" fmla="*/ 25 h 2"/>
                <a:gd name="T30" fmla="*/ 90 w 4"/>
                <a:gd name="T31" fmla="*/ 25 h 2"/>
                <a:gd name="T32" fmla="*/ 90 w 4"/>
                <a:gd name="T33" fmla="*/ 50 h 2"/>
                <a:gd name="T34" fmla="*/ 90 w 4"/>
                <a:gd name="T35" fmla="*/ 50 h 2"/>
                <a:gd name="T36" fmla="*/ 90 w 4"/>
                <a:gd name="T37" fmla="*/ 50 h 2"/>
                <a:gd name="T38" fmla="*/ 90 w 4"/>
                <a:gd name="T39" fmla="*/ 50 h 2"/>
                <a:gd name="T40" fmla="*/ 66 w 4"/>
                <a:gd name="T41" fmla="*/ 25 h 2"/>
                <a:gd name="T42" fmla="*/ 66 w 4"/>
                <a:gd name="T43" fmla="*/ 25 h 2"/>
                <a:gd name="T44" fmla="*/ 66 w 4"/>
                <a:gd name="T45" fmla="*/ 50 h 2"/>
                <a:gd name="T46" fmla="*/ 66 w 4"/>
                <a:gd name="T47" fmla="*/ 50 h 2"/>
                <a:gd name="T48" fmla="*/ 66 w 4"/>
                <a:gd name="T49" fmla="*/ 50 h 2"/>
                <a:gd name="T50" fmla="*/ 47 w 4"/>
                <a:gd name="T51" fmla="*/ 50 h 2"/>
                <a:gd name="T52" fmla="*/ 47 w 4"/>
                <a:gd name="T53" fmla="*/ 50 h 2"/>
                <a:gd name="T54" fmla="*/ 47 w 4"/>
                <a:gd name="T55" fmla="*/ 50 h 2"/>
                <a:gd name="T56" fmla="*/ 47 w 4"/>
                <a:gd name="T57" fmla="*/ 50 h 2"/>
                <a:gd name="T58" fmla="*/ 47 w 4"/>
                <a:gd name="T59" fmla="*/ 50 h 2"/>
                <a:gd name="T60" fmla="*/ 47 w 4"/>
                <a:gd name="T61" fmla="*/ 50 h 2"/>
                <a:gd name="T62" fmla="*/ 47 w 4"/>
                <a:gd name="T63" fmla="*/ 50 h 2"/>
                <a:gd name="T64" fmla="*/ 24 w 4"/>
                <a:gd name="T65" fmla="*/ 50 h 2"/>
                <a:gd name="T66" fmla="*/ 24 w 4"/>
                <a:gd name="T67" fmla="*/ 50 h 2"/>
                <a:gd name="T68" fmla="*/ 24 w 4"/>
                <a:gd name="T69" fmla="*/ 25 h 2"/>
                <a:gd name="T70" fmla="*/ 24 w 4"/>
                <a:gd name="T71" fmla="*/ 25 h 2"/>
                <a:gd name="T72" fmla="*/ 24 w 4"/>
                <a:gd name="T73" fmla="*/ 25 h 2"/>
                <a:gd name="T74" fmla="*/ 24 w 4"/>
                <a:gd name="T75" fmla="*/ 25 h 2"/>
                <a:gd name="T76" fmla="*/ 24 w 4"/>
                <a:gd name="T77" fmla="*/ 25 h 2"/>
                <a:gd name="T78" fmla="*/ 24 w 4"/>
                <a:gd name="T79" fmla="*/ 25 h 2"/>
                <a:gd name="T80" fmla="*/ 24 w 4"/>
                <a:gd name="T81" fmla="*/ 25 h 2"/>
                <a:gd name="T82" fmla="*/ 24 w 4"/>
                <a:gd name="T83" fmla="*/ 25 h 2"/>
                <a:gd name="T84" fmla="*/ 24 w 4"/>
                <a:gd name="T85" fmla="*/ 25 h 2"/>
                <a:gd name="T86" fmla="*/ 24 w 4"/>
                <a:gd name="T87" fmla="*/ 25 h 2"/>
                <a:gd name="T88" fmla="*/ 24 w 4"/>
                <a:gd name="T89" fmla="*/ 25 h 2"/>
                <a:gd name="T90" fmla="*/ 24 w 4"/>
                <a:gd name="T91" fmla="*/ 25 h 2"/>
                <a:gd name="T92" fmla="*/ 24 w 4"/>
                <a:gd name="T93" fmla="*/ 25 h 2"/>
                <a:gd name="T94" fmla="*/ 0 w 4"/>
                <a:gd name="T95" fmla="*/ 25 h 2"/>
                <a:gd name="T96" fmla="*/ 0 w 4"/>
                <a:gd name="T97" fmla="*/ 25 h 2"/>
                <a:gd name="T98" fmla="*/ 0 w 4"/>
                <a:gd name="T99" fmla="*/ 25 h 2"/>
                <a:gd name="T100" fmla="*/ 0 w 4"/>
                <a:gd name="T101" fmla="*/ 25 h 2"/>
                <a:gd name="T102" fmla="*/ 0 w 4"/>
                <a:gd name="T103" fmla="*/ 25 h 2"/>
                <a:gd name="T104" fmla="*/ 0 w 4"/>
                <a:gd name="T105" fmla="*/ 25 h 2"/>
                <a:gd name="T106" fmla="*/ 0 w 4"/>
                <a:gd name="T107" fmla="*/ 25 h 2"/>
                <a:gd name="T108" fmla="*/ 0 w 4"/>
                <a:gd name="T109" fmla="*/ 25 h 2"/>
                <a:gd name="T110" fmla="*/ 0 w 4"/>
                <a:gd name="T111" fmla="*/ 25 h 2"/>
                <a:gd name="T112" fmla="*/ 0 w 4"/>
                <a:gd name="T113" fmla="*/ 25 h 2"/>
                <a:gd name="T114" fmla="*/ 0 w 4"/>
                <a:gd name="T115" fmla="*/ 25 h 2"/>
                <a:gd name="T116" fmla="*/ 0 w 4"/>
                <a:gd name="T117" fmla="*/ 25 h 2"/>
                <a:gd name="T118" fmla="*/ 0 w 4"/>
                <a:gd name="T119" fmla="*/ 25 h 2"/>
                <a:gd name="T120" fmla="*/ 0 w 4"/>
                <a:gd name="T121" fmla="*/ 25 h 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
                <a:gd name="T184" fmla="*/ 0 h 2"/>
                <a:gd name="T185" fmla="*/ 4 w 4"/>
                <a:gd name="T186" fmla="*/ 2 h 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 h="2">
                  <a:moveTo>
                    <a:pt x="0" y="1"/>
                  </a:moveTo>
                  <a:lnTo>
                    <a:pt x="0" y="1"/>
                  </a:lnTo>
                  <a:lnTo>
                    <a:pt x="1" y="0"/>
                  </a:lnTo>
                  <a:lnTo>
                    <a:pt x="2" y="0"/>
                  </a:lnTo>
                  <a:lnTo>
                    <a:pt x="3" y="0"/>
                  </a:lnTo>
                  <a:lnTo>
                    <a:pt x="3" y="1"/>
                  </a:lnTo>
                  <a:lnTo>
                    <a:pt x="4" y="1"/>
                  </a:lnTo>
                  <a:lnTo>
                    <a:pt x="4" y="2"/>
                  </a:lnTo>
                  <a:lnTo>
                    <a:pt x="3" y="1"/>
                  </a:lnTo>
                  <a:lnTo>
                    <a:pt x="3" y="2"/>
                  </a:lnTo>
                  <a:lnTo>
                    <a:pt x="2" y="2"/>
                  </a:lnTo>
                  <a:lnTo>
                    <a:pt x="1" y="2"/>
                  </a:lnTo>
                  <a:lnTo>
                    <a:pt x="1" y="1"/>
                  </a:lnTo>
                  <a:lnTo>
                    <a:pt x="0" y="1"/>
                  </a:lnTo>
                  <a:close/>
                </a:path>
              </a:pathLst>
            </a:custGeom>
            <a:solidFill>
              <a:srgbClr val="6987EB"/>
            </a:solidFill>
            <a:ln w="12700" cmpd="sng">
              <a:solidFill>
                <a:schemeClr val="tx1"/>
              </a:solidFill>
              <a:prstDash val="solid"/>
              <a:round/>
              <a:headEnd/>
              <a:tailEnd/>
            </a:ln>
          </p:spPr>
          <p:txBody>
            <a:bodyPr/>
            <a:lstStyle/>
            <a:p>
              <a:endParaRPr lang="en-US"/>
            </a:p>
          </p:txBody>
        </p:sp>
      </p:grpSp>
      <p:sp>
        <p:nvSpPr>
          <p:cNvPr id="39962" name="Freeform 44"/>
          <p:cNvSpPr>
            <a:spLocks/>
          </p:cNvSpPr>
          <p:nvPr/>
        </p:nvSpPr>
        <p:spPr bwMode="auto">
          <a:xfrm>
            <a:off x="2956278" y="2794001"/>
            <a:ext cx="551744" cy="727075"/>
          </a:xfrm>
          <a:custGeom>
            <a:avLst/>
            <a:gdLst>
              <a:gd name="T0" fmla="*/ 2147483647 w 76"/>
              <a:gd name="T1" fmla="*/ 2147483647 h 94"/>
              <a:gd name="T2" fmla="*/ 2147483647 w 76"/>
              <a:gd name="T3" fmla="*/ 1615351768 h 94"/>
              <a:gd name="T4" fmla="*/ 2147483647 w 76"/>
              <a:gd name="T5" fmla="*/ 1376035883 h 94"/>
              <a:gd name="T6" fmla="*/ 2147483647 w 76"/>
              <a:gd name="T7" fmla="*/ 358966214 h 94"/>
              <a:gd name="T8" fmla="*/ 1067265107 w 76"/>
              <a:gd name="T9" fmla="*/ 0 h 94"/>
              <a:gd name="T10" fmla="*/ 0 w 76"/>
              <a:gd name="T11" fmla="*/ 2147483647 h 94"/>
              <a:gd name="T12" fmla="*/ 0 w 76"/>
              <a:gd name="T13" fmla="*/ 2147483647 h 94"/>
              <a:gd name="T14" fmla="*/ 2147483647 w 76"/>
              <a:gd name="T15" fmla="*/ 2147483647 h 94"/>
              <a:gd name="T16" fmla="*/ 2147483647 w 76"/>
              <a:gd name="T17" fmla="*/ 2147483647 h 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
              <a:gd name="T28" fmla="*/ 0 h 94"/>
              <a:gd name="T29" fmla="*/ 76 w 76"/>
              <a:gd name="T30" fmla="*/ 94 h 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 h="94">
                <a:moveTo>
                  <a:pt x="66" y="94"/>
                </a:moveTo>
                <a:lnTo>
                  <a:pt x="76" y="27"/>
                </a:lnTo>
                <a:lnTo>
                  <a:pt x="51" y="23"/>
                </a:lnTo>
                <a:lnTo>
                  <a:pt x="53" y="6"/>
                </a:lnTo>
                <a:lnTo>
                  <a:pt x="16" y="0"/>
                </a:lnTo>
                <a:lnTo>
                  <a:pt x="0" y="84"/>
                </a:lnTo>
                <a:lnTo>
                  <a:pt x="66" y="94"/>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9963" name="Freeform 45"/>
          <p:cNvSpPr>
            <a:spLocks/>
          </p:cNvSpPr>
          <p:nvPr/>
        </p:nvSpPr>
        <p:spPr bwMode="auto">
          <a:xfrm>
            <a:off x="2343856" y="1709739"/>
            <a:ext cx="649111" cy="511175"/>
          </a:xfrm>
          <a:custGeom>
            <a:avLst/>
            <a:gdLst>
              <a:gd name="T0" fmla="*/ 65836088 w 90"/>
              <a:gd name="T1" fmla="*/ 2147483647 h 66"/>
              <a:gd name="T2" fmla="*/ 0 w 90"/>
              <a:gd name="T3" fmla="*/ 2147483647 h 66"/>
              <a:gd name="T4" fmla="*/ 65836088 w 90"/>
              <a:gd name="T5" fmla="*/ 2147483647 h 66"/>
              <a:gd name="T6" fmla="*/ 65836088 w 90"/>
              <a:gd name="T7" fmla="*/ 2099519644 h 66"/>
              <a:gd name="T8" fmla="*/ 65836088 w 90"/>
              <a:gd name="T9" fmla="*/ 2099519644 h 66"/>
              <a:gd name="T10" fmla="*/ 131672176 w 90"/>
              <a:gd name="T11" fmla="*/ 2147483647 h 66"/>
              <a:gd name="T12" fmla="*/ 65836088 w 90"/>
              <a:gd name="T13" fmla="*/ 2147483647 h 66"/>
              <a:gd name="T14" fmla="*/ 197508280 w 90"/>
              <a:gd name="T15" fmla="*/ 2147483647 h 66"/>
              <a:gd name="T16" fmla="*/ 197508280 w 90"/>
              <a:gd name="T17" fmla="*/ 2099519644 h 66"/>
              <a:gd name="T18" fmla="*/ 197508280 w 90"/>
              <a:gd name="T19" fmla="*/ 1979547991 h 66"/>
              <a:gd name="T20" fmla="*/ 131672176 w 90"/>
              <a:gd name="T21" fmla="*/ 1799583494 h 66"/>
              <a:gd name="T22" fmla="*/ 197508280 w 90"/>
              <a:gd name="T23" fmla="*/ 1799583494 h 66"/>
              <a:gd name="T24" fmla="*/ 329172373 w 90"/>
              <a:gd name="T25" fmla="*/ 1739597910 h 66"/>
              <a:gd name="T26" fmla="*/ 263344352 w 90"/>
              <a:gd name="T27" fmla="*/ 1679612326 h 66"/>
              <a:gd name="T28" fmla="*/ 197508280 w 90"/>
              <a:gd name="T29" fmla="*/ 1739597910 h 66"/>
              <a:gd name="T30" fmla="*/ 197508280 w 90"/>
              <a:gd name="T31" fmla="*/ 1499655574 h 66"/>
              <a:gd name="T32" fmla="*/ 197508280 w 90"/>
              <a:gd name="T33" fmla="*/ 1319698822 h 66"/>
              <a:gd name="T34" fmla="*/ 197508280 w 90"/>
              <a:gd name="T35" fmla="*/ 1019763157 h 66"/>
              <a:gd name="T36" fmla="*/ 131672176 w 90"/>
              <a:gd name="T37" fmla="*/ 659849411 h 66"/>
              <a:gd name="T38" fmla="*/ 131672176 w 90"/>
              <a:gd name="T39" fmla="*/ 359913625 h 66"/>
              <a:gd name="T40" fmla="*/ 724188933 w 90"/>
              <a:gd name="T41" fmla="*/ 539878243 h 66"/>
              <a:gd name="T42" fmla="*/ 1250869650 w 90"/>
              <a:gd name="T43" fmla="*/ 779820579 h 66"/>
              <a:gd name="T44" fmla="*/ 1514205824 w 90"/>
              <a:gd name="T45" fmla="*/ 839806163 h 66"/>
              <a:gd name="T46" fmla="*/ 1580041896 w 90"/>
              <a:gd name="T47" fmla="*/ 899791747 h 66"/>
              <a:gd name="T48" fmla="*/ 1580041896 w 90"/>
              <a:gd name="T49" fmla="*/ 1199727654 h 66"/>
              <a:gd name="T50" fmla="*/ 1448377866 w 90"/>
              <a:gd name="T51" fmla="*/ 1379684406 h 66"/>
              <a:gd name="T52" fmla="*/ 1448377866 w 90"/>
              <a:gd name="T53" fmla="*/ 1499655574 h 66"/>
              <a:gd name="T54" fmla="*/ 1448377866 w 90"/>
              <a:gd name="T55" fmla="*/ 1619626742 h 66"/>
              <a:gd name="T56" fmla="*/ 1514205824 w 90"/>
              <a:gd name="T57" fmla="*/ 1679612326 h 66"/>
              <a:gd name="T58" fmla="*/ 1645877968 w 90"/>
              <a:gd name="T59" fmla="*/ 1439669990 h 66"/>
              <a:gd name="T60" fmla="*/ 1777550113 w 90"/>
              <a:gd name="T61" fmla="*/ 1259713238 h 66"/>
              <a:gd name="T62" fmla="*/ 1909222257 w 90"/>
              <a:gd name="T63" fmla="*/ 1079748741 h 66"/>
              <a:gd name="T64" fmla="*/ 1711714041 w 90"/>
              <a:gd name="T65" fmla="*/ 599863827 h 66"/>
              <a:gd name="T66" fmla="*/ 1777550113 w 90"/>
              <a:gd name="T67" fmla="*/ 539878243 h 66"/>
              <a:gd name="T68" fmla="*/ 1909222257 w 90"/>
              <a:gd name="T69" fmla="*/ 419906954 h 66"/>
              <a:gd name="T70" fmla="*/ 1777550113 w 90"/>
              <a:gd name="T71" fmla="*/ 299928041 h 66"/>
              <a:gd name="T72" fmla="*/ 1777550113 w 90"/>
              <a:gd name="T73" fmla="*/ 0 h 66"/>
              <a:gd name="T74" fmla="*/ 2147483647 w 90"/>
              <a:gd name="T75" fmla="*/ 539878243 h 66"/>
              <a:gd name="T76" fmla="*/ 2147483647 w 90"/>
              <a:gd name="T77" fmla="*/ 959777331 h 66"/>
              <a:gd name="T78" fmla="*/ 2147483647 w 90"/>
              <a:gd name="T79" fmla="*/ 2147483647 h 66"/>
              <a:gd name="T80" fmla="*/ 2147483647 w 90"/>
              <a:gd name="T81" fmla="*/ 2147483647 h 66"/>
              <a:gd name="T82" fmla="*/ 2147483647 w 90"/>
              <a:gd name="T83" fmla="*/ 2147483647 h 66"/>
              <a:gd name="T84" fmla="*/ 2147483647 w 90"/>
              <a:gd name="T85" fmla="*/ 2147483647 h 66"/>
              <a:gd name="T86" fmla="*/ 2147483647 w 90"/>
              <a:gd name="T87" fmla="*/ 2147483647 h 66"/>
              <a:gd name="T88" fmla="*/ 2147483647 w 90"/>
              <a:gd name="T89" fmla="*/ 2147483647 h 66"/>
              <a:gd name="T90" fmla="*/ 2147483647 w 90"/>
              <a:gd name="T91" fmla="*/ 2147483647 h 66"/>
              <a:gd name="T92" fmla="*/ 2147483647 w 90"/>
              <a:gd name="T93" fmla="*/ 2147483647 h 66"/>
              <a:gd name="T94" fmla="*/ 2147483647 w 90"/>
              <a:gd name="T95" fmla="*/ 2147483647 h 66"/>
              <a:gd name="T96" fmla="*/ 2147483647 w 90"/>
              <a:gd name="T97" fmla="*/ 2147483647 h 66"/>
              <a:gd name="T98" fmla="*/ 2147483647 w 90"/>
              <a:gd name="T99" fmla="*/ 2147483647 h 66"/>
              <a:gd name="T100" fmla="*/ 2147483647 w 90"/>
              <a:gd name="T101" fmla="*/ 2147483647 h 66"/>
              <a:gd name="T102" fmla="*/ 2147483647 w 90"/>
              <a:gd name="T103" fmla="*/ 2147483647 h 66"/>
              <a:gd name="T104" fmla="*/ 1975058329 w 90"/>
              <a:gd name="T105" fmla="*/ 2147483647 h 66"/>
              <a:gd name="T106" fmla="*/ 1580041896 w 90"/>
              <a:gd name="T107" fmla="*/ 2147483647 h 66"/>
              <a:gd name="T108" fmla="*/ 1250869650 w 90"/>
              <a:gd name="T109" fmla="*/ 2147483647 h 66"/>
              <a:gd name="T110" fmla="*/ 790025005 w 90"/>
              <a:gd name="T111" fmla="*/ 2147483647 h 66"/>
              <a:gd name="T112" fmla="*/ 724188933 w 90"/>
              <a:gd name="T113" fmla="*/ 2147483647 h 66"/>
              <a:gd name="T114" fmla="*/ 724188933 w 90"/>
              <a:gd name="T115" fmla="*/ 2147483647 h 66"/>
              <a:gd name="T116" fmla="*/ 460844518 w 90"/>
              <a:gd name="T117" fmla="*/ 2147483647 h 66"/>
              <a:gd name="T118" fmla="*/ 395008446 w 90"/>
              <a:gd name="T119" fmla="*/ 2147483647 h 66"/>
              <a:gd name="T120" fmla="*/ 197508280 w 90"/>
              <a:gd name="T121" fmla="*/ 2147483647 h 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0"/>
              <a:gd name="T184" fmla="*/ 0 h 66"/>
              <a:gd name="T185" fmla="*/ 90 w 90"/>
              <a:gd name="T186" fmla="*/ 66 h 6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0" h="66">
                <a:moveTo>
                  <a:pt x="3" y="42"/>
                </a:moveTo>
                <a:lnTo>
                  <a:pt x="1" y="40"/>
                </a:lnTo>
                <a:lnTo>
                  <a:pt x="0" y="40"/>
                </a:lnTo>
                <a:lnTo>
                  <a:pt x="0" y="39"/>
                </a:lnTo>
                <a:lnTo>
                  <a:pt x="1" y="37"/>
                </a:lnTo>
                <a:lnTo>
                  <a:pt x="1" y="36"/>
                </a:lnTo>
                <a:lnTo>
                  <a:pt x="1" y="35"/>
                </a:lnTo>
                <a:lnTo>
                  <a:pt x="2" y="35"/>
                </a:lnTo>
                <a:lnTo>
                  <a:pt x="2" y="36"/>
                </a:lnTo>
                <a:lnTo>
                  <a:pt x="2" y="37"/>
                </a:lnTo>
                <a:lnTo>
                  <a:pt x="1" y="37"/>
                </a:lnTo>
                <a:lnTo>
                  <a:pt x="2" y="38"/>
                </a:lnTo>
                <a:lnTo>
                  <a:pt x="3" y="36"/>
                </a:lnTo>
                <a:lnTo>
                  <a:pt x="3" y="35"/>
                </a:lnTo>
                <a:lnTo>
                  <a:pt x="4" y="34"/>
                </a:lnTo>
                <a:lnTo>
                  <a:pt x="3" y="33"/>
                </a:lnTo>
                <a:lnTo>
                  <a:pt x="2" y="33"/>
                </a:lnTo>
                <a:lnTo>
                  <a:pt x="2" y="30"/>
                </a:lnTo>
                <a:lnTo>
                  <a:pt x="3" y="30"/>
                </a:lnTo>
                <a:lnTo>
                  <a:pt x="4" y="30"/>
                </a:lnTo>
                <a:lnTo>
                  <a:pt x="5" y="29"/>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80" y="59"/>
                </a:lnTo>
                <a:lnTo>
                  <a:pt x="80" y="60"/>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6" y="43"/>
                </a:lnTo>
                <a:lnTo>
                  <a:pt x="3" y="42"/>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9964" name="Freeform 46"/>
          <p:cNvSpPr>
            <a:spLocks/>
          </p:cNvSpPr>
          <p:nvPr/>
        </p:nvSpPr>
        <p:spPr bwMode="auto">
          <a:xfrm>
            <a:off x="2168878" y="2035176"/>
            <a:ext cx="781756" cy="696913"/>
          </a:xfrm>
          <a:custGeom>
            <a:avLst/>
            <a:gdLst>
              <a:gd name="T0" fmla="*/ 0 w 108"/>
              <a:gd name="T1" fmla="*/ 2147483647 h 90"/>
              <a:gd name="T2" fmla="*/ 0 w 108"/>
              <a:gd name="T3" fmla="*/ 2147483647 h 90"/>
              <a:gd name="T4" fmla="*/ 66310784 w 108"/>
              <a:gd name="T5" fmla="*/ 2147483647 h 90"/>
              <a:gd name="T6" fmla="*/ 132629710 w 108"/>
              <a:gd name="T7" fmla="*/ 2147483647 h 90"/>
              <a:gd name="T8" fmla="*/ 198940510 w 108"/>
              <a:gd name="T9" fmla="*/ 2147483647 h 90"/>
              <a:gd name="T10" fmla="*/ 331562109 w 108"/>
              <a:gd name="T11" fmla="*/ 2147483647 h 90"/>
              <a:gd name="T12" fmla="*/ 331562109 w 108"/>
              <a:gd name="T13" fmla="*/ 2147483647 h 90"/>
              <a:gd name="T14" fmla="*/ 663132360 w 108"/>
              <a:gd name="T15" fmla="*/ 2147483647 h 90"/>
              <a:gd name="T16" fmla="*/ 1061013253 w 108"/>
              <a:gd name="T17" fmla="*/ 1379113409 h 90"/>
              <a:gd name="T18" fmla="*/ 1326264721 w 108"/>
              <a:gd name="T19" fmla="*/ 779497168 h 90"/>
              <a:gd name="T20" fmla="*/ 1591515934 w 108"/>
              <a:gd name="T21" fmla="*/ 179880988 h 90"/>
              <a:gd name="T22" fmla="*/ 1591515934 w 108"/>
              <a:gd name="T23" fmla="*/ 0 h 90"/>
              <a:gd name="T24" fmla="*/ 1790456381 w 108"/>
              <a:gd name="T25" fmla="*/ 0 h 90"/>
              <a:gd name="T26" fmla="*/ 1989396827 w 108"/>
              <a:gd name="T27" fmla="*/ 59957743 h 90"/>
              <a:gd name="T28" fmla="*/ 2055707594 w 108"/>
              <a:gd name="T29" fmla="*/ 119923230 h 90"/>
              <a:gd name="T30" fmla="*/ 2147483647 w 108"/>
              <a:gd name="T31" fmla="*/ 299804248 h 90"/>
              <a:gd name="T32" fmla="*/ 2147483647 w 108"/>
              <a:gd name="T33" fmla="*/ 479692920 h 90"/>
              <a:gd name="T34" fmla="*/ 2147483647 w 108"/>
              <a:gd name="T35" fmla="*/ 839462640 h 90"/>
              <a:gd name="T36" fmla="*/ 2147483647 w 108"/>
              <a:gd name="T37" fmla="*/ 959385839 h 90"/>
              <a:gd name="T38" fmla="*/ 2147483647 w 108"/>
              <a:gd name="T39" fmla="*/ 959385839 h 90"/>
              <a:gd name="T40" fmla="*/ 2147483647 w 108"/>
              <a:gd name="T41" fmla="*/ 1079309281 h 90"/>
              <a:gd name="T42" fmla="*/ 2147483647 w 108"/>
              <a:gd name="T43" fmla="*/ 1079309281 h 90"/>
              <a:gd name="T44" fmla="*/ 2147483647 w 108"/>
              <a:gd name="T45" fmla="*/ 1139267009 h 90"/>
              <a:gd name="T46" fmla="*/ 2147483647 w 108"/>
              <a:gd name="T47" fmla="*/ 1079309281 h 90"/>
              <a:gd name="T48" fmla="*/ 2147483647 w 108"/>
              <a:gd name="T49" fmla="*/ 1139267009 h 90"/>
              <a:gd name="T50" fmla="*/ 2147483647 w 108"/>
              <a:gd name="T51" fmla="*/ 1079309281 h 90"/>
              <a:gd name="T52" fmla="*/ 2147483647 w 108"/>
              <a:gd name="T53" fmla="*/ 1139267009 h 90"/>
              <a:gd name="T54" fmla="*/ 2147483647 w 108"/>
              <a:gd name="T55" fmla="*/ 1139267009 h 90"/>
              <a:gd name="T56" fmla="*/ 2147483647 w 108"/>
              <a:gd name="T57" fmla="*/ 1439071137 h 90"/>
              <a:gd name="T58" fmla="*/ 2147483647 w 108"/>
              <a:gd name="T59" fmla="*/ 1618959808 h 90"/>
              <a:gd name="T60" fmla="*/ 2147483647 w 108"/>
              <a:gd name="T61" fmla="*/ 1678917536 h 90"/>
              <a:gd name="T62" fmla="*/ 2147483647 w 108"/>
              <a:gd name="T63" fmla="*/ 2147483647 h 90"/>
              <a:gd name="T64" fmla="*/ 2147483647 w 108"/>
              <a:gd name="T65" fmla="*/ 2147483647 h 90"/>
              <a:gd name="T66" fmla="*/ 2147483647 w 108"/>
              <a:gd name="T67" fmla="*/ 2147483647 h 90"/>
              <a:gd name="T68" fmla="*/ 2147483647 w 108"/>
              <a:gd name="T69" fmla="*/ 2147483647 h 90"/>
              <a:gd name="T70" fmla="*/ 2147483647 w 108"/>
              <a:gd name="T71" fmla="*/ 2147483647 h 90"/>
              <a:gd name="T72" fmla="*/ 2147483647 w 108"/>
              <a:gd name="T73" fmla="*/ 2147483647 h 90"/>
              <a:gd name="T74" fmla="*/ 2147483647 w 108"/>
              <a:gd name="T75" fmla="*/ 2147483647 h 90"/>
              <a:gd name="T76" fmla="*/ 2147483647 w 108"/>
              <a:gd name="T77" fmla="*/ 2147483647 h 90"/>
              <a:gd name="T78" fmla="*/ 2147483647 w 108"/>
              <a:gd name="T79" fmla="*/ 2147483647 h 90"/>
              <a:gd name="T80" fmla="*/ 66310784 w 108"/>
              <a:gd name="T81" fmla="*/ 2147483647 h 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8"/>
              <a:gd name="T124" fmla="*/ 0 h 90"/>
              <a:gd name="T125" fmla="*/ 108 w 108"/>
              <a:gd name="T126" fmla="*/ 90 h 9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30" y="1"/>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9965" name="Freeform 47"/>
          <p:cNvSpPr>
            <a:spLocks/>
          </p:cNvSpPr>
          <p:nvPr/>
        </p:nvSpPr>
        <p:spPr bwMode="auto">
          <a:xfrm>
            <a:off x="2805289" y="1833564"/>
            <a:ext cx="585612" cy="1006475"/>
          </a:xfrm>
          <a:custGeom>
            <a:avLst/>
            <a:gdLst>
              <a:gd name="T0" fmla="*/ 463080424 w 81"/>
              <a:gd name="T1" fmla="*/ 2147483647 h 130"/>
              <a:gd name="T2" fmla="*/ 529230104 w 81"/>
              <a:gd name="T3" fmla="*/ 2147483647 h 130"/>
              <a:gd name="T4" fmla="*/ 595388045 w 81"/>
              <a:gd name="T5" fmla="*/ 2147483647 h 130"/>
              <a:gd name="T6" fmla="*/ 595388045 w 81"/>
              <a:gd name="T7" fmla="*/ 2147483647 h 130"/>
              <a:gd name="T8" fmla="*/ 396922610 w 81"/>
              <a:gd name="T9" fmla="*/ 2147483647 h 130"/>
              <a:gd name="T10" fmla="*/ 661537725 w 81"/>
              <a:gd name="T11" fmla="*/ 2147483647 h 130"/>
              <a:gd name="T12" fmla="*/ 860003033 w 81"/>
              <a:gd name="T13" fmla="*/ 2147483647 h 130"/>
              <a:gd name="T14" fmla="*/ 926152714 w 81"/>
              <a:gd name="T15" fmla="*/ 2147483647 h 130"/>
              <a:gd name="T16" fmla="*/ 1323075451 w 81"/>
              <a:gd name="T17" fmla="*/ 2147483647 h 130"/>
              <a:gd name="T18" fmla="*/ 1124618276 w 81"/>
              <a:gd name="T19" fmla="*/ 2147483647 h 130"/>
              <a:gd name="T20" fmla="*/ 1058460208 w 81"/>
              <a:gd name="T21" fmla="*/ 2147483647 h 130"/>
              <a:gd name="T22" fmla="*/ 1058460208 w 81"/>
              <a:gd name="T23" fmla="*/ 2147483647 h 130"/>
              <a:gd name="T24" fmla="*/ 1058460208 w 81"/>
              <a:gd name="T25" fmla="*/ 2147483647 h 130"/>
              <a:gd name="T26" fmla="*/ 1058460208 w 81"/>
              <a:gd name="T27" fmla="*/ 2147483647 h 130"/>
              <a:gd name="T28" fmla="*/ 1719997933 w 81"/>
              <a:gd name="T29" fmla="*/ 0 h 130"/>
              <a:gd name="T30" fmla="*/ 2147483647 w 81"/>
              <a:gd name="T31" fmla="*/ 1138865122 h 130"/>
              <a:gd name="T32" fmla="*/ 2147483647 w 81"/>
              <a:gd name="T33" fmla="*/ 1558448869 h 130"/>
              <a:gd name="T34" fmla="*/ 2147483647 w 81"/>
              <a:gd name="T35" fmla="*/ 1738267156 h 130"/>
              <a:gd name="T36" fmla="*/ 2147483647 w 81"/>
              <a:gd name="T37" fmla="*/ 1858153756 h 130"/>
              <a:gd name="T38" fmla="*/ 2147483647 w 81"/>
              <a:gd name="T39" fmla="*/ 2147483647 h 130"/>
              <a:gd name="T40" fmla="*/ 2147483647 w 81"/>
              <a:gd name="T41" fmla="*/ 2147483647 h 130"/>
              <a:gd name="T42" fmla="*/ 2147483647 w 81"/>
              <a:gd name="T43" fmla="*/ 2147483647 h 130"/>
              <a:gd name="T44" fmla="*/ 2147483647 w 81"/>
              <a:gd name="T45" fmla="*/ 2147483647 h 130"/>
              <a:gd name="T46" fmla="*/ 2147483647 w 81"/>
              <a:gd name="T47" fmla="*/ 2147483647 h 130"/>
              <a:gd name="T48" fmla="*/ 2147483647 w 81"/>
              <a:gd name="T49" fmla="*/ 2147483647 h 130"/>
              <a:gd name="T50" fmla="*/ 2147483647 w 81"/>
              <a:gd name="T51" fmla="*/ 2147483647 h 130"/>
              <a:gd name="T52" fmla="*/ 2147483647 w 81"/>
              <a:gd name="T53" fmla="*/ 2147483647 h 130"/>
              <a:gd name="T54" fmla="*/ 2147483647 w 81"/>
              <a:gd name="T55" fmla="*/ 2147483647 h 130"/>
              <a:gd name="T56" fmla="*/ 2147483647 w 81"/>
              <a:gd name="T57" fmla="*/ 2147483647 h 130"/>
              <a:gd name="T58" fmla="*/ 2147483647 w 81"/>
              <a:gd name="T59" fmla="*/ 2147483647 h 130"/>
              <a:gd name="T60" fmla="*/ 2147483647 w 81"/>
              <a:gd name="T61" fmla="*/ 2147483647 h 130"/>
              <a:gd name="T62" fmla="*/ 2147483647 w 81"/>
              <a:gd name="T63" fmla="*/ 2147483647 h 130"/>
              <a:gd name="T64" fmla="*/ 2147483647 w 81"/>
              <a:gd name="T65" fmla="*/ 2147483647 h 130"/>
              <a:gd name="T66" fmla="*/ 2147483647 w 81"/>
              <a:gd name="T67" fmla="*/ 2147483647 h 130"/>
              <a:gd name="T68" fmla="*/ 2147483647 w 81"/>
              <a:gd name="T69" fmla="*/ 2147483647 h 130"/>
              <a:gd name="T70" fmla="*/ 2147483647 w 81"/>
              <a:gd name="T71" fmla="*/ 2147483647 h 130"/>
              <a:gd name="T72" fmla="*/ 2147483647 w 81"/>
              <a:gd name="T73" fmla="*/ 2147483647 h 130"/>
              <a:gd name="T74" fmla="*/ 2147483647 w 81"/>
              <a:gd name="T75" fmla="*/ 2147483647 h 130"/>
              <a:gd name="T76" fmla="*/ 2147483647 w 81"/>
              <a:gd name="T77" fmla="*/ 2147483647 h 130"/>
              <a:gd name="T78" fmla="*/ 2147483647 w 81"/>
              <a:gd name="T79" fmla="*/ 2147483647 h 130"/>
              <a:gd name="T80" fmla="*/ 2147483647 w 81"/>
              <a:gd name="T81" fmla="*/ 2147483647 h 130"/>
              <a:gd name="T82" fmla="*/ 2147483647 w 81"/>
              <a:gd name="T83" fmla="*/ 2147483647 h 130"/>
              <a:gd name="T84" fmla="*/ 2147483647 w 81"/>
              <a:gd name="T85" fmla="*/ 2147483647 h 130"/>
              <a:gd name="T86" fmla="*/ 2147483647 w 81"/>
              <a:gd name="T87" fmla="*/ 2147483647 h 130"/>
              <a:gd name="T88" fmla="*/ 2147483647 w 81"/>
              <a:gd name="T89" fmla="*/ 2147483647 h 130"/>
              <a:gd name="T90" fmla="*/ 2147483647 w 81"/>
              <a:gd name="T91" fmla="*/ 2147483647 h 130"/>
              <a:gd name="T92" fmla="*/ 2147483647 w 81"/>
              <a:gd name="T93" fmla="*/ 2147483647 h 130"/>
              <a:gd name="T94" fmla="*/ 2147483647 w 81"/>
              <a:gd name="T95" fmla="*/ 2147483647 h 130"/>
              <a:gd name="T96" fmla="*/ 0 w 81"/>
              <a:gd name="T97" fmla="*/ 2147483647 h 13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1"/>
              <a:gd name="T148" fmla="*/ 0 h 130"/>
              <a:gd name="T149" fmla="*/ 81 w 81"/>
              <a:gd name="T150" fmla="*/ 130 h 13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9966" name="Freeform 48"/>
          <p:cNvSpPr>
            <a:spLocks/>
          </p:cNvSpPr>
          <p:nvPr/>
        </p:nvSpPr>
        <p:spPr bwMode="auto">
          <a:xfrm>
            <a:off x="3050823" y="1857375"/>
            <a:ext cx="997656" cy="673100"/>
          </a:xfrm>
          <a:custGeom>
            <a:avLst/>
            <a:gdLst>
              <a:gd name="T0" fmla="*/ 2147483647 w 138"/>
              <a:gd name="T1" fmla="*/ 2147483647 h 87"/>
              <a:gd name="T2" fmla="*/ 2147483647 w 138"/>
              <a:gd name="T3" fmla="*/ 2147483647 h 87"/>
              <a:gd name="T4" fmla="*/ 2147483647 w 138"/>
              <a:gd name="T5" fmla="*/ 2147483647 h 87"/>
              <a:gd name="T6" fmla="*/ 2147483647 w 138"/>
              <a:gd name="T7" fmla="*/ 2147483647 h 87"/>
              <a:gd name="T8" fmla="*/ 2147483647 w 138"/>
              <a:gd name="T9" fmla="*/ 2147483647 h 87"/>
              <a:gd name="T10" fmla="*/ 2147483647 w 138"/>
              <a:gd name="T11" fmla="*/ 2147483647 h 87"/>
              <a:gd name="T12" fmla="*/ 2116694859 w 138"/>
              <a:gd name="T13" fmla="*/ 2147483647 h 87"/>
              <a:gd name="T14" fmla="*/ 1918256289 w 138"/>
              <a:gd name="T15" fmla="*/ 2147483647 h 87"/>
              <a:gd name="T16" fmla="*/ 1719817719 w 138"/>
              <a:gd name="T17" fmla="*/ 2147483647 h 87"/>
              <a:gd name="T18" fmla="*/ 1587525338 w 138"/>
              <a:gd name="T19" fmla="*/ 2147483647 h 87"/>
              <a:gd name="T20" fmla="*/ 1521371015 w 138"/>
              <a:gd name="T21" fmla="*/ 2147483647 h 87"/>
              <a:gd name="T22" fmla="*/ 1521371015 w 138"/>
              <a:gd name="T23" fmla="*/ 2147483647 h 87"/>
              <a:gd name="T24" fmla="*/ 1322932445 w 138"/>
              <a:gd name="T25" fmla="*/ 2147483647 h 87"/>
              <a:gd name="T26" fmla="*/ 1322932445 w 138"/>
              <a:gd name="T27" fmla="*/ 2147483647 h 87"/>
              <a:gd name="T28" fmla="*/ 1190640064 w 138"/>
              <a:gd name="T29" fmla="*/ 2147483647 h 87"/>
              <a:gd name="T30" fmla="*/ 1190640064 w 138"/>
              <a:gd name="T31" fmla="*/ 2147483647 h 87"/>
              <a:gd name="T32" fmla="*/ 1124493874 w 138"/>
              <a:gd name="T33" fmla="*/ 2147483647 h 87"/>
              <a:gd name="T34" fmla="*/ 1058347430 w 138"/>
              <a:gd name="T35" fmla="*/ 2147483647 h 87"/>
              <a:gd name="T36" fmla="*/ 992201240 w 138"/>
              <a:gd name="T37" fmla="*/ 2147483647 h 87"/>
              <a:gd name="T38" fmla="*/ 727616479 w 138"/>
              <a:gd name="T39" fmla="*/ 2147483647 h 87"/>
              <a:gd name="T40" fmla="*/ 595324099 w 138"/>
              <a:gd name="T41" fmla="*/ 2147483647 h 87"/>
              <a:gd name="T42" fmla="*/ 595324099 w 138"/>
              <a:gd name="T43" fmla="*/ 2147483647 h 87"/>
              <a:gd name="T44" fmla="*/ 727616479 w 138"/>
              <a:gd name="T45" fmla="*/ 2147483647 h 87"/>
              <a:gd name="T46" fmla="*/ 727616479 w 138"/>
              <a:gd name="T47" fmla="*/ 2147483647 h 87"/>
              <a:gd name="T48" fmla="*/ 793762669 w 138"/>
              <a:gd name="T49" fmla="*/ 2147483647 h 87"/>
              <a:gd name="T50" fmla="*/ 926055049 w 138"/>
              <a:gd name="T51" fmla="*/ 2147483647 h 87"/>
              <a:gd name="T52" fmla="*/ 727616479 w 138"/>
              <a:gd name="T53" fmla="*/ 2147483647 h 87"/>
              <a:gd name="T54" fmla="*/ 529177781 w 138"/>
              <a:gd name="T55" fmla="*/ 2147483647 h 87"/>
              <a:gd name="T56" fmla="*/ 396877268 w 138"/>
              <a:gd name="T57" fmla="*/ 1855589534 h 87"/>
              <a:gd name="T58" fmla="*/ 132292412 w 138"/>
              <a:gd name="T59" fmla="*/ 1616159437 h 87"/>
              <a:gd name="T60" fmla="*/ 132292412 w 138"/>
              <a:gd name="T61" fmla="*/ 1496448257 h 87"/>
              <a:gd name="T62" fmla="*/ 132292412 w 138"/>
              <a:gd name="T63" fmla="*/ 1197158703 h 87"/>
              <a:gd name="T64" fmla="*/ 198438634 w 138"/>
              <a:gd name="T65" fmla="*/ 0 h 87"/>
              <a:gd name="T66" fmla="*/ 2147483647 w 138"/>
              <a:gd name="T67" fmla="*/ 478860314 h 87"/>
              <a:gd name="T68" fmla="*/ 2147483647 w 138"/>
              <a:gd name="T69" fmla="*/ 1137299244 h 87"/>
              <a:gd name="T70" fmla="*/ 2147483647 w 138"/>
              <a:gd name="T71" fmla="*/ 2147483647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8"/>
              <a:gd name="T109" fmla="*/ 0 h 87"/>
              <a:gd name="T110" fmla="*/ 138 w 138"/>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9967" name="Freeform 49"/>
          <p:cNvSpPr>
            <a:spLocks/>
          </p:cNvSpPr>
          <p:nvPr/>
        </p:nvSpPr>
        <p:spPr bwMode="auto">
          <a:xfrm>
            <a:off x="2451100" y="2662239"/>
            <a:ext cx="620889" cy="1030287"/>
          </a:xfrm>
          <a:custGeom>
            <a:avLst/>
            <a:gdLst>
              <a:gd name="T0" fmla="*/ 857587386 w 86"/>
              <a:gd name="T1" fmla="*/ 0 h 133"/>
              <a:gd name="T2" fmla="*/ 0 w 86"/>
              <a:gd name="T3" fmla="*/ 2147483647 h 133"/>
              <a:gd name="T4" fmla="*/ 2147483647 w 86"/>
              <a:gd name="T5" fmla="*/ 2147483647 h 133"/>
              <a:gd name="T6" fmla="*/ 2147483647 w 86"/>
              <a:gd name="T7" fmla="*/ 2147483647 h 133"/>
              <a:gd name="T8" fmla="*/ 2147483647 w 86"/>
              <a:gd name="T9" fmla="*/ 2147483647 h 133"/>
              <a:gd name="T10" fmla="*/ 2147483647 w 86"/>
              <a:gd name="T11" fmla="*/ 2147483647 h 133"/>
              <a:gd name="T12" fmla="*/ 2147483647 w 86"/>
              <a:gd name="T13" fmla="*/ 2147483647 h 133"/>
              <a:gd name="T14" fmla="*/ 2147483647 w 86"/>
              <a:gd name="T15" fmla="*/ 2147483647 h 133"/>
              <a:gd name="T16" fmla="*/ 2147483647 w 86"/>
              <a:gd name="T17" fmla="*/ 2147483647 h 133"/>
              <a:gd name="T18" fmla="*/ 2147483647 w 86"/>
              <a:gd name="T19" fmla="*/ 2147483647 h 133"/>
              <a:gd name="T20" fmla="*/ 2147483647 w 86"/>
              <a:gd name="T21" fmla="*/ 2147483647 h 133"/>
              <a:gd name="T22" fmla="*/ 2147483647 w 86"/>
              <a:gd name="T23" fmla="*/ 2147483647 h 133"/>
              <a:gd name="T24" fmla="*/ 2147483647 w 86"/>
              <a:gd name="T25" fmla="*/ 2147483647 h 133"/>
              <a:gd name="T26" fmla="*/ 2147483647 w 86"/>
              <a:gd name="T27" fmla="*/ 2147483647 h 133"/>
              <a:gd name="T28" fmla="*/ 2147483647 w 86"/>
              <a:gd name="T29" fmla="*/ 2147483647 h 133"/>
              <a:gd name="T30" fmla="*/ 2147483647 w 86"/>
              <a:gd name="T31" fmla="*/ 2147483647 h 133"/>
              <a:gd name="T32" fmla="*/ 2147483647 w 86"/>
              <a:gd name="T33" fmla="*/ 2147483647 h 133"/>
              <a:gd name="T34" fmla="*/ 2147483647 w 86"/>
              <a:gd name="T35" fmla="*/ 2147483647 h 133"/>
              <a:gd name="T36" fmla="*/ 2147483647 w 86"/>
              <a:gd name="T37" fmla="*/ 1020146823 h 133"/>
              <a:gd name="T38" fmla="*/ 2147483647 w 86"/>
              <a:gd name="T39" fmla="*/ 540079538 h 133"/>
              <a:gd name="T40" fmla="*/ 857587386 w 86"/>
              <a:gd name="T41" fmla="*/ 0 h 133"/>
              <a:gd name="T42" fmla="*/ 857587386 w 86"/>
              <a:gd name="T43" fmla="*/ 0 h 13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6"/>
              <a:gd name="T67" fmla="*/ 0 h 133"/>
              <a:gd name="T68" fmla="*/ 86 w 86"/>
              <a:gd name="T69" fmla="*/ 133 h 13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39968" name="Freeform 50"/>
          <p:cNvSpPr>
            <a:spLocks/>
          </p:cNvSpPr>
          <p:nvPr/>
        </p:nvSpPr>
        <p:spPr bwMode="auto">
          <a:xfrm>
            <a:off x="2775656" y="3444875"/>
            <a:ext cx="658988" cy="820738"/>
          </a:xfrm>
          <a:custGeom>
            <a:avLst/>
            <a:gdLst>
              <a:gd name="T0" fmla="*/ 2147483647 w 91"/>
              <a:gd name="T1" fmla="*/ 2147483647 h 106"/>
              <a:gd name="T2" fmla="*/ 2147483647 w 91"/>
              <a:gd name="T3" fmla="*/ 599510464 h 106"/>
              <a:gd name="T4" fmla="*/ 1659274018 w 91"/>
              <a:gd name="T5" fmla="*/ 0 h 106"/>
              <a:gd name="T6" fmla="*/ 1659274018 w 91"/>
              <a:gd name="T7" fmla="*/ 0 h 106"/>
              <a:gd name="T8" fmla="*/ 1526529530 w 91"/>
              <a:gd name="T9" fmla="*/ 539557894 h 106"/>
              <a:gd name="T10" fmla="*/ 1393793189 w 91"/>
              <a:gd name="T11" fmla="*/ 959218146 h 106"/>
              <a:gd name="T12" fmla="*/ 1261048701 w 91"/>
              <a:gd name="T13" fmla="*/ 959218146 h 106"/>
              <a:gd name="T14" fmla="*/ 1194676458 w 91"/>
              <a:gd name="T15" fmla="*/ 899265575 h 106"/>
              <a:gd name="T16" fmla="*/ 1194676458 w 91"/>
              <a:gd name="T17" fmla="*/ 839313005 h 106"/>
              <a:gd name="T18" fmla="*/ 1128304214 w 91"/>
              <a:gd name="T19" fmla="*/ 779368177 h 106"/>
              <a:gd name="T20" fmla="*/ 995567618 w 91"/>
              <a:gd name="T21" fmla="*/ 779368177 h 106"/>
              <a:gd name="T22" fmla="*/ 796450887 w 91"/>
              <a:gd name="T23" fmla="*/ 779368177 h 106"/>
              <a:gd name="T24" fmla="*/ 796450887 w 91"/>
              <a:gd name="T25" fmla="*/ 839313005 h 106"/>
              <a:gd name="T26" fmla="*/ 796450887 w 91"/>
              <a:gd name="T27" fmla="*/ 1019170959 h 106"/>
              <a:gd name="T28" fmla="*/ 796450887 w 91"/>
              <a:gd name="T29" fmla="*/ 1498776040 h 106"/>
              <a:gd name="T30" fmla="*/ 796450887 w 91"/>
              <a:gd name="T31" fmla="*/ 1558728611 h 106"/>
              <a:gd name="T32" fmla="*/ 730078643 w 91"/>
              <a:gd name="T33" fmla="*/ 1798531151 h 106"/>
              <a:gd name="T34" fmla="*/ 730078643 w 91"/>
              <a:gd name="T35" fmla="*/ 1858483722 h 106"/>
              <a:gd name="T36" fmla="*/ 730078643 w 91"/>
              <a:gd name="T37" fmla="*/ 1918436293 h 106"/>
              <a:gd name="T38" fmla="*/ 730078643 w 91"/>
              <a:gd name="T39" fmla="*/ 2038341918 h 106"/>
              <a:gd name="T40" fmla="*/ 730078643 w 91"/>
              <a:gd name="T41" fmla="*/ 2098286746 h 106"/>
              <a:gd name="T42" fmla="*/ 730078643 w 91"/>
              <a:gd name="T43" fmla="*/ 2147483647 h 106"/>
              <a:gd name="T44" fmla="*/ 796450887 w 91"/>
              <a:gd name="T45" fmla="*/ 2147483647 h 106"/>
              <a:gd name="T46" fmla="*/ 796450887 w 91"/>
              <a:gd name="T47" fmla="*/ 2147483647 h 106"/>
              <a:gd name="T48" fmla="*/ 796450887 w 91"/>
              <a:gd name="T49" fmla="*/ 2147483647 h 106"/>
              <a:gd name="T50" fmla="*/ 862823131 w 91"/>
              <a:gd name="T51" fmla="*/ 2147483647 h 106"/>
              <a:gd name="T52" fmla="*/ 862823131 w 91"/>
              <a:gd name="T53" fmla="*/ 2147483647 h 106"/>
              <a:gd name="T54" fmla="*/ 929195375 w 91"/>
              <a:gd name="T55" fmla="*/ 2147483647 h 106"/>
              <a:gd name="T56" fmla="*/ 995567618 w 91"/>
              <a:gd name="T57" fmla="*/ 2147483647 h 106"/>
              <a:gd name="T58" fmla="*/ 929195375 w 91"/>
              <a:gd name="T59" fmla="*/ 2147483647 h 106"/>
              <a:gd name="T60" fmla="*/ 929195375 w 91"/>
              <a:gd name="T61" fmla="*/ 2147483647 h 106"/>
              <a:gd name="T62" fmla="*/ 796450887 w 91"/>
              <a:gd name="T63" fmla="*/ 2147483647 h 106"/>
              <a:gd name="T64" fmla="*/ 663706399 w 91"/>
              <a:gd name="T65" fmla="*/ 2147483647 h 106"/>
              <a:gd name="T66" fmla="*/ 597342302 w 91"/>
              <a:gd name="T67" fmla="*/ 2147483647 h 106"/>
              <a:gd name="T68" fmla="*/ 464597687 w 91"/>
              <a:gd name="T69" fmla="*/ 2147483647 h 106"/>
              <a:gd name="T70" fmla="*/ 331853200 w 91"/>
              <a:gd name="T71" fmla="*/ 2147483647 h 106"/>
              <a:gd name="T72" fmla="*/ 199116795 w 91"/>
              <a:gd name="T73" fmla="*/ 2147483647 h 106"/>
              <a:gd name="T74" fmla="*/ 199116795 w 91"/>
              <a:gd name="T75" fmla="*/ 2147483647 h 106"/>
              <a:gd name="T76" fmla="*/ 265480892 w 91"/>
              <a:gd name="T77" fmla="*/ 2147483647 h 106"/>
              <a:gd name="T78" fmla="*/ 199116795 w 91"/>
              <a:gd name="T79" fmla="*/ 2147483647 h 106"/>
              <a:gd name="T80" fmla="*/ 199116795 w 91"/>
              <a:gd name="T81" fmla="*/ 2147483647 h 106"/>
              <a:gd name="T82" fmla="*/ 199116795 w 91"/>
              <a:gd name="T83" fmla="*/ 2147483647 h 106"/>
              <a:gd name="T84" fmla="*/ 331853200 w 91"/>
              <a:gd name="T85" fmla="*/ 2147483647 h 106"/>
              <a:gd name="T86" fmla="*/ 398225443 w 91"/>
              <a:gd name="T87" fmla="*/ 2147483647 h 106"/>
              <a:gd name="T88" fmla="*/ 331853200 w 91"/>
              <a:gd name="T89" fmla="*/ 2147483647 h 106"/>
              <a:gd name="T90" fmla="*/ 331853200 w 91"/>
              <a:gd name="T91" fmla="*/ 2147483647 h 106"/>
              <a:gd name="T92" fmla="*/ 265480892 w 91"/>
              <a:gd name="T93" fmla="*/ 2147483647 h 106"/>
              <a:gd name="T94" fmla="*/ 199116795 w 91"/>
              <a:gd name="T95" fmla="*/ 2147483647 h 106"/>
              <a:gd name="T96" fmla="*/ 66372260 w 91"/>
              <a:gd name="T97" fmla="*/ 2147483647 h 106"/>
              <a:gd name="T98" fmla="*/ 0 w 91"/>
              <a:gd name="T99" fmla="*/ 2147483647 h 106"/>
              <a:gd name="T100" fmla="*/ 2147483647 w 91"/>
              <a:gd name="T101" fmla="*/ 2147483647 h 106"/>
              <a:gd name="T102" fmla="*/ 2147483647 w 91"/>
              <a:gd name="T103" fmla="*/ 2147483647 h 106"/>
              <a:gd name="T104" fmla="*/ 2147483647 w 91"/>
              <a:gd name="T105" fmla="*/ 2147483647 h 106"/>
              <a:gd name="T106" fmla="*/ 2147483647 w 91"/>
              <a:gd name="T107" fmla="*/ 2147483647 h 10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1"/>
              <a:gd name="T163" fmla="*/ 0 h 106"/>
              <a:gd name="T164" fmla="*/ 91 w 91"/>
              <a:gd name="T165" fmla="*/ 106 h 10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1" h="106">
                <a:moveTo>
                  <a:pt x="78" y="106"/>
                </a:moveTo>
                <a:lnTo>
                  <a:pt x="91" y="1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4" y="44"/>
                </a:lnTo>
                <a:lnTo>
                  <a:pt x="15"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9969" name="Freeform 51"/>
          <p:cNvSpPr>
            <a:spLocks/>
          </p:cNvSpPr>
          <p:nvPr/>
        </p:nvSpPr>
        <p:spPr bwMode="auto">
          <a:xfrm>
            <a:off x="4607278" y="1981201"/>
            <a:ext cx="642055" cy="773113"/>
          </a:xfrm>
          <a:custGeom>
            <a:avLst/>
            <a:gdLst>
              <a:gd name="T0" fmla="*/ 526938724 w 89"/>
              <a:gd name="T1" fmla="*/ 2147483647 h 100"/>
              <a:gd name="T2" fmla="*/ 263465304 w 89"/>
              <a:gd name="T3" fmla="*/ 2147483647 h 100"/>
              <a:gd name="T4" fmla="*/ 461070385 w 89"/>
              <a:gd name="T5" fmla="*/ 2147483647 h 100"/>
              <a:gd name="T6" fmla="*/ 461070385 w 89"/>
              <a:gd name="T7" fmla="*/ 2147483647 h 100"/>
              <a:gd name="T8" fmla="*/ 329333707 w 89"/>
              <a:gd name="T9" fmla="*/ 2147483647 h 100"/>
              <a:gd name="T10" fmla="*/ 329333707 w 89"/>
              <a:gd name="T11" fmla="*/ 2147483647 h 100"/>
              <a:gd name="T12" fmla="*/ 263465304 w 89"/>
              <a:gd name="T13" fmla="*/ 1972419885 h 100"/>
              <a:gd name="T14" fmla="*/ 131736710 w 89"/>
              <a:gd name="T15" fmla="*/ 1554026719 h 100"/>
              <a:gd name="T16" fmla="*/ 0 w 89"/>
              <a:gd name="T17" fmla="*/ 956325268 h 100"/>
              <a:gd name="T18" fmla="*/ 65868355 w 89"/>
              <a:gd name="T19" fmla="*/ 717247877 h 100"/>
              <a:gd name="T20" fmla="*/ 0 w 89"/>
              <a:gd name="T21" fmla="*/ 418393286 h 100"/>
              <a:gd name="T22" fmla="*/ 1514947959 w 89"/>
              <a:gd name="T23" fmla="*/ 179308104 h 100"/>
              <a:gd name="T24" fmla="*/ 1646684638 w 89"/>
              <a:gd name="T25" fmla="*/ 59769363 h 100"/>
              <a:gd name="T26" fmla="*/ 1844281539 w 89"/>
              <a:gd name="T27" fmla="*/ 298854591 h 100"/>
              <a:gd name="T28" fmla="*/ 1844281539 w 89"/>
              <a:gd name="T29" fmla="*/ 597701451 h 100"/>
              <a:gd name="T30" fmla="*/ 2107754896 w 89"/>
              <a:gd name="T31" fmla="*/ 717247877 h 100"/>
              <a:gd name="T32" fmla="*/ 2147483647 w 89"/>
              <a:gd name="T33" fmla="*/ 777017225 h 100"/>
              <a:gd name="T34" fmla="*/ 2147483647 w 89"/>
              <a:gd name="T35" fmla="*/ 777017225 h 100"/>
              <a:gd name="T36" fmla="*/ 2147483647 w 89"/>
              <a:gd name="T37" fmla="*/ 836786573 h 100"/>
              <a:gd name="T38" fmla="*/ 2147483647 w 89"/>
              <a:gd name="T39" fmla="*/ 777017225 h 100"/>
              <a:gd name="T40" fmla="*/ 2147483647 w 89"/>
              <a:gd name="T41" fmla="*/ 836786573 h 100"/>
              <a:gd name="T42" fmla="*/ 2147483647 w 89"/>
              <a:gd name="T43" fmla="*/ 896555921 h 100"/>
              <a:gd name="T44" fmla="*/ 2147483647 w 89"/>
              <a:gd name="T45" fmla="*/ 896555921 h 100"/>
              <a:gd name="T46" fmla="*/ 2147483647 w 89"/>
              <a:gd name="T47" fmla="*/ 1075864206 h 100"/>
              <a:gd name="T48" fmla="*/ 2147483647 w 89"/>
              <a:gd name="T49" fmla="*/ 1016094858 h 100"/>
              <a:gd name="T50" fmla="*/ 2147483647 w 89"/>
              <a:gd name="T51" fmla="*/ 1016094858 h 100"/>
              <a:gd name="T52" fmla="*/ 2147483647 w 89"/>
              <a:gd name="T53" fmla="*/ 1135633553 h 100"/>
              <a:gd name="T54" fmla="*/ 2147483647 w 89"/>
              <a:gd name="T55" fmla="*/ 1255179980 h 100"/>
              <a:gd name="T56" fmla="*/ 2147483647 w 89"/>
              <a:gd name="T57" fmla="*/ 1255179980 h 100"/>
              <a:gd name="T58" fmla="*/ 2147483647 w 89"/>
              <a:gd name="T59" fmla="*/ 1075864206 h 100"/>
              <a:gd name="T60" fmla="*/ 2147483647 w 89"/>
              <a:gd name="T61" fmla="*/ 1195410632 h 100"/>
              <a:gd name="T62" fmla="*/ 2147483647 w 89"/>
              <a:gd name="T63" fmla="*/ 1195410632 h 100"/>
              <a:gd name="T64" fmla="*/ 2147483647 w 89"/>
              <a:gd name="T65" fmla="*/ 1255179980 h 100"/>
              <a:gd name="T66" fmla="*/ 2147483647 w 89"/>
              <a:gd name="T67" fmla="*/ 1314949328 h 100"/>
              <a:gd name="T68" fmla="*/ 2147483647 w 89"/>
              <a:gd name="T69" fmla="*/ 1494257371 h 100"/>
              <a:gd name="T70" fmla="*/ 2147483647 w 89"/>
              <a:gd name="T71" fmla="*/ 1673573146 h 100"/>
              <a:gd name="T72" fmla="*/ 2147483647 w 89"/>
              <a:gd name="T73" fmla="*/ 1793111841 h 100"/>
              <a:gd name="T74" fmla="*/ 2147483647 w 89"/>
              <a:gd name="T75" fmla="*/ 2147483647 h 100"/>
              <a:gd name="T76" fmla="*/ 2147483647 w 89"/>
              <a:gd name="T77" fmla="*/ 2147483647 h 100"/>
              <a:gd name="T78" fmla="*/ 2147483647 w 89"/>
              <a:gd name="T79" fmla="*/ 2147483647 h 100"/>
              <a:gd name="T80" fmla="*/ 2147483647 w 89"/>
              <a:gd name="T81" fmla="*/ 2147483647 h 100"/>
              <a:gd name="T82" fmla="*/ 2147483647 w 89"/>
              <a:gd name="T83" fmla="*/ 2147483647 h 100"/>
              <a:gd name="T84" fmla="*/ 2147483647 w 89"/>
              <a:gd name="T85" fmla="*/ 2147483647 h 100"/>
              <a:gd name="T86" fmla="*/ 2147483647 w 89"/>
              <a:gd name="T87" fmla="*/ 2147483647 h 100"/>
              <a:gd name="T88" fmla="*/ 2147483647 w 89"/>
              <a:gd name="T89" fmla="*/ 2147483647 h 100"/>
              <a:gd name="T90" fmla="*/ 2147483647 w 89"/>
              <a:gd name="T91" fmla="*/ 2147483647 h 100"/>
              <a:gd name="T92" fmla="*/ 2147483647 w 89"/>
              <a:gd name="T93" fmla="*/ 2147483647 h 100"/>
              <a:gd name="T94" fmla="*/ 2147483647 w 89"/>
              <a:gd name="T95" fmla="*/ 2147483647 h 100"/>
              <a:gd name="T96" fmla="*/ 2147483647 w 89"/>
              <a:gd name="T97" fmla="*/ 2147483647 h 100"/>
              <a:gd name="T98" fmla="*/ 2147483647 w 89"/>
              <a:gd name="T99" fmla="*/ 2147483647 h 100"/>
              <a:gd name="T100" fmla="*/ 2147483647 w 89"/>
              <a:gd name="T101" fmla="*/ 2147483647 h 100"/>
              <a:gd name="T102" fmla="*/ 2147483647 w 89"/>
              <a:gd name="T103" fmla="*/ 2147483647 h 100"/>
              <a:gd name="T104" fmla="*/ 526938724 w 89"/>
              <a:gd name="T105" fmla="*/ 2147483647 h 10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9"/>
              <a:gd name="T160" fmla="*/ 0 h 100"/>
              <a:gd name="T161" fmla="*/ 89 w 89"/>
              <a:gd name="T162" fmla="*/ 100 h 10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42" y="14"/>
                </a:lnTo>
                <a:lnTo>
                  <a:pt x="43" y="13"/>
                </a:lnTo>
                <a:lnTo>
                  <a:pt x="48" y="13"/>
                </a:lnTo>
                <a:lnTo>
                  <a:pt x="51" y="14"/>
                </a:lnTo>
                <a:lnTo>
                  <a:pt x="52" y="14"/>
                </a:lnTo>
                <a:lnTo>
                  <a:pt x="52" y="15"/>
                </a:lnTo>
                <a:lnTo>
                  <a:pt x="53" y="15"/>
                </a:lnTo>
                <a:lnTo>
                  <a:pt x="54" y="16"/>
                </a:lnTo>
                <a:lnTo>
                  <a:pt x="54" y="18"/>
                </a:lnTo>
                <a:lnTo>
                  <a:pt x="55" y="19"/>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9" y="82"/>
                </a:lnTo>
                <a:lnTo>
                  <a:pt x="59" y="83"/>
                </a:lnTo>
                <a:lnTo>
                  <a:pt x="63" y="84"/>
                </a:lnTo>
                <a:lnTo>
                  <a:pt x="64" y="87"/>
                </a:lnTo>
                <a:lnTo>
                  <a:pt x="68" y="89"/>
                </a:lnTo>
                <a:lnTo>
                  <a:pt x="72" y="92"/>
                </a:lnTo>
                <a:lnTo>
                  <a:pt x="72" y="93"/>
                </a:lnTo>
                <a:lnTo>
                  <a:pt x="72" y="95"/>
                </a:lnTo>
                <a:lnTo>
                  <a:pt x="72" y="98"/>
                </a:lnTo>
                <a:lnTo>
                  <a:pt x="8" y="10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9970" name="Freeform 52"/>
          <p:cNvSpPr>
            <a:spLocks/>
          </p:cNvSpPr>
          <p:nvPr/>
        </p:nvSpPr>
        <p:spPr bwMode="auto">
          <a:xfrm>
            <a:off x="4902201" y="4133851"/>
            <a:ext cx="557389" cy="511175"/>
          </a:xfrm>
          <a:custGeom>
            <a:avLst/>
            <a:gdLst>
              <a:gd name="T0" fmla="*/ 2147483647 w 77"/>
              <a:gd name="T1" fmla="*/ 59985599 h 66"/>
              <a:gd name="T2" fmla="*/ 2147483647 w 77"/>
              <a:gd name="T3" fmla="*/ 599863827 h 66"/>
              <a:gd name="T4" fmla="*/ 2147483647 w 77"/>
              <a:gd name="T5" fmla="*/ 779820579 h 66"/>
              <a:gd name="T6" fmla="*/ 2147483647 w 77"/>
              <a:gd name="T7" fmla="*/ 1319698822 h 66"/>
              <a:gd name="T8" fmla="*/ 2147483647 w 77"/>
              <a:gd name="T9" fmla="*/ 1979547991 h 66"/>
              <a:gd name="T10" fmla="*/ 2147483647 w 77"/>
              <a:gd name="T11" fmla="*/ 2147483647 h 66"/>
              <a:gd name="T12" fmla="*/ 2147483647 w 77"/>
              <a:gd name="T13" fmla="*/ 2147483647 h 66"/>
              <a:gd name="T14" fmla="*/ 2147483647 w 77"/>
              <a:gd name="T15" fmla="*/ 2147483647 h 66"/>
              <a:gd name="T16" fmla="*/ 2147483647 w 77"/>
              <a:gd name="T17" fmla="*/ 2147483647 h 66"/>
              <a:gd name="T18" fmla="*/ 2147483647 w 77"/>
              <a:gd name="T19" fmla="*/ 2147483647 h 66"/>
              <a:gd name="T20" fmla="*/ 2147483647 w 77"/>
              <a:gd name="T21" fmla="*/ 2147483647 h 66"/>
              <a:gd name="T22" fmla="*/ 2147483647 w 77"/>
              <a:gd name="T23" fmla="*/ 2147483647 h 66"/>
              <a:gd name="T24" fmla="*/ 2147483647 w 77"/>
              <a:gd name="T25" fmla="*/ 2147483647 h 66"/>
              <a:gd name="T26" fmla="*/ 2147483647 w 77"/>
              <a:gd name="T27" fmla="*/ 2147483647 h 66"/>
              <a:gd name="T28" fmla="*/ 2147483647 w 77"/>
              <a:gd name="T29" fmla="*/ 2147483647 h 66"/>
              <a:gd name="T30" fmla="*/ 2147483647 w 77"/>
              <a:gd name="T31" fmla="*/ 2147483647 h 66"/>
              <a:gd name="T32" fmla="*/ 2147483647 w 77"/>
              <a:gd name="T33" fmla="*/ 2147483647 h 66"/>
              <a:gd name="T34" fmla="*/ 2147483647 w 77"/>
              <a:gd name="T35" fmla="*/ 2147483647 h 66"/>
              <a:gd name="T36" fmla="*/ 2147483647 w 77"/>
              <a:gd name="T37" fmla="*/ 2147483647 h 66"/>
              <a:gd name="T38" fmla="*/ 2147483647 w 77"/>
              <a:gd name="T39" fmla="*/ 2147483647 h 66"/>
              <a:gd name="T40" fmla="*/ 2147483647 w 77"/>
              <a:gd name="T41" fmla="*/ 2147483647 h 66"/>
              <a:gd name="T42" fmla="*/ 2147483647 w 77"/>
              <a:gd name="T43" fmla="*/ 2147483647 h 66"/>
              <a:gd name="T44" fmla="*/ 2147483647 w 77"/>
              <a:gd name="T45" fmla="*/ 2147483647 h 66"/>
              <a:gd name="T46" fmla="*/ 2147483647 w 77"/>
              <a:gd name="T47" fmla="*/ 2147483647 h 66"/>
              <a:gd name="T48" fmla="*/ 2147483647 w 77"/>
              <a:gd name="T49" fmla="*/ 2147483647 h 66"/>
              <a:gd name="T50" fmla="*/ 2147483647 w 77"/>
              <a:gd name="T51" fmla="*/ 2147483647 h 66"/>
              <a:gd name="T52" fmla="*/ 2147483647 w 77"/>
              <a:gd name="T53" fmla="*/ 2147483647 h 66"/>
              <a:gd name="T54" fmla="*/ 2147483647 w 77"/>
              <a:gd name="T55" fmla="*/ 2147483647 h 66"/>
              <a:gd name="T56" fmla="*/ 2147483647 w 77"/>
              <a:gd name="T57" fmla="*/ 2147483647 h 66"/>
              <a:gd name="T58" fmla="*/ 2147483647 w 77"/>
              <a:gd name="T59" fmla="*/ 2147483647 h 66"/>
              <a:gd name="T60" fmla="*/ 2147483647 w 77"/>
              <a:gd name="T61" fmla="*/ 2147483647 h 66"/>
              <a:gd name="T62" fmla="*/ 2055903105 w 77"/>
              <a:gd name="T63" fmla="*/ 2147483647 h 66"/>
              <a:gd name="T64" fmla="*/ 994790520 w 77"/>
              <a:gd name="T65" fmla="*/ 2147483647 h 66"/>
              <a:gd name="T66" fmla="*/ 265280182 w 77"/>
              <a:gd name="T67" fmla="*/ 2147483647 h 66"/>
              <a:gd name="T68" fmla="*/ 331594168 w 77"/>
              <a:gd name="T69" fmla="*/ 2147483647 h 66"/>
              <a:gd name="T70" fmla="*/ 397916233 w 77"/>
              <a:gd name="T71" fmla="*/ 2147483647 h 66"/>
              <a:gd name="T72" fmla="*/ 397916233 w 77"/>
              <a:gd name="T73" fmla="*/ 2147483647 h 66"/>
              <a:gd name="T74" fmla="*/ 596874414 w 77"/>
              <a:gd name="T75" fmla="*/ 2147483647 h 66"/>
              <a:gd name="T76" fmla="*/ 464238299 w 77"/>
              <a:gd name="T77" fmla="*/ 1799583494 h 66"/>
              <a:gd name="T78" fmla="*/ 397916233 w 77"/>
              <a:gd name="T79" fmla="*/ 1679612326 h 66"/>
              <a:gd name="T80" fmla="*/ 265280182 w 77"/>
              <a:gd name="T81" fmla="*/ 1499655574 h 66"/>
              <a:gd name="T82" fmla="*/ 66322081 w 77"/>
              <a:gd name="T83" fmla="*/ 1139734325 h 66"/>
              <a:gd name="T84" fmla="*/ 0 w 77"/>
              <a:gd name="T85" fmla="*/ 59985599 h 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7"/>
              <a:gd name="T130" fmla="*/ 0 h 66"/>
              <a:gd name="T131" fmla="*/ 77 w 77"/>
              <a:gd name="T132" fmla="*/ 66 h 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0" y="65"/>
                </a:lnTo>
                <a:lnTo>
                  <a:pt x="59" y="65"/>
                </a:lnTo>
                <a:lnTo>
                  <a:pt x="58" y="63"/>
                </a:lnTo>
                <a:lnTo>
                  <a:pt x="57" y="63"/>
                </a:lnTo>
                <a:lnTo>
                  <a:pt x="55" y="63"/>
                </a:lnTo>
                <a:lnTo>
                  <a:pt x="54" y="63"/>
                </a:lnTo>
                <a:lnTo>
                  <a:pt x="52" y="65"/>
                </a:lnTo>
                <a:lnTo>
                  <a:pt x="50" y="65"/>
                </a:lnTo>
                <a:lnTo>
                  <a:pt x="49" y="64"/>
                </a:lnTo>
                <a:lnTo>
                  <a:pt x="47" y="64"/>
                </a:lnTo>
                <a:lnTo>
                  <a:pt x="43" y="60"/>
                </a:lnTo>
                <a:lnTo>
                  <a:pt x="41" y="59"/>
                </a:lnTo>
                <a:lnTo>
                  <a:pt x="39" y="58"/>
                </a:lnTo>
                <a:lnTo>
                  <a:pt x="38" y="57"/>
                </a:lnTo>
                <a:lnTo>
                  <a:pt x="37" y="57"/>
                </a:lnTo>
                <a:lnTo>
                  <a:pt x="37" y="56"/>
                </a:lnTo>
                <a:lnTo>
                  <a:pt x="37" y="55"/>
                </a:lnTo>
                <a:lnTo>
                  <a:pt x="36" y="56"/>
                </a:lnTo>
                <a:lnTo>
                  <a:pt x="34" y="55"/>
                </a:lnTo>
                <a:lnTo>
                  <a:pt x="34" y="54"/>
                </a:lnTo>
                <a:lnTo>
                  <a:pt x="33" y="54"/>
                </a:lnTo>
                <a:lnTo>
                  <a:pt x="30" y="57"/>
                </a:lnTo>
                <a:lnTo>
                  <a:pt x="31" y="58"/>
                </a:lnTo>
                <a:lnTo>
                  <a:pt x="27" y="59"/>
                </a:lnTo>
                <a:lnTo>
                  <a:pt x="19" y="57"/>
                </a:lnTo>
                <a:lnTo>
                  <a:pt x="15" y="56"/>
                </a:lnTo>
                <a:lnTo>
                  <a:pt x="4" y="57"/>
                </a:lnTo>
                <a:lnTo>
                  <a:pt x="4" y="56"/>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971" name="Freeform 53"/>
          <p:cNvSpPr>
            <a:spLocks/>
          </p:cNvSpPr>
          <p:nvPr/>
        </p:nvSpPr>
        <p:spPr bwMode="auto">
          <a:xfrm>
            <a:off x="5126568" y="2855913"/>
            <a:ext cx="390877" cy="735012"/>
          </a:xfrm>
          <a:custGeom>
            <a:avLst/>
            <a:gdLst>
              <a:gd name="T0" fmla="*/ 596820914 w 54"/>
              <a:gd name="T1" fmla="*/ 119721841 h 95"/>
              <a:gd name="T2" fmla="*/ 795752991 w 54"/>
              <a:gd name="T3" fmla="*/ 299304648 h 95"/>
              <a:gd name="T4" fmla="*/ 994693211 w 54"/>
              <a:gd name="T5" fmla="*/ 478887364 h 95"/>
              <a:gd name="T6" fmla="*/ 994693211 w 54"/>
              <a:gd name="T7" fmla="*/ 718331107 h 95"/>
              <a:gd name="T8" fmla="*/ 928382518 w 54"/>
              <a:gd name="T9" fmla="*/ 897913823 h 95"/>
              <a:gd name="T10" fmla="*/ 729442299 w 54"/>
              <a:gd name="T11" fmla="*/ 1137349950 h 95"/>
              <a:gd name="T12" fmla="*/ 596820914 w 54"/>
              <a:gd name="T13" fmla="*/ 1197210855 h 95"/>
              <a:gd name="T14" fmla="*/ 331561732 w 54"/>
              <a:gd name="T15" fmla="*/ 1257071761 h 95"/>
              <a:gd name="T16" fmla="*/ 265250976 w 54"/>
              <a:gd name="T17" fmla="*/ 1436654477 h 95"/>
              <a:gd name="T18" fmla="*/ 397880567 w 54"/>
              <a:gd name="T19" fmla="*/ 1616237194 h 95"/>
              <a:gd name="T20" fmla="*/ 265250976 w 54"/>
              <a:gd name="T21" fmla="*/ 2035264015 h 95"/>
              <a:gd name="T22" fmla="*/ 66310708 w 54"/>
              <a:gd name="T23" fmla="*/ 2147483647 h 95"/>
              <a:gd name="T24" fmla="*/ 0 w 54"/>
              <a:gd name="T25" fmla="*/ 2147483647 h 95"/>
              <a:gd name="T26" fmla="*/ 0 w 54"/>
              <a:gd name="T27" fmla="*/ 2147483647 h 95"/>
              <a:gd name="T28" fmla="*/ 66310708 w 54"/>
              <a:gd name="T29" fmla="*/ 2147483647 h 95"/>
              <a:gd name="T30" fmla="*/ 331561732 w 54"/>
              <a:gd name="T31" fmla="*/ 2147483647 h 95"/>
              <a:gd name="T32" fmla="*/ 663131606 w 54"/>
              <a:gd name="T33" fmla="*/ 2147483647 h 95"/>
              <a:gd name="T34" fmla="*/ 862071826 w 54"/>
              <a:gd name="T35" fmla="*/ 2147483647 h 95"/>
              <a:gd name="T36" fmla="*/ 994693211 w 54"/>
              <a:gd name="T37" fmla="*/ 2147483647 h 95"/>
              <a:gd name="T38" fmla="*/ 1259944377 w 54"/>
              <a:gd name="T39" fmla="*/ 2147483647 h 95"/>
              <a:gd name="T40" fmla="*/ 1259944377 w 54"/>
              <a:gd name="T41" fmla="*/ 2147483647 h 95"/>
              <a:gd name="T42" fmla="*/ 1061003903 w 54"/>
              <a:gd name="T43" fmla="*/ 2147483647 h 95"/>
              <a:gd name="T44" fmla="*/ 1259944377 w 54"/>
              <a:gd name="T45" fmla="*/ 2147483647 h 95"/>
              <a:gd name="T46" fmla="*/ 1591514125 w 54"/>
              <a:gd name="T47" fmla="*/ 2147483647 h 95"/>
              <a:gd name="T48" fmla="*/ 1923075729 w 54"/>
              <a:gd name="T49" fmla="*/ 2147483647 h 95"/>
              <a:gd name="T50" fmla="*/ 1989386421 w 54"/>
              <a:gd name="T51" fmla="*/ 2147483647 h 95"/>
              <a:gd name="T52" fmla="*/ 1923075729 w 54"/>
              <a:gd name="T53" fmla="*/ 2147483647 h 95"/>
              <a:gd name="T54" fmla="*/ 2122015949 w 54"/>
              <a:gd name="T55" fmla="*/ 2147483647 h 95"/>
              <a:gd name="T56" fmla="*/ 2147483647 w 54"/>
              <a:gd name="T57" fmla="*/ 2147483647 h 95"/>
              <a:gd name="T58" fmla="*/ 2147483647 w 54"/>
              <a:gd name="T59" fmla="*/ 2147483647 h 95"/>
              <a:gd name="T60" fmla="*/ 2147483647 w 54"/>
              <a:gd name="T61" fmla="*/ 2147483647 h 95"/>
              <a:gd name="T62" fmla="*/ 2147483647 w 54"/>
              <a:gd name="T63" fmla="*/ 2147483647 h 95"/>
              <a:gd name="T64" fmla="*/ 2147483647 w 54"/>
              <a:gd name="T65" fmla="*/ 2147483647 h 95"/>
              <a:gd name="T66" fmla="*/ 2147483647 w 54"/>
              <a:gd name="T67" fmla="*/ 2147483647 h 95"/>
              <a:gd name="T68" fmla="*/ 2147483647 w 54"/>
              <a:gd name="T69" fmla="*/ 2147483647 h 95"/>
              <a:gd name="T70" fmla="*/ 2147483647 w 54"/>
              <a:gd name="T71" fmla="*/ 2147483647 h 95"/>
              <a:gd name="T72" fmla="*/ 2147483647 w 54"/>
              <a:gd name="T73" fmla="*/ 2147483647 h 95"/>
              <a:gd name="T74" fmla="*/ 2147483647 w 54"/>
              <a:gd name="T75" fmla="*/ 2147483647 h 95"/>
              <a:gd name="T76" fmla="*/ 2147483647 w 54"/>
              <a:gd name="T77" fmla="*/ 2147483647 h 95"/>
              <a:gd name="T78" fmla="*/ 2147483647 w 54"/>
              <a:gd name="T79" fmla="*/ 2147483647 h 95"/>
              <a:gd name="T80" fmla="*/ 2147483647 w 54"/>
              <a:gd name="T81" fmla="*/ 2147483647 h 95"/>
              <a:gd name="T82" fmla="*/ 2147483647 w 54"/>
              <a:gd name="T83" fmla="*/ 2147483647 h 95"/>
              <a:gd name="T84" fmla="*/ 2147483647 w 54"/>
              <a:gd name="T85" fmla="*/ 2147483647 h 95"/>
              <a:gd name="T86" fmla="*/ 2147483647 w 54"/>
              <a:gd name="T87" fmla="*/ 2147483647 h 95"/>
              <a:gd name="T88" fmla="*/ 2147483647 w 54"/>
              <a:gd name="T89" fmla="*/ 778192013 h 95"/>
              <a:gd name="T90" fmla="*/ 2147483647 w 54"/>
              <a:gd name="T91" fmla="*/ 658470202 h 95"/>
              <a:gd name="T92" fmla="*/ 2147483647 w 54"/>
              <a:gd name="T93" fmla="*/ 359165554 h 95"/>
              <a:gd name="T94" fmla="*/ 2147483647 w 54"/>
              <a:gd name="T95" fmla="*/ 179582777 h 95"/>
              <a:gd name="T96" fmla="*/ 2147483647 w 54"/>
              <a:gd name="T97" fmla="*/ 0 h 9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4"/>
              <a:gd name="T148" fmla="*/ 0 h 95"/>
              <a:gd name="T149" fmla="*/ 54 w 54"/>
              <a:gd name="T150" fmla="*/ 95 h 9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1"/>
                </a:lnTo>
                <a:lnTo>
                  <a:pt x="48" y="80"/>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39972" name="Group 54"/>
          <p:cNvGrpSpPr>
            <a:grpSpLocks/>
          </p:cNvGrpSpPr>
          <p:nvPr/>
        </p:nvGrpSpPr>
        <p:grpSpPr bwMode="auto">
          <a:xfrm>
            <a:off x="5177367" y="2197100"/>
            <a:ext cx="738011" cy="742950"/>
            <a:chOff x="3562" y="1636"/>
            <a:chExt cx="497" cy="468"/>
          </a:xfrm>
        </p:grpSpPr>
        <p:sp>
          <p:nvSpPr>
            <p:cNvPr id="40004" name="Freeform 55"/>
            <p:cNvSpPr>
              <a:spLocks/>
            </p:cNvSpPr>
            <p:nvPr/>
          </p:nvSpPr>
          <p:spPr bwMode="auto">
            <a:xfrm>
              <a:off x="3806" y="1758"/>
              <a:ext cx="253" cy="346"/>
            </a:xfrm>
            <a:custGeom>
              <a:avLst/>
              <a:gdLst>
                <a:gd name="T0" fmla="*/ 618 w 52"/>
                <a:gd name="T1" fmla="*/ 1613 h 71"/>
                <a:gd name="T2" fmla="*/ 1017 w 52"/>
                <a:gd name="T3" fmla="*/ 1594 h 71"/>
                <a:gd name="T4" fmla="*/ 1066 w 52"/>
                <a:gd name="T5" fmla="*/ 1472 h 71"/>
                <a:gd name="T6" fmla="*/ 1066 w 52"/>
                <a:gd name="T7" fmla="*/ 1379 h 71"/>
                <a:gd name="T8" fmla="*/ 1138 w 52"/>
                <a:gd name="T9" fmla="*/ 1306 h 71"/>
                <a:gd name="T10" fmla="*/ 1158 w 52"/>
                <a:gd name="T11" fmla="*/ 1233 h 71"/>
                <a:gd name="T12" fmla="*/ 1182 w 52"/>
                <a:gd name="T13" fmla="*/ 1189 h 71"/>
                <a:gd name="T14" fmla="*/ 1207 w 52"/>
                <a:gd name="T15" fmla="*/ 1213 h 71"/>
                <a:gd name="T16" fmla="*/ 1231 w 52"/>
                <a:gd name="T17" fmla="*/ 1189 h 71"/>
                <a:gd name="T18" fmla="*/ 1231 w 52"/>
                <a:gd name="T19" fmla="*/ 1092 h 71"/>
                <a:gd name="T20" fmla="*/ 1207 w 52"/>
                <a:gd name="T21" fmla="*/ 999 h 71"/>
                <a:gd name="T22" fmla="*/ 1114 w 52"/>
                <a:gd name="T23" fmla="*/ 663 h 71"/>
                <a:gd name="T24" fmla="*/ 993 w 52"/>
                <a:gd name="T25" fmla="*/ 663 h 71"/>
                <a:gd name="T26" fmla="*/ 851 w 52"/>
                <a:gd name="T27" fmla="*/ 853 h 71"/>
                <a:gd name="T28" fmla="*/ 827 w 52"/>
                <a:gd name="T29" fmla="*/ 833 h 71"/>
                <a:gd name="T30" fmla="*/ 783 w 52"/>
                <a:gd name="T31" fmla="*/ 809 h 71"/>
                <a:gd name="T32" fmla="*/ 783 w 52"/>
                <a:gd name="T33" fmla="*/ 711 h 71"/>
                <a:gd name="T34" fmla="*/ 851 w 52"/>
                <a:gd name="T35" fmla="*/ 663 h 71"/>
                <a:gd name="T36" fmla="*/ 851 w 52"/>
                <a:gd name="T37" fmla="*/ 619 h 71"/>
                <a:gd name="T38" fmla="*/ 900 w 52"/>
                <a:gd name="T39" fmla="*/ 570 h 71"/>
                <a:gd name="T40" fmla="*/ 900 w 52"/>
                <a:gd name="T41" fmla="*/ 404 h 71"/>
                <a:gd name="T42" fmla="*/ 876 w 52"/>
                <a:gd name="T43" fmla="*/ 331 h 71"/>
                <a:gd name="T44" fmla="*/ 827 w 52"/>
                <a:gd name="T45" fmla="*/ 283 h 71"/>
                <a:gd name="T46" fmla="*/ 876 w 52"/>
                <a:gd name="T47" fmla="*/ 239 h 71"/>
                <a:gd name="T48" fmla="*/ 851 w 52"/>
                <a:gd name="T49" fmla="*/ 166 h 71"/>
                <a:gd name="T50" fmla="*/ 710 w 52"/>
                <a:gd name="T51" fmla="*/ 93 h 71"/>
                <a:gd name="T52" fmla="*/ 618 w 52"/>
                <a:gd name="T53" fmla="*/ 49 h 71"/>
                <a:gd name="T54" fmla="*/ 496 w 52"/>
                <a:gd name="T55" fmla="*/ 24 h 71"/>
                <a:gd name="T56" fmla="*/ 428 w 52"/>
                <a:gd name="T57" fmla="*/ 24 h 71"/>
                <a:gd name="T58" fmla="*/ 355 w 52"/>
                <a:gd name="T59" fmla="*/ 73 h 71"/>
                <a:gd name="T60" fmla="*/ 355 w 52"/>
                <a:gd name="T61" fmla="*/ 141 h 71"/>
                <a:gd name="T62" fmla="*/ 380 w 52"/>
                <a:gd name="T63" fmla="*/ 166 h 71"/>
                <a:gd name="T64" fmla="*/ 355 w 52"/>
                <a:gd name="T65" fmla="*/ 190 h 71"/>
                <a:gd name="T66" fmla="*/ 307 w 52"/>
                <a:gd name="T67" fmla="*/ 239 h 71"/>
                <a:gd name="T68" fmla="*/ 282 w 52"/>
                <a:gd name="T69" fmla="*/ 307 h 71"/>
                <a:gd name="T70" fmla="*/ 282 w 52"/>
                <a:gd name="T71" fmla="*/ 404 h 71"/>
                <a:gd name="T72" fmla="*/ 238 w 52"/>
                <a:gd name="T73" fmla="*/ 380 h 71"/>
                <a:gd name="T74" fmla="*/ 238 w 52"/>
                <a:gd name="T75" fmla="*/ 307 h 71"/>
                <a:gd name="T76" fmla="*/ 238 w 52"/>
                <a:gd name="T77" fmla="*/ 263 h 71"/>
                <a:gd name="T78" fmla="*/ 190 w 52"/>
                <a:gd name="T79" fmla="*/ 307 h 71"/>
                <a:gd name="T80" fmla="*/ 190 w 52"/>
                <a:gd name="T81" fmla="*/ 380 h 71"/>
                <a:gd name="T82" fmla="*/ 117 w 52"/>
                <a:gd name="T83" fmla="*/ 404 h 71"/>
                <a:gd name="T84" fmla="*/ 92 w 52"/>
                <a:gd name="T85" fmla="*/ 453 h 71"/>
                <a:gd name="T86" fmla="*/ 73 w 52"/>
                <a:gd name="T87" fmla="*/ 546 h 71"/>
                <a:gd name="T88" fmla="*/ 49 w 52"/>
                <a:gd name="T89" fmla="*/ 663 h 71"/>
                <a:gd name="T90" fmla="*/ 24 w 52"/>
                <a:gd name="T91" fmla="*/ 760 h 71"/>
                <a:gd name="T92" fmla="*/ 49 w 52"/>
                <a:gd name="T93" fmla="*/ 877 h 71"/>
                <a:gd name="T94" fmla="*/ 49 w 52"/>
                <a:gd name="T95" fmla="*/ 975 h 71"/>
                <a:gd name="T96" fmla="*/ 141 w 52"/>
                <a:gd name="T97" fmla="*/ 1189 h 71"/>
                <a:gd name="T98" fmla="*/ 165 w 52"/>
                <a:gd name="T99" fmla="*/ 1306 h 71"/>
                <a:gd name="T100" fmla="*/ 165 w 52"/>
                <a:gd name="T101" fmla="*/ 1330 h 71"/>
                <a:gd name="T102" fmla="*/ 141 w 52"/>
                <a:gd name="T103" fmla="*/ 1472 h 71"/>
                <a:gd name="T104" fmla="*/ 49 w 52"/>
                <a:gd name="T105" fmla="*/ 1637 h 71"/>
                <a:gd name="T106" fmla="*/ 0 w 52"/>
                <a:gd name="T107" fmla="*/ 1686 h 7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71"/>
                <a:gd name="T164" fmla="*/ 52 w 52"/>
                <a:gd name="T165" fmla="*/ 71 h 7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6"/>
                  </a:lnTo>
                  <a:lnTo>
                    <a:pt x="6" y="59"/>
                  </a:lnTo>
                  <a:lnTo>
                    <a:pt x="6" y="62"/>
                  </a:lnTo>
                  <a:lnTo>
                    <a:pt x="5" y="64"/>
                  </a:lnTo>
                  <a:lnTo>
                    <a:pt x="2" y="69"/>
                  </a:lnTo>
                  <a:lnTo>
                    <a:pt x="1" y="71"/>
                  </a:lnTo>
                  <a:lnTo>
                    <a:pt x="0" y="7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0005" name="Freeform 56"/>
            <p:cNvSpPr>
              <a:spLocks/>
            </p:cNvSpPr>
            <p:nvPr/>
          </p:nvSpPr>
          <p:spPr bwMode="auto">
            <a:xfrm>
              <a:off x="3562" y="1636"/>
              <a:ext cx="405" cy="200"/>
            </a:xfrm>
            <a:custGeom>
              <a:avLst/>
              <a:gdLst>
                <a:gd name="T0" fmla="*/ 98 w 83"/>
                <a:gd name="T1" fmla="*/ 380 h 41"/>
                <a:gd name="T2" fmla="*/ 190 w 83"/>
                <a:gd name="T3" fmla="*/ 307 h 41"/>
                <a:gd name="T4" fmla="*/ 478 w 83"/>
                <a:gd name="T5" fmla="*/ 141 h 41"/>
                <a:gd name="T6" fmla="*/ 620 w 83"/>
                <a:gd name="T7" fmla="*/ 24 h 41"/>
                <a:gd name="T8" fmla="*/ 737 w 83"/>
                <a:gd name="T9" fmla="*/ 24 h 41"/>
                <a:gd name="T10" fmla="*/ 668 w 83"/>
                <a:gd name="T11" fmla="*/ 98 h 41"/>
                <a:gd name="T12" fmla="*/ 547 w 83"/>
                <a:gd name="T13" fmla="*/ 215 h 41"/>
                <a:gd name="T14" fmla="*/ 547 w 83"/>
                <a:gd name="T15" fmla="*/ 288 h 41"/>
                <a:gd name="T16" fmla="*/ 668 w 83"/>
                <a:gd name="T17" fmla="*/ 239 h 41"/>
                <a:gd name="T18" fmla="*/ 927 w 83"/>
                <a:gd name="T19" fmla="*/ 356 h 41"/>
                <a:gd name="T20" fmla="*/ 1025 w 83"/>
                <a:gd name="T21" fmla="*/ 380 h 41"/>
                <a:gd name="T22" fmla="*/ 1049 w 83"/>
                <a:gd name="T23" fmla="*/ 405 h 41"/>
                <a:gd name="T24" fmla="*/ 1166 w 83"/>
                <a:gd name="T25" fmla="*/ 307 h 41"/>
                <a:gd name="T26" fmla="*/ 1522 w 83"/>
                <a:gd name="T27" fmla="*/ 190 h 41"/>
                <a:gd name="T28" fmla="*/ 1498 w 83"/>
                <a:gd name="T29" fmla="*/ 263 h 41"/>
                <a:gd name="T30" fmla="*/ 1571 w 83"/>
                <a:gd name="T31" fmla="*/ 332 h 41"/>
                <a:gd name="T32" fmla="*/ 1713 w 83"/>
                <a:gd name="T33" fmla="*/ 307 h 41"/>
                <a:gd name="T34" fmla="*/ 1810 w 83"/>
                <a:gd name="T35" fmla="*/ 429 h 41"/>
                <a:gd name="T36" fmla="*/ 1952 w 83"/>
                <a:gd name="T37" fmla="*/ 454 h 41"/>
                <a:gd name="T38" fmla="*/ 1952 w 83"/>
                <a:gd name="T39" fmla="*/ 498 h 41"/>
                <a:gd name="T40" fmla="*/ 1879 w 83"/>
                <a:gd name="T41" fmla="*/ 498 h 41"/>
                <a:gd name="T42" fmla="*/ 1786 w 83"/>
                <a:gd name="T43" fmla="*/ 498 h 41"/>
                <a:gd name="T44" fmla="*/ 1644 w 83"/>
                <a:gd name="T45" fmla="*/ 498 h 41"/>
                <a:gd name="T46" fmla="*/ 1644 w 83"/>
                <a:gd name="T47" fmla="*/ 571 h 41"/>
                <a:gd name="T48" fmla="*/ 1478 w 83"/>
                <a:gd name="T49" fmla="*/ 498 h 41"/>
                <a:gd name="T50" fmla="*/ 1357 w 83"/>
                <a:gd name="T51" fmla="*/ 546 h 41"/>
                <a:gd name="T52" fmla="*/ 1308 w 83"/>
                <a:gd name="T53" fmla="*/ 595 h 41"/>
                <a:gd name="T54" fmla="*/ 1191 w 83"/>
                <a:gd name="T55" fmla="*/ 595 h 41"/>
                <a:gd name="T56" fmla="*/ 1093 w 83"/>
                <a:gd name="T57" fmla="*/ 712 h 41"/>
                <a:gd name="T58" fmla="*/ 1117 w 83"/>
                <a:gd name="T59" fmla="*/ 668 h 41"/>
                <a:gd name="T60" fmla="*/ 1049 w 83"/>
                <a:gd name="T61" fmla="*/ 668 h 41"/>
                <a:gd name="T62" fmla="*/ 1000 w 83"/>
                <a:gd name="T63" fmla="*/ 644 h 41"/>
                <a:gd name="T64" fmla="*/ 952 w 83"/>
                <a:gd name="T65" fmla="*/ 761 h 41"/>
                <a:gd name="T66" fmla="*/ 859 w 83"/>
                <a:gd name="T67" fmla="*/ 902 h 41"/>
                <a:gd name="T68" fmla="*/ 810 w 83"/>
                <a:gd name="T69" fmla="*/ 927 h 41"/>
                <a:gd name="T70" fmla="*/ 834 w 83"/>
                <a:gd name="T71" fmla="*/ 859 h 41"/>
                <a:gd name="T72" fmla="*/ 761 w 83"/>
                <a:gd name="T73" fmla="*/ 859 h 41"/>
                <a:gd name="T74" fmla="*/ 712 w 83"/>
                <a:gd name="T75" fmla="*/ 688 h 41"/>
                <a:gd name="T76" fmla="*/ 693 w 83"/>
                <a:gd name="T77" fmla="*/ 668 h 41"/>
                <a:gd name="T78" fmla="*/ 547 w 83"/>
                <a:gd name="T79" fmla="*/ 620 h 41"/>
                <a:gd name="T80" fmla="*/ 522 w 83"/>
                <a:gd name="T81" fmla="*/ 620 h 41"/>
                <a:gd name="T82" fmla="*/ 381 w 83"/>
                <a:gd name="T83" fmla="*/ 571 h 41"/>
                <a:gd name="T84" fmla="*/ 98 w 83"/>
                <a:gd name="T85" fmla="*/ 454 h 41"/>
                <a:gd name="T86" fmla="*/ 0 w 83"/>
                <a:gd name="T87" fmla="*/ 405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83"/>
                <a:gd name="T133" fmla="*/ 0 h 41"/>
                <a:gd name="T134" fmla="*/ 83 w 83"/>
                <a:gd name="T135" fmla="*/ 41 h 4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3" y="32"/>
                  </a:lnTo>
                  <a:lnTo>
                    <a:pt x="32" y="30"/>
                  </a:lnTo>
                  <a:lnTo>
                    <a:pt x="30" y="29"/>
                  </a:lnTo>
                  <a:lnTo>
                    <a:pt x="28" y="29"/>
                  </a:lnTo>
                  <a:lnTo>
                    <a:pt x="28" y="28"/>
                  </a:lnTo>
                  <a:lnTo>
                    <a:pt x="29" y="28"/>
                  </a:lnTo>
                  <a:lnTo>
                    <a:pt x="28" y="27"/>
                  </a:lnTo>
                  <a:lnTo>
                    <a:pt x="26" y="26"/>
                  </a:lnTo>
                  <a:lnTo>
                    <a:pt x="23" y="26"/>
                  </a:lnTo>
                  <a:lnTo>
                    <a:pt x="22" y="26"/>
                  </a:lnTo>
                  <a:lnTo>
                    <a:pt x="20" y="26"/>
                  </a:lnTo>
                  <a:lnTo>
                    <a:pt x="18" y="24"/>
                  </a:lnTo>
                  <a:lnTo>
                    <a:pt x="16" y="24"/>
                  </a:lnTo>
                  <a:lnTo>
                    <a:pt x="5" y="22"/>
                  </a:lnTo>
                  <a:lnTo>
                    <a:pt x="4" y="21"/>
                  </a:lnTo>
                  <a:lnTo>
                    <a:pt x="4" y="19"/>
                  </a:lnTo>
                  <a:lnTo>
                    <a:pt x="3" y="19"/>
                  </a:lnTo>
                  <a:lnTo>
                    <a:pt x="1" y="18"/>
                  </a:lnTo>
                  <a:lnTo>
                    <a:pt x="0" y="17"/>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39973" name="Freeform 57"/>
          <p:cNvSpPr>
            <a:spLocks/>
          </p:cNvSpPr>
          <p:nvPr/>
        </p:nvSpPr>
        <p:spPr bwMode="auto">
          <a:xfrm>
            <a:off x="5473701" y="2917826"/>
            <a:ext cx="290689" cy="557213"/>
          </a:xfrm>
          <a:custGeom>
            <a:avLst/>
            <a:gdLst>
              <a:gd name="T0" fmla="*/ 66843900 w 40"/>
              <a:gd name="T1" fmla="*/ 299463286 h 72"/>
              <a:gd name="T2" fmla="*/ 267367426 w 40"/>
              <a:gd name="T3" fmla="*/ 2147483647 h 72"/>
              <a:gd name="T4" fmla="*/ 267367426 w 40"/>
              <a:gd name="T5" fmla="*/ 2147483647 h 72"/>
              <a:gd name="T6" fmla="*/ 267367426 w 40"/>
              <a:gd name="T7" fmla="*/ 2147483647 h 72"/>
              <a:gd name="T8" fmla="*/ 267367426 w 40"/>
              <a:gd name="T9" fmla="*/ 2147483647 h 72"/>
              <a:gd name="T10" fmla="*/ 334203199 w 40"/>
              <a:gd name="T11" fmla="*/ 2147483647 h 72"/>
              <a:gd name="T12" fmla="*/ 401047084 w 40"/>
              <a:gd name="T13" fmla="*/ 2147483647 h 72"/>
              <a:gd name="T14" fmla="*/ 267367426 w 40"/>
              <a:gd name="T15" fmla="*/ 2147483647 h 72"/>
              <a:gd name="T16" fmla="*/ 267367426 w 40"/>
              <a:gd name="T17" fmla="*/ 2147483647 h 72"/>
              <a:gd name="T18" fmla="*/ 133679625 w 40"/>
              <a:gd name="T19" fmla="*/ 2147483647 h 72"/>
              <a:gd name="T20" fmla="*/ 0 w 40"/>
              <a:gd name="T21" fmla="*/ 2147483647 h 72"/>
              <a:gd name="T22" fmla="*/ 0 w 40"/>
              <a:gd name="T23" fmla="*/ 2147483647 h 72"/>
              <a:gd name="T24" fmla="*/ 0 w 40"/>
              <a:gd name="T25" fmla="*/ 2147483647 h 72"/>
              <a:gd name="T26" fmla="*/ 0 w 40"/>
              <a:gd name="T27" fmla="*/ 2147483647 h 72"/>
              <a:gd name="T28" fmla="*/ 0 w 40"/>
              <a:gd name="T29" fmla="*/ 2147483647 h 72"/>
              <a:gd name="T30" fmla="*/ 0 w 40"/>
              <a:gd name="T31" fmla="*/ 2147483647 h 72"/>
              <a:gd name="T32" fmla="*/ 66843900 w 40"/>
              <a:gd name="T33" fmla="*/ 2147483647 h 72"/>
              <a:gd name="T34" fmla="*/ 133679625 w 40"/>
              <a:gd name="T35" fmla="*/ 2147483647 h 72"/>
              <a:gd name="T36" fmla="*/ 133679625 w 40"/>
              <a:gd name="T37" fmla="*/ 2147483647 h 72"/>
              <a:gd name="T38" fmla="*/ 133679625 w 40"/>
              <a:gd name="T39" fmla="*/ 2147483647 h 72"/>
              <a:gd name="T40" fmla="*/ 334203199 w 40"/>
              <a:gd name="T41" fmla="*/ 2147483647 h 72"/>
              <a:gd name="T42" fmla="*/ 534726677 w 40"/>
              <a:gd name="T43" fmla="*/ 2147483647 h 72"/>
              <a:gd name="T44" fmla="*/ 802085991 w 40"/>
              <a:gd name="T45" fmla="*/ 2147483647 h 72"/>
              <a:gd name="T46" fmla="*/ 802085991 w 40"/>
              <a:gd name="T47" fmla="*/ 2147483647 h 72"/>
              <a:gd name="T48" fmla="*/ 868929876 w 40"/>
              <a:gd name="T49" fmla="*/ 2147483647 h 72"/>
              <a:gd name="T50" fmla="*/ 935773760 w 40"/>
              <a:gd name="T51" fmla="*/ 2147483647 h 72"/>
              <a:gd name="T52" fmla="*/ 1069453354 w 40"/>
              <a:gd name="T53" fmla="*/ 2147483647 h 72"/>
              <a:gd name="T54" fmla="*/ 1136297494 w 40"/>
              <a:gd name="T55" fmla="*/ 2147483647 h 72"/>
              <a:gd name="T56" fmla="*/ 1203133203 w 40"/>
              <a:gd name="T57" fmla="*/ 2147483647 h 72"/>
              <a:gd name="T58" fmla="*/ 1269977087 w 40"/>
              <a:gd name="T59" fmla="*/ 2147483647 h 72"/>
              <a:gd name="T60" fmla="*/ 1336820972 w 40"/>
              <a:gd name="T61" fmla="*/ 2147483647 h 72"/>
              <a:gd name="T62" fmla="*/ 1403656681 w 40"/>
              <a:gd name="T63" fmla="*/ 2147483647 h 72"/>
              <a:gd name="T64" fmla="*/ 1470500565 w 40"/>
              <a:gd name="T65" fmla="*/ 2147483647 h 72"/>
              <a:gd name="T66" fmla="*/ 1604180158 w 40"/>
              <a:gd name="T67" fmla="*/ 2147483647 h 72"/>
              <a:gd name="T68" fmla="*/ 1804703636 w 40"/>
              <a:gd name="T69" fmla="*/ 2147483647 h 72"/>
              <a:gd name="T70" fmla="*/ 1871539345 w 40"/>
              <a:gd name="T71" fmla="*/ 2147483647 h 72"/>
              <a:gd name="T72" fmla="*/ 2147483647 w 40"/>
              <a:gd name="T73" fmla="*/ 2147483647 h 72"/>
              <a:gd name="T74" fmla="*/ 2147483647 w 40"/>
              <a:gd name="T75" fmla="*/ 2147483647 h 72"/>
              <a:gd name="T76" fmla="*/ 2147483647 w 40"/>
              <a:gd name="T77" fmla="*/ 2147483647 h 72"/>
              <a:gd name="T78" fmla="*/ 2147483647 w 40"/>
              <a:gd name="T79" fmla="*/ 2147483647 h 72"/>
              <a:gd name="T80" fmla="*/ 2147483647 w 40"/>
              <a:gd name="T81" fmla="*/ 2147483647 h 72"/>
              <a:gd name="T82" fmla="*/ 2147483647 w 40"/>
              <a:gd name="T83" fmla="*/ 2147483647 h 72"/>
              <a:gd name="T84" fmla="*/ 2147483647 w 40"/>
              <a:gd name="T85" fmla="*/ 2147483647 h 72"/>
              <a:gd name="T86" fmla="*/ 2147483647 w 40"/>
              <a:gd name="T87" fmla="*/ 2147483647 h 72"/>
              <a:gd name="T88" fmla="*/ 2147483647 w 40"/>
              <a:gd name="T89" fmla="*/ 2147483647 h 72"/>
              <a:gd name="T90" fmla="*/ 2147483647 w 40"/>
              <a:gd name="T91" fmla="*/ 2147483647 h 72"/>
              <a:gd name="T92" fmla="*/ 2147483647 w 40"/>
              <a:gd name="T93" fmla="*/ 59892648 h 72"/>
              <a:gd name="T94" fmla="*/ 2147483647 w 40"/>
              <a:gd name="T95" fmla="*/ 0 h 72"/>
              <a:gd name="T96" fmla="*/ 601570689 w 40"/>
              <a:gd name="T97" fmla="*/ 179677960 h 72"/>
              <a:gd name="T98" fmla="*/ 534726677 w 40"/>
              <a:gd name="T99" fmla="*/ 239570593 h 72"/>
              <a:gd name="T100" fmla="*/ 401047084 w 40"/>
              <a:gd name="T101" fmla="*/ 299463286 h 72"/>
              <a:gd name="T102" fmla="*/ 334203199 w 40"/>
              <a:gd name="T103" fmla="*/ 359355919 h 72"/>
              <a:gd name="T104" fmla="*/ 200523542 w 40"/>
              <a:gd name="T105" fmla="*/ 359355919 h 72"/>
              <a:gd name="T106" fmla="*/ 66843900 w 40"/>
              <a:gd name="T107" fmla="*/ 299463286 h 72"/>
              <a:gd name="T108" fmla="*/ 66843900 w 40"/>
              <a:gd name="T109" fmla="*/ 299463286 h 7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0"/>
              <a:gd name="T166" fmla="*/ 0 h 72"/>
              <a:gd name="T167" fmla="*/ 40 w 40"/>
              <a:gd name="T168" fmla="*/ 72 h 7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2"/>
                </a:lnTo>
                <a:lnTo>
                  <a:pt x="1" y="72"/>
                </a:lnTo>
                <a:lnTo>
                  <a:pt x="2" y="72"/>
                </a:lnTo>
                <a:lnTo>
                  <a:pt x="2" y="71"/>
                </a:lnTo>
                <a:lnTo>
                  <a:pt x="2" y="70"/>
                </a:lnTo>
                <a:lnTo>
                  <a:pt x="5" y="70"/>
                </a:lnTo>
                <a:lnTo>
                  <a:pt x="8" y="69"/>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5"/>
                </a:lnTo>
                <a:lnTo>
                  <a:pt x="35" y="1"/>
                </a:lnTo>
                <a:lnTo>
                  <a:pt x="35" y="0"/>
                </a:lnTo>
                <a:lnTo>
                  <a:pt x="9" y="3"/>
                </a:lnTo>
                <a:lnTo>
                  <a:pt x="8" y="4"/>
                </a:lnTo>
                <a:lnTo>
                  <a:pt x="6" y="5"/>
                </a:lnTo>
                <a:lnTo>
                  <a:pt x="5" y="6"/>
                </a:lnTo>
                <a:lnTo>
                  <a:pt x="3" y="6"/>
                </a:lnTo>
                <a:lnTo>
                  <a:pt x="1"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9974" name="Freeform 58"/>
          <p:cNvSpPr>
            <a:spLocks/>
          </p:cNvSpPr>
          <p:nvPr/>
        </p:nvSpPr>
        <p:spPr bwMode="auto">
          <a:xfrm>
            <a:off x="5171723" y="3846514"/>
            <a:ext cx="338667" cy="642937"/>
          </a:xfrm>
          <a:custGeom>
            <a:avLst/>
            <a:gdLst>
              <a:gd name="T0" fmla="*/ 2147483647 w 47"/>
              <a:gd name="T1" fmla="*/ 0 h 83"/>
              <a:gd name="T2" fmla="*/ 985703678 w 47"/>
              <a:gd name="T3" fmla="*/ 120004564 h 83"/>
              <a:gd name="T4" fmla="*/ 985703678 w 47"/>
              <a:gd name="T5" fmla="*/ 180014608 h 83"/>
              <a:gd name="T6" fmla="*/ 788564614 w 47"/>
              <a:gd name="T7" fmla="*/ 300019203 h 83"/>
              <a:gd name="T8" fmla="*/ 788564614 w 47"/>
              <a:gd name="T9" fmla="*/ 480033750 h 83"/>
              <a:gd name="T10" fmla="*/ 788564614 w 47"/>
              <a:gd name="T11" fmla="*/ 660048419 h 83"/>
              <a:gd name="T12" fmla="*/ 722846189 w 47"/>
              <a:gd name="T13" fmla="*/ 720050686 h 83"/>
              <a:gd name="T14" fmla="*/ 591417444 w 47"/>
              <a:gd name="T15" fmla="*/ 840055220 h 83"/>
              <a:gd name="T16" fmla="*/ 459996679 w 47"/>
              <a:gd name="T17" fmla="*/ 960067501 h 83"/>
              <a:gd name="T18" fmla="*/ 394278254 w 47"/>
              <a:gd name="T19" fmla="*/ 1020070010 h 83"/>
              <a:gd name="T20" fmla="*/ 394278254 w 47"/>
              <a:gd name="T21" fmla="*/ 1140074544 h 83"/>
              <a:gd name="T22" fmla="*/ 328567935 w 47"/>
              <a:gd name="T23" fmla="*/ 1260086825 h 83"/>
              <a:gd name="T24" fmla="*/ 328567935 w 47"/>
              <a:gd name="T25" fmla="*/ 1320089092 h 83"/>
              <a:gd name="T26" fmla="*/ 262857552 w 47"/>
              <a:gd name="T27" fmla="*/ 1500103639 h 83"/>
              <a:gd name="T28" fmla="*/ 197139127 w 47"/>
              <a:gd name="T29" fmla="*/ 1620108174 h 83"/>
              <a:gd name="T30" fmla="*/ 262857552 w 47"/>
              <a:gd name="T31" fmla="*/ 1800122721 h 83"/>
              <a:gd name="T32" fmla="*/ 328567935 w 47"/>
              <a:gd name="T33" fmla="*/ 1860124988 h 83"/>
              <a:gd name="T34" fmla="*/ 328567935 w 47"/>
              <a:gd name="T35" fmla="*/ 1980137269 h 83"/>
              <a:gd name="T36" fmla="*/ 328567935 w 47"/>
              <a:gd name="T37" fmla="*/ 1980137269 h 83"/>
              <a:gd name="T38" fmla="*/ 328567935 w 47"/>
              <a:gd name="T39" fmla="*/ 2040140020 h 83"/>
              <a:gd name="T40" fmla="*/ 328567935 w 47"/>
              <a:gd name="T41" fmla="*/ 2040140020 h 83"/>
              <a:gd name="T42" fmla="*/ 262857552 w 47"/>
              <a:gd name="T43" fmla="*/ 2147483647 h 83"/>
              <a:gd name="T44" fmla="*/ 328567935 w 47"/>
              <a:gd name="T45" fmla="*/ 2147483647 h 83"/>
              <a:gd name="T46" fmla="*/ 262857552 w 47"/>
              <a:gd name="T47" fmla="*/ 2147483647 h 83"/>
              <a:gd name="T48" fmla="*/ 394278254 w 47"/>
              <a:gd name="T49" fmla="*/ 2147483647 h 83"/>
              <a:gd name="T50" fmla="*/ 394278254 w 47"/>
              <a:gd name="T51" fmla="*/ 2147483647 h 83"/>
              <a:gd name="T52" fmla="*/ 459996679 w 47"/>
              <a:gd name="T53" fmla="*/ 2147483647 h 83"/>
              <a:gd name="T54" fmla="*/ 525706999 w 47"/>
              <a:gd name="T55" fmla="*/ 2147483647 h 83"/>
              <a:gd name="T56" fmla="*/ 525706999 w 47"/>
              <a:gd name="T57" fmla="*/ 2147483647 h 83"/>
              <a:gd name="T58" fmla="*/ 394278254 w 47"/>
              <a:gd name="T59" fmla="*/ 2147483647 h 83"/>
              <a:gd name="T60" fmla="*/ 394278254 w 47"/>
              <a:gd name="T61" fmla="*/ 2147483647 h 83"/>
              <a:gd name="T62" fmla="*/ 328567935 w 47"/>
              <a:gd name="T63" fmla="*/ 2147483647 h 83"/>
              <a:gd name="T64" fmla="*/ 197139127 w 47"/>
              <a:gd name="T65" fmla="*/ 2147483647 h 83"/>
              <a:gd name="T66" fmla="*/ 0 w 47"/>
              <a:gd name="T67" fmla="*/ 2147483647 h 83"/>
              <a:gd name="T68" fmla="*/ 0 w 47"/>
              <a:gd name="T69" fmla="*/ 2147483647 h 83"/>
              <a:gd name="T70" fmla="*/ 1774260186 w 47"/>
              <a:gd name="T71" fmla="*/ 2147483647 h 83"/>
              <a:gd name="T72" fmla="*/ 1774260186 w 47"/>
              <a:gd name="T73" fmla="*/ 2147483647 h 83"/>
              <a:gd name="T74" fmla="*/ 1708549867 w 47"/>
              <a:gd name="T75" fmla="*/ 2147483647 h 83"/>
              <a:gd name="T76" fmla="*/ 1774260186 w 47"/>
              <a:gd name="T77" fmla="*/ 2147483647 h 83"/>
              <a:gd name="T78" fmla="*/ 1905688931 w 47"/>
              <a:gd name="T79" fmla="*/ 2147483647 h 83"/>
              <a:gd name="T80" fmla="*/ 1971399250 w 47"/>
              <a:gd name="T81" fmla="*/ 2147483647 h 83"/>
              <a:gd name="T82" fmla="*/ 2102827994 w 47"/>
              <a:gd name="T83" fmla="*/ 2147483647 h 83"/>
              <a:gd name="T84" fmla="*/ 2147483647 w 47"/>
              <a:gd name="T85" fmla="*/ 2147483647 h 83"/>
              <a:gd name="T86" fmla="*/ 2147483647 w 47"/>
              <a:gd name="T87" fmla="*/ 2147483647 h 83"/>
              <a:gd name="T88" fmla="*/ 2147483647 w 47"/>
              <a:gd name="T89" fmla="*/ 2147483647 h 83"/>
              <a:gd name="T90" fmla="*/ 2147483647 w 47"/>
              <a:gd name="T91" fmla="*/ 2147483647 h 83"/>
              <a:gd name="T92" fmla="*/ 2147483647 w 47"/>
              <a:gd name="T93" fmla="*/ 2147483647 h 83"/>
              <a:gd name="T94" fmla="*/ 2147483647 w 47"/>
              <a:gd name="T95" fmla="*/ 2147483647 h 83"/>
              <a:gd name="T96" fmla="*/ 2147483647 w 47"/>
              <a:gd name="T97" fmla="*/ 2147483647 h 83"/>
              <a:gd name="T98" fmla="*/ 2147483647 w 47"/>
              <a:gd name="T99" fmla="*/ 2147483647 h 83"/>
              <a:gd name="T100" fmla="*/ 2147483647 w 47"/>
              <a:gd name="T101" fmla="*/ 2147483647 h 83"/>
              <a:gd name="T102" fmla="*/ 2147483647 w 47"/>
              <a:gd name="T103" fmla="*/ 120004564 h 83"/>
              <a:gd name="T104" fmla="*/ 2147483647 w 47"/>
              <a:gd name="T105" fmla="*/ 0 h 83"/>
              <a:gd name="T106" fmla="*/ 2147483647 w 47"/>
              <a:gd name="T107" fmla="*/ 0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7"/>
              <a:gd name="T163" fmla="*/ 0 h 83"/>
              <a:gd name="T164" fmla="*/ 47 w 47"/>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975" name="Freeform 59"/>
          <p:cNvSpPr>
            <a:spLocks/>
          </p:cNvSpPr>
          <p:nvPr/>
        </p:nvSpPr>
        <p:spPr bwMode="auto">
          <a:xfrm>
            <a:off x="6111523" y="2732089"/>
            <a:ext cx="570089" cy="395287"/>
          </a:xfrm>
          <a:custGeom>
            <a:avLst/>
            <a:gdLst>
              <a:gd name="T0" fmla="*/ 1252248076 w 79"/>
              <a:gd name="T1" fmla="*/ 2147483647 h 51"/>
              <a:gd name="T2" fmla="*/ 2147483647 w 79"/>
              <a:gd name="T3" fmla="*/ 2147483647 h 51"/>
              <a:gd name="T4" fmla="*/ 2147483647 w 79"/>
              <a:gd name="T5" fmla="*/ 2147483647 h 51"/>
              <a:gd name="T6" fmla="*/ 2147483647 w 79"/>
              <a:gd name="T7" fmla="*/ 2147483647 h 51"/>
              <a:gd name="T8" fmla="*/ 2147483647 w 79"/>
              <a:gd name="T9" fmla="*/ 2147483647 h 51"/>
              <a:gd name="T10" fmla="*/ 2147483647 w 79"/>
              <a:gd name="T11" fmla="*/ 2147483647 h 51"/>
              <a:gd name="T12" fmla="*/ 2147483647 w 79"/>
              <a:gd name="T13" fmla="*/ 2147483647 h 51"/>
              <a:gd name="T14" fmla="*/ 2147483647 w 79"/>
              <a:gd name="T15" fmla="*/ 2147483647 h 51"/>
              <a:gd name="T16" fmla="*/ 2147483647 w 79"/>
              <a:gd name="T17" fmla="*/ 2147483647 h 51"/>
              <a:gd name="T18" fmla="*/ 2147483647 w 79"/>
              <a:gd name="T19" fmla="*/ 2102578397 h 51"/>
              <a:gd name="T20" fmla="*/ 2147483647 w 79"/>
              <a:gd name="T21" fmla="*/ 1982433953 h 51"/>
              <a:gd name="T22" fmla="*/ 2147483647 w 79"/>
              <a:gd name="T23" fmla="*/ 1862282242 h 51"/>
              <a:gd name="T24" fmla="*/ 2147483647 w 79"/>
              <a:gd name="T25" fmla="*/ 1802214138 h 51"/>
              <a:gd name="T26" fmla="*/ 2147483647 w 79"/>
              <a:gd name="T27" fmla="*/ 1742138282 h 51"/>
              <a:gd name="T28" fmla="*/ 2147483647 w 79"/>
              <a:gd name="T29" fmla="*/ 1682062427 h 51"/>
              <a:gd name="T30" fmla="*/ 2147483647 w 79"/>
              <a:gd name="T31" fmla="*/ 1621994322 h 51"/>
              <a:gd name="T32" fmla="*/ 2147483647 w 79"/>
              <a:gd name="T33" fmla="*/ 1621994322 h 51"/>
              <a:gd name="T34" fmla="*/ 2147483647 w 79"/>
              <a:gd name="T35" fmla="*/ 1561918467 h 51"/>
              <a:gd name="T36" fmla="*/ 2147483647 w 79"/>
              <a:gd name="T37" fmla="*/ 1561918467 h 51"/>
              <a:gd name="T38" fmla="*/ 2147483647 w 79"/>
              <a:gd name="T39" fmla="*/ 1441766757 h 51"/>
              <a:gd name="T40" fmla="*/ 2147483647 w 79"/>
              <a:gd name="T41" fmla="*/ 1441766757 h 51"/>
              <a:gd name="T42" fmla="*/ 2147483647 w 79"/>
              <a:gd name="T43" fmla="*/ 1381698652 h 51"/>
              <a:gd name="T44" fmla="*/ 2147483647 w 79"/>
              <a:gd name="T45" fmla="*/ 1201478837 h 51"/>
              <a:gd name="T46" fmla="*/ 2147483647 w 79"/>
              <a:gd name="T47" fmla="*/ 1201478837 h 51"/>
              <a:gd name="T48" fmla="*/ 2147483647 w 79"/>
              <a:gd name="T49" fmla="*/ 1081327126 h 51"/>
              <a:gd name="T50" fmla="*/ 2147483647 w 79"/>
              <a:gd name="T51" fmla="*/ 1021251271 h 51"/>
              <a:gd name="T52" fmla="*/ 2147483647 w 79"/>
              <a:gd name="T53" fmla="*/ 1021251271 h 51"/>
              <a:gd name="T54" fmla="*/ 2147483647 w 79"/>
              <a:gd name="T55" fmla="*/ 961182924 h 51"/>
              <a:gd name="T56" fmla="*/ 2147483647 w 79"/>
              <a:gd name="T57" fmla="*/ 901107069 h 51"/>
              <a:gd name="T58" fmla="*/ 2147483647 w 79"/>
              <a:gd name="T59" fmla="*/ 720887254 h 51"/>
              <a:gd name="T60" fmla="*/ 2147483647 w 79"/>
              <a:gd name="T61" fmla="*/ 660811398 h 51"/>
              <a:gd name="T62" fmla="*/ 2147483647 w 79"/>
              <a:gd name="T63" fmla="*/ 600735543 h 51"/>
              <a:gd name="T64" fmla="*/ 2147483647 w 79"/>
              <a:gd name="T65" fmla="*/ 540667438 h 51"/>
              <a:gd name="T66" fmla="*/ 2147483647 w 79"/>
              <a:gd name="T67" fmla="*/ 540667438 h 51"/>
              <a:gd name="T68" fmla="*/ 2147483647 w 79"/>
              <a:gd name="T69" fmla="*/ 480591462 h 51"/>
              <a:gd name="T70" fmla="*/ 2147483647 w 79"/>
              <a:gd name="T71" fmla="*/ 480591462 h 51"/>
              <a:gd name="T72" fmla="*/ 2147483647 w 79"/>
              <a:gd name="T73" fmla="*/ 420515607 h 51"/>
              <a:gd name="T74" fmla="*/ 2147483647 w 79"/>
              <a:gd name="T75" fmla="*/ 360439751 h 51"/>
              <a:gd name="T76" fmla="*/ 2147483647 w 79"/>
              <a:gd name="T77" fmla="*/ 180219876 h 51"/>
              <a:gd name="T78" fmla="*/ 2147483647 w 79"/>
              <a:gd name="T79" fmla="*/ 180219876 h 51"/>
              <a:gd name="T80" fmla="*/ 2147483647 w 79"/>
              <a:gd name="T81" fmla="*/ 120143990 h 51"/>
              <a:gd name="T82" fmla="*/ 2147483647 w 79"/>
              <a:gd name="T83" fmla="*/ 120143990 h 51"/>
              <a:gd name="T84" fmla="*/ 2147483647 w 79"/>
              <a:gd name="T85" fmla="*/ 120143990 h 51"/>
              <a:gd name="T86" fmla="*/ 2147483647 w 79"/>
              <a:gd name="T87" fmla="*/ 60075870 h 51"/>
              <a:gd name="T88" fmla="*/ 2147483647 w 79"/>
              <a:gd name="T89" fmla="*/ 0 h 51"/>
              <a:gd name="T90" fmla="*/ 593167591 w 79"/>
              <a:gd name="T91" fmla="*/ 660811398 h 51"/>
              <a:gd name="T92" fmla="*/ 527262688 w 79"/>
              <a:gd name="T93" fmla="*/ 420515607 h 51"/>
              <a:gd name="T94" fmla="*/ 329540243 w 79"/>
              <a:gd name="T95" fmla="*/ 600735543 h 51"/>
              <a:gd name="T96" fmla="*/ 329540243 w 79"/>
              <a:gd name="T97" fmla="*/ 600735543 h 51"/>
              <a:gd name="T98" fmla="*/ 263627285 w 79"/>
              <a:gd name="T99" fmla="*/ 540667438 h 51"/>
              <a:gd name="T100" fmla="*/ 263627285 w 79"/>
              <a:gd name="T101" fmla="*/ 540667438 h 51"/>
              <a:gd name="T102" fmla="*/ 197722509 w 79"/>
              <a:gd name="T103" fmla="*/ 660811398 h 51"/>
              <a:gd name="T104" fmla="*/ 65904792 w 79"/>
              <a:gd name="T105" fmla="*/ 780955358 h 51"/>
              <a:gd name="T106" fmla="*/ 0 w 79"/>
              <a:gd name="T107" fmla="*/ 841031214 h 51"/>
              <a:gd name="T108" fmla="*/ 263627285 w 79"/>
              <a:gd name="T109" fmla="*/ 2147483647 h 51"/>
              <a:gd name="T110" fmla="*/ 395445018 w 79"/>
              <a:gd name="T111" fmla="*/ 2147483647 h 51"/>
              <a:gd name="T112" fmla="*/ 1252248076 w 79"/>
              <a:gd name="T113" fmla="*/ 2147483647 h 51"/>
              <a:gd name="T114" fmla="*/ 1252248076 w 79"/>
              <a:gd name="T115" fmla="*/ 2147483647 h 5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9"/>
              <a:gd name="T175" fmla="*/ 0 h 51"/>
              <a:gd name="T176" fmla="*/ 79 w 79"/>
              <a:gd name="T177" fmla="*/ 51 h 5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1" y="16"/>
                </a:lnTo>
                <a:lnTo>
                  <a:pt x="72" y="15"/>
                </a:lnTo>
                <a:lnTo>
                  <a:pt x="73" y="12"/>
                </a:lnTo>
                <a:lnTo>
                  <a:pt x="73" y="11"/>
                </a:lnTo>
                <a:lnTo>
                  <a:pt x="74" y="10"/>
                </a:lnTo>
                <a:lnTo>
                  <a:pt x="74" y="9"/>
                </a:lnTo>
                <a:lnTo>
                  <a:pt x="73" y="9"/>
                </a:lnTo>
                <a:lnTo>
                  <a:pt x="70" y="8"/>
                </a:lnTo>
                <a:lnTo>
                  <a:pt x="69" y="7"/>
                </a:lnTo>
                <a:lnTo>
                  <a:pt x="69" y="6"/>
                </a:lnTo>
                <a:lnTo>
                  <a:pt x="67" y="3"/>
                </a:lnTo>
                <a:lnTo>
                  <a:pt x="66" y="3"/>
                </a:lnTo>
                <a:lnTo>
                  <a:pt x="66" y="2"/>
                </a:lnTo>
                <a:lnTo>
                  <a:pt x="65" y="2"/>
                </a:lnTo>
                <a:lnTo>
                  <a:pt x="65" y="1"/>
                </a:lnTo>
                <a:lnTo>
                  <a:pt x="64" y="0"/>
                </a:lnTo>
                <a:lnTo>
                  <a:pt x="9" y="11"/>
                </a:lnTo>
                <a:lnTo>
                  <a:pt x="8" y="7"/>
                </a:lnTo>
                <a:lnTo>
                  <a:pt x="5" y="10"/>
                </a:lnTo>
                <a:lnTo>
                  <a:pt x="4" y="9"/>
                </a:lnTo>
                <a:lnTo>
                  <a:pt x="3" y="11"/>
                </a:lnTo>
                <a:lnTo>
                  <a:pt x="1" y="13"/>
                </a:lnTo>
                <a:lnTo>
                  <a:pt x="0" y="14"/>
                </a:lnTo>
                <a:lnTo>
                  <a:pt x="4" y="36"/>
                </a:lnTo>
                <a:lnTo>
                  <a:pt x="6" y="51"/>
                </a:lnTo>
                <a:lnTo>
                  <a:pt x="19" y="49"/>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9976" name="Freeform 60"/>
          <p:cNvSpPr>
            <a:spLocks/>
          </p:cNvSpPr>
          <p:nvPr/>
        </p:nvSpPr>
        <p:spPr bwMode="auto">
          <a:xfrm>
            <a:off x="5922434" y="3127376"/>
            <a:ext cx="738011" cy="455613"/>
          </a:xfrm>
          <a:custGeom>
            <a:avLst/>
            <a:gdLst>
              <a:gd name="T0" fmla="*/ 2053962265 w 102"/>
              <a:gd name="T1" fmla="*/ 2147483647 h 59"/>
              <a:gd name="T2" fmla="*/ 1722671546 w 102"/>
              <a:gd name="T3" fmla="*/ 2147483647 h 59"/>
              <a:gd name="T4" fmla="*/ 1457647111 w 102"/>
              <a:gd name="T5" fmla="*/ 2147483647 h 59"/>
              <a:gd name="T6" fmla="*/ 331282706 w 102"/>
              <a:gd name="T7" fmla="*/ 2147483647 h 59"/>
              <a:gd name="T8" fmla="*/ 596307268 w 102"/>
              <a:gd name="T9" fmla="*/ 2147483647 h 59"/>
              <a:gd name="T10" fmla="*/ 662565412 w 102"/>
              <a:gd name="T11" fmla="*/ 2147483647 h 59"/>
              <a:gd name="T12" fmla="*/ 1258880820 w 102"/>
              <a:gd name="T13" fmla="*/ 2147483647 h 59"/>
              <a:gd name="T14" fmla="*/ 1391388967 w 102"/>
              <a:gd name="T15" fmla="*/ 2147483647 h 59"/>
              <a:gd name="T16" fmla="*/ 1788929690 w 102"/>
              <a:gd name="T17" fmla="*/ 2147483647 h 59"/>
              <a:gd name="T18" fmla="*/ 1921445977 w 102"/>
              <a:gd name="T19" fmla="*/ 2147483647 h 59"/>
              <a:gd name="T20" fmla="*/ 2147483647 w 102"/>
              <a:gd name="T21" fmla="*/ 2147483647 h 59"/>
              <a:gd name="T22" fmla="*/ 2147483647 w 102"/>
              <a:gd name="T23" fmla="*/ 2147483647 h 59"/>
              <a:gd name="T24" fmla="*/ 2147483647 w 102"/>
              <a:gd name="T25" fmla="*/ 2146794810 h 59"/>
              <a:gd name="T26" fmla="*/ 2147483647 w 102"/>
              <a:gd name="T27" fmla="*/ 1669729029 h 59"/>
              <a:gd name="T28" fmla="*/ 2147483647 w 102"/>
              <a:gd name="T29" fmla="*/ 1073401266 h 59"/>
              <a:gd name="T30" fmla="*/ 2147483647 w 102"/>
              <a:gd name="T31" fmla="*/ 1133032498 h 59"/>
              <a:gd name="T32" fmla="*/ 2147483647 w 102"/>
              <a:gd name="T33" fmla="*/ 715598190 h 59"/>
              <a:gd name="T34" fmla="*/ 2147483647 w 102"/>
              <a:gd name="T35" fmla="*/ 596335726 h 59"/>
              <a:gd name="T36" fmla="*/ 2147483647 w 102"/>
              <a:gd name="T37" fmla="*/ 298164002 h 59"/>
              <a:gd name="T38" fmla="*/ 2147483647 w 102"/>
              <a:gd name="T39" fmla="*/ 59631247 h 59"/>
              <a:gd name="T40" fmla="*/ 2147483647 w 102"/>
              <a:gd name="T41" fmla="*/ 238532710 h 59"/>
              <a:gd name="T42" fmla="*/ 2147483647 w 102"/>
              <a:gd name="T43" fmla="*/ 59631247 h 59"/>
              <a:gd name="T44" fmla="*/ 2147483647 w 102"/>
              <a:gd name="T45" fmla="*/ 119270216 h 59"/>
              <a:gd name="T46" fmla="*/ 2147483647 w 102"/>
              <a:gd name="T47" fmla="*/ 238532710 h 59"/>
              <a:gd name="T48" fmla="*/ 2147483647 w 102"/>
              <a:gd name="T49" fmla="*/ 477065420 h 59"/>
              <a:gd name="T50" fmla="*/ 2147483647 w 102"/>
              <a:gd name="T51" fmla="*/ 834868376 h 59"/>
              <a:gd name="T52" fmla="*/ 2147483647 w 102"/>
              <a:gd name="T53" fmla="*/ 894499607 h 59"/>
              <a:gd name="T54" fmla="*/ 2147483647 w 102"/>
              <a:gd name="T55" fmla="*/ 1013762312 h 59"/>
              <a:gd name="T56" fmla="*/ 2147483647 w 102"/>
              <a:gd name="T57" fmla="*/ 1073401266 h 59"/>
              <a:gd name="T58" fmla="*/ 2147483647 w 102"/>
              <a:gd name="T59" fmla="*/ 1192663730 h 59"/>
              <a:gd name="T60" fmla="*/ 2147483647 w 102"/>
              <a:gd name="T61" fmla="*/ 1371565148 h 59"/>
              <a:gd name="T62" fmla="*/ 2147483647 w 102"/>
              <a:gd name="T63" fmla="*/ 1550466565 h 59"/>
              <a:gd name="T64" fmla="*/ 2147483647 w 102"/>
              <a:gd name="T65" fmla="*/ 1729360261 h 59"/>
              <a:gd name="T66" fmla="*/ 2147483647 w 102"/>
              <a:gd name="T67" fmla="*/ 1788999215 h 59"/>
              <a:gd name="T68" fmla="*/ 2147483647 w 102"/>
              <a:gd name="T69" fmla="*/ 1848630446 h 59"/>
              <a:gd name="T70" fmla="*/ 2147483647 w 102"/>
              <a:gd name="T71" fmla="*/ 1908261678 h 59"/>
              <a:gd name="T72" fmla="*/ 2147483647 w 102"/>
              <a:gd name="T73" fmla="*/ 1967892910 h 59"/>
              <a:gd name="T74" fmla="*/ 2147483647 w 102"/>
              <a:gd name="T75" fmla="*/ 2146794810 h 59"/>
              <a:gd name="T76" fmla="*/ 2147483647 w 102"/>
              <a:gd name="T77" fmla="*/ 2146794810 h 59"/>
              <a:gd name="T78" fmla="*/ 2147483647 w 102"/>
              <a:gd name="T79" fmla="*/ 2147483647 h 59"/>
              <a:gd name="T80" fmla="*/ 2147483647 w 102"/>
              <a:gd name="T81" fmla="*/ 2146794810 h 59"/>
              <a:gd name="T82" fmla="*/ 2147483647 w 102"/>
              <a:gd name="T83" fmla="*/ 2147483647 h 59"/>
              <a:gd name="T84" fmla="*/ 2147483647 w 102"/>
              <a:gd name="T85" fmla="*/ 2147483647 h 5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2"/>
              <a:gd name="T130" fmla="*/ 0 h 59"/>
              <a:gd name="T131" fmla="*/ 102 w 102"/>
              <a:gd name="T132" fmla="*/ 59 h 5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2" h="59">
                <a:moveTo>
                  <a:pt x="101" y="43"/>
                </a:moveTo>
                <a:lnTo>
                  <a:pt x="67" y="50"/>
                </a:lnTo>
                <a:lnTo>
                  <a:pt x="31" y="55"/>
                </a:lnTo>
                <a:lnTo>
                  <a:pt x="29" y="56"/>
                </a:lnTo>
                <a:lnTo>
                  <a:pt x="26" y="56"/>
                </a:lnTo>
                <a:lnTo>
                  <a:pt x="26" y="55"/>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6" y="41"/>
                </a:lnTo>
                <a:lnTo>
                  <a:pt x="39" y="38"/>
                </a:lnTo>
                <a:lnTo>
                  <a:pt x="40" y="39"/>
                </a:lnTo>
                <a:lnTo>
                  <a:pt x="42" y="36"/>
                </a:lnTo>
                <a:lnTo>
                  <a:pt x="41" y="35"/>
                </a:lnTo>
                <a:lnTo>
                  <a:pt x="42" y="33"/>
                </a:lnTo>
                <a:lnTo>
                  <a:pt x="44" y="28"/>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4"/>
                </a:lnTo>
                <a:lnTo>
                  <a:pt x="61" y="1"/>
                </a:lnTo>
                <a:lnTo>
                  <a:pt x="61" y="0"/>
                </a:lnTo>
                <a:lnTo>
                  <a:pt x="62" y="0"/>
                </a:lnTo>
                <a:lnTo>
                  <a:pt x="68" y="4"/>
                </a:lnTo>
                <a:lnTo>
                  <a:pt x="69" y="4"/>
                </a:lnTo>
                <a:lnTo>
                  <a:pt x="70" y="1"/>
                </a:lnTo>
                <a:lnTo>
                  <a:pt x="71" y="1"/>
                </a:lnTo>
                <a:lnTo>
                  <a:pt x="72" y="1"/>
                </a:lnTo>
                <a:lnTo>
                  <a:pt x="73" y="2"/>
                </a:lnTo>
                <a:lnTo>
                  <a:pt x="72" y="3"/>
                </a:lnTo>
                <a:lnTo>
                  <a:pt x="74" y="4"/>
                </a:lnTo>
                <a:lnTo>
                  <a:pt x="76" y="4"/>
                </a:lnTo>
                <a:lnTo>
                  <a:pt x="78" y="6"/>
                </a:lnTo>
                <a:lnTo>
                  <a:pt x="79" y="6"/>
                </a:lnTo>
                <a:lnTo>
                  <a:pt x="80" y="8"/>
                </a:lnTo>
                <a:lnTo>
                  <a:pt x="78" y="12"/>
                </a:lnTo>
                <a:lnTo>
                  <a:pt x="77" y="14"/>
                </a:lnTo>
                <a:lnTo>
                  <a:pt x="78" y="16"/>
                </a:lnTo>
                <a:lnTo>
                  <a:pt x="80" y="16"/>
                </a:lnTo>
                <a:lnTo>
                  <a:pt x="81" y="15"/>
                </a:lnTo>
                <a:lnTo>
                  <a:pt x="83" y="17"/>
                </a:lnTo>
                <a:lnTo>
                  <a:pt x="84" y="17"/>
                </a:lnTo>
                <a:lnTo>
                  <a:pt x="85" y="18"/>
                </a:lnTo>
                <a:lnTo>
                  <a:pt x="86" y="18"/>
                </a:lnTo>
                <a:lnTo>
                  <a:pt x="87" y="18"/>
                </a:lnTo>
                <a:lnTo>
                  <a:pt x="90" y="20"/>
                </a:lnTo>
                <a:lnTo>
                  <a:pt x="93" y="20"/>
                </a:lnTo>
                <a:lnTo>
                  <a:pt x="94" y="22"/>
                </a:lnTo>
                <a:lnTo>
                  <a:pt x="93" y="22"/>
                </a:lnTo>
                <a:lnTo>
                  <a:pt x="93" y="23"/>
                </a:lnTo>
                <a:lnTo>
                  <a:pt x="93" y="25"/>
                </a:lnTo>
                <a:lnTo>
                  <a:pt x="92" y="26"/>
                </a:lnTo>
                <a:lnTo>
                  <a:pt x="94" y="27"/>
                </a:lnTo>
                <a:lnTo>
                  <a:pt x="95" y="29"/>
                </a:lnTo>
                <a:lnTo>
                  <a:pt x="95" y="30"/>
                </a:lnTo>
                <a:lnTo>
                  <a:pt x="93" y="30"/>
                </a:lnTo>
                <a:lnTo>
                  <a:pt x="93" y="31"/>
                </a:lnTo>
                <a:lnTo>
                  <a:pt x="94" y="31"/>
                </a:lnTo>
                <a:lnTo>
                  <a:pt x="94" y="32"/>
                </a:lnTo>
                <a:lnTo>
                  <a:pt x="93" y="32"/>
                </a:lnTo>
                <a:lnTo>
                  <a:pt x="92" y="32"/>
                </a:lnTo>
                <a:lnTo>
                  <a:pt x="93" y="33"/>
                </a:lnTo>
                <a:lnTo>
                  <a:pt x="94" y="33"/>
                </a:lnTo>
                <a:lnTo>
                  <a:pt x="96" y="34"/>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9977" name="Freeform 61"/>
          <p:cNvSpPr>
            <a:spLocks/>
          </p:cNvSpPr>
          <p:nvPr/>
        </p:nvSpPr>
        <p:spPr bwMode="auto">
          <a:xfrm>
            <a:off x="5973234" y="3730626"/>
            <a:ext cx="498122" cy="409575"/>
          </a:xfrm>
          <a:custGeom>
            <a:avLst/>
            <a:gdLst>
              <a:gd name="T0" fmla="*/ 2147483647 w 69"/>
              <a:gd name="T1" fmla="*/ 2147483647 h 53"/>
              <a:gd name="T2" fmla="*/ 2147483647 w 69"/>
              <a:gd name="T3" fmla="*/ 2147483647 h 53"/>
              <a:gd name="T4" fmla="*/ 2147483647 w 69"/>
              <a:gd name="T5" fmla="*/ 2147483647 h 53"/>
              <a:gd name="T6" fmla="*/ 2147483647 w 69"/>
              <a:gd name="T7" fmla="*/ 2147483647 h 53"/>
              <a:gd name="T8" fmla="*/ 2044746186 w 69"/>
              <a:gd name="T9" fmla="*/ 2147483647 h 53"/>
              <a:gd name="T10" fmla="*/ 1912827896 w 69"/>
              <a:gd name="T11" fmla="*/ 2147483647 h 53"/>
              <a:gd name="T12" fmla="*/ 1648991316 w 69"/>
              <a:gd name="T13" fmla="*/ 2030456852 h 53"/>
              <a:gd name="T14" fmla="*/ 1517073026 w 69"/>
              <a:gd name="T15" fmla="*/ 1911022788 h 53"/>
              <a:gd name="T16" fmla="*/ 1451109820 w 69"/>
              <a:gd name="T17" fmla="*/ 1791581479 h 53"/>
              <a:gd name="T18" fmla="*/ 989391490 w 69"/>
              <a:gd name="T19" fmla="*/ 1492985934 h 53"/>
              <a:gd name="T20" fmla="*/ 857473200 w 69"/>
              <a:gd name="T21" fmla="*/ 1373544625 h 53"/>
              <a:gd name="T22" fmla="*/ 659599826 w 69"/>
              <a:gd name="T23" fmla="*/ 1134669735 h 53"/>
              <a:gd name="T24" fmla="*/ 527673287 w 69"/>
              <a:gd name="T25" fmla="*/ 955507530 h 53"/>
              <a:gd name="T26" fmla="*/ 65963222 w 69"/>
              <a:gd name="T27" fmla="*/ 836073949 h 53"/>
              <a:gd name="T28" fmla="*/ 65963222 w 69"/>
              <a:gd name="T29" fmla="*/ 597191331 h 53"/>
              <a:gd name="T30" fmla="*/ 197881559 w 69"/>
              <a:gd name="T31" fmla="*/ 477757629 h 53"/>
              <a:gd name="T32" fmla="*/ 197881559 w 69"/>
              <a:gd name="T33" fmla="*/ 418036974 h 53"/>
              <a:gd name="T34" fmla="*/ 527673287 w 69"/>
              <a:gd name="T35" fmla="*/ 298595665 h 53"/>
              <a:gd name="T36" fmla="*/ 791518116 w 69"/>
              <a:gd name="T37" fmla="*/ 179154296 h 53"/>
              <a:gd name="T38" fmla="*/ 857473200 w 69"/>
              <a:gd name="T39" fmla="*/ 119441339 h 53"/>
              <a:gd name="T40" fmla="*/ 2044746186 w 69"/>
              <a:gd name="T41" fmla="*/ 59720670 h 53"/>
              <a:gd name="T42" fmla="*/ 2044746186 w 69"/>
              <a:gd name="T43" fmla="*/ 119441339 h 53"/>
              <a:gd name="T44" fmla="*/ 2147483647 w 69"/>
              <a:gd name="T45" fmla="*/ 238874951 h 53"/>
              <a:gd name="T46" fmla="*/ 2147483647 w 69"/>
              <a:gd name="T47" fmla="*/ 238874951 h 53"/>
              <a:gd name="T48" fmla="*/ 2147483647 w 69"/>
              <a:gd name="T49" fmla="*/ 1015228426 h 53"/>
              <a:gd name="T50" fmla="*/ 2147483647 w 69"/>
              <a:gd name="T51" fmla="*/ 1134669735 h 53"/>
              <a:gd name="T52" fmla="*/ 2147483647 w 69"/>
              <a:gd name="T53" fmla="*/ 1433265280 h 53"/>
              <a:gd name="T54" fmla="*/ 2147483647 w 69"/>
              <a:gd name="T55" fmla="*/ 1672140170 h 53"/>
              <a:gd name="T56" fmla="*/ 2147483647 w 69"/>
              <a:gd name="T57" fmla="*/ 1791581479 h 53"/>
              <a:gd name="T58" fmla="*/ 2147483647 w 69"/>
              <a:gd name="T59" fmla="*/ 1851302133 h 53"/>
              <a:gd name="T60" fmla="*/ 2147483647 w 69"/>
              <a:gd name="T61" fmla="*/ 1970735715 h 53"/>
              <a:gd name="T62" fmla="*/ 2147483647 w 69"/>
              <a:gd name="T63" fmla="*/ 2090177507 h 53"/>
              <a:gd name="T64" fmla="*/ 2147483647 w 69"/>
              <a:gd name="T65" fmla="*/ 2147483647 h 53"/>
              <a:gd name="T66" fmla="*/ 2147483647 w 69"/>
              <a:gd name="T67" fmla="*/ 2147483647 h 53"/>
              <a:gd name="T68" fmla="*/ 2147483647 w 69"/>
              <a:gd name="T69" fmla="*/ 2147483647 h 53"/>
              <a:gd name="T70" fmla="*/ 2147483647 w 69"/>
              <a:gd name="T71" fmla="*/ 2147483647 h 53"/>
              <a:gd name="T72" fmla="*/ 2147483647 w 69"/>
              <a:gd name="T73" fmla="*/ 2147483647 h 53"/>
              <a:gd name="T74" fmla="*/ 2147483647 w 69"/>
              <a:gd name="T75" fmla="*/ 2147483647 h 53"/>
              <a:gd name="T76" fmla="*/ 2147483647 w 69"/>
              <a:gd name="T77" fmla="*/ 2147483647 h 53"/>
              <a:gd name="T78" fmla="*/ 2147483647 w 69"/>
              <a:gd name="T79" fmla="*/ 2147483647 h 53"/>
              <a:gd name="T80" fmla="*/ 2147483647 w 69"/>
              <a:gd name="T81" fmla="*/ 2147483647 h 53"/>
              <a:gd name="T82" fmla="*/ 2147483647 w 69"/>
              <a:gd name="T83" fmla="*/ 2147483647 h 53"/>
              <a:gd name="T84" fmla="*/ 2147483647 w 69"/>
              <a:gd name="T85" fmla="*/ 2147483647 h 53"/>
              <a:gd name="T86" fmla="*/ 2147483647 w 69"/>
              <a:gd name="T87" fmla="*/ 2147483647 h 5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9"/>
              <a:gd name="T133" fmla="*/ 0 h 53"/>
              <a:gd name="T134" fmla="*/ 69 w 69"/>
              <a:gd name="T135" fmla="*/ 53 h 5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7"/>
                </a:lnTo>
                <a:lnTo>
                  <a:pt x="7" y="5"/>
                </a:lnTo>
                <a:lnTo>
                  <a:pt x="8" y="5"/>
                </a:lnTo>
                <a:lnTo>
                  <a:pt x="12" y="3"/>
                </a:lnTo>
                <a:lnTo>
                  <a:pt x="12" y="2"/>
                </a:lnTo>
                <a:lnTo>
                  <a:pt x="13" y="2"/>
                </a:lnTo>
                <a:lnTo>
                  <a:pt x="31" y="0"/>
                </a:lnTo>
                <a:lnTo>
                  <a:pt x="31" y="1"/>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5" y="47"/>
                </a:lnTo>
                <a:lnTo>
                  <a:pt x="44" y="48"/>
                </a:lnTo>
                <a:lnTo>
                  <a:pt x="43" y="48"/>
                </a:lnTo>
                <a:lnTo>
                  <a:pt x="43" y="49"/>
                </a:lnTo>
                <a:lnTo>
                  <a:pt x="44" y="49"/>
                </a:lnTo>
                <a:lnTo>
                  <a:pt x="44" y="50"/>
                </a:lnTo>
                <a:lnTo>
                  <a:pt x="43" y="50"/>
                </a:lnTo>
                <a:lnTo>
                  <a:pt x="42" y="51"/>
                </a:lnTo>
                <a:lnTo>
                  <a:pt x="41" y="5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9978" name="Freeform 62"/>
          <p:cNvSpPr>
            <a:spLocks/>
          </p:cNvSpPr>
          <p:nvPr/>
        </p:nvSpPr>
        <p:spPr bwMode="auto">
          <a:xfrm>
            <a:off x="5748867" y="3784600"/>
            <a:ext cx="529167" cy="596900"/>
          </a:xfrm>
          <a:custGeom>
            <a:avLst/>
            <a:gdLst>
              <a:gd name="T0" fmla="*/ 598534219 w 73"/>
              <a:gd name="T1" fmla="*/ 2147483647 h 77"/>
              <a:gd name="T2" fmla="*/ 731541766 w 73"/>
              <a:gd name="T3" fmla="*/ 2147483647 h 77"/>
              <a:gd name="T4" fmla="*/ 864549314 w 73"/>
              <a:gd name="T5" fmla="*/ 2147483647 h 77"/>
              <a:gd name="T6" fmla="*/ 864549314 w 73"/>
              <a:gd name="T7" fmla="*/ 2147483647 h 77"/>
              <a:gd name="T8" fmla="*/ 931053088 w 73"/>
              <a:gd name="T9" fmla="*/ 2147483647 h 77"/>
              <a:gd name="T10" fmla="*/ 864549314 w 73"/>
              <a:gd name="T11" fmla="*/ 2147483647 h 77"/>
              <a:gd name="T12" fmla="*/ 798045540 w 73"/>
              <a:gd name="T13" fmla="*/ 2147483647 h 77"/>
              <a:gd name="T14" fmla="*/ 931053088 w 73"/>
              <a:gd name="T15" fmla="*/ 2147483647 h 77"/>
              <a:gd name="T16" fmla="*/ 1064060635 w 73"/>
              <a:gd name="T17" fmla="*/ 2147483647 h 77"/>
              <a:gd name="T18" fmla="*/ 1130564664 w 73"/>
              <a:gd name="T19" fmla="*/ 2147483647 h 77"/>
              <a:gd name="T20" fmla="*/ 1197068438 w 73"/>
              <a:gd name="T21" fmla="*/ 2147483647 h 77"/>
              <a:gd name="T22" fmla="*/ 2147483647 w 73"/>
              <a:gd name="T23" fmla="*/ 2147483647 h 77"/>
              <a:gd name="T24" fmla="*/ 2147483647 w 73"/>
              <a:gd name="T25" fmla="*/ 2147483647 h 77"/>
              <a:gd name="T26" fmla="*/ 2147483647 w 73"/>
              <a:gd name="T27" fmla="*/ 2147483647 h 77"/>
              <a:gd name="T28" fmla="*/ 2147483647 w 73"/>
              <a:gd name="T29" fmla="*/ 2147483647 h 77"/>
              <a:gd name="T30" fmla="*/ 2147483647 w 73"/>
              <a:gd name="T31" fmla="*/ 2147483647 h 77"/>
              <a:gd name="T32" fmla="*/ 2147483647 w 73"/>
              <a:gd name="T33" fmla="*/ 2147483647 h 77"/>
              <a:gd name="T34" fmla="*/ 2147483647 w 73"/>
              <a:gd name="T35" fmla="*/ 2147483647 h 77"/>
              <a:gd name="T36" fmla="*/ 2147483647 w 73"/>
              <a:gd name="T37" fmla="*/ 2147483647 h 77"/>
              <a:gd name="T38" fmla="*/ 2147483647 w 73"/>
              <a:gd name="T39" fmla="*/ 2147483647 h 77"/>
              <a:gd name="T40" fmla="*/ 2147483647 w 73"/>
              <a:gd name="T41" fmla="*/ 2147483647 h 77"/>
              <a:gd name="T42" fmla="*/ 2147483647 w 73"/>
              <a:gd name="T43" fmla="*/ 2147483647 h 77"/>
              <a:gd name="T44" fmla="*/ 2147483647 w 73"/>
              <a:gd name="T45" fmla="*/ 2147483647 h 77"/>
              <a:gd name="T46" fmla="*/ 2147483647 w 73"/>
              <a:gd name="T47" fmla="*/ 2147483647 h 77"/>
              <a:gd name="T48" fmla="*/ 2147483647 w 73"/>
              <a:gd name="T49" fmla="*/ 2147483647 h 77"/>
              <a:gd name="T50" fmla="*/ 2147483647 w 73"/>
              <a:gd name="T51" fmla="*/ 2147483647 h 77"/>
              <a:gd name="T52" fmla="*/ 2147483647 w 73"/>
              <a:gd name="T53" fmla="*/ 2147483647 h 77"/>
              <a:gd name="T54" fmla="*/ 2147483647 w 73"/>
              <a:gd name="T55" fmla="*/ 1922963460 h 77"/>
              <a:gd name="T56" fmla="*/ 2147483647 w 73"/>
              <a:gd name="T57" fmla="*/ 1802777305 h 77"/>
              <a:gd name="T58" fmla="*/ 2147483647 w 73"/>
              <a:gd name="T59" fmla="*/ 1622505825 h 77"/>
              <a:gd name="T60" fmla="*/ 2147483647 w 73"/>
              <a:gd name="T61" fmla="*/ 1502319670 h 77"/>
              <a:gd name="T62" fmla="*/ 2147483647 w 73"/>
              <a:gd name="T63" fmla="*/ 1382133515 h 77"/>
              <a:gd name="T64" fmla="*/ 2147483647 w 73"/>
              <a:gd name="T65" fmla="*/ 1081668127 h 77"/>
              <a:gd name="T66" fmla="*/ 2147483647 w 73"/>
              <a:gd name="T67" fmla="*/ 961481730 h 77"/>
              <a:gd name="T68" fmla="*/ 2147483647 w 73"/>
              <a:gd name="T69" fmla="*/ 721109420 h 77"/>
              <a:gd name="T70" fmla="*/ 2147483647 w 73"/>
              <a:gd name="T71" fmla="*/ 540837940 h 77"/>
              <a:gd name="T72" fmla="*/ 2128113115 w 73"/>
              <a:gd name="T73" fmla="*/ 420651663 h 77"/>
              <a:gd name="T74" fmla="*/ 2128113115 w 73"/>
              <a:gd name="T75" fmla="*/ 180279293 h 77"/>
              <a:gd name="T76" fmla="*/ 2147483647 w 73"/>
              <a:gd name="T77" fmla="*/ 60093093 h 77"/>
              <a:gd name="T78" fmla="*/ 2147483647 w 73"/>
              <a:gd name="T79" fmla="*/ 0 h 77"/>
              <a:gd name="T80" fmla="*/ 0 w 73"/>
              <a:gd name="T81" fmla="*/ 300465509 h 7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3"/>
              <a:gd name="T124" fmla="*/ 0 h 77"/>
              <a:gd name="T125" fmla="*/ 73 w 73"/>
              <a:gd name="T126" fmla="*/ 77 h 7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0"/>
                </a:lnTo>
                <a:lnTo>
                  <a:pt x="13" y="3"/>
                </a:lnTo>
                <a:lnTo>
                  <a:pt x="0" y="5"/>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9979" name="Freeform 63"/>
          <p:cNvSpPr>
            <a:spLocks/>
          </p:cNvSpPr>
          <p:nvPr/>
        </p:nvSpPr>
        <p:spPr bwMode="auto">
          <a:xfrm>
            <a:off x="6246990" y="3041650"/>
            <a:ext cx="448733" cy="223838"/>
          </a:xfrm>
          <a:custGeom>
            <a:avLst/>
            <a:gdLst>
              <a:gd name="T0" fmla="*/ 2147483647 w 62"/>
              <a:gd name="T1" fmla="*/ 119151282 h 29"/>
              <a:gd name="T2" fmla="*/ 132597985 w 62"/>
              <a:gd name="T3" fmla="*/ 1012789980 h 29"/>
              <a:gd name="T4" fmla="*/ 265187828 w 62"/>
              <a:gd name="T5" fmla="*/ 953217973 h 29"/>
              <a:gd name="T6" fmla="*/ 530383798 w 62"/>
              <a:gd name="T7" fmla="*/ 774487236 h 29"/>
              <a:gd name="T8" fmla="*/ 662973736 w 62"/>
              <a:gd name="T9" fmla="*/ 655335984 h 29"/>
              <a:gd name="T10" fmla="*/ 729276784 w 62"/>
              <a:gd name="T11" fmla="*/ 595764218 h 29"/>
              <a:gd name="T12" fmla="*/ 928169643 w 62"/>
              <a:gd name="T13" fmla="*/ 536184733 h 29"/>
              <a:gd name="T14" fmla="*/ 1259652567 w 62"/>
              <a:gd name="T15" fmla="*/ 417033361 h 29"/>
              <a:gd name="T16" fmla="*/ 1392250520 w 62"/>
              <a:gd name="T17" fmla="*/ 476605127 h 29"/>
              <a:gd name="T18" fmla="*/ 1524848473 w 62"/>
              <a:gd name="T19" fmla="*/ 476605127 h 29"/>
              <a:gd name="T20" fmla="*/ 1657438284 w 62"/>
              <a:gd name="T21" fmla="*/ 714915469 h 29"/>
              <a:gd name="T22" fmla="*/ 1790036237 w 62"/>
              <a:gd name="T23" fmla="*/ 714915469 h 29"/>
              <a:gd name="T24" fmla="*/ 1790036237 w 62"/>
              <a:gd name="T25" fmla="*/ 834066721 h 29"/>
              <a:gd name="T26" fmla="*/ 2055232144 w 62"/>
              <a:gd name="T27" fmla="*/ 893638488 h 29"/>
              <a:gd name="T28" fmla="*/ 2147483647 w 62"/>
              <a:gd name="T29" fmla="*/ 1012789980 h 29"/>
              <a:gd name="T30" fmla="*/ 2147483647 w 62"/>
              <a:gd name="T31" fmla="*/ 1131948951 h 29"/>
              <a:gd name="T32" fmla="*/ 2121527049 w 62"/>
              <a:gd name="T33" fmla="*/ 1489402705 h 29"/>
              <a:gd name="T34" fmla="*/ 2147483647 w 62"/>
              <a:gd name="T35" fmla="*/ 1608553957 h 29"/>
              <a:gd name="T36" fmla="*/ 2147483647 w 62"/>
              <a:gd name="T37" fmla="*/ 1668125724 h 29"/>
              <a:gd name="T38" fmla="*/ 2147483647 w 62"/>
              <a:gd name="T39" fmla="*/ 1668125724 h 29"/>
              <a:gd name="T40" fmla="*/ 2147483647 w 62"/>
              <a:gd name="T41" fmla="*/ 1608553957 h 29"/>
              <a:gd name="T42" fmla="*/ 2147483647 w 62"/>
              <a:gd name="T43" fmla="*/ 1727705209 h 29"/>
              <a:gd name="T44" fmla="*/ 2147483647 w 62"/>
              <a:gd name="T45" fmla="*/ 1668125724 h 29"/>
              <a:gd name="T46" fmla="*/ 2147483647 w 62"/>
              <a:gd name="T47" fmla="*/ 1548974472 h 29"/>
              <a:gd name="T48" fmla="*/ 2147483647 w 62"/>
              <a:gd name="T49" fmla="*/ 1489402705 h 29"/>
              <a:gd name="T50" fmla="*/ 2147483647 w 62"/>
              <a:gd name="T51" fmla="*/ 1429823220 h 29"/>
              <a:gd name="T52" fmla="*/ 2147483647 w 62"/>
              <a:gd name="T53" fmla="*/ 1370251454 h 29"/>
              <a:gd name="T54" fmla="*/ 2147483647 w 62"/>
              <a:gd name="T55" fmla="*/ 1131948951 h 29"/>
              <a:gd name="T56" fmla="*/ 2147483647 w 62"/>
              <a:gd name="T57" fmla="*/ 953217973 h 29"/>
              <a:gd name="T58" fmla="*/ 2147483647 w 62"/>
              <a:gd name="T59" fmla="*/ 714915469 h 29"/>
              <a:gd name="T60" fmla="*/ 2147483647 w 62"/>
              <a:gd name="T61" fmla="*/ 595764218 h 29"/>
              <a:gd name="T62" fmla="*/ 2147483647 w 62"/>
              <a:gd name="T63" fmla="*/ 536184733 h 29"/>
              <a:gd name="T64" fmla="*/ 2147483647 w 62"/>
              <a:gd name="T65" fmla="*/ 357453875 h 29"/>
              <a:gd name="T66" fmla="*/ 2147483647 w 62"/>
              <a:gd name="T67" fmla="*/ 238302564 h 29"/>
              <a:gd name="T68" fmla="*/ 2147483647 w 62"/>
              <a:gd name="T69" fmla="*/ 238302564 h 29"/>
              <a:gd name="T70" fmla="*/ 2147483647 w 62"/>
              <a:gd name="T71" fmla="*/ 476605127 h 29"/>
              <a:gd name="T72" fmla="*/ 2147483647 w 62"/>
              <a:gd name="T73" fmla="*/ 595764218 h 29"/>
              <a:gd name="T74" fmla="*/ 2147483647 w 62"/>
              <a:gd name="T75" fmla="*/ 714915469 h 29"/>
              <a:gd name="T76" fmla="*/ 2147483647 w 62"/>
              <a:gd name="T77" fmla="*/ 953217973 h 29"/>
              <a:gd name="T78" fmla="*/ 2147483647 w 62"/>
              <a:gd name="T79" fmla="*/ 1072369466 h 29"/>
              <a:gd name="T80" fmla="*/ 2147483647 w 62"/>
              <a:gd name="T81" fmla="*/ 1131948951 h 29"/>
              <a:gd name="T82" fmla="*/ 2147483647 w 62"/>
              <a:gd name="T83" fmla="*/ 1251100202 h 29"/>
              <a:gd name="T84" fmla="*/ 2147483647 w 62"/>
              <a:gd name="T85" fmla="*/ 1429823220 h 29"/>
              <a:gd name="T86" fmla="*/ 2147483647 w 62"/>
              <a:gd name="T87" fmla="*/ 1489402705 h 29"/>
              <a:gd name="T88" fmla="*/ 2147483647 w 62"/>
              <a:gd name="T89" fmla="*/ 1429823220 h 29"/>
              <a:gd name="T90" fmla="*/ 2147483647 w 62"/>
              <a:gd name="T91" fmla="*/ 1548974472 h 29"/>
              <a:gd name="T92" fmla="*/ 2147483647 w 62"/>
              <a:gd name="T93" fmla="*/ 1668125724 h 29"/>
              <a:gd name="T94" fmla="*/ 2147483647 w 62"/>
              <a:gd name="T95" fmla="*/ 1727705209 h 29"/>
              <a:gd name="T96" fmla="*/ 2147483647 w 62"/>
              <a:gd name="T97" fmla="*/ 1668125724 h 29"/>
              <a:gd name="T98" fmla="*/ 2147483647 w 62"/>
              <a:gd name="T99" fmla="*/ 1548974472 h 29"/>
              <a:gd name="T100" fmla="*/ 2147483647 w 62"/>
              <a:gd name="T101" fmla="*/ 1131948951 h 29"/>
              <a:gd name="T102" fmla="*/ 2147483647 w 62"/>
              <a:gd name="T103" fmla="*/ 1251100202 h 29"/>
              <a:gd name="T104" fmla="*/ 2147483647 w 62"/>
              <a:gd name="T105" fmla="*/ 0 h 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2"/>
              <a:gd name="T160" fmla="*/ 0 h 29"/>
              <a:gd name="T161" fmla="*/ 62 w 62"/>
              <a:gd name="T162" fmla="*/ 29 h 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3" y="23"/>
                </a:lnTo>
                <a:lnTo>
                  <a:pt x="32" y="25"/>
                </a:lnTo>
                <a:lnTo>
                  <a:pt x="33" y="27"/>
                </a:lnTo>
                <a:lnTo>
                  <a:pt x="35" y="27"/>
                </a:lnTo>
                <a:lnTo>
                  <a:pt x="36" y="26"/>
                </a:lnTo>
                <a:lnTo>
                  <a:pt x="38" y="28"/>
                </a:lnTo>
                <a:lnTo>
                  <a:pt x="39" y="28"/>
                </a:lnTo>
                <a:lnTo>
                  <a:pt x="40" y="27"/>
                </a:lnTo>
                <a:lnTo>
                  <a:pt x="42" y="27"/>
                </a:lnTo>
                <a:lnTo>
                  <a:pt x="45" y="28"/>
                </a:lnTo>
                <a:lnTo>
                  <a:pt x="46" y="29"/>
                </a:lnTo>
                <a:lnTo>
                  <a:pt x="47" y="29"/>
                </a:lnTo>
                <a:lnTo>
                  <a:pt x="47" y="28"/>
                </a:lnTo>
                <a:lnTo>
                  <a:pt x="46" y="28"/>
                </a:lnTo>
                <a:lnTo>
                  <a:pt x="45" y="26"/>
                </a:lnTo>
                <a:lnTo>
                  <a:pt x="44" y="25"/>
                </a:lnTo>
                <a:lnTo>
                  <a:pt x="44" y="24"/>
                </a:lnTo>
                <a:lnTo>
                  <a:pt x="45" y="24"/>
                </a:lnTo>
                <a:lnTo>
                  <a:pt x="44" y="23"/>
                </a:lnTo>
                <a:lnTo>
                  <a:pt x="43" y="21"/>
                </a:lnTo>
                <a:lnTo>
                  <a:pt x="41" y="19"/>
                </a:lnTo>
                <a:lnTo>
                  <a:pt x="41" y="17"/>
                </a:lnTo>
                <a:lnTo>
                  <a:pt x="41" y="16"/>
                </a:lnTo>
                <a:lnTo>
                  <a:pt x="41" y="13"/>
                </a:lnTo>
                <a:lnTo>
                  <a:pt x="41" y="12"/>
                </a:lnTo>
                <a:lnTo>
                  <a:pt x="41" y="11"/>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4" y="29"/>
                </a:lnTo>
                <a:lnTo>
                  <a:pt x="55" y="29"/>
                </a:lnTo>
                <a:lnTo>
                  <a:pt x="56" y="28"/>
                </a:lnTo>
                <a:lnTo>
                  <a:pt x="61" y="27"/>
                </a:lnTo>
                <a:lnTo>
                  <a:pt x="61" y="26"/>
                </a:lnTo>
                <a:lnTo>
                  <a:pt x="61" y="25"/>
                </a:lnTo>
                <a:lnTo>
                  <a:pt x="62" y="19"/>
                </a:lnTo>
                <a:lnTo>
                  <a:pt x="54" y="21"/>
                </a:lnTo>
                <a:lnTo>
                  <a:pt x="47"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9980" name="Freeform 64"/>
          <p:cNvSpPr>
            <a:spLocks/>
          </p:cNvSpPr>
          <p:nvPr/>
        </p:nvSpPr>
        <p:spPr bwMode="auto">
          <a:xfrm>
            <a:off x="6588478" y="3017839"/>
            <a:ext cx="107244" cy="185737"/>
          </a:xfrm>
          <a:custGeom>
            <a:avLst/>
            <a:gdLst>
              <a:gd name="T0" fmla="*/ 970428171 w 15"/>
              <a:gd name="T1" fmla="*/ 1317641560 h 24"/>
              <a:gd name="T2" fmla="*/ 970428171 w 15"/>
              <a:gd name="T3" fmla="*/ 1197856711 h 24"/>
              <a:gd name="T4" fmla="*/ 905735658 w 15"/>
              <a:gd name="T5" fmla="*/ 1078071862 h 24"/>
              <a:gd name="T6" fmla="*/ 776342587 w 15"/>
              <a:gd name="T7" fmla="*/ 958286772 h 24"/>
              <a:gd name="T8" fmla="*/ 646949517 w 15"/>
              <a:gd name="T9" fmla="*/ 898394347 h 24"/>
              <a:gd name="T10" fmla="*/ 582257003 w 15"/>
              <a:gd name="T11" fmla="*/ 838501923 h 24"/>
              <a:gd name="T12" fmla="*/ 582257003 w 15"/>
              <a:gd name="T13" fmla="*/ 718717074 h 24"/>
              <a:gd name="T14" fmla="*/ 452863807 w 15"/>
              <a:gd name="T15" fmla="*/ 539032062 h 24"/>
              <a:gd name="T16" fmla="*/ 388171294 w 15"/>
              <a:gd name="T17" fmla="*/ 479139516 h 24"/>
              <a:gd name="T18" fmla="*/ 323478780 w 15"/>
              <a:gd name="T19" fmla="*/ 359354667 h 24"/>
              <a:gd name="T20" fmla="*/ 258778160 w 15"/>
              <a:gd name="T21" fmla="*/ 299462243 h 24"/>
              <a:gd name="T22" fmla="*/ 258778160 w 15"/>
              <a:gd name="T23" fmla="*/ 239569758 h 24"/>
              <a:gd name="T24" fmla="*/ 258778160 w 15"/>
              <a:gd name="T25" fmla="*/ 239569758 h 24"/>
              <a:gd name="T26" fmla="*/ 258778160 w 15"/>
              <a:gd name="T27" fmla="*/ 179677334 h 24"/>
              <a:gd name="T28" fmla="*/ 323478780 w 15"/>
              <a:gd name="T29" fmla="*/ 0 h 24"/>
              <a:gd name="T30" fmla="*/ 258778160 w 15"/>
              <a:gd name="T31" fmla="*/ 0 h 24"/>
              <a:gd name="T32" fmla="*/ 129393102 w 15"/>
              <a:gd name="T33" fmla="*/ 0 h 24"/>
              <a:gd name="T34" fmla="*/ 64692529 w 15"/>
              <a:gd name="T35" fmla="*/ 59892440 h 24"/>
              <a:gd name="T36" fmla="*/ 64692529 w 15"/>
              <a:gd name="T37" fmla="*/ 119784879 h 24"/>
              <a:gd name="T38" fmla="*/ 64692529 w 15"/>
              <a:gd name="T39" fmla="*/ 179677334 h 24"/>
              <a:gd name="T40" fmla="*/ 0 w 15"/>
              <a:gd name="T41" fmla="*/ 179677334 h 24"/>
              <a:gd name="T42" fmla="*/ 452863807 w 15"/>
              <a:gd name="T43" fmla="*/ 1437426409 h 24"/>
              <a:gd name="T44" fmla="*/ 970428171 w 15"/>
              <a:gd name="T45" fmla="*/ 1317641560 h 24"/>
              <a:gd name="T46" fmla="*/ 970428171 w 15"/>
              <a:gd name="T47" fmla="*/ 1317641560 h 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5"/>
              <a:gd name="T73" fmla="*/ 0 h 24"/>
              <a:gd name="T74" fmla="*/ 15 w 15"/>
              <a:gd name="T75" fmla="*/ 24 h 2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3"/>
                </a:lnTo>
                <a:lnTo>
                  <a:pt x="5" y="0"/>
                </a:lnTo>
                <a:lnTo>
                  <a:pt x="4" y="0"/>
                </a:lnTo>
                <a:lnTo>
                  <a:pt x="2" y="0"/>
                </a:lnTo>
                <a:lnTo>
                  <a:pt x="1" y="1"/>
                </a:lnTo>
                <a:lnTo>
                  <a:pt x="1" y="2"/>
                </a:lnTo>
                <a:lnTo>
                  <a:pt x="1" y="3"/>
                </a:lnTo>
                <a:lnTo>
                  <a:pt x="0" y="3"/>
                </a:lnTo>
                <a:lnTo>
                  <a:pt x="7" y="24"/>
                </a:lnTo>
                <a:lnTo>
                  <a:pt x="15" y="2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9981" name="Freeform 65"/>
          <p:cNvSpPr>
            <a:spLocks/>
          </p:cNvSpPr>
          <p:nvPr/>
        </p:nvSpPr>
        <p:spPr bwMode="auto">
          <a:xfrm>
            <a:off x="6616701" y="2801939"/>
            <a:ext cx="138289" cy="325437"/>
          </a:xfrm>
          <a:custGeom>
            <a:avLst/>
            <a:gdLst>
              <a:gd name="T0" fmla="*/ 0 w 19"/>
              <a:gd name="T1" fmla="*/ 1861212754 h 42"/>
              <a:gd name="T2" fmla="*/ 0 w 19"/>
              <a:gd name="T3" fmla="*/ 1921255858 h 42"/>
              <a:gd name="T4" fmla="*/ 134089252 w 19"/>
              <a:gd name="T5" fmla="*/ 2041334803 h 42"/>
              <a:gd name="T6" fmla="*/ 402275976 w 19"/>
              <a:gd name="T7" fmla="*/ 2147483647 h 42"/>
              <a:gd name="T8" fmla="*/ 603409933 w 19"/>
              <a:gd name="T9" fmla="*/ 2147483647 h 42"/>
              <a:gd name="T10" fmla="*/ 670462731 w 19"/>
              <a:gd name="T11" fmla="*/ 2147483647 h 42"/>
              <a:gd name="T12" fmla="*/ 737507341 w 19"/>
              <a:gd name="T13" fmla="*/ 2147483647 h 42"/>
              <a:gd name="T14" fmla="*/ 871596561 w 19"/>
              <a:gd name="T15" fmla="*/ 2147483647 h 42"/>
              <a:gd name="T16" fmla="*/ 938641171 w 19"/>
              <a:gd name="T17" fmla="*/ 2101377908 h 42"/>
              <a:gd name="T18" fmla="*/ 1139783445 w 19"/>
              <a:gd name="T19" fmla="*/ 1801177397 h 42"/>
              <a:gd name="T20" fmla="*/ 1273872665 w 19"/>
              <a:gd name="T21" fmla="*/ 1561020476 h 42"/>
              <a:gd name="T22" fmla="*/ 1206828055 w 19"/>
              <a:gd name="T23" fmla="*/ 1140749737 h 42"/>
              <a:gd name="T24" fmla="*/ 1139783445 w 19"/>
              <a:gd name="T25" fmla="*/ 780506364 h 42"/>
              <a:gd name="T26" fmla="*/ 938641171 w 19"/>
              <a:gd name="T27" fmla="*/ 840549468 h 42"/>
              <a:gd name="T28" fmla="*/ 871596561 w 19"/>
              <a:gd name="T29" fmla="*/ 840549468 h 42"/>
              <a:gd name="T30" fmla="*/ 804551951 w 19"/>
              <a:gd name="T31" fmla="*/ 840549468 h 42"/>
              <a:gd name="T32" fmla="*/ 871596561 w 19"/>
              <a:gd name="T33" fmla="*/ 660427903 h 42"/>
              <a:gd name="T34" fmla="*/ 938641171 w 19"/>
              <a:gd name="T35" fmla="*/ 660427903 h 42"/>
              <a:gd name="T36" fmla="*/ 1005685781 w 19"/>
              <a:gd name="T37" fmla="*/ 480313965 h 42"/>
              <a:gd name="T38" fmla="*/ 1072738579 w 19"/>
              <a:gd name="T39" fmla="*/ 360235504 h 42"/>
              <a:gd name="T40" fmla="*/ 268186692 w 19"/>
              <a:gd name="T41" fmla="*/ 0 h 42"/>
              <a:gd name="T42" fmla="*/ 201133894 w 19"/>
              <a:gd name="T43" fmla="*/ 120078491 h 42"/>
              <a:gd name="T44" fmla="*/ 134089252 w 19"/>
              <a:gd name="T45" fmla="*/ 360235504 h 42"/>
              <a:gd name="T46" fmla="*/ 0 w 19"/>
              <a:gd name="T47" fmla="*/ 480313965 h 42"/>
              <a:gd name="T48" fmla="*/ 67044626 w 19"/>
              <a:gd name="T49" fmla="*/ 540357190 h 42"/>
              <a:gd name="T50" fmla="*/ 67044626 w 19"/>
              <a:gd name="T51" fmla="*/ 660427903 h 42"/>
              <a:gd name="T52" fmla="*/ 67044626 w 19"/>
              <a:gd name="T53" fmla="*/ 900584824 h 42"/>
              <a:gd name="T54" fmla="*/ 201133894 w 19"/>
              <a:gd name="T55" fmla="*/ 1020671276 h 42"/>
              <a:gd name="T56" fmla="*/ 335231366 w 19"/>
              <a:gd name="T57" fmla="*/ 1080706632 h 42"/>
              <a:gd name="T58" fmla="*/ 469320586 w 19"/>
              <a:gd name="T59" fmla="*/ 1140749737 h 42"/>
              <a:gd name="T60" fmla="*/ 603409933 w 19"/>
              <a:gd name="T61" fmla="*/ 1260828198 h 42"/>
              <a:gd name="T62" fmla="*/ 268186692 w 19"/>
              <a:gd name="T63" fmla="*/ 1440942015 h 42"/>
              <a:gd name="T64" fmla="*/ 67044626 w 19"/>
              <a:gd name="T65" fmla="*/ 1681098937 h 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
              <a:gd name="T100" fmla="*/ 0 h 42"/>
              <a:gd name="T101" fmla="*/ 19 w 19"/>
              <a:gd name="T102" fmla="*/ 42 h 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 h="42">
                <a:moveTo>
                  <a:pt x="1" y="28"/>
                </a:moveTo>
                <a:lnTo>
                  <a:pt x="0" y="31"/>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2" y="14"/>
                </a:lnTo>
                <a:lnTo>
                  <a:pt x="12" y="13"/>
                </a:lnTo>
                <a:lnTo>
                  <a:pt x="13"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9982" name="Freeform 66"/>
          <p:cNvSpPr>
            <a:spLocks/>
          </p:cNvSpPr>
          <p:nvPr/>
        </p:nvSpPr>
        <p:spPr bwMode="auto">
          <a:xfrm>
            <a:off x="6739467" y="2654301"/>
            <a:ext cx="166511" cy="169863"/>
          </a:xfrm>
          <a:custGeom>
            <a:avLst/>
            <a:gdLst>
              <a:gd name="T0" fmla="*/ 0 w 23"/>
              <a:gd name="T1" fmla="*/ 238456745 h 22"/>
              <a:gd name="T2" fmla="*/ 530675387 w 23"/>
              <a:gd name="T3" fmla="*/ 119228373 h 22"/>
              <a:gd name="T4" fmla="*/ 530675387 w 23"/>
              <a:gd name="T5" fmla="*/ 178842574 h 22"/>
              <a:gd name="T6" fmla="*/ 597004831 w 23"/>
              <a:gd name="T7" fmla="*/ 178842574 h 22"/>
              <a:gd name="T8" fmla="*/ 597004831 w 23"/>
              <a:gd name="T9" fmla="*/ 178842574 h 22"/>
              <a:gd name="T10" fmla="*/ 1326676442 w 23"/>
              <a:gd name="T11" fmla="*/ 0 h 22"/>
              <a:gd name="T12" fmla="*/ 1525680682 w 23"/>
              <a:gd name="T13" fmla="*/ 536527783 h 22"/>
              <a:gd name="T14" fmla="*/ 1525680682 w 23"/>
              <a:gd name="T15" fmla="*/ 596141954 h 22"/>
              <a:gd name="T16" fmla="*/ 1459343221 w 23"/>
              <a:gd name="T17" fmla="*/ 596141954 h 22"/>
              <a:gd name="T18" fmla="*/ 1525680682 w 23"/>
              <a:gd name="T19" fmla="*/ 655763846 h 22"/>
              <a:gd name="T20" fmla="*/ 1525680682 w 23"/>
              <a:gd name="T21" fmla="*/ 655763846 h 22"/>
              <a:gd name="T22" fmla="*/ 1393013903 w 23"/>
              <a:gd name="T23" fmla="*/ 715378018 h 22"/>
              <a:gd name="T24" fmla="*/ 1127680346 w 23"/>
              <a:gd name="T25" fmla="*/ 774992189 h 22"/>
              <a:gd name="T26" fmla="*/ 1061342630 w 23"/>
              <a:gd name="T27" fmla="*/ 774992189 h 22"/>
              <a:gd name="T28" fmla="*/ 1061342630 w 23"/>
              <a:gd name="T29" fmla="*/ 774992189 h 22"/>
              <a:gd name="T30" fmla="*/ 1061342630 w 23"/>
              <a:gd name="T31" fmla="*/ 834606360 h 22"/>
              <a:gd name="T32" fmla="*/ 1061342630 w 23"/>
              <a:gd name="T33" fmla="*/ 834606360 h 22"/>
              <a:gd name="T34" fmla="*/ 862338389 w 23"/>
              <a:gd name="T35" fmla="*/ 894220532 h 22"/>
              <a:gd name="T36" fmla="*/ 663342293 w 23"/>
              <a:gd name="T37" fmla="*/ 953834703 h 22"/>
              <a:gd name="T38" fmla="*/ 663342293 w 23"/>
              <a:gd name="T39" fmla="*/ 953834703 h 22"/>
              <a:gd name="T40" fmla="*/ 530675387 w 23"/>
              <a:gd name="T41" fmla="*/ 1073063287 h 22"/>
              <a:gd name="T42" fmla="*/ 199004304 w 23"/>
              <a:gd name="T43" fmla="*/ 1251905801 h 22"/>
              <a:gd name="T44" fmla="*/ 132666811 w 23"/>
              <a:gd name="T45" fmla="*/ 1311519972 h 22"/>
              <a:gd name="T46" fmla="*/ 0 w 23"/>
              <a:gd name="T47" fmla="*/ 1251905801 h 22"/>
              <a:gd name="T48" fmla="*/ 132666811 w 23"/>
              <a:gd name="T49" fmla="*/ 1132677458 h 22"/>
              <a:gd name="T50" fmla="*/ 132666811 w 23"/>
              <a:gd name="T51" fmla="*/ 1073063287 h 22"/>
              <a:gd name="T52" fmla="*/ 132666811 w 23"/>
              <a:gd name="T53" fmla="*/ 1013449115 h 22"/>
              <a:gd name="T54" fmla="*/ 0 w 23"/>
              <a:gd name="T55" fmla="*/ 238456745 h 22"/>
              <a:gd name="T56" fmla="*/ 0 w 23"/>
              <a:gd name="T57" fmla="*/ 238456745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
              <a:gd name="T88" fmla="*/ 0 h 22"/>
              <a:gd name="T89" fmla="*/ 23 w 23"/>
              <a:gd name="T90" fmla="*/ 22 h 2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 h="22">
                <a:moveTo>
                  <a:pt x="0" y="4"/>
                </a:moveTo>
                <a:lnTo>
                  <a:pt x="8" y="2"/>
                </a:lnTo>
                <a:lnTo>
                  <a:pt x="8" y="3"/>
                </a:lnTo>
                <a:lnTo>
                  <a:pt x="9" y="3"/>
                </a:lnTo>
                <a:lnTo>
                  <a:pt x="20" y="0"/>
                </a:lnTo>
                <a:lnTo>
                  <a:pt x="23" y="9"/>
                </a:lnTo>
                <a:lnTo>
                  <a:pt x="23" y="10"/>
                </a:lnTo>
                <a:lnTo>
                  <a:pt x="22" y="10"/>
                </a:lnTo>
                <a:lnTo>
                  <a:pt x="23" y="11"/>
                </a:lnTo>
                <a:lnTo>
                  <a:pt x="21" y="12"/>
                </a:lnTo>
                <a:lnTo>
                  <a:pt x="17" y="13"/>
                </a:lnTo>
                <a:lnTo>
                  <a:pt x="16" y="13"/>
                </a:lnTo>
                <a:lnTo>
                  <a:pt x="16" y="14"/>
                </a:lnTo>
                <a:lnTo>
                  <a:pt x="13" y="15"/>
                </a:lnTo>
                <a:lnTo>
                  <a:pt x="10" y="16"/>
                </a:lnTo>
                <a:lnTo>
                  <a:pt x="8" y="18"/>
                </a:lnTo>
                <a:lnTo>
                  <a:pt x="3" y="21"/>
                </a:lnTo>
                <a:lnTo>
                  <a:pt x="2" y="22"/>
                </a:lnTo>
                <a:lnTo>
                  <a:pt x="0" y="21"/>
                </a:lnTo>
                <a:lnTo>
                  <a:pt x="2" y="19"/>
                </a:lnTo>
                <a:lnTo>
                  <a:pt x="2" y="18"/>
                </a:lnTo>
                <a:lnTo>
                  <a:pt x="2" y="17"/>
                </a:lnTo>
                <a:lnTo>
                  <a:pt x="0" y="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9983" name="Freeform 67"/>
          <p:cNvSpPr>
            <a:spLocks/>
          </p:cNvSpPr>
          <p:nvPr/>
        </p:nvSpPr>
        <p:spPr bwMode="auto">
          <a:xfrm>
            <a:off x="6732411" y="2522538"/>
            <a:ext cx="327378" cy="177800"/>
          </a:xfrm>
          <a:custGeom>
            <a:avLst/>
            <a:gdLst>
              <a:gd name="T0" fmla="*/ 669847700 w 45"/>
              <a:gd name="T1" fmla="*/ 418316999 h 23"/>
              <a:gd name="T2" fmla="*/ 1607645835 w 45"/>
              <a:gd name="T3" fmla="*/ 179276514 h 23"/>
              <a:gd name="T4" fmla="*/ 1674627306 w 45"/>
              <a:gd name="T5" fmla="*/ 179276514 h 23"/>
              <a:gd name="T6" fmla="*/ 1674627306 w 45"/>
              <a:gd name="T7" fmla="*/ 119520243 h 23"/>
              <a:gd name="T8" fmla="*/ 1808598432 w 45"/>
              <a:gd name="T9" fmla="*/ 0 h 23"/>
              <a:gd name="T10" fmla="*/ 1942569557 w 45"/>
              <a:gd name="T11" fmla="*/ 0 h 23"/>
              <a:gd name="T12" fmla="*/ 2076540683 w 45"/>
              <a:gd name="T13" fmla="*/ 179276514 h 23"/>
              <a:gd name="T14" fmla="*/ 2143522154 w 45"/>
              <a:gd name="T15" fmla="*/ 298796787 h 23"/>
              <a:gd name="T16" fmla="*/ 2009551028 w 45"/>
              <a:gd name="T17" fmla="*/ 418316999 h 23"/>
              <a:gd name="T18" fmla="*/ 1942569557 w 45"/>
              <a:gd name="T19" fmla="*/ 597593574 h 23"/>
              <a:gd name="T20" fmla="*/ 2147483647 w 45"/>
              <a:gd name="T21" fmla="*/ 597593574 h 23"/>
              <a:gd name="T22" fmla="*/ 2147483647 w 45"/>
              <a:gd name="T23" fmla="*/ 896397970 h 23"/>
              <a:gd name="T24" fmla="*/ 2147483647 w 45"/>
              <a:gd name="T25" fmla="*/ 956154211 h 23"/>
              <a:gd name="T26" fmla="*/ 2147483647 w 45"/>
              <a:gd name="T27" fmla="*/ 836633999 h 23"/>
              <a:gd name="T28" fmla="*/ 2147483647 w 45"/>
              <a:gd name="T29" fmla="*/ 717113786 h 23"/>
              <a:gd name="T30" fmla="*/ 2147483647 w 45"/>
              <a:gd name="T31" fmla="*/ 597593574 h 23"/>
              <a:gd name="T32" fmla="*/ 2147483647 w 45"/>
              <a:gd name="T33" fmla="*/ 657357545 h 23"/>
              <a:gd name="T34" fmla="*/ 2147483647 w 45"/>
              <a:gd name="T35" fmla="*/ 956154211 h 23"/>
              <a:gd name="T36" fmla="*/ 2147483647 w 45"/>
              <a:gd name="T37" fmla="*/ 1015910694 h 23"/>
              <a:gd name="T38" fmla="*/ 2147483647 w 45"/>
              <a:gd name="T39" fmla="*/ 1135430907 h 23"/>
              <a:gd name="T40" fmla="*/ 2147483647 w 45"/>
              <a:gd name="T41" fmla="*/ 1254951119 h 23"/>
              <a:gd name="T42" fmla="*/ 2147483647 w 45"/>
              <a:gd name="T43" fmla="*/ 1195194878 h 23"/>
              <a:gd name="T44" fmla="*/ 2147483647 w 45"/>
              <a:gd name="T45" fmla="*/ 1075674665 h 23"/>
              <a:gd name="T46" fmla="*/ 2147483647 w 45"/>
              <a:gd name="T47" fmla="*/ 1314715091 h 23"/>
              <a:gd name="T48" fmla="*/ 2143522154 w 45"/>
              <a:gd name="T49" fmla="*/ 1314715091 h 23"/>
              <a:gd name="T50" fmla="*/ 2143522154 w 45"/>
              <a:gd name="T51" fmla="*/ 1254951119 h 23"/>
              <a:gd name="T52" fmla="*/ 2009551028 w 45"/>
              <a:gd name="T53" fmla="*/ 1195194878 h 23"/>
              <a:gd name="T54" fmla="*/ 1875579902 w 45"/>
              <a:gd name="T55" fmla="*/ 1135430907 h 23"/>
              <a:gd name="T56" fmla="*/ 1808598432 w 45"/>
              <a:gd name="T57" fmla="*/ 1015910694 h 23"/>
              <a:gd name="T58" fmla="*/ 1406685055 w 45"/>
              <a:gd name="T59" fmla="*/ 1015910694 h 23"/>
              <a:gd name="T60" fmla="*/ 669847700 w 45"/>
              <a:gd name="T61" fmla="*/ 1195194878 h 23"/>
              <a:gd name="T62" fmla="*/ 602866229 w 45"/>
              <a:gd name="T63" fmla="*/ 1135430907 h 23"/>
              <a:gd name="T64" fmla="*/ 0 w 45"/>
              <a:gd name="T65" fmla="*/ 1254951119 h 23"/>
              <a:gd name="T66" fmla="*/ 0 w 45"/>
              <a:gd name="T67" fmla="*/ 537837333 h 2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5"/>
              <a:gd name="T103" fmla="*/ 0 h 23"/>
              <a:gd name="T104" fmla="*/ 45 w 45"/>
              <a:gd name="T105" fmla="*/ 23 h 2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5" h="23">
                <a:moveTo>
                  <a:pt x="0" y="9"/>
                </a:moveTo>
                <a:lnTo>
                  <a:pt x="10" y="7"/>
                </a:lnTo>
                <a:lnTo>
                  <a:pt x="24" y="4"/>
                </a:lnTo>
                <a:lnTo>
                  <a:pt x="24"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18"/>
                </a:lnTo>
                <a:lnTo>
                  <a:pt x="36" y="18"/>
                </a:lnTo>
                <a:lnTo>
                  <a:pt x="35" y="20"/>
                </a:lnTo>
                <a:lnTo>
                  <a:pt x="34" y="22"/>
                </a:lnTo>
                <a:lnTo>
                  <a:pt x="33" y="23"/>
                </a:lnTo>
                <a:lnTo>
                  <a:pt x="32" y="22"/>
                </a:lnTo>
                <a:lnTo>
                  <a:pt x="32" y="21"/>
                </a:lnTo>
                <a:lnTo>
                  <a:pt x="31" y="21"/>
                </a:lnTo>
                <a:lnTo>
                  <a:pt x="30" y="20"/>
                </a:lnTo>
                <a:lnTo>
                  <a:pt x="28" y="19"/>
                </a:lnTo>
                <a:lnTo>
                  <a:pt x="27" y="17"/>
                </a:lnTo>
                <a:lnTo>
                  <a:pt x="26" y="15"/>
                </a:lnTo>
                <a:lnTo>
                  <a:pt x="21" y="17"/>
                </a:lnTo>
                <a:lnTo>
                  <a:pt x="10" y="20"/>
                </a:lnTo>
                <a:lnTo>
                  <a:pt x="9" y="20"/>
                </a:lnTo>
                <a:lnTo>
                  <a:pt x="9" y="19"/>
                </a:lnTo>
                <a:lnTo>
                  <a:pt x="1" y="21"/>
                </a:lnTo>
                <a:lnTo>
                  <a:pt x="0" y="21"/>
                </a:lnTo>
                <a:lnTo>
                  <a:pt x="0" y="9"/>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9984" name="Freeform 68"/>
          <p:cNvSpPr>
            <a:spLocks/>
          </p:cNvSpPr>
          <p:nvPr/>
        </p:nvSpPr>
        <p:spPr bwMode="auto">
          <a:xfrm>
            <a:off x="6884812" y="2638425"/>
            <a:ext cx="86077" cy="101600"/>
          </a:xfrm>
          <a:custGeom>
            <a:avLst/>
            <a:gdLst>
              <a:gd name="T0" fmla="*/ 0 w 12"/>
              <a:gd name="T1" fmla="*/ 122162272 h 13"/>
              <a:gd name="T2" fmla="*/ 195360579 w 12"/>
              <a:gd name="T3" fmla="*/ 671880847 h 13"/>
              <a:gd name="T4" fmla="*/ 195360579 w 12"/>
              <a:gd name="T5" fmla="*/ 732965875 h 13"/>
              <a:gd name="T6" fmla="*/ 130245755 w 12"/>
              <a:gd name="T7" fmla="*/ 732965875 h 13"/>
              <a:gd name="T8" fmla="*/ 195360579 w 12"/>
              <a:gd name="T9" fmla="*/ 794043088 h 13"/>
              <a:gd name="T10" fmla="*/ 195360579 w 12"/>
              <a:gd name="T11" fmla="*/ 794043088 h 13"/>
              <a:gd name="T12" fmla="*/ 195360579 w 12"/>
              <a:gd name="T13" fmla="*/ 794043088 h 13"/>
              <a:gd name="T14" fmla="*/ 390729227 w 12"/>
              <a:gd name="T15" fmla="*/ 732965875 h 13"/>
              <a:gd name="T16" fmla="*/ 455844019 w 12"/>
              <a:gd name="T17" fmla="*/ 671880847 h 13"/>
              <a:gd name="T18" fmla="*/ 455844019 w 12"/>
              <a:gd name="T19" fmla="*/ 610803634 h 13"/>
              <a:gd name="T20" fmla="*/ 455844019 w 12"/>
              <a:gd name="T21" fmla="*/ 549718606 h 13"/>
              <a:gd name="T22" fmla="*/ 455844019 w 12"/>
              <a:gd name="T23" fmla="*/ 427564058 h 13"/>
              <a:gd name="T24" fmla="*/ 520966881 w 12"/>
              <a:gd name="T25" fmla="*/ 366479030 h 13"/>
              <a:gd name="T26" fmla="*/ 520966881 w 12"/>
              <a:gd name="T27" fmla="*/ 427564058 h 13"/>
              <a:gd name="T28" fmla="*/ 520966881 w 12"/>
              <a:gd name="T29" fmla="*/ 488641271 h 13"/>
              <a:gd name="T30" fmla="*/ 520966881 w 12"/>
              <a:gd name="T31" fmla="*/ 610803634 h 13"/>
              <a:gd name="T32" fmla="*/ 586089869 w 12"/>
              <a:gd name="T33" fmla="*/ 610803634 h 13"/>
              <a:gd name="T34" fmla="*/ 586089869 w 12"/>
              <a:gd name="T35" fmla="*/ 610803634 h 13"/>
              <a:gd name="T36" fmla="*/ 586089869 w 12"/>
              <a:gd name="T37" fmla="*/ 549718606 h 13"/>
              <a:gd name="T38" fmla="*/ 651212731 w 12"/>
              <a:gd name="T39" fmla="*/ 549718606 h 13"/>
              <a:gd name="T40" fmla="*/ 716327523 w 12"/>
              <a:gd name="T41" fmla="*/ 488641271 h 13"/>
              <a:gd name="T42" fmla="*/ 781450385 w 12"/>
              <a:gd name="T43" fmla="*/ 488641271 h 13"/>
              <a:gd name="T44" fmla="*/ 781450385 w 12"/>
              <a:gd name="T45" fmla="*/ 488641271 h 13"/>
              <a:gd name="T46" fmla="*/ 716327523 w 12"/>
              <a:gd name="T47" fmla="*/ 427564058 h 13"/>
              <a:gd name="T48" fmla="*/ 716327523 w 12"/>
              <a:gd name="T49" fmla="*/ 366479030 h 13"/>
              <a:gd name="T50" fmla="*/ 716327523 w 12"/>
              <a:gd name="T51" fmla="*/ 366479030 h 13"/>
              <a:gd name="T52" fmla="*/ 651212731 w 12"/>
              <a:gd name="T53" fmla="*/ 366479030 h 13"/>
              <a:gd name="T54" fmla="*/ 586089869 w 12"/>
              <a:gd name="T55" fmla="*/ 305401817 h 13"/>
              <a:gd name="T56" fmla="*/ 586089869 w 12"/>
              <a:gd name="T57" fmla="*/ 305401817 h 13"/>
              <a:gd name="T58" fmla="*/ 455844019 w 12"/>
              <a:gd name="T59" fmla="*/ 244324543 h 13"/>
              <a:gd name="T60" fmla="*/ 390729227 w 12"/>
              <a:gd name="T61" fmla="*/ 122162272 h 13"/>
              <a:gd name="T62" fmla="*/ 390729227 w 12"/>
              <a:gd name="T63" fmla="*/ 122162272 h 13"/>
              <a:gd name="T64" fmla="*/ 325606365 w 12"/>
              <a:gd name="T65" fmla="*/ 0 h 13"/>
              <a:gd name="T66" fmla="*/ 0 w 12"/>
              <a:gd name="T67" fmla="*/ 122162272 h 13"/>
              <a:gd name="T68" fmla="*/ 0 w 12"/>
              <a:gd name="T69" fmla="*/ 122162272 h 1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
              <a:gd name="T106" fmla="*/ 0 h 13"/>
              <a:gd name="T107" fmla="*/ 12 w 12"/>
              <a:gd name="T108" fmla="*/ 13 h 1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 h="13">
                <a:moveTo>
                  <a:pt x="0" y="2"/>
                </a:moveTo>
                <a:lnTo>
                  <a:pt x="3" y="11"/>
                </a:lnTo>
                <a:lnTo>
                  <a:pt x="3" y="12"/>
                </a:lnTo>
                <a:lnTo>
                  <a:pt x="2" y="12"/>
                </a:lnTo>
                <a:lnTo>
                  <a:pt x="3" y="13"/>
                </a:lnTo>
                <a:lnTo>
                  <a:pt x="6" y="12"/>
                </a:lnTo>
                <a:lnTo>
                  <a:pt x="7" y="11"/>
                </a:lnTo>
                <a:lnTo>
                  <a:pt x="7" y="10"/>
                </a:lnTo>
                <a:lnTo>
                  <a:pt x="7" y="9"/>
                </a:lnTo>
                <a:lnTo>
                  <a:pt x="7" y="7"/>
                </a:lnTo>
                <a:lnTo>
                  <a:pt x="8" y="6"/>
                </a:lnTo>
                <a:lnTo>
                  <a:pt x="8" y="7"/>
                </a:lnTo>
                <a:lnTo>
                  <a:pt x="8" y="8"/>
                </a:lnTo>
                <a:lnTo>
                  <a:pt x="8" y="10"/>
                </a:lnTo>
                <a:lnTo>
                  <a:pt x="9" y="10"/>
                </a:lnTo>
                <a:lnTo>
                  <a:pt x="9" y="9"/>
                </a:lnTo>
                <a:lnTo>
                  <a:pt x="10" y="9"/>
                </a:lnTo>
                <a:lnTo>
                  <a:pt x="11" y="8"/>
                </a:lnTo>
                <a:lnTo>
                  <a:pt x="12" y="8"/>
                </a:lnTo>
                <a:lnTo>
                  <a:pt x="11" y="7"/>
                </a:lnTo>
                <a:lnTo>
                  <a:pt x="11" y="6"/>
                </a:lnTo>
                <a:lnTo>
                  <a:pt x="10" y="6"/>
                </a:lnTo>
                <a:lnTo>
                  <a:pt x="9" y="5"/>
                </a:lnTo>
                <a:lnTo>
                  <a:pt x="7" y="4"/>
                </a:lnTo>
                <a:lnTo>
                  <a:pt x="6" y="2"/>
                </a:lnTo>
                <a:lnTo>
                  <a:pt x="5" y="0"/>
                </a:lnTo>
                <a:lnTo>
                  <a:pt x="0" y="2"/>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9985" name="Freeform 69"/>
          <p:cNvSpPr>
            <a:spLocks/>
          </p:cNvSpPr>
          <p:nvPr/>
        </p:nvSpPr>
        <p:spPr bwMode="auto">
          <a:xfrm>
            <a:off x="6790267" y="2212975"/>
            <a:ext cx="152400" cy="363538"/>
          </a:xfrm>
          <a:custGeom>
            <a:avLst/>
            <a:gdLst>
              <a:gd name="T0" fmla="*/ 1399766787 w 21"/>
              <a:gd name="T1" fmla="*/ 2147483647 h 47"/>
              <a:gd name="T2" fmla="*/ 1333113583 w 21"/>
              <a:gd name="T3" fmla="*/ 2147483647 h 47"/>
              <a:gd name="T4" fmla="*/ 1266452214 w 21"/>
              <a:gd name="T5" fmla="*/ 2147483647 h 47"/>
              <a:gd name="T6" fmla="*/ 1199799010 w 21"/>
              <a:gd name="T7" fmla="*/ 2147483647 h 47"/>
              <a:gd name="T8" fmla="*/ 1133145806 w 21"/>
              <a:gd name="T9" fmla="*/ 2147483647 h 47"/>
              <a:gd name="T10" fmla="*/ 1133145806 w 21"/>
              <a:gd name="T11" fmla="*/ 2147483647 h 47"/>
              <a:gd name="T12" fmla="*/ 1133145806 w 21"/>
              <a:gd name="T13" fmla="*/ 2147483647 h 47"/>
              <a:gd name="T14" fmla="*/ 1133145806 w 21"/>
              <a:gd name="T15" fmla="*/ 2147483647 h 47"/>
              <a:gd name="T16" fmla="*/ 1066492346 w 21"/>
              <a:gd name="T17" fmla="*/ 2147483647 h 47"/>
              <a:gd name="T18" fmla="*/ 1066492346 w 21"/>
              <a:gd name="T19" fmla="*/ 2147483647 h 47"/>
              <a:gd name="T20" fmla="*/ 133314605 w 21"/>
              <a:gd name="T21" fmla="*/ 2147483647 h 47"/>
              <a:gd name="T22" fmla="*/ 66653220 w 21"/>
              <a:gd name="T23" fmla="*/ 2147483647 h 47"/>
              <a:gd name="T24" fmla="*/ 0 w 21"/>
              <a:gd name="T25" fmla="*/ 2147483647 h 47"/>
              <a:gd name="T26" fmla="*/ 0 w 21"/>
              <a:gd name="T27" fmla="*/ 2147483647 h 47"/>
              <a:gd name="T28" fmla="*/ 66653220 w 21"/>
              <a:gd name="T29" fmla="*/ 2147483647 h 47"/>
              <a:gd name="T30" fmla="*/ 0 w 21"/>
              <a:gd name="T31" fmla="*/ 2147483647 h 47"/>
              <a:gd name="T32" fmla="*/ 0 w 21"/>
              <a:gd name="T33" fmla="*/ 2034150113 h 47"/>
              <a:gd name="T34" fmla="*/ 0 w 21"/>
              <a:gd name="T35" fmla="*/ 1914491523 h 47"/>
              <a:gd name="T36" fmla="*/ 66653220 w 21"/>
              <a:gd name="T37" fmla="*/ 1675183044 h 47"/>
              <a:gd name="T38" fmla="*/ 66653220 w 21"/>
              <a:gd name="T39" fmla="*/ 1555524936 h 47"/>
              <a:gd name="T40" fmla="*/ 66653220 w 21"/>
              <a:gd name="T41" fmla="*/ 1435866829 h 47"/>
              <a:gd name="T42" fmla="*/ 66653220 w 21"/>
              <a:gd name="T43" fmla="*/ 1316216457 h 47"/>
              <a:gd name="T44" fmla="*/ 66653220 w 21"/>
              <a:gd name="T45" fmla="*/ 1256387404 h 47"/>
              <a:gd name="T46" fmla="*/ 66653220 w 21"/>
              <a:gd name="T47" fmla="*/ 1196558350 h 47"/>
              <a:gd name="T48" fmla="*/ 266621045 w 21"/>
              <a:gd name="T49" fmla="*/ 1076900243 h 47"/>
              <a:gd name="T50" fmla="*/ 333274314 w 21"/>
              <a:gd name="T51" fmla="*/ 837591522 h 47"/>
              <a:gd name="T52" fmla="*/ 266621045 w 21"/>
              <a:gd name="T53" fmla="*/ 717933415 h 47"/>
              <a:gd name="T54" fmla="*/ 266621045 w 21"/>
              <a:gd name="T55" fmla="*/ 598283042 h 47"/>
              <a:gd name="T56" fmla="*/ 266621045 w 21"/>
              <a:gd name="T57" fmla="*/ 598283042 h 47"/>
              <a:gd name="T58" fmla="*/ 266621045 w 21"/>
              <a:gd name="T59" fmla="*/ 538453989 h 47"/>
              <a:gd name="T60" fmla="*/ 199967841 w 21"/>
              <a:gd name="T61" fmla="*/ 418795761 h 47"/>
              <a:gd name="T62" fmla="*/ 266621045 w 21"/>
              <a:gd name="T63" fmla="*/ 239308540 h 47"/>
              <a:gd name="T64" fmla="*/ 199967841 w 21"/>
              <a:gd name="T65" fmla="*/ 179487221 h 47"/>
              <a:gd name="T66" fmla="*/ 199967841 w 21"/>
              <a:gd name="T67" fmla="*/ 119658137 h 47"/>
              <a:gd name="T68" fmla="*/ 266621045 w 21"/>
              <a:gd name="T69" fmla="*/ 119658137 h 47"/>
              <a:gd name="T70" fmla="*/ 333274314 w 21"/>
              <a:gd name="T71" fmla="*/ 59829069 h 47"/>
              <a:gd name="T72" fmla="*/ 399935682 w 21"/>
              <a:gd name="T73" fmla="*/ 59829069 h 47"/>
              <a:gd name="T74" fmla="*/ 399935682 w 21"/>
              <a:gd name="T75" fmla="*/ 59829069 h 47"/>
              <a:gd name="T76" fmla="*/ 466588887 w 21"/>
              <a:gd name="T77" fmla="*/ 0 h 47"/>
              <a:gd name="T78" fmla="*/ 1133145806 w 21"/>
              <a:gd name="T79" fmla="*/ 1735012097 h 47"/>
              <a:gd name="T80" fmla="*/ 1133145806 w 21"/>
              <a:gd name="T81" fmla="*/ 1794841151 h 47"/>
              <a:gd name="T82" fmla="*/ 1133145806 w 21"/>
              <a:gd name="T83" fmla="*/ 1854662469 h 47"/>
              <a:gd name="T84" fmla="*/ 1133145806 w 21"/>
              <a:gd name="T85" fmla="*/ 1854662469 h 47"/>
              <a:gd name="T86" fmla="*/ 1266452214 w 21"/>
              <a:gd name="T87" fmla="*/ 1974320576 h 47"/>
              <a:gd name="T88" fmla="*/ 1333113583 w 21"/>
              <a:gd name="T89" fmla="*/ 1974320576 h 47"/>
              <a:gd name="T90" fmla="*/ 1333113583 w 21"/>
              <a:gd name="T91" fmla="*/ 2034150113 h 47"/>
              <a:gd name="T92" fmla="*/ 1333113583 w 21"/>
              <a:gd name="T93" fmla="*/ 2093979167 h 47"/>
              <a:gd name="T94" fmla="*/ 1399766787 w 21"/>
              <a:gd name="T95" fmla="*/ 2147483647 h 47"/>
              <a:gd name="T96" fmla="*/ 1399766787 w 21"/>
              <a:gd name="T97" fmla="*/ 2147483647 h 47"/>
              <a:gd name="T98" fmla="*/ 1399766787 w 21"/>
              <a:gd name="T99" fmla="*/ 2147483647 h 47"/>
              <a:gd name="T100" fmla="*/ 1399766787 w 21"/>
              <a:gd name="T101" fmla="*/ 2147483647 h 47"/>
              <a:gd name="T102" fmla="*/ 1399766787 w 21"/>
              <a:gd name="T103" fmla="*/ 2147483647 h 4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
              <a:gd name="T157" fmla="*/ 0 h 47"/>
              <a:gd name="T158" fmla="*/ 21 w 21"/>
              <a:gd name="T159" fmla="*/ 47 h 4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 h="47">
                <a:moveTo>
                  <a:pt x="21" y="40"/>
                </a:moveTo>
                <a:lnTo>
                  <a:pt x="20" y="40"/>
                </a:lnTo>
                <a:lnTo>
                  <a:pt x="19" y="40"/>
                </a:lnTo>
                <a:lnTo>
                  <a:pt x="18" y="42"/>
                </a:lnTo>
                <a:lnTo>
                  <a:pt x="17" y="42"/>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9"/>
                </a:lnTo>
                <a:lnTo>
                  <a:pt x="3" y="7"/>
                </a:lnTo>
                <a:lnTo>
                  <a:pt x="4" y="4"/>
                </a:lnTo>
                <a:lnTo>
                  <a:pt x="3" y="3"/>
                </a:lnTo>
                <a:lnTo>
                  <a:pt x="3" y="2"/>
                </a:lnTo>
                <a:lnTo>
                  <a:pt x="4" y="2"/>
                </a:lnTo>
                <a:lnTo>
                  <a:pt x="5" y="1"/>
                </a:lnTo>
                <a:lnTo>
                  <a:pt x="6" y="1"/>
                </a:lnTo>
                <a:lnTo>
                  <a:pt x="7" y="0"/>
                </a:lnTo>
                <a:lnTo>
                  <a:pt x="17" y="29"/>
                </a:lnTo>
                <a:lnTo>
                  <a:pt x="17" y="30"/>
                </a:lnTo>
                <a:lnTo>
                  <a:pt x="17" y="31"/>
                </a:lnTo>
                <a:lnTo>
                  <a:pt x="19" y="33"/>
                </a:lnTo>
                <a:lnTo>
                  <a:pt x="20" y="33"/>
                </a:lnTo>
                <a:lnTo>
                  <a:pt x="20" y="34"/>
                </a:lnTo>
                <a:lnTo>
                  <a:pt x="20" y="35"/>
                </a:lnTo>
                <a:lnTo>
                  <a:pt x="21" y="37"/>
                </a:lnTo>
                <a:lnTo>
                  <a:pt x="21" y="38"/>
                </a:lnTo>
                <a:lnTo>
                  <a:pt x="21" y="39"/>
                </a:lnTo>
                <a:lnTo>
                  <a:pt x="21" y="4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9986" name="Freeform 70"/>
          <p:cNvSpPr>
            <a:spLocks/>
          </p:cNvSpPr>
          <p:nvPr/>
        </p:nvSpPr>
        <p:spPr bwMode="auto">
          <a:xfrm>
            <a:off x="6841067" y="1887539"/>
            <a:ext cx="354189" cy="611187"/>
          </a:xfrm>
          <a:custGeom>
            <a:avLst/>
            <a:gdLst>
              <a:gd name="T0" fmla="*/ 661277858 w 49"/>
              <a:gd name="T1" fmla="*/ 2147483647 h 79"/>
              <a:gd name="T2" fmla="*/ 661277858 w 49"/>
              <a:gd name="T3" fmla="*/ 2147483647 h 79"/>
              <a:gd name="T4" fmla="*/ 793535006 w 49"/>
              <a:gd name="T5" fmla="*/ 2147483647 h 79"/>
              <a:gd name="T6" fmla="*/ 859663579 w 49"/>
              <a:gd name="T7" fmla="*/ 2147483647 h 79"/>
              <a:gd name="T8" fmla="*/ 925792153 w 49"/>
              <a:gd name="T9" fmla="*/ 2147483647 h 79"/>
              <a:gd name="T10" fmla="*/ 991912595 w 49"/>
              <a:gd name="T11" fmla="*/ 2147483647 h 79"/>
              <a:gd name="T12" fmla="*/ 1058041168 w 49"/>
              <a:gd name="T13" fmla="*/ 2147483647 h 79"/>
              <a:gd name="T14" fmla="*/ 1190298569 w 49"/>
              <a:gd name="T15" fmla="*/ 2147483647 h 79"/>
              <a:gd name="T16" fmla="*/ 1190298569 w 49"/>
              <a:gd name="T17" fmla="*/ 2147483647 h 79"/>
              <a:gd name="T18" fmla="*/ 1322555717 w 49"/>
              <a:gd name="T19" fmla="*/ 2147483647 h 79"/>
              <a:gd name="T20" fmla="*/ 1388684290 w 49"/>
              <a:gd name="T21" fmla="*/ 2147483647 h 79"/>
              <a:gd name="T22" fmla="*/ 1454812864 w 49"/>
              <a:gd name="T23" fmla="*/ 2147483647 h 79"/>
              <a:gd name="T24" fmla="*/ 1454812864 w 49"/>
              <a:gd name="T25" fmla="*/ 2147483647 h 79"/>
              <a:gd name="T26" fmla="*/ 1719319026 w 49"/>
              <a:gd name="T27" fmla="*/ 2147483647 h 79"/>
              <a:gd name="T28" fmla="*/ 1719319026 w 49"/>
              <a:gd name="T29" fmla="*/ 2147483647 h 79"/>
              <a:gd name="T30" fmla="*/ 1851576174 w 49"/>
              <a:gd name="T31" fmla="*/ 2147483647 h 79"/>
              <a:gd name="T32" fmla="*/ 1917704747 w 49"/>
              <a:gd name="T33" fmla="*/ 2147483647 h 79"/>
              <a:gd name="T34" fmla="*/ 2049961895 w 49"/>
              <a:gd name="T35" fmla="*/ 2147483647 h 79"/>
              <a:gd name="T36" fmla="*/ 2049961895 w 49"/>
              <a:gd name="T37" fmla="*/ 2147483647 h 79"/>
              <a:gd name="T38" fmla="*/ 2147483647 w 49"/>
              <a:gd name="T39" fmla="*/ 2147483647 h 79"/>
              <a:gd name="T40" fmla="*/ 2147483647 w 49"/>
              <a:gd name="T41" fmla="*/ 2147483647 h 79"/>
              <a:gd name="T42" fmla="*/ 2147483647 w 49"/>
              <a:gd name="T43" fmla="*/ 2147483647 h 79"/>
              <a:gd name="T44" fmla="*/ 2147483647 w 49"/>
              <a:gd name="T45" fmla="*/ 2147483647 h 79"/>
              <a:gd name="T46" fmla="*/ 2147483647 w 49"/>
              <a:gd name="T47" fmla="*/ 2147483647 h 79"/>
              <a:gd name="T48" fmla="*/ 2147483647 w 49"/>
              <a:gd name="T49" fmla="*/ 2147483647 h 79"/>
              <a:gd name="T50" fmla="*/ 2147483647 w 49"/>
              <a:gd name="T51" fmla="*/ 2147483647 h 79"/>
              <a:gd name="T52" fmla="*/ 2147483647 w 49"/>
              <a:gd name="T53" fmla="*/ 2147483647 h 79"/>
              <a:gd name="T54" fmla="*/ 2147483647 w 49"/>
              <a:gd name="T55" fmla="*/ 2147483647 h 79"/>
              <a:gd name="T56" fmla="*/ 2147483647 w 49"/>
              <a:gd name="T57" fmla="*/ 2147483647 h 79"/>
              <a:gd name="T58" fmla="*/ 2147483647 w 49"/>
              <a:gd name="T59" fmla="*/ 2094893888 h 79"/>
              <a:gd name="T60" fmla="*/ 2147483647 w 49"/>
              <a:gd name="T61" fmla="*/ 1915328280 h 79"/>
              <a:gd name="T62" fmla="*/ 2147483647 w 49"/>
              <a:gd name="T63" fmla="*/ 1855478397 h 79"/>
              <a:gd name="T64" fmla="*/ 2147483647 w 49"/>
              <a:gd name="T65" fmla="*/ 1915328280 h 79"/>
              <a:gd name="T66" fmla="*/ 2147483647 w 49"/>
              <a:gd name="T67" fmla="*/ 1675913273 h 79"/>
              <a:gd name="T68" fmla="*/ 2147483647 w 49"/>
              <a:gd name="T69" fmla="*/ 1556205769 h 79"/>
              <a:gd name="T70" fmla="*/ 2147483647 w 49"/>
              <a:gd name="T71" fmla="*/ 1556205769 h 79"/>
              <a:gd name="T72" fmla="*/ 2147483647 w 49"/>
              <a:gd name="T73" fmla="*/ 1556205769 h 79"/>
              <a:gd name="T74" fmla="*/ 2147483647 w 49"/>
              <a:gd name="T75" fmla="*/ 1496355885 h 79"/>
              <a:gd name="T76" fmla="*/ 2147483647 w 49"/>
              <a:gd name="T77" fmla="*/ 1316790762 h 79"/>
              <a:gd name="T78" fmla="*/ 1587070011 w 49"/>
              <a:gd name="T79" fmla="*/ 0 h 79"/>
              <a:gd name="T80" fmla="*/ 1454812864 w 49"/>
              <a:gd name="T81" fmla="*/ 0 h 79"/>
              <a:gd name="T82" fmla="*/ 1388684290 w 49"/>
              <a:gd name="T83" fmla="*/ 119707534 h 79"/>
              <a:gd name="T84" fmla="*/ 1190298569 w 49"/>
              <a:gd name="T85" fmla="*/ 119707534 h 79"/>
              <a:gd name="T86" fmla="*/ 991912595 w 49"/>
              <a:gd name="T87" fmla="*/ 299272749 h 79"/>
              <a:gd name="T88" fmla="*/ 925792153 w 49"/>
              <a:gd name="T89" fmla="*/ 119707534 h 79"/>
              <a:gd name="T90" fmla="*/ 859663579 w 49"/>
              <a:gd name="T91" fmla="*/ 59857635 h 79"/>
              <a:gd name="T92" fmla="*/ 396763437 w 49"/>
              <a:gd name="T93" fmla="*/ 957668008 h 79"/>
              <a:gd name="T94" fmla="*/ 462892010 w 49"/>
              <a:gd name="T95" fmla="*/ 1137225638 h 79"/>
              <a:gd name="T96" fmla="*/ 462892010 w 49"/>
              <a:gd name="T97" fmla="*/ 1316790762 h 79"/>
              <a:gd name="T98" fmla="*/ 330634863 w 49"/>
              <a:gd name="T99" fmla="*/ 1436498265 h 79"/>
              <a:gd name="T100" fmla="*/ 396763437 w 49"/>
              <a:gd name="T101" fmla="*/ 1915328280 h 79"/>
              <a:gd name="T102" fmla="*/ 264514358 w 49"/>
              <a:gd name="T103" fmla="*/ 2147483647 h 79"/>
              <a:gd name="T104" fmla="*/ 264514358 w 49"/>
              <a:gd name="T105" fmla="*/ 2147483647 h 79"/>
              <a:gd name="T106" fmla="*/ 198385784 w 49"/>
              <a:gd name="T107" fmla="*/ 2147483647 h 79"/>
              <a:gd name="T108" fmla="*/ 198385784 w 49"/>
              <a:gd name="T109" fmla="*/ 2147483647 h 79"/>
              <a:gd name="T110" fmla="*/ 66128589 w 49"/>
              <a:gd name="T111" fmla="*/ 2147483647 h 79"/>
              <a:gd name="T112" fmla="*/ 0 w 49"/>
              <a:gd name="T113" fmla="*/ 2147483647 h 7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79"/>
              <a:gd name="T173" fmla="*/ 49 w 49"/>
              <a:gd name="T174" fmla="*/ 79 h 7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79">
                <a:moveTo>
                  <a:pt x="0" y="42"/>
                </a:moveTo>
                <a:lnTo>
                  <a:pt x="10" y="71"/>
                </a:lnTo>
                <a:lnTo>
                  <a:pt x="10" y="72"/>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7" y="36"/>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39987" name="Group 71"/>
          <p:cNvGrpSpPr>
            <a:grpSpLocks/>
          </p:cNvGrpSpPr>
          <p:nvPr/>
        </p:nvGrpSpPr>
        <p:grpSpPr bwMode="auto">
          <a:xfrm>
            <a:off x="2875845" y="4635501"/>
            <a:ext cx="859367" cy="588963"/>
            <a:chOff x="1991" y="3321"/>
            <a:chExt cx="361" cy="231"/>
          </a:xfrm>
        </p:grpSpPr>
        <p:sp>
          <p:nvSpPr>
            <p:cNvPr id="39996" name="Freeform 72"/>
            <p:cNvSpPr>
              <a:spLocks/>
            </p:cNvSpPr>
            <p:nvPr/>
          </p:nvSpPr>
          <p:spPr bwMode="auto">
            <a:xfrm>
              <a:off x="2274" y="3459"/>
              <a:ext cx="78" cy="93"/>
            </a:xfrm>
            <a:custGeom>
              <a:avLst/>
              <a:gdLst>
                <a:gd name="T0" fmla="*/ 0 w 16"/>
                <a:gd name="T1" fmla="*/ 166 h 19"/>
                <a:gd name="T2" fmla="*/ 24 w 16"/>
                <a:gd name="T3" fmla="*/ 313 h 19"/>
                <a:gd name="T4" fmla="*/ 24 w 16"/>
                <a:gd name="T5" fmla="*/ 382 h 19"/>
                <a:gd name="T6" fmla="*/ 141 w 16"/>
                <a:gd name="T7" fmla="*/ 455 h 19"/>
                <a:gd name="T8" fmla="*/ 190 w 16"/>
                <a:gd name="T9" fmla="*/ 382 h 19"/>
                <a:gd name="T10" fmla="*/ 380 w 16"/>
                <a:gd name="T11" fmla="*/ 264 h 19"/>
                <a:gd name="T12" fmla="*/ 307 w 16"/>
                <a:gd name="T13" fmla="*/ 117 h 19"/>
                <a:gd name="T14" fmla="*/ 73 w 16"/>
                <a:gd name="T15" fmla="*/ 0 h 19"/>
                <a:gd name="T16" fmla="*/ 73 w 16"/>
                <a:gd name="T17" fmla="*/ 117 h 19"/>
                <a:gd name="T18" fmla="*/ 0 w 16"/>
                <a:gd name="T19" fmla="*/ 166 h 19"/>
                <a:gd name="T20" fmla="*/ 0 w 16"/>
                <a:gd name="T21" fmla="*/ 166 h 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19"/>
                <a:gd name="T35" fmla="*/ 16 w 16"/>
                <a:gd name="T36" fmla="*/ 19 h 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19">
                  <a:moveTo>
                    <a:pt x="0" y="7"/>
                  </a:moveTo>
                  <a:lnTo>
                    <a:pt x="1" y="13"/>
                  </a:lnTo>
                  <a:lnTo>
                    <a:pt x="1" y="16"/>
                  </a:lnTo>
                  <a:lnTo>
                    <a:pt x="6" y="19"/>
                  </a:lnTo>
                  <a:lnTo>
                    <a:pt x="8" y="16"/>
                  </a:lnTo>
                  <a:lnTo>
                    <a:pt x="16" y="11"/>
                  </a:lnTo>
                  <a:lnTo>
                    <a:pt x="13" y="5"/>
                  </a:lnTo>
                  <a:lnTo>
                    <a:pt x="3" y="0"/>
                  </a:lnTo>
                  <a:lnTo>
                    <a:pt x="3" y="5"/>
                  </a:lnTo>
                  <a:lnTo>
                    <a:pt x="0" y="7"/>
                  </a:lnTo>
                  <a:close/>
                </a:path>
              </a:pathLst>
            </a:custGeom>
            <a:solidFill>
              <a:srgbClr val="6487EB"/>
            </a:solidFill>
            <a:ln w="12700" cmpd="sng">
              <a:solidFill>
                <a:schemeClr val="tx1"/>
              </a:solidFill>
              <a:prstDash val="solid"/>
              <a:round/>
              <a:headEnd/>
              <a:tailEnd/>
            </a:ln>
          </p:spPr>
          <p:txBody>
            <a:bodyPr/>
            <a:lstStyle/>
            <a:p>
              <a:endParaRPr lang="en-US"/>
            </a:p>
          </p:txBody>
        </p:sp>
        <p:sp>
          <p:nvSpPr>
            <p:cNvPr id="39997" name="Freeform 73"/>
            <p:cNvSpPr>
              <a:spLocks/>
            </p:cNvSpPr>
            <p:nvPr/>
          </p:nvSpPr>
          <p:spPr bwMode="auto">
            <a:xfrm>
              <a:off x="2235" y="3409"/>
              <a:ext cx="44" cy="29"/>
            </a:xfrm>
            <a:custGeom>
              <a:avLst/>
              <a:gdLst>
                <a:gd name="T0" fmla="*/ 73 w 9"/>
                <a:gd name="T1" fmla="*/ 140 h 6"/>
                <a:gd name="T2" fmla="*/ 191 w 9"/>
                <a:gd name="T3" fmla="*/ 140 h 6"/>
                <a:gd name="T4" fmla="*/ 215 w 9"/>
                <a:gd name="T5" fmla="*/ 72 h 6"/>
                <a:gd name="T6" fmla="*/ 117 w 9"/>
                <a:gd name="T7" fmla="*/ 48 h 6"/>
                <a:gd name="T8" fmla="*/ 73 w 9"/>
                <a:gd name="T9" fmla="*/ 48 h 6"/>
                <a:gd name="T10" fmla="*/ 49 w 9"/>
                <a:gd name="T11" fmla="*/ 0 h 6"/>
                <a:gd name="T12" fmla="*/ 0 w 9"/>
                <a:gd name="T13" fmla="*/ 48 h 6"/>
                <a:gd name="T14" fmla="*/ 49 w 9"/>
                <a:gd name="T15" fmla="*/ 116 h 6"/>
                <a:gd name="T16" fmla="*/ 73 w 9"/>
                <a:gd name="T17" fmla="*/ 140 h 6"/>
                <a:gd name="T18" fmla="*/ 73 w 9"/>
                <a:gd name="T19" fmla="*/ 140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6"/>
                <a:gd name="T32" fmla="*/ 9 w 9"/>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6">
                  <a:moveTo>
                    <a:pt x="3" y="6"/>
                  </a:moveTo>
                  <a:lnTo>
                    <a:pt x="8" y="6"/>
                  </a:lnTo>
                  <a:lnTo>
                    <a:pt x="9" y="3"/>
                  </a:lnTo>
                  <a:lnTo>
                    <a:pt x="5" y="2"/>
                  </a:lnTo>
                  <a:lnTo>
                    <a:pt x="3" y="2"/>
                  </a:lnTo>
                  <a:lnTo>
                    <a:pt x="2" y="0"/>
                  </a:lnTo>
                  <a:lnTo>
                    <a:pt x="0" y="2"/>
                  </a:lnTo>
                  <a:lnTo>
                    <a:pt x="2" y="5"/>
                  </a:lnTo>
                  <a:lnTo>
                    <a:pt x="3" y="6"/>
                  </a:lnTo>
                  <a:close/>
                </a:path>
              </a:pathLst>
            </a:custGeom>
            <a:solidFill>
              <a:srgbClr val="6487EB"/>
            </a:solidFill>
            <a:ln w="12700" cmpd="sng">
              <a:solidFill>
                <a:schemeClr val="tx1"/>
              </a:solidFill>
              <a:prstDash val="solid"/>
              <a:round/>
              <a:headEnd/>
              <a:tailEnd/>
            </a:ln>
          </p:spPr>
          <p:txBody>
            <a:bodyPr/>
            <a:lstStyle/>
            <a:p>
              <a:endParaRPr lang="en-US"/>
            </a:p>
          </p:txBody>
        </p:sp>
        <p:sp>
          <p:nvSpPr>
            <p:cNvPr id="39998" name="Freeform 74"/>
            <p:cNvSpPr>
              <a:spLocks/>
            </p:cNvSpPr>
            <p:nvPr/>
          </p:nvSpPr>
          <p:spPr bwMode="auto">
            <a:xfrm>
              <a:off x="2225" y="3438"/>
              <a:ext cx="20" cy="10"/>
            </a:xfrm>
            <a:custGeom>
              <a:avLst/>
              <a:gdLst>
                <a:gd name="T0" fmla="*/ 0 w 4"/>
                <a:gd name="T1" fmla="*/ 50 h 2"/>
                <a:gd name="T2" fmla="*/ 100 w 4"/>
                <a:gd name="T3" fmla="*/ 0 h 2"/>
                <a:gd name="T4" fmla="*/ 100 w 4"/>
                <a:gd name="T5" fmla="*/ 50 h 2"/>
                <a:gd name="T6" fmla="*/ 0 w 4"/>
                <a:gd name="T7" fmla="*/ 50 h 2"/>
                <a:gd name="T8" fmla="*/ 0 w 4"/>
                <a:gd name="T9" fmla="*/ 50 h 2"/>
                <a:gd name="T10" fmla="*/ 0 60000 65536"/>
                <a:gd name="T11" fmla="*/ 0 60000 65536"/>
                <a:gd name="T12" fmla="*/ 0 60000 65536"/>
                <a:gd name="T13" fmla="*/ 0 60000 65536"/>
                <a:gd name="T14" fmla="*/ 0 60000 65536"/>
                <a:gd name="T15" fmla="*/ 0 w 4"/>
                <a:gd name="T16" fmla="*/ 0 h 2"/>
                <a:gd name="T17" fmla="*/ 4 w 4"/>
                <a:gd name="T18" fmla="*/ 2 h 2"/>
              </a:gdLst>
              <a:ahLst/>
              <a:cxnLst>
                <a:cxn ang="T10">
                  <a:pos x="T0" y="T1"/>
                </a:cxn>
                <a:cxn ang="T11">
                  <a:pos x="T2" y="T3"/>
                </a:cxn>
                <a:cxn ang="T12">
                  <a:pos x="T4" y="T5"/>
                </a:cxn>
                <a:cxn ang="T13">
                  <a:pos x="T6" y="T7"/>
                </a:cxn>
                <a:cxn ang="T14">
                  <a:pos x="T8" y="T9"/>
                </a:cxn>
              </a:cxnLst>
              <a:rect l="T15" t="T16" r="T17" b="T18"/>
              <a:pathLst>
                <a:path w="4" h="2">
                  <a:moveTo>
                    <a:pt x="0" y="2"/>
                  </a:moveTo>
                  <a:lnTo>
                    <a:pt x="4" y="0"/>
                  </a:lnTo>
                  <a:lnTo>
                    <a:pt x="4" y="2"/>
                  </a:lnTo>
                  <a:lnTo>
                    <a:pt x="0" y="2"/>
                  </a:lnTo>
                  <a:close/>
                </a:path>
              </a:pathLst>
            </a:custGeom>
            <a:solidFill>
              <a:srgbClr val="6487EB"/>
            </a:solidFill>
            <a:ln w="12700" cmpd="sng">
              <a:solidFill>
                <a:schemeClr val="tx1"/>
              </a:solidFill>
              <a:prstDash val="solid"/>
              <a:round/>
              <a:headEnd/>
              <a:tailEnd/>
            </a:ln>
          </p:spPr>
          <p:txBody>
            <a:bodyPr/>
            <a:lstStyle/>
            <a:p>
              <a:endParaRPr lang="en-US"/>
            </a:p>
          </p:txBody>
        </p:sp>
        <p:sp>
          <p:nvSpPr>
            <p:cNvPr id="39999" name="Freeform 75"/>
            <p:cNvSpPr>
              <a:spLocks/>
            </p:cNvSpPr>
            <p:nvPr/>
          </p:nvSpPr>
          <p:spPr bwMode="auto">
            <a:xfrm>
              <a:off x="2211" y="3419"/>
              <a:ext cx="19" cy="14"/>
            </a:xfrm>
            <a:custGeom>
              <a:avLst/>
              <a:gdLst>
                <a:gd name="T0" fmla="*/ 47 w 4"/>
                <a:gd name="T1" fmla="*/ 0 h 3"/>
                <a:gd name="T2" fmla="*/ 47 w 4"/>
                <a:gd name="T3" fmla="*/ 0 h 3"/>
                <a:gd name="T4" fmla="*/ 66 w 4"/>
                <a:gd name="T5" fmla="*/ 0 h 3"/>
                <a:gd name="T6" fmla="*/ 66 w 4"/>
                <a:gd name="T7" fmla="*/ 0 h 3"/>
                <a:gd name="T8" fmla="*/ 66 w 4"/>
                <a:gd name="T9" fmla="*/ 0 h 3"/>
                <a:gd name="T10" fmla="*/ 66 w 4"/>
                <a:gd name="T11" fmla="*/ 23 h 3"/>
                <a:gd name="T12" fmla="*/ 66 w 4"/>
                <a:gd name="T13" fmla="*/ 23 h 3"/>
                <a:gd name="T14" fmla="*/ 66 w 4"/>
                <a:gd name="T15" fmla="*/ 23 h 3"/>
                <a:gd name="T16" fmla="*/ 90 w 4"/>
                <a:gd name="T17" fmla="*/ 23 h 3"/>
                <a:gd name="T18" fmla="*/ 66 w 4"/>
                <a:gd name="T19" fmla="*/ 42 h 3"/>
                <a:gd name="T20" fmla="*/ 66 w 4"/>
                <a:gd name="T21" fmla="*/ 42 h 3"/>
                <a:gd name="T22" fmla="*/ 66 w 4"/>
                <a:gd name="T23" fmla="*/ 42 h 3"/>
                <a:gd name="T24" fmla="*/ 66 w 4"/>
                <a:gd name="T25" fmla="*/ 65 h 3"/>
                <a:gd name="T26" fmla="*/ 66 w 4"/>
                <a:gd name="T27" fmla="*/ 65 h 3"/>
                <a:gd name="T28" fmla="*/ 66 w 4"/>
                <a:gd name="T29" fmla="*/ 65 h 3"/>
                <a:gd name="T30" fmla="*/ 47 w 4"/>
                <a:gd name="T31" fmla="*/ 65 h 3"/>
                <a:gd name="T32" fmla="*/ 47 w 4"/>
                <a:gd name="T33" fmla="*/ 65 h 3"/>
                <a:gd name="T34" fmla="*/ 47 w 4"/>
                <a:gd name="T35" fmla="*/ 65 h 3"/>
                <a:gd name="T36" fmla="*/ 24 w 4"/>
                <a:gd name="T37" fmla="*/ 65 h 3"/>
                <a:gd name="T38" fmla="*/ 24 w 4"/>
                <a:gd name="T39" fmla="*/ 65 h 3"/>
                <a:gd name="T40" fmla="*/ 24 w 4"/>
                <a:gd name="T41" fmla="*/ 65 h 3"/>
                <a:gd name="T42" fmla="*/ 24 w 4"/>
                <a:gd name="T43" fmla="*/ 42 h 3"/>
                <a:gd name="T44" fmla="*/ 0 w 4"/>
                <a:gd name="T45" fmla="*/ 42 h 3"/>
                <a:gd name="T46" fmla="*/ 0 w 4"/>
                <a:gd name="T47" fmla="*/ 42 h 3"/>
                <a:gd name="T48" fmla="*/ 0 w 4"/>
                <a:gd name="T49" fmla="*/ 23 h 3"/>
                <a:gd name="T50" fmla="*/ 0 w 4"/>
                <a:gd name="T51" fmla="*/ 23 h 3"/>
                <a:gd name="T52" fmla="*/ 0 w 4"/>
                <a:gd name="T53" fmla="*/ 23 h 3"/>
                <a:gd name="T54" fmla="*/ 24 w 4"/>
                <a:gd name="T55" fmla="*/ 23 h 3"/>
                <a:gd name="T56" fmla="*/ 24 w 4"/>
                <a:gd name="T57" fmla="*/ 0 h 3"/>
                <a:gd name="T58" fmla="*/ 24 w 4"/>
                <a:gd name="T59" fmla="*/ 0 h 3"/>
                <a:gd name="T60" fmla="*/ 24 w 4"/>
                <a:gd name="T61" fmla="*/ 0 h 3"/>
                <a:gd name="T62" fmla="*/ 47 w 4"/>
                <a:gd name="T63" fmla="*/ 0 h 3"/>
                <a:gd name="T64" fmla="*/ 47 w 4"/>
                <a:gd name="T65" fmla="*/ 0 h 3"/>
                <a:gd name="T66" fmla="*/ 47 w 4"/>
                <a:gd name="T67" fmla="*/ 0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
                <a:gd name="T103" fmla="*/ 0 h 3"/>
                <a:gd name="T104" fmla="*/ 4 w 4"/>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 h="3">
                  <a:moveTo>
                    <a:pt x="2" y="0"/>
                  </a:moveTo>
                  <a:lnTo>
                    <a:pt x="2" y="0"/>
                  </a:lnTo>
                  <a:lnTo>
                    <a:pt x="3" y="0"/>
                  </a:lnTo>
                  <a:lnTo>
                    <a:pt x="3" y="1"/>
                  </a:lnTo>
                  <a:lnTo>
                    <a:pt x="4" y="1"/>
                  </a:lnTo>
                  <a:lnTo>
                    <a:pt x="3" y="2"/>
                  </a:lnTo>
                  <a:lnTo>
                    <a:pt x="3" y="3"/>
                  </a:lnTo>
                  <a:lnTo>
                    <a:pt x="2" y="3"/>
                  </a:lnTo>
                  <a:lnTo>
                    <a:pt x="1" y="3"/>
                  </a:lnTo>
                  <a:lnTo>
                    <a:pt x="1" y="2"/>
                  </a:lnTo>
                  <a:lnTo>
                    <a:pt x="0" y="2"/>
                  </a:lnTo>
                  <a:lnTo>
                    <a:pt x="0" y="1"/>
                  </a:lnTo>
                  <a:lnTo>
                    <a:pt x="1" y="1"/>
                  </a:lnTo>
                  <a:lnTo>
                    <a:pt x="1" y="0"/>
                  </a:lnTo>
                  <a:lnTo>
                    <a:pt x="2" y="0"/>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0000" name="Freeform 76"/>
            <p:cNvSpPr>
              <a:spLocks/>
            </p:cNvSpPr>
            <p:nvPr/>
          </p:nvSpPr>
          <p:spPr bwMode="auto">
            <a:xfrm>
              <a:off x="2186" y="3394"/>
              <a:ext cx="39" cy="15"/>
            </a:xfrm>
            <a:custGeom>
              <a:avLst/>
              <a:gdLst>
                <a:gd name="T0" fmla="*/ 0 w 8"/>
                <a:gd name="T1" fmla="*/ 75 h 3"/>
                <a:gd name="T2" fmla="*/ 166 w 8"/>
                <a:gd name="T3" fmla="*/ 75 h 3"/>
                <a:gd name="T4" fmla="*/ 190 w 8"/>
                <a:gd name="T5" fmla="*/ 0 h 3"/>
                <a:gd name="T6" fmla="*/ 49 w 8"/>
                <a:gd name="T7" fmla="*/ 0 h 3"/>
                <a:gd name="T8" fmla="*/ 0 w 8"/>
                <a:gd name="T9" fmla="*/ 75 h 3"/>
                <a:gd name="T10" fmla="*/ 0 w 8"/>
                <a:gd name="T11" fmla="*/ 75 h 3"/>
                <a:gd name="T12" fmla="*/ 0 60000 65536"/>
                <a:gd name="T13" fmla="*/ 0 60000 65536"/>
                <a:gd name="T14" fmla="*/ 0 60000 65536"/>
                <a:gd name="T15" fmla="*/ 0 60000 65536"/>
                <a:gd name="T16" fmla="*/ 0 60000 65536"/>
                <a:gd name="T17" fmla="*/ 0 60000 65536"/>
                <a:gd name="T18" fmla="*/ 0 w 8"/>
                <a:gd name="T19" fmla="*/ 0 h 3"/>
                <a:gd name="T20" fmla="*/ 8 w 8"/>
                <a:gd name="T21" fmla="*/ 3 h 3"/>
              </a:gdLst>
              <a:ahLst/>
              <a:cxnLst>
                <a:cxn ang="T12">
                  <a:pos x="T0" y="T1"/>
                </a:cxn>
                <a:cxn ang="T13">
                  <a:pos x="T2" y="T3"/>
                </a:cxn>
                <a:cxn ang="T14">
                  <a:pos x="T4" y="T5"/>
                </a:cxn>
                <a:cxn ang="T15">
                  <a:pos x="T6" y="T7"/>
                </a:cxn>
                <a:cxn ang="T16">
                  <a:pos x="T8" y="T9"/>
                </a:cxn>
                <a:cxn ang="T17">
                  <a:pos x="T10" y="T11"/>
                </a:cxn>
              </a:cxnLst>
              <a:rect l="T18" t="T19" r="T20" b="T21"/>
              <a:pathLst>
                <a:path w="8" h="3">
                  <a:moveTo>
                    <a:pt x="0" y="3"/>
                  </a:moveTo>
                  <a:lnTo>
                    <a:pt x="7" y="3"/>
                  </a:lnTo>
                  <a:lnTo>
                    <a:pt x="8" y="0"/>
                  </a:lnTo>
                  <a:lnTo>
                    <a:pt x="2" y="0"/>
                  </a:lnTo>
                  <a:lnTo>
                    <a:pt x="0" y="3"/>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0001" name="Freeform 77"/>
            <p:cNvSpPr>
              <a:spLocks/>
            </p:cNvSpPr>
            <p:nvPr/>
          </p:nvSpPr>
          <p:spPr bwMode="auto">
            <a:xfrm>
              <a:off x="2026" y="3321"/>
              <a:ext cx="38" cy="24"/>
            </a:xfrm>
            <a:custGeom>
              <a:avLst/>
              <a:gdLst>
                <a:gd name="T0" fmla="*/ 0 w 8"/>
                <a:gd name="T1" fmla="*/ 91 h 5"/>
                <a:gd name="T2" fmla="*/ 66 w 8"/>
                <a:gd name="T3" fmla="*/ 115 h 5"/>
                <a:gd name="T4" fmla="*/ 133 w 8"/>
                <a:gd name="T5" fmla="*/ 115 h 5"/>
                <a:gd name="T6" fmla="*/ 180 w 8"/>
                <a:gd name="T7" fmla="*/ 48 h 5"/>
                <a:gd name="T8" fmla="*/ 114 w 8"/>
                <a:gd name="T9" fmla="*/ 0 h 5"/>
                <a:gd name="T10" fmla="*/ 24 w 8"/>
                <a:gd name="T11" fmla="*/ 48 h 5"/>
                <a:gd name="T12" fmla="*/ 0 w 8"/>
                <a:gd name="T13" fmla="*/ 91 h 5"/>
                <a:gd name="T14" fmla="*/ 0 w 8"/>
                <a:gd name="T15" fmla="*/ 91 h 5"/>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5"/>
                <a:gd name="T26" fmla="*/ 8 w 8"/>
                <a:gd name="T27" fmla="*/ 5 h 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5">
                  <a:moveTo>
                    <a:pt x="0" y="4"/>
                  </a:moveTo>
                  <a:lnTo>
                    <a:pt x="3" y="5"/>
                  </a:lnTo>
                  <a:lnTo>
                    <a:pt x="6" y="5"/>
                  </a:lnTo>
                  <a:lnTo>
                    <a:pt x="8" y="2"/>
                  </a:lnTo>
                  <a:lnTo>
                    <a:pt x="5" y="0"/>
                  </a:lnTo>
                  <a:lnTo>
                    <a:pt x="1" y="2"/>
                  </a:lnTo>
                  <a:lnTo>
                    <a:pt x="0" y="4"/>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0002" name="Freeform 78"/>
            <p:cNvSpPr>
              <a:spLocks/>
            </p:cNvSpPr>
            <p:nvPr/>
          </p:nvSpPr>
          <p:spPr bwMode="auto">
            <a:xfrm>
              <a:off x="1991" y="3321"/>
              <a:ext cx="20" cy="24"/>
            </a:xfrm>
            <a:custGeom>
              <a:avLst/>
              <a:gdLst>
                <a:gd name="T0" fmla="*/ 0 w 4"/>
                <a:gd name="T1" fmla="*/ 115 h 5"/>
                <a:gd name="T2" fmla="*/ 100 w 4"/>
                <a:gd name="T3" fmla="*/ 48 h 5"/>
                <a:gd name="T4" fmla="*/ 100 w 4"/>
                <a:gd name="T5" fmla="*/ 0 h 5"/>
                <a:gd name="T6" fmla="*/ 0 w 4"/>
                <a:gd name="T7" fmla="*/ 91 h 5"/>
                <a:gd name="T8" fmla="*/ 0 w 4"/>
                <a:gd name="T9" fmla="*/ 115 h 5"/>
                <a:gd name="T10" fmla="*/ 0 w 4"/>
                <a:gd name="T11" fmla="*/ 115 h 5"/>
                <a:gd name="T12" fmla="*/ 0 60000 65536"/>
                <a:gd name="T13" fmla="*/ 0 60000 65536"/>
                <a:gd name="T14" fmla="*/ 0 60000 65536"/>
                <a:gd name="T15" fmla="*/ 0 60000 65536"/>
                <a:gd name="T16" fmla="*/ 0 60000 65536"/>
                <a:gd name="T17" fmla="*/ 0 60000 65536"/>
                <a:gd name="T18" fmla="*/ 0 w 4"/>
                <a:gd name="T19" fmla="*/ 0 h 5"/>
                <a:gd name="T20" fmla="*/ 4 w 4"/>
                <a:gd name="T21" fmla="*/ 5 h 5"/>
              </a:gdLst>
              <a:ahLst/>
              <a:cxnLst>
                <a:cxn ang="T12">
                  <a:pos x="T0" y="T1"/>
                </a:cxn>
                <a:cxn ang="T13">
                  <a:pos x="T2" y="T3"/>
                </a:cxn>
                <a:cxn ang="T14">
                  <a:pos x="T4" y="T5"/>
                </a:cxn>
                <a:cxn ang="T15">
                  <a:pos x="T6" y="T7"/>
                </a:cxn>
                <a:cxn ang="T16">
                  <a:pos x="T8" y="T9"/>
                </a:cxn>
                <a:cxn ang="T17">
                  <a:pos x="T10" y="T11"/>
                </a:cxn>
              </a:cxnLst>
              <a:rect l="T18" t="T19" r="T20" b="T21"/>
              <a:pathLst>
                <a:path w="4" h="5">
                  <a:moveTo>
                    <a:pt x="0" y="5"/>
                  </a:moveTo>
                  <a:lnTo>
                    <a:pt x="4" y="2"/>
                  </a:lnTo>
                  <a:lnTo>
                    <a:pt x="4" y="0"/>
                  </a:lnTo>
                  <a:lnTo>
                    <a:pt x="0" y="4"/>
                  </a:lnTo>
                  <a:lnTo>
                    <a:pt x="0" y="5"/>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0003" name="Freeform 79"/>
            <p:cNvSpPr>
              <a:spLocks/>
            </p:cNvSpPr>
            <p:nvPr/>
          </p:nvSpPr>
          <p:spPr bwMode="auto">
            <a:xfrm>
              <a:off x="2128" y="3360"/>
              <a:ext cx="39" cy="34"/>
            </a:xfrm>
            <a:custGeom>
              <a:avLst/>
              <a:gdLst>
                <a:gd name="T0" fmla="*/ 73 w 8"/>
                <a:gd name="T1" fmla="*/ 165 h 7"/>
                <a:gd name="T2" fmla="*/ 190 w 8"/>
                <a:gd name="T3" fmla="*/ 165 h 7"/>
                <a:gd name="T4" fmla="*/ 190 w 8"/>
                <a:gd name="T5" fmla="*/ 92 h 7"/>
                <a:gd name="T6" fmla="*/ 97 w 8"/>
                <a:gd name="T7" fmla="*/ 0 h 7"/>
                <a:gd name="T8" fmla="*/ 0 w 8"/>
                <a:gd name="T9" fmla="*/ 49 h 7"/>
                <a:gd name="T10" fmla="*/ 73 w 8"/>
                <a:gd name="T11" fmla="*/ 165 h 7"/>
                <a:gd name="T12" fmla="*/ 73 w 8"/>
                <a:gd name="T13" fmla="*/ 165 h 7"/>
                <a:gd name="T14" fmla="*/ 0 60000 65536"/>
                <a:gd name="T15" fmla="*/ 0 60000 65536"/>
                <a:gd name="T16" fmla="*/ 0 60000 65536"/>
                <a:gd name="T17" fmla="*/ 0 60000 65536"/>
                <a:gd name="T18" fmla="*/ 0 60000 65536"/>
                <a:gd name="T19" fmla="*/ 0 60000 65536"/>
                <a:gd name="T20" fmla="*/ 0 60000 65536"/>
                <a:gd name="T21" fmla="*/ 0 w 8"/>
                <a:gd name="T22" fmla="*/ 0 h 7"/>
                <a:gd name="T23" fmla="*/ 8 w 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7">
                  <a:moveTo>
                    <a:pt x="3" y="7"/>
                  </a:moveTo>
                  <a:lnTo>
                    <a:pt x="8" y="7"/>
                  </a:lnTo>
                  <a:lnTo>
                    <a:pt x="8" y="4"/>
                  </a:lnTo>
                  <a:lnTo>
                    <a:pt x="4" y="0"/>
                  </a:lnTo>
                  <a:lnTo>
                    <a:pt x="0" y="2"/>
                  </a:lnTo>
                  <a:lnTo>
                    <a:pt x="3" y="7"/>
                  </a:lnTo>
                  <a:close/>
                </a:path>
              </a:pathLst>
            </a:custGeom>
            <a:solidFill>
              <a:srgbClr val="6487EB"/>
            </a:solidFill>
            <a:ln w="12700" cmpd="sng">
              <a:solidFill>
                <a:schemeClr val="tx1"/>
              </a:solidFill>
              <a:prstDash val="solid"/>
              <a:round/>
              <a:headEnd/>
              <a:tailEnd/>
            </a:ln>
          </p:spPr>
          <p:txBody>
            <a:bodyPr/>
            <a:lstStyle/>
            <a:p>
              <a:endParaRPr lang="en-US"/>
            </a:p>
          </p:txBody>
        </p:sp>
      </p:grpSp>
      <p:sp>
        <p:nvSpPr>
          <p:cNvPr id="39988" name="Rectangle 106"/>
          <p:cNvSpPr>
            <a:spLocks noGrp="1" noChangeArrowheads="1"/>
          </p:cNvSpPr>
          <p:nvPr>
            <p:ph type="title" idx="4294967295"/>
          </p:nvPr>
        </p:nvSpPr>
        <p:spPr>
          <a:xfrm>
            <a:off x="0" y="242888"/>
            <a:ext cx="9144000" cy="1143000"/>
          </a:xfrm>
        </p:spPr>
        <p:txBody>
          <a:bodyPr/>
          <a:lstStyle/>
          <a:p>
            <a:r>
              <a:rPr lang="en-US" sz="2400" smtClean="0"/>
              <a:t>Obesity Trends* Among U.S. Adults</a:t>
            </a:r>
            <a:br>
              <a:rPr lang="en-US" sz="2400" smtClean="0"/>
            </a:br>
            <a:r>
              <a:rPr lang="en-US" sz="2400" smtClean="0">
                <a:solidFill>
                  <a:srgbClr val="DE3021"/>
                </a:solidFill>
              </a:rPr>
              <a:t>BRFSS, 1991</a:t>
            </a:r>
          </a:p>
        </p:txBody>
      </p:sp>
      <p:sp>
        <p:nvSpPr>
          <p:cNvPr id="39989" name="Text Box 133"/>
          <p:cNvSpPr txBox="1">
            <a:spLocks noChangeArrowheads="1"/>
          </p:cNvSpPr>
          <p:nvPr/>
        </p:nvSpPr>
        <p:spPr bwMode="auto">
          <a:xfrm>
            <a:off x="2119489" y="1200151"/>
            <a:ext cx="55194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Verdana" pitchFamily="34" charset="0"/>
              </a:rPr>
              <a:t>(*BMI ≥30, or ~ 30 lbs. overweight for 5’ 4” person)</a:t>
            </a:r>
          </a:p>
        </p:txBody>
      </p:sp>
      <p:sp>
        <p:nvSpPr>
          <p:cNvPr id="39990" name="Text Box 145"/>
          <p:cNvSpPr txBox="1">
            <a:spLocks noChangeArrowheads="1"/>
          </p:cNvSpPr>
          <p:nvPr/>
        </p:nvSpPr>
        <p:spPr bwMode="auto">
          <a:xfrm>
            <a:off x="653345" y="5894388"/>
            <a:ext cx="7251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Arial Narrow" pitchFamily="34" charset="0"/>
              </a:rPr>
              <a:t>No Data           &lt;10%          10%–14%	    15%–19% </a:t>
            </a:r>
          </a:p>
        </p:txBody>
      </p:sp>
      <p:sp>
        <p:nvSpPr>
          <p:cNvPr id="39991" name="Rectangle 146"/>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39992" name="Rectangle 147"/>
          <p:cNvSpPr>
            <a:spLocks noChangeArrowheads="1"/>
          </p:cNvSpPr>
          <p:nvPr/>
        </p:nvSpPr>
        <p:spPr bwMode="auto">
          <a:xfrm>
            <a:off x="1349022" y="5953125"/>
            <a:ext cx="208844" cy="234950"/>
          </a:xfrm>
          <a:prstGeom prst="rect">
            <a:avLst/>
          </a:prstGeom>
          <a:solidFill>
            <a:srgbClr val="99CCFF"/>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39993" name="Rectangle 148"/>
          <p:cNvSpPr>
            <a:spLocks noChangeArrowheads="1"/>
          </p:cNvSpPr>
          <p:nvPr/>
        </p:nvSpPr>
        <p:spPr bwMode="auto">
          <a:xfrm>
            <a:off x="2067278" y="5951538"/>
            <a:ext cx="208844" cy="234950"/>
          </a:xfrm>
          <a:prstGeom prst="rect">
            <a:avLst/>
          </a:prstGeom>
          <a:solidFill>
            <a:srgbClr val="6699FF"/>
          </a:solidFill>
          <a:ln w="9525">
            <a:solidFill>
              <a:schemeClr val="tx1"/>
            </a:solidFill>
            <a:miter lim="800000"/>
            <a:headEnd/>
            <a:tailEnd/>
          </a:ln>
        </p:spPr>
        <p:txBody>
          <a:bodyPr wrap="none" anchor="ctr"/>
          <a:lstStyle/>
          <a:p>
            <a:pPr algn="ctr" eaLnBrk="0" hangingPunct="0"/>
            <a:endParaRPr lang="en-US">
              <a:solidFill>
                <a:srgbClr val="000000"/>
              </a:solidFill>
            </a:endParaRPr>
          </a:p>
        </p:txBody>
      </p:sp>
      <p:sp>
        <p:nvSpPr>
          <p:cNvPr id="39994" name="Rectangle 149"/>
          <p:cNvSpPr>
            <a:spLocks noChangeArrowheads="1"/>
          </p:cNvSpPr>
          <p:nvPr/>
        </p:nvSpPr>
        <p:spPr bwMode="auto">
          <a:xfrm>
            <a:off x="3064934" y="5961063"/>
            <a:ext cx="208844" cy="234950"/>
          </a:xfrm>
          <a:prstGeom prst="rect">
            <a:avLst/>
          </a:prstGeom>
          <a:solidFill>
            <a:srgbClr val="0000A0"/>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39995" name="Rectangle 150"/>
          <p:cNvSpPr>
            <a:spLocks noChangeArrowheads="1"/>
          </p:cNvSpPr>
          <p:nvPr/>
        </p:nvSpPr>
        <p:spPr bwMode="auto">
          <a:xfrm>
            <a:off x="395111" y="5892800"/>
            <a:ext cx="3630789" cy="3508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solidFill>
                <a:srgbClr val="000000"/>
              </a:solidFill>
            </a:endParaRPr>
          </a:p>
        </p:txBody>
      </p:sp>
    </p:spTree>
    <p:extLst>
      <p:ext uri="{BB962C8B-B14F-4D97-AF65-F5344CB8AC3E}">
        <p14:creationId xmlns:p14="http://schemas.microsoft.com/office/powerpoint/2010/main" val="3141630035"/>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Slide Number Placeholder 1"/>
          <p:cNvSpPr>
            <a:spLocks noGrp="1"/>
          </p:cNvSpPr>
          <p:nvPr>
            <p:ph type="sldNum" sz="quarter" idx="10"/>
          </p:nvPr>
        </p:nvSpPr>
        <p:spPr/>
        <p:txBody>
          <a:bodyPr/>
          <a:lstStyle/>
          <a:p>
            <a:pPr>
              <a:defRPr/>
            </a:pPr>
            <a:fld id="{1F3DF186-D980-45CF-9887-969C77A184BA}" type="slidenum">
              <a:rPr lang="en-US" smtClean="0"/>
              <a:pPr>
                <a:defRPr/>
              </a:pPr>
              <a:t>5</a:t>
            </a:fld>
            <a:endParaRPr lang="en-US" smtClean="0"/>
          </a:p>
        </p:txBody>
      </p:sp>
      <p:graphicFrame>
        <p:nvGraphicFramePr>
          <p:cNvPr id="4098" name="Object 6"/>
          <p:cNvGraphicFramePr>
            <a:graphicFrameLocks noChangeAspect="1"/>
          </p:cNvGraphicFramePr>
          <p:nvPr/>
        </p:nvGraphicFramePr>
        <p:xfrm>
          <a:off x="1851025" y="2132013"/>
          <a:ext cx="5441950" cy="2593975"/>
        </p:xfrm>
        <a:graphic>
          <a:graphicData uri="http://schemas.openxmlformats.org/presentationml/2006/ole">
            <mc:AlternateContent xmlns:mc="http://schemas.openxmlformats.org/markup-compatibility/2006">
              <mc:Choice xmlns:v="urn:schemas-microsoft-com:vml" Requires="v">
                <p:oleObj spid="_x0000_s4111" name="CS ChemDraw Drawing" r:id="rId3" imgW="5441894" imgH="2593502" progId="ChemDraw.Document.6.0">
                  <p:embed/>
                </p:oleObj>
              </mc:Choice>
              <mc:Fallback>
                <p:oleObj name="CS ChemDraw Drawing" r:id="rId3" imgW="5441894" imgH="2593502" progId="ChemDraw.Document.6.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1025" y="2132013"/>
                        <a:ext cx="5441950" cy="259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0" name="TextBox 7"/>
          <p:cNvSpPr txBox="1">
            <a:spLocks noChangeArrowheads="1"/>
          </p:cNvSpPr>
          <p:nvPr/>
        </p:nvSpPr>
        <p:spPr bwMode="auto">
          <a:xfrm>
            <a:off x="1371600" y="5283200"/>
            <a:ext cx="43123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742950" indent="-285750" eaLnBrk="0" hangingPunct="0">
              <a:defRPr sz="2400">
                <a:solidFill>
                  <a:schemeClr val="tx1"/>
                </a:solidFill>
                <a:latin typeface="Arial" charset="0"/>
                <a:cs typeface="Arial" charset="0"/>
              </a:defRPr>
            </a:lvl2pPr>
            <a:lvl3pPr marL="1143000" indent="-228600" eaLnBrk="0" hangingPunct="0">
              <a:defRPr sz="2400">
                <a:solidFill>
                  <a:schemeClr val="tx1"/>
                </a:solidFill>
                <a:latin typeface="Arial" charset="0"/>
                <a:cs typeface="Arial" charset="0"/>
              </a:defRPr>
            </a:lvl3pPr>
            <a:lvl4pPr marL="1600200" indent="-228600" eaLnBrk="0" hangingPunct="0">
              <a:defRPr sz="2400">
                <a:solidFill>
                  <a:schemeClr val="tx1"/>
                </a:solidFill>
                <a:latin typeface="Arial" charset="0"/>
                <a:cs typeface="Arial" charset="0"/>
              </a:defRPr>
            </a:lvl4pPr>
            <a:lvl5pPr marL="2057400" indent="-228600" eaLnBrk="0" hangingPunct="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eaLnBrk="1" hangingPunct="1">
              <a:buFont typeface="Arial" charset="0"/>
              <a:buChar char="•"/>
            </a:pPr>
            <a:r>
              <a:rPr lang="en-US" dirty="0"/>
              <a:t>Also try problem </a:t>
            </a:r>
            <a:r>
              <a:rPr lang="en-US" dirty="0" smtClean="0"/>
              <a:t>22.26 </a:t>
            </a:r>
            <a:r>
              <a:rPr lang="en-US" dirty="0"/>
              <a:t>a, b, d</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Freeform 5"/>
          <p:cNvSpPr>
            <a:spLocks/>
          </p:cNvSpPr>
          <p:nvPr/>
        </p:nvSpPr>
        <p:spPr bwMode="auto">
          <a:xfrm>
            <a:off x="4011790" y="2003425"/>
            <a:ext cx="644877" cy="427038"/>
          </a:xfrm>
          <a:custGeom>
            <a:avLst/>
            <a:gdLst>
              <a:gd name="T0" fmla="*/ 0 w 89"/>
              <a:gd name="T1" fmla="*/ 2147483647 h 55"/>
              <a:gd name="T2" fmla="*/ 332240453 w 89"/>
              <a:gd name="T3" fmla="*/ 0 h 55"/>
              <a:gd name="T4" fmla="*/ 2147483647 w 89"/>
              <a:gd name="T5" fmla="*/ 180854486 h 55"/>
              <a:gd name="T6" fmla="*/ 2147483647 w 89"/>
              <a:gd name="T7" fmla="*/ 241136706 h 55"/>
              <a:gd name="T8" fmla="*/ 2147483647 w 89"/>
              <a:gd name="T9" fmla="*/ 301426751 h 55"/>
              <a:gd name="T10" fmla="*/ 2147483647 w 89"/>
              <a:gd name="T11" fmla="*/ 542563518 h 55"/>
              <a:gd name="T12" fmla="*/ 2147483647 w 89"/>
              <a:gd name="T13" fmla="*/ 602845738 h 55"/>
              <a:gd name="T14" fmla="*/ 2147483647 w 89"/>
              <a:gd name="T15" fmla="*/ 783700163 h 55"/>
              <a:gd name="T16" fmla="*/ 2147483647 w 89"/>
              <a:gd name="T17" fmla="*/ 1085127035 h 55"/>
              <a:gd name="T18" fmla="*/ 2147483647 w 89"/>
              <a:gd name="T19" fmla="*/ 1386553665 h 55"/>
              <a:gd name="T20" fmla="*/ 2147483647 w 89"/>
              <a:gd name="T21" fmla="*/ 1507118105 h 55"/>
              <a:gd name="T22" fmla="*/ 2147483647 w 89"/>
              <a:gd name="T23" fmla="*/ 1808544735 h 55"/>
              <a:gd name="T24" fmla="*/ 2147483647 w 89"/>
              <a:gd name="T25" fmla="*/ 2147483647 h 55"/>
              <a:gd name="T26" fmla="*/ 2147483647 w 89"/>
              <a:gd name="T27" fmla="*/ 2147483647 h 55"/>
              <a:gd name="T28" fmla="*/ 2147483647 w 89"/>
              <a:gd name="T29" fmla="*/ 2147483647 h 55"/>
              <a:gd name="T30" fmla="*/ 2147483647 w 89"/>
              <a:gd name="T31" fmla="*/ 2147483647 h 55"/>
              <a:gd name="T32" fmla="*/ 2147483647 w 89"/>
              <a:gd name="T33" fmla="*/ 2147483647 h 55"/>
              <a:gd name="T34" fmla="*/ 2147483647 w 89"/>
              <a:gd name="T35" fmla="*/ 2147483647 h 55"/>
              <a:gd name="T36" fmla="*/ 2147483647 w 89"/>
              <a:gd name="T37" fmla="*/ 2147483647 h 55"/>
              <a:gd name="T38" fmla="*/ 0 w 89"/>
              <a:gd name="T39" fmla="*/ 2147483647 h 55"/>
              <a:gd name="T40" fmla="*/ 0 w 89"/>
              <a:gd name="T41" fmla="*/ 2147483647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55"/>
              <a:gd name="T65" fmla="*/ 89 w 8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0963" name="Freeform 6"/>
          <p:cNvSpPr>
            <a:spLocks/>
          </p:cNvSpPr>
          <p:nvPr/>
        </p:nvSpPr>
        <p:spPr bwMode="auto">
          <a:xfrm>
            <a:off x="3983567" y="2398713"/>
            <a:ext cx="681566" cy="495300"/>
          </a:xfrm>
          <a:custGeom>
            <a:avLst/>
            <a:gdLst>
              <a:gd name="T0" fmla="*/ 0 w 94"/>
              <a:gd name="T1" fmla="*/ 2147483647 h 64"/>
              <a:gd name="T2" fmla="*/ 199610987 w 94"/>
              <a:gd name="T3" fmla="*/ 1018182017 h 64"/>
              <a:gd name="T4" fmla="*/ 266147962 w 94"/>
              <a:gd name="T5" fmla="*/ 0 h 64"/>
              <a:gd name="T6" fmla="*/ 2147483647 w 94"/>
              <a:gd name="T7" fmla="*/ 239570365 h 64"/>
              <a:gd name="T8" fmla="*/ 2147483647 w 94"/>
              <a:gd name="T9" fmla="*/ 359355578 h 64"/>
              <a:gd name="T10" fmla="*/ 2147483647 w 94"/>
              <a:gd name="T11" fmla="*/ 419248154 h 64"/>
              <a:gd name="T12" fmla="*/ 2147483647 w 94"/>
              <a:gd name="T13" fmla="*/ 598933742 h 64"/>
              <a:gd name="T14" fmla="*/ 2147483647 w 94"/>
              <a:gd name="T15" fmla="*/ 658826318 h 64"/>
              <a:gd name="T16" fmla="*/ 2147483647 w 94"/>
              <a:gd name="T17" fmla="*/ 898396623 h 64"/>
              <a:gd name="T18" fmla="*/ 2147483647 w 94"/>
              <a:gd name="T19" fmla="*/ 2147483647 h 64"/>
              <a:gd name="T20" fmla="*/ 2147483647 w 94"/>
              <a:gd name="T21" fmla="*/ 2147483647 h 64"/>
              <a:gd name="T22" fmla="*/ 2147483647 w 94"/>
              <a:gd name="T23" fmla="*/ 2147483647 h 64"/>
              <a:gd name="T24" fmla="*/ 2147483647 w 94"/>
              <a:gd name="T25" fmla="*/ 2147483647 h 64"/>
              <a:gd name="T26" fmla="*/ 2147483647 w 94"/>
              <a:gd name="T27" fmla="*/ 2147483647 h 64"/>
              <a:gd name="T28" fmla="*/ 2147483647 w 94"/>
              <a:gd name="T29" fmla="*/ 2147483647 h 64"/>
              <a:gd name="T30" fmla="*/ 2147483647 w 94"/>
              <a:gd name="T31" fmla="*/ 2147483647 h 64"/>
              <a:gd name="T32" fmla="*/ 2147483647 w 94"/>
              <a:gd name="T33" fmla="*/ 2147483647 h 64"/>
              <a:gd name="T34" fmla="*/ 2147483647 w 94"/>
              <a:gd name="T35" fmla="*/ 2147483647 h 64"/>
              <a:gd name="T36" fmla="*/ 2147483647 w 94"/>
              <a:gd name="T37" fmla="*/ 2147483647 h 64"/>
              <a:gd name="T38" fmla="*/ 2147483647 w 94"/>
              <a:gd name="T39" fmla="*/ 2147483647 h 64"/>
              <a:gd name="T40" fmla="*/ 2147483647 w 94"/>
              <a:gd name="T41" fmla="*/ 2147483647 h 64"/>
              <a:gd name="T42" fmla="*/ 2147483647 w 94"/>
              <a:gd name="T43" fmla="*/ 2147483647 h 64"/>
              <a:gd name="T44" fmla="*/ 2147483647 w 94"/>
              <a:gd name="T45" fmla="*/ 2147483647 h 64"/>
              <a:gd name="T46" fmla="*/ 2147483647 w 94"/>
              <a:gd name="T47" fmla="*/ 2147483647 h 64"/>
              <a:gd name="T48" fmla="*/ 2147483647 w 94"/>
              <a:gd name="T49" fmla="*/ 2147483647 h 64"/>
              <a:gd name="T50" fmla="*/ 2147483647 w 94"/>
              <a:gd name="T51" fmla="*/ 2147483647 h 64"/>
              <a:gd name="T52" fmla="*/ 2147483647 w 94"/>
              <a:gd name="T53" fmla="*/ 2147483647 h 64"/>
              <a:gd name="T54" fmla="*/ 2147483647 w 94"/>
              <a:gd name="T55" fmla="*/ 2147483647 h 64"/>
              <a:gd name="T56" fmla="*/ 2147483647 w 94"/>
              <a:gd name="T57" fmla="*/ 2147483647 h 64"/>
              <a:gd name="T58" fmla="*/ 2147483647 w 94"/>
              <a:gd name="T59" fmla="*/ 2147483647 h 64"/>
              <a:gd name="T60" fmla="*/ 2147483647 w 94"/>
              <a:gd name="T61" fmla="*/ 2147483647 h 64"/>
              <a:gd name="T62" fmla="*/ 2147483647 w 94"/>
              <a:gd name="T63" fmla="*/ 2147483647 h 64"/>
              <a:gd name="T64" fmla="*/ 2147483647 w 94"/>
              <a:gd name="T65" fmla="*/ 2147483647 h 64"/>
              <a:gd name="T66" fmla="*/ 2147483647 w 94"/>
              <a:gd name="T67" fmla="*/ 2147483647 h 64"/>
              <a:gd name="T68" fmla="*/ 2147483647 w 94"/>
              <a:gd name="T69" fmla="*/ 2147483647 h 64"/>
              <a:gd name="T70" fmla="*/ 0 w 94"/>
              <a:gd name="T71" fmla="*/ 2147483647 h 64"/>
              <a:gd name="T72" fmla="*/ 0 w 94"/>
              <a:gd name="T73" fmla="*/ 2147483647 h 6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4"/>
              <a:gd name="T112" fmla="*/ 0 h 64"/>
              <a:gd name="T113" fmla="*/ 94 w 94"/>
              <a:gd name="T114" fmla="*/ 64 h 6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4" h="64">
                <a:moveTo>
                  <a:pt x="0" y="51"/>
                </a:moveTo>
                <a:lnTo>
                  <a:pt x="3" y="17"/>
                </a:lnTo>
                <a:lnTo>
                  <a:pt x="4" y="0"/>
                </a:lnTo>
                <a:lnTo>
                  <a:pt x="93" y="4"/>
                </a:lnTo>
                <a:lnTo>
                  <a:pt x="93" y="6"/>
                </a:lnTo>
                <a:lnTo>
                  <a:pt x="92" y="7"/>
                </a:lnTo>
                <a:lnTo>
                  <a:pt x="90" y="10"/>
                </a:lnTo>
                <a:lnTo>
                  <a:pt x="90" y="11"/>
                </a:lnTo>
                <a:lnTo>
                  <a:pt x="94" y="15"/>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0964" name="Freeform 7"/>
          <p:cNvSpPr>
            <a:spLocks/>
          </p:cNvSpPr>
          <p:nvPr/>
        </p:nvSpPr>
        <p:spPr bwMode="auto">
          <a:xfrm>
            <a:off x="3960989" y="2794000"/>
            <a:ext cx="805744" cy="425450"/>
          </a:xfrm>
          <a:custGeom>
            <a:avLst/>
            <a:gdLst>
              <a:gd name="T0" fmla="*/ 0 w 111"/>
              <a:gd name="T1" fmla="*/ 2034463625 h 55"/>
              <a:gd name="T2" fmla="*/ 200066788 w 111"/>
              <a:gd name="T3" fmla="*/ 0 h 55"/>
              <a:gd name="T4" fmla="*/ 2147483647 w 111"/>
              <a:gd name="T5" fmla="*/ 179508969 h 55"/>
              <a:gd name="T6" fmla="*/ 2147483647 w 111"/>
              <a:gd name="T7" fmla="*/ 359025673 h 55"/>
              <a:gd name="T8" fmla="*/ 2147483647 w 111"/>
              <a:gd name="T9" fmla="*/ 359025673 h 55"/>
              <a:gd name="T10" fmla="*/ 2147483647 w 111"/>
              <a:gd name="T11" fmla="*/ 299184213 h 55"/>
              <a:gd name="T12" fmla="*/ 2147483647 w 111"/>
              <a:gd name="T13" fmla="*/ 359025673 h 55"/>
              <a:gd name="T14" fmla="*/ 2147483647 w 111"/>
              <a:gd name="T15" fmla="*/ 538534702 h 55"/>
              <a:gd name="T16" fmla="*/ 2147483647 w 111"/>
              <a:gd name="T17" fmla="*/ 538534702 h 55"/>
              <a:gd name="T18" fmla="*/ 2147483647 w 111"/>
              <a:gd name="T19" fmla="*/ 538534702 h 55"/>
              <a:gd name="T20" fmla="*/ 2147483647 w 111"/>
              <a:gd name="T21" fmla="*/ 418859397 h 55"/>
              <a:gd name="T22" fmla="*/ 2147483647 w 111"/>
              <a:gd name="T23" fmla="*/ 418859397 h 55"/>
              <a:gd name="T24" fmla="*/ 2147483647 w 111"/>
              <a:gd name="T25" fmla="*/ 478700857 h 55"/>
              <a:gd name="T26" fmla="*/ 2147483647 w 111"/>
              <a:gd name="T27" fmla="*/ 658209886 h 55"/>
              <a:gd name="T28" fmla="*/ 2147483647 w 111"/>
              <a:gd name="T29" fmla="*/ 777885070 h 55"/>
              <a:gd name="T30" fmla="*/ 2147483647 w 111"/>
              <a:gd name="T31" fmla="*/ 897560255 h 55"/>
              <a:gd name="T32" fmla="*/ 2147483647 w 111"/>
              <a:gd name="T33" fmla="*/ 957393979 h 55"/>
              <a:gd name="T34" fmla="*/ 2147483647 w 111"/>
              <a:gd name="T35" fmla="*/ 1017235680 h 55"/>
              <a:gd name="T36" fmla="*/ 2147483647 w 111"/>
              <a:gd name="T37" fmla="*/ 1136910864 h 55"/>
              <a:gd name="T38" fmla="*/ 2147483647 w 111"/>
              <a:gd name="T39" fmla="*/ 1256586048 h 55"/>
              <a:gd name="T40" fmla="*/ 2147483647 w 111"/>
              <a:gd name="T41" fmla="*/ 1436094957 h 55"/>
              <a:gd name="T42" fmla="*/ 2147483647 w 111"/>
              <a:gd name="T43" fmla="*/ 1495928681 h 55"/>
              <a:gd name="T44" fmla="*/ 2147483647 w 111"/>
              <a:gd name="T45" fmla="*/ 1555770141 h 55"/>
              <a:gd name="T46" fmla="*/ 2147483647 w 111"/>
              <a:gd name="T47" fmla="*/ 1675445325 h 55"/>
              <a:gd name="T48" fmla="*/ 2147483647 w 111"/>
              <a:gd name="T49" fmla="*/ 1735279049 h 55"/>
              <a:gd name="T50" fmla="*/ 2147483647 w 111"/>
              <a:gd name="T51" fmla="*/ 1795120509 h 55"/>
              <a:gd name="T52" fmla="*/ 2147483647 w 111"/>
              <a:gd name="T53" fmla="*/ 1914795693 h 55"/>
              <a:gd name="T54" fmla="*/ 2147483647 w 111"/>
              <a:gd name="T55" fmla="*/ 2034463625 h 55"/>
              <a:gd name="T56" fmla="*/ 2147483647 w 111"/>
              <a:gd name="T57" fmla="*/ 2094305085 h 55"/>
              <a:gd name="T58" fmla="*/ 2147483647 w 111"/>
              <a:gd name="T59" fmla="*/ 2147483647 h 55"/>
              <a:gd name="T60" fmla="*/ 2147483647 w 111"/>
              <a:gd name="T61" fmla="*/ 2147483647 h 55"/>
              <a:gd name="T62" fmla="*/ 2147483647 w 111"/>
              <a:gd name="T63" fmla="*/ 2147483647 h 55"/>
              <a:gd name="T64" fmla="*/ 2147483647 w 111"/>
              <a:gd name="T65" fmla="*/ 2147483647 h 55"/>
              <a:gd name="T66" fmla="*/ 2147483647 w 111"/>
              <a:gd name="T67" fmla="*/ 2147483647 h 55"/>
              <a:gd name="T68" fmla="*/ 2147483647 w 111"/>
              <a:gd name="T69" fmla="*/ 2147483647 h 55"/>
              <a:gd name="T70" fmla="*/ 2147483647 w 111"/>
              <a:gd name="T71" fmla="*/ 2147483647 h 55"/>
              <a:gd name="T72" fmla="*/ 2147483647 w 111"/>
              <a:gd name="T73" fmla="*/ 2147483647 h 55"/>
              <a:gd name="T74" fmla="*/ 2147483647 w 111"/>
              <a:gd name="T75" fmla="*/ 2147483647 h 55"/>
              <a:gd name="T76" fmla="*/ 2147483647 w 111"/>
              <a:gd name="T77" fmla="*/ 2147483647 h 55"/>
              <a:gd name="T78" fmla="*/ 2147483647 w 111"/>
              <a:gd name="T79" fmla="*/ 2147483647 h 55"/>
              <a:gd name="T80" fmla="*/ 2147483647 w 111"/>
              <a:gd name="T81" fmla="*/ 2147483647 h 55"/>
              <a:gd name="T82" fmla="*/ 2147483647 w 111"/>
              <a:gd name="T83" fmla="*/ 2147483647 h 55"/>
              <a:gd name="T84" fmla="*/ 2147483647 w 111"/>
              <a:gd name="T85" fmla="*/ 2147483647 h 55"/>
              <a:gd name="T86" fmla="*/ 1667220493 w 111"/>
              <a:gd name="T87" fmla="*/ 2147483647 h 55"/>
              <a:gd name="T88" fmla="*/ 1733906680 w 111"/>
              <a:gd name="T89" fmla="*/ 2147483647 h 55"/>
              <a:gd name="T90" fmla="*/ 0 w 111"/>
              <a:gd name="T91" fmla="*/ 2034463625 h 55"/>
              <a:gd name="T92" fmla="*/ 0 w 111"/>
              <a:gd name="T93" fmla="*/ 2034463625 h 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1"/>
              <a:gd name="T142" fmla="*/ 0 h 55"/>
              <a:gd name="T143" fmla="*/ 111 w 111"/>
              <a:gd name="T144" fmla="*/ 55 h 5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0965" name="Freeform 8"/>
          <p:cNvSpPr>
            <a:spLocks/>
          </p:cNvSpPr>
          <p:nvPr/>
        </p:nvSpPr>
        <p:spPr bwMode="auto">
          <a:xfrm>
            <a:off x="4121856" y="3203576"/>
            <a:ext cx="722489" cy="411163"/>
          </a:xfrm>
          <a:custGeom>
            <a:avLst/>
            <a:gdLst>
              <a:gd name="T0" fmla="*/ 198193155 w 100"/>
              <a:gd name="T1" fmla="*/ 0 h 53"/>
              <a:gd name="T2" fmla="*/ 2147483647 w 100"/>
              <a:gd name="T3" fmla="*/ 120369903 h 53"/>
              <a:gd name="T4" fmla="*/ 2147483647 w 100"/>
              <a:gd name="T5" fmla="*/ 361101983 h 53"/>
              <a:gd name="T6" fmla="*/ 2147483647 w 100"/>
              <a:gd name="T7" fmla="*/ 481464098 h 53"/>
              <a:gd name="T8" fmla="*/ 2147483647 w 100"/>
              <a:gd name="T9" fmla="*/ 601834092 h 53"/>
              <a:gd name="T10" fmla="*/ 2147483647 w 100"/>
              <a:gd name="T11" fmla="*/ 722203965 h 53"/>
              <a:gd name="T12" fmla="*/ 2147483647 w 100"/>
              <a:gd name="T13" fmla="*/ 722203965 h 53"/>
              <a:gd name="T14" fmla="*/ 2147483647 w 100"/>
              <a:gd name="T15" fmla="*/ 902751017 h 53"/>
              <a:gd name="T16" fmla="*/ 2147483647 w 100"/>
              <a:gd name="T17" fmla="*/ 962935953 h 53"/>
              <a:gd name="T18" fmla="*/ 2147483647 w 100"/>
              <a:gd name="T19" fmla="*/ 962935953 h 53"/>
              <a:gd name="T20" fmla="*/ 2147483647 w 100"/>
              <a:gd name="T21" fmla="*/ 1023113375 h 53"/>
              <a:gd name="T22" fmla="*/ 2147483647 w 100"/>
              <a:gd name="T23" fmla="*/ 2147483647 h 53"/>
              <a:gd name="T24" fmla="*/ 0 w 100"/>
              <a:gd name="T25" fmla="*/ 2147483647 h 53"/>
              <a:gd name="T26" fmla="*/ 198193155 w 100"/>
              <a:gd name="T27" fmla="*/ 0 h 53"/>
              <a:gd name="T28" fmla="*/ 198193155 w 100"/>
              <a:gd name="T29" fmla="*/ 0 h 5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0"/>
              <a:gd name="T46" fmla="*/ 0 h 53"/>
              <a:gd name="T47" fmla="*/ 100 w 100"/>
              <a:gd name="T48" fmla="*/ 53 h 5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0966" name="Freeform 9"/>
          <p:cNvSpPr>
            <a:spLocks/>
          </p:cNvSpPr>
          <p:nvPr/>
        </p:nvSpPr>
        <p:spPr bwMode="auto">
          <a:xfrm>
            <a:off x="4018845" y="3590925"/>
            <a:ext cx="839612" cy="465138"/>
          </a:xfrm>
          <a:custGeom>
            <a:avLst/>
            <a:gdLst>
              <a:gd name="T0" fmla="*/ 928269299 w 116"/>
              <a:gd name="T1" fmla="*/ 60095829 h 60"/>
              <a:gd name="T2" fmla="*/ 0 w 116"/>
              <a:gd name="T3" fmla="*/ 540885828 h 60"/>
              <a:gd name="T4" fmla="*/ 2147483647 w 116"/>
              <a:gd name="T5" fmla="*/ 2147483647 h 60"/>
              <a:gd name="T6" fmla="*/ 2147483647 w 116"/>
              <a:gd name="T7" fmla="*/ 2147483647 h 60"/>
              <a:gd name="T8" fmla="*/ 2147483647 w 116"/>
              <a:gd name="T9" fmla="*/ 2147483647 h 60"/>
              <a:gd name="T10" fmla="*/ 2147483647 w 116"/>
              <a:gd name="T11" fmla="*/ 2147483647 h 60"/>
              <a:gd name="T12" fmla="*/ 2147483647 w 116"/>
              <a:gd name="T13" fmla="*/ 2147483647 h 60"/>
              <a:gd name="T14" fmla="*/ 2147483647 w 116"/>
              <a:gd name="T15" fmla="*/ 2147483647 h 60"/>
              <a:gd name="T16" fmla="*/ 2147483647 w 116"/>
              <a:gd name="T17" fmla="*/ 2147483647 h 60"/>
              <a:gd name="T18" fmla="*/ 2147483647 w 116"/>
              <a:gd name="T19" fmla="*/ 2147483647 h 60"/>
              <a:gd name="T20" fmla="*/ 2147483647 w 116"/>
              <a:gd name="T21" fmla="*/ 2147483647 h 60"/>
              <a:gd name="T22" fmla="*/ 2147483647 w 116"/>
              <a:gd name="T23" fmla="*/ 2147483647 h 60"/>
              <a:gd name="T24" fmla="*/ 2147483647 w 116"/>
              <a:gd name="T25" fmla="*/ 2147483647 h 60"/>
              <a:gd name="T26" fmla="*/ 2147483647 w 116"/>
              <a:gd name="T27" fmla="*/ 2147483647 h 60"/>
              <a:gd name="T28" fmla="*/ 2147483647 w 116"/>
              <a:gd name="T29" fmla="*/ 2147483647 h 60"/>
              <a:gd name="T30" fmla="*/ 2147483647 w 116"/>
              <a:gd name="T31" fmla="*/ 2147483647 h 60"/>
              <a:gd name="T32" fmla="*/ 2147483647 w 116"/>
              <a:gd name="T33" fmla="*/ 2147483647 h 60"/>
              <a:gd name="T34" fmla="*/ 2147483647 w 116"/>
              <a:gd name="T35" fmla="*/ 2147483647 h 60"/>
              <a:gd name="T36" fmla="*/ 2147483647 w 116"/>
              <a:gd name="T37" fmla="*/ 2147483647 h 60"/>
              <a:gd name="T38" fmla="*/ 2147483647 w 116"/>
              <a:gd name="T39" fmla="*/ 2147483647 h 60"/>
              <a:gd name="T40" fmla="*/ 2147483647 w 116"/>
              <a:gd name="T41" fmla="*/ 2147483647 h 60"/>
              <a:gd name="T42" fmla="*/ 2147483647 w 116"/>
              <a:gd name="T43" fmla="*/ 2147483647 h 60"/>
              <a:gd name="T44" fmla="*/ 2147483647 w 116"/>
              <a:gd name="T45" fmla="*/ 2147483647 h 60"/>
              <a:gd name="T46" fmla="*/ 2147483647 w 116"/>
              <a:gd name="T47" fmla="*/ 2147483647 h 60"/>
              <a:gd name="T48" fmla="*/ 2147483647 w 116"/>
              <a:gd name="T49" fmla="*/ 2147483647 h 60"/>
              <a:gd name="T50" fmla="*/ 2147483647 w 116"/>
              <a:gd name="T51" fmla="*/ 2147483647 h 60"/>
              <a:gd name="T52" fmla="*/ 2147483647 w 116"/>
              <a:gd name="T53" fmla="*/ 2147483647 h 60"/>
              <a:gd name="T54" fmla="*/ 2147483647 w 116"/>
              <a:gd name="T55" fmla="*/ 2147483647 h 60"/>
              <a:gd name="T56" fmla="*/ 2147483647 w 116"/>
              <a:gd name="T57" fmla="*/ 2147483647 h 60"/>
              <a:gd name="T58" fmla="*/ 2147483647 w 116"/>
              <a:gd name="T59" fmla="*/ 2147483647 h 60"/>
              <a:gd name="T60" fmla="*/ 2147483647 w 116"/>
              <a:gd name="T61" fmla="*/ 2147483647 h 60"/>
              <a:gd name="T62" fmla="*/ 2147483647 w 116"/>
              <a:gd name="T63" fmla="*/ 2147483647 h 60"/>
              <a:gd name="T64" fmla="*/ 2147483647 w 116"/>
              <a:gd name="T65" fmla="*/ 2147483647 h 60"/>
              <a:gd name="T66" fmla="*/ 2147483647 w 116"/>
              <a:gd name="T67" fmla="*/ 1863040499 h 60"/>
              <a:gd name="T68" fmla="*/ 2147483647 w 116"/>
              <a:gd name="T69" fmla="*/ 180295256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6"/>
              <a:gd name="T106" fmla="*/ 0 h 60"/>
              <a:gd name="T107" fmla="*/ 116 w 116"/>
              <a:gd name="T108" fmla="*/ 60 h 6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9"/>
                </a:lnTo>
                <a:lnTo>
                  <a:pt x="51" y="50"/>
                </a:lnTo>
                <a:lnTo>
                  <a:pt x="51" y="51"/>
                </a:lnTo>
                <a:lnTo>
                  <a:pt x="55" y="51"/>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3" y="57"/>
                </a:lnTo>
                <a:lnTo>
                  <a:pt x="84" y="58"/>
                </a:lnTo>
                <a:lnTo>
                  <a:pt x="85" y="58"/>
                </a:lnTo>
                <a:lnTo>
                  <a:pt x="85"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0967" name="Freeform 10"/>
          <p:cNvSpPr>
            <a:spLocks/>
          </p:cNvSpPr>
          <p:nvPr/>
        </p:nvSpPr>
        <p:spPr bwMode="auto">
          <a:xfrm>
            <a:off x="4651022" y="2740026"/>
            <a:ext cx="592667" cy="417513"/>
          </a:xfrm>
          <a:custGeom>
            <a:avLst/>
            <a:gdLst>
              <a:gd name="T0" fmla="*/ 2147483647 w 82"/>
              <a:gd name="T1" fmla="*/ 0 h 54"/>
              <a:gd name="T2" fmla="*/ 2147483647 w 82"/>
              <a:gd name="T3" fmla="*/ 239118966 h 54"/>
              <a:gd name="T4" fmla="*/ 2147483647 w 82"/>
              <a:gd name="T5" fmla="*/ 358674613 h 54"/>
              <a:gd name="T6" fmla="*/ 2147483647 w 82"/>
              <a:gd name="T7" fmla="*/ 777130886 h 54"/>
              <a:gd name="T8" fmla="*/ 2147483647 w 82"/>
              <a:gd name="T9" fmla="*/ 956475864 h 54"/>
              <a:gd name="T10" fmla="*/ 2147483647 w 82"/>
              <a:gd name="T11" fmla="*/ 1076031693 h 54"/>
              <a:gd name="T12" fmla="*/ 2147483647 w 82"/>
              <a:gd name="T13" fmla="*/ 1255368939 h 54"/>
              <a:gd name="T14" fmla="*/ 2147483647 w 82"/>
              <a:gd name="T15" fmla="*/ 1554269504 h 54"/>
              <a:gd name="T16" fmla="*/ 2147483647 w 82"/>
              <a:gd name="T17" fmla="*/ 1733606750 h 54"/>
              <a:gd name="T18" fmla="*/ 2147483647 w 82"/>
              <a:gd name="T19" fmla="*/ 1853162337 h 54"/>
              <a:gd name="T20" fmla="*/ 2147483647 w 82"/>
              <a:gd name="T21" fmla="*/ 2032507798 h 54"/>
              <a:gd name="T22" fmla="*/ 2147483647 w 82"/>
              <a:gd name="T23" fmla="*/ 2092281726 h 54"/>
              <a:gd name="T24" fmla="*/ 2147483647 w 82"/>
              <a:gd name="T25" fmla="*/ 2147483647 h 54"/>
              <a:gd name="T26" fmla="*/ 2147483647 w 82"/>
              <a:gd name="T27" fmla="*/ 2147483647 h 54"/>
              <a:gd name="T28" fmla="*/ 2147483647 w 82"/>
              <a:gd name="T29" fmla="*/ 2147483647 h 54"/>
              <a:gd name="T30" fmla="*/ 2147483647 w 82"/>
              <a:gd name="T31" fmla="*/ 2147483647 h 54"/>
              <a:gd name="T32" fmla="*/ 2147483647 w 82"/>
              <a:gd name="T33" fmla="*/ 2147483647 h 54"/>
              <a:gd name="T34" fmla="*/ 2147483647 w 82"/>
              <a:gd name="T35" fmla="*/ 2147483647 h 54"/>
              <a:gd name="T36" fmla="*/ 727261611 w 82"/>
              <a:gd name="T37" fmla="*/ 2147483647 h 54"/>
              <a:gd name="T38" fmla="*/ 727261611 w 82"/>
              <a:gd name="T39" fmla="*/ 2147483647 h 54"/>
              <a:gd name="T40" fmla="*/ 595033752 w 82"/>
              <a:gd name="T41" fmla="*/ 2147483647 h 54"/>
              <a:gd name="T42" fmla="*/ 661147682 w 82"/>
              <a:gd name="T43" fmla="*/ 2147483647 h 54"/>
              <a:gd name="T44" fmla="*/ 528919695 w 82"/>
              <a:gd name="T45" fmla="*/ 2147483647 h 54"/>
              <a:gd name="T46" fmla="*/ 528919695 w 82"/>
              <a:gd name="T47" fmla="*/ 2147483647 h 54"/>
              <a:gd name="T48" fmla="*/ 396691836 w 82"/>
              <a:gd name="T49" fmla="*/ 1972725656 h 54"/>
              <a:gd name="T50" fmla="*/ 330569775 w 82"/>
              <a:gd name="T51" fmla="*/ 1853162337 h 54"/>
              <a:gd name="T52" fmla="*/ 198341853 w 82"/>
              <a:gd name="T53" fmla="*/ 1554269504 h 54"/>
              <a:gd name="T54" fmla="*/ 264455782 w 82"/>
              <a:gd name="T55" fmla="*/ 1374932257 h 54"/>
              <a:gd name="T56" fmla="*/ 132227891 w 82"/>
              <a:gd name="T57" fmla="*/ 1195587280 h 54"/>
              <a:gd name="T58" fmla="*/ 132227891 w 82"/>
              <a:gd name="T59" fmla="*/ 1076031693 h 54"/>
              <a:gd name="T60" fmla="*/ 132227891 w 82"/>
              <a:gd name="T61" fmla="*/ 717356958 h 54"/>
              <a:gd name="T62" fmla="*/ 132227891 w 82"/>
              <a:gd name="T63" fmla="*/ 597793640 h 54"/>
              <a:gd name="T64" fmla="*/ 66113946 w 82"/>
              <a:gd name="T65" fmla="*/ 358674613 h 54"/>
              <a:gd name="T66" fmla="*/ 66113946 w 82"/>
              <a:gd name="T67" fmla="*/ 179337307 h 54"/>
              <a:gd name="T68" fmla="*/ 132227891 w 82"/>
              <a:gd name="T69" fmla="*/ 119555617 h 54"/>
              <a:gd name="T70" fmla="*/ 132227891 w 82"/>
              <a:gd name="T71" fmla="*/ 119555617 h 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2"/>
              <a:gd name="T109" fmla="*/ 0 h 54"/>
              <a:gd name="T110" fmla="*/ 82 w 82"/>
              <a:gd name="T111" fmla="*/ 54 h 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18"/>
                </a:lnTo>
                <a:lnTo>
                  <a:pt x="0" y="15"/>
                </a:lnTo>
                <a:lnTo>
                  <a:pt x="2" y="12"/>
                </a:lnTo>
                <a:lnTo>
                  <a:pt x="1" y="10"/>
                </a:lnTo>
                <a:lnTo>
                  <a:pt x="2" y="10"/>
                </a:lnTo>
                <a:lnTo>
                  <a:pt x="2" y="7"/>
                </a:lnTo>
                <a:lnTo>
                  <a:pt x="1" y="6"/>
                </a:lnTo>
                <a:lnTo>
                  <a:pt x="2" y="4"/>
                </a:lnTo>
                <a:lnTo>
                  <a:pt x="1" y="3"/>
                </a:lnTo>
                <a:lnTo>
                  <a:pt x="0" y="2"/>
                </a:lnTo>
                <a:lnTo>
                  <a:pt x="2"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0968" name="Freeform 11"/>
          <p:cNvSpPr>
            <a:spLocks/>
          </p:cNvSpPr>
          <p:nvPr/>
        </p:nvSpPr>
        <p:spPr bwMode="auto">
          <a:xfrm>
            <a:off x="4731456" y="3127375"/>
            <a:ext cx="649111" cy="603250"/>
          </a:xfrm>
          <a:custGeom>
            <a:avLst/>
            <a:gdLst>
              <a:gd name="T0" fmla="*/ 2147483647 w 90"/>
              <a:gd name="T1" fmla="*/ 2147483647 h 78"/>
              <a:gd name="T2" fmla="*/ 2147483647 w 90"/>
              <a:gd name="T3" fmla="*/ 2147483647 h 78"/>
              <a:gd name="T4" fmla="*/ 2147483647 w 90"/>
              <a:gd name="T5" fmla="*/ 2147483647 h 78"/>
              <a:gd name="T6" fmla="*/ 2147483647 w 90"/>
              <a:gd name="T7" fmla="*/ 2147483647 h 78"/>
              <a:gd name="T8" fmla="*/ 2147483647 w 90"/>
              <a:gd name="T9" fmla="*/ 2147483647 h 78"/>
              <a:gd name="T10" fmla="*/ 2147483647 w 90"/>
              <a:gd name="T11" fmla="*/ 2147483647 h 78"/>
              <a:gd name="T12" fmla="*/ 2147483647 w 90"/>
              <a:gd name="T13" fmla="*/ 2147483647 h 78"/>
              <a:gd name="T14" fmla="*/ 2147483647 w 90"/>
              <a:gd name="T15" fmla="*/ 2147483647 h 78"/>
              <a:gd name="T16" fmla="*/ 2147483647 w 90"/>
              <a:gd name="T17" fmla="*/ 2147483647 h 78"/>
              <a:gd name="T18" fmla="*/ 2147483647 w 90"/>
              <a:gd name="T19" fmla="*/ 2147483647 h 78"/>
              <a:gd name="T20" fmla="*/ 2147483647 w 90"/>
              <a:gd name="T21" fmla="*/ 2147483647 h 78"/>
              <a:gd name="T22" fmla="*/ 2147483647 w 90"/>
              <a:gd name="T23" fmla="*/ 2147483647 h 78"/>
              <a:gd name="T24" fmla="*/ 2147483647 w 90"/>
              <a:gd name="T25" fmla="*/ 2147483647 h 78"/>
              <a:gd name="T26" fmla="*/ 2147483647 w 90"/>
              <a:gd name="T27" fmla="*/ 2147483647 h 78"/>
              <a:gd name="T28" fmla="*/ 2147483647 w 90"/>
              <a:gd name="T29" fmla="*/ 2147483647 h 78"/>
              <a:gd name="T30" fmla="*/ 2147483647 w 90"/>
              <a:gd name="T31" fmla="*/ 2147483647 h 78"/>
              <a:gd name="T32" fmla="*/ 2147483647 w 90"/>
              <a:gd name="T33" fmla="*/ 2147483647 h 78"/>
              <a:gd name="T34" fmla="*/ 2147483647 w 90"/>
              <a:gd name="T35" fmla="*/ 2147483647 h 78"/>
              <a:gd name="T36" fmla="*/ 2147483647 w 90"/>
              <a:gd name="T37" fmla="*/ 2147483647 h 78"/>
              <a:gd name="T38" fmla="*/ 2147483647 w 90"/>
              <a:gd name="T39" fmla="*/ 2033687399 h 78"/>
              <a:gd name="T40" fmla="*/ 2147483647 w 90"/>
              <a:gd name="T41" fmla="*/ 1794428778 h 78"/>
              <a:gd name="T42" fmla="*/ 2147483647 w 90"/>
              <a:gd name="T43" fmla="*/ 1614985175 h 78"/>
              <a:gd name="T44" fmla="*/ 2147483647 w 90"/>
              <a:gd name="T45" fmla="*/ 1734614244 h 78"/>
              <a:gd name="T46" fmla="*/ 2147483647 w 90"/>
              <a:gd name="T47" fmla="*/ 1315912504 h 78"/>
              <a:gd name="T48" fmla="*/ 2147483647 w 90"/>
              <a:gd name="T49" fmla="*/ 1076662101 h 78"/>
              <a:gd name="T50" fmla="*/ 2147483647 w 90"/>
              <a:gd name="T51" fmla="*/ 777589187 h 78"/>
              <a:gd name="T52" fmla="*/ 2147483647 w 90"/>
              <a:gd name="T53" fmla="*/ 358887327 h 78"/>
              <a:gd name="T54" fmla="*/ 2147483647 w 90"/>
              <a:gd name="T55" fmla="*/ 239258198 h 78"/>
              <a:gd name="T56" fmla="*/ 0 w 90"/>
              <a:gd name="T57" fmla="*/ 119629099 h 78"/>
              <a:gd name="T58" fmla="*/ 131672176 w 90"/>
              <a:gd name="T59" fmla="*/ 299072792 h 78"/>
              <a:gd name="T60" fmla="*/ 329172373 w 90"/>
              <a:gd name="T61" fmla="*/ 538331050 h 78"/>
              <a:gd name="T62" fmla="*/ 329172373 w 90"/>
              <a:gd name="T63" fmla="*/ 657960119 h 78"/>
              <a:gd name="T64" fmla="*/ 724188933 w 90"/>
              <a:gd name="T65" fmla="*/ 957032790 h 78"/>
              <a:gd name="T66" fmla="*/ 592516789 w 90"/>
              <a:gd name="T67" fmla="*/ 1196283435 h 78"/>
              <a:gd name="T68" fmla="*/ 724188933 w 90"/>
              <a:gd name="T69" fmla="*/ 1315912504 h 78"/>
              <a:gd name="T70" fmla="*/ 855861077 w 90"/>
              <a:gd name="T71" fmla="*/ 1555170641 h 78"/>
              <a:gd name="T72" fmla="*/ 987525108 w 90"/>
              <a:gd name="T73" fmla="*/ 1614985175 h 78"/>
              <a:gd name="T74" fmla="*/ 1053361180 w 90"/>
              <a:gd name="T75" fmla="*/ 2147483647 h 7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78"/>
              <a:gd name="T116" fmla="*/ 90 w 90"/>
              <a:gd name="T117" fmla="*/ 78 h 7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9" y="67"/>
                </a:lnTo>
                <a:lnTo>
                  <a:pt x="90" y="62"/>
                </a:lnTo>
                <a:lnTo>
                  <a:pt x="90" y="61"/>
                </a:lnTo>
                <a:lnTo>
                  <a:pt x="89" y="60"/>
                </a:lnTo>
                <a:lnTo>
                  <a:pt x="88" y="59"/>
                </a:lnTo>
                <a:lnTo>
                  <a:pt x="87" y="59"/>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0969" name="Freeform 12"/>
          <p:cNvSpPr>
            <a:spLocks/>
          </p:cNvSpPr>
          <p:nvPr/>
        </p:nvSpPr>
        <p:spPr bwMode="auto">
          <a:xfrm>
            <a:off x="4975578" y="2282826"/>
            <a:ext cx="513644" cy="588963"/>
          </a:xfrm>
          <a:custGeom>
            <a:avLst/>
            <a:gdLst>
              <a:gd name="T0" fmla="*/ 1920927719 w 71"/>
              <a:gd name="T1" fmla="*/ 2147483647 h 76"/>
              <a:gd name="T2" fmla="*/ 1589738424 w 71"/>
              <a:gd name="T3" fmla="*/ 2147483647 h 76"/>
              <a:gd name="T4" fmla="*/ 1457256195 w 71"/>
              <a:gd name="T5" fmla="*/ 2147483647 h 76"/>
              <a:gd name="T6" fmla="*/ 1523497309 w 71"/>
              <a:gd name="T7" fmla="*/ 2147483647 h 76"/>
              <a:gd name="T8" fmla="*/ 1391015080 w 71"/>
              <a:gd name="T9" fmla="*/ 2147483647 h 76"/>
              <a:gd name="T10" fmla="*/ 1391015080 w 71"/>
              <a:gd name="T11" fmla="*/ 2147483647 h 76"/>
              <a:gd name="T12" fmla="*/ 1126058761 w 71"/>
              <a:gd name="T13" fmla="*/ 2147483647 h 76"/>
              <a:gd name="T14" fmla="*/ 794869212 w 71"/>
              <a:gd name="T15" fmla="*/ 2147483647 h 76"/>
              <a:gd name="T16" fmla="*/ 529912766 w 71"/>
              <a:gd name="T17" fmla="*/ 2147483647 h 76"/>
              <a:gd name="T18" fmla="*/ 463671651 w 71"/>
              <a:gd name="T19" fmla="*/ 2147483647 h 76"/>
              <a:gd name="T20" fmla="*/ 198715268 w 71"/>
              <a:gd name="T21" fmla="*/ 2147483647 h 76"/>
              <a:gd name="T22" fmla="*/ 66241130 w 71"/>
              <a:gd name="T23" fmla="*/ 2147483647 h 76"/>
              <a:gd name="T24" fmla="*/ 132474122 w 71"/>
              <a:gd name="T25" fmla="*/ 1861704030 h 76"/>
              <a:gd name="T26" fmla="*/ 198715268 w 71"/>
              <a:gd name="T27" fmla="*/ 1681535671 h 76"/>
              <a:gd name="T28" fmla="*/ 0 w 71"/>
              <a:gd name="T29" fmla="*/ 1501375062 h 76"/>
              <a:gd name="T30" fmla="*/ 66241130 w 71"/>
              <a:gd name="T31" fmla="*/ 1321206703 h 76"/>
              <a:gd name="T32" fmla="*/ 331197561 w 71"/>
              <a:gd name="T33" fmla="*/ 1020936437 h 76"/>
              <a:gd name="T34" fmla="*/ 463671651 w 71"/>
              <a:gd name="T35" fmla="*/ 960877492 h 76"/>
              <a:gd name="T36" fmla="*/ 463671651 w 71"/>
              <a:gd name="T37" fmla="*/ 360329090 h 76"/>
              <a:gd name="T38" fmla="*/ 596154007 w 71"/>
              <a:gd name="T39" fmla="*/ 300278136 h 76"/>
              <a:gd name="T40" fmla="*/ 861110326 w 71"/>
              <a:gd name="T41" fmla="*/ 300278136 h 76"/>
              <a:gd name="T42" fmla="*/ 1457256195 w 71"/>
              <a:gd name="T43" fmla="*/ 60058718 h 76"/>
              <a:gd name="T44" fmla="*/ 1589738424 w 71"/>
              <a:gd name="T45" fmla="*/ 60058718 h 76"/>
              <a:gd name="T46" fmla="*/ 1523497309 w 71"/>
              <a:gd name="T47" fmla="*/ 180168420 h 76"/>
              <a:gd name="T48" fmla="*/ 1457256195 w 71"/>
              <a:gd name="T49" fmla="*/ 360329090 h 76"/>
              <a:gd name="T50" fmla="*/ 1722212514 w 71"/>
              <a:gd name="T51" fmla="*/ 300278136 h 76"/>
              <a:gd name="T52" fmla="*/ 1854686604 w 71"/>
              <a:gd name="T53" fmla="*/ 360329090 h 76"/>
              <a:gd name="T54" fmla="*/ 2053409948 w 71"/>
              <a:gd name="T55" fmla="*/ 480438746 h 76"/>
              <a:gd name="T56" fmla="*/ 2119642924 w 71"/>
              <a:gd name="T57" fmla="*/ 600548523 h 76"/>
              <a:gd name="T58" fmla="*/ 2147483647 w 71"/>
              <a:gd name="T59" fmla="*/ 780716882 h 76"/>
              <a:gd name="T60" fmla="*/ 2147483647 w 71"/>
              <a:gd name="T61" fmla="*/ 900826538 h 76"/>
              <a:gd name="T62" fmla="*/ 2147483647 w 71"/>
              <a:gd name="T63" fmla="*/ 900826538 h 76"/>
              <a:gd name="T64" fmla="*/ 2147483647 w 71"/>
              <a:gd name="T65" fmla="*/ 900826538 h 76"/>
              <a:gd name="T66" fmla="*/ 2147483647 w 71"/>
              <a:gd name="T67" fmla="*/ 960877492 h 76"/>
              <a:gd name="T68" fmla="*/ 2147483647 w 71"/>
              <a:gd name="T69" fmla="*/ 1020936437 h 76"/>
              <a:gd name="T70" fmla="*/ 2147483647 w 71"/>
              <a:gd name="T71" fmla="*/ 1080987390 h 76"/>
              <a:gd name="T72" fmla="*/ 2147483647 w 71"/>
              <a:gd name="T73" fmla="*/ 1261155749 h 76"/>
              <a:gd name="T74" fmla="*/ 2147483647 w 71"/>
              <a:gd name="T75" fmla="*/ 1501375062 h 76"/>
              <a:gd name="T76" fmla="*/ 2147483647 w 71"/>
              <a:gd name="T77" fmla="*/ 1501375062 h 76"/>
              <a:gd name="T78" fmla="*/ 2147483647 w 71"/>
              <a:gd name="T79" fmla="*/ 1621484718 h 76"/>
              <a:gd name="T80" fmla="*/ 2147483647 w 71"/>
              <a:gd name="T81" fmla="*/ 1801645327 h 76"/>
              <a:gd name="T82" fmla="*/ 2147483647 w 71"/>
              <a:gd name="T83" fmla="*/ 1981813686 h 76"/>
              <a:gd name="T84" fmla="*/ 2147483647 w 71"/>
              <a:gd name="T85" fmla="*/ 2147483647 h 76"/>
              <a:gd name="T86" fmla="*/ 2147483647 w 71"/>
              <a:gd name="T87" fmla="*/ 2147483647 h 76"/>
              <a:gd name="T88" fmla="*/ 2147483647 w 71"/>
              <a:gd name="T89" fmla="*/ 2101923827 h 76"/>
              <a:gd name="T90" fmla="*/ 2147483647 w 71"/>
              <a:gd name="T91" fmla="*/ 1981813686 h 76"/>
              <a:gd name="T92" fmla="*/ 2147483647 w 71"/>
              <a:gd name="T93" fmla="*/ 1861704030 h 76"/>
              <a:gd name="T94" fmla="*/ 2147483647 w 71"/>
              <a:gd name="T95" fmla="*/ 1681535671 h 76"/>
              <a:gd name="T96" fmla="*/ 2147483647 w 71"/>
              <a:gd name="T97" fmla="*/ 1621484718 h 76"/>
              <a:gd name="T98" fmla="*/ 2147483647 w 71"/>
              <a:gd name="T99" fmla="*/ 1501375062 h 76"/>
              <a:gd name="T100" fmla="*/ 2147483647 w 71"/>
              <a:gd name="T101" fmla="*/ 1561426015 h 76"/>
              <a:gd name="T102" fmla="*/ 2147483647 w 71"/>
              <a:gd name="T103" fmla="*/ 1981813686 h 76"/>
              <a:gd name="T104" fmla="*/ 2147483647 w 71"/>
              <a:gd name="T105" fmla="*/ 2101923827 h 76"/>
              <a:gd name="T106" fmla="*/ 2147483647 w 71"/>
              <a:gd name="T107" fmla="*/ 2147483647 h 76"/>
              <a:gd name="T108" fmla="*/ 2147483647 w 71"/>
              <a:gd name="T109" fmla="*/ 2147483647 h 76"/>
              <a:gd name="T110" fmla="*/ 2147483647 w 71"/>
              <a:gd name="T111" fmla="*/ 2147483647 h 76"/>
              <a:gd name="T112" fmla="*/ 2147483647 w 71"/>
              <a:gd name="T113" fmla="*/ 2147483647 h 76"/>
              <a:gd name="T114" fmla="*/ 2147483647 w 71"/>
              <a:gd name="T115" fmla="*/ 2147483647 h 76"/>
              <a:gd name="T116" fmla="*/ 2147483647 w 71"/>
              <a:gd name="T117" fmla="*/ 2147483647 h 76"/>
              <a:gd name="T118" fmla="*/ 2147483647 w 71"/>
              <a:gd name="T119" fmla="*/ 2147483647 h 76"/>
              <a:gd name="T120" fmla="*/ 2147483647 w 71"/>
              <a:gd name="T121" fmla="*/ 2147483647 h 76"/>
              <a:gd name="T122" fmla="*/ 1987168833 w 71"/>
              <a:gd name="T123" fmla="*/ 2147483647 h 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1"/>
              <a:gd name="T187" fmla="*/ 0 h 76"/>
              <a:gd name="T188" fmla="*/ 71 w 71"/>
              <a:gd name="T189" fmla="*/ 76 h 7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1" y="15"/>
                </a:lnTo>
                <a:lnTo>
                  <a:pt x="54" y="15"/>
                </a:lnTo>
                <a:lnTo>
                  <a:pt x="56" y="16"/>
                </a:lnTo>
                <a:lnTo>
                  <a:pt x="57" y="17"/>
                </a:lnTo>
                <a:lnTo>
                  <a:pt x="56" y="17"/>
                </a:lnTo>
                <a:lnTo>
                  <a:pt x="56" y="18"/>
                </a:lnTo>
                <a:lnTo>
                  <a:pt x="58" y="18"/>
                </a:lnTo>
                <a:lnTo>
                  <a:pt x="60" y="19"/>
                </a:lnTo>
                <a:lnTo>
                  <a:pt x="61" y="21"/>
                </a:lnTo>
                <a:lnTo>
                  <a:pt x="60" y="25"/>
                </a:lnTo>
                <a:lnTo>
                  <a:pt x="62" y="25"/>
                </a:lnTo>
                <a:lnTo>
                  <a:pt x="63" y="25"/>
                </a:lnTo>
                <a:lnTo>
                  <a:pt x="62" y="26"/>
                </a:lnTo>
                <a:lnTo>
                  <a:pt x="62" y="27"/>
                </a:lnTo>
                <a:lnTo>
                  <a:pt x="62" y="28"/>
                </a:lnTo>
                <a:lnTo>
                  <a:pt x="64" y="30"/>
                </a:lnTo>
                <a:lnTo>
                  <a:pt x="61" y="33"/>
                </a:lnTo>
                <a:lnTo>
                  <a:pt x="60" y="36"/>
                </a:lnTo>
                <a:lnTo>
                  <a:pt x="59" y="38"/>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1"/>
                </a:lnTo>
                <a:lnTo>
                  <a:pt x="65" y="72"/>
                </a:lnTo>
                <a:lnTo>
                  <a:pt x="65" y="74"/>
                </a:lnTo>
                <a:lnTo>
                  <a:pt x="30" y="7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0970" name="Freeform 13"/>
          <p:cNvSpPr>
            <a:spLocks/>
          </p:cNvSpPr>
          <p:nvPr/>
        </p:nvSpPr>
        <p:spPr bwMode="auto">
          <a:xfrm>
            <a:off x="5343879" y="3265489"/>
            <a:ext cx="718255" cy="395287"/>
          </a:xfrm>
          <a:custGeom>
            <a:avLst/>
            <a:gdLst>
              <a:gd name="T0" fmla="*/ 1332363331 w 99"/>
              <a:gd name="T1" fmla="*/ 2147483647 h 51"/>
              <a:gd name="T2" fmla="*/ 1265745190 w 99"/>
              <a:gd name="T3" fmla="*/ 2147483647 h 51"/>
              <a:gd name="T4" fmla="*/ 1465599613 w 99"/>
              <a:gd name="T5" fmla="*/ 2147483647 h 51"/>
              <a:gd name="T6" fmla="*/ 2147483647 w 99"/>
              <a:gd name="T7" fmla="*/ 2147483647 h 51"/>
              <a:gd name="T8" fmla="*/ 2147483647 w 99"/>
              <a:gd name="T9" fmla="*/ 2147483647 h 51"/>
              <a:gd name="T10" fmla="*/ 2147483647 w 99"/>
              <a:gd name="T11" fmla="*/ 2102578397 h 51"/>
              <a:gd name="T12" fmla="*/ 2147483647 w 99"/>
              <a:gd name="T13" fmla="*/ 1982433953 h 51"/>
              <a:gd name="T14" fmla="*/ 2147483647 w 99"/>
              <a:gd name="T15" fmla="*/ 1862282242 h 51"/>
              <a:gd name="T16" fmla="*/ 2147483647 w 99"/>
              <a:gd name="T17" fmla="*/ 1381698652 h 51"/>
              <a:gd name="T18" fmla="*/ 2147483647 w 99"/>
              <a:gd name="T19" fmla="*/ 1321622797 h 51"/>
              <a:gd name="T20" fmla="*/ 2147483647 w 99"/>
              <a:gd name="T21" fmla="*/ 1261546941 h 51"/>
              <a:gd name="T22" fmla="*/ 2147483647 w 99"/>
              <a:gd name="T23" fmla="*/ 1201478837 h 51"/>
              <a:gd name="T24" fmla="*/ 2147483647 w 99"/>
              <a:gd name="T25" fmla="*/ 1201478837 h 51"/>
              <a:gd name="T26" fmla="*/ 2147483647 w 99"/>
              <a:gd name="T27" fmla="*/ 841031214 h 51"/>
              <a:gd name="T28" fmla="*/ 2147483647 w 99"/>
              <a:gd name="T29" fmla="*/ 720887254 h 51"/>
              <a:gd name="T30" fmla="*/ 2147483647 w 99"/>
              <a:gd name="T31" fmla="*/ 480591462 h 51"/>
              <a:gd name="T32" fmla="*/ 2147483647 w 99"/>
              <a:gd name="T33" fmla="*/ 420515607 h 51"/>
              <a:gd name="T34" fmla="*/ 2147483647 w 99"/>
              <a:gd name="T35" fmla="*/ 240295731 h 51"/>
              <a:gd name="T36" fmla="*/ 2147483647 w 99"/>
              <a:gd name="T37" fmla="*/ 240295731 h 51"/>
              <a:gd name="T38" fmla="*/ 2147483647 w 99"/>
              <a:gd name="T39" fmla="*/ 360439751 h 51"/>
              <a:gd name="T40" fmla="*/ 2147483647 w 99"/>
              <a:gd name="T41" fmla="*/ 360439751 h 51"/>
              <a:gd name="T42" fmla="*/ 2147483647 w 99"/>
              <a:gd name="T43" fmla="*/ 360439751 h 51"/>
              <a:gd name="T44" fmla="*/ 2147483647 w 99"/>
              <a:gd name="T45" fmla="*/ 300371647 h 51"/>
              <a:gd name="T46" fmla="*/ 2147483647 w 99"/>
              <a:gd name="T47" fmla="*/ 240295731 h 51"/>
              <a:gd name="T48" fmla="*/ 2147483647 w 99"/>
              <a:gd name="T49" fmla="*/ 0 h 51"/>
              <a:gd name="T50" fmla="*/ 2147483647 w 99"/>
              <a:gd name="T51" fmla="*/ 60075870 h 51"/>
              <a:gd name="T52" fmla="*/ 2147483647 w 99"/>
              <a:gd name="T53" fmla="*/ 0 h 51"/>
              <a:gd name="T54" fmla="*/ 2147483647 w 99"/>
              <a:gd name="T55" fmla="*/ 120143990 h 51"/>
              <a:gd name="T56" fmla="*/ 2147483647 w 99"/>
              <a:gd name="T57" fmla="*/ 360439751 h 51"/>
              <a:gd name="T58" fmla="*/ 2147483647 w 99"/>
              <a:gd name="T59" fmla="*/ 480591462 h 51"/>
              <a:gd name="T60" fmla="*/ 2147483647 w 99"/>
              <a:gd name="T61" fmla="*/ 480591462 h 51"/>
              <a:gd name="T62" fmla="*/ 2147483647 w 99"/>
              <a:gd name="T63" fmla="*/ 1081327126 h 51"/>
              <a:gd name="T64" fmla="*/ 2147483647 w 99"/>
              <a:gd name="T65" fmla="*/ 1261546941 h 51"/>
              <a:gd name="T66" fmla="*/ 2147483647 w 99"/>
              <a:gd name="T67" fmla="*/ 1141402982 h 51"/>
              <a:gd name="T68" fmla="*/ 2147483647 w 99"/>
              <a:gd name="T69" fmla="*/ 1441766757 h 51"/>
              <a:gd name="T70" fmla="*/ 2147483647 w 99"/>
              <a:gd name="T71" fmla="*/ 1441766757 h 51"/>
              <a:gd name="T72" fmla="*/ 2131781023 w 99"/>
              <a:gd name="T73" fmla="*/ 1381698652 h 51"/>
              <a:gd name="T74" fmla="*/ 1998544741 w 99"/>
              <a:gd name="T75" fmla="*/ 1561918467 h 51"/>
              <a:gd name="T76" fmla="*/ 1732072177 w 99"/>
              <a:gd name="T77" fmla="*/ 1441766757 h 51"/>
              <a:gd name="T78" fmla="*/ 1332363331 w 99"/>
              <a:gd name="T79" fmla="*/ 1501842612 h 51"/>
              <a:gd name="T80" fmla="*/ 1332363331 w 99"/>
              <a:gd name="T81" fmla="*/ 1621994322 h 51"/>
              <a:gd name="T82" fmla="*/ 1199127048 w 99"/>
              <a:gd name="T83" fmla="*/ 1621994322 h 51"/>
              <a:gd name="T84" fmla="*/ 1199127048 w 99"/>
              <a:gd name="T85" fmla="*/ 1621994322 h 51"/>
              <a:gd name="T86" fmla="*/ 1132508907 w 99"/>
              <a:gd name="T87" fmla="*/ 1802214138 h 51"/>
              <a:gd name="T88" fmla="*/ 1132508907 w 99"/>
              <a:gd name="T89" fmla="*/ 1802214138 h 51"/>
              <a:gd name="T90" fmla="*/ 1199127048 w 99"/>
              <a:gd name="T91" fmla="*/ 1982433953 h 51"/>
              <a:gd name="T92" fmla="*/ 799417947 w 99"/>
              <a:gd name="T93" fmla="*/ 2042510293 h 51"/>
              <a:gd name="T94" fmla="*/ 866036088 w 99"/>
              <a:gd name="T95" fmla="*/ 2147483647 h 51"/>
              <a:gd name="T96" fmla="*/ 666181665 w 99"/>
              <a:gd name="T97" fmla="*/ 2147483647 h 51"/>
              <a:gd name="T98" fmla="*/ 399708974 w 99"/>
              <a:gd name="T99" fmla="*/ 2147483647 h 51"/>
              <a:gd name="T100" fmla="*/ 266472628 w 99"/>
              <a:gd name="T101" fmla="*/ 2147483647 h 51"/>
              <a:gd name="T102" fmla="*/ 266472628 w 99"/>
              <a:gd name="T103" fmla="*/ 2147483647 h 51"/>
              <a:gd name="T104" fmla="*/ 333090833 w 99"/>
              <a:gd name="T105" fmla="*/ 2147483647 h 51"/>
              <a:gd name="T106" fmla="*/ 199854487 w 99"/>
              <a:gd name="T107" fmla="*/ 2147483647 h 51"/>
              <a:gd name="T108" fmla="*/ 66618157 w 99"/>
              <a:gd name="T109" fmla="*/ 2147483647 h 51"/>
              <a:gd name="T110" fmla="*/ 0 w 99"/>
              <a:gd name="T111" fmla="*/ 2147483647 h 5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99"/>
              <a:gd name="T169" fmla="*/ 0 h 51"/>
              <a:gd name="T170" fmla="*/ 99 w 99"/>
              <a:gd name="T171" fmla="*/ 51 h 5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5" y="20"/>
                </a:lnTo>
                <a:lnTo>
                  <a:pt x="95" y="21"/>
                </a:lnTo>
                <a:lnTo>
                  <a:pt x="94" y="20"/>
                </a:lnTo>
                <a:lnTo>
                  <a:pt x="92" y="18"/>
                </a:lnTo>
                <a:lnTo>
                  <a:pt x="90" y="14"/>
                </a:lnTo>
                <a:lnTo>
                  <a:pt x="89" y="13"/>
                </a:lnTo>
                <a:lnTo>
                  <a:pt x="89" y="12"/>
                </a:lnTo>
                <a:lnTo>
                  <a:pt x="89" y="10"/>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59" y="0"/>
                </a:lnTo>
                <a:lnTo>
                  <a:pt x="58" y="0"/>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26" y="24"/>
                </a:lnTo>
                <a:lnTo>
                  <a:pt x="23" y="25"/>
                </a:lnTo>
                <a:lnTo>
                  <a:pt x="20" y="25"/>
                </a:lnTo>
                <a:lnTo>
                  <a:pt x="20" y="26"/>
                </a:lnTo>
                <a:lnTo>
                  <a:pt x="20" y="27"/>
                </a:lnTo>
                <a:lnTo>
                  <a:pt x="19" y="27"/>
                </a:lnTo>
                <a:lnTo>
                  <a:pt x="18" y="27"/>
                </a:lnTo>
                <a:lnTo>
                  <a:pt x="17" y="28"/>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5" y="43"/>
                </a:lnTo>
                <a:lnTo>
                  <a:pt x="5" y="44"/>
                </a:lnTo>
                <a:lnTo>
                  <a:pt x="4" y="49"/>
                </a:lnTo>
                <a:lnTo>
                  <a:pt x="3" y="49"/>
                </a:lnTo>
                <a:lnTo>
                  <a:pt x="1" y="49"/>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0971" name="Freeform 14"/>
          <p:cNvSpPr>
            <a:spLocks/>
          </p:cNvSpPr>
          <p:nvPr/>
        </p:nvSpPr>
        <p:spPr bwMode="auto">
          <a:xfrm>
            <a:off x="5280378" y="3560764"/>
            <a:ext cx="801511" cy="301625"/>
          </a:xfrm>
          <a:custGeom>
            <a:avLst/>
            <a:gdLst>
              <a:gd name="T0" fmla="*/ 2147483647 w 111"/>
              <a:gd name="T1" fmla="*/ 0 h 39"/>
              <a:gd name="T2" fmla="*/ 2147483647 w 111"/>
              <a:gd name="T3" fmla="*/ 179443663 h 39"/>
              <a:gd name="T4" fmla="*/ 2147483647 w 111"/>
              <a:gd name="T5" fmla="*/ 239258198 h 39"/>
              <a:gd name="T6" fmla="*/ 2045689172 w 111"/>
              <a:gd name="T7" fmla="*/ 538331050 h 39"/>
              <a:gd name="T8" fmla="*/ 2045689172 w 111"/>
              <a:gd name="T9" fmla="*/ 478516395 h 39"/>
              <a:gd name="T10" fmla="*/ 1847721398 w 111"/>
              <a:gd name="T11" fmla="*/ 538331050 h 39"/>
              <a:gd name="T12" fmla="*/ 1913707948 w 111"/>
              <a:gd name="T13" fmla="*/ 598145585 h 39"/>
              <a:gd name="T14" fmla="*/ 1913707948 w 111"/>
              <a:gd name="T15" fmla="*/ 657960119 h 39"/>
              <a:gd name="T16" fmla="*/ 593911700 w 111"/>
              <a:gd name="T17" fmla="*/ 777589187 h 39"/>
              <a:gd name="T18" fmla="*/ 527916900 w 111"/>
              <a:gd name="T19" fmla="*/ 897218256 h 39"/>
              <a:gd name="T20" fmla="*/ 461930349 w 111"/>
              <a:gd name="T21" fmla="*/ 1076662101 h 39"/>
              <a:gd name="T22" fmla="*/ 527916900 w 111"/>
              <a:gd name="T23" fmla="*/ 1136476635 h 39"/>
              <a:gd name="T24" fmla="*/ 461930349 w 111"/>
              <a:gd name="T25" fmla="*/ 1315912504 h 39"/>
              <a:gd name="T26" fmla="*/ 461930349 w 111"/>
              <a:gd name="T27" fmla="*/ 1315912504 h 39"/>
              <a:gd name="T28" fmla="*/ 461930349 w 111"/>
              <a:gd name="T29" fmla="*/ 1375727038 h 39"/>
              <a:gd name="T30" fmla="*/ 395943799 w 111"/>
              <a:gd name="T31" fmla="*/ 1495356107 h 39"/>
              <a:gd name="T32" fmla="*/ 329949125 w 111"/>
              <a:gd name="T33" fmla="*/ 1555170641 h 39"/>
              <a:gd name="T34" fmla="*/ 263962512 w 111"/>
              <a:gd name="T35" fmla="*/ 1794428778 h 39"/>
              <a:gd name="T36" fmla="*/ 131981256 w 111"/>
              <a:gd name="T37" fmla="*/ 1914057847 h 39"/>
              <a:gd name="T38" fmla="*/ 131981256 w 111"/>
              <a:gd name="T39" fmla="*/ 2093501933 h 39"/>
              <a:gd name="T40" fmla="*/ 131981256 w 111"/>
              <a:gd name="T41" fmla="*/ 2147483647 h 39"/>
              <a:gd name="T42" fmla="*/ 131981256 w 111"/>
              <a:gd name="T43" fmla="*/ 2147483647 h 39"/>
              <a:gd name="T44" fmla="*/ 0 w 111"/>
              <a:gd name="T45" fmla="*/ 2147483647 h 39"/>
              <a:gd name="T46" fmla="*/ 1913707948 w 111"/>
              <a:gd name="T47" fmla="*/ 2147483647 h 39"/>
              <a:gd name="T48" fmla="*/ 2147483647 w 111"/>
              <a:gd name="T49" fmla="*/ 2033687399 h 39"/>
              <a:gd name="T50" fmla="*/ 2147483647 w 111"/>
              <a:gd name="T51" fmla="*/ 1914057847 h 39"/>
              <a:gd name="T52" fmla="*/ 2147483647 w 111"/>
              <a:gd name="T53" fmla="*/ 1674799710 h 39"/>
              <a:gd name="T54" fmla="*/ 2147483647 w 111"/>
              <a:gd name="T55" fmla="*/ 1674799710 h 39"/>
              <a:gd name="T56" fmla="*/ 2147483647 w 111"/>
              <a:gd name="T57" fmla="*/ 1674799710 h 39"/>
              <a:gd name="T58" fmla="*/ 2147483647 w 111"/>
              <a:gd name="T59" fmla="*/ 1614985175 h 39"/>
              <a:gd name="T60" fmla="*/ 2147483647 w 111"/>
              <a:gd name="T61" fmla="*/ 1555170641 h 39"/>
              <a:gd name="T62" fmla="*/ 2147483647 w 111"/>
              <a:gd name="T63" fmla="*/ 1495356107 h 39"/>
              <a:gd name="T64" fmla="*/ 2147483647 w 111"/>
              <a:gd name="T65" fmla="*/ 1435541572 h 39"/>
              <a:gd name="T66" fmla="*/ 2147483647 w 111"/>
              <a:gd name="T67" fmla="*/ 1375727038 h 39"/>
              <a:gd name="T68" fmla="*/ 2147483647 w 111"/>
              <a:gd name="T69" fmla="*/ 1315912504 h 39"/>
              <a:gd name="T70" fmla="*/ 2147483647 w 111"/>
              <a:gd name="T71" fmla="*/ 1256097969 h 39"/>
              <a:gd name="T72" fmla="*/ 2147483647 w 111"/>
              <a:gd name="T73" fmla="*/ 1076662101 h 39"/>
              <a:gd name="T74" fmla="*/ 2147483647 w 111"/>
              <a:gd name="T75" fmla="*/ 1076662101 h 39"/>
              <a:gd name="T76" fmla="*/ 2147483647 w 111"/>
              <a:gd name="T77" fmla="*/ 957032790 h 39"/>
              <a:gd name="T78" fmla="*/ 2147483647 w 111"/>
              <a:gd name="T79" fmla="*/ 837403722 h 39"/>
              <a:gd name="T80" fmla="*/ 2147483647 w 111"/>
              <a:gd name="T81" fmla="*/ 837403722 h 39"/>
              <a:gd name="T82" fmla="*/ 2147483647 w 111"/>
              <a:gd name="T83" fmla="*/ 837403722 h 39"/>
              <a:gd name="T84" fmla="*/ 2147483647 w 111"/>
              <a:gd name="T85" fmla="*/ 837403722 h 39"/>
              <a:gd name="T86" fmla="*/ 2147483647 w 111"/>
              <a:gd name="T87" fmla="*/ 777589187 h 39"/>
              <a:gd name="T88" fmla="*/ 2147483647 w 111"/>
              <a:gd name="T89" fmla="*/ 717774653 h 39"/>
              <a:gd name="T90" fmla="*/ 2147483647 w 111"/>
              <a:gd name="T91" fmla="*/ 717774653 h 39"/>
              <a:gd name="T92" fmla="*/ 2147483647 w 111"/>
              <a:gd name="T93" fmla="*/ 777589187 h 39"/>
              <a:gd name="T94" fmla="*/ 2147483647 w 111"/>
              <a:gd name="T95" fmla="*/ 717774653 h 39"/>
              <a:gd name="T96" fmla="*/ 2147483647 w 111"/>
              <a:gd name="T97" fmla="*/ 717774653 h 39"/>
              <a:gd name="T98" fmla="*/ 2147483647 w 111"/>
              <a:gd name="T99" fmla="*/ 598145585 h 39"/>
              <a:gd name="T100" fmla="*/ 2147483647 w 111"/>
              <a:gd name="T101" fmla="*/ 598145585 h 39"/>
              <a:gd name="T102" fmla="*/ 2147483647 w 111"/>
              <a:gd name="T103" fmla="*/ 598145585 h 39"/>
              <a:gd name="T104" fmla="*/ 2147483647 w 111"/>
              <a:gd name="T105" fmla="*/ 358887327 h 39"/>
              <a:gd name="T106" fmla="*/ 2147483647 w 111"/>
              <a:gd name="T107" fmla="*/ 299072792 h 39"/>
              <a:gd name="T108" fmla="*/ 2147483647 w 111"/>
              <a:gd name="T109" fmla="*/ 239258198 h 39"/>
              <a:gd name="T110" fmla="*/ 2147483647 w 111"/>
              <a:gd name="T111" fmla="*/ 179443663 h 39"/>
              <a:gd name="T112" fmla="*/ 2147483647 w 111"/>
              <a:gd name="T113" fmla="*/ 59814549 h 39"/>
              <a:gd name="T114" fmla="*/ 2147483647 w 111"/>
              <a:gd name="T115" fmla="*/ 0 h 39"/>
              <a:gd name="T116" fmla="*/ 2147483647 w 111"/>
              <a:gd name="T117" fmla="*/ 0 h 3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1"/>
              <a:gd name="T178" fmla="*/ 0 h 39"/>
              <a:gd name="T179" fmla="*/ 111 w 111"/>
              <a:gd name="T180" fmla="*/ 39 h 3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3"/>
                </a:lnTo>
                <a:lnTo>
                  <a:pt x="6" y="25"/>
                </a:lnTo>
                <a:lnTo>
                  <a:pt x="5" y="26"/>
                </a:lnTo>
                <a:lnTo>
                  <a:pt x="4" y="30"/>
                </a:lnTo>
                <a:lnTo>
                  <a:pt x="2" y="32"/>
                </a:lnTo>
                <a:lnTo>
                  <a:pt x="2" y="35"/>
                </a:lnTo>
                <a:lnTo>
                  <a:pt x="2" y="38"/>
                </a:lnTo>
                <a:lnTo>
                  <a:pt x="0" y="39"/>
                </a:lnTo>
                <a:lnTo>
                  <a:pt x="29" y="37"/>
                </a:lnTo>
                <a:lnTo>
                  <a:pt x="65" y="34"/>
                </a:lnTo>
                <a:lnTo>
                  <a:pt x="78" y="32"/>
                </a:lnTo>
                <a:lnTo>
                  <a:pt x="79"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7" y="14"/>
                </a:lnTo>
                <a:lnTo>
                  <a:pt x="98" y="14"/>
                </a:lnTo>
                <a:lnTo>
                  <a:pt x="98" y="13"/>
                </a:lnTo>
                <a:lnTo>
                  <a:pt x="99" y="12"/>
                </a:lnTo>
                <a:lnTo>
                  <a:pt x="100" y="13"/>
                </a:lnTo>
                <a:lnTo>
                  <a:pt x="101" y="12"/>
                </a:lnTo>
                <a:lnTo>
                  <a:pt x="103" y="10"/>
                </a:lnTo>
                <a:lnTo>
                  <a:pt x="104" y="10"/>
                </a:lnTo>
                <a:lnTo>
                  <a:pt x="106" y="10"/>
                </a:lnTo>
                <a:lnTo>
                  <a:pt x="109" y="6"/>
                </a:lnTo>
                <a:lnTo>
                  <a:pt x="110" y="5"/>
                </a:lnTo>
                <a:lnTo>
                  <a:pt x="111" y="4"/>
                </a:lnTo>
                <a:lnTo>
                  <a:pt x="111" y="3"/>
                </a:lnTo>
                <a:lnTo>
                  <a:pt x="111" y="1"/>
                </a:lnTo>
                <a:lnTo>
                  <a:pt x="111"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0972" name="Freeform 15"/>
          <p:cNvSpPr>
            <a:spLocks/>
          </p:cNvSpPr>
          <p:nvPr/>
        </p:nvSpPr>
        <p:spPr bwMode="auto">
          <a:xfrm>
            <a:off x="5489222" y="3824288"/>
            <a:ext cx="375356" cy="641350"/>
          </a:xfrm>
          <a:custGeom>
            <a:avLst/>
            <a:gdLst>
              <a:gd name="T0" fmla="*/ 0 w 52"/>
              <a:gd name="T1" fmla="*/ 179122095 h 83"/>
              <a:gd name="T2" fmla="*/ 65947983 w 52"/>
              <a:gd name="T3" fmla="*/ 298544572 h 83"/>
              <a:gd name="T4" fmla="*/ 0 w 52"/>
              <a:gd name="T5" fmla="*/ 2147483647 h 83"/>
              <a:gd name="T6" fmla="*/ 0 w 52"/>
              <a:gd name="T7" fmla="*/ 2147483647 h 83"/>
              <a:gd name="T8" fmla="*/ 197835843 w 52"/>
              <a:gd name="T9" fmla="*/ 2147483647 h 83"/>
              <a:gd name="T10" fmla="*/ 263783810 w 52"/>
              <a:gd name="T11" fmla="*/ 2147483647 h 83"/>
              <a:gd name="T12" fmla="*/ 329723719 w 52"/>
              <a:gd name="T13" fmla="*/ 2147483647 h 83"/>
              <a:gd name="T14" fmla="*/ 461619652 w 52"/>
              <a:gd name="T15" fmla="*/ 2147483647 h 83"/>
              <a:gd name="T16" fmla="*/ 527567619 w 52"/>
              <a:gd name="T17" fmla="*/ 2147483647 h 83"/>
              <a:gd name="T18" fmla="*/ 527567619 w 52"/>
              <a:gd name="T19" fmla="*/ 2147483647 h 83"/>
              <a:gd name="T20" fmla="*/ 593507592 w 52"/>
              <a:gd name="T21" fmla="*/ 2147483647 h 83"/>
              <a:gd name="T22" fmla="*/ 659455559 w 52"/>
              <a:gd name="T23" fmla="*/ 2147483647 h 83"/>
              <a:gd name="T24" fmla="*/ 659455559 w 52"/>
              <a:gd name="T25" fmla="*/ 2147483647 h 83"/>
              <a:gd name="T26" fmla="*/ 725403526 w 52"/>
              <a:gd name="T27" fmla="*/ 2147483647 h 83"/>
              <a:gd name="T28" fmla="*/ 857291338 w 52"/>
              <a:gd name="T29" fmla="*/ 2147483647 h 83"/>
              <a:gd name="T30" fmla="*/ 923239305 w 52"/>
              <a:gd name="T31" fmla="*/ 2147483647 h 83"/>
              <a:gd name="T32" fmla="*/ 989179151 w 52"/>
              <a:gd name="T33" fmla="*/ 2147483647 h 83"/>
              <a:gd name="T34" fmla="*/ 1121075338 w 52"/>
              <a:gd name="T35" fmla="*/ 2147483647 h 83"/>
              <a:gd name="T36" fmla="*/ 1121075338 w 52"/>
              <a:gd name="T37" fmla="*/ 2147483647 h 83"/>
              <a:gd name="T38" fmla="*/ 1187015184 w 52"/>
              <a:gd name="T39" fmla="*/ 2147483647 h 83"/>
              <a:gd name="T40" fmla="*/ 1187015184 w 52"/>
              <a:gd name="T41" fmla="*/ 2147483647 h 83"/>
              <a:gd name="T42" fmla="*/ 1187015184 w 52"/>
              <a:gd name="T43" fmla="*/ 2147483647 h 83"/>
              <a:gd name="T44" fmla="*/ 1121075338 w 52"/>
              <a:gd name="T45" fmla="*/ 2147483647 h 83"/>
              <a:gd name="T46" fmla="*/ 1121075338 w 52"/>
              <a:gd name="T47" fmla="*/ 2147483647 h 83"/>
              <a:gd name="T48" fmla="*/ 1187015184 w 52"/>
              <a:gd name="T49" fmla="*/ 2147483647 h 83"/>
              <a:gd name="T50" fmla="*/ 1187015184 w 52"/>
              <a:gd name="T51" fmla="*/ 2147483647 h 83"/>
              <a:gd name="T52" fmla="*/ 1055127118 w 52"/>
              <a:gd name="T53" fmla="*/ 2147483647 h 83"/>
              <a:gd name="T54" fmla="*/ 1055127118 w 52"/>
              <a:gd name="T55" fmla="*/ 2147483647 h 83"/>
              <a:gd name="T56" fmla="*/ 989179151 w 52"/>
              <a:gd name="T57" fmla="*/ 2147483647 h 83"/>
              <a:gd name="T58" fmla="*/ 923239305 w 52"/>
              <a:gd name="T59" fmla="*/ 2147483647 h 83"/>
              <a:gd name="T60" fmla="*/ 923239305 w 52"/>
              <a:gd name="T61" fmla="*/ 2147483647 h 83"/>
              <a:gd name="T62" fmla="*/ 923239305 w 52"/>
              <a:gd name="T63" fmla="*/ 2147483647 h 83"/>
              <a:gd name="T64" fmla="*/ 923239305 w 52"/>
              <a:gd name="T65" fmla="*/ 2147483647 h 83"/>
              <a:gd name="T66" fmla="*/ 923239305 w 52"/>
              <a:gd name="T67" fmla="*/ 2147483647 h 83"/>
              <a:gd name="T68" fmla="*/ 2147483647 w 52"/>
              <a:gd name="T69" fmla="*/ 2147483647 h 83"/>
              <a:gd name="T70" fmla="*/ 2147483647 w 52"/>
              <a:gd name="T71" fmla="*/ 2147483647 h 83"/>
              <a:gd name="T72" fmla="*/ 2147483647 w 52"/>
              <a:gd name="T73" fmla="*/ 2147483647 h 83"/>
              <a:gd name="T74" fmla="*/ 2147483647 w 52"/>
              <a:gd name="T75" fmla="*/ 2147483647 h 83"/>
              <a:gd name="T76" fmla="*/ 2147483647 w 52"/>
              <a:gd name="T77" fmla="*/ 2147483647 h 83"/>
              <a:gd name="T78" fmla="*/ 2147483647 w 52"/>
              <a:gd name="T79" fmla="*/ 2147483647 h 83"/>
              <a:gd name="T80" fmla="*/ 2147483647 w 52"/>
              <a:gd name="T81" fmla="*/ 2147483647 h 83"/>
              <a:gd name="T82" fmla="*/ 2147483647 w 52"/>
              <a:gd name="T83" fmla="*/ 2147483647 h 83"/>
              <a:gd name="T84" fmla="*/ 2147483647 w 52"/>
              <a:gd name="T85" fmla="*/ 2147483647 h 83"/>
              <a:gd name="T86" fmla="*/ 2147483647 w 52"/>
              <a:gd name="T87" fmla="*/ 2147483647 h 83"/>
              <a:gd name="T88" fmla="*/ 2147483647 w 52"/>
              <a:gd name="T89" fmla="*/ 2147483647 h 83"/>
              <a:gd name="T90" fmla="*/ 2147483647 w 52"/>
              <a:gd name="T91" fmla="*/ 2147483647 h 83"/>
              <a:gd name="T92" fmla="*/ 2147483647 w 52"/>
              <a:gd name="T93" fmla="*/ 2147483647 h 83"/>
              <a:gd name="T94" fmla="*/ 2147483647 w 52"/>
              <a:gd name="T95" fmla="*/ 2147483647 h 83"/>
              <a:gd name="T96" fmla="*/ 2147483647 w 52"/>
              <a:gd name="T97" fmla="*/ 2147483647 h 83"/>
              <a:gd name="T98" fmla="*/ 2147483647 w 52"/>
              <a:gd name="T99" fmla="*/ 2147483647 h 83"/>
              <a:gd name="T100" fmla="*/ 2147483647 w 52"/>
              <a:gd name="T101" fmla="*/ 2147483647 h 83"/>
              <a:gd name="T102" fmla="*/ 2147483647 w 52"/>
              <a:gd name="T103" fmla="*/ 0 h 83"/>
              <a:gd name="T104" fmla="*/ 0 w 52"/>
              <a:gd name="T105" fmla="*/ 179122095 h 83"/>
              <a:gd name="T106" fmla="*/ 0 w 52"/>
              <a:gd name="T107" fmla="*/ 179122095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83"/>
              <a:gd name="T164" fmla="*/ 52 w 52"/>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8" y="80"/>
                </a:lnTo>
                <a:lnTo>
                  <a:pt x="18" y="79"/>
                </a:lnTo>
                <a:lnTo>
                  <a:pt x="17" y="79"/>
                </a:lnTo>
                <a:lnTo>
                  <a:pt x="17" y="78"/>
                </a:lnTo>
                <a:lnTo>
                  <a:pt x="18" y="77"/>
                </a:lnTo>
                <a:lnTo>
                  <a:pt x="18" y="76"/>
                </a:lnTo>
                <a:lnTo>
                  <a:pt x="16" y="75"/>
                </a:lnTo>
                <a:lnTo>
                  <a:pt x="15" y="75"/>
                </a:lnTo>
                <a:lnTo>
                  <a:pt x="14" y="73"/>
                </a:lnTo>
                <a:lnTo>
                  <a:pt x="14" y="72"/>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0973" name="Freeform 16"/>
          <p:cNvSpPr>
            <a:spLocks/>
          </p:cNvSpPr>
          <p:nvPr/>
        </p:nvSpPr>
        <p:spPr bwMode="auto">
          <a:xfrm>
            <a:off x="5729111" y="2840038"/>
            <a:ext cx="410634" cy="487362"/>
          </a:xfrm>
          <a:custGeom>
            <a:avLst/>
            <a:gdLst>
              <a:gd name="T0" fmla="*/ 328423313 w 57"/>
              <a:gd name="T1" fmla="*/ 2147483647 h 63"/>
              <a:gd name="T2" fmla="*/ 525478846 w 57"/>
              <a:gd name="T3" fmla="*/ 2147483647 h 63"/>
              <a:gd name="T4" fmla="*/ 656846627 w 57"/>
              <a:gd name="T5" fmla="*/ 2147483647 h 63"/>
              <a:gd name="T6" fmla="*/ 853902159 w 57"/>
              <a:gd name="T7" fmla="*/ 2147483647 h 63"/>
              <a:gd name="T8" fmla="*/ 1182325599 w 57"/>
              <a:gd name="T9" fmla="*/ 2147483647 h 63"/>
              <a:gd name="T10" fmla="*/ 1445069011 w 57"/>
              <a:gd name="T11" fmla="*/ 2147483647 h 63"/>
              <a:gd name="T12" fmla="*/ 1642116440 w 57"/>
              <a:gd name="T13" fmla="*/ 2147483647 h 63"/>
              <a:gd name="T14" fmla="*/ 1839171973 w 57"/>
              <a:gd name="T15" fmla="*/ 2147483647 h 63"/>
              <a:gd name="T16" fmla="*/ 1904859852 w 57"/>
              <a:gd name="T17" fmla="*/ 2147483647 h 63"/>
              <a:gd name="T18" fmla="*/ 2036227505 w 57"/>
              <a:gd name="T19" fmla="*/ 2147483647 h 63"/>
              <a:gd name="T20" fmla="*/ 2147483647 w 57"/>
              <a:gd name="T21" fmla="*/ 2147483647 h 63"/>
              <a:gd name="T22" fmla="*/ 2147483647 w 57"/>
              <a:gd name="T23" fmla="*/ 2147483647 h 63"/>
              <a:gd name="T24" fmla="*/ 2147483647 w 57"/>
              <a:gd name="T25" fmla="*/ 2147483647 h 63"/>
              <a:gd name="T26" fmla="*/ 2147483647 w 57"/>
              <a:gd name="T27" fmla="*/ 2147483647 h 63"/>
              <a:gd name="T28" fmla="*/ 2147483647 w 57"/>
              <a:gd name="T29" fmla="*/ 2147483647 h 63"/>
              <a:gd name="T30" fmla="*/ 2147483647 w 57"/>
              <a:gd name="T31" fmla="*/ 2147483647 h 63"/>
              <a:gd name="T32" fmla="*/ 2147483647 w 57"/>
              <a:gd name="T33" fmla="*/ 2147483647 h 63"/>
              <a:gd name="T34" fmla="*/ 2147483647 w 57"/>
              <a:gd name="T35" fmla="*/ 2147483647 h 63"/>
              <a:gd name="T36" fmla="*/ 2147483647 w 57"/>
              <a:gd name="T37" fmla="*/ 2147483647 h 63"/>
              <a:gd name="T38" fmla="*/ 2147483647 w 57"/>
              <a:gd name="T39" fmla="*/ 2147483647 h 63"/>
              <a:gd name="T40" fmla="*/ 2147483647 w 57"/>
              <a:gd name="T41" fmla="*/ 2147483647 h 63"/>
              <a:gd name="T42" fmla="*/ 2147483647 w 57"/>
              <a:gd name="T43" fmla="*/ 2147483647 h 63"/>
              <a:gd name="T44" fmla="*/ 2147483647 w 57"/>
              <a:gd name="T45" fmla="*/ 2147483647 h 63"/>
              <a:gd name="T46" fmla="*/ 2147483647 w 57"/>
              <a:gd name="T47" fmla="*/ 2034705881 h 63"/>
              <a:gd name="T48" fmla="*/ 2147483647 w 57"/>
              <a:gd name="T49" fmla="*/ 1555953575 h 63"/>
              <a:gd name="T50" fmla="*/ 2147483647 w 57"/>
              <a:gd name="T51" fmla="*/ 1376418741 h 63"/>
              <a:gd name="T52" fmla="*/ 2147483647 w 57"/>
              <a:gd name="T53" fmla="*/ 1316573796 h 63"/>
              <a:gd name="T54" fmla="*/ 2147483647 w 57"/>
              <a:gd name="T55" fmla="*/ 179534895 h 63"/>
              <a:gd name="T56" fmla="*/ 2147483647 w 57"/>
              <a:gd name="T57" fmla="*/ 359062053 h 63"/>
              <a:gd name="T58" fmla="*/ 2147483647 w 57"/>
              <a:gd name="T59" fmla="*/ 598441953 h 63"/>
              <a:gd name="T60" fmla="*/ 2147483647 w 57"/>
              <a:gd name="T61" fmla="*/ 598441953 h 63"/>
              <a:gd name="T62" fmla="*/ 1970539626 w 57"/>
              <a:gd name="T63" fmla="*/ 777976788 h 63"/>
              <a:gd name="T64" fmla="*/ 1773492198 w 57"/>
              <a:gd name="T65" fmla="*/ 718131843 h 63"/>
              <a:gd name="T66" fmla="*/ 1642116440 w 57"/>
              <a:gd name="T67" fmla="*/ 718131843 h 63"/>
              <a:gd name="T68" fmla="*/ 1642116440 w 57"/>
              <a:gd name="T69" fmla="*/ 658286898 h 63"/>
              <a:gd name="T70" fmla="*/ 1248013478 w 57"/>
              <a:gd name="T71" fmla="*/ 538597009 h 63"/>
              <a:gd name="T72" fmla="*/ 1116637720 w 57"/>
              <a:gd name="T73" fmla="*/ 598441953 h 63"/>
              <a:gd name="T74" fmla="*/ 0 w 57"/>
              <a:gd name="T75" fmla="*/ 658286898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7"/>
              <a:gd name="T115" fmla="*/ 0 h 63"/>
              <a:gd name="T116" fmla="*/ 57 w 57"/>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7" h="63">
                <a:moveTo>
                  <a:pt x="0" y="11"/>
                </a:moveTo>
                <a:lnTo>
                  <a:pt x="5" y="55"/>
                </a:lnTo>
                <a:lnTo>
                  <a:pt x="6" y="55"/>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0974" name="Freeform 17"/>
          <p:cNvSpPr>
            <a:spLocks/>
          </p:cNvSpPr>
          <p:nvPr/>
        </p:nvSpPr>
        <p:spPr bwMode="auto">
          <a:xfrm>
            <a:off x="5843412" y="3459163"/>
            <a:ext cx="860778" cy="395287"/>
          </a:xfrm>
          <a:custGeom>
            <a:avLst/>
            <a:gdLst>
              <a:gd name="T0" fmla="*/ 132439520 w 119"/>
              <a:gd name="T1" fmla="*/ 2147483647 h 51"/>
              <a:gd name="T2" fmla="*/ 264879040 w 119"/>
              <a:gd name="T3" fmla="*/ 2147483647 h 51"/>
              <a:gd name="T4" fmla="*/ 331102916 w 119"/>
              <a:gd name="T5" fmla="*/ 2147483647 h 51"/>
              <a:gd name="T6" fmla="*/ 927084809 w 119"/>
              <a:gd name="T7" fmla="*/ 1862282242 h 51"/>
              <a:gd name="T8" fmla="*/ 1191972177 w 119"/>
              <a:gd name="T9" fmla="*/ 1621994322 h 51"/>
              <a:gd name="T10" fmla="*/ 1324411665 w 119"/>
              <a:gd name="T11" fmla="*/ 1621994322 h 51"/>
              <a:gd name="T12" fmla="*/ 1390635478 w 119"/>
              <a:gd name="T13" fmla="*/ 1501842612 h 51"/>
              <a:gd name="T14" fmla="*/ 1523074966 w 119"/>
              <a:gd name="T15" fmla="*/ 1501842612 h 51"/>
              <a:gd name="T16" fmla="*/ 1854177755 w 119"/>
              <a:gd name="T17" fmla="*/ 1381698652 h 51"/>
              <a:gd name="T18" fmla="*/ 2147483647 w 119"/>
              <a:gd name="T19" fmla="*/ 1021251271 h 51"/>
              <a:gd name="T20" fmla="*/ 2147483647 w 119"/>
              <a:gd name="T21" fmla="*/ 780955358 h 51"/>
              <a:gd name="T22" fmla="*/ 2147483647 w 119"/>
              <a:gd name="T23" fmla="*/ 780955358 h 51"/>
              <a:gd name="T24" fmla="*/ 2147483647 w 119"/>
              <a:gd name="T25" fmla="*/ 720887254 h 51"/>
              <a:gd name="T26" fmla="*/ 2147483647 w 119"/>
              <a:gd name="T27" fmla="*/ 60075870 h 51"/>
              <a:gd name="T28" fmla="*/ 2147483647 w 119"/>
              <a:gd name="T29" fmla="*/ 120143990 h 51"/>
              <a:gd name="T30" fmla="*/ 2147483647 w 119"/>
              <a:gd name="T31" fmla="*/ 300371647 h 51"/>
              <a:gd name="T32" fmla="*/ 2147483647 w 119"/>
              <a:gd name="T33" fmla="*/ 360439751 h 51"/>
              <a:gd name="T34" fmla="*/ 2147483647 w 119"/>
              <a:gd name="T35" fmla="*/ 300371647 h 51"/>
              <a:gd name="T36" fmla="*/ 2147483647 w 119"/>
              <a:gd name="T37" fmla="*/ 360439751 h 51"/>
              <a:gd name="T38" fmla="*/ 2147483647 w 119"/>
              <a:gd name="T39" fmla="*/ 480591462 h 51"/>
              <a:gd name="T40" fmla="*/ 2147483647 w 119"/>
              <a:gd name="T41" fmla="*/ 660811398 h 51"/>
              <a:gd name="T42" fmla="*/ 2147483647 w 119"/>
              <a:gd name="T43" fmla="*/ 720887254 h 51"/>
              <a:gd name="T44" fmla="*/ 2147483647 w 119"/>
              <a:gd name="T45" fmla="*/ 540667438 h 51"/>
              <a:gd name="T46" fmla="*/ 2147483647 w 119"/>
              <a:gd name="T47" fmla="*/ 660811398 h 51"/>
              <a:gd name="T48" fmla="*/ 2147483647 w 119"/>
              <a:gd name="T49" fmla="*/ 660811398 h 51"/>
              <a:gd name="T50" fmla="*/ 2147483647 w 119"/>
              <a:gd name="T51" fmla="*/ 540667438 h 51"/>
              <a:gd name="T52" fmla="*/ 2147483647 w 119"/>
              <a:gd name="T53" fmla="*/ 841031214 h 51"/>
              <a:gd name="T54" fmla="*/ 2147483647 w 119"/>
              <a:gd name="T55" fmla="*/ 1021251271 h 51"/>
              <a:gd name="T56" fmla="*/ 2147483647 w 119"/>
              <a:gd name="T57" fmla="*/ 1141402982 h 51"/>
              <a:gd name="T58" fmla="*/ 2147483647 w 119"/>
              <a:gd name="T59" fmla="*/ 1201478837 h 51"/>
              <a:gd name="T60" fmla="*/ 2147483647 w 119"/>
              <a:gd name="T61" fmla="*/ 1141402982 h 51"/>
              <a:gd name="T62" fmla="*/ 2147483647 w 119"/>
              <a:gd name="T63" fmla="*/ 1081327126 h 51"/>
              <a:gd name="T64" fmla="*/ 2147483647 w 119"/>
              <a:gd name="T65" fmla="*/ 1261546941 h 51"/>
              <a:gd name="T66" fmla="*/ 2147483647 w 119"/>
              <a:gd name="T67" fmla="*/ 1321622797 h 51"/>
              <a:gd name="T68" fmla="*/ 2147483647 w 119"/>
              <a:gd name="T69" fmla="*/ 1441766757 h 51"/>
              <a:gd name="T70" fmla="*/ 2147483647 w 119"/>
              <a:gd name="T71" fmla="*/ 1621994322 h 51"/>
              <a:gd name="T72" fmla="*/ 2147483647 w 119"/>
              <a:gd name="T73" fmla="*/ 1742138282 h 51"/>
              <a:gd name="T74" fmla="*/ 2147483647 w 119"/>
              <a:gd name="T75" fmla="*/ 1621994322 h 51"/>
              <a:gd name="T76" fmla="*/ 2147483647 w 119"/>
              <a:gd name="T77" fmla="*/ 1621994322 h 51"/>
              <a:gd name="T78" fmla="*/ 2147483647 w 119"/>
              <a:gd name="T79" fmla="*/ 1922358098 h 51"/>
              <a:gd name="T80" fmla="*/ 2147483647 w 119"/>
              <a:gd name="T81" fmla="*/ 2147483647 h 51"/>
              <a:gd name="T82" fmla="*/ 2147483647 w 119"/>
              <a:gd name="T83" fmla="*/ 2147483647 h 51"/>
              <a:gd name="T84" fmla="*/ 2147483647 w 119"/>
              <a:gd name="T85" fmla="*/ 2147483647 h 51"/>
              <a:gd name="T86" fmla="*/ 2147483647 w 119"/>
              <a:gd name="T87" fmla="*/ 2147483647 h 51"/>
              <a:gd name="T88" fmla="*/ 2147483647 w 119"/>
              <a:gd name="T89" fmla="*/ 2147483647 h 51"/>
              <a:gd name="T90" fmla="*/ 2147483647 w 119"/>
              <a:gd name="T91" fmla="*/ 2147483647 h 51"/>
              <a:gd name="T92" fmla="*/ 2147483647 w 119"/>
              <a:gd name="T93" fmla="*/ 2147483647 h 51"/>
              <a:gd name="T94" fmla="*/ 1986617243 w 119"/>
              <a:gd name="T95" fmla="*/ 2147483647 h 51"/>
              <a:gd name="T96" fmla="*/ 1721738267 w 119"/>
              <a:gd name="T97" fmla="*/ 2147483647 h 51"/>
              <a:gd name="T98" fmla="*/ 0 w 119"/>
              <a:gd name="T99" fmla="*/ 2147483647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9"/>
              <a:gd name="T151" fmla="*/ 0 h 51"/>
              <a:gd name="T152" fmla="*/ 119 w 119"/>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9" h="51">
                <a:moveTo>
                  <a:pt x="0" y="45"/>
                </a:moveTo>
                <a:lnTo>
                  <a:pt x="1"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9" y="27"/>
                </a:lnTo>
                <a:lnTo>
                  <a:pt x="20" y="27"/>
                </a:lnTo>
                <a:lnTo>
                  <a:pt x="20" y="26"/>
                </a:lnTo>
                <a:lnTo>
                  <a:pt x="21" y="25"/>
                </a:lnTo>
                <a:lnTo>
                  <a:pt x="22" y="26"/>
                </a:lnTo>
                <a:lnTo>
                  <a:pt x="23" y="25"/>
                </a:lnTo>
                <a:lnTo>
                  <a:pt x="25" y="23"/>
                </a:lnTo>
                <a:lnTo>
                  <a:pt x="26" y="23"/>
                </a:lnTo>
                <a:lnTo>
                  <a:pt x="28" y="23"/>
                </a:lnTo>
                <a:lnTo>
                  <a:pt x="31" y="19"/>
                </a:lnTo>
                <a:lnTo>
                  <a:pt x="32" y="18"/>
                </a:lnTo>
                <a:lnTo>
                  <a:pt x="33" y="17"/>
                </a:lnTo>
                <a:lnTo>
                  <a:pt x="33" y="16"/>
                </a:lnTo>
                <a:lnTo>
                  <a:pt x="33" y="14"/>
                </a:lnTo>
                <a:lnTo>
                  <a:pt x="33" y="13"/>
                </a:lnTo>
                <a:lnTo>
                  <a:pt x="37" y="12"/>
                </a:lnTo>
                <a:lnTo>
                  <a:pt x="37" y="13"/>
                </a:lnTo>
                <a:lnTo>
                  <a:pt x="40" y="13"/>
                </a:lnTo>
                <a:lnTo>
                  <a:pt x="42" y="12"/>
                </a:lnTo>
                <a:lnTo>
                  <a:pt x="78" y="7"/>
                </a:lnTo>
                <a:lnTo>
                  <a:pt x="112" y="0"/>
                </a:lnTo>
                <a:lnTo>
                  <a:pt x="113" y="1"/>
                </a:lnTo>
                <a:lnTo>
                  <a:pt x="114" y="2"/>
                </a:lnTo>
                <a:lnTo>
                  <a:pt x="115" y="3"/>
                </a:lnTo>
                <a:lnTo>
                  <a:pt x="116" y="5"/>
                </a:lnTo>
                <a:lnTo>
                  <a:pt x="116" y="6"/>
                </a:lnTo>
                <a:lnTo>
                  <a:pt x="115" y="5"/>
                </a:lnTo>
                <a:lnTo>
                  <a:pt x="114" y="5"/>
                </a:lnTo>
                <a:lnTo>
                  <a:pt x="113" y="5"/>
                </a:lnTo>
                <a:lnTo>
                  <a:pt x="112" y="5"/>
                </a:lnTo>
                <a:lnTo>
                  <a:pt x="113" y="6"/>
                </a:lnTo>
                <a:lnTo>
                  <a:pt x="110" y="8"/>
                </a:lnTo>
                <a:lnTo>
                  <a:pt x="109" y="8"/>
                </a:lnTo>
                <a:lnTo>
                  <a:pt x="108" y="10"/>
                </a:lnTo>
                <a:lnTo>
                  <a:pt x="106" y="10"/>
                </a:lnTo>
                <a:lnTo>
                  <a:pt x="105" y="11"/>
                </a:lnTo>
                <a:lnTo>
                  <a:pt x="105" y="12"/>
                </a:lnTo>
                <a:lnTo>
                  <a:pt x="106" y="12"/>
                </a:lnTo>
                <a:lnTo>
                  <a:pt x="108" y="11"/>
                </a:lnTo>
                <a:lnTo>
                  <a:pt x="111" y="10"/>
                </a:lnTo>
                <a:lnTo>
                  <a:pt x="112" y="9"/>
                </a:lnTo>
                <a:lnTo>
                  <a:pt x="114" y="9"/>
                </a:lnTo>
                <a:lnTo>
                  <a:pt x="114" y="10"/>
                </a:lnTo>
                <a:lnTo>
                  <a:pt x="114" y="11"/>
                </a:lnTo>
                <a:lnTo>
                  <a:pt x="115" y="12"/>
                </a:lnTo>
                <a:lnTo>
                  <a:pt x="115" y="11"/>
                </a:lnTo>
                <a:lnTo>
                  <a:pt x="116" y="11"/>
                </a:lnTo>
                <a:lnTo>
                  <a:pt x="117" y="9"/>
                </a:lnTo>
                <a:lnTo>
                  <a:pt x="118" y="9"/>
                </a:lnTo>
                <a:lnTo>
                  <a:pt x="119" y="11"/>
                </a:lnTo>
                <a:lnTo>
                  <a:pt x="119" y="14"/>
                </a:lnTo>
                <a:lnTo>
                  <a:pt x="119" y="15"/>
                </a:lnTo>
                <a:lnTo>
                  <a:pt x="117" y="16"/>
                </a:lnTo>
                <a:lnTo>
                  <a:pt x="117" y="17"/>
                </a:lnTo>
                <a:lnTo>
                  <a:pt x="117" y="18"/>
                </a:lnTo>
                <a:lnTo>
                  <a:pt x="115" y="19"/>
                </a:lnTo>
                <a:lnTo>
                  <a:pt x="114" y="19"/>
                </a:lnTo>
                <a:lnTo>
                  <a:pt x="113" y="20"/>
                </a:lnTo>
                <a:lnTo>
                  <a:pt x="111" y="20"/>
                </a:lnTo>
                <a:lnTo>
                  <a:pt x="110" y="20"/>
                </a:lnTo>
                <a:lnTo>
                  <a:pt x="109" y="19"/>
                </a:lnTo>
                <a:lnTo>
                  <a:pt x="109" y="18"/>
                </a:lnTo>
                <a:lnTo>
                  <a:pt x="108" y="18"/>
                </a:lnTo>
                <a:lnTo>
                  <a:pt x="108" y="20"/>
                </a:lnTo>
                <a:lnTo>
                  <a:pt x="108" y="21"/>
                </a:lnTo>
                <a:lnTo>
                  <a:pt x="108" y="22"/>
                </a:lnTo>
                <a:lnTo>
                  <a:pt x="109" y="22"/>
                </a:lnTo>
                <a:lnTo>
                  <a:pt x="110" y="23"/>
                </a:lnTo>
                <a:lnTo>
                  <a:pt x="110" y="24"/>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6"/>
                </a:lnTo>
                <a:lnTo>
                  <a:pt x="49" y="35"/>
                </a:lnTo>
                <a:lnTo>
                  <a:pt x="31" y="37"/>
                </a:lnTo>
                <a:lnTo>
                  <a:pt x="30" y="37"/>
                </a:lnTo>
                <a:lnTo>
                  <a:pt x="30" y="38"/>
                </a:lnTo>
                <a:lnTo>
                  <a:pt x="26" y="40"/>
                </a:lnTo>
                <a:lnTo>
                  <a:pt x="25" y="40"/>
                </a:lnTo>
                <a:lnTo>
                  <a:pt x="21" y="42"/>
                </a:lnTo>
                <a:lnTo>
                  <a:pt x="0" y="4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0975" name="Freeform 18"/>
          <p:cNvSpPr>
            <a:spLocks/>
          </p:cNvSpPr>
          <p:nvPr/>
        </p:nvSpPr>
        <p:spPr bwMode="auto">
          <a:xfrm>
            <a:off x="5590823" y="4311650"/>
            <a:ext cx="889000" cy="719138"/>
          </a:xfrm>
          <a:custGeom>
            <a:avLst/>
            <a:gdLst>
              <a:gd name="T0" fmla="*/ 0 w 123"/>
              <a:gd name="T1" fmla="*/ 478350457 h 93"/>
              <a:gd name="T2" fmla="*/ 0 w 123"/>
              <a:gd name="T3" fmla="*/ 597943961 h 93"/>
              <a:gd name="T4" fmla="*/ 132227907 w 123"/>
              <a:gd name="T5" fmla="*/ 717529612 h 93"/>
              <a:gd name="T6" fmla="*/ 198341877 w 123"/>
              <a:gd name="T7" fmla="*/ 896911954 h 93"/>
              <a:gd name="T8" fmla="*/ 264455815 w 123"/>
              <a:gd name="T9" fmla="*/ 1016497846 h 93"/>
              <a:gd name="T10" fmla="*/ 198341877 w 123"/>
              <a:gd name="T11" fmla="*/ 1136091230 h 93"/>
              <a:gd name="T12" fmla="*/ 462805823 w 123"/>
              <a:gd name="T13" fmla="*/ 1076294538 h 93"/>
              <a:gd name="T14" fmla="*/ 595033826 w 123"/>
              <a:gd name="T15" fmla="*/ 896911954 h 93"/>
              <a:gd name="T16" fmla="*/ 661147764 w 123"/>
              <a:gd name="T17" fmla="*/ 896911954 h 93"/>
              <a:gd name="T18" fmla="*/ 595033826 w 123"/>
              <a:gd name="T19" fmla="*/ 1016497846 h 93"/>
              <a:gd name="T20" fmla="*/ 1256181590 w 123"/>
              <a:gd name="T21" fmla="*/ 837115262 h 93"/>
              <a:gd name="T22" fmla="*/ 1256181590 w 123"/>
              <a:gd name="T23" fmla="*/ 956708646 h 93"/>
              <a:gd name="T24" fmla="*/ 1652865217 w 123"/>
              <a:gd name="T25" fmla="*/ 1016497846 h 93"/>
              <a:gd name="T26" fmla="*/ 1917329100 w 123"/>
              <a:gd name="T27" fmla="*/ 1076294538 h 93"/>
              <a:gd name="T28" fmla="*/ 2049556975 w 123"/>
              <a:gd name="T29" fmla="*/ 1136091230 h 93"/>
              <a:gd name="T30" fmla="*/ 2049556975 w 123"/>
              <a:gd name="T31" fmla="*/ 1195880189 h 93"/>
              <a:gd name="T32" fmla="*/ 2147483647 w 123"/>
              <a:gd name="T33" fmla="*/ 1435059223 h 93"/>
              <a:gd name="T34" fmla="*/ 2147483647 w 123"/>
              <a:gd name="T35" fmla="*/ 1494855915 h 93"/>
              <a:gd name="T36" fmla="*/ 2147483647 w 123"/>
              <a:gd name="T37" fmla="*/ 1554644874 h 93"/>
              <a:gd name="T38" fmla="*/ 2147483647 w 123"/>
              <a:gd name="T39" fmla="*/ 1435059223 h 93"/>
              <a:gd name="T40" fmla="*/ 2147483647 w 123"/>
              <a:gd name="T41" fmla="*/ 1255676881 h 93"/>
              <a:gd name="T42" fmla="*/ 2147483647 w 123"/>
              <a:gd name="T43" fmla="*/ 1076294538 h 93"/>
              <a:gd name="T44" fmla="*/ 2147483647 w 123"/>
              <a:gd name="T45" fmla="*/ 1255676881 h 93"/>
              <a:gd name="T46" fmla="*/ 2147483647 w 123"/>
              <a:gd name="T47" fmla="*/ 1674238257 h 93"/>
              <a:gd name="T48" fmla="*/ 2147483647 w 123"/>
              <a:gd name="T49" fmla="*/ 1793823908 h 93"/>
              <a:gd name="T50" fmla="*/ 2147483647 w 123"/>
              <a:gd name="T51" fmla="*/ 2147483647 h 93"/>
              <a:gd name="T52" fmla="*/ 2147483647 w 123"/>
              <a:gd name="T53" fmla="*/ 2147483647 h 93"/>
              <a:gd name="T54" fmla="*/ 2147483647 w 123"/>
              <a:gd name="T55" fmla="*/ 2147483647 h 93"/>
              <a:gd name="T56" fmla="*/ 2147483647 w 123"/>
              <a:gd name="T57" fmla="*/ 2147483647 h 93"/>
              <a:gd name="T58" fmla="*/ 2147483647 w 123"/>
              <a:gd name="T59" fmla="*/ 2147483647 h 93"/>
              <a:gd name="T60" fmla="*/ 2147483647 w 123"/>
              <a:gd name="T61" fmla="*/ 2147483647 h 93"/>
              <a:gd name="T62" fmla="*/ 2147483647 w 123"/>
              <a:gd name="T63" fmla="*/ 2147483647 h 93"/>
              <a:gd name="T64" fmla="*/ 2147483647 w 123"/>
              <a:gd name="T65" fmla="*/ 2147483647 h 93"/>
              <a:gd name="T66" fmla="*/ 2147483647 w 123"/>
              <a:gd name="T67" fmla="*/ 2147483647 h 93"/>
              <a:gd name="T68" fmla="*/ 2147483647 w 123"/>
              <a:gd name="T69" fmla="*/ 2147483647 h 93"/>
              <a:gd name="T70" fmla="*/ 2147483647 w 123"/>
              <a:gd name="T71" fmla="*/ 2147483647 h 93"/>
              <a:gd name="T72" fmla="*/ 2147483647 w 123"/>
              <a:gd name="T73" fmla="*/ 2147483647 h 93"/>
              <a:gd name="T74" fmla="*/ 2147483647 w 123"/>
              <a:gd name="T75" fmla="*/ 2147483647 h 93"/>
              <a:gd name="T76" fmla="*/ 2147483647 w 123"/>
              <a:gd name="T77" fmla="*/ 2147483647 h 93"/>
              <a:gd name="T78" fmla="*/ 2147483647 w 123"/>
              <a:gd name="T79" fmla="*/ 2147483647 h 93"/>
              <a:gd name="T80" fmla="*/ 2147483647 w 123"/>
              <a:gd name="T81" fmla="*/ 2147483647 h 93"/>
              <a:gd name="T82" fmla="*/ 2147483647 w 123"/>
              <a:gd name="T83" fmla="*/ 2147483647 h 93"/>
              <a:gd name="T84" fmla="*/ 2147483647 w 123"/>
              <a:gd name="T85" fmla="*/ 2147483647 h 93"/>
              <a:gd name="T86" fmla="*/ 2147483647 w 123"/>
              <a:gd name="T87" fmla="*/ 2147483647 h 93"/>
              <a:gd name="T88" fmla="*/ 2147483647 w 123"/>
              <a:gd name="T89" fmla="*/ 2147483647 h 93"/>
              <a:gd name="T90" fmla="*/ 2147483647 w 123"/>
              <a:gd name="T91" fmla="*/ 2147483647 h 93"/>
              <a:gd name="T92" fmla="*/ 2147483647 w 123"/>
              <a:gd name="T93" fmla="*/ 2147483647 h 93"/>
              <a:gd name="T94" fmla="*/ 2147483647 w 123"/>
              <a:gd name="T95" fmla="*/ 2147483647 h 93"/>
              <a:gd name="T96" fmla="*/ 2147483647 w 123"/>
              <a:gd name="T97" fmla="*/ 2147483647 h 93"/>
              <a:gd name="T98" fmla="*/ 2147483647 w 123"/>
              <a:gd name="T99" fmla="*/ 2147483647 h 93"/>
              <a:gd name="T100" fmla="*/ 2147483647 w 123"/>
              <a:gd name="T101" fmla="*/ 1734027216 h 93"/>
              <a:gd name="T102" fmla="*/ 2147483647 w 123"/>
              <a:gd name="T103" fmla="*/ 1435059223 h 93"/>
              <a:gd name="T104" fmla="*/ 2147483647 w 123"/>
              <a:gd name="T105" fmla="*/ 478350457 h 93"/>
              <a:gd name="T106" fmla="*/ 2147483647 w 123"/>
              <a:gd name="T107" fmla="*/ 358764806 h 93"/>
              <a:gd name="T108" fmla="*/ 2147483647 w 123"/>
              <a:gd name="T109" fmla="*/ 59796707 h 93"/>
              <a:gd name="T110" fmla="*/ 2147483647 w 123"/>
              <a:gd name="T111" fmla="*/ 59796707 h 93"/>
              <a:gd name="T112" fmla="*/ 2147483647 w 123"/>
              <a:gd name="T113" fmla="*/ 418561497 h 93"/>
              <a:gd name="T114" fmla="*/ 2147483647 w 123"/>
              <a:gd name="T115" fmla="*/ 478350457 h 93"/>
              <a:gd name="T116" fmla="*/ 2147483647 w 123"/>
              <a:gd name="T117" fmla="*/ 418561497 h 93"/>
              <a:gd name="T118" fmla="*/ 2147483647 w 123"/>
              <a:gd name="T119" fmla="*/ 179382403 h 9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3"/>
              <a:gd name="T181" fmla="*/ 0 h 93"/>
              <a:gd name="T182" fmla="*/ 123 w 123"/>
              <a:gd name="T183" fmla="*/ 93 h 9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3" h="93">
                <a:moveTo>
                  <a:pt x="38" y="3"/>
                </a:moveTo>
                <a:lnTo>
                  <a:pt x="0" y="7"/>
                </a:lnTo>
                <a:lnTo>
                  <a:pt x="0" y="8"/>
                </a:lnTo>
                <a:lnTo>
                  <a:pt x="0" y="9"/>
                </a:lnTo>
                <a:lnTo>
                  <a:pt x="0" y="10"/>
                </a:lnTo>
                <a:lnTo>
                  <a:pt x="1" y="12"/>
                </a:lnTo>
                <a:lnTo>
                  <a:pt x="2" y="12"/>
                </a:lnTo>
                <a:lnTo>
                  <a:pt x="4" y="13"/>
                </a:lnTo>
                <a:lnTo>
                  <a:pt x="4" y="14"/>
                </a:lnTo>
                <a:lnTo>
                  <a:pt x="3" y="15"/>
                </a:lnTo>
                <a:lnTo>
                  <a:pt x="3" y="16"/>
                </a:lnTo>
                <a:lnTo>
                  <a:pt x="4" y="16"/>
                </a:lnTo>
                <a:lnTo>
                  <a:pt x="4" y="17"/>
                </a:lnTo>
                <a:lnTo>
                  <a:pt x="3" y="18"/>
                </a:lnTo>
                <a:lnTo>
                  <a:pt x="3" y="19"/>
                </a:lnTo>
                <a:lnTo>
                  <a:pt x="4" y="19"/>
                </a:lnTo>
                <a:lnTo>
                  <a:pt x="6" y="18"/>
                </a:lnTo>
                <a:lnTo>
                  <a:pt x="7" y="18"/>
                </a:lnTo>
                <a:lnTo>
                  <a:pt x="7" y="16"/>
                </a:lnTo>
                <a:lnTo>
                  <a:pt x="8" y="15"/>
                </a:lnTo>
                <a:lnTo>
                  <a:pt x="9" y="15"/>
                </a:lnTo>
                <a:lnTo>
                  <a:pt x="10" y="15"/>
                </a:lnTo>
                <a:lnTo>
                  <a:pt x="10" y="16"/>
                </a:lnTo>
                <a:lnTo>
                  <a:pt x="9" y="17"/>
                </a:lnTo>
                <a:lnTo>
                  <a:pt x="10" y="17"/>
                </a:lnTo>
                <a:lnTo>
                  <a:pt x="12" y="16"/>
                </a:lnTo>
                <a:lnTo>
                  <a:pt x="19" y="14"/>
                </a:lnTo>
                <a:lnTo>
                  <a:pt x="20" y="14"/>
                </a:lnTo>
                <a:lnTo>
                  <a:pt x="20" y="15"/>
                </a:lnTo>
                <a:lnTo>
                  <a:pt x="19" y="16"/>
                </a:lnTo>
                <a:lnTo>
                  <a:pt x="22" y="16"/>
                </a:lnTo>
                <a:lnTo>
                  <a:pt x="25" y="17"/>
                </a:lnTo>
                <a:lnTo>
                  <a:pt x="28" y="19"/>
                </a:lnTo>
                <a:lnTo>
                  <a:pt x="29" y="19"/>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1" y="90"/>
                </a:lnTo>
                <a:lnTo>
                  <a:pt x="111"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79" y="6"/>
                </a:lnTo>
                <a:lnTo>
                  <a:pt x="40" y="8"/>
                </a:lnTo>
                <a:lnTo>
                  <a:pt x="39" y="7"/>
                </a:lnTo>
                <a:lnTo>
                  <a:pt x="39" y="6"/>
                </a:lnTo>
                <a:lnTo>
                  <a:pt x="38" y="4"/>
                </a:lnTo>
                <a:lnTo>
                  <a:pt x="38"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0976" name="Freeform 19"/>
          <p:cNvSpPr>
            <a:spLocks/>
          </p:cNvSpPr>
          <p:nvPr/>
        </p:nvSpPr>
        <p:spPr bwMode="auto">
          <a:xfrm>
            <a:off x="5987346" y="3009900"/>
            <a:ext cx="441677" cy="465138"/>
          </a:xfrm>
          <a:custGeom>
            <a:avLst/>
            <a:gdLst>
              <a:gd name="T0" fmla="*/ 1327046877 w 61"/>
              <a:gd name="T1" fmla="*/ 0 h 60"/>
              <a:gd name="T2" fmla="*/ 1327046877 w 61"/>
              <a:gd name="T3" fmla="*/ 180295256 h 60"/>
              <a:gd name="T4" fmla="*/ 1393393494 w 61"/>
              <a:gd name="T5" fmla="*/ 300494697 h 60"/>
              <a:gd name="T6" fmla="*/ 1260692115 w 61"/>
              <a:gd name="T7" fmla="*/ 781276838 h 60"/>
              <a:gd name="T8" fmla="*/ 1260692115 w 61"/>
              <a:gd name="T9" fmla="*/ 901476219 h 60"/>
              <a:gd name="T10" fmla="*/ 1194337353 w 61"/>
              <a:gd name="T11" fmla="*/ 1141867470 h 60"/>
              <a:gd name="T12" fmla="*/ 995280958 w 61"/>
              <a:gd name="T13" fmla="*/ 1322162666 h 60"/>
              <a:gd name="T14" fmla="*/ 862579579 w 61"/>
              <a:gd name="T15" fmla="*/ 1382258480 h 60"/>
              <a:gd name="T16" fmla="*/ 729878201 w 61"/>
              <a:gd name="T17" fmla="*/ 1442354294 h 60"/>
              <a:gd name="T18" fmla="*/ 663523439 w 61"/>
              <a:gd name="T19" fmla="*/ 1562553675 h 60"/>
              <a:gd name="T20" fmla="*/ 597168677 w 61"/>
              <a:gd name="T21" fmla="*/ 1802944685 h 60"/>
              <a:gd name="T22" fmla="*/ 398112409 w 61"/>
              <a:gd name="T23" fmla="*/ 1802944685 h 60"/>
              <a:gd name="T24" fmla="*/ 265410966 w 61"/>
              <a:gd name="T25" fmla="*/ 2043336179 h 60"/>
              <a:gd name="T26" fmla="*/ 265410966 w 61"/>
              <a:gd name="T27" fmla="*/ 2147483647 h 60"/>
              <a:gd name="T28" fmla="*/ 132701410 w 61"/>
              <a:gd name="T29" fmla="*/ 2147483647 h 60"/>
              <a:gd name="T30" fmla="*/ 0 w 61"/>
              <a:gd name="T31" fmla="*/ 2147483647 h 60"/>
              <a:gd name="T32" fmla="*/ 0 w 61"/>
              <a:gd name="T33" fmla="*/ 2147483647 h 60"/>
              <a:gd name="T34" fmla="*/ 199056204 w 61"/>
              <a:gd name="T35" fmla="*/ 2147483647 h 60"/>
              <a:gd name="T36" fmla="*/ 398112409 w 61"/>
              <a:gd name="T37" fmla="*/ 2147483647 h 60"/>
              <a:gd name="T38" fmla="*/ 530821933 w 61"/>
              <a:gd name="T39" fmla="*/ 2147483647 h 60"/>
              <a:gd name="T40" fmla="*/ 530821933 w 61"/>
              <a:gd name="T41" fmla="*/ 2147483647 h 60"/>
              <a:gd name="T42" fmla="*/ 663523439 w 61"/>
              <a:gd name="T43" fmla="*/ 2147483647 h 60"/>
              <a:gd name="T44" fmla="*/ 663523439 w 61"/>
              <a:gd name="T45" fmla="*/ 2147483647 h 60"/>
              <a:gd name="T46" fmla="*/ 995280958 w 61"/>
              <a:gd name="T47" fmla="*/ 2147483647 h 60"/>
              <a:gd name="T48" fmla="*/ 1194337353 w 61"/>
              <a:gd name="T49" fmla="*/ 2147483647 h 60"/>
              <a:gd name="T50" fmla="*/ 1260692115 w 61"/>
              <a:gd name="T51" fmla="*/ 2147483647 h 60"/>
              <a:gd name="T52" fmla="*/ 1393393494 w 61"/>
              <a:gd name="T53" fmla="*/ 2147483647 h 60"/>
              <a:gd name="T54" fmla="*/ 1658804397 w 61"/>
              <a:gd name="T55" fmla="*/ 2147483647 h 60"/>
              <a:gd name="T56" fmla="*/ 1725159159 w 61"/>
              <a:gd name="T57" fmla="*/ 2147483647 h 60"/>
              <a:gd name="T58" fmla="*/ 1990570062 w 61"/>
              <a:gd name="T59" fmla="*/ 2147483647 h 60"/>
              <a:gd name="T60" fmla="*/ 2147483647 w 61"/>
              <a:gd name="T61" fmla="*/ 2147483647 h 60"/>
              <a:gd name="T62" fmla="*/ 2147483647 w 61"/>
              <a:gd name="T63" fmla="*/ 2147483647 h 60"/>
              <a:gd name="T64" fmla="*/ 2147483647 w 61"/>
              <a:gd name="T65" fmla="*/ 1923144066 h 60"/>
              <a:gd name="T66" fmla="*/ 2147483647 w 61"/>
              <a:gd name="T67" fmla="*/ 1983239880 h 60"/>
              <a:gd name="T68" fmla="*/ 2147483647 w 61"/>
              <a:gd name="T69" fmla="*/ 2103439745 h 60"/>
              <a:gd name="T70" fmla="*/ 2147483647 w 61"/>
              <a:gd name="T71" fmla="*/ 1923144066 h 60"/>
              <a:gd name="T72" fmla="*/ 2147483647 w 61"/>
              <a:gd name="T73" fmla="*/ 1622649489 h 60"/>
              <a:gd name="T74" fmla="*/ 2147483647 w 61"/>
              <a:gd name="T75" fmla="*/ 1502457861 h 60"/>
              <a:gd name="T76" fmla="*/ 2147483647 w 61"/>
              <a:gd name="T77" fmla="*/ 1382258480 h 60"/>
              <a:gd name="T78" fmla="*/ 2147483647 w 61"/>
              <a:gd name="T79" fmla="*/ 1201963285 h 60"/>
              <a:gd name="T80" fmla="*/ 2147483647 w 61"/>
              <a:gd name="T81" fmla="*/ 1141867470 h 60"/>
              <a:gd name="T82" fmla="*/ 2147483647 w 61"/>
              <a:gd name="T83" fmla="*/ 901476219 h 60"/>
              <a:gd name="T84" fmla="*/ 2147483647 w 61"/>
              <a:gd name="T85" fmla="*/ 1141867470 h 60"/>
              <a:gd name="T86" fmla="*/ 2147483647 w 61"/>
              <a:gd name="T87" fmla="*/ 1141867470 h 60"/>
              <a:gd name="T88" fmla="*/ 2147483647 w 61"/>
              <a:gd name="T89" fmla="*/ 781276838 h 60"/>
              <a:gd name="T90" fmla="*/ 2147483647 w 61"/>
              <a:gd name="T91" fmla="*/ 661077457 h 60"/>
              <a:gd name="T92" fmla="*/ 2147483647 w 61"/>
              <a:gd name="T93" fmla="*/ 661077457 h 60"/>
              <a:gd name="T94" fmla="*/ 2147483647 w 61"/>
              <a:gd name="T95" fmla="*/ 721181023 h 60"/>
              <a:gd name="T96" fmla="*/ 2147483647 w 61"/>
              <a:gd name="T97" fmla="*/ 841372652 h 60"/>
              <a:gd name="T98" fmla="*/ 2147483647 w 61"/>
              <a:gd name="T99" fmla="*/ 781276838 h 60"/>
              <a:gd name="T100" fmla="*/ 2147483647 w 61"/>
              <a:gd name="T101" fmla="*/ 901476219 h 60"/>
              <a:gd name="T102" fmla="*/ 2147483647 w 61"/>
              <a:gd name="T103" fmla="*/ 1021668089 h 60"/>
              <a:gd name="T104" fmla="*/ 2147483647 w 61"/>
              <a:gd name="T105" fmla="*/ 1201963285 h 60"/>
              <a:gd name="T106" fmla="*/ 2147483647 w 61"/>
              <a:gd name="T107" fmla="*/ 781276838 h 60"/>
              <a:gd name="T108" fmla="*/ 1393393494 w 61"/>
              <a:gd name="T109" fmla="*/ 0 h 6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1"/>
              <a:gd name="T166" fmla="*/ 0 h 60"/>
              <a:gd name="T167" fmla="*/ 61 w 61"/>
              <a:gd name="T168" fmla="*/ 60 h 6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7" y="56"/>
                </a:lnTo>
                <a:lnTo>
                  <a:pt x="30" y="53"/>
                </a:lnTo>
                <a:lnTo>
                  <a:pt x="31" y="54"/>
                </a:lnTo>
                <a:lnTo>
                  <a:pt x="33" y="51"/>
                </a:lnTo>
                <a:lnTo>
                  <a:pt x="32" y="50"/>
                </a:lnTo>
                <a:lnTo>
                  <a:pt x="33" y="48"/>
                </a:lnTo>
                <a:lnTo>
                  <a:pt x="35" y="43"/>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19"/>
                </a:lnTo>
                <a:lnTo>
                  <a:pt x="52" y="16"/>
                </a:lnTo>
                <a:lnTo>
                  <a:pt x="52" y="15"/>
                </a:lnTo>
                <a:lnTo>
                  <a:pt x="53" y="15"/>
                </a:lnTo>
                <a:lnTo>
                  <a:pt x="59"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0977" name="Freeform 20"/>
          <p:cNvSpPr>
            <a:spLocks/>
          </p:cNvSpPr>
          <p:nvPr/>
        </p:nvSpPr>
        <p:spPr bwMode="auto">
          <a:xfrm>
            <a:off x="4844345" y="3660776"/>
            <a:ext cx="485422" cy="479425"/>
          </a:xfrm>
          <a:custGeom>
            <a:avLst/>
            <a:gdLst>
              <a:gd name="T0" fmla="*/ 0 w 67"/>
              <a:gd name="T1" fmla="*/ 179382293 h 62"/>
              <a:gd name="T2" fmla="*/ 2147483647 w 67"/>
              <a:gd name="T3" fmla="*/ 0 h 62"/>
              <a:gd name="T4" fmla="*/ 2147483647 w 67"/>
              <a:gd name="T5" fmla="*/ 59796670 h 62"/>
              <a:gd name="T6" fmla="*/ 2147483647 w 67"/>
              <a:gd name="T7" fmla="*/ 119585608 h 62"/>
              <a:gd name="T8" fmla="*/ 2147483647 w 67"/>
              <a:gd name="T9" fmla="*/ 179382293 h 62"/>
              <a:gd name="T10" fmla="*/ 2147483647 w 67"/>
              <a:gd name="T11" fmla="*/ 298967931 h 62"/>
              <a:gd name="T12" fmla="*/ 2147483647 w 67"/>
              <a:gd name="T13" fmla="*/ 358764586 h 62"/>
              <a:gd name="T14" fmla="*/ 2147483647 w 67"/>
              <a:gd name="T15" fmla="*/ 478350163 h 62"/>
              <a:gd name="T16" fmla="*/ 2147483647 w 67"/>
              <a:gd name="T17" fmla="*/ 538146939 h 62"/>
              <a:gd name="T18" fmla="*/ 2147483647 w 67"/>
              <a:gd name="T19" fmla="*/ 538146939 h 62"/>
              <a:gd name="T20" fmla="*/ 2147483647 w 67"/>
              <a:gd name="T21" fmla="*/ 538146939 h 62"/>
              <a:gd name="T22" fmla="*/ 2147483647 w 67"/>
              <a:gd name="T23" fmla="*/ 597943594 h 62"/>
              <a:gd name="T24" fmla="*/ 2147483647 w 67"/>
              <a:gd name="T25" fmla="*/ 717529172 h 62"/>
              <a:gd name="T26" fmla="*/ 2147483647 w 67"/>
              <a:gd name="T27" fmla="*/ 777325827 h 62"/>
              <a:gd name="T28" fmla="*/ 2147483647 w 67"/>
              <a:gd name="T29" fmla="*/ 1016497223 h 62"/>
              <a:gd name="T30" fmla="*/ 2147483647 w 67"/>
              <a:gd name="T31" fmla="*/ 1136090533 h 62"/>
              <a:gd name="T32" fmla="*/ 2147483647 w 67"/>
              <a:gd name="T33" fmla="*/ 1315472766 h 62"/>
              <a:gd name="T34" fmla="*/ 2147483647 w 67"/>
              <a:gd name="T35" fmla="*/ 1494854998 h 62"/>
              <a:gd name="T36" fmla="*/ 2147483647 w 67"/>
              <a:gd name="T37" fmla="*/ 1494854998 h 62"/>
              <a:gd name="T38" fmla="*/ 2147483647 w 67"/>
              <a:gd name="T39" fmla="*/ 1554643920 h 62"/>
              <a:gd name="T40" fmla="*/ 2147483647 w 67"/>
              <a:gd name="T41" fmla="*/ 1614440575 h 62"/>
              <a:gd name="T42" fmla="*/ 2147483647 w 67"/>
              <a:gd name="T43" fmla="*/ 1734026153 h 62"/>
              <a:gd name="T44" fmla="*/ 2147483647 w 67"/>
              <a:gd name="T45" fmla="*/ 1913408385 h 62"/>
              <a:gd name="T46" fmla="*/ 2147483647 w 67"/>
              <a:gd name="T47" fmla="*/ 2092791101 h 62"/>
              <a:gd name="T48" fmla="*/ 2147483647 w 67"/>
              <a:gd name="T49" fmla="*/ 2147483647 h 62"/>
              <a:gd name="T50" fmla="*/ 2147483647 w 67"/>
              <a:gd name="T51" fmla="*/ 2147483647 h 62"/>
              <a:gd name="T52" fmla="*/ 2147483647 w 67"/>
              <a:gd name="T53" fmla="*/ 2147483647 h 62"/>
              <a:gd name="T54" fmla="*/ 2147483647 w 67"/>
              <a:gd name="T55" fmla="*/ 2147483647 h 62"/>
              <a:gd name="T56" fmla="*/ 2147483647 w 67"/>
              <a:gd name="T57" fmla="*/ 2147483647 h 62"/>
              <a:gd name="T58" fmla="*/ 2147483647 w 67"/>
              <a:gd name="T59" fmla="*/ 2147483647 h 62"/>
              <a:gd name="T60" fmla="*/ 2147483647 w 67"/>
              <a:gd name="T61" fmla="*/ 2147483647 h 62"/>
              <a:gd name="T62" fmla="*/ 2147483647 w 67"/>
              <a:gd name="T63" fmla="*/ 2147483647 h 62"/>
              <a:gd name="T64" fmla="*/ 2147483647 w 67"/>
              <a:gd name="T65" fmla="*/ 2147483647 h 62"/>
              <a:gd name="T66" fmla="*/ 2147483647 w 67"/>
              <a:gd name="T67" fmla="*/ 2147483647 h 62"/>
              <a:gd name="T68" fmla="*/ 2147483647 w 67"/>
              <a:gd name="T69" fmla="*/ 2147483647 h 62"/>
              <a:gd name="T70" fmla="*/ 2147483647 w 67"/>
              <a:gd name="T71" fmla="*/ 2147483647 h 62"/>
              <a:gd name="T72" fmla="*/ 2147483647 w 67"/>
              <a:gd name="T73" fmla="*/ 2147483647 h 62"/>
              <a:gd name="T74" fmla="*/ 2147483647 w 67"/>
              <a:gd name="T75" fmla="*/ 2147483647 h 62"/>
              <a:gd name="T76" fmla="*/ 2147483647 w 67"/>
              <a:gd name="T77" fmla="*/ 2147483647 h 62"/>
              <a:gd name="T78" fmla="*/ 2147483647 w 67"/>
              <a:gd name="T79" fmla="*/ 2147483647 h 62"/>
              <a:gd name="T80" fmla="*/ 2147483647 w 67"/>
              <a:gd name="T81" fmla="*/ 2147483647 h 62"/>
              <a:gd name="T82" fmla="*/ 531477446 w 67"/>
              <a:gd name="T83" fmla="*/ 2147483647 h 62"/>
              <a:gd name="T84" fmla="*/ 531477446 w 67"/>
              <a:gd name="T85" fmla="*/ 2147483647 h 62"/>
              <a:gd name="T86" fmla="*/ 398604041 w 67"/>
              <a:gd name="T87" fmla="*/ 2147483647 h 62"/>
              <a:gd name="T88" fmla="*/ 265738723 w 67"/>
              <a:gd name="T89" fmla="*/ 2147483647 h 62"/>
              <a:gd name="T90" fmla="*/ 265738723 w 67"/>
              <a:gd name="T91" fmla="*/ 2147483647 h 62"/>
              <a:gd name="T92" fmla="*/ 132865286 w 67"/>
              <a:gd name="T93" fmla="*/ 2147483647 h 62"/>
              <a:gd name="T94" fmla="*/ 132865286 w 67"/>
              <a:gd name="T95" fmla="*/ 1315472766 h 62"/>
              <a:gd name="T96" fmla="*/ 0 w 67"/>
              <a:gd name="T97" fmla="*/ 179382293 h 62"/>
              <a:gd name="T98" fmla="*/ 0 w 67"/>
              <a:gd name="T99" fmla="*/ 179382293 h 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7"/>
              <a:gd name="T151" fmla="*/ 0 h 62"/>
              <a:gd name="T152" fmla="*/ 67 w 67"/>
              <a:gd name="T153" fmla="*/ 62 h 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7" h="62">
                <a:moveTo>
                  <a:pt x="0" y="3"/>
                </a:moveTo>
                <a:lnTo>
                  <a:pt x="60" y="0"/>
                </a:lnTo>
                <a:lnTo>
                  <a:pt x="60" y="1"/>
                </a:lnTo>
                <a:lnTo>
                  <a:pt x="61" y="2"/>
                </a:lnTo>
                <a:lnTo>
                  <a:pt x="62" y="3"/>
                </a:lnTo>
                <a:lnTo>
                  <a:pt x="61" y="5"/>
                </a:lnTo>
                <a:lnTo>
                  <a:pt x="60" y="6"/>
                </a:lnTo>
                <a:lnTo>
                  <a:pt x="58" y="8"/>
                </a:lnTo>
                <a:lnTo>
                  <a:pt x="58" y="9"/>
                </a:lnTo>
                <a:lnTo>
                  <a:pt x="67" y="9"/>
                </a:lnTo>
                <a:lnTo>
                  <a:pt x="67" y="10"/>
                </a:lnTo>
                <a:lnTo>
                  <a:pt x="66" y="12"/>
                </a:lnTo>
                <a:lnTo>
                  <a:pt x="65" y="13"/>
                </a:lnTo>
                <a:lnTo>
                  <a:pt x="64" y="17"/>
                </a:lnTo>
                <a:lnTo>
                  <a:pt x="62" y="19"/>
                </a:lnTo>
                <a:lnTo>
                  <a:pt x="62" y="22"/>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8"/>
                </a:lnTo>
                <a:lnTo>
                  <a:pt x="49" y="60"/>
                </a:lnTo>
                <a:lnTo>
                  <a:pt x="50" y="61"/>
                </a:lnTo>
                <a:lnTo>
                  <a:pt x="8" y="62"/>
                </a:lnTo>
                <a:lnTo>
                  <a:pt x="8" y="53"/>
                </a:lnTo>
                <a:lnTo>
                  <a:pt x="6" y="52"/>
                </a:lnTo>
                <a:lnTo>
                  <a:pt x="4" y="53"/>
                </a:lnTo>
                <a:lnTo>
                  <a:pt x="2" y="51"/>
                </a:lnTo>
                <a:lnTo>
                  <a:pt x="2" y="22"/>
                </a:lnTo>
                <a:lnTo>
                  <a:pt x="0" y="3"/>
                </a:lnTo>
                <a:close/>
              </a:path>
            </a:pathLst>
          </a:custGeom>
          <a:solidFill>
            <a:schemeClr val="bg1"/>
          </a:solidFill>
          <a:ln w="12700" cmpd="sng">
            <a:solidFill>
              <a:schemeClr val="tx1"/>
            </a:solidFill>
            <a:prstDash val="solid"/>
            <a:round/>
            <a:headEnd/>
            <a:tailEnd/>
          </a:ln>
        </p:spPr>
        <p:txBody>
          <a:bodyPr/>
          <a:lstStyle/>
          <a:p>
            <a:endParaRPr lang="en-US"/>
          </a:p>
        </p:txBody>
      </p:sp>
      <p:sp>
        <p:nvSpPr>
          <p:cNvPr id="40978" name="Freeform 21"/>
          <p:cNvSpPr>
            <a:spLocks/>
          </p:cNvSpPr>
          <p:nvPr/>
        </p:nvSpPr>
        <p:spPr bwMode="auto">
          <a:xfrm>
            <a:off x="2103968" y="2562225"/>
            <a:ext cx="780344" cy="1423988"/>
          </a:xfrm>
          <a:custGeom>
            <a:avLst/>
            <a:gdLst>
              <a:gd name="T0" fmla="*/ 2147483647 w 108"/>
              <a:gd name="T1" fmla="*/ 2147483647 h 184"/>
              <a:gd name="T2" fmla="*/ 2147483647 w 108"/>
              <a:gd name="T3" fmla="*/ 2147483647 h 184"/>
              <a:gd name="T4" fmla="*/ 2147483647 w 108"/>
              <a:gd name="T5" fmla="*/ 2147483647 h 184"/>
              <a:gd name="T6" fmla="*/ 2147483647 w 108"/>
              <a:gd name="T7" fmla="*/ 2147483647 h 184"/>
              <a:gd name="T8" fmla="*/ 2147483647 w 108"/>
              <a:gd name="T9" fmla="*/ 2147483647 h 184"/>
              <a:gd name="T10" fmla="*/ 2147483647 w 108"/>
              <a:gd name="T11" fmla="*/ 2147483647 h 184"/>
              <a:gd name="T12" fmla="*/ 2147483647 w 108"/>
              <a:gd name="T13" fmla="*/ 2147483647 h 184"/>
              <a:gd name="T14" fmla="*/ 2147483647 w 108"/>
              <a:gd name="T15" fmla="*/ 2147483647 h 184"/>
              <a:gd name="T16" fmla="*/ 2147483647 w 108"/>
              <a:gd name="T17" fmla="*/ 2147483647 h 184"/>
              <a:gd name="T18" fmla="*/ 1453626526 w 108"/>
              <a:gd name="T19" fmla="*/ 2147483647 h 184"/>
              <a:gd name="T20" fmla="*/ 1453626526 w 108"/>
              <a:gd name="T21" fmla="*/ 2147483647 h 184"/>
              <a:gd name="T22" fmla="*/ 1519695633 w 108"/>
              <a:gd name="T23" fmla="*/ 2147483647 h 184"/>
              <a:gd name="T24" fmla="*/ 1387549291 w 108"/>
              <a:gd name="T25" fmla="*/ 2147483647 h 184"/>
              <a:gd name="T26" fmla="*/ 1453626526 w 108"/>
              <a:gd name="T27" fmla="*/ 2147483647 h 184"/>
              <a:gd name="T28" fmla="*/ 1057179118 w 108"/>
              <a:gd name="T29" fmla="*/ 2147483647 h 184"/>
              <a:gd name="T30" fmla="*/ 792886434 w 108"/>
              <a:gd name="T31" fmla="*/ 2147483647 h 184"/>
              <a:gd name="T32" fmla="*/ 925032776 w 108"/>
              <a:gd name="T33" fmla="*/ 2147483647 h 184"/>
              <a:gd name="T34" fmla="*/ 925032776 w 108"/>
              <a:gd name="T35" fmla="*/ 2147483647 h 184"/>
              <a:gd name="T36" fmla="*/ 594662857 w 108"/>
              <a:gd name="T37" fmla="*/ 2147483647 h 184"/>
              <a:gd name="T38" fmla="*/ 594662857 w 108"/>
              <a:gd name="T39" fmla="*/ 2147483647 h 184"/>
              <a:gd name="T40" fmla="*/ 726809199 w 108"/>
              <a:gd name="T41" fmla="*/ 2147483647 h 184"/>
              <a:gd name="T42" fmla="*/ 792886434 w 108"/>
              <a:gd name="T43" fmla="*/ 2147483647 h 184"/>
              <a:gd name="T44" fmla="*/ 991110011 w 108"/>
              <a:gd name="T45" fmla="*/ 2147483647 h 184"/>
              <a:gd name="T46" fmla="*/ 925032776 w 108"/>
              <a:gd name="T47" fmla="*/ 2147483647 h 184"/>
              <a:gd name="T48" fmla="*/ 792886434 w 108"/>
              <a:gd name="T49" fmla="*/ 2147483647 h 184"/>
              <a:gd name="T50" fmla="*/ 462516388 w 108"/>
              <a:gd name="T51" fmla="*/ 2147483647 h 184"/>
              <a:gd name="T52" fmla="*/ 396447281 w 108"/>
              <a:gd name="T53" fmla="*/ 2147483647 h 184"/>
              <a:gd name="T54" fmla="*/ 66077251 w 108"/>
              <a:gd name="T55" fmla="*/ 2147483647 h 184"/>
              <a:gd name="T56" fmla="*/ 66077251 w 108"/>
              <a:gd name="T57" fmla="*/ 2147483647 h 184"/>
              <a:gd name="T58" fmla="*/ 264292747 w 108"/>
              <a:gd name="T59" fmla="*/ 2147483647 h 184"/>
              <a:gd name="T60" fmla="*/ 132146374 w 108"/>
              <a:gd name="T61" fmla="*/ 1916579349 h 184"/>
              <a:gd name="T62" fmla="*/ 0 w 108"/>
              <a:gd name="T63" fmla="*/ 1677008926 h 184"/>
              <a:gd name="T64" fmla="*/ 0 w 108"/>
              <a:gd name="T65" fmla="*/ 1437438502 h 184"/>
              <a:gd name="T66" fmla="*/ 396447281 w 108"/>
              <a:gd name="T67" fmla="*/ 898397069 h 184"/>
              <a:gd name="T68" fmla="*/ 594662857 w 108"/>
              <a:gd name="T69" fmla="*/ 598934039 h 184"/>
              <a:gd name="T70" fmla="*/ 594662857 w 108"/>
              <a:gd name="T71" fmla="*/ 59892621 h 184"/>
              <a:gd name="T72" fmla="*/ 2147483647 w 108"/>
              <a:gd name="T73" fmla="*/ 2147483647 h 184"/>
              <a:gd name="T74" fmla="*/ 2147483647 w 108"/>
              <a:gd name="T75" fmla="*/ 2147483647 h 184"/>
              <a:gd name="T76" fmla="*/ 2147483647 w 108"/>
              <a:gd name="T77" fmla="*/ 2147483647 h 184"/>
              <a:gd name="T78" fmla="*/ 2147483647 w 108"/>
              <a:gd name="T79" fmla="*/ 2147483647 h 184"/>
              <a:gd name="T80" fmla="*/ 2147483647 w 108"/>
              <a:gd name="T81" fmla="*/ 2147483647 h 184"/>
              <a:gd name="T82" fmla="*/ 2147483647 w 108"/>
              <a:gd name="T83" fmla="*/ 2147483647 h 184"/>
              <a:gd name="T84" fmla="*/ 2147483647 w 108"/>
              <a:gd name="T85" fmla="*/ 2147483647 h 184"/>
              <a:gd name="T86" fmla="*/ 2147483647 w 108"/>
              <a:gd name="T87" fmla="*/ 2147483647 h 184"/>
              <a:gd name="T88" fmla="*/ 2147483647 w 108"/>
              <a:gd name="T89" fmla="*/ 2147483647 h 184"/>
              <a:gd name="T90" fmla="*/ 2147483647 w 108"/>
              <a:gd name="T91" fmla="*/ 2147483647 h 184"/>
              <a:gd name="T92" fmla="*/ 2147483647 w 108"/>
              <a:gd name="T93" fmla="*/ 2147483647 h 18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8"/>
              <a:gd name="T142" fmla="*/ 0 h 184"/>
              <a:gd name="T143" fmla="*/ 108 w 108"/>
              <a:gd name="T144" fmla="*/ 184 h 18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8" h="184">
                <a:moveTo>
                  <a:pt x="94" y="183"/>
                </a:moveTo>
                <a:lnTo>
                  <a:pt x="61" y="180"/>
                </a:lnTo>
                <a:lnTo>
                  <a:pt x="61" y="179"/>
                </a:lnTo>
                <a:lnTo>
                  <a:pt x="60" y="178"/>
                </a:lnTo>
                <a:lnTo>
                  <a:pt x="60" y="177"/>
                </a:lnTo>
                <a:lnTo>
                  <a:pt x="61" y="177"/>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7" y="158"/>
                </a:lnTo>
                <a:lnTo>
                  <a:pt x="108"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0979" name="Freeform 22"/>
          <p:cNvSpPr>
            <a:spLocks/>
          </p:cNvSpPr>
          <p:nvPr/>
        </p:nvSpPr>
        <p:spPr bwMode="auto">
          <a:xfrm>
            <a:off x="3324578" y="2452689"/>
            <a:ext cx="681567" cy="604837"/>
          </a:xfrm>
          <a:custGeom>
            <a:avLst/>
            <a:gdLst>
              <a:gd name="T0" fmla="*/ 2147483647 w 94"/>
              <a:gd name="T1" fmla="*/ 2147483647 h 78"/>
              <a:gd name="T2" fmla="*/ 2147483647 w 94"/>
              <a:gd name="T3" fmla="*/ 2147483647 h 78"/>
              <a:gd name="T4" fmla="*/ 2147483647 w 94"/>
              <a:gd name="T5" fmla="*/ 601293283 h 78"/>
              <a:gd name="T6" fmla="*/ 665379025 w 94"/>
              <a:gd name="T7" fmla="*/ 0 h 78"/>
              <a:gd name="T8" fmla="*/ 598833806 w 94"/>
              <a:gd name="T9" fmla="*/ 481039206 h 78"/>
              <a:gd name="T10" fmla="*/ 199611248 w 94"/>
              <a:gd name="T11" fmla="*/ 2147483647 h 78"/>
              <a:gd name="T12" fmla="*/ 133074154 w 94"/>
              <a:gd name="T13" fmla="*/ 2147483647 h 78"/>
              <a:gd name="T14" fmla="*/ 0 w 94"/>
              <a:gd name="T15" fmla="*/ 2147483647 h 78"/>
              <a:gd name="T16" fmla="*/ 1663435199 w 94"/>
              <a:gd name="T17" fmla="*/ 2147483647 h 78"/>
              <a:gd name="T18" fmla="*/ 2147483647 w 94"/>
              <a:gd name="T19" fmla="*/ 2147483647 h 78"/>
              <a:gd name="T20" fmla="*/ 2147483647 w 94"/>
              <a:gd name="T21" fmla="*/ 2147483647 h 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4"/>
              <a:gd name="T34" fmla="*/ 0 h 78"/>
              <a:gd name="T35" fmla="*/ 94 w 94"/>
              <a:gd name="T36" fmla="*/ 78 h 7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4" h="78">
                <a:moveTo>
                  <a:pt x="88" y="78"/>
                </a:moveTo>
                <a:lnTo>
                  <a:pt x="91" y="44"/>
                </a:lnTo>
                <a:lnTo>
                  <a:pt x="94" y="10"/>
                </a:lnTo>
                <a:lnTo>
                  <a:pt x="10" y="0"/>
                </a:lnTo>
                <a:lnTo>
                  <a:pt x="9" y="8"/>
                </a:lnTo>
                <a:lnTo>
                  <a:pt x="3" y="50"/>
                </a:lnTo>
                <a:lnTo>
                  <a:pt x="2" y="50"/>
                </a:lnTo>
                <a:lnTo>
                  <a:pt x="0" y="67"/>
                </a:lnTo>
                <a:lnTo>
                  <a:pt x="25" y="71"/>
                </a:lnTo>
                <a:lnTo>
                  <a:pt x="88" y="78"/>
                </a:lnTo>
                <a:close/>
              </a:path>
            </a:pathLst>
          </a:custGeom>
          <a:solidFill>
            <a:schemeClr val="bg1"/>
          </a:solidFill>
          <a:ln w="12700" cmpd="sng">
            <a:solidFill>
              <a:schemeClr val="tx1"/>
            </a:solidFill>
            <a:prstDash val="solid"/>
            <a:round/>
            <a:headEnd/>
            <a:tailEnd/>
          </a:ln>
        </p:spPr>
        <p:txBody>
          <a:bodyPr/>
          <a:lstStyle/>
          <a:p>
            <a:endParaRPr lang="en-US"/>
          </a:p>
        </p:txBody>
      </p:sp>
      <p:sp>
        <p:nvSpPr>
          <p:cNvPr id="40980" name="Freeform 23"/>
          <p:cNvSpPr>
            <a:spLocks/>
          </p:cNvSpPr>
          <p:nvPr/>
        </p:nvSpPr>
        <p:spPr bwMode="auto">
          <a:xfrm>
            <a:off x="3434645" y="3003551"/>
            <a:ext cx="716844" cy="595313"/>
          </a:xfrm>
          <a:custGeom>
            <a:avLst/>
            <a:gdLst>
              <a:gd name="T0" fmla="*/ 0 w 99"/>
              <a:gd name="T1" fmla="*/ 2147483647 h 77"/>
              <a:gd name="T2" fmla="*/ 663569919 w 99"/>
              <a:gd name="T3" fmla="*/ 0 h 77"/>
              <a:gd name="T4" fmla="*/ 2147483647 w 99"/>
              <a:gd name="T5" fmla="*/ 418412218 h 77"/>
              <a:gd name="T6" fmla="*/ 2147483647 w 99"/>
              <a:gd name="T7" fmla="*/ 537961966 h 77"/>
              <a:gd name="T8" fmla="*/ 2147483647 w 99"/>
              <a:gd name="T9" fmla="*/ 1554114707 h 77"/>
              <a:gd name="T10" fmla="*/ 2147483647 w 99"/>
              <a:gd name="T11" fmla="*/ 2147483647 h 77"/>
              <a:gd name="T12" fmla="*/ 2147483647 w 99"/>
              <a:gd name="T13" fmla="*/ 2147483647 h 77"/>
              <a:gd name="T14" fmla="*/ 0 w 99"/>
              <a:gd name="T15" fmla="*/ 2147483647 h 77"/>
              <a:gd name="T16" fmla="*/ 0 w 99"/>
              <a:gd name="T17" fmla="*/ 2147483647 h 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
              <a:gd name="T28" fmla="*/ 0 h 77"/>
              <a:gd name="T29" fmla="*/ 99 w 99"/>
              <a:gd name="T30" fmla="*/ 77 h 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 h="77">
                <a:moveTo>
                  <a:pt x="0" y="67"/>
                </a:moveTo>
                <a:lnTo>
                  <a:pt x="10" y="0"/>
                </a:lnTo>
                <a:lnTo>
                  <a:pt x="73" y="7"/>
                </a:lnTo>
                <a:lnTo>
                  <a:pt x="99" y="9"/>
                </a:lnTo>
                <a:lnTo>
                  <a:pt x="98" y="26"/>
                </a:lnTo>
                <a:lnTo>
                  <a:pt x="95" y="77"/>
                </a:lnTo>
                <a:lnTo>
                  <a:pt x="82" y="76"/>
                </a:lnTo>
                <a:lnTo>
                  <a:pt x="0" y="67"/>
                </a:lnTo>
                <a:close/>
              </a:path>
            </a:pathLst>
          </a:custGeom>
          <a:solidFill>
            <a:srgbClr val="AAC8F5"/>
          </a:solidFill>
          <a:ln w="12700" cmpd="sng">
            <a:solidFill>
              <a:schemeClr val="tx1"/>
            </a:solidFill>
            <a:prstDash val="solid"/>
            <a:round/>
            <a:headEnd/>
            <a:tailEnd/>
          </a:ln>
        </p:spPr>
        <p:txBody>
          <a:bodyPr/>
          <a:lstStyle/>
          <a:p>
            <a:endParaRPr lang="en-US"/>
          </a:p>
        </p:txBody>
      </p:sp>
      <p:sp>
        <p:nvSpPr>
          <p:cNvPr id="40981" name="Freeform 24"/>
          <p:cNvSpPr>
            <a:spLocks/>
          </p:cNvSpPr>
          <p:nvPr/>
        </p:nvSpPr>
        <p:spPr bwMode="auto">
          <a:xfrm>
            <a:off x="3341511" y="3521076"/>
            <a:ext cx="684389" cy="758825"/>
          </a:xfrm>
          <a:custGeom>
            <a:avLst/>
            <a:gdLst>
              <a:gd name="T0" fmla="*/ 853901744 w 95"/>
              <a:gd name="T1" fmla="*/ 0 h 98"/>
              <a:gd name="T2" fmla="*/ 0 w 95"/>
              <a:gd name="T3" fmla="*/ 2147483647 h 98"/>
              <a:gd name="T4" fmla="*/ 0 w 95"/>
              <a:gd name="T5" fmla="*/ 2147483647 h 98"/>
              <a:gd name="T6" fmla="*/ 788213897 w 95"/>
              <a:gd name="T7" fmla="*/ 2147483647 h 98"/>
              <a:gd name="T8" fmla="*/ 853901744 w 95"/>
              <a:gd name="T9" fmla="*/ 2147483647 h 98"/>
              <a:gd name="T10" fmla="*/ 2147483647 w 95"/>
              <a:gd name="T11" fmla="*/ 2147483647 h 98"/>
              <a:gd name="T12" fmla="*/ 2147483647 w 95"/>
              <a:gd name="T13" fmla="*/ 2147483647 h 98"/>
              <a:gd name="T14" fmla="*/ 2147483647 w 95"/>
              <a:gd name="T15" fmla="*/ 2147483647 h 98"/>
              <a:gd name="T16" fmla="*/ 2147483647 w 95"/>
              <a:gd name="T17" fmla="*/ 2147483647 h 98"/>
              <a:gd name="T18" fmla="*/ 2147483647 w 95"/>
              <a:gd name="T19" fmla="*/ 2147483647 h 98"/>
              <a:gd name="T20" fmla="*/ 2147483647 w 95"/>
              <a:gd name="T21" fmla="*/ 2147483647 h 98"/>
              <a:gd name="T22" fmla="*/ 2147483647 w 95"/>
              <a:gd name="T23" fmla="*/ 2147483647 h 98"/>
              <a:gd name="T24" fmla="*/ 2147483647 w 95"/>
              <a:gd name="T25" fmla="*/ 2147483647 h 98"/>
              <a:gd name="T26" fmla="*/ 2147483647 w 95"/>
              <a:gd name="T27" fmla="*/ 1079204160 h 98"/>
              <a:gd name="T28" fmla="*/ 2147483647 w 95"/>
              <a:gd name="T29" fmla="*/ 1079204160 h 98"/>
              <a:gd name="T30" fmla="*/ 2147483647 w 95"/>
              <a:gd name="T31" fmla="*/ 539602080 h 98"/>
              <a:gd name="T32" fmla="*/ 853901744 w 95"/>
              <a:gd name="T33" fmla="*/ 0 h 98"/>
              <a:gd name="T34" fmla="*/ 853901744 w 95"/>
              <a:gd name="T35" fmla="*/ 0 h 9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5"/>
              <a:gd name="T55" fmla="*/ 0 h 98"/>
              <a:gd name="T56" fmla="*/ 95 w 95"/>
              <a:gd name="T57" fmla="*/ 98 h 9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5" h="98">
                <a:moveTo>
                  <a:pt x="13" y="0"/>
                </a:moveTo>
                <a:lnTo>
                  <a:pt x="0" y="96"/>
                </a:lnTo>
                <a:lnTo>
                  <a:pt x="12" y="98"/>
                </a:lnTo>
                <a:lnTo>
                  <a:pt x="13" y="90"/>
                </a:lnTo>
                <a:lnTo>
                  <a:pt x="37" y="93"/>
                </a:lnTo>
                <a:lnTo>
                  <a:pt x="36" y="92"/>
                </a:lnTo>
                <a:lnTo>
                  <a:pt x="37" y="91"/>
                </a:lnTo>
                <a:lnTo>
                  <a:pt x="36" y="90"/>
                </a:lnTo>
                <a:lnTo>
                  <a:pt x="87" y="94"/>
                </a:lnTo>
                <a:lnTo>
                  <a:pt x="93" y="18"/>
                </a:lnTo>
                <a:lnTo>
                  <a:pt x="94" y="18"/>
                </a:lnTo>
                <a:lnTo>
                  <a:pt x="95" y="9"/>
                </a:lnTo>
                <a:lnTo>
                  <a:pt x="1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0982" name="Freeform 25"/>
          <p:cNvSpPr>
            <a:spLocks/>
          </p:cNvSpPr>
          <p:nvPr/>
        </p:nvSpPr>
        <p:spPr bwMode="auto">
          <a:xfrm>
            <a:off x="3601156" y="3660776"/>
            <a:ext cx="1367367" cy="1425575"/>
          </a:xfrm>
          <a:custGeom>
            <a:avLst/>
            <a:gdLst>
              <a:gd name="T0" fmla="*/ 2147483647 w 189"/>
              <a:gd name="T1" fmla="*/ 2147483647 h 184"/>
              <a:gd name="T2" fmla="*/ 2147483647 w 189"/>
              <a:gd name="T3" fmla="*/ 2147483647 h 184"/>
              <a:gd name="T4" fmla="*/ 2147483647 w 189"/>
              <a:gd name="T5" fmla="*/ 2147483647 h 184"/>
              <a:gd name="T6" fmla="*/ 2147483647 w 189"/>
              <a:gd name="T7" fmla="*/ 2147483647 h 184"/>
              <a:gd name="T8" fmla="*/ 2147483647 w 189"/>
              <a:gd name="T9" fmla="*/ 2147483647 h 184"/>
              <a:gd name="T10" fmla="*/ 2147483647 w 189"/>
              <a:gd name="T11" fmla="*/ 2147483647 h 184"/>
              <a:gd name="T12" fmla="*/ 2147483647 w 189"/>
              <a:gd name="T13" fmla="*/ 2147483647 h 184"/>
              <a:gd name="T14" fmla="*/ 2147483647 w 189"/>
              <a:gd name="T15" fmla="*/ 2147483647 h 184"/>
              <a:gd name="T16" fmla="*/ 2147483647 w 189"/>
              <a:gd name="T17" fmla="*/ 2147483647 h 184"/>
              <a:gd name="T18" fmla="*/ 2147483647 w 189"/>
              <a:gd name="T19" fmla="*/ 2147483647 h 184"/>
              <a:gd name="T20" fmla="*/ 2147483647 w 189"/>
              <a:gd name="T21" fmla="*/ 2147483647 h 184"/>
              <a:gd name="T22" fmla="*/ 2147483647 w 189"/>
              <a:gd name="T23" fmla="*/ 2147483647 h 184"/>
              <a:gd name="T24" fmla="*/ 2147483647 w 189"/>
              <a:gd name="T25" fmla="*/ 2147483647 h 184"/>
              <a:gd name="T26" fmla="*/ 2147483647 w 189"/>
              <a:gd name="T27" fmla="*/ 2147483647 h 184"/>
              <a:gd name="T28" fmla="*/ 2147483647 w 189"/>
              <a:gd name="T29" fmla="*/ 2147483647 h 184"/>
              <a:gd name="T30" fmla="*/ 2147483647 w 189"/>
              <a:gd name="T31" fmla="*/ 0 h 184"/>
              <a:gd name="T32" fmla="*/ 0 w 189"/>
              <a:gd name="T33" fmla="*/ 2147483647 h 184"/>
              <a:gd name="T34" fmla="*/ 66244048 w 189"/>
              <a:gd name="T35" fmla="*/ 2147483647 h 184"/>
              <a:gd name="T36" fmla="*/ 331220286 w 189"/>
              <a:gd name="T37" fmla="*/ 2147483647 h 184"/>
              <a:gd name="T38" fmla="*/ 1523629516 w 189"/>
              <a:gd name="T39" fmla="*/ 2147483647 h 184"/>
              <a:gd name="T40" fmla="*/ 1656117579 w 189"/>
              <a:gd name="T41" fmla="*/ 2147483647 h 184"/>
              <a:gd name="T42" fmla="*/ 2147483647 w 189"/>
              <a:gd name="T43" fmla="*/ 2147483647 h 184"/>
              <a:gd name="T44" fmla="*/ 2147483647 w 189"/>
              <a:gd name="T45" fmla="*/ 2147483647 h 184"/>
              <a:gd name="T46" fmla="*/ 2147483647 w 189"/>
              <a:gd name="T47" fmla="*/ 2147483647 h 184"/>
              <a:gd name="T48" fmla="*/ 2147483647 w 189"/>
              <a:gd name="T49" fmla="*/ 2147483647 h 184"/>
              <a:gd name="T50" fmla="*/ 2147483647 w 189"/>
              <a:gd name="T51" fmla="*/ 2147483647 h 184"/>
              <a:gd name="T52" fmla="*/ 2147483647 w 189"/>
              <a:gd name="T53" fmla="*/ 2147483647 h 184"/>
              <a:gd name="T54" fmla="*/ 2147483647 w 189"/>
              <a:gd name="T55" fmla="*/ 2147483647 h 184"/>
              <a:gd name="T56" fmla="*/ 2147483647 w 189"/>
              <a:gd name="T57" fmla="*/ 2147483647 h 184"/>
              <a:gd name="T58" fmla="*/ 2147483647 w 189"/>
              <a:gd name="T59" fmla="*/ 2147483647 h 184"/>
              <a:gd name="T60" fmla="*/ 2147483647 w 189"/>
              <a:gd name="T61" fmla="*/ 2147483647 h 184"/>
              <a:gd name="T62" fmla="*/ 2147483647 w 189"/>
              <a:gd name="T63" fmla="*/ 2147483647 h 184"/>
              <a:gd name="T64" fmla="*/ 2147483647 w 189"/>
              <a:gd name="T65" fmla="*/ 2147483647 h 184"/>
              <a:gd name="T66" fmla="*/ 2147483647 w 189"/>
              <a:gd name="T67" fmla="*/ 2147483647 h 184"/>
              <a:gd name="T68" fmla="*/ 2147483647 w 189"/>
              <a:gd name="T69" fmla="*/ 2147483647 h 184"/>
              <a:gd name="T70" fmla="*/ 2147483647 w 189"/>
              <a:gd name="T71" fmla="*/ 2147483647 h 184"/>
              <a:gd name="T72" fmla="*/ 2147483647 w 189"/>
              <a:gd name="T73" fmla="*/ 2147483647 h 184"/>
              <a:gd name="T74" fmla="*/ 2147483647 w 189"/>
              <a:gd name="T75" fmla="*/ 2147483647 h 184"/>
              <a:gd name="T76" fmla="*/ 2147483647 w 189"/>
              <a:gd name="T77" fmla="*/ 2147483647 h 184"/>
              <a:gd name="T78" fmla="*/ 2147483647 w 189"/>
              <a:gd name="T79" fmla="*/ 2147483647 h 184"/>
              <a:gd name="T80" fmla="*/ 2147483647 w 189"/>
              <a:gd name="T81" fmla="*/ 2147483647 h 184"/>
              <a:gd name="T82" fmla="*/ 2147483647 w 189"/>
              <a:gd name="T83" fmla="*/ 2147483647 h 184"/>
              <a:gd name="T84" fmla="*/ 2147483647 w 189"/>
              <a:gd name="T85" fmla="*/ 2147483647 h 184"/>
              <a:gd name="T86" fmla="*/ 2147483647 w 189"/>
              <a:gd name="T87" fmla="*/ 2147483647 h 184"/>
              <a:gd name="T88" fmla="*/ 2147483647 w 189"/>
              <a:gd name="T89" fmla="*/ 2147483647 h 184"/>
              <a:gd name="T90" fmla="*/ 2147483647 w 189"/>
              <a:gd name="T91" fmla="*/ 2147483647 h 184"/>
              <a:gd name="T92" fmla="*/ 2147483647 w 189"/>
              <a:gd name="T93" fmla="*/ 2147483647 h 184"/>
              <a:gd name="T94" fmla="*/ 2147483647 w 189"/>
              <a:gd name="T95" fmla="*/ 2147483647 h 184"/>
              <a:gd name="T96" fmla="*/ 2147483647 w 189"/>
              <a:gd name="T97" fmla="*/ 2147483647 h 184"/>
              <a:gd name="T98" fmla="*/ 2147483647 w 189"/>
              <a:gd name="T99" fmla="*/ 2147483647 h 184"/>
              <a:gd name="T100" fmla="*/ 2147483647 w 189"/>
              <a:gd name="T101" fmla="*/ 2147483647 h 184"/>
              <a:gd name="T102" fmla="*/ 2147483647 w 189"/>
              <a:gd name="T103" fmla="*/ 2147483647 h 184"/>
              <a:gd name="T104" fmla="*/ 2147483647 w 189"/>
              <a:gd name="T105" fmla="*/ 2147483647 h 184"/>
              <a:gd name="T106" fmla="*/ 2147483647 w 189"/>
              <a:gd name="T107" fmla="*/ 2147483647 h 184"/>
              <a:gd name="T108" fmla="*/ 2147483647 w 189"/>
              <a:gd name="T109" fmla="*/ 2147483647 h 184"/>
              <a:gd name="T110" fmla="*/ 2147483647 w 189"/>
              <a:gd name="T111" fmla="*/ 2147483647 h 184"/>
              <a:gd name="T112" fmla="*/ 2147483647 w 189"/>
              <a:gd name="T113" fmla="*/ 2147483647 h 184"/>
              <a:gd name="T114" fmla="*/ 2147483647 w 189"/>
              <a:gd name="T115" fmla="*/ 2147483647 h 184"/>
              <a:gd name="T116" fmla="*/ 2147483647 w 189"/>
              <a:gd name="T117" fmla="*/ 2147483647 h 184"/>
              <a:gd name="T118" fmla="*/ 2147483647 w 189"/>
              <a:gd name="T119" fmla="*/ 2147483647 h 18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89"/>
              <a:gd name="T181" fmla="*/ 0 h 184"/>
              <a:gd name="T182" fmla="*/ 189 w 189"/>
              <a:gd name="T183" fmla="*/ 184 h 18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3" y="48"/>
                </a:lnTo>
                <a:lnTo>
                  <a:pt x="143" y="49"/>
                </a:lnTo>
                <a:lnTo>
                  <a:pt x="142" y="49"/>
                </a:lnTo>
                <a:lnTo>
                  <a:pt x="141" y="48"/>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3" y="42"/>
                </a:lnTo>
                <a:lnTo>
                  <a:pt x="109" y="42"/>
                </a:lnTo>
                <a:lnTo>
                  <a:pt x="109" y="41"/>
                </a:lnTo>
                <a:lnTo>
                  <a:pt x="108" y="40"/>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1" y="73"/>
                </a:lnTo>
                <a:lnTo>
                  <a:pt x="0" y="74"/>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1"/>
                </a:lnTo>
                <a:lnTo>
                  <a:pt x="134" y="180"/>
                </a:lnTo>
                <a:lnTo>
                  <a:pt x="133" y="178"/>
                </a:lnTo>
                <a:lnTo>
                  <a:pt x="130" y="170"/>
                </a:lnTo>
                <a:lnTo>
                  <a:pt x="129" y="167"/>
                </a:lnTo>
                <a:lnTo>
                  <a:pt x="131" y="162"/>
                </a:lnTo>
                <a:lnTo>
                  <a:pt x="131" y="160"/>
                </a:lnTo>
                <a:lnTo>
                  <a:pt x="130" y="160"/>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8" y="145"/>
                </a:lnTo>
                <a:lnTo>
                  <a:pt x="138" y="144"/>
                </a:lnTo>
                <a:lnTo>
                  <a:pt x="139" y="145"/>
                </a:lnTo>
                <a:lnTo>
                  <a:pt x="140" y="145"/>
                </a:lnTo>
                <a:lnTo>
                  <a:pt x="141" y="144"/>
                </a:lnTo>
                <a:lnTo>
                  <a:pt x="141" y="142"/>
                </a:lnTo>
                <a:lnTo>
                  <a:pt x="142" y="141"/>
                </a:lnTo>
                <a:lnTo>
                  <a:pt x="142" y="142"/>
                </a:lnTo>
                <a:lnTo>
                  <a:pt x="143" y="142"/>
                </a:lnTo>
                <a:lnTo>
                  <a:pt x="146" y="141"/>
                </a:lnTo>
                <a:lnTo>
                  <a:pt x="147" y="141"/>
                </a:lnTo>
                <a:lnTo>
                  <a:pt x="147" y="140"/>
                </a:lnTo>
                <a:lnTo>
                  <a:pt x="145" y="139"/>
                </a:lnTo>
                <a:lnTo>
                  <a:pt x="145" y="138"/>
                </a:lnTo>
                <a:lnTo>
                  <a:pt x="148" y="137"/>
                </a:lnTo>
                <a:lnTo>
                  <a:pt x="149" y="136"/>
                </a:lnTo>
                <a:lnTo>
                  <a:pt x="150" y="136"/>
                </a:lnTo>
                <a:lnTo>
                  <a:pt x="149" y="137"/>
                </a:lnTo>
                <a:lnTo>
                  <a:pt x="150" y="138"/>
                </a:lnTo>
                <a:lnTo>
                  <a:pt x="151" y="137"/>
                </a:lnTo>
                <a:lnTo>
                  <a:pt x="156" y="135"/>
                </a:lnTo>
                <a:lnTo>
                  <a:pt x="165" y="130"/>
                </a:lnTo>
                <a:lnTo>
                  <a:pt x="165" y="128"/>
                </a:lnTo>
                <a:lnTo>
                  <a:pt x="169" y="124"/>
                </a:lnTo>
                <a:lnTo>
                  <a:pt x="168" y="121"/>
                </a:lnTo>
                <a:lnTo>
                  <a:pt x="168" y="119"/>
                </a:lnTo>
                <a:lnTo>
                  <a:pt x="171" y="118"/>
                </a:lnTo>
                <a:lnTo>
                  <a:pt x="171" y="120"/>
                </a:lnTo>
                <a:lnTo>
                  <a:pt x="171" y="121"/>
                </a:lnTo>
                <a:lnTo>
                  <a:pt x="174" y="121"/>
                </a:lnTo>
                <a:lnTo>
                  <a:pt x="175" y="122"/>
                </a:lnTo>
                <a:lnTo>
                  <a:pt x="181" y="119"/>
                </a:lnTo>
                <a:lnTo>
                  <a:pt x="185" y="119"/>
                </a:lnTo>
                <a:lnTo>
                  <a:pt x="184" y="118"/>
                </a:lnTo>
                <a:lnTo>
                  <a:pt x="184" y="117"/>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4"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0983" name="Freeform 26"/>
          <p:cNvSpPr>
            <a:spLocks/>
          </p:cNvSpPr>
          <p:nvPr/>
        </p:nvSpPr>
        <p:spPr bwMode="auto">
          <a:xfrm>
            <a:off x="6169378" y="2306638"/>
            <a:ext cx="736600" cy="603250"/>
          </a:xfrm>
          <a:custGeom>
            <a:avLst/>
            <a:gdLst>
              <a:gd name="T0" fmla="*/ 2147483647 w 102"/>
              <a:gd name="T1" fmla="*/ 2147483647 h 78"/>
              <a:gd name="T2" fmla="*/ 2147483647 w 102"/>
              <a:gd name="T3" fmla="*/ 2147483647 h 78"/>
              <a:gd name="T4" fmla="*/ 2147483647 w 102"/>
              <a:gd name="T5" fmla="*/ 2147483647 h 78"/>
              <a:gd name="T6" fmla="*/ 2147483647 w 102"/>
              <a:gd name="T7" fmla="*/ 2147483647 h 78"/>
              <a:gd name="T8" fmla="*/ 2147483647 w 102"/>
              <a:gd name="T9" fmla="*/ 2147483647 h 78"/>
              <a:gd name="T10" fmla="*/ 2147483647 w 102"/>
              <a:gd name="T11" fmla="*/ 2147483647 h 78"/>
              <a:gd name="T12" fmla="*/ 2147483647 w 102"/>
              <a:gd name="T13" fmla="*/ 2147483647 h 78"/>
              <a:gd name="T14" fmla="*/ 2147483647 w 102"/>
              <a:gd name="T15" fmla="*/ 2147483647 h 78"/>
              <a:gd name="T16" fmla="*/ 2147483647 w 102"/>
              <a:gd name="T17" fmla="*/ 2147483647 h 78"/>
              <a:gd name="T18" fmla="*/ 2147483647 w 102"/>
              <a:gd name="T19" fmla="*/ 2147483647 h 78"/>
              <a:gd name="T20" fmla="*/ 2147483647 w 102"/>
              <a:gd name="T21" fmla="*/ 2147483647 h 78"/>
              <a:gd name="T22" fmla="*/ 2147483647 w 102"/>
              <a:gd name="T23" fmla="*/ 2147483647 h 78"/>
              <a:gd name="T24" fmla="*/ 2147483647 w 102"/>
              <a:gd name="T25" fmla="*/ 2147483647 h 78"/>
              <a:gd name="T26" fmla="*/ 2147483647 w 102"/>
              <a:gd name="T27" fmla="*/ 2147483647 h 78"/>
              <a:gd name="T28" fmla="*/ 2147483647 w 102"/>
              <a:gd name="T29" fmla="*/ 2147483647 h 78"/>
              <a:gd name="T30" fmla="*/ 2147483647 w 102"/>
              <a:gd name="T31" fmla="*/ 2147483647 h 78"/>
              <a:gd name="T32" fmla="*/ 2147483647 w 102"/>
              <a:gd name="T33" fmla="*/ 2147483647 h 78"/>
              <a:gd name="T34" fmla="*/ 2147483647 w 102"/>
              <a:gd name="T35" fmla="*/ 2147483647 h 78"/>
              <a:gd name="T36" fmla="*/ 2147483647 w 102"/>
              <a:gd name="T37" fmla="*/ 2147483647 h 78"/>
              <a:gd name="T38" fmla="*/ 2147483647 w 102"/>
              <a:gd name="T39" fmla="*/ 2147483647 h 78"/>
              <a:gd name="T40" fmla="*/ 2147483647 w 102"/>
              <a:gd name="T41" fmla="*/ 2033687399 h 78"/>
              <a:gd name="T42" fmla="*/ 2147483647 w 102"/>
              <a:gd name="T43" fmla="*/ 1495356107 h 78"/>
              <a:gd name="T44" fmla="*/ 2147483647 w 102"/>
              <a:gd name="T45" fmla="*/ 1435541572 h 78"/>
              <a:gd name="T46" fmla="*/ 2147483647 w 102"/>
              <a:gd name="T47" fmla="*/ 1256097969 h 78"/>
              <a:gd name="T48" fmla="*/ 2147483647 w 102"/>
              <a:gd name="T49" fmla="*/ 717774653 h 78"/>
              <a:gd name="T50" fmla="*/ 2147483647 w 102"/>
              <a:gd name="T51" fmla="*/ 179443663 h 78"/>
              <a:gd name="T52" fmla="*/ 2147483647 w 102"/>
              <a:gd name="T53" fmla="*/ 0 h 78"/>
              <a:gd name="T54" fmla="*/ 2147483647 w 102"/>
              <a:gd name="T55" fmla="*/ 239258198 h 78"/>
              <a:gd name="T56" fmla="*/ 2147483647 w 102"/>
              <a:gd name="T57" fmla="*/ 837403722 h 78"/>
              <a:gd name="T58" fmla="*/ 2147483647 w 102"/>
              <a:gd name="T59" fmla="*/ 1076662101 h 78"/>
              <a:gd name="T60" fmla="*/ 2147483647 w 102"/>
              <a:gd name="T61" fmla="*/ 1375727038 h 78"/>
              <a:gd name="T62" fmla="*/ 2147483647 w 102"/>
              <a:gd name="T63" fmla="*/ 1495356107 h 78"/>
              <a:gd name="T64" fmla="*/ 2147483647 w 102"/>
              <a:gd name="T65" fmla="*/ 1614985175 h 78"/>
              <a:gd name="T66" fmla="*/ 2147483647 w 102"/>
              <a:gd name="T67" fmla="*/ 1914057847 h 78"/>
              <a:gd name="T68" fmla="*/ 1980110704 w 102"/>
              <a:gd name="T69" fmla="*/ 2147483647 h 78"/>
              <a:gd name="T70" fmla="*/ 1254069757 w 102"/>
              <a:gd name="T71" fmla="*/ 2147483647 h 78"/>
              <a:gd name="T72" fmla="*/ 594030063 w 102"/>
              <a:gd name="T73" fmla="*/ 2147483647 h 78"/>
              <a:gd name="T74" fmla="*/ 396025416 w 102"/>
              <a:gd name="T75" fmla="*/ 2147483647 h 78"/>
              <a:gd name="T76" fmla="*/ 594030063 w 102"/>
              <a:gd name="T77" fmla="*/ 2147483647 h 78"/>
              <a:gd name="T78" fmla="*/ 132011169 w 102"/>
              <a:gd name="T79" fmla="*/ 2147483647 h 78"/>
              <a:gd name="T80" fmla="*/ 2147483647 w 102"/>
              <a:gd name="T81" fmla="*/ 2147483647 h 78"/>
              <a:gd name="T82" fmla="*/ 2147483647 w 102"/>
              <a:gd name="T83" fmla="*/ 2147483647 h 78"/>
              <a:gd name="T84" fmla="*/ 2147483647 w 102"/>
              <a:gd name="T85" fmla="*/ 2147483647 h 78"/>
              <a:gd name="T86" fmla="*/ 2147483647 w 102"/>
              <a:gd name="T87" fmla="*/ 2147483647 h 78"/>
              <a:gd name="T88" fmla="*/ 2147483647 w 102"/>
              <a:gd name="T89" fmla="*/ 2147483647 h 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2"/>
              <a:gd name="T136" fmla="*/ 0 h 78"/>
              <a:gd name="T137" fmla="*/ 102 w 102"/>
              <a:gd name="T138" fmla="*/ 78 h 7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2" h="78">
                <a:moveTo>
                  <a:pt x="66" y="64"/>
                </a:moveTo>
                <a:lnTo>
                  <a:pt x="77" y="68"/>
                </a:lnTo>
                <a:lnTo>
                  <a:pt x="78" y="70"/>
                </a:lnTo>
                <a:lnTo>
                  <a:pt x="77" y="71"/>
                </a:lnTo>
                <a:lnTo>
                  <a:pt x="77" y="72"/>
                </a:lnTo>
                <a:lnTo>
                  <a:pt x="76" y="73"/>
                </a:lnTo>
                <a:lnTo>
                  <a:pt x="76" y="75"/>
                </a:lnTo>
                <a:lnTo>
                  <a:pt x="75" y="75"/>
                </a:lnTo>
                <a:lnTo>
                  <a:pt x="74" y="77"/>
                </a:lnTo>
                <a:lnTo>
                  <a:pt x="74"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8" y="57"/>
                </a:lnTo>
                <a:lnTo>
                  <a:pt x="58" y="58"/>
                </a:lnTo>
                <a:lnTo>
                  <a:pt x="59" y="58"/>
                </a:lnTo>
                <a:lnTo>
                  <a:pt x="61" y="61"/>
                </a:lnTo>
                <a:lnTo>
                  <a:pt x="61" y="62"/>
                </a:lnTo>
                <a:lnTo>
                  <a:pt x="62" y="63"/>
                </a:lnTo>
                <a:lnTo>
                  <a:pt x="65" y="64"/>
                </a:lnTo>
                <a:lnTo>
                  <a:pt x="66" y="6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0984" name="Freeform 27"/>
          <p:cNvSpPr>
            <a:spLocks/>
          </p:cNvSpPr>
          <p:nvPr/>
        </p:nvSpPr>
        <p:spPr bwMode="auto">
          <a:xfrm>
            <a:off x="6660445" y="2266950"/>
            <a:ext cx="166511" cy="325438"/>
          </a:xfrm>
          <a:custGeom>
            <a:avLst/>
            <a:gdLst>
              <a:gd name="T0" fmla="*/ 0 w 23"/>
              <a:gd name="T1" fmla="*/ 300201070 h 42"/>
              <a:gd name="T2" fmla="*/ 66337478 w 23"/>
              <a:gd name="T3" fmla="*/ 420279900 h 42"/>
              <a:gd name="T4" fmla="*/ 0 w 23"/>
              <a:gd name="T5" fmla="*/ 480315440 h 42"/>
              <a:gd name="T6" fmla="*/ 66337478 w 23"/>
              <a:gd name="T7" fmla="*/ 480315440 h 42"/>
              <a:gd name="T8" fmla="*/ 66337478 w 23"/>
              <a:gd name="T9" fmla="*/ 540358851 h 42"/>
              <a:gd name="T10" fmla="*/ 199004304 w 23"/>
              <a:gd name="T11" fmla="*/ 840552051 h 42"/>
              <a:gd name="T12" fmla="*/ 265333621 w 23"/>
              <a:gd name="T13" fmla="*/ 1020674412 h 42"/>
              <a:gd name="T14" fmla="*/ 199004304 w 23"/>
              <a:gd name="T15" fmla="*/ 1140753242 h 42"/>
              <a:gd name="T16" fmla="*/ 199004304 w 23"/>
              <a:gd name="T17" fmla="*/ 1260832072 h 42"/>
              <a:gd name="T18" fmla="*/ 331671147 w 23"/>
              <a:gd name="T19" fmla="*/ 1561033021 h 42"/>
              <a:gd name="T20" fmla="*/ 331671147 w 23"/>
              <a:gd name="T21" fmla="*/ 1681111851 h 42"/>
              <a:gd name="T22" fmla="*/ 331671147 w 23"/>
              <a:gd name="T23" fmla="*/ 1741147391 h 42"/>
              <a:gd name="T24" fmla="*/ 398000464 w 23"/>
              <a:gd name="T25" fmla="*/ 1741147391 h 42"/>
              <a:gd name="T26" fmla="*/ 331671147 w 23"/>
              <a:gd name="T27" fmla="*/ 1681111851 h 42"/>
              <a:gd name="T28" fmla="*/ 398000464 w 23"/>
              <a:gd name="T29" fmla="*/ 1681111851 h 42"/>
              <a:gd name="T30" fmla="*/ 464337925 w 23"/>
              <a:gd name="T31" fmla="*/ 1801190681 h 42"/>
              <a:gd name="T32" fmla="*/ 530675387 w 23"/>
              <a:gd name="T33" fmla="*/ 2041348825 h 42"/>
              <a:gd name="T34" fmla="*/ 530675387 w 23"/>
              <a:gd name="T35" fmla="*/ 2147483647 h 42"/>
              <a:gd name="T36" fmla="*/ 597004831 w 23"/>
              <a:gd name="T37" fmla="*/ 2147483647 h 42"/>
              <a:gd name="T38" fmla="*/ 663342293 w 23"/>
              <a:gd name="T39" fmla="*/ 2147483647 h 42"/>
              <a:gd name="T40" fmla="*/ 1326676442 w 23"/>
              <a:gd name="T41" fmla="*/ 2147483647 h 42"/>
              <a:gd name="T42" fmla="*/ 1260347125 w 23"/>
              <a:gd name="T43" fmla="*/ 2147483647 h 42"/>
              <a:gd name="T44" fmla="*/ 1194009663 w 23"/>
              <a:gd name="T45" fmla="*/ 2147483647 h 42"/>
              <a:gd name="T46" fmla="*/ 1194009663 w 23"/>
              <a:gd name="T47" fmla="*/ 2147483647 h 42"/>
              <a:gd name="T48" fmla="*/ 1260347125 w 23"/>
              <a:gd name="T49" fmla="*/ 2147483647 h 42"/>
              <a:gd name="T50" fmla="*/ 1194009663 w 23"/>
              <a:gd name="T51" fmla="*/ 2041348825 h 42"/>
              <a:gd name="T52" fmla="*/ 1194009663 w 23"/>
              <a:gd name="T53" fmla="*/ 1621068562 h 42"/>
              <a:gd name="T54" fmla="*/ 1194009663 w 23"/>
              <a:gd name="T55" fmla="*/ 1500989732 h 42"/>
              <a:gd name="T56" fmla="*/ 1260347125 w 23"/>
              <a:gd name="T57" fmla="*/ 1260832072 h 42"/>
              <a:gd name="T58" fmla="*/ 1260347125 w 23"/>
              <a:gd name="T59" fmla="*/ 1140753242 h 42"/>
              <a:gd name="T60" fmla="*/ 1260347125 w 23"/>
              <a:gd name="T61" fmla="*/ 1020674412 h 42"/>
              <a:gd name="T62" fmla="*/ 1260347125 w 23"/>
              <a:gd name="T63" fmla="*/ 900595340 h 42"/>
              <a:gd name="T64" fmla="*/ 1260347125 w 23"/>
              <a:gd name="T65" fmla="*/ 840552051 h 42"/>
              <a:gd name="T66" fmla="*/ 1260347125 w 23"/>
              <a:gd name="T67" fmla="*/ 780516510 h 42"/>
              <a:gd name="T68" fmla="*/ 1459343221 w 23"/>
              <a:gd name="T69" fmla="*/ 660437681 h 42"/>
              <a:gd name="T70" fmla="*/ 1525680682 w 23"/>
              <a:gd name="T71" fmla="*/ 420279900 h 42"/>
              <a:gd name="T72" fmla="*/ 1459343221 w 23"/>
              <a:gd name="T73" fmla="*/ 300201070 h 42"/>
              <a:gd name="T74" fmla="*/ 1459343221 w 23"/>
              <a:gd name="T75" fmla="*/ 180122180 h 42"/>
              <a:gd name="T76" fmla="*/ 1459343221 w 23"/>
              <a:gd name="T77" fmla="*/ 180122180 h 42"/>
              <a:gd name="T78" fmla="*/ 1459343221 w 23"/>
              <a:gd name="T79" fmla="*/ 120078860 h 42"/>
              <a:gd name="T80" fmla="*/ 1393013903 w 23"/>
              <a:gd name="T81" fmla="*/ 0 h 42"/>
              <a:gd name="T82" fmla="*/ 0 w 23"/>
              <a:gd name="T83" fmla="*/ 300201070 h 42"/>
              <a:gd name="T84" fmla="*/ 0 w 23"/>
              <a:gd name="T85" fmla="*/ 300201070 h 4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3"/>
              <a:gd name="T130" fmla="*/ 0 h 42"/>
              <a:gd name="T131" fmla="*/ 23 w 23"/>
              <a:gd name="T132" fmla="*/ 42 h 4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2"/>
                </a:lnTo>
                <a:lnTo>
                  <a:pt x="21" y="0"/>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40985" name="Group 28"/>
          <p:cNvGrpSpPr>
            <a:grpSpLocks/>
          </p:cNvGrpSpPr>
          <p:nvPr/>
        </p:nvGrpSpPr>
        <p:grpSpPr bwMode="auto">
          <a:xfrm>
            <a:off x="1027289" y="3886200"/>
            <a:ext cx="1786467" cy="1390650"/>
            <a:chOff x="768" y="2832"/>
            <a:chExt cx="1203" cy="876"/>
          </a:xfrm>
        </p:grpSpPr>
        <p:sp>
          <p:nvSpPr>
            <p:cNvPr id="41030" name="Freeform 29"/>
            <p:cNvSpPr>
              <a:spLocks/>
            </p:cNvSpPr>
            <p:nvPr/>
          </p:nvSpPr>
          <p:spPr bwMode="auto">
            <a:xfrm>
              <a:off x="1056" y="2832"/>
              <a:ext cx="915" cy="780"/>
            </a:xfrm>
            <a:custGeom>
              <a:avLst/>
              <a:gdLst>
                <a:gd name="T0" fmla="*/ 331 w 188"/>
                <a:gd name="T1" fmla="*/ 736 h 160"/>
                <a:gd name="T2" fmla="*/ 618 w 188"/>
                <a:gd name="T3" fmla="*/ 951 h 160"/>
                <a:gd name="T4" fmla="*/ 428 w 188"/>
                <a:gd name="T5" fmla="*/ 1189 h 160"/>
                <a:gd name="T6" fmla="*/ 380 w 188"/>
                <a:gd name="T7" fmla="*/ 1024 h 160"/>
                <a:gd name="T8" fmla="*/ 117 w 188"/>
                <a:gd name="T9" fmla="*/ 1307 h 160"/>
                <a:gd name="T10" fmla="*/ 263 w 188"/>
                <a:gd name="T11" fmla="*/ 1521 h 160"/>
                <a:gd name="T12" fmla="*/ 638 w 188"/>
                <a:gd name="T13" fmla="*/ 1448 h 160"/>
                <a:gd name="T14" fmla="*/ 521 w 188"/>
                <a:gd name="T15" fmla="*/ 1760 h 160"/>
                <a:gd name="T16" fmla="*/ 428 w 188"/>
                <a:gd name="T17" fmla="*/ 1877 h 160"/>
                <a:gd name="T18" fmla="*/ 238 w 188"/>
                <a:gd name="T19" fmla="*/ 1950 h 160"/>
                <a:gd name="T20" fmla="*/ 141 w 188"/>
                <a:gd name="T21" fmla="*/ 2330 h 160"/>
                <a:gd name="T22" fmla="*/ 263 w 188"/>
                <a:gd name="T23" fmla="*/ 2545 h 160"/>
                <a:gd name="T24" fmla="*/ 521 w 188"/>
                <a:gd name="T25" fmla="*/ 2662 h 160"/>
                <a:gd name="T26" fmla="*/ 521 w 188"/>
                <a:gd name="T27" fmla="*/ 2852 h 160"/>
                <a:gd name="T28" fmla="*/ 827 w 188"/>
                <a:gd name="T29" fmla="*/ 2925 h 160"/>
                <a:gd name="T30" fmla="*/ 993 w 188"/>
                <a:gd name="T31" fmla="*/ 2969 h 160"/>
                <a:gd name="T32" fmla="*/ 686 w 188"/>
                <a:gd name="T33" fmla="*/ 3349 h 160"/>
                <a:gd name="T34" fmla="*/ 448 w 188"/>
                <a:gd name="T35" fmla="*/ 3495 h 160"/>
                <a:gd name="T36" fmla="*/ 73 w 188"/>
                <a:gd name="T37" fmla="*/ 3685 h 160"/>
                <a:gd name="T38" fmla="*/ 73 w 188"/>
                <a:gd name="T39" fmla="*/ 3802 h 160"/>
                <a:gd name="T40" fmla="*/ 686 w 188"/>
                <a:gd name="T41" fmla="*/ 3539 h 160"/>
                <a:gd name="T42" fmla="*/ 1470 w 188"/>
                <a:gd name="T43" fmla="*/ 2852 h 160"/>
                <a:gd name="T44" fmla="*/ 1397 w 188"/>
                <a:gd name="T45" fmla="*/ 2779 h 160"/>
                <a:gd name="T46" fmla="*/ 1825 w 188"/>
                <a:gd name="T47" fmla="*/ 2257 h 160"/>
                <a:gd name="T48" fmla="*/ 1703 w 188"/>
                <a:gd name="T49" fmla="*/ 2398 h 160"/>
                <a:gd name="T50" fmla="*/ 1728 w 188"/>
                <a:gd name="T51" fmla="*/ 2589 h 160"/>
                <a:gd name="T52" fmla="*/ 1703 w 188"/>
                <a:gd name="T53" fmla="*/ 2711 h 160"/>
                <a:gd name="T54" fmla="*/ 2039 w 188"/>
                <a:gd name="T55" fmla="*/ 2520 h 160"/>
                <a:gd name="T56" fmla="*/ 2039 w 188"/>
                <a:gd name="T57" fmla="*/ 2330 h 160"/>
                <a:gd name="T58" fmla="*/ 2536 w 188"/>
                <a:gd name="T59" fmla="*/ 2447 h 160"/>
                <a:gd name="T60" fmla="*/ 2867 w 188"/>
                <a:gd name="T61" fmla="*/ 2398 h 160"/>
                <a:gd name="T62" fmla="*/ 3436 w 188"/>
                <a:gd name="T63" fmla="*/ 2589 h 160"/>
                <a:gd name="T64" fmla="*/ 3626 w 188"/>
                <a:gd name="T65" fmla="*/ 2828 h 160"/>
                <a:gd name="T66" fmla="*/ 3933 w 188"/>
                <a:gd name="T67" fmla="*/ 3042 h 160"/>
                <a:gd name="T68" fmla="*/ 4453 w 188"/>
                <a:gd name="T69" fmla="*/ 3091 h 160"/>
                <a:gd name="T70" fmla="*/ 4380 w 188"/>
                <a:gd name="T71" fmla="*/ 2779 h 160"/>
                <a:gd name="T72" fmla="*/ 4171 w 188"/>
                <a:gd name="T73" fmla="*/ 2735 h 160"/>
                <a:gd name="T74" fmla="*/ 3860 w 188"/>
                <a:gd name="T75" fmla="*/ 2520 h 160"/>
                <a:gd name="T76" fmla="*/ 3480 w 188"/>
                <a:gd name="T77" fmla="*/ 2257 h 160"/>
                <a:gd name="T78" fmla="*/ 3339 w 188"/>
                <a:gd name="T79" fmla="*/ 2447 h 160"/>
                <a:gd name="T80" fmla="*/ 3056 w 188"/>
                <a:gd name="T81" fmla="*/ 2208 h 160"/>
                <a:gd name="T82" fmla="*/ 2769 w 188"/>
                <a:gd name="T83" fmla="*/ 1901 h 160"/>
                <a:gd name="T84" fmla="*/ 2414 w 188"/>
                <a:gd name="T85" fmla="*/ 497 h 160"/>
                <a:gd name="T86" fmla="*/ 2132 w 188"/>
                <a:gd name="T87" fmla="*/ 117 h 160"/>
                <a:gd name="T88" fmla="*/ 1635 w 188"/>
                <a:gd name="T89" fmla="*/ 117 h 160"/>
                <a:gd name="T90" fmla="*/ 1397 w 188"/>
                <a:gd name="T91" fmla="*/ 117 h 160"/>
                <a:gd name="T92" fmla="*/ 1066 w 188"/>
                <a:gd name="T93" fmla="*/ 0 h 160"/>
                <a:gd name="T94" fmla="*/ 827 w 188"/>
                <a:gd name="T95" fmla="*/ 98 h 160"/>
                <a:gd name="T96" fmla="*/ 569 w 188"/>
                <a:gd name="T97" fmla="*/ 307 h 160"/>
                <a:gd name="T98" fmla="*/ 448 w 188"/>
                <a:gd name="T99" fmla="*/ 497 h 160"/>
                <a:gd name="T100" fmla="*/ 238 w 188"/>
                <a:gd name="T101" fmla="*/ 619 h 16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8"/>
                <a:gd name="T154" fmla="*/ 0 h 160"/>
                <a:gd name="T155" fmla="*/ 188 w 188"/>
                <a:gd name="T156" fmla="*/ 160 h 16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1031" name="Freeform 30"/>
            <p:cNvSpPr>
              <a:spLocks/>
            </p:cNvSpPr>
            <p:nvPr/>
          </p:nvSpPr>
          <p:spPr bwMode="auto">
            <a:xfrm>
              <a:off x="1021" y="3608"/>
              <a:ext cx="20" cy="14"/>
            </a:xfrm>
            <a:custGeom>
              <a:avLst/>
              <a:gdLst>
                <a:gd name="T0" fmla="*/ 50 w 4"/>
                <a:gd name="T1" fmla="*/ 42 h 3"/>
                <a:gd name="T2" fmla="*/ 50 w 4"/>
                <a:gd name="T3" fmla="*/ 23 h 3"/>
                <a:gd name="T4" fmla="*/ 50 w 4"/>
                <a:gd name="T5" fmla="*/ 23 h 3"/>
                <a:gd name="T6" fmla="*/ 50 w 4"/>
                <a:gd name="T7" fmla="*/ 23 h 3"/>
                <a:gd name="T8" fmla="*/ 50 w 4"/>
                <a:gd name="T9" fmla="*/ 23 h 3"/>
                <a:gd name="T10" fmla="*/ 50 w 4"/>
                <a:gd name="T11" fmla="*/ 23 h 3"/>
                <a:gd name="T12" fmla="*/ 50 w 4"/>
                <a:gd name="T13" fmla="*/ 23 h 3"/>
                <a:gd name="T14" fmla="*/ 25 w 4"/>
                <a:gd name="T15" fmla="*/ 0 h 3"/>
                <a:gd name="T16" fmla="*/ 25 w 4"/>
                <a:gd name="T17" fmla="*/ 0 h 3"/>
                <a:gd name="T18" fmla="*/ 0 w 4"/>
                <a:gd name="T19" fmla="*/ 23 h 3"/>
                <a:gd name="T20" fmla="*/ 0 w 4"/>
                <a:gd name="T21" fmla="*/ 23 h 3"/>
                <a:gd name="T22" fmla="*/ 0 w 4"/>
                <a:gd name="T23" fmla="*/ 23 h 3"/>
                <a:gd name="T24" fmla="*/ 0 w 4"/>
                <a:gd name="T25" fmla="*/ 23 h 3"/>
                <a:gd name="T26" fmla="*/ 0 w 4"/>
                <a:gd name="T27" fmla="*/ 23 h 3"/>
                <a:gd name="T28" fmla="*/ 0 w 4"/>
                <a:gd name="T29" fmla="*/ 23 h 3"/>
                <a:gd name="T30" fmla="*/ 0 w 4"/>
                <a:gd name="T31" fmla="*/ 42 h 3"/>
                <a:gd name="T32" fmla="*/ 0 w 4"/>
                <a:gd name="T33" fmla="*/ 42 h 3"/>
                <a:gd name="T34" fmla="*/ 25 w 4"/>
                <a:gd name="T35" fmla="*/ 42 h 3"/>
                <a:gd name="T36" fmla="*/ 25 w 4"/>
                <a:gd name="T37" fmla="*/ 42 h 3"/>
                <a:gd name="T38" fmla="*/ 25 w 4"/>
                <a:gd name="T39" fmla="*/ 65 h 3"/>
                <a:gd name="T40" fmla="*/ 50 w 4"/>
                <a:gd name="T41" fmla="*/ 65 h 3"/>
                <a:gd name="T42" fmla="*/ 50 w 4"/>
                <a:gd name="T43" fmla="*/ 65 h 3"/>
                <a:gd name="T44" fmla="*/ 75 w 4"/>
                <a:gd name="T45" fmla="*/ 65 h 3"/>
                <a:gd name="T46" fmla="*/ 75 w 4"/>
                <a:gd name="T47" fmla="*/ 65 h 3"/>
                <a:gd name="T48" fmla="*/ 100 w 4"/>
                <a:gd name="T49" fmla="*/ 42 h 3"/>
                <a:gd name="T50" fmla="*/ 100 w 4"/>
                <a:gd name="T51" fmla="*/ 42 h 3"/>
                <a:gd name="T52" fmla="*/ 100 w 4"/>
                <a:gd name="T53" fmla="*/ 42 h 3"/>
                <a:gd name="T54" fmla="*/ 100 w 4"/>
                <a:gd name="T55" fmla="*/ 23 h 3"/>
                <a:gd name="T56" fmla="*/ 100 w 4"/>
                <a:gd name="T57" fmla="*/ 23 h 3"/>
                <a:gd name="T58" fmla="*/ 100 w 4"/>
                <a:gd name="T59" fmla="*/ 23 h 3"/>
                <a:gd name="T60" fmla="*/ 100 w 4"/>
                <a:gd name="T61" fmla="*/ 23 h 3"/>
                <a:gd name="T62" fmla="*/ 100 w 4"/>
                <a:gd name="T63" fmla="*/ 23 h 3"/>
                <a:gd name="T64" fmla="*/ 100 w 4"/>
                <a:gd name="T65" fmla="*/ 0 h 3"/>
                <a:gd name="T66" fmla="*/ 100 w 4"/>
                <a:gd name="T67" fmla="*/ 0 h 3"/>
                <a:gd name="T68" fmla="*/ 100 w 4"/>
                <a:gd name="T69" fmla="*/ 0 h 3"/>
                <a:gd name="T70" fmla="*/ 100 w 4"/>
                <a:gd name="T71" fmla="*/ 0 h 3"/>
                <a:gd name="T72" fmla="*/ 100 w 4"/>
                <a:gd name="T73" fmla="*/ 23 h 3"/>
                <a:gd name="T74" fmla="*/ 75 w 4"/>
                <a:gd name="T75" fmla="*/ 23 h 3"/>
                <a:gd name="T76" fmla="*/ 75 w 4"/>
                <a:gd name="T77" fmla="*/ 23 h 3"/>
                <a:gd name="T78" fmla="*/ 50 w 4"/>
                <a:gd name="T79" fmla="*/ 42 h 3"/>
                <a:gd name="T80" fmla="*/ 50 w 4"/>
                <a:gd name="T81" fmla="*/ 42 h 3"/>
                <a:gd name="T82" fmla="*/ 50 w 4"/>
                <a:gd name="T83" fmla="*/ 42 h 3"/>
                <a:gd name="T84" fmla="*/ 50 w 4"/>
                <a:gd name="T85" fmla="*/ 42 h 3"/>
                <a:gd name="T86" fmla="*/ 50 w 4"/>
                <a:gd name="T87" fmla="*/ 65 h 3"/>
                <a:gd name="T88" fmla="*/ 75 w 4"/>
                <a:gd name="T89" fmla="*/ 65 h 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
                <a:gd name="T136" fmla="*/ 0 h 3"/>
                <a:gd name="T137" fmla="*/ 4 w 4"/>
                <a:gd name="T138" fmla="*/ 3 h 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 h="3">
                  <a:moveTo>
                    <a:pt x="2" y="2"/>
                  </a:moveTo>
                  <a:lnTo>
                    <a:pt x="2" y="1"/>
                  </a:lnTo>
                  <a:lnTo>
                    <a:pt x="1" y="0"/>
                  </a:lnTo>
                  <a:lnTo>
                    <a:pt x="0" y="1"/>
                  </a:lnTo>
                  <a:lnTo>
                    <a:pt x="0" y="2"/>
                  </a:lnTo>
                  <a:lnTo>
                    <a:pt x="1" y="2"/>
                  </a:lnTo>
                  <a:lnTo>
                    <a:pt x="1" y="3"/>
                  </a:lnTo>
                  <a:lnTo>
                    <a:pt x="2" y="3"/>
                  </a:lnTo>
                  <a:lnTo>
                    <a:pt x="3" y="3"/>
                  </a:lnTo>
                  <a:lnTo>
                    <a:pt x="4" y="2"/>
                  </a:lnTo>
                  <a:lnTo>
                    <a:pt x="4" y="1"/>
                  </a:lnTo>
                  <a:lnTo>
                    <a:pt x="4" y="0"/>
                  </a:lnTo>
                  <a:lnTo>
                    <a:pt x="4" y="1"/>
                  </a:lnTo>
                  <a:lnTo>
                    <a:pt x="3" y="1"/>
                  </a:lnTo>
                  <a:lnTo>
                    <a:pt x="2" y="2"/>
                  </a:lnTo>
                  <a:lnTo>
                    <a:pt x="2" y="3"/>
                  </a:lnTo>
                  <a:lnTo>
                    <a:pt x="3" y="3"/>
                  </a:lnTo>
                </a:path>
              </a:pathLst>
            </a:custGeom>
            <a:solidFill>
              <a:srgbClr val="6987EB"/>
            </a:solidFill>
            <a:ln w="12700" cmpd="sng">
              <a:solidFill>
                <a:schemeClr val="tx1"/>
              </a:solidFill>
              <a:prstDash val="solid"/>
              <a:round/>
              <a:headEnd/>
              <a:tailEnd/>
            </a:ln>
          </p:spPr>
          <p:txBody>
            <a:bodyPr/>
            <a:lstStyle/>
            <a:p>
              <a:endParaRPr lang="en-US"/>
            </a:p>
          </p:txBody>
        </p:sp>
        <p:sp>
          <p:nvSpPr>
            <p:cNvPr id="41032" name="Freeform 31"/>
            <p:cNvSpPr>
              <a:spLocks/>
            </p:cNvSpPr>
            <p:nvPr/>
          </p:nvSpPr>
          <p:spPr bwMode="auto">
            <a:xfrm>
              <a:off x="978" y="3610"/>
              <a:ext cx="43" cy="30"/>
            </a:xfrm>
            <a:custGeom>
              <a:avLst/>
              <a:gdLst>
                <a:gd name="T0" fmla="*/ 158 w 9"/>
                <a:gd name="T1" fmla="*/ 0 h 6"/>
                <a:gd name="T2" fmla="*/ 91 w 9"/>
                <a:gd name="T3" fmla="*/ 0 h 6"/>
                <a:gd name="T4" fmla="*/ 67 w 9"/>
                <a:gd name="T5" fmla="*/ 25 h 6"/>
                <a:gd name="T6" fmla="*/ 67 w 9"/>
                <a:gd name="T7" fmla="*/ 25 h 6"/>
                <a:gd name="T8" fmla="*/ 67 w 9"/>
                <a:gd name="T9" fmla="*/ 50 h 6"/>
                <a:gd name="T10" fmla="*/ 67 w 9"/>
                <a:gd name="T11" fmla="*/ 75 h 6"/>
                <a:gd name="T12" fmla="*/ 48 w 9"/>
                <a:gd name="T13" fmla="*/ 75 h 6"/>
                <a:gd name="T14" fmla="*/ 48 w 9"/>
                <a:gd name="T15" fmla="*/ 75 h 6"/>
                <a:gd name="T16" fmla="*/ 24 w 9"/>
                <a:gd name="T17" fmla="*/ 75 h 6"/>
                <a:gd name="T18" fmla="*/ 24 w 9"/>
                <a:gd name="T19" fmla="*/ 100 h 6"/>
                <a:gd name="T20" fmla="*/ 24 w 9"/>
                <a:gd name="T21" fmla="*/ 125 h 6"/>
                <a:gd name="T22" fmla="*/ 0 w 9"/>
                <a:gd name="T23" fmla="*/ 125 h 6"/>
                <a:gd name="T24" fmla="*/ 0 w 9"/>
                <a:gd name="T25" fmla="*/ 150 h 6"/>
                <a:gd name="T26" fmla="*/ 0 w 9"/>
                <a:gd name="T27" fmla="*/ 150 h 6"/>
                <a:gd name="T28" fmla="*/ 0 w 9"/>
                <a:gd name="T29" fmla="*/ 150 h 6"/>
                <a:gd name="T30" fmla="*/ 0 w 9"/>
                <a:gd name="T31" fmla="*/ 150 h 6"/>
                <a:gd name="T32" fmla="*/ 0 w 9"/>
                <a:gd name="T33" fmla="*/ 150 h 6"/>
                <a:gd name="T34" fmla="*/ 0 w 9"/>
                <a:gd name="T35" fmla="*/ 150 h 6"/>
                <a:gd name="T36" fmla="*/ 0 w 9"/>
                <a:gd name="T37" fmla="*/ 150 h 6"/>
                <a:gd name="T38" fmla="*/ 24 w 9"/>
                <a:gd name="T39" fmla="*/ 150 h 6"/>
                <a:gd name="T40" fmla="*/ 48 w 9"/>
                <a:gd name="T41" fmla="*/ 150 h 6"/>
                <a:gd name="T42" fmla="*/ 67 w 9"/>
                <a:gd name="T43" fmla="*/ 125 h 6"/>
                <a:gd name="T44" fmla="*/ 139 w 9"/>
                <a:gd name="T45" fmla="*/ 75 h 6"/>
                <a:gd name="T46" fmla="*/ 158 w 9"/>
                <a:gd name="T47" fmla="*/ 50 h 6"/>
                <a:gd name="T48" fmla="*/ 182 w 9"/>
                <a:gd name="T49" fmla="*/ 50 h 6"/>
                <a:gd name="T50" fmla="*/ 205 w 9"/>
                <a:gd name="T51" fmla="*/ 25 h 6"/>
                <a:gd name="T52" fmla="*/ 205 w 9"/>
                <a:gd name="T53" fmla="*/ 25 h 6"/>
                <a:gd name="T54" fmla="*/ 205 w 9"/>
                <a:gd name="T55" fmla="*/ 25 h 6"/>
                <a:gd name="T56" fmla="*/ 182 w 9"/>
                <a:gd name="T57" fmla="*/ 0 h 6"/>
                <a:gd name="T58" fmla="*/ 182 w 9"/>
                <a:gd name="T59" fmla="*/ 0 h 6"/>
                <a:gd name="T60" fmla="*/ 182 w 9"/>
                <a:gd name="T61" fmla="*/ 0 h 6"/>
                <a:gd name="T62" fmla="*/ 182 w 9"/>
                <a:gd name="T63" fmla="*/ 0 h 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
                <a:gd name="T97" fmla="*/ 0 h 6"/>
                <a:gd name="T98" fmla="*/ 9 w 9"/>
                <a:gd name="T99" fmla="*/ 6 h 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 h="6">
                  <a:moveTo>
                    <a:pt x="8" y="0"/>
                  </a:moveTo>
                  <a:lnTo>
                    <a:pt x="7" y="0"/>
                  </a:lnTo>
                  <a:lnTo>
                    <a:pt x="6" y="0"/>
                  </a:lnTo>
                  <a:lnTo>
                    <a:pt x="4" y="0"/>
                  </a:lnTo>
                  <a:lnTo>
                    <a:pt x="4" y="1"/>
                  </a:lnTo>
                  <a:lnTo>
                    <a:pt x="3" y="1"/>
                  </a:lnTo>
                  <a:lnTo>
                    <a:pt x="3" y="2"/>
                  </a:lnTo>
                  <a:lnTo>
                    <a:pt x="3" y="3"/>
                  </a:lnTo>
                  <a:lnTo>
                    <a:pt x="2" y="3"/>
                  </a:lnTo>
                  <a:lnTo>
                    <a:pt x="1" y="3"/>
                  </a:lnTo>
                  <a:lnTo>
                    <a:pt x="1" y="4"/>
                  </a:lnTo>
                  <a:lnTo>
                    <a:pt x="1" y="5"/>
                  </a:lnTo>
                  <a:lnTo>
                    <a:pt x="0" y="5"/>
                  </a:lnTo>
                  <a:lnTo>
                    <a:pt x="0" y="6"/>
                  </a:lnTo>
                  <a:lnTo>
                    <a:pt x="1" y="6"/>
                  </a:lnTo>
                  <a:lnTo>
                    <a:pt x="2" y="6"/>
                  </a:lnTo>
                  <a:lnTo>
                    <a:pt x="2" y="5"/>
                  </a:lnTo>
                  <a:lnTo>
                    <a:pt x="3" y="5"/>
                  </a:lnTo>
                  <a:lnTo>
                    <a:pt x="5" y="4"/>
                  </a:lnTo>
                  <a:lnTo>
                    <a:pt x="6" y="3"/>
                  </a:lnTo>
                  <a:lnTo>
                    <a:pt x="7" y="2"/>
                  </a:lnTo>
                  <a:lnTo>
                    <a:pt x="8" y="2"/>
                  </a:lnTo>
                  <a:lnTo>
                    <a:pt x="9" y="1"/>
                  </a:lnTo>
                  <a:lnTo>
                    <a:pt x="8"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1033" name="Freeform 32"/>
            <p:cNvSpPr>
              <a:spLocks/>
            </p:cNvSpPr>
            <p:nvPr/>
          </p:nvSpPr>
          <p:spPr bwMode="auto">
            <a:xfrm>
              <a:off x="934" y="3632"/>
              <a:ext cx="44" cy="34"/>
            </a:xfrm>
            <a:custGeom>
              <a:avLst/>
              <a:gdLst>
                <a:gd name="T0" fmla="*/ 191 w 9"/>
                <a:gd name="T1" fmla="*/ 73 h 7"/>
                <a:gd name="T2" fmla="*/ 191 w 9"/>
                <a:gd name="T3" fmla="*/ 24 h 7"/>
                <a:gd name="T4" fmla="*/ 117 w 9"/>
                <a:gd name="T5" fmla="*/ 73 h 7"/>
                <a:gd name="T6" fmla="*/ 98 w 9"/>
                <a:gd name="T7" fmla="*/ 92 h 7"/>
                <a:gd name="T8" fmla="*/ 98 w 9"/>
                <a:gd name="T9" fmla="*/ 92 h 7"/>
                <a:gd name="T10" fmla="*/ 49 w 9"/>
                <a:gd name="T11" fmla="*/ 117 h 7"/>
                <a:gd name="T12" fmla="*/ 24 w 9"/>
                <a:gd name="T13" fmla="*/ 141 h 7"/>
                <a:gd name="T14" fmla="*/ 0 w 9"/>
                <a:gd name="T15" fmla="*/ 141 h 7"/>
                <a:gd name="T16" fmla="*/ 49 w 9"/>
                <a:gd name="T17" fmla="*/ 141 h 7"/>
                <a:gd name="T18" fmla="*/ 73 w 9"/>
                <a:gd name="T19" fmla="*/ 117 h 7"/>
                <a:gd name="T20" fmla="*/ 142 w 9"/>
                <a:gd name="T21" fmla="*/ 92 h 7"/>
                <a:gd name="T22" fmla="*/ 191 w 9"/>
                <a:gd name="T23" fmla="*/ 73 h 7"/>
                <a:gd name="T24" fmla="*/ 191 w 9"/>
                <a:gd name="T25" fmla="*/ 73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7"/>
                <a:gd name="T41" fmla="*/ 9 w 9"/>
                <a:gd name="T42" fmla="*/ 7 h 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41034" name="Freeform 33"/>
            <p:cNvSpPr>
              <a:spLocks/>
            </p:cNvSpPr>
            <p:nvPr/>
          </p:nvSpPr>
          <p:spPr bwMode="auto">
            <a:xfrm>
              <a:off x="934" y="3637"/>
              <a:ext cx="39" cy="29"/>
            </a:xfrm>
            <a:custGeom>
              <a:avLst/>
              <a:gdLst>
                <a:gd name="T0" fmla="*/ 190 w 8"/>
                <a:gd name="T1" fmla="*/ 48 h 6"/>
                <a:gd name="T2" fmla="*/ 190 w 8"/>
                <a:gd name="T3" fmla="*/ 24 h 6"/>
                <a:gd name="T4" fmla="*/ 190 w 8"/>
                <a:gd name="T5" fmla="*/ 24 h 6"/>
                <a:gd name="T6" fmla="*/ 190 w 8"/>
                <a:gd name="T7" fmla="*/ 0 h 6"/>
                <a:gd name="T8" fmla="*/ 190 w 8"/>
                <a:gd name="T9" fmla="*/ 0 h 6"/>
                <a:gd name="T10" fmla="*/ 190 w 8"/>
                <a:gd name="T11" fmla="*/ 0 h 6"/>
                <a:gd name="T12" fmla="*/ 190 w 8"/>
                <a:gd name="T13" fmla="*/ 0 h 6"/>
                <a:gd name="T14" fmla="*/ 190 w 8"/>
                <a:gd name="T15" fmla="*/ 0 h 6"/>
                <a:gd name="T16" fmla="*/ 190 w 8"/>
                <a:gd name="T17" fmla="*/ 0 h 6"/>
                <a:gd name="T18" fmla="*/ 190 w 8"/>
                <a:gd name="T19" fmla="*/ 0 h 6"/>
                <a:gd name="T20" fmla="*/ 166 w 8"/>
                <a:gd name="T21" fmla="*/ 0 h 6"/>
                <a:gd name="T22" fmla="*/ 166 w 8"/>
                <a:gd name="T23" fmla="*/ 0 h 6"/>
                <a:gd name="T24" fmla="*/ 141 w 8"/>
                <a:gd name="T25" fmla="*/ 0 h 6"/>
                <a:gd name="T26" fmla="*/ 117 w 8"/>
                <a:gd name="T27" fmla="*/ 24 h 6"/>
                <a:gd name="T28" fmla="*/ 117 w 8"/>
                <a:gd name="T29" fmla="*/ 48 h 6"/>
                <a:gd name="T30" fmla="*/ 117 w 8"/>
                <a:gd name="T31" fmla="*/ 48 h 6"/>
                <a:gd name="T32" fmla="*/ 97 w 8"/>
                <a:gd name="T33" fmla="*/ 48 h 6"/>
                <a:gd name="T34" fmla="*/ 97 w 8"/>
                <a:gd name="T35" fmla="*/ 48 h 6"/>
                <a:gd name="T36" fmla="*/ 97 w 8"/>
                <a:gd name="T37" fmla="*/ 48 h 6"/>
                <a:gd name="T38" fmla="*/ 97 w 8"/>
                <a:gd name="T39" fmla="*/ 72 h 6"/>
                <a:gd name="T40" fmla="*/ 97 w 8"/>
                <a:gd name="T41" fmla="*/ 72 h 6"/>
                <a:gd name="T42" fmla="*/ 97 w 8"/>
                <a:gd name="T43" fmla="*/ 72 h 6"/>
                <a:gd name="T44" fmla="*/ 97 w 8"/>
                <a:gd name="T45" fmla="*/ 72 h 6"/>
                <a:gd name="T46" fmla="*/ 49 w 8"/>
                <a:gd name="T47" fmla="*/ 92 h 6"/>
                <a:gd name="T48" fmla="*/ 49 w 8"/>
                <a:gd name="T49" fmla="*/ 92 h 6"/>
                <a:gd name="T50" fmla="*/ 49 w 8"/>
                <a:gd name="T51" fmla="*/ 92 h 6"/>
                <a:gd name="T52" fmla="*/ 49 w 8"/>
                <a:gd name="T53" fmla="*/ 92 h 6"/>
                <a:gd name="T54" fmla="*/ 24 w 8"/>
                <a:gd name="T55" fmla="*/ 92 h 6"/>
                <a:gd name="T56" fmla="*/ 24 w 8"/>
                <a:gd name="T57" fmla="*/ 116 h 6"/>
                <a:gd name="T58" fmla="*/ 24 w 8"/>
                <a:gd name="T59" fmla="*/ 116 h 6"/>
                <a:gd name="T60" fmla="*/ 0 w 8"/>
                <a:gd name="T61" fmla="*/ 116 h 6"/>
                <a:gd name="T62" fmla="*/ 0 w 8"/>
                <a:gd name="T63" fmla="*/ 116 h 6"/>
                <a:gd name="T64" fmla="*/ 0 w 8"/>
                <a:gd name="T65" fmla="*/ 116 h 6"/>
                <a:gd name="T66" fmla="*/ 24 w 8"/>
                <a:gd name="T67" fmla="*/ 140 h 6"/>
                <a:gd name="T68" fmla="*/ 24 w 8"/>
                <a:gd name="T69" fmla="*/ 140 h 6"/>
                <a:gd name="T70" fmla="*/ 24 w 8"/>
                <a:gd name="T71" fmla="*/ 140 h 6"/>
                <a:gd name="T72" fmla="*/ 24 w 8"/>
                <a:gd name="T73" fmla="*/ 140 h 6"/>
                <a:gd name="T74" fmla="*/ 49 w 8"/>
                <a:gd name="T75" fmla="*/ 116 h 6"/>
                <a:gd name="T76" fmla="*/ 49 w 8"/>
                <a:gd name="T77" fmla="*/ 116 h 6"/>
                <a:gd name="T78" fmla="*/ 73 w 8"/>
                <a:gd name="T79" fmla="*/ 116 h 6"/>
                <a:gd name="T80" fmla="*/ 73 w 8"/>
                <a:gd name="T81" fmla="*/ 92 h 6"/>
                <a:gd name="T82" fmla="*/ 73 w 8"/>
                <a:gd name="T83" fmla="*/ 92 h 6"/>
                <a:gd name="T84" fmla="*/ 117 w 8"/>
                <a:gd name="T85" fmla="*/ 92 h 6"/>
                <a:gd name="T86" fmla="*/ 117 w 8"/>
                <a:gd name="T87" fmla="*/ 72 h 6"/>
                <a:gd name="T88" fmla="*/ 141 w 8"/>
                <a:gd name="T89" fmla="*/ 72 h 6"/>
                <a:gd name="T90" fmla="*/ 166 w 8"/>
                <a:gd name="T91" fmla="*/ 72 h 6"/>
                <a:gd name="T92" fmla="*/ 166 w 8"/>
                <a:gd name="T93" fmla="*/ 48 h 6"/>
                <a:gd name="T94" fmla="*/ 166 w 8"/>
                <a:gd name="T95" fmla="*/ 48 h 6"/>
                <a:gd name="T96" fmla="*/ 190 w 8"/>
                <a:gd name="T97" fmla="*/ 48 h 6"/>
                <a:gd name="T98" fmla="*/ 190 w 8"/>
                <a:gd name="T99" fmla="*/ 48 h 6"/>
                <a:gd name="T100" fmla="*/ 190 w 8"/>
                <a:gd name="T101" fmla="*/ 48 h 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
                <a:gd name="T154" fmla="*/ 0 h 6"/>
                <a:gd name="T155" fmla="*/ 8 w 8"/>
                <a:gd name="T156" fmla="*/ 6 h 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 h="6">
                  <a:moveTo>
                    <a:pt x="8" y="2"/>
                  </a:moveTo>
                  <a:lnTo>
                    <a:pt x="8" y="1"/>
                  </a:lnTo>
                  <a:lnTo>
                    <a:pt x="8" y="0"/>
                  </a:lnTo>
                  <a:lnTo>
                    <a:pt x="7" y="0"/>
                  </a:lnTo>
                  <a:lnTo>
                    <a:pt x="6" y="0"/>
                  </a:lnTo>
                  <a:lnTo>
                    <a:pt x="5" y="1"/>
                  </a:lnTo>
                  <a:lnTo>
                    <a:pt x="5" y="2"/>
                  </a:lnTo>
                  <a:lnTo>
                    <a:pt x="4" y="2"/>
                  </a:lnTo>
                  <a:lnTo>
                    <a:pt x="4" y="3"/>
                  </a:lnTo>
                  <a:lnTo>
                    <a:pt x="2" y="4"/>
                  </a:lnTo>
                  <a:lnTo>
                    <a:pt x="1" y="4"/>
                  </a:lnTo>
                  <a:lnTo>
                    <a:pt x="1" y="5"/>
                  </a:lnTo>
                  <a:lnTo>
                    <a:pt x="0" y="5"/>
                  </a:lnTo>
                  <a:lnTo>
                    <a:pt x="1" y="6"/>
                  </a:lnTo>
                  <a:lnTo>
                    <a:pt x="2" y="5"/>
                  </a:lnTo>
                  <a:lnTo>
                    <a:pt x="3" y="5"/>
                  </a:lnTo>
                  <a:lnTo>
                    <a:pt x="3" y="4"/>
                  </a:lnTo>
                  <a:lnTo>
                    <a:pt x="5" y="4"/>
                  </a:lnTo>
                  <a:lnTo>
                    <a:pt x="5" y="3"/>
                  </a:lnTo>
                  <a:lnTo>
                    <a:pt x="6" y="3"/>
                  </a:lnTo>
                  <a:lnTo>
                    <a:pt x="7" y="3"/>
                  </a:lnTo>
                  <a:lnTo>
                    <a:pt x="7" y="2"/>
                  </a:lnTo>
                  <a:lnTo>
                    <a:pt x="8"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1035" name="Freeform 34"/>
            <p:cNvSpPr>
              <a:spLocks/>
            </p:cNvSpPr>
            <p:nvPr/>
          </p:nvSpPr>
          <p:spPr bwMode="auto">
            <a:xfrm>
              <a:off x="909" y="3676"/>
              <a:ext cx="5" cy="5"/>
            </a:xfrm>
            <a:custGeom>
              <a:avLst/>
              <a:gdLst>
                <a:gd name="T0" fmla="*/ 25 w 1"/>
                <a:gd name="T1" fmla="*/ 0 h 1"/>
                <a:gd name="T2" fmla="*/ 0 w 1"/>
                <a:gd name="T3" fmla="*/ 0 h 1"/>
                <a:gd name="T4" fmla="*/ 0 w 1"/>
                <a:gd name="T5" fmla="*/ 25 h 1"/>
                <a:gd name="T6" fmla="*/ 25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1" y="0"/>
                  </a:moveTo>
                  <a:cubicBezTo>
                    <a:pt x="1" y="0"/>
                    <a:pt x="0" y="0"/>
                    <a:pt x="0" y="0"/>
                  </a:cubicBezTo>
                  <a:cubicBezTo>
                    <a:pt x="0" y="0"/>
                    <a:pt x="0" y="1"/>
                    <a:pt x="0" y="1"/>
                  </a:cubicBezTo>
                  <a:cubicBezTo>
                    <a:pt x="1" y="1"/>
                    <a:pt x="1" y="1"/>
                    <a:pt x="1" y="0"/>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41036" name="Freeform 35"/>
            <p:cNvSpPr>
              <a:spLocks/>
            </p:cNvSpPr>
            <p:nvPr/>
          </p:nvSpPr>
          <p:spPr bwMode="auto">
            <a:xfrm>
              <a:off x="909" y="3676"/>
              <a:ext cx="5" cy="5"/>
            </a:xfrm>
            <a:custGeom>
              <a:avLst/>
              <a:gdLst>
                <a:gd name="T0" fmla="*/ 25 w 1"/>
                <a:gd name="T1" fmla="*/ 0 h 1"/>
                <a:gd name="T2" fmla="*/ 25 w 1"/>
                <a:gd name="T3" fmla="*/ 0 h 1"/>
                <a:gd name="T4" fmla="*/ 25 w 1"/>
                <a:gd name="T5" fmla="*/ 0 h 1"/>
                <a:gd name="T6" fmla="*/ 25 w 1"/>
                <a:gd name="T7" fmla="*/ 0 h 1"/>
                <a:gd name="T8" fmla="*/ 0 w 1"/>
                <a:gd name="T9" fmla="*/ 0 h 1"/>
                <a:gd name="T10" fmla="*/ 0 w 1"/>
                <a:gd name="T11" fmla="*/ 0 h 1"/>
                <a:gd name="T12" fmla="*/ 0 w 1"/>
                <a:gd name="T13" fmla="*/ 0 h 1"/>
                <a:gd name="T14" fmla="*/ 0 w 1"/>
                <a:gd name="T15" fmla="*/ 0 h 1"/>
                <a:gd name="T16" fmla="*/ 0 w 1"/>
                <a:gd name="T17" fmla="*/ 25 h 1"/>
                <a:gd name="T18" fmla="*/ 0 w 1"/>
                <a:gd name="T19" fmla="*/ 25 h 1"/>
                <a:gd name="T20" fmla="*/ 0 w 1"/>
                <a:gd name="T21" fmla="*/ 25 h 1"/>
                <a:gd name="T22" fmla="*/ 0 w 1"/>
                <a:gd name="T23" fmla="*/ 25 h 1"/>
                <a:gd name="T24" fmla="*/ 0 w 1"/>
                <a:gd name="T25" fmla="*/ 25 h 1"/>
                <a:gd name="T26" fmla="*/ 25 w 1"/>
                <a:gd name="T27" fmla="*/ 25 h 1"/>
                <a:gd name="T28" fmla="*/ 25 w 1"/>
                <a:gd name="T29" fmla="*/ 0 h 1"/>
                <a:gd name="T30" fmla="*/ 25 w 1"/>
                <a:gd name="T31" fmla="*/ 0 h 1"/>
                <a:gd name="T32" fmla="*/ 25 w 1"/>
                <a:gd name="T33" fmla="*/ 0 h 1"/>
                <a:gd name="T34" fmla="*/ 25 w 1"/>
                <a:gd name="T35" fmla="*/ 0 h 1"/>
                <a:gd name="T36" fmla="*/ 25 w 1"/>
                <a:gd name="T37" fmla="*/ 0 h 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
                <a:gd name="T58" fmla="*/ 0 h 1"/>
                <a:gd name="T59" fmla="*/ 1 w 1"/>
                <a:gd name="T60" fmla="*/ 1 h 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 h="1">
                  <a:moveTo>
                    <a:pt x="1" y="0"/>
                  </a:moveTo>
                  <a:lnTo>
                    <a:pt x="1" y="0"/>
                  </a:lnTo>
                  <a:lnTo>
                    <a:pt x="0" y="0"/>
                  </a:lnTo>
                  <a:lnTo>
                    <a:pt x="0" y="1"/>
                  </a:lnTo>
                  <a:lnTo>
                    <a:pt x="1" y="1"/>
                  </a:lnTo>
                  <a:lnTo>
                    <a:pt x="1"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1037" name="Freeform 36"/>
            <p:cNvSpPr>
              <a:spLocks/>
            </p:cNvSpPr>
            <p:nvPr/>
          </p:nvSpPr>
          <p:spPr bwMode="auto">
            <a:xfrm>
              <a:off x="870" y="3682"/>
              <a:ext cx="14" cy="14"/>
            </a:xfrm>
            <a:custGeom>
              <a:avLst/>
              <a:gdLst>
                <a:gd name="T0" fmla="*/ 42 w 3"/>
                <a:gd name="T1" fmla="*/ 23 h 3"/>
                <a:gd name="T2" fmla="*/ 65 w 3"/>
                <a:gd name="T3" fmla="*/ 23 h 3"/>
                <a:gd name="T4" fmla="*/ 42 w 3"/>
                <a:gd name="T5" fmla="*/ 23 h 3"/>
                <a:gd name="T6" fmla="*/ 65 w 3"/>
                <a:gd name="T7" fmla="*/ 42 h 3"/>
                <a:gd name="T8" fmla="*/ 42 w 3"/>
                <a:gd name="T9" fmla="*/ 42 h 3"/>
                <a:gd name="T10" fmla="*/ 23 w 3"/>
                <a:gd name="T11" fmla="*/ 65 h 3"/>
                <a:gd name="T12" fmla="*/ 0 w 3"/>
                <a:gd name="T13" fmla="*/ 65 h 3"/>
                <a:gd name="T14" fmla="*/ 23 w 3"/>
                <a:gd name="T15" fmla="*/ 23 h 3"/>
                <a:gd name="T16" fmla="*/ 42 w 3"/>
                <a:gd name="T17" fmla="*/ 23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3"/>
                <a:gd name="T29" fmla="*/ 3 w 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41038" name="Freeform 37"/>
            <p:cNvSpPr>
              <a:spLocks/>
            </p:cNvSpPr>
            <p:nvPr/>
          </p:nvSpPr>
          <p:spPr bwMode="auto">
            <a:xfrm>
              <a:off x="875" y="3684"/>
              <a:ext cx="14" cy="9"/>
            </a:xfrm>
            <a:custGeom>
              <a:avLst/>
              <a:gdLst>
                <a:gd name="T0" fmla="*/ 42 w 3"/>
                <a:gd name="T1" fmla="*/ 0 h 2"/>
                <a:gd name="T2" fmla="*/ 42 w 3"/>
                <a:gd name="T3" fmla="*/ 0 h 2"/>
                <a:gd name="T4" fmla="*/ 42 w 3"/>
                <a:gd name="T5" fmla="*/ 0 h 2"/>
                <a:gd name="T6" fmla="*/ 42 w 3"/>
                <a:gd name="T7" fmla="*/ 0 h 2"/>
                <a:gd name="T8" fmla="*/ 65 w 3"/>
                <a:gd name="T9" fmla="*/ 0 h 2"/>
                <a:gd name="T10" fmla="*/ 65 w 3"/>
                <a:gd name="T11" fmla="*/ 0 h 2"/>
                <a:gd name="T12" fmla="*/ 65 w 3"/>
                <a:gd name="T13" fmla="*/ 0 h 2"/>
                <a:gd name="T14" fmla="*/ 65 w 3"/>
                <a:gd name="T15" fmla="*/ 0 h 2"/>
                <a:gd name="T16" fmla="*/ 65 w 3"/>
                <a:gd name="T17" fmla="*/ 0 h 2"/>
                <a:gd name="T18" fmla="*/ 65 w 3"/>
                <a:gd name="T19" fmla="*/ 0 h 2"/>
                <a:gd name="T20" fmla="*/ 65 w 3"/>
                <a:gd name="T21" fmla="*/ 0 h 2"/>
                <a:gd name="T22" fmla="*/ 42 w 3"/>
                <a:gd name="T23" fmla="*/ 0 h 2"/>
                <a:gd name="T24" fmla="*/ 42 w 3"/>
                <a:gd name="T25" fmla="*/ 22 h 2"/>
                <a:gd name="T26" fmla="*/ 65 w 3"/>
                <a:gd name="T27" fmla="*/ 22 h 2"/>
                <a:gd name="T28" fmla="*/ 65 w 3"/>
                <a:gd name="T29" fmla="*/ 22 h 2"/>
                <a:gd name="T30" fmla="*/ 65 w 3"/>
                <a:gd name="T31" fmla="*/ 22 h 2"/>
                <a:gd name="T32" fmla="*/ 42 w 3"/>
                <a:gd name="T33" fmla="*/ 22 h 2"/>
                <a:gd name="T34" fmla="*/ 42 w 3"/>
                <a:gd name="T35" fmla="*/ 22 h 2"/>
                <a:gd name="T36" fmla="*/ 42 w 3"/>
                <a:gd name="T37" fmla="*/ 22 h 2"/>
                <a:gd name="T38" fmla="*/ 42 w 3"/>
                <a:gd name="T39" fmla="*/ 22 h 2"/>
                <a:gd name="T40" fmla="*/ 42 w 3"/>
                <a:gd name="T41" fmla="*/ 22 h 2"/>
                <a:gd name="T42" fmla="*/ 23 w 3"/>
                <a:gd name="T43" fmla="*/ 40 h 2"/>
                <a:gd name="T44" fmla="*/ 23 w 3"/>
                <a:gd name="T45" fmla="*/ 40 h 2"/>
                <a:gd name="T46" fmla="*/ 23 w 3"/>
                <a:gd name="T47" fmla="*/ 40 h 2"/>
                <a:gd name="T48" fmla="*/ 0 w 3"/>
                <a:gd name="T49" fmla="*/ 40 h 2"/>
                <a:gd name="T50" fmla="*/ 0 w 3"/>
                <a:gd name="T51" fmla="*/ 40 h 2"/>
                <a:gd name="T52" fmla="*/ 0 w 3"/>
                <a:gd name="T53" fmla="*/ 22 h 2"/>
                <a:gd name="T54" fmla="*/ 23 w 3"/>
                <a:gd name="T55" fmla="*/ 22 h 2"/>
                <a:gd name="T56" fmla="*/ 23 w 3"/>
                <a:gd name="T57" fmla="*/ 22 h 2"/>
                <a:gd name="T58" fmla="*/ 23 w 3"/>
                <a:gd name="T59" fmla="*/ 22 h 2"/>
                <a:gd name="T60" fmla="*/ 23 w 3"/>
                <a:gd name="T61" fmla="*/ 0 h 2"/>
                <a:gd name="T62" fmla="*/ 42 w 3"/>
                <a:gd name="T63" fmla="*/ 0 h 2"/>
                <a:gd name="T64" fmla="*/ 42 w 3"/>
                <a:gd name="T65" fmla="*/ 0 h 2"/>
                <a:gd name="T66" fmla="*/ 42 w 3"/>
                <a:gd name="T67" fmla="*/ 0 h 2"/>
                <a:gd name="T68" fmla="*/ 42 w 3"/>
                <a:gd name="T69" fmla="*/ 0 h 2"/>
                <a:gd name="T70" fmla="*/ 42 w 3"/>
                <a:gd name="T71" fmla="*/ 0 h 2"/>
                <a:gd name="T72" fmla="*/ 42 w 3"/>
                <a:gd name="T73" fmla="*/ 0 h 2"/>
                <a:gd name="T74" fmla="*/ 42 w 3"/>
                <a:gd name="T75" fmla="*/ 0 h 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
                <a:gd name="T115" fmla="*/ 0 h 2"/>
                <a:gd name="T116" fmla="*/ 3 w 3"/>
                <a:gd name="T117" fmla="*/ 2 h 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 h="2">
                  <a:moveTo>
                    <a:pt x="2" y="0"/>
                  </a:moveTo>
                  <a:lnTo>
                    <a:pt x="2" y="0"/>
                  </a:lnTo>
                  <a:lnTo>
                    <a:pt x="3" y="0"/>
                  </a:lnTo>
                  <a:lnTo>
                    <a:pt x="2" y="0"/>
                  </a:lnTo>
                  <a:lnTo>
                    <a:pt x="2" y="1"/>
                  </a:lnTo>
                  <a:lnTo>
                    <a:pt x="3" y="1"/>
                  </a:lnTo>
                  <a:lnTo>
                    <a:pt x="2" y="1"/>
                  </a:lnTo>
                  <a:lnTo>
                    <a:pt x="1" y="2"/>
                  </a:lnTo>
                  <a:lnTo>
                    <a:pt x="0" y="2"/>
                  </a:lnTo>
                  <a:lnTo>
                    <a:pt x="0" y="1"/>
                  </a:lnTo>
                  <a:lnTo>
                    <a:pt x="1" y="1"/>
                  </a:lnTo>
                  <a:lnTo>
                    <a:pt x="1" y="0"/>
                  </a:lnTo>
                  <a:lnTo>
                    <a:pt x="2"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1039" name="Freeform 38"/>
            <p:cNvSpPr>
              <a:spLocks/>
            </p:cNvSpPr>
            <p:nvPr/>
          </p:nvSpPr>
          <p:spPr bwMode="auto">
            <a:xfrm>
              <a:off x="833" y="3690"/>
              <a:ext cx="19" cy="10"/>
            </a:xfrm>
            <a:custGeom>
              <a:avLst/>
              <a:gdLst>
                <a:gd name="T0" fmla="*/ 66 w 4"/>
                <a:gd name="T1" fmla="*/ 25 h 2"/>
                <a:gd name="T2" fmla="*/ 66 w 4"/>
                <a:gd name="T3" fmla="*/ 0 h 2"/>
                <a:gd name="T4" fmla="*/ 90 w 4"/>
                <a:gd name="T5" fmla="*/ 0 h 2"/>
                <a:gd name="T6" fmla="*/ 90 w 4"/>
                <a:gd name="T7" fmla="*/ 25 h 2"/>
                <a:gd name="T8" fmla="*/ 24 w 4"/>
                <a:gd name="T9" fmla="*/ 50 h 2"/>
                <a:gd name="T10" fmla="*/ 66 w 4"/>
                <a:gd name="T11" fmla="*/ 25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41040" name="Freeform 39"/>
            <p:cNvSpPr>
              <a:spLocks/>
            </p:cNvSpPr>
            <p:nvPr/>
          </p:nvSpPr>
          <p:spPr bwMode="auto">
            <a:xfrm>
              <a:off x="838" y="3690"/>
              <a:ext cx="14" cy="10"/>
            </a:xfrm>
            <a:custGeom>
              <a:avLst/>
              <a:gdLst>
                <a:gd name="T0" fmla="*/ 42 w 3"/>
                <a:gd name="T1" fmla="*/ 25 h 2"/>
                <a:gd name="T2" fmla="*/ 42 w 3"/>
                <a:gd name="T3" fmla="*/ 25 h 2"/>
                <a:gd name="T4" fmla="*/ 42 w 3"/>
                <a:gd name="T5" fmla="*/ 0 h 2"/>
                <a:gd name="T6" fmla="*/ 42 w 3"/>
                <a:gd name="T7" fmla="*/ 0 h 2"/>
                <a:gd name="T8" fmla="*/ 42 w 3"/>
                <a:gd name="T9" fmla="*/ 0 h 2"/>
                <a:gd name="T10" fmla="*/ 42 w 3"/>
                <a:gd name="T11" fmla="*/ 0 h 2"/>
                <a:gd name="T12" fmla="*/ 42 w 3"/>
                <a:gd name="T13" fmla="*/ 0 h 2"/>
                <a:gd name="T14" fmla="*/ 65 w 3"/>
                <a:gd name="T15" fmla="*/ 0 h 2"/>
                <a:gd name="T16" fmla="*/ 65 w 3"/>
                <a:gd name="T17" fmla="*/ 0 h 2"/>
                <a:gd name="T18" fmla="*/ 65 w 3"/>
                <a:gd name="T19" fmla="*/ 0 h 2"/>
                <a:gd name="T20" fmla="*/ 65 w 3"/>
                <a:gd name="T21" fmla="*/ 25 h 2"/>
                <a:gd name="T22" fmla="*/ 65 w 3"/>
                <a:gd name="T23" fmla="*/ 25 h 2"/>
                <a:gd name="T24" fmla="*/ 65 w 3"/>
                <a:gd name="T25" fmla="*/ 25 h 2"/>
                <a:gd name="T26" fmla="*/ 65 w 3"/>
                <a:gd name="T27" fmla="*/ 25 h 2"/>
                <a:gd name="T28" fmla="*/ 42 w 3"/>
                <a:gd name="T29" fmla="*/ 50 h 2"/>
                <a:gd name="T30" fmla="*/ 23 w 3"/>
                <a:gd name="T31" fmla="*/ 50 h 2"/>
                <a:gd name="T32" fmla="*/ 0 w 3"/>
                <a:gd name="T33" fmla="*/ 50 h 2"/>
                <a:gd name="T34" fmla="*/ 0 w 3"/>
                <a:gd name="T35" fmla="*/ 50 h 2"/>
                <a:gd name="T36" fmla="*/ 0 w 3"/>
                <a:gd name="T37" fmla="*/ 50 h 2"/>
                <a:gd name="T38" fmla="*/ 0 w 3"/>
                <a:gd name="T39" fmla="*/ 50 h 2"/>
                <a:gd name="T40" fmla="*/ 0 w 3"/>
                <a:gd name="T41" fmla="*/ 50 h 2"/>
                <a:gd name="T42" fmla="*/ 0 w 3"/>
                <a:gd name="T43" fmla="*/ 50 h 2"/>
                <a:gd name="T44" fmla="*/ 23 w 3"/>
                <a:gd name="T45" fmla="*/ 50 h 2"/>
                <a:gd name="T46" fmla="*/ 42 w 3"/>
                <a:gd name="T47" fmla="*/ 25 h 2"/>
                <a:gd name="T48" fmla="*/ 42 w 3"/>
                <a:gd name="T49" fmla="*/ 25 h 2"/>
                <a:gd name="T50" fmla="*/ 42 w 3"/>
                <a:gd name="T51" fmla="*/ 25 h 2"/>
                <a:gd name="T52" fmla="*/ 42 w 3"/>
                <a:gd name="T53" fmla="*/ 25 h 2"/>
                <a:gd name="T54" fmla="*/ 42 w 3"/>
                <a:gd name="T55" fmla="*/ 25 h 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
                <a:gd name="T85" fmla="*/ 0 h 2"/>
                <a:gd name="T86" fmla="*/ 3 w 3"/>
                <a:gd name="T87" fmla="*/ 2 h 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 h="2">
                  <a:moveTo>
                    <a:pt x="2" y="1"/>
                  </a:moveTo>
                  <a:lnTo>
                    <a:pt x="2" y="1"/>
                  </a:lnTo>
                  <a:lnTo>
                    <a:pt x="2" y="0"/>
                  </a:lnTo>
                  <a:lnTo>
                    <a:pt x="3" y="0"/>
                  </a:lnTo>
                  <a:lnTo>
                    <a:pt x="3" y="1"/>
                  </a:lnTo>
                  <a:lnTo>
                    <a:pt x="2" y="2"/>
                  </a:lnTo>
                  <a:lnTo>
                    <a:pt x="1" y="2"/>
                  </a:lnTo>
                  <a:lnTo>
                    <a:pt x="0" y="2"/>
                  </a:lnTo>
                  <a:lnTo>
                    <a:pt x="1" y="2"/>
                  </a:lnTo>
                  <a:lnTo>
                    <a:pt x="2" y="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1041" name="Freeform 40"/>
            <p:cNvSpPr>
              <a:spLocks/>
            </p:cNvSpPr>
            <p:nvPr/>
          </p:nvSpPr>
          <p:spPr bwMode="auto">
            <a:xfrm>
              <a:off x="814" y="3691"/>
              <a:ext cx="10" cy="15"/>
            </a:xfrm>
            <a:custGeom>
              <a:avLst/>
              <a:gdLst>
                <a:gd name="T0" fmla="*/ 25 w 2"/>
                <a:gd name="T1" fmla="*/ 25 h 3"/>
                <a:gd name="T2" fmla="*/ 0 w 2"/>
                <a:gd name="T3" fmla="*/ 0 h 3"/>
                <a:gd name="T4" fmla="*/ 0 w 2"/>
                <a:gd name="T5" fmla="*/ 0 h 3"/>
                <a:gd name="T6" fmla="*/ 25 w 2"/>
                <a:gd name="T7" fmla="*/ 50 h 3"/>
                <a:gd name="T8" fmla="*/ 0 w 2"/>
                <a:gd name="T9" fmla="*/ 50 h 3"/>
                <a:gd name="T10" fmla="*/ 0 w 2"/>
                <a:gd name="T11" fmla="*/ 50 h 3"/>
                <a:gd name="T12" fmla="*/ 0 w 2"/>
                <a:gd name="T13" fmla="*/ 75 h 3"/>
                <a:gd name="T14" fmla="*/ 25 w 2"/>
                <a:gd name="T15" fmla="*/ 75 h 3"/>
                <a:gd name="T16" fmla="*/ 25 w 2"/>
                <a:gd name="T17" fmla="*/ 75 h 3"/>
                <a:gd name="T18" fmla="*/ 50 w 2"/>
                <a:gd name="T19" fmla="*/ 75 h 3"/>
                <a:gd name="T20" fmla="*/ 50 w 2"/>
                <a:gd name="T21" fmla="*/ 25 h 3"/>
                <a:gd name="T22" fmla="*/ 50 w 2"/>
                <a:gd name="T23" fmla="*/ 0 h 3"/>
                <a:gd name="T24" fmla="*/ 25 w 2"/>
                <a:gd name="T25" fmla="*/ 0 h 3"/>
                <a:gd name="T26" fmla="*/ 25 w 2"/>
                <a:gd name="T27" fmla="*/ 25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
                <a:gd name="T43" fmla="*/ 0 h 3"/>
                <a:gd name="T44" fmla="*/ 2 w 2"/>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41042" name="Freeform 41"/>
            <p:cNvSpPr>
              <a:spLocks/>
            </p:cNvSpPr>
            <p:nvPr/>
          </p:nvSpPr>
          <p:spPr bwMode="auto">
            <a:xfrm>
              <a:off x="814" y="3691"/>
              <a:ext cx="10" cy="15"/>
            </a:xfrm>
            <a:custGeom>
              <a:avLst/>
              <a:gdLst>
                <a:gd name="T0" fmla="*/ 25 w 2"/>
                <a:gd name="T1" fmla="*/ 25 h 3"/>
                <a:gd name="T2" fmla="*/ 25 w 2"/>
                <a:gd name="T3" fmla="*/ 0 h 3"/>
                <a:gd name="T4" fmla="*/ 25 w 2"/>
                <a:gd name="T5" fmla="*/ 0 h 3"/>
                <a:gd name="T6" fmla="*/ 25 w 2"/>
                <a:gd name="T7" fmla="*/ 0 h 3"/>
                <a:gd name="T8" fmla="*/ 0 w 2"/>
                <a:gd name="T9" fmla="*/ 0 h 3"/>
                <a:gd name="T10" fmla="*/ 0 w 2"/>
                <a:gd name="T11" fmla="*/ 0 h 3"/>
                <a:gd name="T12" fmla="*/ 0 w 2"/>
                <a:gd name="T13" fmla="*/ 25 h 3"/>
                <a:gd name="T14" fmla="*/ 25 w 2"/>
                <a:gd name="T15" fmla="*/ 25 h 3"/>
                <a:gd name="T16" fmla="*/ 25 w 2"/>
                <a:gd name="T17" fmla="*/ 25 h 3"/>
                <a:gd name="T18" fmla="*/ 25 w 2"/>
                <a:gd name="T19" fmla="*/ 50 h 3"/>
                <a:gd name="T20" fmla="*/ 0 w 2"/>
                <a:gd name="T21" fmla="*/ 50 h 3"/>
                <a:gd name="T22" fmla="*/ 0 w 2"/>
                <a:gd name="T23" fmla="*/ 50 h 3"/>
                <a:gd name="T24" fmla="*/ 0 w 2"/>
                <a:gd name="T25" fmla="*/ 50 h 3"/>
                <a:gd name="T26" fmla="*/ 0 w 2"/>
                <a:gd name="T27" fmla="*/ 50 h 3"/>
                <a:gd name="T28" fmla="*/ 0 w 2"/>
                <a:gd name="T29" fmla="*/ 50 h 3"/>
                <a:gd name="T30" fmla="*/ 0 w 2"/>
                <a:gd name="T31" fmla="*/ 50 h 3"/>
                <a:gd name="T32" fmla="*/ 0 w 2"/>
                <a:gd name="T33" fmla="*/ 75 h 3"/>
                <a:gd name="T34" fmla="*/ 25 w 2"/>
                <a:gd name="T35" fmla="*/ 75 h 3"/>
                <a:gd name="T36" fmla="*/ 25 w 2"/>
                <a:gd name="T37" fmla="*/ 75 h 3"/>
                <a:gd name="T38" fmla="*/ 25 w 2"/>
                <a:gd name="T39" fmla="*/ 75 h 3"/>
                <a:gd name="T40" fmla="*/ 25 w 2"/>
                <a:gd name="T41" fmla="*/ 75 h 3"/>
                <a:gd name="T42" fmla="*/ 25 w 2"/>
                <a:gd name="T43" fmla="*/ 75 h 3"/>
                <a:gd name="T44" fmla="*/ 50 w 2"/>
                <a:gd name="T45" fmla="*/ 75 h 3"/>
                <a:gd name="T46" fmla="*/ 50 w 2"/>
                <a:gd name="T47" fmla="*/ 50 h 3"/>
                <a:gd name="T48" fmla="*/ 50 w 2"/>
                <a:gd name="T49" fmla="*/ 25 h 3"/>
                <a:gd name="T50" fmla="*/ 50 w 2"/>
                <a:gd name="T51" fmla="*/ 25 h 3"/>
                <a:gd name="T52" fmla="*/ 50 w 2"/>
                <a:gd name="T53" fmla="*/ 25 h 3"/>
                <a:gd name="T54" fmla="*/ 50 w 2"/>
                <a:gd name="T55" fmla="*/ 0 h 3"/>
                <a:gd name="T56" fmla="*/ 50 w 2"/>
                <a:gd name="T57" fmla="*/ 0 h 3"/>
                <a:gd name="T58" fmla="*/ 50 w 2"/>
                <a:gd name="T59" fmla="*/ 0 h 3"/>
                <a:gd name="T60" fmla="*/ 25 w 2"/>
                <a:gd name="T61" fmla="*/ 0 h 3"/>
                <a:gd name="T62" fmla="*/ 25 w 2"/>
                <a:gd name="T63" fmla="*/ 0 h 3"/>
                <a:gd name="T64" fmla="*/ 25 w 2"/>
                <a:gd name="T65" fmla="*/ 25 h 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
                <a:gd name="T100" fmla="*/ 0 h 3"/>
                <a:gd name="T101" fmla="*/ 2 w 2"/>
                <a:gd name="T102" fmla="*/ 3 h 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 h="3">
                  <a:moveTo>
                    <a:pt x="1" y="1"/>
                  </a:moveTo>
                  <a:lnTo>
                    <a:pt x="1" y="1"/>
                  </a:lnTo>
                  <a:lnTo>
                    <a:pt x="1" y="0"/>
                  </a:lnTo>
                  <a:lnTo>
                    <a:pt x="0" y="0"/>
                  </a:lnTo>
                  <a:lnTo>
                    <a:pt x="0" y="1"/>
                  </a:lnTo>
                  <a:lnTo>
                    <a:pt x="1" y="1"/>
                  </a:lnTo>
                  <a:lnTo>
                    <a:pt x="1" y="2"/>
                  </a:lnTo>
                  <a:lnTo>
                    <a:pt x="0" y="2"/>
                  </a:lnTo>
                  <a:lnTo>
                    <a:pt x="0" y="3"/>
                  </a:lnTo>
                  <a:lnTo>
                    <a:pt x="1" y="3"/>
                  </a:lnTo>
                  <a:lnTo>
                    <a:pt x="2" y="3"/>
                  </a:lnTo>
                  <a:lnTo>
                    <a:pt x="2" y="2"/>
                  </a:lnTo>
                  <a:lnTo>
                    <a:pt x="2" y="1"/>
                  </a:lnTo>
                  <a:lnTo>
                    <a:pt x="2" y="0"/>
                  </a:lnTo>
                  <a:lnTo>
                    <a:pt x="1" y="0"/>
                  </a:lnTo>
                  <a:lnTo>
                    <a:pt x="1" y="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1043" name="Freeform 42"/>
            <p:cNvSpPr>
              <a:spLocks/>
            </p:cNvSpPr>
            <p:nvPr/>
          </p:nvSpPr>
          <p:spPr bwMode="auto">
            <a:xfrm>
              <a:off x="795" y="3693"/>
              <a:ext cx="15" cy="15"/>
            </a:xfrm>
            <a:custGeom>
              <a:avLst/>
              <a:gdLst>
                <a:gd name="T0" fmla="*/ 75 w 3"/>
                <a:gd name="T1" fmla="*/ 75 h 3"/>
                <a:gd name="T2" fmla="*/ 75 w 3"/>
                <a:gd name="T3" fmla="*/ 75 h 3"/>
                <a:gd name="T4" fmla="*/ 75 w 3"/>
                <a:gd name="T5" fmla="*/ 75 h 3"/>
                <a:gd name="T6" fmla="*/ 75 w 3"/>
                <a:gd name="T7" fmla="*/ 75 h 3"/>
                <a:gd name="T8" fmla="*/ 75 w 3"/>
                <a:gd name="T9" fmla="*/ 75 h 3"/>
                <a:gd name="T10" fmla="*/ 75 w 3"/>
                <a:gd name="T11" fmla="*/ 75 h 3"/>
                <a:gd name="T12" fmla="*/ 50 w 3"/>
                <a:gd name="T13" fmla="*/ 50 h 3"/>
                <a:gd name="T14" fmla="*/ 25 w 3"/>
                <a:gd name="T15" fmla="*/ 25 h 3"/>
                <a:gd name="T16" fmla="*/ 25 w 3"/>
                <a:gd name="T17" fmla="*/ 25 h 3"/>
                <a:gd name="T18" fmla="*/ 25 w 3"/>
                <a:gd name="T19" fmla="*/ 25 h 3"/>
                <a:gd name="T20" fmla="*/ 25 w 3"/>
                <a:gd name="T21" fmla="*/ 25 h 3"/>
                <a:gd name="T22" fmla="*/ 25 w 3"/>
                <a:gd name="T23" fmla="*/ 25 h 3"/>
                <a:gd name="T24" fmla="*/ 25 w 3"/>
                <a:gd name="T25" fmla="*/ 0 h 3"/>
                <a:gd name="T26" fmla="*/ 0 w 3"/>
                <a:gd name="T27" fmla="*/ 0 h 3"/>
                <a:gd name="T28" fmla="*/ 0 w 3"/>
                <a:gd name="T29" fmla="*/ 0 h 3"/>
                <a:gd name="T30" fmla="*/ 0 w 3"/>
                <a:gd name="T31" fmla="*/ 0 h 3"/>
                <a:gd name="T32" fmla="*/ 0 w 3"/>
                <a:gd name="T33" fmla="*/ 0 h 3"/>
                <a:gd name="T34" fmla="*/ 0 w 3"/>
                <a:gd name="T35" fmla="*/ 0 h 3"/>
                <a:gd name="T36" fmla="*/ 0 w 3"/>
                <a:gd name="T37" fmla="*/ 0 h 3"/>
                <a:gd name="T38" fmla="*/ 0 w 3"/>
                <a:gd name="T39" fmla="*/ 0 h 3"/>
                <a:gd name="T40" fmla="*/ 0 w 3"/>
                <a:gd name="T41" fmla="*/ 25 h 3"/>
                <a:gd name="T42" fmla="*/ 0 w 3"/>
                <a:gd name="T43" fmla="*/ 25 h 3"/>
                <a:gd name="T44" fmla="*/ 0 w 3"/>
                <a:gd name="T45" fmla="*/ 25 h 3"/>
                <a:gd name="T46" fmla="*/ 0 w 3"/>
                <a:gd name="T47" fmla="*/ 25 h 3"/>
                <a:gd name="T48" fmla="*/ 25 w 3"/>
                <a:gd name="T49" fmla="*/ 25 h 3"/>
                <a:gd name="T50" fmla="*/ 25 w 3"/>
                <a:gd name="T51" fmla="*/ 50 h 3"/>
                <a:gd name="T52" fmla="*/ 25 w 3"/>
                <a:gd name="T53" fmla="*/ 50 h 3"/>
                <a:gd name="T54" fmla="*/ 50 w 3"/>
                <a:gd name="T55" fmla="*/ 75 h 3"/>
                <a:gd name="T56" fmla="*/ 50 w 3"/>
                <a:gd name="T57" fmla="*/ 75 h 3"/>
                <a:gd name="T58" fmla="*/ 75 w 3"/>
                <a:gd name="T59" fmla="*/ 75 h 3"/>
                <a:gd name="T60" fmla="*/ 75 w 3"/>
                <a:gd name="T61" fmla="*/ 75 h 3"/>
                <a:gd name="T62" fmla="*/ 75 w 3"/>
                <a:gd name="T63" fmla="*/ 75 h 3"/>
                <a:gd name="T64" fmla="*/ 75 w 3"/>
                <a:gd name="T65" fmla="*/ 75 h 3"/>
                <a:gd name="T66" fmla="*/ 75 w 3"/>
                <a:gd name="T67" fmla="*/ 75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
                <a:gd name="T103" fmla="*/ 0 h 3"/>
                <a:gd name="T104" fmla="*/ 3 w 3"/>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 h="3">
                  <a:moveTo>
                    <a:pt x="3" y="3"/>
                  </a:moveTo>
                  <a:lnTo>
                    <a:pt x="3" y="3"/>
                  </a:lnTo>
                  <a:lnTo>
                    <a:pt x="2" y="2"/>
                  </a:lnTo>
                  <a:lnTo>
                    <a:pt x="1" y="1"/>
                  </a:lnTo>
                  <a:lnTo>
                    <a:pt x="1" y="0"/>
                  </a:lnTo>
                  <a:lnTo>
                    <a:pt x="0" y="0"/>
                  </a:lnTo>
                  <a:lnTo>
                    <a:pt x="0" y="1"/>
                  </a:lnTo>
                  <a:lnTo>
                    <a:pt x="1" y="1"/>
                  </a:lnTo>
                  <a:lnTo>
                    <a:pt x="1" y="2"/>
                  </a:lnTo>
                  <a:lnTo>
                    <a:pt x="2" y="3"/>
                  </a:lnTo>
                  <a:lnTo>
                    <a:pt x="3"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1044" name="Freeform 43"/>
            <p:cNvSpPr>
              <a:spLocks/>
            </p:cNvSpPr>
            <p:nvPr/>
          </p:nvSpPr>
          <p:spPr bwMode="auto">
            <a:xfrm>
              <a:off x="768" y="3683"/>
              <a:ext cx="19" cy="10"/>
            </a:xfrm>
            <a:custGeom>
              <a:avLst/>
              <a:gdLst>
                <a:gd name="T0" fmla="*/ 0 w 4"/>
                <a:gd name="T1" fmla="*/ 25 h 2"/>
                <a:gd name="T2" fmla="*/ 0 w 4"/>
                <a:gd name="T3" fmla="*/ 25 h 2"/>
                <a:gd name="T4" fmla="*/ 24 w 4"/>
                <a:gd name="T5" fmla="*/ 0 h 2"/>
                <a:gd name="T6" fmla="*/ 24 w 4"/>
                <a:gd name="T7" fmla="*/ 0 h 2"/>
                <a:gd name="T8" fmla="*/ 47 w 4"/>
                <a:gd name="T9" fmla="*/ 0 h 2"/>
                <a:gd name="T10" fmla="*/ 66 w 4"/>
                <a:gd name="T11" fmla="*/ 0 h 2"/>
                <a:gd name="T12" fmla="*/ 66 w 4"/>
                <a:gd name="T13" fmla="*/ 0 h 2"/>
                <a:gd name="T14" fmla="*/ 66 w 4"/>
                <a:gd name="T15" fmla="*/ 0 h 2"/>
                <a:gd name="T16" fmla="*/ 66 w 4"/>
                <a:gd name="T17" fmla="*/ 25 h 2"/>
                <a:gd name="T18" fmla="*/ 90 w 4"/>
                <a:gd name="T19" fmla="*/ 25 h 2"/>
                <a:gd name="T20" fmla="*/ 90 w 4"/>
                <a:gd name="T21" fmla="*/ 25 h 2"/>
                <a:gd name="T22" fmla="*/ 90 w 4"/>
                <a:gd name="T23" fmla="*/ 25 h 2"/>
                <a:gd name="T24" fmla="*/ 90 w 4"/>
                <a:gd name="T25" fmla="*/ 25 h 2"/>
                <a:gd name="T26" fmla="*/ 90 w 4"/>
                <a:gd name="T27" fmla="*/ 25 h 2"/>
                <a:gd name="T28" fmla="*/ 90 w 4"/>
                <a:gd name="T29" fmla="*/ 25 h 2"/>
                <a:gd name="T30" fmla="*/ 90 w 4"/>
                <a:gd name="T31" fmla="*/ 25 h 2"/>
                <a:gd name="T32" fmla="*/ 90 w 4"/>
                <a:gd name="T33" fmla="*/ 50 h 2"/>
                <a:gd name="T34" fmla="*/ 90 w 4"/>
                <a:gd name="T35" fmla="*/ 50 h 2"/>
                <a:gd name="T36" fmla="*/ 90 w 4"/>
                <a:gd name="T37" fmla="*/ 50 h 2"/>
                <a:gd name="T38" fmla="*/ 90 w 4"/>
                <a:gd name="T39" fmla="*/ 50 h 2"/>
                <a:gd name="T40" fmla="*/ 66 w 4"/>
                <a:gd name="T41" fmla="*/ 25 h 2"/>
                <a:gd name="T42" fmla="*/ 66 w 4"/>
                <a:gd name="T43" fmla="*/ 25 h 2"/>
                <a:gd name="T44" fmla="*/ 66 w 4"/>
                <a:gd name="T45" fmla="*/ 50 h 2"/>
                <a:gd name="T46" fmla="*/ 66 w 4"/>
                <a:gd name="T47" fmla="*/ 50 h 2"/>
                <a:gd name="T48" fmla="*/ 66 w 4"/>
                <a:gd name="T49" fmla="*/ 50 h 2"/>
                <a:gd name="T50" fmla="*/ 47 w 4"/>
                <a:gd name="T51" fmla="*/ 50 h 2"/>
                <a:gd name="T52" fmla="*/ 47 w 4"/>
                <a:gd name="T53" fmla="*/ 50 h 2"/>
                <a:gd name="T54" fmla="*/ 47 w 4"/>
                <a:gd name="T55" fmla="*/ 50 h 2"/>
                <a:gd name="T56" fmla="*/ 47 w 4"/>
                <a:gd name="T57" fmla="*/ 50 h 2"/>
                <a:gd name="T58" fmla="*/ 47 w 4"/>
                <a:gd name="T59" fmla="*/ 50 h 2"/>
                <a:gd name="T60" fmla="*/ 47 w 4"/>
                <a:gd name="T61" fmla="*/ 50 h 2"/>
                <a:gd name="T62" fmla="*/ 47 w 4"/>
                <a:gd name="T63" fmla="*/ 50 h 2"/>
                <a:gd name="T64" fmla="*/ 24 w 4"/>
                <a:gd name="T65" fmla="*/ 50 h 2"/>
                <a:gd name="T66" fmla="*/ 24 w 4"/>
                <a:gd name="T67" fmla="*/ 50 h 2"/>
                <a:gd name="T68" fmla="*/ 24 w 4"/>
                <a:gd name="T69" fmla="*/ 25 h 2"/>
                <a:gd name="T70" fmla="*/ 24 w 4"/>
                <a:gd name="T71" fmla="*/ 25 h 2"/>
                <a:gd name="T72" fmla="*/ 24 w 4"/>
                <a:gd name="T73" fmla="*/ 25 h 2"/>
                <a:gd name="T74" fmla="*/ 24 w 4"/>
                <a:gd name="T75" fmla="*/ 25 h 2"/>
                <a:gd name="T76" fmla="*/ 24 w 4"/>
                <a:gd name="T77" fmla="*/ 25 h 2"/>
                <a:gd name="T78" fmla="*/ 24 w 4"/>
                <a:gd name="T79" fmla="*/ 25 h 2"/>
                <a:gd name="T80" fmla="*/ 24 w 4"/>
                <a:gd name="T81" fmla="*/ 25 h 2"/>
                <a:gd name="T82" fmla="*/ 24 w 4"/>
                <a:gd name="T83" fmla="*/ 25 h 2"/>
                <a:gd name="T84" fmla="*/ 24 w 4"/>
                <a:gd name="T85" fmla="*/ 25 h 2"/>
                <a:gd name="T86" fmla="*/ 24 w 4"/>
                <a:gd name="T87" fmla="*/ 25 h 2"/>
                <a:gd name="T88" fmla="*/ 24 w 4"/>
                <a:gd name="T89" fmla="*/ 25 h 2"/>
                <a:gd name="T90" fmla="*/ 24 w 4"/>
                <a:gd name="T91" fmla="*/ 25 h 2"/>
                <a:gd name="T92" fmla="*/ 24 w 4"/>
                <a:gd name="T93" fmla="*/ 25 h 2"/>
                <a:gd name="T94" fmla="*/ 0 w 4"/>
                <a:gd name="T95" fmla="*/ 25 h 2"/>
                <a:gd name="T96" fmla="*/ 0 w 4"/>
                <a:gd name="T97" fmla="*/ 25 h 2"/>
                <a:gd name="T98" fmla="*/ 0 w 4"/>
                <a:gd name="T99" fmla="*/ 25 h 2"/>
                <a:gd name="T100" fmla="*/ 0 w 4"/>
                <a:gd name="T101" fmla="*/ 25 h 2"/>
                <a:gd name="T102" fmla="*/ 0 w 4"/>
                <a:gd name="T103" fmla="*/ 25 h 2"/>
                <a:gd name="T104" fmla="*/ 0 w 4"/>
                <a:gd name="T105" fmla="*/ 25 h 2"/>
                <a:gd name="T106" fmla="*/ 0 w 4"/>
                <a:gd name="T107" fmla="*/ 25 h 2"/>
                <a:gd name="T108" fmla="*/ 0 w 4"/>
                <a:gd name="T109" fmla="*/ 25 h 2"/>
                <a:gd name="T110" fmla="*/ 0 w 4"/>
                <a:gd name="T111" fmla="*/ 25 h 2"/>
                <a:gd name="T112" fmla="*/ 0 w 4"/>
                <a:gd name="T113" fmla="*/ 25 h 2"/>
                <a:gd name="T114" fmla="*/ 0 w 4"/>
                <a:gd name="T115" fmla="*/ 25 h 2"/>
                <a:gd name="T116" fmla="*/ 0 w 4"/>
                <a:gd name="T117" fmla="*/ 25 h 2"/>
                <a:gd name="T118" fmla="*/ 0 w 4"/>
                <a:gd name="T119" fmla="*/ 25 h 2"/>
                <a:gd name="T120" fmla="*/ 0 w 4"/>
                <a:gd name="T121" fmla="*/ 25 h 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
                <a:gd name="T184" fmla="*/ 0 h 2"/>
                <a:gd name="T185" fmla="*/ 4 w 4"/>
                <a:gd name="T186" fmla="*/ 2 h 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 h="2">
                  <a:moveTo>
                    <a:pt x="0" y="1"/>
                  </a:moveTo>
                  <a:lnTo>
                    <a:pt x="0" y="1"/>
                  </a:lnTo>
                  <a:lnTo>
                    <a:pt x="1" y="0"/>
                  </a:lnTo>
                  <a:lnTo>
                    <a:pt x="2" y="0"/>
                  </a:lnTo>
                  <a:lnTo>
                    <a:pt x="3" y="0"/>
                  </a:lnTo>
                  <a:lnTo>
                    <a:pt x="3" y="1"/>
                  </a:lnTo>
                  <a:lnTo>
                    <a:pt x="4" y="1"/>
                  </a:lnTo>
                  <a:lnTo>
                    <a:pt x="4" y="2"/>
                  </a:lnTo>
                  <a:lnTo>
                    <a:pt x="3" y="1"/>
                  </a:lnTo>
                  <a:lnTo>
                    <a:pt x="3" y="2"/>
                  </a:lnTo>
                  <a:lnTo>
                    <a:pt x="2" y="2"/>
                  </a:lnTo>
                  <a:lnTo>
                    <a:pt x="1" y="2"/>
                  </a:lnTo>
                  <a:lnTo>
                    <a:pt x="1" y="1"/>
                  </a:lnTo>
                  <a:lnTo>
                    <a:pt x="0" y="1"/>
                  </a:lnTo>
                  <a:close/>
                </a:path>
              </a:pathLst>
            </a:custGeom>
            <a:solidFill>
              <a:srgbClr val="6987EB"/>
            </a:solidFill>
            <a:ln w="12700" cmpd="sng">
              <a:solidFill>
                <a:schemeClr val="tx1"/>
              </a:solidFill>
              <a:prstDash val="solid"/>
              <a:round/>
              <a:headEnd/>
              <a:tailEnd/>
            </a:ln>
          </p:spPr>
          <p:txBody>
            <a:bodyPr/>
            <a:lstStyle/>
            <a:p>
              <a:endParaRPr lang="en-US"/>
            </a:p>
          </p:txBody>
        </p:sp>
      </p:grpSp>
      <p:sp>
        <p:nvSpPr>
          <p:cNvPr id="40986" name="Freeform 44"/>
          <p:cNvSpPr>
            <a:spLocks/>
          </p:cNvSpPr>
          <p:nvPr/>
        </p:nvSpPr>
        <p:spPr bwMode="auto">
          <a:xfrm>
            <a:off x="2956278" y="2794001"/>
            <a:ext cx="551744" cy="727075"/>
          </a:xfrm>
          <a:custGeom>
            <a:avLst/>
            <a:gdLst>
              <a:gd name="T0" fmla="*/ 2147483647 w 76"/>
              <a:gd name="T1" fmla="*/ 2147483647 h 94"/>
              <a:gd name="T2" fmla="*/ 2147483647 w 76"/>
              <a:gd name="T3" fmla="*/ 1615351768 h 94"/>
              <a:gd name="T4" fmla="*/ 2147483647 w 76"/>
              <a:gd name="T5" fmla="*/ 1376035883 h 94"/>
              <a:gd name="T6" fmla="*/ 2147483647 w 76"/>
              <a:gd name="T7" fmla="*/ 358966214 h 94"/>
              <a:gd name="T8" fmla="*/ 1067265107 w 76"/>
              <a:gd name="T9" fmla="*/ 0 h 94"/>
              <a:gd name="T10" fmla="*/ 0 w 76"/>
              <a:gd name="T11" fmla="*/ 2147483647 h 94"/>
              <a:gd name="T12" fmla="*/ 0 w 76"/>
              <a:gd name="T13" fmla="*/ 2147483647 h 94"/>
              <a:gd name="T14" fmla="*/ 2147483647 w 76"/>
              <a:gd name="T15" fmla="*/ 2147483647 h 94"/>
              <a:gd name="T16" fmla="*/ 2147483647 w 76"/>
              <a:gd name="T17" fmla="*/ 2147483647 h 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
              <a:gd name="T28" fmla="*/ 0 h 94"/>
              <a:gd name="T29" fmla="*/ 76 w 76"/>
              <a:gd name="T30" fmla="*/ 94 h 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 h="94">
                <a:moveTo>
                  <a:pt x="66" y="94"/>
                </a:moveTo>
                <a:lnTo>
                  <a:pt x="76" y="27"/>
                </a:lnTo>
                <a:lnTo>
                  <a:pt x="51" y="23"/>
                </a:lnTo>
                <a:lnTo>
                  <a:pt x="53" y="6"/>
                </a:lnTo>
                <a:lnTo>
                  <a:pt x="16" y="0"/>
                </a:lnTo>
                <a:lnTo>
                  <a:pt x="0" y="84"/>
                </a:lnTo>
                <a:lnTo>
                  <a:pt x="66" y="9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0987" name="Freeform 45"/>
          <p:cNvSpPr>
            <a:spLocks/>
          </p:cNvSpPr>
          <p:nvPr/>
        </p:nvSpPr>
        <p:spPr bwMode="auto">
          <a:xfrm>
            <a:off x="2343856" y="1709739"/>
            <a:ext cx="649111" cy="511175"/>
          </a:xfrm>
          <a:custGeom>
            <a:avLst/>
            <a:gdLst>
              <a:gd name="T0" fmla="*/ 65836088 w 90"/>
              <a:gd name="T1" fmla="*/ 2147483647 h 66"/>
              <a:gd name="T2" fmla="*/ 0 w 90"/>
              <a:gd name="T3" fmla="*/ 2147483647 h 66"/>
              <a:gd name="T4" fmla="*/ 65836088 w 90"/>
              <a:gd name="T5" fmla="*/ 2147483647 h 66"/>
              <a:gd name="T6" fmla="*/ 65836088 w 90"/>
              <a:gd name="T7" fmla="*/ 2099519644 h 66"/>
              <a:gd name="T8" fmla="*/ 65836088 w 90"/>
              <a:gd name="T9" fmla="*/ 2099519644 h 66"/>
              <a:gd name="T10" fmla="*/ 131672176 w 90"/>
              <a:gd name="T11" fmla="*/ 2147483647 h 66"/>
              <a:gd name="T12" fmla="*/ 65836088 w 90"/>
              <a:gd name="T13" fmla="*/ 2147483647 h 66"/>
              <a:gd name="T14" fmla="*/ 197508280 w 90"/>
              <a:gd name="T15" fmla="*/ 2147483647 h 66"/>
              <a:gd name="T16" fmla="*/ 197508280 w 90"/>
              <a:gd name="T17" fmla="*/ 2099519644 h 66"/>
              <a:gd name="T18" fmla="*/ 197508280 w 90"/>
              <a:gd name="T19" fmla="*/ 1979547991 h 66"/>
              <a:gd name="T20" fmla="*/ 131672176 w 90"/>
              <a:gd name="T21" fmla="*/ 1799583494 h 66"/>
              <a:gd name="T22" fmla="*/ 197508280 w 90"/>
              <a:gd name="T23" fmla="*/ 1799583494 h 66"/>
              <a:gd name="T24" fmla="*/ 329172373 w 90"/>
              <a:gd name="T25" fmla="*/ 1739597910 h 66"/>
              <a:gd name="T26" fmla="*/ 263344352 w 90"/>
              <a:gd name="T27" fmla="*/ 1679612326 h 66"/>
              <a:gd name="T28" fmla="*/ 197508280 w 90"/>
              <a:gd name="T29" fmla="*/ 1739597910 h 66"/>
              <a:gd name="T30" fmla="*/ 197508280 w 90"/>
              <a:gd name="T31" fmla="*/ 1499655574 h 66"/>
              <a:gd name="T32" fmla="*/ 197508280 w 90"/>
              <a:gd name="T33" fmla="*/ 1319698822 h 66"/>
              <a:gd name="T34" fmla="*/ 197508280 w 90"/>
              <a:gd name="T35" fmla="*/ 1019763157 h 66"/>
              <a:gd name="T36" fmla="*/ 131672176 w 90"/>
              <a:gd name="T37" fmla="*/ 659849411 h 66"/>
              <a:gd name="T38" fmla="*/ 131672176 w 90"/>
              <a:gd name="T39" fmla="*/ 359913625 h 66"/>
              <a:gd name="T40" fmla="*/ 724188933 w 90"/>
              <a:gd name="T41" fmla="*/ 539878243 h 66"/>
              <a:gd name="T42" fmla="*/ 1250869650 w 90"/>
              <a:gd name="T43" fmla="*/ 779820579 h 66"/>
              <a:gd name="T44" fmla="*/ 1514205824 w 90"/>
              <a:gd name="T45" fmla="*/ 839806163 h 66"/>
              <a:gd name="T46" fmla="*/ 1580041896 w 90"/>
              <a:gd name="T47" fmla="*/ 899791747 h 66"/>
              <a:gd name="T48" fmla="*/ 1580041896 w 90"/>
              <a:gd name="T49" fmla="*/ 1199727654 h 66"/>
              <a:gd name="T50" fmla="*/ 1448377866 w 90"/>
              <a:gd name="T51" fmla="*/ 1379684406 h 66"/>
              <a:gd name="T52" fmla="*/ 1448377866 w 90"/>
              <a:gd name="T53" fmla="*/ 1499655574 h 66"/>
              <a:gd name="T54" fmla="*/ 1448377866 w 90"/>
              <a:gd name="T55" fmla="*/ 1619626742 h 66"/>
              <a:gd name="T56" fmla="*/ 1514205824 w 90"/>
              <a:gd name="T57" fmla="*/ 1679612326 h 66"/>
              <a:gd name="T58" fmla="*/ 1645877968 w 90"/>
              <a:gd name="T59" fmla="*/ 1439669990 h 66"/>
              <a:gd name="T60" fmla="*/ 1777550113 w 90"/>
              <a:gd name="T61" fmla="*/ 1259713238 h 66"/>
              <a:gd name="T62" fmla="*/ 1909222257 w 90"/>
              <a:gd name="T63" fmla="*/ 1079748741 h 66"/>
              <a:gd name="T64" fmla="*/ 1711714041 w 90"/>
              <a:gd name="T65" fmla="*/ 599863827 h 66"/>
              <a:gd name="T66" fmla="*/ 1777550113 w 90"/>
              <a:gd name="T67" fmla="*/ 539878243 h 66"/>
              <a:gd name="T68" fmla="*/ 1909222257 w 90"/>
              <a:gd name="T69" fmla="*/ 419906954 h 66"/>
              <a:gd name="T70" fmla="*/ 1777550113 w 90"/>
              <a:gd name="T71" fmla="*/ 299928041 h 66"/>
              <a:gd name="T72" fmla="*/ 1777550113 w 90"/>
              <a:gd name="T73" fmla="*/ 0 h 66"/>
              <a:gd name="T74" fmla="*/ 2147483647 w 90"/>
              <a:gd name="T75" fmla="*/ 539878243 h 66"/>
              <a:gd name="T76" fmla="*/ 2147483647 w 90"/>
              <a:gd name="T77" fmla="*/ 959777331 h 66"/>
              <a:gd name="T78" fmla="*/ 2147483647 w 90"/>
              <a:gd name="T79" fmla="*/ 2147483647 h 66"/>
              <a:gd name="T80" fmla="*/ 2147483647 w 90"/>
              <a:gd name="T81" fmla="*/ 2147483647 h 66"/>
              <a:gd name="T82" fmla="*/ 2147483647 w 90"/>
              <a:gd name="T83" fmla="*/ 2147483647 h 66"/>
              <a:gd name="T84" fmla="*/ 2147483647 w 90"/>
              <a:gd name="T85" fmla="*/ 2147483647 h 66"/>
              <a:gd name="T86" fmla="*/ 2147483647 w 90"/>
              <a:gd name="T87" fmla="*/ 2147483647 h 66"/>
              <a:gd name="T88" fmla="*/ 2147483647 w 90"/>
              <a:gd name="T89" fmla="*/ 2147483647 h 66"/>
              <a:gd name="T90" fmla="*/ 2147483647 w 90"/>
              <a:gd name="T91" fmla="*/ 2147483647 h 66"/>
              <a:gd name="T92" fmla="*/ 2147483647 w 90"/>
              <a:gd name="T93" fmla="*/ 2147483647 h 66"/>
              <a:gd name="T94" fmla="*/ 2147483647 w 90"/>
              <a:gd name="T95" fmla="*/ 2147483647 h 66"/>
              <a:gd name="T96" fmla="*/ 2147483647 w 90"/>
              <a:gd name="T97" fmla="*/ 2147483647 h 66"/>
              <a:gd name="T98" fmla="*/ 2147483647 w 90"/>
              <a:gd name="T99" fmla="*/ 2147483647 h 66"/>
              <a:gd name="T100" fmla="*/ 2147483647 w 90"/>
              <a:gd name="T101" fmla="*/ 2147483647 h 66"/>
              <a:gd name="T102" fmla="*/ 2147483647 w 90"/>
              <a:gd name="T103" fmla="*/ 2147483647 h 66"/>
              <a:gd name="T104" fmla="*/ 1975058329 w 90"/>
              <a:gd name="T105" fmla="*/ 2147483647 h 66"/>
              <a:gd name="T106" fmla="*/ 1580041896 w 90"/>
              <a:gd name="T107" fmla="*/ 2147483647 h 66"/>
              <a:gd name="T108" fmla="*/ 1250869650 w 90"/>
              <a:gd name="T109" fmla="*/ 2147483647 h 66"/>
              <a:gd name="T110" fmla="*/ 790025005 w 90"/>
              <a:gd name="T111" fmla="*/ 2147483647 h 66"/>
              <a:gd name="T112" fmla="*/ 724188933 w 90"/>
              <a:gd name="T113" fmla="*/ 2147483647 h 66"/>
              <a:gd name="T114" fmla="*/ 724188933 w 90"/>
              <a:gd name="T115" fmla="*/ 2147483647 h 66"/>
              <a:gd name="T116" fmla="*/ 460844518 w 90"/>
              <a:gd name="T117" fmla="*/ 2147483647 h 66"/>
              <a:gd name="T118" fmla="*/ 395008446 w 90"/>
              <a:gd name="T119" fmla="*/ 2147483647 h 66"/>
              <a:gd name="T120" fmla="*/ 197508280 w 90"/>
              <a:gd name="T121" fmla="*/ 2147483647 h 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0"/>
              <a:gd name="T184" fmla="*/ 0 h 66"/>
              <a:gd name="T185" fmla="*/ 90 w 90"/>
              <a:gd name="T186" fmla="*/ 66 h 6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0" h="66">
                <a:moveTo>
                  <a:pt x="3" y="42"/>
                </a:moveTo>
                <a:lnTo>
                  <a:pt x="1" y="40"/>
                </a:lnTo>
                <a:lnTo>
                  <a:pt x="0" y="40"/>
                </a:lnTo>
                <a:lnTo>
                  <a:pt x="0" y="39"/>
                </a:lnTo>
                <a:lnTo>
                  <a:pt x="1" y="37"/>
                </a:lnTo>
                <a:lnTo>
                  <a:pt x="1" y="36"/>
                </a:lnTo>
                <a:lnTo>
                  <a:pt x="1" y="35"/>
                </a:lnTo>
                <a:lnTo>
                  <a:pt x="2" y="35"/>
                </a:lnTo>
                <a:lnTo>
                  <a:pt x="2" y="36"/>
                </a:lnTo>
                <a:lnTo>
                  <a:pt x="2" y="37"/>
                </a:lnTo>
                <a:lnTo>
                  <a:pt x="1" y="37"/>
                </a:lnTo>
                <a:lnTo>
                  <a:pt x="2" y="38"/>
                </a:lnTo>
                <a:lnTo>
                  <a:pt x="3" y="36"/>
                </a:lnTo>
                <a:lnTo>
                  <a:pt x="3" y="35"/>
                </a:lnTo>
                <a:lnTo>
                  <a:pt x="4" y="34"/>
                </a:lnTo>
                <a:lnTo>
                  <a:pt x="3" y="33"/>
                </a:lnTo>
                <a:lnTo>
                  <a:pt x="2" y="33"/>
                </a:lnTo>
                <a:lnTo>
                  <a:pt x="2" y="30"/>
                </a:lnTo>
                <a:lnTo>
                  <a:pt x="3" y="30"/>
                </a:lnTo>
                <a:lnTo>
                  <a:pt x="4" y="30"/>
                </a:lnTo>
                <a:lnTo>
                  <a:pt x="5" y="29"/>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80" y="59"/>
                </a:lnTo>
                <a:lnTo>
                  <a:pt x="80" y="60"/>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6" y="43"/>
                </a:lnTo>
                <a:lnTo>
                  <a:pt x="3" y="42"/>
                </a:lnTo>
                <a:close/>
              </a:path>
            </a:pathLst>
          </a:custGeom>
          <a:solidFill>
            <a:srgbClr val="AAC8F5"/>
          </a:solidFill>
          <a:ln w="12700" cmpd="sng">
            <a:solidFill>
              <a:schemeClr val="tx1"/>
            </a:solidFill>
            <a:prstDash val="solid"/>
            <a:round/>
            <a:headEnd/>
            <a:tailEnd/>
          </a:ln>
        </p:spPr>
        <p:txBody>
          <a:bodyPr/>
          <a:lstStyle/>
          <a:p>
            <a:endParaRPr lang="en-US"/>
          </a:p>
        </p:txBody>
      </p:sp>
      <p:sp>
        <p:nvSpPr>
          <p:cNvPr id="40988" name="Freeform 46"/>
          <p:cNvSpPr>
            <a:spLocks/>
          </p:cNvSpPr>
          <p:nvPr/>
        </p:nvSpPr>
        <p:spPr bwMode="auto">
          <a:xfrm>
            <a:off x="2168878" y="2035176"/>
            <a:ext cx="781756" cy="696913"/>
          </a:xfrm>
          <a:custGeom>
            <a:avLst/>
            <a:gdLst>
              <a:gd name="T0" fmla="*/ 0 w 108"/>
              <a:gd name="T1" fmla="*/ 2147483647 h 90"/>
              <a:gd name="T2" fmla="*/ 0 w 108"/>
              <a:gd name="T3" fmla="*/ 2147483647 h 90"/>
              <a:gd name="T4" fmla="*/ 66310784 w 108"/>
              <a:gd name="T5" fmla="*/ 2147483647 h 90"/>
              <a:gd name="T6" fmla="*/ 132629710 w 108"/>
              <a:gd name="T7" fmla="*/ 2147483647 h 90"/>
              <a:gd name="T8" fmla="*/ 198940510 w 108"/>
              <a:gd name="T9" fmla="*/ 2147483647 h 90"/>
              <a:gd name="T10" fmla="*/ 331562109 w 108"/>
              <a:gd name="T11" fmla="*/ 2147483647 h 90"/>
              <a:gd name="T12" fmla="*/ 331562109 w 108"/>
              <a:gd name="T13" fmla="*/ 2147483647 h 90"/>
              <a:gd name="T14" fmla="*/ 663132360 w 108"/>
              <a:gd name="T15" fmla="*/ 2147483647 h 90"/>
              <a:gd name="T16" fmla="*/ 1061013253 w 108"/>
              <a:gd name="T17" fmla="*/ 1379113409 h 90"/>
              <a:gd name="T18" fmla="*/ 1326264721 w 108"/>
              <a:gd name="T19" fmla="*/ 779497168 h 90"/>
              <a:gd name="T20" fmla="*/ 1591515934 w 108"/>
              <a:gd name="T21" fmla="*/ 179880988 h 90"/>
              <a:gd name="T22" fmla="*/ 1591515934 w 108"/>
              <a:gd name="T23" fmla="*/ 0 h 90"/>
              <a:gd name="T24" fmla="*/ 1790456381 w 108"/>
              <a:gd name="T25" fmla="*/ 0 h 90"/>
              <a:gd name="T26" fmla="*/ 1989396827 w 108"/>
              <a:gd name="T27" fmla="*/ 59957743 h 90"/>
              <a:gd name="T28" fmla="*/ 2055707594 w 108"/>
              <a:gd name="T29" fmla="*/ 119923230 h 90"/>
              <a:gd name="T30" fmla="*/ 2147483647 w 108"/>
              <a:gd name="T31" fmla="*/ 299804248 h 90"/>
              <a:gd name="T32" fmla="*/ 2147483647 w 108"/>
              <a:gd name="T33" fmla="*/ 479692920 h 90"/>
              <a:gd name="T34" fmla="*/ 2147483647 w 108"/>
              <a:gd name="T35" fmla="*/ 839462640 h 90"/>
              <a:gd name="T36" fmla="*/ 2147483647 w 108"/>
              <a:gd name="T37" fmla="*/ 959385839 h 90"/>
              <a:gd name="T38" fmla="*/ 2147483647 w 108"/>
              <a:gd name="T39" fmla="*/ 959385839 h 90"/>
              <a:gd name="T40" fmla="*/ 2147483647 w 108"/>
              <a:gd name="T41" fmla="*/ 1079309281 h 90"/>
              <a:gd name="T42" fmla="*/ 2147483647 w 108"/>
              <a:gd name="T43" fmla="*/ 1079309281 h 90"/>
              <a:gd name="T44" fmla="*/ 2147483647 w 108"/>
              <a:gd name="T45" fmla="*/ 1139267009 h 90"/>
              <a:gd name="T46" fmla="*/ 2147483647 w 108"/>
              <a:gd name="T47" fmla="*/ 1079309281 h 90"/>
              <a:gd name="T48" fmla="*/ 2147483647 w 108"/>
              <a:gd name="T49" fmla="*/ 1139267009 h 90"/>
              <a:gd name="T50" fmla="*/ 2147483647 w 108"/>
              <a:gd name="T51" fmla="*/ 1079309281 h 90"/>
              <a:gd name="T52" fmla="*/ 2147483647 w 108"/>
              <a:gd name="T53" fmla="*/ 1139267009 h 90"/>
              <a:gd name="T54" fmla="*/ 2147483647 w 108"/>
              <a:gd name="T55" fmla="*/ 1139267009 h 90"/>
              <a:gd name="T56" fmla="*/ 2147483647 w 108"/>
              <a:gd name="T57" fmla="*/ 1439071137 h 90"/>
              <a:gd name="T58" fmla="*/ 2147483647 w 108"/>
              <a:gd name="T59" fmla="*/ 1618959808 h 90"/>
              <a:gd name="T60" fmla="*/ 2147483647 w 108"/>
              <a:gd name="T61" fmla="*/ 1678917536 h 90"/>
              <a:gd name="T62" fmla="*/ 2147483647 w 108"/>
              <a:gd name="T63" fmla="*/ 2147483647 h 90"/>
              <a:gd name="T64" fmla="*/ 2147483647 w 108"/>
              <a:gd name="T65" fmla="*/ 2147483647 h 90"/>
              <a:gd name="T66" fmla="*/ 2147483647 w 108"/>
              <a:gd name="T67" fmla="*/ 2147483647 h 90"/>
              <a:gd name="T68" fmla="*/ 2147483647 w 108"/>
              <a:gd name="T69" fmla="*/ 2147483647 h 90"/>
              <a:gd name="T70" fmla="*/ 2147483647 w 108"/>
              <a:gd name="T71" fmla="*/ 2147483647 h 90"/>
              <a:gd name="T72" fmla="*/ 2147483647 w 108"/>
              <a:gd name="T73" fmla="*/ 2147483647 h 90"/>
              <a:gd name="T74" fmla="*/ 2147483647 w 108"/>
              <a:gd name="T75" fmla="*/ 2147483647 h 90"/>
              <a:gd name="T76" fmla="*/ 2147483647 w 108"/>
              <a:gd name="T77" fmla="*/ 2147483647 h 90"/>
              <a:gd name="T78" fmla="*/ 2147483647 w 108"/>
              <a:gd name="T79" fmla="*/ 2147483647 h 90"/>
              <a:gd name="T80" fmla="*/ 66310784 w 108"/>
              <a:gd name="T81" fmla="*/ 2147483647 h 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8"/>
              <a:gd name="T124" fmla="*/ 0 h 90"/>
              <a:gd name="T125" fmla="*/ 108 w 108"/>
              <a:gd name="T126" fmla="*/ 90 h 9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30" y="1"/>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0989" name="Freeform 47"/>
          <p:cNvSpPr>
            <a:spLocks/>
          </p:cNvSpPr>
          <p:nvPr/>
        </p:nvSpPr>
        <p:spPr bwMode="auto">
          <a:xfrm>
            <a:off x="2805289" y="1833564"/>
            <a:ext cx="585612" cy="1006475"/>
          </a:xfrm>
          <a:custGeom>
            <a:avLst/>
            <a:gdLst>
              <a:gd name="T0" fmla="*/ 463080424 w 81"/>
              <a:gd name="T1" fmla="*/ 2147483647 h 130"/>
              <a:gd name="T2" fmla="*/ 529230104 w 81"/>
              <a:gd name="T3" fmla="*/ 2147483647 h 130"/>
              <a:gd name="T4" fmla="*/ 595388045 w 81"/>
              <a:gd name="T5" fmla="*/ 2147483647 h 130"/>
              <a:gd name="T6" fmla="*/ 595388045 w 81"/>
              <a:gd name="T7" fmla="*/ 2147483647 h 130"/>
              <a:gd name="T8" fmla="*/ 396922610 w 81"/>
              <a:gd name="T9" fmla="*/ 2147483647 h 130"/>
              <a:gd name="T10" fmla="*/ 661537725 w 81"/>
              <a:gd name="T11" fmla="*/ 2147483647 h 130"/>
              <a:gd name="T12" fmla="*/ 860003033 w 81"/>
              <a:gd name="T13" fmla="*/ 2147483647 h 130"/>
              <a:gd name="T14" fmla="*/ 926152714 w 81"/>
              <a:gd name="T15" fmla="*/ 2147483647 h 130"/>
              <a:gd name="T16" fmla="*/ 1323075451 w 81"/>
              <a:gd name="T17" fmla="*/ 2147483647 h 130"/>
              <a:gd name="T18" fmla="*/ 1124618276 w 81"/>
              <a:gd name="T19" fmla="*/ 2147483647 h 130"/>
              <a:gd name="T20" fmla="*/ 1058460208 w 81"/>
              <a:gd name="T21" fmla="*/ 2147483647 h 130"/>
              <a:gd name="T22" fmla="*/ 1058460208 w 81"/>
              <a:gd name="T23" fmla="*/ 2147483647 h 130"/>
              <a:gd name="T24" fmla="*/ 1058460208 w 81"/>
              <a:gd name="T25" fmla="*/ 2147483647 h 130"/>
              <a:gd name="T26" fmla="*/ 1058460208 w 81"/>
              <a:gd name="T27" fmla="*/ 2147483647 h 130"/>
              <a:gd name="T28" fmla="*/ 1719997933 w 81"/>
              <a:gd name="T29" fmla="*/ 0 h 130"/>
              <a:gd name="T30" fmla="*/ 2147483647 w 81"/>
              <a:gd name="T31" fmla="*/ 1138865122 h 130"/>
              <a:gd name="T32" fmla="*/ 2147483647 w 81"/>
              <a:gd name="T33" fmla="*/ 1558448869 h 130"/>
              <a:gd name="T34" fmla="*/ 2147483647 w 81"/>
              <a:gd name="T35" fmla="*/ 1738267156 h 130"/>
              <a:gd name="T36" fmla="*/ 2147483647 w 81"/>
              <a:gd name="T37" fmla="*/ 1858153756 h 130"/>
              <a:gd name="T38" fmla="*/ 2147483647 w 81"/>
              <a:gd name="T39" fmla="*/ 2147483647 h 130"/>
              <a:gd name="T40" fmla="*/ 2147483647 w 81"/>
              <a:gd name="T41" fmla="*/ 2147483647 h 130"/>
              <a:gd name="T42" fmla="*/ 2147483647 w 81"/>
              <a:gd name="T43" fmla="*/ 2147483647 h 130"/>
              <a:gd name="T44" fmla="*/ 2147483647 w 81"/>
              <a:gd name="T45" fmla="*/ 2147483647 h 130"/>
              <a:gd name="T46" fmla="*/ 2147483647 w 81"/>
              <a:gd name="T47" fmla="*/ 2147483647 h 130"/>
              <a:gd name="T48" fmla="*/ 2147483647 w 81"/>
              <a:gd name="T49" fmla="*/ 2147483647 h 130"/>
              <a:gd name="T50" fmla="*/ 2147483647 w 81"/>
              <a:gd name="T51" fmla="*/ 2147483647 h 130"/>
              <a:gd name="T52" fmla="*/ 2147483647 w 81"/>
              <a:gd name="T53" fmla="*/ 2147483647 h 130"/>
              <a:gd name="T54" fmla="*/ 2147483647 w 81"/>
              <a:gd name="T55" fmla="*/ 2147483647 h 130"/>
              <a:gd name="T56" fmla="*/ 2147483647 w 81"/>
              <a:gd name="T57" fmla="*/ 2147483647 h 130"/>
              <a:gd name="T58" fmla="*/ 2147483647 w 81"/>
              <a:gd name="T59" fmla="*/ 2147483647 h 130"/>
              <a:gd name="T60" fmla="*/ 2147483647 w 81"/>
              <a:gd name="T61" fmla="*/ 2147483647 h 130"/>
              <a:gd name="T62" fmla="*/ 2147483647 w 81"/>
              <a:gd name="T63" fmla="*/ 2147483647 h 130"/>
              <a:gd name="T64" fmla="*/ 2147483647 w 81"/>
              <a:gd name="T65" fmla="*/ 2147483647 h 130"/>
              <a:gd name="T66" fmla="*/ 2147483647 w 81"/>
              <a:gd name="T67" fmla="*/ 2147483647 h 130"/>
              <a:gd name="T68" fmla="*/ 2147483647 w 81"/>
              <a:gd name="T69" fmla="*/ 2147483647 h 130"/>
              <a:gd name="T70" fmla="*/ 2147483647 w 81"/>
              <a:gd name="T71" fmla="*/ 2147483647 h 130"/>
              <a:gd name="T72" fmla="*/ 2147483647 w 81"/>
              <a:gd name="T73" fmla="*/ 2147483647 h 130"/>
              <a:gd name="T74" fmla="*/ 2147483647 w 81"/>
              <a:gd name="T75" fmla="*/ 2147483647 h 130"/>
              <a:gd name="T76" fmla="*/ 2147483647 w 81"/>
              <a:gd name="T77" fmla="*/ 2147483647 h 130"/>
              <a:gd name="T78" fmla="*/ 2147483647 w 81"/>
              <a:gd name="T79" fmla="*/ 2147483647 h 130"/>
              <a:gd name="T80" fmla="*/ 2147483647 w 81"/>
              <a:gd name="T81" fmla="*/ 2147483647 h 130"/>
              <a:gd name="T82" fmla="*/ 2147483647 w 81"/>
              <a:gd name="T83" fmla="*/ 2147483647 h 130"/>
              <a:gd name="T84" fmla="*/ 2147483647 w 81"/>
              <a:gd name="T85" fmla="*/ 2147483647 h 130"/>
              <a:gd name="T86" fmla="*/ 2147483647 w 81"/>
              <a:gd name="T87" fmla="*/ 2147483647 h 130"/>
              <a:gd name="T88" fmla="*/ 2147483647 w 81"/>
              <a:gd name="T89" fmla="*/ 2147483647 h 130"/>
              <a:gd name="T90" fmla="*/ 2147483647 w 81"/>
              <a:gd name="T91" fmla="*/ 2147483647 h 130"/>
              <a:gd name="T92" fmla="*/ 2147483647 w 81"/>
              <a:gd name="T93" fmla="*/ 2147483647 h 130"/>
              <a:gd name="T94" fmla="*/ 2147483647 w 81"/>
              <a:gd name="T95" fmla="*/ 2147483647 h 130"/>
              <a:gd name="T96" fmla="*/ 0 w 81"/>
              <a:gd name="T97" fmla="*/ 2147483647 h 13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1"/>
              <a:gd name="T148" fmla="*/ 0 h 130"/>
              <a:gd name="T149" fmla="*/ 81 w 81"/>
              <a:gd name="T150" fmla="*/ 130 h 13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0990" name="Freeform 48"/>
          <p:cNvSpPr>
            <a:spLocks/>
          </p:cNvSpPr>
          <p:nvPr/>
        </p:nvSpPr>
        <p:spPr bwMode="auto">
          <a:xfrm>
            <a:off x="3050823" y="1857375"/>
            <a:ext cx="997656" cy="673100"/>
          </a:xfrm>
          <a:custGeom>
            <a:avLst/>
            <a:gdLst>
              <a:gd name="T0" fmla="*/ 2147483647 w 138"/>
              <a:gd name="T1" fmla="*/ 2147483647 h 87"/>
              <a:gd name="T2" fmla="*/ 2147483647 w 138"/>
              <a:gd name="T3" fmla="*/ 2147483647 h 87"/>
              <a:gd name="T4" fmla="*/ 2147483647 w 138"/>
              <a:gd name="T5" fmla="*/ 2147483647 h 87"/>
              <a:gd name="T6" fmla="*/ 2147483647 w 138"/>
              <a:gd name="T7" fmla="*/ 2147483647 h 87"/>
              <a:gd name="T8" fmla="*/ 2147483647 w 138"/>
              <a:gd name="T9" fmla="*/ 2147483647 h 87"/>
              <a:gd name="T10" fmla="*/ 2147483647 w 138"/>
              <a:gd name="T11" fmla="*/ 2147483647 h 87"/>
              <a:gd name="T12" fmla="*/ 2116694859 w 138"/>
              <a:gd name="T13" fmla="*/ 2147483647 h 87"/>
              <a:gd name="T14" fmla="*/ 1918256289 w 138"/>
              <a:gd name="T15" fmla="*/ 2147483647 h 87"/>
              <a:gd name="T16" fmla="*/ 1719817719 w 138"/>
              <a:gd name="T17" fmla="*/ 2147483647 h 87"/>
              <a:gd name="T18" fmla="*/ 1587525338 w 138"/>
              <a:gd name="T19" fmla="*/ 2147483647 h 87"/>
              <a:gd name="T20" fmla="*/ 1521371015 w 138"/>
              <a:gd name="T21" fmla="*/ 2147483647 h 87"/>
              <a:gd name="T22" fmla="*/ 1521371015 w 138"/>
              <a:gd name="T23" fmla="*/ 2147483647 h 87"/>
              <a:gd name="T24" fmla="*/ 1322932445 w 138"/>
              <a:gd name="T25" fmla="*/ 2147483647 h 87"/>
              <a:gd name="T26" fmla="*/ 1322932445 w 138"/>
              <a:gd name="T27" fmla="*/ 2147483647 h 87"/>
              <a:gd name="T28" fmla="*/ 1190640064 w 138"/>
              <a:gd name="T29" fmla="*/ 2147483647 h 87"/>
              <a:gd name="T30" fmla="*/ 1190640064 w 138"/>
              <a:gd name="T31" fmla="*/ 2147483647 h 87"/>
              <a:gd name="T32" fmla="*/ 1124493874 w 138"/>
              <a:gd name="T33" fmla="*/ 2147483647 h 87"/>
              <a:gd name="T34" fmla="*/ 1058347430 w 138"/>
              <a:gd name="T35" fmla="*/ 2147483647 h 87"/>
              <a:gd name="T36" fmla="*/ 992201240 w 138"/>
              <a:gd name="T37" fmla="*/ 2147483647 h 87"/>
              <a:gd name="T38" fmla="*/ 727616479 w 138"/>
              <a:gd name="T39" fmla="*/ 2147483647 h 87"/>
              <a:gd name="T40" fmla="*/ 595324099 w 138"/>
              <a:gd name="T41" fmla="*/ 2147483647 h 87"/>
              <a:gd name="T42" fmla="*/ 595324099 w 138"/>
              <a:gd name="T43" fmla="*/ 2147483647 h 87"/>
              <a:gd name="T44" fmla="*/ 727616479 w 138"/>
              <a:gd name="T45" fmla="*/ 2147483647 h 87"/>
              <a:gd name="T46" fmla="*/ 727616479 w 138"/>
              <a:gd name="T47" fmla="*/ 2147483647 h 87"/>
              <a:gd name="T48" fmla="*/ 793762669 w 138"/>
              <a:gd name="T49" fmla="*/ 2147483647 h 87"/>
              <a:gd name="T50" fmla="*/ 926055049 w 138"/>
              <a:gd name="T51" fmla="*/ 2147483647 h 87"/>
              <a:gd name="T52" fmla="*/ 727616479 w 138"/>
              <a:gd name="T53" fmla="*/ 2147483647 h 87"/>
              <a:gd name="T54" fmla="*/ 529177781 w 138"/>
              <a:gd name="T55" fmla="*/ 2147483647 h 87"/>
              <a:gd name="T56" fmla="*/ 396877268 w 138"/>
              <a:gd name="T57" fmla="*/ 1855589534 h 87"/>
              <a:gd name="T58" fmla="*/ 132292412 w 138"/>
              <a:gd name="T59" fmla="*/ 1616159437 h 87"/>
              <a:gd name="T60" fmla="*/ 132292412 w 138"/>
              <a:gd name="T61" fmla="*/ 1496448257 h 87"/>
              <a:gd name="T62" fmla="*/ 132292412 w 138"/>
              <a:gd name="T63" fmla="*/ 1197158703 h 87"/>
              <a:gd name="T64" fmla="*/ 198438634 w 138"/>
              <a:gd name="T65" fmla="*/ 0 h 87"/>
              <a:gd name="T66" fmla="*/ 2147483647 w 138"/>
              <a:gd name="T67" fmla="*/ 478860314 h 87"/>
              <a:gd name="T68" fmla="*/ 2147483647 w 138"/>
              <a:gd name="T69" fmla="*/ 1137299244 h 87"/>
              <a:gd name="T70" fmla="*/ 2147483647 w 138"/>
              <a:gd name="T71" fmla="*/ 2147483647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8"/>
              <a:gd name="T109" fmla="*/ 0 h 87"/>
              <a:gd name="T110" fmla="*/ 138 w 138"/>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0991" name="Freeform 49"/>
          <p:cNvSpPr>
            <a:spLocks/>
          </p:cNvSpPr>
          <p:nvPr/>
        </p:nvSpPr>
        <p:spPr bwMode="auto">
          <a:xfrm>
            <a:off x="2451100" y="2662239"/>
            <a:ext cx="620889" cy="1030287"/>
          </a:xfrm>
          <a:custGeom>
            <a:avLst/>
            <a:gdLst>
              <a:gd name="T0" fmla="*/ 857587386 w 86"/>
              <a:gd name="T1" fmla="*/ 0 h 133"/>
              <a:gd name="T2" fmla="*/ 0 w 86"/>
              <a:gd name="T3" fmla="*/ 2147483647 h 133"/>
              <a:gd name="T4" fmla="*/ 2147483647 w 86"/>
              <a:gd name="T5" fmla="*/ 2147483647 h 133"/>
              <a:gd name="T6" fmla="*/ 2147483647 w 86"/>
              <a:gd name="T7" fmla="*/ 2147483647 h 133"/>
              <a:gd name="T8" fmla="*/ 2147483647 w 86"/>
              <a:gd name="T9" fmla="*/ 2147483647 h 133"/>
              <a:gd name="T10" fmla="*/ 2147483647 w 86"/>
              <a:gd name="T11" fmla="*/ 2147483647 h 133"/>
              <a:gd name="T12" fmla="*/ 2147483647 w 86"/>
              <a:gd name="T13" fmla="*/ 2147483647 h 133"/>
              <a:gd name="T14" fmla="*/ 2147483647 w 86"/>
              <a:gd name="T15" fmla="*/ 2147483647 h 133"/>
              <a:gd name="T16" fmla="*/ 2147483647 w 86"/>
              <a:gd name="T17" fmla="*/ 2147483647 h 133"/>
              <a:gd name="T18" fmla="*/ 2147483647 w 86"/>
              <a:gd name="T19" fmla="*/ 2147483647 h 133"/>
              <a:gd name="T20" fmla="*/ 2147483647 w 86"/>
              <a:gd name="T21" fmla="*/ 2147483647 h 133"/>
              <a:gd name="T22" fmla="*/ 2147483647 w 86"/>
              <a:gd name="T23" fmla="*/ 2147483647 h 133"/>
              <a:gd name="T24" fmla="*/ 2147483647 w 86"/>
              <a:gd name="T25" fmla="*/ 2147483647 h 133"/>
              <a:gd name="T26" fmla="*/ 2147483647 w 86"/>
              <a:gd name="T27" fmla="*/ 2147483647 h 133"/>
              <a:gd name="T28" fmla="*/ 2147483647 w 86"/>
              <a:gd name="T29" fmla="*/ 2147483647 h 133"/>
              <a:gd name="T30" fmla="*/ 2147483647 w 86"/>
              <a:gd name="T31" fmla="*/ 2147483647 h 133"/>
              <a:gd name="T32" fmla="*/ 2147483647 w 86"/>
              <a:gd name="T33" fmla="*/ 2147483647 h 133"/>
              <a:gd name="T34" fmla="*/ 2147483647 w 86"/>
              <a:gd name="T35" fmla="*/ 2147483647 h 133"/>
              <a:gd name="T36" fmla="*/ 2147483647 w 86"/>
              <a:gd name="T37" fmla="*/ 1020146823 h 133"/>
              <a:gd name="T38" fmla="*/ 2147483647 w 86"/>
              <a:gd name="T39" fmla="*/ 540079538 h 133"/>
              <a:gd name="T40" fmla="*/ 857587386 w 86"/>
              <a:gd name="T41" fmla="*/ 0 h 133"/>
              <a:gd name="T42" fmla="*/ 857587386 w 86"/>
              <a:gd name="T43" fmla="*/ 0 h 13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6"/>
              <a:gd name="T67" fmla="*/ 0 h 133"/>
              <a:gd name="T68" fmla="*/ 86 w 86"/>
              <a:gd name="T69" fmla="*/ 133 h 13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0992" name="Freeform 50"/>
          <p:cNvSpPr>
            <a:spLocks/>
          </p:cNvSpPr>
          <p:nvPr/>
        </p:nvSpPr>
        <p:spPr bwMode="auto">
          <a:xfrm>
            <a:off x="2775656" y="3444875"/>
            <a:ext cx="658988" cy="820738"/>
          </a:xfrm>
          <a:custGeom>
            <a:avLst/>
            <a:gdLst>
              <a:gd name="T0" fmla="*/ 2147483647 w 91"/>
              <a:gd name="T1" fmla="*/ 2147483647 h 106"/>
              <a:gd name="T2" fmla="*/ 2147483647 w 91"/>
              <a:gd name="T3" fmla="*/ 599510464 h 106"/>
              <a:gd name="T4" fmla="*/ 1659274018 w 91"/>
              <a:gd name="T5" fmla="*/ 0 h 106"/>
              <a:gd name="T6" fmla="*/ 1659274018 w 91"/>
              <a:gd name="T7" fmla="*/ 0 h 106"/>
              <a:gd name="T8" fmla="*/ 1526529530 w 91"/>
              <a:gd name="T9" fmla="*/ 539557894 h 106"/>
              <a:gd name="T10" fmla="*/ 1393793189 w 91"/>
              <a:gd name="T11" fmla="*/ 959218146 h 106"/>
              <a:gd name="T12" fmla="*/ 1261048701 w 91"/>
              <a:gd name="T13" fmla="*/ 959218146 h 106"/>
              <a:gd name="T14" fmla="*/ 1194676458 w 91"/>
              <a:gd name="T15" fmla="*/ 899265575 h 106"/>
              <a:gd name="T16" fmla="*/ 1194676458 w 91"/>
              <a:gd name="T17" fmla="*/ 839313005 h 106"/>
              <a:gd name="T18" fmla="*/ 1128304214 w 91"/>
              <a:gd name="T19" fmla="*/ 779368177 h 106"/>
              <a:gd name="T20" fmla="*/ 995567618 w 91"/>
              <a:gd name="T21" fmla="*/ 779368177 h 106"/>
              <a:gd name="T22" fmla="*/ 796450887 w 91"/>
              <a:gd name="T23" fmla="*/ 779368177 h 106"/>
              <a:gd name="T24" fmla="*/ 796450887 w 91"/>
              <a:gd name="T25" fmla="*/ 839313005 h 106"/>
              <a:gd name="T26" fmla="*/ 796450887 w 91"/>
              <a:gd name="T27" fmla="*/ 1019170959 h 106"/>
              <a:gd name="T28" fmla="*/ 796450887 w 91"/>
              <a:gd name="T29" fmla="*/ 1498776040 h 106"/>
              <a:gd name="T30" fmla="*/ 796450887 w 91"/>
              <a:gd name="T31" fmla="*/ 1558728611 h 106"/>
              <a:gd name="T32" fmla="*/ 730078643 w 91"/>
              <a:gd name="T33" fmla="*/ 1798531151 h 106"/>
              <a:gd name="T34" fmla="*/ 730078643 w 91"/>
              <a:gd name="T35" fmla="*/ 1858483722 h 106"/>
              <a:gd name="T36" fmla="*/ 730078643 w 91"/>
              <a:gd name="T37" fmla="*/ 1918436293 h 106"/>
              <a:gd name="T38" fmla="*/ 730078643 w 91"/>
              <a:gd name="T39" fmla="*/ 2038341918 h 106"/>
              <a:gd name="T40" fmla="*/ 730078643 w 91"/>
              <a:gd name="T41" fmla="*/ 2098286746 h 106"/>
              <a:gd name="T42" fmla="*/ 730078643 w 91"/>
              <a:gd name="T43" fmla="*/ 2147483647 h 106"/>
              <a:gd name="T44" fmla="*/ 796450887 w 91"/>
              <a:gd name="T45" fmla="*/ 2147483647 h 106"/>
              <a:gd name="T46" fmla="*/ 796450887 w 91"/>
              <a:gd name="T47" fmla="*/ 2147483647 h 106"/>
              <a:gd name="T48" fmla="*/ 796450887 w 91"/>
              <a:gd name="T49" fmla="*/ 2147483647 h 106"/>
              <a:gd name="T50" fmla="*/ 862823131 w 91"/>
              <a:gd name="T51" fmla="*/ 2147483647 h 106"/>
              <a:gd name="T52" fmla="*/ 862823131 w 91"/>
              <a:gd name="T53" fmla="*/ 2147483647 h 106"/>
              <a:gd name="T54" fmla="*/ 929195375 w 91"/>
              <a:gd name="T55" fmla="*/ 2147483647 h 106"/>
              <a:gd name="T56" fmla="*/ 995567618 w 91"/>
              <a:gd name="T57" fmla="*/ 2147483647 h 106"/>
              <a:gd name="T58" fmla="*/ 929195375 w 91"/>
              <a:gd name="T59" fmla="*/ 2147483647 h 106"/>
              <a:gd name="T60" fmla="*/ 929195375 w 91"/>
              <a:gd name="T61" fmla="*/ 2147483647 h 106"/>
              <a:gd name="T62" fmla="*/ 796450887 w 91"/>
              <a:gd name="T63" fmla="*/ 2147483647 h 106"/>
              <a:gd name="T64" fmla="*/ 663706399 w 91"/>
              <a:gd name="T65" fmla="*/ 2147483647 h 106"/>
              <a:gd name="T66" fmla="*/ 597342302 w 91"/>
              <a:gd name="T67" fmla="*/ 2147483647 h 106"/>
              <a:gd name="T68" fmla="*/ 464597687 w 91"/>
              <a:gd name="T69" fmla="*/ 2147483647 h 106"/>
              <a:gd name="T70" fmla="*/ 331853200 w 91"/>
              <a:gd name="T71" fmla="*/ 2147483647 h 106"/>
              <a:gd name="T72" fmla="*/ 199116795 w 91"/>
              <a:gd name="T73" fmla="*/ 2147483647 h 106"/>
              <a:gd name="T74" fmla="*/ 199116795 w 91"/>
              <a:gd name="T75" fmla="*/ 2147483647 h 106"/>
              <a:gd name="T76" fmla="*/ 265480892 w 91"/>
              <a:gd name="T77" fmla="*/ 2147483647 h 106"/>
              <a:gd name="T78" fmla="*/ 199116795 w 91"/>
              <a:gd name="T79" fmla="*/ 2147483647 h 106"/>
              <a:gd name="T80" fmla="*/ 199116795 w 91"/>
              <a:gd name="T81" fmla="*/ 2147483647 h 106"/>
              <a:gd name="T82" fmla="*/ 199116795 w 91"/>
              <a:gd name="T83" fmla="*/ 2147483647 h 106"/>
              <a:gd name="T84" fmla="*/ 331853200 w 91"/>
              <a:gd name="T85" fmla="*/ 2147483647 h 106"/>
              <a:gd name="T86" fmla="*/ 398225443 w 91"/>
              <a:gd name="T87" fmla="*/ 2147483647 h 106"/>
              <a:gd name="T88" fmla="*/ 331853200 w 91"/>
              <a:gd name="T89" fmla="*/ 2147483647 h 106"/>
              <a:gd name="T90" fmla="*/ 331853200 w 91"/>
              <a:gd name="T91" fmla="*/ 2147483647 h 106"/>
              <a:gd name="T92" fmla="*/ 265480892 w 91"/>
              <a:gd name="T93" fmla="*/ 2147483647 h 106"/>
              <a:gd name="T94" fmla="*/ 199116795 w 91"/>
              <a:gd name="T95" fmla="*/ 2147483647 h 106"/>
              <a:gd name="T96" fmla="*/ 66372260 w 91"/>
              <a:gd name="T97" fmla="*/ 2147483647 h 106"/>
              <a:gd name="T98" fmla="*/ 0 w 91"/>
              <a:gd name="T99" fmla="*/ 2147483647 h 106"/>
              <a:gd name="T100" fmla="*/ 2147483647 w 91"/>
              <a:gd name="T101" fmla="*/ 2147483647 h 106"/>
              <a:gd name="T102" fmla="*/ 2147483647 w 91"/>
              <a:gd name="T103" fmla="*/ 2147483647 h 106"/>
              <a:gd name="T104" fmla="*/ 2147483647 w 91"/>
              <a:gd name="T105" fmla="*/ 2147483647 h 106"/>
              <a:gd name="T106" fmla="*/ 2147483647 w 91"/>
              <a:gd name="T107" fmla="*/ 2147483647 h 10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1"/>
              <a:gd name="T163" fmla="*/ 0 h 106"/>
              <a:gd name="T164" fmla="*/ 91 w 91"/>
              <a:gd name="T165" fmla="*/ 106 h 10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1" h="106">
                <a:moveTo>
                  <a:pt x="78" y="106"/>
                </a:moveTo>
                <a:lnTo>
                  <a:pt x="91" y="1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4" y="44"/>
                </a:lnTo>
                <a:lnTo>
                  <a:pt x="15"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close/>
              </a:path>
            </a:pathLst>
          </a:custGeom>
          <a:solidFill>
            <a:srgbClr val="AAC8F5"/>
          </a:solidFill>
          <a:ln w="12700" cmpd="sng">
            <a:solidFill>
              <a:schemeClr val="tx1"/>
            </a:solidFill>
            <a:prstDash val="solid"/>
            <a:round/>
            <a:headEnd/>
            <a:tailEnd/>
          </a:ln>
        </p:spPr>
        <p:txBody>
          <a:bodyPr/>
          <a:lstStyle/>
          <a:p>
            <a:endParaRPr lang="en-US"/>
          </a:p>
        </p:txBody>
      </p:sp>
      <p:sp>
        <p:nvSpPr>
          <p:cNvPr id="40993" name="Freeform 51"/>
          <p:cNvSpPr>
            <a:spLocks/>
          </p:cNvSpPr>
          <p:nvPr/>
        </p:nvSpPr>
        <p:spPr bwMode="auto">
          <a:xfrm>
            <a:off x="4607278" y="1981201"/>
            <a:ext cx="642055" cy="773113"/>
          </a:xfrm>
          <a:custGeom>
            <a:avLst/>
            <a:gdLst>
              <a:gd name="T0" fmla="*/ 526938724 w 89"/>
              <a:gd name="T1" fmla="*/ 2147483647 h 100"/>
              <a:gd name="T2" fmla="*/ 263465304 w 89"/>
              <a:gd name="T3" fmla="*/ 2147483647 h 100"/>
              <a:gd name="T4" fmla="*/ 461070385 w 89"/>
              <a:gd name="T5" fmla="*/ 2147483647 h 100"/>
              <a:gd name="T6" fmla="*/ 461070385 w 89"/>
              <a:gd name="T7" fmla="*/ 2147483647 h 100"/>
              <a:gd name="T8" fmla="*/ 329333707 w 89"/>
              <a:gd name="T9" fmla="*/ 2147483647 h 100"/>
              <a:gd name="T10" fmla="*/ 329333707 w 89"/>
              <a:gd name="T11" fmla="*/ 2147483647 h 100"/>
              <a:gd name="T12" fmla="*/ 263465304 w 89"/>
              <a:gd name="T13" fmla="*/ 1972419885 h 100"/>
              <a:gd name="T14" fmla="*/ 131736710 w 89"/>
              <a:gd name="T15" fmla="*/ 1554026719 h 100"/>
              <a:gd name="T16" fmla="*/ 0 w 89"/>
              <a:gd name="T17" fmla="*/ 956325268 h 100"/>
              <a:gd name="T18" fmla="*/ 65868355 w 89"/>
              <a:gd name="T19" fmla="*/ 717247877 h 100"/>
              <a:gd name="T20" fmla="*/ 0 w 89"/>
              <a:gd name="T21" fmla="*/ 418393286 h 100"/>
              <a:gd name="T22" fmla="*/ 1514947959 w 89"/>
              <a:gd name="T23" fmla="*/ 179308104 h 100"/>
              <a:gd name="T24" fmla="*/ 1646684638 w 89"/>
              <a:gd name="T25" fmla="*/ 59769363 h 100"/>
              <a:gd name="T26" fmla="*/ 1844281539 w 89"/>
              <a:gd name="T27" fmla="*/ 298854591 h 100"/>
              <a:gd name="T28" fmla="*/ 1844281539 w 89"/>
              <a:gd name="T29" fmla="*/ 597701451 h 100"/>
              <a:gd name="T30" fmla="*/ 2107754896 w 89"/>
              <a:gd name="T31" fmla="*/ 717247877 h 100"/>
              <a:gd name="T32" fmla="*/ 2147483647 w 89"/>
              <a:gd name="T33" fmla="*/ 777017225 h 100"/>
              <a:gd name="T34" fmla="*/ 2147483647 w 89"/>
              <a:gd name="T35" fmla="*/ 777017225 h 100"/>
              <a:gd name="T36" fmla="*/ 2147483647 w 89"/>
              <a:gd name="T37" fmla="*/ 836786573 h 100"/>
              <a:gd name="T38" fmla="*/ 2147483647 w 89"/>
              <a:gd name="T39" fmla="*/ 777017225 h 100"/>
              <a:gd name="T40" fmla="*/ 2147483647 w 89"/>
              <a:gd name="T41" fmla="*/ 836786573 h 100"/>
              <a:gd name="T42" fmla="*/ 2147483647 w 89"/>
              <a:gd name="T43" fmla="*/ 896555921 h 100"/>
              <a:gd name="T44" fmla="*/ 2147483647 w 89"/>
              <a:gd name="T45" fmla="*/ 896555921 h 100"/>
              <a:gd name="T46" fmla="*/ 2147483647 w 89"/>
              <a:gd name="T47" fmla="*/ 1075864206 h 100"/>
              <a:gd name="T48" fmla="*/ 2147483647 w 89"/>
              <a:gd name="T49" fmla="*/ 1016094858 h 100"/>
              <a:gd name="T50" fmla="*/ 2147483647 w 89"/>
              <a:gd name="T51" fmla="*/ 1016094858 h 100"/>
              <a:gd name="T52" fmla="*/ 2147483647 w 89"/>
              <a:gd name="T53" fmla="*/ 1135633553 h 100"/>
              <a:gd name="T54" fmla="*/ 2147483647 w 89"/>
              <a:gd name="T55" fmla="*/ 1255179980 h 100"/>
              <a:gd name="T56" fmla="*/ 2147483647 w 89"/>
              <a:gd name="T57" fmla="*/ 1255179980 h 100"/>
              <a:gd name="T58" fmla="*/ 2147483647 w 89"/>
              <a:gd name="T59" fmla="*/ 1075864206 h 100"/>
              <a:gd name="T60" fmla="*/ 2147483647 w 89"/>
              <a:gd name="T61" fmla="*/ 1195410632 h 100"/>
              <a:gd name="T62" fmla="*/ 2147483647 w 89"/>
              <a:gd name="T63" fmla="*/ 1195410632 h 100"/>
              <a:gd name="T64" fmla="*/ 2147483647 w 89"/>
              <a:gd name="T65" fmla="*/ 1255179980 h 100"/>
              <a:gd name="T66" fmla="*/ 2147483647 w 89"/>
              <a:gd name="T67" fmla="*/ 1314949328 h 100"/>
              <a:gd name="T68" fmla="*/ 2147483647 w 89"/>
              <a:gd name="T69" fmla="*/ 1494257371 h 100"/>
              <a:gd name="T70" fmla="*/ 2147483647 w 89"/>
              <a:gd name="T71" fmla="*/ 1673573146 h 100"/>
              <a:gd name="T72" fmla="*/ 2147483647 w 89"/>
              <a:gd name="T73" fmla="*/ 1793111841 h 100"/>
              <a:gd name="T74" fmla="*/ 2147483647 w 89"/>
              <a:gd name="T75" fmla="*/ 2147483647 h 100"/>
              <a:gd name="T76" fmla="*/ 2147483647 w 89"/>
              <a:gd name="T77" fmla="*/ 2147483647 h 100"/>
              <a:gd name="T78" fmla="*/ 2147483647 w 89"/>
              <a:gd name="T79" fmla="*/ 2147483647 h 100"/>
              <a:gd name="T80" fmla="*/ 2147483647 w 89"/>
              <a:gd name="T81" fmla="*/ 2147483647 h 100"/>
              <a:gd name="T82" fmla="*/ 2147483647 w 89"/>
              <a:gd name="T83" fmla="*/ 2147483647 h 100"/>
              <a:gd name="T84" fmla="*/ 2147483647 w 89"/>
              <a:gd name="T85" fmla="*/ 2147483647 h 100"/>
              <a:gd name="T86" fmla="*/ 2147483647 w 89"/>
              <a:gd name="T87" fmla="*/ 2147483647 h 100"/>
              <a:gd name="T88" fmla="*/ 2147483647 w 89"/>
              <a:gd name="T89" fmla="*/ 2147483647 h 100"/>
              <a:gd name="T90" fmla="*/ 2147483647 w 89"/>
              <a:gd name="T91" fmla="*/ 2147483647 h 100"/>
              <a:gd name="T92" fmla="*/ 2147483647 w 89"/>
              <a:gd name="T93" fmla="*/ 2147483647 h 100"/>
              <a:gd name="T94" fmla="*/ 2147483647 w 89"/>
              <a:gd name="T95" fmla="*/ 2147483647 h 100"/>
              <a:gd name="T96" fmla="*/ 2147483647 w 89"/>
              <a:gd name="T97" fmla="*/ 2147483647 h 100"/>
              <a:gd name="T98" fmla="*/ 2147483647 w 89"/>
              <a:gd name="T99" fmla="*/ 2147483647 h 100"/>
              <a:gd name="T100" fmla="*/ 2147483647 w 89"/>
              <a:gd name="T101" fmla="*/ 2147483647 h 100"/>
              <a:gd name="T102" fmla="*/ 2147483647 w 89"/>
              <a:gd name="T103" fmla="*/ 2147483647 h 100"/>
              <a:gd name="T104" fmla="*/ 526938724 w 89"/>
              <a:gd name="T105" fmla="*/ 2147483647 h 10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9"/>
              <a:gd name="T160" fmla="*/ 0 h 100"/>
              <a:gd name="T161" fmla="*/ 89 w 89"/>
              <a:gd name="T162" fmla="*/ 100 h 10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42" y="14"/>
                </a:lnTo>
                <a:lnTo>
                  <a:pt x="43" y="13"/>
                </a:lnTo>
                <a:lnTo>
                  <a:pt x="48" y="13"/>
                </a:lnTo>
                <a:lnTo>
                  <a:pt x="51" y="14"/>
                </a:lnTo>
                <a:lnTo>
                  <a:pt x="52" y="14"/>
                </a:lnTo>
                <a:lnTo>
                  <a:pt x="52" y="15"/>
                </a:lnTo>
                <a:lnTo>
                  <a:pt x="53" y="15"/>
                </a:lnTo>
                <a:lnTo>
                  <a:pt x="54" y="16"/>
                </a:lnTo>
                <a:lnTo>
                  <a:pt x="54" y="18"/>
                </a:lnTo>
                <a:lnTo>
                  <a:pt x="55" y="19"/>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9" y="82"/>
                </a:lnTo>
                <a:lnTo>
                  <a:pt x="59" y="83"/>
                </a:lnTo>
                <a:lnTo>
                  <a:pt x="63" y="84"/>
                </a:lnTo>
                <a:lnTo>
                  <a:pt x="64" y="87"/>
                </a:lnTo>
                <a:lnTo>
                  <a:pt x="68" y="89"/>
                </a:lnTo>
                <a:lnTo>
                  <a:pt x="72" y="92"/>
                </a:lnTo>
                <a:lnTo>
                  <a:pt x="72" y="93"/>
                </a:lnTo>
                <a:lnTo>
                  <a:pt x="72" y="95"/>
                </a:lnTo>
                <a:lnTo>
                  <a:pt x="72" y="98"/>
                </a:lnTo>
                <a:lnTo>
                  <a:pt x="8" y="10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0994" name="Freeform 52"/>
          <p:cNvSpPr>
            <a:spLocks/>
          </p:cNvSpPr>
          <p:nvPr/>
        </p:nvSpPr>
        <p:spPr bwMode="auto">
          <a:xfrm>
            <a:off x="4902201" y="4133851"/>
            <a:ext cx="557389" cy="511175"/>
          </a:xfrm>
          <a:custGeom>
            <a:avLst/>
            <a:gdLst>
              <a:gd name="T0" fmla="*/ 2147483647 w 77"/>
              <a:gd name="T1" fmla="*/ 59985599 h 66"/>
              <a:gd name="T2" fmla="*/ 2147483647 w 77"/>
              <a:gd name="T3" fmla="*/ 599863827 h 66"/>
              <a:gd name="T4" fmla="*/ 2147483647 w 77"/>
              <a:gd name="T5" fmla="*/ 779820579 h 66"/>
              <a:gd name="T6" fmla="*/ 2147483647 w 77"/>
              <a:gd name="T7" fmla="*/ 1319698822 h 66"/>
              <a:gd name="T8" fmla="*/ 2147483647 w 77"/>
              <a:gd name="T9" fmla="*/ 1979547991 h 66"/>
              <a:gd name="T10" fmla="*/ 2147483647 w 77"/>
              <a:gd name="T11" fmla="*/ 2147483647 h 66"/>
              <a:gd name="T12" fmla="*/ 2147483647 w 77"/>
              <a:gd name="T13" fmla="*/ 2147483647 h 66"/>
              <a:gd name="T14" fmla="*/ 2147483647 w 77"/>
              <a:gd name="T15" fmla="*/ 2147483647 h 66"/>
              <a:gd name="T16" fmla="*/ 2147483647 w 77"/>
              <a:gd name="T17" fmla="*/ 2147483647 h 66"/>
              <a:gd name="T18" fmla="*/ 2147483647 w 77"/>
              <a:gd name="T19" fmla="*/ 2147483647 h 66"/>
              <a:gd name="T20" fmla="*/ 2147483647 w 77"/>
              <a:gd name="T21" fmla="*/ 2147483647 h 66"/>
              <a:gd name="T22" fmla="*/ 2147483647 w 77"/>
              <a:gd name="T23" fmla="*/ 2147483647 h 66"/>
              <a:gd name="T24" fmla="*/ 2147483647 w 77"/>
              <a:gd name="T25" fmla="*/ 2147483647 h 66"/>
              <a:gd name="T26" fmla="*/ 2147483647 w 77"/>
              <a:gd name="T27" fmla="*/ 2147483647 h 66"/>
              <a:gd name="T28" fmla="*/ 2147483647 w 77"/>
              <a:gd name="T29" fmla="*/ 2147483647 h 66"/>
              <a:gd name="T30" fmla="*/ 2147483647 w 77"/>
              <a:gd name="T31" fmla="*/ 2147483647 h 66"/>
              <a:gd name="T32" fmla="*/ 2147483647 w 77"/>
              <a:gd name="T33" fmla="*/ 2147483647 h 66"/>
              <a:gd name="T34" fmla="*/ 2147483647 w 77"/>
              <a:gd name="T35" fmla="*/ 2147483647 h 66"/>
              <a:gd name="T36" fmla="*/ 2147483647 w 77"/>
              <a:gd name="T37" fmla="*/ 2147483647 h 66"/>
              <a:gd name="T38" fmla="*/ 2147483647 w 77"/>
              <a:gd name="T39" fmla="*/ 2147483647 h 66"/>
              <a:gd name="T40" fmla="*/ 2147483647 w 77"/>
              <a:gd name="T41" fmla="*/ 2147483647 h 66"/>
              <a:gd name="T42" fmla="*/ 2147483647 w 77"/>
              <a:gd name="T43" fmla="*/ 2147483647 h 66"/>
              <a:gd name="T44" fmla="*/ 2147483647 w 77"/>
              <a:gd name="T45" fmla="*/ 2147483647 h 66"/>
              <a:gd name="T46" fmla="*/ 2147483647 w 77"/>
              <a:gd name="T47" fmla="*/ 2147483647 h 66"/>
              <a:gd name="T48" fmla="*/ 2147483647 w 77"/>
              <a:gd name="T49" fmla="*/ 2147483647 h 66"/>
              <a:gd name="T50" fmla="*/ 2147483647 w 77"/>
              <a:gd name="T51" fmla="*/ 2147483647 h 66"/>
              <a:gd name="T52" fmla="*/ 2147483647 w 77"/>
              <a:gd name="T53" fmla="*/ 2147483647 h 66"/>
              <a:gd name="T54" fmla="*/ 2147483647 w 77"/>
              <a:gd name="T55" fmla="*/ 2147483647 h 66"/>
              <a:gd name="T56" fmla="*/ 2147483647 w 77"/>
              <a:gd name="T57" fmla="*/ 2147483647 h 66"/>
              <a:gd name="T58" fmla="*/ 2147483647 w 77"/>
              <a:gd name="T59" fmla="*/ 2147483647 h 66"/>
              <a:gd name="T60" fmla="*/ 2147483647 w 77"/>
              <a:gd name="T61" fmla="*/ 2147483647 h 66"/>
              <a:gd name="T62" fmla="*/ 2055903105 w 77"/>
              <a:gd name="T63" fmla="*/ 2147483647 h 66"/>
              <a:gd name="T64" fmla="*/ 994790520 w 77"/>
              <a:gd name="T65" fmla="*/ 2147483647 h 66"/>
              <a:gd name="T66" fmla="*/ 265280182 w 77"/>
              <a:gd name="T67" fmla="*/ 2147483647 h 66"/>
              <a:gd name="T68" fmla="*/ 331594168 w 77"/>
              <a:gd name="T69" fmla="*/ 2147483647 h 66"/>
              <a:gd name="T70" fmla="*/ 397916233 w 77"/>
              <a:gd name="T71" fmla="*/ 2147483647 h 66"/>
              <a:gd name="T72" fmla="*/ 397916233 w 77"/>
              <a:gd name="T73" fmla="*/ 2147483647 h 66"/>
              <a:gd name="T74" fmla="*/ 596874414 w 77"/>
              <a:gd name="T75" fmla="*/ 2147483647 h 66"/>
              <a:gd name="T76" fmla="*/ 464238299 w 77"/>
              <a:gd name="T77" fmla="*/ 1799583494 h 66"/>
              <a:gd name="T78" fmla="*/ 397916233 w 77"/>
              <a:gd name="T79" fmla="*/ 1679612326 h 66"/>
              <a:gd name="T80" fmla="*/ 265280182 w 77"/>
              <a:gd name="T81" fmla="*/ 1499655574 h 66"/>
              <a:gd name="T82" fmla="*/ 66322081 w 77"/>
              <a:gd name="T83" fmla="*/ 1139734325 h 66"/>
              <a:gd name="T84" fmla="*/ 0 w 77"/>
              <a:gd name="T85" fmla="*/ 59985599 h 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7"/>
              <a:gd name="T130" fmla="*/ 0 h 66"/>
              <a:gd name="T131" fmla="*/ 77 w 77"/>
              <a:gd name="T132" fmla="*/ 66 h 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0" y="65"/>
                </a:lnTo>
                <a:lnTo>
                  <a:pt x="59" y="65"/>
                </a:lnTo>
                <a:lnTo>
                  <a:pt x="58" y="63"/>
                </a:lnTo>
                <a:lnTo>
                  <a:pt x="57" y="63"/>
                </a:lnTo>
                <a:lnTo>
                  <a:pt x="55" y="63"/>
                </a:lnTo>
                <a:lnTo>
                  <a:pt x="54" y="63"/>
                </a:lnTo>
                <a:lnTo>
                  <a:pt x="52" y="65"/>
                </a:lnTo>
                <a:lnTo>
                  <a:pt x="50" y="65"/>
                </a:lnTo>
                <a:lnTo>
                  <a:pt x="49" y="64"/>
                </a:lnTo>
                <a:lnTo>
                  <a:pt x="47" y="64"/>
                </a:lnTo>
                <a:lnTo>
                  <a:pt x="43" y="60"/>
                </a:lnTo>
                <a:lnTo>
                  <a:pt x="41" y="59"/>
                </a:lnTo>
                <a:lnTo>
                  <a:pt x="39" y="58"/>
                </a:lnTo>
                <a:lnTo>
                  <a:pt x="38" y="57"/>
                </a:lnTo>
                <a:lnTo>
                  <a:pt x="37" y="57"/>
                </a:lnTo>
                <a:lnTo>
                  <a:pt x="37" y="56"/>
                </a:lnTo>
                <a:lnTo>
                  <a:pt x="37" y="55"/>
                </a:lnTo>
                <a:lnTo>
                  <a:pt x="36" y="56"/>
                </a:lnTo>
                <a:lnTo>
                  <a:pt x="34" y="55"/>
                </a:lnTo>
                <a:lnTo>
                  <a:pt x="34" y="54"/>
                </a:lnTo>
                <a:lnTo>
                  <a:pt x="33" y="54"/>
                </a:lnTo>
                <a:lnTo>
                  <a:pt x="30" y="57"/>
                </a:lnTo>
                <a:lnTo>
                  <a:pt x="31" y="58"/>
                </a:lnTo>
                <a:lnTo>
                  <a:pt x="27" y="59"/>
                </a:lnTo>
                <a:lnTo>
                  <a:pt x="19" y="57"/>
                </a:lnTo>
                <a:lnTo>
                  <a:pt x="15" y="56"/>
                </a:lnTo>
                <a:lnTo>
                  <a:pt x="4" y="57"/>
                </a:lnTo>
                <a:lnTo>
                  <a:pt x="4" y="56"/>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0995" name="Freeform 53"/>
          <p:cNvSpPr>
            <a:spLocks/>
          </p:cNvSpPr>
          <p:nvPr/>
        </p:nvSpPr>
        <p:spPr bwMode="auto">
          <a:xfrm>
            <a:off x="5126568" y="2855913"/>
            <a:ext cx="390877" cy="735012"/>
          </a:xfrm>
          <a:custGeom>
            <a:avLst/>
            <a:gdLst>
              <a:gd name="T0" fmla="*/ 596820914 w 54"/>
              <a:gd name="T1" fmla="*/ 119721841 h 95"/>
              <a:gd name="T2" fmla="*/ 795752991 w 54"/>
              <a:gd name="T3" fmla="*/ 299304648 h 95"/>
              <a:gd name="T4" fmla="*/ 994693211 w 54"/>
              <a:gd name="T5" fmla="*/ 478887364 h 95"/>
              <a:gd name="T6" fmla="*/ 994693211 w 54"/>
              <a:gd name="T7" fmla="*/ 718331107 h 95"/>
              <a:gd name="T8" fmla="*/ 928382518 w 54"/>
              <a:gd name="T9" fmla="*/ 897913823 h 95"/>
              <a:gd name="T10" fmla="*/ 729442299 w 54"/>
              <a:gd name="T11" fmla="*/ 1137349950 h 95"/>
              <a:gd name="T12" fmla="*/ 596820914 w 54"/>
              <a:gd name="T13" fmla="*/ 1197210855 h 95"/>
              <a:gd name="T14" fmla="*/ 331561732 w 54"/>
              <a:gd name="T15" fmla="*/ 1257071761 h 95"/>
              <a:gd name="T16" fmla="*/ 265250976 w 54"/>
              <a:gd name="T17" fmla="*/ 1436654477 h 95"/>
              <a:gd name="T18" fmla="*/ 397880567 w 54"/>
              <a:gd name="T19" fmla="*/ 1616237194 h 95"/>
              <a:gd name="T20" fmla="*/ 265250976 w 54"/>
              <a:gd name="T21" fmla="*/ 2035264015 h 95"/>
              <a:gd name="T22" fmla="*/ 66310708 w 54"/>
              <a:gd name="T23" fmla="*/ 2147483647 h 95"/>
              <a:gd name="T24" fmla="*/ 0 w 54"/>
              <a:gd name="T25" fmla="*/ 2147483647 h 95"/>
              <a:gd name="T26" fmla="*/ 0 w 54"/>
              <a:gd name="T27" fmla="*/ 2147483647 h 95"/>
              <a:gd name="T28" fmla="*/ 66310708 w 54"/>
              <a:gd name="T29" fmla="*/ 2147483647 h 95"/>
              <a:gd name="T30" fmla="*/ 331561732 w 54"/>
              <a:gd name="T31" fmla="*/ 2147483647 h 95"/>
              <a:gd name="T32" fmla="*/ 663131606 w 54"/>
              <a:gd name="T33" fmla="*/ 2147483647 h 95"/>
              <a:gd name="T34" fmla="*/ 862071826 w 54"/>
              <a:gd name="T35" fmla="*/ 2147483647 h 95"/>
              <a:gd name="T36" fmla="*/ 994693211 w 54"/>
              <a:gd name="T37" fmla="*/ 2147483647 h 95"/>
              <a:gd name="T38" fmla="*/ 1259944377 w 54"/>
              <a:gd name="T39" fmla="*/ 2147483647 h 95"/>
              <a:gd name="T40" fmla="*/ 1259944377 w 54"/>
              <a:gd name="T41" fmla="*/ 2147483647 h 95"/>
              <a:gd name="T42" fmla="*/ 1061003903 w 54"/>
              <a:gd name="T43" fmla="*/ 2147483647 h 95"/>
              <a:gd name="T44" fmla="*/ 1259944377 w 54"/>
              <a:gd name="T45" fmla="*/ 2147483647 h 95"/>
              <a:gd name="T46" fmla="*/ 1591514125 w 54"/>
              <a:gd name="T47" fmla="*/ 2147483647 h 95"/>
              <a:gd name="T48" fmla="*/ 1923075729 w 54"/>
              <a:gd name="T49" fmla="*/ 2147483647 h 95"/>
              <a:gd name="T50" fmla="*/ 1989386421 w 54"/>
              <a:gd name="T51" fmla="*/ 2147483647 h 95"/>
              <a:gd name="T52" fmla="*/ 1923075729 w 54"/>
              <a:gd name="T53" fmla="*/ 2147483647 h 95"/>
              <a:gd name="T54" fmla="*/ 2122015949 w 54"/>
              <a:gd name="T55" fmla="*/ 2147483647 h 95"/>
              <a:gd name="T56" fmla="*/ 2147483647 w 54"/>
              <a:gd name="T57" fmla="*/ 2147483647 h 95"/>
              <a:gd name="T58" fmla="*/ 2147483647 w 54"/>
              <a:gd name="T59" fmla="*/ 2147483647 h 95"/>
              <a:gd name="T60" fmla="*/ 2147483647 w 54"/>
              <a:gd name="T61" fmla="*/ 2147483647 h 95"/>
              <a:gd name="T62" fmla="*/ 2147483647 w 54"/>
              <a:gd name="T63" fmla="*/ 2147483647 h 95"/>
              <a:gd name="T64" fmla="*/ 2147483647 w 54"/>
              <a:gd name="T65" fmla="*/ 2147483647 h 95"/>
              <a:gd name="T66" fmla="*/ 2147483647 w 54"/>
              <a:gd name="T67" fmla="*/ 2147483647 h 95"/>
              <a:gd name="T68" fmla="*/ 2147483647 w 54"/>
              <a:gd name="T69" fmla="*/ 2147483647 h 95"/>
              <a:gd name="T70" fmla="*/ 2147483647 w 54"/>
              <a:gd name="T71" fmla="*/ 2147483647 h 95"/>
              <a:gd name="T72" fmla="*/ 2147483647 w 54"/>
              <a:gd name="T73" fmla="*/ 2147483647 h 95"/>
              <a:gd name="T74" fmla="*/ 2147483647 w 54"/>
              <a:gd name="T75" fmla="*/ 2147483647 h 95"/>
              <a:gd name="T76" fmla="*/ 2147483647 w 54"/>
              <a:gd name="T77" fmla="*/ 2147483647 h 95"/>
              <a:gd name="T78" fmla="*/ 2147483647 w 54"/>
              <a:gd name="T79" fmla="*/ 2147483647 h 95"/>
              <a:gd name="T80" fmla="*/ 2147483647 w 54"/>
              <a:gd name="T81" fmla="*/ 2147483647 h 95"/>
              <a:gd name="T82" fmla="*/ 2147483647 w 54"/>
              <a:gd name="T83" fmla="*/ 2147483647 h 95"/>
              <a:gd name="T84" fmla="*/ 2147483647 w 54"/>
              <a:gd name="T85" fmla="*/ 2147483647 h 95"/>
              <a:gd name="T86" fmla="*/ 2147483647 w 54"/>
              <a:gd name="T87" fmla="*/ 2147483647 h 95"/>
              <a:gd name="T88" fmla="*/ 2147483647 w 54"/>
              <a:gd name="T89" fmla="*/ 778192013 h 95"/>
              <a:gd name="T90" fmla="*/ 2147483647 w 54"/>
              <a:gd name="T91" fmla="*/ 658470202 h 95"/>
              <a:gd name="T92" fmla="*/ 2147483647 w 54"/>
              <a:gd name="T93" fmla="*/ 359165554 h 95"/>
              <a:gd name="T94" fmla="*/ 2147483647 w 54"/>
              <a:gd name="T95" fmla="*/ 179582777 h 95"/>
              <a:gd name="T96" fmla="*/ 2147483647 w 54"/>
              <a:gd name="T97" fmla="*/ 0 h 9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4"/>
              <a:gd name="T148" fmla="*/ 0 h 95"/>
              <a:gd name="T149" fmla="*/ 54 w 54"/>
              <a:gd name="T150" fmla="*/ 95 h 9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1"/>
                </a:lnTo>
                <a:lnTo>
                  <a:pt x="48" y="80"/>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40996" name="Group 54"/>
          <p:cNvGrpSpPr>
            <a:grpSpLocks/>
          </p:cNvGrpSpPr>
          <p:nvPr/>
        </p:nvGrpSpPr>
        <p:grpSpPr bwMode="auto">
          <a:xfrm>
            <a:off x="5177367" y="2197100"/>
            <a:ext cx="738011" cy="742950"/>
            <a:chOff x="3562" y="1636"/>
            <a:chExt cx="497" cy="468"/>
          </a:xfrm>
        </p:grpSpPr>
        <p:sp>
          <p:nvSpPr>
            <p:cNvPr id="41028" name="Freeform 55"/>
            <p:cNvSpPr>
              <a:spLocks/>
            </p:cNvSpPr>
            <p:nvPr/>
          </p:nvSpPr>
          <p:spPr bwMode="auto">
            <a:xfrm>
              <a:off x="3806" y="1758"/>
              <a:ext cx="253" cy="346"/>
            </a:xfrm>
            <a:custGeom>
              <a:avLst/>
              <a:gdLst>
                <a:gd name="T0" fmla="*/ 618 w 52"/>
                <a:gd name="T1" fmla="*/ 1613 h 71"/>
                <a:gd name="T2" fmla="*/ 1017 w 52"/>
                <a:gd name="T3" fmla="*/ 1594 h 71"/>
                <a:gd name="T4" fmla="*/ 1066 w 52"/>
                <a:gd name="T5" fmla="*/ 1472 h 71"/>
                <a:gd name="T6" fmla="*/ 1066 w 52"/>
                <a:gd name="T7" fmla="*/ 1379 h 71"/>
                <a:gd name="T8" fmla="*/ 1138 w 52"/>
                <a:gd name="T9" fmla="*/ 1306 h 71"/>
                <a:gd name="T10" fmla="*/ 1158 w 52"/>
                <a:gd name="T11" fmla="*/ 1233 h 71"/>
                <a:gd name="T12" fmla="*/ 1182 w 52"/>
                <a:gd name="T13" fmla="*/ 1189 h 71"/>
                <a:gd name="T14" fmla="*/ 1207 w 52"/>
                <a:gd name="T15" fmla="*/ 1213 h 71"/>
                <a:gd name="T16" fmla="*/ 1231 w 52"/>
                <a:gd name="T17" fmla="*/ 1189 h 71"/>
                <a:gd name="T18" fmla="*/ 1231 w 52"/>
                <a:gd name="T19" fmla="*/ 1092 h 71"/>
                <a:gd name="T20" fmla="*/ 1207 w 52"/>
                <a:gd name="T21" fmla="*/ 999 h 71"/>
                <a:gd name="T22" fmla="*/ 1114 w 52"/>
                <a:gd name="T23" fmla="*/ 663 h 71"/>
                <a:gd name="T24" fmla="*/ 993 w 52"/>
                <a:gd name="T25" fmla="*/ 663 h 71"/>
                <a:gd name="T26" fmla="*/ 851 w 52"/>
                <a:gd name="T27" fmla="*/ 853 h 71"/>
                <a:gd name="T28" fmla="*/ 827 w 52"/>
                <a:gd name="T29" fmla="*/ 833 h 71"/>
                <a:gd name="T30" fmla="*/ 783 w 52"/>
                <a:gd name="T31" fmla="*/ 809 h 71"/>
                <a:gd name="T32" fmla="*/ 783 w 52"/>
                <a:gd name="T33" fmla="*/ 711 h 71"/>
                <a:gd name="T34" fmla="*/ 851 w 52"/>
                <a:gd name="T35" fmla="*/ 663 h 71"/>
                <a:gd name="T36" fmla="*/ 851 w 52"/>
                <a:gd name="T37" fmla="*/ 619 h 71"/>
                <a:gd name="T38" fmla="*/ 900 w 52"/>
                <a:gd name="T39" fmla="*/ 570 h 71"/>
                <a:gd name="T40" fmla="*/ 900 w 52"/>
                <a:gd name="T41" fmla="*/ 404 h 71"/>
                <a:gd name="T42" fmla="*/ 876 w 52"/>
                <a:gd name="T43" fmla="*/ 331 h 71"/>
                <a:gd name="T44" fmla="*/ 827 w 52"/>
                <a:gd name="T45" fmla="*/ 283 h 71"/>
                <a:gd name="T46" fmla="*/ 876 w 52"/>
                <a:gd name="T47" fmla="*/ 239 h 71"/>
                <a:gd name="T48" fmla="*/ 851 w 52"/>
                <a:gd name="T49" fmla="*/ 166 h 71"/>
                <a:gd name="T50" fmla="*/ 710 w 52"/>
                <a:gd name="T51" fmla="*/ 93 h 71"/>
                <a:gd name="T52" fmla="*/ 618 w 52"/>
                <a:gd name="T53" fmla="*/ 49 h 71"/>
                <a:gd name="T54" fmla="*/ 496 w 52"/>
                <a:gd name="T55" fmla="*/ 24 h 71"/>
                <a:gd name="T56" fmla="*/ 428 w 52"/>
                <a:gd name="T57" fmla="*/ 24 h 71"/>
                <a:gd name="T58" fmla="*/ 355 w 52"/>
                <a:gd name="T59" fmla="*/ 73 h 71"/>
                <a:gd name="T60" fmla="*/ 355 w 52"/>
                <a:gd name="T61" fmla="*/ 141 h 71"/>
                <a:gd name="T62" fmla="*/ 380 w 52"/>
                <a:gd name="T63" fmla="*/ 166 h 71"/>
                <a:gd name="T64" fmla="*/ 355 w 52"/>
                <a:gd name="T65" fmla="*/ 190 h 71"/>
                <a:gd name="T66" fmla="*/ 307 w 52"/>
                <a:gd name="T67" fmla="*/ 239 h 71"/>
                <a:gd name="T68" fmla="*/ 282 w 52"/>
                <a:gd name="T69" fmla="*/ 307 h 71"/>
                <a:gd name="T70" fmla="*/ 282 w 52"/>
                <a:gd name="T71" fmla="*/ 404 h 71"/>
                <a:gd name="T72" fmla="*/ 238 w 52"/>
                <a:gd name="T73" fmla="*/ 380 h 71"/>
                <a:gd name="T74" fmla="*/ 238 w 52"/>
                <a:gd name="T75" fmla="*/ 307 h 71"/>
                <a:gd name="T76" fmla="*/ 238 w 52"/>
                <a:gd name="T77" fmla="*/ 263 h 71"/>
                <a:gd name="T78" fmla="*/ 190 w 52"/>
                <a:gd name="T79" fmla="*/ 307 h 71"/>
                <a:gd name="T80" fmla="*/ 190 w 52"/>
                <a:gd name="T81" fmla="*/ 380 h 71"/>
                <a:gd name="T82" fmla="*/ 117 w 52"/>
                <a:gd name="T83" fmla="*/ 404 h 71"/>
                <a:gd name="T84" fmla="*/ 92 w 52"/>
                <a:gd name="T85" fmla="*/ 453 h 71"/>
                <a:gd name="T86" fmla="*/ 73 w 52"/>
                <a:gd name="T87" fmla="*/ 546 h 71"/>
                <a:gd name="T88" fmla="*/ 49 w 52"/>
                <a:gd name="T89" fmla="*/ 663 h 71"/>
                <a:gd name="T90" fmla="*/ 24 w 52"/>
                <a:gd name="T91" fmla="*/ 760 h 71"/>
                <a:gd name="T92" fmla="*/ 49 w 52"/>
                <a:gd name="T93" fmla="*/ 877 h 71"/>
                <a:gd name="T94" fmla="*/ 49 w 52"/>
                <a:gd name="T95" fmla="*/ 975 h 71"/>
                <a:gd name="T96" fmla="*/ 141 w 52"/>
                <a:gd name="T97" fmla="*/ 1189 h 71"/>
                <a:gd name="T98" fmla="*/ 165 w 52"/>
                <a:gd name="T99" fmla="*/ 1306 h 71"/>
                <a:gd name="T100" fmla="*/ 165 w 52"/>
                <a:gd name="T101" fmla="*/ 1330 h 71"/>
                <a:gd name="T102" fmla="*/ 141 w 52"/>
                <a:gd name="T103" fmla="*/ 1472 h 71"/>
                <a:gd name="T104" fmla="*/ 49 w 52"/>
                <a:gd name="T105" fmla="*/ 1637 h 71"/>
                <a:gd name="T106" fmla="*/ 0 w 52"/>
                <a:gd name="T107" fmla="*/ 1686 h 7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71"/>
                <a:gd name="T164" fmla="*/ 52 w 52"/>
                <a:gd name="T165" fmla="*/ 71 h 7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6"/>
                  </a:lnTo>
                  <a:lnTo>
                    <a:pt x="6" y="59"/>
                  </a:lnTo>
                  <a:lnTo>
                    <a:pt x="6" y="62"/>
                  </a:lnTo>
                  <a:lnTo>
                    <a:pt x="5" y="64"/>
                  </a:lnTo>
                  <a:lnTo>
                    <a:pt x="2" y="69"/>
                  </a:lnTo>
                  <a:lnTo>
                    <a:pt x="1" y="71"/>
                  </a:lnTo>
                  <a:lnTo>
                    <a:pt x="0" y="7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1029" name="Freeform 56"/>
            <p:cNvSpPr>
              <a:spLocks/>
            </p:cNvSpPr>
            <p:nvPr/>
          </p:nvSpPr>
          <p:spPr bwMode="auto">
            <a:xfrm>
              <a:off x="3562" y="1636"/>
              <a:ext cx="405" cy="200"/>
            </a:xfrm>
            <a:custGeom>
              <a:avLst/>
              <a:gdLst>
                <a:gd name="T0" fmla="*/ 98 w 83"/>
                <a:gd name="T1" fmla="*/ 380 h 41"/>
                <a:gd name="T2" fmla="*/ 190 w 83"/>
                <a:gd name="T3" fmla="*/ 307 h 41"/>
                <a:gd name="T4" fmla="*/ 478 w 83"/>
                <a:gd name="T5" fmla="*/ 141 h 41"/>
                <a:gd name="T6" fmla="*/ 620 w 83"/>
                <a:gd name="T7" fmla="*/ 24 h 41"/>
                <a:gd name="T8" fmla="*/ 737 w 83"/>
                <a:gd name="T9" fmla="*/ 24 h 41"/>
                <a:gd name="T10" fmla="*/ 668 w 83"/>
                <a:gd name="T11" fmla="*/ 98 h 41"/>
                <a:gd name="T12" fmla="*/ 547 w 83"/>
                <a:gd name="T13" fmla="*/ 215 h 41"/>
                <a:gd name="T14" fmla="*/ 547 w 83"/>
                <a:gd name="T15" fmla="*/ 288 h 41"/>
                <a:gd name="T16" fmla="*/ 668 w 83"/>
                <a:gd name="T17" fmla="*/ 239 h 41"/>
                <a:gd name="T18" fmla="*/ 927 w 83"/>
                <a:gd name="T19" fmla="*/ 356 h 41"/>
                <a:gd name="T20" fmla="*/ 1025 w 83"/>
                <a:gd name="T21" fmla="*/ 380 h 41"/>
                <a:gd name="T22" fmla="*/ 1049 w 83"/>
                <a:gd name="T23" fmla="*/ 405 h 41"/>
                <a:gd name="T24" fmla="*/ 1166 w 83"/>
                <a:gd name="T25" fmla="*/ 307 h 41"/>
                <a:gd name="T26" fmla="*/ 1522 w 83"/>
                <a:gd name="T27" fmla="*/ 190 h 41"/>
                <a:gd name="T28" fmla="*/ 1498 w 83"/>
                <a:gd name="T29" fmla="*/ 263 h 41"/>
                <a:gd name="T30" fmla="*/ 1571 w 83"/>
                <a:gd name="T31" fmla="*/ 332 h 41"/>
                <a:gd name="T32" fmla="*/ 1713 w 83"/>
                <a:gd name="T33" fmla="*/ 307 h 41"/>
                <a:gd name="T34" fmla="*/ 1810 w 83"/>
                <a:gd name="T35" fmla="*/ 429 h 41"/>
                <a:gd name="T36" fmla="*/ 1952 w 83"/>
                <a:gd name="T37" fmla="*/ 454 h 41"/>
                <a:gd name="T38" fmla="*/ 1952 w 83"/>
                <a:gd name="T39" fmla="*/ 498 h 41"/>
                <a:gd name="T40" fmla="*/ 1879 w 83"/>
                <a:gd name="T41" fmla="*/ 498 h 41"/>
                <a:gd name="T42" fmla="*/ 1786 w 83"/>
                <a:gd name="T43" fmla="*/ 498 h 41"/>
                <a:gd name="T44" fmla="*/ 1644 w 83"/>
                <a:gd name="T45" fmla="*/ 498 h 41"/>
                <a:gd name="T46" fmla="*/ 1644 w 83"/>
                <a:gd name="T47" fmla="*/ 571 h 41"/>
                <a:gd name="T48" fmla="*/ 1478 w 83"/>
                <a:gd name="T49" fmla="*/ 498 h 41"/>
                <a:gd name="T50" fmla="*/ 1357 w 83"/>
                <a:gd name="T51" fmla="*/ 546 h 41"/>
                <a:gd name="T52" fmla="*/ 1308 w 83"/>
                <a:gd name="T53" fmla="*/ 595 h 41"/>
                <a:gd name="T54" fmla="*/ 1191 w 83"/>
                <a:gd name="T55" fmla="*/ 595 h 41"/>
                <a:gd name="T56" fmla="*/ 1093 w 83"/>
                <a:gd name="T57" fmla="*/ 712 h 41"/>
                <a:gd name="T58" fmla="*/ 1117 w 83"/>
                <a:gd name="T59" fmla="*/ 668 h 41"/>
                <a:gd name="T60" fmla="*/ 1049 w 83"/>
                <a:gd name="T61" fmla="*/ 668 h 41"/>
                <a:gd name="T62" fmla="*/ 1000 w 83"/>
                <a:gd name="T63" fmla="*/ 644 h 41"/>
                <a:gd name="T64" fmla="*/ 952 w 83"/>
                <a:gd name="T65" fmla="*/ 761 h 41"/>
                <a:gd name="T66" fmla="*/ 859 w 83"/>
                <a:gd name="T67" fmla="*/ 902 h 41"/>
                <a:gd name="T68" fmla="*/ 810 w 83"/>
                <a:gd name="T69" fmla="*/ 927 h 41"/>
                <a:gd name="T70" fmla="*/ 834 w 83"/>
                <a:gd name="T71" fmla="*/ 859 h 41"/>
                <a:gd name="T72" fmla="*/ 761 w 83"/>
                <a:gd name="T73" fmla="*/ 859 h 41"/>
                <a:gd name="T74" fmla="*/ 712 w 83"/>
                <a:gd name="T75" fmla="*/ 688 h 41"/>
                <a:gd name="T76" fmla="*/ 693 w 83"/>
                <a:gd name="T77" fmla="*/ 668 h 41"/>
                <a:gd name="T78" fmla="*/ 547 w 83"/>
                <a:gd name="T79" fmla="*/ 620 h 41"/>
                <a:gd name="T80" fmla="*/ 522 w 83"/>
                <a:gd name="T81" fmla="*/ 620 h 41"/>
                <a:gd name="T82" fmla="*/ 381 w 83"/>
                <a:gd name="T83" fmla="*/ 571 h 41"/>
                <a:gd name="T84" fmla="*/ 98 w 83"/>
                <a:gd name="T85" fmla="*/ 454 h 41"/>
                <a:gd name="T86" fmla="*/ 0 w 83"/>
                <a:gd name="T87" fmla="*/ 405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83"/>
                <a:gd name="T133" fmla="*/ 0 h 41"/>
                <a:gd name="T134" fmla="*/ 83 w 83"/>
                <a:gd name="T135" fmla="*/ 41 h 4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3" y="32"/>
                  </a:lnTo>
                  <a:lnTo>
                    <a:pt x="32" y="30"/>
                  </a:lnTo>
                  <a:lnTo>
                    <a:pt x="30" y="29"/>
                  </a:lnTo>
                  <a:lnTo>
                    <a:pt x="28" y="29"/>
                  </a:lnTo>
                  <a:lnTo>
                    <a:pt x="28" y="28"/>
                  </a:lnTo>
                  <a:lnTo>
                    <a:pt x="29" y="28"/>
                  </a:lnTo>
                  <a:lnTo>
                    <a:pt x="28" y="27"/>
                  </a:lnTo>
                  <a:lnTo>
                    <a:pt x="26" y="26"/>
                  </a:lnTo>
                  <a:lnTo>
                    <a:pt x="23" y="26"/>
                  </a:lnTo>
                  <a:lnTo>
                    <a:pt x="22" y="26"/>
                  </a:lnTo>
                  <a:lnTo>
                    <a:pt x="20" y="26"/>
                  </a:lnTo>
                  <a:lnTo>
                    <a:pt x="18" y="24"/>
                  </a:lnTo>
                  <a:lnTo>
                    <a:pt x="16" y="24"/>
                  </a:lnTo>
                  <a:lnTo>
                    <a:pt x="5" y="22"/>
                  </a:lnTo>
                  <a:lnTo>
                    <a:pt x="4" y="21"/>
                  </a:lnTo>
                  <a:lnTo>
                    <a:pt x="4" y="19"/>
                  </a:lnTo>
                  <a:lnTo>
                    <a:pt x="3" y="19"/>
                  </a:lnTo>
                  <a:lnTo>
                    <a:pt x="1" y="18"/>
                  </a:lnTo>
                  <a:lnTo>
                    <a:pt x="0" y="17"/>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40997" name="Freeform 57"/>
          <p:cNvSpPr>
            <a:spLocks/>
          </p:cNvSpPr>
          <p:nvPr/>
        </p:nvSpPr>
        <p:spPr bwMode="auto">
          <a:xfrm>
            <a:off x="5473701" y="2917826"/>
            <a:ext cx="290689" cy="557213"/>
          </a:xfrm>
          <a:custGeom>
            <a:avLst/>
            <a:gdLst>
              <a:gd name="T0" fmla="*/ 66843900 w 40"/>
              <a:gd name="T1" fmla="*/ 299463286 h 72"/>
              <a:gd name="T2" fmla="*/ 267367426 w 40"/>
              <a:gd name="T3" fmla="*/ 2147483647 h 72"/>
              <a:gd name="T4" fmla="*/ 267367426 w 40"/>
              <a:gd name="T5" fmla="*/ 2147483647 h 72"/>
              <a:gd name="T6" fmla="*/ 267367426 w 40"/>
              <a:gd name="T7" fmla="*/ 2147483647 h 72"/>
              <a:gd name="T8" fmla="*/ 267367426 w 40"/>
              <a:gd name="T9" fmla="*/ 2147483647 h 72"/>
              <a:gd name="T10" fmla="*/ 334203199 w 40"/>
              <a:gd name="T11" fmla="*/ 2147483647 h 72"/>
              <a:gd name="T12" fmla="*/ 401047084 w 40"/>
              <a:gd name="T13" fmla="*/ 2147483647 h 72"/>
              <a:gd name="T14" fmla="*/ 267367426 w 40"/>
              <a:gd name="T15" fmla="*/ 2147483647 h 72"/>
              <a:gd name="T16" fmla="*/ 267367426 w 40"/>
              <a:gd name="T17" fmla="*/ 2147483647 h 72"/>
              <a:gd name="T18" fmla="*/ 133679625 w 40"/>
              <a:gd name="T19" fmla="*/ 2147483647 h 72"/>
              <a:gd name="T20" fmla="*/ 0 w 40"/>
              <a:gd name="T21" fmla="*/ 2147483647 h 72"/>
              <a:gd name="T22" fmla="*/ 0 w 40"/>
              <a:gd name="T23" fmla="*/ 2147483647 h 72"/>
              <a:gd name="T24" fmla="*/ 0 w 40"/>
              <a:gd name="T25" fmla="*/ 2147483647 h 72"/>
              <a:gd name="T26" fmla="*/ 0 w 40"/>
              <a:gd name="T27" fmla="*/ 2147483647 h 72"/>
              <a:gd name="T28" fmla="*/ 0 w 40"/>
              <a:gd name="T29" fmla="*/ 2147483647 h 72"/>
              <a:gd name="T30" fmla="*/ 0 w 40"/>
              <a:gd name="T31" fmla="*/ 2147483647 h 72"/>
              <a:gd name="T32" fmla="*/ 66843900 w 40"/>
              <a:gd name="T33" fmla="*/ 2147483647 h 72"/>
              <a:gd name="T34" fmla="*/ 133679625 w 40"/>
              <a:gd name="T35" fmla="*/ 2147483647 h 72"/>
              <a:gd name="T36" fmla="*/ 133679625 w 40"/>
              <a:gd name="T37" fmla="*/ 2147483647 h 72"/>
              <a:gd name="T38" fmla="*/ 133679625 w 40"/>
              <a:gd name="T39" fmla="*/ 2147483647 h 72"/>
              <a:gd name="T40" fmla="*/ 334203199 w 40"/>
              <a:gd name="T41" fmla="*/ 2147483647 h 72"/>
              <a:gd name="T42" fmla="*/ 534726677 w 40"/>
              <a:gd name="T43" fmla="*/ 2147483647 h 72"/>
              <a:gd name="T44" fmla="*/ 802085991 w 40"/>
              <a:gd name="T45" fmla="*/ 2147483647 h 72"/>
              <a:gd name="T46" fmla="*/ 802085991 w 40"/>
              <a:gd name="T47" fmla="*/ 2147483647 h 72"/>
              <a:gd name="T48" fmla="*/ 868929876 w 40"/>
              <a:gd name="T49" fmla="*/ 2147483647 h 72"/>
              <a:gd name="T50" fmla="*/ 935773760 w 40"/>
              <a:gd name="T51" fmla="*/ 2147483647 h 72"/>
              <a:gd name="T52" fmla="*/ 1069453354 w 40"/>
              <a:gd name="T53" fmla="*/ 2147483647 h 72"/>
              <a:gd name="T54" fmla="*/ 1136297494 w 40"/>
              <a:gd name="T55" fmla="*/ 2147483647 h 72"/>
              <a:gd name="T56" fmla="*/ 1203133203 w 40"/>
              <a:gd name="T57" fmla="*/ 2147483647 h 72"/>
              <a:gd name="T58" fmla="*/ 1269977087 w 40"/>
              <a:gd name="T59" fmla="*/ 2147483647 h 72"/>
              <a:gd name="T60" fmla="*/ 1336820972 w 40"/>
              <a:gd name="T61" fmla="*/ 2147483647 h 72"/>
              <a:gd name="T62" fmla="*/ 1403656681 w 40"/>
              <a:gd name="T63" fmla="*/ 2147483647 h 72"/>
              <a:gd name="T64" fmla="*/ 1470500565 w 40"/>
              <a:gd name="T65" fmla="*/ 2147483647 h 72"/>
              <a:gd name="T66" fmla="*/ 1604180158 w 40"/>
              <a:gd name="T67" fmla="*/ 2147483647 h 72"/>
              <a:gd name="T68" fmla="*/ 1804703636 w 40"/>
              <a:gd name="T69" fmla="*/ 2147483647 h 72"/>
              <a:gd name="T70" fmla="*/ 1871539345 w 40"/>
              <a:gd name="T71" fmla="*/ 2147483647 h 72"/>
              <a:gd name="T72" fmla="*/ 2147483647 w 40"/>
              <a:gd name="T73" fmla="*/ 2147483647 h 72"/>
              <a:gd name="T74" fmla="*/ 2147483647 w 40"/>
              <a:gd name="T75" fmla="*/ 2147483647 h 72"/>
              <a:gd name="T76" fmla="*/ 2147483647 w 40"/>
              <a:gd name="T77" fmla="*/ 2147483647 h 72"/>
              <a:gd name="T78" fmla="*/ 2147483647 w 40"/>
              <a:gd name="T79" fmla="*/ 2147483647 h 72"/>
              <a:gd name="T80" fmla="*/ 2147483647 w 40"/>
              <a:gd name="T81" fmla="*/ 2147483647 h 72"/>
              <a:gd name="T82" fmla="*/ 2147483647 w 40"/>
              <a:gd name="T83" fmla="*/ 2147483647 h 72"/>
              <a:gd name="T84" fmla="*/ 2147483647 w 40"/>
              <a:gd name="T85" fmla="*/ 2147483647 h 72"/>
              <a:gd name="T86" fmla="*/ 2147483647 w 40"/>
              <a:gd name="T87" fmla="*/ 2147483647 h 72"/>
              <a:gd name="T88" fmla="*/ 2147483647 w 40"/>
              <a:gd name="T89" fmla="*/ 2147483647 h 72"/>
              <a:gd name="T90" fmla="*/ 2147483647 w 40"/>
              <a:gd name="T91" fmla="*/ 2147483647 h 72"/>
              <a:gd name="T92" fmla="*/ 2147483647 w 40"/>
              <a:gd name="T93" fmla="*/ 59892648 h 72"/>
              <a:gd name="T94" fmla="*/ 2147483647 w 40"/>
              <a:gd name="T95" fmla="*/ 0 h 72"/>
              <a:gd name="T96" fmla="*/ 601570689 w 40"/>
              <a:gd name="T97" fmla="*/ 179677960 h 72"/>
              <a:gd name="T98" fmla="*/ 534726677 w 40"/>
              <a:gd name="T99" fmla="*/ 239570593 h 72"/>
              <a:gd name="T100" fmla="*/ 401047084 w 40"/>
              <a:gd name="T101" fmla="*/ 299463286 h 72"/>
              <a:gd name="T102" fmla="*/ 334203199 w 40"/>
              <a:gd name="T103" fmla="*/ 359355919 h 72"/>
              <a:gd name="T104" fmla="*/ 200523542 w 40"/>
              <a:gd name="T105" fmla="*/ 359355919 h 72"/>
              <a:gd name="T106" fmla="*/ 66843900 w 40"/>
              <a:gd name="T107" fmla="*/ 299463286 h 72"/>
              <a:gd name="T108" fmla="*/ 66843900 w 40"/>
              <a:gd name="T109" fmla="*/ 299463286 h 7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0"/>
              <a:gd name="T166" fmla="*/ 0 h 72"/>
              <a:gd name="T167" fmla="*/ 40 w 40"/>
              <a:gd name="T168" fmla="*/ 72 h 7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2"/>
                </a:lnTo>
                <a:lnTo>
                  <a:pt x="1" y="72"/>
                </a:lnTo>
                <a:lnTo>
                  <a:pt x="2" y="72"/>
                </a:lnTo>
                <a:lnTo>
                  <a:pt x="2" y="71"/>
                </a:lnTo>
                <a:lnTo>
                  <a:pt x="2" y="70"/>
                </a:lnTo>
                <a:lnTo>
                  <a:pt x="5" y="70"/>
                </a:lnTo>
                <a:lnTo>
                  <a:pt x="8" y="69"/>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5"/>
                </a:lnTo>
                <a:lnTo>
                  <a:pt x="35" y="1"/>
                </a:lnTo>
                <a:lnTo>
                  <a:pt x="35" y="0"/>
                </a:lnTo>
                <a:lnTo>
                  <a:pt x="9" y="3"/>
                </a:lnTo>
                <a:lnTo>
                  <a:pt x="8" y="4"/>
                </a:lnTo>
                <a:lnTo>
                  <a:pt x="6" y="5"/>
                </a:lnTo>
                <a:lnTo>
                  <a:pt x="5" y="6"/>
                </a:lnTo>
                <a:lnTo>
                  <a:pt x="3" y="6"/>
                </a:lnTo>
                <a:lnTo>
                  <a:pt x="1"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0998" name="Freeform 58"/>
          <p:cNvSpPr>
            <a:spLocks/>
          </p:cNvSpPr>
          <p:nvPr/>
        </p:nvSpPr>
        <p:spPr bwMode="auto">
          <a:xfrm>
            <a:off x="5171723" y="3846514"/>
            <a:ext cx="338667" cy="642937"/>
          </a:xfrm>
          <a:custGeom>
            <a:avLst/>
            <a:gdLst>
              <a:gd name="T0" fmla="*/ 2147483647 w 47"/>
              <a:gd name="T1" fmla="*/ 0 h 83"/>
              <a:gd name="T2" fmla="*/ 985703678 w 47"/>
              <a:gd name="T3" fmla="*/ 120004564 h 83"/>
              <a:gd name="T4" fmla="*/ 985703678 w 47"/>
              <a:gd name="T5" fmla="*/ 180014608 h 83"/>
              <a:gd name="T6" fmla="*/ 788564614 w 47"/>
              <a:gd name="T7" fmla="*/ 300019203 h 83"/>
              <a:gd name="T8" fmla="*/ 788564614 w 47"/>
              <a:gd name="T9" fmla="*/ 480033750 h 83"/>
              <a:gd name="T10" fmla="*/ 788564614 w 47"/>
              <a:gd name="T11" fmla="*/ 660048419 h 83"/>
              <a:gd name="T12" fmla="*/ 722846189 w 47"/>
              <a:gd name="T13" fmla="*/ 720050686 h 83"/>
              <a:gd name="T14" fmla="*/ 591417444 w 47"/>
              <a:gd name="T15" fmla="*/ 840055220 h 83"/>
              <a:gd name="T16" fmla="*/ 459996679 w 47"/>
              <a:gd name="T17" fmla="*/ 960067501 h 83"/>
              <a:gd name="T18" fmla="*/ 394278254 w 47"/>
              <a:gd name="T19" fmla="*/ 1020070010 h 83"/>
              <a:gd name="T20" fmla="*/ 394278254 w 47"/>
              <a:gd name="T21" fmla="*/ 1140074544 h 83"/>
              <a:gd name="T22" fmla="*/ 328567935 w 47"/>
              <a:gd name="T23" fmla="*/ 1260086825 h 83"/>
              <a:gd name="T24" fmla="*/ 328567935 w 47"/>
              <a:gd name="T25" fmla="*/ 1320089092 h 83"/>
              <a:gd name="T26" fmla="*/ 262857552 w 47"/>
              <a:gd name="T27" fmla="*/ 1500103639 h 83"/>
              <a:gd name="T28" fmla="*/ 197139127 w 47"/>
              <a:gd name="T29" fmla="*/ 1620108174 h 83"/>
              <a:gd name="T30" fmla="*/ 262857552 w 47"/>
              <a:gd name="T31" fmla="*/ 1800122721 h 83"/>
              <a:gd name="T32" fmla="*/ 328567935 w 47"/>
              <a:gd name="T33" fmla="*/ 1860124988 h 83"/>
              <a:gd name="T34" fmla="*/ 328567935 w 47"/>
              <a:gd name="T35" fmla="*/ 1980137269 h 83"/>
              <a:gd name="T36" fmla="*/ 328567935 w 47"/>
              <a:gd name="T37" fmla="*/ 1980137269 h 83"/>
              <a:gd name="T38" fmla="*/ 328567935 w 47"/>
              <a:gd name="T39" fmla="*/ 2040140020 h 83"/>
              <a:gd name="T40" fmla="*/ 328567935 w 47"/>
              <a:gd name="T41" fmla="*/ 2040140020 h 83"/>
              <a:gd name="T42" fmla="*/ 262857552 w 47"/>
              <a:gd name="T43" fmla="*/ 2147483647 h 83"/>
              <a:gd name="T44" fmla="*/ 328567935 w 47"/>
              <a:gd name="T45" fmla="*/ 2147483647 h 83"/>
              <a:gd name="T46" fmla="*/ 262857552 w 47"/>
              <a:gd name="T47" fmla="*/ 2147483647 h 83"/>
              <a:gd name="T48" fmla="*/ 394278254 w 47"/>
              <a:gd name="T49" fmla="*/ 2147483647 h 83"/>
              <a:gd name="T50" fmla="*/ 394278254 w 47"/>
              <a:gd name="T51" fmla="*/ 2147483647 h 83"/>
              <a:gd name="T52" fmla="*/ 459996679 w 47"/>
              <a:gd name="T53" fmla="*/ 2147483647 h 83"/>
              <a:gd name="T54" fmla="*/ 525706999 w 47"/>
              <a:gd name="T55" fmla="*/ 2147483647 h 83"/>
              <a:gd name="T56" fmla="*/ 525706999 w 47"/>
              <a:gd name="T57" fmla="*/ 2147483647 h 83"/>
              <a:gd name="T58" fmla="*/ 394278254 w 47"/>
              <a:gd name="T59" fmla="*/ 2147483647 h 83"/>
              <a:gd name="T60" fmla="*/ 394278254 w 47"/>
              <a:gd name="T61" fmla="*/ 2147483647 h 83"/>
              <a:gd name="T62" fmla="*/ 328567935 w 47"/>
              <a:gd name="T63" fmla="*/ 2147483647 h 83"/>
              <a:gd name="T64" fmla="*/ 197139127 w 47"/>
              <a:gd name="T65" fmla="*/ 2147483647 h 83"/>
              <a:gd name="T66" fmla="*/ 0 w 47"/>
              <a:gd name="T67" fmla="*/ 2147483647 h 83"/>
              <a:gd name="T68" fmla="*/ 0 w 47"/>
              <a:gd name="T69" fmla="*/ 2147483647 h 83"/>
              <a:gd name="T70" fmla="*/ 1774260186 w 47"/>
              <a:gd name="T71" fmla="*/ 2147483647 h 83"/>
              <a:gd name="T72" fmla="*/ 1774260186 w 47"/>
              <a:gd name="T73" fmla="*/ 2147483647 h 83"/>
              <a:gd name="T74" fmla="*/ 1708549867 w 47"/>
              <a:gd name="T75" fmla="*/ 2147483647 h 83"/>
              <a:gd name="T76" fmla="*/ 1774260186 w 47"/>
              <a:gd name="T77" fmla="*/ 2147483647 h 83"/>
              <a:gd name="T78" fmla="*/ 1905688931 w 47"/>
              <a:gd name="T79" fmla="*/ 2147483647 h 83"/>
              <a:gd name="T80" fmla="*/ 1971399250 w 47"/>
              <a:gd name="T81" fmla="*/ 2147483647 h 83"/>
              <a:gd name="T82" fmla="*/ 2102827994 w 47"/>
              <a:gd name="T83" fmla="*/ 2147483647 h 83"/>
              <a:gd name="T84" fmla="*/ 2147483647 w 47"/>
              <a:gd name="T85" fmla="*/ 2147483647 h 83"/>
              <a:gd name="T86" fmla="*/ 2147483647 w 47"/>
              <a:gd name="T87" fmla="*/ 2147483647 h 83"/>
              <a:gd name="T88" fmla="*/ 2147483647 w 47"/>
              <a:gd name="T89" fmla="*/ 2147483647 h 83"/>
              <a:gd name="T90" fmla="*/ 2147483647 w 47"/>
              <a:gd name="T91" fmla="*/ 2147483647 h 83"/>
              <a:gd name="T92" fmla="*/ 2147483647 w 47"/>
              <a:gd name="T93" fmla="*/ 2147483647 h 83"/>
              <a:gd name="T94" fmla="*/ 2147483647 w 47"/>
              <a:gd name="T95" fmla="*/ 2147483647 h 83"/>
              <a:gd name="T96" fmla="*/ 2147483647 w 47"/>
              <a:gd name="T97" fmla="*/ 2147483647 h 83"/>
              <a:gd name="T98" fmla="*/ 2147483647 w 47"/>
              <a:gd name="T99" fmla="*/ 2147483647 h 83"/>
              <a:gd name="T100" fmla="*/ 2147483647 w 47"/>
              <a:gd name="T101" fmla="*/ 2147483647 h 83"/>
              <a:gd name="T102" fmla="*/ 2147483647 w 47"/>
              <a:gd name="T103" fmla="*/ 120004564 h 83"/>
              <a:gd name="T104" fmla="*/ 2147483647 w 47"/>
              <a:gd name="T105" fmla="*/ 0 h 83"/>
              <a:gd name="T106" fmla="*/ 2147483647 w 47"/>
              <a:gd name="T107" fmla="*/ 0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7"/>
              <a:gd name="T163" fmla="*/ 0 h 83"/>
              <a:gd name="T164" fmla="*/ 47 w 47"/>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0999" name="Freeform 59"/>
          <p:cNvSpPr>
            <a:spLocks/>
          </p:cNvSpPr>
          <p:nvPr/>
        </p:nvSpPr>
        <p:spPr bwMode="auto">
          <a:xfrm>
            <a:off x="6111523" y="2732089"/>
            <a:ext cx="570089" cy="395287"/>
          </a:xfrm>
          <a:custGeom>
            <a:avLst/>
            <a:gdLst>
              <a:gd name="T0" fmla="*/ 1252248076 w 79"/>
              <a:gd name="T1" fmla="*/ 2147483647 h 51"/>
              <a:gd name="T2" fmla="*/ 2147483647 w 79"/>
              <a:gd name="T3" fmla="*/ 2147483647 h 51"/>
              <a:gd name="T4" fmla="*/ 2147483647 w 79"/>
              <a:gd name="T5" fmla="*/ 2147483647 h 51"/>
              <a:gd name="T6" fmla="*/ 2147483647 w 79"/>
              <a:gd name="T7" fmla="*/ 2147483647 h 51"/>
              <a:gd name="T8" fmla="*/ 2147483647 w 79"/>
              <a:gd name="T9" fmla="*/ 2147483647 h 51"/>
              <a:gd name="T10" fmla="*/ 2147483647 w 79"/>
              <a:gd name="T11" fmla="*/ 2147483647 h 51"/>
              <a:gd name="T12" fmla="*/ 2147483647 w 79"/>
              <a:gd name="T13" fmla="*/ 2147483647 h 51"/>
              <a:gd name="T14" fmla="*/ 2147483647 w 79"/>
              <a:gd name="T15" fmla="*/ 2147483647 h 51"/>
              <a:gd name="T16" fmla="*/ 2147483647 w 79"/>
              <a:gd name="T17" fmla="*/ 2147483647 h 51"/>
              <a:gd name="T18" fmla="*/ 2147483647 w 79"/>
              <a:gd name="T19" fmla="*/ 2102578397 h 51"/>
              <a:gd name="T20" fmla="*/ 2147483647 w 79"/>
              <a:gd name="T21" fmla="*/ 1982433953 h 51"/>
              <a:gd name="T22" fmla="*/ 2147483647 w 79"/>
              <a:gd name="T23" fmla="*/ 1862282242 h 51"/>
              <a:gd name="T24" fmla="*/ 2147483647 w 79"/>
              <a:gd name="T25" fmla="*/ 1802214138 h 51"/>
              <a:gd name="T26" fmla="*/ 2147483647 w 79"/>
              <a:gd name="T27" fmla="*/ 1742138282 h 51"/>
              <a:gd name="T28" fmla="*/ 2147483647 w 79"/>
              <a:gd name="T29" fmla="*/ 1682062427 h 51"/>
              <a:gd name="T30" fmla="*/ 2147483647 w 79"/>
              <a:gd name="T31" fmla="*/ 1621994322 h 51"/>
              <a:gd name="T32" fmla="*/ 2147483647 w 79"/>
              <a:gd name="T33" fmla="*/ 1621994322 h 51"/>
              <a:gd name="T34" fmla="*/ 2147483647 w 79"/>
              <a:gd name="T35" fmla="*/ 1561918467 h 51"/>
              <a:gd name="T36" fmla="*/ 2147483647 w 79"/>
              <a:gd name="T37" fmla="*/ 1561918467 h 51"/>
              <a:gd name="T38" fmla="*/ 2147483647 w 79"/>
              <a:gd name="T39" fmla="*/ 1441766757 h 51"/>
              <a:gd name="T40" fmla="*/ 2147483647 w 79"/>
              <a:gd name="T41" fmla="*/ 1441766757 h 51"/>
              <a:gd name="T42" fmla="*/ 2147483647 w 79"/>
              <a:gd name="T43" fmla="*/ 1381698652 h 51"/>
              <a:gd name="T44" fmla="*/ 2147483647 w 79"/>
              <a:gd name="T45" fmla="*/ 1201478837 h 51"/>
              <a:gd name="T46" fmla="*/ 2147483647 w 79"/>
              <a:gd name="T47" fmla="*/ 1201478837 h 51"/>
              <a:gd name="T48" fmla="*/ 2147483647 w 79"/>
              <a:gd name="T49" fmla="*/ 1081327126 h 51"/>
              <a:gd name="T50" fmla="*/ 2147483647 w 79"/>
              <a:gd name="T51" fmla="*/ 1021251271 h 51"/>
              <a:gd name="T52" fmla="*/ 2147483647 w 79"/>
              <a:gd name="T53" fmla="*/ 1021251271 h 51"/>
              <a:gd name="T54" fmla="*/ 2147483647 w 79"/>
              <a:gd name="T55" fmla="*/ 961182924 h 51"/>
              <a:gd name="T56" fmla="*/ 2147483647 w 79"/>
              <a:gd name="T57" fmla="*/ 901107069 h 51"/>
              <a:gd name="T58" fmla="*/ 2147483647 w 79"/>
              <a:gd name="T59" fmla="*/ 720887254 h 51"/>
              <a:gd name="T60" fmla="*/ 2147483647 w 79"/>
              <a:gd name="T61" fmla="*/ 660811398 h 51"/>
              <a:gd name="T62" fmla="*/ 2147483647 w 79"/>
              <a:gd name="T63" fmla="*/ 600735543 h 51"/>
              <a:gd name="T64" fmla="*/ 2147483647 w 79"/>
              <a:gd name="T65" fmla="*/ 540667438 h 51"/>
              <a:gd name="T66" fmla="*/ 2147483647 w 79"/>
              <a:gd name="T67" fmla="*/ 540667438 h 51"/>
              <a:gd name="T68" fmla="*/ 2147483647 w 79"/>
              <a:gd name="T69" fmla="*/ 480591462 h 51"/>
              <a:gd name="T70" fmla="*/ 2147483647 w 79"/>
              <a:gd name="T71" fmla="*/ 480591462 h 51"/>
              <a:gd name="T72" fmla="*/ 2147483647 w 79"/>
              <a:gd name="T73" fmla="*/ 420515607 h 51"/>
              <a:gd name="T74" fmla="*/ 2147483647 w 79"/>
              <a:gd name="T75" fmla="*/ 360439751 h 51"/>
              <a:gd name="T76" fmla="*/ 2147483647 w 79"/>
              <a:gd name="T77" fmla="*/ 180219876 h 51"/>
              <a:gd name="T78" fmla="*/ 2147483647 w 79"/>
              <a:gd name="T79" fmla="*/ 180219876 h 51"/>
              <a:gd name="T80" fmla="*/ 2147483647 w 79"/>
              <a:gd name="T81" fmla="*/ 120143990 h 51"/>
              <a:gd name="T82" fmla="*/ 2147483647 w 79"/>
              <a:gd name="T83" fmla="*/ 120143990 h 51"/>
              <a:gd name="T84" fmla="*/ 2147483647 w 79"/>
              <a:gd name="T85" fmla="*/ 120143990 h 51"/>
              <a:gd name="T86" fmla="*/ 2147483647 w 79"/>
              <a:gd name="T87" fmla="*/ 60075870 h 51"/>
              <a:gd name="T88" fmla="*/ 2147483647 w 79"/>
              <a:gd name="T89" fmla="*/ 0 h 51"/>
              <a:gd name="T90" fmla="*/ 593167591 w 79"/>
              <a:gd name="T91" fmla="*/ 660811398 h 51"/>
              <a:gd name="T92" fmla="*/ 527262688 w 79"/>
              <a:gd name="T93" fmla="*/ 420515607 h 51"/>
              <a:gd name="T94" fmla="*/ 329540243 w 79"/>
              <a:gd name="T95" fmla="*/ 600735543 h 51"/>
              <a:gd name="T96" fmla="*/ 329540243 w 79"/>
              <a:gd name="T97" fmla="*/ 600735543 h 51"/>
              <a:gd name="T98" fmla="*/ 263627285 w 79"/>
              <a:gd name="T99" fmla="*/ 540667438 h 51"/>
              <a:gd name="T100" fmla="*/ 263627285 w 79"/>
              <a:gd name="T101" fmla="*/ 540667438 h 51"/>
              <a:gd name="T102" fmla="*/ 197722509 w 79"/>
              <a:gd name="T103" fmla="*/ 660811398 h 51"/>
              <a:gd name="T104" fmla="*/ 65904792 w 79"/>
              <a:gd name="T105" fmla="*/ 780955358 h 51"/>
              <a:gd name="T106" fmla="*/ 0 w 79"/>
              <a:gd name="T107" fmla="*/ 841031214 h 51"/>
              <a:gd name="T108" fmla="*/ 263627285 w 79"/>
              <a:gd name="T109" fmla="*/ 2147483647 h 51"/>
              <a:gd name="T110" fmla="*/ 395445018 w 79"/>
              <a:gd name="T111" fmla="*/ 2147483647 h 51"/>
              <a:gd name="T112" fmla="*/ 1252248076 w 79"/>
              <a:gd name="T113" fmla="*/ 2147483647 h 51"/>
              <a:gd name="T114" fmla="*/ 1252248076 w 79"/>
              <a:gd name="T115" fmla="*/ 2147483647 h 5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9"/>
              <a:gd name="T175" fmla="*/ 0 h 51"/>
              <a:gd name="T176" fmla="*/ 79 w 79"/>
              <a:gd name="T177" fmla="*/ 51 h 5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1" y="16"/>
                </a:lnTo>
                <a:lnTo>
                  <a:pt x="72" y="15"/>
                </a:lnTo>
                <a:lnTo>
                  <a:pt x="73" y="12"/>
                </a:lnTo>
                <a:lnTo>
                  <a:pt x="73" y="11"/>
                </a:lnTo>
                <a:lnTo>
                  <a:pt x="74" y="10"/>
                </a:lnTo>
                <a:lnTo>
                  <a:pt x="74" y="9"/>
                </a:lnTo>
                <a:lnTo>
                  <a:pt x="73" y="9"/>
                </a:lnTo>
                <a:lnTo>
                  <a:pt x="70" y="8"/>
                </a:lnTo>
                <a:lnTo>
                  <a:pt x="69" y="7"/>
                </a:lnTo>
                <a:lnTo>
                  <a:pt x="69" y="6"/>
                </a:lnTo>
                <a:lnTo>
                  <a:pt x="67" y="3"/>
                </a:lnTo>
                <a:lnTo>
                  <a:pt x="66" y="3"/>
                </a:lnTo>
                <a:lnTo>
                  <a:pt x="66" y="2"/>
                </a:lnTo>
                <a:lnTo>
                  <a:pt x="65" y="2"/>
                </a:lnTo>
                <a:lnTo>
                  <a:pt x="65" y="1"/>
                </a:lnTo>
                <a:lnTo>
                  <a:pt x="64" y="0"/>
                </a:lnTo>
                <a:lnTo>
                  <a:pt x="9" y="11"/>
                </a:lnTo>
                <a:lnTo>
                  <a:pt x="8" y="7"/>
                </a:lnTo>
                <a:lnTo>
                  <a:pt x="5" y="10"/>
                </a:lnTo>
                <a:lnTo>
                  <a:pt x="4" y="9"/>
                </a:lnTo>
                <a:lnTo>
                  <a:pt x="3" y="11"/>
                </a:lnTo>
                <a:lnTo>
                  <a:pt x="1" y="13"/>
                </a:lnTo>
                <a:lnTo>
                  <a:pt x="0" y="14"/>
                </a:lnTo>
                <a:lnTo>
                  <a:pt x="4" y="36"/>
                </a:lnTo>
                <a:lnTo>
                  <a:pt x="6" y="51"/>
                </a:lnTo>
                <a:lnTo>
                  <a:pt x="19" y="49"/>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1000" name="Freeform 60"/>
          <p:cNvSpPr>
            <a:spLocks/>
          </p:cNvSpPr>
          <p:nvPr/>
        </p:nvSpPr>
        <p:spPr bwMode="auto">
          <a:xfrm>
            <a:off x="5922434" y="3127376"/>
            <a:ext cx="738011" cy="455613"/>
          </a:xfrm>
          <a:custGeom>
            <a:avLst/>
            <a:gdLst>
              <a:gd name="T0" fmla="*/ 2053962265 w 102"/>
              <a:gd name="T1" fmla="*/ 2147483647 h 59"/>
              <a:gd name="T2" fmla="*/ 1722671546 w 102"/>
              <a:gd name="T3" fmla="*/ 2147483647 h 59"/>
              <a:gd name="T4" fmla="*/ 1457647111 w 102"/>
              <a:gd name="T5" fmla="*/ 2147483647 h 59"/>
              <a:gd name="T6" fmla="*/ 331282706 w 102"/>
              <a:gd name="T7" fmla="*/ 2147483647 h 59"/>
              <a:gd name="T8" fmla="*/ 596307268 w 102"/>
              <a:gd name="T9" fmla="*/ 2147483647 h 59"/>
              <a:gd name="T10" fmla="*/ 662565412 w 102"/>
              <a:gd name="T11" fmla="*/ 2147483647 h 59"/>
              <a:gd name="T12" fmla="*/ 1258880820 w 102"/>
              <a:gd name="T13" fmla="*/ 2147483647 h 59"/>
              <a:gd name="T14" fmla="*/ 1391388967 w 102"/>
              <a:gd name="T15" fmla="*/ 2147483647 h 59"/>
              <a:gd name="T16" fmla="*/ 1788929690 w 102"/>
              <a:gd name="T17" fmla="*/ 2147483647 h 59"/>
              <a:gd name="T18" fmla="*/ 1921445977 w 102"/>
              <a:gd name="T19" fmla="*/ 2147483647 h 59"/>
              <a:gd name="T20" fmla="*/ 2147483647 w 102"/>
              <a:gd name="T21" fmla="*/ 2147483647 h 59"/>
              <a:gd name="T22" fmla="*/ 2147483647 w 102"/>
              <a:gd name="T23" fmla="*/ 2147483647 h 59"/>
              <a:gd name="T24" fmla="*/ 2147483647 w 102"/>
              <a:gd name="T25" fmla="*/ 2146794810 h 59"/>
              <a:gd name="T26" fmla="*/ 2147483647 w 102"/>
              <a:gd name="T27" fmla="*/ 1669729029 h 59"/>
              <a:gd name="T28" fmla="*/ 2147483647 w 102"/>
              <a:gd name="T29" fmla="*/ 1073401266 h 59"/>
              <a:gd name="T30" fmla="*/ 2147483647 w 102"/>
              <a:gd name="T31" fmla="*/ 1133032498 h 59"/>
              <a:gd name="T32" fmla="*/ 2147483647 w 102"/>
              <a:gd name="T33" fmla="*/ 715598190 h 59"/>
              <a:gd name="T34" fmla="*/ 2147483647 w 102"/>
              <a:gd name="T35" fmla="*/ 596335726 h 59"/>
              <a:gd name="T36" fmla="*/ 2147483647 w 102"/>
              <a:gd name="T37" fmla="*/ 298164002 h 59"/>
              <a:gd name="T38" fmla="*/ 2147483647 w 102"/>
              <a:gd name="T39" fmla="*/ 59631247 h 59"/>
              <a:gd name="T40" fmla="*/ 2147483647 w 102"/>
              <a:gd name="T41" fmla="*/ 238532710 h 59"/>
              <a:gd name="T42" fmla="*/ 2147483647 w 102"/>
              <a:gd name="T43" fmla="*/ 59631247 h 59"/>
              <a:gd name="T44" fmla="*/ 2147483647 w 102"/>
              <a:gd name="T45" fmla="*/ 119270216 h 59"/>
              <a:gd name="T46" fmla="*/ 2147483647 w 102"/>
              <a:gd name="T47" fmla="*/ 238532710 h 59"/>
              <a:gd name="T48" fmla="*/ 2147483647 w 102"/>
              <a:gd name="T49" fmla="*/ 477065420 h 59"/>
              <a:gd name="T50" fmla="*/ 2147483647 w 102"/>
              <a:gd name="T51" fmla="*/ 834868376 h 59"/>
              <a:gd name="T52" fmla="*/ 2147483647 w 102"/>
              <a:gd name="T53" fmla="*/ 894499607 h 59"/>
              <a:gd name="T54" fmla="*/ 2147483647 w 102"/>
              <a:gd name="T55" fmla="*/ 1013762312 h 59"/>
              <a:gd name="T56" fmla="*/ 2147483647 w 102"/>
              <a:gd name="T57" fmla="*/ 1073401266 h 59"/>
              <a:gd name="T58" fmla="*/ 2147483647 w 102"/>
              <a:gd name="T59" fmla="*/ 1192663730 h 59"/>
              <a:gd name="T60" fmla="*/ 2147483647 w 102"/>
              <a:gd name="T61" fmla="*/ 1371565148 h 59"/>
              <a:gd name="T62" fmla="*/ 2147483647 w 102"/>
              <a:gd name="T63" fmla="*/ 1550466565 h 59"/>
              <a:gd name="T64" fmla="*/ 2147483647 w 102"/>
              <a:gd name="T65" fmla="*/ 1729360261 h 59"/>
              <a:gd name="T66" fmla="*/ 2147483647 w 102"/>
              <a:gd name="T67" fmla="*/ 1788999215 h 59"/>
              <a:gd name="T68" fmla="*/ 2147483647 w 102"/>
              <a:gd name="T69" fmla="*/ 1848630446 h 59"/>
              <a:gd name="T70" fmla="*/ 2147483647 w 102"/>
              <a:gd name="T71" fmla="*/ 1908261678 h 59"/>
              <a:gd name="T72" fmla="*/ 2147483647 w 102"/>
              <a:gd name="T73" fmla="*/ 1967892910 h 59"/>
              <a:gd name="T74" fmla="*/ 2147483647 w 102"/>
              <a:gd name="T75" fmla="*/ 2146794810 h 59"/>
              <a:gd name="T76" fmla="*/ 2147483647 w 102"/>
              <a:gd name="T77" fmla="*/ 2146794810 h 59"/>
              <a:gd name="T78" fmla="*/ 2147483647 w 102"/>
              <a:gd name="T79" fmla="*/ 2147483647 h 59"/>
              <a:gd name="T80" fmla="*/ 2147483647 w 102"/>
              <a:gd name="T81" fmla="*/ 2146794810 h 59"/>
              <a:gd name="T82" fmla="*/ 2147483647 w 102"/>
              <a:gd name="T83" fmla="*/ 2147483647 h 59"/>
              <a:gd name="T84" fmla="*/ 2147483647 w 102"/>
              <a:gd name="T85" fmla="*/ 2147483647 h 5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2"/>
              <a:gd name="T130" fmla="*/ 0 h 59"/>
              <a:gd name="T131" fmla="*/ 102 w 102"/>
              <a:gd name="T132" fmla="*/ 59 h 5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2" h="59">
                <a:moveTo>
                  <a:pt x="101" y="43"/>
                </a:moveTo>
                <a:lnTo>
                  <a:pt x="67" y="50"/>
                </a:lnTo>
                <a:lnTo>
                  <a:pt x="31" y="55"/>
                </a:lnTo>
                <a:lnTo>
                  <a:pt x="29" y="56"/>
                </a:lnTo>
                <a:lnTo>
                  <a:pt x="26" y="56"/>
                </a:lnTo>
                <a:lnTo>
                  <a:pt x="26" y="55"/>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6" y="41"/>
                </a:lnTo>
                <a:lnTo>
                  <a:pt x="39" y="38"/>
                </a:lnTo>
                <a:lnTo>
                  <a:pt x="40" y="39"/>
                </a:lnTo>
                <a:lnTo>
                  <a:pt x="42" y="36"/>
                </a:lnTo>
                <a:lnTo>
                  <a:pt x="41" y="35"/>
                </a:lnTo>
                <a:lnTo>
                  <a:pt x="42" y="33"/>
                </a:lnTo>
                <a:lnTo>
                  <a:pt x="44" y="28"/>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4"/>
                </a:lnTo>
                <a:lnTo>
                  <a:pt x="61" y="1"/>
                </a:lnTo>
                <a:lnTo>
                  <a:pt x="61" y="0"/>
                </a:lnTo>
                <a:lnTo>
                  <a:pt x="62" y="0"/>
                </a:lnTo>
                <a:lnTo>
                  <a:pt x="68" y="4"/>
                </a:lnTo>
                <a:lnTo>
                  <a:pt x="69" y="4"/>
                </a:lnTo>
                <a:lnTo>
                  <a:pt x="70" y="1"/>
                </a:lnTo>
                <a:lnTo>
                  <a:pt x="71" y="1"/>
                </a:lnTo>
                <a:lnTo>
                  <a:pt x="72" y="1"/>
                </a:lnTo>
                <a:lnTo>
                  <a:pt x="73" y="2"/>
                </a:lnTo>
                <a:lnTo>
                  <a:pt x="72" y="3"/>
                </a:lnTo>
                <a:lnTo>
                  <a:pt x="74" y="4"/>
                </a:lnTo>
                <a:lnTo>
                  <a:pt x="76" y="4"/>
                </a:lnTo>
                <a:lnTo>
                  <a:pt x="78" y="6"/>
                </a:lnTo>
                <a:lnTo>
                  <a:pt x="79" y="6"/>
                </a:lnTo>
                <a:lnTo>
                  <a:pt x="80" y="8"/>
                </a:lnTo>
                <a:lnTo>
                  <a:pt x="78" y="12"/>
                </a:lnTo>
                <a:lnTo>
                  <a:pt x="77" y="14"/>
                </a:lnTo>
                <a:lnTo>
                  <a:pt x="78" y="16"/>
                </a:lnTo>
                <a:lnTo>
                  <a:pt x="80" y="16"/>
                </a:lnTo>
                <a:lnTo>
                  <a:pt x="81" y="15"/>
                </a:lnTo>
                <a:lnTo>
                  <a:pt x="83" y="17"/>
                </a:lnTo>
                <a:lnTo>
                  <a:pt x="84" y="17"/>
                </a:lnTo>
                <a:lnTo>
                  <a:pt x="85" y="18"/>
                </a:lnTo>
                <a:lnTo>
                  <a:pt x="86" y="18"/>
                </a:lnTo>
                <a:lnTo>
                  <a:pt x="87" y="18"/>
                </a:lnTo>
                <a:lnTo>
                  <a:pt x="90" y="20"/>
                </a:lnTo>
                <a:lnTo>
                  <a:pt x="93" y="20"/>
                </a:lnTo>
                <a:lnTo>
                  <a:pt x="94" y="22"/>
                </a:lnTo>
                <a:lnTo>
                  <a:pt x="93" y="22"/>
                </a:lnTo>
                <a:lnTo>
                  <a:pt x="93" y="23"/>
                </a:lnTo>
                <a:lnTo>
                  <a:pt x="93" y="25"/>
                </a:lnTo>
                <a:lnTo>
                  <a:pt x="92" y="26"/>
                </a:lnTo>
                <a:lnTo>
                  <a:pt x="94" y="27"/>
                </a:lnTo>
                <a:lnTo>
                  <a:pt x="95" y="29"/>
                </a:lnTo>
                <a:lnTo>
                  <a:pt x="95" y="30"/>
                </a:lnTo>
                <a:lnTo>
                  <a:pt x="93" y="30"/>
                </a:lnTo>
                <a:lnTo>
                  <a:pt x="93" y="31"/>
                </a:lnTo>
                <a:lnTo>
                  <a:pt x="94" y="31"/>
                </a:lnTo>
                <a:lnTo>
                  <a:pt x="94" y="32"/>
                </a:lnTo>
                <a:lnTo>
                  <a:pt x="93" y="32"/>
                </a:lnTo>
                <a:lnTo>
                  <a:pt x="92" y="32"/>
                </a:lnTo>
                <a:lnTo>
                  <a:pt x="93" y="33"/>
                </a:lnTo>
                <a:lnTo>
                  <a:pt x="94" y="33"/>
                </a:lnTo>
                <a:lnTo>
                  <a:pt x="96" y="34"/>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1001" name="Freeform 61"/>
          <p:cNvSpPr>
            <a:spLocks/>
          </p:cNvSpPr>
          <p:nvPr/>
        </p:nvSpPr>
        <p:spPr bwMode="auto">
          <a:xfrm>
            <a:off x="5973234" y="3730626"/>
            <a:ext cx="498122" cy="409575"/>
          </a:xfrm>
          <a:custGeom>
            <a:avLst/>
            <a:gdLst>
              <a:gd name="T0" fmla="*/ 2147483647 w 69"/>
              <a:gd name="T1" fmla="*/ 2147483647 h 53"/>
              <a:gd name="T2" fmla="*/ 2147483647 w 69"/>
              <a:gd name="T3" fmla="*/ 2147483647 h 53"/>
              <a:gd name="T4" fmla="*/ 2147483647 w 69"/>
              <a:gd name="T5" fmla="*/ 2147483647 h 53"/>
              <a:gd name="T6" fmla="*/ 2147483647 w 69"/>
              <a:gd name="T7" fmla="*/ 2147483647 h 53"/>
              <a:gd name="T8" fmla="*/ 2044746186 w 69"/>
              <a:gd name="T9" fmla="*/ 2147483647 h 53"/>
              <a:gd name="T10" fmla="*/ 1912827896 w 69"/>
              <a:gd name="T11" fmla="*/ 2147483647 h 53"/>
              <a:gd name="T12" fmla="*/ 1648991316 w 69"/>
              <a:gd name="T13" fmla="*/ 2030456852 h 53"/>
              <a:gd name="T14" fmla="*/ 1517073026 w 69"/>
              <a:gd name="T15" fmla="*/ 1911022788 h 53"/>
              <a:gd name="T16" fmla="*/ 1451109820 w 69"/>
              <a:gd name="T17" fmla="*/ 1791581479 h 53"/>
              <a:gd name="T18" fmla="*/ 989391490 w 69"/>
              <a:gd name="T19" fmla="*/ 1492985934 h 53"/>
              <a:gd name="T20" fmla="*/ 857473200 w 69"/>
              <a:gd name="T21" fmla="*/ 1373544625 h 53"/>
              <a:gd name="T22" fmla="*/ 659599826 w 69"/>
              <a:gd name="T23" fmla="*/ 1134669735 h 53"/>
              <a:gd name="T24" fmla="*/ 527673287 w 69"/>
              <a:gd name="T25" fmla="*/ 955507530 h 53"/>
              <a:gd name="T26" fmla="*/ 65963222 w 69"/>
              <a:gd name="T27" fmla="*/ 836073949 h 53"/>
              <a:gd name="T28" fmla="*/ 65963222 w 69"/>
              <a:gd name="T29" fmla="*/ 597191331 h 53"/>
              <a:gd name="T30" fmla="*/ 197881559 w 69"/>
              <a:gd name="T31" fmla="*/ 477757629 h 53"/>
              <a:gd name="T32" fmla="*/ 197881559 w 69"/>
              <a:gd name="T33" fmla="*/ 418036974 h 53"/>
              <a:gd name="T34" fmla="*/ 527673287 w 69"/>
              <a:gd name="T35" fmla="*/ 298595665 h 53"/>
              <a:gd name="T36" fmla="*/ 791518116 w 69"/>
              <a:gd name="T37" fmla="*/ 179154296 h 53"/>
              <a:gd name="T38" fmla="*/ 857473200 w 69"/>
              <a:gd name="T39" fmla="*/ 119441339 h 53"/>
              <a:gd name="T40" fmla="*/ 2044746186 w 69"/>
              <a:gd name="T41" fmla="*/ 59720670 h 53"/>
              <a:gd name="T42" fmla="*/ 2044746186 w 69"/>
              <a:gd name="T43" fmla="*/ 119441339 h 53"/>
              <a:gd name="T44" fmla="*/ 2147483647 w 69"/>
              <a:gd name="T45" fmla="*/ 238874951 h 53"/>
              <a:gd name="T46" fmla="*/ 2147483647 w 69"/>
              <a:gd name="T47" fmla="*/ 238874951 h 53"/>
              <a:gd name="T48" fmla="*/ 2147483647 w 69"/>
              <a:gd name="T49" fmla="*/ 1015228426 h 53"/>
              <a:gd name="T50" fmla="*/ 2147483647 w 69"/>
              <a:gd name="T51" fmla="*/ 1134669735 h 53"/>
              <a:gd name="T52" fmla="*/ 2147483647 w 69"/>
              <a:gd name="T53" fmla="*/ 1433265280 h 53"/>
              <a:gd name="T54" fmla="*/ 2147483647 w 69"/>
              <a:gd name="T55" fmla="*/ 1672140170 h 53"/>
              <a:gd name="T56" fmla="*/ 2147483647 w 69"/>
              <a:gd name="T57" fmla="*/ 1791581479 h 53"/>
              <a:gd name="T58" fmla="*/ 2147483647 w 69"/>
              <a:gd name="T59" fmla="*/ 1851302133 h 53"/>
              <a:gd name="T60" fmla="*/ 2147483647 w 69"/>
              <a:gd name="T61" fmla="*/ 1970735715 h 53"/>
              <a:gd name="T62" fmla="*/ 2147483647 w 69"/>
              <a:gd name="T63" fmla="*/ 2090177507 h 53"/>
              <a:gd name="T64" fmla="*/ 2147483647 w 69"/>
              <a:gd name="T65" fmla="*/ 2147483647 h 53"/>
              <a:gd name="T66" fmla="*/ 2147483647 w 69"/>
              <a:gd name="T67" fmla="*/ 2147483647 h 53"/>
              <a:gd name="T68" fmla="*/ 2147483647 w 69"/>
              <a:gd name="T69" fmla="*/ 2147483647 h 53"/>
              <a:gd name="T70" fmla="*/ 2147483647 w 69"/>
              <a:gd name="T71" fmla="*/ 2147483647 h 53"/>
              <a:gd name="T72" fmla="*/ 2147483647 w 69"/>
              <a:gd name="T73" fmla="*/ 2147483647 h 53"/>
              <a:gd name="T74" fmla="*/ 2147483647 w 69"/>
              <a:gd name="T75" fmla="*/ 2147483647 h 53"/>
              <a:gd name="T76" fmla="*/ 2147483647 w 69"/>
              <a:gd name="T77" fmla="*/ 2147483647 h 53"/>
              <a:gd name="T78" fmla="*/ 2147483647 w 69"/>
              <a:gd name="T79" fmla="*/ 2147483647 h 53"/>
              <a:gd name="T80" fmla="*/ 2147483647 w 69"/>
              <a:gd name="T81" fmla="*/ 2147483647 h 53"/>
              <a:gd name="T82" fmla="*/ 2147483647 w 69"/>
              <a:gd name="T83" fmla="*/ 2147483647 h 53"/>
              <a:gd name="T84" fmla="*/ 2147483647 w 69"/>
              <a:gd name="T85" fmla="*/ 2147483647 h 53"/>
              <a:gd name="T86" fmla="*/ 2147483647 w 69"/>
              <a:gd name="T87" fmla="*/ 2147483647 h 5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9"/>
              <a:gd name="T133" fmla="*/ 0 h 53"/>
              <a:gd name="T134" fmla="*/ 69 w 69"/>
              <a:gd name="T135" fmla="*/ 53 h 5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7"/>
                </a:lnTo>
                <a:lnTo>
                  <a:pt x="7" y="5"/>
                </a:lnTo>
                <a:lnTo>
                  <a:pt x="8" y="5"/>
                </a:lnTo>
                <a:lnTo>
                  <a:pt x="12" y="3"/>
                </a:lnTo>
                <a:lnTo>
                  <a:pt x="12" y="2"/>
                </a:lnTo>
                <a:lnTo>
                  <a:pt x="13" y="2"/>
                </a:lnTo>
                <a:lnTo>
                  <a:pt x="31" y="0"/>
                </a:lnTo>
                <a:lnTo>
                  <a:pt x="31" y="1"/>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5" y="47"/>
                </a:lnTo>
                <a:lnTo>
                  <a:pt x="44" y="48"/>
                </a:lnTo>
                <a:lnTo>
                  <a:pt x="43" y="48"/>
                </a:lnTo>
                <a:lnTo>
                  <a:pt x="43" y="49"/>
                </a:lnTo>
                <a:lnTo>
                  <a:pt x="44" y="49"/>
                </a:lnTo>
                <a:lnTo>
                  <a:pt x="44" y="50"/>
                </a:lnTo>
                <a:lnTo>
                  <a:pt x="43" y="50"/>
                </a:lnTo>
                <a:lnTo>
                  <a:pt x="42" y="51"/>
                </a:lnTo>
                <a:lnTo>
                  <a:pt x="41" y="5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1002" name="Freeform 62"/>
          <p:cNvSpPr>
            <a:spLocks/>
          </p:cNvSpPr>
          <p:nvPr/>
        </p:nvSpPr>
        <p:spPr bwMode="auto">
          <a:xfrm>
            <a:off x="5748867" y="3784600"/>
            <a:ext cx="529167" cy="596900"/>
          </a:xfrm>
          <a:custGeom>
            <a:avLst/>
            <a:gdLst>
              <a:gd name="T0" fmla="*/ 598534219 w 73"/>
              <a:gd name="T1" fmla="*/ 2147483647 h 77"/>
              <a:gd name="T2" fmla="*/ 731541766 w 73"/>
              <a:gd name="T3" fmla="*/ 2147483647 h 77"/>
              <a:gd name="T4" fmla="*/ 864549314 w 73"/>
              <a:gd name="T5" fmla="*/ 2147483647 h 77"/>
              <a:gd name="T6" fmla="*/ 864549314 w 73"/>
              <a:gd name="T7" fmla="*/ 2147483647 h 77"/>
              <a:gd name="T8" fmla="*/ 931053088 w 73"/>
              <a:gd name="T9" fmla="*/ 2147483647 h 77"/>
              <a:gd name="T10" fmla="*/ 864549314 w 73"/>
              <a:gd name="T11" fmla="*/ 2147483647 h 77"/>
              <a:gd name="T12" fmla="*/ 798045540 w 73"/>
              <a:gd name="T13" fmla="*/ 2147483647 h 77"/>
              <a:gd name="T14" fmla="*/ 931053088 w 73"/>
              <a:gd name="T15" fmla="*/ 2147483647 h 77"/>
              <a:gd name="T16" fmla="*/ 1064060635 w 73"/>
              <a:gd name="T17" fmla="*/ 2147483647 h 77"/>
              <a:gd name="T18" fmla="*/ 1130564664 w 73"/>
              <a:gd name="T19" fmla="*/ 2147483647 h 77"/>
              <a:gd name="T20" fmla="*/ 1197068438 w 73"/>
              <a:gd name="T21" fmla="*/ 2147483647 h 77"/>
              <a:gd name="T22" fmla="*/ 2147483647 w 73"/>
              <a:gd name="T23" fmla="*/ 2147483647 h 77"/>
              <a:gd name="T24" fmla="*/ 2147483647 w 73"/>
              <a:gd name="T25" fmla="*/ 2147483647 h 77"/>
              <a:gd name="T26" fmla="*/ 2147483647 w 73"/>
              <a:gd name="T27" fmla="*/ 2147483647 h 77"/>
              <a:gd name="T28" fmla="*/ 2147483647 w 73"/>
              <a:gd name="T29" fmla="*/ 2147483647 h 77"/>
              <a:gd name="T30" fmla="*/ 2147483647 w 73"/>
              <a:gd name="T31" fmla="*/ 2147483647 h 77"/>
              <a:gd name="T32" fmla="*/ 2147483647 w 73"/>
              <a:gd name="T33" fmla="*/ 2147483647 h 77"/>
              <a:gd name="T34" fmla="*/ 2147483647 w 73"/>
              <a:gd name="T35" fmla="*/ 2147483647 h 77"/>
              <a:gd name="T36" fmla="*/ 2147483647 w 73"/>
              <a:gd name="T37" fmla="*/ 2147483647 h 77"/>
              <a:gd name="T38" fmla="*/ 2147483647 w 73"/>
              <a:gd name="T39" fmla="*/ 2147483647 h 77"/>
              <a:gd name="T40" fmla="*/ 2147483647 w 73"/>
              <a:gd name="T41" fmla="*/ 2147483647 h 77"/>
              <a:gd name="T42" fmla="*/ 2147483647 w 73"/>
              <a:gd name="T43" fmla="*/ 2147483647 h 77"/>
              <a:gd name="T44" fmla="*/ 2147483647 w 73"/>
              <a:gd name="T45" fmla="*/ 2147483647 h 77"/>
              <a:gd name="T46" fmla="*/ 2147483647 w 73"/>
              <a:gd name="T47" fmla="*/ 2147483647 h 77"/>
              <a:gd name="T48" fmla="*/ 2147483647 w 73"/>
              <a:gd name="T49" fmla="*/ 2147483647 h 77"/>
              <a:gd name="T50" fmla="*/ 2147483647 w 73"/>
              <a:gd name="T51" fmla="*/ 2147483647 h 77"/>
              <a:gd name="T52" fmla="*/ 2147483647 w 73"/>
              <a:gd name="T53" fmla="*/ 2147483647 h 77"/>
              <a:gd name="T54" fmla="*/ 2147483647 w 73"/>
              <a:gd name="T55" fmla="*/ 1922963460 h 77"/>
              <a:gd name="T56" fmla="*/ 2147483647 w 73"/>
              <a:gd name="T57" fmla="*/ 1802777305 h 77"/>
              <a:gd name="T58" fmla="*/ 2147483647 w 73"/>
              <a:gd name="T59" fmla="*/ 1622505825 h 77"/>
              <a:gd name="T60" fmla="*/ 2147483647 w 73"/>
              <a:gd name="T61" fmla="*/ 1502319670 h 77"/>
              <a:gd name="T62" fmla="*/ 2147483647 w 73"/>
              <a:gd name="T63" fmla="*/ 1382133515 h 77"/>
              <a:gd name="T64" fmla="*/ 2147483647 w 73"/>
              <a:gd name="T65" fmla="*/ 1081668127 h 77"/>
              <a:gd name="T66" fmla="*/ 2147483647 w 73"/>
              <a:gd name="T67" fmla="*/ 961481730 h 77"/>
              <a:gd name="T68" fmla="*/ 2147483647 w 73"/>
              <a:gd name="T69" fmla="*/ 721109420 h 77"/>
              <a:gd name="T70" fmla="*/ 2147483647 w 73"/>
              <a:gd name="T71" fmla="*/ 540837940 h 77"/>
              <a:gd name="T72" fmla="*/ 2128113115 w 73"/>
              <a:gd name="T73" fmla="*/ 420651663 h 77"/>
              <a:gd name="T74" fmla="*/ 2128113115 w 73"/>
              <a:gd name="T75" fmla="*/ 180279293 h 77"/>
              <a:gd name="T76" fmla="*/ 2147483647 w 73"/>
              <a:gd name="T77" fmla="*/ 60093093 h 77"/>
              <a:gd name="T78" fmla="*/ 2147483647 w 73"/>
              <a:gd name="T79" fmla="*/ 0 h 77"/>
              <a:gd name="T80" fmla="*/ 0 w 73"/>
              <a:gd name="T81" fmla="*/ 300465509 h 7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3"/>
              <a:gd name="T124" fmla="*/ 0 h 77"/>
              <a:gd name="T125" fmla="*/ 73 w 73"/>
              <a:gd name="T126" fmla="*/ 77 h 7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0"/>
                </a:lnTo>
                <a:lnTo>
                  <a:pt x="13" y="3"/>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1003" name="Freeform 63"/>
          <p:cNvSpPr>
            <a:spLocks/>
          </p:cNvSpPr>
          <p:nvPr/>
        </p:nvSpPr>
        <p:spPr bwMode="auto">
          <a:xfrm>
            <a:off x="6246990" y="3041650"/>
            <a:ext cx="448733" cy="223838"/>
          </a:xfrm>
          <a:custGeom>
            <a:avLst/>
            <a:gdLst>
              <a:gd name="T0" fmla="*/ 2147483647 w 62"/>
              <a:gd name="T1" fmla="*/ 119151282 h 29"/>
              <a:gd name="T2" fmla="*/ 132597985 w 62"/>
              <a:gd name="T3" fmla="*/ 1012789980 h 29"/>
              <a:gd name="T4" fmla="*/ 265187828 w 62"/>
              <a:gd name="T5" fmla="*/ 953217973 h 29"/>
              <a:gd name="T6" fmla="*/ 530383798 w 62"/>
              <a:gd name="T7" fmla="*/ 774487236 h 29"/>
              <a:gd name="T8" fmla="*/ 662973736 w 62"/>
              <a:gd name="T9" fmla="*/ 655335984 h 29"/>
              <a:gd name="T10" fmla="*/ 729276784 w 62"/>
              <a:gd name="T11" fmla="*/ 595764218 h 29"/>
              <a:gd name="T12" fmla="*/ 928169643 w 62"/>
              <a:gd name="T13" fmla="*/ 536184733 h 29"/>
              <a:gd name="T14" fmla="*/ 1259652567 w 62"/>
              <a:gd name="T15" fmla="*/ 417033361 h 29"/>
              <a:gd name="T16" fmla="*/ 1392250520 w 62"/>
              <a:gd name="T17" fmla="*/ 476605127 h 29"/>
              <a:gd name="T18" fmla="*/ 1524848473 w 62"/>
              <a:gd name="T19" fmla="*/ 476605127 h 29"/>
              <a:gd name="T20" fmla="*/ 1657438284 w 62"/>
              <a:gd name="T21" fmla="*/ 714915469 h 29"/>
              <a:gd name="T22" fmla="*/ 1790036237 w 62"/>
              <a:gd name="T23" fmla="*/ 714915469 h 29"/>
              <a:gd name="T24" fmla="*/ 1790036237 w 62"/>
              <a:gd name="T25" fmla="*/ 834066721 h 29"/>
              <a:gd name="T26" fmla="*/ 2055232144 w 62"/>
              <a:gd name="T27" fmla="*/ 893638488 h 29"/>
              <a:gd name="T28" fmla="*/ 2147483647 w 62"/>
              <a:gd name="T29" fmla="*/ 1012789980 h 29"/>
              <a:gd name="T30" fmla="*/ 2147483647 w 62"/>
              <a:gd name="T31" fmla="*/ 1131948951 h 29"/>
              <a:gd name="T32" fmla="*/ 2121527049 w 62"/>
              <a:gd name="T33" fmla="*/ 1489402705 h 29"/>
              <a:gd name="T34" fmla="*/ 2147483647 w 62"/>
              <a:gd name="T35" fmla="*/ 1608553957 h 29"/>
              <a:gd name="T36" fmla="*/ 2147483647 w 62"/>
              <a:gd name="T37" fmla="*/ 1668125724 h 29"/>
              <a:gd name="T38" fmla="*/ 2147483647 w 62"/>
              <a:gd name="T39" fmla="*/ 1668125724 h 29"/>
              <a:gd name="T40" fmla="*/ 2147483647 w 62"/>
              <a:gd name="T41" fmla="*/ 1608553957 h 29"/>
              <a:gd name="T42" fmla="*/ 2147483647 w 62"/>
              <a:gd name="T43" fmla="*/ 1727705209 h 29"/>
              <a:gd name="T44" fmla="*/ 2147483647 w 62"/>
              <a:gd name="T45" fmla="*/ 1668125724 h 29"/>
              <a:gd name="T46" fmla="*/ 2147483647 w 62"/>
              <a:gd name="T47" fmla="*/ 1548974472 h 29"/>
              <a:gd name="T48" fmla="*/ 2147483647 w 62"/>
              <a:gd name="T49" fmla="*/ 1489402705 h 29"/>
              <a:gd name="T50" fmla="*/ 2147483647 w 62"/>
              <a:gd name="T51" fmla="*/ 1429823220 h 29"/>
              <a:gd name="T52" fmla="*/ 2147483647 w 62"/>
              <a:gd name="T53" fmla="*/ 1370251454 h 29"/>
              <a:gd name="T54" fmla="*/ 2147483647 w 62"/>
              <a:gd name="T55" fmla="*/ 1131948951 h 29"/>
              <a:gd name="T56" fmla="*/ 2147483647 w 62"/>
              <a:gd name="T57" fmla="*/ 953217973 h 29"/>
              <a:gd name="T58" fmla="*/ 2147483647 w 62"/>
              <a:gd name="T59" fmla="*/ 714915469 h 29"/>
              <a:gd name="T60" fmla="*/ 2147483647 w 62"/>
              <a:gd name="T61" fmla="*/ 595764218 h 29"/>
              <a:gd name="T62" fmla="*/ 2147483647 w 62"/>
              <a:gd name="T63" fmla="*/ 536184733 h 29"/>
              <a:gd name="T64" fmla="*/ 2147483647 w 62"/>
              <a:gd name="T65" fmla="*/ 357453875 h 29"/>
              <a:gd name="T66" fmla="*/ 2147483647 w 62"/>
              <a:gd name="T67" fmla="*/ 238302564 h 29"/>
              <a:gd name="T68" fmla="*/ 2147483647 w 62"/>
              <a:gd name="T69" fmla="*/ 238302564 h 29"/>
              <a:gd name="T70" fmla="*/ 2147483647 w 62"/>
              <a:gd name="T71" fmla="*/ 476605127 h 29"/>
              <a:gd name="T72" fmla="*/ 2147483647 w 62"/>
              <a:gd name="T73" fmla="*/ 595764218 h 29"/>
              <a:gd name="T74" fmla="*/ 2147483647 w 62"/>
              <a:gd name="T75" fmla="*/ 714915469 h 29"/>
              <a:gd name="T76" fmla="*/ 2147483647 w 62"/>
              <a:gd name="T77" fmla="*/ 953217973 h 29"/>
              <a:gd name="T78" fmla="*/ 2147483647 w 62"/>
              <a:gd name="T79" fmla="*/ 1072369466 h 29"/>
              <a:gd name="T80" fmla="*/ 2147483647 w 62"/>
              <a:gd name="T81" fmla="*/ 1131948951 h 29"/>
              <a:gd name="T82" fmla="*/ 2147483647 w 62"/>
              <a:gd name="T83" fmla="*/ 1251100202 h 29"/>
              <a:gd name="T84" fmla="*/ 2147483647 w 62"/>
              <a:gd name="T85" fmla="*/ 1429823220 h 29"/>
              <a:gd name="T86" fmla="*/ 2147483647 w 62"/>
              <a:gd name="T87" fmla="*/ 1489402705 h 29"/>
              <a:gd name="T88" fmla="*/ 2147483647 w 62"/>
              <a:gd name="T89" fmla="*/ 1429823220 h 29"/>
              <a:gd name="T90" fmla="*/ 2147483647 w 62"/>
              <a:gd name="T91" fmla="*/ 1548974472 h 29"/>
              <a:gd name="T92" fmla="*/ 2147483647 w 62"/>
              <a:gd name="T93" fmla="*/ 1668125724 h 29"/>
              <a:gd name="T94" fmla="*/ 2147483647 w 62"/>
              <a:gd name="T95" fmla="*/ 1727705209 h 29"/>
              <a:gd name="T96" fmla="*/ 2147483647 w 62"/>
              <a:gd name="T97" fmla="*/ 1668125724 h 29"/>
              <a:gd name="T98" fmla="*/ 2147483647 w 62"/>
              <a:gd name="T99" fmla="*/ 1548974472 h 29"/>
              <a:gd name="T100" fmla="*/ 2147483647 w 62"/>
              <a:gd name="T101" fmla="*/ 1131948951 h 29"/>
              <a:gd name="T102" fmla="*/ 2147483647 w 62"/>
              <a:gd name="T103" fmla="*/ 1251100202 h 29"/>
              <a:gd name="T104" fmla="*/ 2147483647 w 62"/>
              <a:gd name="T105" fmla="*/ 0 h 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2"/>
              <a:gd name="T160" fmla="*/ 0 h 29"/>
              <a:gd name="T161" fmla="*/ 62 w 62"/>
              <a:gd name="T162" fmla="*/ 29 h 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3" y="23"/>
                </a:lnTo>
                <a:lnTo>
                  <a:pt x="32" y="25"/>
                </a:lnTo>
                <a:lnTo>
                  <a:pt x="33" y="27"/>
                </a:lnTo>
                <a:lnTo>
                  <a:pt x="35" y="27"/>
                </a:lnTo>
                <a:lnTo>
                  <a:pt x="36" y="26"/>
                </a:lnTo>
                <a:lnTo>
                  <a:pt x="38" y="28"/>
                </a:lnTo>
                <a:lnTo>
                  <a:pt x="39" y="28"/>
                </a:lnTo>
                <a:lnTo>
                  <a:pt x="40" y="27"/>
                </a:lnTo>
                <a:lnTo>
                  <a:pt x="42" y="27"/>
                </a:lnTo>
                <a:lnTo>
                  <a:pt x="45" y="28"/>
                </a:lnTo>
                <a:lnTo>
                  <a:pt x="46" y="29"/>
                </a:lnTo>
                <a:lnTo>
                  <a:pt x="47" y="29"/>
                </a:lnTo>
                <a:lnTo>
                  <a:pt x="47" y="28"/>
                </a:lnTo>
                <a:lnTo>
                  <a:pt x="46" y="28"/>
                </a:lnTo>
                <a:lnTo>
                  <a:pt x="45" y="26"/>
                </a:lnTo>
                <a:lnTo>
                  <a:pt x="44" y="25"/>
                </a:lnTo>
                <a:lnTo>
                  <a:pt x="44" y="24"/>
                </a:lnTo>
                <a:lnTo>
                  <a:pt x="45" y="24"/>
                </a:lnTo>
                <a:lnTo>
                  <a:pt x="44" y="23"/>
                </a:lnTo>
                <a:lnTo>
                  <a:pt x="43" y="21"/>
                </a:lnTo>
                <a:lnTo>
                  <a:pt x="41" y="19"/>
                </a:lnTo>
                <a:lnTo>
                  <a:pt x="41" y="17"/>
                </a:lnTo>
                <a:lnTo>
                  <a:pt x="41" y="16"/>
                </a:lnTo>
                <a:lnTo>
                  <a:pt x="41" y="13"/>
                </a:lnTo>
                <a:lnTo>
                  <a:pt x="41" y="12"/>
                </a:lnTo>
                <a:lnTo>
                  <a:pt x="41" y="11"/>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4" y="29"/>
                </a:lnTo>
                <a:lnTo>
                  <a:pt x="55" y="29"/>
                </a:lnTo>
                <a:lnTo>
                  <a:pt x="56" y="28"/>
                </a:lnTo>
                <a:lnTo>
                  <a:pt x="61" y="27"/>
                </a:lnTo>
                <a:lnTo>
                  <a:pt x="61" y="26"/>
                </a:lnTo>
                <a:lnTo>
                  <a:pt x="61" y="25"/>
                </a:lnTo>
                <a:lnTo>
                  <a:pt x="62" y="19"/>
                </a:lnTo>
                <a:lnTo>
                  <a:pt x="54" y="21"/>
                </a:lnTo>
                <a:lnTo>
                  <a:pt x="47"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1004" name="Freeform 64"/>
          <p:cNvSpPr>
            <a:spLocks/>
          </p:cNvSpPr>
          <p:nvPr/>
        </p:nvSpPr>
        <p:spPr bwMode="auto">
          <a:xfrm>
            <a:off x="6588478" y="3017839"/>
            <a:ext cx="107244" cy="185737"/>
          </a:xfrm>
          <a:custGeom>
            <a:avLst/>
            <a:gdLst>
              <a:gd name="T0" fmla="*/ 970428171 w 15"/>
              <a:gd name="T1" fmla="*/ 1317641560 h 24"/>
              <a:gd name="T2" fmla="*/ 970428171 w 15"/>
              <a:gd name="T3" fmla="*/ 1197856711 h 24"/>
              <a:gd name="T4" fmla="*/ 905735658 w 15"/>
              <a:gd name="T5" fmla="*/ 1078071862 h 24"/>
              <a:gd name="T6" fmla="*/ 776342587 w 15"/>
              <a:gd name="T7" fmla="*/ 958286772 h 24"/>
              <a:gd name="T8" fmla="*/ 646949517 w 15"/>
              <a:gd name="T9" fmla="*/ 898394347 h 24"/>
              <a:gd name="T10" fmla="*/ 582257003 w 15"/>
              <a:gd name="T11" fmla="*/ 838501923 h 24"/>
              <a:gd name="T12" fmla="*/ 582257003 w 15"/>
              <a:gd name="T13" fmla="*/ 718717074 h 24"/>
              <a:gd name="T14" fmla="*/ 452863807 w 15"/>
              <a:gd name="T15" fmla="*/ 539032062 h 24"/>
              <a:gd name="T16" fmla="*/ 388171294 w 15"/>
              <a:gd name="T17" fmla="*/ 479139516 h 24"/>
              <a:gd name="T18" fmla="*/ 323478780 w 15"/>
              <a:gd name="T19" fmla="*/ 359354667 h 24"/>
              <a:gd name="T20" fmla="*/ 258778160 w 15"/>
              <a:gd name="T21" fmla="*/ 299462243 h 24"/>
              <a:gd name="T22" fmla="*/ 258778160 w 15"/>
              <a:gd name="T23" fmla="*/ 239569758 h 24"/>
              <a:gd name="T24" fmla="*/ 258778160 w 15"/>
              <a:gd name="T25" fmla="*/ 239569758 h 24"/>
              <a:gd name="T26" fmla="*/ 258778160 w 15"/>
              <a:gd name="T27" fmla="*/ 179677334 h 24"/>
              <a:gd name="T28" fmla="*/ 323478780 w 15"/>
              <a:gd name="T29" fmla="*/ 0 h 24"/>
              <a:gd name="T30" fmla="*/ 258778160 w 15"/>
              <a:gd name="T31" fmla="*/ 0 h 24"/>
              <a:gd name="T32" fmla="*/ 129393102 w 15"/>
              <a:gd name="T33" fmla="*/ 0 h 24"/>
              <a:gd name="T34" fmla="*/ 64692529 w 15"/>
              <a:gd name="T35" fmla="*/ 59892440 h 24"/>
              <a:gd name="T36" fmla="*/ 64692529 w 15"/>
              <a:gd name="T37" fmla="*/ 119784879 h 24"/>
              <a:gd name="T38" fmla="*/ 64692529 w 15"/>
              <a:gd name="T39" fmla="*/ 179677334 h 24"/>
              <a:gd name="T40" fmla="*/ 0 w 15"/>
              <a:gd name="T41" fmla="*/ 179677334 h 24"/>
              <a:gd name="T42" fmla="*/ 452863807 w 15"/>
              <a:gd name="T43" fmla="*/ 1437426409 h 24"/>
              <a:gd name="T44" fmla="*/ 970428171 w 15"/>
              <a:gd name="T45" fmla="*/ 1317641560 h 24"/>
              <a:gd name="T46" fmla="*/ 970428171 w 15"/>
              <a:gd name="T47" fmla="*/ 1317641560 h 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5"/>
              <a:gd name="T73" fmla="*/ 0 h 24"/>
              <a:gd name="T74" fmla="*/ 15 w 15"/>
              <a:gd name="T75" fmla="*/ 24 h 2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3"/>
                </a:lnTo>
                <a:lnTo>
                  <a:pt x="5" y="0"/>
                </a:lnTo>
                <a:lnTo>
                  <a:pt x="4" y="0"/>
                </a:lnTo>
                <a:lnTo>
                  <a:pt x="2" y="0"/>
                </a:lnTo>
                <a:lnTo>
                  <a:pt x="1" y="1"/>
                </a:lnTo>
                <a:lnTo>
                  <a:pt x="1" y="2"/>
                </a:lnTo>
                <a:lnTo>
                  <a:pt x="1" y="3"/>
                </a:lnTo>
                <a:lnTo>
                  <a:pt x="0" y="3"/>
                </a:lnTo>
                <a:lnTo>
                  <a:pt x="7" y="24"/>
                </a:lnTo>
                <a:lnTo>
                  <a:pt x="15" y="2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1005" name="Freeform 65"/>
          <p:cNvSpPr>
            <a:spLocks/>
          </p:cNvSpPr>
          <p:nvPr/>
        </p:nvSpPr>
        <p:spPr bwMode="auto">
          <a:xfrm>
            <a:off x="6616701" y="2801939"/>
            <a:ext cx="138289" cy="325437"/>
          </a:xfrm>
          <a:custGeom>
            <a:avLst/>
            <a:gdLst>
              <a:gd name="T0" fmla="*/ 0 w 19"/>
              <a:gd name="T1" fmla="*/ 1861212754 h 42"/>
              <a:gd name="T2" fmla="*/ 0 w 19"/>
              <a:gd name="T3" fmla="*/ 1921255858 h 42"/>
              <a:gd name="T4" fmla="*/ 134089252 w 19"/>
              <a:gd name="T5" fmla="*/ 2041334803 h 42"/>
              <a:gd name="T6" fmla="*/ 402275976 w 19"/>
              <a:gd name="T7" fmla="*/ 2147483647 h 42"/>
              <a:gd name="T8" fmla="*/ 603409933 w 19"/>
              <a:gd name="T9" fmla="*/ 2147483647 h 42"/>
              <a:gd name="T10" fmla="*/ 670462731 w 19"/>
              <a:gd name="T11" fmla="*/ 2147483647 h 42"/>
              <a:gd name="T12" fmla="*/ 737507341 w 19"/>
              <a:gd name="T13" fmla="*/ 2147483647 h 42"/>
              <a:gd name="T14" fmla="*/ 871596561 w 19"/>
              <a:gd name="T15" fmla="*/ 2147483647 h 42"/>
              <a:gd name="T16" fmla="*/ 938641171 w 19"/>
              <a:gd name="T17" fmla="*/ 2101377908 h 42"/>
              <a:gd name="T18" fmla="*/ 1139783445 w 19"/>
              <a:gd name="T19" fmla="*/ 1801177397 h 42"/>
              <a:gd name="T20" fmla="*/ 1273872665 w 19"/>
              <a:gd name="T21" fmla="*/ 1561020476 h 42"/>
              <a:gd name="T22" fmla="*/ 1206828055 w 19"/>
              <a:gd name="T23" fmla="*/ 1140749737 h 42"/>
              <a:gd name="T24" fmla="*/ 1139783445 w 19"/>
              <a:gd name="T25" fmla="*/ 780506364 h 42"/>
              <a:gd name="T26" fmla="*/ 938641171 w 19"/>
              <a:gd name="T27" fmla="*/ 840549468 h 42"/>
              <a:gd name="T28" fmla="*/ 871596561 w 19"/>
              <a:gd name="T29" fmla="*/ 840549468 h 42"/>
              <a:gd name="T30" fmla="*/ 804551951 w 19"/>
              <a:gd name="T31" fmla="*/ 840549468 h 42"/>
              <a:gd name="T32" fmla="*/ 871596561 w 19"/>
              <a:gd name="T33" fmla="*/ 660427903 h 42"/>
              <a:gd name="T34" fmla="*/ 938641171 w 19"/>
              <a:gd name="T35" fmla="*/ 660427903 h 42"/>
              <a:gd name="T36" fmla="*/ 1005685781 w 19"/>
              <a:gd name="T37" fmla="*/ 480313965 h 42"/>
              <a:gd name="T38" fmla="*/ 1072738579 w 19"/>
              <a:gd name="T39" fmla="*/ 360235504 h 42"/>
              <a:gd name="T40" fmla="*/ 268186692 w 19"/>
              <a:gd name="T41" fmla="*/ 0 h 42"/>
              <a:gd name="T42" fmla="*/ 201133894 w 19"/>
              <a:gd name="T43" fmla="*/ 120078491 h 42"/>
              <a:gd name="T44" fmla="*/ 134089252 w 19"/>
              <a:gd name="T45" fmla="*/ 360235504 h 42"/>
              <a:gd name="T46" fmla="*/ 0 w 19"/>
              <a:gd name="T47" fmla="*/ 480313965 h 42"/>
              <a:gd name="T48" fmla="*/ 67044626 w 19"/>
              <a:gd name="T49" fmla="*/ 540357190 h 42"/>
              <a:gd name="T50" fmla="*/ 67044626 w 19"/>
              <a:gd name="T51" fmla="*/ 660427903 h 42"/>
              <a:gd name="T52" fmla="*/ 67044626 w 19"/>
              <a:gd name="T53" fmla="*/ 900584824 h 42"/>
              <a:gd name="T54" fmla="*/ 201133894 w 19"/>
              <a:gd name="T55" fmla="*/ 1020671276 h 42"/>
              <a:gd name="T56" fmla="*/ 335231366 w 19"/>
              <a:gd name="T57" fmla="*/ 1080706632 h 42"/>
              <a:gd name="T58" fmla="*/ 469320586 w 19"/>
              <a:gd name="T59" fmla="*/ 1140749737 h 42"/>
              <a:gd name="T60" fmla="*/ 603409933 w 19"/>
              <a:gd name="T61" fmla="*/ 1260828198 h 42"/>
              <a:gd name="T62" fmla="*/ 268186692 w 19"/>
              <a:gd name="T63" fmla="*/ 1440942015 h 42"/>
              <a:gd name="T64" fmla="*/ 67044626 w 19"/>
              <a:gd name="T65" fmla="*/ 1681098937 h 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
              <a:gd name="T100" fmla="*/ 0 h 42"/>
              <a:gd name="T101" fmla="*/ 19 w 19"/>
              <a:gd name="T102" fmla="*/ 42 h 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 h="42">
                <a:moveTo>
                  <a:pt x="1" y="28"/>
                </a:moveTo>
                <a:lnTo>
                  <a:pt x="0" y="31"/>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2" y="14"/>
                </a:lnTo>
                <a:lnTo>
                  <a:pt x="12" y="13"/>
                </a:lnTo>
                <a:lnTo>
                  <a:pt x="13"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close/>
              </a:path>
            </a:pathLst>
          </a:custGeom>
          <a:solidFill>
            <a:srgbClr val="AAC8F5"/>
          </a:solidFill>
          <a:ln w="12700" cmpd="sng">
            <a:solidFill>
              <a:schemeClr val="tx1"/>
            </a:solidFill>
            <a:prstDash val="solid"/>
            <a:round/>
            <a:headEnd/>
            <a:tailEnd/>
          </a:ln>
        </p:spPr>
        <p:txBody>
          <a:bodyPr/>
          <a:lstStyle/>
          <a:p>
            <a:endParaRPr lang="en-US"/>
          </a:p>
        </p:txBody>
      </p:sp>
      <p:sp>
        <p:nvSpPr>
          <p:cNvPr id="41006" name="Freeform 66"/>
          <p:cNvSpPr>
            <a:spLocks/>
          </p:cNvSpPr>
          <p:nvPr/>
        </p:nvSpPr>
        <p:spPr bwMode="auto">
          <a:xfrm>
            <a:off x="6739467" y="2654301"/>
            <a:ext cx="166511" cy="169863"/>
          </a:xfrm>
          <a:custGeom>
            <a:avLst/>
            <a:gdLst>
              <a:gd name="T0" fmla="*/ 0 w 23"/>
              <a:gd name="T1" fmla="*/ 238456745 h 22"/>
              <a:gd name="T2" fmla="*/ 530675387 w 23"/>
              <a:gd name="T3" fmla="*/ 119228373 h 22"/>
              <a:gd name="T4" fmla="*/ 530675387 w 23"/>
              <a:gd name="T5" fmla="*/ 178842574 h 22"/>
              <a:gd name="T6" fmla="*/ 597004831 w 23"/>
              <a:gd name="T7" fmla="*/ 178842574 h 22"/>
              <a:gd name="T8" fmla="*/ 597004831 w 23"/>
              <a:gd name="T9" fmla="*/ 178842574 h 22"/>
              <a:gd name="T10" fmla="*/ 1326676442 w 23"/>
              <a:gd name="T11" fmla="*/ 0 h 22"/>
              <a:gd name="T12" fmla="*/ 1525680682 w 23"/>
              <a:gd name="T13" fmla="*/ 536527783 h 22"/>
              <a:gd name="T14" fmla="*/ 1525680682 w 23"/>
              <a:gd name="T15" fmla="*/ 596141954 h 22"/>
              <a:gd name="T16" fmla="*/ 1459343221 w 23"/>
              <a:gd name="T17" fmla="*/ 596141954 h 22"/>
              <a:gd name="T18" fmla="*/ 1525680682 w 23"/>
              <a:gd name="T19" fmla="*/ 655763846 h 22"/>
              <a:gd name="T20" fmla="*/ 1525680682 w 23"/>
              <a:gd name="T21" fmla="*/ 655763846 h 22"/>
              <a:gd name="T22" fmla="*/ 1393013903 w 23"/>
              <a:gd name="T23" fmla="*/ 715378018 h 22"/>
              <a:gd name="T24" fmla="*/ 1127680346 w 23"/>
              <a:gd name="T25" fmla="*/ 774992189 h 22"/>
              <a:gd name="T26" fmla="*/ 1061342630 w 23"/>
              <a:gd name="T27" fmla="*/ 774992189 h 22"/>
              <a:gd name="T28" fmla="*/ 1061342630 w 23"/>
              <a:gd name="T29" fmla="*/ 774992189 h 22"/>
              <a:gd name="T30" fmla="*/ 1061342630 w 23"/>
              <a:gd name="T31" fmla="*/ 834606360 h 22"/>
              <a:gd name="T32" fmla="*/ 1061342630 w 23"/>
              <a:gd name="T33" fmla="*/ 834606360 h 22"/>
              <a:gd name="T34" fmla="*/ 862338389 w 23"/>
              <a:gd name="T35" fmla="*/ 894220532 h 22"/>
              <a:gd name="T36" fmla="*/ 663342293 w 23"/>
              <a:gd name="T37" fmla="*/ 953834703 h 22"/>
              <a:gd name="T38" fmla="*/ 663342293 w 23"/>
              <a:gd name="T39" fmla="*/ 953834703 h 22"/>
              <a:gd name="T40" fmla="*/ 530675387 w 23"/>
              <a:gd name="T41" fmla="*/ 1073063287 h 22"/>
              <a:gd name="T42" fmla="*/ 199004304 w 23"/>
              <a:gd name="T43" fmla="*/ 1251905801 h 22"/>
              <a:gd name="T44" fmla="*/ 132666811 w 23"/>
              <a:gd name="T45" fmla="*/ 1311519972 h 22"/>
              <a:gd name="T46" fmla="*/ 0 w 23"/>
              <a:gd name="T47" fmla="*/ 1251905801 h 22"/>
              <a:gd name="T48" fmla="*/ 132666811 w 23"/>
              <a:gd name="T49" fmla="*/ 1132677458 h 22"/>
              <a:gd name="T50" fmla="*/ 132666811 w 23"/>
              <a:gd name="T51" fmla="*/ 1073063287 h 22"/>
              <a:gd name="T52" fmla="*/ 132666811 w 23"/>
              <a:gd name="T53" fmla="*/ 1013449115 h 22"/>
              <a:gd name="T54" fmla="*/ 0 w 23"/>
              <a:gd name="T55" fmla="*/ 238456745 h 22"/>
              <a:gd name="T56" fmla="*/ 0 w 23"/>
              <a:gd name="T57" fmla="*/ 238456745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
              <a:gd name="T88" fmla="*/ 0 h 22"/>
              <a:gd name="T89" fmla="*/ 23 w 23"/>
              <a:gd name="T90" fmla="*/ 22 h 2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 h="22">
                <a:moveTo>
                  <a:pt x="0" y="4"/>
                </a:moveTo>
                <a:lnTo>
                  <a:pt x="8" y="2"/>
                </a:lnTo>
                <a:lnTo>
                  <a:pt x="8" y="3"/>
                </a:lnTo>
                <a:lnTo>
                  <a:pt x="9" y="3"/>
                </a:lnTo>
                <a:lnTo>
                  <a:pt x="20" y="0"/>
                </a:lnTo>
                <a:lnTo>
                  <a:pt x="23" y="9"/>
                </a:lnTo>
                <a:lnTo>
                  <a:pt x="23" y="10"/>
                </a:lnTo>
                <a:lnTo>
                  <a:pt x="22" y="10"/>
                </a:lnTo>
                <a:lnTo>
                  <a:pt x="23" y="11"/>
                </a:lnTo>
                <a:lnTo>
                  <a:pt x="21" y="12"/>
                </a:lnTo>
                <a:lnTo>
                  <a:pt x="17" y="13"/>
                </a:lnTo>
                <a:lnTo>
                  <a:pt x="16" y="13"/>
                </a:lnTo>
                <a:lnTo>
                  <a:pt x="16" y="14"/>
                </a:lnTo>
                <a:lnTo>
                  <a:pt x="13" y="15"/>
                </a:lnTo>
                <a:lnTo>
                  <a:pt x="10" y="16"/>
                </a:lnTo>
                <a:lnTo>
                  <a:pt x="8" y="18"/>
                </a:lnTo>
                <a:lnTo>
                  <a:pt x="3" y="21"/>
                </a:lnTo>
                <a:lnTo>
                  <a:pt x="2" y="22"/>
                </a:lnTo>
                <a:lnTo>
                  <a:pt x="0" y="21"/>
                </a:lnTo>
                <a:lnTo>
                  <a:pt x="2" y="19"/>
                </a:lnTo>
                <a:lnTo>
                  <a:pt x="2" y="18"/>
                </a:lnTo>
                <a:lnTo>
                  <a:pt x="2" y="17"/>
                </a:lnTo>
                <a:lnTo>
                  <a:pt x="0" y="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1007" name="Freeform 67"/>
          <p:cNvSpPr>
            <a:spLocks/>
          </p:cNvSpPr>
          <p:nvPr/>
        </p:nvSpPr>
        <p:spPr bwMode="auto">
          <a:xfrm>
            <a:off x="6732411" y="2522538"/>
            <a:ext cx="327378" cy="177800"/>
          </a:xfrm>
          <a:custGeom>
            <a:avLst/>
            <a:gdLst>
              <a:gd name="T0" fmla="*/ 669847700 w 45"/>
              <a:gd name="T1" fmla="*/ 418316999 h 23"/>
              <a:gd name="T2" fmla="*/ 1607645835 w 45"/>
              <a:gd name="T3" fmla="*/ 179276514 h 23"/>
              <a:gd name="T4" fmla="*/ 1674627306 w 45"/>
              <a:gd name="T5" fmla="*/ 179276514 h 23"/>
              <a:gd name="T6" fmla="*/ 1674627306 w 45"/>
              <a:gd name="T7" fmla="*/ 119520243 h 23"/>
              <a:gd name="T8" fmla="*/ 1808598432 w 45"/>
              <a:gd name="T9" fmla="*/ 0 h 23"/>
              <a:gd name="T10" fmla="*/ 1942569557 w 45"/>
              <a:gd name="T11" fmla="*/ 0 h 23"/>
              <a:gd name="T12" fmla="*/ 2076540683 w 45"/>
              <a:gd name="T13" fmla="*/ 179276514 h 23"/>
              <a:gd name="T14" fmla="*/ 2143522154 w 45"/>
              <a:gd name="T15" fmla="*/ 298796787 h 23"/>
              <a:gd name="T16" fmla="*/ 2009551028 w 45"/>
              <a:gd name="T17" fmla="*/ 418316999 h 23"/>
              <a:gd name="T18" fmla="*/ 1942569557 w 45"/>
              <a:gd name="T19" fmla="*/ 597593574 h 23"/>
              <a:gd name="T20" fmla="*/ 2147483647 w 45"/>
              <a:gd name="T21" fmla="*/ 597593574 h 23"/>
              <a:gd name="T22" fmla="*/ 2147483647 w 45"/>
              <a:gd name="T23" fmla="*/ 896397970 h 23"/>
              <a:gd name="T24" fmla="*/ 2147483647 w 45"/>
              <a:gd name="T25" fmla="*/ 956154211 h 23"/>
              <a:gd name="T26" fmla="*/ 2147483647 w 45"/>
              <a:gd name="T27" fmla="*/ 836633999 h 23"/>
              <a:gd name="T28" fmla="*/ 2147483647 w 45"/>
              <a:gd name="T29" fmla="*/ 717113786 h 23"/>
              <a:gd name="T30" fmla="*/ 2147483647 w 45"/>
              <a:gd name="T31" fmla="*/ 597593574 h 23"/>
              <a:gd name="T32" fmla="*/ 2147483647 w 45"/>
              <a:gd name="T33" fmla="*/ 657357545 h 23"/>
              <a:gd name="T34" fmla="*/ 2147483647 w 45"/>
              <a:gd name="T35" fmla="*/ 956154211 h 23"/>
              <a:gd name="T36" fmla="*/ 2147483647 w 45"/>
              <a:gd name="T37" fmla="*/ 1015910694 h 23"/>
              <a:gd name="T38" fmla="*/ 2147483647 w 45"/>
              <a:gd name="T39" fmla="*/ 1135430907 h 23"/>
              <a:gd name="T40" fmla="*/ 2147483647 w 45"/>
              <a:gd name="T41" fmla="*/ 1254951119 h 23"/>
              <a:gd name="T42" fmla="*/ 2147483647 w 45"/>
              <a:gd name="T43" fmla="*/ 1195194878 h 23"/>
              <a:gd name="T44" fmla="*/ 2147483647 w 45"/>
              <a:gd name="T45" fmla="*/ 1075674665 h 23"/>
              <a:gd name="T46" fmla="*/ 2147483647 w 45"/>
              <a:gd name="T47" fmla="*/ 1314715091 h 23"/>
              <a:gd name="T48" fmla="*/ 2143522154 w 45"/>
              <a:gd name="T49" fmla="*/ 1314715091 h 23"/>
              <a:gd name="T50" fmla="*/ 2143522154 w 45"/>
              <a:gd name="T51" fmla="*/ 1254951119 h 23"/>
              <a:gd name="T52" fmla="*/ 2009551028 w 45"/>
              <a:gd name="T53" fmla="*/ 1195194878 h 23"/>
              <a:gd name="T54" fmla="*/ 1875579902 w 45"/>
              <a:gd name="T55" fmla="*/ 1135430907 h 23"/>
              <a:gd name="T56" fmla="*/ 1808598432 w 45"/>
              <a:gd name="T57" fmla="*/ 1015910694 h 23"/>
              <a:gd name="T58" fmla="*/ 1406685055 w 45"/>
              <a:gd name="T59" fmla="*/ 1015910694 h 23"/>
              <a:gd name="T60" fmla="*/ 669847700 w 45"/>
              <a:gd name="T61" fmla="*/ 1195194878 h 23"/>
              <a:gd name="T62" fmla="*/ 602866229 w 45"/>
              <a:gd name="T63" fmla="*/ 1135430907 h 23"/>
              <a:gd name="T64" fmla="*/ 0 w 45"/>
              <a:gd name="T65" fmla="*/ 1254951119 h 23"/>
              <a:gd name="T66" fmla="*/ 0 w 45"/>
              <a:gd name="T67" fmla="*/ 537837333 h 2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5"/>
              <a:gd name="T103" fmla="*/ 0 h 23"/>
              <a:gd name="T104" fmla="*/ 45 w 45"/>
              <a:gd name="T105" fmla="*/ 23 h 2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5" h="23">
                <a:moveTo>
                  <a:pt x="0" y="9"/>
                </a:moveTo>
                <a:lnTo>
                  <a:pt x="10" y="7"/>
                </a:lnTo>
                <a:lnTo>
                  <a:pt x="24" y="4"/>
                </a:lnTo>
                <a:lnTo>
                  <a:pt x="24"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18"/>
                </a:lnTo>
                <a:lnTo>
                  <a:pt x="36" y="18"/>
                </a:lnTo>
                <a:lnTo>
                  <a:pt x="35" y="20"/>
                </a:lnTo>
                <a:lnTo>
                  <a:pt x="34" y="22"/>
                </a:lnTo>
                <a:lnTo>
                  <a:pt x="33" y="23"/>
                </a:lnTo>
                <a:lnTo>
                  <a:pt x="32" y="22"/>
                </a:lnTo>
                <a:lnTo>
                  <a:pt x="32" y="21"/>
                </a:lnTo>
                <a:lnTo>
                  <a:pt x="31" y="21"/>
                </a:lnTo>
                <a:lnTo>
                  <a:pt x="30" y="20"/>
                </a:lnTo>
                <a:lnTo>
                  <a:pt x="28" y="19"/>
                </a:lnTo>
                <a:lnTo>
                  <a:pt x="27" y="17"/>
                </a:lnTo>
                <a:lnTo>
                  <a:pt x="26" y="15"/>
                </a:lnTo>
                <a:lnTo>
                  <a:pt x="21" y="17"/>
                </a:lnTo>
                <a:lnTo>
                  <a:pt x="10" y="20"/>
                </a:lnTo>
                <a:lnTo>
                  <a:pt x="9" y="20"/>
                </a:lnTo>
                <a:lnTo>
                  <a:pt x="9" y="19"/>
                </a:lnTo>
                <a:lnTo>
                  <a:pt x="1" y="21"/>
                </a:lnTo>
                <a:lnTo>
                  <a:pt x="0" y="21"/>
                </a:lnTo>
                <a:lnTo>
                  <a:pt x="0" y="9"/>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1008" name="Freeform 68"/>
          <p:cNvSpPr>
            <a:spLocks/>
          </p:cNvSpPr>
          <p:nvPr/>
        </p:nvSpPr>
        <p:spPr bwMode="auto">
          <a:xfrm>
            <a:off x="6884812" y="2638425"/>
            <a:ext cx="86077" cy="101600"/>
          </a:xfrm>
          <a:custGeom>
            <a:avLst/>
            <a:gdLst>
              <a:gd name="T0" fmla="*/ 0 w 12"/>
              <a:gd name="T1" fmla="*/ 122162272 h 13"/>
              <a:gd name="T2" fmla="*/ 195360579 w 12"/>
              <a:gd name="T3" fmla="*/ 671880847 h 13"/>
              <a:gd name="T4" fmla="*/ 195360579 w 12"/>
              <a:gd name="T5" fmla="*/ 732965875 h 13"/>
              <a:gd name="T6" fmla="*/ 130245755 w 12"/>
              <a:gd name="T7" fmla="*/ 732965875 h 13"/>
              <a:gd name="T8" fmla="*/ 195360579 w 12"/>
              <a:gd name="T9" fmla="*/ 794043088 h 13"/>
              <a:gd name="T10" fmla="*/ 195360579 w 12"/>
              <a:gd name="T11" fmla="*/ 794043088 h 13"/>
              <a:gd name="T12" fmla="*/ 195360579 w 12"/>
              <a:gd name="T13" fmla="*/ 794043088 h 13"/>
              <a:gd name="T14" fmla="*/ 390729227 w 12"/>
              <a:gd name="T15" fmla="*/ 732965875 h 13"/>
              <a:gd name="T16" fmla="*/ 455844019 w 12"/>
              <a:gd name="T17" fmla="*/ 671880847 h 13"/>
              <a:gd name="T18" fmla="*/ 455844019 w 12"/>
              <a:gd name="T19" fmla="*/ 610803634 h 13"/>
              <a:gd name="T20" fmla="*/ 455844019 w 12"/>
              <a:gd name="T21" fmla="*/ 549718606 h 13"/>
              <a:gd name="T22" fmla="*/ 455844019 w 12"/>
              <a:gd name="T23" fmla="*/ 427564058 h 13"/>
              <a:gd name="T24" fmla="*/ 520966881 w 12"/>
              <a:gd name="T25" fmla="*/ 366479030 h 13"/>
              <a:gd name="T26" fmla="*/ 520966881 w 12"/>
              <a:gd name="T27" fmla="*/ 427564058 h 13"/>
              <a:gd name="T28" fmla="*/ 520966881 w 12"/>
              <a:gd name="T29" fmla="*/ 488641271 h 13"/>
              <a:gd name="T30" fmla="*/ 520966881 w 12"/>
              <a:gd name="T31" fmla="*/ 610803634 h 13"/>
              <a:gd name="T32" fmla="*/ 586089869 w 12"/>
              <a:gd name="T33" fmla="*/ 610803634 h 13"/>
              <a:gd name="T34" fmla="*/ 586089869 w 12"/>
              <a:gd name="T35" fmla="*/ 610803634 h 13"/>
              <a:gd name="T36" fmla="*/ 586089869 w 12"/>
              <a:gd name="T37" fmla="*/ 549718606 h 13"/>
              <a:gd name="T38" fmla="*/ 651212731 w 12"/>
              <a:gd name="T39" fmla="*/ 549718606 h 13"/>
              <a:gd name="T40" fmla="*/ 716327523 w 12"/>
              <a:gd name="T41" fmla="*/ 488641271 h 13"/>
              <a:gd name="T42" fmla="*/ 781450385 w 12"/>
              <a:gd name="T43" fmla="*/ 488641271 h 13"/>
              <a:gd name="T44" fmla="*/ 781450385 w 12"/>
              <a:gd name="T45" fmla="*/ 488641271 h 13"/>
              <a:gd name="T46" fmla="*/ 716327523 w 12"/>
              <a:gd name="T47" fmla="*/ 427564058 h 13"/>
              <a:gd name="T48" fmla="*/ 716327523 w 12"/>
              <a:gd name="T49" fmla="*/ 366479030 h 13"/>
              <a:gd name="T50" fmla="*/ 716327523 w 12"/>
              <a:gd name="T51" fmla="*/ 366479030 h 13"/>
              <a:gd name="T52" fmla="*/ 651212731 w 12"/>
              <a:gd name="T53" fmla="*/ 366479030 h 13"/>
              <a:gd name="T54" fmla="*/ 586089869 w 12"/>
              <a:gd name="T55" fmla="*/ 305401817 h 13"/>
              <a:gd name="T56" fmla="*/ 586089869 w 12"/>
              <a:gd name="T57" fmla="*/ 305401817 h 13"/>
              <a:gd name="T58" fmla="*/ 455844019 w 12"/>
              <a:gd name="T59" fmla="*/ 244324543 h 13"/>
              <a:gd name="T60" fmla="*/ 390729227 w 12"/>
              <a:gd name="T61" fmla="*/ 122162272 h 13"/>
              <a:gd name="T62" fmla="*/ 390729227 w 12"/>
              <a:gd name="T63" fmla="*/ 122162272 h 13"/>
              <a:gd name="T64" fmla="*/ 325606365 w 12"/>
              <a:gd name="T65" fmla="*/ 0 h 13"/>
              <a:gd name="T66" fmla="*/ 0 w 12"/>
              <a:gd name="T67" fmla="*/ 122162272 h 13"/>
              <a:gd name="T68" fmla="*/ 0 w 12"/>
              <a:gd name="T69" fmla="*/ 122162272 h 1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
              <a:gd name="T106" fmla="*/ 0 h 13"/>
              <a:gd name="T107" fmla="*/ 12 w 12"/>
              <a:gd name="T108" fmla="*/ 13 h 1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 h="13">
                <a:moveTo>
                  <a:pt x="0" y="2"/>
                </a:moveTo>
                <a:lnTo>
                  <a:pt x="3" y="11"/>
                </a:lnTo>
                <a:lnTo>
                  <a:pt x="3" y="12"/>
                </a:lnTo>
                <a:lnTo>
                  <a:pt x="2" y="12"/>
                </a:lnTo>
                <a:lnTo>
                  <a:pt x="3" y="13"/>
                </a:lnTo>
                <a:lnTo>
                  <a:pt x="6" y="12"/>
                </a:lnTo>
                <a:lnTo>
                  <a:pt x="7" y="11"/>
                </a:lnTo>
                <a:lnTo>
                  <a:pt x="7" y="10"/>
                </a:lnTo>
                <a:lnTo>
                  <a:pt x="7" y="9"/>
                </a:lnTo>
                <a:lnTo>
                  <a:pt x="7" y="7"/>
                </a:lnTo>
                <a:lnTo>
                  <a:pt x="8" y="6"/>
                </a:lnTo>
                <a:lnTo>
                  <a:pt x="8" y="7"/>
                </a:lnTo>
                <a:lnTo>
                  <a:pt x="8" y="8"/>
                </a:lnTo>
                <a:lnTo>
                  <a:pt x="8" y="10"/>
                </a:lnTo>
                <a:lnTo>
                  <a:pt x="9" y="10"/>
                </a:lnTo>
                <a:lnTo>
                  <a:pt x="9" y="9"/>
                </a:lnTo>
                <a:lnTo>
                  <a:pt x="10" y="9"/>
                </a:lnTo>
                <a:lnTo>
                  <a:pt x="11" y="8"/>
                </a:lnTo>
                <a:lnTo>
                  <a:pt x="12" y="8"/>
                </a:lnTo>
                <a:lnTo>
                  <a:pt x="11" y="7"/>
                </a:lnTo>
                <a:lnTo>
                  <a:pt x="11" y="6"/>
                </a:lnTo>
                <a:lnTo>
                  <a:pt x="10" y="6"/>
                </a:lnTo>
                <a:lnTo>
                  <a:pt x="9" y="5"/>
                </a:lnTo>
                <a:lnTo>
                  <a:pt x="7" y="4"/>
                </a:lnTo>
                <a:lnTo>
                  <a:pt x="6" y="2"/>
                </a:lnTo>
                <a:lnTo>
                  <a:pt x="5" y="0"/>
                </a:lnTo>
                <a:lnTo>
                  <a:pt x="0"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1009" name="Freeform 69"/>
          <p:cNvSpPr>
            <a:spLocks/>
          </p:cNvSpPr>
          <p:nvPr/>
        </p:nvSpPr>
        <p:spPr bwMode="auto">
          <a:xfrm>
            <a:off x="6790267" y="2212975"/>
            <a:ext cx="152400" cy="363538"/>
          </a:xfrm>
          <a:custGeom>
            <a:avLst/>
            <a:gdLst>
              <a:gd name="T0" fmla="*/ 1399766787 w 21"/>
              <a:gd name="T1" fmla="*/ 2147483647 h 47"/>
              <a:gd name="T2" fmla="*/ 1333113583 w 21"/>
              <a:gd name="T3" fmla="*/ 2147483647 h 47"/>
              <a:gd name="T4" fmla="*/ 1266452214 w 21"/>
              <a:gd name="T5" fmla="*/ 2147483647 h 47"/>
              <a:gd name="T6" fmla="*/ 1199799010 w 21"/>
              <a:gd name="T7" fmla="*/ 2147483647 h 47"/>
              <a:gd name="T8" fmla="*/ 1133145806 w 21"/>
              <a:gd name="T9" fmla="*/ 2147483647 h 47"/>
              <a:gd name="T10" fmla="*/ 1133145806 w 21"/>
              <a:gd name="T11" fmla="*/ 2147483647 h 47"/>
              <a:gd name="T12" fmla="*/ 1133145806 w 21"/>
              <a:gd name="T13" fmla="*/ 2147483647 h 47"/>
              <a:gd name="T14" fmla="*/ 1133145806 w 21"/>
              <a:gd name="T15" fmla="*/ 2147483647 h 47"/>
              <a:gd name="T16" fmla="*/ 1066492346 w 21"/>
              <a:gd name="T17" fmla="*/ 2147483647 h 47"/>
              <a:gd name="T18" fmla="*/ 1066492346 w 21"/>
              <a:gd name="T19" fmla="*/ 2147483647 h 47"/>
              <a:gd name="T20" fmla="*/ 133314605 w 21"/>
              <a:gd name="T21" fmla="*/ 2147483647 h 47"/>
              <a:gd name="T22" fmla="*/ 66653220 w 21"/>
              <a:gd name="T23" fmla="*/ 2147483647 h 47"/>
              <a:gd name="T24" fmla="*/ 0 w 21"/>
              <a:gd name="T25" fmla="*/ 2147483647 h 47"/>
              <a:gd name="T26" fmla="*/ 0 w 21"/>
              <a:gd name="T27" fmla="*/ 2147483647 h 47"/>
              <a:gd name="T28" fmla="*/ 66653220 w 21"/>
              <a:gd name="T29" fmla="*/ 2147483647 h 47"/>
              <a:gd name="T30" fmla="*/ 0 w 21"/>
              <a:gd name="T31" fmla="*/ 2147483647 h 47"/>
              <a:gd name="T32" fmla="*/ 0 w 21"/>
              <a:gd name="T33" fmla="*/ 2034150113 h 47"/>
              <a:gd name="T34" fmla="*/ 0 w 21"/>
              <a:gd name="T35" fmla="*/ 1914491523 h 47"/>
              <a:gd name="T36" fmla="*/ 66653220 w 21"/>
              <a:gd name="T37" fmla="*/ 1675183044 h 47"/>
              <a:gd name="T38" fmla="*/ 66653220 w 21"/>
              <a:gd name="T39" fmla="*/ 1555524936 h 47"/>
              <a:gd name="T40" fmla="*/ 66653220 w 21"/>
              <a:gd name="T41" fmla="*/ 1435866829 h 47"/>
              <a:gd name="T42" fmla="*/ 66653220 w 21"/>
              <a:gd name="T43" fmla="*/ 1316216457 h 47"/>
              <a:gd name="T44" fmla="*/ 66653220 w 21"/>
              <a:gd name="T45" fmla="*/ 1256387404 h 47"/>
              <a:gd name="T46" fmla="*/ 66653220 w 21"/>
              <a:gd name="T47" fmla="*/ 1196558350 h 47"/>
              <a:gd name="T48" fmla="*/ 266621045 w 21"/>
              <a:gd name="T49" fmla="*/ 1076900243 h 47"/>
              <a:gd name="T50" fmla="*/ 333274314 w 21"/>
              <a:gd name="T51" fmla="*/ 837591522 h 47"/>
              <a:gd name="T52" fmla="*/ 266621045 w 21"/>
              <a:gd name="T53" fmla="*/ 717933415 h 47"/>
              <a:gd name="T54" fmla="*/ 266621045 w 21"/>
              <a:gd name="T55" fmla="*/ 598283042 h 47"/>
              <a:gd name="T56" fmla="*/ 266621045 w 21"/>
              <a:gd name="T57" fmla="*/ 598283042 h 47"/>
              <a:gd name="T58" fmla="*/ 266621045 w 21"/>
              <a:gd name="T59" fmla="*/ 538453989 h 47"/>
              <a:gd name="T60" fmla="*/ 199967841 w 21"/>
              <a:gd name="T61" fmla="*/ 418795761 h 47"/>
              <a:gd name="T62" fmla="*/ 266621045 w 21"/>
              <a:gd name="T63" fmla="*/ 239308540 h 47"/>
              <a:gd name="T64" fmla="*/ 199967841 w 21"/>
              <a:gd name="T65" fmla="*/ 179487221 h 47"/>
              <a:gd name="T66" fmla="*/ 199967841 w 21"/>
              <a:gd name="T67" fmla="*/ 119658137 h 47"/>
              <a:gd name="T68" fmla="*/ 266621045 w 21"/>
              <a:gd name="T69" fmla="*/ 119658137 h 47"/>
              <a:gd name="T70" fmla="*/ 333274314 w 21"/>
              <a:gd name="T71" fmla="*/ 59829069 h 47"/>
              <a:gd name="T72" fmla="*/ 399935682 w 21"/>
              <a:gd name="T73" fmla="*/ 59829069 h 47"/>
              <a:gd name="T74" fmla="*/ 399935682 w 21"/>
              <a:gd name="T75" fmla="*/ 59829069 h 47"/>
              <a:gd name="T76" fmla="*/ 466588887 w 21"/>
              <a:gd name="T77" fmla="*/ 0 h 47"/>
              <a:gd name="T78" fmla="*/ 1133145806 w 21"/>
              <a:gd name="T79" fmla="*/ 1735012097 h 47"/>
              <a:gd name="T80" fmla="*/ 1133145806 w 21"/>
              <a:gd name="T81" fmla="*/ 1794841151 h 47"/>
              <a:gd name="T82" fmla="*/ 1133145806 w 21"/>
              <a:gd name="T83" fmla="*/ 1854662469 h 47"/>
              <a:gd name="T84" fmla="*/ 1133145806 w 21"/>
              <a:gd name="T85" fmla="*/ 1854662469 h 47"/>
              <a:gd name="T86" fmla="*/ 1266452214 w 21"/>
              <a:gd name="T87" fmla="*/ 1974320576 h 47"/>
              <a:gd name="T88" fmla="*/ 1333113583 w 21"/>
              <a:gd name="T89" fmla="*/ 1974320576 h 47"/>
              <a:gd name="T90" fmla="*/ 1333113583 w 21"/>
              <a:gd name="T91" fmla="*/ 2034150113 h 47"/>
              <a:gd name="T92" fmla="*/ 1333113583 w 21"/>
              <a:gd name="T93" fmla="*/ 2093979167 h 47"/>
              <a:gd name="T94" fmla="*/ 1399766787 w 21"/>
              <a:gd name="T95" fmla="*/ 2147483647 h 47"/>
              <a:gd name="T96" fmla="*/ 1399766787 w 21"/>
              <a:gd name="T97" fmla="*/ 2147483647 h 47"/>
              <a:gd name="T98" fmla="*/ 1399766787 w 21"/>
              <a:gd name="T99" fmla="*/ 2147483647 h 47"/>
              <a:gd name="T100" fmla="*/ 1399766787 w 21"/>
              <a:gd name="T101" fmla="*/ 2147483647 h 47"/>
              <a:gd name="T102" fmla="*/ 1399766787 w 21"/>
              <a:gd name="T103" fmla="*/ 2147483647 h 4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
              <a:gd name="T157" fmla="*/ 0 h 47"/>
              <a:gd name="T158" fmla="*/ 21 w 21"/>
              <a:gd name="T159" fmla="*/ 47 h 4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 h="47">
                <a:moveTo>
                  <a:pt x="21" y="40"/>
                </a:moveTo>
                <a:lnTo>
                  <a:pt x="20" y="40"/>
                </a:lnTo>
                <a:lnTo>
                  <a:pt x="19" y="40"/>
                </a:lnTo>
                <a:lnTo>
                  <a:pt x="18" y="42"/>
                </a:lnTo>
                <a:lnTo>
                  <a:pt x="17" y="42"/>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9"/>
                </a:lnTo>
                <a:lnTo>
                  <a:pt x="3" y="7"/>
                </a:lnTo>
                <a:lnTo>
                  <a:pt x="4" y="4"/>
                </a:lnTo>
                <a:lnTo>
                  <a:pt x="3" y="3"/>
                </a:lnTo>
                <a:lnTo>
                  <a:pt x="3" y="2"/>
                </a:lnTo>
                <a:lnTo>
                  <a:pt x="4" y="2"/>
                </a:lnTo>
                <a:lnTo>
                  <a:pt x="5" y="1"/>
                </a:lnTo>
                <a:lnTo>
                  <a:pt x="6" y="1"/>
                </a:lnTo>
                <a:lnTo>
                  <a:pt x="7" y="0"/>
                </a:lnTo>
                <a:lnTo>
                  <a:pt x="17" y="29"/>
                </a:lnTo>
                <a:lnTo>
                  <a:pt x="17" y="30"/>
                </a:lnTo>
                <a:lnTo>
                  <a:pt x="17" y="31"/>
                </a:lnTo>
                <a:lnTo>
                  <a:pt x="19" y="33"/>
                </a:lnTo>
                <a:lnTo>
                  <a:pt x="20" y="33"/>
                </a:lnTo>
                <a:lnTo>
                  <a:pt x="20" y="34"/>
                </a:lnTo>
                <a:lnTo>
                  <a:pt x="20" y="35"/>
                </a:lnTo>
                <a:lnTo>
                  <a:pt x="21" y="37"/>
                </a:lnTo>
                <a:lnTo>
                  <a:pt x="21" y="38"/>
                </a:lnTo>
                <a:lnTo>
                  <a:pt x="21" y="39"/>
                </a:lnTo>
                <a:lnTo>
                  <a:pt x="21" y="4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1010" name="Freeform 70"/>
          <p:cNvSpPr>
            <a:spLocks/>
          </p:cNvSpPr>
          <p:nvPr/>
        </p:nvSpPr>
        <p:spPr bwMode="auto">
          <a:xfrm>
            <a:off x="6841067" y="1887539"/>
            <a:ext cx="354189" cy="611187"/>
          </a:xfrm>
          <a:custGeom>
            <a:avLst/>
            <a:gdLst>
              <a:gd name="T0" fmla="*/ 661277858 w 49"/>
              <a:gd name="T1" fmla="*/ 2147483647 h 79"/>
              <a:gd name="T2" fmla="*/ 661277858 w 49"/>
              <a:gd name="T3" fmla="*/ 2147483647 h 79"/>
              <a:gd name="T4" fmla="*/ 793535006 w 49"/>
              <a:gd name="T5" fmla="*/ 2147483647 h 79"/>
              <a:gd name="T6" fmla="*/ 859663579 w 49"/>
              <a:gd name="T7" fmla="*/ 2147483647 h 79"/>
              <a:gd name="T8" fmla="*/ 925792153 w 49"/>
              <a:gd name="T9" fmla="*/ 2147483647 h 79"/>
              <a:gd name="T10" fmla="*/ 991912595 w 49"/>
              <a:gd name="T11" fmla="*/ 2147483647 h 79"/>
              <a:gd name="T12" fmla="*/ 1058041168 w 49"/>
              <a:gd name="T13" fmla="*/ 2147483647 h 79"/>
              <a:gd name="T14" fmla="*/ 1190298569 w 49"/>
              <a:gd name="T15" fmla="*/ 2147483647 h 79"/>
              <a:gd name="T16" fmla="*/ 1190298569 w 49"/>
              <a:gd name="T17" fmla="*/ 2147483647 h 79"/>
              <a:gd name="T18" fmla="*/ 1322555717 w 49"/>
              <a:gd name="T19" fmla="*/ 2147483647 h 79"/>
              <a:gd name="T20" fmla="*/ 1388684290 w 49"/>
              <a:gd name="T21" fmla="*/ 2147483647 h 79"/>
              <a:gd name="T22" fmla="*/ 1454812864 w 49"/>
              <a:gd name="T23" fmla="*/ 2147483647 h 79"/>
              <a:gd name="T24" fmla="*/ 1454812864 w 49"/>
              <a:gd name="T25" fmla="*/ 2147483647 h 79"/>
              <a:gd name="T26" fmla="*/ 1719319026 w 49"/>
              <a:gd name="T27" fmla="*/ 2147483647 h 79"/>
              <a:gd name="T28" fmla="*/ 1719319026 w 49"/>
              <a:gd name="T29" fmla="*/ 2147483647 h 79"/>
              <a:gd name="T30" fmla="*/ 1851576174 w 49"/>
              <a:gd name="T31" fmla="*/ 2147483647 h 79"/>
              <a:gd name="T32" fmla="*/ 1917704747 w 49"/>
              <a:gd name="T33" fmla="*/ 2147483647 h 79"/>
              <a:gd name="T34" fmla="*/ 2049961895 w 49"/>
              <a:gd name="T35" fmla="*/ 2147483647 h 79"/>
              <a:gd name="T36" fmla="*/ 2049961895 w 49"/>
              <a:gd name="T37" fmla="*/ 2147483647 h 79"/>
              <a:gd name="T38" fmla="*/ 2147483647 w 49"/>
              <a:gd name="T39" fmla="*/ 2147483647 h 79"/>
              <a:gd name="T40" fmla="*/ 2147483647 w 49"/>
              <a:gd name="T41" fmla="*/ 2147483647 h 79"/>
              <a:gd name="T42" fmla="*/ 2147483647 w 49"/>
              <a:gd name="T43" fmla="*/ 2147483647 h 79"/>
              <a:gd name="T44" fmla="*/ 2147483647 w 49"/>
              <a:gd name="T45" fmla="*/ 2147483647 h 79"/>
              <a:gd name="T46" fmla="*/ 2147483647 w 49"/>
              <a:gd name="T47" fmla="*/ 2147483647 h 79"/>
              <a:gd name="T48" fmla="*/ 2147483647 w 49"/>
              <a:gd name="T49" fmla="*/ 2147483647 h 79"/>
              <a:gd name="T50" fmla="*/ 2147483647 w 49"/>
              <a:gd name="T51" fmla="*/ 2147483647 h 79"/>
              <a:gd name="T52" fmla="*/ 2147483647 w 49"/>
              <a:gd name="T53" fmla="*/ 2147483647 h 79"/>
              <a:gd name="T54" fmla="*/ 2147483647 w 49"/>
              <a:gd name="T55" fmla="*/ 2147483647 h 79"/>
              <a:gd name="T56" fmla="*/ 2147483647 w 49"/>
              <a:gd name="T57" fmla="*/ 2147483647 h 79"/>
              <a:gd name="T58" fmla="*/ 2147483647 w 49"/>
              <a:gd name="T59" fmla="*/ 2094893888 h 79"/>
              <a:gd name="T60" fmla="*/ 2147483647 w 49"/>
              <a:gd name="T61" fmla="*/ 1915328280 h 79"/>
              <a:gd name="T62" fmla="*/ 2147483647 w 49"/>
              <a:gd name="T63" fmla="*/ 1855478397 h 79"/>
              <a:gd name="T64" fmla="*/ 2147483647 w 49"/>
              <a:gd name="T65" fmla="*/ 1915328280 h 79"/>
              <a:gd name="T66" fmla="*/ 2147483647 w 49"/>
              <a:gd name="T67" fmla="*/ 1675913273 h 79"/>
              <a:gd name="T68" fmla="*/ 2147483647 w 49"/>
              <a:gd name="T69" fmla="*/ 1556205769 h 79"/>
              <a:gd name="T70" fmla="*/ 2147483647 w 49"/>
              <a:gd name="T71" fmla="*/ 1556205769 h 79"/>
              <a:gd name="T72" fmla="*/ 2147483647 w 49"/>
              <a:gd name="T73" fmla="*/ 1556205769 h 79"/>
              <a:gd name="T74" fmla="*/ 2147483647 w 49"/>
              <a:gd name="T75" fmla="*/ 1496355885 h 79"/>
              <a:gd name="T76" fmla="*/ 2147483647 w 49"/>
              <a:gd name="T77" fmla="*/ 1316790762 h 79"/>
              <a:gd name="T78" fmla="*/ 1587070011 w 49"/>
              <a:gd name="T79" fmla="*/ 0 h 79"/>
              <a:gd name="T80" fmla="*/ 1454812864 w 49"/>
              <a:gd name="T81" fmla="*/ 0 h 79"/>
              <a:gd name="T82" fmla="*/ 1388684290 w 49"/>
              <a:gd name="T83" fmla="*/ 119707534 h 79"/>
              <a:gd name="T84" fmla="*/ 1190298569 w 49"/>
              <a:gd name="T85" fmla="*/ 119707534 h 79"/>
              <a:gd name="T86" fmla="*/ 991912595 w 49"/>
              <a:gd name="T87" fmla="*/ 299272749 h 79"/>
              <a:gd name="T88" fmla="*/ 925792153 w 49"/>
              <a:gd name="T89" fmla="*/ 119707534 h 79"/>
              <a:gd name="T90" fmla="*/ 859663579 w 49"/>
              <a:gd name="T91" fmla="*/ 59857635 h 79"/>
              <a:gd name="T92" fmla="*/ 396763437 w 49"/>
              <a:gd name="T93" fmla="*/ 957668008 h 79"/>
              <a:gd name="T94" fmla="*/ 462892010 w 49"/>
              <a:gd name="T95" fmla="*/ 1137225638 h 79"/>
              <a:gd name="T96" fmla="*/ 462892010 w 49"/>
              <a:gd name="T97" fmla="*/ 1316790762 h 79"/>
              <a:gd name="T98" fmla="*/ 330634863 w 49"/>
              <a:gd name="T99" fmla="*/ 1436498265 h 79"/>
              <a:gd name="T100" fmla="*/ 396763437 w 49"/>
              <a:gd name="T101" fmla="*/ 1915328280 h 79"/>
              <a:gd name="T102" fmla="*/ 264514358 w 49"/>
              <a:gd name="T103" fmla="*/ 2147483647 h 79"/>
              <a:gd name="T104" fmla="*/ 264514358 w 49"/>
              <a:gd name="T105" fmla="*/ 2147483647 h 79"/>
              <a:gd name="T106" fmla="*/ 198385784 w 49"/>
              <a:gd name="T107" fmla="*/ 2147483647 h 79"/>
              <a:gd name="T108" fmla="*/ 198385784 w 49"/>
              <a:gd name="T109" fmla="*/ 2147483647 h 79"/>
              <a:gd name="T110" fmla="*/ 66128589 w 49"/>
              <a:gd name="T111" fmla="*/ 2147483647 h 79"/>
              <a:gd name="T112" fmla="*/ 0 w 49"/>
              <a:gd name="T113" fmla="*/ 2147483647 h 7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79"/>
              <a:gd name="T173" fmla="*/ 49 w 49"/>
              <a:gd name="T174" fmla="*/ 79 h 7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79">
                <a:moveTo>
                  <a:pt x="0" y="42"/>
                </a:moveTo>
                <a:lnTo>
                  <a:pt x="10" y="71"/>
                </a:lnTo>
                <a:lnTo>
                  <a:pt x="10" y="72"/>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7" y="36"/>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41011" name="Group 71"/>
          <p:cNvGrpSpPr>
            <a:grpSpLocks/>
          </p:cNvGrpSpPr>
          <p:nvPr/>
        </p:nvGrpSpPr>
        <p:grpSpPr bwMode="auto">
          <a:xfrm>
            <a:off x="2875845" y="4635501"/>
            <a:ext cx="859367" cy="588963"/>
            <a:chOff x="1991" y="3321"/>
            <a:chExt cx="361" cy="231"/>
          </a:xfrm>
        </p:grpSpPr>
        <p:sp>
          <p:nvSpPr>
            <p:cNvPr id="41020" name="Freeform 72"/>
            <p:cNvSpPr>
              <a:spLocks/>
            </p:cNvSpPr>
            <p:nvPr/>
          </p:nvSpPr>
          <p:spPr bwMode="auto">
            <a:xfrm>
              <a:off x="2274" y="3459"/>
              <a:ext cx="78" cy="93"/>
            </a:xfrm>
            <a:custGeom>
              <a:avLst/>
              <a:gdLst>
                <a:gd name="T0" fmla="*/ 0 w 16"/>
                <a:gd name="T1" fmla="*/ 166 h 19"/>
                <a:gd name="T2" fmla="*/ 24 w 16"/>
                <a:gd name="T3" fmla="*/ 313 h 19"/>
                <a:gd name="T4" fmla="*/ 24 w 16"/>
                <a:gd name="T5" fmla="*/ 382 h 19"/>
                <a:gd name="T6" fmla="*/ 141 w 16"/>
                <a:gd name="T7" fmla="*/ 455 h 19"/>
                <a:gd name="T8" fmla="*/ 190 w 16"/>
                <a:gd name="T9" fmla="*/ 382 h 19"/>
                <a:gd name="T10" fmla="*/ 380 w 16"/>
                <a:gd name="T11" fmla="*/ 264 h 19"/>
                <a:gd name="T12" fmla="*/ 307 w 16"/>
                <a:gd name="T13" fmla="*/ 117 h 19"/>
                <a:gd name="T14" fmla="*/ 73 w 16"/>
                <a:gd name="T15" fmla="*/ 0 h 19"/>
                <a:gd name="T16" fmla="*/ 73 w 16"/>
                <a:gd name="T17" fmla="*/ 117 h 19"/>
                <a:gd name="T18" fmla="*/ 0 w 16"/>
                <a:gd name="T19" fmla="*/ 166 h 19"/>
                <a:gd name="T20" fmla="*/ 0 w 16"/>
                <a:gd name="T21" fmla="*/ 166 h 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19"/>
                <a:gd name="T35" fmla="*/ 16 w 16"/>
                <a:gd name="T36" fmla="*/ 19 h 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19">
                  <a:moveTo>
                    <a:pt x="0" y="7"/>
                  </a:moveTo>
                  <a:lnTo>
                    <a:pt x="1" y="13"/>
                  </a:lnTo>
                  <a:lnTo>
                    <a:pt x="1" y="16"/>
                  </a:lnTo>
                  <a:lnTo>
                    <a:pt x="6" y="19"/>
                  </a:lnTo>
                  <a:lnTo>
                    <a:pt x="8" y="16"/>
                  </a:lnTo>
                  <a:lnTo>
                    <a:pt x="16" y="11"/>
                  </a:lnTo>
                  <a:lnTo>
                    <a:pt x="13" y="5"/>
                  </a:lnTo>
                  <a:lnTo>
                    <a:pt x="3" y="0"/>
                  </a:lnTo>
                  <a:lnTo>
                    <a:pt x="3" y="5"/>
                  </a:lnTo>
                  <a:lnTo>
                    <a:pt x="0" y="7"/>
                  </a:lnTo>
                  <a:close/>
                </a:path>
              </a:pathLst>
            </a:custGeom>
            <a:solidFill>
              <a:srgbClr val="AAC8F5"/>
            </a:solidFill>
            <a:ln w="12700" cmpd="sng">
              <a:solidFill>
                <a:schemeClr val="tx1"/>
              </a:solidFill>
              <a:prstDash val="solid"/>
              <a:round/>
              <a:headEnd/>
              <a:tailEnd/>
            </a:ln>
          </p:spPr>
          <p:txBody>
            <a:bodyPr/>
            <a:lstStyle/>
            <a:p>
              <a:endParaRPr lang="en-US"/>
            </a:p>
          </p:txBody>
        </p:sp>
        <p:sp>
          <p:nvSpPr>
            <p:cNvPr id="41021" name="Freeform 73"/>
            <p:cNvSpPr>
              <a:spLocks/>
            </p:cNvSpPr>
            <p:nvPr/>
          </p:nvSpPr>
          <p:spPr bwMode="auto">
            <a:xfrm>
              <a:off x="2235" y="3409"/>
              <a:ext cx="44" cy="29"/>
            </a:xfrm>
            <a:custGeom>
              <a:avLst/>
              <a:gdLst>
                <a:gd name="T0" fmla="*/ 73 w 9"/>
                <a:gd name="T1" fmla="*/ 140 h 6"/>
                <a:gd name="T2" fmla="*/ 191 w 9"/>
                <a:gd name="T3" fmla="*/ 140 h 6"/>
                <a:gd name="T4" fmla="*/ 215 w 9"/>
                <a:gd name="T5" fmla="*/ 72 h 6"/>
                <a:gd name="T6" fmla="*/ 117 w 9"/>
                <a:gd name="T7" fmla="*/ 48 h 6"/>
                <a:gd name="T8" fmla="*/ 73 w 9"/>
                <a:gd name="T9" fmla="*/ 48 h 6"/>
                <a:gd name="T10" fmla="*/ 49 w 9"/>
                <a:gd name="T11" fmla="*/ 0 h 6"/>
                <a:gd name="T12" fmla="*/ 0 w 9"/>
                <a:gd name="T13" fmla="*/ 48 h 6"/>
                <a:gd name="T14" fmla="*/ 49 w 9"/>
                <a:gd name="T15" fmla="*/ 116 h 6"/>
                <a:gd name="T16" fmla="*/ 73 w 9"/>
                <a:gd name="T17" fmla="*/ 140 h 6"/>
                <a:gd name="T18" fmla="*/ 73 w 9"/>
                <a:gd name="T19" fmla="*/ 140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6"/>
                <a:gd name="T32" fmla="*/ 9 w 9"/>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6">
                  <a:moveTo>
                    <a:pt x="3" y="6"/>
                  </a:moveTo>
                  <a:lnTo>
                    <a:pt x="8" y="6"/>
                  </a:lnTo>
                  <a:lnTo>
                    <a:pt x="9" y="3"/>
                  </a:lnTo>
                  <a:lnTo>
                    <a:pt x="5" y="2"/>
                  </a:lnTo>
                  <a:lnTo>
                    <a:pt x="3" y="2"/>
                  </a:lnTo>
                  <a:lnTo>
                    <a:pt x="2" y="0"/>
                  </a:lnTo>
                  <a:lnTo>
                    <a:pt x="0" y="2"/>
                  </a:lnTo>
                  <a:lnTo>
                    <a:pt x="2" y="5"/>
                  </a:lnTo>
                  <a:lnTo>
                    <a:pt x="3" y="6"/>
                  </a:lnTo>
                  <a:close/>
                </a:path>
              </a:pathLst>
            </a:custGeom>
            <a:solidFill>
              <a:srgbClr val="AAC8F5"/>
            </a:solidFill>
            <a:ln w="12700" cmpd="sng">
              <a:solidFill>
                <a:schemeClr val="tx1"/>
              </a:solidFill>
              <a:prstDash val="solid"/>
              <a:round/>
              <a:headEnd/>
              <a:tailEnd/>
            </a:ln>
          </p:spPr>
          <p:txBody>
            <a:bodyPr/>
            <a:lstStyle/>
            <a:p>
              <a:endParaRPr lang="en-US"/>
            </a:p>
          </p:txBody>
        </p:sp>
        <p:sp>
          <p:nvSpPr>
            <p:cNvPr id="41022" name="Freeform 74"/>
            <p:cNvSpPr>
              <a:spLocks/>
            </p:cNvSpPr>
            <p:nvPr/>
          </p:nvSpPr>
          <p:spPr bwMode="auto">
            <a:xfrm>
              <a:off x="2225" y="3438"/>
              <a:ext cx="20" cy="10"/>
            </a:xfrm>
            <a:custGeom>
              <a:avLst/>
              <a:gdLst>
                <a:gd name="T0" fmla="*/ 0 w 4"/>
                <a:gd name="T1" fmla="*/ 50 h 2"/>
                <a:gd name="T2" fmla="*/ 100 w 4"/>
                <a:gd name="T3" fmla="*/ 0 h 2"/>
                <a:gd name="T4" fmla="*/ 100 w 4"/>
                <a:gd name="T5" fmla="*/ 50 h 2"/>
                <a:gd name="T6" fmla="*/ 0 w 4"/>
                <a:gd name="T7" fmla="*/ 50 h 2"/>
                <a:gd name="T8" fmla="*/ 0 w 4"/>
                <a:gd name="T9" fmla="*/ 50 h 2"/>
                <a:gd name="T10" fmla="*/ 0 60000 65536"/>
                <a:gd name="T11" fmla="*/ 0 60000 65536"/>
                <a:gd name="T12" fmla="*/ 0 60000 65536"/>
                <a:gd name="T13" fmla="*/ 0 60000 65536"/>
                <a:gd name="T14" fmla="*/ 0 60000 65536"/>
                <a:gd name="T15" fmla="*/ 0 w 4"/>
                <a:gd name="T16" fmla="*/ 0 h 2"/>
                <a:gd name="T17" fmla="*/ 4 w 4"/>
                <a:gd name="T18" fmla="*/ 2 h 2"/>
              </a:gdLst>
              <a:ahLst/>
              <a:cxnLst>
                <a:cxn ang="T10">
                  <a:pos x="T0" y="T1"/>
                </a:cxn>
                <a:cxn ang="T11">
                  <a:pos x="T2" y="T3"/>
                </a:cxn>
                <a:cxn ang="T12">
                  <a:pos x="T4" y="T5"/>
                </a:cxn>
                <a:cxn ang="T13">
                  <a:pos x="T6" y="T7"/>
                </a:cxn>
                <a:cxn ang="T14">
                  <a:pos x="T8" y="T9"/>
                </a:cxn>
              </a:cxnLst>
              <a:rect l="T15" t="T16" r="T17" b="T18"/>
              <a:pathLst>
                <a:path w="4" h="2">
                  <a:moveTo>
                    <a:pt x="0" y="2"/>
                  </a:moveTo>
                  <a:lnTo>
                    <a:pt x="4" y="0"/>
                  </a:lnTo>
                  <a:lnTo>
                    <a:pt x="4" y="2"/>
                  </a:lnTo>
                  <a:lnTo>
                    <a:pt x="0" y="2"/>
                  </a:lnTo>
                  <a:close/>
                </a:path>
              </a:pathLst>
            </a:custGeom>
            <a:solidFill>
              <a:srgbClr val="AAC8F5"/>
            </a:solidFill>
            <a:ln w="12700" cmpd="sng">
              <a:solidFill>
                <a:schemeClr val="tx1"/>
              </a:solidFill>
              <a:prstDash val="solid"/>
              <a:round/>
              <a:headEnd/>
              <a:tailEnd/>
            </a:ln>
          </p:spPr>
          <p:txBody>
            <a:bodyPr/>
            <a:lstStyle/>
            <a:p>
              <a:endParaRPr lang="en-US"/>
            </a:p>
          </p:txBody>
        </p:sp>
        <p:sp>
          <p:nvSpPr>
            <p:cNvPr id="41023" name="Freeform 75"/>
            <p:cNvSpPr>
              <a:spLocks/>
            </p:cNvSpPr>
            <p:nvPr/>
          </p:nvSpPr>
          <p:spPr bwMode="auto">
            <a:xfrm>
              <a:off x="2211" y="3419"/>
              <a:ext cx="19" cy="14"/>
            </a:xfrm>
            <a:custGeom>
              <a:avLst/>
              <a:gdLst>
                <a:gd name="T0" fmla="*/ 47 w 4"/>
                <a:gd name="T1" fmla="*/ 0 h 3"/>
                <a:gd name="T2" fmla="*/ 47 w 4"/>
                <a:gd name="T3" fmla="*/ 0 h 3"/>
                <a:gd name="T4" fmla="*/ 66 w 4"/>
                <a:gd name="T5" fmla="*/ 0 h 3"/>
                <a:gd name="T6" fmla="*/ 66 w 4"/>
                <a:gd name="T7" fmla="*/ 0 h 3"/>
                <a:gd name="T8" fmla="*/ 66 w 4"/>
                <a:gd name="T9" fmla="*/ 0 h 3"/>
                <a:gd name="T10" fmla="*/ 66 w 4"/>
                <a:gd name="T11" fmla="*/ 23 h 3"/>
                <a:gd name="T12" fmla="*/ 66 w 4"/>
                <a:gd name="T13" fmla="*/ 23 h 3"/>
                <a:gd name="T14" fmla="*/ 66 w 4"/>
                <a:gd name="T15" fmla="*/ 23 h 3"/>
                <a:gd name="T16" fmla="*/ 90 w 4"/>
                <a:gd name="T17" fmla="*/ 23 h 3"/>
                <a:gd name="T18" fmla="*/ 66 w 4"/>
                <a:gd name="T19" fmla="*/ 42 h 3"/>
                <a:gd name="T20" fmla="*/ 66 w 4"/>
                <a:gd name="T21" fmla="*/ 42 h 3"/>
                <a:gd name="T22" fmla="*/ 66 w 4"/>
                <a:gd name="T23" fmla="*/ 42 h 3"/>
                <a:gd name="T24" fmla="*/ 66 w 4"/>
                <a:gd name="T25" fmla="*/ 65 h 3"/>
                <a:gd name="T26" fmla="*/ 66 w 4"/>
                <a:gd name="T27" fmla="*/ 65 h 3"/>
                <a:gd name="T28" fmla="*/ 66 w 4"/>
                <a:gd name="T29" fmla="*/ 65 h 3"/>
                <a:gd name="T30" fmla="*/ 47 w 4"/>
                <a:gd name="T31" fmla="*/ 65 h 3"/>
                <a:gd name="T32" fmla="*/ 47 w 4"/>
                <a:gd name="T33" fmla="*/ 65 h 3"/>
                <a:gd name="T34" fmla="*/ 47 w 4"/>
                <a:gd name="T35" fmla="*/ 65 h 3"/>
                <a:gd name="T36" fmla="*/ 24 w 4"/>
                <a:gd name="T37" fmla="*/ 65 h 3"/>
                <a:gd name="T38" fmla="*/ 24 w 4"/>
                <a:gd name="T39" fmla="*/ 65 h 3"/>
                <a:gd name="T40" fmla="*/ 24 w 4"/>
                <a:gd name="T41" fmla="*/ 65 h 3"/>
                <a:gd name="T42" fmla="*/ 24 w 4"/>
                <a:gd name="T43" fmla="*/ 42 h 3"/>
                <a:gd name="T44" fmla="*/ 0 w 4"/>
                <a:gd name="T45" fmla="*/ 42 h 3"/>
                <a:gd name="T46" fmla="*/ 0 w 4"/>
                <a:gd name="T47" fmla="*/ 42 h 3"/>
                <a:gd name="T48" fmla="*/ 0 w 4"/>
                <a:gd name="T49" fmla="*/ 23 h 3"/>
                <a:gd name="T50" fmla="*/ 0 w 4"/>
                <a:gd name="T51" fmla="*/ 23 h 3"/>
                <a:gd name="T52" fmla="*/ 0 w 4"/>
                <a:gd name="T53" fmla="*/ 23 h 3"/>
                <a:gd name="T54" fmla="*/ 24 w 4"/>
                <a:gd name="T55" fmla="*/ 23 h 3"/>
                <a:gd name="T56" fmla="*/ 24 w 4"/>
                <a:gd name="T57" fmla="*/ 0 h 3"/>
                <a:gd name="T58" fmla="*/ 24 w 4"/>
                <a:gd name="T59" fmla="*/ 0 h 3"/>
                <a:gd name="T60" fmla="*/ 24 w 4"/>
                <a:gd name="T61" fmla="*/ 0 h 3"/>
                <a:gd name="T62" fmla="*/ 47 w 4"/>
                <a:gd name="T63" fmla="*/ 0 h 3"/>
                <a:gd name="T64" fmla="*/ 47 w 4"/>
                <a:gd name="T65" fmla="*/ 0 h 3"/>
                <a:gd name="T66" fmla="*/ 47 w 4"/>
                <a:gd name="T67" fmla="*/ 0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
                <a:gd name="T103" fmla="*/ 0 h 3"/>
                <a:gd name="T104" fmla="*/ 4 w 4"/>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 h="3">
                  <a:moveTo>
                    <a:pt x="2" y="0"/>
                  </a:moveTo>
                  <a:lnTo>
                    <a:pt x="2" y="0"/>
                  </a:lnTo>
                  <a:lnTo>
                    <a:pt x="3" y="0"/>
                  </a:lnTo>
                  <a:lnTo>
                    <a:pt x="3" y="1"/>
                  </a:lnTo>
                  <a:lnTo>
                    <a:pt x="4" y="1"/>
                  </a:lnTo>
                  <a:lnTo>
                    <a:pt x="3" y="2"/>
                  </a:lnTo>
                  <a:lnTo>
                    <a:pt x="3" y="3"/>
                  </a:lnTo>
                  <a:lnTo>
                    <a:pt x="2" y="3"/>
                  </a:lnTo>
                  <a:lnTo>
                    <a:pt x="1" y="3"/>
                  </a:lnTo>
                  <a:lnTo>
                    <a:pt x="1" y="2"/>
                  </a:lnTo>
                  <a:lnTo>
                    <a:pt x="0" y="2"/>
                  </a:lnTo>
                  <a:lnTo>
                    <a:pt x="0" y="1"/>
                  </a:lnTo>
                  <a:lnTo>
                    <a:pt x="1" y="1"/>
                  </a:lnTo>
                  <a:lnTo>
                    <a:pt x="1" y="0"/>
                  </a:lnTo>
                  <a:lnTo>
                    <a:pt x="2" y="0"/>
                  </a:lnTo>
                  <a:close/>
                </a:path>
              </a:pathLst>
            </a:custGeom>
            <a:solidFill>
              <a:srgbClr val="AAC8F5"/>
            </a:solidFill>
            <a:ln w="12700" cmpd="sng">
              <a:solidFill>
                <a:schemeClr val="tx1"/>
              </a:solidFill>
              <a:prstDash val="solid"/>
              <a:round/>
              <a:headEnd/>
              <a:tailEnd/>
            </a:ln>
          </p:spPr>
          <p:txBody>
            <a:bodyPr/>
            <a:lstStyle/>
            <a:p>
              <a:endParaRPr lang="en-US"/>
            </a:p>
          </p:txBody>
        </p:sp>
        <p:sp>
          <p:nvSpPr>
            <p:cNvPr id="41024" name="Freeform 76"/>
            <p:cNvSpPr>
              <a:spLocks/>
            </p:cNvSpPr>
            <p:nvPr/>
          </p:nvSpPr>
          <p:spPr bwMode="auto">
            <a:xfrm>
              <a:off x="2186" y="3394"/>
              <a:ext cx="39" cy="15"/>
            </a:xfrm>
            <a:custGeom>
              <a:avLst/>
              <a:gdLst>
                <a:gd name="T0" fmla="*/ 0 w 8"/>
                <a:gd name="T1" fmla="*/ 75 h 3"/>
                <a:gd name="T2" fmla="*/ 166 w 8"/>
                <a:gd name="T3" fmla="*/ 75 h 3"/>
                <a:gd name="T4" fmla="*/ 190 w 8"/>
                <a:gd name="T5" fmla="*/ 0 h 3"/>
                <a:gd name="T6" fmla="*/ 49 w 8"/>
                <a:gd name="T7" fmla="*/ 0 h 3"/>
                <a:gd name="T8" fmla="*/ 0 w 8"/>
                <a:gd name="T9" fmla="*/ 75 h 3"/>
                <a:gd name="T10" fmla="*/ 0 w 8"/>
                <a:gd name="T11" fmla="*/ 75 h 3"/>
                <a:gd name="T12" fmla="*/ 0 60000 65536"/>
                <a:gd name="T13" fmla="*/ 0 60000 65536"/>
                <a:gd name="T14" fmla="*/ 0 60000 65536"/>
                <a:gd name="T15" fmla="*/ 0 60000 65536"/>
                <a:gd name="T16" fmla="*/ 0 60000 65536"/>
                <a:gd name="T17" fmla="*/ 0 60000 65536"/>
                <a:gd name="T18" fmla="*/ 0 w 8"/>
                <a:gd name="T19" fmla="*/ 0 h 3"/>
                <a:gd name="T20" fmla="*/ 8 w 8"/>
                <a:gd name="T21" fmla="*/ 3 h 3"/>
              </a:gdLst>
              <a:ahLst/>
              <a:cxnLst>
                <a:cxn ang="T12">
                  <a:pos x="T0" y="T1"/>
                </a:cxn>
                <a:cxn ang="T13">
                  <a:pos x="T2" y="T3"/>
                </a:cxn>
                <a:cxn ang="T14">
                  <a:pos x="T4" y="T5"/>
                </a:cxn>
                <a:cxn ang="T15">
                  <a:pos x="T6" y="T7"/>
                </a:cxn>
                <a:cxn ang="T16">
                  <a:pos x="T8" y="T9"/>
                </a:cxn>
                <a:cxn ang="T17">
                  <a:pos x="T10" y="T11"/>
                </a:cxn>
              </a:cxnLst>
              <a:rect l="T18" t="T19" r="T20" b="T21"/>
              <a:pathLst>
                <a:path w="8" h="3">
                  <a:moveTo>
                    <a:pt x="0" y="3"/>
                  </a:moveTo>
                  <a:lnTo>
                    <a:pt x="7" y="3"/>
                  </a:lnTo>
                  <a:lnTo>
                    <a:pt x="8" y="0"/>
                  </a:lnTo>
                  <a:lnTo>
                    <a:pt x="2" y="0"/>
                  </a:lnTo>
                  <a:lnTo>
                    <a:pt x="0" y="3"/>
                  </a:lnTo>
                  <a:close/>
                </a:path>
              </a:pathLst>
            </a:custGeom>
            <a:solidFill>
              <a:srgbClr val="AAC8F5"/>
            </a:solidFill>
            <a:ln w="12700" cmpd="sng">
              <a:solidFill>
                <a:schemeClr val="tx1"/>
              </a:solidFill>
              <a:prstDash val="solid"/>
              <a:round/>
              <a:headEnd/>
              <a:tailEnd/>
            </a:ln>
          </p:spPr>
          <p:txBody>
            <a:bodyPr/>
            <a:lstStyle/>
            <a:p>
              <a:endParaRPr lang="en-US"/>
            </a:p>
          </p:txBody>
        </p:sp>
        <p:sp>
          <p:nvSpPr>
            <p:cNvPr id="41025" name="Freeform 77"/>
            <p:cNvSpPr>
              <a:spLocks/>
            </p:cNvSpPr>
            <p:nvPr/>
          </p:nvSpPr>
          <p:spPr bwMode="auto">
            <a:xfrm>
              <a:off x="2026" y="3321"/>
              <a:ext cx="38" cy="24"/>
            </a:xfrm>
            <a:custGeom>
              <a:avLst/>
              <a:gdLst>
                <a:gd name="T0" fmla="*/ 0 w 8"/>
                <a:gd name="T1" fmla="*/ 91 h 5"/>
                <a:gd name="T2" fmla="*/ 66 w 8"/>
                <a:gd name="T3" fmla="*/ 115 h 5"/>
                <a:gd name="T4" fmla="*/ 133 w 8"/>
                <a:gd name="T5" fmla="*/ 115 h 5"/>
                <a:gd name="T6" fmla="*/ 180 w 8"/>
                <a:gd name="T7" fmla="*/ 48 h 5"/>
                <a:gd name="T8" fmla="*/ 114 w 8"/>
                <a:gd name="T9" fmla="*/ 0 h 5"/>
                <a:gd name="T10" fmla="*/ 24 w 8"/>
                <a:gd name="T11" fmla="*/ 48 h 5"/>
                <a:gd name="T12" fmla="*/ 0 w 8"/>
                <a:gd name="T13" fmla="*/ 91 h 5"/>
                <a:gd name="T14" fmla="*/ 0 w 8"/>
                <a:gd name="T15" fmla="*/ 91 h 5"/>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5"/>
                <a:gd name="T26" fmla="*/ 8 w 8"/>
                <a:gd name="T27" fmla="*/ 5 h 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5">
                  <a:moveTo>
                    <a:pt x="0" y="4"/>
                  </a:moveTo>
                  <a:lnTo>
                    <a:pt x="3" y="5"/>
                  </a:lnTo>
                  <a:lnTo>
                    <a:pt x="6" y="5"/>
                  </a:lnTo>
                  <a:lnTo>
                    <a:pt x="8" y="2"/>
                  </a:lnTo>
                  <a:lnTo>
                    <a:pt x="5" y="0"/>
                  </a:lnTo>
                  <a:lnTo>
                    <a:pt x="1" y="2"/>
                  </a:lnTo>
                  <a:lnTo>
                    <a:pt x="0" y="4"/>
                  </a:lnTo>
                  <a:close/>
                </a:path>
              </a:pathLst>
            </a:custGeom>
            <a:solidFill>
              <a:srgbClr val="AAC8F5"/>
            </a:solidFill>
            <a:ln w="12700" cmpd="sng">
              <a:solidFill>
                <a:schemeClr val="tx1"/>
              </a:solidFill>
              <a:prstDash val="solid"/>
              <a:round/>
              <a:headEnd/>
              <a:tailEnd/>
            </a:ln>
          </p:spPr>
          <p:txBody>
            <a:bodyPr/>
            <a:lstStyle/>
            <a:p>
              <a:endParaRPr lang="en-US"/>
            </a:p>
          </p:txBody>
        </p:sp>
        <p:sp>
          <p:nvSpPr>
            <p:cNvPr id="41026" name="Freeform 78"/>
            <p:cNvSpPr>
              <a:spLocks/>
            </p:cNvSpPr>
            <p:nvPr/>
          </p:nvSpPr>
          <p:spPr bwMode="auto">
            <a:xfrm>
              <a:off x="1991" y="3321"/>
              <a:ext cx="20" cy="24"/>
            </a:xfrm>
            <a:custGeom>
              <a:avLst/>
              <a:gdLst>
                <a:gd name="T0" fmla="*/ 0 w 4"/>
                <a:gd name="T1" fmla="*/ 115 h 5"/>
                <a:gd name="T2" fmla="*/ 100 w 4"/>
                <a:gd name="T3" fmla="*/ 48 h 5"/>
                <a:gd name="T4" fmla="*/ 100 w 4"/>
                <a:gd name="T5" fmla="*/ 0 h 5"/>
                <a:gd name="T6" fmla="*/ 0 w 4"/>
                <a:gd name="T7" fmla="*/ 91 h 5"/>
                <a:gd name="T8" fmla="*/ 0 w 4"/>
                <a:gd name="T9" fmla="*/ 115 h 5"/>
                <a:gd name="T10" fmla="*/ 0 w 4"/>
                <a:gd name="T11" fmla="*/ 115 h 5"/>
                <a:gd name="T12" fmla="*/ 0 60000 65536"/>
                <a:gd name="T13" fmla="*/ 0 60000 65536"/>
                <a:gd name="T14" fmla="*/ 0 60000 65536"/>
                <a:gd name="T15" fmla="*/ 0 60000 65536"/>
                <a:gd name="T16" fmla="*/ 0 60000 65536"/>
                <a:gd name="T17" fmla="*/ 0 60000 65536"/>
                <a:gd name="T18" fmla="*/ 0 w 4"/>
                <a:gd name="T19" fmla="*/ 0 h 5"/>
                <a:gd name="T20" fmla="*/ 4 w 4"/>
                <a:gd name="T21" fmla="*/ 5 h 5"/>
              </a:gdLst>
              <a:ahLst/>
              <a:cxnLst>
                <a:cxn ang="T12">
                  <a:pos x="T0" y="T1"/>
                </a:cxn>
                <a:cxn ang="T13">
                  <a:pos x="T2" y="T3"/>
                </a:cxn>
                <a:cxn ang="T14">
                  <a:pos x="T4" y="T5"/>
                </a:cxn>
                <a:cxn ang="T15">
                  <a:pos x="T6" y="T7"/>
                </a:cxn>
                <a:cxn ang="T16">
                  <a:pos x="T8" y="T9"/>
                </a:cxn>
                <a:cxn ang="T17">
                  <a:pos x="T10" y="T11"/>
                </a:cxn>
              </a:cxnLst>
              <a:rect l="T18" t="T19" r="T20" b="T21"/>
              <a:pathLst>
                <a:path w="4" h="5">
                  <a:moveTo>
                    <a:pt x="0" y="5"/>
                  </a:moveTo>
                  <a:lnTo>
                    <a:pt x="4" y="2"/>
                  </a:lnTo>
                  <a:lnTo>
                    <a:pt x="4" y="0"/>
                  </a:lnTo>
                  <a:lnTo>
                    <a:pt x="0" y="4"/>
                  </a:lnTo>
                  <a:lnTo>
                    <a:pt x="0" y="5"/>
                  </a:lnTo>
                  <a:close/>
                </a:path>
              </a:pathLst>
            </a:custGeom>
            <a:solidFill>
              <a:srgbClr val="AAC8F5"/>
            </a:solidFill>
            <a:ln w="12700" cmpd="sng">
              <a:solidFill>
                <a:schemeClr val="tx1"/>
              </a:solidFill>
              <a:prstDash val="solid"/>
              <a:round/>
              <a:headEnd/>
              <a:tailEnd/>
            </a:ln>
          </p:spPr>
          <p:txBody>
            <a:bodyPr/>
            <a:lstStyle/>
            <a:p>
              <a:endParaRPr lang="en-US"/>
            </a:p>
          </p:txBody>
        </p:sp>
        <p:sp>
          <p:nvSpPr>
            <p:cNvPr id="41027" name="Freeform 79"/>
            <p:cNvSpPr>
              <a:spLocks/>
            </p:cNvSpPr>
            <p:nvPr/>
          </p:nvSpPr>
          <p:spPr bwMode="auto">
            <a:xfrm>
              <a:off x="2128" y="3360"/>
              <a:ext cx="39" cy="34"/>
            </a:xfrm>
            <a:custGeom>
              <a:avLst/>
              <a:gdLst>
                <a:gd name="T0" fmla="*/ 73 w 8"/>
                <a:gd name="T1" fmla="*/ 165 h 7"/>
                <a:gd name="T2" fmla="*/ 190 w 8"/>
                <a:gd name="T3" fmla="*/ 165 h 7"/>
                <a:gd name="T4" fmla="*/ 190 w 8"/>
                <a:gd name="T5" fmla="*/ 92 h 7"/>
                <a:gd name="T6" fmla="*/ 97 w 8"/>
                <a:gd name="T7" fmla="*/ 0 h 7"/>
                <a:gd name="T8" fmla="*/ 0 w 8"/>
                <a:gd name="T9" fmla="*/ 49 h 7"/>
                <a:gd name="T10" fmla="*/ 73 w 8"/>
                <a:gd name="T11" fmla="*/ 165 h 7"/>
                <a:gd name="T12" fmla="*/ 73 w 8"/>
                <a:gd name="T13" fmla="*/ 165 h 7"/>
                <a:gd name="T14" fmla="*/ 0 60000 65536"/>
                <a:gd name="T15" fmla="*/ 0 60000 65536"/>
                <a:gd name="T16" fmla="*/ 0 60000 65536"/>
                <a:gd name="T17" fmla="*/ 0 60000 65536"/>
                <a:gd name="T18" fmla="*/ 0 60000 65536"/>
                <a:gd name="T19" fmla="*/ 0 60000 65536"/>
                <a:gd name="T20" fmla="*/ 0 60000 65536"/>
                <a:gd name="T21" fmla="*/ 0 w 8"/>
                <a:gd name="T22" fmla="*/ 0 h 7"/>
                <a:gd name="T23" fmla="*/ 8 w 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7">
                  <a:moveTo>
                    <a:pt x="3" y="7"/>
                  </a:moveTo>
                  <a:lnTo>
                    <a:pt x="8" y="7"/>
                  </a:lnTo>
                  <a:lnTo>
                    <a:pt x="8" y="4"/>
                  </a:lnTo>
                  <a:lnTo>
                    <a:pt x="4" y="0"/>
                  </a:lnTo>
                  <a:lnTo>
                    <a:pt x="0" y="2"/>
                  </a:lnTo>
                  <a:lnTo>
                    <a:pt x="3" y="7"/>
                  </a:lnTo>
                  <a:close/>
                </a:path>
              </a:pathLst>
            </a:custGeom>
            <a:solidFill>
              <a:srgbClr val="AAC8F5"/>
            </a:solidFill>
            <a:ln w="12700" cmpd="sng">
              <a:solidFill>
                <a:schemeClr val="tx1"/>
              </a:solidFill>
              <a:prstDash val="solid"/>
              <a:round/>
              <a:headEnd/>
              <a:tailEnd/>
            </a:ln>
          </p:spPr>
          <p:txBody>
            <a:bodyPr/>
            <a:lstStyle/>
            <a:p>
              <a:endParaRPr lang="en-US"/>
            </a:p>
          </p:txBody>
        </p:sp>
      </p:grpSp>
      <p:sp>
        <p:nvSpPr>
          <p:cNvPr id="41012" name="Rectangle 106"/>
          <p:cNvSpPr>
            <a:spLocks noGrp="1" noChangeArrowheads="1"/>
          </p:cNvSpPr>
          <p:nvPr>
            <p:ph type="title" idx="4294967295"/>
          </p:nvPr>
        </p:nvSpPr>
        <p:spPr>
          <a:xfrm>
            <a:off x="0" y="242888"/>
            <a:ext cx="9144000" cy="1143000"/>
          </a:xfrm>
        </p:spPr>
        <p:txBody>
          <a:bodyPr/>
          <a:lstStyle/>
          <a:p>
            <a:r>
              <a:rPr lang="en-US" sz="2400" smtClean="0"/>
              <a:t>Obesity Trends* Among U.S. Adults</a:t>
            </a:r>
            <a:br>
              <a:rPr lang="en-US" sz="2400" smtClean="0"/>
            </a:br>
            <a:r>
              <a:rPr lang="en-US" sz="2400" smtClean="0">
                <a:solidFill>
                  <a:srgbClr val="DE3021"/>
                </a:solidFill>
              </a:rPr>
              <a:t>BRFSS, 1992</a:t>
            </a:r>
          </a:p>
        </p:txBody>
      </p:sp>
      <p:sp>
        <p:nvSpPr>
          <p:cNvPr id="41013" name="Text Box 132"/>
          <p:cNvSpPr txBox="1">
            <a:spLocks noChangeArrowheads="1"/>
          </p:cNvSpPr>
          <p:nvPr/>
        </p:nvSpPr>
        <p:spPr bwMode="auto">
          <a:xfrm>
            <a:off x="2119489" y="1200151"/>
            <a:ext cx="55194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Verdana" pitchFamily="34" charset="0"/>
              </a:rPr>
              <a:t>(*BMI ≥30, or ~ 30 lbs. overweight for 5’ 4” person)</a:t>
            </a:r>
          </a:p>
        </p:txBody>
      </p:sp>
      <p:sp>
        <p:nvSpPr>
          <p:cNvPr id="41014" name="Text Box 150"/>
          <p:cNvSpPr txBox="1">
            <a:spLocks noChangeArrowheads="1"/>
          </p:cNvSpPr>
          <p:nvPr/>
        </p:nvSpPr>
        <p:spPr bwMode="auto">
          <a:xfrm>
            <a:off x="653345" y="5894388"/>
            <a:ext cx="7251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Arial Narrow" pitchFamily="34" charset="0"/>
              </a:rPr>
              <a:t>No Data           &lt;10%          10%–14%	    15%–19% </a:t>
            </a:r>
          </a:p>
        </p:txBody>
      </p:sp>
      <p:sp>
        <p:nvSpPr>
          <p:cNvPr id="41015" name="Rectangle 151"/>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41016" name="Rectangle 152"/>
          <p:cNvSpPr>
            <a:spLocks noChangeArrowheads="1"/>
          </p:cNvSpPr>
          <p:nvPr/>
        </p:nvSpPr>
        <p:spPr bwMode="auto">
          <a:xfrm>
            <a:off x="1349022" y="5953125"/>
            <a:ext cx="208844" cy="234950"/>
          </a:xfrm>
          <a:prstGeom prst="rect">
            <a:avLst/>
          </a:prstGeom>
          <a:solidFill>
            <a:srgbClr val="99CCFF"/>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41017" name="Rectangle 153"/>
          <p:cNvSpPr>
            <a:spLocks noChangeArrowheads="1"/>
          </p:cNvSpPr>
          <p:nvPr/>
        </p:nvSpPr>
        <p:spPr bwMode="auto">
          <a:xfrm>
            <a:off x="2067278" y="5951538"/>
            <a:ext cx="208844" cy="234950"/>
          </a:xfrm>
          <a:prstGeom prst="rect">
            <a:avLst/>
          </a:prstGeom>
          <a:solidFill>
            <a:srgbClr val="6699FF"/>
          </a:solidFill>
          <a:ln w="9525">
            <a:solidFill>
              <a:schemeClr val="tx1"/>
            </a:solidFill>
            <a:miter lim="800000"/>
            <a:headEnd/>
            <a:tailEnd/>
          </a:ln>
        </p:spPr>
        <p:txBody>
          <a:bodyPr wrap="none" anchor="ctr"/>
          <a:lstStyle/>
          <a:p>
            <a:pPr algn="ctr" eaLnBrk="0" hangingPunct="0"/>
            <a:endParaRPr lang="en-US">
              <a:solidFill>
                <a:srgbClr val="000000"/>
              </a:solidFill>
            </a:endParaRPr>
          </a:p>
        </p:txBody>
      </p:sp>
      <p:sp>
        <p:nvSpPr>
          <p:cNvPr id="41018" name="Rectangle 154"/>
          <p:cNvSpPr>
            <a:spLocks noChangeArrowheads="1"/>
          </p:cNvSpPr>
          <p:nvPr/>
        </p:nvSpPr>
        <p:spPr bwMode="auto">
          <a:xfrm>
            <a:off x="3064934" y="5961063"/>
            <a:ext cx="208844" cy="234950"/>
          </a:xfrm>
          <a:prstGeom prst="rect">
            <a:avLst/>
          </a:prstGeom>
          <a:solidFill>
            <a:srgbClr val="0000A0"/>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41019" name="Rectangle 155"/>
          <p:cNvSpPr>
            <a:spLocks noChangeArrowheads="1"/>
          </p:cNvSpPr>
          <p:nvPr/>
        </p:nvSpPr>
        <p:spPr bwMode="auto">
          <a:xfrm>
            <a:off x="395111" y="5892800"/>
            <a:ext cx="3630789" cy="3508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solidFill>
                <a:srgbClr val="000000"/>
              </a:solidFill>
            </a:endParaRPr>
          </a:p>
        </p:txBody>
      </p:sp>
    </p:spTree>
    <p:extLst>
      <p:ext uri="{BB962C8B-B14F-4D97-AF65-F5344CB8AC3E}">
        <p14:creationId xmlns:p14="http://schemas.microsoft.com/office/powerpoint/2010/main" val="2817393774"/>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Freeform 5"/>
          <p:cNvSpPr>
            <a:spLocks/>
          </p:cNvSpPr>
          <p:nvPr/>
        </p:nvSpPr>
        <p:spPr bwMode="auto">
          <a:xfrm>
            <a:off x="4011790" y="2003425"/>
            <a:ext cx="644877" cy="427038"/>
          </a:xfrm>
          <a:custGeom>
            <a:avLst/>
            <a:gdLst>
              <a:gd name="T0" fmla="*/ 0 w 89"/>
              <a:gd name="T1" fmla="*/ 2147483647 h 55"/>
              <a:gd name="T2" fmla="*/ 332240453 w 89"/>
              <a:gd name="T3" fmla="*/ 0 h 55"/>
              <a:gd name="T4" fmla="*/ 2147483647 w 89"/>
              <a:gd name="T5" fmla="*/ 180854486 h 55"/>
              <a:gd name="T6" fmla="*/ 2147483647 w 89"/>
              <a:gd name="T7" fmla="*/ 241136706 h 55"/>
              <a:gd name="T8" fmla="*/ 2147483647 w 89"/>
              <a:gd name="T9" fmla="*/ 301426751 h 55"/>
              <a:gd name="T10" fmla="*/ 2147483647 w 89"/>
              <a:gd name="T11" fmla="*/ 542563518 h 55"/>
              <a:gd name="T12" fmla="*/ 2147483647 w 89"/>
              <a:gd name="T13" fmla="*/ 602845738 h 55"/>
              <a:gd name="T14" fmla="*/ 2147483647 w 89"/>
              <a:gd name="T15" fmla="*/ 783700163 h 55"/>
              <a:gd name="T16" fmla="*/ 2147483647 w 89"/>
              <a:gd name="T17" fmla="*/ 1085127035 h 55"/>
              <a:gd name="T18" fmla="*/ 2147483647 w 89"/>
              <a:gd name="T19" fmla="*/ 1386553665 h 55"/>
              <a:gd name="T20" fmla="*/ 2147483647 w 89"/>
              <a:gd name="T21" fmla="*/ 1507118105 h 55"/>
              <a:gd name="T22" fmla="*/ 2147483647 w 89"/>
              <a:gd name="T23" fmla="*/ 1808544735 h 55"/>
              <a:gd name="T24" fmla="*/ 2147483647 w 89"/>
              <a:gd name="T25" fmla="*/ 2147483647 h 55"/>
              <a:gd name="T26" fmla="*/ 2147483647 w 89"/>
              <a:gd name="T27" fmla="*/ 2147483647 h 55"/>
              <a:gd name="T28" fmla="*/ 2147483647 w 89"/>
              <a:gd name="T29" fmla="*/ 2147483647 h 55"/>
              <a:gd name="T30" fmla="*/ 2147483647 w 89"/>
              <a:gd name="T31" fmla="*/ 2147483647 h 55"/>
              <a:gd name="T32" fmla="*/ 2147483647 w 89"/>
              <a:gd name="T33" fmla="*/ 2147483647 h 55"/>
              <a:gd name="T34" fmla="*/ 2147483647 w 89"/>
              <a:gd name="T35" fmla="*/ 2147483647 h 55"/>
              <a:gd name="T36" fmla="*/ 2147483647 w 89"/>
              <a:gd name="T37" fmla="*/ 2147483647 h 55"/>
              <a:gd name="T38" fmla="*/ 0 w 89"/>
              <a:gd name="T39" fmla="*/ 2147483647 h 55"/>
              <a:gd name="T40" fmla="*/ 0 w 89"/>
              <a:gd name="T41" fmla="*/ 2147483647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55"/>
              <a:gd name="T65" fmla="*/ 89 w 8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1987" name="Freeform 6"/>
          <p:cNvSpPr>
            <a:spLocks/>
          </p:cNvSpPr>
          <p:nvPr/>
        </p:nvSpPr>
        <p:spPr bwMode="auto">
          <a:xfrm>
            <a:off x="3983567" y="2398713"/>
            <a:ext cx="681566" cy="495300"/>
          </a:xfrm>
          <a:custGeom>
            <a:avLst/>
            <a:gdLst>
              <a:gd name="T0" fmla="*/ 0 w 94"/>
              <a:gd name="T1" fmla="*/ 2147483647 h 64"/>
              <a:gd name="T2" fmla="*/ 199610987 w 94"/>
              <a:gd name="T3" fmla="*/ 1018182017 h 64"/>
              <a:gd name="T4" fmla="*/ 266147962 w 94"/>
              <a:gd name="T5" fmla="*/ 0 h 64"/>
              <a:gd name="T6" fmla="*/ 2147483647 w 94"/>
              <a:gd name="T7" fmla="*/ 239570365 h 64"/>
              <a:gd name="T8" fmla="*/ 2147483647 w 94"/>
              <a:gd name="T9" fmla="*/ 359355578 h 64"/>
              <a:gd name="T10" fmla="*/ 2147483647 w 94"/>
              <a:gd name="T11" fmla="*/ 419248154 h 64"/>
              <a:gd name="T12" fmla="*/ 2147483647 w 94"/>
              <a:gd name="T13" fmla="*/ 598933742 h 64"/>
              <a:gd name="T14" fmla="*/ 2147483647 w 94"/>
              <a:gd name="T15" fmla="*/ 658826318 h 64"/>
              <a:gd name="T16" fmla="*/ 2147483647 w 94"/>
              <a:gd name="T17" fmla="*/ 898396623 h 64"/>
              <a:gd name="T18" fmla="*/ 2147483647 w 94"/>
              <a:gd name="T19" fmla="*/ 2147483647 h 64"/>
              <a:gd name="T20" fmla="*/ 2147483647 w 94"/>
              <a:gd name="T21" fmla="*/ 2147483647 h 64"/>
              <a:gd name="T22" fmla="*/ 2147483647 w 94"/>
              <a:gd name="T23" fmla="*/ 2147483647 h 64"/>
              <a:gd name="T24" fmla="*/ 2147483647 w 94"/>
              <a:gd name="T25" fmla="*/ 2147483647 h 64"/>
              <a:gd name="T26" fmla="*/ 2147483647 w 94"/>
              <a:gd name="T27" fmla="*/ 2147483647 h 64"/>
              <a:gd name="T28" fmla="*/ 2147483647 w 94"/>
              <a:gd name="T29" fmla="*/ 2147483647 h 64"/>
              <a:gd name="T30" fmla="*/ 2147483647 w 94"/>
              <a:gd name="T31" fmla="*/ 2147483647 h 64"/>
              <a:gd name="T32" fmla="*/ 2147483647 w 94"/>
              <a:gd name="T33" fmla="*/ 2147483647 h 64"/>
              <a:gd name="T34" fmla="*/ 2147483647 w 94"/>
              <a:gd name="T35" fmla="*/ 2147483647 h 64"/>
              <a:gd name="T36" fmla="*/ 2147483647 w 94"/>
              <a:gd name="T37" fmla="*/ 2147483647 h 64"/>
              <a:gd name="T38" fmla="*/ 2147483647 w 94"/>
              <a:gd name="T39" fmla="*/ 2147483647 h 64"/>
              <a:gd name="T40" fmla="*/ 2147483647 w 94"/>
              <a:gd name="T41" fmla="*/ 2147483647 h 64"/>
              <a:gd name="T42" fmla="*/ 2147483647 w 94"/>
              <a:gd name="T43" fmla="*/ 2147483647 h 64"/>
              <a:gd name="T44" fmla="*/ 2147483647 w 94"/>
              <a:gd name="T45" fmla="*/ 2147483647 h 64"/>
              <a:gd name="T46" fmla="*/ 2147483647 w 94"/>
              <a:gd name="T47" fmla="*/ 2147483647 h 64"/>
              <a:gd name="T48" fmla="*/ 2147483647 w 94"/>
              <a:gd name="T49" fmla="*/ 2147483647 h 64"/>
              <a:gd name="T50" fmla="*/ 2147483647 w 94"/>
              <a:gd name="T51" fmla="*/ 2147483647 h 64"/>
              <a:gd name="T52" fmla="*/ 2147483647 w 94"/>
              <a:gd name="T53" fmla="*/ 2147483647 h 64"/>
              <a:gd name="T54" fmla="*/ 2147483647 w 94"/>
              <a:gd name="T55" fmla="*/ 2147483647 h 64"/>
              <a:gd name="T56" fmla="*/ 2147483647 w 94"/>
              <a:gd name="T57" fmla="*/ 2147483647 h 64"/>
              <a:gd name="T58" fmla="*/ 2147483647 w 94"/>
              <a:gd name="T59" fmla="*/ 2147483647 h 64"/>
              <a:gd name="T60" fmla="*/ 2147483647 w 94"/>
              <a:gd name="T61" fmla="*/ 2147483647 h 64"/>
              <a:gd name="T62" fmla="*/ 2147483647 w 94"/>
              <a:gd name="T63" fmla="*/ 2147483647 h 64"/>
              <a:gd name="T64" fmla="*/ 2147483647 w 94"/>
              <a:gd name="T65" fmla="*/ 2147483647 h 64"/>
              <a:gd name="T66" fmla="*/ 2147483647 w 94"/>
              <a:gd name="T67" fmla="*/ 2147483647 h 64"/>
              <a:gd name="T68" fmla="*/ 2147483647 w 94"/>
              <a:gd name="T69" fmla="*/ 2147483647 h 64"/>
              <a:gd name="T70" fmla="*/ 0 w 94"/>
              <a:gd name="T71" fmla="*/ 2147483647 h 64"/>
              <a:gd name="T72" fmla="*/ 0 w 94"/>
              <a:gd name="T73" fmla="*/ 2147483647 h 6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4"/>
              <a:gd name="T112" fmla="*/ 0 h 64"/>
              <a:gd name="T113" fmla="*/ 94 w 94"/>
              <a:gd name="T114" fmla="*/ 64 h 6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4" h="64">
                <a:moveTo>
                  <a:pt x="0" y="51"/>
                </a:moveTo>
                <a:lnTo>
                  <a:pt x="3" y="17"/>
                </a:lnTo>
                <a:lnTo>
                  <a:pt x="4" y="0"/>
                </a:lnTo>
                <a:lnTo>
                  <a:pt x="93" y="4"/>
                </a:lnTo>
                <a:lnTo>
                  <a:pt x="93" y="6"/>
                </a:lnTo>
                <a:lnTo>
                  <a:pt x="92" y="7"/>
                </a:lnTo>
                <a:lnTo>
                  <a:pt x="90" y="10"/>
                </a:lnTo>
                <a:lnTo>
                  <a:pt x="90" y="11"/>
                </a:lnTo>
                <a:lnTo>
                  <a:pt x="94" y="15"/>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1988" name="Freeform 7"/>
          <p:cNvSpPr>
            <a:spLocks/>
          </p:cNvSpPr>
          <p:nvPr/>
        </p:nvSpPr>
        <p:spPr bwMode="auto">
          <a:xfrm>
            <a:off x="3960989" y="2794000"/>
            <a:ext cx="805744" cy="425450"/>
          </a:xfrm>
          <a:custGeom>
            <a:avLst/>
            <a:gdLst>
              <a:gd name="T0" fmla="*/ 0 w 111"/>
              <a:gd name="T1" fmla="*/ 2034463625 h 55"/>
              <a:gd name="T2" fmla="*/ 200066788 w 111"/>
              <a:gd name="T3" fmla="*/ 0 h 55"/>
              <a:gd name="T4" fmla="*/ 2147483647 w 111"/>
              <a:gd name="T5" fmla="*/ 179508969 h 55"/>
              <a:gd name="T6" fmla="*/ 2147483647 w 111"/>
              <a:gd name="T7" fmla="*/ 359025673 h 55"/>
              <a:gd name="T8" fmla="*/ 2147483647 w 111"/>
              <a:gd name="T9" fmla="*/ 359025673 h 55"/>
              <a:gd name="T10" fmla="*/ 2147483647 w 111"/>
              <a:gd name="T11" fmla="*/ 299184213 h 55"/>
              <a:gd name="T12" fmla="*/ 2147483647 w 111"/>
              <a:gd name="T13" fmla="*/ 359025673 h 55"/>
              <a:gd name="T14" fmla="*/ 2147483647 w 111"/>
              <a:gd name="T15" fmla="*/ 538534702 h 55"/>
              <a:gd name="T16" fmla="*/ 2147483647 w 111"/>
              <a:gd name="T17" fmla="*/ 538534702 h 55"/>
              <a:gd name="T18" fmla="*/ 2147483647 w 111"/>
              <a:gd name="T19" fmla="*/ 538534702 h 55"/>
              <a:gd name="T20" fmla="*/ 2147483647 w 111"/>
              <a:gd name="T21" fmla="*/ 418859397 h 55"/>
              <a:gd name="T22" fmla="*/ 2147483647 w 111"/>
              <a:gd name="T23" fmla="*/ 418859397 h 55"/>
              <a:gd name="T24" fmla="*/ 2147483647 w 111"/>
              <a:gd name="T25" fmla="*/ 478700857 h 55"/>
              <a:gd name="T26" fmla="*/ 2147483647 w 111"/>
              <a:gd name="T27" fmla="*/ 658209886 h 55"/>
              <a:gd name="T28" fmla="*/ 2147483647 w 111"/>
              <a:gd name="T29" fmla="*/ 777885070 h 55"/>
              <a:gd name="T30" fmla="*/ 2147483647 w 111"/>
              <a:gd name="T31" fmla="*/ 897560255 h 55"/>
              <a:gd name="T32" fmla="*/ 2147483647 w 111"/>
              <a:gd name="T33" fmla="*/ 957393979 h 55"/>
              <a:gd name="T34" fmla="*/ 2147483647 w 111"/>
              <a:gd name="T35" fmla="*/ 1017235680 h 55"/>
              <a:gd name="T36" fmla="*/ 2147483647 w 111"/>
              <a:gd name="T37" fmla="*/ 1136910864 h 55"/>
              <a:gd name="T38" fmla="*/ 2147483647 w 111"/>
              <a:gd name="T39" fmla="*/ 1256586048 h 55"/>
              <a:gd name="T40" fmla="*/ 2147483647 w 111"/>
              <a:gd name="T41" fmla="*/ 1436094957 h 55"/>
              <a:gd name="T42" fmla="*/ 2147483647 w 111"/>
              <a:gd name="T43" fmla="*/ 1495928681 h 55"/>
              <a:gd name="T44" fmla="*/ 2147483647 w 111"/>
              <a:gd name="T45" fmla="*/ 1555770141 h 55"/>
              <a:gd name="T46" fmla="*/ 2147483647 w 111"/>
              <a:gd name="T47" fmla="*/ 1675445325 h 55"/>
              <a:gd name="T48" fmla="*/ 2147483647 w 111"/>
              <a:gd name="T49" fmla="*/ 1735279049 h 55"/>
              <a:gd name="T50" fmla="*/ 2147483647 w 111"/>
              <a:gd name="T51" fmla="*/ 1795120509 h 55"/>
              <a:gd name="T52" fmla="*/ 2147483647 w 111"/>
              <a:gd name="T53" fmla="*/ 1914795693 h 55"/>
              <a:gd name="T54" fmla="*/ 2147483647 w 111"/>
              <a:gd name="T55" fmla="*/ 2034463625 h 55"/>
              <a:gd name="T56" fmla="*/ 2147483647 w 111"/>
              <a:gd name="T57" fmla="*/ 2094305085 h 55"/>
              <a:gd name="T58" fmla="*/ 2147483647 w 111"/>
              <a:gd name="T59" fmla="*/ 2147483647 h 55"/>
              <a:gd name="T60" fmla="*/ 2147483647 w 111"/>
              <a:gd name="T61" fmla="*/ 2147483647 h 55"/>
              <a:gd name="T62" fmla="*/ 2147483647 w 111"/>
              <a:gd name="T63" fmla="*/ 2147483647 h 55"/>
              <a:gd name="T64" fmla="*/ 2147483647 w 111"/>
              <a:gd name="T65" fmla="*/ 2147483647 h 55"/>
              <a:gd name="T66" fmla="*/ 2147483647 w 111"/>
              <a:gd name="T67" fmla="*/ 2147483647 h 55"/>
              <a:gd name="T68" fmla="*/ 2147483647 w 111"/>
              <a:gd name="T69" fmla="*/ 2147483647 h 55"/>
              <a:gd name="T70" fmla="*/ 2147483647 w 111"/>
              <a:gd name="T71" fmla="*/ 2147483647 h 55"/>
              <a:gd name="T72" fmla="*/ 2147483647 w 111"/>
              <a:gd name="T73" fmla="*/ 2147483647 h 55"/>
              <a:gd name="T74" fmla="*/ 2147483647 w 111"/>
              <a:gd name="T75" fmla="*/ 2147483647 h 55"/>
              <a:gd name="T76" fmla="*/ 2147483647 w 111"/>
              <a:gd name="T77" fmla="*/ 2147483647 h 55"/>
              <a:gd name="T78" fmla="*/ 2147483647 w 111"/>
              <a:gd name="T79" fmla="*/ 2147483647 h 55"/>
              <a:gd name="T80" fmla="*/ 2147483647 w 111"/>
              <a:gd name="T81" fmla="*/ 2147483647 h 55"/>
              <a:gd name="T82" fmla="*/ 2147483647 w 111"/>
              <a:gd name="T83" fmla="*/ 2147483647 h 55"/>
              <a:gd name="T84" fmla="*/ 2147483647 w 111"/>
              <a:gd name="T85" fmla="*/ 2147483647 h 55"/>
              <a:gd name="T86" fmla="*/ 1667220493 w 111"/>
              <a:gd name="T87" fmla="*/ 2147483647 h 55"/>
              <a:gd name="T88" fmla="*/ 1733906680 w 111"/>
              <a:gd name="T89" fmla="*/ 2147483647 h 55"/>
              <a:gd name="T90" fmla="*/ 0 w 111"/>
              <a:gd name="T91" fmla="*/ 2034463625 h 55"/>
              <a:gd name="T92" fmla="*/ 0 w 111"/>
              <a:gd name="T93" fmla="*/ 2034463625 h 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1"/>
              <a:gd name="T142" fmla="*/ 0 h 55"/>
              <a:gd name="T143" fmla="*/ 111 w 111"/>
              <a:gd name="T144" fmla="*/ 55 h 5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1989" name="Freeform 8"/>
          <p:cNvSpPr>
            <a:spLocks/>
          </p:cNvSpPr>
          <p:nvPr/>
        </p:nvSpPr>
        <p:spPr bwMode="auto">
          <a:xfrm>
            <a:off x="4121856" y="3203576"/>
            <a:ext cx="722489" cy="411163"/>
          </a:xfrm>
          <a:custGeom>
            <a:avLst/>
            <a:gdLst>
              <a:gd name="T0" fmla="*/ 198193155 w 100"/>
              <a:gd name="T1" fmla="*/ 0 h 53"/>
              <a:gd name="T2" fmla="*/ 2147483647 w 100"/>
              <a:gd name="T3" fmla="*/ 120369903 h 53"/>
              <a:gd name="T4" fmla="*/ 2147483647 w 100"/>
              <a:gd name="T5" fmla="*/ 361101983 h 53"/>
              <a:gd name="T6" fmla="*/ 2147483647 w 100"/>
              <a:gd name="T7" fmla="*/ 481464098 h 53"/>
              <a:gd name="T8" fmla="*/ 2147483647 w 100"/>
              <a:gd name="T9" fmla="*/ 601834092 h 53"/>
              <a:gd name="T10" fmla="*/ 2147483647 w 100"/>
              <a:gd name="T11" fmla="*/ 722203965 h 53"/>
              <a:gd name="T12" fmla="*/ 2147483647 w 100"/>
              <a:gd name="T13" fmla="*/ 722203965 h 53"/>
              <a:gd name="T14" fmla="*/ 2147483647 w 100"/>
              <a:gd name="T15" fmla="*/ 902751017 h 53"/>
              <a:gd name="T16" fmla="*/ 2147483647 w 100"/>
              <a:gd name="T17" fmla="*/ 962935953 h 53"/>
              <a:gd name="T18" fmla="*/ 2147483647 w 100"/>
              <a:gd name="T19" fmla="*/ 962935953 h 53"/>
              <a:gd name="T20" fmla="*/ 2147483647 w 100"/>
              <a:gd name="T21" fmla="*/ 1023113375 h 53"/>
              <a:gd name="T22" fmla="*/ 2147483647 w 100"/>
              <a:gd name="T23" fmla="*/ 2147483647 h 53"/>
              <a:gd name="T24" fmla="*/ 0 w 100"/>
              <a:gd name="T25" fmla="*/ 2147483647 h 53"/>
              <a:gd name="T26" fmla="*/ 198193155 w 100"/>
              <a:gd name="T27" fmla="*/ 0 h 53"/>
              <a:gd name="T28" fmla="*/ 198193155 w 100"/>
              <a:gd name="T29" fmla="*/ 0 h 5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0"/>
              <a:gd name="T46" fmla="*/ 0 h 53"/>
              <a:gd name="T47" fmla="*/ 100 w 100"/>
              <a:gd name="T48" fmla="*/ 53 h 5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1990" name="Freeform 9"/>
          <p:cNvSpPr>
            <a:spLocks/>
          </p:cNvSpPr>
          <p:nvPr/>
        </p:nvSpPr>
        <p:spPr bwMode="auto">
          <a:xfrm>
            <a:off x="4018845" y="3590925"/>
            <a:ext cx="839612" cy="465138"/>
          </a:xfrm>
          <a:custGeom>
            <a:avLst/>
            <a:gdLst>
              <a:gd name="T0" fmla="*/ 928269299 w 116"/>
              <a:gd name="T1" fmla="*/ 60095829 h 60"/>
              <a:gd name="T2" fmla="*/ 0 w 116"/>
              <a:gd name="T3" fmla="*/ 540885828 h 60"/>
              <a:gd name="T4" fmla="*/ 2147483647 w 116"/>
              <a:gd name="T5" fmla="*/ 2147483647 h 60"/>
              <a:gd name="T6" fmla="*/ 2147483647 w 116"/>
              <a:gd name="T7" fmla="*/ 2147483647 h 60"/>
              <a:gd name="T8" fmla="*/ 2147483647 w 116"/>
              <a:gd name="T9" fmla="*/ 2147483647 h 60"/>
              <a:gd name="T10" fmla="*/ 2147483647 w 116"/>
              <a:gd name="T11" fmla="*/ 2147483647 h 60"/>
              <a:gd name="T12" fmla="*/ 2147483647 w 116"/>
              <a:gd name="T13" fmla="*/ 2147483647 h 60"/>
              <a:gd name="T14" fmla="*/ 2147483647 w 116"/>
              <a:gd name="T15" fmla="*/ 2147483647 h 60"/>
              <a:gd name="T16" fmla="*/ 2147483647 w 116"/>
              <a:gd name="T17" fmla="*/ 2147483647 h 60"/>
              <a:gd name="T18" fmla="*/ 2147483647 w 116"/>
              <a:gd name="T19" fmla="*/ 2147483647 h 60"/>
              <a:gd name="T20" fmla="*/ 2147483647 w 116"/>
              <a:gd name="T21" fmla="*/ 2147483647 h 60"/>
              <a:gd name="T22" fmla="*/ 2147483647 w 116"/>
              <a:gd name="T23" fmla="*/ 2147483647 h 60"/>
              <a:gd name="T24" fmla="*/ 2147483647 w 116"/>
              <a:gd name="T25" fmla="*/ 2147483647 h 60"/>
              <a:gd name="T26" fmla="*/ 2147483647 w 116"/>
              <a:gd name="T27" fmla="*/ 2147483647 h 60"/>
              <a:gd name="T28" fmla="*/ 2147483647 w 116"/>
              <a:gd name="T29" fmla="*/ 2147483647 h 60"/>
              <a:gd name="T30" fmla="*/ 2147483647 w 116"/>
              <a:gd name="T31" fmla="*/ 2147483647 h 60"/>
              <a:gd name="T32" fmla="*/ 2147483647 w 116"/>
              <a:gd name="T33" fmla="*/ 2147483647 h 60"/>
              <a:gd name="T34" fmla="*/ 2147483647 w 116"/>
              <a:gd name="T35" fmla="*/ 2147483647 h 60"/>
              <a:gd name="T36" fmla="*/ 2147483647 w 116"/>
              <a:gd name="T37" fmla="*/ 2147483647 h 60"/>
              <a:gd name="T38" fmla="*/ 2147483647 w 116"/>
              <a:gd name="T39" fmla="*/ 2147483647 h 60"/>
              <a:gd name="T40" fmla="*/ 2147483647 w 116"/>
              <a:gd name="T41" fmla="*/ 2147483647 h 60"/>
              <a:gd name="T42" fmla="*/ 2147483647 w 116"/>
              <a:gd name="T43" fmla="*/ 2147483647 h 60"/>
              <a:gd name="T44" fmla="*/ 2147483647 w 116"/>
              <a:gd name="T45" fmla="*/ 2147483647 h 60"/>
              <a:gd name="T46" fmla="*/ 2147483647 w 116"/>
              <a:gd name="T47" fmla="*/ 2147483647 h 60"/>
              <a:gd name="T48" fmla="*/ 2147483647 w 116"/>
              <a:gd name="T49" fmla="*/ 2147483647 h 60"/>
              <a:gd name="T50" fmla="*/ 2147483647 w 116"/>
              <a:gd name="T51" fmla="*/ 2147483647 h 60"/>
              <a:gd name="T52" fmla="*/ 2147483647 w 116"/>
              <a:gd name="T53" fmla="*/ 2147483647 h 60"/>
              <a:gd name="T54" fmla="*/ 2147483647 w 116"/>
              <a:gd name="T55" fmla="*/ 2147483647 h 60"/>
              <a:gd name="T56" fmla="*/ 2147483647 w 116"/>
              <a:gd name="T57" fmla="*/ 2147483647 h 60"/>
              <a:gd name="T58" fmla="*/ 2147483647 w 116"/>
              <a:gd name="T59" fmla="*/ 2147483647 h 60"/>
              <a:gd name="T60" fmla="*/ 2147483647 w 116"/>
              <a:gd name="T61" fmla="*/ 2147483647 h 60"/>
              <a:gd name="T62" fmla="*/ 2147483647 w 116"/>
              <a:gd name="T63" fmla="*/ 2147483647 h 60"/>
              <a:gd name="T64" fmla="*/ 2147483647 w 116"/>
              <a:gd name="T65" fmla="*/ 2147483647 h 60"/>
              <a:gd name="T66" fmla="*/ 2147483647 w 116"/>
              <a:gd name="T67" fmla="*/ 1863040499 h 60"/>
              <a:gd name="T68" fmla="*/ 2147483647 w 116"/>
              <a:gd name="T69" fmla="*/ 180295256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6"/>
              <a:gd name="T106" fmla="*/ 0 h 60"/>
              <a:gd name="T107" fmla="*/ 116 w 116"/>
              <a:gd name="T108" fmla="*/ 60 h 6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9"/>
                </a:lnTo>
                <a:lnTo>
                  <a:pt x="51" y="50"/>
                </a:lnTo>
                <a:lnTo>
                  <a:pt x="51" y="51"/>
                </a:lnTo>
                <a:lnTo>
                  <a:pt x="55" y="51"/>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3" y="57"/>
                </a:lnTo>
                <a:lnTo>
                  <a:pt x="84" y="58"/>
                </a:lnTo>
                <a:lnTo>
                  <a:pt x="85" y="58"/>
                </a:lnTo>
                <a:lnTo>
                  <a:pt x="85"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1991" name="Freeform 10"/>
          <p:cNvSpPr>
            <a:spLocks/>
          </p:cNvSpPr>
          <p:nvPr/>
        </p:nvSpPr>
        <p:spPr bwMode="auto">
          <a:xfrm>
            <a:off x="4651022" y="2740026"/>
            <a:ext cx="592667" cy="417513"/>
          </a:xfrm>
          <a:custGeom>
            <a:avLst/>
            <a:gdLst>
              <a:gd name="T0" fmla="*/ 2147483647 w 82"/>
              <a:gd name="T1" fmla="*/ 0 h 54"/>
              <a:gd name="T2" fmla="*/ 2147483647 w 82"/>
              <a:gd name="T3" fmla="*/ 239118966 h 54"/>
              <a:gd name="T4" fmla="*/ 2147483647 w 82"/>
              <a:gd name="T5" fmla="*/ 358674613 h 54"/>
              <a:gd name="T6" fmla="*/ 2147483647 w 82"/>
              <a:gd name="T7" fmla="*/ 777130886 h 54"/>
              <a:gd name="T8" fmla="*/ 2147483647 w 82"/>
              <a:gd name="T9" fmla="*/ 956475864 h 54"/>
              <a:gd name="T10" fmla="*/ 2147483647 w 82"/>
              <a:gd name="T11" fmla="*/ 1076031693 h 54"/>
              <a:gd name="T12" fmla="*/ 2147483647 w 82"/>
              <a:gd name="T13" fmla="*/ 1255368939 h 54"/>
              <a:gd name="T14" fmla="*/ 2147483647 w 82"/>
              <a:gd name="T15" fmla="*/ 1554269504 h 54"/>
              <a:gd name="T16" fmla="*/ 2147483647 w 82"/>
              <a:gd name="T17" fmla="*/ 1733606750 h 54"/>
              <a:gd name="T18" fmla="*/ 2147483647 w 82"/>
              <a:gd name="T19" fmla="*/ 1853162337 h 54"/>
              <a:gd name="T20" fmla="*/ 2147483647 w 82"/>
              <a:gd name="T21" fmla="*/ 2032507798 h 54"/>
              <a:gd name="T22" fmla="*/ 2147483647 w 82"/>
              <a:gd name="T23" fmla="*/ 2092281726 h 54"/>
              <a:gd name="T24" fmla="*/ 2147483647 w 82"/>
              <a:gd name="T25" fmla="*/ 2147483647 h 54"/>
              <a:gd name="T26" fmla="*/ 2147483647 w 82"/>
              <a:gd name="T27" fmla="*/ 2147483647 h 54"/>
              <a:gd name="T28" fmla="*/ 2147483647 w 82"/>
              <a:gd name="T29" fmla="*/ 2147483647 h 54"/>
              <a:gd name="T30" fmla="*/ 2147483647 w 82"/>
              <a:gd name="T31" fmla="*/ 2147483647 h 54"/>
              <a:gd name="T32" fmla="*/ 2147483647 w 82"/>
              <a:gd name="T33" fmla="*/ 2147483647 h 54"/>
              <a:gd name="T34" fmla="*/ 2147483647 w 82"/>
              <a:gd name="T35" fmla="*/ 2147483647 h 54"/>
              <a:gd name="T36" fmla="*/ 727261611 w 82"/>
              <a:gd name="T37" fmla="*/ 2147483647 h 54"/>
              <a:gd name="T38" fmla="*/ 727261611 w 82"/>
              <a:gd name="T39" fmla="*/ 2147483647 h 54"/>
              <a:gd name="T40" fmla="*/ 595033752 w 82"/>
              <a:gd name="T41" fmla="*/ 2147483647 h 54"/>
              <a:gd name="T42" fmla="*/ 661147682 w 82"/>
              <a:gd name="T43" fmla="*/ 2147483647 h 54"/>
              <a:gd name="T44" fmla="*/ 528919695 w 82"/>
              <a:gd name="T45" fmla="*/ 2147483647 h 54"/>
              <a:gd name="T46" fmla="*/ 528919695 w 82"/>
              <a:gd name="T47" fmla="*/ 2147483647 h 54"/>
              <a:gd name="T48" fmla="*/ 396691836 w 82"/>
              <a:gd name="T49" fmla="*/ 1972725656 h 54"/>
              <a:gd name="T50" fmla="*/ 330569775 w 82"/>
              <a:gd name="T51" fmla="*/ 1853162337 h 54"/>
              <a:gd name="T52" fmla="*/ 198341853 w 82"/>
              <a:gd name="T53" fmla="*/ 1554269504 h 54"/>
              <a:gd name="T54" fmla="*/ 264455782 w 82"/>
              <a:gd name="T55" fmla="*/ 1374932257 h 54"/>
              <a:gd name="T56" fmla="*/ 132227891 w 82"/>
              <a:gd name="T57" fmla="*/ 1195587280 h 54"/>
              <a:gd name="T58" fmla="*/ 132227891 w 82"/>
              <a:gd name="T59" fmla="*/ 1076031693 h 54"/>
              <a:gd name="T60" fmla="*/ 132227891 w 82"/>
              <a:gd name="T61" fmla="*/ 717356958 h 54"/>
              <a:gd name="T62" fmla="*/ 132227891 w 82"/>
              <a:gd name="T63" fmla="*/ 597793640 h 54"/>
              <a:gd name="T64" fmla="*/ 66113946 w 82"/>
              <a:gd name="T65" fmla="*/ 358674613 h 54"/>
              <a:gd name="T66" fmla="*/ 66113946 w 82"/>
              <a:gd name="T67" fmla="*/ 179337307 h 54"/>
              <a:gd name="T68" fmla="*/ 132227891 w 82"/>
              <a:gd name="T69" fmla="*/ 119555617 h 54"/>
              <a:gd name="T70" fmla="*/ 132227891 w 82"/>
              <a:gd name="T71" fmla="*/ 119555617 h 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2"/>
              <a:gd name="T109" fmla="*/ 0 h 54"/>
              <a:gd name="T110" fmla="*/ 82 w 82"/>
              <a:gd name="T111" fmla="*/ 54 h 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18"/>
                </a:lnTo>
                <a:lnTo>
                  <a:pt x="0" y="15"/>
                </a:lnTo>
                <a:lnTo>
                  <a:pt x="2" y="12"/>
                </a:lnTo>
                <a:lnTo>
                  <a:pt x="1" y="10"/>
                </a:lnTo>
                <a:lnTo>
                  <a:pt x="2" y="10"/>
                </a:lnTo>
                <a:lnTo>
                  <a:pt x="2" y="7"/>
                </a:lnTo>
                <a:lnTo>
                  <a:pt x="1" y="6"/>
                </a:lnTo>
                <a:lnTo>
                  <a:pt x="2" y="4"/>
                </a:lnTo>
                <a:lnTo>
                  <a:pt x="1" y="3"/>
                </a:lnTo>
                <a:lnTo>
                  <a:pt x="0" y="2"/>
                </a:lnTo>
                <a:lnTo>
                  <a:pt x="2"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1992" name="Freeform 11"/>
          <p:cNvSpPr>
            <a:spLocks/>
          </p:cNvSpPr>
          <p:nvPr/>
        </p:nvSpPr>
        <p:spPr bwMode="auto">
          <a:xfrm>
            <a:off x="4731456" y="3127375"/>
            <a:ext cx="649111" cy="603250"/>
          </a:xfrm>
          <a:custGeom>
            <a:avLst/>
            <a:gdLst>
              <a:gd name="T0" fmla="*/ 2147483647 w 90"/>
              <a:gd name="T1" fmla="*/ 2147483647 h 78"/>
              <a:gd name="T2" fmla="*/ 2147483647 w 90"/>
              <a:gd name="T3" fmla="*/ 2147483647 h 78"/>
              <a:gd name="T4" fmla="*/ 2147483647 w 90"/>
              <a:gd name="T5" fmla="*/ 2147483647 h 78"/>
              <a:gd name="T6" fmla="*/ 2147483647 w 90"/>
              <a:gd name="T7" fmla="*/ 2147483647 h 78"/>
              <a:gd name="T8" fmla="*/ 2147483647 w 90"/>
              <a:gd name="T9" fmla="*/ 2147483647 h 78"/>
              <a:gd name="T10" fmla="*/ 2147483647 w 90"/>
              <a:gd name="T11" fmla="*/ 2147483647 h 78"/>
              <a:gd name="T12" fmla="*/ 2147483647 w 90"/>
              <a:gd name="T13" fmla="*/ 2147483647 h 78"/>
              <a:gd name="T14" fmla="*/ 2147483647 w 90"/>
              <a:gd name="T15" fmla="*/ 2147483647 h 78"/>
              <a:gd name="T16" fmla="*/ 2147483647 w 90"/>
              <a:gd name="T17" fmla="*/ 2147483647 h 78"/>
              <a:gd name="T18" fmla="*/ 2147483647 w 90"/>
              <a:gd name="T19" fmla="*/ 2147483647 h 78"/>
              <a:gd name="T20" fmla="*/ 2147483647 w 90"/>
              <a:gd name="T21" fmla="*/ 2147483647 h 78"/>
              <a:gd name="T22" fmla="*/ 2147483647 w 90"/>
              <a:gd name="T23" fmla="*/ 2147483647 h 78"/>
              <a:gd name="T24" fmla="*/ 2147483647 w 90"/>
              <a:gd name="T25" fmla="*/ 2147483647 h 78"/>
              <a:gd name="T26" fmla="*/ 2147483647 w 90"/>
              <a:gd name="T27" fmla="*/ 2147483647 h 78"/>
              <a:gd name="T28" fmla="*/ 2147483647 w 90"/>
              <a:gd name="T29" fmla="*/ 2147483647 h 78"/>
              <a:gd name="T30" fmla="*/ 2147483647 w 90"/>
              <a:gd name="T31" fmla="*/ 2147483647 h 78"/>
              <a:gd name="T32" fmla="*/ 2147483647 w 90"/>
              <a:gd name="T33" fmla="*/ 2147483647 h 78"/>
              <a:gd name="T34" fmla="*/ 2147483647 w 90"/>
              <a:gd name="T35" fmla="*/ 2147483647 h 78"/>
              <a:gd name="T36" fmla="*/ 2147483647 w 90"/>
              <a:gd name="T37" fmla="*/ 2147483647 h 78"/>
              <a:gd name="T38" fmla="*/ 2147483647 w 90"/>
              <a:gd name="T39" fmla="*/ 2033687399 h 78"/>
              <a:gd name="T40" fmla="*/ 2147483647 w 90"/>
              <a:gd name="T41" fmla="*/ 1794428778 h 78"/>
              <a:gd name="T42" fmla="*/ 2147483647 w 90"/>
              <a:gd name="T43" fmla="*/ 1614985175 h 78"/>
              <a:gd name="T44" fmla="*/ 2147483647 w 90"/>
              <a:gd name="T45" fmla="*/ 1734614244 h 78"/>
              <a:gd name="T46" fmla="*/ 2147483647 w 90"/>
              <a:gd name="T47" fmla="*/ 1315912504 h 78"/>
              <a:gd name="T48" fmla="*/ 2147483647 w 90"/>
              <a:gd name="T49" fmla="*/ 1076662101 h 78"/>
              <a:gd name="T50" fmla="*/ 2147483647 w 90"/>
              <a:gd name="T51" fmla="*/ 777589187 h 78"/>
              <a:gd name="T52" fmla="*/ 2147483647 w 90"/>
              <a:gd name="T53" fmla="*/ 358887327 h 78"/>
              <a:gd name="T54" fmla="*/ 2147483647 w 90"/>
              <a:gd name="T55" fmla="*/ 239258198 h 78"/>
              <a:gd name="T56" fmla="*/ 0 w 90"/>
              <a:gd name="T57" fmla="*/ 119629099 h 78"/>
              <a:gd name="T58" fmla="*/ 131672176 w 90"/>
              <a:gd name="T59" fmla="*/ 299072792 h 78"/>
              <a:gd name="T60" fmla="*/ 329172373 w 90"/>
              <a:gd name="T61" fmla="*/ 538331050 h 78"/>
              <a:gd name="T62" fmla="*/ 329172373 w 90"/>
              <a:gd name="T63" fmla="*/ 657960119 h 78"/>
              <a:gd name="T64" fmla="*/ 724188933 w 90"/>
              <a:gd name="T65" fmla="*/ 957032790 h 78"/>
              <a:gd name="T66" fmla="*/ 592516789 w 90"/>
              <a:gd name="T67" fmla="*/ 1196283435 h 78"/>
              <a:gd name="T68" fmla="*/ 724188933 w 90"/>
              <a:gd name="T69" fmla="*/ 1315912504 h 78"/>
              <a:gd name="T70" fmla="*/ 855861077 w 90"/>
              <a:gd name="T71" fmla="*/ 1555170641 h 78"/>
              <a:gd name="T72" fmla="*/ 987525108 w 90"/>
              <a:gd name="T73" fmla="*/ 1614985175 h 78"/>
              <a:gd name="T74" fmla="*/ 1053361180 w 90"/>
              <a:gd name="T75" fmla="*/ 2147483647 h 7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78"/>
              <a:gd name="T116" fmla="*/ 90 w 90"/>
              <a:gd name="T117" fmla="*/ 78 h 7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9" y="67"/>
                </a:lnTo>
                <a:lnTo>
                  <a:pt x="90" y="62"/>
                </a:lnTo>
                <a:lnTo>
                  <a:pt x="90" y="61"/>
                </a:lnTo>
                <a:lnTo>
                  <a:pt x="89" y="60"/>
                </a:lnTo>
                <a:lnTo>
                  <a:pt x="88" y="59"/>
                </a:lnTo>
                <a:lnTo>
                  <a:pt x="87" y="59"/>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1993" name="Freeform 12"/>
          <p:cNvSpPr>
            <a:spLocks/>
          </p:cNvSpPr>
          <p:nvPr/>
        </p:nvSpPr>
        <p:spPr bwMode="auto">
          <a:xfrm>
            <a:off x="4975578" y="2282826"/>
            <a:ext cx="513644" cy="588963"/>
          </a:xfrm>
          <a:custGeom>
            <a:avLst/>
            <a:gdLst>
              <a:gd name="T0" fmla="*/ 1920927719 w 71"/>
              <a:gd name="T1" fmla="*/ 2147483647 h 76"/>
              <a:gd name="T2" fmla="*/ 1589738424 w 71"/>
              <a:gd name="T3" fmla="*/ 2147483647 h 76"/>
              <a:gd name="T4" fmla="*/ 1457256195 w 71"/>
              <a:gd name="T5" fmla="*/ 2147483647 h 76"/>
              <a:gd name="T6" fmla="*/ 1523497309 w 71"/>
              <a:gd name="T7" fmla="*/ 2147483647 h 76"/>
              <a:gd name="T8" fmla="*/ 1391015080 w 71"/>
              <a:gd name="T9" fmla="*/ 2147483647 h 76"/>
              <a:gd name="T10" fmla="*/ 1391015080 w 71"/>
              <a:gd name="T11" fmla="*/ 2147483647 h 76"/>
              <a:gd name="T12" fmla="*/ 1126058761 w 71"/>
              <a:gd name="T13" fmla="*/ 2147483647 h 76"/>
              <a:gd name="T14" fmla="*/ 794869212 w 71"/>
              <a:gd name="T15" fmla="*/ 2147483647 h 76"/>
              <a:gd name="T16" fmla="*/ 529912766 w 71"/>
              <a:gd name="T17" fmla="*/ 2147483647 h 76"/>
              <a:gd name="T18" fmla="*/ 463671651 w 71"/>
              <a:gd name="T19" fmla="*/ 2147483647 h 76"/>
              <a:gd name="T20" fmla="*/ 198715268 w 71"/>
              <a:gd name="T21" fmla="*/ 2147483647 h 76"/>
              <a:gd name="T22" fmla="*/ 66241130 w 71"/>
              <a:gd name="T23" fmla="*/ 2147483647 h 76"/>
              <a:gd name="T24" fmla="*/ 132474122 w 71"/>
              <a:gd name="T25" fmla="*/ 1861704030 h 76"/>
              <a:gd name="T26" fmla="*/ 198715268 w 71"/>
              <a:gd name="T27" fmla="*/ 1681535671 h 76"/>
              <a:gd name="T28" fmla="*/ 0 w 71"/>
              <a:gd name="T29" fmla="*/ 1501375062 h 76"/>
              <a:gd name="T30" fmla="*/ 66241130 w 71"/>
              <a:gd name="T31" fmla="*/ 1321206703 h 76"/>
              <a:gd name="T32" fmla="*/ 331197561 w 71"/>
              <a:gd name="T33" fmla="*/ 1020936437 h 76"/>
              <a:gd name="T34" fmla="*/ 463671651 w 71"/>
              <a:gd name="T35" fmla="*/ 960877492 h 76"/>
              <a:gd name="T36" fmla="*/ 463671651 w 71"/>
              <a:gd name="T37" fmla="*/ 360329090 h 76"/>
              <a:gd name="T38" fmla="*/ 596154007 w 71"/>
              <a:gd name="T39" fmla="*/ 300278136 h 76"/>
              <a:gd name="T40" fmla="*/ 861110326 w 71"/>
              <a:gd name="T41" fmla="*/ 300278136 h 76"/>
              <a:gd name="T42" fmla="*/ 1457256195 w 71"/>
              <a:gd name="T43" fmla="*/ 60058718 h 76"/>
              <a:gd name="T44" fmla="*/ 1589738424 w 71"/>
              <a:gd name="T45" fmla="*/ 60058718 h 76"/>
              <a:gd name="T46" fmla="*/ 1523497309 w 71"/>
              <a:gd name="T47" fmla="*/ 180168420 h 76"/>
              <a:gd name="T48" fmla="*/ 1457256195 w 71"/>
              <a:gd name="T49" fmla="*/ 360329090 h 76"/>
              <a:gd name="T50" fmla="*/ 1722212514 w 71"/>
              <a:gd name="T51" fmla="*/ 300278136 h 76"/>
              <a:gd name="T52" fmla="*/ 1854686604 w 71"/>
              <a:gd name="T53" fmla="*/ 360329090 h 76"/>
              <a:gd name="T54" fmla="*/ 2053409948 w 71"/>
              <a:gd name="T55" fmla="*/ 480438746 h 76"/>
              <a:gd name="T56" fmla="*/ 2119642924 w 71"/>
              <a:gd name="T57" fmla="*/ 600548523 h 76"/>
              <a:gd name="T58" fmla="*/ 2147483647 w 71"/>
              <a:gd name="T59" fmla="*/ 780716882 h 76"/>
              <a:gd name="T60" fmla="*/ 2147483647 w 71"/>
              <a:gd name="T61" fmla="*/ 900826538 h 76"/>
              <a:gd name="T62" fmla="*/ 2147483647 w 71"/>
              <a:gd name="T63" fmla="*/ 900826538 h 76"/>
              <a:gd name="T64" fmla="*/ 2147483647 w 71"/>
              <a:gd name="T65" fmla="*/ 900826538 h 76"/>
              <a:gd name="T66" fmla="*/ 2147483647 w 71"/>
              <a:gd name="T67" fmla="*/ 960877492 h 76"/>
              <a:gd name="T68" fmla="*/ 2147483647 w 71"/>
              <a:gd name="T69" fmla="*/ 1020936437 h 76"/>
              <a:gd name="T70" fmla="*/ 2147483647 w 71"/>
              <a:gd name="T71" fmla="*/ 1080987390 h 76"/>
              <a:gd name="T72" fmla="*/ 2147483647 w 71"/>
              <a:gd name="T73" fmla="*/ 1261155749 h 76"/>
              <a:gd name="T74" fmla="*/ 2147483647 w 71"/>
              <a:gd name="T75" fmla="*/ 1501375062 h 76"/>
              <a:gd name="T76" fmla="*/ 2147483647 w 71"/>
              <a:gd name="T77" fmla="*/ 1501375062 h 76"/>
              <a:gd name="T78" fmla="*/ 2147483647 w 71"/>
              <a:gd name="T79" fmla="*/ 1621484718 h 76"/>
              <a:gd name="T80" fmla="*/ 2147483647 w 71"/>
              <a:gd name="T81" fmla="*/ 1801645327 h 76"/>
              <a:gd name="T82" fmla="*/ 2147483647 w 71"/>
              <a:gd name="T83" fmla="*/ 1981813686 h 76"/>
              <a:gd name="T84" fmla="*/ 2147483647 w 71"/>
              <a:gd name="T85" fmla="*/ 2147483647 h 76"/>
              <a:gd name="T86" fmla="*/ 2147483647 w 71"/>
              <a:gd name="T87" fmla="*/ 2147483647 h 76"/>
              <a:gd name="T88" fmla="*/ 2147483647 w 71"/>
              <a:gd name="T89" fmla="*/ 2101923827 h 76"/>
              <a:gd name="T90" fmla="*/ 2147483647 w 71"/>
              <a:gd name="T91" fmla="*/ 1981813686 h 76"/>
              <a:gd name="T92" fmla="*/ 2147483647 w 71"/>
              <a:gd name="T93" fmla="*/ 1861704030 h 76"/>
              <a:gd name="T94" fmla="*/ 2147483647 w 71"/>
              <a:gd name="T95" fmla="*/ 1681535671 h 76"/>
              <a:gd name="T96" fmla="*/ 2147483647 w 71"/>
              <a:gd name="T97" fmla="*/ 1621484718 h 76"/>
              <a:gd name="T98" fmla="*/ 2147483647 w 71"/>
              <a:gd name="T99" fmla="*/ 1501375062 h 76"/>
              <a:gd name="T100" fmla="*/ 2147483647 w 71"/>
              <a:gd name="T101" fmla="*/ 1561426015 h 76"/>
              <a:gd name="T102" fmla="*/ 2147483647 w 71"/>
              <a:gd name="T103" fmla="*/ 1981813686 h 76"/>
              <a:gd name="T104" fmla="*/ 2147483647 w 71"/>
              <a:gd name="T105" fmla="*/ 2101923827 h 76"/>
              <a:gd name="T106" fmla="*/ 2147483647 w 71"/>
              <a:gd name="T107" fmla="*/ 2147483647 h 76"/>
              <a:gd name="T108" fmla="*/ 2147483647 w 71"/>
              <a:gd name="T109" fmla="*/ 2147483647 h 76"/>
              <a:gd name="T110" fmla="*/ 2147483647 w 71"/>
              <a:gd name="T111" fmla="*/ 2147483647 h 76"/>
              <a:gd name="T112" fmla="*/ 2147483647 w 71"/>
              <a:gd name="T113" fmla="*/ 2147483647 h 76"/>
              <a:gd name="T114" fmla="*/ 2147483647 w 71"/>
              <a:gd name="T115" fmla="*/ 2147483647 h 76"/>
              <a:gd name="T116" fmla="*/ 2147483647 w 71"/>
              <a:gd name="T117" fmla="*/ 2147483647 h 76"/>
              <a:gd name="T118" fmla="*/ 2147483647 w 71"/>
              <a:gd name="T119" fmla="*/ 2147483647 h 76"/>
              <a:gd name="T120" fmla="*/ 2147483647 w 71"/>
              <a:gd name="T121" fmla="*/ 2147483647 h 76"/>
              <a:gd name="T122" fmla="*/ 1987168833 w 71"/>
              <a:gd name="T123" fmla="*/ 2147483647 h 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1"/>
              <a:gd name="T187" fmla="*/ 0 h 76"/>
              <a:gd name="T188" fmla="*/ 71 w 71"/>
              <a:gd name="T189" fmla="*/ 76 h 7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1" y="15"/>
                </a:lnTo>
                <a:lnTo>
                  <a:pt x="54" y="15"/>
                </a:lnTo>
                <a:lnTo>
                  <a:pt x="56" y="16"/>
                </a:lnTo>
                <a:lnTo>
                  <a:pt x="57" y="17"/>
                </a:lnTo>
                <a:lnTo>
                  <a:pt x="56" y="17"/>
                </a:lnTo>
                <a:lnTo>
                  <a:pt x="56" y="18"/>
                </a:lnTo>
                <a:lnTo>
                  <a:pt x="58" y="18"/>
                </a:lnTo>
                <a:lnTo>
                  <a:pt x="60" y="19"/>
                </a:lnTo>
                <a:lnTo>
                  <a:pt x="61" y="21"/>
                </a:lnTo>
                <a:lnTo>
                  <a:pt x="60" y="25"/>
                </a:lnTo>
                <a:lnTo>
                  <a:pt x="62" y="25"/>
                </a:lnTo>
                <a:lnTo>
                  <a:pt x="63" y="25"/>
                </a:lnTo>
                <a:lnTo>
                  <a:pt x="62" y="26"/>
                </a:lnTo>
                <a:lnTo>
                  <a:pt x="62" y="27"/>
                </a:lnTo>
                <a:lnTo>
                  <a:pt x="62" y="28"/>
                </a:lnTo>
                <a:lnTo>
                  <a:pt x="64" y="30"/>
                </a:lnTo>
                <a:lnTo>
                  <a:pt x="61" y="33"/>
                </a:lnTo>
                <a:lnTo>
                  <a:pt x="60" y="36"/>
                </a:lnTo>
                <a:lnTo>
                  <a:pt x="59" y="38"/>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1"/>
                </a:lnTo>
                <a:lnTo>
                  <a:pt x="65" y="72"/>
                </a:lnTo>
                <a:lnTo>
                  <a:pt x="65" y="74"/>
                </a:lnTo>
                <a:lnTo>
                  <a:pt x="30" y="7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1994" name="Freeform 13"/>
          <p:cNvSpPr>
            <a:spLocks/>
          </p:cNvSpPr>
          <p:nvPr/>
        </p:nvSpPr>
        <p:spPr bwMode="auto">
          <a:xfrm>
            <a:off x="5343879" y="3265489"/>
            <a:ext cx="718255" cy="395287"/>
          </a:xfrm>
          <a:custGeom>
            <a:avLst/>
            <a:gdLst>
              <a:gd name="T0" fmla="*/ 1332363331 w 99"/>
              <a:gd name="T1" fmla="*/ 2147483647 h 51"/>
              <a:gd name="T2" fmla="*/ 1265745190 w 99"/>
              <a:gd name="T3" fmla="*/ 2147483647 h 51"/>
              <a:gd name="T4" fmla="*/ 1465599613 w 99"/>
              <a:gd name="T5" fmla="*/ 2147483647 h 51"/>
              <a:gd name="T6" fmla="*/ 2147483647 w 99"/>
              <a:gd name="T7" fmla="*/ 2147483647 h 51"/>
              <a:gd name="T8" fmla="*/ 2147483647 w 99"/>
              <a:gd name="T9" fmla="*/ 2147483647 h 51"/>
              <a:gd name="T10" fmla="*/ 2147483647 w 99"/>
              <a:gd name="T11" fmla="*/ 2102578397 h 51"/>
              <a:gd name="T12" fmla="*/ 2147483647 w 99"/>
              <a:gd name="T13" fmla="*/ 1982433953 h 51"/>
              <a:gd name="T14" fmla="*/ 2147483647 w 99"/>
              <a:gd name="T15" fmla="*/ 1862282242 h 51"/>
              <a:gd name="T16" fmla="*/ 2147483647 w 99"/>
              <a:gd name="T17" fmla="*/ 1381698652 h 51"/>
              <a:gd name="T18" fmla="*/ 2147483647 w 99"/>
              <a:gd name="T19" fmla="*/ 1321622797 h 51"/>
              <a:gd name="T20" fmla="*/ 2147483647 w 99"/>
              <a:gd name="T21" fmla="*/ 1261546941 h 51"/>
              <a:gd name="T22" fmla="*/ 2147483647 w 99"/>
              <a:gd name="T23" fmla="*/ 1201478837 h 51"/>
              <a:gd name="T24" fmla="*/ 2147483647 w 99"/>
              <a:gd name="T25" fmla="*/ 1201478837 h 51"/>
              <a:gd name="T26" fmla="*/ 2147483647 w 99"/>
              <a:gd name="T27" fmla="*/ 841031214 h 51"/>
              <a:gd name="T28" fmla="*/ 2147483647 w 99"/>
              <a:gd name="T29" fmla="*/ 720887254 h 51"/>
              <a:gd name="T30" fmla="*/ 2147483647 w 99"/>
              <a:gd name="T31" fmla="*/ 480591462 h 51"/>
              <a:gd name="T32" fmla="*/ 2147483647 w 99"/>
              <a:gd name="T33" fmla="*/ 420515607 h 51"/>
              <a:gd name="T34" fmla="*/ 2147483647 w 99"/>
              <a:gd name="T35" fmla="*/ 240295731 h 51"/>
              <a:gd name="T36" fmla="*/ 2147483647 w 99"/>
              <a:gd name="T37" fmla="*/ 240295731 h 51"/>
              <a:gd name="T38" fmla="*/ 2147483647 w 99"/>
              <a:gd name="T39" fmla="*/ 360439751 h 51"/>
              <a:gd name="T40" fmla="*/ 2147483647 w 99"/>
              <a:gd name="T41" fmla="*/ 360439751 h 51"/>
              <a:gd name="T42" fmla="*/ 2147483647 w 99"/>
              <a:gd name="T43" fmla="*/ 360439751 h 51"/>
              <a:gd name="T44" fmla="*/ 2147483647 w 99"/>
              <a:gd name="T45" fmla="*/ 300371647 h 51"/>
              <a:gd name="T46" fmla="*/ 2147483647 w 99"/>
              <a:gd name="T47" fmla="*/ 240295731 h 51"/>
              <a:gd name="T48" fmla="*/ 2147483647 w 99"/>
              <a:gd name="T49" fmla="*/ 0 h 51"/>
              <a:gd name="T50" fmla="*/ 2147483647 w 99"/>
              <a:gd name="T51" fmla="*/ 60075870 h 51"/>
              <a:gd name="T52" fmla="*/ 2147483647 w 99"/>
              <a:gd name="T53" fmla="*/ 0 h 51"/>
              <a:gd name="T54" fmla="*/ 2147483647 w 99"/>
              <a:gd name="T55" fmla="*/ 120143990 h 51"/>
              <a:gd name="T56" fmla="*/ 2147483647 w 99"/>
              <a:gd name="T57" fmla="*/ 360439751 h 51"/>
              <a:gd name="T58" fmla="*/ 2147483647 w 99"/>
              <a:gd name="T59" fmla="*/ 480591462 h 51"/>
              <a:gd name="T60" fmla="*/ 2147483647 w 99"/>
              <a:gd name="T61" fmla="*/ 480591462 h 51"/>
              <a:gd name="T62" fmla="*/ 2147483647 w 99"/>
              <a:gd name="T63" fmla="*/ 1081327126 h 51"/>
              <a:gd name="T64" fmla="*/ 2147483647 w 99"/>
              <a:gd name="T65" fmla="*/ 1261546941 h 51"/>
              <a:gd name="T66" fmla="*/ 2147483647 w 99"/>
              <a:gd name="T67" fmla="*/ 1141402982 h 51"/>
              <a:gd name="T68" fmla="*/ 2147483647 w 99"/>
              <a:gd name="T69" fmla="*/ 1441766757 h 51"/>
              <a:gd name="T70" fmla="*/ 2147483647 w 99"/>
              <a:gd name="T71" fmla="*/ 1441766757 h 51"/>
              <a:gd name="T72" fmla="*/ 2131781023 w 99"/>
              <a:gd name="T73" fmla="*/ 1381698652 h 51"/>
              <a:gd name="T74" fmla="*/ 1998544741 w 99"/>
              <a:gd name="T75" fmla="*/ 1561918467 h 51"/>
              <a:gd name="T76" fmla="*/ 1732072177 w 99"/>
              <a:gd name="T77" fmla="*/ 1441766757 h 51"/>
              <a:gd name="T78" fmla="*/ 1332363331 w 99"/>
              <a:gd name="T79" fmla="*/ 1501842612 h 51"/>
              <a:gd name="T80" fmla="*/ 1332363331 w 99"/>
              <a:gd name="T81" fmla="*/ 1621994322 h 51"/>
              <a:gd name="T82" fmla="*/ 1199127048 w 99"/>
              <a:gd name="T83" fmla="*/ 1621994322 h 51"/>
              <a:gd name="T84" fmla="*/ 1199127048 w 99"/>
              <a:gd name="T85" fmla="*/ 1621994322 h 51"/>
              <a:gd name="T86" fmla="*/ 1132508907 w 99"/>
              <a:gd name="T87" fmla="*/ 1802214138 h 51"/>
              <a:gd name="T88" fmla="*/ 1132508907 w 99"/>
              <a:gd name="T89" fmla="*/ 1802214138 h 51"/>
              <a:gd name="T90" fmla="*/ 1199127048 w 99"/>
              <a:gd name="T91" fmla="*/ 1982433953 h 51"/>
              <a:gd name="T92" fmla="*/ 799417947 w 99"/>
              <a:gd name="T93" fmla="*/ 2042510293 h 51"/>
              <a:gd name="T94" fmla="*/ 866036088 w 99"/>
              <a:gd name="T95" fmla="*/ 2147483647 h 51"/>
              <a:gd name="T96" fmla="*/ 666181665 w 99"/>
              <a:gd name="T97" fmla="*/ 2147483647 h 51"/>
              <a:gd name="T98" fmla="*/ 399708974 w 99"/>
              <a:gd name="T99" fmla="*/ 2147483647 h 51"/>
              <a:gd name="T100" fmla="*/ 266472628 w 99"/>
              <a:gd name="T101" fmla="*/ 2147483647 h 51"/>
              <a:gd name="T102" fmla="*/ 266472628 w 99"/>
              <a:gd name="T103" fmla="*/ 2147483647 h 51"/>
              <a:gd name="T104" fmla="*/ 333090833 w 99"/>
              <a:gd name="T105" fmla="*/ 2147483647 h 51"/>
              <a:gd name="T106" fmla="*/ 199854487 w 99"/>
              <a:gd name="T107" fmla="*/ 2147483647 h 51"/>
              <a:gd name="T108" fmla="*/ 66618157 w 99"/>
              <a:gd name="T109" fmla="*/ 2147483647 h 51"/>
              <a:gd name="T110" fmla="*/ 0 w 99"/>
              <a:gd name="T111" fmla="*/ 2147483647 h 5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99"/>
              <a:gd name="T169" fmla="*/ 0 h 51"/>
              <a:gd name="T170" fmla="*/ 99 w 99"/>
              <a:gd name="T171" fmla="*/ 51 h 5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5" y="20"/>
                </a:lnTo>
                <a:lnTo>
                  <a:pt x="95" y="21"/>
                </a:lnTo>
                <a:lnTo>
                  <a:pt x="94" y="20"/>
                </a:lnTo>
                <a:lnTo>
                  <a:pt x="92" y="18"/>
                </a:lnTo>
                <a:lnTo>
                  <a:pt x="90" y="14"/>
                </a:lnTo>
                <a:lnTo>
                  <a:pt x="89" y="13"/>
                </a:lnTo>
                <a:lnTo>
                  <a:pt x="89" y="12"/>
                </a:lnTo>
                <a:lnTo>
                  <a:pt x="89" y="10"/>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59" y="0"/>
                </a:lnTo>
                <a:lnTo>
                  <a:pt x="58" y="0"/>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26" y="24"/>
                </a:lnTo>
                <a:lnTo>
                  <a:pt x="23" y="25"/>
                </a:lnTo>
                <a:lnTo>
                  <a:pt x="20" y="25"/>
                </a:lnTo>
                <a:lnTo>
                  <a:pt x="20" y="26"/>
                </a:lnTo>
                <a:lnTo>
                  <a:pt x="20" y="27"/>
                </a:lnTo>
                <a:lnTo>
                  <a:pt x="19" y="27"/>
                </a:lnTo>
                <a:lnTo>
                  <a:pt x="18" y="27"/>
                </a:lnTo>
                <a:lnTo>
                  <a:pt x="17" y="28"/>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5" y="43"/>
                </a:lnTo>
                <a:lnTo>
                  <a:pt x="5" y="44"/>
                </a:lnTo>
                <a:lnTo>
                  <a:pt x="4" y="49"/>
                </a:lnTo>
                <a:lnTo>
                  <a:pt x="3" y="49"/>
                </a:lnTo>
                <a:lnTo>
                  <a:pt x="1" y="49"/>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1995" name="Freeform 14"/>
          <p:cNvSpPr>
            <a:spLocks/>
          </p:cNvSpPr>
          <p:nvPr/>
        </p:nvSpPr>
        <p:spPr bwMode="auto">
          <a:xfrm>
            <a:off x="5280378" y="3560764"/>
            <a:ext cx="801511" cy="301625"/>
          </a:xfrm>
          <a:custGeom>
            <a:avLst/>
            <a:gdLst>
              <a:gd name="T0" fmla="*/ 2147483647 w 111"/>
              <a:gd name="T1" fmla="*/ 0 h 39"/>
              <a:gd name="T2" fmla="*/ 2147483647 w 111"/>
              <a:gd name="T3" fmla="*/ 179443663 h 39"/>
              <a:gd name="T4" fmla="*/ 2147483647 w 111"/>
              <a:gd name="T5" fmla="*/ 239258198 h 39"/>
              <a:gd name="T6" fmla="*/ 2045689172 w 111"/>
              <a:gd name="T7" fmla="*/ 538331050 h 39"/>
              <a:gd name="T8" fmla="*/ 2045689172 w 111"/>
              <a:gd name="T9" fmla="*/ 478516395 h 39"/>
              <a:gd name="T10" fmla="*/ 1847721398 w 111"/>
              <a:gd name="T11" fmla="*/ 538331050 h 39"/>
              <a:gd name="T12" fmla="*/ 1913707948 w 111"/>
              <a:gd name="T13" fmla="*/ 598145585 h 39"/>
              <a:gd name="T14" fmla="*/ 1913707948 w 111"/>
              <a:gd name="T15" fmla="*/ 657960119 h 39"/>
              <a:gd name="T16" fmla="*/ 593911700 w 111"/>
              <a:gd name="T17" fmla="*/ 777589187 h 39"/>
              <a:gd name="T18" fmla="*/ 527916900 w 111"/>
              <a:gd name="T19" fmla="*/ 897218256 h 39"/>
              <a:gd name="T20" fmla="*/ 461930349 w 111"/>
              <a:gd name="T21" fmla="*/ 1076662101 h 39"/>
              <a:gd name="T22" fmla="*/ 527916900 w 111"/>
              <a:gd name="T23" fmla="*/ 1136476635 h 39"/>
              <a:gd name="T24" fmla="*/ 461930349 w 111"/>
              <a:gd name="T25" fmla="*/ 1315912504 h 39"/>
              <a:gd name="T26" fmla="*/ 461930349 w 111"/>
              <a:gd name="T27" fmla="*/ 1315912504 h 39"/>
              <a:gd name="T28" fmla="*/ 461930349 w 111"/>
              <a:gd name="T29" fmla="*/ 1375727038 h 39"/>
              <a:gd name="T30" fmla="*/ 395943799 w 111"/>
              <a:gd name="T31" fmla="*/ 1495356107 h 39"/>
              <a:gd name="T32" fmla="*/ 329949125 w 111"/>
              <a:gd name="T33" fmla="*/ 1555170641 h 39"/>
              <a:gd name="T34" fmla="*/ 263962512 w 111"/>
              <a:gd name="T35" fmla="*/ 1794428778 h 39"/>
              <a:gd name="T36" fmla="*/ 131981256 w 111"/>
              <a:gd name="T37" fmla="*/ 1914057847 h 39"/>
              <a:gd name="T38" fmla="*/ 131981256 w 111"/>
              <a:gd name="T39" fmla="*/ 2093501933 h 39"/>
              <a:gd name="T40" fmla="*/ 131981256 w 111"/>
              <a:gd name="T41" fmla="*/ 2147483647 h 39"/>
              <a:gd name="T42" fmla="*/ 131981256 w 111"/>
              <a:gd name="T43" fmla="*/ 2147483647 h 39"/>
              <a:gd name="T44" fmla="*/ 0 w 111"/>
              <a:gd name="T45" fmla="*/ 2147483647 h 39"/>
              <a:gd name="T46" fmla="*/ 1913707948 w 111"/>
              <a:gd name="T47" fmla="*/ 2147483647 h 39"/>
              <a:gd name="T48" fmla="*/ 2147483647 w 111"/>
              <a:gd name="T49" fmla="*/ 2033687399 h 39"/>
              <a:gd name="T50" fmla="*/ 2147483647 w 111"/>
              <a:gd name="T51" fmla="*/ 1914057847 h 39"/>
              <a:gd name="T52" fmla="*/ 2147483647 w 111"/>
              <a:gd name="T53" fmla="*/ 1674799710 h 39"/>
              <a:gd name="T54" fmla="*/ 2147483647 w 111"/>
              <a:gd name="T55" fmla="*/ 1674799710 h 39"/>
              <a:gd name="T56" fmla="*/ 2147483647 w 111"/>
              <a:gd name="T57" fmla="*/ 1674799710 h 39"/>
              <a:gd name="T58" fmla="*/ 2147483647 w 111"/>
              <a:gd name="T59" fmla="*/ 1614985175 h 39"/>
              <a:gd name="T60" fmla="*/ 2147483647 w 111"/>
              <a:gd name="T61" fmla="*/ 1555170641 h 39"/>
              <a:gd name="T62" fmla="*/ 2147483647 w 111"/>
              <a:gd name="T63" fmla="*/ 1495356107 h 39"/>
              <a:gd name="T64" fmla="*/ 2147483647 w 111"/>
              <a:gd name="T65" fmla="*/ 1435541572 h 39"/>
              <a:gd name="T66" fmla="*/ 2147483647 w 111"/>
              <a:gd name="T67" fmla="*/ 1375727038 h 39"/>
              <a:gd name="T68" fmla="*/ 2147483647 w 111"/>
              <a:gd name="T69" fmla="*/ 1315912504 h 39"/>
              <a:gd name="T70" fmla="*/ 2147483647 w 111"/>
              <a:gd name="T71" fmla="*/ 1256097969 h 39"/>
              <a:gd name="T72" fmla="*/ 2147483647 w 111"/>
              <a:gd name="T73" fmla="*/ 1076662101 h 39"/>
              <a:gd name="T74" fmla="*/ 2147483647 w 111"/>
              <a:gd name="T75" fmla="*/ 1076662101 h 39"/>
              <a:gd name="T76" fmla="*/ 2147483647 w 111"/>
              <a:gd name="T77" fmla="*/ 957032790 h 39"/>
              <a:gd name="T78" fmla="*/ 2147483647 w 111"/>
              <a:gd name="T79" fmla="*/ 837403722 h 39"/>
              <a:gd name="T80" fmla="*/ 2147483647 w 111"/>
              <a:gd name="T81" fmla="*/ 837403722 h 39"/>
              <a:gd name="T82" fmla="*/ 2147483647 w 111"/>
              <a:gd name="T83" fmla="*/ 837403722 h 39"/>
              <a:gd name="T84" fmla="*/ 2147483647 w 111"/>
              <a:gd name="T85" fmla="*/ 837403722 h 39"/>
              <a:gd name="T86" fmla="*/ 2147483647 w 111"/>
              <a:gd name="T87" fmla="*/ 777589187 h 39"/>
              <a:gd name="T88" fmla="*/ 2147483647 w 111"/>
              <a:gd name="T89" fmla="*/ 717774653 h 39"/>
              <a:gd name="T90" fmla="*/ 2147483647 w 111"/>
              <a:gd name="T91" fmla="*/ 717774653 h 39"/>
              <a:gd name="T92" fmla="*/ 2147483647 w 111"/>
              <a:gd name="T93" fmla="*/ 777589187 h 39"/>
              <a:gd name="T94" fmla="*/ 2147483647 w 111"/>
              <a:gd name="T95" fmla="*/ 717774653 h 39"/>
              <a:gd name="T96" fmla="*/ 2147483647 w 111"/>
              <a:gd name="T97" fmla="*/ 717774653 h 39"/>
              <a:gd name="T98" fmla="*/ 2147483647 w 111"/>
              <a:gd name="T99" fmla="*/ 598145585 h 39"/>
              <a:gd name="T100" fmla="*/ 2147483647 w 111"/>
              <a:gd name="T101" fmla="*/ 598145585 h 39"/>
              <a:gd name="T102" fmla="*/ 2147483647 w 111"/>
              <a:gd name="T103" fmla="*/ 598145585 h 39"/>
              <a:gd name="T104" fmla="*/ 2147483647 w 111"/>
              <a:gd name="T105" fmla="*/ 358887327 h 39"/>
              <a:gd name="T106" fmla="*/ 2147483647 w 111"/>
              <a:gd name="T107" fmla="*/ 299072792 h 39"/>
              <a:gd name="T108" fmla="*/ 2147483647 w 111"/>
              <a:gd name="T109" fmla="*/ 239258198 h 39"/>
              <a:gd name="T110" fmla="*/ 2147483647 w 111"/>
              <a:gd name="T111" fmla="*/ 179443663 h 39"/>
              <a:gd name="T112" fmla="*/ 2147483647 w 111"/>
              <a:gd name="T113" fmla="*/ 59814549 h 39"/>
              <a:gd name="T114" fmla="*/ 2147483647 w 111"/>
              <a:gd name="T115" fmla="*/ 0 h 39"/>
              <a:gd name="T116" fmla="*/ 2147483647 w 111"/>
              <a:gd name="T117" fmla="*/ 0 h 3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1"/>
              <a:gd name="T178" fmla="*/ 0 h 39"/>
              <a:gd name="T179" fmla="*/ 111 w 111"/>
              <a:gd name="T180" fmla="*/ 39 h 3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3"/>
                </a:lnTo>
                <a:lnTo>
                  <a:pt x="6" y="25"/>
                </a:lnTo>
                <a:lnTo>
                  <a:pt x="5" y="26"/>
                </a:lnTo>
                <a:lnTo>
                  <a:pt x="4" y="30"/>
                </a:lnTo>
                <a:lnTo>
                  <a:pt x="2" y="32"/>
                </a:lnTo>
                <a:lnTo>
                  <a:pt x="2" y="35"/>
                </a:lnTo>
                <a:lnTo>
                  <a:pt x="2" y="38"/>
                </a:lnTo>
                <a:lnTo>
                  <a:pt x="0" y="39"/>
                </a:lnTo>
                <a:lnTo>
                  <a:pt x="29" y="37"/>
                </a:lnTo>
                <a:lnTo>
                  <a:pt x="65" y="34"/>
                </a:lnTo>
                <a:lnTo>
                  <a:pt x="78" y="32"/>
                </a:lnTo>
                <a:lnTo>
                  <a:pt x="79"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7" y="14"/>
                </a:lnTo>
                <a:lnTo>
                  <a:pt x="98" y="14"/>
                </a:lnTo>
                <a:lnTo>
                  <a:pt x="98" y="13"/>
                </a:lnTo>
                <a:lnTo>
                  <a:pt x="99" y="12"/>
                </a:lnTo>
                <a:lnTo>
                  <a:pt x="100" y="13"/>
                </a:lnTo>
                <a:lnTo>
                  <a:pt x="101" y="12"/>
                </a:lnTo>
                <a:lnTo>
                  <a:pt x="103" y="10"/>
                </a:lnTo>
                <a:lnTo>
                  <a:pt x="104" y="10"/>
                </a:lnTo>
                <a:lnTo>
                  <a:pt x="106" y="10"/>
                </a:lnTo>
                <a:lnTo>
                  <a:pt x="109" y="6"/>
                </a:lnTo>
                <a:lnTo>
                  <a:pt x="110" y="5"/>
                </a:lnTo>
                <a:lnTo>
                  <a:pt x="111" y="4"/>
                </a:lnTo>
                <a:lnTo>
                  <a:pt x="111" y="3"/>
                </a:lnTo>
                <a:lnTo>
                  <a:pt x="111" y="1"/>
                </a:lnTo>
                <a:lnTo>
                  <a:pt x="11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1996" name="Freeform 15"/>
          <p:cNvSpPr>
            <a:spLocks/>
          </p:cNvSpPr>
          <p:nvPr/>
        </p:nvSpPr>
        <p:spPr bwMode="auto">
          <a:xfrm>
            <a:off x="5489222" y="3824288"/>
            <a:ext cx="375356" cy="641350"/>
          </a:xfrm>
          <a:custGeom>
            <a:avLst/>
            <a:gdLst>
              <a:gd name="T0" fmla="*/ 0 w 52"/>
              <a:gd name="T1" fmla="*/ 179122095 h 83"/>
              <a:gd name="T2" fmla="*/ 65947983 w 52"/>
              <a:gd name="T3" fmla="*/ 298544572 h 83"/>
              <a:gd name="T4" fmla="*/ 0 w 52"/>
              <a:gd name="T5" fmla="*/ 2147483647 h 83"/>
              <a:gd name="T6" fmla="*/ 0 w 52"/>
              <a:gd name="T7" fmla="*/ 2147483647 h 83"/>
              <a:gd name="T8" fmla="*/ 197835843 w 52"/>
              <a:gd name="T9" fmla="*/ 2147483647 h 83"/>
              <a:gd name="T10" fmla="*/ 263783810 w 52"/>
              <a:gd name="T11" fmla="*/ 2147483647 h 83"/>
              <a:gd name="T12" fmla="*/ 329723719 w 52"/>
              <a:gd name="T13" fmla="*/ 2147483647 h 83"/>
              <a:gd name="T14" fmla="*/ 461619652 w 52"/>
              <a:gd name="T15" fmla="*/ 2147483647 h 83"/>
              <a:gd name="T16" fmla="*/ 527567619 w 52"/>
              <a:gd name="T17" fmla="*/ 2147483647 h 83"/>
              <a:gd name="T18" fmla="*/ 527567619 w 52"/>
              <a:gd name="T19" fmla="*/ 2147483647 h 83"/>
              <a:gd name="T20" fmla="*/ 593507592 w 52"/>
              <a:gd name="T21" fmla="*/ 2147483647 h 83"/>
              <a:gd name="T22" fmla="*/ 659455559 w 52"/>
              <a:gd name="T23" fmla="*/ 2147483647 h 83"/>
              <a:gd name="T24" fmla="*/ 659455559 w 52"/>
              <a:gd name="T25" fmla="*/ 2147483647 h 83"/>
              <a:gd name="T26" fmla="*/ 725403526 w 52"/>
              <a:gd name="T27" fmla="*/ 2147483647 h 83"/>
              <a:gd name="T28" fmla="*/ 857291338 w 52"/>
              <a:gd name="T29" fmla="*/ 2147483647 h 83"/>
              <a:gd name="T30" fmla="*/ 923239305 w 52"/>
              <a:gd name="T31" fmla="*/ 2147483647 h 83"/>
              <a:gd name="T32" fmla="*/ 989179151 w 52"/>
              <a:gd name="T33" fmla="*/ 2147483647 h 83"/>
              <a:gd name="T34" fmla="*/ 1121075338 w 52"/>
              <a:gd name="T35" fmla="*/ 2147483647 h 83"/>
              <a:gd name="T36" fmla="*/ 1121075338 w 52"/>
              <a:gd name="T37" fmla="*/ 2147483647 h 83"/>
              <a:gd name="T38" fmla="*/ 1187015184 w 52"/>
              <a:gd name="T39" fmla="*/ 2147483647 h 83"/>
              <a:gd name="T40" fmla="*/ 1187015184 w 52"/>
              <a:gd name="T41" fmla="*/ 2147483647 h 83"/>
              <a:gd name="T42" fmla="*/ 1187015184 w 52"/>
              <a:gd name="T43" fmla="*/ 2147483647 h 83"/>
              <a:gd name="T44" fmla="*/ 1121075338 w 52"/>
              <a:gd name="T45" fmla="*/ 2147483647 h 83"/>
              <a:gd name="T46" fmla="*/ 1121075338 w 52"/>
              <a:gd name="T47" fmla="*/ 2147483647 h 83"/>
              <a:gd name="T48" fmla="*/ 1187015184 w 52"/>
              <a:gd name="T49" fmla="*/ 2147483647 h 83"/>
              <a:gd name="T50" fmla="*/ 1187015184 w 52"/>
              <a:gd name="T51" fmla="*/ 2147483647 h 83"/>
              <a:gd name="T52" fmla="*/ 1055127118 w 52"/>
              <a:gd name="T53" fmla="*/ 2147483647 h 83"/>
              <a:gd name="T54" fmla="*/ 1055127118 w 52"/>
              <a:gd name="T55" fmla="*/ 2147483647 h 83"/>
              <a:gd name="T56" fmla="*/ 989179151 w 52"/>
              <a:gd name="T57" fmla="*/ 2147483647 h 83"/>
              <a:gd name="T58" fmla="*/ 923239305 w 52"/>
              <a:gd name="T59" fmla="*/ 2147483647 h 83"/>
              <a:gd name="T60" fmla="*/ 923239305 w 52"/>
              <a:gd name="T61" fmla="*/ 2147483647 h 83"/>
              <a:gd name="T62" fmla="*/ 923239305 w 52"/>
              <a:gd name="T63" fmla="*/ 2147483647 h 83"/>
              <a:gd name="T64" fmla="*/ 923239305 w 52"/>
              <a:gd name="T65" fmla="*/ 2147483647 h 83"/>
              <a:gd name="T66" fmla="*/ 923239305 w 52"/>
              <a:gd name="T67" fmla="*/ 2147483647 h 83"/>
              <a:gd name="T68" fmla="*/ 2147483647 w 52"/>
              <a:gd name="T69" fmla="*/ 2147483647 h 83"/>
              <a:gd name="T70" fmla="*/ 2147483647 w 52"/>
              <a:gd name="T71" fmla="*/ 2147483647 h 83"/>
              <a:gd name="T72" fmla="*/ 2147483647 w 52"/>
              <a:gd name="T73" fmla="*/ 2147483647 h 83"/>
              <a:gd name="T74" fmla="*/ 2147483647 w 52"/>
              <a:gd name="T75" fmla="*/ 2147483647 h 83"/>
              <a:gd name="T76" fmla="*/ 2147483647 w 52"/>
              <a:gd name="T77" fmla="*/ 2147483647 h 83"/>
              <a:gd name="T78" fmla="*/ 2147483647 w 52"/>
              <a:gd name="T79" fmla="*/ 2147483647 h 83"/>
              <a:gd name="T80" fmla="*/ 2147483647 w 52"/>
              <a:gd name="T81" fmla="*/ 2147483647 h 83"/>
              <a:gd name="T82" fmla="*/ 2147483647 w 52"/>
              <a:gd name="T83" fmla="*/ 2147483647 h 83"/>
              <a:gd name="T84" fmla="*/ 2147483647 w 52"/>
              <a:gd name="T85" fmla="*/ 2147483647 h 83"/>
              <a:gd name="T86" fmla="*/ 2147483647 w 52"/>
              <a:gd name="T87" fmla="*/ 2147483647 h 83"/>
              <a:gd name="T88" fmla="*/ 2147483647 w 52"/>
              <a:gd name="T89" fmla="*/ 2147483647 h 83"/>
              <a:gd name="T90" fmla="*/ 2147483647 w 52"/>
              <a:gd name="T91" fmla="*/ 2147483647 h 83"/>
              <a:gd name="T92" fmla="*/ 2147483647 w 52"/>
              <a:gd name="T93" fmla="*/ 2147483647 h 83"/>
              <a:gd name="T94" fmla="*/ 2147483647 w 52"/>
              <a:gd name="T95" fmla="*/ 2147483647 h 83"/>
              <a:gd name="T96" fmla="*/ 2147483647 w 52"/>
              <a:gd name="T97" fmla="*/ 2147483647 h 83"/>
              <a:gd name="T98" fmla="*/ 2147483647 w 52"/>
              <a:gd name="T99" fmla="*/ 2147483647 h 83"/>
              <a:gd name="T100" fmla="*/ 2147483647 w 52"/>
              <a:gd name="T101" fmla="*/ 2147483647 h 83"/>
              <a:gd name="T102" fmla="*/ 2147483647 w 52"/>
              <a:gd name="T103" fmla="*/ 0 h 83"/>
              <a:gd name="T104" fmla="*/ 0 w 52"/>
              <a:gd name="T105" fmla="*/ 179122095 h 83"/>
              <a:gd name="T106" fmla="*/ 0 w 52"/>
              <a:gd name="T107" fmla="*/ 179122095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83"/>
              <a:gd name="T164" fmla="*/ 52 w 52"/>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8" y="80"/>
                </a:lnTo>
                <a:lnTo>
                  <a:pt x="18" y="79"/>
                </a:lnTo>
                <a:lnTo>
                  <a:pt x="17" y="79"/>
                </a:lnTo>
                <a:lnTo>
                  <a:pt x="17" y="78"/>
                </a:lnTo>
                <a:lnTo>
                  <a:pt x="18" y="77"/>
                </a:lnTo>
                <a:lnTo>
                  <a:pt x="18" y="76"/>
                </a:lnTo>
                <a:lnTo>
                  <a:pt x="16" y="75"/>
                </a:lnTo>
                <a:lnTo>
                  <a:pt x="15" y="75"/>
                </a:lnTo>
                <a:lnTo>
                  <a:pt x="14" y="73"/>
                </a:lnTo>
                <a:lnTo>
                  <a:pt x="14" y="72"/>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1997" name="Freeform 16"/>
          <p:cNvSpPr>
            <a:spLocks/>
          </p:cNvSpPr>
          <p:nvPr/>
        </p:nvSpPr>
        <p:spPr bwMode="auto">
          <a:xfrm>
            <a:off x="5729111" y="2840038"/>
            <a:ext cx="410634" cy="487362"/>
          </a:xfrm>
          <a:custGeom>
            <a:avLst/>
            <a:gdLst>
              <a:gd name="T0" fmla="*/ 328423313 w 57"/>
              <a:gd name="T1" fmla="*/ 2147483647 h 63"/>
              <a:gd name="T2" fmla="*/ 525478846 w 57"/>
              <a:gd name="T3" fmla="*/ 2147483647 h 63"/>
              <a:gd name="T4" fmla="*/ 656846627 w 57"/>
              <a:gd name="T5" fmla="*/ 2147483647 h 63"/>
              <a:gd name="T6" fmla="*/ 853902159 w 57"/>
              <a:gd name="T7" fmla="*/ 2147483647 h 63"/>
              <a:gd name="T8" fmla="*/ 1182325599 w 57"/>
              <a:gd name="T9" fmla="*/ 2147483647 h 63"/>
              <a:gd name="T10" fmla="*/ 1445069011 w 57"/>
              <a:gd name="T11" fmla="*/ 2147483647 h 63"/>
              <a:gd name="T12" fmla="*/ 1642116440 w 57"/>
              <a:gd name="T13" fmla="*/ 2147483647 h 63"/>
              <a:gd name="T14" fmla="*/ 1839171973 w 57"/>
              <a:gd name="T15" fmla="*/ 2147483647 h 63"/>
              <a:gd name="T16" fmla="*/ 1904859852 w 57"/>
              <a:gd name="T17" fmla="*/ 2147483647 h 63"/>
              <a:gd name="T18" fmla="*/ 2036227505 w 57"/>
              <a:gd name="T19" fmla="*/ 2147483647 h 63"/>
              <a:gd name="T20" fmla="*/ 2147483647 w 57"/>
              <a:gd name="T21" fmla="*/ 2147483647 h 63"/>
              <a:gd name="T22" fmla="*/ 2147483647 w 57"/>
              <a:gd name="T23" fmla="*/ 2147483647 h 63"/>
              <a:gd name="T24" fmla="*/ 2147483647 w 57"/>
              <a:gd name="T25" fmla="*/ 2147483647 h 63"/>
              <a:gd name="T26" fmla="*/ 2147483647 w 57"/>
              <a:gd name="T27" fmla="*/ 2147483647 h 63"/>
              <a:gd name="T28" fmla="*/ 2147483647 w 57"/>
              <a:gd name="T29" fmla="*/ 2147483647 h 63"/>
              <a:gd name="T30" fmla="*/ 2147483647 w 57"/>
              <a:gd name="T31" fmla="*/ 2147483647 h 63"/>
              <a:gd name="T32" fmla="*/ 2147483647 w 57"/>
              <a:gd name="T33" fmla="*/ 2147483647 h 63"/>
              <a:gd name="T34" fmla="*/ 2147483647 w 57"/>
              <a:gd name="T35" fmla="*/ 2147483647 h 63"/>
              <a:gd name="T36" fmla="*/ 2147483647 w 57"/>
              <a:gd name="T37" fmla="*/ 2147483647 h 63"/>
              <a:gd name="T38" fmla="*/ 2147483647 w 57"/>
              <a:gd name="T39" fmla="*/ 2147483647 h 63"/>
              <a:gd name="T40" fmla="*/ 2147483647 w 57"/>
              <a:gd name="T41" fmla="*/ 2147483647 h 63"/>
              <a:gd name="T42" fmla="*/ 2147483647 w 57"/>
              <a:gd name="T43" fmla="*/ 2147483647 h 63"/>
              <a:gd name="T44" fmla="*/ 2147483647 w 57"/>
              <a:gd name="T45" fmla="*/ 2147483647 h 63"/>
              <a:gd name="T46" fmla="*/ 2147483647 w 57"/>
              <a:gd name="T47" fmla="*/ 2034705881 h 63"/>
              <a:gd name="T48" fmla="*/ 2147483647 w 57"/>
              <a:gd name="T49" fmla="*/ 1555953575 h 63"/>
              <a:gd name="T50" fmla="*/ 2147483647 w 57"/>
              <a:gd name="T51" fmla="*/ 1376418741 h 63"/>
              <a:gd name="T52" fmla="*/ 2147483647 w 57"/>
              <a:gd name="T53" fmla="*/ 1316573796 h 63"/>
              <a:gd name="T54" fmla="*/ 2147483647 w 57"/>
              <a:gd name="T55" fmla="*/ 179534895 h 63"/>
              <a:gd name="T56" fmla="*/ 2147483647 w 57"/>
              <a:gd name="T57" fmla="*/ 359062053 h 63"/>
              <a:gd name="T58" fmla="*/ 2147483647 w 57"/>
              <a:gd name="T59" fmla="*/ 598441953 h 63"/>
              <a:gd name="T60" fmla="*/ 2147483647 w 57"/>
              <a:gd name="T61" fmla="*/ 598441953 h 63"/>
              <a:gd name="T62" fmla="*/ 1970539626 w 57"/>
              <a:gd name="T63" fmla="*/ 777976788 h 63"/>
              <a:gd name="T64" fmla="*/ 1773492198 w 57"/>
              <a:gd name="T65" fmla="*/ 718131843 h 63"/>
              <a:gd name="T66" fmla="*/ 1642116440 w 57"/>
              <a:gd name="T67" fmla="*/ 718131843 h 63"/>
              <a:gd name="T68" fmla="*/ 1642116440 w 57"/>
              <a:gd name="T69" fmla="*/ 658286898 h 63"/>
              <a:gd name="T70" fmla="*/ 1248013478 w 57"/>
              <a:gd name="T71" fmla="*/ 538597009 h 63"/>
              <a:gd name="T72" fmla="*/ 1116637720 w 57"/>
              <a:gd name="T73" fmla="*/ 598441953 h 63"/>
              <a:gd name="T74" fmla="*/ 0 w 57"/>
              <a:gd name="T75" fmla="*/ 658286898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7"/>
              <a:gd name="T115" fmla="*/ 0 h 63"/>
              <a:gd name="T116" fmla="*/ 57 w 57"/>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7" h="63">
                <a:moveTo>
                  <a:pt x="0" y="11"/>
                </a:moveTo>
                <a:lnTo>
                  <a:pt x="5" y="55"/>
                </a:lnTo>
                <a:lnTo>
                  <a:pt x="6" y="55"/>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1998" name="Freeform 17"/>
          <p:cNvSpPr>
            <a:spLocks/>
          </p:cNvSpPr>
          <p:nvPr/>
        </p:nvSpPr>
        <p:spPr bwMode="auto">
          <a:xfrm>
            <a:off x="5843412" y="3459163"/>
            <a:ext cx="860778" cy="395287"/>
          </a:xfrm>
          <a:custGeom>
            <a:avLst/>
            <a:gdLst>
              <a:gd name="T0" fmla="*/ 132439520 w 119"/>
              <a:gd name="T1" fmla="*/ 2147483647 h 51"/>
              <a:gd name="T2" fmla="*/ 264879040 w 119"/>
              <a:gd name="T3" fmla="*/ 2147483647 h 51"/>
              <a:gd name="T4" fmla="*/ 331102916 w 119"/>
              <a:gd name="T5" fmla="*/ 2147483647 h 51"/>
              <a:gd name="T6" fmla="*/ 927084809 w 119"/>
              <a:gd name="T7" fmla="*/ 1862282242 h 51"/>
              <a:gd name="T8" fmla="*/ 1191972177 w 119"/>
              <a:gd name="T9" fmla="*/ 1621994322 h 51"/>
              <a:gd name="T10" fmla="*/ 1324411665 w 119"/>
              <a:gd name="T11" fmla="*/ 1621994322 h 51"/>
              <a:gd name="T12" fmla="*/ 1390635478 w 119"/>
              <a:gd name="T13" fmla="*/ 1501842612 h 51"/>
              <a:gd name="T14" fmla="*/ 1523074966 w 119"/>
              <a:gd name="T15" fmla="*/ 1501842612 h 51"/>
              <a:gd name="T16" fmla="*/ 1854177755 w 119"/>
              <a:gd name="T17" fmla="*/ 1381698652 h 51"/>
              <a:gd name="T18" fmla="*/ 2147483647 w 119"/>
              <a:gd name="T19" fmla="*/ 1021251271 h 51"/>
              <a:gd name="T20" fmla="*/ 2147483647 w 119"/>
              <a:gd name="T21" fmla="*/ 780955358 h 51"/>
              <a:gd name="T22" fmla="*/ 2147483647 w 119"/>
              <a:gd name="T23" fmla="*/ 780955358 h 51"/>
              <a:gd name="T24" fmla="*/ 2147483647 w 119"/>
              <a:gd name="T25" fmla="*/ 720887254 h 51"/>
              <a:gd name="T26" fmla="*/ 2147483647 w 119"/>
              <a:gd name="T27" fmla="*/ 60075870 h 51"/>
              <a:gd name="T28" fmla="*/ 2147483647 w 119"/>
              <a:gd name="T29" fmla="*/ 120143990 h 51"/>
              <a:gd name="T30" fmla="*/ 2147483647 w 119"/>
              <a:gd name="T31" fmla="*/ 300371647 h 51"/>
              <a:gd name="T32" fmla="*/ 2147483647 w 119"/>
              <a:gd name="T33" fmla="*/ 360439751 h 51"/>
              <a:gd name="T34" fmla="*/ 2147483647 w 119"/>
              <a:gd name="T35" fmla="*/ 300371647 h 51"/>
              <a:gd name="T36" fmla="*/ 2147483647 w 119"/>
              <a:gd name="T37" fmla="*/ 360439751 h 51"/>
              <a:gd name="T38" fmla="*/ 2147483647 w 119"/>
              <a:gd name="T39" fmla="*/ 480591462 h 51"/>
              <a:gd name="T40" fmla="*/ 2147483647 w 119"/>
              <a:gd name="T41" fmla="*/ 660811398 h 51"/>
              <a:gd name="T42" fmla="*/ 2147483647 w 119"/>
              <a:gd name="T43" fmla="*/ 720887254 h 51"/>
              <a:gd name="T44" fmla="*/ 2147483647 w 119"/>
              <a:gd name="T45" fmla="*/ 540667438 h 51"/>
              <a:gd name="T46" fmla="*/ 2147483647 w 119"/>
              <a:gd name="T47" fmla="*/ 660811398 h 51"/>
              <a:gd name="T48" fmla="*/ 2147483647 w 119"/>
              <a:gd name="T49" fmla="*/ 660811398 h 51"/>
              <a:gd name="T50" fmla="*/ 2147483647 w 119"/>
              <a:gd name="T51" fmla="*/ 540667438 h 51"/>
              <a:gd name="T52" fmla="*/ 2147483647 w 119"/>
              <a:gd name="T53" fmla="*/ 841031214 h 51"/>
              <a:gd name="T54" fmla="*/ 2147483647 w 119"/>
              <a:gd name="T55" fmla="*/ 1021251271 h 51"/>
              <a:gd name="T56" fmla="*/ 2147483647 w 119"/>
              <a:gd name="T57" fmla="*/ 1141402982 h 51"/>
              <a:gd name="T58" fmla="*/ 2147483647 w 119"/>
              <a:gd name="T59" fmla="*/ 1201478837 h 51"/>
              <a:gd name="T60" fmla="*/ 2147483647 w 119"/>
              <a:gd name="T61" fmla="*/ 1141402982 h 51"/>
              <a:gd name="T62" fmla="*/ 2147483647 w 119"/>
              <a:gd name="T63" fmla="*/ 1081327126 h 51"/>
              <a:gd name="T64" fmla="*/ 2147483647 w 119"/>
              <a:gd name="T65" fmla="*/ 1261546941 h 51"/>
              <a:gd name="T66" fmla="*/ 2147483647 w 119"/>
              <a:gd name="T67" fmla="*/ 1321622797 h 51"/>
              <a:gd name="T68" fmla="*/ 2147483647 w 119"/>
              <a:gd name="T69" fmla="*/ 1441766757 h 51"/>
              <a:gd name="T70" fmla="*/ 2147483647 w 119"/>
              <a:gd name="T71" fmla="*/ 1621994322 h 51"/>
              <a:gd name="T72" fmla="*/ 2147483647 w 119"/>
              <a:gd name="T73" fmla="*/ 1742138282 h 51"/>
              <a:gd name="T74" fmla="*/ 2147483647 w 119"/>
              <a:gd name="T75" fmla="*/ 1621994322 h 51"/>
              <a:gd name="T76" fmla="*/ 2147483647 w 119"/>
              <a:gd name="T77" fmla="*/ 1621994322 h 51"/>
              <a:gd name="T78" fmla="*/ 2147483647 w 119"/>
              <a:gd name="T79" fmla="*/ 1922358098 h 51"/>
              <a:gd name="T80" fmla="*/ 2147483647 w 119"/>
              <a:gd name="T81" fmla="*/ 2147483647 h 51"/>
              <a:gd name="T82" fmla="*/ 2147483647 w 119"/>
              <a:gd name="T83" fmla="*/ 2147483647 h 51"/>
              <a:gd name="T84" fmla="*/ 2147483647 w 119"/>
              <a:gd name="T85" fmla="*/ 2147483647 h 51"/>
              <a:gd name="T86" fmla="*/ 2147483647 w 119"/>
              <a:gd name="T87" fmla="*/ 2147483647 h 51"/>
              <a:gd name="T88" fmla="*/ 2147483647 w 119"/>
              <a:gd name="T89" fmla="*/ 2147483647 h 51"/>
              <a:gd name="T90" fmla="*/ 2147483647 w 119"/>
              <a:gd name="T91" fmla="*/ 2147483647 h 51"/>
              <a:gd name="T92" fmla="*/ 2147483647 w 119"/>
              <a:gd name="T93" fmla="*/ 2147483647 h 51"/>
              <a:gd name="T94" fmla="*/ 1986617243 w 119"/>
              <a:gd name="T95" fmla="*/ 2147483647 h 51"/>
              <a:gd name="T96" fmla="*/ 1721738267 w 119"/>
              <a:gd name="T97" fmla="*/ 2147483647 h 51"/>
              <a:gd name="T98" fmla="*/ 0 w 119"/>
              <a:gd name="T99" fmla="*/ 2147483647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9"/>
              <a:gd name="T151" fmla="*/ 0 h 51"/>
              <a:gd name="T152" fmla="*/ 119 w 119"/>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9" h="51">
                <a:moveTo>
                  <a:pt x="0" y="45"/>
                </a:moveTo>
                <a:lnTo>
                  <a:pt x="1"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9" y="27"/>
                </a:lnTo>
                <a:lnTo>
                  <a:pt x="20" y="27"/>
                </a:lnTo>
                <a:lnTo>
                  <a:pt x="20" y="26"/>
                </a:lnTo>
                <a:lnTo>
                  <a:pt x="21" y="25"/>
                </a:lnTo>
                <a:lnTo>
                  <a:pt x="22" y="26"/>
                </a:lnTo>
                <a:lnTo>
                  <a:pt x="23" y="25"/>
                </a:lnTo>
                <a:lnTo>
                  <a:pt x="25" y="23"/>
                </a:lnTo>
                <a:lnTo>
                  <a:pt x="26" y="23"/>
                </a:lnTo>
                <a:lnTo>
                  <a:pt x="28" y="23"/>
                </a:lnTo>
                <a:lnTo>
                  <a:pt x="31" y="19"/>
                </a:lnTo>
                <a:lnTo>
                  <a:pt x="32" y="18"/>
                </a:lnTo>
                <a:lnTo>
                  <a:pt x="33" y="17"/>
                </a:lnTo>
                <a:lnTo>
                  <a:pt x="33" y="16"/>
                </a:lnTo>
                <a:lnTo>
                  <a:pt x="33" y="14"/>
                </a:lnTo>
                <a:lnTo>
                  <a:pt x="33" y="13"/>
                </a:lnTo>
                <a:lnTo>
                  <a:pt x="37" y="12"/>
                </a:lnTo>
                <a:lnTo>
                  <a:pt x="37" y="13"/>
                </a:lnTo>
                <a:lnTo>
                  <a:pt x="40" y="13"/>
                </a:lnTo>
                <a:lnTo>
                  <a:pt x="42" y="12"/>
                </a:lnTo>
                <a:lnTo>
                  <a:pt x="78" y="7"/>
                </a:lnTo>
                <a:lnTo>
                  <a:pt x="112" y="0"/>
                </a:lnTo>
                <a:lnTo>
                  <a:pt x="113" y="1"/>
                </a:lnTo>
                <a:lnTo>
                  <a:pt x="114" y="2"/>
                </a:lnTo>
                <a:lnTo>
                  <a:pt x="115" y="3"/>
                </a:lnTo>
                <a:lnTo>
                  <a:pt x="116" y="5"/>
                </a:lnTo>
                <a:lnTo>
                  <a:pt x="116" y="6"/>
                </a:lnTo>
                <a:lnTo>
                  <a:pt x="115" y="5"/>
                </a:lnTo>
                <a:lnTo>
                  <a:pt x="114" y="5"/>
                </a:lnTo>
                <a:lnTo>
                  <a:pt x="113" y="5"/>
                </a:lnTo>
                <a:lnTo>
                  <a:pt x="112" y="5"/>
                </a:lnTo>
                <a:lnTo>
                  <a:pt x="113" y="6"/>
                </a:lnTo>
                <a:lnTo>
                  <a:pt x="110" y="8"/>
                </a:lnTo>
                <a:lnTo>
                  <a:pt x="109" y="8"/>
                </a:lnTo>
                <a:lnTo>
                  <a:pt x="108" y="10"/>
                </a:lnTo>
                <a:lnTo>
                  <a:pt x="106" y="10"/>
                </a:lnTo>
                <a:lnTo>
                  <a:pt x="105" y="11"/>
                </a:lnTo>
                <a:lnTo>
                  <a:pt x="105" y="12"/>
                </a:lnTo>
                <a:lnTo>
                  <a:pt x="106" y="12"/>
                </a:lnTo>
                <a:lnTo>
                  <a:pt x="108" y="11"/>
                </a:lnTo>
                <a:lnTo>
                  <a:pt x="111" y="10"/>
                </a:lnTo>
                <a:lnTo>
                  <a:pt x="112" y="9"/>
                </a:lnTo>
                <a:lnTo>
                  <a:pt x="114" y="9"/>
                </a:lnTo>
                <a:lnTo>
                  <a:pt x="114" y="10"/>
                </a:lnTo>
                <a:lnTo>
                  <a:pt x="114" y="11"/>
                </a:lnTo>
                <a:lnTo>
                  <a:pt x="115" y="12"/>
                </a:lnTo>
                <a:lnTo>
                  <a:pt x="115" y="11"/>
                </a:lnTo>
                <a:lnTo>
                  <a:pt x="116" y="11"/>
                </a:lnTo>
                <a:lnTo>
                  <a:pt x="117" y="9"/>
                </a:lnTo>
                <a:lnTo>
                  <a:pt x="118" y="9"/>
                </a:lnTo>
                <a:lnTo>
                  <a:pt x="119" y="11"/>
                </a:lnTo>
                <a:lnTo>
                  <a:pt x="119" y="14"/>
                </a:lnTo>
                <a:lnTo>
                  <a:pt x="119" y="15"/>
                </a:lnTo>
                <a:lnTo>
                  <a:pt x="117" y="16"/>
                </a:lnTo>
                <a:lnTo>
                  <a:pt x="117" y="17"/>
                </a:lnTo>
                <a:lnTo>
                  <a:pt x="117" y="18"/>
                </a:lnTo>
                <a:lnTo>
                  <a:pt x="115" y="19"/>
                </a:lnTo>
                <a:lnTo>
                  <a:pt x="114" y="19"/>
                </a:lnTo>
                <a:lnTo>
                  <a:pt x="113" y="20"/>
                </a:lnTo>
                <a:lnTo>
                  <a:pt x="111" y="20"/>
                </a:lnTo>
                <a:lnTo>
                  <a:pt x="110" y="20"/>
                </a:lnTo>
                <a:lnTo>
                  <a:pt x="109" y="19"/>
                </a:lnTo>
                <a:lnTo>
                  <a:pt x="109" y="18"/>
                </a:lnTo>
                <a:lnTo>
                  <a:pt x="108" y="18"/>
                </a:lnTo>
                <a:lnTo>
                  <a:pt x="108" y="20"/>
                </a:lnTo>
                <a:lnTo>
                  <a:pt x="108" y="21"/>
                </a:lnTo>
                <a:lnTo>
                  <a:pt x="108" y="22"/>
                </a:lnTo>
                <a:lnTo>
                  <a:pt x="109" y="22"/>
                </a:lnTo>
                <a:lnTo>
                  <a:pt x="110" y="23"/>
                </a:lnTo>
                <a:lnTo>
                  <a:pt x="110" y="24"/>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6"/>
                </a:lnTo>
                <a:lnTo>
                  <a:pt x="49" y="35"/>
                </a:lnTo>
                <a:lnTo>
                  <a:pt x="31" y="37"/>
                </a:lnTo>
                <a:lnTo>
                  <a:pt x="30" y="37"/>
                </a:lnTo>
                <a:lnTo>
                  <a:pt x="30" y="38"/>
                </a:lnTo>
                <a:lnTo>
                  <a:pt x="26" y="40"/>
                </a:lnTo>
                <a:lnTo>
                  <a:pt x="25" y="40"/>
                </a:lnTo>
                <a:lnTo>
                  <a:pt x="21" y="42"/>
                </a:lnTo>
                <a:lnTo>
                  <a:pt x="0" y="4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1999" name="Freeform 18"/>
          <p:cNvSpPr>
            <a:spLocks/>
          </p:cNvSpPr>
          <p:nvPr/>
        </p:nvSpPr>
        <p:spPr bwMode="auto">
          <a:xfrm>
            <a:off x="5590823" y="4311650"/>
            <a:ext cx="889000" cy="719138"/>
          </a:xfrm>
          <a:custGeom>
            <a:avLst/>
            <a:gdLst>
              <a:gd name="T0" fmla="*/ 0 w 123"/>
              <a:gd name="T1" fmla="*/ 478350457 h 93"/>
              <a:gd name="T2" fmla="*/ 0 w 123"/>
              <a:gd name="T3" fmla="*/ 597943961 h 93"/>
              <a:gd name="T4" fmla="*/ 132227907 w 123"/>
              <a:gd name="T5" fmla="*/ 717529612 h 93"/>
              <a:gd name="T6" fmla="*/ 198341877 w 123"/>
              <a:gd name="T7" fmla="*/ 896911954 h 93"/>
              <a:gd name="T8" fmla="*/ 264455815 w 123"/>
              <a:gd name="T9" fmla="*/ 1016497846 h 93"/>
              <a:gd name="T10" fmla="*/ 198341877 w 123"/>
              <a:gd name="T11" fmla="*/ 1136091230 h 93"/>
              <a:gd name="T12" fmla="*/ 462805823 w 123"/>
              <a:gd name="T13" fmla="*/ 1076294538 h 93"/>
              <a:gd name="T14" fmla="*/ 595033826 w 123"/>
              <a:gd name="T15" fmla="*/ 896911954 h 93"/>
              <a:gd name="T16" fmla="*/ 661147764 w 123"/>
              <a:gd name="T17" fmla="*/ 896911954 h 93"/>
              <a:gd name="T18" fmla="*/ 595033826 w 123"/>
              <a:gd name="T19" fmla="*/ 1016497846 h 93"/>
              <a:gd name="T20" fmla="*/ 1256181590 w 123"/>
              <a:gd name="T21" fmla="*/ 837115262 h 93"/>
              <a:gd name="T22" fmla="*/ 1256181590 w 123"/>
              <a:gd name="T23" fmla="*/ 956708646 h 93"/>
              <a:gd name="T24" fmla="*/ 1652865217 w 123"/>
              <a:gd name="T25" fmla="*/ 1016497846 h 93"/>
              <a:gd name="T26" fmla="*/ 1917329100 w 123"/>
              <a:gd name="T27" fmla="*/ 1076294538 h 93"/>
              <a:gd name="T28" fmla="*/ 2049556975 w 123"/>
              <a:gd name="T29" fmla="*/ 1136091230 h 93"/>
              <a:gd name="T30" fmla="*/ 2049556975 w 123"/>
              <a:gd name="T31" fmla="*/ 1195880189 h 93"/>
              <a:gd name="T32" fmla="*/ 2147483647 w 123"/>
              <a:gd name="T33" fmla="*/ 1435059223 h 93"/>
              <a:gd name="T34" fmla="*/ 2147483647 w 123"/>
              <a:gd name="T35" fmla="*/ 1494855915 h 93"/>
              <a:gd name="T36" fmla="*/ 2147483647 w 123"/>
              <a:gd name="T37" fmla="*/ 1554644874 h 93"/>
              <a:gd name="T38" fmla="*/ 2147483647 w 123"/>
              <a:gd name="T39" fmla="*/ 1435059223 h 93"/>
              <a:gd name="T40" fmla="*/ 2147483647 w 123"/>
              <a:gd name="T41" fmla="*/ 1255676881 h 93"/>
              <a:gd name="T42" fmla="*/ 2147483647 w 123"/>
              <a:gd name="T43" fmla="*/ 1076294538 h 93"/>
              <a:gd name="T44" fmla="*/ 2147483647 w 123"/>
              <a:gd name="T45" fmla="*/ 1255676881 h 93"/>
              <a:gd name="T46" fmla="*/ 2147483647 w 123"/>
              <a:gd name="T47" fmla="*/ 1674238257 h 93"/>
              <a:gd name="T48" fmla="*/ 2147483647 w 123"/>
              <a:gd name="T49" fmla="*/ 1793823908 h 93"/>
              <a:gd name="T50" fmla="*/ 2147483647 w 123"/>
              <a:gd name="T51" fmla="*/ 2147483647 h 93"/>
              <a:gd name="T52" fmla="*/ 2147483647 w 123"/>
              <a:gd name="T53" fmla="*/ 2147483647 h 93"/>
              <a:gd name="T54" fmla="*/ 2147483647 w 123"/>
              <a:gd name="T55" fmla="*/ 2147483647 h 93"/>
              <a:gd name="T56" fmla="*/ 2147483647 w 123"/>
              <a:gd name="T57" fmla="*/ 2147483647 h 93"/>
              <a:gd name="T58" fmla="*/ 2147483647 w 123"/>
              <a:gd name="T59" fmla="*/ 2147483647 h 93"/>
              <a:gd name="T60" fmla="*/ 2147483647 w 123"/>
              <a:gd name="T61" fmla="*/ 2147483647 h 93"/>
              <a:gd name="T62" fmla="*/ 2147483647 w 123"/>
              <a:gd name="T63" fmla="*/ 2147483647 h 93"/>
              <a:gd name="T64" fmla="*/ 2147483647 w 123"/>
              <a:gd name="T65" fmla="*/ 2147483647 h 93"/>
              <a:gd name="T66" fmla="*/ 2147483647 w 123"/>
              <a:gd name="T67" fmla="*/ 2147483647 h 93"/>
              <a:gd name="T68" fmla="*/ 2147483647 w 123"/>
              <a:gd name="T69" fmla="*/ 2147483647 h 93"/>
              <a:gd name="T70" fmla="*/ 2147483647 w 123"/>
              <a:gd name="T71" fmla="*/ 2147483647 h 93"/>
              <a:gd name="T72" fmla="*/ 2147483647 w 123"/>
              <a:gd name="T73" fmla="*/ 2147483647 h 93"/>
              <a:gd name="T74" fmla="*/ 2147483647 w 123"/>
              <a:gd name="T75" fmla="*/ 2147483647 h 93"/>
              <a:gd name="T76" fmla="*/ 2147483647 w 123"/>
              <a:gd name="T77" fmla="*/ 2147483647 h 93"/>
              <a:gd name="T78" fmla="*/ 2147483647 w 123"/>
              <a:gd name="T79" fmla="*/ 2147483647 h 93"/>
              <a:gd name="T80" fmla="*/ 2147483647 w 123"/>
              <a:gd name="T81" fmla="*/ 2147483647 h 93"/>
              <a:gd name="T82" fmla="*/ 2147483647 w 123"/>
              <a:gd name="T83" fmla="*/ 2147483647 h 93"/>
              <a:gd name="T84" fmla="*/ 2147483647 w 123"/>
              <a:gd name="T85" fmla="*/ 2147483647 h 93"/>
              <a:gd name="T86" fmla="*/ 2147483647 w 123"/>
              <a:gd name="T87" fmla="*/ 2147483647 h 93"/>
              <a:gd name="T88" fmla="*/ 2147483647 w 123"/>
              <a:gd name="T89" fmla="*/ 2147483647 h 93"/>
              <a:gd name="T90" fmla="*/ 2147483647 w 123"/>
              <a:gd name="T91" fmla="*/ 2147483647 h 93"/>
              <a:gd name="T92" fmla="*/ 2147483647 w 123"/>
              <a:gd name="T93" fmla="*/ 2147483647 h 93"/>
              <a:gd name="T94" fmla="*/ 2147483647 w 123"/>
              <a:gd name="T95" fmla="*/ 2147483647 h 93"/>
              <a:gd name="T96" fmla="*/ 2147483647 w 123"/>
              <a:gd name="T97" fmla="*/ 2147483647 h 93"/>
              <a:gd name="T98" fmla="*/ 2147483647 w 123"/>
              <a:gd name="T99" fmla="*/ 2147483647 h 93"/>
              <a:gd name="T100" fmla="*/ 2147483647 w 123"/>
              <a:gd name="T101" fmla="*/ 1734027216 h 93"/>
              <a:gd name="T102" fmla="*/ 2147483647 w 123"/>
              <a:gd name="T103" fmla="*/ 1435059223 h 93"/>
              <a:gd name="T104" fmla="*/ 2147483647 w 123"/>
              <a:gd name="T105" fmla="*/ 478350457 h 93"/>
              <a:gd name="T106" fmla="*/ 2147483647 w 123"/>
              <a:gd name="T107" fmla="*/ 358764806 h 93"/>
              <a:gd name="T108" fmla="*/ 2147483647 w 123"/>
              <a:gd name="T109" fmla="*/ 59796707 h 93"/>
              <a:gd name="T110" fmla="*/ 2147483647 w 123"/>
              <a:gd name="T111" fmla="*/ 59796707 h 93"/>
              <a:gd name="T112" fmla="*/ 2147483647 w 123"/>
              <a:gd name="T113" fmla="*/ 418561497 h 93"/>
              <a:gd name="T114" fmla="*/ 2147483647 w 123"/>
              <a:gd name="T115" fmla="*/ 478350457 h 93"/>
              <a:gd name="T116" fmla="*/ 2147483647 w 123"/>
              <a:gd name="T117" fmla="*/ 418561497 h 93"/>
              <a:gd name="T118" fmla="*/ 2147483647 w 123"/>
              <a:gd name="T119" fmla="*/ 179382403 h 9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3"/>
              <a:gd name="T181" fmla="*/ 0 h 93"/>
              <a:gd name="T182" fmla="*/ 123 w 123"/>
              <a:gd name="T183" fmla="*/ 93 h 9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3" h="93">
                <a:moveTo>
                  <a:pt x="38" y="3"/>
                </a:moveTo>
                <a:lnTo>
                  <a:pt x="0" y="7"/>
                </a:lnTo>
                <a:lnTo>
                  <a:pt x="0" y="8"/>
                </a:lnTo>
                <a:lnTo>
                  <a:pt x="0" y="9"/>
                </a:lnTo>
                <a:lnTo>
                  <a:pt x="0" y="10"/>
                </a:lnTo>
                <a:lnTo>
                  <a:pt x="1" y="12"/>
                </a:lnTo>
                <a:lnTo>
                  <a:pt x="2" y="12"/>
                </a:lnTo>
                <a:lnTo>
                  <a:pt x="4" y="13"/>
                </a:lnTo>
                <a:lnTo>
                  <a:pt x="4" y="14"/>
                </a:lnTo>
                <a:lnTo>
                  <a:pt x="3" y="15"/>
                </a:lnTo>
                <a:lnTo>
                  <a:pt x="3" y="16"/>
                </a:lnTo>
                <a:lnTo>
                  <a:pt x="4" y="16"/>
                </a:lnTo>
                <a:lnTo>
                  <a:pt x="4" y="17"/>
                </a:lnTo>
                <a:lnTo>
                  <a:pt x="3" y="18"/>
                </a:lnTo>
                <a:lnTo>
                  <a:pt x="3" y="19"/>
                </a:lnTo>
                <a:lnTo>
                  <a:pt x="4" y="19"/>
                </a:lnTo>
                <a:lnTo>
                  <a:pt x="6" y="18"/>
                </a:lnTo>
                <a:lnTo>
                  <a:pt x="7" y="18"/>
                </a:lnTo>
                <a:lnTo>
                  <a:pt x="7" y="16"/>
                </a:lnTo>
                <a:lnTo>
                  <a:pt x="8" y="15"/>
                </a:lnTo>
                <a:lnTo>
                  <a:pt x="9" y="15"/>
                </a:lnTo>
                <a:lnTo>
                  <a:pt x="10" y="15"/>
                </a:lnTo>
                <a:lnTo>
                  <a:pt x="10" y="16"/>
                </a:lnTo>
                <a:lnTo>
                  <a:pt x="9" y="17"/>
                </a:lnTo>
                <a:lnTo>
                  <a:pt x="10" y="17"/>
                </a:lnTo>
                <a:lnTo>
                  <a:pt x="12" y="16"/>
                </a:lnTo>
                <a:lnTo>
                  <a:pt x="19" y="14"/>
                </a:lnTo>
                <a:lnTo>
                  <a:pt x="20" y="14"/>
                </a:lnTo>
                <a:lnTo>
                  <a:pt x="20" y="15"/>
                </a:lnTo>
                <a:lnTo>
                  <a:pt x="19" y="16"/>
                </a:lnTo>
                <a:lnTo>
                  <a:pt x="22" y="16"/>
                </a:lnTo>
                <a:lnTo>
                  <a:pt x="25" y="17"/>
                </a:lnTo>
                <a:lnTo>
                  <a:pt x="28" y="19"/>
                </a:lnTo>
                <a:lnTo>
                  <a:pt x="29" y="19"/>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1" y="90"/>
                </a:lnTo>
                <a:lnTo>
                  <a:pt x="111"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79" y="6"/>
                </a:lnTo>
                <a:lnTo>
                  <a:pt x="40" y="8"/>
                </a:lnTo>
                <a:lnTo>
                  <a:pt x="39" y="7"/>
                </a:lnTo>
                <a:lnTo>
                  <a:pt x="39" y="6"/>
                </a:lnTo>
                <a:lnTo>
                  <a:pt x="38" y="4"/>
                </a:lnTo>
                <a:lnTo>
                  <a:pt x="38"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00" name="Freeform 19"/>
          <p:cNvSpPr>
            <a:spLocks/>
          </p:cNvSpPr>
          <p:nvPr/>
        </p:nvSpPr>
        <p:spPr bwMode="auto">
          <a:xfrm>
            <a:off x="5987346" y="3009900"/>
            <a:ext cx="441677" cy="465138"/>
          </a:xfrm>
          <a:custGeom>
            <a:avLst/>
            <a:gdLst>
              <a:gd name="T0" fmla="*/ 1327046877 w 61"/>
              <a:gd name="T1" fmla="*/ 0 h 60"/>
              <a:gd name="T2" fmla="*/ 1327046877 w 61"/>
              <a:gd name="T3" fmla="*/ 180295256 h 60"/>
              <a:gd name="T4" fmla="*/ 1393393494 w 61"/>
              <a:gd name="T5" fmla="*/ 300494697 h 60"/>
              <a:gd name="T6" fmla="*/ 1260692115 w 61"/>
              <a:gd name="T7" fmla="*/ 781276838 h 60"/>
              <a:gd name="T8" fmla="*/ 1260692115 w 61"/>
              <a:gd name="T9" fmla="*/ 901476219 h 60"/>
              <a:gd name="T10" fmla="*/ 1194337353 w 61"/>
              <a:gd name="T11" fmla="*/ 1141867470 h 60"/>
              <a:gd name="T12" fmla="*/ 995280958 w 61"/>
              <a:gd name="T13" fmla="*/ 1322162666 h 60"/>
              <a:gd name="T14" fmla="*/ 862579579 w 61"/>
              <a:gd name="T15" fmla="*/ 1382258480 h 60"/>
              <a:gd name="T16" fmla="*/ 729878201 w 61"/>
              <a:gd name="T17" fmla="*/ 1442354294 h 60"/>
              <a:gd name="T18" fmla="*/ 663523439 w 61"/>
              <a:gd name="T19" fmla="*/ 1562553675 h 60"/>
              <a:gd name="T20" fmla="*/ 597168677 w 61"/>
              <a:gd name="T21" fmla="*/ 1802944685 h 60"/>
              <a:gd name="T22" fmla="*/ 398112409 w 61"/>
              <a:gd name="T23" fmla="*/ 1802944685 h 60"/>
              <a:gd name="T24" fmla="*/ 265410966 w 61"/>
              <a:gd name="T25" fmla="*/ 2043336179 h 60"/>
              <a:gd name="T26" fmla="*/ 265410966 w 61"/>
              <a:gd name="T27" fmla="*/ 2147483647 h 60"/>
              <a:gd name="T28" fmla="*/ 132701410 w 61"/>
              <a:gd name="T29" fmla="*/ 2147483647 h 60"/>
              <a:gd name="T30" fmla="*/ 0 w 61"/>
              <a:gd name="T31" fmla="*/ 2147483647 h 60"/>
              <a:gd name="T32" fmla="*/ 0 w 61"/>
              <a:gd name="T33" fmla="*/ 2147483647 h 60"/>
              <a:gd name="T34" fmla="*/ 199056204 w 61"/>
              <a:gd name="T35" fmla="*/ 2147483647 h 60"/>
              <a:gd name="T36" fmla="*/ 398112409 w 61"/>
              <a:gd name="T37" fmla="*/ 2147483647 h 60"/>
              <a:gd name="T38" fmla="*/ 530821933 w 61"/>
              <a:gd name="T39" fmla="*/ 2147483647 h 60"/>
              <a:gd name="T40" fmla="*/ 530821933 w 61"/>
              <a:gd name="T41" fmla="*/ 2147483647 h 60"/>
              <a:gd name="T42" fmla="*/ 663523439 w 61"/>
              <a:gd name="T43" fmla="*/ 2147483647 h 60"/>
              <a:gd name="T44" fmla="*/ 663523439 w 61"/>
              <a:gd name="T45" fmla="*/ 2147483647 h 60"/>
              <a:gd name="T46" fmla="*/ 995280958 w 61"/>
              <a:gd name="T47" fmla="*/ 2147483647 h 60"/>
              <a:gd name="T48" fmla="*/ 1194337353 w 61"/>
              <a:gd name="T49" fmla="*/ 2147483647 h 60"/>
              <a:gd name="T50" fmla="*/ 1260692115 w 61"/>
              <a:gd name="T51" fmla="*/ 2147483647 h 60"/>
              <a:gd name="T52" fmla="*/ 1393393494 w 61"/>
              <a:gd name="T53" fmla="*/ 2147483647 h 60"/>
              <a:gd name="T54" fmla="*/ 1658804397 w 61"/>
              <a:gd name="T55" fmla="*/ 2147483647 h 60"/>
              <a:gd name="T56" fmla="*/ 1725159159 w 61"/>
              <a:gd name="T57" fmla="*/ 2147483647 h 60"/>
              <a:gd name="T58" fmla="*/ 1990570062 w 61"/>
              <a:gd name="T59" fmla="*/ 2147483647 h 60"/>
              <a:gd name="T60" fmla="*/ 2147483647 w 61"/>
              <a:gd name="T61" fmla="*/ 2147483647 h 60"/>
              <a:gd name="T62" fmla="*/ 2147483647 w 61"/>
              <a:gd name="T63" fmla="*/ 2147483647 h 60"/>
              <a:gd name="T64" fmla="*/ 2147483647 w 61"/>
              <a:gd name="T65" fmla="*/ 1923144066 h 60"/>
              <a:gd name="T66" fmla="*/ 2147483647 w 61"/>
              <a:gd name="T67" fmla="*/ 1983239880 h 60"/>
              <a:gd name="T68" fmla="*/ 2147483647 w 61"/>
              <a:gd name="T69" fmla="*/ 2103439745 h 60"/>
              <a:gd name="T70" fmla="*/ 2147483647 w 61"/>
              <a:gd name="T71" fmla="*/ 1923144066 h 60"/>
              <a:gd name="T72" fmla="*/ 2147483647 w 61"/>
              <a:gd name="T73" fmla="*/ 1622649489 h 60"/>
              <a:gd name="T74" fmla="*/ 2147483647 w 61"/>
              <a:gd name="T75" fmla="*/ 1502457861 h 60"/>
              <a:gd name="T76" fmla="*/ 2147483647 w 61"/>
              <a:gd name="T77" fmla="*/ 1382258480 h 60"/>
              <a:gd name="T78" fmla="*/ 2147483647 w 61"/>
              <a:gd name="T79" fmla="*/ 1201963285 h 60"/>
              <a:gd name="T80" fmla="*/ 2147483647 w 61"/>
              <a:gd name="T81" fmla="*/ 1141867470 h 60"/>
              <a:gd name="T82" fmla="*/ 2147483647 w 61"/>
              <a:gd name="T83" fmla="*/ 901476219 h 60"/>
              <a:gd name="T84" fmla="*/ 2147483647 w 61"/>
              <a:gd name="T85" fmla="*/ 1141867470 h 60"/>
              <a:gd name="T86" fmla="*/ 2147483647 w 61"/>
              <a:gd name="T87" fmla="*/ 1141867470 h 60"/>
              <a:gd name="T88" fmla="*/ 2147483647 w 61"/>
              <a:gd name="T89" fmla="*/ 781276838 h 60"/>
              <a:gd name="T90" fmla="*/ 2147483647 w 61"/>
              <a:gd name="T91" fmla="*/ 661077457 h 60"/>
              <a:gd name="T92" fmla="*/ 2147483647 w 61"/>
              <a:gd name="T93" fmla="*/ 661077457 h 60"/>
              <a:gd name="T94" fmla="*/ 2147483647 w 61"/>
              <a:gd name="T95" fmla="*/ 721181023 h 60"/>
              <a:gd name="T96" fmla="*/ 2147483647 w 61"/>
              <a:gd name="T97" fmla="*/ 841372652 h 60"/>
              <a:gd name="T98" fmla="*/ 2147483647 w 61"/>
              <a:gd name="T99" fmla="*/ 781276838 h 60"/>
              <a:gd name="T100" fmla="*/ 2147483647 w 61"/>
              <a:gd name="T101" fmla="*/ 901476219 h 60"/>
              <a:gd name="T102" fmla="*/ 2147483647 w 61"/>
              <a:gd name="T103" fmla="*/ 1021668089 h 60"/>
              <a:gd name="T104" fmla="*/ 2147483647 w 61"/>
              <a:gd name="T105" fmla="*/ 1201963285 h 60"/>
              <a:gd name="T106" fmla="*/ 2147483647 w 61"/>
              <a:gd name="T107" fmla="*/ 781276838 h 60"/>
              <a:gd name="T108" fmla="*/ 1393393494 w 61"/>
              <a:gd name="T109" fmla="*/ 0 h 6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1"/>
              <a:gd name="T166" fmla="*/ 0 h 60"/>
              <a:gd name="T167" fmla="*/ 61 w 61"/>
              <a:gd name="T168" fmla="*/ 60 h 6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7" y="56"/>
                </a:lnTo>
                <a:lnTo>
                  <a:pt x="30" y="53"/>
                </a:lnTo>
                <a:lnTo>
                  <a:pt x="31" y="54"/>
                </a:lnTo>
                <a:lnTo>
                  <a:pt x="33" y="51"/>
                </a:lnTo>
                <a:lnTo>
                  <a:pt x="32" y="50"/>
                </a:lnTo>
                <a:lnTo>
                  <a:pt x="33" y="48"/>
                </a:lnTo>
                <a:lnTo>
                  <a:pt x="35" y="43"/>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19"/>
                </a:lnTo>
                <a:lnTo>
                  <a:pt x="52" y="16"/>
                </a:lnTo>
                <a:lnTo>
                  <a:pt x="52" y="15"/>
                </a:lnTo>
                <a:lnTo>
                  <a:pt x="53" y="15"/>
                </a:lnTo>
                <a:lnTo>
                  <a:pt x="59"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001" name="Freeform 20"/>
          <p:cNvSpPr>
            <a:spLocks/>
          </p:cNvSpPr>
          <p:nvPr/>
        </p:nvSpPr>
        <p:spPr bwMode="auto">
          <a:xfrm>
            <a:off x="4844345" y="3660776"/>
            <a:ext cx="485422" cy="479425"/>
          </a:xfrm>
          <a:custGeom>
            <a:avLst/>
            <a:gdLst>
              <a:gd name="T0" fmla="*/ 0 w 67"/>
              <a:gd name="T1" fmla="*/ 179382293 h 62"/>
              <a:gd name="T2" fmla="*/ 2147483647 w 67"/>
              <a:gd name="T3" fmla="*/ 0 h 62"/>
              <a:gd name="T4" fmla="*/ 2147483647 w 67"/>
              <a:gd name="T5" fmla="*/ 59796670 h 62"/>
              <a:gd name="T6" fmla="*/ 2147483647 w 67"/>
              <a:gd name="T7" fmla="*/ 119585608 h 62"/>
              <a:gd name="T8" fmla="*/ 2147483647 w 67"/>
              <a:gd name="T9" fmla="*/ 179382293 h 62"/>
              <a:gd name="T10" fmla="*/ 2147483647 w 67"/>
              <a:gd name="T11" fmla="*/ 298967931 h 62"/>
              <a:gd name="T12" fmla="*/ 2147483647 w 67"/>
              <a:gd name="T13" fmla="*/ 358764586 h 62"/>
              <a:gd name="T14" fmla="*/ 2147483647 w 67"/>
              <a:gd name="T15" fmla="*/ 478350163 h 62"/>
              <a:gd name="T16" fmla="*/ 2147483647 w 67"/>
              <a:gd name="T17" fmla="*/ 538146939 h 62"/>
              <a:gd name="T18" fmla="*/ 2147483647 w 67"/>
              <a:gd name="T19" fmla="*/ 538146939 h 62"/>
              <a:gd name="T20" fmla="*/ 2147483647 w 67"/>
              <a:gd name="T21" fmla="*/ 538146939 h 62"/>
              <a:gd name="T22" fmla="*/ 2147483647 w 67"/>
              <a:gd name="T23" fmla="*/ 597943594 h 62"/>
              <a:gd name="T24" fmla="*/ 2147483647 w 67"/>
              <a:gd name="T25" fmla="*/ 717529172 h 62"/>
              <a:gd name="T26" fmla="*/ 2147483647 w 67"/>
              <a:gd name="T27" fmla="*/ 777325827 h 62"/>
              <a:gd name="T28" fmla="*/ 2147483647 w 67"/>
              <a:gd name="T29" fmla="*/ 1016497223 h 62"/>
              <a:gd name="T30" fmla="*/ 2147483647 w 67"/>
              <a:gd name="T31" fmla="*/ 1136090533 h 62"/>
              <a:gd name="T32" fmla="*/ 2147483647 w 67"/>
              <a:gd name="T33" fmla="*/ 1315472766 h 62"/>
              <a:gd name="T34" fmla="*/ 2147483647 w 67"/>
              <a:gd name="T35" fmla="*/ 1494854998 h 62"/>
              <a:gd name="T36" fmla="*/ 2147483647 w 67"/>
              <a:gd name="T37" fmla="*/ 1494854998 h 62"/>
              <a:gd name="T38" fmla="*/ 2147483647 w 67"/>
              <a:gd name="T39" fmla="*/ 1554643920 h 62"/>
              <a:gd name="T40" fmla="*/ 2147483647 w 67"/>
              <a:gd name="T41" fmla="*/ 1614440575 h 62"/>
              <a:gd name="T42" fmla="*/ 2147483647 w 67"/>
              <a:gd name="T43" fmla="*/ 1734026153 h 62"/>
              <a:gd name="T44" fmla="*/ 2147483647 w 67"/>
              <a:gd name="T45" fmla="*/ 1913408385 h 62"/>
              <a:gd name="T46" fmla="*/ 2147483647 w 67"/>
              <a:gd name="T47" fmla="*/ 2092791101 h 62"/>
              <a:gd name="T48" fmla="*/ 2147483647 w 67"/>
              <a:gd name="T49" fmla="*/ 2147483647 h 62"/>
              <a:gd name="T50" fmla="*/ 2147483647 w 67"/>
              <a:gd name="T51" fmla="*/ 2147483647 h 62"/>
              <a:gd name="T52" fmla="*/ 2147483647 w 67"/>
              <a:gd name="T53" fmla="*/ 2147483647 h 62"/>
              <a:gd name="T54" fmla="*/ 2147483647 w 67"/>
              <a:gd name="T55" fmla="*/ 2147483647 h 62"/>
              <a:gd name="T56" fmla="*/ 2147483647 w 67"/>
              <a:gd name="T57" fmla="*/ 2147483647 h 62"/>
              <a:gd name="T58" fmla="*/ 2147483647 w 67"/>
              <a:gd name="T59" fmla="*/ 2147483647 h 62"/>
              <a:gd name="T60" fmla="*/ 2147483647 w 67"/>
              <a:gd name="T61" fmla="*/ 2147483647 h 62"/>
              <a:gd name="T62" fmla="*/ 2147483647 w 67"/>
              <a:gd name="T63" fmla="*/ 2147483647 h 62"/>
              <a:gd name="T64" fmla="*/ 2147483647 w 67"/>
              <a:gd name="T65" fmla="*/ 2147483647 h 62"/>
              <a:gd name="T66" fmla="*/ 2147483647 w 67"/>
              <a:gd name="T67" fmla="*/ 2147483647 h 62"/>
              <a:gd name="T68" fmla="*/ 2147483647 w 67"/>
              <a:gd name="T69" fmla="*/ 2147483647 h 62"/>
              <a:gd name="T70" fmla="*/ 2147483647 w 67"/>
              <a:gd name="T71" fmla="*/ 2147483647 h 62"/>
              <a:gd name="T72" fmla="*/ 2147483647 w 67"/>
              <a:gd name="T73" fmla="*/ 2147483647 h 62"/>
              <a:gd name="T74" fmla="*/ 2147483647 w 67"/>
              <a:gd name="T75" fmla="*/ 2147483647 h 62"/>
              <a:gd name="T76" fmla="*/ 2147483647 w 67"/>
              <a:gd name="T77" fmla="*/ 2147483647 h 62"/>
              <a:gd name="T78" fmla="*/ 2147483647 w 67"/>
              <a:gd name="T79" fmla="*/ 2147483647 h 62"/>
              <a:gd name="T80" fmla="*/ 2147483647 w 67"/>
              <a:gd name="T81" fmla="*/ 2147483647 h 62"/>
              <a:gd name="T82" fmla="*/ 531477446 w 67"/>
              <a:gd name="T83" fmla="*/ 2147483647 h 62"/>
              <a:gd name="T84" fmla="*/ 531477446 w 67"/>
              <a:gd name="T85" fmla="*/ 2147483647 h 62"/>
              <a:gd name="T86" fmla="*/ 398604041 w 67"/>
              <a:gd name="T87" fmla="*/ 2147483647 h 62"/>
              <a:gd name="T88" fmla="*/ 265738723 w 67"/>
              <a:gd name="T89" fmla="*/ 2147483647 h 62"/>
              <a:gd name="T90" fmla="*/ 265738723 w 67"/>
              <a:gd name="T91" fmla="*/ 2147483647 h 62"/>
              <a:gd name="T92" fmla="*/ 132865286 w 67"/>
              <a:gd name="T93" fmla="*/ 2147483647 h 62"/>
              <a:gd name="T94" fmla="*/ 132865286 w 67"/>
              <a:gd name="T95" fmla="*/ 1315472766 h 62"/>
              <a:gd name="T96" fmla="*/ 0 w 67"/>
              <a:gd name="T97" fmla="*/ 179382293 h 62"/>
              <a:gd name="T98" fmla="*/ 0 w 67"/>
              <a:gd name="T99" fmla="*/ 179382293 h 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7"/>
              <a:gd name="T151" fmla="*/ 0 h 62"/>
              <a:gd name="T152" fmla="*/ 67 w 67"/>
              <a:gd name="T153" fmla="*/ 62 h 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7" h="62">
                <a:moveTo>
                  <a:pt x="0" y="3"/>
                </a:moveTo>
                <a:lnTo>
                  <a:pt x="60" y="0"/>
                </a:lnTo>
                <a:lnTo>
                  <a:pt x="60" y="1"/>
                </a:lnTo>
                <a:lnTo>
                  <a:pt x="61" y="2"/>
                </a:lnTo>
                <a:lnTo>
                  <a:pt x="62" y="3"/>
                </a:lnTo>
                <a:lnTo>
                  <a:pt x="61" y="5"/>
                </a:lnTo>
                <a:lnTo>
                  <a:pt x="60" y="6"/>
                </a:lnTo>
                <a:lnTo>
                  <a:pt x="58" y="8"/>
                </a:lnTo>
                <a:lnTo>
                  <a:pt x="58" y="9"/>
                </a:lnTo>
                <a:lnTo>
                  <a:pt x="67" y="9"/>
                </a:lnTo>
                <a:lnTo>
                  <a:pt x="67" y="10"/>
                </a:lnTo>
                <a:lnTo>
                  <a:pt x="66" y="12"/>
                </a:lnTo>
                <a:lnTo>
                  <a:pt x="65" y="13"/>
                </a:lnTo>
                <a:lnTo>
                  <a:pt x="64" y="17"/>
                </a:lnTo>
                <a:lnTo>
                  <a:pt x="62" y="19"/>
                </a:lnTo>
                <a:lnTo>
                  <a:pt x="62" y="22"/>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8"/>
                </a:lnTo>
                <a:lnTo>
                  <a:pt x="49" y="60"/>
                </a:lnTo>
                <a:lnTo>
                  <a:pt x="50" y="61"/>
                </a:lnTo>
                <a:lnTo>
                  <a:pt x="8" y="62"/>
                </a:lnTo>
                <a:lnTo>
                  <a:pt x="8" y="53"/>
                </a:lnTo>
                <a:lnTo>
                  <a:pt x="6" y="52"/>
                </a:lnTo>
                <a:lnTo>
                  <a:pt x="4" y="53"/>
                </a:lnTo>
                <a:lnTo>
                  <a:pt x="2" y="51"/>
                </a:lnTo>
                <a:lnTo>
                  <a:pt x="2" y="22"/>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002" name="Freeform 21"/>
          <p:cNvSpPr>
            <a:spLocks/>
          </p:cNvSpPr>
          <p:nvPr/>
        </p:nvSpPr>
        <p:spPr bwMode="auto">
          <a:xfrm>
            <a:off x="2103968" y="2562225"/>
            <a:ext cx="780344" cy="1423988"/>
          </a:xfrm>
          <a:custGeom>
            <a:avLst/>
            <a:gdLst>
              <a:gd name="T0" fmla="*/ 2147483647 w 108"/>
              <a:gd name="T1" fmla="*/ 2147483647 h 184"/>
              <a:gd name="T2" fmla="*/ 2147483647 w 108"/>
              <a:gd name="T3" fmla="*/ 2147483647 h 184"/>
              <a:gd name="T4" fmla="*/ 2147483647 w 108"/>
              <a:gd name="T5" fmla="*/ 2147483647 h 184"/>
              <a:gd name="T6" fmla="*/ 2147483647 w 108"/>
              <a:gd name="T7" fmla="*/ 2147483647 h 184"/>
              <a:gd name="T8" fmla="*/ 2147483647 w 108"/>
              <a:gd name="T9" fmla="*/ 2147483647 h 184"/>
              <a:gd name="T10" fmla="*/ 2147483647 w 108"/>
              <a:gd name="T11" fmla="*/ 2147483647 h 184"/>
              <a:gd name="T12" fmla="*/ 2147483647 w 108"/>
              <a:gd name="T13" fmla="*/ 2147483647 h 184"/>
              <a:gd name="T14" fmla="*/ 2147483647 w 108"/>
              <a:gd name="T15" fmla="*/ 2147483647 h 184"/>
              <a:gd name="T16" fmla="*/ 2147483647 w 108"/>
              <a:gd name="T17" fmla="*/ 2147483647 h 184"/>
              <a:gd name="T18" fmla="*/ 1453626526 w 108"/>
              <a:gd name="T19" fmla="*/ 2147483647 h 184"/>
              <a:gd name="T20" fmla="*/ 1453626526 w 108"/>
              <a:gd name="T21" fmla="*/ 2147483647 h 184"/>
              <a:gd name="T22" fmla="*/ 1519695633 w 108"/>
              <a:gd name="T23" fmla="*/ 2147483647 h 184"/>
              <a:gd name="T24" fmla="*/ 1387549291 w 108"/>
              <a:gd name="T25" fmla="*/ 2147483647 h 184"/>
              <a:gd name="T26" fmla="*/ 1453626526 w 108"/>
              <a:gd name="T27" fmla="*/ 2147483647 h 184"/>
              <a:gd name="T28" fmla="*/ 1057179118 w 108"/>
              <a:gd name="T29" fmla="*/ 2147483647 h 184"/>
              <a:gd name="T30" fmla="*/ 792886434 w 108"/>
              <a:gd name="T31" fmla="*/ 2147483647 h 184"/>
              <a:gd name="T32" fmla="*/ 925032776 w 108"/>
              <a:gd name="T33" fmla="*/ 2147483647 h 184"/>
              <a:gd name="T34" fmla="*/ 925032776 w 108"/>
              <a:gd name="T35" fmla="*/ 2147483647 h 184"/>
              <a:gd name="T36" fmla="*/ 594662857 w 108"/>
              <a:gd name="T37" fmla="*/ 2147483647 h 184"/>
              <a:gd name="T38" fmla="*/ 594662857 w 108"/>
              <a:gd name="T39" fmla="*/ 2147483647 h 184"/>
              <a:gd name="T40" fmla="*/ 726809199 w 108"/>
              <a:gd name="T41" fmla="*/ 2147483647 h 184"/>
              <a:gd name="T42" fmla="*/ 792886434 w 108"/>
              <a:gd name="T43" fmla="*/ 2147483647 h 184"/>
              <a:gd name="T44" fmla="*/ 991110011 w 108"/>
              <a:gd name="T45" fmla="*/ 2147483647 h 184"/>
              <a:gd name="T46" fmla="*/ 925032776 w 108"/>
              <a:gd name="T47" fmla="*/ 2147483647 h 184"/>
              <a:gd name="T48" fmla="*/ 792886434 w 108"/>
              <a:gd name="T49" fmla="*/ 2147483647 h 184"/>
              <a:gd name="T50" fmla="*/ 462516388 w 108"/>
              <a:gd name="T51" fmla="*/ 2147483647 h 184"/>
              <a:gd name="T52" fmla="*/ 396447281 w 108"/>
              <a:gd name="T53" fmla="*/ 2147483647 h 184"/>
              <a:gd name="T54" fmla="*/ 66077251 w 108"/>
              <a:gd name="T55" fmla="*/ 2147483647 h 184"/>
              <a:gd name="T56" fmla="*/ 66077251 w 108"/>
              <a:gd name="T57" fmla="*/ 2147483647 h 184"/>
              <a:gd name="T58" fmla="*/ 264292747 w 108"/>
              <a:gd name="T59" fmla="*/ 2147483647 h 184"/>
              <a:gd name="T60" fmla="*/ 132146374 w 108"/>
              <a:gd name="T61" fmla="*/ 1916579349 h 184"/>
              <a:gd name="T62" fmla="*/ 0 w 108"/>
              <a:gd name="T63" fmla="*/ 1677008926 h 184"/>
              <a:gd name="T64" fmla="*/ 0 w 108"/>
              <a:gd name="T65" fmla="*/ 1437438502 h 184"/>
              <a:gd name="T66" fmla="*/ 396447281 w 108"/>
              <a:gd name="T67" fmla="*/ 898397069 h 184"/>
              <a:gd name="T68" fmla="*/ 594662857 w 108"/>
              <a:gd name="T69" fmla="*/ 598934039 h 184"/>
              <a:gd name="T70" fmla="*/ 594662857 w 108"/>
              <a:gd name="T71" fmla="*/ 59892621 h 184"/>
              <a:gd name="T72" fmla="*/ 2147483647 w 108"/>
              <a:gd name="T73" fmla="*/ 2147483647 h 184"/>
              <a:gd name="T74" fmla="*/ 2147483647 w 108"/>
              <a:gd name="T75" fmla="*/ 2147483647 h 184"/>
              <a:gd name="T76" fmla="*/ 2147483647 w 108"/>
              <a:gd name="T77" fmla="*/ 2147483647 h 184"/>
              <a:gd name="T78" fmla="*/ 2147483647 w 108"/>
              <a:gd name="T79" fmla="*/ 2147483647 h 184"/>
              <a:gd name="T80" fmla="*/ 2147483647 w 108"/>
              <a:gd name="T81" fmla="*/ 2147483647 h 184"/>
              <a:gd name="T82" fmla="*/ 2147483647 w 108"/>
              <a:gd name="T83" fmla="*/ 2147483647 h 184"/>
              <a:gd name="T84" fmla="*/ 2147483647 w 108"/>
              <a:gd name="T85" fmla="*/ 2147483647 h 184"/>
              <a:gd name="T86" fmla="*/ 2147483647 w 108"/>
              <a:gd name="T87" fmla="*/ 2147483647 h 184"/>
              <a:gd name="T88" fmla="*/ 2147483647 w 108"/>
              <a:gd name="T89" fmla="*/ 2147483647 h 184"/>
              <a:gd name="T90" fmla="*/ 2147483647 w 108"/>
              <a:gd name="T91" fmla="*/ 2147483647 h 184"/>
              <a:gd name="T92" fmla="*/ 2147483647 w 108"/>
              <a:gd name="T93" fmla="*/ 2147483647 h 18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8"/>
              <a:gd name="T142" fmla="*/ 0 h 184"/>
              <a:gd name="T143" fmla="*/ 108 w 108"/>
              <a:gd name="T144" fmla="*/ 184 h 18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8" h="184">
                <a:moveTo>
                  <a:pt x="94" y="183"/>
                </a:moveTo>
                <a:lnTo>
                  <a:pt x="61" y="180"/>
                </a:lnTo>
                <a:lnTo>
                  <a:pt x="61" y="179"/>
                </a:lnTo>
                <a:lnTo>
                  <a:pt x="60" y="178"/>
                </a:lnTo>
                <a:lnTo>
                  <a:pt x="60" y="177"/>
                </a:lnTo>
                <a:lnTo>
                  <a:pt x="61" y="177"/>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7" y="158"/>
                </a:lnTo>
                <a:lnTo>
                  <a:pt x="108"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03" name="Freeform 22"/>
          <p:cNvSpPr>
            <a:spLocks/>
          </p:cNvSpPr>
          <p:nvPr/>
        </p:nvSpPr>
        <p:spPr bwMode="auto">
          <a:xfrm>
            <a:off x="3324578" y="2452689"/>
            <a:ext cx="681567" cy="604837"/>
          </a:xfrm>
          <a:custGeom>
            <a:avLst/>
            <a:gdLst>
              <a:gd name="T0" fmla="*/ 2147483647 w 94"/>
              <a:gd name="T1" fmla="*/ 2147483647 h 78"/>
              <a:gd name="T2" fmla="*/ 2147483647 w 94"/>
              <a:gd name="T3" fmla="*/ 2147483647 h 78"/>
              <a:gd name="T4" fmla="*/ 2147483647 w 94"/>
              <a:gd name="T5" fmla="*/ 601293283 h 78"/>
              <a:gd name="T6" fmla="*/ 665379025 w 94"/>
              <a:gd name="T7" fmla="*/ 0 h 78"/>
              <a:gd name="T8" fmla="*/ 598833806 w 94"/>
              <a:gd name="T9" fmla="*/ 481039206 h 78"/>
              <a:gd name="T10" fmla="*/ 199611248 w 94"/>
              <a:gd name="T11" fmla="*/ 2147483647 h 78"/>
              <a:gd name="T12" fmla="*/ 133074154 w 94"/>
              <a:gd name="T13" fmla="*/ 2147483647 h 78"/>
              <a:gd name="T14" fmla="*/ 0 w 94"/>
              <a:gd name="T15" fmla="*/ 2147483647 h 78"/>
              <a:gd name="T16" fmla="*/ 1663435199 w 94"/>
              <a:gd name="T17" fmla="*/ 2147483647 h 78"/>
              <a:gd name="T18" fmla="*/ 2147483647 w 94"/>
              <a:gd name="T19" fmla="*/ 2147483647 h 78"/>
              <a:gd name="T20" fmla="*/ 2147483647 w 94"/>
              <a:gd name="T21" fmla="*/ 2147483647 h 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4"/>
              <a:gd name="T34" fmla="*/ 0 h 78"/>
              <a:gd name="T35" fmla="*/ 94 w 94"/>
              <a:gd name="T36" fmla="*/ 78 h 7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4" h="78">
                <a:moveTo>
                  <a:pt x="88" y="78"/>
                </a:moveTo>
                <a:lnTo>
                  <a:pt x="91" y="44"/>
                </a:lnTo>
                <a:lnTo>
                  <a:pt x="94" y="10"/>
                </a:lnTo>
                <a:lnTo>
                  <a:pt x="10" y="0"/>
                </a:lnTo>
                <a:lnTo>
                  <a:pt x="9" y="8"/>
                </a:lnTo>
                <a:lnTo>
                  <a:pt x="3" y="50"/>
                </a:lnTo>
                <a:lnTo>
                  <a:pt x="2" y="50"/>
                </a:lnTo>
                <a:lnTo>
                  <a:pt x="0" y="67"/>
                </a:lnTo>
                <a:lnTo>
                  <a:pt x="25" y="71"/>
                </a:lnTo>
                <a:lnTo>
                  <a:pt x="88" y="78"/>
                </a:lnTo>
                <a:close/>
              </a:path>
            </a:pathLst>
          </a:custGeom>
          <a:solidFill>
            <a:schemeClr val="bg1"/>
          </a:solidFill>
          <a:ln w="12700" cmpd="sng">
            <a:solidFill>
              <a:schemeClr val="tx1"/>
            </a:solidFill>
            <a:prstDash val="solid"/>
            <a:round/>
            <a:headEnd/>
            <a:tailEnd/>
          </a:ln>
        </p:spPr>
        <p:txBody>
          <a:bodyPr/>
          <a:lstStyle/>
          <a:p>
            <a:endParaRPr lang="en-US"/>
          </a:p>
        </p:txBody>
      </p:sp>
      <p:sp>
        <p:nvSpPr>
          <p:cNvPr id="42004" name="Freeform 23"/>
          <p:cNvSpPr>
            <a:spLocks/>
          </p:cNvSpPr>
          <p:nvPr/>
        </p:nvSpPr>
        <p:spPr bwMode="auto">
          <a:xfrm>
            <a:off x="3434645" y="3003551"/>
            <a:ext cx="716844" cy="595313"/>
          </a:xfrm>
          <a:custGeom>
            <a:avLst/>
            <a:gdLst>
              <a:gd name="T0" fmla="*/ 0 w 99"/>
              <a:gd name="T1" fmla="*/ 2147483647 h 77"/>
              <a:gd name="T2" fmla="*/ 663569919 w 99"/>
              <a:gd name="T3" fmla="*/ 0 h 77"/>
              <a:gd name="T4" fmla="*/ 2147483647 w 99"/>
              <a:gd name="T5" fmla="*/ 418412218 h 77"/>
              <a:gd name="T6" fmla="*/ 2147483647 w 99"/>
              <a:gd name="T7" fmla="*/ 537961966 h 77"/>
              <a:gd name="T8" fmla="*/ 2147483647 w 99"/>
              <a:gd name="T9" fmla="*/ 1554114707 h 77"/>
              <a:gd name="T10" fmla="*/ 2147483647 w 99"/>
              <a:gd name="T11" fmla="*/ 2147483647 h 77"/>
              <a:gd name="T12" fmla="*/ 2147483647 w 99"/>
              <a:gd name="T13" fmla="*/ 2147483647 h 77"/>
              <a:gd name="T14" fmla="*/ 0 w 99"/>
              <a:gd name="T15" fmla="*/ 2147483647 h 77"/>
              <a:gd name="T16" fmla="*/ 0 w 99"/>
              <a:gd name="T17" fmla="*/ 2147483647 h 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
              <a:gd name="T28" fmla="*/ 0 h 77"/>
              <a:gd name="T29" fmla="*/ 99 w 99"/>
              <a:gd name="T30" fmla="*/ 77 h 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 h="77">
                <a:moveTo>
                  <a:pt x="0" y="67"/>
                </a:moveTo>
                <a:lnTo>
                  <a:pt x="10" y="0"/>
                </a:lnTo>
                <a:lnTo>
                  <a:pt x="73" y="7"/>
                </a:lnTo>
                <a:lnTo>
                  <a:pt x="99" y="9"/>
                </a:lnTo>
                <a:lnTo>
                  <a:pt x="98" y="26"/>
                </a:lnTo>
                <a:lnTo>
                  <a:pt x="95" y="77"/>
                </a:lnTo>
                <a:lnTo>
                  <a:pt x="82" y="76"/>
                </a:lnTo>
                <a:lnTo>
                  <a:pt x="0" y="6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05" name="Freeform 24"/>
          <p:cNvSpPr>
            <a:spLocks/>
          </p:cNvSpPr>
          <p:nvPr/>
        </p:nvSpPr>
        <p:spPr bwMode="auto">
          <a:xfrm>
            <a:off x="3341511" y="3521076"/>
            <a:ext cx="684389" cy="758825"/>
          </a:xfrm>
          <a:custGeom>
            <a:avLst/>
            <a:gdLst>
              <a:gd name="T0" fmla="*/ 853901744 w 95"/>
              <a:gd name="T1" fmla="*/ 0 h 98"/>
              <a:gd name="T2" fmla="*/ 0 w 95"/>
              <a:gd name="T3" fmla="*/ 2147483647 h 98"/>
              <a:gd name="T4" fmla="*/ 0 w 95"/>
              <a:gd name="T5" fmla="*/ 2147483647 h 98"/>
              <a:gd name="T6" fmla="*/ 788213897 w 95"/>
              <a:gd name="T7" fmla="*/ 2147483647 h 98"/>
              <a:gd name="T8" fmla="*/ 853901744 w 95"/>
              <a:gd name="T9" fmla="*/ 2147483647 h 98"/>
              <a:gd name="T10" fmla="*/ 2147483647 w 95"/>
              <a:gd name="T11" fmla="*/ 2147483647 h 98"/>
              <a:gd name="T12" fmla="*/ 2147483647 w 95"/>
              <a:gd name="T13" fmla="*/ 2147483647 h 98"/>
              <a:gd name="T14" fmla="*/ 2147483647 w 95"/>
              <a:gd name="T15" fmla="*/ 2147483647 h 98"/>
              <a:gd name="T16" fmla="*/ 2147483647 w 95"/>
              <a:gd name="T17" fmla="*/ 2147483647 h 98"/>
              <a:gd name="T18" fmla="*/ 2147483647 w 95"/>
              <a:gd name="T19" fmla="*/ 2147483647 h 98"/>
              <a:gd name="T20" fmla="*/ 2147483647 w 95"/>
              <a:gd name="T21" fmla="*/ 2147483647 h 98"/>
              <a:gd name="T22" fmla="*/ 2147483647 w 95"/>
              <a:gd name="T23" fmla="*/ 2147483647 h 98"/>
              <a:gd name="T24" fmla="*/ 2147483647 w 95"/>
              <a:gd name="T25" fmla="*/ 2147483647 h 98"/>
              <a:gd name="T26" fmla="*/ 2147483647 w 95"/>
              <a:gd name="T27" fmla="*/ 1079204160 h 98"/>
              <a:gd name="T28" fmla="*/ 2147483647 w 95"/>
              <a:gd name="T29" fmla="*/ 1079204160 h 98"/>
              <a:gd name="T30" fmla="*/ 2147483647 w 95"/>
              <a:gd name="T31" fmla="*/ 539602080 h 98"/>
              <a:gd name="T32" fmla="*/ 853901744 w 95"/>
              <a:gd name="T33" fmla="*/ 0 h 98"/>
              <a:gd name="T34" fmla="*/ 853901744 w 95"/>
              <a:gd name="T35" fmla="*/ 0 h 9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5"/>
              <a:gd name="T55" fmla="*/ 0 h 98"/>
              <a:gd name="T56" fmla="*/ 95 w 95"/>
              <a:gd name="T57" fmla="*/ 98 h 9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5" h="98">
                <a:moveTo>
                  <a:pt x="13" y="0"/>
                </a:moveTo>
                <a:lnTo>
                  <a:pt x="0" y="96"/>
                </a:lnTo>
                <a:lnTo>
                  <a:pt x="12" y="98"/>
                </a:lnTo>
                <a:lnTo>
                  <a:pt x="13" y="90"/>
                </a:lnTo>
                <a:lnTo>
                  <a:pt x="37" y="93"/>
                </a:lnTo>
                <a:lnTo>
                  <a:pt x="36" y="92"/>
                </a:lnTo>
                <a:lnTo>
                  <a:pt x="37" y="91"/>
                </a:lnTo>
                <a:lnTo>
                  <a:pt x="36" y="90"/>
                </a:lnTo>
                <a:lnTo>
                  <a:pt x="87" y="94"/>
                </a:lnTo>
                <a:lnTo>
                  <a:pt x="93" y="18"/>
                </a:lnTo>
                <a:lnTo>
                  <a:pt x="94" y="18"/>
                </a:lnTo>
                <a:lnTo>
                  <a:pt x="95" y="9"/>
                </a:lnTo>
                <a:lnTo>
                  <a:pt x="1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06" name="Freeform 25"/>
          <p:cNvSpPr>
            <a:spLocks/>
          </p:cNvSpPr>
          <p:nvPr/>
        </p:nvSpPr>
        <p:spPr bwMode="auto">
          <a:xfrm>
            <a:off x="3601156" y="3660776"/>
            <a:ext cx="1367367" cy="1425575"/>
          </a:xfrm>
          <a:custGeom>
            <a:avLst/>
            <a:gdLst>
              <a:gd name="T0" fmla="*/ 2147483647 w 189"/>
              <a:gd name="T1" fmla="*/ 2147483647 h 184"/>
              <a:gd name="T2" fmla="*/ 2147483647 w 189"/>
              <a:gd name="T3" fmla="*/ 2147483647 h 184"/>
              <a:gd name="T4" fmla="*/ 2147483647 w 189"/>
              <a:gd name="T5" fmla="*/ 2147483647 h 184"/>
              <a:gd name="T6" fmla="*/ 2147483647 w 189"/>
              <a:gd name="T7" fmla="*/ 2147483647 h 184"/>
              <a:gd name="T8" fmla="*/ 2147483647 w 189"/>
              <a:gd name="T9" fmla="*/ 2147483647 h 184"/>
              <a:gd name="T10" fmla="*/ 2147483647 w 189"/>
              <a:gd name="T11" fmla="*/ 2147483647 h 184"/>
              <a:gd name="T12" fmla="*/ 2147483647 w 189"/>
              <a:gd name="T13" fmla="*/ 2147483647 h 184"/>
              <a:gd name="T14" fmla="*/ 2147483647 w 189"/>
              <a:gd name="T15" fmla="*/ 2147483647 h 184"/>
              <a:gd name="T16" fmla="*/ 2147483647 w 189"/>
              <a:gd name="T17" fmla="*/ 2147483647 h 184"/>
              <a:gd name="T18" fmla="*/ 2147483647 w 189"/>
              <a:gd name="T19" fmla="*/ 2147483647 h 184"/>
              <a:gd name="T20" fmla="*/ 2147483647 w 189"/>
              <a:gd name="T21" fmla="*/ 2147483647 h 184"/>
              <a:gd name="T22" fmla="*/ 2147483647 w 189"/>
              <a:gd name="T23" fmla="*/ 2147483647 h 184"/>
              <a:gd name="T24" fmla="*/ 2147483647 w 189"/>
              <a:gd name="T25" fmla="*/ 2147483647 h 184"/>
              <a:gd name="T26" fmla="*/ 2147483647 w 189"/>
              <a:gd name="T27" fmla="*/ 2147483647 h 184"/>
              <a:gd name="T28" fmla="*/ 2147483647 w 189"/>
              <a:gd name="T29" fmla="*/ 2147483647 h 184"/>
              <a:gd name="T30" fmla="*/ 2147483647 w 189"/>
              <a:gd name="T31" fmla="*/ 0 h 184"/>
              <a:gd name="T32" fmla="*/ 0 w 189"/>
              <a:gd name="T33" fmla="*/ 2147483647 h 184"/>
              <a:gd name="T34" fmla="*/ 66244048 w 189"/>
              <a:gd name="T35" fmla="*/ 2147483647 h 184"/>
              <a:gd name="T36" fmla="*/ 331220286 w 189"/>
              <a:gd name="T37" fmla="*/ 2147483647 h 184"/>
              <a:gd name="T38" fmla="*/ 1523629516 w 189"/>
              <a:gd name="T39" fmla="*/ 2147483647 h 184"/>
              <a:gd name="T40" fmla="*/ 1656117579 w 189"/>
              <a:gd name="T41" fmla="*/ 2147483647 h 184"/>
              <a:gd name="T42" fmla="*/ 2147483647 w 189"/>
              <a:gd name="T43" fmla="*/ 2147483647 h 184"/>
              <a:gd name="T44" fmla="*/ 2147483647 w 189"/>
              <a:gd name="T45" fmla="*/ 2147483647 h 184"/>
              <a:gd name="T46" fmla="*/ 2147483647 w 189"/>
              <a:gd name="T47" fmla="*/ 2147483647 h 184"/>
              <a:gd name="T48" fmla="*/ 2147483647 w 189"/>
              <a:gd name="T49" fmla="*/ 2147483647 h 184"/>
              <a:gd name="T50" fmla="*/ 2147483647 w 189"/>
              <a:gd name="T51" fmla="*/ 2147483647 h 184"/>
              <a:gd name="T52" fmla="*/ 2147483647 w 189"/>
              <a:gd name="T53" fmla="*/ 2147483647 h 184"/>
              <a:gd name="T54" fmla="*/ 2147483647 w 189"/>
              <a:gd name="T55" fmla="*/ 2147483647 h 184"/>
              <a:gd name="T56" fmla="*/ 2147483647 w 189"/>
              <a:gd name="T57" fmla="*/ 2147483647 h 184"/>
              <a:gd name="T58" fmla="*/ 2147483647 w 189"/>
              <a:gd name="T59" fmla="*/ 2147483647 h 184"/>
              <a:gd name="T60" fmla="*/ 2147483647 w 189"/>
              <a:gd name="T61" fmla="*/ 2147483647 h 184"/>
              <a:gd name="T62" fmla="*/ 2147483647 w 189"/>
              <a:gd name="T63" fmla="*/ 2147483647 h 184"/>
              <a:gd name="T64" fmla="*/ 2147483647 w 189"/>
              <a:gd name="T65" fmla="*/ 2147483647 h 184"/>
              <a:gd name="T66" fmla="*/ 2147483647 w 189"/>
              <a:gd name="T67" fmla="*/ 2147483647 h 184"/>
              <a:gd name="T68" fmla="*/ 2147483647 w 189"/>
              <a:gd name="T69" fmla="*/ 2147483647 h 184"/>
              <a:gd name="T70" fmla="*/ 2147483647 w 189"/>
              <a:gd name="T71" fmla="*/ 2147483647 h 184"/>
              <a:gd name="T72" fmla="*/ 2147483647 w 189"/>
              <a:gd name="T73" fmla="*/ 2147483647 h 184"/>
              <a:gd name="T74" fmla="*/ 2147483647 w 189"/>
              <a:gd name="T75" fmla="*/ 2147483647 h 184"/>
              <a:gd name="T76" fmla="*/ 2147483647 w 189"/>
              <a:gd name="T77" fmla="*/ 2147483647 h 184"/>
              <a:gd name="T78" fmla="*/ 2147483647 w 189"/>
              <a:gd name="T79" fmla="*/ 2147483647 h 184"/>
              <a:gd name="T80" fmla="*/ 2147483647 w 189"/>
              <a:gd name="T81" fmla="*/ 2147483647 h 184"/>
              <a:gd name="T82" fmla="*/ 2147483647 w 189"/>
              <a:gd name="T83" fmla="*/ 2147483647 h 184"/>
              <a:gd name="T84" fmla="*/ 2147483647 w 189"/>
              <a:gd name="T85" fmla="*/ 2147483647 h 184"/>
              <a:gd name="T86" fmla="*/ 2147483647 w 189"/>
              <a:gd name="T87" fmla="*/ 2147483647 h 184"/>
              <a:gd name="T88" fmla="*/ 2147483647 w 189"/>
              <a:gd name="T89" fmla="*/ 2147483647 h 184"/>
              <a:gd name="T90" fmla="*/ 2147483647 w 189"/>
              <a:gd name="T91" fmla="*/ 2147483647 h 184"/>
              <a:gd name="T92" fmla="*/ 2147483647 w 189"/>
              <a:gd name="T93" fmla="*/ 2147483647 h 184"/>
              <a:gd name="T94" fmla="*/ 2147483647 w 189"/>
              <a:gd name="T95" fmla="*/ 2147483647 h 184"/>
              <a:gd name="T96" fmla="*/ 2147483647 w 189"/>
              <a:gd name="T97" fmla="*/ 2147483647 h 184"/>
              <a:gd name="T98" fmla="*/ 2147483647 w 189"/>
              <a:gd name="T99" fmla="*/ 2147483647 h 184"/>
              <a:gd name="T100" fmla="*/ 2147483647 w 189"/>
              <a:gd name="T101" fmla="*/ 2147483647 h 184"/>
              <a:gd name="T102" fmla="*/ 2147483647 w 189"/>
              <a:gd name="T103" fmla="*/ 2147483647 h 184"/>
              <a:gd name="T104" fmla="*/ 2147483647 w 189"/>
              <a:gd name="T105" fmla="*/ 2147483647 h 184"/>
              <a:gd name="T106" fmla="*/ 2147483647 w 189"/>
              <a:gd name="T107" fmla="*/ 2147483647 h 184"/>
              <a:gd name="T108" fmla="*/ 2147483647 w 189"/>
              <a:gd name="T109" fmla="*/ 2147483647 h 184"/>
              <a:gd name="T110" fmla="*/ 2147483647 w 189"/>
              <a:gd name="T111" fmla="*/ 2147483647 h 184"/>
              <a:gd name="T112" fmla="*/ 2147483647 w 189"/>
              <a:gd name="T113" fmla="*/ 2147483647 h 184"/>
              <a:gd name="T114" fmla="*/ 2147483647 w 189"/>
              <a:gd name="T115" fmla="*/ 2147483647 h 184"/>
              <a:gd name="T116" fmla="*/ 2147483647 w 189"/>
              <a:gd name="T117" fmla="*/ 2147483647 h 184"/>
              <a:gd name="T118" fmla="*/ 2147483647 w 189"/>
              <a:gd name="T119" fmla="*/ 2147483647 h 18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89"/>
              <a:gd name="T181" fmla="*/ 0 h 184"/>
              <a:gd name="T182" fmla="*/ 189 w 189"/>
              <a:gd name="T183" fmla="*/ 184 h 18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3" y="48"/>
                </a:lnTo>
                <a:lnTo>
                  <a:pt x="143" y="49"/>
                </a:lnTo>
                <a:lnTo>
                  <a:pt x="142" y="49"/>
                </a:lnTo>
                <a:lnTo>
                  <a:pt x="141" y="48"/>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3" y="42"/>
                </a:lnTo>
                <a:lnTo>
                  <a:pt x="109" y="42"/>
                </a:lnTo>
                <a:lnTo>
                  <a:pt x="109" y="41"/>
                </a:lnTo>
                <a:lnTo>
                  <a:pt x="108" y="40"/>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1" y="73"/>
                </a:lnTo>
                <a:lnTo>
                  <a:pt x="0" y="74"/>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1"/>
                </a:lnTo>
                <a:lnTo>
                  <a:pt x="134" y="180"/>
                </a:lnTo>
                <a:lnTo>
                  <a:pt x="133" y="178"/>
                </a:lnTo>
                <a:lnTo>
                  <a:pt x="130" y="170"/>
                </a:lnTo>
                <a:lnTo>
                  <a:pt x="129" y="167"/>
                </a:lnTo>
                <a:lnTo>
                  <a:pt x="131" y="162"/>
                </a:lnTo>
                <a:lnTo>
                  <a:pt x="131" y="160"/>
                </a:lnTo>
                <a:lnTo>
                  <a:pt x="130" y="160"/>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8" y="145"/>
                </a:lnTo>
                <a:lnTo>
                  <a:pt x="138" y="144"/>
                </a:lnTo>
                <a:lnTo>
                  <a:pt x="139" y="145"/>
                </a:lnTo>
                <a:lnTo>
                  <a:pt x="140" y="145"/>
                </a:lnTo>
                <a:lnTo>
                  <a:pt x="141" y="144"/>
                </a:lnTo>
                <a:lnTo>
                  <a:pt x="141" y="142"/>
                </a:lnTo>
                <a:lnTo>
                  <a:pt x="142" y="141"/>
                </a:lnTo>
                <a:lnTo>
                  <a:pt x="142" y="142"/>
                </a:lnTo>
                <a:lnTo>
                  <a:pt x="143" y="142"/>
                </a:lnTo>
                <a:lnTo>
                  <a:pt x="146" y="141"/>
                </a:lnTo>
                <a:lnTo>
                  <a:pt x="147" y="141"/>
                </a:lnTo>
                <a:lnTo>
                  <a:pt x="147" y="140"/>
                </a:lnTo>
                <a:lnTo>
                  <a:pt x="145" y="139"/>
                </a:lnTo>
                <a:lnTo>
                  <a:pt x="145" y="138"/>
                </a:lnTo>
                <a:lnTo>
                  <a:pt x="148" y="137"/>
                </a:lnTo>
                <a:lnTo>
                  <a:pt x="149" y="136"/>
                </a:lnTo>
                <a:lnTo>
                  <a:pt x="150" y="136"/>
                </a:lnTo>
                <a:lnTo>
                  <a:pt x="149" y="137"/>
                </a:lnTo>
                <a:lnTo>
                  <a:pt x="150" y="138"/>
                </a:lnTo>
                <a:lnTo>
                  <a:pt x="151" y="137"/>
                </a:lnTo>
                <a:lnTo>
                  <a:pt x="156" y="135"/>
                </a:lnTo>
                <a:lnTo>
                  <a:pt x="165" y="130"/>
                </a:lnTo>
                <a:lnTo>
                  <a:pt x="165" y="128"/>
                </a:lnTo>
                <a:lnTo>
                  <a:pt x="169" y="124"/>
                </a:lnTo>
                <a:lnTo>
                  <a:pt x="168" y="121"/>
                </a:lnTo>
                <a:lnTo>
                  <a:pt x="168" y="119"/>
                </a:lnTo>
                <a:lnTo>
                  <a:pt x="171" y="118"/>
                </a:lnTo>
                <a:lnTo>
                  <a:pt x="171" y="120"/>
                </a:lnTo>
                <a:lnTo>
                  <a:pt x="171" y="121"/>
                </a:lnTo>
                <a:lnTo>
                  <a:pt x="174" y="121"/>
                </a:lnTo>
                <a:lnTo>
                  <a:pt x="175" y="122"/>
                </a:lnTo>
                <a:lnTo>
                  <a:pt x="181" y="119"/>
                </a:lnTo>
                <a:lnTo>
                  <a:pt x="185" y="119"/>
                </a:lnTo>
                <a:lnTo>
                  <a:pt x="184" y="118"/>
                </a:lnTo>
                <a:lnTo>
                  <a:pt x="184" y="117"/>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4"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07" name="Freeform 26"/>
          <p:cNvSpPr>
            <a:spLocks/>
          </p:cNvSpPr>
          <p:nvPr/>
        </p:nvSpPr>
        <p:spPr bwMode="auto">
          <a:xfrm>
            <a:off x="6169378" y="2306638"/>
            <a:ext cx="736600" cy="603250"/>
          </a:xfrm>
          <a:custGeom>
            <a:avLst/>
            <a:gdLst>
              <a:gd name="T0" fmla="*/ 2147483647 w 102"/>
              <a:gd name="T1" fmla="*/ 2147483647 h 78"/>
              <a:gd name="T2" fmla="*/ 2147483647 w 102"/>
              <a:gd name="T3" fmla="*/ 2147483647 h 78"/>
              <a:gd name="T4" fmla="*/ 2147483647 w 102"/>
              <a:gd name="T5" fmla="*/ 2147483647 h 78"/>
              <a:gd name="T6" fmla="*/ 2147483647 w 102"/>
              <a:gd name="T7" fmla="*/ 2147483647 h 78"/>
              <a:gd name="T8" fmla="*/ 2147483647 w 102"/>
              <a:gd name="T9" fmla="*/ 2147483647 h 78"/>
              <a:gd name="T10" fmla="*/ 2147483647 w 102"/>
              <a:gd name="T11" fmla="*/ 2147483647 h 78"/>
              <a:gd name="T12" fmla="*/ 2147483647 w 102"/>
              <a:gd name="T13" fmla="*/ 2147483647 h 78"/>
              <a:gd name="T14" fmla="*/ 2147483647 w 102"/>
              <a:gd name="T15" fmla="*/ 2147483647 h 78"/>
              <a:gd name="T16" fmla="*/ 2147483647 w 102"/>
              <a:gd name="T17" fmla="*/ 2147483647 h 78"/>
              <a:gd name="T18" fmla="*/ 2147483647 w 102"/>
              <a:gd name="T19" fmla="*/ 2147483647 h 78"/>
              <a:gd name="T20" fmla="*/ 2147483647 w 102"/>
              <a:gd name="T21" fmla="*/ 2147483647 h 78"/>
              <a:gd name="T22" fmla="*/ 2147483647 w 102"/>
              <a:gd name="T23" fmla="*/ 2147483647 h 78"/>
              <a:gd name="T24" fmla="*/ 2147483647 w 102"/>
              <a:gd name="T25" fmla="*/ 2147483647 h 78"/>
              <a:gd name="T26" fmla="*/ 2147483647 w 102"/>
              <a:gd name="T27" fmla="*/ 2147483647 h 78"/>
              <a:gd name="T28" fmla="*/ 2147483647 w 102"/>
              <a:gd name="T29" fmla="*/ 2147483647 h 78"/>
              <a:gd name="T30" fmla="*/ 2147483647 w 102"/>
              <a:gd name="T31" fmla="*/ 2147483647 h 78"/>
              <a:gd name="T32" fmla="*/ 2147483647 w 102"/>
              <a:gd name="T33" fmla="*/ 2147483647 h 78"/>
              <a:gd name="T34" fmla="*/ 2147483647 w 102"/>
              <a:gd name="T35" fmla="*/ 2147483647 h 78"/>
              <a:gd name="T36" fmla="*/ 2147483647 w 102"/>
              <a:gd name="T37" fmla="*/ 2147483647 h 78"/>
              <a:gd name="T38" fmla="*/ 2147483647 w 102"/>
              <a:gd name="T39" fmla="*/ 2147483647 h 78"/>
              <a:gd name="T40" fmla="*/ 2147483647 w 102"/>
              <a:gd name="T41" fmla="*/ 2033687399 h 78"/>
              <a:gd name="T42" fmla="*/ 2147483647 w 102"/>
              <a:gd name="T43" fmla="*/ 1495356107 h 78"/>
              <a:gd name="T44" fmla="*/ 2147483647 w 102"/>
              <a:gd name="T45" fmla="*/ 1435541572 h 78"/>
              <a:gd name="T46" fmla="*/ 2147483647 w 102"/>
              <a:gd name="T47" fmla="*/ 1256097969 h 78"/>
              <a:gd name="T48" fmla="*/ 2147483647 w 102"/>
              <a:gd name="T49" fmla="*/ 717774653 h 78"/>
              <a:gd name="T50" fmla="*/ 2147483647 w 102"/>
              <a:gd name="T51" fmla="*/ 179443663 h 78"/>
              <a:gd name="T52" fmla="*/ 2147483647 w 102"/>
              <a:gd name="T53" fmla="*/ 0 h 78"/>
              <a:gd name="T54" fmla="*/ 2147483647 w 102"/>
              <a:gd name="T55" fmla="*/ 239258198 h 78"/>
              <a:gd name="T56" fmla="*/ 2147483647 w 102"/>
              <a:gd name="T57" fmla="*/ 837403722 h 78"/>
              <a:gd name="T58" fmla="*/ 2147483647 w 102"/>
              <a:gd name="T59" fmla="*/ 1076662101 h 78"/>
              <a:gd name="T60" fmla="*/ 2147483647 w 102"/>
              <a:gd name="T61" fmla="*/ 1375727038 h 78"/>
              <a:gd name="T62" fmla="*/ 2147483647 w 102"/>
              <a:gd name="T63" fmla="*/ 1495356107 h 78"/>
              <a:gd name="T64" fmla="*/ 2147483647 w 102"/>
              <a:gd name="T65" fmla="*/ 1614985175 h 78"/>
              <a:gd name="T66" fmla="*/ 2147483647 w 102"/>
              <a:gd name="T67" fmla="*/ 1914057847 h 78"/>
              <a:gd name="T68" fmla="*/ 1980110704 w 102"/>
              <a:gd name="T69" fmla="*/ 2147483647 h 78"/>
              <a:gd name="T70" fmla="*/ 1254069757 w 102"/>
              <a:gd name="T71" fmla="*/ 2147483647 h 78"/>
              <a:gd name="T72" fmla="*/ 594030063 w 102"/>
              <a:gd name="T73" fmla="*/ 2147483647 h 78"/>
              <a:gd name="T74" fmla="*/ 396025416 w 102"/>
              <a:gd name="T75" fmla="*/ 2147483647 h 78"/>
              <a:gd name="T76" fmla="*/ 594030063 w 102"/>
              <a:gd name="T77" fmla="*/ 2147483647 h 78"/>
              <a:gd name="T78" fmla="*/ 132011169 w 102"/>
              <a:gd name="T79" fmla="*/ 2147483647 h 78"/>
              <a:gd name="T80" fmla="*/ 2147483647 w 102"/>
              <a:gd name="T81" fmla="*/ 2147483647 h 78"/>
              <a:gd name="T82" fmla="*/ 2147483647 w 102"/>
              <a:gd name="T83" fmla="*/ 2147483647 h 78"/>
              <a:gd name="T84" fmla="*/ 2147483647 w 102"/>
              <a:gd name="T85" fmla="*/ 2147483647 h 78"/>
              <a:gd name="T86" fmla="*/ 2147483647 w 102"/>
              <a:gd name="T87" fmla="*/ 2147483647 h 78"/>
              <a:gd name="T88" fmla="*/ 2147483647 w 102"/>
              <a:gd name="T89" fmla="*/ 2147483647 h 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2"/>
              <a:gd name="T136" fmla="*/ 0 h 78"/>
              <a:gd name="T137" fmla="*/ 102 w 102"/>
              <a:gd name="T138" fmla="*/ 78 h 7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2" h="78">
                <a:moveTo>
                  <a:pt x="66" y="64"/>
                </a:moveTo>
                <a:lnTo>
                  <a:pt x="77" y="68"/>
                </a:lnTo>
                <a:lnTo>
                  <a:pt x="78" y="70"/>
                </a:lnTo>
                <a:lnTo>
                  <a:pt x="77" y="71"/>
                </a:lnTo>
                <a:lnTo>
                  <a:pt x="77" y="72"/>
                </a:lnTo>
                <a:lnTo>
                  <a:pt x="76" y="73"/>
                </a:lnTo>
                <a:lnTo>
                  <a:pt x="76" y="75"/>
                </a:lnTo>
                <a:lnTo>
                  <a:pt x="75" y="75"/>
                </a:lnTo>
                <a:lnTo>
                  <a:pt x="74" y="77"/>
                </a:lnTo>
                <a:lnTo>
                  <a:pt x="74"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8" y="57"/>
                </a:lnTo>
                <a:lnTo>
                  <a:pt x="58" y="58"/>
                </a:lnTo>
                <a:lnTo>
                  <a:pt x="59" y="58"/>
                </a:lnTo>
                <a:lnTo>
                  <a:pt x="61" y="61"/>
                </a:lnTo>
                <a:lnTo>
                  <a:pt x="61" y="62"/>
                </a:lnTo>
                <a:lnTo>
                  <a:pt x="62" y="63"/>
                </a:lnTo>
                <a:lnTo>
                  <a:pt x="65" y="64"/>
                </a:lnTo>
                <a:lnTo>
                  <a:pt x="66" y="6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08" name="Freeform 27"/>
          <p:cNvSpPr>
            <a:spLocks/>
          </p:cNvSpPr>
          <p:nvPr/>
        </p:nvSpPr>
        <p:spPr bwMode="auto">
          <a:xfrm>
            <a:off x="6660445" y="2266950"/>
            <a:ext cx="166511" cy="325438"/>
          </a:xfrm>
          <a:custGeom>
            <a:avLst/>
            <a:gdLst>
              <a:gd name="T0" fmla="*/ 0 w 23"/>
              <a:gd name="T1" fmla="*/ 300201070 h 42"/>
              <a:gd name="T2" fmla="*/ 66337478 w 23"/>
              <a:gd name="T3" fmla="*/ 420279900 h 42"/>
              <a:gd name="T4" fmla="*/ 0 w 23"/>
              <a:gd name="T5" fmla="*/ 480315440 h 42"/>
              <a:gd name="T6" fmla="*/ 66337478 w 23"/>
              <a:gd name="T7" fmla="*/ 480315440 h 42"/>
              <a:gd name="T8" fmla="*/ 66337478 w 23"/>
              <a:gd name="T9" fmla="*/ 540358851 h 42"/>
              <a:gd name="T10" fmla="*/ 199004304 w 23"/>
              <a:gd name="T11" fmla="*/ 840552051 h 42"/>
              <a:gd name="T12" fmla="*/ 265333621 w 23"/>
              <a:gd name="T13" fmla="*/ 1020674412 h 42"/>
              <a:gd name="T14" fmla="*/ 199004304 w 23"/>
              <a:gd name="T15" fmla="*/ 1140753242 h 42"/>
              <a:gd name="T16" fmla="*/ 199004304 w 23"/>
              <a:gd name="T17" fmla="*/ 1260832072 h 42"/>
              <a:gd name="T18" fmla="*/ 331671147 w 23"/>
              <a:gd name="T19" fmla="*/ 1561033021 h 42"/>
              <a:gd name="T20" fmla="*/ 331671147 w 23"/>
              <a:gd name="T21" fmla="*/ 1681111851 h 42"/>
              <a:gd name="T22" fmla="*/ 331671147 w 23"/>
              <a:gd name="T23" fmla="*/ 1741147391 h 42"/>
              <a:gd name="T24" fmla="*/ 398000464 w 23"/>
              <a:gd name="T25" fmla="*/ 1741147391 h 42"/>
              <a:gd name="T26" fmla="*/ 331671147 w 23"/>
              <a:gd name="T27" fmla="*/ 1681111851 h 42"/>
              <a:gd name="T28" fmla="*/ 398000464 w 23"/>
              <a:gd name="T29" fmla="*/ 1681111851 h 42"/>
              <a:gd name="T30" fmla="*/ 464337925 w 23"/>
              <a:gd name="T31" fmla="*/ 1801190681 h 42"/>
              <a:gd name="T32" fmla="*/ 530675387 w 23"/>
              <a:gd name="T33" fmla="*/ 2041348825 h 42"/>
              <a:gd name="T34" fmla="*/ 530675387 w 23"/>
              <a:gd name="T35" fmla="*/ 2147483647 h 42"/>
              <a:gd name="T36" fmla="*/ 597004831 w 23"/>
              <a:gd name="T37" fmla="*/ 2147483647 h 42"/>
              <a:gd name="T38" fmla="*/ 663342293 w 23"/>
              <a:gd name="T39" fmla="*/ 2147483647 h 42"/>
              <a:gd name="T40" fmla="*/ 1326676442 w 23"/>
              <a:gd name="T41" fmla="*/ 2147483647 h 42"/>
              <a:gd name="T42" fmla="*/ 1260347125 w 23"/>
              <a:gd name="T43" fmla="*/ 2147483647 h 42"/>
              <a:gd name="T44" fmla="*/ 1194009663 w 23"/>
              <a:gd name="T45" fmla="*/ 2147483647 h 42"/>
              <a:gd name="T46" fmla="*/ 1194009663 w 23"/>
              <a:gd name="T47" fmla="*/ 2147483647 h 42"/>
              <a:gd name="T48" fmla="*/ 1260347125 w 23"/>
              <a:gd name="T49" fmla="*/ 2147483647 h 42"/>
              <a:gd name="T50" fmla="*/ 1194009663 w 23"/>
              <a:gd name="T51" fmla="*/ 2041348825 h 42"/>
              <a:gd name="T52" fmla="*/ 1194009663 w 23"/>
              <a:gd name="T53" fmla="*/ 1621068562 h 42"/>
              <a:gd name="T54" fmla="*/ 1194009663 w 23"/>
              <a:gd name="T55" fmla="*/ 1500989732 h 42"/>
              <a:gd name="T56" fmla="*/ 1260347125 w 23"/>
              <a:gd name="T57" fmla="*/ 1260832072 h 42"/>
              <a:gd name="T58" fmla="*/ 1260347125 w 23"/>
              <a:gd name="T59" fmla="*/ 1140753242 h 42"/>
              <a:gd name="T60" fmla="*/ 1260347125 w 23"/>
              <a:gd name="T61" fmla="*/ 1020674412 h 42"/>
              <a:gd name="T62" fmla="*/ 1260347125 w 23"/>
              <a:gd name="T63" fmla="*/ 900595340 h 42"/>
              <a:gd name="T64" fmla="*/ 1260347125 w 23"/>
              <a:gd name="T65" fmla="*/ 840552051 h 42"/>
              <a:gd name="T66" fmla="*/ 1260347125 w 23"/>
              <a:gd name="T67" fmla="*/ 780516510 h 42"/>
              <a:gd name="T68" fmla="*/ 1459343221 w 23"/>
              <a:gd name="T69" fmla="*/ 660437681 h 42"/>
              <a:gd name="T70" fmla="*/ 1525680682 w 23"/>
              <a:gd name="T71" fmla="*/ 420279900 h 42"/>
              <a:gd name="T72" fmla="*/ 1459343221 w 23"/>
              <a:gd name="T73" fmla="*/ 300201070 h 42"/>
              <a:gd name="T74" fmla="*/ 1459343221 w 23"/>
              <a:gd name="T75" fmla="*/ 180122180 h 42"/>
              <a:gd name="T76" fmla="*/ 1459343221 w 23"/>
              <a:gd name="T77" fmla="*/ 180122180 h 42"/>
              <a:gd name="T78" fmla="*/ 1459343221 w 23"/>
              <a:gd name="T79" fmla="*/ 120078860 h 42"/>
              <a:gd name="T80" fmla="*/ 1393013903 w 23"/>
              <a:gd name="T81" fmla="*/ 0 h 42"/>
              <a:gd name="T82" fmla="*/ 0 w 23"/>
              <a:gd name="T83" fmla="*/ 300201070 h 42"/>
              <a:gd name="T84" fmla="*/ 0 w 23"/>
              <a:gd name="T85" fmla="*/ 300201070 h 4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3"/>
              <a:gd name="T130" fmla="*/ 0 h 42"/>
              <a:gd name="T131" fmla="*/ 23 w 23"/>
              <a:gd name="T132" fmla="*/ 42 h 4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2"/>
                </a:lnTo>
                <a:lnTo>
                  <a:pt x="21" y="0"/>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42009" name="Group 28"/>
          <p:cNvGrpSpPr>
            <a:grpSpLocks/>
          </p:cNvGrpSpPr>
          <p:nvPr/>
        </p:nvGrpSpPr>
        <p:grpSpPr bwMode="auto">
          <a:xfrm>
            <a:off x="1027289" y="3886200"/>
            <a:ext cx="1786467" cy="1390650"/>
            <a:chOff x="768" y="2832"/>
            <a:chExt cx="1203" cy="876"/>
          </a:xfrm>
        </p:grpSpPr>
        <p:sp>
          <p:nvSpPr>
            <p:cNvPr id="42054" name="Freeform 29"/>
            <p:cNvSpPr>
              <a:spLocks/>
            </p:cNvSpPr>
            <p:nvPr/>
          </p:nvSpPr>
          <p:spPr bwMode="auto">
            <a:xfrm>
              <a:off x="1056" y="2832"/>
              <a:ext cx="915" cy="780"/>
            </a:xfrm>
            <a:custGeom>
              <a:avLst/>
              <a:gdLst>
                <a:gd name="T0" fmla="*/ 331 w 188"/>
                <a:gd name="T1" fmla="*/ 736 h 160"/>
                <a:gd name="T2" fmla="*/ 618 w 188"/>
                <a:gd name="T3" fmla="*/ 951 h 160"/>
                <a:gd name="T4" fmla="*/ 428 w 188"/>
                <a:gd name="T5" fmla="*/ 1189 h 160"/>
                <a:gd name="T6" fmla="*/ 380 w 188"/>
                <a:gd name="T7" fmla="*/ 1024 h 160"/>
                <a:gd name="T8" fmla="*/ 117 w 188"/>
                <a:gd name="T9" fmla="*/ 1307 h 160"/>
                <a:gd name="T10" fmla="*/ 263 w 188"/>
                <a:gd name="T11" fmla="*/ 1521 h 160"/>
                <a:gd name="T12" fmla="*/ 638 w 188"/>
                <a:gd name="T13" fmla="*/ 1448 h 160"/>
                <a:gd name="T14" fmla="*/ 521 w 188"/>
                <a:gd name="T15" fmla="*/ 1760 h 160"/>
                <a:gd name="T16" fmla="*/ 428 w 188"/>
                <a:gd name="T17" fmla="*/ 1877 h 160"/>
                <a:gd name="T18" fmla="*/ 238 w 188"/>
                <a:gd name="T19" fmla="*/ 1950 h 160"/>
                <a:gd name="T20" fmla="*/ 141 w 188"/>
                <a:gd name="T21" fmla="*/ 2330 h 160"/>
                <a:gd name="T22" fmla="*/ 263 w 188"/>
                <a:gd name="T23" fmla="*/ 2545 h 160"/>
                <a:gd name="T24" fmla="*/ 521 w 188"/>
                <a:gd name="T25" fmla="*/ 2662 h 160"/>
                <a:gd name="T26" fmla="*/ 521 w 188"/>
                <a:gd name="T27" fmla="*/ 2852 h 160"/>
                <a:gd name="T28" fmla="*/ 827 w 188"/>
                <a:gd name="T29" fmla="*/ 2925 h 160"/>
                <a:gd name="T30" fmla="*/ 993 w 188"/>
                <a:gd name="T31" fmla="*/ 2969 h 160"/>
                <a:gd name="T32" fmla="*/ 686 w 188"/>
                <a:gd name="T33" fmla="*/ 3349 h 160"/>
                <a:gd name="T34" fmla="*/ 448 w 188"/>
                <a:gd name="T35" fmla="*/ 3495 h 160"/>
                <a:gd name="T36" fmla="*/ 73 w 188"/>
                <a:gd name="T37" fmla="*/ 3685 h 160"/>
                <a:gd name="T38" fmla="*/ 73 w 188"/>
                <a:gd name="T39" fmla="*/ 3802 h 160"/>
                <a:gd name="T40" fmla="*/ 686 w 188"/>
                <a:gd name="T41" fmla="*/ 3539 h 160"/>
                <a:gd name="T42" fmla="*/ 1470 w 188"/>
                <a:gd name="T43" fmla="*/ 2852 h 160"/>
                <a:gd name="T44" fmla="*/ 1397 w 188"/>
                <a:gd name="T45" fmla="*/ 2779 h 160"/>
                <a:gd name="T46" fmla="*/ 1825 w 188"/>
                <a:gd name="T47" fmla="*/ 2257 h 160"/>
                <a:gd name="T48" fmla="*/ 1703 w 188"/>
                <a:gd name="T49" fmla="*/ 2398 h 160"/>
                <a:gd name="T50" fmla="*/ 1728 w 188"/>
                <a:gd name="T51" fmla="*/ 2589 h 160"/>
                <a:gd name="T52" fmla="*/ 1703 w 188"/>
                <a:gd name="T53" fmla="*/ 2711 h 160"/>
                <a:gd name="T54" fmla="*/ 2039 w 188"/>
                <a:gd name="T55" fmla="*/ 2520 h 160"/>
                <a:gd name="T56" fmla="*/ 2039 w 188"/>
                <a:gd name="T57" fmla="*/ 2330 h 160"/>
                <a:gd name="T58" fmla="*/ 2536 w 188"/>
                <a:gd name="T59" fmla="*/ 2447 h 160"/>
                <a:gd name="T60" fmla="*/ 2867 w 188"/>
                <a:gd name="T61" fmla="*/ 2398 h 160"/>
                <a:gd name="T62" fmla="*/ 3436 w 188"/>
                <a:gd name="T63" fmla="*/ 2589 h 160"/>
                <a:gd name="T64" fmla="*/ 3626 w 188"/>
                <a:gd name="T65" fmla="*/ 2828 h 160"/>
                <a:gd name="T66" fmla="*/ 3933 w 188"/>
                <a:gd name="T67" fmla="*/ 3042 h 160"/>
                <a:gd name="T68" fmla="*/ 4453 w 188"/>
                <a:gd name="T69" fmla="*/ 3091 h 160"/>
                <a:gd name="T70" fmla="*/ 4380 w 188"/>
                <a:gd name="T71" fmla="*/ 2779 h 160"/>
                <a:gd name="T72" fmla="*/ 4171 w 188"/>
                <a:gd name="T73" fmla="*/ 2735 h 160"/>
                <a:gd name="T74" fmla="*/ 3860 w 188"/>
                <a:gd name="T75" fmla="*/ 2520 h 160"/>
                <a:gd name="T76" fmla="*/ 3480 w 188"/>
                <a:gd name="T77" fmla="*/ 2257 h 160"/>
                <a:gd name="T78" fmla="*/ 3339 w 188"/>
                <a:gd name="T79" fmla="*/ 2447 h 160"/>
                <a:gd name="T80" fmla="*/ 3056 w 188"/>
                <a:gd name="T81" fmla="*/ 2208 h 160"/>
                <a:gd name="T82" fmla="*/ 2769 w 188"/>
                <a:gd name="T83" fmla="*/ 1901 h 160"/>
                <a:gd name="T84" fmla="*/ 2414 w 188"/>
                <a:gd name="T85" fmla="*/ 497 h 160"/>
                <a:gd name="T86" fmla="*/ 2132 w 188"/>
                <a:gd name="T87" fmla="*/ 117 h 160"/>
                <a:gd name="T88" fmla="*/ 1635 w 188"/>
                <a:gd name="T89" fmla="*/ 117 h 160"/>
                <a:gd name="T90" fmla="*/ 1397 w 188"/>
                <a:gd name="T91" fmla="*/ 117 h 160"/>
                <a:gd name="T92" fmla="*/ 1066 w 188"/>
                <a:gd name="T93" fmla="*/ 0 h 160"/>
                <a:gd name="T94" fmla="*/ 827 w 188"/>
                <a:gd name="T95" fmla="*/ 98 h 160"/>
                <a:gd name="T96" fmla="*/ 569 w 188"/>
                <a:gd name="T97" fmla="*/ 307 h 160"/>
                <a:gd name="T98" fmla="*/ 448 w 188"/>
                <a:gd name="T99" fmla="*/ 497 h 160"/>
                <a:gd name="T100" fmla="*/ 238 w 188"/>
                <a:gd name="T101" fmla="*/ 619 h 16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8"/>
                <a:gd name="T154" fmla="*/ 0 h 160"/>
                <a:gd name="T155" fmla="*/ 188 w 188"/>
                <a:gd name="T156" fmla="*/ 160 h 16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55" name="Freeform 30"/>
            <p:cNvSpPr>
              <a:spLocks/>
            </p:cNvSpPr>
            <p:nvPr/>
          </p:nvSpPr>
          <p:spPr bwMode="auto">
            <a:xfrm>
              <a:off x="1021" y="3608"/>
              <a:ext cx="20" cy="14"/>
            </a:xfrm>
            <a:custGeom>
              <a:avLst/>
              <a:gdLst>
                <a:gd name="T0" fmla="*/ 50 w 4"/>
                <a:gd name="T1" fmla="*/ 42 h 3"/>
                <a:gd name="T2" fmla="*/ 50 w 4"/>
                <a:gd name="T3" fmla="*/ 23 h 3"/>
                <a:gd name="T4" fmla="*/ 50 w 4"/>
                <a:gd name="T5" fmla="*/ 23 h 3"/>
                <a:gd name="T6" fmla="*/ 50 w 4"/>
                <a:gd name="T7" fmla="*/ 23 h 3"/>
                <a:gd name="T8" fmla="*/ 50 w 4"/>
                <a:gd name="T9" fmla="*/ 23 h 3"/>
                <a:gd name="T10" fmla="*/ 50 w 4"/>
                <a:gd name="T11" fmla="*/ 23 h 3"/>
                <a:gd name="T12" fmla="*/ 50 w 4"/>
                <a:gd name="T13" fmla="*/ 23 h 3"/>
                <a:gd name="T14" fmla="*/ 25 w 4"/>
                <a:gd name="T15" fmla="*/ 0 h 3"/>
                <a:gd name="T16" fmla="*/ 25 w 4"/>
                <a:gd name="T17" fmla="*/ 0 h 3"/>
                <a:gd name="T18" fmla="*/ 0 w 4"/>
                <a:gd name="T19" fmla="*/ 23 h 3"/>
                <a:gd name="T20" fmla="*/ 0 w 4"/>
                <a:gd name="T21" fmla="*/ 23 h 3"/>
                <a:gd name="T22" fmla="*/ 0 w 4"/>
                <a:gd name="T23" fmla="*/ 23 h 3"/>
                <a:gd name="T24" fmla="*/ 0 w 4"/>
                <a:gd name="T25" fmla="*/ 23 h 3"/>
                <a:gd name="T26" fmla="*/ 0 w 4"/>
                <a:gd name="T27" fmla="*/ 23 h 3"/>
                <a:gd name="T28" fmla="*/ 0 w 4"/>
                <a:gd name="T29" fmla="*/ 23 h 3"/>
                <a:gd name="T30" fmla="*/ 0 w 4"/>
                <a:gd name="T31" fmla="*/ 42 h 3"/>
                <a:gd name="T32" fmla="*/ 0 w 4"/>
                <a:gd name="T33" fmla="*/ 42 h 3"/>
                <a:gd name="T34" fmla="*/ 25 w 4"/>
                <a:gd name="T35" fmla="*/ 42 h 3"/>
                <a:gd name="T36" fmla="*/ 25 w 4"/>
                <a:gd name="T37" fmla="*/ 42 h 3"/>
                <a:gd name="T38" fmla="*/ 25 w 4"/>
                <a:gd name="T39" fmla="*/ 65 h 3"/>
                <a:gd name="T40" fmla="*/ 50 w 4"/>
                <a:gd name="T41" fmla="*/ 65 h 3"/>
                <a:gd name="T42" fmla="*/ 50 w 4"/>
                <a:gd name="T43" fmla="*/ 65 h 3"/>
                <a:gd name="T44" fmla="*/ 75 w 4"/>
                <a:gd name="T45" fmla="*/ 65 h 3"/>
                <a:gd name="T46" fmla="*/ 75 w 4"/>
                <a:gd name="T47" fmla="*/ 65 h 3"/>
                <a:gd name="T48" fmla="*/ 100 w 4"/>
                <a:gd name="T49" fmla="*/ 42 h 3"/>
                <a:gd name="T50" fmla="*/ 100 w 4"/>
                <a:gd name="T51" fmla="*/ 42 h 3"/>
                <a:gd name="T52" fmla="*/ 100 w 4"/>
                <a:gd name="T53" fmla="*/ 42 h 3"/>
                <a:gd name="T54" fmla="*/ 100 w 4"/>
                <a:gd name="T55" fmla="*/ 23 h 3"/>
                <a:gd name="T56" fmla="*/ 100 w 4"/>
                <a:gd name="T57" fmla="*/ 23 h 3"/>
                <a:gd name="T58" fmla="*/ 100 w 4"/>
                <a:gd name="T59" fmla="*/ 23 h 3"/>
                <a:gd name="T60" fmla="*/ 100 w 4"/>
                <a:gd name="T61" fmla="*/ 23 h 3"/>
                <a:gd name="T62" fmla="*/ 100 w 4"/>
                <a:gd name="T63" fmla="*/ 23 h 3"/>
                <a:gd name="T64" fmla="*/ 100 w 4"/>
                <a:gd name="T65" fmla="*/ 0 h 3"/>
                <a:gd name="T66" fmla="*/ 100 w 4"/>
                <a:gd name="T67" fmla="*/ 0 h 3"/>
                <a:gd name="T68" fmla="*/ 100 w 4"/>
                <a:gd name="T69" fmla="*/ 0 h 3"/>
                <a:gd name="T70" fmla="*/ 100 w 4"/>
                <a:gd name="T71" fmla="*/ 0 h 3"/>
                <a:gd name="T72" fmla="*/ 100 w 4"/>
                <a:gd name="T73" fmla="*/ 23 h 3"/>
                <a:gd name="T74" fmla="*/ 75 w 4"/>
                <a:gd name="T75" fmla="*/ 23 h 3"/>
                <a:gd name="T76" fmla="*/ 75 w 4"/>
                <a:gd name="T77" fmla="*/ 23 h 3"/>
                <a:gd name="T78" fmla="*/ 50 w 4"/>
                <a:gd name="T79" fmla="*/ 42 h 3"/>
                <a:gd name="T80" fmla="*/ 50 w 4"/>
                <a:gd name="T81" fmla="*/ 42 h 3"/>
                <a:gd name="T82" fmla="*/ 50 w 4"/>
                <a:gd name="T83" fmla="*/ 42 h 3"/>
                <a:gd name="T84" fmla="*/ 50 w 4"/>
                <a:gd name="T85" fmla="*/ 42 h 3"/>
                <a:gd name="T86" fmla="*/ 50 w 4"/>
                <a:gd name="T87" fmla="*/ 65 h 3"/>
                <a:gd name="T88" fmla="*/ 75 w 4"/>
                <a:gd name="T89" fmla="*/ 65 h 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
                <a:gd name="T136" fmla="*/ 0 h 3"/>
                <a:gd name="T137" fmla="*/ 4 w 4"/>
                <a:gd name="T138" fmla="*/ 3 h 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 h="3">
                  <a:moveTo>
                    <a:pt x="2" y="2"/>
                  </a:moveTo>
                  <a:lnTo>
                    <a:pt x="2" y="1"/>
                  </a:lnTo>
                  <a:lnTo>
                    <a:pt x="1" y="0"/>
                  </a:lnTo>
                  <a:lnTo>
                    <a:pt x="0" y="1"/>
                  </a:lnTo>
                  <a:lnTo>
                    <a:pt x="0" y="2"/>
                  </a:lnTo>
                  <a:lnTo>
                    <a:pt x="1" y="2"/>
                  </a:lnTo>
                  <a:lnTo>
                    <a:pt x="1" y="3"/>
                  </a:lnTo>
                  <a:lnTo>
                    <a:pt x="2" y="3"/>
                  </a:lnTo>
                  <a:lnTo>
                    <a:pt x="3" y="3"/>
                  </a:lnTo>
                  <a:lnTo>
                    <a:pt x="4" y="2"/>
                  </a:lnTo>
                  <a:lnTo>
                    <a:pt x="4" y="1"/>
                  </a:lnTo>
                  <a:lnTo>
                    <a:pt x="4" y="0"/>
                  </a:lnTo>
                  <a:lnTo>
                    <a:pt x="4" y="1"/>
                  </a:lnTo>
                  <a:lnTo>
                    <a:pt x="3" y="1"/>
                  </a:lnTo>
                  <a:lnTo>
                    <a:pt x="2" y="2"/>
                  </a:lnTo>
                  <a:lnTo>
                    <a:pt x="2" y="3"/>
                  </a:lnTo>
                  <a:lnTo>
                    <a:pt x="3" y="3"/>
                  </a:lnTo>
                </a:path>
              </a:pathLst>
            </a:custGeom>
            <a:solidFill>
              <a:srgbClr val="6987EB"/>
            </a:solidFill>
            <a:ln w="12700" cmpd="sng">
              <a:solidFill>
                <a:schemeClr val="tx1"/>
              </a:solidFill>
              <a:prstDash val="solid"/>
              <a:round/>
              <a:headEnd/>
              <a:tailEnd/>
            </a:ln>
          </p:spPr>
          <p:txBody>
            <a:bodyPr/>
            <a:lstStyle/>
            <a:p>
              <a:endParaRPr lang="en-US"/>
            </a:p>
          </p:txBody>
        </p:sp>
        <p:sp>
          <p:nvSpPr>
            <p:cNvPr id="42056" name="Freeform 31"/>
            <p:cNvSpPr>
              <a:spLocks/>
            </p:cNvSpPr>
            <p:nvPr/>
          </p:nvSpPr>
          <p:spPr bwMode="auto">
            <a:xfrm>
              <a:off x="978" y="3610"/>
              <a:ext cx="43" cy="30"/>
            </a:xfrm>
            <a:custGeom>
              <a:avLst/>
              <a:gdLst>
                <a:gd name="T0" fmla="*/ 158 w 9"/>
                <a:gd name="T1" fmla="*/ 0 h 6"/>
                <a:gd name="T2" fmla="*/ 91 w 9"/>
                <a:gd name="T3" fmla="*/ 0 h 6"/>
                <a:gd name="T4" fmla="*/ 67 w 9"/>
                <a:gd name="T5" fmla="*/ 25 h 6"/>
                <a:gd name="T6" fmla="*/ 67 w 9"/>
                <a:gd name="T7" fmla="*/ 25 h 6"/>
                <a:gd name="T8" fmla="*/ 67 w 9"/>
                <a:gd name="T9" fmla="*/ 50 h 6"/>
                <a:gd name="T10" fmla="*/ 67 w 9"/>
                <a:gd name="T11" fmla="*/ 75 h 6"/>
                <a:gd name="T12" fmla="*/ 48 w 9"/>
                <a:gd name="T13" fmla="*/ 75 h 6"/>
                <a:gd name="T14" fmla="*/ 48 w 9"/>
                <a:gd name="T15" fmla="*/ 75 h 6"/>
                <a:gd name="T16" fmla="*/ 24 w 9"/>
                <a:gd name="T17" fmla="*/ 75 h 6"/>
                <a:gd name="T18" fmla="*/ 24 w 9"/>
                <a:gd name="T19" fmla="*/ 100 h 6"/>
                <a:gd name="T20" fmla="*/ 24 w 9"/>
                <a:gd name="T21" fmla="*/ 125 h 6"/>
                <a:gd name="T22" fmla="*/ 0 w 9"/>
                <a:gd name="T23" fmla="*/ 125 h 6"/>
                <a:gd name="T24" fmla="*/ 0 w 9"/>
                <a:gd name="T25" fmla="*/ 150 h 6"/>
                <a:gd name="T26" fmla="*/ 0 w 9"/>
                <a:gd name="T27" fmla="*/ 150 h 6"/>
                <a:gd name="T28" fmla="*/ 0 w 9"/>
                <a:gd name="T29" fmla="*/ 150 h 6"/>
                <a:gd name="T30" fmla="*/ 0 w 9"/>
                <a:gd name="T31" fmla="*/ 150 h 6"/>
                <a:gd name="T32" fmla="*/ 0 w 9"/>
                <a:gd name="T33" fmla="*/ 150 h 6"/>
                <a:gd name="T34" fmla="*/ 0 w 9"/>
                <a:gd name="T35" fmla="*/ 150 h 6"/>
                <a:gd name="T36" fmla="*/ 0 w 9"/>
                <a:gd name="T37" fmla="*/ 150 h 6"/>
                <a:gd name="T38" fmla="*/ 24 w 9"/>
                <a:gd name="T39" fmla="*/ 150 h 6"/>
                <a:gd name="T40" fmla="*/ 48 w 9"/>
                <a:gd name="T41" fmla="*/ 150 h 6"/>
                <a:gd name="T42" fmla="*/ 67 w 9"/>
                <a:gd name="T43" fmla="*/ 125 h 6"/>
                <a:gd name="T44" fmla="*/ 139 w 9"/>
                <a:gd name="T45" fmla="*/ 75 h 6"/>
                <a:gd name="T46" fmla="*/ 158 w 9"/>
                <a:gd name="T47" fmla="*/ 50 h 6"/>
                <a:gd name="T48" fmla="*/ 182 w 9"/>
                <a:gd name="T49" fmla="*/ 50 h 6"/>
                <a:gd name="T50" fmla="*/ 205 w 9"/>
                <a:gd name="T51" fmla="*/ 25 h 6"/>
                <a:gd name="T52" fmla="*/ 205 w 9"/>
                <a:gd name="T53" fmla="*/ 25 h 6"/>
                <a:gd name="T54" fmla="*/ 205 w 9"/>
                <a:gd name="T55" fmla="*/ 25 h 6"/>
                <a:gd name="T56" fmla="*/ 182 w 9"/>
                <a:gd name="T57" fmla="*/ 0 h 6"/>
                <a:gd name="T58" fmla="*/ 182 w 9"/>
                <a:gd name="T59" fmla="*/ 0 h 6"/>
                <a:gd name="T60" fmla="*/ 182 w 9"/>
                <a:gd name="T61" fmla="*/ 0 h 6"/>
                <a:gd name="T62" fmla="*/ 182 w 9"/>
                <a:gd name="T63" fmla="*/ 0 h 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
                <a:gd name="T97" fmla="*/ 0 h 6"/>
                <a:gd name="T98" fmla="*/ 9 w 9"/>
                <a:gd name="T99" fmla="*/ 6 h 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 h="6">
                  <a:moveTo>
                    <a:pt x="8" y="0"/>
                  </a:moveTo>
                  <a:lnTo>
                    <a:pt x="7" y="0"/>
                  </a:lnTo>
                  <a:lnTo>
                    <a:pt x="6" y="0"/>
                  </a:lnTo>
                  <a:lnTo>
                    <a:pt x="4" y="0"/>
                  </a:lnTo>
                  <a:lnTo>
                    <a:pt x="4" y="1"/>
                  </a:lnTo>
                  <a:lnTo>
                    <a:pt x="3" y="1"/>
                  </a:lnTo>
                  <a:lnTo>
                    <a:pt x="3" y="2"/>
                  </a:lnTo>
                  <a:lnTo>
                    <a:pt x="3" y="3"/>
                  </a:lnTo>
                  <a:lnTo>
                    <a:pt x="2" y="3"/>
                  </a:lnTo>
                  <a:lnTo>
                    <a:pt x="1" y="3"/>
                  </a:lnTo>
                  <a:lnTo>
                    <a:pt x="1" y="4"/>
                  </a:lnTo>
                  <a:lnTo>
                    <a:pt x="1" y="5"/>
                  </a:lnTo>
                  <a:lnTo>
                    <a:pt x="0" y="5"/>
                  </a:lnTo>
                  <a:lnTo>
                    <a:pt x="0" y="6"/>
                  </a:lnTo>
                  <a:lnTo>
                    <a:pt x="1" y="6"/>
                  </a:lnTo>
                  <a:lnTo>
                    <a:pt x="2" y="6"/>
                  </a:lnTo>
                  <a:lnTo>
                    <a:pt x="2" y="5"/>
                  </a:lnTo>
                  <a:lnTo>
                    <a:pt x="3" y="5"/>
                  </a:lnTo>
                  <a:lnTo>
                    <a:pt x="5" y="4"/>
                  </a:lnTo>
                  <a:lnTo>
                    <a:pt x="6" y="3"/>
                  </a:lnTo>
                  <a:lnTo>
                    <a:pt x="7" y="2"/>
                  </a:lnTo>
                  <a:lnTo>
                    <a:pt x="8" y="2"/>
                  </a:lnTo>
                  <a:lnTo>
                    <a:pt x="9" y="1"/>
                  </a:lnTo>
                  <a:lnTo>
                    <a:pt x="8"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57" name="Freeform 32"/>
            <p:cNvSpPr>
              <a:spLocks/>
            </p:cNvSpPr>
            <p:nvPr/>
          </p:nvSpPr>
          <p:spPr bwMode="auto">
            <a:xfrm>
              <a:off x="934" y="3632"/>
              <a:ext cx="44" cy="34"/>
            </a:xfrm>
            <a:custGeom>
              <a:avLst/>
              <a:gdLst>
                <a:gd name="T0" fmla="*/ 191 w 9"/>
                <a:gd name="T1" fmla="*/ 73 h 7"/>
                <a:gd name="T2" fmla="*/ 191 w 9"/>
                <a:gd name="T3" fmla="*/ 24 h 7"/>
                <a:gd name="T4" fmla="*/ 117 w 9"/>
                <a:gd name="T5" fmla="*/ 73 h 7"/>
                <a:gd name="T6" fmla="*/ 98 w 9"/>
                <a:gd name="T7" fmla="*/ 92 h 7"/>
                <a:gd name="T8" fmla="*/ 98 w 9"/>
                <a:gd name="T9" fmla="*/ 92 h 7"/>
                <a:gd name="T10" fmla="*/ 49 w 9"/>
                <a:gd name="T11" fmla="*/ 117 h 7"/>
                <a:gd name="T12" fmla="*/ 24 w 9"/>
                <a:gd name="T13" fmla="*/ 141 h 7"/>
                <a:gd name="T14" fmla="*/ 0 w 9"/>
                <a:gd name="T15" fmla="*/ 141 h 7"/>
                <a:gd name="T16" fmla="*/ 49 w 9"/>
                <a:gd name="T17" fmla="*/ 141 h 7"/>
                <a:gd name="T18" fmla="*/ 73 w 9"/>
                <a:gd name="T19" fmla="*/ 117 h 7"/>
                <a:gd name="T20" fmla="*/ 142 w 9"/>
                <a:gd name="T21" fmla="*/ 92 h 7"/>
                <a:gd name="T22" fmla="*/ 191 w 9"/>
                <a:gd name="T23" fmla="*/ 73 h 7"/>
                <a:gd name="T24" fmla="*/ 191 w 9"/>
                <a:gd name="T25" fmla="*/ 73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7"/>
                <a:gd name="T41" fmla="*/ 9 w 9"/>
                <a:gd name="T42" fmla="*/ 7 h 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42058" name="Freeform 33"/>
            <p:cNvSpPr>
              <a:spLocks/>
            </p:cNvSpPr>
            <p:nvPr/>
          </p:nvSpPr>
          <p:spPr bwMode="auto">
            <a:xfrm>
              <a:off x="934" y="3637"/>
              <a:ext cx="39" cy="29"/>
            </a:xfrm>
            <a:custGeom>
              <a:avLst/>
              <a:gdLst>
                <a:gd name="T0" fmla="*/ 190 w 8"/>
                <a:gd name="T1" fmla="*/ 48 h 6"/>
                <a:gd name="T2" fmla="*/ 190 w 8"/>
                <a:gd name="T3" fmla="*/ 24 h 6"/>
                <a:gd name="T4" fmla="*/ 190 w 8"/>
                <a:gd name="T5" fmla="*/ 24 h 6"/>
                <a:gd name="T6" fmla="*/ 190 w 8"/>
                <a:gd name="T7" fmla="*/ 0 h 6"/>
                <a:gd name="T8" fmla="*/ 190 w 8"/>
                <a:gd name="T9" fmla="*/ 0 h 6"/>
                <a:gd name="T10" fmla="*/ 190 w 8"/>
                <a:gd name="T11" fmla="*/ 0 h 6"/>
                <a:gd name="T12" fmla="*/ 190 w 8"/>
                <a:gd name="T13" fmla="*/ 0 h 6"/>
                <a:gd name="T14" fmla="*/ 190 w 8"/>
                <a:gd name="T15" fmla="*/ 0 h 6"/>
                <a:gd name="T16" fmla="*/ 190 w 8"/>
                <a:gd name="T17" fmla="*/ 0 h 6"/>
                <a:gd name="T18" fmla="*/ 190 w 8"/>
                <a:gd name="T19" fmla="*/ 0 h 6"/>
                <a:gd name="T20" fmla="*/ 166 w 8"/>
                <a:gd name="T21" fmla="*/ 0 h 6"/>
                <a:gd name="T22" fmla="*/ 166 w 8"/>
                <a:gd name="T23" fmla="*/ 0 h 6"/>
                <a:gd name="T24" fmla="*/ 141 w 8"/>
                <a:gd name="T25" fmla="*/ 0 h 6"/>
                <a:gd name="T26" fmla="*/ 117 w 8"/>
                <a:gd name="T27" fmla="*/ 24 h 6"/>
                <a:gd name="T28" fmla="*/ 117 w 8"/>
                <a:gd name="T29" fmla="*/ 48 h 6"/>
                <a:gd name="T30" fmla="*/ 117 w 8"/>
                <a:gd name="T31" fmla="*/ 48 h 6"/>
                <a:gd name="T32" fmla="*/ 97 w 8"/>
                <a:gd name="T33" fmla="*/ 48 h 6"/>
                <a:gd name="T34" fmla="*/ 97 w 8"/>
                <a:gd name="T35" fmla="*/ 48 h 6"/>
                <a:gd name="T36" fmla="*/ 97 w 8"/>
                <a:gd name="T37" fmla="*/ 48 h 6"/>
                <a:gd name="T38" fmla="*/ 97 w 8"/>
                <a:gd name="T39" fmla="*/ 72 h 6"/>
                <a:gd name="T40" fmla="*/ 97 w 8"/>
                <a:gd name="T41" fmla="*/ 72 h 6"/>
                <a:gd name="T42" fmla="*/ 97 w 8"/>
                <a:gd name="T43" fmla="*/ 72 h 6"/>
                <a:gd name="T44" fmla="*/ 97 w 8"/>
                <a:gd name="T45" fmla="*/ 72 h 6"/>
                <a:gd name="T46" fmla="*/ 49 w 8"/>
                <a:gd name="T47" fmla="*/ 92 h 6"/>
                <a:gd name="T48" fmla="*/ 49 w 8"/>
                <a:gd name="T49" fmla="*/ 92 h 6"/>
                <a:gd name="T50" fmla="*/ 49 w 8"/>
                <a:gd name="T51" fmla="*/ 92 h 6"/>
                <a:gd name="T52" fmla="*/ 49 w 8"/>
                <a:gd name="T53" fmla="*/ 92 h 6"/>
                <a:gd name="T54" fmla="*/ 24 w 8"/>
                <a:gd name="T55" fmla="*/ 92 h 6"/>
                <a:gd name="T56" fmla="*/ 24 w 8"/>
                <a:gd name="T57" fmla="*/ 116 h 6"/>
                <a:gd name="T58" fmla="*/ 24 w 8"/>
                <a:gd name="T59" fmla="*/ 116 h 6"/>
                <a:gd name="T60" fmla="*/ 0 w 8"/>
                <a:gd name="T61" fmla="*/ 116 h 6"/>
                <a:gd name="T62" fmla="*/ 0 w 8"/>
                <a:gd name="T63" fmla="*/ 116 h 6"/>
                <a:gd name="T64" fmla="*/ 0 w 8"/>
                <a:gd name="T65" fmla="*/ 116 h 6"/>
                <a:gd name="T66" fmla="*/ 24 w 8"/>
                <a:gd name="T67" fmla="*/ 140 h 6"/>
                <a:gd name="T68" fmla="*/ 24 w 8"/>
                <a:gd name="T69" fmla="*/ 140 h 6"/>
                <a:gd name="T70" fmla="*/ 24 w 8"/>
                <a:gd name="T71" fmla="*/ 140 h 6"/>
                <a:gd name="T72" fmla="*/ 24 w 8"/>
                <a:gd name="T73" fmla="*/ 140 h 6"/>
                <a:gd name="T74" fmla="*/ 49 w 8"/>
                <a:gd name="T75" fmla="*/ 116 h 6"/>
                <a:gd name="T76" fmla="*/ 49 w 8"/>
                <a:gd name="T77" fmla="*/ 116 h 6"/>
                <a:gd name="T78" fmla="*/ 73 w 8"/>
                <a:gd name="T79" fmla="*/ 116 h 6"/>
                <a:gd name="T80" fmla="*/ 73 w 8"/>
                <a:gd name="T81" fmla="*/ 92 h 6"/>
                <a:gd name="T82" fmla="*/ 73 w 8"/>
                <a:gd name="T83" fmla="*/ 92 h 6"/>
                <a:gd name="T84" fmla="*/ 117 w 8"/>
                <a:gd name="T85" fmla="*/ 92 h 6"/>
                <a:gd name="T86" fmla="*/ 117 w 8"/>
                <a:gd name="T87" fmla="*/ 72 h 6"/>
                <a:gd name="T88" fmla="*/ 141 w 8"/>
                <a:gd name="T89" fmla="*/ 72 h 6"/>
                <a:gd name="T90" fmla="*/ 166 w 8"/>
                <a:gd name="T91" fmla="*/ 72 h 6"/>
                <a:gd name="T92" fmla="*/ 166 w 8"/>
                <a:gd name="T93" fmla="*/ 48 h 6"/>
                <a:gd name="T94" fmla="*/ 166 w 8"/>
                <a:gd name="T95" fmla="*/ 48 h 6"/>
                <a:gd name="T96" fmla="*/ 190 w 8"/>
                <a:gd name="T97" fmla="*/ 48 h 6"/>
                <a:gd name="T98" fmla="*/ 190 w 8"/>
                <a:gd name="T99" fmla="*/ 48 h 6"/>
                <a:gd name="T100" fmla="*/ 190 w 8"/>
                <a:gd name="T101" fmla="*/ 48 h 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
                <a:gd name="T154" fmla="*/ 0 h 6"/>
                <a:gd name="T155" fmla="*/ 8 w 8"/>
                <a:gd name="T156" fmla="*/ 6 h 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 h="6">
                  <a:moveTo>
                    <a:pt x="8" y="2"/>
                  </a:moveTo>
                  <a:lnTo>
                    <a:pt x="8" y="1"/>
                  </a:lnTo>
                  <a:lnTo>
                    <a:pt x="8" y="0"/>
                  </a:lnTo>
                  <a:lnTo>
                    <a:pt x="7" y="0"/>
                  </a:lnTo>
                  <a:lnTo>
                    <a:pt x="6" y="0"/>
                  </a:lnTo>
                  <a:lnTo>
                    <a:pt x="5" y="1"/>
                  </a:lnTo>
                  <a:lnTo>
                    <a:pt x="5" y="2"/>
                  </a:lnTo>
                  <a:lnTo>
                    <a:pt x="4" y="2"/>
                  </a:lnTo>
                  <a:lnTo>
                    <a:pt x="4" y="3"/>
                  </a:lnTo>
                  <a:lnTo>
                    <a:pt x="2" y="4"/>
                  </a:lnTo>
                  <a:lnTo>
                    <a:pt x="1" y="4"/>
                  </a:lnTo>
                  <a:lnTo>
                    <a:pt x="1" y="5"/>
                  </a:lnTo>
                  <a:lnTo>
                    <a:pt x="0" y="5"/>
                  </a:lnTo>
                  <a:lnTo>
                    <a:pt x="1" y="6"/>
                  </a:lnTo>
                  <a:lnTo>
                    <a:pt x="2" y="5"/>
                  </a:lnTo>
                  <a:lnTo>
                    <a:pt x="3" y="5"/>
                  </a:lnTo>
                  <a:lnTo>
                    <a:pt x="3" y="4"/>
                  </a:lnTo>
                  <a:lnTo>
                    <a:pt x="5" y="4"/>
                  </a:lnTo>
                  <a:lnTo>
                    <a:pt x="5" y="3"/>
                  </a:lnTo>
                  <a:lnTo>
                    <a:pt x="6" y="3"/>
                  </a:lnTo>
                  <a:lnTo>
                    <a:pt x="7" y="3"/>
                  </a:lnTo>
                  <a:lnTo>
                    <a:pt x="7" y="2"/>
                  </a:lnTo>
                  <a:lnTo>
                    <a:pt x="8"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59" name="Freeform 34"/>
            <p:cNvSpPr>
              <a:spLocks/>
            </p:cNvSpPr>
            <p:nvPr/>
          </p:nvSpPr>
          <p:spPr bwMode="auto">
            <a:xfrm>
              <a:off x="909" y="3676"/>
              <a:ext cx="5" cy="5"/>
            </a:xfrm>
            <a:custGeom>
              <a:avLst/>
              <a:gdLst>
                <a:gd name="T0" fmla="*/ 25 w 1"/>
                <a:gd name="T1" fmla="*/ 0 h 1"/>
                <a:gd name="T2" fmla="*/ 0 w 1"/>
                <a:gd name="T3" fmla="*/ 0 h 1"/>
                <a:gd name="T4" fmla="*/ 0 w 1"/>
                <a:gd name="T5" fmla="*/ 25 h 1"/>
                <a:gd name="T6" fmla="*/ 25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1" y="0"/>
                  </a:moveTo>
                  <a:cubicBezTo>
                    <a:pt x="1" y="0"/>
                    <a:pt x="0" y="0"/>
                    <a:pt x="0" y="0"/>
                  </a:cubicBezTo>
                  <a:cubicBezTo>
                    <a:pt x="0" y="0"/>
                    <a:pt x="0" y="1"/>
                    <a:pt x="0" y="1"/>
                  </a:cubicBezTo>
                  <a:cubicBezTo>
                    <a:pt x="1" y="1"/>
                    <a:pt x="1" y="1"/>
                    <a:pt x="1" y="0"/>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42060" name="Freeform 35"/>
            <p:cNvSpPr>
              <a:spLocks/>
            </p:cNvSpPr>
            <p:nvPr/>
          </p:nvSpPr>
          <p:spPr bwMode="auto">
            <a:xfrm>
              <a:off x="909" y="3676"/>
              <a:ext cx="5" cy="5"/>
            </a:xfrm>
            <a:custGeom>
              <a:avLst/>
              <a:gdLst>
                <a:gd name="T0" fmla="*/ 25 w 1"/>
                <a:gd name="T1" fmla="*/ 0 h 1"/>
                <a:gd name="T2" fmla="*/ 25 w 1"/>
                <a:gd name="T3" fmla="*/ 0 h 1"/>
                <a:gd name="T4" fmla="*/ 25 w 1"/>
                <a:gd name="T5" fmla="*/ 0 h 1"/>
                <a:gd name="T6" fmla="*/ 25 w 1"/>
                <a:gd name="T7" fmla="*/ 0 h 1"/>
                <a:gd name="T8" fmla="*/ 0 w 1"/>
                <a:gd name="T9" fmla="*/ 0 h 1"/>
                <a:gd name="T10" fmla="*/ 0 w 1"/>
                <a:gd name="T11" fmla="*/ 0 h 1"/>
                <a:gd name="T12" fmla="*/ 0 w 1"/>
                <a:gd name="T13" fmla="*/ 0 h 1"/>
                <a:gd name="T14" fmla="*/ 0 w 1"/>
                <a:gd name="T15" fmla="*/ 0 h 1"/>
                <a:gd name="T16" fmla="*/ 0 w 1"/>
                <a:gd name="T17" fmla="*/ 25 h 1"/>
                <a:gd name="T18" fmla="*/ 0 w 1"/>
                <a:gd name="T19" fmla="*/ 25 h 1"/>
                <a:gd name="T20" fmla="*/ 0 w 1"/>
                <a:gd name="T21" fmla="*/ 25 h 1"/>
                <a:gd name="T22" fmla="*/ 0 w 1"/>
                <a:gd name="T23" fmla="*/ 25 h 1"/>
                <a:gd name="T24" fmla="*/ 0 w 1"/>
                <a:gd name="T25" fmla="*/ 25 h 1"/>
                <a:gd name="T26" fmla="*/ 25 w 1"/>
                <a:gd name="T27" fmla="*/ 25 h 1"/>
                <a:gd name="T28" fmla="*/ 25 w 1"/>
                <a:gd name="T29" fmla="*/ 0 h 1"/>
                <a:gd name="T30" fmla="*/ 25 w 1"/>
                <a:gd name="T31" fmla="*/ 0 h 1"/>
                <a:gd name="T32" fmla="*/ 25 w 1"/>
                <a:gd name="T33" fmla="*/ 0 h 1"/>
                <a:gd name="T34" fmla="*/ 25 w 1"/>
                <a:gd name="T35" fmla="*/ 0 h 1"/>
                <a:gd name="T36" fmla="*/ 25 w 1"/>
                <a:gd name="T37" fmla="*/ 0 h 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
                <a:gd name="T58" fmla="*/ 0 h 1"/>
                <a:gd name="T59" fmla="*/ 1 w 1"/>
                <a:gd name="T60" fmla="*/ 1 h 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 h="1">
                  <a:moveTo>
                    <a:pt x="1" y="0"/>
                  </a:moveTo>
                  <a:lnTo>
                    <a:pt x="1" y="0"/>
                  </a:lnTo>
                  <a:lnTo>
                    <a:pt x="0" y="0"/>
                  </a:lnTo>
                  <a:lnTo>
                    <a:pt x="0" y="1"/>
                  </a:lnTo>
                  <a:lnTo>
                    <a:pt x="1" y="1"/>
                  </a:lnTo>
                  <a:lnTo>
                    <a:pt x="1"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61" name="Freeform 36"/>
            <p:cNvSpPr>
              <a:spLocks/>
            </p:cNvSpPr>
            <p:nvPr/>
          </p:nvSpPr>
          <p:spPr bwMode="auto">
            <a:xfrm>
              <a:off x="870" y="3682"/>
              <a:ext cx="14" cy="14"/>
            </a:xfrm>
            <a:custGeom>
              <a:avLst/>
              <a:gdLst>
                <a:gd name="T0" fmla="*/ 42 w 3"/>
                <a:gd name="T1" fmla="*/ 23 h 3"/>
                <a:gd name="T2" fmla="*/ 65 w 3"/>
                <a:gd name="T3" fmla="*/ 23 h 3"/>
                <a:gd name="T4" fmla="*/ 42 w 3"/>
                <a:gd name="T5" fmla="*/ 23 h 3"/>
                <a:gd name="T6" fmla="*/ 65 w 3"/>
                <a:gd name="T7" fmla="*/ 42 h 3"/>
                <a:gd name="T8" fmla="*/ 42 w 3"/>
                <a:gd name="T9" fmla="*/ 42 h 3"/>
                <a:gd name="T10" fmla="*/ 23 w 3"/>
                <a:gd name="T11" fmla="*/ 65 h 3"/>
                <a:gd name="T12" fmla="*/ 0 w 3"/>
                <a:gd name="T13" fmla="*/ 65 h 3"/>
                <a:gd name="T14" fmla="*/ 23 w 3"/>
                <a:gd name="T15" fmla="*/ 23 h 3"/>
                <a:gd name="T16" fmla="*/ 42 w 3"/>
                <a:gd name="T17" fmla="*/ 23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3"/>
                <a:gd name="T29" fmla="*/ 3 w 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42062" name="Freeform 37"/>
            <p:cNvSpPr>
              <a:spLocks/>
            </p:cNvSpPr>
            <p:nvPr/>
          </p:nvSpPr>
          <p:spPr bwMode="auto">
            <a:xfrm>
              <a:off x="875" y="3684"/>
              <a:ext cx="14" cy="9"/>
            </a:xfrm>
            <a:custGeom>
              <a:avLst/>
              <a:gdLst>
                <a:gd name="T0" fmla="*/ 42 w 3"/>
                <a:gd name="T1" fmla="*/ 0 h 2"/>
                <a:gd name="T2" fmla="*/ 42 w 3"/>
                <a:gd name="T3" fmla="*/ 0 h 2"/>
                <a:gd name="T4" fmla="*/ 42 w 3"/>
                <a:gd name="T5" fmla="*/ 0 h 2"/>
                <a:gd name="T6" fmla="*/ 42 w 3"/>
                <a:gd name="T7" fmla="*/ 0 h 2"/>
                <a:gd name="T8" fmla="*/ 65 w 3"/>
                <a:gd name="T9" fmla="*/ 0 h 2"/>
                <a:gd name="T10" fmla="*/ 65 w 3"/>
                <a:gd name="T11" fmla="*/ 0 h 2"/>
                <a:gd name="T12" fmla="*/ 65 w 3"/>
                <a:gd name="T13" fmla="*/ 0 h 2"/>
                <a:gd name="T14" fmla="*/ 65 w 3"/>
                <a:gd name="T15" fmla="*/ 0 h 2"/>
                <a:gd name="T16" fmla="*/ 65 w 3"/>
                <a:gd name="T17" fmla="*/ 0 h 2"/>
                <a:gd name="T18" fmla="*/ 65 w 3"/>
                <a:gd name="T19" fmla="*/ 0 h 2"/>
                <a:gd name="T20" fmla="*/ 65 w 3"/>
                <a:gd name="T21" fmla="*/ 0 h 2"/>
                <a:gd name="T22" fmla="*/ 42 w 3"/>
                <a:gd name="T23" fmla="*/ 0 h 2"/>
                <a:gd name="T24" fmla="*/ 42 w 3"/>
                <a:gd name="T25" fmla="*/ 22 h 2"/>
                <a:gd name="T26" fmla="*/ 65 w 3"/>
                <a:gd name="T27" fmla="*/ 22 h 2"/>
                <a:gd name="T28" fmla="*/ 65 w 3"/>
                <a:gd name="T29" fmla="*/ 22 h 2"/>
                <a:gd name="T30" fmla="*/ 65 w 3"/>
                <a:gd name="T31" fmla="*/ 22 h 2"/>
                <a:gd name="T32" fmla="*/ 42 w 3"/>
                <a:gd name="T33" fmla="*/ 22 h 2"/>
                <a:gd name="T34" fmla="*/ 42 w 3"/>
                <a:gd name="T35" fmla="*/ 22 h 2"/>
                <a:gd name="T36" fmla="*/ 42 w 3"/>
                <a:gd name="T37" fmla="*/ 22 h 2"/>
                <a:gd name="T38" fmla="*/ 42 w 3"/>
                <a:gd name="T39" fmla="*/ 22 h 2"/>
                <a:gd name="T40" fmla="*/ 42 w 3"/>
                <a:gd name="T41" fmla="*/ 22 h 2"/>
                <a:gd name="T42" fmla="*/ 23 w 3"/>
                <a:gd name="T43" fmla="*/ 40 h 2"/>
                <a:gd name="T44" fmla="*/ 23 w 3"/>
                <a:gd name="T45" fmla="*/ 40 h 2"/>
                <a:gd name="T46" fmla="*/ 23 w 3"/>
                <a:gd name="T47" fmla="*/ 40 h 2"/>
                <a:gd name="T48" fmla="*/ 0 w 3"/>
                <a:gd name="T49" fmla="*/ 40 h 2"/>
                <a:gd name="T50" fmla="*/ 0 w 3"/>
                <a:gd name="T51" fmla="*/ 40 h 2"/>
                <a:gd name="T52" fmla="*/ 0 w 3"/>
                <a:gd name="T53" fmla="*/ 22 h 2"/>
                <a:gd name="T54" fmla="*/ 23 w 3"/>
                <a:gd name="T55" fmla="*/ 22 h 2"/>
                <a:gd name="T56" fmla="*/ 23 w 3"/>
                <a:gd name="T57" fmla="*/ 22 h 2"/>
                <a:gd name="T58" fmla="*/ 23 w 3"/>
                <a:gd name="T59" fmla="*/ 22 h 2"/>
                <a:gd name="T60" fmla="*/ 23 w 3"/>
                <a:gd name="T61" fmla="*/ 0 h 2"/>
                <a:gd name="T62" fmla="*/ 42 w 3"/>
                <a:gd name="T63" fmla="*/ 0 h 2"/>
                <a:gd name="T64" fmla="*/ 42 w 3"/>
                <a:gd name="T65" fmla="*/ 0 h 2"/>
                <a:gd name="T66" fmla="*/ 42 w 3"/>
                <a:gd name="T67" fmla="*/ 0 h 2"/>
                <a:gd name="T68" fmla="*/ 42 w 3"/>
                <a:gd name="T69" fmla="*/ 0 h 2"/>
                <a:gd name="T70" fmla="*/ 42 w 3"/>
                <a:gd name="T71" fmla="*/ 0 h 2"/>
                <a:gd name="T72" fmla="*/ 42 w 3"/>
                <a:gd name="T73" fmla="*/ 0 h 2"/>
                <a:gd name="T74" fmla="*/ 42 w 3"/>
                <a:gd name="T75" fmla="*/ 0 h 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
                <a:gd name="T115" fmla="*/ 0 h 2"/>
                <a:gd name="T116" fmla="*/ 3 w 3"/>
                <a:gd name="T117" fmla="*/ 2 h 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 h="2">
                  <a:moveTo>
                    <a:pt x="2" y="0"/>
                  </a:moveTo>
                  <a:lnTo>
                    <a:pt x="2" y="0"/>
                  </a:lnTo>
                  <a:lnTo>
                    <a:pt x="3" y="0"/>
                  </a:lnTo>
                  <a:lnTo>
                    <a:pt x="2" y="0"/>
                  </a:lnTo>
                  <a:lnTo>
                    <a:pt x="2" y="1"/>
                  </a:lnTo>
                  <a:lnTo>
                    <a:pt x="3" y="1"/>
                  </a:lnTo>
                  <a:lnTo>
                    <a:pt x="2" y="1"/>
                  </a:lnTo>
                  <a:lnTo>
                    <a:pt x="1" y="2"/>
                  </a:lnTo>
                  <a:lnTo>
                    <a:pt x="0" y="2"/>
                  </a:lnTo>
                  <a:lnTo>
                    <a:pt x="0" y="1"/>
                  </a:lnTo>
                  <a:lnTo>
                    <a:pt x="1" y="1"/>
                  </a:lnTo>
                  <a:lnTo>
                    <a:pt x="1" y="0"/>
                  </a:lnTo>
                  <a:lnTo>
                    <a:pt x="2"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63" name="Freeform 38"/>
            <p:cNvSpPr>
              <a:spLocks/>
            </p:cNvSpPr>
            <p:nvPr/>
          </p:nvSpPr>
          <p:spPr bwMode="auto">
            <a:xfrm>
              <a:off x="833" y="3690"/>
              <a:ext cx="19" cy="10"/>
            </a:xfrm>
            <a:custGeom>
              <a:avLst/>
              <a:gdLst>
                <a:gd name="T0" fmla="*/ 66 w 4"/>
                <a:gd name="T1" fmla="*/ 25 h 2"/>
                <a:gd name="T2" fmla="*/ 66 w 4"/>
                <a:gd name="T3" fmla="*/ 0 h 2"/>
                <a:gd name="T4" fmla="*/ 90 w 4"/>
                <a:gd name="T5" fmla="*/ 0 h 2"/>
                <a:gd name="T6" fmla="*/ 90 w 4"/>
                <a:gd name="T7" fmla="*/ 25 h 2"/>
                <a:gd name="T8" fmla="*/ 24 w 4"/>
                <a:gd name="T9" fmla="*/ 50 h 2"/>
                <a:gd name="T10" fmla="*/ 66 w 4"/>
                <a:gd name="T11" fmla="*/ 25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42064" name="Freeform 39"/>
            <p:cNvSpPr>
              <a:spLocks/>
            </p:cNvSpPr>
            <p:nvPr/>
          </p:nvSpPr>
          <p:spPr bwMode="auto">
            <a:xfrm>
              <a:off x="838" y="3690"/>
              <a:ext cx="14" cy="10"/>
            </a:xfrm>
            <a:custGeom>
              <a:avLst/>
              <a:gdLst>
                <a:gd name="T0" fmla="*/ 42 w 3"/>
                <a:gd name="T1" fmla="*/ 25 h 2"/>
                <a:gd name="T2" fmla="*/ 42 w 3"/>
                <a:gd name="T3" fmla="*/ 25 h 2"/>
                <a:gd name="T4" fmla="*/ 42 w 3"/>
                <a:gd name="T5" fmla="*/ 0 h 2"/>
                <a:gd name="T6" fmla="*/ 42 w 3"/>
                <a:gd name="T7" fmla="*/ 0 h 2"/>
                <a:gd name="T8" fmla="*/ 42 w 3"/>
                <a:gd name="T9" fmla="*/ 0 h 2"/>
                <a:gd name="T10" fmla="*/ 42 w 3"/>
                <a:gd name="T11" fmla="*/ 0 h 2"/>
                <a:gd name="T12" fmla="*/ 42 w 3"/>
                <a:gd name="T13" fmla="*/ 0 h 2"/>
                <a:gd name="T14" fmla="*/ 65 w 3"/>
                <a:gd name="T15" fmla="*/ 0 h 2"/>
                <a:gd name="T16" fmla="*/ 65 w 3"/>
                <a:gd name="T17" fmla="*/ 0 h 2"/>
                <a:gd name="T18" fmla="*/ 65 w 3"/>
                <a:gd name="T19" fmla="*/ 0 h 2"/>
                <a:gd name="T20" fmla="*/ 65 w 3"/>
                <a:gd name="T21" fmla="*/ 25 h 2"/>
                <a:gd name="T22" fmla="*/ 65 w 3"/>
                <a:gd name="T23" fmla="*/ 25 h 2"/>
                <a:gd name="T24" fmla="*/ 65 w 3"/>
                <a:gd name="T25" fmla="*/ 25 h 2"/>
                <a:gd name="T26" fmla="*/ 65 w 3"/>
                <a:gd name="T27" fmla="*/ 25 h 2"/>
                <a:gd name="T28" fmla="*/ 42 w 3"/>
                <a:gd name="T29" fmla="*/ 50 h 2"/>
                <a:gd name="T30" fmla="*/ 23 w 3"/>
                <a:gd name="T31" fmla="*/ 50 h 2"/>
                <a:gd name="T32" fmla="*/ 0 w 3"/>
                <a:gd name="T33" fmla="*/ 50 h 2"/>
                <a:gd name="T34" fmla="*/ 0 w 3"/>
                <a:gd name="T35" fmla="*/ 50 h 2"/>
                <a:gd name="T36" fmla="*/ 0 w 3"/>
                <a:gd name="T37" fmla="*/ 50 h 2"/>
                <a:gd name="T38" fmla="*/ 0 w 3"/>
                <a:gd name="T39" fmla="*/ 50 h 2"/>
                <a:gd name="T40" fmla="*/ 0 w 3"/>
                <a:gd name="T41" fmla="*/ 50 h 2"/>
                <a:gd name="T42" fmla="*/ 0 w 3"/>
                <a:gd name="T43" fmla="*/ 50 h 2"/>
                <a:gd name="T44" fmla="*/ 23 w 3"/>
                <a:gd name="T45" fmla="*/ 50 h 2"/>
                <a:gd name="T46" fmla="*/ 42 w 3"/>
                <a:gd name="T47" fmla="*/ 25 h 2"/>
                <a:gd name="T48" fmla="*/ 42 w 3"/>
                <a:gd name="T49" fmla="*/ 25 h 2"/>
                <a:gd name="T50" fmla="*/ 42 w 3"/>
                <a:gd name="T51" fmla="*/ 25 h 2"/>
                <a:gd name="T52" fmla="*/ 42 w 3"/>
                <a:gd name="T53" fmla="*/ 25 h 2"/>
                <a:gd name="T54" fmla="*/ 42 w 3"/>
                <a:gd name="T55" fmla="*/ 25 h 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
                <a:gd name="T85" fmla="*/ 0 h 2"/>
                <a:gd name="T86" fmla="*/ 3 w 3"/>
                <a:gd name="T87" fmla="*/ 2 h 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 h="2">
                  <a:moveTo>
                    <a:pt x="2" y="1"/>
                  </a:moveTo>
                  <a:lnTo>
                    <a:pt x="2" y="1"/>
                  </a:lnTo>
                  <a:lnTo>
                    <a:pt x="2" y="0"/>
                  </a:lnTo>
                  <a:lnTo>
                    <a:pt x="3" y="0"/>
                  </a:lnTo>
                  <a:lnTo>
                    <a:pt x="3" y="1"/>
                  </a:lnTo>
                  <a:lnTo>
                    <a:pt x="2" y="2"/>
                  </a:lnTo>
                  <a:lnTo>
                    <a:pt x="1" y="2"/>
                  </a:lnTo>
                  <a:lnTo>
                    <a:pt x="0" y="2"/>
                  </a:lnTo>
                  <a:lnTo>
                    <a:pt x="1" y="2"/>
                  </a:lnTo>
                  <a:lnTo>
                    <a:pt x="2" y="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65" name="Freeform 40"/>
            <p:cNvSpPr>
              <a:spLocks/>
            </p:cNvSpPr>
            <p:nvPr/>
          </p:nvSpPr>
          <p:spPr bwMode="auto">
            <a:xfrm>
              <a:off x="814" y="3691"/>
              <a:ext cx="10" cy="15"/>
            </a:xfrm>
            <a:custGeom>
              <a:avLst/>
              <a:gdLst>
                <a:gd name="T0" fmla="*/ 25 w 2"/>
                <a:gd name="T1" fmla="*/ 25 h 3"/>
                <a:gd name="T2" fmla="*/ 0 w 2"/>
                <a:gd name="T3" fmla="*/ 0 h 3"/>
                <a:gd name="T4" fmla="*/ 0 w 2"/>
                <a:gd name="T5" fmla="*/ 0 h 3"/>
                <a:gd name="T6" fmla="*/ 25 w 2"/>
                <a:gd name="T7" fmla="*/ 50 h 3"/>
                <a:gd name="T8" fmla="*/ 0 w 2"/>
                <a:gd name="T9" fmla="*/ 50 h 3"/>
                <a:gd name="T10" fmla="*/ 0 w 2"/>
                <a:gd name="T11" fmla="*/ 50 h 3"/>
                <a:gd name="T12" fmla="*/ 0 w 2"/>
                <a:gd name="T13" fmla="*/ 75 h 3"/>
                <a:gd name="T14" fmla="*/ 25 w 2"/>
                <a:gd name="T15" fmla="*/ 75 h 3"/>
                <a:gd name="T16" fmla="*/ 25 w 2"/>
                <a:gd name="T17" fmla="*/ 75 h 3"/>
                <a:gd name="T18" fmla="*/ 50 w 2"/>
                <a:gd name="T19" fmla="*/ 75 h 3"/>
                <a:gd name="T20" fmla="*/ 50 w 2"/>
                <a:gd name="T21" fmla="*/ 25 h 3"/>
                <a:gd name="T22" fmla="*/ 50 w 2"/>
                <a:gd name="T23" fmla="*/ 0 h 3"/>
                <a:gd name="T24" fmla="*/ 25 w 2"/>
                <a:gd name="T25" fmla="*/ 0 h 3"/>
                <a:gd name="T26" fmla="*/ 25 w 2"/>
                <a:gd name="T27" fmla="*/ 25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
                <a:gd name="T43" fmla="*/ 0 h 3"/>
                <a:gd name="T44" fmla="*/ 2 w 2"/>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42066" name="Freeform 41"/>
            <p:cNvSpPr>
              <a:spLocks/>
            </p:cNvSpPr>
            <p:nvPr/>
          </p:nvSpPr>
          <p:spPr bwMode="auto">
            <a:xfrm>
              <a:off x="814" y="3691"/>
              <a:ext cx="10" cy="15"/>
            </a:xfrm>
            <a:custGeom>
              <a:avLst/>
              <a:gdLst>
                <a:gd name="T0" fmla="*/ 25 w 2"/>
                <a:gd name="T1" fmla="*/ 25 h 3"/>
                <a:gd name="T2" fmla="*/ 25 w 2"/>
                <a:gd name="T3" fmla="*/ 0 h 3"/>
                <a:gd name="T4" fmla="*/ 25 w 2"/>
                <a:gd name="T5" fmla="*/ 0 h 3"/>
                <a:gd name="T6" fmla="*/ 25 w 2"/>
                <a:gd name="T7" fmla="*/ 0 h 3"/>
                <a:gd name="T8" fmla="*/ 0 w 2"/>
                <a:gd name="T9" fmla="*/ 0 h 3"/>
                <a:gd name="T10" fmla="*/ 0 w 2"/>
                <a:gd name="T11" fmla="*/ 0 h 3"/>
                <a:gd name="T12" fmla="*/ 0 w 2"/>
                <a:gd name="T13" fmla="*/ 25 h 3"/>
                <a:gd name="T14" fmla="*/ 25 w 2"/>
                <a:gd name="T15" fmla="*/ 25 h 3"/>
                <a:gd name="T16" fmla="*/ 25 w 2"/>
                <a:gd name="T17" fmla="*/ 25 h 3"/>
                <a:gd name="T18" fmla="*/ 25 w 2"/>
                <a:gd name="T19" fmla="*/ 50 h 3"/>
                <a:gd name="T20" fmla="*/ 0 w 2"/>
                <a:gd name="T21" fmla="*/ 50 h 3"/>
                <a:gd name="T22" fmla="*/ 0 w 2"/>
                <a:gd name="T23" fmla="*/ 50 h 3"/>
                <a:gd name="T24" fmla="*/ 0 w 2"/>
                <a:gd name="T25" fmla="*/ 50 h 3"/>
                <a:gd name="T26" fmla="*/ 0 w 2"/>
                <a:gd name="T27" fmla="*/ 50 h 3"/>
                <a:gd name="T28" fmla="*/ 0 w 2"/>
                <a:gd name="T29" fmla="*/ 50 h 3"/>
                <a:gd name="T30" fmla="*/ 0 w 2"/>
                <a:gd name="T31" fmla="*/ 50 h 3"/>
                <a:gd name="T32" fmla="*/ 0 w 2"/>
                <a:gd name="T33" fmla="*/ 75 h 3"/>
                <a:gd name="T34" fmla="*/ 25 w 2"/>
                <a:gd name="T35" fmla="*/ 75 h 3"/>
                <a:gd name="T36" fmla="*/ 25 w 2"/>
                <a:gd name="T37" fmla="*/ 75 h 3"/>
                <a:gd name="T38" fmla="*/ 25 w 2"/>
                <a:gd name="T39" fmla="*/ 75 h 3"/>
                <a:gd name="T40" fmla="*/ 25 w 2"/>
                <a:gd name="T41" fmla="*/ 75 h 3"/>
                <a:gd name="T42" fmla="*/ 25 w 2"/>
                <a:gd name="T43" fmla="*/ 75 h 3"/>
                <a:gd name="T44" fmla="*/ 50 w 2"/>
                <a:gd name="T45" fmla="*/ 75 h 3"/>
                <a:gd name="T46" fmla="*/ 50 w 2"/>
                <a:gd name="T47" fmla="*/ 50 h 3"/>
                <a:gd name="T48" fmla="*/ 50 w 2"/>
                <a:gd name="T49" fmla="*/ 25 h 3"/>
                <a:gd name="T50" fmla="*/ 50 w 2"/>
                <a:gd name="T51" fmla="*/ 25 h 3"/>
                <a:gd name="T52" fmla="*/ 50 w 2"/>
                <a:gd name="T53" fmla="*/ 25 h 3"/>
                <a:gd name="T54" fmla="*/ 50 w 2"/>
                <a:gd name="T55" fmla="*/ 0 h 3"/>
                <a:gd name="T56" fmla="*/ 50 w 2"/>
                <a:gd name="T57" fmla="*/ 0 h 3"/>
                <a:gd name="T58" fmla="*/ 50 w 2"/>
                <a:gd name="T59" fmla="*/ 0 h 3"/>
                <a:gd name="T60" fmla="*/ 25 w 2"/>
                <a:gd name="T61" fmla="*/ 0 h 3"/>
                <a:gd name="T62" fmla="*/ 25 w 2"/>
                <a:gd name="T63" fmla="*/ 0 h 3"/>
                <a:gd name="T64" fmla="*/ 25 w 2"/>
                <a:gd name="T65" fmla="*/ 25 h 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
                <a:gd name="T100" fmla="*/ 0 h 3"/>
                <a:gd name="T101" fmla="*/ 2 w 2"/>
                <a:gd name="T102" fmla="*/ 3 h 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 h="3">
                  <a:moveTo>
                    <a:pt x="1" y="1"/>
                  </a:moveTo>
                  <a:lnTo>
                    <a:pt x="1" y="1"/>
                  </a:lnTo>
                  <a:lnTo>
                    <a:pt x="1" y="0"/>
                  </a:lnTo>
                  <a:lnTo>
                    <a:pt x="0" y="0"/>
                  </a:lnTo>
                  <a:lnTo>
                    <a:pt x="0" y="1"/>
                  </a:lnTo>
                  <a:lnTo>
                    <a:pt x="1" y="1"/>
                  </a:lnTo>
                  <a:lnTo>
                    <a:pt x="1" y="2"/>
                  </a:lnTo>
                  <a:lnTo>
                    <a:pt x="0" y="2"/>
                  </a:lnTo>
                  <a:lnTo>
                    <a:pt x="0" y="3"/>
                  </a:lnTo>
                  <a:lnTo>
                    <a:pt x="1" y="3"/>
                  </a:lnTo>
                  <a:lnTo>
                    <a:pt x="2" y="3"/>
                  </a:lnTo>
                  <a:lnTo>
                    <a:pt x="2" y="2"/>
                  </a:lnTo>
                  <a:lnTo>
                    <a:pt x="2" y="1"/>
                  </a:lnTo>
                  <a:lnTo>
                    <a:pt x="2" y="0"/>
                  </a:lnTo>
                  <a:lnTo>
                    <a:pt x="1" y="0"/>
                  </a:lnTo>
                  <a:lnTo>
                    <a:pt x="1" y="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67" name="Freeform 42"/>
            <p:cNvSpPr>
              <a:spLocks/>
            </p:cNvSpPr>
            <p:nvPr/>
          </p:nvSpPr>
          <p:spPr bwMode="auto">
            <a:xfrm>
              <a:off x="795" y="3693"/>
              <a:ext cx="15" cy="15"/>
            </a:xfrm>
            <a:custGeom>
              <a:avLst/>
              <a:gdLst>
                <a:gd name="T0" fmla="*/ 75 w 3"/>
                <a:gd name="T1" fmla="*/ 75 h 3"/>
                <a:gd name="T2" fmla="*/ 75 w 3"/>
                <a:gd name="T3" fmla="*/ 75 h 3"/>
                <a:gd name="T4" fmla="*/ 75 w 3"/>
                <a:gd name="T5" fmla="*/ 75 h 3"/>
                <a:gd name="T6" fmla="*/ 75 w 3"/>
                <a:gd name="T7" fmla="*/ 75 h 3"/>
                <a:gd name="T8" fmla="*/ 75 w 3"/>
                <a:gd name="T9" fmla="*/ 75 h 3"/>
                <a:gd name="T10" fmla="*/ 75 w 3"/>
                <a:gd name="T11" fmla="*/ 75 h 3"/>
                <a:gd name="T12" fmla="*/ 50 w 3"/>
                <a:gd name="T13" fmla="*/ 50 h 3"/>
                <a:gd name="T14" fmla="*/ 25 w 3"/>
                <a:gd name="T15" fmla="*/ 25 h 3"/>
                <a:gd name="T16" fmla="*/ 25 w 3"/>
                <a:gd name="T17" fmla="*/ 25 h 3"/>
                <a:gd name="T18" fmla="*/ 25 w 3"/>
                <a:gd name="T19" fmla="*/ 25 h 3"/>
                <a:gd name="T20" fmla="*/ 25 w 3"/>
                <a:gd name="T21" fmla="*/ 25 h 3"/>
                <a:gd name="T22" fmla="*/ 25 w 3"/>
                <a:gd name="T23" fmla="*/ 25 h 3"/>
                <a:gd name="T24" fmla="*/ 25 w 3"/>
                <a:gd name="T25" fmla="*/ 0 h 3"/>
                <a:gd name="T26" fmla="*/ 0 w 3"/>
                <a:gd name="T27" fmla="*/ 0 h 3"/>
                <a:gd name="T28" fmla="*/ 0 w 3"/>
                <a:gd name="T29" fmla="*/ 0 h 3"/>
                <a:gd name="T30" fmla="*/ 0 w 3"/>
                <a:gd name="T31" fmla="*/ 0 h 3"/>
                <a:gd name="T32" fmla="*/ 0 w 3"/>
                <a:gd name="T33" fmla="*/ 0 h 3"/>
                <a:gd name="T34" fmla="*/ 0 w 3"/>
                <a:gd name="T35" fmla="*/ 0 h 3"/>
                <a:gd name="T36" fmla="*/ 0 w 3"/>
                <a:gd name="T37" fmla="*/ 0 h 3"/>
                <a:gd name="T38" fmla="*/ 0 w 3"/>
                <a:gd name="T39" fmla="*/ 0 h 3"/>
                <a:gd name="T40" fmla="*/ 0 w 3"/>
                <a:gd name="T41" fmla="*/ 25 h 3"/>
                <a:gd name="T42" fmla="*/ 0 w 3"/>
                <a:gd name="T43" fmla="*/ 25 h 3"/>
                <a:gd name="T44" fmla="*/ 0 w 3"/>
                <a:gd name="T45" fmla="*/ 25 h 3"/>
                <a:gd name="T46" fmla="*/ 0 w 3"/>
                <a:gd name="T47" fmla="*/ 25 h 3"/>
                <a:gd name="T48" fmla="*/ 25 w 3"/>
                <a:gd name="T49" fmla="*/ 25 h 3"/>
                <a:gd name="T50" fmla="*/ 25 w 3"/>
                <a:gd name="T51" fmla="*/ 50 h 3"/>
                <a:gd name="T52" fmla="*/ 25 w 3"/>
                <a:gd name="T53" fmla="*/ 50 h 3"/>
                <a:gd name="T54" fmla="*/ 50 w 3"/>
                <a:gd name="T55" fmla="*/ 75 h 3"/>
                <a:gd name="T56" fmla="*/ 50 w 3"/>
                <a:gd name="T57" fmla="*/ 75 h 3"/>
                <a:gd name="T58" fmla="*/ 75 w 3"/>
                <a:gd name="T59" fmla="*/ 75 h 3"/>
                <a:gd name="T60" fmla="*/ 75 w 3"/>
                <a:gd name="T61" fmla="*/ 75 h 3"/>
                <a:gd name="T62" fmla="*/ 75 w 3"/>
                <a:gd name="T63" fmla="*/ 75 h 3"/>
                <a:gd name="T64" fmla="*/ 75 w 3"/>
                <a:gd name="T65" fmla="*/ 75 h 3"/>
                <a:gd name="T66" fmla="*/ 75 w 3"/>
                <a:gd name="T67" fmla="*/ 75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
                <a:gd name="T103" fmla="*/ 0 h 3"/>
                <a:gd name="T104" fmla="*/ 3 w 3"/>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 h="3">
                  <a:moveTo>
                    <a:pt x="3" y="3"/>
                  </a:moveTo>
                  <a:lnTo>
                    <a:pt x="3" y="3"/>
                  </a:lnTo>
                  <a:lnTo>
                    <a:pt x="2" y="2"/>
                  </a:lnTo>
                  <a:lnTo>
                    <a:pt x="1" y="1"/>
                  </a:lnTo>
                  <a:lnTo>
                    <a:pt x="1" y="0"/>
                  </a:lnTo>
                  <a:lnTo>
                    <a:pt x="0" y="0"/>
                  </a:lnTo>
                  <a:lnTo>
                    <a:pt x="0" y="1"/>
                  </a:lnTo>
                  <a:lnTo>
                    <a:pt x="1" y="1"/>
                  </a:lnTo>
                  <a:lnTo>
                    <a:pt x="1" y="2"/>
                  </a:lnTo>
                  <a:lnTo>
                    <a:pt x="2" y="3"/>
                  </a:lnTo>
                  <a:lnTo>
                    <a:pt x="3"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68" name="Freeform 43"/>
            <p:cNvSpPr>
              <a:spLocks/>
            </p:cNvSpPr>
            <p:nvPr/>
          </p:nvSpPr>
          <p:spPr bwMode="auto">
            <a:xfrm>
              <a:off x="768" y="3683"/>
              <a:ext cx="19" cy="10"/>
            </a:xfrm>
            <a:custGeom>
              <a:avLst/>
              <a:gdLst>
                <a:gd name="T0" fmla="*/ 0 w 4"/>
                <a:gd name="T1" fmla="*/ 25 h 2"/>
                <a:gd name="T2" fmla="*/ 0 w 4"/>
                <a:gd name="T3" fmla="*/ 25 h 2"/>
                <a:gd name="T4" fmla="*/ 24 w 4"/>
                <a:gd name="T5" fmla="*/ 0 h 2"/>
                <a:gd name="T6" fmla="*/ 24 w 4"/>
                <a:gd name="T7" fmla="*/ 0 h 2"/>
                <a:gd name="T8" fmla="*/ 47 w 4"/>
                <a:gd name="T9" fmla="*/ 0 h 2"/>
                <a:gd name="T10" fmla="*/ 66 w 4"/>
                <a:gd name="T11" fmla="*/ 0 h 2"/>
                <a:gd name="T12" fmla="*/ 66 w 4"/>
                <a:gd name="T13" fmla="*/ 0 h 2"/>
                <a:gd name="T14" fmla="*/ 66 w 4"/>
                <a:gd name="T15" fmla="*/ 0 h 2"/>
                <a:gd name="T16" fmla="*/ 66 w 4"/>
                <a:gd name="T17" fmla="*/ 25 h 2"/>
                <a:gd name="T18" fmla="*/ 90 w 4"/>
                <a:gd name="T19" fmla="*/ 25 h 2"/>
                <a:gd name="T20" fmla="*/ 90 w 4"/>
                <a:gd name="T21" fmla="*/ 25 h 2"/>
                <a:gd name="T22" fmla="*/ 90 w 4"/>
                <a:gd name="T23" fmla="*/ 25 h 2"/>
                <a:gd name="T24" fmla="*/ 90 w 4"/>
                <a:gd name="T25" fmla="*/ 25 h 2"/>
                <a:gd name="T26" fmla="*/ 90 w 4"/>
                <a:gd name="T27" fmla="*/ 25 h 2"/>
                <a:gd name="T28" fmla="*/ 90 w 4"/>
                <a:gd name="T29" fmla="*/ 25 h 2"/>
                <a:gd name="T30" fmla="*/ 90 w 4"/>
                <a:gd name="T31" fmla="*/ 25 h 2"/>
                <a:gd name="T32" fmla="*/ 90 w 4"/>
                <a:gd name="T33" fmla="*/ 50 h 2"/>
                <a:gd name="T34" fmla="*/ 90 w 4"/>
                <a:gd name="T35" fmla="*/ 50 h 2"/>
                <a:gd name="T36" fmla="*/ 90 w 4"/>
                <a:gd name="T37" fmla="*/ 50 h 2"/>
                <a:gd name="T38" fmla="*/ 90 w 4"/>
                <a:gd name="T39" fmla="*/ 50 h 2"/>
                <a:gd name="T40" fmla="*/ 66 w 4"/>
                <a:gd name="T41" fmla="*/ 25 h 2"/>
                <a:gd name="T42" fmla="*/ 66 w 4"/>
                <a:gd name="T43" fmla="*/ 25 h 2"/>
                <a:gd name="T44" fmla="*/ 66 w 4"/>
                <a:gd name="T45" fmla="*/ 50 h 2"/>
                <a:gd name="T46" fmla="*/ 66 w 4"/>
                <a:gd name="T47" fmla="*/ 50 h 2"/>
                <a:gd name="T48" fmla="*/ 66 w 4"/>
                <a:gd name="T49" fmla="*/ 50 h 2"/>
                <a:gd name="T50" fmla="*/ 47 w 4"/>
                <a:gd name="T51" fmla="*/ 50 h 2"/>
                <a:gd name="T52" fmla="*/ 47 w 4"/>
                <a:gd name="T53" fmla="*/ 50 h 2"/>
                <a:gd name="T54" fmla="*/ 47 w 4"/>
                <a:gd name="T55" fmla="*/ 50 h 2"/>
                <a:gd name="T56" fmla="*/ 47 w 4"/>
                <a:gd name="T57" fmla="*/ 50 h 2"/>
                <a:gd name="T58" fmla="*/ 47 w 4"/>
                <a:gd name="T59" fmla="*/ 50 h 2"/>
                <a:gd name="T60" fmla="*/ 47 w 4"/>
                <a:gd name="T61" fmla="*/ 50 h 2"/>
                <a:gd name="T62" fmla="*/ 47 w 4"/>
                <a:gd name="T63" fmla="*/ 50 h 2"/>
                <a:gd name="T64" fmla="*/ 24 w 4"/>
                <a:gd name="T65" fmla="*/ 50 h 2"/>
                <a:gd name="T66" fmla="*/ 24 w 4"/>
                <a:gd name="T67" fmla="*/ 50 h 2"/>
                <a:gd name="T68" fmla="*/ 24 w 4"/>
                <a:gd name="T69" fmla="*/ 25 h 2"/>
                <a:gd name="T70" fmla="*/ 24 w 4"/>
                <a:gd name="T71" fmla="*/ 25 h 2"/>
                <a:gd name="T72" fmla="*/ 24 w 4"/>
                <a:gd name="T73" fmla="*/ 25 h 2"/>
                <a:gd name="T74" fmla="*/ 24 w 4"/>
                <a:gd name="T75" fmla="*/ 25 h 2"/>
                <a:gd name="T76" fmla="*/ 24 w 4"/>
                <a:gd name="T77" fmla="*/ 25 h 2"/>
                <a:gd name="T78" fmla="*/ 24 w 4"/>
                <a:gd name="T79" fmla="*/ 25 h 2"/>
                <a:gd name="T80" fmla="*/ 24 w 4"/>
                <a:gd name="T81" fmla="*/ 25 h 2"/>
                <a:gd name="T82" fmla="*/ 24 w 4"/>
                <a:gd name="T83" fmla="*/ 25 h 2"/>
                <a:gd name="T84" fmla="*/ 24 w 4"/>
                <a:gd name="T85" fmla="*/ 25 h 2"/>
                <a:gd name="T86" fmla="*/ 24 w 4"/>
                <a:gd name="T87" fmla="*/ 25 h 2"/>
                <a:gd name="T88" fmla="*/ 24 w 4"/>
                <a:gd name="T89" fmla="*/ 25 h 2"/>
                <a:gd name="T90" fmla="*/ 24 w 4"/>
                <a:gd name="T91" fmla="*/ 25 h 2"/>
                <a:gd name="T92" fmla="*/ 24 w 4"/>
                <a:gd name="T93" fmla="*/ 25 h 2"/>
                <a:gd name="T94" fmla="*/ 0 w 4"/>
                <a:gd name="T95" fmla="*/ 25 h 2"/>
                <a:gd name="T96" fmla="*/ 0 w 4"/>
                <a:gd name="T97" fmla="*/ 25 h 2"/>
                <a:gd name="T98" fmla="*/ 0 w 4"/>
                <a:gd name="T99" fmla="*/ 25 h 2"/>
                <a:gd name="T100" fmla="*/ 0 w 4"/>
                <a:gd name="T101" fmla="*/ 25 h 2"/>
                <a:gd name="T102" fmla="*/ 0 w 4"/>
                <a:gd name="T103" fmla="*/ 25 h 2"/>
                <a:gd name="T104" fmla="*/ 0 w 4"/>
                <a:gd name="T105" fmla="*/ 25 h 2"/>
                <a:gd name="T106" fmla="*/ 0 w 4"/>
                <a:gd name="T107" fmla="*/ 25 h 2"/>
                <a:gd name="T108" fmla="*/ 0 w 4"/>
                <a:gd name="T109" fmla="*/ 25 h 2"/>
                <a:gd name="T110" fmla="*/ 0 w 4"/>
                <a:gd name="T111" fmla="*/ 25 h 2"/>
                <a:gd name="T112" fmla="*/ 0 w 4"/>
                <a:gd name="T113" fmla="*/ 25 h 2"/>
                <a:gd name="T114" fmla="*/ 0 w 4"/>
                <a:gd name="T115" fmla="*/ 25 h 2"/>
                <a:gd name="T116" fmla="*/ 0 w 4"/>
                <a:gd name="T117" fmla="*/ 25 h 2"/>
                <a:gd name="T118" fmla="*/ 0 w 4"/>
                <a:gd name="T119" fmla="*/ 25 h 2"/>
                <a:gd name="T120" fmla="*/ 0 w 4"/>
                <a:gd name="T121" fmla="*/ 25 h 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
                <a:gd name="T184" fmla="*/ 0 h 2"/>
                <a:gd name="T185" fmla="*/ 4 w 4"/>
                <a:gd name="T186" fmla="*/ 2 h 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 h="2">
                  <a:moveTo>
                    <a:pt x="0" y="1"/>
                  </a:moveTo>
                  <a:lnTo>
                    <a:pt x="0" y="1"/>
                  </a:lnTo>
                  <a:lnTo>
                    <a:pt x="1" y="0"/>
                  </a:lnTo>
                  <a:lnTo>
                    <a:pt x="2" y="0"/>
                  </a:lnTo>
                  <a:lnTo>
                    <a:pt x="3" y="0"/>
                  </a:lnTo>
                  <a:lnTo>
                    <a:pt x="3" y="1"/>
                  </a:lnTo>
                  <a:lnTo>
                    <a:pt x="4" y="1"/>
                  </a:lnTo>
                  <a:lnTo>
                    <a:pt x="4" y="2"/>
                  </a:lnTo>
                  <a:lnTo>
                    <a:pt x="3" y="1"/>
                  </a:lnTo>
                  <a:lnTo>
                    <a:pt x="3" y="2"/>
                  </a:lnTo>
                  <a:lnTo>
                    <a:pt x="2" y="2"/>
                  </a:lnTo>
                  <a:lnTo>
                    <a:pt x="1" y="2"/>
                  </a:lnTo>
                  <a:lnTo>
                    <a:pt x="1" y="1"/>
                  </a:lnTo>
                  <a:lnTo>
                    <a:pt x="0" y="1"/>
                  </a:lnTo>
                  <a:close/>
                </a:path>
              </a:pathLst>
            </a:custGeom>
            <a:solidFill>
              <a:srgbClr val="6987EB"/>
            </a:solidFill>
            <a:ln w="12700" cmpd="sng">
              <a:solidFill>
                <a:schemeClr val="tx1"/>
              </a:solidFill>
              <a:prstDash val="solid"/>
              <a:round/>
              <a:headEnd/>
              <a:tailEnd/>
            </a:ln>
          </p:spPr>
          <p:txBody>
            <a:bodyPr/>
            <a:lstStyle/>
            <a:p>
              <a:endParaRPr lang="en-US"/>
            </a:p>
          </p:txBody>
        </p:sp>
      </p:grpSp>
      <p:sp>
        <p:nvSpPr>
          <p:cNvPr id="42010" name="Freeform 44"/>
          <p:cNvSpPr>
            <a:spLocks/>
          </p:cNvSpPr>
          <p:nvPr/>
        </p:nvSpPr>
        <p:spPr bwMode="auto">
          <a:xfrm>
            <a:off x="2956278" y="2794001"/>
            <a:ext cx="551744" cy="727075"/>
          </a:xfrm>
          <a:custGeom>
            <a:avLst/>
            <a:gdLst>
              <a:gd name="T0" fmla="*/ 2147483647 w 76"/>
              <a:gd name="T1" fmla="*/ 2147483647 h 94"/>
              <a:gd name="T2" fmla="*/ 2147483647 w 76"/>
              <a:gd name="T3" fmla="*/ 1615351768 h 94"/>
              <a:gd name="T4" fmla="*/ 2147483647 w 76"/>
              <a:gd name="T5" fmla="*/ 1376035883 h 94"/>
              <a:gd name="T6" fmla="*/ 2147483647 w 76"/>
              <a:gd name="T7" fmla="*/ 358966214 h 94"/>
              <a:gd name="T8" fmla="*/ 1067265107 w 76"/>
              <a:gd name="T9" fmla="*/ 0 h 94"/>
              <a:gd name="T10" fmla="*/ 0 w 76"/>
              <a:gd name="T11" fmla="*/ 2147483647 h 94"/>
              <a:gd name="T12" fmla="*/ 0 w 76"/>
              <a:gd name="T13" fmla="*/ 2147483647 h 94"/>
              <a:gd name="T14" fmla="*/ 2147483647 w 76"/>
              <a:gd name="T15" fmla="*/ 2147483647 h 94"/>
              <a:gd name="T16" fmla="*/ 2147483647 w 76"/>
              <a:gd name="T17" fmla="*/ 2147483647 h 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
              <a:gd name="T28" fmla="*/ 0 h 94"/>
              <a:gd name="T29" fmla="*/ 76 w 76"/>
              <a:gd name="T30" fmla="*/ 94 h 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 h="94">
                <a:moveTo>
                  <a:pt x="66" y="94"/>
                </a:moveTo>
                <a:lnTo>
                  <a:pt x="76" y="27"/>
                </a:lnTo>
                <a:lnTo>
                  <a:pt x="51" y="23"/>
                </a:lnTo>
                <a:lnTo>
                  <a:pt x="53" y="6"/>
                </a:lnTo>
                <a:lnTo>
                  <a:pt x="16" y="0"/>
                </a:lnTo>
                <a:lnTo>
                  <a:pt x="0" y="84"/>
                </a:lnTo>
                <a:lnTo>
                  <a:pt x="66" y="9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11" name="Freeform 45"/>
          <p:cNvSpPr>
            <a:spLocks/>
          </p:cNvSpPr>
          <p:nvPr/>
        </p:nvSpPr>
        <p:spPr bwMode="auto">
          <a:xfrm>
            <a:off x="2343856" y="1709739"/>
            <a:ext cx="649111" cy="511175"/>
          </a:xfrm>
          <a:custGeom>
            <a:avLst/>
            <a:gdLst>
              <a:gd name="T0" fmla="*/ 65836088 w 90"/>
              <a:gd name="T1" fmla="*/ 2147483647 h 66"/>
              <a:gd name="T2" fmla="*/ 0 w 90"/>
              <a:gd name="T3" fmla="*/ 2147483647 h 66"/>
              <a:gd name="T4" fmla="*/ 65836088 w 90"/>
              <a:gd name="T5" fmla="*/ 2147483647 h 66"/>
              <a:gd name="T6" fmla="*/ 65836088 w 90"/>
              <a:gd name="T7" fmla="*/ 2099519644 h 66"/>
              <a:gd name="T8" fmla="*/ 65836088 w 90"/>
              <a:gd name="T9" fmla="*/ 2099519644 h 66"/>
              <a:gd name="T10" fmla="*/ 131672176 w 90"/>
              <a:gd name="T11" fmla="*/ 2147483647 h 66"/>
              <a:gd name="T12" fmla="*/ 65836088 w 90"/>
              <a:gd name="T13" fmla="*/ 2147483647 h 66"/>
              <a:gd name="T14" fmla="*/ 197508280 w 90"/>
              <a:gd name="T15" fmla="*/ 2147483647 h 66"/>
              <a:gd name="T16" fmla="*/ 197508280 w 90"/>
              <a:gd name="T17" fmla="*/ 2099519644 h 66"/>
              <a:gd name="T18" fmla="*/ 197508280 w 90"/>
              <a:gd name="T19" fmla="*/ 1979547991 h 66"/>
              <a:gd name="T20" fmla="*/ 131672176 w 90"/>
              <a:gd name="T21" fmla="*/ 1799583494 h 66"/>
              <a:gd name="T22" fmla="*/ 197508280 w 90"/>
              <a:gd name="T23" fmla="*/ 1799583494 h 66"/>
              <a:gd name="T24" fmla="*/ 329172373 w 90"/>
              <a:gd name="T25" fmla="*/ 1739597910 h 66"/>
              <a:gd name="T26" fmla="*/ 263344352 w 90"/>
              <a:gd name="T27" fmla="*/ 1679612326 h 66"/>
              <a:gd name="T28" fmla="*/ 197508280 w 90"/>
              <a:gd name="T29" fmla="*/ 1739597910 h 66"/>
              <a:gd name="T30" fmla="*/ 197508280 w 90"/>
              <a:gd name="T31" fmla="*/ 1499655574 h 66"/>
              <a:gd name="T32" fmla="*/ 197508280 w 90"/>
              <a:gd name="T33" fmla="*/ 1319698822 h 66"/>
              <a:gd name="T34" fmla="*/ 197508280 w 90"/>
              <a:gd name="T35" fmla="*/ 1019763157 h 66"/>
              <a:gd name="T36" fmla="*/ 131672176 w 90"/>
              <a:gd name="T37" fmla="*/ 659849411 h 66"/>
              <a:gd name="T38" fmla="*/ 131672176 w 90"/>
              <a:gd name="T39" fmla="*/ 359913625 h 66"/>
              <a:gd name="T40" fmla="*/ 724188933 w 90"/>
              <a:gd name="T41" fmla="*/ 539878243 h 66"/>
              <a:gd name="T42" fmla="*/ 1250869650 w 90"/>
              <a:gd name="T43" fmla="*/ 779820579 h 66"/>
              <a:gd name="T44" fmla="*/ 1514205824 w 90"/>
              <a:gd name="T45" fmla="*/ 839806163 h 66"/>
              <a:gd name="T46" fmla="*/ 1580041896 w 90"/>
              <a:gd name="T47" fmla="*/ 899791747 h 66"/>
              <a:gd name="T48" fmla="*/ 1580041896 w 90"/>
              <a:gd name="T49" fmla="*/ 1199727654 h 66"/>
              <a:gd name="T50" fmla="*/ 1448377866 w 90"/>
              <a:gd name="T51" fmla="*/ 1379684406 h 66"/>
              <a:gd name="T52" fmla="*/ 1448377866 w 90"/>
              <a:gd name="T53" fmla="*/ 1499655574 h 66"/>
              <a:gd name="T54" fmla="*/ 1448377866 w 90"/>
              <a:gd name="T55" fmla="*/ 1619626742 h 66"/>
              <a:gd name="T56" fmla="*/ 1514205824 w 90"/>
              <a:gd name="T57" fmla="*/ 1679612326 h 66"/>
              <a:gd name="T58" fmla="*/ 1645877968 w 90"/>
              <a:gd name="T59" fmla="*/ 1439669990 h 66"/>
              <a:gd name="T60" fmla="*/ 1777550113 w 90"/>
              <a:gd name="T61" fmla="*/ 1259713238 h 66"/>
              <a:gd name="T62" fmla="*/ 1909222257 w 90"/>
              <a:gd name="T63" fmla="*/ 1079748741 h 66"/>
              <a:gd name="T64" fmla="*/ 1711714041 w 90"/>
              <a:gd name="T65" fmla="*/ 599863827 h 66"/>
              <a:gd name="T66" fmla="*/ 1777550113 w 90"/>
              <a:gd name="T67" fmla="*/ 539878243 h 66"/>
              <a:gd name="T68" fmla="*/ 1909222257 w 90"/>
              <a:gd name="T69" fmla="*/ 419906954 h 66"/>
              <a:gd name="T70" fmla="*/ 1777550113 w 90"/>
              <a:gd name="T71" fmla="*/ 299928041 h 66"/>
              <a:gd name="T72" fmla="*/ 1777550113 w 90"/>
              <a:gd name="T73" fmla="*/ 0 h 66"/>
              <a:gd name="T74" fmla="*/ 2147483647 w 90"/>
              <a:gd name="T75" fmla="*/ 539878243 h 66"/>
              <a:gd name="T76" fmla="*/ 2147483647 w 90"/>
              <a:gd name="T77" fmla="*/ 959777331 h 66"/>
              <a:gd name="T78" fmla="*/ 2147483647 w 90"/>
              <a:gd name="T79" fmla="*/ 2147483647 h 66"/>
              <a:gd name="T80" fmla="*/ 2147483647 w 90"/>
              <a:gd name="T81" fmla="*/ 2147483647 h 66"/>
              <a:gd name="T82" fmla="*/ 2147483647 w 90"/>
              <a:gd name="T83" fmla="*/ 2147483647 h 66"/>
              <a:gd name="T84" fmla="*/ 2147483647 w 90"/>
              <a:gd name="T85" fmla="*/ 2147483647 h 66"/>
              <a:gd name="T86" fmla="*/ 2147483647 w 90"/>
              <a:gd name="T87" fmla="*/ 2147483647 h 66"/>
              <a:gd name="T88" fmla="*/ 2147483647 w 90"/>
              <a:gd name="T89" fmla="*/ 2147483647 h 66"/>
              <a:gd name="T90" fmla="*/ 2147483647 w 90"/>
              <a:gd name="T91" fmla="*/ 2147483647 h 66"/>
              <a:gd name="T92" fmla="*/ 2147483647 w 90"/>
              <a:gd name="T93" fmla="*/ 2147483647 h 66"/>
              <a:gd name="T94" fmla="*/ 2147483647 w 90"/>
              <a:gd name="T95" fmla="*/ 2147483647 h 66"/>
              <a:gd name="T96" fmla="*/ 2147483647 w 90"/>
              <a:gd name="T97" fmla="*/ 2147483647 h 66"/>
              <a:gd name="T98" fmla="*/ 2147483647 w 90"/>
              <a:gd name="T99" fmla="*/ 2147483647 h 66"/>
              <a:gd name="T100" fmla="*/ 2147483647 w 90"/>
              <a:gd name="T101" fmla="*/ 2147483647 h 66"/>
              <a:gd name="T102" fmla="*/ 2147483647 w 90"/>
              <a:gd name="T103" fmla="*/ 2147483647 h 66"/>
              <a:gd name="T104" fmla="*/ 1975058329 w 90"/>
              <a:gd name="T105" fmla="*/ 2147483647 h 66"/>
              <a:gd name="T106" fmla="*/ 1580041896 w 90"/>
              <a:gd name="T107" fmla="*/ 2147483647 h 66"/>
              <a:gd name="T108" fmla="*/ 1250869650 w 90"/>
              <a:gd name="T109" fmla="*/ 2147483647 h 66"/>
              <a:gd name="T110" fmla="*/ 790025005 w 90"/>
              <a:gd name="T111" fmla="*/ 2147483647 h 66"/>
              <a:gd name="T112" fmla="*/ 724188933 w 90"/>
              <a:gd name="T113" fmla="*/ 2147483647 h 66"/>
              <a:gd name="T114" fmla="*/ 724188933 w 90"/>
              <a:gd name="T115" fmla="*/ 2147483647 h 66"/>
              <a:gd name="T116" fmla="*/ 460844518 w 90"/>
              <a:gd name="T117" fmla="*/ 2147483647 h 66"/>
              <a:gd name="T118" fmla="*/ 395008446 w 90"/>
              <a:gd name="T119" fmla="*/ 2147483647 h 66"/>
              <a:gd name="T120" fmla="*/ 197508280 w 90"/>
              <a:gd name="T121" fmla="*/ 2147483647 h 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0"/>
              <a:gd name="T184" fmla="*/ 0 h 66"/>
              <a:gd name="T185" fmla="*/ 90 w 90"/>
              <a:gd name="T186" fmla="*/ 66 h 6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0" h="66">
                <a:moveTo>
                  <a:pt x="3" y="42"/>
                </a:moveTo>
                <a:lnTo>
                  <a:pt x="1" y="40"/>
                </a:lnTo>
                <a:lnTo>
                  <a:pt x="0" y="40"/>
                </a:lnTo>
                <a:lnTo>
                  <a:pt x="0" y="39"/>
                </a:lnTo>
                <a:lnTo>
                  <a:pt x="1" y="37"/>
                </a:lnTo>
                <a:lnTo>
                  <a:pt x="1" y="36"/>
                </a:lnTo>
                <a:lnTo>
                  <a:pt x="1" y="35"/>
                </a:lnTo>
                <a:lnTo>
                  <a:pt x="2" y="35"/>
                </a:lnTo>
                <a:lnTo>
                  <a:pt x="2" y="36"/>
                </a:lnTo>
                <a:lnTo>
                  <a:pt x="2" y="37"/>
                </a:lnTo>
                <a:lnTo>
                  <a:pt x="1" y="37"/>
                </a:lnTo>
                <a:lnTo>
                  <a:pt x="2" y="38"/>
                </a:lnTo>
                <a:lnTo>
                  <a:pt x="3" y="36"/>
                </a:lnTo>
                <a:lnTo>
                  <a:pt x="3" y="35"/>
                </a:lnTo>
                <a:lnTo>
                  <a:pt x="4" y="34"/>
                </a:lnTo>
                <a:lnTo>
                  <a:pt x="3" y="33"/>
                </a:lnTo>
                <a:lnTo>
                  <a:pt x="2" y="33"/>
                </a:lnTo>
                <a:lnTo>
                  <a:pt x="2" y="30"/>
                </a:lnTo>
                <a:lnTo>
                  <a:pt x="3" y="30"/>
                </a:lnTo>
                <a:lnTo>
                  <a:pt x="4" y="30"/>
                </a:lnTo>
                <a:lnTo>
                  <a:pt x="5" y="29"/>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80" y="59"/>
                </a:lnTo>
                <a:lnTo>
                  <a:pt x="80" y="60"/>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6" y="43"/>
                </a:lnTo>
                <a:lnTo>
                  <a:pt x="3" y="4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12" name="Freeform 46"/>
          <p:cNvSpPr>
            <a:spLocks/>
          </p:cNvSpPr>
          <p:nvPr/>
        </p:nvSpPr>
        <p:spPr bwMode="auto">
          <a:xfrm>
            <a:off x="2168878" y="2035176"/>
            <a:ext cx="781756" cy="696913"/>
          </a:xfrm>
          <a:custGeom>
            <a:avLst/>
            <a:gdLst>
              <a:gd name="T0" fmla="*/ 0 w 108"/>
              <a:gd name="T1" fmla="*/ 2147483647 h 90"/>
              <a:gd name="T2" fmla="*/ 0 w 108"/>
              <a:gd name="T3" fmla="*/ 2147483647 h 90"/>
              <a:gd name="T4" fmla="*/ 66310784 w 108"/>
              <a:gd name="T5" fmla="*/ 2147483647 h 90"/>
              <a:gd name="T6" fmla="*/ 132629710 w 108"/>
              <a:gd name="T7" fmla="*/ 2147483647 h 90"/>
              <a:gd name="T8" fmla="*/ 198940510 w 108"/>
              <a:gd name="T9" fmla="*/ 2147483647 h 90"/>
              <a:gd name="T10" fmla="*/ 331562109 w 108"/>
              <a:gd name="T11" fmla="*/ 2147483647 h 90"/>
              <a:gd name="T12" fmla="*/ 331562109 w 108"/>
              <a:gd name="T13" fmla="*/ 2147483647 h 90"/>
              <a:gd name="T14" fmla="*/ 663132360 w 108"/>
              <a:gd name="T15" fmla="*/ 2147483647 h 90"/>
              <a:gd name="T16" fmla="*/ 1061013253 w 108"/>
              <a:gd name="T17" fmla="*/ 1379113409 h 90"/>
              <a:gd name="T18" fmla="*/ 1326264721 w 108"/>
              <a:gd name="T19" fmla="*/ 779497168 h 90"/>
              <a:gd name="T20" fmla="*/ 1591515934 w 108"/>
              <a:gd name="T21" fmla="*/ 179880988 h 90"/>
              <a:gd name="T22" fmla="*/ 1591515934 w 108"/>
              <a:gd name="T23" fmla="*/ 0 h 90"/>
              <a:gd name="T24" fmla="*/ 1790456381 w 108"/>
              <a:gd name="T25" fmla="*/ 0 h 90"/>
              <a:gd name="T26" fmla="*/ 1989396827 w 108"/>
              <a:gd name="T27" fmla="*/ 59957743 h 90"/>
              <a:gd name="T28" fmla="*/ 2055707594 w 108"/>
              <a:gd name="T29" fmla="*/ 119923230 h 90"/>
              <a:gd name="T30" fmla="*/ 2147483647 w 108"/>
              <a:gd name="T31" fmla="*/ 299804248 h 90"/>
              <a:gd name="T32" fmla="*/ 2147483647 w 108"/>
              <a:gd name="T33" fmla="*/ 479692920 h 90"/>
              <a:gd name="T34" fmla="*/ 2147483647 w 108"/>
              <a:gd name="T35" fmla="*/ 839462640 h 90"/>
              <a:gd name="T36" fmla="*/ 2147483647 w 108"/>
              <a:gd name="T37" fmla="*/ 959385839 h 90"/>
              <a:gd name="T38" fmla="*/ 2147483647 w 108"/>
              <a:gd name="T39" fmla="*/ 959385839 h 90"/>
              <a:gd name="T40" fmla="*/ 2147483647 w 108"/>
              <a:gd name="T41" fmla="*/ 1079309281 h 90"/>
              <a:gd name="T42" fmla="*/ 2147483647 w 108"/>
              <a:gd name="T43" fmla="*/ 1079309281 h 90"/>
              <a:gd name="T44" fmla="*/ 2147483647 w 108"/>
              <a:gd name="T45" fmla="*/ 1139267009 h 90"/>
              <a:gd name="T46" fmla="*/ 2147483647 w 108"/>
              <a:gd name="T47" fmla="*/ 1079309281 h 90"/>
              <a:gd name="T48" fmla="*/ 2147483647 w 108"/>
              <a:gd name="T49" fmla="*/ 1139267009 h 90"/>
              <a:gd name="T50" fmla="*/ 2147483647 w 108"/>
              <a:gd name="T51" fmla="*/ 1079309281 h 90"/>
              <a:gd name="T52" fmla="*/ 2147483647 w 108"/>
              <a:gd name="T53" fmla="*/ 1139267009 h 90"/>
              <a:gd name="T54" fmla="*/ 2147483647 w 108"/>
              <a:gd name="T55" fmla="*/ 1139267009 h 90"/>
              <a:gd name="T56" fmla="*/ 2147483647 w 108"/>
              <a:gd name="T57" fmla="*/ 1439071137 h 90"/>
              <a:gd name="T58" fmla="*/ 2147483647 w 108"/>
              <a:gd name="T59" fmla="*/ 1618959808 h 90"/>
              <a:gd name="T60" fmla="*/ 2147483647 w 108"/>
              <a:gd name="T61" fmla="*/ 1678917536 h 90"/>
              <a:gd name="T62" fmla="*/ 2147483647 w 108"/>
              <a:gd name="T63" fmla="*/ 2147483647 h 90"/>
              <a:gd name="T64" fmla="*/ 2147483647 w 108"/>
              <a:gd name="T65" fmla="*/ 2147483647 h 90"/>
              <a:gd name="T66" fmla="*/ 2147483647 w 108"/>
              <a:gd name="T67" fmla="*/ 2147483647 h 90"/>
              <a:gd name="T68" fmla="*/ 2147483647 w 108"/>
              <a:gd name="T69" fmla="*/ 2147483647 h 90"/>
              <a:gd name="T70" fmla="*/ 2147483647 w 108"/>
              <a:gd name="T71" fmla="*/ 2147483647 h 90"/>
              <a:gd name="T72" fmla="*/ 2147483647 w 108"/>
              <a:gd name="T73" fmla="*/ 2147483647 h 90"/>
              <a:gd name="T74" fmla="*/ 2147483647 w 108"/>
              <a:gd name="T75" fmla="*/ 2147483647 h 90"/>
              <a:gd name="T76" fmla="*/ 2147483647 w 108"/>
              <a:gd name="T77" fmla="*/ 2147483647 h 90"/>
              <a:gd name="T78" fmla="*/ 2147483647 w 108"/>
              <a:gd name="T79" fmla="*/ 2147483647 h 90"/>
              <a:gd name="T80" fmla="*/ 66310784 w 108"/>
              <a:gd name="T81" fmla="*/ 2147483647 h 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8"/>
              <a:gd name="T124" fmla="*/ 0 h 90"/>
              <a:gd name="T125" fmla="*/ 108 w 108"/>
              <a:gd name="T126" fmla="*/ 90 h 9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30" y="1"/>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13" name="Freeform 47"/>
          <p:cNvSpPr>
            <a:spLocks/>
          </p:cNvSpPr>
          <p:nvPr/>
        </p:nvSpPr>
        <p:spPr bwMode="auto">
          <a:xfrm>
            <a:off x="2805289" y="1833564"/>
            <a:ext cx="585612" cy="1006475"/>
          </a:xfrm>
          <a:custGeom>
            <a:avLst/>
            <a:gdLst>
              <a:gd name="T0" fmla="*/ 463080424 w 81"/>
              <a:gd name="T1" fmla="*/ 2147483647 h 130"/>
              <a:gd name="T2" fmla="*/ 529230104 w 81"/>
              <a:gd name="T3" fmla="*/ 2147483647 h 130"/>
              <a:gd name="T4" fmla="*/ 595388045 w 81"/>
              <a:gd name="T5" fmla="*/ 2147483647 h 130"/>
              <a:gd name="T6" fmla="*/ 595388045 w 81"/>
              <a:gd name="T7" fmla="*/ 2147483647 h 130"/>
              <a:gd name="T8" fmla="*/ 396922610 w 81"/>
              <a:gd name="T9" fmla="*/ 2147483647 h 130"/>
              <a:gd name="T10" fmla="*/ 661537725 w 81"/>
              <a:gd name="T11" fmla="*/ 2147483647 h 130"/>
              <a:gd name="T12" fmla="*/ 860003033 w 81"/>
              <a:gd name="T13" fmla="*/ 2147483647 h 130"/>
              <a:gd name="T14" fmla="*/ 926152714 w 81"/>
              <a:gd name="T15" fmla="*/ 2147483647 h 130"/>
              <a:gd name="T16" fmla="*/ 1323075451 w 81"/>
              <a:gd name="T17" fmla="*/ 2147483647 h 130"/>
              <a:gd name="T18" fmla="*/ 1124618276 w 81"/>
              <a:gd name="T19" fmla="*/ 2147483647 h 130"/>
              <a:gd name="T20" fmla="*/ 1058460208 w 81"/>
              <a:gd name="T21" fmla="*/ 2147483647 h 130"/>
              <a:gd name="T22" fmla="*/ 1058460208 w 81"/>
              <a:gd name="T23" fmla="*/ 2147483647 h 130"/>
              <a:gd name="T24" fmla="*/ 1058460208 w 81"/>
              <a:gd name="T25" fmla="*/ 2147483647 h 130"/>
              <a:gd name="T26" fmla="*/ 1058460208 w 81"/>
              <a:gd name="T27" fmla="*/ 2147483647 h 130"/>
              <a:gd name="T28" fmla="*/ 1719997933 w 81"/>
              <a:gd name="T29" fmla="*/ 0 h 130"/>
              <a:gd name="T30" fmla="*/ 2147483647 w 81"/>
              <a:gd name="T31" fmla="*/ 1138865122 h 130"/>
              <a:gd name="T32" fmla="*/ 2147483647 w 81"/>
              <a:gd name="T33" fmla="*/ 1558448869 h 130"/>
              <a:gd name="T34" fmla="*/ 2147483647 w 81"/>
              <a:gd name="T35" fmla="*/ 1738267156 h 130"/>
              <a:gd name="T36" fmla="*/ 2147483647 w 81"/>
              <a:gd name="T37" fmla="*/ 1858153756 h 130"/>
              <a:gd name="T38" fmla="*/ 2147483647 w 81"/>
              <a:gd name="T39" fmla="*/ 2147483647 h 130"/>
              <a:gd name="T40" fmla="*/ 2147483647 w 81"/>
              <a:gd name="T41" fmla="*/ 2147483647 h 130"/>
              <a:gd name="T42" fmla="*/ 2147483647 w 81"/>
              <a:gd name="T43" fmla="*/ 2147483647 h 130"/>
              <a:gd name="T44" fmla="*/ 2147483647 w 81"/>
              <a:gd name="T45" fmla="*/ 2147483647 h 130"/>
              <a:gd name="T46" fmla="*/ 2147483647 w 81"/>
              <a:gd name="T47" fmla="*/ 2147483647 h 130"/>
              <a:gd name="T48" fmla="*/ 2147483647 w 81"/>
              <a:gd name="T49" fmla="*/ 2147483647 h 130"/>
              <a:gd name="T50" fmla="*/ 2147483647 w 81"/>
              <a:gd name="T51" fmla="*/ 2147483647 h 130"/>
              <a:gd name="T52" fmla="*/ 2147483647 w 81"/>
              <a:gd name="T53" fmla="*/ 2147483647 h 130"/>
              <a:gd name="T54" fmla="*/ 2147483647 w 81"/>
              <a:gd name="T55" fmla="*/ 2147483647 h 130"/>
              <a:gd name="T56" fmla="*/ 2147483647 w 81"/>
              <a:gd name="T57" fmla="*/ 2147483647 h 130"/>
              <a:gd name="T58" fmla="*/ 2147483647 w 81"/>
              <a:gd name="T59" fmla="*/ 2147483647 h 130"/>
              <a:gd name="T60" fmla="*/ 2147483647 w 81"/>
              <a:gd name="T61" fmla="*/ 2147483647 h 130"/>
              <a:gd name="T62" fmla="*/ 2147483647 w 81"/>
              <a:gd name="T63" fmla="*/ 2147483647 h 130"/>
              <a:gd name="T64" fmla="*/ 2147483647 w 81"/>
              <a:gd name="T65" fmla="*/ 2147483647 h 130"/>
              <a:gd name="T66" fmla="*/ 2147483647 w 81"/>
              <a:gd name="T67" fmla="*/ 2147483647 h 130"/>
              <a:gd name="T68" fmla="*/ 2147483647 w 81"/>
              <a:gd name="T69" fmla="*/ 2147483647 h 130"/>
              <a:gd name="T70" fmla="*/ 2147483647 w 81"/>
              <a:gd name="T71" fmla="*/ 2147483647 h 130"/>
              <a:gd name="T72" fmla="*/ 2147483647 w 81"/>
              <a:gd name="T73" fmla="*/ 2147483647 h 130"/>
              <a:gd name="T74" fmla="*/ 2147483647 w 81"/>
              <a:gd name="T75" fmla="*/ 2147483647 h 130"/>
              <a:gd name="T76" fmla="*/ 2147483647 w 81"/>
              <a:gd name="T77" fmla="*/ 2147483647 h 130"/>
              <a:gd name="T78" fmla="*/ 2147483647 w 81"/>
              <a:gd name="T79" fmla="*/ 2147483647 h 130"/>
              <a:gd name="T80" fmla="*/ 2147483647 w 81"/>
              <a:gd name="T81" fmla="*/ 2147483647 h 130"/>
              <a:gd name="T82" fmla="*/ 2147483647 w 81"/>
              <a:gd name="T83" fmla="*/ 2147483647 h 130"/>
              <a:gd name="T84" fmla="*/ 2147483647 w 81"/>
              <a:gd name="T85" fmla="*/ 2147483647 h 130"/>
              <a:gd name="T86" fmla="*/ 2147483647 w 81"/>
              <a:gd name="T87" fmla="*/ 2147483647 h 130"/>
              <a:gd name="T88" fmla="*/ 2147483647 w 81"/>
              <a:gd name="T89" fmla="*/ 2147483647 h 130"/>
              <a:gd name="T90" fmla="*/ 2147483647 w 81"/>
              <a:gd name="T91" fmla="*/ 2147483647 h 130"/>
              <a:gd name="T92" fmla="*/ 2147483647 w 81"/>
              <a:gd name="T93" fmla="*/ 2147483647 h 130"/>
              <a:gd name="T94" fmla="*/ 2147483647 w 81"/>
              <a:gd name="T95" fmla="*/ 2147483647 h 130"/>
              <a:gd name="T96" fmla="*/ 0 w 81"/>
              <a:gd name="T97" fmla="*/ 2147483647 h 13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1"/>
              <a:gd name="T148" fmla="*/ 0 h 130"/>
              <a:gd name="T149" fmla="*/ 81 w 81"/>
              <a:gd name="T150" fmla="*/ 130 h 13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14" name="Freeform 48"/>
          <p:cNvSpPr>
            <a:spLocks/>
          </p:cNvSpPr>
          <p:nvPr/>
        </p:nvSpPr>
        <p:spPr bwMode="auto">
          <a:xfrm>
            <a:off x="3050823" y="1857375"/>
            <a:ext cx="997656" cy="673100"/>
          </a:xfrm>
          <a:custGeom>
            <a:avLst/>
            <a:gdLst>
              <a:gd name="T0" fmla="*/ 2147483647 w 138"/>
              <a:gd name="T1" fmla="*/ 2147483647 h 87"/>
              <a:gd name="T2" fmla="*/ 2147483647 w 138"/>
              <a:gd name="T3" fmla="*/ 2147483647 h 87"/>
              <a:gd name="T4" fmla="*/ 2147483647 w 138"/>
              <a:gd name="T5" fmla="*/ 2147483647 h 87"/>
              <a:gd name="T6" fmla="*/ 2147483647 w 138"/>
              <a:gd name="T7" fmla="*/ 2147483647 h 87"/>
              <a:gd name="T8" fmla="*/ 2147483647 w 138"/>
              <a:gd name="T9" fmla="*/ 2147483647 h 87"/>
              <a:gd name="T10" fmla="*/ 2147483647 w 138"/>
              <a:gd name="T11" fmla="*/ 2147483647 h 87"/>
              <a:gd name="T12" fmla="*/ 2116694859 w 138"/>
              <a:gd name="T13" fmla="*/ 2147483647 h 87"/>
              <a:gd name="T14" fmla="*/ 1918256289 w 138"/>
              <a:gd name="T15" fmla="*/ 2147483647 h 87"/>
              <a:gd name="T16" fmla="*/ 1719817719 w 138"/>
              <a:gd name="T17" fmla="*/ 2147483647 h 87"/>
              <a:gd name="T18" fmla="*/ 1587525338 w 138"/>
              <a:gd name="T19" fmla="*/ 2147483647 h 87"/>
              <a:gd name="T20" fmla="*/ 1521371015 w 138"/>
              <a:gd name="T21" fmla="*/ 2147483647 h 87"/>
              <a:gd name="T22" fmla="*/ 1521371015 w 138"/>
              <a:gd name="T23" fmla="*/ 2147483647 h 87"/>
              <a:gd name="T24" fmla="*/ 1322932445 w 138"/>
              <a:gd name="T25" fmla="*/ 2147483647 h 87"/>
              <a:gd name="T26" fmla="*/ 1322932445 w 138"/>
              <a:gd name="T27" fmla="*/ 2147483647 h 87"/>
              <a:gd name="T28" fmla="*/ 1190640064 w 138"/>
              <a:gd name="T29" fmla="*/ 2147483647 h 87"/>
              <a:gd name="T30" fmla="*/ 1190640064 w 138"/>
              <a:gd name="T31" fmla="*/ 2147483647 h 87"/>
              <a:gd name="T32" fmla="*/ 1124493874 w 138"/>
              <a:gd name="T33" fmla="*/ 2147483647 h 87"/>
              <a:gd name="T34" fmla="*/ 1058347430 w 138"/>
              <a:gd name="T35" fmla="*/ 2147483647 h 87"/>
              <a:gd name="T36" fmla="*/ 992201240 w 138"/>
              <a:gd name="T37" fmla="*/ 2147483647 h 87"/>
              <a:gd name="T38" fmla="*/ 727616479 w 138"/>
              <a:gd name="T39" fmla="*/ 2147483647 h 87"/>
              <a:gd name="T40" fmla="*/ 595324099 w 138"/>
              <a:gd name="T41" fmla="*/ 2147483647 h 87"/>
              <a:gd name="T42" fmla="*/ 595324099 w 138"/>
              <a:gd name="T43" fmla="*/ 2147483647 h 87"/>
              <a:gd name="T44" fmla="*/ 727616479 w 138"/>
              <a:gd name="T45" fmla="*/ 2147483647 h 87"/>
              <a:gd name="T46" fmla="*/ 727616479 w 138"/>
              <a:gd name="T47" fmla="*/ 2147483647 h 87"/>
              <a:gd name="T48" fmla="*/ 793762669 w 138"/>
              <a:gd name="T49" fmla="*/ 2147483647 h 87"/>
              <a:gd name="T50" fmla="*/ 926055049 w 138"/>
              <a:gd name="T51" fmla="*/ 2147483647 h 87"/>
              <a:gd name="T52" fmla="*/ 727616479 w 138"/>
              <a:gd name="T53" fmla="*/ 2147483647 h 87"/>
              <a:gd name="T54" fmla="*/ 529177781 w 138"/>
              <a:gd name="T55" fmla="*/ 2147483647 h 87"/>
              <a:gd name="T56" fmla="*/ 396877268 w 138"/>
              <a:gd name="T57" fmla="*/ 1855589534 h 87"/>
              <a:gd name="T58" fmla="*/ 132292412 w 138"/>
              <a:gd name="T59" fmla="*/ 1616159437 h 87"/>
              <a:gd name="T60" fmla="*/ 132292412 w 138"/>
              <a:gd name="T61" fmla="*/ 1496448257 h 87"/>
              <a:gd name="T62" fmla="*/ 132292412 w 138"/>
              <a:gd name="T63" fmla="*/ 1197158703 h 87"/>
              <a:gd name="T64" fmla="*/ 198438634 w 138"/>
              <a:gd name="T65" fmla="*/ 0 h 87"/>
              <a:gd name="T66" fmla="*/ 2147483647 w 138"/>
              <a:gd name="T67" fmla="*/ 478860314 h 87"/>
              <a:gd name="T68" fmla="*/ 2147483647 w 138"/>
              <a:gd name="T69" fmla="*/ 1137299244 h 87"/>
              <a:gd name="T70" fmla="*/ 2147483647 w 138"/>
              <a:gd name="T71" fmla="*/ 2147483647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8"/>
              <a:gd name="T109" fmla="*/ 0 h 87"/>
              <a:gd name="T110" fmla="*/ 138 w 138"/>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15" name="Freeform 49"/>
          <p:cNvSpPr>
            <a:spLocks/>
          </p:cNvSpPr>
          <p:nvPr/>
        </p:nvSpPr>
        <p:spPr bwMode="auto">
          <a:xfrm>
            <a:off x="2451100" y="2662239"/>
            <a:ext cx="620889" cy="1030287"/>
          </a:xfrm>
          <a:custGeom>
            <a:avLst/>
            <a:gdLst>
              <a:gd name="T0" fmla="*/ 857587386 w 86"/>
              <a:gd name="T1" fmla="*/ 0 h 133"/>
              <a:gd name="T2" fmla="*/ 0 w 86"/>
              <a:gd name="T3" fmla="*/ 2147483647 h 133"/>
              <a:gd name="T4" fmla="*/ 2147483647 w 86"/>
              <a:gd name="T5" fmla="*/ 2147483647 h 133"/>
              <a:gd name="T6" fmla="*/ 2147483647 w 86"/>
              <a:gd name="T7" fmla="*/ 2147483647 h 133"/>
              <a:gd name="T8" fmla="*/ 2147483647 w 86"/>
              <a:gd name="T9" fmla="*/ 2147483647 h 133"/>
              <a:gd name="T10" fmla="*/ 2147483647 w 86"/>
              <a:gd name="T11" fmla="*/ 2147483647 h 133"/>
              <a:gd name="T12" fmla="*/ 2147483647 w 86"/>
              <a:gd name="T13" fmla="*/ 2147483647 h 133"/>
              <a:gd name="T14" fmla="*/ 2147483647 w 86"/>
              <a:gd name="T15" fmla="*/ 2147483647 h 133"/>
              <a:gd name="T16" fmla="*/ 2147483647 w 86"/>
              <a:gd name="T17" fmla="*/ 2147483647 h 133"/>
              <a:gd name="T18" fmla="*/ 2147483647 w 86"/>
              <a:gd name="T19" fmla="*/ 2147483647 h 133"/>
              <a:gd name="T20" fmla="*/ 2147483647 w 86"/>
              <a:gd name="T21" fmla="*/ 2147483647 h 133"/>
              <a:gd name="T22" fmla="*/ 2147483647 w 86"/>
              <a:gd name="T23" fmla="*/ 2147483647 h 133"/>
              <a:gd name="T24" fmla="*/ 2147483647 w 86"/>
              <a:gd name="T25" fmla="*/ 2147483647 h 133"/>
              <a:gd name="T26" fmla="*/ 2147483647 w 86"/>
              <a:gd name="T27" fmla="*/ 2147483647 h 133"/>
              <a:gd name="T28" fmla="*/ 2147483647 w 86"/>
              <a:gd name="T29" fmla="*/ 2147483647 h 133"/>
              <a:gd name="T30" fmla="*/ 2147483647 w 86"/>
              <a:gd name="T31" fmla="*/ 2147483647 h 133"/>
              <a:gd name="T32" fmla="*/ 2147483647 w 86"/>
              <a:gd name="T33" fmla="*/ 2147483647 h 133"/>
              <a:gd name="T34" fmla="*/ 2147483647 w 86"/>
              <a:gd name="T35" fmla="*/ 2147483647 h 133"/>
              <a:gd name="T36" fmla="*/ 2147483647 w 86"/>
              <a:gd name="T37" fmla="*/ 1020146823 h 133"/>
              <a:gd name="T38" fmla="*/ 2147483647 w 86"/>
              <a:gd name="T39" fmla="*/ 540079538 h 133"/>
              <a:gd name="T40" fmla="*/ 857587386 w 86"/>
              <a:gd name="T41" fmla="*/ 0 h 133"/>
              <a:gd name="T42" fmla="*/ 857587386 w 86"/>
              <a:gd name="T43" fmla="*/ 0 h 13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6"/>
              <a:gd name="T67" fmla="*/ 0 h 133"/>
              <a:gd name="T68" fmla="*/ 86 w 86"/>
              <a:gd name="T69" fmla="*/ 133 h 13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16" name="Freeform 50"/>
          <p:cNvSpPr>
            <a:spLocks/>
          </p:cNvSpPr>
          <p:nvPr/>
        </p:nvSpPr>
        <p:spPr bwMode="auto">
          <a:xfrm>
            <a:off x="2775656" y="3444875"/>
            <a:ext cx="658988" cy="820738"/>
          </a:xfrm>
          <a:custGeom>
            <a:avLst/>
            <a:gdLst>
              <a:gd name="T0" fmla="*/ 2147483647 w 91"/>
              <a:gd name="T1" fmla="*/ 2147483647 h 106"/>
              <a:gd name="T2" fmla="*/ 2147483647 w 91"/>
              <a:gd name="T3" fmla="*/ 599510464 h 106"/>
              <a:gd name="T4" fmla="*/ 1659274018 w 91"/>
              <a:gd name="T5" fmla="*/ 0 h 106"/>
              <a:gd name="T6" fmla="*/ 1659274018 w 91"/>
              <a:gd name="T7" fmla="*/ 0 h 106"/>
              <a:gd name="T8" fmla="*/ 1526529530 w 91"/>
              <a:gd name="T9" fmla="*/ 539557894 h 106"/>
              <a:gd name="T10" fmla="*/ 1393793189 w 91"/>
              <a:gd name="T11" fmla="*/ 959218146 h 106"/>
              <a:gd name="T12" fmla="*/ 1261048701 w 91"/>
              <a:gd name="T13" fmla="*/ 959218146 h 106"/>
              <a:gd name="T14" fmla="*/ 1194676458 w 91"/>
              <a:gd name="T15" fmla="*/ 899265575 h 106"/>
              <a:gd name="T16" fmla="*/ 1194676458 w 91"/>
              <a:gd name="T17" fmla="*/ 839313005 h 106"/>
              <a:gd name="T18" fmla="*/ 1128304214 w 91"/>
              <a:gd name="T19" fmla="*/ 779368177 h 106"/>
              <a:gd name="T20" fmla="*/ 995567618 w 91"/>
              <a:gd name="T21" fmla="*/ 779368177 h 106"/>
              <a:gd name="T22" fmla="*/ 796450887 w 91"/>
              <a:gd name="T23" fmla="*/ 779368177 h 106"/>
              <a:gd name="T24" fmla="*/ 796450887 w 91"/>
              <a:gd name="T25" fmla="*/ 839313005 h 106"/>
              <a:gd name="T26" fmla="*/ 796450887 w 91"/>
              <a:gd name="T27" fmla="*/ 1019170959 h 106"/>
              <a:gd name="T28" fmla="*/ 796450887 w 91"/>
              <a:gd name="T29" fmla="*/ 1498776040 h 106"/>
              <a:gd name="T30" fmla="*/ 796450887 w 91"/>
              <a:gd name="T31" fmla="*/ 1558728611 h 106"/>
              <a:gd name="T32" fmla="*/ 730078643 w 91"/>
              <a:gd name="T33" fmla="*/ 1798531151 h 106"/>
              <a:gd name="T34" fmla="*/ 730078643 w 91"/>
              <a:gd name="T35" fmla="*/ 1858483722 h 106"/>
              <a:gd name="T36" fmla="*/ 730078643 w 91"/>
              <a:gd name="T37" fmla="*/ 1918436293 h 106"/>
              <a:gd name="T38" fmla="*/ 730078643 w 91"/>
              <a:gd name="T39" fmla="*/ 2038341918 h 106"/>
              <a:gd name="T40" fmla="*/ 730078643 w 91"/>
              <a:gd name="T41" fmla="*/ 2098286746 h 106"/>
              <a:gd name="T42" fmla="*/ 730078643 w 91"/>
              <a:gd name="T43" fmla="*/ 2147483647 h 106"/>
              <a:gd name="T44" fmla="*/ 796450887 w 91"/>
              <a:gd name="T45" fmla="*/ 2147483647 h 106"/>
              <a:gd name="T46" fmla="*/ 796450887 w 91"/>
              <a:gd name="T47" fmla="*/ 2147483647 h 106"/>
              <a:gd name="T48" fmla="*/ 796450887 w 91"/>
              <a:gd name="T49" fmla="*/ 2147483647 h 106"/>
              <a:gd name="T50" fmla="*/ 862823131 w 91"/>
              <a:gd name="T51" fmla="*/ 2147483647 h 106"/>
              <a:gd name="T52" fmla="*/ 862823131 w 91"/>
              <a:gd name="T53" fmla="*/ 2147483647 h 106"/>
              <a:gd name="T54" fmla="*/ 929195375 w 91"/>
              <a:gd name="T55" fmla="*/ 2147483647 h 106"/>
              <a:gd name="T56" fmla="*/ 995567618 w 91"/>
              <a:gd name="T57" fmla="*/ 2147483647 h 106"/>
              <a:gd name="T58" fmla="*/ 929195375 w 91"/>
              <a:gd name="T59" fmla="*/ 2147483647 h 106"/>
              <a:gd name="T60" fmla="*/ 929195375 w 91"/>
              <a:gd name="T61" fmla="*/ 2147483647 h 106"/>
              <a:gd name="T62" fmla="*/ 796450887 w 91"/>
              <a:gd name="T63" fmla="*/ 2147483647 h 106"/>
              <a:gd name="T64" fmla="*/ 663706399 w 91"/>
              <a:gd name="T65" fmla="*/ 2147483647 h 106"/>
              <a:gd name="T66" fmla="*/ 597342302 w 91"/>
              <a:gd name="T67" fmla="*/ 2147483647 h 106"/>
              <a:gd name="T68" fmla="*/ 464597687 w 91"/>
              <a:gd name="T69" fmla="*/ 2147483647 h 106"/>
              <a:gd name="T70" fmla="*/ 331853200 w 91"/>
              <a:gd name="T71" fmla="*/ 2147483647 h 106"/>
              <a:gd name="T72" fmla="*/ 199116795 w 91"/>
              <a:gd name="T73" fmla="*/ 2147483647 h 106"/>
              <a:gd name="T74" fmla="*/ 199116795 w 91"/>
              <a:gd name="T75" fmla="*/ 2147483647 h 106"/>
              <a:gd name="T76" fmla="*/ 265480892 w 91"/>
              <a:gd name="T77" fmla="*/ 2147483647 h 106"/>
              <a:gd name="T78" fmla="*/ 199116795 w 91"/>
              <a:gd name="T79" fmla="*/ 2147483647 h 106"/>
              <a:gd name="T80" fmla="*/ 199116795 w 91"/>
              <a:gd name="T81" fmla="*/ 2147483647 h 106"/>
              <a:gd name="T82" fmla="*/ 199116795 w 91"/>
              <a:gd name="T83" fmla="*/ 2147483647 h 106"/>
              <a:gd name="T84" fmla="*/ 331853200 w 91"/>
              <a:gd name="T85" fmla="*/ 2147483647 h 106"/>
              <a:gd name="T86" fmla="*/ 398225443 w 91"/>
              <a:gd name="T87" fmla="*/ 2147483647 h 106"/>
              <a:gd name="T88" fmla="*/ 331853200 w 91"/>
              <a:gd name="T89" fmla="*/ 2147483647 h 106"/>
              <a:gd name="T90" fmla="*/ 331853200 w 91"/>
              <a:gd name="T91" fmla="*/ 2147483647 h 106"/>
              <a:gd name="T92" fmla="*/ 265480892 w 91"/>
              <a:gd name="T93" fmla="*/ 2147483647 h 106"/>
              <a:gd name="T94" fmla="*/ 199116795 w 91"/>
              <a:gd name="T95" fmla="*/ 2147483647 h 106"/>
              <a:gd name="T96" fmla="*/ 66372260 w 91"/>
              <a:gd name="T97" fmla="*/ 2147483647 h 106"/>
              <a:gd name="T98" fmla="*/ 0 w 91"/>
              <a:gd name="T99" fmla="*/ 2147483647 h 106"/>
              <a:gd name="T100" fmla="*/ 2147483647 w 91"/>
              <a:gd name="T101" fmla="*/ 2147483647 h 106"/>
              <a:gd name="T102" fmla="*/ 2147483647 w 91"/>
              <a:gd name="T103" fmla="*/ 2147483647 h 106"/>
              <a:gd name="T104" fmla="*/ 2147483647 w 91"/>
              <a:gd name="T105" fmla="*/ 2147483647 h 106"/>
              <a:gd name="T106" fmla="*/ 2147483647 w 91"/>
              <a:gd name="T107" fmla="*/ 2147483647 h 10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1"/>
              <a:gd name="T163" fmla="*/ 0 h 106"/>
              <a:gd name="T164" fmla="*/ 91 w 91"/>
              <a:gd name="T165" fmla="*/ 106 h 10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1" h="106">
                <a:moveTo>
                  <a:pt x="78" y="106"/>
                </a:moveTo>
                <a:lnTo>
                  <a:pt x="91" y="1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4" y="44"/>
                </a:lnTo>
                <a:lnTo>
                  <a:pt x="15"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17" name="Freeform 51"/>
          <p:cNvSpPr>
            <a:spLocks/>
          </p:cNvSpPr>
          <p:nvPr/>
        </p:nvSpPr>
        <p:spPr bwMode="auto">
          <a:xfrm>
            <a:off x="4607278" y="1981201"/>
            <a:ext cx="642055" cy="773113"/>
          </a:xfrm>
          <a:custGeom>
            <a:avLst/>
            <a:gdLst>
              <a:gd name="T0" fmla="*/ 526938724 w 89"/>
              <a:gd name="T1" fmla="*/ 2147483647 h 100"/>
              <a:gd name="T2" fmla="*/ 263465304 w 89"/>
              <a:gd name="T3" fmla="*/ 2147483647 h 100"/>
              <a:gd name="T4" fmla="*/ 461070385 w 89"/>
              <a:gd name="T5" fmla="*/ 2147483647 h 100"/>
              <a:gd name="T6" fmla="*/ 461070385 w 89"/>
              <a:gd name="T7" fmla="*/ 2147483647 h 100"/>
              <a:gd name="T8" fmla="*/ 329333707 w 89"/>
              <a:gd name="T9" fmla="*/ 2147483647 h 100"/>
              <a:gd name="T10" fmla="*/ 329333707 w 89"/>
              <a:gd name="T11" fmla="*/ 2147483647 h 100"/>
              <a:gd name="T12" fmla="*/ 263465304 w 89"/>
              <a:gd name="T13" fmla="*/ 1972419885 h 100"/>
              <a:gd name="T14" fmla="*/ 131736710 w 89"/>
              <a:gd name="T15" fmla="*/ 1554026719 h 100"/>
              <a:gd name="T16" fmla="*/ 0 w 89"/>
              <a:gd name="T17" fmla="*/ 956325268 h 100"/>
              <a:gd name="T18" fmla="*/ 65868355 w 89"/>
              <a:gd name="T19" fmla="*/ 717247877 h 100"/>
              <a:gd name="T20" fmla="*/ 0 w 89"/>
              <a:gd name="T21" fmla="*/ 418393286 h 100"/>
              <a:gd name="T22" fmla="*/ 1514947959 w 89"/>
              <a:gd name="T23" fmla="*/ 179308104 h 100"/>
              <a:gd name="T24" fmla="*/ 1646684638 w 89"/>
              <a:gd name="T25" fmla="*/ 59769363 h 100"/>
              <a:gd name="T26" fmla="*/ 1844281539 w 89"/>
              <a:gd name="T27" fmla="*/ 298854591 h 100"/>
              <a:gd name="T28" fmla="*/ 1844281539 w 89"/>
              <a:gd name="T29" fmla="*/ 597701451 h 100"/>
              <a:gd name="T30" fmla="*/ 2107754896 w 89"/>
              <a:gd name="T31" fmla="*/ 717247877 h 100"/>
              <a:gd name="T32" fmla="*/ 2147483647 w 89"/>
              <a:gd name="T33" fmla="*/ 777017225 h 100"/>
              <a:gd name="T34" fmla="*/ 2147483647 w 89"/>
              <a:gd name="T35" fmla="*/ 777017225 h 100"/>
              <a:gd name="T36" fmla="*/ 2147483647 w 89"/>
              <a:gd name="T37" fmla="*/ 836786573 h 100"/>
              <a:gd name="T38" fmla="*/ 2147483647 w 89"/>
              <a:gd name="T39" fmla="*/ 777017225 h 100"/>
              <a:gd name="T40" fmla="*/ 2147483647 w 89"/>
              <a:gd name="T41" fmla="*/ 836786573 h 100"/>
              <a:gd name="T42" fmla="*/ 2147483647 w 89"/>
              <a:gd name="T43" fmla="*/ 896555921 h 100"/>
              <a:gd name="T44" fmla="*/ 2147483647 w 89"/>
              <a:gd name="T45" fmla="*/ 896555921 h 100"/>
              <a:gd name="T46" fmla="*/ 2147483647 w 89"/>
              <a:gd name="T47" fmla="*/ 1075864206 h 100"/>
              <a:gd name="T48" fmla="*/ 2147483647 w 89"/>
              <a:gd name="T49" fmla="*/ 1016094858 h 100"/>
              <a:gd name="T50" fmla="*/ 2147483647 w 89"/>
              <a:gd name="T51" fmla="*/ 1016094858 h 100"/>
              <a:gd name="T52" fmla="*/ 2147483647 w 89"/>
              <a:gd name="T53" fmla="*/ 1135633553 h 100"/>
              <a:gd name="T54" fmla="*/ 2147483647 w 89"/>
              <a:gd name="T55" fmla="*/ 1255179980 h 100"/>
              <a:gd name="T56" fmla="*/ 2147483647 w 89"/>
              <a:gd name="T57" fmla="*/ 1255179980 h 100"/>
              <a:gd name="T58" fmla="*/ 2147483647 w 89"/>
              <a:gd name="T59" fmla="*/ 1075864206 h 100"/>
              <a:gd name="T60" fmla="*/ 2147483647 w 89"/>
              <a:gd name="T61" fmla="*/ 1195410632 h 100"/>
              <a:gd name="T62" fmla="*/ 2147483647 w 89"/>
              <a:gd name="T63" fmla="*/ 1195410632 h 100"/>
              <a:gd name="T64" fmla="*/ 2147483647 w 89"/>
              <a:gd name="T65" fmla="*/ 1255179980 h 100"/>
              <a:gd name="T66" fmla="*/ 2147483647 w 89"/>
              <a:gd name="T67" fmla="*/ 1314949328 h 100"/>
              <a:gd name="T68" fmla="*/ 2147483647 w 89"/>
              <a:gd name="T69" fmla="*/ 1494257371 h 100"/>
              <a:gd name="T70" fmla="*/ 2147483647 w 89"/>
              <a:gd name="T71" fmla="*/ 1673573146 h 100"/>
              <a:gd name="T72" fmla="*/ 2147483647 w 89"/>
              <a:gd name="T73" fmla="*/ 1793111841 h 100"/>
              <a:gd name="T74" fmla="*/ 2147483647 w 89"/>
              <a:gd name="T75" fmla="*/ 2147483647 h 100"/>
              <a:gd name="T76" fmla="*/ 2147483647 w 89"/>
              <a:gd name="T77" fmla="*/ 2147483647 h 100"/>
              <a:gd name="T78" fmla="*/ 2147483647 w 89"/>
              <a:gd name="T79" fmla="*/ 2147483647 h 100"/>
              <a:gd name="T80" fmla="*/ 2147483647 w 89"/>
              <a:gd name="T81" fmla="*/ 2147483647 h 100"/>
              <a:gd name="T82" fmla="*/ 2147483647 w 89"/>
              <a:gd name="T83" fmla="*/ 2147483647 h 100"/>
              <a:gd name="T84" fmla="*/ 2147483647 w 89"/>
              <a:gd name="T85" fmla="*/ 2147483647 h 100"/>
              <a:gd name="T86" fmla="*/ 2147483647 w 89"/>
              <a:gd name="T87" fmla="*/ 2147483647 h 100"/>
              <a:gd name="T88" fmla="*/ 2147483647 w 89"/>
              <a:gd name="T89" fmla="*/ 2147483647 h 100"/>
              <a:gd name="T90" fmla="*/ 2147483647 w 89"/>
              <a:gd name="T91" fmla="*/ 2147483647 h 100"/>
              <a:gd name="T92" fmla="*/ 2147483647 w 89"/>
              <a:gd name="T93" fmla="*/ 2147483647 h 100"/>
              <a:gd name="T94" fmla="*/ 2147483647 w 89"/>
              <a:gd name="T95" fmla="*/ 2147483647 h 100"/>
              <a:gd name="T96" fmla="*/ 2147483647 w 89"/>
              <a:gd name="T97" fmla="*/ 2147483647 h 100"/>
              <a:gd name="T98" fmla="*/ 2147483647 w 89"/>
              <a:gd name="T99" fmla="*/ 2147483647 h 100"/>
              <a:gd name="T100" fmla="*/ 2147483647 w 89"/>
              <a:gd name="T101" fmla="*/ 2147483647 h 100"/>
              <a:gd name="T102" fmla="*/ 2147483647 w 89"/>
              <a:gd name="T103" fmla="*/ 2147483647 h 100"/>
              <a:gd name="T104" fmla="*/ 526938724 w 89"/>
              <a:gd name="T105" fmla="*/ 2147483647 h 10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9"/>
              <a:gd name="T160" fmla="*/ 0 h 100"/>
              <a:gd name="T161" fmla="*/ 89 w 89"/>
              <a:gd name="T162" fmla="*/ 100 h 10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42" y="14"/>
                </a:lnTo>
                <a:lnTo>
                  <a:pt x="43" y="13"/>
                </a:lnTo>
                <a:lnTo>
                  <a:pt x="48" y="13"/>
                </a:lnTo>
                <a:lnTo>
                  <a:pt x="51" y="14"/>
                </a:lnTo>
                <a:lnTo>
                  <a:pt x="52" y="14"/>
                </a:lnTo>
                <a:lnTo>
                  <a:pt x="52" y="15"/>
                </a:lnTo>
                <a:lnTo>
                  <a:pt x="53" y="15"/>
                </a:lnTo>
                <a:lnTo>
                  <a:pt x="54" y="16"/>
                </a:lnTo>
                <a:lnTo>
                  <a:pt x="54" y="18"/>
                </a:lnTo>
                <a:lnTo>
                  <a:pt x="55" y="19"/>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9" y="82"/>
                </a:lnTo>
                <a:lnTo>
                  <a:pt x="59" y="83"/>
                </a:lnTo>
                <a:lnTo>
                  <a:pt x="63" y="84"/>
                </a:lnTo>
                <a:lnTo>
                  <a:pt x="64" y="87"/>
                </a:lnTo>
                <a:lnTo>
                  <a:pt x="68" y="89"/>
                </a:lnTo>
                <a:lnTo>
                  <a:pt x="72" y="92"/>
                </a:lnTo>
                <a:lnTo>
                  <a:pt x="72" y="93"/>
                </a:lnTo>
                <a:lnTo>
                  <a:pt x="72" y="95"/>
                </a:lnTo>
                <a:lnTo>
                  <a:pt x="72" y="98"/>
                </a:lnTo>
                <a:lnTo>
                  <a:pt x="8" y="10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18" name="Freeform 52"/>
          <p:cNvSpPr>
            <a:spLocks/>
          </p:cNvSpPr>
          <p:nvPr/>
        </p:nvSpPr>
        <p:spPr bwMode="auto">
          <a:xfrm>
            <a:off x="4902201" y="4133851"/>
            <a:ext cx="557389" cy="511175"/>
          </a:xfrm>
          <a:custGeom>
            <a:avLst/>
            <a:gdLst>
              <a:gd name="T0" fmla="*/ 2147483647 w 77"/>
              <a:gd name="T1" fmla="*/ 59985599 h 66"/>
              <a:gd name="T2" fmla="*/ 2147483647 w 77"/>
              <a:gd name="T3" fmla="*/ 599863827 h 66"/>
              <a:gd name="T4" fmla="*/ 2147483647 w 77"/>
              <a:gd name="T5" fmla="*/ 779820579 h 66"/>
              <a:gd name="T6" fmla="*/ 2147483647 w 77"/>
              <a:gd name="T7" fmla="*/ 1319698822 h 66"/>
              <a:gd name="T8" fmla="*/ 2147483647 w 77"/>
              <a:gd name="T9" fmla="*/ 1979547991 h 66"/>
              <a:gd name="T10" fmla="*/ 2147483647 w 77"/>
              <a:gd name="T11" fmla="*/ 2147483647 h 66"/>
              <a:gd name="T12" fmla="*/ 2147483647 w 77"/>
              <a:gd name="T13" fmla="*/ 2147483647 h 66"/>
              <a:gd name="T14" fmla="*/ 2147483647 w 77"/>
              <a:gd name="T15" fmla="*/ 2147483647 h 66"/>
              <a:gd name="T16" fmla="*/ 2147483647 w 77"/>
              <a:gd name="T17" fmla="*/ 2147483647 h 66"/>
              <a:gd name="T18" fmla="*/ 2147483647 w 77"/>
              <a:gd name="T19" fmla="*/ 2147483647 h 66"/>
              <a:gd name="T20" fmla="*/ 2147483647 w 77"/>
              <a:gd name="T21" fmla="*/ 2147483647 h 66"/>
              <a:gd name="T22" fmla="*/ 2147483647 w 77"/>
              <a:gd name="T23" fmla="*/ 2147483647 h 66"/>
              <a:gd name="T24" fmla="*/ 2147483647 w 77"/>
              <a:gd name="T25" fmla="*/ 2147483647 h 66"/>
              <a:gd name="T26" fmla="*/ 2147483647 w 77"/>
              <a:gd name="T27" fmla="*/ 2147483647 h 66"/>
              <a:gd name="T28" fmla="*/ 2147483647 w 77"/>
              <a:gd name="T29" fmla="*/ 2147483647 h 66"/>
              <a:gd name="T30" fmla="*/ 2147483647 w 77"/>
              <a:gd name="T31" fmla="*/ 2147483647 h 66"/>
              <a:gd name="T32" fmla="*/ 2147483647 w 77"/>
              <a:gd name="T33" fmla="*/ 2147483647 h 66"/>
              <a:gd name="T34" fmla="*/ 2147483647 w 77"/>
              <a:gd name="T35" fmla="*/ 2147483647 h 66"/>
              <a:gd name="T36" fmla="*/ 2147483647 w 77"/>
              <a:gd name="T37" fmla="*/ 2147483647 h 66"/>
              <a:gd name="T38" fmla="*/ 2147483647 w 77"/>
              <a:gd name="T39" fmla="*/ 2147483647 h 66"/>
              <a:gd name="T40" fmla="*/ 2147483647 w 77"/>
              <a:gd name="T41" fmla="*/ 2147483647 h 66"/>
              <a:gd name="T42" fmla="*/ 2147483647 w 77"/>
              <a:gd name="T43" fmla="*/ 2147483647 h 66"/>
              <a:gd name="T44" fmla="*/ 2147483647 w 77"/>
              <a:gd name="T45" fmla="*/ 2147483647 h 66"/>
              <a:gd name="T46" fmla="*/ 2147483647 w 77"/>
              <a:gd name="T47" fmla="*/ 2147483647 h 66"/>
              <a:gd name="T48" fmla="*/ 2147483647 w 77"/>
              <a:gd name="T49" fmla="*/ 2147483647 h 66"/>
              <a:gd name="T50" fmla="*/ 2147483647 w 77"/>
              <a:gd name="T51" fmla="*/ 2147483647 h 66"/>
              <a:gd name="T52" fmla="*/ 2147483647 w 77"/>
              <a:gd name="T53" fmla="*/ 2147483647 h 66"/>
              <a:gd name="T54" fmla="*/ 2147483647 w 77"/>
              <a:gd name="T55" fmla="*/ 2147483647 h 66"/>
              <a:gd name="T56" fmla="*/ 2147483647 w 77"/>
              <a:gd name="T57" fmla="*/ 2147483647 h 66"/>
              <a:gd name="T58" fmla="*/ 2147483647 w 77"/>
              <a:gd name="T59" fmla="*/ 2147483647 h 66"/>
              <a:gd name="T60" fmla="*/ 2147483647 w 77"/>
              <a:gd name="T61" fmla="*/ 2147483647 h 66"/>
              <a:gd name="T62" fmla="*/ 2055903105 w 77"/>
              <a:gd name="T63" fmla="*/ 2147483647 h 66"/>
              <a:gd name="T64" fmla="*/ 994790520 w 77"/>
              <a:gd name="T65" fmla="*/ 2147483647 h 66"/>
              <a:gd name="T66" fmla="*/ 265280182 w 77"/>
              <a:gd name="T67" fmla="*/ 2147483647 h 66"/>
              <a:gd name="T68" fmla="*/ 331594168 w 77"/>
              <a:gd name="T69" fmla="*/ 2147483647 h 66"/>
              <a:gd name="T70" fmla="*/ 397916233 w 77"/>
              <a:gd name="T71" fmla="*/ 2147483647 h 66"/>
              <a:gd name="T72" fmla="*/ 397916233 w 77"/>
              <a:gd name="T73" fmla="*/ 2147483647 h 66"/>
              <a:gd name="T74" fmla="*/ 596874414 w 77"/>
              <a:gd name="T75" fmla="*/ 2147483647 h 66"/>
              <a:gd name="T76" fmla="*/ 464238299 w 77"/>
              <a:gd name="T77" fmla="*/ 1799583494 h 66"/>
              <a:gd name="T78" fmla="*/ 397916233 w 77"/>
              <a:gd name="T79" fmla="*/ 1679612326 h 66"/>
              <a:gd name="T80" fmla="*/ 265280182 w 77"/>
              <a:gd name="T81" fmla="*/ 1499655574 h 66"/>
              <a:gd name="T82" fmla="*/ 66322081 w 77"/>
              <a:gd name="T83" fmla="*/ 1139734325 h 66"/>
              <a:gd name="T84" fmla="*/ 0 w 77"/>
              <a:gd name="T85" fmla="*/ 59985599 h 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7"/>
              <a:gd name="T130" fmla="*/ 0 h 66"/>
              <a:gd name="T131" fmla="*/ 77 w 77"/>
              <a:gd name="T132" fmla="*/ 66 h 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0" y="65"/>
                </a:lnTo>
                <a:lnTo>
                  <a:pt x="59" y="65"/>
                </a:lnTo>
                <a:lnTo>
                  <a:pt x="58" y="63"/>
                </a:lnTo>
                <a:lnTo>
                  <a:pt x="57" y="63"/>
                </a:lnTo>
                <a:lnTo>
                  <a:pt x="55" y="63"/>
                </a:lnTo>
                <a:lnTo>
                  <a:pt x="54" y="63"/>
                </a:lnTo>
                <a:lnTo>
                  <a:pt x="52" y="65"/>
                </a:lnTo>
                <a:lnTo>
                  <a:pt x="50" y="65"/>
                </a:lnTo>
                <a:lnTo>
                  <a:pt x="49" y="64"/>
                </a:lnTo>
                <a:lnTo>
                  <a:pt x="47" y="64"/>
                </a:lnTo>
                <a:lnTo>
                  <a:pt x="43" y="60"/>
                </a:lnTo>
                <a:lnTo>
                  <a:pt x="41" y="59"/>
                </a:lnTo>
                <a:lnTo>
                  <a:pt x="39" y="58"/>
                </a:lnTo>
                <a:lnTo>
                  <a:pt x="38" y="57"/>
                </a:lnTo>
                <a:lnTo>
                  <a:pt x="37" y="57"/>
                </a:lnTo>
                <a:lnTo>
                  <a:pt x="37" y="56"/>
                </a:lnTo>
                <a:lnTo>
                  <a:pt x="37" y="55"/>
                </a:lnTo>
                <a:lnTo>
                  <a:pt x="36" y="56"/>
                </a:lnTo>
                <a:lnTo>
                  <a:pt x="34" y="55"/>
                </a:lnTo>
                <a:lnTo>
                  <a:pt x="34" y="54"/>
                </a:lnTo>
                <a:lnTo>
                  <a:pt x="33" y="54"/>
                </a:lnTo>
                <a:lnTo>
                  <a:pt x="30" y="57"/>
                </a:lnTo>
                <a:lnTo>
                  <a:pt x="31" y="58"/>
                </a:lnTo>
                <a:lnTo>
                  <a:pt x="27" y="59"/>
                </a:lnTo>
                <a:lnTo>
                  <a:pt x="19" y="57"/>
                </a:lnTo>
                <a:lnTo>
                  <a:pt x="15" y="56"/>
                </a:lnTo>
                <a:lnTo>
                  <a:pt x="4" y="57"/>
                </a:lnTo>
                <a:lnTo>
                  <a:pt x="4" y="56"/>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019" name="Freeform 53"/>
          <p:cNvSpPr>
            <a:spLocks/>
          </p:cNvSpPr>
          <p:nvPr/>
        </p:nvSpPr>
        <p:spPr bwMode="auto">
          <a:xfrm>
            <a:off x="5126568" y="2855913"/>
            <a:ext cx="390877" cy="735012"/>
          </a:xfrm>
          <a:custGeom>
            <a:avLst/>
            <a:gdLst>
              <a:gd name="T0" fmla="*/ 596820914 w 54"/>
              <a:gd name="T1" fmla="*/ 119721841 h 95"/>
              <a:gd name="T2" fmla="*/ 795752991 w 54"/>
              <a:gd name="T3" fmla="*/ 299304648 h 95"/>
              <a:gd name="T4" fmla="*/ 994693211 w 54"/>
              <a:gd name="T5" fmla="*/ 478887364 h 95"/>
              <a:gd name="T6" fmla="*/ 994693211 w 54"/>
              <a:gd name="T7" fmla="*/ 718331107 h 95"/>
              <a:gd name="T8" fmla="*/ 928382518 w 54"/>
              <a:gd name="T9" fmla="*/ 897913823 h 95"/>
              <a:gd name="T10" fmla="*/ 729442299 w 54"/>
              <a:gd name="T11" fmla="*/ 1137349950 h 95"/>
              <a:gd name="T12" fmla="*/ 596820914 w 54"/>
              <a:gd name="T13" fmla="*/ 1197210855 h 95"/>
              <a:gd name="T14" fmla="*/ 331561732 w 54"/>
              <a:gd name="T15" fmla="*/ 1257071761 h 95"/>
              <a:gd name="T16" fmla="*/ 265250976 w 54"/>
              <a:gd name="T17" fmla="*/ 1436654477 h 95"/>
              <a:gd name="T18" fmla="*/ 397880567 w 54"/>
              <a:gd name="T19" fmla="*/ 1616237194 h 95"/>
              <a:gd name="T20" fmla="*/ 265250976 w 54"/>
              <a:gd name="T21" fmla="*/ 2035264015 h 95"/>
              <a:gd name="T22" fmla="*/ 66310708 w 54"/>
              <a:gd name="T23" fmla="*/ 2147483647 h 95"/>
              <a:gd name="T24" fmla="*/ 0 w 54"/>
              <a:gd name="T25" fmla="*/ 2147483647 h 95"/>
              <a:gd name="T26" fmla="*/ 0 w 54"/>
              <a:gd name="T27" fmla="*/ 2147483647 h 95"/>
              <a:gd name="T28" fmla="*/ 66310708 w 54"/>
              <a:gd name="T29" fmla="*/ 2147483647 h 95"/>
              <a:gd name="T30" fmla="*/ 331561732 w 54"/>
              <a:gd name="T31" fmla="*/ 2147483647 h 95"/>
              <a:gd name="T32" fmla="*/ 663131606 w 54"/>
              <a:gd name="T33" fmla="*/ 2147483647 h 95"/>
              <a:gd name="T34" fmla="*/ 862071826 w 54"/>
              <a:gd name="T35" fmla="*/ 2147483647 h 95"/>
              <a:gd name="T36" fmla="*/ 994693211 w 54"/>
              <a:gd name="T37" fmla="*/ 2147483647 h 95"/>
              <a:gd name="T38" fmla="*/ 1259944377 w 54"/>
              <a:gd name="T39" fmla="*/ 2147483647 h 95"/>
              <a:gd name="T40" fmla="*/ 1259944377 w 54"/>
              <a:gd name="T41" fmla="*/ 2147483647 h 95"/>
              <a:gd name="T42" fmla="*/ 1061003903 w 54"/>
              <a:gd name="T43" fmla="*/ 2147483647 h 95"/>
              <a:gd name="T44" fmla="*/ 1259944377 w 54"/>
              <a:gd name="T45" fmla="*/ 2147483647 h 95"/>
              <a:gd name="T46" fmla="*/ 1591514125 w 54"/>
              <a:gd name="T47" fmla="*/ 2147483647 h 95"/>
              <a:gd name="T48" fmla="*/ 1923075729 w 54"/>
              <a:gd name="T49" fmla="*/ 2147483647 h 95"/>
              <a:gd name="T50" fmla="*/ 1989386421 w 54"/>
              <a:gd name="T51" fmla="*/ 2147483647 h 95"/>
              <a:gd name="T52" fmla="*/ 1923075729 w 54"/>
              <a:gd name="T53" fmla="*/ 2147483647 h 95"/>
              <a:gd name="T54" fmla="*/ 2122015949 w 54"/>
              <a:gd name="T55" fmla="*/ 2147483647 h 95"/>
              <a:gd name="T56" fmla="*/ 2147483647 w 54"/>
              <a:gd name="T57" fmla="*/ 2147483647 h 95"/>
              <a:gd name="T58" fmla="*/ 2147483647 w 54"/>
              <a:gd name="T59" fmla="*/ 2147483647 h 95"/>
              <a:gd name="T60" fmla="*/ 2147483647 w 54"/>
              <a:gd name="T61" fmla="*/ 2147483647 h 95"/>
              <a:gd name="T62" fmla="*/ 2147483647 w 54"/>
              <a:gd name="T63" fmla="*/ 2147483647 h 95"/>
              <a:gd name="T64" fmla="*/ 2147483647 w 54"/>
              <a:gd name="T65" fmla="*/ 2147483647 h 95"/>
              <a:gd name="T66" fmla="*/ 2147483647 w 54"/>
              <a:gd name="T67" fmla="*/ 2147483647 h 95"/>
              <a:gd name="T68" fmla="*/ 2147483647 w 54"/>
              <a:gd name="T69" fmla="*/ 2147483647 h 95"/>
              <a:gd name="T70" fmla="*/ 2147483647 w 54"/>
              <a:gd name="T71" fmla="*/ 2147483647 h 95"/>
              <a:gd name="T72" fmla="*/ 2147483647 w 54"/>
              <a:gd name="T73" fmla="*/ 2147483647 h 95"/>
              <a:gd name="T74" fmla="*/ 2147483647 w 54"/>
              <a:gd name="T75" fmla="*/ 2147483647 h 95"/>
              <a:gd name="T76" fmla="*/ 2147483647 w 54"/>
              <a:gd name="T77" fmla="*/ 2147483647 h 95"/>
              <a:gd name="T78" fmla="*/ 2147483647 w 54"/>
              <a:gd name="T79" fmla="*/ 2147483647 h 95"/>
              <a:gd name="T80" fmla="*/ 2147483647 w 54"/>
              <a:gd name="T81" fmla="*/ 2147483647 h 95"/>
              <a:gd name="T82" fmla="*/ 2147483647 w 54"/>
              <a:gd name="T83" fmla="*/ 2147483647 h 95"/>
              <a:gd name="T84" fmla="*/ 2147483647 w 54"/>
              <a:gd name="T85" fmla="*/ 2147483647 h 95"/>
              <a:gd name="T86" fmla="*/ 2147483647 w 54"/>
              <a:gd name="T87" fmla="*/ 2147483647 h 95"/>
              <a:gd name="T88" fmla="*/ 2147483647 w 54"/>
              <a:gd name="T89" fmla="*/ 778192013 h 95"/>
              <a:gd name="T90" fmla="*/ 2147483647 w 54"/>
              <a:gd name="T91" fmla="*/ 658470202 h 95"/>
              <a:gd name="T92" fmla="*/ 2147483647 w 54"/>
              <a:gd name="T93" fmla="*/ 359165554 h 95"/>
              <a:gd name="T94" fmla="*/ 2147483647 w 54"/>
              <a:gd name="T95" fmla="*/ 179582777 h 95"/>
              <a:gd name="T96" fmla="*/ 2147483647 w 54"/>
              <a:gd name="T97" fmla="*/ 0 h 9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4"/>
              <a:gd name="T148" fmla="*/ 0 h 95"/>
              <a:gd name="T149" fmla="*/ 54 w 54"/>
              <a:gd name="T150" fmla="*/ 95 h 9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1"/>
                </a:lnTo>
                <a:lnTo>
                  <a:pt x="48" y="80"/>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42020" name="Group 54"/>
          <p:cNvGrpSpPr>
            <a:grpSpLocks/>
          </p:cNvGrpSpPr>
          <p:nvPr/>
        </p:nvGrpSpPr>
        <p:grpSpPr bwMode="auto">
          <a:xfrm>
            <a:off x="5177367" y="2197100"/>
            <a:ext cx="738011" cy="742950"/>
            <a:chOff x="3562" y="1636"/>
            <a:chExt cx="497" cy="468"/>
          </a:xfrm>
        </p:grpSpPr>
        <p:sp>
          <p:nvSpPr>
            <p:cNvPr id="42052" name="Freeform 55"/>
            <p:cNvSpPr>
              <a:spLocks/>
            </p:cNvSpPr>
            <p:nvPr/>
          </p:nvSpPr>
          <p:spPr bwMode="auto">
            <a:xfrm>
              <a:off x="3806" y="1758"/>
              <a:ext cx="253" cy="346"/>
            </a:xfrm>
            <a:custGeom>
              <a:avLst/>
              <a:gdLst>
                <a:gd name="T0" fmla="*/ 618 w 52"/>
                <a:gd name="T1" fmla="*/ 1613 h 71"/>
                <a:gd name="T2" fmla="*/ 1017 w 52"/>
                <a:gd name="T3" fmla="*/ 1594 h 71"/>
                <a:gd name="T4" fmla="*/ 1066 w 52"/>
                <a:gd name="T5" fmla="*/ 1472 h 71"/>
                <a:gd name="T6" fmla="*/ 1066 w 52"/>
                <a:gd name="T7" fmla="*/ 1379 h 71"/>
                <a:gd name="T8" fmla="*/ 1138 w 52"/>
                <a:gd name="T9" fmla="*/ 1306 h 71"/>
                <a:gd name="T10" fmla="*/ 1158 w 52"/>
                <a:gd name="T11" fmla="*/ 1233 h 71"/>
                <a:gd name="T12" fmla="*/ 1182 w 52"/>
                <a:gd name="T13" fmla="*/ 1189 h 71"/>
                <a:gd name="T14" fmla="*/ 1207 w 52"/>
                <a:gd name="T15" fmla="*/ 1213 h 71"/>
                <a:gd name="T16" fmla="*/ 1231 w 52"/>
                <a:gd name="T17" fmla="*/ 1189 h 71"/>
                <a:gd name="T18" fmla="*/ 1231 w 52"/>
                <a:gd name="T19" fmla="*/ 1092 h 71"/>
                <a:gd name="T20" fmla="*/ 1207 w 52"/>
                <a:gd name="T21" fmla="*/ 999 h 71"/>
                <a:gd name="T22" fmla="*/ 1114 w 52"/>
                <a:gd name="T23" fmla="*/ 663 h 71"/>
                <a:gd name="T24" fmla="*/ 993 w 52"/>
                <a:gd name="T25" fmla="*/ 663 h 71"/>
                <a:gd name="T26" fmla="*/ 851 w 52"/>
                <a:gd name="T27" fmla="*/ 853 h 71"/>
                <a:gd name="T28" fmla="*/ 827 w 52"/>
                <a:gd name="T29" fmla="*/ 833 h 71"/>
                <a:gd name="T30" fmla="*/ 783 w 52"/>
                <a:gd name="T31" fmla="*/ 809 h 71"/>
                <a:gd name="T32" fmla="*/ 783 w 52"/>
                <a:gd name="T33" fmla="*/ 711 h 71"/>
                <a:gd name="T34" fmla="*/ 851 w 52"/>
                <a:gd name="T35" fmla="*/ 663 h 71"/>
                <a:gd name="T36" fmla="*/ 851 w 52"/>
                <a:gd name="T37" fmla="*/ 619 h 71"/>
                <a:gd name="T38" fmla="*/ 900 w 52"/>
                <a:gd name="T39" fmla="*/ 570 h 71"/>
                <a:gd name="T40" fmla="*/ 900 w 52"/>
                <a:gd name="T41" fmla="*/ 404 h 71"/>
                <a:gd name="T42" fmla="*/ 876 w 52"/>
                <a:gd name="T43" fmla="*/ 331 h 71"/>
                <a:gd name="T44" fmla="*/ 827 w 52"/>
                <a:gd name="T45" fmla="*/ 283 h 71"/>
                <a:gd name="T46" fmla="*/ 876 w 52"/>
                <a:gd name="T47" fmla="*/ 239 h 71"/>
                <a:gd name="T48" fmla="*/ 851 w 52"/>
                <a:gd name="T49" fmla="*/ 166 h 71"/>
                <a:gd name="T50" fmla="*/ 710 w 52"/>
                <a:gd name="T51" fmla="*/ 93 h 71"/>
                <a:gd name="T52" fmla="*/ 618 w 52"/>
                <a:gd name="T53" fmla="*/ 49 h 71"/>
                <a:gd name="T54" fmla="*/ 496 w 52"/>
                <a:gd name="T55" fmla="*/ 24 h 71"/>
                <a:gd name="T56" fmla="*/ 428 w 52"/>
                <a:gd name="T57" fmla="*/ 24 h 71"/>
                <a:gd name="T58" fmla="*/ 355 w 52"/>
                <a:gd name="T59" fmla="*/ 73 h 71"/>
                <a:gd name="T60" fmla="*/ 355 w 52"/>
                <a:gd name="T61" fmla="*/ 141 h 71"/>
                <a:gd name="T62" fmla="*/ 380 w 52"/>
                <a:gd name="T63" fmla="*/ 166 h 71"/>
                <a:gd name="T64" fmla="*/ 355 w 52"/>
                <a:gd name="T65" fmla="*/ 190 h 71"/>
                <a:gd name="T66" fmla="*/ 307 w 52"/>
                <a:gd name="T67" fmla="*/ 239 h 71"/>
                <a:gd name="T68" fmla="*/ 282 w 52"/>
                <a:gd name="T69" fmla="*/ 307 h 71"/>
                <a:gd name="T70" fmla="*/ 282 w 52"/>
                <a:gd name="T71" fmla="*/ 404 h 71"/>
                <a:gd name="T72" fmla="*/ 238 w 52"/>
                <a:gd name="T73" fmla="*/ 380 h 71"/>
                <a:gd name="T74" fmla="*/ 238 w 52"/>
                <a:gd name="T75" fmla="*/ 307 h 71"/>
                <a:gd name="T76" fmla="*/ 238 w 52"/>
                <a:gd name="T77" fmla="*/ 263 h 71"/>
                <a:gd name="T78" fmla="*/ 190 w 52"/>
                <a:gd name="T79" fmla="*/ 307 h 71"/>
                <a:gd name="T80" fmla="*/ 190 w 52"/>
                <a:gd name="T81" fmla="*/ 380 h 71"/>
                <a:gd name="T82" fmla="*/ 117 w 52"/>
                <a:gd name="T83" fmla="*/ 404 h 71"/>
                <a:gd name="T84" fmla="*/ 92 w 52"/>
                <a:gd name="T85" fmla="*/ 453 h 71"/>
                <a:gd name="T86" fmla="*/ 73 w 52"/>
                <a:gd name="T87" fmla="*/ 546 h 71"/>
                <a:gd name="T88" fmla="*/ 49 w 52"/>
                <a:gd name="T89" fmla="*/ 663 h 71"/>
                <a:gd name="T90" fmla="*/ 24 w 52"/>
                <a:gd name="T91" fmla="*/ 760 h 71"/>
                <a:gd name="T92" fmla="*/ 49 w 52"/>
                <a:gd name="T93" fmla="*/ 877 h 71"/>
                <a:gd name="T94" fmla="*/ 49 w 52"/>
                <a:gd name="T95" fmla="*/ 975 h 71"/>
                <a:gd name="T96" fmla="*/ 141 w 52"/>
                <a:gd name="T97" fmla="*/ 1189 h 71"/>
                <a:gd name="T98" fmla="*/ 165 w 52"/>
                <a:gd name="T99" fmla="*/ 1306 h 71"/>
                <a:gd name="T100" fmla="*/ 165 w 52"/>
                <a:gd name="T101" fmla="*/ 1330 h 71"/>
                <a:gd name="T102" fmla="*/ 141 w 52"/>
                <a:gd name="T103" fmla="*/ 1472 h 71"/>
                <a:gd name="T104" fmla="*/ 49 w 52"/>
                <a:gd name="T105" fmla="*/ 1637 h 71"/>
                <a:gd name="T106" fmla="*/ 0 w 52"/>
                <a:gd name="T107" fmla="*/ 1686 h 7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71"/>
                <a:gd name="T164" fmla="*/ 52 w 52"/>
                <a:gd name="T165" fmla="*/ 71 h 7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6"/>
                  </a:lnTo>
                  <a:lnTo>
                    <a:pt x="6" y="59"/>
                  </a:lnTo>
                  <a:lnTo>
                    <a:pt x="6" y="62"/>
                  </a:lnTo>
                  <a:lnTo>
                    <a:pt x="5" y="64"/>
                  </a:lnTo>
                  <a:lnTo>
                    <a:pt x="2" y="69"/>
                  </a:lnTo>
                  <a:lnTo>
                    <a:pt x="1" y="71"/>
                  </a:lnTo>
                  <a:lnTo>
                    <a:pt x="0" y="7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053" name="Freeform 56"/>
            <p:cNvSpPr>
              <a:spLocks/>
            </p:cNvSpPr>
            <p:nvPr/>
          </p:nvSpPr>
          <p:spPr bwMode="auto">
            <a:xfrm>
              <a:off x="3562" y="1636"/>
              <a:ext cx="405" cy="200"/>
            </a:xfrm>
            <a:custGeom>
              <a:avLst/>
              <a:gdLst>
                <a:gd name="T0" fmla="*/ 98 w 83"/>
                <a:gd name="T1" fmla="*/ 380 h 41"/>
                <a:gd name="T2" fmla="*/ 190 w 83"/>
                <a:gd name="T3" fmla="*/ 307 h 41"/>
                <a:gd name="T4" fmla="*/ 478 w 83"/>
                <a:gd name="T5" fmla="*/ 141 h 41"/>
                <a:gd name="T6" fmla="*/ 620 w 83"/>
                <a:gd name="T7" fmla="*/ 24 h 41"/>
                <a:gd name="T8" fmla="*/ 737 w 83"/>
                <a:gd name="T9" fmla="*/ 24 h 41"/>
                <a:gd name="T10" fmla="*/ 668 w 83"/>
                <a:gd name="T11" fmla="*/ 98 h 41"/>
                <a:gd name="T12" fmla="*/ 547 w 83"/>
                <a:gd name="T13" fmla="*/ 215 h 41"/>
                <a:gd name="T14" fmla="*/ 547 w 83"/>
                <a:gd name="T15" fmla="*/ 288 h 41"/>
                <a:gd name="T16" fmla="*/ 668 w 83"/>
                <a:gd name="T17" fmla="*/ 239 h 41"/>
                <a:gd name="T18" fmla="*/ 927 w 83"/>
                <a:gd name="T19" fmla="*/ 356 h 41"/>
                <a:gd name="T20" fmla="*/ 1025 w 83"/>
                <a:gd name="T21" fmla="*/ 380 h 41"/>
                <a:gd name="T22" fmla="*/ 1049 w 83"/>
                <a:gd name="T23" fmla="*/ 405 h 41"/>
                <a:gd name="T24" fmla="*/ 1166 w 83"/>
                <a:gd name="T25" fmla="*/ 307 h 41"/>
                <a:gd name="T26" fmla="*/ 1522 w 83"/>
                <a:gd name="T27" fmla="*/ 190 h 41"/>
                <a:gd name="T28" fmla="*/ 1498 w 83"/>
                <a:gd name="T29" fmla="*/ 263 h 41"/>
                <a:gd name="T30" fmla="*/ 1571 w 83"/>
                <a:gd name="T31" fmla="*/ 332 h 41"/>
                <a:gd name="T32" fmla="*/ 1713 w 83"/>
                <a:gd name="T33" fmla="*/ 307 h 41"/>
                <a:gd name="T34" fmla="*/ 1810 w 83"/>
                <a:gd name="T35" fmla="*/ 429 h 41"/>
                <a:gd name="T36" fmla="*/ 1952 w 83"/>
                <a:gd name="T37" fmla="*/ 454 h 41"/>
                <a:gd name="T38" fmla="*/ 1952 w 83"/>
                <a:gd name="T39" fmla="*/ 498 h 41"/>
                <a:gd name="T40" fmla="*/ 1879 w 83"/>
                <a:gd name="T41" fmla="*/ 498 h 41"/>
                <a:gd name="T42" fmla="*/ 1786 w 83"/>
                <a:gd name="T43" fmla="*/ 498 h 41"/>
                <a:gd name="T44" fmla="*/ 1644 w 83"/>
                <a:gd name="T45" fmla="*/ 498 h 41"/>
                <a:gd name="T46" fmla="*/ 1644 w 83"/>
                <a:gd name="T47" fmla="*/ 571 h 41"/>
                <a:gd name="T48" fmla="*/ 1478 w 83"/>
                <a:gd name="T49" fmla="*/ 498 h 41"/>
                <a:gd name="T50" fmla="*/ 1357 w 83"/>
                <a:gd name="T51" fmla="*/ 546 h 41"/>
                <a:gd name="T52" fmla="*/ 1308 w 83"/>
                <a:gd name="T53" fmla="*/ 595 h 41"/>
                <a:gd name="T54" fmla="*/ 1191 w 83"/>
                <a:gd name="T55" fmla="*/ 595 h 41"/>
                <a:gd name="T56" fmla="*/ 1093 w 83"/>
                <a:gd name="T57" fmla="*/ 712 h 41"/>
                <a:gd name="T58" fmla="*/ 1117 w 83"/>
                <a:gd name="T59" fmla="*/ 668 h 41"/>
                <a:gd name="T60" fmla="*/ 1049 w 83"/>
                <a:gd name="T61" fmla="*/ 668 h 41"/>
                <a:gd name="T62" fmla="*/ 1000 w 83"/>
                <a:gd name="T63" fmla="*/ 644 h 41"/>
                <a:gd name="T64" fmla="*/ 952 w 83"/>
                <a:gd name="T65" fmla="*/ 761 h 41"/>
                <a:gd name="T66" fmla="*/ 859 w 83"/>
                <a:gd name="T67" fmla="*/ 902 h 41"/>
                <a:gd name="T68" fmla="*/ 810 w 83"/>
                <a:gd name="T69" fmla="*/ 927 h 41"/>
                <a:gd name="T70" fmla="*/ 834 w 83"/>
                <a:gd name="T71" fmla="*/ 859 h 41"/>
                <a:gd name="T72" fmla="*/ 761 w 83"/>
                <a:gd name="T73" fmla="*/ 859 h 41"/>
                <a:gd name="T74" fmla="*/ 712 w 83"/>
                <a:gd name="T75" fmla="*/ 688 h 41"/>
                <a:gd name="T76" fmla="*/ 693 w 83"/>
                <a:gd name="T77" fmla="*/ 668 h 41"/>
                <a:gd name="T78" fmla="*/ 547 w 83"/>
                <a:gd name="T79" fmla="*/ 620 h 41"/>
                <a:gd name="T80" fmla="*/ 522 w 83"/>
                <a:gd name="T81" fmla="*/ 620 h 41"/>
                <a:gd name="T82" fmla="*/ 381 w 83"/>
                <a:gd name="T83" fmla="*/ 571 h 41"/>
                <a:gd name="T84" fmla="*/ 98 w 83"/>
                <a:gd name="T85" fmla="*/ 454 h 41"/>
                <a:gd name="T86" fmla="*/ 0 w 83"/>
                <a:gd name="T87" fmla="*/ 405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83"/>
                <a:gd name="T133" fmla="*/ 0 h 41"/>
                <a:gd name="T134" fmla="*/ 83 w 83"/>
                <a:gd name="T135" fmla="*/ 41 h 4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3" y="32"/>
                  </a:lnTo>
                  <a:lnTo>
                    <a:pt x="32" y="30"/>
                  </a:lnTo>
                  <a:lnTo>
                    <a:pt x="30" y="29"/>
                  </a:lnTo>
                  <a:lnTo>
                    <a:pt x="28" y="29"/>
                  </a:lnTo>
                  <a:lnTo>
                    <a:pt x="28" y="28"/>
                  </a:lnTo>
                  <a:lnTo>
                    <a:pt x="29" y="28"/>
                  </a:lnTo>
                  <a:lnTo>
                    <a:pt x="28" y="27"/>
                  </a:lnTo>
                  <a:lnTo>
                    <a:pt x="26" y="26"/>
                  </a:lnTo>
                  <a:lnTo>
                    <a:pt x="23" y="26"/>
                  </a:lnTo>
                  <a:lnTo>
                    <a:pt x="22" y="26"/>
                  </a:lnTo>
                  <a:lnTo>
                    <a:pt x="20" y="26"/>
                  </a:lnTo>
                  <a:lnTo>
                    <a:pt x="18" y="24"/>
                  </a:lnTo>
                  <a:lnTo>
                    <a:pt x="16" y="24"/>
                  </a:lnTo>
                  <a:lnTo>
                    <a:pt x="5" y="22"/>
                  </a:lnTo>
                  <a:lnTo>
                    <a:pt x="4" y="21"/>
                  </a:lnTo>
                  <a:lnTo>
                    <a:pt x="4" y="19"/>
                  </a:lnTo>
                  <a:lnTo>
                    <a:pt x="3" y="19"/>
                  </a:lnTo>
                  <a:lnTo>
                    <a:pt x="1" y="18"/>
                  </a:lnTo>
                  <a:lnTo>
                    <a:pt x="0" y="17"/>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42021" name="Freeform 57"/>
          <p:cNvSpPr>
            <a:spLocks/>
          </p:cNvSpPr>
          <p:nvPr/>
        </p:nvSpPr>
        <p:spPr bwMode="auto">
          <a:xfrm>
            <a:off x="5473701" y="2917826"/>
            <a:ext cx="290689" cy="557213"/>
          </a:xfrm>
          <a:custGeom>
            <a:avLst/>
            <a:gdLst>
              <a:gd name="T0" fmla="*/ 66843900 w 40"/>
              <a:gd name="T1" fmla="*/ 299463286 h 72"/>
              <a:gd name="T2" fmla="*/ 267367426 w 40"/>
              <a:gd name="T3" fmla="*/ 2147483647 h 72"/>
              <a:gd name="T4" fmla="*/ 267367426 w 40"/>
              <a:gd name="T5" fmla="*/ 2147483647 h 72"/>
              <a:gd name="T6" fmla="*/ 267367426 w 40"/>
              <a:gd name="T7" fmla="*/ 2147483647 h 72"/>
              <a:gd name="T8" fmla="*/ 267367426 w 40"/>
              <a:gd name="T9" fmla="*/ 2147483647 h 72"/>
              <a:gd name="T10" fmla="*/ 334203199 w 40"/>
              <a:gd name="T11" fmla="*/ 2147483647 h 72"/>
              <a:gd name="T12" fmla="*/ 401047084 w 40"/>
              <a:gd name="T13" fmla="*/ 2147483647 h 72"/>
              <a:gd name="T14" fmla="*/ 267367426 w 40"/>
              <a:gd name="T15" fmla="*/ 2147483647 h 72"/>
              <a:gd name="T16" fmla="*/ 267367426 w 40"/>
              <a:gd name="T17" fmla="*/ 2147483647 h 72"/>
              <a:gd name="T18" fmla="*/ 133679625 w 40"/>
              <a:gd name="T19" fmla="*/ 2147483647 h 72"/>
              <a:gd name="T20" fmla="*/ 0 w 40"/>
              <a:gd name="T21" fmla="*/ 2147483647 h 72"/>
              <a:gd name="T22" fmla="*/ 0 w 40"/>
              <a:gd name="T23" fmla="*/ 2147483647 h 72"/>
              <a:gd name="T24" fmla="*/ 0 w 40"/>
              <a:gd name="T25" fmla="*/ 2147483647 h 72"/>
              <a:gd name="T26" fmla="*/ 0 w 40"/>
              <a:gd name="T27" fmla="*/ 2147483647 h 72"/>
              <a:gd name="T28" fmla="*/ 0 w 40"/>
              <a:gd name="T29" fmla="*/ 2147483647 h 72"/>
              <a:gd name="T30" fmla="*/ 0 w 40"/>
              <a:gd name="T31" fmla="*/ 2147483647 h 72"/>
              <a:gd name="T32" fmla="*/ 66843900 w 40"/>
              <a:gd name="T33" fmla="*/ 2147483647 h 72"/>
              <a:gd name="T34" fmla="*/ 133679625 w 40"/>
              <a:gd name="T35" fmla="*/ 2147483647 h 72"/>
              <a:gd name="T36" fmla="*/ 133679625 w 40"/>
              <a:gd name="T37" fmla="*/ 2147483647 h 72"/>
              <a:gd name="T38" fmla="*/ 133679625 w 40"/>
              <a:gd name="T39" fmla="*/ 2147483647 h 72"/>
              <a:gd name="T40" fmla="*/ 334203199 w 40"/>
              <a:gd name="T41" fmla="*/ 2147483647 h 72"/>
              <a:gd name="T42" fmla="*/ 534726677 w 40"/>
              <a:gd name="T43" fmla="*/ 2147483647 h 72"/>
              <a:gd name="T44" fmla="*/ 802085991 w 40"/>
              <a:gd name="T45" fmla="*/ 2147483647 h 72"/>
              <a:gd name="T46" fmla="*/ 802085991 w 40"/>
              <a:gd name="T47" fmla="*/ 2147483647 h 72"/>
              <a:gd name="T48" fmla="*/ 868929876 w 40"/>
              <a:gd name="T49" fmla="*/ 2147483647 h 72"/>
              <a:gd name="T50" fmla="*/ 935773760 w 40"/>
              <a:gd name="T51" fmla="*/ 2147483647 h 72"/>
              <a:gd name="T52" fmla="*/ 1069453354 w 40"/>
              <a:gd name="T53" fmla="*/ 2147483647 h 72"/>
              <a:gd name="T54" fmla="*/ 1136297494 w 40"/>
              <a:gd name="T55" fmla="*/ 2147483647 h 72"/>
              <a:gd name="T56" fmla="*/ 1203133203 w 40"/>
              <a:gd name="T57" fmla="*/ 2147483647 h 72"/>
              <a:gd name="T58" fmla="*/ 1269977087 w 40"/>
              <a:gd name="T59" fmla="*/ 2147483647 h 72"/>
              <a:gd name="T60" fmla="*/ 1336820972 w 40"/>
              <a:gd name="T61" fmla="*/ 2147483647 h 72"/>
              <a:gd name="T62" fmla="*/ 1403656681 w 40"/>
              <a:gd name="T63" fmla="*/ 2147483647 h 72"/>
              <a:gd name="T64" fmla="*/ 1470500565 w 40"/>
              <a:gd name="T65" fmla="*/ 2147483647 h 72"/>
              <a:gd name="T66" fmla="*/ 1604180158 w 40"/>
              <a:gd name="T67" fmla="*/ 2147483647 h 72"/>
              <a:gd name="T68" fmla="*/ 1804703636 w 40"/>
              <a:gd name="T69" fmla="*/ 2147483647 h 72"/>
              <a:gd name="T70" fmla="*/ 1871539345 w 40"/>
              <a:gd name="T71" fmla="*/ 2147483647 h 72"/>
              <a:gd name="T72" fmla="*/ 2147483647 w 40"/>
              <a:gd name="T73" fmla="*/ 2147483647 h 72"/>
              <a:gd name="T74" fmla="*/ 2147483647 w 40"/>
              <a:gd name="T75" fmla="*/ 2147483647 h 72"/>
              <a:gd name="T76" fmla="*/ 2147483647 w 40"/>
              <a:gd name="T77" fmla="*/ 2147483647 h 72"/>
              <a:gd name="T78" fmla="*/ 2147483647 w 40"/>
              <a:gd name="T79" fmla="*/ 2147483647 h 72"/>
              <a:gd name="T80" fmla="*/ 2147483647 w 40"/>
              <a:gd name="T81" fmla="*/ 2147483647 h 72"/>
              <a:gd name="T82" fmla="*/ 2147483647 w 40"/>
              <a:gd name="T83" fmla="*/ 2147483647 h 72"/>
              <a:gd name="T84" fmla="*/ 2147483647 w 40"/>
              <a:gd name="T85" fmla="*/ 2147483647 h 72"/>
              <a:gd name="T86" fmla="*/ 2147483647 w 40"/>
              <a:gd name="T87" fmla="*/ 2147483647 h 72"/>
              <a:gd name="T88" fmla="*/ 2147483647 w 40"/>
              <a:gd name="T89" fmla="*/ 2147483647 h 72"/>
              <a:gd name="T90" fmla="*/ 2147483647 w 40"/>
              <a:gd name="T91" fmla="*/ 2147483647 h 72"/>
              <a:gd name="T92" fmla="*/ 2147483647 w 40"/>
              <a:gd name="T93" fmla="*/ 59892648 h 72"/>
              <a:gd name="T94" fmla="*/ 2147483647 w 40"/>
              <a:gd name="T95" fmla="*/ 0 h 72"/>
              <a:gd name="T96" fmla="*/ 601570689 w 40"/>
              <a:gd name="T97" fmla="*/ 179677960 h 72"/>
              <a:gd name="T98" fmla="*/ 534726677 w 40"/>
              <a:gd name="T99" fmla="*/ 239570593 h 72"/>
              <a:gd name="T100" fmla="*/ 401047084 w 40"/>
              <a:gd name="T101" fmla="*/ 299463286 h 72"/>
              <a:gd name="T102" fmla="*/ 334203199 w 40"/>
              <a:gd name="T103" fmla="*/ 359355919 h 72"/>
              <a:gd name="T104" fmla="*/ 200523542 w 40"/>
              <a:gd name="T105" fmla="*/ 359355919 h 72"/>
              <a:gd name="T106" fmla="*/ 66843900 w 40"/>
              <a:gd name="T107" fmla="*/ 299463286 h 72"/>
              <a:gd name="T108" fmla="*/ 66843900 w 40"/>
              <a:gd name="T109" fmla="*/ 299463286 h 7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0"/>
              <a:gd name="T166" fmla="*/ 0 h 72"/>
              <a:gd name="T167" fmla="*/ 40 w 40"/>
              <a:gd name="T168" fmla="*/ 72 h 7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2"/>
                </a:lnTo>
                <a:lnTo>
                  <a:pt x="1" y="72"/>
                </a:lnTo>
                <a:lnTo>
                  <a:pt x="2" y="72"/>
                </a:lnTo>
                <a:lnTo>
                  <a:pt x="2" y="71"/>
                </a:lnTo>
                <a:lnTo>
                  <a:pt x="2" y="70"/>
                </a:lnTo>
                <a:lnTo>
                  <a:pt x="5" y="70"/>
                </a:lnTo>
                <a:lnTo>
                  <a:pt x="8" y="69"/>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5"/>
                </a:lnTo>
                <a:lnTo>
                  <a:pt x="35" y="1"/>
                </a:lnTo>
                <a:lnTo>
                  <a:pt x="35" y="0"/>
                </a:lnTo>
                <a:lnTo>
                  <a:pt x="9" y="3"/>
                </a:lnTo>
                <a:lnTo>
                  <a:pt x="8" y="4"/>
                </a:lnTo>
                <a:lnTo>
                  <a:pt x="6" y="5"/>
                </a:lnTo>
                <a:lnTo>
                  <a:pt x="5" y="6"/>
                </a:lnTo>
                <a:lnTo>
                  <a:pt x="3" y="6"/>
                </a:lnTo>
                <a:lnTo>
                  <a:pt x="1"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022" name="Freeform 58"/>
          <p:cNvSpPr>
            <a:spLocks/>
          </p:cNvSpPr>
          <p:nvPr/>
        </p:nvSpPr>
        <p:spPr bwMode="auto">
          <a:xfrm>
            <a:off x="5171723" y="3846514"/>
            <a:ext cx="338667" cy="642937"/>
          </a:xfrm>
          <a:custGeom>
            <a:avLst/>
            <a:gdLst>
              <a:gd name="T0" fmla="*/ 2147483647 w 47"/>
              <a:gd name="T1" fmla="*/ 0 h 83"/>
              <a:gd name="T2" fmla="*/ 985703678 w 47"/>
              <a:gd name="T3" fmla="*/ 120004564 h 83"/>
              <a:gd name="T4" fmla="*/ 985703678 w 47"/>
              <a:gd name="T5" fmla="*/ 180014608 h 83"/>
              <a:gd name="T6" fmla="*/ 788564614 w 47"/>
              <a:gd name="T7" fmla="*/ 300019203 h 83"/>
              <a:gd name="T8" fmla="*/ 788564614 w 47"/>
              <a:gd name="T9" fmla="*/ 480033750 h 83"/>
              <a:gd name="T10" fmla="*/ 788564614 w 47"/>
              <a:gd name="T11" fmla="*/ 660048419 h 83"/>
              <a:gd name="T12" fmla="*/ 722846189 w 47"/>
              <a:gd name="T13" fmla="*/ 720050686 h 83"/>
              <a:gd name="T14" fmla="*/ 591417444 w 47"/>
              <a:gd name="T15" fmla="*/ 840055220 h 83"/>
              <a:gd name="T16" fmla="*/ 459996679 w 47"/>
              <a:gd name="T17" fmla="*/ 960067501 h 83"/>
              <a:gd name="T18" fmla="*/ 394278254 w 47"/>
              <a:gd name="T19" fmla="*/ 1020070010 h 83"/>
              <a:gd name="T20" fmla="*/ 394278254 w 47"/>
              <a:gd name="T21" fmla="*/ 1140074544 h 83"/>
              <a:gd name="T22" fmla="*/ 328567935 w 47"/>
              <a:gd name="T23" fmla="*/ 1260086825 h 83"/>
              <a:gd name="T24" fmla="*/ 328567935 w 47"/>
              <a:gd name="T25" fmla="*/ 1320089092 h 83"/>
              <a:gd name="T26" fmla="*/ 262857552 w 47"/>
              <a:gd name="T27" fmla="*/ 1500103639 h 83"/>
              <a:gd name="T28" fmla="*/ 197139127 w 47"/>
              <a:gd name="T29" fmla="*/ 1620108174 h 83"/>
              <a:gd name="T30" fmla="*/ 262857552 w 47"/>
              <a:gd name="T31" fmla="*/ 1800122721 h 83"/>
              <a:gd name="T32" fmla="*/ 328567935 w 47"/>
              <a:gd name="T33" fmla="*/ 1860124988 h 83"/>
              <a:gd name="T34" fmla="*/ 328567935 w 47"/>
              <a:gd name="T35" fmla="*/ 1980137269 h 83"/>
              <a:gd name="T36" fmla="*/ 328567935 w 47"/>
              <a:gd name="T37" fmla="*/ 1980137269 h 83"/>
              <a:gd name="T38" fmla="*/ 328567935 w 47"/>
              <a:gd name="T39" fmla="*/ 2040140020 h 83"/>
              <a:gd name="T40" fmla="*/ 328567935 w 47"/>
              <a:gd name="T41" fmla="*/ 2040140020 h 83"/>
              <a:gd name="T42" fmla="*/ 262857552 w 47"/>
              <a:gd name="T43" fmla="*/ 2147483647 h 83"/>
              <a:gd name="T44" fmla="*/ 328567935 w 47"/>
              <a:gd name="T45" fmla="*/ 2147483647 h 83"/>
              <a:gd name="T46" fmla="*/ 262857552 w 47"/>
              <a:gd name="T47" fmla="*/ 2147483647 h 83"/>
              <a:gd name="T48" fmla="*/ 394278254 w 47"/>
              <a:gd name="T49" fmla="*/ 2147483647 h 83"/>
              <a:gd name="T50" fmla="*/ 394278254 w 47"/>
              <a:gd name="T51" fmla="*/ 2147483647 h 83"/>
              <a:gd name="T52" fmla="*/ 459996679 w 47"/>
              <a:gd name="T53" fmla="*/ 2147483647 h 83"/>
              <a:gd name="T54" fmla="*/ 525706999 w 47"/>
              <a:gd name="T55" fmla="*/ 2147483647 h 83"/>
              <a:gd name="T56" fmla="*/ 525706999 w 47"/>
              <a:gd name="T57" fmla="*/ 2147483647 h 83"/>
              <a:gd name="T58" fmla="*/ 394278254 w 47"/>
              <a:gd name="T59" fmla="*/ 2147483647 h 83"/>
              <a:gd name="T60" fmla="*/ 394278254 w 47"/>
              <a:gd name="T61" fmla="*/ 2147483647 h 83"/>
              <a:gd name="T62" fmla="*/ 328567935 w 47"/>
              <a:gd name="T63" fmla="*/ 2147483647 h 83"/>
              <a:gd name="T64" fmla="*/ 197139127 w 47"/>
              <a:gd name="T65" fmla="*/ 2147483647 h 83"/>
              <a:gd name="T66" fmla="*/ 0 w 47"/>
              <a:gd name="T67" fmla="*/ 2147483647 h 83"/>
              <a:gd name="T68" fmla="*/ 0 w 47"/>
              <a:gd name="T69" fmla="*/ 2147483647 h 83"/>
              <a:gd name="T70" fmla="*/ 1774260186 w 47"/>
              <a:gd name="T71" fmla="*/ 2147483647 h 83"/>
              <a:gd name="T72" fmla="*/ 1774260186 w 47"/>
              <a:gd name="T73" fmla="*/ 2147483647 h 83"/>
              <a:gd name="T74" fmla="*/ 1708549867 w 47"/>
              <a:gd name="T75" fmla="*/ 2147483647 h 83"/>
              <a:gd name="T76" fmla="*/ 1774260186 w 47"/>
              <a:gd name="T77" fmla="*/ 2147483647 h 83"/>
              <a:gd name="T78" fmla="*/ 1905688931 w 47"/>
              <a:gd name="T79" fmla="*/ 2147483647 h 83"/>
              <a:gd name="T80" fmla="*/ 1971399250 w 47"/>
              <a:gd name="T81" fmla="*/ 2147483647 h 83"/>
              <a:gd name="T82" fmla="*/ 2102827994 w 47"/>
              <a:gd name="T83" fmla="*/ 2147483647 h 83"/>
              <a:gd name="T84" fmla="*/ 2147483647 w 47"/>
              <a:gd name="T85" fmla="*/ 2147483647 h 83"/>
              <a:gd name="T86" fmla="*/ 2147483647 w 47"/>
              <a:gd name="T87" fmla="*/ 2147483647 h 83"/>
              <a:gd name="T88" fmla="*/ 2147483647 w 47"/>
              <a:gd name="T89" fmla="*/ 2147483647 h 83"/>
              <a:gd name="T90" fmla="*/ 2147483647 w 47"/>
              <a:gd name="T91" fmla="*/ 2147483647 h 83"/>
              <a:gd name="T92" fmla="*/ 2147483647 w 47"/>
              <a:gd name="T93" fmla="*/ 2147483647 h 83"/>
              <a:gd name="T94" fmla="*/ 2147483647 w 47"/>
              <a:gd name="T95" fmla="*/ 2147483647 h 83"/>
              <a:gd name="T96" fmla="*/ 2147483647 w 47"/>
              <a:gd name="T97" fmla="*/ 2147483647 h 83"/>
              <a:gd name="T98" fmla="*/ 2147483647 w 47"/>
              <a:gd name="T99" fmla="*/ 2147483647 h 83"/>
              <a:gd name="T100" fmla="*/ 2147483647 w 47"/>
              <a:gd name="T101" fmla="*/ 2147483647 h 83"/>
              <a:gd name="T102" fmla="*/ 2147483647 w 47"/>
              <a:gd name="T103" fmla="*/ 120004564 h 83"/>
              <a:gd name="T104" fmla="*/ 2147483647 w 47"/>
              <a:gd name="T105" fmla="*/ 0 h 83"/>
              <a:gd name="T106" fmla="*/ 2147483647 w 47"/>
              <a:gd name="T107" fmla="*/ 0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7"/>
              <a:gd name="T163" fmla="*/ 0 h 83"/>
              <a:gd name="T164" fmla="*/ 47 w 47"/>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023" name="Freeform 59"/>
          <p:cNvSpPr>
            <a:spLocks/>
          </p:cNvSpPr>
          <p:nvPr/>
        </p:nvSpPr>
        <p:spPr bwMode="auto">
          <a:xfrm>
            <a:off x="6111523" y="2732089"/>
            <a:ext cx="570089" cy="395287"/>
          </a:xfrm>
          <a:custGeom>
            <a:avLst/>
            <a:gdLst>
              <a:gd name="T0" fmla="*/ 1252248076 w 79"/>
              <a:gd name="T1" fmla="*/ 2147483647 h 51"/>
              <a:gd name="T2" fmla="*/ 2147483647 w 79"/>
              <a:gd name="T3" fmla="*/ 2147483647 h 51"/>
              <a:gd name="T4" fmla="*/ 2147483647 w 79"/>
              <a:gd name="T5" fmla="*/ 2147483647 h 51"/>
              <a:gd name="T6" fmla="*/ 2147483647 w 79"/>
              <a:gd name="T7" fmla="*/ 2147483647 h 51"/>
              <a:gd name="T8" fmla="*/ 2147483647 w 79"/>
              <a:gd name="T9" fmla="*/ 2147483647 h 51"/>
              <a:gd name="T10" fmla="*/ 2147483647 w 79"/>
              <a:gd name="T11" fmla="*/ 2147483647 h 51"/>
              <a:gd name="T12" fmla="*/ 2147483647 w 79"/>
              <a:gd name="T13" fmla="*/ 2147483647 h 51"/>
              <a:gd name="T14" fmla="*/ 2147483647 w 79"/>
              <a:gd name="T15" fmla="*/ 2147483647 h 51"/>
              <a:gd name="T16" fmla="*/ 2147483647 w 79"/>
              <a:gd name="T17" fmla="*/ 2147483647 h 51"/>
              <a:gd name="T18" fmla="*/ 2147483647 w 79"/>
              <a:gd name="T19" fmla="*/ 2102578397 h 51"/>
              <a:gd name="T20" fmla="*/ 2147483647 w 79"/>
              <a:gd name="T21" fmla="*/ 1982433953 h 51"/>
              <a:gd name="T22" fmla="*/ 2147483647 w 79"/>
              <a:gd name="T23" fmla="*/ 1862282242 h 51"/>
              <a:gd name="T24" fmla="*/ 2147483647 w 79"/>
              <a:gd name="T25" fmla="*/ 1802214138 h 51"/>
              <a:gd name="T26" fmla="*/ 2147483647 w 79"/>
              <a:gd name="T27" fmla="*/ 1742138282 h 51"/>
              <a:gd name="T28" fmla="*/ 2147483647 w 79"/>
              <a:gd name="T29" fmla="*/ 1682062427 h 51"/>
              <a:gd name="T30" fmla="*/ 2147483647 w 79"/>
              <a:gd name="T31" fmla="*/ 1621994322 h 51"/>
              <a:gd name="T32" fmla="*/ 2147483647 w 79"/>
              <a:gd name="T33" fmla="*/ 1621994322 h 51"/>
              <a:gd name="T34" fmla="*/ 2147483647 w 79"/>
              <a:gd name="T35" fmla="*/ 1561918467 h 51"/>
              <a:gd name="T36" fmla="*/ 2147483647 w 79"/>
              <a:gd name="T37" fmla="*/ 1561918467 h 51"/>
              <a:gd name="T38" fmla="*/ 2147483647 w 79"/>
              <a:gd name="T39" fmla="*/ 1441766757 h 51"/>
              <a:gd name="T40" fmla="*/ 2147483647 w 79"/>
              <a:gd name="T41" fmla="*/ 1441766757 h 51"/>
              <a:gd name="T42" fmla="*/ 2147483647 w 79"/>
              <a:gd name="T43" fmla="*/ 1381698652 h 51"/>
              <a:gd name="T44" fmla="*/ 2147483647 w 79"/>
              <a:gd name="T45" fmla="*/ 1201478837 h 51"/>
              <a:gd name="T46" fmla="*/ 2147483647 w 79"/>
              <a:gd name="T47" fmla="*/ 1201478837 h 51"/>
              <a:gd name="T48" fmla="*/ 2147483647 w 79"/>
              <a:gd name="T49" fmla="*/ 1081327126 h 51"/>
              <a:gd name="T50" fmla="*/ 2147483647 w 79"/>
              <a:gd name="T51" fmla="*/ 1021251271 h 51"/>
              <a:gd name="T52" fmla="*/ 2147483647 w 79"/>
              <a:gd name="T53" fmla="*/ 1021251271 h 51"/>
              <a:gd name="T54" fmla="*/ 2147483647 w 79"/>
              <a:gd name="T55" fmla="*/ 961182924 h 51"/>
              <a:gd name="T56" fmla="*/ 2147483647 w 79"/>
              <a:gd name="T57" fmla="*/ 901107069 h 51"/>
              <a:gd name="T58" fmla="*/ 2147483647 w 79"/>
              <a:gd name="T59" fmla="*/ 720887254 h 51"/>
              <a:gd name="T60" fmla="*/ 2147483647 w 79"/>
              <a:gd name="T61" fmla="*/ 660811398 h 51"/>
              <a:gd name="T62" fmla="*/ 2147483647 w 79"/>
              <a:gd name="T63" fmla="*/ 600735543 h 51"/>
              <a:gd name="T64" fmla="*/ 2147483647 w 79"/>
              <a:gd name="T65" fmla="*/ 540667438 h 51"/>
              <a:gd name="T66" fmla="*/ 2147483647 w 79"/>
              <a:gd name="T67" fmla="*/ 540667438 h 51"/>
              <a:gd name="T68" fmla="*/ 2147483647 w 79"/>
              <a:gd name="T69" fmla="*/ 480591462 h 51"/>
              <a:gd name="T70" fmla="*/ 2147483647 w 79"/>
              <a:gd name="T71" fmla="*/ 480591462 h 51"/>
              <a:gd name="T72" fmla="*/ 2147483647 w 79"/>
              <a:gd name="T73" fmla="*/ 420515607 h 51"/>
              <a:gd name="T74" fmla="*/ 2147483647 w 79"/>
              <a:gd name="T75" fmla="*/ 360439751 h 51"/>
              <a:gd name="T76" fmla="*/ 2147483647 w 79"/>
              <a:gd name="T77" fmla="*/ 180219876 h 51"/>
              <a:gd name="T78" fmla="*/ 2147483647 w 79"/>
              <a:gd name="T79" fmla="*/ 180219876 h 51"/>
              <a:gd name="T80" fmla="*/ 2147483647 w 79"/>
              <a:gd name="T81" fmla="*/ 120143990 h 51"/>
              <a:gd name="T82" fmla="*/ 2147483647 w 79"/>
              <a:gd name="T83" fmla="*/ 120143990 h 51"/>
              <a:gd name="T84" fmla="*/ 2147483647 w 79"/>
              <a:gd name="T85" fmla="*/ 120143990 h 51"/>
              <a:gd name="T86" fmla="*/ 2147483647 w 79"/>
              <a:gd name="T87" fmla="*/ 60075870 h 51"/>
              <a:gd name="T88" fmla="*/ 2147483647 w 79"/>
              <a:gd name="T89" fmla="*/ 0 h 51"/>
              <a:gd name="T90" fmla="*/ 593167591 w 79"/>
              <a:gd name="T91" fmla="*/ 660811398 h 51"/>
              <a:gd name="T92" fmla="*/ 527262688 w 79"/>
              <a:gd name="T93" fmla="*/ 420515607 h 51"/>
              <a:gd name="T94" fmla="*/ 329540243 w 79"/>
              <a:gd name="T95" fmla="*/ 600735543 h 51"/>
              <a:gd name="T96" fmla="*/ 329540243 w 79"/>
              <a:gd name="T97" fmla="*/ 600735543 h 51"/>
              <a:gd name="T98" fmla="*/ 263627285 w 79"/>
              <a:gd name="T99" fmla="*/ 540667438 h 51"/>
              <a:gd name="T100" fmla="*/ 263627285 w 79"/>
              <a:gd name="T101" fmla="*/ 540667438 h 51"/>
              <a:gd name="T102" fmla="*/ 197722509 w 79"/>
              <a:gd name="T103" fmla="*/ 660811398 h 51"/>
              <a:gd name="T104" fmla="*/ 65904792 w 79"/>
              <a:gd name="T105" fmla="*/ 780955358 h 51"/>
              <a:gd name="T106" fmla="*/ 0 w 79"/>
              <a:gd name="T107" fmla="*/ 841031214 h 51"/>
              <a:gd name="T108" fmla="*/ 263627285 w 79"/>
              <a:gd name="T109" fmla="*/ 2147483647 h 51"/>
              <a:gd name="T110" fmla="*/ 395445018 w 79"/>
              <a:gd name="T111" fmla="*/ 2147483647 h 51"/>
              <a:gd name="T112" fmla="*/ 1252248076 w 79"/>
              <a:gd name="T113" fmla="*/ 2147483647 h 51"/>
              <a:gd name="T114" fmla="*/ 1252248076 w 79"/>
              <a:gd name="T115" fmla="*/ 2147483647 h 5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9"/>
              <a:gd name="T175" fmla="*/ 0 h 51"/>
              <a:gd name="T176" fmla="*/ 79 w 79"/>
              <a:gd name="T177" fmla="*/ 51 h 5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1" y="16"/>
                </a:lnTo>
                <a:lnTo>
                  <a:pt x="72" y="15"/>
                </a:lnTo>
                <a:lnTo>
                  <a:pt x="73" y="12"/>
                </a:lnTo>
                <a:lnTo>
                  <a:pt x="73" y="11"/>
                </a:lnTo>
                <a:lnTo>
                  <a:pt x="74" y="10"/>
                </a:lnTo>
                <a:lnTo>
                  <a:pt x="74" y="9"/>
                </a:lnTo>
                <a:lnTo>
                  <a:pt x="73" y="9"/>
                </a:lnTo>
                <a:lnTo>
                  <a:pt x="70" y="8"/>
                </a:lnTo>
                <a:lnTo>
                  <a:pt x="69" y="7"/>
                </a:lnTo>
                <a:lnTo>
                  <a:pt x="69" y="6"/>
                </a:lnTo>
                <a:lnTo>
                  <a:pt x="67" y="3"/>
                </a:lnTo>
                <a:lnTo>
                  <a:pt x="66" y="3"/>
                </a:lnTo>
                <a:lnTo>
                  <a:pt x="66" y="2"/>
                </a:lnTo>
                <a:lnTo>
                  <a:pt x="65" y="2"/>
                </a:lnTo>
                <a:lnTo>
                  <a:pt x="65" y="1"/>
                </a:lnTo>
                <a:lnTo>
                  <a:pt x="64" y="0"/>
                </a:lnTo>
                <a:lnTo>
                  <a:pt x="9" y="11"/>
                </a:lnTo>
                <a:lnTo>
                  <a:pt x="8" y="7"/>
                </a:lnTo>
                <a:lnTo>
                  <a:pt x="5" y="10"/>
                </a:lnTo>
                <a:lnTo>
                  <a:pt x="4" y="9"/>
                </a:lnTo>
                <a:lnTo>
                  <a:pt x="3" y="11"/>
                </a:lnTo>
                <a:lnTo>
                  <a:pt x="1" y="13"/>
                </a:lnTo>
                <a:lnTo>
                  <a:pt x="0" y="14"/>
                </a:lnTo>
                <a:lnTo>
                  <a:pt x="4" y="36"/>
                </a:lnTo>
                <a:lnTo>
                  <a:pt x="6" y="51"/>
                </a:lnTo>
                <a:lnTo>
                  <a:pt x="19" y="4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024" name="Freeform 60"/>
          <p:cNvSpPr>
            <a:spLocks/>
          </p:cNvSpPr>
          <p:nvPr/>
        </p:nvSpPr>
        <p:spPr bwMode="auto">
          <a:xfrm>
            <a:off x="5922434" y="3127376"/>
            <a:ext cx="738011" cy="455613"/>
          </a:xfrm>
          <a:custGeom>
            <a:avLst/>
            <a:gdLst>
              <a:gd name="T0" fmla="*/ 2053962265 w 102"/>
              <a:gd name="T1" fmla="*/ 2147483647 h 59"/>
              <a:gd name="T2" fmla="*/ 1722671546 w 102"/>
              <a:gd name="T3" fmla="*/ 2147483647 h 59"/>
              <a:gd name="T4" fmla="*/ 1457647111 w 102"/>
              <a:gd name="T5" fmla="*/ 2147483647 h 59"/>
              <a:gd name="T6" fmla="*/ 331282706 w 102"/>
              <a:gd name="T7" fmla="*/ 2147483647 h 59"/>
              <a:gd name="T8" fmla="*/ 596307268 w 102"/>
              <a:gd name="T9" fmla="*/ 2147483647 h 59"/>
              <a:gd name="T10" fmla="*/ 662565412 w 102"/>
              <a:gd name="T11" fmla="*/ 2147483647 h 59"/>
              <a:gd name="T12" fmla="*/ 1258880820 w 102"/>
              <a:gd name="T13" fmla="*/ 2147483647 h 59"/>
              <a:gd name="T14" fmla="*/ 1391388967 w 102"/>
              <a:gd name="T15" fmla="*/ 2147483647 h 59"/>
              <a:gd name="T16" fmla="*/ 1788929690 w 102"/>
              <a:gd name="T17" fmla="*/ 2147483647 h 59"/>
              <a:gd name="T18" fmla="*/ 1921445977 w 102"/>
              <a:gd name="T19" fmla="*/ 2147483647 h 59"/>
              <a:gd name="T20" fmla="*/ 2147483647 w 102"/>
              <a:gd name="T21" fmla="*/ 2147483647 h 59"/>
              <a:gd name="T22" fmla="*/ 2147483647 w 102"/>
              <a:gd name="T23" fmla="*/ 2147483647 h 59"/>
              <a:gd name="T24" fmla="*/ 2147483647 w 102"/>
              <a:gd name="T25" fmla="*/ 2146794810 h 59"/>
              <a:gd name="T26" fmla="*/ 2147483647 w 102"/>
              <a:gd name="T27" fmla="*/ 1669729029 h 59"/>
              <a:gd name="T28" fmla="*/ 2147483647 w 102"/>
              <a:gd name="T29" fmla="*/ 1073401266 h 59"/>
              <a:gd name="T30" fmla="*/ 2147483647 w 102"/>
              <a:gd name="T31" fmla="*/ 1133032498 h 59"/>
              <a:gd name="T32" fmla="*/ 2147483647 w 102"/>
              <a:gd name="T33" fmla="*/ 715598190 h 59"/>
              <a:gd name="T34" fmla="*/ 2147483647 w 102"/>
              <a:gd name="T35" fmla="*/ 596335726 h 59"/>
              <a:gd name="T36" fmla="*/ 2147483647 w 102"/>
              <a:gd name="T37" fmla="*/ 298164002 h 59"/>
              <a:gd name="T38" fmla="*/ 2147483647 w 102"/>
              <a:gd name="T39" fmla="*/ 59631247 h 59"/>
              <a:gd name="T40" fmla="*/ 2147483647 w 102"/>
              <a:gd name="T41" fmla="*/ 238532710 h 59"/>
              <a:gd name="T42" fmla="*/ 2147483647 w 102"/>
              <a:gd name="T43" fmla="*/ 59631247 h 59"/>
              <a:gd name="T44" fmla="*/ 2147483647 w 102"/>
              <a:gd name="T45" fmla="*/ 119270216 h 59"/>
              <a:gd name="T46" fmla="*/ 2147483647 w 102"/>
              <a:gd name="T47" fmla="*/ 238532710 h 59"/>
              <a:gd name="T48" fmla="*/ 2147483647 w 102"/>
              <a:gd name="T49" fmla="*/ 477065420 h 59"/>
              <a:gd name="T50" fmla="*/ 2147483647 w 102"/>
              <a:gd name="T51" fmla="*/ 834868376 h 59"/>
              <a:gd name="T52" fmla="*/ 2147483647 w 102"/>
              <a:gd name="T53" fmla="*/ 894499607 h 59"/>
              <a:gd name="T54" fmla="*/ 2147483647 w 102"/>
              <a:gd name="T55" fmla="*/ 1013762312 h 59"/>
              <a:gd name="T56" fmla="*/ 2147483647 w 102"/>
              <a:gd name="T57" fmla="*/ 1073401266 h 59"/>
              <a:gd name="T58" fmla="*/ 2147483647 w 102"/>
              <a:gd name="T59" fmla="*/ 1192663730 h 59"/>
              <a:gd name="T60" fmla="*/ 2147483647 w 102"/>
              <a:gd name="T61" fmla="*/ 1371565148 h 59"/>
              <a:gd name="T62" fmla="*/ 2147483647 w 102"/>
              <a:gd name="T63" fmla="*/ 1550466565 h 59"/>
              <a:gd name="T64" fmla="*/ 2147483647 w 102"/>
              <a:gd name="T65" fmla="*/ 1729360261 h 59"/>
              <a:gd name="T66" fmla="*/ 2147483647 w 102"/>
              <a:gd name="T67" fmla="*/ 1788999215 h 59"/>
              <a:gd name="T68" fmla="*/ 2147483647 w 102"/>
              <a:gd name="T69" fmla="*/ 1848630446 h 59"/>
              <a:gd name="T70" fmla="*/ 2147483647 w 102"/>
              <a:gd name="T71" fmla="*/ 1908261678 h 59"/>
              <a:gd name="T72" fmla="*/ 2147483647 w 102"/>
              <a:gd name="T73" fmla="*/ 1967892910 h 59"/>
              <a:gd name="T74" fmla="*/ 2147483647 w 102"/>
              <a:gd name="T75" fmla="*/ 2146794810 h 59"/>
              <a:gd name="T76" fmla="*/ 2147483647 w 102"/>
              <a:gd name="T77" fmla="*/ 2146794810 h 59"/>
              <a:gd name="T78" fmla="*/ 2147483647 w 102"/>
              <a:gd name="T79" fmla="*/ 2147483647 h 59"/>
              <a:gd name="T80" fmla="*/ 2147483647 w 102"/>
              <a:gd name="T81" fmla="*/ 2146794810 h 59"/>
              <a:gd name="T82" fmla="*/ 2147483647 w 102"/>
              <a:gd name="T83" fmla="*/ 2147483647 h 59"/>
              <a:gd name="T84" fmla="*/ 2147483647 w 102"/>
              <a:gd name="T85" fmla="*/ 2147483647 h 5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2"/>
              <a:gd name="T130" fmla="*/ 0 h 59"/>
              <a:gd name="T131" fmla="*/ 102 w 102"/>
              <a:gd name="T132" fmla="*/ 59 h 5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2" h="59">
                <a:moveTo>
                  <a:pt x="101" y="43"/>
                </a:moveTo>
                <a:lnTo>
                  <a:pt x="67" y="50"/>
                </a:lnTo>
                <a:lnTo>
                  <a:pt x="31" y="55"/>
                </a:lnTo>
                <a:lnTo>
                  <a:pt x="29" y="56"/>
                </a:lnTo>
                <a:lnTo>
                  <a:pt x="26" y="56"/>
                </a:lnTo>
                <a:lnTo>
                  <a:pt x="26" y="55"/>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6" y="41"/>
                </a:lnTo>
                <a:lnTo>
                  <a:pt x="39" y="38"/>
                </a:lnTo>
                <a:lnTo>
                  <a:pt x="40" y="39"/>
                </a:lnTo>
                <a:lnTo>
                  <a:pt x="42" y="36"/>
                </a:lnTo>
                <a:lnTo>
                  <a:pt x="41" y="35"/>
                </a:lnTo>
                <a:lnTo>
                  <a:pt x="42" y="33"/>
                </a:lnTo>
                <a:lnTo>
                  <a:pt x="44" y="28"/>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4"/>
                </a:lnTo>
                <a:lnTo>
                  <a:pt x="61" y="1"/>
                </a:lnTo>
                <a:lnTo>
                  <a:pt x="61" y="0"/>
                </a:lnTo>
                <a:lnTo>
                  <a:pt x="62" y="0"/>
                </a:lnTo>
                <a:lnTo>
                  <a:pt x="68" y="4"/>
                </a:lnTo>
                <a:lnTo>
                  <a:pt x="69" y="4"/>
                </a:lnTo>
                <a:lnTo>
                  <a:pt x="70" y="1"/>
                </a:lnTo>
                <a:lnTo>
                  <a:pt x="71" y="1"/>
                </a:lnTo>
                <a:lnTo>
                  <a:pt x="72" y="1"/>
                </a:lnTo>
                <a:lnTo>
                  <a:pt x="73" y="2"/>
                </a:lnTo>
                <a:lnTo>
                  <a:pt x="72" y="3"/>
                </a:lnTo>
                <a:lnTo>
                  <a:pt x="74" y="4"/>
                </a:lnTo>
                <a:lnTo>
                  <a:pt x="76" y="4"/>
                </a:lnTo>
                <a:lnTo>
                  <a:pt x="78" y="6"/>
                </a:lnTo>
                <a:lnTo>
                  <a:pt x="79" y="6"/>
                </a:lnTo>
                <a:lnTo>
                  <a:pt x="80" y="8"/>
                </a:lnTo>
                <a:lnTo>
                  <a:pt x="78" y="12"/>
                </a:lnTo>
                <a:lnTo>
                  <a:pt x="77" y="14"/>
                </a:lnTo>
                <a:lnTo>
                  <a:pt x="78" y="16"/>
                </a:lnTo>
                <a:lnTo>
                  <a:pt x="80" y="16"/>
                </a:lnTo>
                <a:lnTo>
                  <a:pt x="81" y="15"/>
                </a:lnTo>
                <a:lnTo>
                  <a:pt x="83" y="17"/>
                </a:lnTo>
                <a:lnTo>
                  <a:pt x="84" y="17"/>
                </a:lnTo>
                <a:lnTo>
                  <a:pt x="85" y="18"/>
                </a:lnTo>
                <a:lnTo>
                  <a:pt x="86" y="18"/>
                </a:lnTo>
                <a:lnTo>
                  <a:pt x="87" y="18"/>
                </a:lnTo>
                <a:lnTo>
                  <a:pt x="90" y="20"/>
                </a:lnTo>
                <a:lnTo>
                  <a:pt x="93" y="20"/>
                </a:lnTo>
                <a:lnTo>
                  <a:pt x="94" y="22"/>
                </a:lnTo>
                <a:lnTo>
                  <a:pt x="93" y="22"/>
                </a:lnTo>
                <a:lnTo>
                  <a:pt x="93" y="23"/>
                </a:lnTo>
                <a:lnTo>
                  <a:pt x="93" y="25"/>
                </a:lnTo>
                <a:lnTo>
                  <a:pt x="92" y="26"/>
                </a:lnTo>
                <a:lnTo>
                  <a:pt x="94" y="27"/>
                </a:lnTo>
                <a:lnTo>
                  <a:pt x="95" y="29"/>
                </a:lnTo>
                <a:lnTo>
                  <a:pt x="95" y="30"/>
                </a:lnTo>
                <a:lnTo>
                  <a:pt x="93" y="30"/>
                </a:lnTo>
                <a:lnTo>
                  <a:pt x="93" y="31"/>
                </a:lnTo>
                <a:lnTo>
                  <a:pt x="94" y="31"/>
                </a:lnTo>
                <a:lnTo>
                  <a:pt x="94" y="32"/>
                </a:lnTo>
                <a:lnTo>
                  <a:pt x="93" y="32"/>
                </a:lnTo>
                <a:lnTo>
                  <a:pt x="92" y="32"/>
                </a:lnTo>
                <a:lnTo>
                  <a:pt x="93" y="33"/>
                </a:lnTo>
                <a:lnTo>
                  <a:pt x="94" y="33"/>
                </a:lnTo>
                <a:lnTo>
                  <a:pt x="96" y="34"/>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25" name="Freeform 61"/>
          <p:cNvSpPr>
            <a:spLocks/>
          </p:cNvSpPr>
          <p:nvPr/>
        </p:nvSpPr>
        <p:spPr bwMode="auto">
          <a:xfrm>
            <a:off x="5973234" y="3730626"/>
            <a:ext cx="498122" cy="409575"/>
          </a:xfrm>
          <a:custGeom>
            <a:avLst/>
            <a:gdLst>
              <a:gd name="T0" fmla="*/ 2147483647 w 69"/>
              <a:gd name="T1" fmla="*/ 2147483647 h 53"/>
              <a:gd name="T2" fmla="*/ 2147483647 w 69"/>
              <a:gd name="T3" fmla="*/ 2147483647 h 53"/>
              <a:gd name="T4" fmla="*/ 2147483647 w 69"/>
              <a:gd name="T5" fmla="*/ 2147483647 h 53"/>
              <a:gd name="T6" fmla="*/ 2147483647 w 69"/>
              <a:gd name="T7" fmla="*/ 2147483647 h 53"/>
              <a:gd name="T8" fmla="*/ 2044746186 w 69"/>
              <a:gd name="T9" fmla="*/ 2147483647 h 53"/>
              <a:gd name="T10" fmla="*/ 1912827896 w 69"/>
              <a:gd name="T11" fmla="*/ 2147483647 h 53"/>
              <a:gd name="T12" fmla="*/ 1648991316 w 69"/>
              <a:gd name="T13" fmla="*/ 2030456852 h 53"/>
              <a:gd name="T14" fmla="*/ 1517073026 w 69"/>
              <a:gd name="T15" fmla="*/ 1911022788 h 53"/>
              <a:gd name="T16" fmla="*/ 1451109820 w 69"/>
              <a:gd name="T17" fmla="*/ 1791581479 h 53"/>
              <a:gd name="T18" fmla="*/ 989391490 w 69"/>
              <a:gd name="T19" fmla="*/ 1492985934 h 53"/>
              <a:gd name="T20" fmla="*/ 857473200 w 69"/>
              <a:gd name="T21" fmla="*/ 1373544625 h 53"/>
              <a:gd name="T22" fmla="*/ 659599826 w 69"/>
              <a:gd name="T23" fmla="*/ 1134669735 h 53"/>
              <a:gd name="T24" fmla="*/ 527673287 w 69"/>
              <a:gd name="T25" fmla="*/ 955507530 h 53"/>
              <a:gd name="T26" fmla="*/ 65963222 w 69"/>
              <a:gd name="T27" fmla="*/ 836073949 h 53"/>
              <a:gd name="T28" fmla="*/ 65963222 w 69"/>
              <a:gd name="T29" fmla="*/ 597191331 h 53"/>
              <a:gd name="T30" fmla="*/ 197881559 w 69"/>
              <a:gd name="T31" fmla="*/ 477757629 h 53"/>
              <a:gd name="T32" fmla="*/ 197881559 w 69"/>
              <a:gd name="T33" fmla="*/ 418036974 h 53"/>
              <a:gd name="T34" fmla="*/ 527673287 w 69"/>
              <a:gd name="T35" fmla="*/ 298595665 h 53"/>
              <a:gd name="T36" fmla="*/ 791518116 w 69"/>
              <a:gd name="T37" fmla="*/ 179154296 h 53"/>
              <a:gd name="T38" fmla="*/ 857473200 w 69"/>
              <a:gd name="T39" fmla="*/ 119441339 h 53"/>
              <a:gd name="T40" fmla="*/ 2044746186 w 69"/>
              <a:gd name="T41" fmla="*/ 59720670 h 53"/>
              <a:gd name="T42" fmla="*/ 2044746186 w 69"/>
              <a:gd name="T43" fmla="*/ 119441339 h 53"/>
              <a:gd name="T44" fmla="*/ 2147483647 w 69"/>
              <a:gd name="T45" fmla="*/ 238874951 h 53"/>
              <a:gd name="T46" fmla="*/ 2147483647 w 69"/>
              <a:gd name="T47" fmla="*/ 238874951 h 53"/>
              <a:gd name="T48" fmla="*/ 2147483647 w 69"/>
              <a:gd name="T49" fmla="*/ 1015228426 h 53"/>
              <a:gd name="T50" fmla="*/ 2147483647 w 69"/>
              <a:gd name="T51" fmla="*/ 1134669735 h 53"/>
              <a:gd name="T52" fmla="*/ 2147483647 w 69"/>
              <a:gd name="T53" fmla="*/ 1433265280 h 53"/>
              <a:gd name="T54" fmla="*/ 2147483647 w 69"/>
              <a:gd name="T55" fmla="*/ 1672140170 h 53"/>
              <a:gd name="T56" fmla="*/ 2147483647 w 69"/>
              <a:gd name="T57" fmla="*/ 1791581479 h 53"/>
              <a:gd name="T58" fmla="*/ 2147483647 w 69"/>
              <a:gd name="T59" fmla="*/ 1851302133 h 53"/>
              <a:gd name="T60" fmla="*/ 2147483647 w 69"/>
              <a:gd name="T61" fmla="*/ 1970735715 h 53"/>
              <a:gd name="T62" fmla="*/ 2147483647 w 69"/>
              <a:gd name="T63" fmla="*/ 2090177507 h 53"/>
              <a:gd name="T64" fmla="*/ 2147483647 w 69"/>
              <a:gd name="T65" fmla="*/ 2147483647 h 53"/>
              <a:gd name="T66" fmla="*/ 2147483647 w 69"/>
              <a:gd name="T67" fmla="*/ 2147483647 h 53"/>
              <a:gd name="T68" fmla="*/ 2147483647 w 69"/>
              <a:gd name="T69" fmla="*/ 2147483647 h 53"/>
              <a:gd name="T70" fmla="*/ 2147483647 w 69"/>
              <a:gd name="T71" fmla="*/ 2147483647 h 53"/>
              <a:gd name="T72" fmla="*/ 2147483647 w 69"/>
              <a:gd name="T73" fmla="*/ 2147483647 h 53"/>
              <a:gd name="T74" fmla="*/ 2147483647 w 69"/>
              <a:gd name="T75" fmla="*/ 2147483647 h 53"/>
              <a:gd name="T76" fmla="*/ 2147483647 w 69"/>
              <a:gd name="T77" fmla="*/ 2147483647 h 53"/>
              <a:gd name="T78" fmla="*/ 2147483647 w 69"/>
              <a:gd name="T79" fmla="*/ 2147483647 h 53"/>
              <a:gd name="T80" fmla="*/ 2147483647 w 69"/>
              <a:gd name="T81" fmla="*/ 2147483647 h 53"/>
              <a:gd name="T82" fmla="*/ 2147483647 w 69"/>
              <a:gd name="T83" fmla="*/ 2147483647 h 53"/>
              <a:gd name="T84" fmla="*/ 2147483647 w 69"/>
              <a:gd name="T85" fmla="*/ 2147483647 h 53"/>
              <a:gd name="T86" fmla="*/ 2147483647 w 69"/>
              <a:gd name="T87" fmla="*/ 2147483647 h 5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9"/>
              <a:gd name="T133" fmla="*/ 0 h 53"/>
              <a:gd name="T134" fmla="*/ 69 w 69"/>
              <a:gd name="T135" fmla="*/ 53 h 5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7"/>
                </a:lnTo>
                <a:lnTo>
                  <a:pt x="7" y="5"/>
                </a:lnTo>
                <a:lnTo>
                  <a:pt x="8" y="5"/>
                </a:lnTo>
                <a:lnTo>
                  <a:pt x="12" y="3"/>
                </a:lnTo>
                <a:lnTo>
                  <a:pt x="12" y="2"/>
                </a:lnTo>
                <a:lnTo>
                  <a:pt x="13" y="2"/>
                </a:lnTo>
                <a:lnTo>
                  <a:pt x="31" y="0"/>
                </a:lnTo>
                <a:lnTo>
                  <a:pt x="31" y="1"/>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5" y="47"/>
                </a:lnTo>
                <a:lnTo>
                  <a:pt x="44" y="48"/>
                </a:lnTo>
                <a:lnTo>
                  <a:pt x="43" y="48"/>
                </a:lnTo>
                <a:lnTo>
                  <a:pt x="43" y="49"/>
                </a:lnTo>
                <a:lnTo>
                  <a:pt x="44" y="49"/>
                </a:lnTo>
                <a:lnTo>
                  <a:pt x="44" y="50"/>
                </a:lnTo>
                <a:lnTo>
                  <a:pt x="43" y="50"/>
                </a:lnTo>
                <a:lnTo>
                  <a:pt x="42" y="51"/>
                </a:lnTo>
                <a:lnTo>
                  <a:pt x="41" y="5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026" name="Freeform 62"/>
          <p:cNvSpPr>
            <a:spLocks/>
          </p:cNvSpPr>
          <p:nvPr/>
        </p:nvSpPr>
        <p:spPr bwMode="auto">
          <a:xfrm>
            <a:off x="5748867" y="3784600"/>
            <a:ext cx="529167" cy="596900"/>
          </a:xfrm>
          <a:custGeom>
            <a:avLst/>
            <a:gdLst>
              <a:gd name="T0" fmla="*/ 598534219 w 73"/>
              <a:gd name="T1" fmla="*/ 2147483647 h 77"/>
              <a:gd name="T2" fmla="*/ 731541766 w 73"/>
              <a:gd name="T3" fmla="*/ 2147483647 h 77"/>
              <a:gd name="T4" fmla="*/ 864549314 w 73"/>
              <a:gd name="T5" fmla="*/ 2147483647 h 77"/>
              <a:gd name="T6" fmla="*/ 864549314 w 73"/>
              <a:gd name="T7" fmla="*/ 2147483647 h 77"/>
              <a:gd name="T8" fmla="*/ 931053088 w 73"/>
              <a:gd name="T9" fmla="*/ 2147483647 h 77"/>
              <a:gd name="T10" fmla="*/ 864549314 w 73"/>
              <a:gd name="T11" fmla="*/ 2147483647 h 77"/>
              <a:gd name="T12" fmla="*/ 798045540 w 73"/>
              <a:gd name="T13" fmla="*/ 2147483647 h 77"/>
              <a:gd name="T14" fmla="*/ 931053088 w 73"/>
              <a:gd name="T15" fmla="*/ 2147483647 h 77"/>
              <a:gd name="T16" fmla="*/ 1064060635 w 73"/>
              <a:gd name="T17" fmla="*/ 2147483647 h 77"/>
              <a:gd name="T18" fmla="*/ 1130564664 w 73"/>
              <a:gd name="T19" fmla="*/ 2147483647 h 77"/>
              <a:gd name="T20" fmla="*/ 1197068438 w 73"/>
              <a:gd name="T21" fmla="*/ 2147483647 h 77"/>
              <a:gd name="T22" fmla="*/ 2147483647 w 73"/>
              <a:gd name="T23" fmla="*/ 2147483647 h 77"/>
              <a:gd name="T24" fmla="*/ 2147483647 w 73"/>
              <a:gd name="T25" fmla="*/ 2147483647 h 77"/>
              <a:gd name="T26" fmla="*/ 2147483647 w 73"/>
              <a:gd name="T27" fmla="*/ 2147483647 h 77"/>
              <a:gd name="T28" fmla="*/ 2147483647 w 73"/>
              <a:gd name="T29" fmla="*/ 2147483647 h 77"/>
              <a:gd name="T30" fmla="*/ 2147483647 w 73"/>
              <a:gd name="T31" fmla="*/ 2147483647 h 77"/>
              <a:gd name="T32" fmla="*/ 2147483647 w 73"/>
              <a:gd name="T33" fmla="*/ 2147483647 h 77"/>
              <a:gd name="T34" fmla="*/ 2147483647 w 73"/>
              <a:gd name="T35" fmla="*/ 2147483647 h 77"/>
              <a:gd name="T36" fmla="*/ 2147483647 w 73"/>
              <a:gd name="T37" fmla="*/ 2147483647 h 77"/>
              <a:gd name="T38" fmla="*/ 2147483647 w 73"/>
              <a:gd name="T39" fmla="*/ 2147483647 h 77"/>
              <a:gd name="T40" fmla="*/ 2147483647 w 73"/>
              <a:gd name="T41" fmla="*/ 2147483647 h 77"/>
              <a:gd name="T42" fmla="*/ 2147483647 w 73"/>
              <a:gd name="T43" fmla="*/ 2147483647 h 77"/>
              <a:gd name="T44" fmla="*/ 2147483647 w 73"/>
              <a:gd name="T45" fmla="*/ 2147483647 h 77"/>
              <a:gd name="T46" fmla="*/ 2147483647 w 73"/>
              <a:gd name="T47" fmla="*/ 2147483647 h 77"/>
              <a:gd name="T48" fmla="*/ 2147483647 w 73"/>
              <a:gd name="T49" fmla="*/ 2147483647 h 77"/>
              <a:gd name="T50" fmla="*/ 2147483647 w 73"/>
              <a:gd name="T51" fmla="*/ 2147483647 h 77"/>
              <a:gd name="T52" fmla="*/ 2147483647 w 73"/>
              <a:gd name="T53" fmla="*/ 2147483647 h 77"/>
              <a:gd name="T54" fmla="*/ 2147483647 w 73"/>
              <a:gd name="T55" fmla="*/ 1922963460 h 77"/>
              <a:gd name="T56" fmla="*/ 2147483647 w 73"/>
              <a:gd name="T57" fmla="*/ 1802777305 h 77"/>
              <a:gd name="T58" fmla="*/ 2147483647 w 73"/>
              <a:gd name="T59" fmla="*/ 1622505825 h 77"/>
              <a:gd name="T60" fmla="*/ 2147483647 w 73"/>
              <a:gd name="T61" fmla="*/ 1502319670 h 77"/>
              <a:gd name="T62" fmla="*/ 2147483647 w 73"/>
              <a:gd name="T63" fmla="*/ 1382133515 h 77"/>
              <a:gd name="T64" fmla="*/ 2147483647 w 73"/>
              <a:gd name="T65" fmla="*/ 1081668127 h 77"/>
              <a:gd name="T66" fmla="*/ 2147483647 w 73"/>
              <a:gd name="T67" fmla="*/ 961481730 h 77"/>
              <a:gd name="T68" fmla="*/ 2147483647 w 73"/>
              <a:gd name="T69" fmla="*/ 721109420 h 77"/>
              <a:gd name="T70" fmla="*/ 2147483647 w 73"/>
              <a:gd name="T71" fmla="*/ 540837940 h 77"/>
              <a:gd name="T72" fmla="*/ 2128113115 w 73"/>
              <a:gd name="T73" fmla="*/ 420651663 h 77"/>
              <a:gd name="T74" fmla="*/ 2128113115 w 73"/>
              <a:gd name="T75" fmla="*/ 180279293 h 77"/>
              <a:gd name="T76" fmla="*/ 2147483647 w 73"/>
              <a:gd name="T77" fmla="*/ 60093093 h 77"/>
              <a:gd name="T78" fmla="*/ 2147483647 w 73"/>
              <a:gd name="T79" fmla="*/ 0 h 77"/>
              <a:gd name="T80" fmla="*/ 0 w 73"/>
              <a:gd name="T81" fmla="*/ 300465509 h 7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3"/>
              <a:gd name="T124" fmla="*/ 0 h 77"/>
              <a:gd name="T125" fmla="*/ 73 w 73"/>
              <a:gd name="T126" fmla="*/ 77 h 7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0"/>
                </a:lnTo>
                <a:lnTo>
                  <a:pt x="13" y="3"/>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27" name="Freeform 63"/>
          <p:cNvSpPr>
            <a:spLocks/>
          </p:cNvSpPr>
          <p:nvPr/>
        </p:nvSpPr>
        <p:spPr bwMode="auto">
          <a:xfrm>
            <a:off x="6246990" y="3041650"/>
            <a:ext cx="448733" cy="223838"/>
          </a:xfrm>
          <a:custGeom>
            <a:avLst/>
            <a:gdLst>
              <a:gd name="T0" fmla="*/ 2147483647 w 62"/>
              <a:gd name="T1" fmla="*/ 119151282 h 29"/>
              <a:gd name="T2" fmla="*/ 132597985 w 62"/>
              <a:gd name="T3" fmla="*/ 1012789980 h 29"/>
              <a:gd name="T4" fmla="*/ 265187828 w 62"/>
              <a:gd name="T5" fmla="*/ 953217973 h 29"/>
              <a:gd name="T6" fmla="*/ 530383798 w 62"/>
              <a:gd name="T7" fmla="*/ 774487236 h 29"/>
              <a:gd name="T8" fmla="*/ 662973736 w 62"/>
              <a:gd name="T9" fmla="*/ 655335984 h 29"/>
              <a:gd name="T10" fmla="*/ 729276784 w 62"/>
              <a:gd name="T11" fmla="*/ 595764218 h 29"/>
              <a:gd name="T12" fmla="*/ 928169643 w 62"/>
              <a:gd name="T13" fmla="*/ 536184733 h 29"/>
              <a:gd name="T14" fmla="*/ 1259652567 w 62"/>
              <a:gd name="T15" fmla="*/ 417033361 h 29"/>
              <a:gd name="T16" fmla="*/ 1392250520 w 62"/>
              <a:gd name="T17" fmla="*/ 476605127 h 29"/>
              <a:gd name="T18" fmla="*/ 1524848473 w 62"/>
              <a:gd name="T19" fmla="*/ 476605127 h 29"/>
              <a:gd name="T20" fmla="*/ 1657438284 w 62"/>
              <a:gd name="T21" fmla="*/ 714915469 h 29"/>
              <a:gd name="T22" fmla="*/ 1790036237 w 62"/>
              <a:gd name="T23" fmla="*/ 714915469 h 29"/>
              <a:gd name="T24" fmla="*/ 1790036237 w 62"/>
              <a:gd name="T25" fmla="*/ 834066721 h 29"/>
              <a:gd name="T26" fmla="*/ 2055232144 w 62"/>
              <a:gd name="T27" fmla="*/ 893638488 h 29"/>
              <a:gd name="T28" fmla="*/ 2147483647 w 62"/>
              <a:gd name="T29" fmla="*/ 1012789980 h 29"/>
              <a:gd name="T30" fmla="*/ 2147483647 w 62"/>
              <a:gd name="T31" fmla="*/ 1131948951 h 29"/>
              <a:gd name="T32" fmla="*/ 2121527049 w 62"/>
              <a:gd name="T33" fmla="*/ 1489402705 h 29"/>
              <a:gd name="T34" fmla="*/ 2147483647 w 62"/>
              <a:gd name="T35" fmla="*/ 1608553957 h 29"/>
              <a:gd name="T36" fmla="*/ 2147483647 w 62"/>
              <a:gd name="T37" fmla="*/ 1668125724 h 29"/>
              <a:gd name="T38" fmla="*/ 2147483647 w 62"/>
              <a:gd name="T39" fmla="*/ 1668125724 h 29"/>
              <a:gd name="T40" fmla="*/ 2147483647 w 62"/>
              <a:gd name="T41" fmla="*/ 1608553957 h 29"/>
              <a:gd name="T42" fmla="*/ 2147483647 w 62"/>
              <a:gd name="T43" fmla="*/ 1727705209 h 29"/>
              <a:gd name="T44" fmla="*/ 2147483647 w 62"/>
              <a:gd name="T45" fmla="*/ 1668125724 h 29"/>
              <a:gd name="T46" fmla="*/ 2147483647 w 62"/>
              <a:gd name="T47" fmla="*/ 1548974472 h 29"/>
              <a:gd name="T48" fmla="*/ 2147483647 w 62"/>
              <a:gd name="T49" fmla="*/ 1489402705 h 29"/>
              <a:gd name="T50" fmla="*/ 2147483647 w 62"/>
              <a:gd name="T51" fmla="*/ 1429823220 h 29"/>
              <a:gd name="T52" fmla="*/ 2147483647 w 62"/>
              <a:gd name="T53" fmla="*/ 1370251454 h 29"/>
              <a:gd name="T54" fmla="*/ 2147483647 w 62"/>
              <a:gd name="T55" fmla="*/ 1131948951 h 29"/>
              <a:gd name="T56" fmla="*/ 2147483647 w 62"/>
              <a:gd name="T57" fmla="*/ 953217973 h 29"/>
              <a:gd name="T58" fmla="*/ 2147483647 w 62"/>
              <a:gd name="T59" fmla="*/ 714915469 h 29"/>
              <a:gd name="T60" fmla="*/ 2147483647 w 62"/>
              <a:gd name="T61" fmla="*/ 595764218 h 29"/>
              <a:gd name="T62" fmla="*/ 2147483647 w 62"/>
              <a:gd name="T63" fmla="*/ 536184733 h 29"/>
              <a:gd name="T64" fmla="*/ 2147483647 w 62"/>
              <a:gd name="T65" fmla="*/ 357453875 h 29"/>
              <a:gd name="T66" fmla="*/ 2147483647 w 62"/>
              <a:gd name="T67" fmla="*/ 238302564 h 29"/>
              <a:gd name="T68" fmla="*/ 2147483647 w 62"/>
              <a:gd name="T69" fmla="*/ 238302564 h 29"/>
              <a:gd name="T70" fmla="*/ 2147483647 w 62"/>
              <a:gd name="T71" fmla="*/ 476605127 h 29"/>
              <a:gd name="T72" fmla="*/ 2147483647 w 62"/>
              <a:gd name="T73" fmla="*/ 595764218 h 29"/>
              <a:gd name="T74" fmla="*/ 2147483647 w 62"/>
              <a:gd name="T75" fmla="*/ 714915469 h 29"/>
              <a:gd name="T76" fmla="*/ 2147483647 w 62"/>
              <a:gd name="T77" fmla="*/ 953217973 h 29"/>
              <a:gd name="T78" fmla="*/ 2147483647 w 62"/>
              <a:gd name="T79" fmla="*/ 1072369466 h 29"/>
              <a:gd name="T80" fmla="*/ 2147483647 w 62"/>
              <a:gd name="T81" fmla="*/ 1131948951 h 29"/>
              <a:gd name="T82" fmla="*/ 2147483647 w 62"/>
              <a:gd name="T83" fmla="*/ 1251100202 h 29"/>
              <a:gd name="T84" fmla="*/ 2147483647 w 62"/>
              <a:gd name="T85" fmla="*/ 1429823220 h 29"/>
              <a:gd name="T86" fmla="*/ 2147483647 w 62"/>
              <a:gd name="T87" fmla="*/ 1489402705 h 29"/>
              <a:gd name="T88" fmla="*/ 2147483647 w 62"/>
              <a:gd name="T89" fmla="*/ 1429823220 h 29"/>
              <a:gd name="T90" fmla="*/ 2147483647 w 62"/>
              <a:gd name="T91" fmla="*/ 1548974472 h 29"/>
              <a:gd name="T92" fmla="*/ 2147483647 w 62"/>
              <a:gd name="T93" fmla="*/ 1668125724 h 29"/>
              <a:gd name="T94" fmla="*/ 2147483647 w 62"/>
              <a:gd name="T95" fmla="*/ 1727705209 h 29"/>
              <a:gd name="T96" fmla="*/ 2147483647 w 62"/>
              <a:gd name="T97" fmla="*/ 1668125724 h 29"/>
              <a:gd name="T98" fmla="*/ 2147483647 w 62"/>
              <a:gd name="T99" fmla="*/ 1548974472 h 29"/>
              <a:gd name="T100" fmla="*/ 2147483647 w 62"/>
              <a:gd name="T101" fmla="*/ 1131948951 h 29"/>
              <a:gd name="T102" fmla="*/ 2147483647 w 62"/>
              <a:gd name="T103" fmla="*/ 1251100202 h 29"/>
              <a:gd name="T104" fmla="*/ 2147483647 w 62"/>
              <a:gd name="T105" fmla="*/ 0 h 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2"/>
              <a:gd name="T160" fmla="*/ 0 h 29"/>
              <a:gd name="T161" fmla="*/ 62 w 62"/>
              <a:gd name="T162" fmla="*/ 29 h 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3" y="23"/>
                </a:lnTo>
                <a:lnTo>
                  <a:pt x="32" y="25"/>
                </a:lnTo>
                <a:lnTo>
                  <a:pt x="33" y="27"/>
                </a:lnTo>
                <a:lnTo>
                  <a:pt x="35" y="27"/>
                </a:lnTo>
                <a:lnTo>
                  <a:pt x="36" y="26"/>
                </a:lnTo>
                <a:lnTo>
                  <a:pt x="38" y="28"/>
                </a:lnTo>
                <a:lnTo>
                  <a:pt x="39" y="28"/>
                </a:lnTo>
                <a:lnTo>
                  <a:pt x="40" y="27"/>
                </a:lnTo>
                <a:lnTo>
                  <a:pt x="42" y="27"/>
                </a:lnTo>
                <a:lnTo>
                  <a:pt x="45" y="28"/>
                </a:lnTo>
                <a:lnTo>
                  <a:pt x="46" y="29"/>
                </a:lnTo>
                <a:lnTo>
                  <a:pt x="47" y="29"/>
                </a:lnTo>
                <a:lnTo>
                  <a:pt x="47" y="28"/>
                </a:lnTo>
                <a:lnTo>
                  <a:pt x="46" y="28"/>
                </a:lnTo>
                <a:lnTo>
                  <a:pt x="45" y="26"/>
                </a:lnTo>
                <a:lnTo>
                  <a:pt x="44" y="25"/>
                </a:lnTo>
                <a:lnTo>
                  <a:pt x="44" y="24"/>
                </a:lnTo>
                <a:lnTo>
                  <a:pt x="45" y="24"/>
                </a:lnTo>
                <a:lnTo>
                  <a:pt x="44" y="23"/>
                </a:lnTo>
                <a:lnTo>
                  <a:pt x="43" y="21"/>
                </a:lnTo>
                <a:lnTo>
                  <a:pt x="41" y="19"/>
                </a:lnTo>
                <a:lnTo>
                  <a:pt x="41" y="17"/>
                </a:lnTo>
                <a:lnTo>
                  <a:pt x="41" y="16"/>
                </a:lnTo>
                <a:lnTo>
                  <a:pt x="41" y="13"/>
                </a:lnTo>
                <a:lnTo>
                  <a:pt x="41" y="12"/>
                </a:lnTo>
                <a:lnTo>
                  <a:pt x="41" y="11"/>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4" y="29"/>
                </a:lnTo>
                <a:lnTo>
                  <a:pt x="55" y="29"/>
                </a:lnTo>
                <a:lnTo>
                  <a:pt x="56" y="28"/>
                </a:lnTo>
                <a:lnTo>
                  <a:pt x="61" y="27"/>
                </a:lnTo>
                <a:lnTo>
                  <a:pt x="61" y="26"/>
                </a:lnTo>
                <a:lnTo>
                  <a:pt x="61" y="25"/>
                </a:lnTo>
                <a:lnTo>
                  <a:pt x="62" y="19"/>
                </a:lnTo>
                <a:lnTo>
                  <a:pt x="54" y="21"/>
                </a:lnTo>
                <a:lnTo>
                  <a:pt x="47"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28" name="Freeform 64"/>
          <p:cNvSpPr>
            <a:spLocks/>
          </p:cNvSpPr>
          <p:nvPr/>
        </p:nvSpPr>
        <p:spPr bwMode="auto">
          <a:xfrm>
            <a:off x="6588478" y="3017839"/>
            <a:ext cx="107244" cy="185737"/>
          </a:xfrm>
          <a:custGeom>
            <a:avLst/>
            <a:gdLst>
              <a:gd name="T0" fmla="*/ 970428171 w 15"/>
              <a:gd name="T1" fmla="*/ 1317641560 h 24"/>
              <a:gd name="T2" fmla="*/ 970428171 w 15"/>
              <a:gd name="T3" fmla="*/ 1197856711 h 24"/>
              <a:gd name="T4" fmla="*/ 905735658 w 15"/>
              <a:gd name="T5" fmla="*/ 1078071862 h 24"/>
              <a:gd name="T6" fmla="*/ 776342587 w 15"/>
              <a:gd name="T7" fmla="*/ 958286772 h 24"/>
              <a:gd name="T8" fmla="*/ 646949517 w 15"/>
              <a:gd name="T9" fmla="*/ 898394347 h 24"/>
              <a:gd name="T10" fmla="*/ 582257003 w 15"/>
              <a:gd name="T11" fmla="*/ 838501923 h 24"/>
              <a:gd name="T12" fmla="*/ 582257003 w 15"/>
              <a:gd name="T13" fmla="*/ 718717074 h 24"/>
              <a:gd name="T14" fmla="*/ 452863807 w 15"/>
              <a:gd name="T15" fmla="*/ 539032062 h 24"/>
              <a:gd name="T16" fmla="*/ 388171294 w 15"/>
              <a:gd name="T17" fmla="*/ 479139516 h 24"/>
              <a:gd name="T18" fmla="*/ 323478780 w 15"/>
              <a:gd name="T19" fmla="*/ 359354667 h 24"/>
              <a:gd name="T20" fmla="*/ 258778160 w 15"/>
              <a:gd name="T21" fmla="*/ 299462243 h 24"/>
              <a:gd name="T22" fmla="*/ 258778160 w 15"/>
              <a:gd name="T23" fmla="*/ 239569758 h 24"/>
              <a:gd name="T24" fmla="*/ 258778160 w 15"/>
              <a:gd name="T25" fmla="*/ 239569758 h 24"/>
              <a:gd name="T26" fmla="*/ 258778160 w 15"/>
              <a:gd name="T27" fmla="*/ 179677334 h 24"/>
              <a:gd name="T28" fmla="*/ 323478780 w 15"/>
              <a:gd name="T29" fmla="*/ 0 h 24"/>
              <a:gd name="T30" fmla="*/ 258778160 w 15"/>
              <a:gd name="T31" fmla="*/ 0 h 24"/>
              <a:gd name="T32" fmla="*/ 129393102 w 15"/>
              <a:gd name="T33" fmla="*/ 0 h 24"/>
              <a:gd name="T34" fmla="*/ 64692529 w 15"/>
              <a:gd name="T35" fmla="*/ 59892440 h 24"/>
              <a:gd name="T36" fmla="*/ 64692529 w 15"/>
              <a:gd name="T37" fmla="*/ 119784879 h 24"/>
              <a:gd name="T38" fmla="*/ 64692529 w 15"/>
              <a:gd name="T39" fmla="*/ 179677334 h 24"/>
              <a:gd name="T40" fmla="*/ 0 w 15"/>
              <a:gd name="T41" fmla="*/ 179677334 h 24"/>
              <a:gd name="T42" fmla="*/ 452863807 w 15"/>
              <a:gd name="T43" fmla="*/ 1437426409 h 24"/>
              <a:gd name="T44" fmla="*/ 970428171 w 15"/>
              <a:gd name="T45" fmla="*/ 1317641560 h 24"/>
              <a:gd name="T46" fmla="*/ 970428171 w 15"/>
              <a:gd name="T47" fmla="*/ 1317641560 h 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5"/>
              <a:gd name="T73" fmla="*/ 0 h 24"/>
              <a:gd name="T74" fmla="*/ 15 w 15"/>
              <a:gd name="T75" fmla="*/ 24 h 2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3"/>
                </a:lnTo>
                <a:lnTo>
                  <a:pt x="5" y="0"/>
                </a:lnTo>
                <a:lnTo>
                  <a:pt x="4" y="0"/>
                </a:lnTo>
                <a:lnTo>
                  <a:pt x="2" y="0"/>
                </a:lnTo>
                <a:lnTo>
                  <a:pt x="1" y="1"/>
                </a:lnTo>
                <a:lnTo>
                  <a:pt x="1" y="2"/>
                </a:lnTo>
                <a:lnTo>
                  <a:pt x="1" y="3"/>
                </a:lnTo>
                <a:lnTo>
                  <a:pt x="0" y="3"/>
                </a:lnTo>
                <a:lnTo>
                  <a:pt x="7" y="24"/>
                </a:lnTo>
                <a:lnTo>
                  <a:pt x="15" y="2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29" name="Freeform 65"/>
          <p:cNvSpPr>
            <a:spLocks/>
          </p:cNvSpPr>
          <p:nvPr/>
        </p:nvSpPr>
        <p:spPr bwMode="auto">
          <a:xfrm>
            <a:off x="6616701" y="2801939"/>
            <a:ext cx="138289" cy="325437"/>
          </a:xfrm>
          <a:custGeom>
            <a:avLst/>
            <a:gdLst>
              <a:gd name="T0" fmla="*/ 0 w 19"/>
              <a:gd name="T1" fmla="*/ 1861212754 h 42"/>
              <a:gd name="T2" fmla="*/ 0 w 19"/>
              <a:gd name="T3" fmla="*/ 1921255858 h 42"/>
              <a:gd name="T4" fmla="*/ 134089252 w 19"/>
              <a:gd name="T5" fmla="*/ 2041334803 h 42"/>
              <a:gd name="T6" fmla="*/ 402275976 w 19"/>
              <a:gd name="T7" fmla="*/ 2147483647 h 42"/>
              <a:gd name="T8" fmla="*/ 603409933 w 19"/>
              <a:gd name="T9" fmla="*/ 2147483647 h 42"/>
              <a:gd name="T10" fmla="*/ 670462731 w 19"/>
              <a:gd name="T11" fmla="*/ 2147483647 h 42"/>
              <a:gd name="T12" fmla="*/ 737507341 w 19"/>
              <a:gd name="T13" fmla="*/ 2147483647 h 42"/>
              <a:gd name="T14" fmla="*/ 871596561 w 19"/>
              <a:gd name="T15" fmla="*/ 2147483647 h 42"/>
              <a:gd name="T16" fmla="*/ 938641171 w 19"/>
              <a:gd name="T17" fmla="*/ 2101377908 h 42"/>
              <a:gd name="T18" fmla="*/ 1139783445 w 19"/>
              <a:gd name="T19" fmla="*/ 1801177397 h 42"/>
              <a:gd name="T20" fmla="*/ 1273872665 w 19"/>
              <a:gd name="T21" fmla="*/ 1561020476 h 42"/>
              <a:gd name="T22" fmla="*/ 1206828055 w 19"/>
              <a:gd name="T23" fmla="*/ 1140749737 h 42"/>
              <a:gd name="T24" fmla="*/ 1139783445 w 19"/>
              <a:gd name="T25" fmla="*/ 780506364 h 42"/>
              <a:gd name="T26" fmla="*/ 938641171 w 19"/>
              <a:gd name="T27" fmla="*/ 840549468 h 42"/>
              <a:gd name="T28" fmla="*/ 871596561 w 19"/>
              <a:gd name="T29" fmla="*/ 840549468 h 42"/>
              <a:gd name="T30" fmla="*/ 804551951 w 19"/>
              <a:gd name="T31" fmla="*/ 840549468 h 42"/>
              <a:gd name="T32" fmla="*/ 871596561 w 19"/>
              <a:gd name="T33" fmla="*/ 660427903 h 42"/>
              <a:gd name="T34" fmla="*/ 938641171 w 19"/>
              <a:gd name="T35" fmla="*/ 660427903 h 42"/>
              <a:gd name="T36" fmla="*/ 1005685781 w 19"/>
              <a:gd name="T37" fmla="*/ 480313965 h 42"/>
              <a:gd name="T38" fmla="*/ 1072738579 w 19"/>
              <a:gd name="T39" fmla="*/ 360235504 h 42"/>
              <a:gd name="T40" fmla="*/ 268186692 w 19"/>
              <a:gd name="T41" fmla="*/ 0 h 42"/>
              <a:gd name="T42" fmla="*/ 201133894 w 19"/>
              <a:gd name="T43" fmla="*/ 120078491 h 42"/>
              <a:gd name="T44" fmla="*/ 134089252 w 19"/>
              <a:gd name="T45" fmla="*/ 360235504 h 42"/>
              <a:gd name="T46" fmla="*/ 0 w 19"/>
              <a:gd name="T47" fmla="*/ 480313965 h 42"/>
              <a:gd name="T48" fmla="*/ 67044626 w 19"/>
              <a:gd name="T49" fmla="*/ 540357190 h 42"/>
              <a:gd name="T50" fmla="*/ 67044626 w 19"/>
              <a:gd name="T51" fmla="*/ 660427903 h 42"/>
              <a:gd name="T52" fmla="*/ 67044626 w 19"/>
              <a:gd name="T53" fmla="*/ 900584824 h 42"/>
              <a:gd name="T54" fmla="*/ 201133894 w 19"/>
              <a:gd name="T55" fmla="*/ 1020671276 h 42"/>
              <a:gd name="T56" fmla="*/ 335231366 w 19"/>
              <a:gd name="T57" fmla="*/ 1080706632 h 42"/>
              <a:gd name="T58" fmla="*/ 469320586 w 19"/>
              <a:gd name="T59" fmla="*/ 1140749737 h 42"/>
              <a:gd name="T60" fmla="*/ 603409933 w 19"/>
              <a:gd name="T61" fmla="*/ 1260828198 h 42"/>
              <a:gd name="T62" fmla="*/ 268186692 w 19"/>
              <a:gd name="T63" fmla="*/ 1440942015 h 42"/>
              <a:gd name="T64" fmla="*/ 67044626 w 19"/>
              <a:gd name="T65" fmla="*/ 1681098937 h 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
              <a:gd name="T100" fmla="*/ 0 h 42"/>
              <a:gd name="T101" fmla="*/ 19 w 19"/>
              <a:gd name="T102" fmla="*/ 42 h 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 h="42">
                <a:moveTo>
                  <a:pt x="1" y="28"/>
                </a:moveTo>
                <a:lnTo>
                  <a:pt x="0" y="31"/>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2" y="14"/>
                </a:lnTo>
                <a:lnTo>
                  <a:pt x="12" y="13"/>
                </a:lnTo>
                <a:lnTo>
                  <a:pt x="13"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close/>
              </a:path>
            </a:pathLst>
          </a:custGeom>
          <a:solidFill>
            <a:srgbClr val="AAC8F5"/>
          </a:solidFill>
          <a:ln w="12700" cmpd="sng">
            <a:solidFill>
              <a:schemeClr val="tx1"/>
            </a:solidFill>
            <a:prstDash val="solid"/>
            <a:round/>
            <a:headEnd/>
            <a:tailEnd/>
          </a:ln>
        </p:spPr>
        <p:txBody>
          <a:bodyPr/>
          <a:lstStyle/>
          <a:p>
            <a:endParaRPr lang="en-US"/>
          </a:p>
        </p:txBody>
      </p:sp>
      <p:sp>
        <p:nvSpPr>
          <p:cNvPr id="42030" name="Freeform 66"/>
          <p:cNvSpPr>
            <a:spLocks/>
          </p:cNvSpPr>
          <p:nvPr/>
        </p:nvSpPr>
        <p:spPr bwMode="auto">
          <a:xfrm>
            <a:off x="6739467" y="2654301"/>
            <a:ext cx="166511" cy="169863"/>
          </a:xfrm>
          <a:custGeom>
            <a:avLst/>
            <a:gdLst>
              <a:gd name="T0" fmla="*/ 0 w 23"/>
              <a:gd name="T1" fmla="*/ 238456745 h 22"/>
              <a:gd name="T2" fmla="*/ 530675387 w 23"/>
              <a:gd name="T3" fmla="*/ 119228373 h 22"/>
              <a:gd name="T4" fmla="*/ 530675387 w 23"/>
              <a:gd name="T5" fmla="*/ 178842574 h 22"/>
              <a:gd name="T6" fmla="*/ 597004831 w 23"/>
              <a:gd name="T7" fmla="*/ 178842574 h 22"/>
              <a:gd name="T8" fmla="*/ 597004831 w 23"/>
              <a:gd name="T9" fmla="*/ 178842574 h 22"/>
              <a:gd name="T10" fmla="*/ 1326676442 w 23"/>
              <a:gd name="T11" fmla="*/ 0 h 22"/>
              <a:gd name="T12" fmla="*/ 1525680682 w 23"/>
              <a:gd name="T13" fmla="*/ 536527783 h 22"/>
              <a:gd name="T14" fmla="*/ 1525680682 w 23"/>
              <a:gd name="T15" fmla="*/ 596141954 h 22"/>
              <a:gd name="T16" fmla="*/ 1459343221 w 23"/>
              <a:gd name="T17" fmla="*/ 596141954 h 22"/>
              <a:gd name="T18" fmla="*/ 1525680682 w 23"/>
              <a:gd name="T19" fmla="*/ 655763846 h 22"/>
              <a:gd name="T20" fmla="*/ 1525680682 w 23"/>
              <a:gd name="T21" fmla="*/ 655763846 h 22"/>
              <a:gd name="T22" fmla="*/ 1393013903 w 23"/>
              <a:gd name="T23" fmla="*/ 715378018 h 22"/>
              <a:gd name="T24" fmla="*/ 1127680346 w 23"/>
              <a:gd name="T25" fmla="*/ 774992189 h 22"/>
              <a:gd name="T26" fmla="*/ 1061342630 w 23"/>
              <a:gd name="T27" fmla="*/ 774992189 h 22"/>
              <a:gd name="T28" fmla="*/ 1061342630 w 23"/>
              <a:gd name="T29" fmla="*/ 774992189 h 22"/>
              <a:gd name="T30" fmla="*/ 1061342630 w 23"/>
              <a:gd name="T31" fmla="*/ 834606360 h 22"/>
              <a:gd name="T32" fmla="*/ 1061342630 w 23"/>
              <a:gd name="T33" fmla="*/ 834606360 h 22"/>
              <a:gd name="T34" fmla="*/ 862338389 w 23"/>
              <a:gd name="T35" fmla="*/ 894220532 h 22"/>
              <a:gd name="T36" fmla="*/ 663342293 w 23"/>
              <a:gd name="T37" fmla="*/ 953834703 h 22"/>
              <a:gd name="T38" fmla="*/ 663342293 w 23"/>
              <a:gd name="T39" fmla="*/ 953834703 h 22"/>
              <a:gd name="T40" fmla="*/ 530675387 w 23"/>
              <a:gd name="T41" fmla="*/ 1073063287 h 22"/>
              <a:gd name="T42" fmla="*/ 199004304 w 23"/>
              <a:gd name="T43" fmla="*/ 1251905801 h 22"/>
              <a:gd name="T44" fmla="*/ 132666811 w 23"/>
              <a:gd name="T45" fmla="*/ 1311519972 h 22"/>
              <a:gd name="T46" fmla="*/ 0 w 23"/>
              <a:gd name="T47" fmla="*/ 1251905801 h 22"/>
              <a:gd name="T48" fmla="*/ 132666811 w 23"/>
              <a:gd name="T49" fmla="*/ 1132677458 h 22"/>
              <a:gd name="T50" fmla="*/ 132666811 w 23"/>
              <a:gd name="T51" fmla="*/ 1073063287 h 22"/>
              <a:gd name="T52" fmla="*/ 132666811 w 23"/>
              <a:gd name="T53" fmla="*/ 1013449115 h 22"/>
              <a:gd name="T54" fmla="*/ 0 w 23"/>
              <a:gd name="T55" fmla="*/ 238456745 h 22"/>
              <a:gd name="T56" fmla="*/ 0 w 23"/>
              <a:gd name="T57" fmla="*/ 238456745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
              <a:gd name="T88" fmla="*/ 0 h 22"/>
              <a:gd name="T89" fmla="*/ 23 w 23"/>
              <a:gd name="T90" fmla="*/ 22 h 2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 h="22">
                <a:moveTo>
                  <a:pt x="0" y="4"/>
                </a:moveTo>
                <a:lnTo>
                  <a:pt x="8" y="2"/>
                </a:lnTo>
                <a:lnTo>
                  <a:pt x="8" y="3"/>
                </a:lnTo>
                <a:lnTo>
                  <a:pt x="9" y="3"/>
                </a:lnTo>
                <a:lnTo>
                  <a:pt x="20" y="0"/>
                </a:lnTo>
                <a:lnTo>
                  <a:pt x="23" y="9"/>
                </a:lnTo>
                <a:lnTo>
                  <a:pt x="23" y="10"/>
                </a:lnTo>
                <a:lnTo>
                  <a:pt x="22" y="10"/>
                </a:lnTo>
                <a:lnTo>
                  <a:pt x="23" y="11"/>
                </a:lnTo>
                <a:lnTo>
                  <a:pt x="21" y="12"/>
                </a:lnTo>
                <a:lnTo>
                  <a:pt x="17" y="13"/>
                </a:lnTo>
                <a:lnTo>
                  <a:pt x="16" y="13"/>
                </a:lnTo>
                <a:lnTo>
                  <a:pt x="16" y="14"/>
                </a:lnTo>
                <a:lnTo>
                  <a:pt x="13" y="15"/>
                </a:lnTo>
                <a:lnTo>
                  <a:pt x="10" y="16"/>
                </a:lnTo>
                <a:lnTo>
                  <a:pt x="8" y="18"/>
                </a:lnTo>
                <a:lnTo>
                  <a:pt x="3" y="21"/>
                </a:lnTo>
                <a:lnTo>
                  <a:pt x="2" y="22"/>
                </a:lnTo>
                <a:lnTo>
                  <a:pt x="0" y="21"/>
                </a:lnTo>
                <a:lnTo>
                  <a:pt x="2" y="19"/>
                </a:lnTo>
                <a:lnTo>
                  <a:pt x="2" y="18"/>
                </a:lnTo>
                <a:lnTo>
                  <a:pt x="2" y="17"/>
                </a:lnTo>
                <a:lnTo>
                  <a:pt x="0" y="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31" name="Freeform 67"/>
          <p:cNvSpPr>
            <a:spLocks/>
          </p:cNvSpPr>
          <p:nvPr/>
        </p:nvSpPr>
        <p:spPr bwMode="auto">
          <a:xfrm>
            <a:off x="6732411" y="2522538"/>
            <a:ext cx="327378" cy="177800"/>
          </a:xfrm>
          <a:custGeom>
            <a:avLst/>
            <a:gdLst>
              <a:gd name="T0" fmla="*/ 669847700 w 45"/>
              <a:gd name="T1" fmla="*/ 418316999 h 23"/>
              <a:gd name="T2" fmla="*/ 1607645835 w 45"/>
              <a:gd name="T3" fmla="*/ 179276514 h 23"/>
              <a:gd name="T4" fmla="*/ 1674627306 w 45"/>
              <a:gd name="T5" fmla="*/ 179276514 h 23"/>
              <a:gd name="T6" fmla="*/ 1674627306 w 45"/>
              <a:gd name="T7" fmla="*/ 119520243 h 23"/>
              <a:gd name="T8" fmla="*/ 1808598432 w 45"/>
              <a:gd name="T9" fmla="*/ 0 h 23"/>
              <a:gd name="T10" fmla="*/ 1942569557 w 45"/>
              <a:gd name="T11" fmla="*/ 0 h 23"/>
              <a:gd name="T12" fmla="*/ 2076540683 w 45"/>
              <a:gd name="T13" fmla="*/ 179276514 h 23"/>
              <a:gd name="T14" fmla="*/ 2143522154 w 45"/>
              <a:gd name="T15" fmla="*/ 298796787 h 23"/>
              <a:gd name="T16" fmla="*/ 2009551028 w 45"/>
              <a:gd name="T17" fmla="*/ 418316999 h 23"/>
              <a:gd name="T18" fmla="*/ 1942569557 w 45"/>
              <a:gd name="T19" fmla="*/ 597593574 h 23"/>
              <a:gd name="T20" fmla="*/ 2147483647 w 45"/>
              <a:gd name="T21" fmla="*/ 597593574 h 23"/>
              <a:gd name="T22" fmla="*/ 2147483647 w 45"/>
              <a:gd name="T23" fmla="*/ 896397970 h 23"/>
              <a:gd name="T24" fmla="*/ 2147483647 w 45"/>
              <a:gd name="T25" fmla="*/ 956154211 h 23"/>
              <a:gd name="T26" fmla="*/ 2147483647 w 45"/>
              <a:gd name="T27" fmla="*/ 836633999 h 23"/>
              <a:gd name="T28" fmla="*/ 2147483647 w 45"/>
              <a:gd name="T29" fmla="*/ 717113786 h 23"/>
              <a:gd name="T30" fmla="*/ 2147483647 w 45"/>
              <a:gd name="T31" fmla="*/ 597593574 h 23"/>
              <a:gd name="T32" fmla="*/ 2147483647 w 45"/>
              <a:gd name="T33" fmla="*/ 657357545 h 23"/>
              <a:gd name="T34" fmla="*/ 2147483647 w 45"/>
              <a:gd name="T35" fmla="*/ 956154211 h 23"/>
              <a:gd name="T36" fmla="*/ 2147483647 w 45"/>
              <a:gd name="T37" fmla="*/ 1015910694 h 23"/>
              <a:gd name="T38" fmla="*/ 2147483647 w 45"/>
              <a:gd name="T39" fmla="*/ 1135430907 h 23"/>
              <a:gd name="T40" fmla="*/ 2147483647 w 45"/>
              <a:gd name="T41" fmla="*/ 1254951119 h 23"/>
              <a:gd name="T42" fmla="*/ 2147483647 w 45"/>
              <a:gd name="T43" fmla="*/ 1195194878 h 23"/>
              <a:gd name="T44" fmla="*/ 2147483647 w 45"/>
              <a:gd name="T45" fmla="*/ 1075674665 h 23"/>
              <a:gd name="T46" fmla="*/ 2147483647 w 45"/>
              <a:gd name="T47" fmla="*/ 1314715091 h 23"/>
              <a:gd name="T48" fmla="*/ 2143522154 w 45"/>
              <a:gd name="T49" fmla="*/ 1314715091 h 23"/>
              <a:gd name="T50" fmla="*/ 2143522154 w 45"/>
              <a:gd name="T51" fmla="*/ 1254951119 h 23"/>
              <a:gd name="T52" fmla="*/ 2009551028 w 45"/>
              <a:gd name="T53" fmla="*/ 1195194878 h 23"/>
              <a:gd name="T54" fmla="*/ 1875579902 w 45"/>
              <a:gd name="T55" fmla="*/ 1135430907 h 23"/>
              <a:gd name="T56" fmla="*/ 1808598432 w 45"/>
              <a:gd name="T57" fmla="*/ 1015910694 h 23"/>
              <a:gd name="T58" fmla="*/ 1406685055 w 45"/>
              <a:gd name="T59" fmla="*/ 1015910694 h 23"/>
              <a:gd name="T60" fmla="*/ 669847700 w 45"/>
              <a:gd name="T61" fmla="*/ 1195194878 h 23"/>
              <a:gd name="T62" fmla="*/ 602866229 w 45"/>
              <a:gd name="T63" fmla="*/ 1135430907 h 23"/>
              <a:gd name="T64" fmla="*/ 0 w 45"/>
              <a:gd name="T65" fmla="*/ 1254951119 h 23"/>
              <a:gd name="T66" fmla="*/ 0 w 45"/>
              <a:gd name="T67" fmla="*/ 537837333 h 2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5"/>
              <a:gd name="T103" fmla="*/ 0 h 23"/>
              <a:gd name="T104" fmla="*/ 45 w 45"/>
              <a:gd name="T105" fmla="*/ 23 h 2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5" h="23">
                <a:moveTo>
                  <a:pt x="0" y="9"/>
                </a:moveTo>
                <a:lnTo>
                  <a:pt x="10" y="7"/>
                </a:lnTo>
                <a:lnTo>
                  <a:pt x="24" y="4"/>
                </a:lnTo>
                <a:lnTo>
                  <a:pt x="24"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18"/>
                </a:lnTo>
                <a:lnTo>
                  <a:pt x="36" y="18"/>
                </a:lnTo>
                <a:lnTo>
                  <a:pt x="35" y="20"/>
                </a:lnTo>
                <a:lnTo>
                  <a:pt x="34" y="22"/>
                </a:lnTo>
                <a:lnTo>
                  <a:pt x="33" y="23"/>
                </a:lnTo>
                <a:lnTo>
                  <a:pt x="32" y="22"/>
                </a:lnTo>
                <a:lnTo>
                  <a:pt x="32" y="21"/>
                </a:lnTo>
                <a:lnTo>
                  <a:pt x="31" y="21"/>
                </a:lnTo>
                <a:lnTo>
                  <a:pt x="30" y="20"/>
                </a:lnTo>
                <a:lnTo>
                  <a:pt x="28" y="19"/>
                </a:lnTo>
                <a:lnTo>
                  <a:pt x="27" y="17"/>
                </a:lnTo>
                <a:lnTo>
                  <a:pt x="26" y="15"/>
                </a:lnTo>
                <a:lnTo>
                  <a:pt x="21" y="17"/>
                </a:lnTo>
                <a:lnTo>
                  <a:pt x="10" y="20"/>
                </a:lnTo>
                <a:lnTo>
                  <a:pt x="9" y="20"/>
                </a:lnTo>
                <a:lnTo>
                  <a:pt x="9" y="19"/>
                </a:lnTo>
                <a:lnTo>
                  <a:pt x="1" y="21"/>
                </a:lnTo>
                <a:lnTo>
                  <a:pt x="0" y="21"/>
                </a:lnTo>
                <a:lnTo>
                  <a:pt x="0" y="9"/>
                </a:lnTo>
                <a:close/>
              </a:path>
            </a:pathLst>
          </a:custGeom>
          <a:solidFill>
            <a:srgbClr val="AAC8F5"/>
          </a:solidFill>
          <a:ln w="12700" cmpd="sng">
            <a:solidFill>
              <a:schemeClr val="tx1"/>
            </a:solidFill>
            <a:prstDash val="solid"/>
            <a:round/>
            <a:headEnd/>
            <a:tailEnd/>
          </a:ln>
        </p:spPr>
        <p:txBody>
          <a:bodyPr/>
          <a:lstStyle/>
          <a:p>
            <a:endParaRPr lang="en-US"/>
          </a:p>
        </p:txBody>
      </p:sp>
      <p:sp>
        <p:nvSpPr>
          <p:cNvPr id="42032" name="Freeform 68"/>
          <p:cNvSpPr>
            <a:spLocks/>
          </p:cNvSpPr>
          <p:nvPr/>
        </p:nvSpPr>
        <p:spPr bwMode="auto">
          <a:xfrm>
            <a:off x="6884812" y="2638425"/>
            <a:ext cx="86077" cy="101600"/>
          </a:xfrm>
          <a:custGeom>
            <a:avLst/>
            <a:gdLst>
              <a:gd name="T0" fmla="*/ 0 w 12"/>
              <a:gd name="T1" fmla="*/ 122162272 h 13"/>
              <a:gd name="T2" fmla="*/ 195360579 w 12"/>
              <a:gd name="T3" fmla="*/ 671880847 h 13"/>
              <a:gd name="T4" fmla="*/ 195360579 w 12"/>
              <a:gd name="T5" fmla="*/ 732965875 h 13"/>
              <a:gd name="T6" fmla="*/ 130245755 w 12"/>
              <a:gd name="T7" fmla="*/ 732965875 h 13"/>
              <a:gd name="T8" fmla="*/ 195360579 w 12"/>
              <a:gd name="T9" fmla="*/ 794043088 h 13"/>
              <a:gd name="T10" fmla="*/ 195360579 w 12"/>
              <a:gd name="T11" fmla="*/ 794043088 h 13"/>
              <a:gd name="T12" fmla="*/ 195360579 w 12"/>
              <a:gd name="T13" fmla="*/ 794043088 h 13"/>
              <a:gd name="T14" fmla="*/ 390729227 w 12"/>
              <a:gd name="T15" fmla="*/ 732965875 h 13"/>
              <a:gd name="T16" fmla="*/ 455844019 w 12"/>
              <a:gd name="T17" fmla="*/ 671880847 h 13"/>
              <a:gd name="T18" fmla="*/ 455844019 w 12"/>
              <a:gd name="T19" fmla="*/ 610803634 h 13"/>
              <a:gd name="T20" fmla="*/ 455844019 w 12"/>
              <a:gd name="T21" fmla="*/ 549718606 h 13"/>
              <a:gd name="T22" fmla="*/ 455844019 w 12"/>
              <a:gd name="T23" fmla="*/ 427564058 h 13"/>
              <a:gd name="T24" fmla="*/ 520966881 w 12"/>
              <a:gd name="T25" fmla="*/ 366479030 h 13"/>
              <a:gd name="T26" fmla="*/ 520966881 w 12"/>
              <a:gd name="T27" fmla="*/ 427564058 h 13"/>
              <a:gd name="T28" fmla="*/ 520966881 w 12"/>
              <a:gd name="T29" fmla="*/ 488641271 h 13"/>
              <a:gd name="T30" fmla="*/ 520966881 w 12"/>
              <a:gd name="T31" fmla="*/ 610803634 h 13"/>
              <a:gd name="T32" fmla="*/ 586089869 w 12"/>
              <a:gd name="T33" fmla="*/ 610803634 h 13"/>
              <a:gd name="T34" fmla="*/ 586089869 w 12"/>
              <a:gd name="T35" fmla="*/ 610803634 h 13"/>
              <a:gd name="T36" fmla="*/ 586089869 w 12"/>
              <a:gd name="T37" fmla="*/ 549718606 h 13"/>
              <a:gd name="T38" fmla="*/ 651212731 w 12"/>
              <a:gd name="T39" fmla="*/ 549718606 h 13"/>
              <a:gd name="T40" fmla="*/ 716327523 w 12"/>
              <a:gd name="T41" fmla="*/ 488641271 h 13"/>
              <a:gd name="T42" fmla="*/ 781450385 w 12"/>
              <a:gd name="T43" fmla="*/ 488641271 h 13"/>
              <a:gd name="T44" fmla="*/ 781450385 w 12"/>
              <a:gd name="T45" fmla="*/ 488641271 h 13"/>
              <a:gd name="T46" fmla="*/ 716327523 w 12"/>
              <a:gd name="T47" fmla="*/ 427564058 h 13"/>
              <a:gd name="T48" fmla="*/ 716327523 w 12"/>
              <a:gd name="T49" fmla="*/ 366479030 h 13"/>
              <a:gd name="T50" fmla="*/ 716327523 w 12"/>
              <a:gd name="T51" fmla="*/ 366479030 h 13"/>
              <a:gd name="T52" fmla="*/ 651212731 w 12"/>
              <a:gd name="T53" fmla="*/ 366479030 h 13"/>
              <a:gd name="T54" fmla="*/ 586089869 w 12"/>
              <a:gd name="T55" fmla="*/ 305401817 h 13"/>
              <a:gd name="T56" fmla="*/ 586089869 w 12"/>
              <a:gd name="T57" fmla="*/ 305401817 h 13"/>
              <a:gd name="T58" fmla="*/ 455844019 w 12"/>
              <a:gd name="T59" fmla="*/ 244324543 h 13"/>
              <a:gd name="T60" fmla="*/ 390729227 w 12"/>
              <a:gd name="T61" fmla="*/ 122162272 h 13"/>
              <a:gd name="T62" fmla="*/ 390729227 w 12"/>
              <a:gd name="T63" fmla="*/ 122162272 h 13"/>
              <a:gd name="T64" fmla="*/ 325606365 w 12"/>
              <a:gd name="T65" fmla="*/ 0 h 13"/>
              <a:gd name="T66" fmla="*/ 0 w 12"/>
              <a:gd name="T67" fmla="*/ 122162272 h 13"/>
              <a:gd name="T68" fmla="*/ 0 w 12"/>
              <a:gd name="T69" fmla="*/ 122162272 h 1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
              <a:gd name="T106" fmla="*/ 0 h 13"/>
              <a:gd name="T107" fmla="*/ 12 w 12"/>
              <a:gd name="T108" fmla="*/ 13 h 1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 h="13">
                <a:moveTo>
                  <a:pt x="0" y="2"/>
                </a:moveTo>
                <a:lnTo>
                  <a:pt x="3" y="11"/>
                </a:lnTo>
                <a:lnTo>
                  <a:pt x="3" y="12"/>
                </a:lnTo>
                <a:lnTo>
                  <a:pt x="2" y="12"/>
                </a:lnTo>
                <a:lnTo>
                  <a:pt x="3" y="13"/>
                </a:lnTo>
                <a:lnTo>
                  <a:pt x="6" y="12"/>
                </a:lnTo>
                <a:lnTo>
                  <a:pt x="7" y="11"/>
                </a:lnTo>
                <a:lnTo>
                  <a:pt x="7" y="10"/>
                </a:lnTo>
                <a:lnTo>
                  <a:pt x="7" y="9"/>
                </a:lnTo>
                <a:lnTo>
                  <a:pt x="7" y="7"/>
                </a:lnTo>
                <a:lnTo>
                  <a:pt x="8" y="6"/>
                </a:lnTo>
                <a:lnTo>
                  <a:pt x="8" y="7"/>
                </a:lnTo>
                <a:lnTo>
                  <a:pt x="8" y="8"/>
                </a:lnTo>
                <a:lnTo>
                  <a:pt x="8" y="10"/>
                </a:lnTo>
                <a:lnTo>
                  <a:pt x="9" y="10"/>
                </a:lnTo>
                <a:lnTo>
                  <a:pt x="9" y="9"/>
                </a:lnTo>
                <a:lnTo>
                  <a:pt x="10" y="9"/>
                </a:lnTo>
                <a:lnTo>
                  <a:pt x="11" y="8"/>
                </a:lnTo>
                <a:lnTo>
                  <a:pt x="12" y="8"/>
                </a:lnTo>
                <a:lnTo>
                  <a:pt x="11" y="7"/>
                </a:lnTo>
                <a:lnTo>
                  <a:pt x="11" y="6"/>
                </a:lnTo>
                <a:lnTo>
                  <a:pt x="10" y="6"/>
                </a:lnTo>
                <a:lnTo>
                  <a:pt x="9" y="5"/>
                </a:lnTo>
                <a:lnTo>
                  <a:pt x="7" y="4"/>
                </a:lnTo>
                <a:lnTo>
                  <a:pt x="6" y="2"/>
                </a:lnTo>
                <a:lnTo>
                  <a:pt x="5" y="0"/>
                </a:lnTo>
                <a:lnTo>
                  <a:pt x="0"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33" name="Freeform 69"/>
          <p:cNvSpPr>
            <a:spLocks/>
          </p:cNvSpPr>
          <p:nvPr/>
        </p:nvSpPr>
        <p:spPr bwMode="auto">
          <a:xfrm>
            <a:off x="6790267" y="2212975"/>
            <a:ext cx="152400" cy="363538"/>
          </a:xfrm>
          <a:custGeom>
            <a:avLst/>
            <a:gdLst>
              <a:gd name="T0" fmla="*/ 1399766787 w 21"/>
              <a:gd name="T1" fmla="*/ 2147483647 h 47"/>
              <a:gd name="T2" fmla="*/ 1333113583 w 21"/>
              <a:gd name="T3" fmla="*/ 2147483647 h 47"/>
              <a:gd name="T4" fmla="*/ 1266452214 w 21"/>
              <a:gd name="T5" fmla="*/ 2147483647 h 47"/>
              <a:gd name="T6" fmla="*/ 1199799010 w 21"/>
              <a:gd name="T7" fmla="*/ 2147483647 h 47"/>
              <a:gd name="T8" fmla="*/ 1133145806 w 21"/>
              <a:gd name="T9" fmla="*/ 2147483647 h 47"/>
              <a:gd name="T10" fmla="*/ 1133145806 w 21"/>
              <a:gd name="T11" fmla="*/ 2147483647 h 47"/>
              <a:gd name="T12" fmla="*/ 1133145806 w 21"/>
              <a:gd name="T13" fmla="*/ 2147483647 h 47"/>
              <a:gd name="T14" fmla="*/ 1133145806 w 21"/>
              <a:gd name="T15" fmla="*/ 2147483647 h 47"/>
              <a:gd name="T16" fmla="*/ 1066492346 w 21"/>
              <a:gd name="T17" fmla="*/ 2147483647 h 47"/>
              <a:gd name="T18" fmla="*/ 1066492346 w 21"/>
              <a:gd name="T19" fmla="*/ 2147483647 h 47"/>
              <a:gd name="T20" fmla="*/ 133314605 w 21"/>
              <a:gd name="T21" fmla="*/ 2147483647 h 47"/>
              <a:gd name="T22" fmla="*/ 66653220 w 21"/>
              <a:gd name="T23" fmla="*/ 2147483647 h 47"/>
              <a:gd name="T24" fmla="*/ 0 w 21"/>
              <a:gd name="T25" fmla="*/ 2147483647 h 47"/>
              <a:gd name="T26" fmla="*/ 0 w 21"/>
              <a:gd name="T27" fmla="*/ 2147483647 h 47"/>
              <a:gd name="T28" fmla="*/ 66653220 w 21"/>
              <a:gd name="T29" fmla="*/ 2147483647 h 47"/>
              <a:gd name="T30" fmla="*/ 0 w 21"/>
              <a:gd name="T31" fmla="*/ 2147483647 h 47"/>
              <a:gd name="T32" fmla="*/ 0 w 21"/>
              <a:gd name="T33" fmla="*/ 2034150113 h 47"/>
              <a:gd name="T34" fmla="*/ 0 w 21"/>
              <a:gd name="T35" fmla="*/ 1914491523 h 47"/>
              <a:gd name="T36" fmla="*/ 66653220 w 21"/>
              <a:gd name="T37" fmla="*/ 1675183044 h 47"/>
              <a:gd name="T38" fmla="*/ 66653220 w 21"/>
              <a:gd name="T39" fmla="*/ 1555524936 h 47"/>
              <a:gd name="T40" fmla="*/ 66653220 w 21"/>
              <a:gd name="T41" fmla="*/ 1435866829 h 47"/>
              <a:gd name="T42" fmla="*/ 66653220 w 21"/>
              <a:gd name="T43" fmla="*/ 1316216457 h 47"/>
              <a:gd name="T44" fmla="*/ 66653220 w 21"/>
              <a:gd name="T45" fmla="*/ 1256387404 h 47"/>
              <a:gd name="T46" fmla="*/ 66653220 w 21"/>
              <a:gd name="T47" fmla="*/ 1196558350 h 47"/>
              <a:gd name="T48" fmla="*/ 266621045 w 21"/>
              <a:gd name="T49" fmla="*/ 1076900243 h 47"/>
              <a:gd name="T50" fmla="*/ 333274314 w 21"/>
              <a:gd name="T51" fmla="*/ 837591522 h 47"/>
              <a:gd name="T52" fmla="*/ 266621045 w 21"/>
              <a:gd name="T53" fmla="*/ 717933415 h 47"/>
              <a:gd name="T54" fmla="*/ 266621045 w 21"/>
              <a:gd name="T55" fmla="*/ 598283042 h 47"/>
              <a:gd name="T56" fmla="*/ 266621045 w 21"/>
              <a:gd name="T57" fmla="*/ 598283042 h 47"/>
              <a:gd name="T58" fmla="*/ 266621045 w 21"/>
              <a:gd name="T59" fmla="*/ 538453989 h 47"/>
              <a:gd name="T60" fmla="*/ 199967841 w 21"/>
              <a:gd name="T61" fmla="*/ 418795761 h 47"/>
              <a:gd name="T62" fmla="*/ 266621045 w 21"/>
              <a:gd name="T63" fmla="*/ 239308540 h 47"/>
              <a:gd name="T64" fmla="*/ 199967841 w 21"/>
              <a:gd name="T65" fmla="*/ 179487221 h 47"/>
              <a:gd name="T66" fmla="*/ 199967841 w 21"/>
              <a:gd name="T67" fmla="*/ 119658137 h 47"/>
              <a:gd name="T68" fmla="*/ 266621045 w 21"/>
              <a:gd name="T69" fmla="*/ 119658137 h 47"/>
              <a:gd name="T70" fmla="*/ 333274314 w 21"/>
              <a:gd name="T71" fmla="*/ 59829069 h 47"/>
              <a:gd name="T72" fmla="*/ 399935682 w 21"/>
              <a:gd name="T73" fmla="*/ 59829069 h 47"/>
              <a:gd name="T74" fmla="*/ 399935682 w 21"/>
              <a:gd name="T75" fmla="*/ 59829069 h 47"/>
              <a:gd name="T76" fmla="*/ 466588887 w 21"/>
              <a:gd name="T77" fmla="*/ 0 h 47"/>
              <a:gd name="T78" fmla="*/ 1133145806 w 21"/>
              <a:gd name="T79" fmla="*/ 1735012097 h 47"/>
              <a:gd name="T80" fmla="*/ 1133145806 w 21"/>
              <a:gd name="T81" fmla="*/ 1794841151 h 47"/>
              <a:gd name="T82" fmla="*/ 1133145806 w 21"/>
              <a:gd name="T83" fmla="*/ 1854662469 h 47"/>
              <a:gd name="T84" fmla="*/ 1133145806 w 21"/>
              <a:gd name="T85" fmla="*/ 1854662469 h 47"/>
              <a:gd name="T86" fmla="*/ 1266452214 w 21"/>
              <a:gd name="T87" fmla="*/ 1974320576 h 47"/>
              <a:gd name="T88" fmla="*/ 1333113583 w 21"/>
              <a:gd name="T89" fmla="*/ 1974320576 h 47"/>
              <a:gd name="T90" fmla="*/ 1333113583 w 21"/>
              <a:gd name="T91" fmla="*/ 2034150113 h 47"/>
              <a:gd name="T92" fmla="*/ 1333113583 w 21"/>
              <a:gd name="T93" fmla="*/ 2093979167 h 47"/>
              <a:gd name="T94" fmla="*/ 1399766787 w 21"/>
              <a:gd name="T95" fmla="*/ 2147483647 h 47"/>
              <a:gd name="T96" fmla="*/ 1399766787 w 21"/>
              <a:gd name="T97" fmla="*/ 2147483647 h 47"/>
              <a:gd name="T98" fmla="*/ 1399766787 w 21"/>
              <a:gd name="T99" fmla="*/ 2147483647 h 47"/>
              <a:gd name="T100" fmla="*/ 1399766787 w 21"/>
              <a:gd name="T101" fmla="*/ 2147483647 h 47"/>
              <a:gd name="T102" fmla="*/ 1399766787 w 21"/>
              <a:gd name="T103" fmla="*/ 2147483647 h 4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
              <a:gd name="T157" fmla="*/ 0 h 47"/>
              <a:gd name="T158" fmla="*/ 21 w 21"/>
              <a:gd name="T159" fmla="*/ 47 h 4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 h="47">
                <a:moveTo>
                  <a:pt x="21" y="40"/>
                </a:moveTo>
                <a:lnTo>
                  <a:pt x="20" y="40"/>
                </a:lnTo>
                <a:lnTo>
                  <a:pt x="19" y="40"/>
                </a:lnTo>
                <a:lnTo>
                  <a:pt x="18" y="42"/>
                </a:lnTo>
                <a:lnTo>
                  <a:pt x="17" y="42"/>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9"/>
                </a:lnTo>
                <a:lnTo>
                  <a:pt x="3" y="7"/>
                </a:lnTo>
                <a:lnTo>
                  <a:pt x="4" y="4"/>
                </a:lnTo>
                <a:lnTo>
                  <a:pt x="3" y="3"/>
                </a:lnTo>
                <a:lnTo>
                  <a:pt x="3" y="2"/>
                </a:lnTo>
                <a:lnTo>
                  <a:pt x="4" y="2"/>
                </a:lnTo>
                <a:lnTo>
                  <a:pt x="5" y="1"/>
                </a:lnTo>
                <a:lnTo>
                  <a:pt x="6" y="1"/>
                </a:lnTo>
                <a:lnTo>
                  <a:pt x="7" y="0"/>
                </a:lnTo>
                <a:lnTo>
                  <a:pt x="17" y="29"/>
                </a:lnTo>
                <a:lnTo>
                  <a:pt x="17" y="30"/>
                </a:lnTo>
                <a:lnTo>
                  <a:pt x="17" y="31"/>
                </a:lnTo>
                <a:lnTo>
                  <a:pt x="19" y="33"/>
                </a:lnTo>
                <a:lnTo>
                  <a:pt x="20" y="33"/>
                </a:lnTo>
                <a:lnTo>
                  <a:pt x="20" y="34"/>
                </a:lnTo>
                <a:lnTo>
                  <a:pt x="20" y="35"/>
                </a:lnTo>
                <a:lnTo>
                  <a:pt x="21" y="37"/>
                </a:lnTo>
                <a:lnTo>
                  <a:pt x="21" y="38"/>
                </a:lnTo>
                <a:lnTo>
                  <a:pt x="21" y="39"/>
                </a:lnTo>
                <a:lnTo>
                  <a:pt x="21" y="4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34" name="Freeform 70"/>
          <p:cNvSpPr>
            <a:spLocks/>
          </p:cNvSpPr>
          <p:nvPr/>
        </p:nvSpPr>
        <p:spPr bwMode="auto">
          <a:xfrm>
            <a:off x="6841067" y="1887539"/>
            <a:ext cx="354189" cy="611187"/>
          </a:xfrm>
          <a:custGeom>
            <a:avLst/>
            <a:gdLst>
              <a:gd name="T0" fmla="*/ 661277858 w 49"/>
              <a:gd name="T1" fmla="*/ 2147483647 h 79"/>
              <a:gd name="T2" fmla="*/ 661277858 w 49"/>
              <a:gd name="T3" fmla="*/ 2147483647 h 79"/>
              <a:gd name="T4" fmla="*/ 793535006 w 49"/>
              <a:gd name="T5" fmla="*/ 2147483647 h 79"/>
              <a:gd name="T6" fmla="*/ 859663579 w 49"/>
              <a:gd name="T7" fmla="*/ 2147483647 h 79"/>
              <a:gd name="T8" fmla="*/ 925792153 w 49"/>
              <a:gd name="T9" fmla="*/ 2147483647 h 79"/>
              <a:gd name="T10" fmla="*/ 991912595 w 49"/>
              <a:gd name="T11" fmla="*/ 2147483647 h 79"/>
              <a:gd name="T12" fmla="*/ 1058041168 w 49"/>
              <a:gd name="T13" fmla="*/ 2147483647 h 79"/>
              <a:gd name="T14" fmla="*/ 1190298569 w 49"/>
              <a:gd name="T15" fmla="*/ 2147483647 h 79"/>
              <a:gd name="T16" fmla="*/ 1190298569 w 49"/>
              <a:gd name="T17" fmla="*/ 2147483647 h 79"/>
              <a:gd name="T18" fmla="*/ 1322555717 w 49"/>
              <a:gd name="T19" fmla="*/ 2147483647 h 79"/>
              <a:gd name="T20" fmla="*/ 1388684290 w 49"/>
              <a:gd name="T21" fmla="*/ 2147483647 h 79"/>
              <a:gd name="T22" fmla="*/ 1454812864 w 49"/>
              <a:gd name="T23" fmla="*/ 2147483647 h 79"/>
              <a:gd name="T24" fmla="*/ 1454812864 w 49"/>
              <a:gd name="T25" fmla="*/ 2147483647 h 79"/>
              <a:gd name="T26" fmla="*/ 1719319026 w 49"/>
              <a:gd name="T27" fmla="*/ 2147483647 h 79"/>
              <a:gd name="T28" fmla="*/ 1719319026 w 49"/>
              <a:gd name="T29" fmla="*/ 2147483647 h 79"/>
              <a:gd name="T30" fmla="*/ 1851576174 w 49"/>
              <a:gd name="T31" fmla="*/ 2147483647 h 79"/>
              <a:gd name="T32" fmla="*/ 1917704747 w 49"/>
              <a:gd name="T33" fmla="*/ 2147483647 h 79"/>
              <a:gd name="T34" fmla="*/ 2049961895 w 49"/>
              <a:gd name="T35" fmla="*/ 2147483647 h 79"/>
              <a:gd name="T36" fmla="*/ 2049961895 w 49"/>
              <a:gd name="T37" fmla="*/ 2147483647 h 79"/>
              <a:gd name="T38" fmla="*/ 2147483647 w 49"/>
              <a:gd name="T39" fmla="*/ 2147483647 h 79"/>
              <a:gd name="T40" fmla="*/ 2147483647 w 49"/>
              <a:gd name="T41" fmla="*/ 2147483647 h 79"/>
              <a:gd name="T42" fmla="*/ 2147483647 w 49"/>
              <a:gd name="T43" fmla="*/ 2147483647 h 79"/>
              <a:gd name="T44" fmla="*/ 2147483647 w 49"/>
              <a:gd name="T45" fmla="*/ 2147483647 h 79"/>
              <a:gd name="T46" fmla="*/ 2147483647 w 49"/>
              <a:gd name="T47" fmla="*/ 2147483647 h 79"/>
              <a:gd name="T48" fmla="*/ 2147483647 w 49"/>
              <a:gd name="T49" fmla="*/ 2147483647 h 79"/>
              <a:gd name="T50" fmla="*/ 2147483647 w 49"/>
              <a:gd name="T51" fmla="*/ 2147483647 h 79"/>
              <a:gd name="T52" fmla="*/ 2147483647 w 49"/>
              <a:gd name="T53" fmla="*/ 2147483647 h 79"/>
              <a:gd name="T54" fmla="*/ 2147483647 w 49"/>
              <a:gd name="T55" fmla="*/ 2147483647 h 79"/>
              <a:gd name="T56" fmla="*/ 2147483647 w 49"/>
              <a:gd name="T57" fmla="*/ 2147483647 h 79"/>
              <a:gd name="T58" fmla="*/ 2147483647 w 49"/>
              <a:gd name="T59" fmla="*/ 2094893888 h 79"/>
              <a:gd name="T60" fmla="*/ 2147483647 w 49"/>
              <a:gd name="T61" fmla="*/ 1915328280 h 79"/>
              <a:gd name="T62" fmla="*/ 2147483647 w 49"/>
              <a:gd name="T63" fmla="*/ 1855478397 h 79"/>
              <a:gd name="T64" fmla="*/ 2147483647 w 49"/>
              <a:gd name="T65" fmla="*/ 1915328280 h 79"/>
              <a:gd name="T66" fmla="*/ 2147483647 w 49"/>
              <a:gd name="T67" fmla="*/ 1675913273 h 79"/>
              <a:gd name="T68" fmla="*/ 2147483647 w 49"/>
              <a:gd name="T69" fmla="*/ 1556205769 h 79"/>
              <a:gd name="T70" fmla="*/ 2147483647 w 49"/>
              <a:gd name="T71" fmla="*/ 1556205769 h 79"/>
              <a:gd name="T72" fmla="*/ 2147483647 w 49"/>
              <a:gd name="T73" fmla="*/ 1556205769 h 79"/>
              <a:gd name="T74" fmla="*/ 2147483647 w 49"/>
              <a:gd name="T75" fmla="*/ 1496355885 h 79"/>
              <a:gd name="T76" fmla="*/ 2147483647 w 49"/>
              <a:gd name="T77" fmla="*/ 1316790762 h 79"/>
              <a:gd name="T78" fmla="*/ 1587070011 w 49"/>
              <a:gd name="T79" fmla="*/ 0 h 79"/>
              <a:gd name="T80" fmla="*/ 1454812864 w 49"/>
              <a:gd name="T81" fmla="*/ 0 h 79"/>
              <a:gd name="T82" fmla="*/ 1388684290 w 49"/>
              <a:gd name="T83" fmla="*/ 119707534 h 79"/>
              <a:gd name="T84" fmla="*/ 1190298569 w 49"/>
              <a:gd name="T85" fmla="*/ 119707534 h 79"/>
              <a:gd name="T86" fmla="*/ 991912595 w 49"/>
              <a:gd name="T87" fmla="*/ 299272749 h 79"/>
              <a:gd name="T88" fmla="*/ 925792153 w 49"/>
              <a:gd name="T89" fmla="*/ 119707534 h 79"/>
              <a:gd name="T90" fmla="*/ 859663579 w 49"/>
              <a:gd name="T91" fmla="*/ 59857635 h 79"/>
              <a:gd name="T92" fmla="*/ 396763437 w 49"/>
              <a:gd name="T93" fmla="*/ 957668008 h 79"/>
              <a:gd name="T94" fmla="*/ 462892010 w 49"/>
              <a:gd name="T95" fmla="*/ 1137225638 h 79"/>
              <a:gd name="T96" fmla="*/ 462892010 w 49"/>
              <a:gd name="T97" fmla="*/ 1316790762 h 79"/>
              <a:gd name="T98" fmla="*/ 330634863 w 49"/>
              <a:gd name="T99" fmla="*/ 1436498265 h 79"/>
              <a:gd name="T100" fmla="*/ 396763437 w 49"/>
              <a:gd name="T101" fmla="*/ 1915328280 h 79"/>
              <a:gd name="T102" fmla="*/ 264514358 w 49"/>
              <a:gd name="T103" fmla="*/ 2147483647 h 79"/>
              <a:gd name="T104" fmla="*/ 264514358 w 49"/>
              <a:gd name="T105" fmla="*/ 2147483647 h 79"/>
              <a:gd name="T106" fmla="*/ 198385784 w 49"/>
              <a:gd name="T107" fmla="*/ 2147483647 h 79"/>
              <a:gd name="T108" fmla="*/ 198385784 w 49"/>
              <a:gd name="T109" fmla="*/ 2147483647 h 79"/>
              <a:gd name="T110" fmla="*/ 66128589 w 49"/>
              <a:gd name="T111" fmla="*/ 2147483647 h 79"/>
              <a:gd name="T112" fmla="*/ 0 w 49"/>
              <a:gd name="T113" fmla="*/ 2147483647 h 7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79"/>
              <a:gd name="T173" fmla="*/ 49 w 49"/>
              <a:gd name="T174" fmla="*/ 79 h 7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79">
                <a:moveTo>
                  <a:pt x="0" y="42"/>
                </a:moveTo>
                <a:lnTo>
                  <a:pt x="10" y="71"/>
                </a:lnTo>
                <a:lnTo>
                  <a:pt x="10" y="72"/>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7" y="36"/>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42035" name="Group 71"/>
          <p:cNvGrpSpPr>
            <a:grpSpLocks/>
          </p:cNvGrpSpPr>
          <p:nvPr/>
        </p:nvGrpSpPr>
        <p:grpSpPr bwMode="auto">
          <a:xfrm>
            <a:off x="2875845" y="4635501"/>
            <a:ext cx="859367" cy="588963"/>
            <a:chOff x="1991" y="3321"/>
            <a:chExt cx="361" cy="231"/>
          </a:xfrm>
        </p:grpSpPr>
        <p:sp>
          <p:nvSpPr>
            <p:cNvPr id="42044" name="Freeform 72"/>
            <p:cNvSpPr>
              <a:spLocks/>
            </p:cNvSpPr>
            <p:nvPr/>
          </p:nvSpPr>
          <p:spPr bwMode="auto">
            <a:xfrm>
              <a:off x="2274" y="3459"/>
              <a:ext cx="78" cy="93"/>
            </a:xfrm>
            <a:custGeom>
              <a:avLst/>
              <a:gdLst>
                <a:gd name="T0" fmla="*/ 0 w 16"/>
                <a:gd name="T1" fmla="*/ 166 h 19"/>
                <a:gd name="T2" fmla="*/ 24 w 16"/>
                <a:gd name="T3" fmla="*/ 313 h 19"/>
                <a:gd name="T4" fmla="*/ 24 w 16"/>
                <a:gd name="T5" fmla="*/ 382 h 19"/>
                <a:gd name="T6" fmla="*/ 141 w 16"/>
                <a:gd name="T7" fmla="*/ 455 h 19"/>
                <a:gd name="T8" fmla="*/ 190 w 16"/>
                <a:gd name="T9" fmla="*/ 382 h 19"/>
                <a:gd name="T10" fmla="*/ 380 w 16"/>
                <a:gd name="T11" fmla="*/ 264 h 19"/>
                <a:gd name="T12" fmla="*/ 307 w 16"/>
                <a:gd name="T13" fmla="*/ 117 h 19"/>
                <a:gd name="T14" fmla="*/ 73 w 16"/>
                <a:gd name="T15" fmla="*/ 0 h 19"/>
                <a:gd name="T16" fmla="*/ 73 w 16"/>
                <a:gd name="T17" fmla="*/ 117 h 19"/>
                <a:gd name="T18" fmla="*/ 0 w 16"/>
                <a:gd name="T19" fmla="*/ 166 h 19"/>
                <a:gd name="T20" fmla="*/ 0 w 16"/>
                <a:gd name="T21" fmla="*/ 166 h 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19"/>
                <a:gd name="T35" fmla="*/ 16 w 16"/>
                <a:gd name="T36" fmla="*/ 19 h 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19">
                  <a:moveTo>
                    <a:pt x="0" y="7"/>
                  </a:moveTo>
                  <a:lnTo>
                    <a:pt x="1" y="13"/>
                  </a:lnTo>
                  <a:lnTo>
                    <a:pt x="1" y="16"/>
                  </a:lnTo>
                  <a:lnTo>
                    <a:pt x="6" y="19"/>
                  </a:lnTo>
                  <a:lnTo>
                    <a:pt x="8" y="16"/>
                  </a:lnTo>
                  <a:lnTo>
                    <a:pt x="16" y="11"/>
                  </a:lnTo>
                  <a:lnTo>
                    <a:pt x="13" y="5"/>
                  </a:lnTo>
                  <a:lnTo>
                    <a:pt x="3" y="0"/>
                  </a:lnTo>
                  <a:lnTo>
                    <a:pt x="3" y="5"/>
                  </a:lnTo>
                  <a:lnTo>
                    <a:pt x="0" y="7"/>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2045" name="Freeform 73"/>
            <p:cNvSpPr>
              <a:spLocks/>
            </p:cNvSpPr>
            <p:nvPr/>
          </p:nvSpPr>
          <p:spPr bwMode="auto">
            <a:xfrm>
              <a:off x="2235" y="3409"/>
              <a:ext cx="44" cy="29"/>
            </a:xfrm>
            <a:custGeom>
              <a:avLst/>
              <a:gdLst>
                <a:gd name="T0" fmla="*/ 73 w 9"/>
                <a:gd name="T1" fmla="*/ 140 h 6"/>
                <a:gd name="T2" fmla="*/ 191 w 9"/>
                <a:gd name="T3" fmla="*/ 140 h 6"/>
                <a:gd name="T4" fmla="*/ 215 w 9"/>
                <a:gd name="T5" fmla="*/ 72 h 6"/>
                <a:gd name="T6" fmla="*/ 117 w 9"/>
                <a:gd name="T7" fmla="*/ 48 h 6"/>
                <a:gd name="T8" fmla="*/ 73 w 9"/>
                <a:gd name="T9" fmla="*/ 48 h 6"/>
                <a:gd name="T10" fmla="*/ 49 w 9"/>
                <a:gd name="T11" fmla="*/ 0 h 6"/>
                <a:gd name="T12" fmla="*/ 0 w 9"/>
                <a:gd name="T13" fmla="*/ 48 h 6"/>
                <a:gd name="T14" fmla="*/ 49 w 9"/>
                <a:gd name="T15" fmla="*/ 116 h 6"/>
                <a:gd name="T16" fmla="*/ 73 w 9"/>
                <a:gd name="T17" fmla="*/ 140 h 6"/>
                <a:gd name="T18" fmla="*/ 73 w 9"/>
                <a:gd name="T19" fmla="*/ 140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6"/>
                <a:gd name="T32" fmla="*/ 9 w 9"/>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6">
                  <a:moveTo>
                    <a:pt x="3" y="6"/>
                  </a:moveTo>
                  <a:lnTo>
                    <a:pt x="8" y="6"/>
                  </a:lnTo>
                  <a:lnTo>
                    <a:pt x="9" y="3"/>
                  </a:lnTo>
                  <a:lnTo>
                    <a:pt x="5" y="2"/>
                  </a:lnTo>
                  <a:lnTo>
                    <a:pt x="3" y="2"/>
                  </a:lnTo>
                  <a:lnTo>
                    <a:pt x="2" y="0"/>
                  </a:lnTo>
                  <a:lnTo>
                    <a:pt x="0" y="2"/>
                  </a:lnTo>
                  <a:lnTo>
                    <a:pt x="2" y="5"/>
                  </a:lnTo>
                  <a:lnTo>
                    <a:pt x="3" y="6"/>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2046" name="Freeform 74"/>
            <p:cNvSpPr>
              <a:spLocks/>
            </p:cNvSpPr>
            <p:nvPr/>
          </p:nvSpPr>
          <p:spPr bwMode="auto">
            <a:xfrm>
              <a:off x="2225" y="3438"/>
              <a:ext cx="20" cy="10"/>
            </a:xfrm>
            <a:custGeom>
              <a:avLst/>
              <a:gdLst>
                <a:gd name="T0" fmla="*/ 0 w 4"/>
                <a:gd name="T1" fmla="*/ 50 h 2"/>
                <a:gd name="T2" fmla="*/ 100 w 4"/>
                <a:gd name="T3" fmla="*/ 0 h 2"/>
                <a:gd name="T4" fmla="*/ 100 w 4"/>
                <a:gd name="T5" fmla="*/ 50 h 2"/>
                <a:gd name="T6" fmla="*/ 0 w 4"/>
                <a:gd name="T7" fmla="*/ 50 h 2"/>
                <a:gd name="T8" fmla="*/ 0 w 4"/>
                <a:gd name="T9" fmla="*/ 50 h 2"/>
                <a:gd name="T10" fmla="*/ 0 60000 65536"/>
                <a:gd name="T11" fmla="*/ 0 60000 65536"/>
                <a:gd name="T12" fmla="*/ 0 60000 65536"/>
                <a:gd name="T13" fmla="*/ 0 60000 65536"/>
                <a:gd name="T14" fmla="*/ 0 60000 65536"/>
                <a:gd name="T15" fmla="*/ 0 w 4"/>
                <a:gd name="T16" fmla="*/ 0 h 2"/>
                <a:gd name="T17" fmla="*/ 4 w 4"/>
                <a:gd name="T18" fmla="*/ 2 h 2"/>
              </a:gdLst>
              <a:ahLst/>
              <a:cxnLst>
                <a:cxn ang="T10">
                  <a:pos x="T0" y="T1"/>
                </a:cxn>
                <a:cxn ang="T11">
                  <a:pos x="T2" y="T3"/>
                </a:cxn>
                <a:cxn ang="T12">
                  <a:pos x="T4" y="T5"/>
                </a:cxn>
                <a:cxn ang="T13">
                  <a:pos x="T6" y="T7"/>
                </a:cxn>
                <a:cxn ang="T14">
                  <a:pos x="T8" y="T9"/>
                </a:cxn>
              </a:cxnLst>
              <a:rect l="T15" t="T16" r="T17" b="T18"/>
              <a:pathLst>
                <a:path w="4" h="2">
                  <a:moveTo>
                    <a:pt x="0" y="2"/>
                  </a:moveTo>
                  <a:lnTo>
                    <a:pt x="4" y="0"/>
                  </a:lnTo>
                  <a:lnTo>
                    <a:pt x="4" y="2"/>
                  </a:lnTo>
                  <a:lnTo>
                    <a:pt x="0" y="2"/>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2047" name="Freeform 75"/>
            <p:cNvSpPr>
              <a:spLocks/>
            </p:cNvSpPr>
            <p:nvPr/>
          </p:nvSpPr>
          <p:spPr bwMode="auto">
            <a:xfrm>
              <a:off x="2211" y="3419"/>
              <a:ext cx="19" cy="14"/>
            </a:xfrm>
            <a:custGeom>
              <a:avLst/>
              <a:gdLst>
                <a:gd name="T0" fmla="*/ 47 w 4"/>
                <a:gd name="T1" fmla="*/ 0 h 3"/>
                <a:gd name="T2" fmla="*/ 47 w 4"/>
                <a:gd name="T3" fmla="*/ 0 h 3"/>
                <a:gd name="T4" fmla="*/ 66 w 4"/>
                <a:gd name="T5" fmla="*/ 0 h 3"/>
                <a:gd name="T6" fmla="*/ 66 w 4"/>
                <a:gd name="T7" fmla="*/ 0 h 3"/>
                <a:gd name="T8" fmla="*/ 66 w 4"/>
                <a:gd name="T9" fmla="*/ 0 h 3"/>
                <a:gd name="T10" fmla="*/ 66 w 4"/>
                <a:gd name="T11" fmla="*/ 23 h 3"/>
                <a:gd name="T12" fmla="*/ 66 w 4"/>
                <a:gd name="T13" fmla="*/ 23 h 3"/>
                <a:gd name="T14" fmla="*/ 66 w 4"/>
                <a:gd name="T15" fmla="*/ 23 h 3"/>
                <a:gd name="T16" fmla="*/ 90 w 4"/>
                <a:gd name="T17" fmla="*/ 23 h 3"/>
                <a:gd name="T18" fmla="*/ 66 w 4"/>
                <a:gd name="T19" fmla="*/ 42 h 3"/>
                <a:gd name="T20" fmla="*/ 66 w 4"/>
                <a:gd name="T21" fmla="*/ 42 h 3"/>
                <a:gd name="T22" fmla="*/ 66 w 4"/>
                <a:gd name="T23" fmla="*/ 42 h 3"/>
                <a:gd name="T24" fmla="*/ 66 w 4"/>
                <a:gd name="T25" fmla="*/ 65 h 3"/>
                <a:gd name="T26" fmla="*/ 66 w 4"/>
                <a:gd name="T27" fmla="*/ 65 h 3"/>
                <a:gd name="T28" fmla="*/ 66 w 4"/>
                <a:gd name="T29" fmla="*/ 65 h 3"/>
                <a:gd name="T30" fmla="*/ 47 w 4"/>
                <a:gd name="T31" fmla="*/ 65 h 3"/>
                <a:gd name="T32" fmla="*/ 47 w 4"/>
                <a:gd name="T33" fmla="*/ 65 h 3"/>
                <a:gd name="T34" fmla="*/ 47 w 4"/>
                <a:gd name="T35" fmla="*/ 65 h 3"/>
                <a:gd name="T36" fmla="*/ 24 w 4"/>
                <a:gd name="T37" fmla="*/ 65 h 3"/>
                <a:gd name="T38" fmla="*/ 24 w 4"/>
                <a:gd name="T39" fmla="*/ 65 h 3"/>
                <a:gd name="T40" fmla="*/ 24 w 4"/>
                <a:gd name="T41" fmla="*/ 65 h 3"/>
                <a:gd name="T42" fmla="*/ 24 w 4"/>
                <a:gd name="T43" fmla="*/ 42 h 3"/>
                <a:gd name="T44" fmla="*/ 0 w 4"/>
                <a:gd name="T45" fmla="*/ 42 h 3"/>
                <a:gd name="T46" fmla="*/ 0 w 4"/>
                <a:gd name="T47" fmla="*/ 42 h 3"/>
                <a:gd name="T48" fmla="*/ 0 w 4"/>
                <a:gd name="T49" fmla="*/ 23 h 3"/>
                <a:gd name="T50" fmla="*/ 0 w 4"/>
                <a:gd name="T51" fmla="*/ 23 h 3"/>
                <a:gd name="T52" fmla="*/ 0 w 4"/>
                <a:gd name="T53" fmla="*/ 23 h 3"/>
                <a:gd name="T54" fmla="*/ 24 w 4"/>
                <a:gd name="T55" fmla="*/ 23 h 3"/>
                <a:gd name="T56" fmla="*/ 24 w 4"/>
                <a:gd name="T57" fmla="*/ 0 h 3"/>
                <a:gd name="T58" fmla="*/ 24 w 4"/>
                <a:gd name="T59" fmla="*/ 0 h 3"/>
                <a:gd name="T60" fmla="*/ 24 w 4"/>
                <a:gd name="T61" fmla="*/ 0 h 3"/>
                <a:gd name="T62" fmla="*/ 47 w 4"/>
                <a:gd name="T63" fmla="*/ 0 h 3"/>
                <a:gd name="T64" fmla="*/ 47 w 4"/>
                <a:gd name="T65" fmla="*/ 0 h 3"/>
                <a:gd name="T66" fmla="*/ 47 w 4"/>
                <a:gd name="T67" fmla="*/ 0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
                <a:gd name="T103" fmla="*/ 0 h 3"/>
                <a:gd name="T104" fmla="*/ 4 w 4"/>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 h="3">
                  <a:moveTo>
                    <a:pt x="2" y="0"/>
                  </a:moveTo>
                  <a:lnTo>
                    <a:pt x="2" y="0"/>
                  </a:lnTo>
                  <a:lnTo>
                    <a:pt x="3" y="0"/>
                  </a:lnTo>
                  <a:lnTo>
                    <a:pt x="3" y="1"/>
                  </a:lnTo>
                  <a:lnTo>
                    <a:pt x="4" y="1"/>
                  </a:lnTo>
                  <a:lnTo>
                    <a:pt x="3" y="2"/>
                  </a:lnTo>
                  <a:lnTo>
                    <a:pt x="3" y="3"/>
                  </a:lnTo>
                  <a:lnTo>
                    <a:pt x="2" y="3"/>
                  </a:lnTo>
                  <a:lnTo>
                    <a:pt x="1" y="3"/>
                  </a:lnTo>
                  <a:lnTo>
                    <a:pt x="1" y="2"/>
                  </a:lnTo>
                  <a:lnTo>
                    <a:pt x="0" y="2"/>
                  </a:lnTo>
                  <a:lnTo>
                    <a:pt x="0" y="1"/>
                  </a:lnTo>
                  <a:lnTo>
                    <a:pt x="1" y="1"/>
                  </a:lnTo>
                  <a:lnTo>
                    <a:pt x="1" y="0"/>
                  </a:lnTo>
                  <a:lnTo>
                    <a:pt x="2" y="0"/>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2048" name="Freeform 76"/>
            <p:cNvSpPr>
              <a:spLocks/>
            </p:cNvSpPr>
            <p:nvPr/>
          </p:nvSpPr>
          <p:spPr bwMode="auto">
            <a:xfrm>
              <a:off x="2186" y="3394"/>
              <a:ext cx="39" cy="15"/>
            </a:xfrm>
            <a:custGeom>
              <a:avLst/>
              <a:gdLst>
                <a:gd name="T0" fmla="*/ 0 w 8"/>
                <a:gd name="T1" fmla="*/ 75 h 3"/>
                <a:gd name="T2" fmla="*/ 166 w 8"/>
                <a:gd name="T3" fmla="*/ 75 h 3"/>
                <a:gd name="T4" fmla="*/ 190 w 8"/>
                <a:gd name="T5" fmla="*/ 0 h 3"/>
                <a:gd name="T6" fmla="*/ 49 w 8"/>
                <a:gd name="T7" fmla="*/ 0 h 3"/>
                <a:gd name="T8" fmla="*/ 0 w 8"/>
                <a:gd name="T9" fmla="*/ 75 h 3"/>
                <a:gd name="T10" fmla="*/ 0 w 8"/>
                <a:gd name="T11" fmla="*/ 75 h 3"/>
                <a:gd name="T12" fmla="*/ 0 60000 65536"/>
                <a:gd name="T13" fmla="*/ 0 60000 65536"/>
                <a:gd name="T14" fmla="*/ 0 60000 65536"/>
                <a:gd name="T15" fmla="*/ 0 60000 65536"/>
                <a:gd name="T16" fmla="*/ 0 60000 65536"/>
                <a:gd name="T17" fmla="*/ 0 60000 65536"/>
                <a:gd name="T18" fmla="*/ 0 w 8"/>
                <a:gd name="T19" fmla="*/ 0 h 3"/>
                <a:gd name="T20" fmla="*/ 8 w 8"/>
                <a:gd name="T21" fmla="*/ 3 h 3"/>
              </a:gdLst>
              <a:ahLst/>
              <a:cxnLst>
                <a:cxn ang="T12">
                  <a:pos x="T0" y="T1"/>
                </a:cxn>
                <a:cxn ang="T13">
                  <a:pos x="T2" y="T3"/>
                </a:cxn>
                <a:cxn ang="T14">
                  <a:pos x="T4" y="T5"/>
                </a:cxn>
                <a:cxn ang="T15">
                  <a:pos x="T6" y="T7"/>
                </a:cxn>
                <a:cxn ang="T16">
                  <a:pos x="T8" y="T9"/>
                </a:cxn>
                <a:cxn ang="T17">
                  <a:pos x="T10" y="T11"/>
                </a:cxn>
              </a:cxnLst>
              <a:rect l="T18" t="T19" r="T20" b="T21"/>
              <a:pathLst>
                <a:path w="8" h="3">
                  <a:moveTo>
                    <a:pt x="0" y="3"/>
                  </a:moveTo>
                  <a:lnTo>
                    <a:pt x="7" y="3"/>
                  </a:lnTo>
                  <a:lnTo>
                    <a:pt x="8" y="0"/>
                  </a:lnTo>
                  <a:lnTo>
                    <a:pt x="2" y="0"/>
                  </a:lnTo>
                  <a:lnTo>
                    <a:pt x="0" y="3"/>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2049" name="Freeform 77"/>
            <p:cNvSpPr>
              <a:spLocks/>
            </p:cNvSpPr>
            <p:nvPr/>
          </p:nvSpPr>
          <p:spPr bwMode="auto">
            <a:xfrm>
              <a:off x="2026" y="3321"/>
              <a:ext cx="38" cy="24"/>
            </a:xfrm>
            <a:custGeom>
              <a:avLst/>
              <a:gdLst>
                <a:gd name="T0" fmla="*/ 0 w 8"/>
                <a:gd name="T1" fmla="*/ 91 h 5"/>
                <a:gd name="T2" fmla="*/ 66 w 8"/>
                <a:gd name="T3" fmla="*/ 115 h 5"/>
                <a:gd name="T4" fmla="*/ 133 w 8"/>
                <a:gd name="T5" fmla="*/ 115 h 5"/>
                <a:gd name="T6" fmla="*/ 180 w 8"/>
                <a:gd name="T7" fmla="*/ 48 h 5"/>
                <a:gd name="T8" fmla="*/ 114 w 8"/>
                <a:gd name="T9" fmla="*/ 0 h 5"/>
                <a:gd name="T10" fmla="*/ 24 w 8"/>
                <a:gd name="T11" fmla="*/ 48 h 5"/>
                <a:gd name="T12" fmla="*/ 0 w 8"/>
                <a:gd name="T13" fmla="*/ 91 h 5"/>
                <a:gd name="T14" fmla="*/ 0 w 8"/>
                <a:gd name="T15" fmla="*/ 91 h 5"/>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5"/>
                <a:gd name="T26" fmla="*/ 8 w 8"/>
                <a:gd name="T27" fmla="*/ 5 h 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5">
                  <a:moveTo>
                    <a:pt x="0" y="4"/>
                  </a:moveTo>
                  <a:lnTo>
                    <a:pt x="3" y="5"/>
                  </a:lnTo>
                  <a:lnTo>
                    <a:pt x="6" y="5"/>
                  </a:lnTo>
                  <a:lnTo>
                    <a:pt x="8" y="2"/>
                  </a:lnTo>
                  <a:lnTo>
                    <a:pt x="5" y="0"/>
                  </a:lnTo>
                  <a:lnTo>
                    <a:pt x="1" y="2"/>
                  </a:lnTo>
                  <a:lnTo>
                    <a:pt x="0" y="4"/>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2050" name="Freeform 78"/>
            <p:cNvSpPr>
              <a:spLocks/>
            </p:cNvSpPr>
            <p:nvPr/>
          </p:nvSpPr>
          <p:spPr bwMode="auto">
            <a:xfrm>
              <a:off x="1991" y="3321"/>
              <a:ext cx="20" cy="24"/>
            </a:xfrm>
            <a:custGeom>
              <a:avLst/>
              <a:gdLst>
                <a:gd name="T0" fmla="*/ 0 w 4"/>
                <a:gd name="T1" fmla="*/ 115 h 5"/>
                <a:gd name="T2" fmla="*/ 100 w 4"/>
                <a:gd name="T3" fmla="*/ 48 h 5"/>
                <a:gd name="T4" fmla="*/ 100 w 4"/>
                <a:gd name="T5" fmla="*/ 0 h 5"/>
                <a:gd name="T6" fmla="*/ 0 w 4"/>
                <a:gd name="T7" fmla="*/ 91 h 5"/>
                <a:gd name="T8" fmla="*/ 0 w 4"/>
                <a:gd name="T9" fmla="*/ 115 h 5"/>
                <a:gd name="T10" fmla="*/ 0 w 4"/>
                <a:gd name="T11" fmla="*/ 115 h 5"/>
                <a:gd name="T12" fmla="*/ 0 60000 65536"/>
                <a:gd name="T13" fmla="*/ 0 60000 65536"/>
                <a:gd name="T14" fmla="*/ 0 60000 65536"/>
                <a:gd name="T15" fmla="*/ 0 60000 65536"/>
                <a:gd name="T16" fmla="*/ 0 60000 65536"/>
                <a:gd name="T17" fmla="*/ 0 60000 65536"/>
                <a:gd name="T18" fmla="*/ 0 w 4"/>
                <a:gd name="T19" fmla="*/ 0 h 5"/>
                <a:gd name="T20" fmla="*/ 4 w 4"/>
                <a:gd name="T21" fmla="*/ 5 h 5"/>
              </a:gdLst>
              <a:ahLst/>
              <a:cxnLst>
                <a:cxn ang="T12">
                  <a:pos x="T0" y="T1"/>
                </a:cxn>
                <a:cxn ang="T13">
                  <a:pos x="T2" y="T3"/>
                </a:cxn>
                <a:cxn ang="T14">
                  <a:pos x="T4" y="T5"/>
                </a:cxn>
                <a:cxn ang="T15">
                  <a:pos x="T6" y="T7"/>
                </a:cxn>
                <a:cxn ang="T16">
                  <a:pos x="T8" y="T9"/>
                </a:cxn>
                <a:cxn ang="T17">
                  <a:pos x="T10" y="T11"/>
                </a:cxn>
              </a:cxnLst>
              <a:rect l="T18" t="T19" r="T20" b="T21"/>
              <a:pathLst>
                <a:path w="4" h="5">
                  <a:moveTo>
                    <a:pt x="0" y="5"/>
                  </a:moveTo>
                  <a:lnTo>
                    <a:pt x="4" y="2"/>
                  </a:lnTo>
                  <a:lnTo>
                    <a:pt x="4" y="0"/>
                  </a:lnTo>
                  <a:lnTo>
                    <a:pt x="0" y="4"/>
                  </a:lnTo>
                  <a:lnTo>
                    <a:pt x="0" y="5"/>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2051" name="Freeform 79"/>
            <p:cNvSpPr>
              <a:spLocks/>
            </p:cNvSpPr>
            <p:nvPr/>
          </p:nvSpPr>
          <p:spPr bwMode="auto">
            <a:xfrm>
              <a:off x="2128" y="3360"/>
              <a:ext cx="39" cy="34"/>
            </a:xfrm>
            <a:custGeom>
              <a:avLst/>
              <a:gdLst>
                <a:gd name="T0" fmla="*/ 73 w 8"/>
                <a:gd name="T1" fmla="*/ 165 h 7"/>
                <a:gd name="T2" fmla="*/ 190 w 8"/>
                <a:gd name="T3" fmla="*/ 165 h 7"/>
                <a:gd name="T4" fmla="*/ 190 w 8"/>
                <a:gd name="T5" fmla="*/ 92 h 7"/>
                <a:gd name="T6" fmla="*/ 97 w 8"/>
                <a:gd name="T7" fmla="*/ 0 h 7"/>
                <a:gd name="T8" fmla="*/ 0 w 8"/>
                <a:gd name="T9" fmla="*/ 49 h 7"/>
                <a:gd name="T10" fmla="*/ 73 w 8"/>
                <a:gd name="T11" fmla="*/ 165 h 7"/>
                <a:gd name="T12" fmla="*/ 73 w 8"/>
                <a:gd name="T13" fmla="*/ 165 h 7"/>
                <a:gd name="T14" fmla="*/ 0 60000 65536"/>
                <a:gd name="T15" fmla="*/ 0 60000 65536"/>
                <a:gd name="T16" fmla="*/ 0 60000 65536"/>
                <a:gd name="T17" fmla="*/ 0 60000 65536"/>
                <a:gd name="T18" fmla="*/ 0 60000 65536"/>
                <a:gd name="T19" fmla="*/ 0 60000 65536"/>
                <a:gd name="T20" fmla="*/ 0 60000 65536"/>
                <a:gd name="T21" fmla="*/ 0 w 8"/>
                <a:gd name="T22" fmla="*/ 0 h 7"/>
                <a:gd name="T23" fmla="*/ 8 w 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7">
                  <a:moveTo>
                    <a:pt x="3" y="7"/>
                  </a:moveTo>
                  <a:lnTo>
                    <a:pt x="8" y="7"/>
                  </a:lnTo>
                  <a:lnTo>
                    <a:pt x="8" y="4"/>
                  </a:lnTo>
                  <a:lnTo>
                    <a:pt x="4" y="0"/>
                  </a:lnTo>
                  <a:lnTo>
                    <a:pt x="0" y="2"/>
                  </a:lnTo>
                  <a:lnTo>
                    <a:pt x="3" y="7"/>
                  </a:lnTo>
                  <a:close/>
                </a:path>
              </a:pathLst>
            </a:custGeom>
            <a:solidFill>
              <a:srgbClr val="6487EB"/>
            </a:solidFill>
            <a:ln w="12700" cmpd="sng">
              <a:solidFill>
                <a:schemeClr val="tx1"/>
              </a:solidFill>
              <a:prstDash val="solid"/>
              <a:round/>
              <a:headEnd/>
              <a:tailEnd/>
            </a:ln>
          </p:spPr>
          <p:txBody>
            <a:bodyPr/>
            <a:lstStyle/>
            <a:p>
              <a:endParaRPr lang="en-US"/>
            </a:p>
          </p:txBody>
        </p:sp>
      </p:grpSp>
      <p:sp>
        <p:nvSpPr>
          <p:cNvPr id="42036" name="Rectangle 106"/>
          <p:cNvSpPr>
            <a:spLocks noGrp="1" noChangeArrowheads="1"/>
          </p:cNvSpPr>
          <p:nvPr>
            <p:ph type="title" idx="4294967295"/>
          </p:nvPr>
        </p:nvSpPr>
        <p:spPr>
          <a:xfrm>
            <a:off x="0" y="242888"/>
            <a:ext cx="9144000" cy="1143000"/>
          </a:xfrm>
        </p:spPr>
        <p:txBody>
          <a:bodyPr/>
          <a:lstStyle/>
          <a:p>
            <a:r>
              <a:rPr lang="en-US" sz="2400" smtClean="0"/>
              <a:t>Obesity Trends* Among U.S. Adults</a:t>
            </a:r>
            <a:br>
              <a:rPr lang="en-US" sz="2400" smtClean="0"/>
            </a:br>
            <a:r>
              <a:rPr lang="en-US" sz="2400" smtClean="0">
                <a:solidFill>
                  <a:srgbClr val="DE3021"/>
                </a:solidFill>
              </a:rPr>
              <a:t>BRFSS, 1993</a:t>
            </a:r>
          </a:p>
        </p:txBody>
      </p:sp>
      <p:sp>
        <p:nvSpPr>
          <p:cNvPr id="42037" name="Text Box 132"/>
          <p:cNvSpPr txBox="1">
            <a:spLocks noChangeArrowheads="1"/>
          </p:cNvSpPr>
          <p:nvPr/>
        </p:nvSpPr>
        <p:spPr bwMode="auto">
          <a:xfrm>
            <a:off x="2119489" y="1200151"/>
            <a:ext cx="55194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Verdana" pitchFamily="34" charset="0"/>
              </a:rPr>
              <a:t>(*BMI ≥30, or ~ 30 lbs. overweight for 5’ 4” person)</a:t>
            </a:r>
          </a:p>
        </p:txBody>
      </p:sp>
      <p:sp>
        <p:nvSpPr>
          <p:cNvPr id="42038" name="Text Box 144"/>
          <p:cNvSpPr txBox="1">
            <a:spLocks noChangeArrowheads="1"/>
          </p:cNvSpPr>
          <p:nvPr/>
        </p:nvSpPr>
        <p:spPr bwMode="auto">
          <a:xfrm>
            <a:off x="653345" y="5894388"/>
            <a:ext cx="7251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Arial Narrow" pitchFamily="34" charset="0"/>
              </a:rPr>
              <a:t>No Data           &lt;10%          10%–14%	    15%–19% </a:t>
            </a:r>
          </a:p>
        </p:txBody>
      </p:sp>
      <p:sp>
        <p:nvSpPr>
          <p:cNvPr id="42039" name="Rectangle 145"/>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42040" name="Rectangle 146"/>
          <p:cNvSpPr>
            <a:spLocks noChangeArrowheads="1"/>
          </p:cNvSpPr>
          <p:nvPr/>
        </p:nvSpPr>
        <p:spPr bwMode="auto">
          <a:xfrm>
            <a:off x="1349022" y="5953125"/>
            <a:ext cx="208844" cy="234950"/>
          </a:xfrm>
          <a:prstGeom prst="rect">
            <a:avLst/>
          </a:prstGeom>
          <a:solidFill>
            <a:srgbClr val="99CCFF"/>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42041" name="Rectangle 147"/>
          <p:cNvSpPr>
            <a:spLocks noChangeArrowheads="1"/>
          </p:cNvSpPr>
          <p:nvPr/>
        </p:nvSpPr>
        <p:spPr bwMode="auto">
          <a:xfrm>
            <a:off x="2067278" y="5951538"/>
            <a:ext cx="208844" cy="234950"/>
          </a:xfrm>
          <a:prstGeom prst="rect">
            <a:avLst/>
          </a:prstGeom>
          <a:solidFill>
            <a:srgbClr val="6699FF"/>
          </a:solidFill>
          <a:ln w="9525">
            <a:solidFill>
              <a:schemeClr val="tx1"/>
            </a:solidFill>
            <a:miter lim="800000"/>
            <a:headEnd/>
            <a:tailEnd/>
          </a:ln>
        </p:spPr>
        <p:txBody>
          <a:bodyPr wrap="none" anchor="ctr"/>
          <a:lstStyle/>
          <a:p>
            <a:pPr algn="ctr" eaLnBrk="0" hangingPunct="0"/>
            <a:endParaRPr lang="en-US">
              <a:solidFill>
                <a:srgbClr val="000000"/>
              </a:solidFill>
            </a:endParaRPr>
          </a:p>
        </p:txBody>
      </p:sp>
      <p:sp>
        <p:nvSpPr>
          <p:cNvPr id="42042" name="Rectangle 148"/>
          <p:cNvSpPr>
            <a:spLocks noChangeArrowheads="1"/>
          </p:cNvSpPr>
          <p:nvPr/>
        </p:nvSpPr>
        <p:spPr bwMode="auto">
          <a:xfrm>
            <a:off x="3064934" y="5961063"/>
            <a:ext cx="208844" cy="234950"/>
          </a:xfrm>
          <a:prstGeom prst="rect">
            <a:avLst/>
          </a:prstGeom>
          <a:solidFill>
            <a:srgbClr val="0000A0"/>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42043" name="Rectangle 149"/>
          <p:cNvSpPr>
            <a:spLocks noChangeArrowheads="1"/>
          </p:cNvSpPr>
          <p:nvPr/>
        </p:nvSpPr>
        <p:spPr bwMode="auto">
          <a:xfrm>
            <a:off x="395111" y="5892800"/>
            <a:ext cx="3630789" cy="3508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solidFill>
                <a:srgbClr val="000000"/>
              </a:solidFill>
            </a:endParaRPr>
          </a:p>
        </p:txBody>
      </p:sp>
    </p:spTree>
    <p:extLst>
      <p:ext uri="{BB962C8B-B14F-4D97-AF65-F5344CB8AC3E}">
        <p14:creationId xmlns:p14="http://schemas.microsoft.com/office/powerpoint/2010/main" val="3806543858"/>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010" name="Group 2"/>
          <p:cNvGrpSpPr>
            <a:grpSpLocks/>
          </p:cNvGrpSpPr>
          <p:nvPr/>
        </p:nvGrpSpPr>
        <p:grpSpPr bwMode="auto">
          <a:xfrm>
            <a:off x="1027289" y="3886200"/>
            <a:ext cx="1786467" cy="1390650"/>
            <a:chOff x="768" y="2832"/>
            <a:chExt cx="1203" cy="876"/>
          </a:xfrm>
        </p:grpSpPr>
        <p:sp>
          <p:nvSpPr>
            <p:cNvPr id="43079" name="Freeform 3"/>
            <p:cNvSpPr>
              <a:spLocks/>
            </p:cNvSpPr>
            <p:nvPr/>
          </p:nvSpPr>
          <p:spPr bwMode="auto">
            <a:xfrm>
              <a:off x="1056" y="2832"/>
              <a:ext cx="915" cy="780"/>
            </a:xfrm>
            <a:custGeom>
              <a:avLst/>
              <a:gdLst>
                <a:gd name="T0" fmla="*/ 331 w 188"/>
                <a:gd name="T1" fmla="*/ 736 h 160"/>
                <a:gd name="T2" fmla="*/ 618 w 188"/>
                <a:gd name="T3" fmla="*/ 951 h 160"/>
                <a:gd name="T4" fmla="*/ 428 w 188"/>
                <a:gd name="T5" fmla="*/ 1189 h 160"/>
                <a:gd name="T6" fmla="*/ 380 w 188"/>
                <a:gd name="T7" fmla="*/ 1024 h 160"/>
                <a:gd name="T8" fmla="*/ 117 w 188"/>
                <a:gd name="T9" fmla="*/ 1307 h 160"/>
                <a:gd name="T10" fmla="*/ 263 w 188"/>
                <a:gd name="T11" fmla="*/ 1521 h 160"/>
                <a:gd name="T12" fmla="*/ 638 w 188"/>
                <a:gd name="T13" fmla="*/ 1448 h 160"/>
                <a:gd name="T14" fmla="*/ 521 w 188"/>
                <a:gd name="T15" fmla="*/ 1760 h 160"/>
                <a:gd name="T16" fmla="*/ 428 w 188"/>
                <a:gd name="T17" fmla="*/ 1877 h 160"/>
                <a:gd name="T18" fmla="*/ 238 w 188"/>
                <a:gd name="T19" fmla="*/ 1950 h 160"/>
                <a:gd name="T20" fmla="*/ 141 w 188"/>
                <a:gd name="T21" fmla="*/ 2330 h 160"/>
                <a:gd name="T22" fmla="*/ 263 w 188"/>
                <a:gd name="T23" fmla="*/ 2545 h 160"/>
                <a:gd name="T24" fmla="*/ 521 w 188"/>
                <a:gd name="T25" fmla="*/ 2662 h 160"/>
                <a:gd name="T26" fmla="*/ 521 w 188"/>
                <a:gd name="T27" fmla="*/ 2852 h 160"/>
                <a:gd name="T28" fmla="*/ 827 w 188"/>
                <a:gd name="T29" fmla="*/ 2925 h 160"/>
                <a:gd name="T30" fmla="*/ 993 w 188"/>
                <a:gd name="T31" fmla="*/ 2969 h 160"/>
                <a:gd name="T32" fmla="*/ 686 w 188"/>
                <a:gd name="T33" fmla="*/ 3349 h 160"/>
                <a:gd name="T34" fmla="*/ 448 w 188"/>
                <a:gd name="T35" fmla="*/ 3495 h 160"/>
                <a:gd name="T36" fmla="*/ 73 w 188"/>
                <a:gd name="T37" fmla="*/ 3685 h 160"/>
                <a:gd name="T38" fmla="*/ 73 w 188"/>
                <a:gd name="T39" fmla="*/ 3802 h 160"/>
                <a:gd name="T40" fmla="*/ 686 w 188"/>
                <a:gd name="T41" fmla="*/ 3539 h 160"/>
                <a:gd name="T42" fmla="*/ 1470 w 188"/>
                <a:gd name="T43" fmla="*/ 2852 h 160"/>
                <a:gd name="T44" fmla="*/ 1397 w 188"/>
                <a:gd name="T45" fmla="*/ 2779 h 160"/>
                <a:gd name="T46" fmla="*/ 1825 w 188"/>
                <a:gd name="T47" fmla="*/ 2257 h 160"/>
                <a:gd name="T48" fmla="*/ 1703 w 188"/>
                <a:gd name="T49" fmla="*/ 2398 h 160"/>
                <a:gd name="T50" fmla="*/ 1728 w 188"/>
                <a:gd name="T51" fmla="*/ 2589 h 160"/>
                <a:gd name="T52" fmla="*/ 1703 w 188"/>
                <a:gd name="T53" fmla="*/ 2711 h 160"/>
                <a:gd name="T54" fmla="*/ 2039 w 188"/>
                <a:gd name="T55" fmla="*/ 2520 h 160"/>
                <a:gd name="T56" fmla="*/ 2039 w 188"/>
                <a:gd name="T57" fmla="*/ 2330 h 160"/>
                <a:gd name="T58" fmla="*/ 2536 w 188"/>
                <a:gd name="T59" fmla="*/ 2447 h 160"/>
                <a:gd name="T60" fmla="*/ 2867 w 188"/>
                <a:gd name="T61" fmla="*/ 2398 h 160"/>
                <a:gd name="T62" fmla="*/ 3436 w 188"/>
                <a:gd name="T63" fmla="*/ 2589 h 160"/>
                <a:gd name="T64" fmla="*/ 3626 w 188"/>
                <a:gd name="T65" fmla="*/ 2828 h 160"/>
                <a:gd name="T66" fmla="*/ 3933 w 188"/>
                <a:gd name="T67" fmla="*/ 3042 h 160"/>
                <a:gd name="T68" fmla="*/ 4453 w 188"/>
                <a:gd name="T69" fmla="*/ 3091 h 160"/>
                <a:gd name="T70" fmla="*/ 4380 w 188"/>
                <a:gd name="T71" fmla="*/ 2779 h 160"/>
                <a:gd name="T72" fmla="*/ 4171 w 188"/>
                <a:gd name="T73" fmla="*/ 2735 h 160"/>
                <a:gd name="T74" fmla="*/ 3860 w 188"/>
                <a:gd name="T75" fmla="*/ 2520 h 160"/>
                <a:gd name="T76" fmla="*/ 3480 w 188"/>
                <a:gd name="T77" fmla="*/ 2257 h 160"/>
                <a:gd name="T78" fmla="*/ 3339 w 188"/>
                <a:gd name="T79" fmla="*/ 2447 h 160"/>
                <a:gd name="T80" fmla="*/ 3056 w 188"/>
                <a:gd name="T81" fmla="*/ 2208 h 160"/>
                <a:gd name="T82" fmla="*/ 2769 w 188"/>
                <a:gd name="T83" fmla="*/ 1901 h 160"/>
                <a:gd name="T84" fmla="*/ 2414 w 188"/>
                <a:gd name="T85" fmla="*/ 497 h 160"/>
                <a:gd name="T86" fmla="*/ 2132 w 188"/>
                <a:gd name="T87" fmla="*/ 117 h 160"/>
                <a:gd name="T88" fmla="*/ 1635 w 188"/>
                <a:gd name="T89" fmla="*/ 117 h 160"/>
                <a:gd name="T90" fmla="*/ 1397 w 188"/>
                <a:gd name="T91" fmla="*/ 117 h 160"/>
                <a:gd name="T92" fmla="*/ 1066 w 188"/>
                <a:gd name="T93" fmla="*/ 0 h 160"/>
                <a:gd name="T94" fmla="*/ 827 w 188"/>
                <a:gd name="T95" fmla="*/ 98 h 160"/>
                <a:gd name="T96" fmla="*/ 569 w 188"/>
                <a:gd name="T97" fmla="*/ 307 h 160"/>
                <a:gd name="T98" fmla="*/ 448 w 188"/>
                <a:gd name="T99" fmla="*/ 497 h 160"/>
                <a:gd name="T100" fmla="*/ 238 w 188"/>
                <a:gd name="T101" fmla="*/ 619 h 16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8"/>
                <a:gd name="T154" fmla="*/ 0 h 160"/>
                <a:gd name="T155" fmla="*/ 188 w 188"/>
                <a:gd name="T156" fmla="*/ 160 h 16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3080" name="Freeform 4"/>
            <p:cNvSpPr>
              <a:spLocks/>
            </p:cNvSpPr>
            <p:nvPr/>
          </p:nvSpPr>
          <p:spPr bwMode="auto">
            <a:xfrm>
              <a:off x="1021" y="3608"/>
              <a:ext cx="20" cy="14"/>
            </a:xfrm>
            <a:custGeom>
              <a:avLst/>
              <a:gdLst>
                <a:gd name="T0" fmla="*/ 50 w 4"/>
                <a:gd name="T1" fmla="*/ 42 h 3"/>
                <a:gd name="T2" fmla="*/ 50 w 4"/>
                <a:gd name="T3" fmla="*/ 23 h 3"/>
                <a:gd name="T4" fmla="*/ 50 w 4"/>
                <a:gd name="T5" fmla="*/ 23 h 3"/>
                <a:gd name="T6" fmla="*/ 50 w 4"/>
                <a:gd name="T7" fmla="*/ 23 h 3"/>
                <a:gd name="T8" fmla="*/ 50 w 4"/>
                <a:gd name="T9" fmla="*/ 23 h 3"/>
                <a:gd name="T10" fmla="*/ 50 w 4"/>
                <a:gd name="T11" fmla="*/ 23 h 3"/>
                <a:gd name="T12" fmla="*/ 50 w 4"/>
                <a:gd name="T13" fmla="*/ 23 h 3"/>
                <a:gd name="T14" fmla="*/ 25 w 4"/>
                <a:gd name="T15" fmla="*/ 0 h 3"/>
                <a:gd name="T16" fmla="*/ 25 w 4"/>
                <a:gd name="T17" fmla="*/ 0 h 3"/>
                <a:gd name="T18" fmla="*/ 0 w 4"/>
                <a:gd name="T19" fmla="*/ 23 h 3"/>
                <a:gd name="T20" fmla="*/ 0 w 4"/>
                <a:gd name="T21" fmla="*/ 23 h 3"/>
                <a:gd name="T22" fmla="*/ 0 w 4"/>
                <a:gd name="T23" fmla="*/ 23 h 3"/>
                <a:gd name="T24" fmla="*/ 0 w 4"/>
                <a:gd name="T25" fmla="*/ 23 h 3"/>
                <a:gd name="T26" fmla="*/ 0 w 4"/>
                <a:gd name="T27" fmla="*/ 23 h 3"/>
                <a:gd name="T28" fmla="*/ 0 w 4"/>
                <a:gd name="T29" fmla="*/ 23 h 3"/>
                <a:gd name="T30" fmla="*/ 0 w 4"/>
                <a:gd name="T31" fmla="*/ 42 h 3"/>
                <a:gd name="T32" fmla="*/ 0 w 4"/>
                <a:gd name="T33" fmla="*/ 42 h 3"/>
                <a:gd name="T34" fmla="*/ 25 w 4"/>
                <a:gd name="T35" fmla="*/ 42 h 3"/>
                <a:gd name="T36" fmla="*/ 25 w 4"/>
                <a:gd name="T37" fmla="*/ 42 h 3"/>
                <a:gd name="T38" fmla="*/ 25 w 4"/>
                <a:gd name="T39" fmla="*/ 65 h 3"/>
                <a:gd name="T40" fmla="*/ 50 w 4"/>
                <a:gd name="T41" fmla="*/ 65 h 3"/>
                <a:gd name="T42" fmla="*/ 50 w 4"/>
                <a:gd name="T43" fmla="*/ 65 h 3"/>
                <a:gd name="T44" fmla="*/ 75 w 4"/>
                <a:gd name="T45" fmla="*/ 65 h 3"/>
                <a:gd name="T46" fmla="*/ 75 w 4"/>
                <a:gd name="T47" fmla="*/ 65 h 3"/>
                <a:gd name="T48" fmla="*/ 100 w 4"/>
                <a:gd name="T49" fmla="*/ 42 h 3"/>
                <a:gd name="T50" fmla="*/ 100 w 4"/>
                <a:gd name="T51" fmla="*/ 42 h 3"/>
                <a:gd name="T52" fmla="*/ 100 w 4"/>
                <a:gd name="T53" fmla="*/ 42 h 3"/>
                <a:gd name="T54" fmla="*/ 100 w 4"/>
                <a:gd name="T55" fmla="*/ 23 h 3"/>
                <a:gd name="T56" fmla="*/ 100 w 4"/>
                <a:gd name="T57" fmla="*/ 23 h 3"/>
                <a:gd name="T58" fmla="*/ 100 w 4"/>
                <a:gd name="T59" fmla="*/ 23 h 3"/>
                <a:gd name="T60" fmla="*/ 100 w 4"/>
                <a:gd name="T61" fmla="*/ 23 h 3"/>
                <a:gd name="T62" fmla="*/ 100 w 4"/>
                <a:gd name="T63" fmla="*/ 23 h 3"/>
                <a:gd name="T64" fmla="*/ 100 w 4"/>
                <a:gd name="T65" fmla="*/ 0 h 3"/>
                <a:gd name="T66" fmla="*/ 100 w 4"/>
                <a:gd name="T67" fmla="*/ 0 h 3"/>
                <a:gd name="T68" fmla="*/ 100 w 4"/>
                <a:gd name="T69" fmla="*/ 0 h 3"/>
                <a:gd name="T70" fmla="*/ 100 w 4"/>
                <a:gd name="T71" fmla="*/ 0 h 3"/>
                <a:gd name="T72" fmla="*/ 100 w 4"/>
                <a:gd name="T73" fmla="*/ 23 h 3"/>
                <a:gd name="T74" fmla="*/ 75 w 4"/>
                <a:gd name="T75" fmla="*/ 23 h 3"/>
                <a:gd name="T76" fmla="*/ 75 w 4"/>
                <a:gd name="T77" fmla="*/ 23 h 3"/>
                <a:gd name="T78" fmla="*/ 50 w 4"/>
                <a:gd name="T79" fmla="*/ 42 h 3"/>
                <a:gd name="T80" fmla="*/ 50 w 4"/>
                <a:gd name="T81" fmla="*/ 42 h 3"/>
                <a:gd name="T82" fmla="*/ 50 w 4"/>
                <a:gd name="T83" fmla="*/ 42 h 3"/>
                <a:gd name="T84" fmla="*/ 50 w 4"/>
                <a:gd name="T85" fmla="*/ 42 h 3"/>
                <a:gd name="T86" fmla="*/ 50 w 4"/>
                <a:gd name="T87" fmla="*/ 65 h 3"/>
                <a:gd name="T88" fmla="*/ 75 w 4"/>
                <a:gd name="T89" fmla="*/ 65 h 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
                <a:gd name="T136" fmla="*/ 0 h 3"/>
                <a:gd name="T137" fmla="*/ 4 w 4"/>
                <a:gd name="T138" fmla="*/ 3 h 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 h="3">
                  <a:moveTo>
                    <a:pt x="2" y="2"/>
                  </a:moveTo>
                  <a:lnTo>
                    <a:pt x="2" y="1"/>
                  </a:lnTo>
                  <a:lnTo>
                    <a:pt x="1" y="0"/>
                  </a:lnTo>
                  <a:lnTo>
                    <a:pt x="0" y="1"/>
                  </a:lnTo>
                  <a:lnTo>
                    <a:pt x="0" y="2"/>
                  </a:lnTo>
                  <a:lnTo>
                    <a:pt x="1" y="2"/>
                  </a:lnTo>
                  <a:lnTo>
                    <a:pt x="1" y="3"/>
                  </a:lnTo>
                  <a:lnTo>
                    <a:pt x="2" y="3"/>
                  </a:lnTo>
                  <a:lnTo>
                    <a:pt x="3" y="3"/>
                  </a:lnTo>
                  <a:lnTo>
                    <a:pt x="4" y="2"/>
                  </a:lnTo>
                  <a:lnTo>
                    <a:pt x="4" y="1"/>
                  </a:lnTo>
                  <a:lnTo>
                    <a:pt x="4" y="0"/>
                  </a:lnTo>
                  <a:lnTo>
                    <a:pt x="4" y="1"/>
                  </a:lnTo>
                  <a:lnTo>
                    <a:pt x="3" y="1"/>
                  </a:lnTo>
                  <a:lnTo>
                    <a:pt x="2" y="2"/>
                  </a:lnTo>
                  <a:lnTo>
                    <a:pt x="2" y="3"/>
                  </a:lnTo>
                  <a:lnTo>
                    <a:pt x="3" y="3"/>
                  </a:lnTo>
                </a:path>
              </a:pathLst>
            </a:custGeom>
            <a:solidFill>
              <a:srgbClr val="6987EB"/>
            </a:solidFill>
            <a:ln w="12700" cmpd="sng">
              <a:solidFill>
                <a:schemeClr val="tx1"/>
              </a:solidFill>
              <a:prstDash val="solid"/>
              <a:round/>
              <a:headEnd/>
              <a:tailEnd/>
            </a:ln>
          </p:spPr>
          <p:txBody>
            <a:bodyPr/>
            <a:lstStyle/>
            <a:p>
              <a:endParaRPr lang="en-US"/>
            </a:p>
          </p:txBody>
        </p:sp>
        <p:sp>
          <p:nvSpPr>
            <p:cNvPr id="43081" name="Freeform 5"/>
            <p:cNvSpPr>
              <a:spLocks/>
            </p:cNvSpPr>
            <p:nvPr/>
          </p:nvSpPr>
          <p:spPr bwMode="auto">
            <a:xfrm>
              <a:off x="978" y="3610"/>
              <a:ext cx="43" cy="30"/>
            </a:xfrm>
            <a:custGeom>
              <a:avLst/>
              <a:gdLst>
                <a:gd name="T0" fmla="*/ 158 w 9"/>
                <a:gd name="T1" fmla="*/ 0 h 6"/>
                <a:gd name="T2" fmla="*/ 91 w 9"/>
                <a:gd name="T3" fmla="*/ 0 h 6"/>
                <a:gd name="T4" fmla="*/ 67 w 9"/>
                <a:gd name="T5" fmla="*/ 25 h 6"/>
                <a:gd name="T6" fmla="*/ 67 w 9"/>
                <a:gd name="T7" fmla="*/ 25 h 6"/>
                <a:gd name="T8" fmla="*/ 67 w 9"/>
                <a:gd name="T9" fmla="*/ 50 h 6"/>
                <a:gd name="T10" fmla="*/ 67 w 9"/>
                <a:gd name="T11" fmla="*/ 75 h 6"/>
                <a:gd name="T12" fmla="*/ 48 w 9"/>
                <a:gd name="T13" fmla="*/ 75 h 6"/>
                <a:gd name="T14" fmla="*/ 48 w 9"/>
                <a:gd name="T15" fmla="*/ 75 h 6"/>
                <a:gd name="T16" fmla="*/ 24 w 9"/>
                <a:gd name="T17" fmla="*/ 75 h 6"/>
                <a:gd name="T18" fmla="*/ 24 w 9"/>
                <a:gd name="T19" fmla="*/ 100 h 6"/>
                <a:gd name="T20" fmla="*/ 24 w 9"/>
                <a:gd name="T21" fmla="*/ 125 h 6"/>
                <a:gd name="T22" fmla="*/ 0 w 9"/>
                <a:gd name="T23" fmla="*/ 125 h 6"/>
                <a:gd name="T24" fmla="*/ 0 w 9"/>
                <a:gd name="T25" fmla="*/ 150 h 6"/>
                <a:gd name="T26" fmla="*/ 0 w 9"/>
                <a:gd name="T27" fmla="*/ 150 h 6"/>
                <a:gd name="T28" fmla="*/ 0 w 9"/>
                <a:gd name="T29" fmla="*/ 150 h 6"/>
                <a:gd name="T30" fmla="*/ 0 w 9"/>
                <a:gd name="T31" fmla="*/ 150 h 6"/>
                <a:gd name="T32" fmla="*/ 0 w 9"/>
                <a:gd name="T33" fmla="*/ 150 h 6"/>
                <a:gd name="T34" fmla="*/ 0 w 9"/>
                <a:gd name="T35" fmla="*/ 150 h 6"/>
                <a:gd name="T36" fmla="*/ 0 w 9"/>
                <a:gd name="T37" fmla="*/ 150 h 6"/>
                <a:gd name="T38" fmla="*/ 24 w 9"/>
                <a:gd name="T39" fmla="*/ 150 h 6"/>
                <a:gd name="T40" fmla="*/ 48 w 9"/>
                <a:gd name="T41" fmla="*/ 150 h 6"/>
                <a:gd name="T42" fmla="*/ 67 w 9"/>
                <a:gd name="T43" fmla="*/ 125 h 6"/>
                <a:gd name="T44" fmla="*/ 139 w 9"/>
                <a:gd name="T45" fmla="*/ 75 h 6"/>
                <a:gd name="T46" fmla="*/ 158 w 9"/>
                <a:gd name="T47" fmla="*/ 50 h 6"/>
                <a:gd name="T48" fmla="*/ 182 w 9"/>
                <a:gd name="T49" fmla="*/ 50 h 6"/>
                <a:gd name="T50" fmla="*/ 205 w 9"/>
                <a:gd name="T51" fmla="*/ 25 h 6"/>
                <a:gd name="T52" fmla="*/ 205 w 9"/>
                <a:gd name="T53" fmla="*/ 25 h 6"/>
                <a:gd name="T54" fmla="*/ 205 w 9"/>
                <a:gd name="T55" fmla="*/ 25 h 6"/>
                <a:gd name="T56" fmla="*/ 182 w 9"/>
                <a:gd name="T57" fmla="*/ 0 h 6"/>
                <a:gd name="T58" fmla="*/ 182 w 9"/>
                <a:gd name="T59" fmla="*/ 0 h 6"/>
                <a:gd name="T60" fmla="*/ 182 w 9"/>
                <a:gd name="T61" fmla="*/ 0 h 6"/>
                <a:gd name="T62" fmla="*/ 182 w 9"/>
                <a:gd name="T63" fmla="*/ 0 h 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
                <a:gd name="T97" fmla="*/ 0 h 6"/>
                <a:gd name="T98" fmla="*/ 9 w 9"/>
                <a:gd name="T99" fmla="*/ 6 h 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 h="6">
                  <a:moveTo>
                    <a:pt x="8" y="0"/>
                  </a:moveTo>
                  <a:lnTo>
                    <a:pt x="7" y="0"/>
                  </a:lnTo>
                  <a:lnTo>
                    <a:pt x="6" y="0"/>
                  </a:lnTo>
                  <a:lnTo>
                    <a:pt x="4" y="0"/>
                  </a:lnTo>
                  <a:lnTo>
                    <a:pt x="4" y="1"/>
                  </a:lnTo>
                  <a:lnTo>
                    <a:pt x="3" y="1"/>
                  </a:lnTo>
                  <a:lnTo>
                    <a:pt x="3" y="2"/>
                  </a:lnTo>
                  <a:lnTo>
                    <a:pt x="3" y="3"/>
                  </a:lnTo>
                  <a:lnTo>
                    <a:pt x="2" y="3"/>
                  </a:lnTo>
                  <a:lnTo>
                    <a:pt x="1" y="3"/>
                  </a:lnTo>
                  <a:lnTo>
                    <a:pt x="1" y="4"/>
                  </a:lnTo>
                  <a:lnTo>
                    <a:pt x="1" y="5"/>
                  </a:lnTo>
                  <a:lnTo>
                    <a:pt x="0" y="5"/>
                  </a:lnTo>
                  <a:lnTo>
                    <a:pt x="0" y="6"/>
                  </a:lnTo>
                  <a:lnTo>
                    <a:pt x="1" y="6"/>
                  </a:lnTo>
                  <a:lnTo>
                    <a:pt x="2" y="6"/>
                  </a:lnTo>
                  <a:lnTo>
                    <a:pt x="2" y="5"/>
                  </a:lnTo>
                  <a:lnTo>
                    <a:pt x="3" y="5"/>
                  </a:lnTo>
                  <a:lnTo>
                    <a:pt x="5" y="4"/>
                  </a:lnTo>
                  <a:lnTo>
                    <a:pt x="6" y="3"/>
                  </a:lnTo>
                  <a:lnTo>
                    <a:pt x="7" y="2"/>
                  </a:lnTo>
                  <a:lnTo>
                    <a:pt x="8" y="2"/>
                  </a:lnTo>
                  <a:lnTo>
                    <a:pt x="9" y="1"/>
                  </a:lnTo>
                  <a:lnTo>
                    <a:pt x="8"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3082" name="Freeform 6"/>
            <p:cNvSpPr>
              <a:spLocks/>
            </p:cNvSpPr>
            <p:nvPr/>
          </p:nvSpPr>
          <p:spPr bwMode="auto">
            <a:xfrm>
              <a:off x="934" y="3632"/>
              <a:ext cx="44" cy="34"/>
            </a:xfrm>
            <a:custGeom>
              <a:avLst/>
              <a:gdLst>
                <a:gd name="T0" fmla="*/ 191 w 9"/>
                <a:gd name="T1" fmla="*/ 73 h 7"/>
                <a:gd name="T2" fmla="*/ 191 w 9"/>
                <a:gd name="T3" fmla="*/ 24 h 7"/>
                <a:gd name="T4" fmla="*/ 117 w 9"/>
                <a:gd name="T5" fmla="*/ 73 h 7"/>
                <a:gd name="T6" fmla="*/ 98 w 9"/>
                <a:gd name="T7" fmla="*/ 92 h 7"/>
                <a:gd name="T8" fmla="*/ 98 w 9"/>
                <a:gd name="T9" fmla="*/ 92 h 7"/>
                <a:gd name="T10" fmla="*/ 49 w 9"/>
                <a:gd name="T11" fmla="*/ 117 h 7"/>
                <a:gd name="T12" fmla="*/ 24 w 9"/>
                <a:gd name="T13" fmla="*/ 141 h 7"/>
                <a:gd name="T14" fmla="*/ 0 w 9"/>
                <a:gd name="T15" fmla="*/ 141 h 7"/>
                <a:gd name="T16" fmla="*/ 49 w 9"/>
                <a:gd name="T17" fmla="*/ 141 h 7"/>
                <a:gd name="T18" fmla="*/ 73 w 9"/>
                <a:gd name="T19" fmla="*/ 117 h 7"/>
                <a:gd name="T20" fmla="*/ 142 w 9"/>
                <a:gd name="T21" fmla="*/ 92 h 7"/>
                <a:gd name="T22" fmla="*/ 191 w 9"/>
                <a:gd name="T23" fmla="*/ 73 h 7"/>
                <a:gd name="T24" fmla="*/ 191 w 9"/>
                <a:gd name="T25" fmla="*/ 73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7"/>
                <a:gd name="T41" fmla="*/ 9 w 9"/>
                <a:gd name="T42" fmla="*/ 7 h 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43083" name="Freeform 7"/>
            <p:cNvSpPr>
              <a:spLocks/>
            </p:cNvSpPr>
            <p:nvPr/>
          </p:nvSpPr>
          <p:spPr bwMode="auto">
            <a:xfrm>
              <a:off x="934" y="3637"/>
              <a:ext cx="39" cy="29"/>
            </a:xfrm>
            <a:custGeom>
              <a:avLst/>
              <a:gdLst>
                <a:gd name="T0" fmla="*/ 190 w 8"/>
                <a:gd name="T1" fmla="*/ 48 h 6"/>
                <a:gd name="T2" fmla="*/ 190 w 8"/>
                <a:gd name="T3" fmla="*/ 24 h 6"/>
                <a:gd name="T4" fmla="*/ 190 w 8"/>
                <a:gd name="T5" fmla="*/ 24 h 6"/>
                <a:gd name="T6" fmla="*/ 190 w 8"/>
                <a:gd name="T7" fmla="*/ 0 h 6"/>
                <a:gd name="T8" fmla="*/ 190 w 8"/>
                <a:gd name="T9" fmla="*/ 0 h 6"/>
                <a:gd name="T10" fmla="*/ 190 w 8"/>
                <a:gd name="T11" fmla="*/ 0 h 6"/>
                <a:gd name="T12" fmla="*/ 190 w 8"/>
                <a:gd name="T13" fmla="*/ 0 h 6"/>
                <a:gd name="T14" fmla="*/ 190 w 8"/>
                <a:gd name="T15" fmla="*/ 0 h 6"/>
                <a:gd name="T16" fmla="*/ 190 w 8"/>
                <a:gd name="T17" fmla="*/ 0 h 6"/>
                <a:gd name="T18" fmla="*/ 190 w 8"/>
                <a:gd name="T19" fmla="*/ 0 h 6"/>
                <a:gd name="T20" fmla="*/ 166 w 8"/>
                <a:gd name="T21" fmla="*/ 0 h 6"/>
                <a:gd name="T22" fmla="*/ 166 w 8"/>
                <a:gd name="T23" fmla="*/ 0 h 6"/>
                <a:gd name="T24" fmla="*/ 141 w 8"/>
                <a:gd name="T25" fmla="*/ 0 h 6"/>
                <a:gd name="T26" fmla="*/ 117 w 8"/>
                <a:gd name="T27" fmla="*/ 24 h 6"/>
                <a:gd name="T28" fmla="*/ 117 w 8"/>
                <a:gd name="T29" fmla="*/ 48 h 6"/>
                <a:gd name="T30" fmla="*/ 117 w 8"/>
                <a:gd name="T31" fmla="*/ 48 h 6"/>
                <a:gd name="T32" fmla="*/ 97 w 8"/>
                <a:gd name="T33" fmla="*/ 48 h 6"/>
                <a:gd name="T34" fmla="*/ 97 w 8"/>
                <a:gd name="T35" fmla="*/ 48 h 6"/>
                <a:gd name="T36" fmla="*/ 97 w 8"/>
                <a:gd name="T37" fmla="*/ 48 h 6"/>
                <a:gd name="T38" fmla="*/ 97 w 8"/>
                <a:gd name="T39" fmla="*/ 72 h 6"/>
                <a:gd name="T40" fmla="*/ 97 w 8"/>
                <a:gd name="T41" fmla="*/ 72 h 6"/>
                <a:gd name="T42" fmla="*/ 97 w 8"/>
                <a:gd name="T43" fmla="*/ 72 h 6"/>
                <a:gd name="T44" fmla="*/ 97 w 8"/>
                <a:gd name="T45" fmla="*/ 72 h 6"/>
                <a:gd name="T46" fmla="*/ 49 w 8"/>
                <a:gd name="T47" fmla="*/ 92 h 6"/>
                <a:gd name="T48" fmla="*/ 49 w 8"/>
                <a:gd name="T49" fmla="*/ 92 h 6"/>
                <a:gd name="T50" fmla="*/ 49 w 8"/>
                <a:gd name="T51" fmla="*/ 92 h 6"/>
                <a:gd name="T52" fmla="*/ 49 w 8"/>
                <a:gd name="T53" fmla="*/ 92 h 6"/>
                <a:gd name="T54" fmla="*/ 24 w 8"/>
                <a:gd name="T55" fmla="*/ 92 h 6"/>
                <a:gd name="T56" fmla="*/ 24 w 8"/>
                <a:gd name="T57" fmla="*/ 116 h 6"/>
                <a:gd name="T58" fmla="*/ 24 w 8"/>
                <a:gd name="T59" fmla="*/ 116 h 6"/>
                <a:gd name="T60" fmla="*/ 0 w 8"/>
                <a:gd name="T61" fmla="*/ 116 h 6"/>
                <a:gd name="T62" fmla="*/ 0 w 8"/>
                <a:gd name="T63" fmla="*/ 116 h 6"/>
                <a:gd name="T64" fmla="*/ 0 w 8"/>
                <a:gd name="T65" fmla="*/ 116 h 6"/>
                <a:gd name="T66" fmla="*/ 24 w 8"/>
                <a:gd name="T67" fmla="*/ 140 h 6"/>
                <a:gd name="T68" fmla="*/ 24 w 8"/>
                <a:gd name="T69" fmla="*/ 140 h 6"/>
                <a:gd name="T70" fmla="*/ 24 w 8"/>
                <a:gd name="T71" fmla="*/ 140 h 6"/>
                <a:gd name="T72" fmla="*/ 24 w 8"/>
                <a:gd name="T73" fmla="*/ 140 h 6"/>
                <a:gd name="T74" fmla="*/ 49 w 8"/>
                <a:gd name="T75" fmla="*/ 116 h 6"/>
                <a:gd name="T76" fmla="*/ 49 w 8"/>
                <a:gd name="T77" fmla="*/ 116 h 6"/>
                <a:gd name="T78" fmla="*/ 73 w 8"/>
                <a:gd name="T79" fmla="*/ 116 h 6"/>
                <a:gd name="T80" fmla="*/ 73 w 8"/>
                <a:gd name="T81" fmla="*/ 92 h 6"/>
                <a:gd name="T82" fmla="*/ 73 w 8"/>
                <a:gd name="T83" fmla="*/ 92 h 6"/>
                <a:gd name="T84" fmla="*/ 117 w 8"/>
                <a:gd name="T85" fmla="*/ 92 h 6"/>
                <a:gd name="T86" fmla="*/ 117 w 8"/>
                <a:gd name="T87" fmla="*/ 72 h 6"/>
                <a:gd name="T88" fmla="*/ 141 w 8"/>
                <a:gd name="T89" fmla="*/ 72 h 6"/>
                <a:gd name="T90" fmla="*/ 166 w 8"/>
                <a:gd name="T91" fmla="*/ 72 h 6"/>
                <a:gd name="T92" fmla="*/ 166 w 8"/>
                <a:gd name="T93" fmla="*/ 48 h 6"/>
                <a:gd name="T94" fmla="*/ 166 w 8"/>
                <a:gd name="T95" fmla="*/ 48 h 6"/>
                <a:gd name="T96" fmla="*/ 190 w 8"/>
                <a:gd name="T97" fmla="*/ 48 h 6"/>
                <a:gd name="T98" fmla="*/ 190 w 8"/>
                <a:gd name="T99" fmla="*/ 48 h 6"/>
                <a:gd name="T100" fmla="*/ 190 w 8"/>
                <a:gd name="T101" fmla="*/ 48 h 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
                <a:gd name="T154" fmla="*/ 0 h 6"/>
                <a:gd name="T155" fmla="*/ 8 w 8"/>
                <a:gd name="T156" fmla="*/ 6 h 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 h="6">
                  <a:moveTo>
                    <a:pt x="8" y="2"/>
                  </a:moveTo>
                  <a:lnTo>
                    <a:pt x="8" y="1"/>
                  </a:lnTo>
                  <a:lnTo>
                    <a:pt x="8" y="0"/>
                  </a:lnTo>
                  <a:lnTo>
                    <a:pt x="7" y="0"/>
                  </a:lnTo>
                  <a:lnTo>
                    <a:pt x="6" y="0"/>
                  </a:lnTo>
                  <a:lnTo>
                    <a:pt x="5" y="1"/>
                  </a:lnTo>
                  <a:lnTo>
                    <a:pt x="5" y="2"/>
                  </a:lnTo>
                  <a:lnTo>
                    <a:pt x="4" y="2"/>
                  </a:lnTo>
                  <a:lnTo>
                    <a:pt x="4" y="3"/>
                  </a:lnTo>
                  <a:lnTo>
                    <a:pt x="2" y="4"/>
                  </a:lnTo>
                  <a:lnTo>
                    <a:pt x="1" y="4"/>
                  </a:lnTo>
                  <a:lnTo>
                    <a:pt x="1" y="5"/>
                  </a:lnTo>
                  <a:lnTo>
                    <a:pt x="0" y="5"/>
                  </a:lnTo>
                  <a:lnTo>
                    <a:pt x="1" y="6"/>
                  </a:lnTo>
                  <a:lnTo>
                    <a:pt x="2" y="5"/>
                  </a:lnTo>
                  <a:lnTo>
                    <a:pt x="3" y="5"/>
                  </a:lnTo>
                  <a:lnTo>
                    <a:pt x="3" y="4"/>
                  </a:lnTo>
                  <a:lnTo>
                    <a:pt x="5" y="4"/>
                  </a:lnTo>
                  <a:lnTo>
                    <a:pt x="5" y="3"/>
                  </a:lnTo>
                  <a:lnTo>
                    <a:pt x="6" y="3"/>
                  </a:lnTo>
                  <a:lnTo>
                    <a:pt x="7" y="3"/>
                  </a:lnTo>
                  <a:lnTo>
                    <a:pt x="7" y="2"/>
                  </a:lnTo>
                  <a:lnTo>
                    <a:pt x="8"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3084" name="Freeform 8"/>
            <p:cNvSpPr>
              <a:spLocks/>
            </p:cNvSpPr>
            <p:nvPr/>
          </p:nvSpPr>
          <p:spPr bwMode="auto">
            <a:xfrm>
              <a:off x="909" y="3676"/>
              <a:ext cx="5" cy="5"/>
            </a:xfrm>
            <a:custGeom>
              <a:avLst/>
              <a:gdLst>
                <a:gd name="T0" fmla="*/ 25 w 1"/>
                <a:gd name="T1" fmla="*/ 0 h 1"/>
                <a:gd name="T2" fmla="*/ 0 w 1"/>
                <a:gd name="T3" fmla="*/ 0 h 1"/>
                <a:gd name="T4" fmla="*/ 0 w 1"/>
                <a:gd name="T5" fmla="*/ 25 h 1"/>
                <a:gd name="T6" fmla="*/ 25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1" y="0"/>
                  </a:moveTo>
                  <a:cubicBezTo>
                    <a:pt x="1" y="0"/>
                    <a:pt x="0" y="0"/>
                    <a:pt x="0" y="0"/>
                  </a:cubicBezTo>
                  <a:cubicBezTo>
                    <a:pt x="0" y="0"/>
                    <a:pt x="0" y="1"/>
                    <a:pt x="0" y="1"/>
                  </a:cubicBezTo>
                  <a:cubicBezTo>
                    <a:pt x="1" y="1"/>
                    <a:pt x="1" y="1"/>
                    <a:pt x="1" y="0"/>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43085" name="Freeform 9"/>
            <p:cNvSpPr>
              <a:spLocks/>
            </p:cNvSpPr>
            <p:nvPr/>
          </p:nvSpPr>
          <p:spPr bwMode="auto">
            <a:xfrm>
              <a:off x="909" y="3676"/>
              <a:ext cx="5" cy="5"/>
            </a:xfrm>
            <a:custGeom>
              <a:avLst/>
              <a:gdLst>
                <a:gd name="T0" fmla="*/ 25 w 1"/>
                <a:gd name="T1" fmla="*/ 0 h 1"/>
                <a:gd name="T2" fmla="*/ 25 w 1"/>
                <a:gd name="T3" fmla="*/ 0 h 1"/>
                <a:gd name="T4" fmla="*/ 25 w 1"/>
                <a:gd name="T5" fmla="*/ 0 h 1"/>
                <a:gd name="T6" fmla="*/ 25 w 1"/>
                <a:gd name="T7" fmla="*/ 0 h 1"/>
                <a:gd name="T8" fmla="*/ 0 w 1"/>
                <a:gd name="T9" fmla="*/ 0 h 1"/>
                <a:gd name="T10" fmla="*/ 0 w 1"/>
                <a:gd name="T11" fmla="*/ 0 h 1"/>
                <a:gd name="T12" fmla="*/ 0 w 1"/>
                <a:gd name="T13" fmla="*/ 0 h 1"/>
                <a:gd name="T14" fmla="*/ 0 w 1"/>
                <a:gd name="T15" fmla="*/ 0 h 1"/>
                <a:gd name="T16" fmla="*/ 0 w 1"/>
                <a:gd name="T17" fmla="*/ 25 h 1"/>
                <a:gd name="T18" fmla="*/ 0 w 1"/>
                <a:gd name="T19" fmla="*/ 25 h 1"/>
                <a:gd name="T20" fmla="*/ 0 w 1"/>
                <a:gd name="T21" fmla="*/ 25 h 1"/>
                <a:gd name="T22" fmla="*/ 0 w 1"/>
                <a:gd name="T23" fmla="*/ 25 h 1"/>
                <a:gd name="T24" fmla="*/ 0 w 1"/>
                <a:gd name="T25" fmla="*/ 25 h 1"/>
                <a:gd name="T26" fmla="*/ 25 w 1"/>
                <a:gd name="T27" fmla="*/ 25 h 1"/>
                <a:gd name="T28" fmla="*/ 25 w 1"/>
                <a:gd name="T29" fmla="*/ 0 h 1"/>
                <a:gd name="T30" fmla="*/ 25 w 1"/>
                <a:gd name="T31" fmla="*/ 0 h 1"/>
                <a:gd name="T32" fmla="*/ 25 w 1"/>
                <a:gd name="T33" fmla="*/ 0 h 1"/>
                <a:gd name="T34" fmla="*/ 25 w 1"/>
                <a:gd name="T35" fmla="*/ 0 h 1"/>
                <a:gd name="T36" fmla="*/ 25 w 1"/>
                <a:gd name="T37" fmla="*/ 0 h 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
                <a:gd name="T58" fmla="*/ 0 h 1"/>
                <a:gd name="T59" fmla="*/ 1 w 1"/>
                <a:gd name="T60" fmla="*/ 1 h 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 h="1">
                  <a:moveTo>
                    <a:pt x="1" y="0"/>
                  </a:moveTo>
                  <a:lnTo>
                    <a:pt x="1" y="0"/>
                  </a:lnTo>
                  <a:lnTo>
                    <a:pt x="0" y="0"/>
                  </a:lnTo>
                  <a:lnTo>
                    <a:pt x="0" y="1"/>
                  </a:lnTo>
                  <a:lnTo>
                    <a:pt x="1" y="1"/>
                  </a:lnTo>
                  <a:lnTo>
                    <a:pt x="1"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3086" name="Freeform 10"/>
            <p:cNvSpPr>
              <a:spLocks/>
            </p:cNvSpPr>
            <p:nvPr/>
          </p:nvSpPr>
          <p:spPr bwMode="auto">
            <a:xfrm>
              <a:off x="870" y="3682"/>
              <a:ext cx="14" cy="14"/>
            </a:xfrm>
            <a:custGeom>
              <a:avLst/>
              <a:gdLst>
                <a:gd name="T0" fmla="*/ 42 w 3"/>
                <a:gd name="T1" fmla="*/ 23 h 3"/>
                <a:gd name="T2" fmla="*/ 65 w 3"/>
                <a:gd name="T3" fmla="*/ 23 h 3"/>
                <a:gd name="T4" fmla="*/ 42 w 3"/>
                <a:gd name="T5" fmla="*/ 23 h 3"/>
                <a:gd name="T6" fmla="*/ 65 w 3"/>
                <a:gd name="T7" fmla="*/ 42 h 3"/>
                <a:gd name="T8" fmla="*/ 42 w 3"/>
                <a:gd name="T9" fmla="*/ 42 h 3"/>
                <a:gd name="T10" fmla="*/ 23 w 3"/>
                <a:gd name="T11" fmla="*/ 65 h 3"/>
                <a:gd name="T12" fmla="*/ 0 w 3"/>
                <a:gd name="T13" fmla="*/ 65 h 3"/>
                <a:gd name="T14" fmla="*/ 23 w 3"/>
                <a:gd name="T15" fmla="*/ 23 h 3"/>
                <a:gd name="T16" fmla="*/ 42 w 3"/>
                <a:gd name="T17" fmla="*/ 23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3"/>
                <a:gd name="T29" fmla="*/ 3 w 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43087" name="Freeform 11"/>
            <p:cNvSpPr>
              <a:spLocks/>
            </p:cNvSpPr>
            <p:nvPr/>
          </p:nvSpPr>
          <p:spPr bwMode="auto">
            <a:xfrm>
              <a:off x="875" y="3684"/>
              <a:ext cx="14" cy="9"/>
            </a:xfrm>
            <a:custGeom>
              <a:avLst/>
              <a:gdLst>
                <a:gd name="T0" fmla="*/ 42 w 3"/>
                <a:gd name="T1" fmla="*/ 0 h 2"/>
                <a:gd name="T2" fmla="*/ 42 w 3"/>
                <a:gd name="T3" fmla="*/ 0 h 2"/>
                <a:gd name="T4" fmla="*/ 42 w 3"/>
                <a:gd name="T5" fmla="*/ 0 h 2"/>
                <a:gd name="T6" fmla="*/ 42 w 3"/>
                <a:gd name="T7" fmla="*/ 0 h 2"/>
                <a:gd name="T8" fmla="*/ 65 w 3"/>
                <a:gd name="T9" fmla="*/ 0 h 2"/>
                <a:gd name="T10" fmla="*/ 65 w 3"/>
                <a:gd name="T11" fmla="*/ 0 h 2"/>
                <a:gd name="T12" fmla="*/ 65 w 3"/>
                <a:gd name="T13" fmla="*/ 0 h 2"/>
                <a:gd name="T14" fmla="*/ 65 w 3"/>
                <a:gd name="T15" fmla="*/ 0 h 2"/>
                <a:gd name="T16" fmla="*/ 65 w 3"/>
                <a:gd name="T17" fmla="*/ 0 h 2"/>
                <a:gd name="T18" fmla="*/ 65 w 3"/>
                <a:gd name="T19" fmla="*/ 0 h 2"/>
                <a:gd name="T20" fmla="*/ 65 w 3"/>
                <a:gd name="T21" fmla="*/ 0 h 2"/>
                <a:gd name="T22" fmla="*/ 42 w 3"/>
                <a:gd name="T23" fmla="*/ 0 h 2"/>
                <a:gd name="T24" fmla="*/ 42 w 3"/>
                <a:gd name="T25" fmla="*/ 22 h 2"/>
                <a:gd name="T26" fmla="*/ 65 w 3"/>
                <a:gd name="T27" fmla="*/ 22 h 2"/>
                <a:gd name="T28" fmla="*/ 65 w 3"/>
                <a:gd name="T29" fmla="*/ 22 h 2"/>
                <a:gd name="T30" fmla="*/ 65 w 3"/>
                <a:gd name="T31" fmla="*/ 22 h 2"/>
                <a:gd name="T32" fmla="*/ 42 w 3"/>
                <a:gd name="T33" fmla="*/ 22 h 2"/>
                <a:gd name="T34" fmla="*/ 42 w 3"/>
                <a:gd name="T35" fmla="*/ 22 h 2"/>
                <a:gd name="T36" fmla="*/ 42 w 3"/>
                <a:gd name="T37" fmla="*/ 22 h 2"/>
                <a:gd name="T38" fmla="*/ 42 w 3"/>
                <a:gd name="T39" fmla="*/ 22 h 2"/>
                <a:gd name="T40" fmla="*/ 42 w 3"/>
                <a:gd name="T41" fmla="*/ 22 h 2"/>
                <a:gd name="T42" fmla="*/ 23 w 3"/>
                <a:gd name="T43" fmla="*/ 40 h 2"/>
                <a:gd name="T44" fmla="*/ 23 w 3"/>
                <a:gd name="T45" fmla="*/ 40 h 2"/>
                <a:gd name="T46" fmla="*/ 23 w 3"/>
                <a:gd name="T47" fmla="*/ 40 h 2"/>
                <a:gd name="T48" fmla="*/ 0 w 3"/>
                <a:gd name="T49" fmla="*/ 40 h 2"/>
                <a:gd name="T50" fmla="*/ 0 w 3"/>
                <a:gd name="T51" fmla="*/ 40 h 2"/>
                <a:gd name="T52" fmla="*/ 0 w 3"/>
                <a:gd name="T53" fmla="*/ 22 h 2"/>
                <a:gd name="T54" fmla="*/ 23 w 3"/>
                <a:gd name="T55" fmla="*/ 22 h 2"/>
                <a:gd name="T56" fmla="*/ 23 w 3"/>
                <a:gd name="T57" fmla="*/ 22 h 2"/>
                <a:gd name="T58" fmla="*/ 23 w 3"/>
                <a:gd name="T59" fmla="*/ 22 h 2"/>
                <a:gd name="T60" fmla="*/ 23 w 3"/>
                <a:gd name="T61" fmla="*/ 0 h 2"/>
                <a:gd name="T62" fmla="*/ 42 w 3"/>
                <a:gd name="T63" fmla="*/ 0 h 2"/>
                <a:gd name="T64" fmla="*/ 42 w 3"/>
                <a:gd name="T65" fmla="*/ 0 h 2"/>
                <a:gd name="T66" fmla="*/ 42 w 3"/>
                <a:gd name="T67" fmla="*/ 0 h 2"/>
                <a:gd name="T68" fmla="*/ 42 w 3"/>
                <a:gd name="T69" fmla="*/ 0 h 2"/>
                <a:gd name="T70" fmla="*/ 42 w 3"/>
                <a:gd name="T71" fmla="*/ 0 h 2"/>
                <a:gd name="T72" fmla="*/ 42 w 3"/>
                <a:gd name="T73" fmla="*/ 0 h 2"/>
                <a:gd name="T74" fmla="*/ 42 w 3"/>
                <a:gd name="T75" fmla="*/ 0 h 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
                <a:gd name="T115" fmla="*/ 0 h 2"/>
                <a:gd name="T116" fmla="*/ 3 w 3"/>
                <a:gd name="T117" fmla="*/ 2 h 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 h="2">
                  <a:moveTo>
                    <a:pt x="2" y="0"/>
                  </a:moveTo>
                  <a:lnTo>
                    <a:pt x="2" y="0"/>
                  </a:lnTo>
                  <a:lnTo>
                    <a:pt x="3" y="0"/>
                  </a:lnTo>
                  <a:lnTo>
                    <a:pt x="2" y="0"/>
                  </a:lnTo>
                  <a:lnTo>
                    <a:pt x="2" y="1"/>
                  </a:lnTo>
                  <a:lnTo>
                    <a:pt x="3" y="1"/>
                  </a:lnTo>
                  <a:lnTo>
                    <a:pt x="2" y="1"/>
                  </a:lnTo>
                  <a:lnTo>
                    <a:pt x="1" y="2"/>
                  </a:lnTo>
                  <a:lnTo>
                    <a:pt x="0" y="2"/>
                  </a:lnTo>
                  <a:lnTo>
                    <a:pt x="0" y="1"/>
                  </a:lnTo>
                  <a:lnTo>
                    <a:pt x="1" y="1"/>
                  </a:lnTo>
                  <a:lnTo>
                    <a:pt x="1" y="0"/>
                  </a:lnTo>
                  <a:lnTo>
                    <a:pt x="2"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3088" name="Freeform 12"/>
            <p:cNvSpPr>
              <a:spLocks/>
            </p:cNvSpPr>
            <p:nvPr/>
          </p:nvSpPr>
          <p:spPr bwMode="auto">
            <a:xfrm>
              <a:off x="833" y="3690"/>
              <a:ext cx="19" cy="10"/>
            </a:xfrm>
            <a:custGeom>
              <a:avLst/>
              <a:gdLst>
                <a:gd name="T0" fmla="*/ 66 w 4"/>
                <a:gd name="T1" fmla="*/ 25 h 2"/>
                <a:gd name="T2" fmla="*/ 66 w 4"/>
                <a:gd name="T3" fmla="*/ 0 h 2"/>
                <a:gd name="T4" fmla="*/ 90 w 4"/>
                <a:gd name="T5" fmla="*/ 0 h 2"/>
                <a:gd name="T6" fmla="*/ 90 w 4"/>
                <a:gd name="T7" fmla="*/ 25 h 2"/>
                <a:gd name="T8" fmla="*/ 24 w 4"/>
                <a:gd name="T9" fmla="*/ 50 h 2"/>
                <a:gd name="T10" fmla="*/ 66 w 4"/>
                <a:gd name="T11" fmla="*/ 25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43089" name="Freeform 13"/>
            <p:cNvSpPr>
              <a:spLocks/>
            </p:cNvSpPr>
            <p:nvPr/>
          </p:nvSpPr>
          <p:spPr bwMode="auto">
            <a:xfrm>
              <a:off x="838" y="3690"/>
              <a:ext cx="14" cy="10"/>
            </a:xfrm>
            <a:custGeom>
              <a:avLst/>
              <a:gdLst>
                <a:gd name="T0" fmla="*/ 42 w 3"/>
                <a:gd name="T1" fmla="*/ 25 h 2"/>
                <a:gd name="T2" fmla="*/ 42 w 3"/>
                <a:gd name="T3" fmla="*/ 25 h 2"/>
                <a:gd name="T4" fmla="*/ 42 w 3"/>
                <a:gd name="T5" fmla="*/ 0 h 2"/>
                <a:gd name="T6" fmla="*/ 42 w 3"/>
                <a:gd name="T7" fmla="*/ 0 h 2"/>
                <a:gd name="T8" fmla="*/ 42 w 3"/>
                <a:gd name="T9" fmla="*/ 0 h 2"/>
                <a:gd name="T10" fmla="*/ 42 w 3"/>
                <a:gd name="T11" fmla="*/ 0 h 2"/>
                <a:gd name="T12" fmla="*/ 42 w 3"/>
                <a:gd name="T13" fmla="*/ 0 h 2"/>
                <a:gd name="T14" fmla="*/ 65 w 3"/>
                <a:gd name="T15" fmla="*/ 0 h 2"/>
                <a:gd name="T16" fmla="*/ 65 w 3"/>
                <a:gd name="T17" fmla="*/ 0 h 2"/>
                <a:gd name="T18" fmla="*/ 65 w 3"/>
                <a:gd name="T19" fmla="*/ 0 h 2"/>
                <a:gd name="T20" fmla="*/ 65 w 3"/>
                <a:gd name="T21" fmla="*/ 25 h 2"/>
                <a:gd name="T22" fmla="*/ 65 w 3"/>
                <a:gd name="T23" fmla="*/ 25 h 2"/>
                <a:gd name="T24" fmla="*/ 65 w 3"/>
                <a:gd name="T25" fmla="*/ 25 h 2"/>
                <a:gd name="T26" fmla="*/ 65 w 3"/>
                <a:gd name="T27" fmla="*/ 25 h 2"/>
                <a:gd name="T28" fmla="*/ 42 w 3"/>
                <a:gd name="T29" fmla="*/ 50 h 2"/>
                <a:gd name="T30" fmla="*/ 23 w 3"/>
                <a:gd name="T31" fmla="*/ 50 h 2"/>
                <a:gd name="T32" fmla="*/ 0 w 3"/>
                <a:gd name="T33" fmla="*/ 50 h 2"/>
                <a:gd name="T34" fmla="*/ 0 w 3"/>
                <a:gd name="T35" fmla="*/ 50 h 2"/>
                <a:gd name="T36" fmla="*/ 0 w 3"/>
                <a:gd name="T37" fmla="*/ 50 h 2"/>
                <a:gd name="T38" fmla="*/ 0 w 3"/>
                <a:gd name="T39" fmla="*/ 50 h 2"/>
                <a:gd name="T40" fmla="*/ 0 w 3"/>
                <a:gd name="T41" fmla="*/ 50 h 2"/>
                <a:gd name="T42" fmla="*/ 0 w 3"/>
                <a:gd name="T43" fmla="*/ 50 h 2"/>
                <a:gd name="T44" fmla="*/ 23 w 3"/>
                <a:gd name="T45" fmla="*/ 50 h 2"/>
                <a:gd name="T46" fmla="*/ 42 w 3"/>
                <a:gd name="T47" fmla="*/ 25 h 2"/>
                <a:gd name="T48" fmla="*/ 42 w 3"/>
                <a:gd name="T49" fmla="*/ 25 h 2"/>
                <a:gd name="T50" fmla="*/ 42 w 3"/>
                <a:gd name="T51" fmla="*/ 25 h 2"/>
                <a:gd name="T52" fmla="*/ 42 w 3"/>
                <a:gd name="T53" fmla="*/ 25 h 2"/>
                <a:gd name="T54" fmla="*/ 42 w 3"/>
                <a:gd name="T55" fmla="*/ 25 h 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
                <a:gd name="T85" fmla="*/ 0 h 2"/>
                <a:gd name="T86" fmla="*/ 3 w 3"/>
                <a:gd name="T87" fmla="*/ 2 h 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 h="2">
                  <a:moveTo>
                    <a:pt x="2" y="1"/>
                  </a:moveTo>
                  <a:lnTo>
                    <a:pt x="2" y="1"/>
                  </a:lnTo>
                  <a:lnTo>
                    <a:pt x="2" y="0"/>
                  </a:lnTo>
                  <a:lnTo>
                    <a:pt x="3" y="0"/>
                  </a:lnTo>
                  <a:lnTo>
                    <a:pt x="3" y="1"/>
                  </a:lnTo>
                  <a:lnTo>
                    <a:pt x="2" y="2"/>
                  </a:lnTo>
                  <a:lnTo>
                    <a:pt x="1" y="2"/>
                  </a:lnTo>
                  <a:lnTo>
                    <a:pt x="0" y="2"/>
                  </a:lnTo>
                  <a:lnTo>
                    <a:pt x="1" y="2"/>
                  </a:lnTo>
                  <a:lnTo>
                    <a:pt x="2" y="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3090" name="Freeform 14"/>
            <p:cNvSpPr>
              <a:spLocks/>
            </p:cNvSpPr>
            <p:nvPr/>
          </p:nvSpPr>
          <p:spPr bwMode="auto">
            <a:xfrm>
              <a:off x="814" y="3691"/>
              <a:ext cx="10" cy="15"/>
            </a:xfrm>
            <a:custGeom>
              <a:avLst/>
              <a:gdLst>
                <a:gd name="T0" fmla="*/ 25 w 2"/>
                <a:gd name="T1" fmla="*/ 25 h 3"/>
                <a:gd name="T2" fmla="*/ 0 w 2"/>
                <a:gd name="T3" fmla="*/ 0 h 3"/>
                <a:gd name="T4" fmla="*/ 0 w 2"/>
                <a:gd name="T5" fmla="*/ 0 h 3"/>
                <a:gd name="T6" fmla="*/ 25 w 2"/>
                <a:gd name="T7" fmla="*/ 50 h 3"/>
                <a:gd name="T8" fmla="*/ 0 w 2"/>
                <a:gd name="T9" fmla="*/ 50 h 3"/>
                <a:gd name="T10" fmla="*/ 0 w 2"/>
                <a:gd name="T11" fmla="*/ 50 h 3"/>
                <a:gd name="T12" fmla="*/ 0 w 2"/>
                <a:gd name="T13" fmla="*/ 75 h 3"/>
                <a:gd name="T14" fmla="*/ 25 w 2"/>
                <a:gd name="T15" fmla="*/ 75 h 3"/>
                <a:gd name="T16" fmla="*/ 25 w 2"/>
                <a:gd name="T17" fmla="*/ 75 h 3"/>
                <a:gd name="T18" fmla="*/ 50 w 2"/>
                <a:gd name="T19" fmla="*/ 75 h 3"/>
                <a:gd name="T20" fmla="*/ 50 w 2"/>
                <a:gd name="T21" fmla="*/ 25 h 3"/>
                <a:gd name="T22" fmla="*/ 50 w 2"/>
                <a:gd name="T23" fmla="*/ 0 h 3"/>
                <a:gd name="T24" fmla="*/ 25 w 2"/>
                <a:gd name="T25" fmla="*/ 0 h 3"/>
                <a:gd name="T26" fmla="*/ 25 w 2"/>
                <a:gd name="T27" fmla="*/ 25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
                <a:gd name="T43" fmla="*/ 0 h 3"/>
                <a:gd name="T44" fmla="*/ 2 w 2"/>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43091" name="Freeform 15"/>
            <p:cNvSpPr>
              <a:spLocks/>
            </p:cNvSpPr>
            <p:nvPr/>
          </p:nvSpPr>
          <p:spPr bwMode="auto">
            <a:xfrm>
              <a:off x="814" y="3691"/>
              <a:ext cx="10" cy="15"/>
            </a:xfrm>
            <a:custGeom>
              <a:avLst/>
              <a:gdLst>
                <a:gd name="T0" fmla="*/ 25 w 2"/>
                <a:gd name="T1" fmla="*/ 25 h 3"/>
                <a:gd name="T2" fmla="*/ 25 w 2"/>
                <a:gd name="T3" fmla="*/ 0 h 3"/>
                <a:gd name="T4" fmla="*/ 25 w 2"/>
                <a:gd name="T5" fmla="*/ 0 h 3"/>
                <a:gd name="T6" fmla="*/ 25 w 2"/>
                <a:gd name="T7" fmla="*/ 0 h 3"/>
                <a:gd name="T8" fmla="*/ 0 w 2"/>
                <a:gd name="T9" fmla="*/ 0 h 3"/>
                <a:gd name="T10" fmla="*/ 0 w 2"/>
                <a:gd name="T11" fmla="*/ 0 h 3"/>
                <a:gd name="T12" fmla="*/ 0 w 2"/>
                <a:gd name="T13" fmla="*/ 25 h 3"/>
                <a:gd name="T14" fmla="*/ 25 w 2"/>
                <a:gd name="T15" fmla="*/ 25 h 3"/>
                <a:gd name="T16" fmla="*/ 25 w 2"/>
                <a:gd name="T17" fmla="*/ 25 h 3"/>
                <a:gd name="T18" fmla="*/ 25 w 2"/>
                <a:gd name="T19" fmla="*/ 50 h 3"/>
                <a:gd name="T20" fmla="*/ 0 w 2"/>
                <a:gd name="T21" fmla="*/ 50 h 3"/>
                <a:gd name="T22" fmla="*/ 0 w 2"/>
                <a:gd name="T23" fmla="*/ 50 h 3"/>
                <a:gd name="T24" fmla="*/ 0 w 2"/>
                <a:gd name="T25" fmla="*/ 50 h 3"/>
                <a:gd name="T26" fmla="*/ 0 w 2"/>
                <a:gd name="T27" fmla="*/ 50 h 3"/>
                <a:gd name="T28" fmla="*/ 0 w 2"/>
                <a:gd name="T29" fmla="*/ 50 h 3"/>
                <a:gd name="T30" fmla="*/ 0 w 2"/>
                <a:gd name="T31" fmla="*/ 50 h 3"/>
                <a:gd name="T32" fmla="*/ 0 w 2"/>
                <a:gd name="T33" fmla="*/ 75 h 3"/>
                <a:gd name="T34" fmla="*/ 25 w 2"/>
                <a:gd name="T35" fmla="*/ 75 h 3"/>
                <a:gd name="T36" fmla="*/ 25 w 2"/>
                <a:gd name="T37" fmla="*/ 75 h 3"/>
                <a:gd name="T38" fmla="*/ 25 w 2"/>
                <a:gd name="T39" fmla="*/ 75 h 3"/>
                <a:gd name="T40" fmla="*/ 25 w 2"/>
                <a:gd name="T41" fmla="*/ 75 h 3"/>
                <a:gd name="T42" fmla="*/ 25 w 2"/>
                <a:gd name="T43" fmla="*/ 75 h 3"/>
                <a:gd name="T44" fmla="*/ 50 w 2"/>
                <a:gd name="T45" fmla="*/ 75 h 3"/>
                <a:gd name="T46" fmla="*/ 50 w 2"/>
                <a:gd name="T47" fmla="*/ 50 h 3"/>
                <a:gd name="T48" fmla="*/ 50 w 2"/>
                <a:gd name="T49" fmla="*/ 25 h 3"/>
                <a:gd name="T50" fmla="*/ 50 w 2"/>
                <a:gd name="T51" fmla="*/ 25 h 3"/>
                <a:gd name="T52" fmla="*/ 50 w 2"/>
                <a:gd name="T53" fmla="*/ 25 h 3"/>
                <a:gd name="T54" fmla="*/ 50 w 2"/>
                <a:gd name="T55" fmla="*/ 0 h 3"/>
                <a:gd name="T56" fmla="*/ 50 w 2"/>
                <a:gd name="T57" fmla="*/ 0 h 3"/>
                <a:gd name="T58" fmla="*/ 50 w 2"/>
                <a:gd name="T59" fmla="*/ 0 h 3"/>
                <a:gd name="T60" fmla="*/ 25 w 2"/>
                <a:gd name="T61" fmla="*/ 0 h 3"/>
                <a:gd name="T62" fmla="*/ 25 w 2"/>
                <a:gd name="T63" fmla="*/ 0 h 3"/>
                <a:gd name="T64" fmla="*/ 25 w 2"/>
                <a:gd name="T65" fmla="*/ 25 h 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
                <a:gd name="T100" fmla="*/ 0 h 3"/>
                <a:gd name="T101" fmla="*/ 2 w 2"/>
                <a:gd name="T102" fmla="*/ 3 h 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 h="3">
                  <a:moveTo>
                    <a:pt x="1" y="1"/>
                  </a:moveTo>
                  <a:lnTo>
                    <a:pt x="1" y="1"/>
                  </a:lnTo>
                  <a:lnTo>
                    <a:pt x="1" y="0"/>
                  </a:lnTo>
                  <a:lnTo>
                    <a:pt x="0" y="0"/>
                  </a:lnTo>
                  <a:lnTo>
                    <a:pt x="0" y="1"/>
                  </a:lnTo>
                  <a:lnTo>
                    <a:pt x="1" y="1"/>
                  </a:lnTo>
                  <a:lnTo>
                    <a:pt x="1" y="2"/>
                  </a:lnTo>
                  <a:lnTo>
                    <a:pt x="0" y="2"/>
                  </a:lnTo>
                  <a:lnTo>
                    <a:pt x="0" y="3"/>
                  </a:lnTo>
                  <a:lnTo>
                    <a:pt x="1" y="3"/>
                  </a:lnTo>
                  <a:lnTo>
                    <a:pt x="2" y="3"/>
                  </a:lnTo>
                  <a:lnTo>
                    <a:pt x="2" y="2"/>
                  </a:lnTo>
                  <a:lnTo>
                    <a:pt x="2" y="1"/>
                  </a:lnTo>
                  <a:lnTo>
                    <a:pt x="2" y="0"/>
                  </a:lnTo>
                  <a:lnTo>
                    <a:pt x="1" y="0"/>
                  </a:lnTo>
                  <a:lnTo>
                    <a:pt x="1" y="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3092" name="Freeform 16"/>
            <p:cNvSpPr>
              <a:spLocks/>
            </p:cNvSpPr>
            <p:nvPr/>
          </p:nvSpPr>
          <p:spPr bwMode="auto">
            <a:xfrm>
              <a:off x="795" y="3693"/>
              <a:ext cx="15" cy="15"/>
            </a:xfrm>
            <a:custGeom>
              <a:avLst/>
              <a:gdLst>
                <a:gd name="T0" fmla="*/ 75 w 3"/>
                <a:gd name="T1" fmla="*/ 75 h 3"/>
                <a:gd name="T2" fmla="*/ 75 w 3"/>
                <a:gd name="T3" fmla="*/ 75 h 3"/>
                <a:gd name="T4" fmla="*/ 75 w 3"/>
                <a:gd name="T5" fmla="*/ 75 h 3"/>
                <a:gd name="T6" fmla="*/ 75 w 3"/>
                <a:gd name="T7" fmla="*/ 75 h 3"/>
                <a:gd name="T8" fmla="*/ 75 w 3"/>
                <a:gd name="T9" fmla="*/ 75 h 3"/>
                <a:gd name="T10" fmla="*/ 75 w 3"/>
                <a:gd name="T11" fmla="*/ 75 h 3"/>
                <a:gd name="T12" fmla="*/ 50 w 3"/>
                <a:gd name="T13" fmla="*/ 50 h 3"/>
                <a:gd name="T14" fmla="*/ 25 w 3"/>
                <a:gd name="T15" fmla="*/ 25 h 3"/>
                <a:gd name="T16" fmla="*/ 25 w 3"/>
                <a:gd name="T17" fmla="*/ 25 h 3"/>
                <a:gd name="T18" fmla="*/ 25 w 3"/>
                <a:gd name="T19" fmla="*/ 25 h 3"/>
                <a:gd name="T20" fmla="*/ 25 w 3"/>
                <a:gd name="T21" fmla="*/ 25 h 3"/>
                <a:gd name="T22" fmla="*/ 25 w 3"/>
                <a:gd name="T23" fmla="*/ 25 h 3"/>
                <a:gd name="T24" fmla="*/ 25 w 3"/>
                <a:gd name="T25" fmla="*/ 0 h 3"/>
                <a:gd name="T26" fmla="*/ 0 w 3"/>
                <a:gd name="T27" fmla="*/ 0 h 3"/>
                <a:gd name="T28" fmla="*/ 0 w 3"/>
                <a:gd name="T29" fmla="*/ 0 h 3"/>
                <a:gd name="T30" fmla="*/ 0 w 3"/>
                <a:gd name="T31" fmla="*/ 0 h 3"/>
                <a:gd name="T32" fmla="*/ 0 w 3"/>
                <a:gd name="T33" fmla="*/ 0 h 3"/>
                <a:gd name="T34" fmla="*/ 0 w 3"/>
                <a:gd name="T35" fmla="*/ 0 h 3"/>
                <a:gd name="T36" fmla="*/ 0 w 3"/>
                <a:gd name="T37" fmla="*/ 0 h 3"/>
                <a:gd name="T38" fmla="*/ 0 w 3"/>
                <a:gd name="T39" fmla="*/ 0 h 3"/>
                <a:gd name="T40" fmla="*/ 0 w 3"/>
                <a:gd name="T41" fmla="*/ 25 h 3"/>
                <a:gd name="T42" fmla="*/ 0 w 3"/>
                <a:gd name="T43" fmla="*/ 25 h 3"/>
                <a:gd name="T44" fmla="*/ 0 w 3"/>
                <a:gd name="T45" fmla="*/ 25 h 3"/>
                <a:gd name="T46" fmla="*/ 0 w 3"/>
                <a:gd name="T47" fmla="*/ 25 h 3"/>
                <a:gd name="T48" fmla="*/ 25 w 3"/>
                <a:gd name="T49" fmla="*/ 25 h 3"/>
                <a:gd name="T50" fmla="*/ 25 w 3"/>
                <a:gd name="T51" fmla="*/ 50 h 3"/>
                <a:gd name="T52" fmla="*/ 25 w 3"/>
                <a:gd name="T53" fmla="*/ 50 h 3"/>
                <a:gd name="T54" fmla="*/ 50 w 3"/>
                <a:gd name="T55" fmla="*/ 75 h 3"/>
                <a:gd name="T56" fmla="*/ 50 w 3"/>
                <a:gd name="T57" fmla="*/ 75 h 3"/>
                <a:gd name="T58" fmla="*/ 75 w 3"/>
                <a:gd name="T59" fmla="*/ 75 h 3"/>
                <a:gd name="T60" fmla="*/ 75 w 3"/>
                <a:gd name="T61" fmla="*/ 75 h 3"/>
                <a:gd name="T62" fmla="*/ 75 w 3"/>
                <a:gd name="T63" fmla="*/ 75 h 3"/>
                <a:gd name="T64" fmla="*/ 75 w 3"/>
                <a:gd name="T65" fmla="*/ 75 h 3"/>
                <a:gd name="T66" fmla="*/ 75 w 3"/>
                <a:gd name="T67" fmla="*/ 75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
                <a:gd name="T103" fmla="*/ 0 h 3"/>
                <a:gd name="T104" fmla="*/ 3 w 3"/>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 h="3">
                  <a:moveTo>
                    <a:pt x="3" y="3"/>
                  </a:moveTo>
                  <a:lnTo>
                    <a:pt x="3" y="3"/>
                  </a:lnTo>
                  <a:lnTo>
                    <a:pt x="2" y="2"/>
                  </a:lnTo>
                  <a:lnTo>
                    <a:pt x="1" y="1"/>
                  </a:lnTo>
                  <a:lnTo>
                    <a:pt x="1" y="0"/>
                  </a:lnTo>
                  <a:lnTo>
                    <a:pt x="0" y="0"/>
                  </a:lnTo>
                  <a:lnTo>
                    <a:pt x="0" y="1"/>
                  </a:lnTo>
                  <a:lnTo>
                    <a:pt x="1" y="1"/>
                  </a:lnTo>
                  <a:lnTo>
                    <a:pt x="1" y="2"/>
                  </a:lnTo>
                  <a:lnTo>
                    <a:pt x="2" y="3"/>
                  </a:lnTo>
                  <a:lnTo>
                    <a:pt x="3"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3093" name="Freeform 17"/>
            <p:cNvSpPr>
              <a:spLocks/>
            </p:cNvSpPr>
            <p:nvPr/>
          </p:nvSpPr>
          <p:spPr bwMode="auto">
            <a:xfrm>
              <a:off x="768" y="3683"/>
              <a:ext cx="19" cy="10"/>
            </a:xfrm>
            <a:custGeom>
              <a:avLst/>
              <a:gdLst>
                <a:gd name="T0" fmla="*/ 0 w 4"/>
                <a:gd name="T1" fmla="*/ 25 h 2"/>
                <a:gd name="T2" fmla="*/ 0 w 4"/>
                <a:gd name="T3" fmla="*/ 25 h 2"/>
                <a:gd name="T4" fmla="*/ 24 w 4"/>
                <a:gd name="T5" fmla="*/ 0 h 2"/>
                <a:gd name="T6" fmla="*/ 24 w 4"/>
                <a:gd name="T7" fmla="*/ 0 h 2"/>
                <a:gd name="T8" fmla="*/ 47 w 4"/>
                <a:gd name="T9" fmla="*/ 0 h 2"/>
                <a:gd name="T10" fmla="*/ 66 w 4"/>
                <a:gd name="T11" fmla="*/ 0 h 2"/>
                <a:gd name="T12" fmla="*/ 66 w 4"/>
                <a:gd name="T13" fmla="*/ 0 h 2"/>
                <a:gd name="T14" fmla="*/ 66 w 4"/>
                <a:gd name="T15" fmla="*/ 0 h 2"/>
                <a:gd name="T16" fmla="*/ 66 w 4"/>
                <a:gd name="T17" fmla="*/ 25 h 2"/>
                <a:gd name="T18" fmla="*/ 90 w 4"/>
                <a:gd name="T19" fmla="*/ 25 h 2"/>
                <a:gd name="T20" fmla="*/ 90 w 4"/>
                <a:gd name="T21" fmla="*/ 25 h 2"/>
                <a:gd name="T22" fmla="*/ 90 w 4"/>
                <a:gd name="T23" fmla="*/ 25 h 2"/>
                <a:gd name="T24" fmla="*/ 90 w 4"/>
                <a:gd name="T25" fmla="*/ 25 h 2"/>
                <a:gd name="T26" fmla="*/ 90 w 4"/>
                <a:gd name="T27" fmla="*/ 25 h 2"/>
                <a:gd name="T28" fmla="*/ 90 w 4"/>
                <a:gd name="T29" fmla="*/ 25 h 2"/>
                <a:gd name="T30" fmla="*/ 90 w 4"/>
                <a:gd name="T31" fmla="*/ 25 h 2"/>
                <a:gd name="T32" fmla="*/ 90 w 4"/>
                <a:gd name="T33" fmla="*/ 50 h 2"/>
                <a:gd name="T34" fmla="*/ 90 w 4"/>
                <a:gd name="T35" fmla="*/ 50 h 2"/>
                <a:gd name="T36" fmla="*/ 90 w 4"/>
                <a:gd name="T37" fmla="*/ 50 h 2"/>
                <a:gd name="T38" fmla="*/ 90 w 4"/>
                <a:gd name="T39" fmla="*/ 50 h 2"/>
                <a:gd name="T40" fmla="*/ 66 w 4"/>
                <a:gd name="T41" fmla="*/ 25 h 2"/>
                <a:gd name="T42" fmla="*/ 66 w 4"/>
                <a:gd name="T43" fmla="*/ 25 h 2"/>
                <a:gd name="T44" fmla="*/ 66 w 4"/>
                <a:gd name="T45" fmla="*/ 50 h 2"/>
                <a:gd name="T46" fmla="*/ 66 w 4"/>
                <a:gd name="T47" fmla="*/ 50 h 2"/>
                <a:gd name="T48" fmla="*/ 66 w 4"/>
                <a:gd name="T49" fmla="*/ 50 h 2"/>
                <a:gd name="T50" fmla="*/ 47 w 4"/>
                <a:gd name="T51" fmla="*/ 50 h 2"/>
                <a:gd name="T52" fmla="*/ 47 w 4"/>
                <a:gd name="T53" fmla="*/ 50 h 2"/>
                <a:gd name="T54" fmla="*/ 47 w 4"/>
                <a:gd name="T55" fmla="*/ 50 h 2"/>
                <a:gd name="T56" fmla="*/ 47 w 4"/>
                <a:gd name="T57" fmla="*/ 50 h 2"/>
                <a:gd name="T58" fmla="*/ 47 w 4"/>
                <a:gd name="T59" fmla="*/ 50 h 2"/>
                <a:gd name="T60" fmla="*/ 47 w 4"/>
                <a:gd name="T61" fmla="*/ 50 h 2"/>
                <a:gd name="T62" fmla="*/ 47 w 4"/>
                <a:gd name="T63" fmla="*/ 50 h 2"/>
                <a:gd name="T64" fmla="*/ 24 w 4"/>
                <a:gd name="T65" fmla="*/ 50 h 2"/>
                <a:gd name="T66" fmla="*/ 24 w 4"/>
                <a:gd name="T67" fmla="*/ 50 h 2"/>
                <a:gd name="T68" fmla="*/ 24 w 4"/>
                <a:gd name="T69" fmla="*/ 25 h 2"/>
                <a:gd name="T70" fmla="*/ 24 w 4"/>
                <a:gd name="T71" fmla="*/ 25 h 2"/>
                <a:gd name="T72" fmla="*/ 24 w 4"/>
                <a:gd name="T73" fmla="*/ 25 h 2"/>
                <a:gd name="T74" fmla="*/ 24 w 4"/>
                <a:gd name="T75" fmla="*/ 25 h 2"/>
                <a:gd name="T76" fmla="*/ 24 w 4"/>
                <a:gd name="T77" fmla="*/ 25 h 2"/>
                <a:gd name="T78" fmla="*/ 24 w 4"/>
                <a:gd name="T79" fmla="*/ 25 h 2"/>
                <a:gd name="T80" fmla="*/ 24 w 4"/>
                <a:gd name="T81" fmla="*/ 25 h 2"/>
                <a:gd name="T82" fmla="*/ 24 w 4"/>
                <a:gd name="T83" fmla="*/ 25 h 2"/>
                <a:gd name="T84" fmla="*/ 24 w 4"/>
                <a:gd name="T85" fmla="*/ 25 h 2"/>
                <a:gd name="T86" fmla="*/ 24 w 4"/>
                <a:gd name="T87" fmla="*/ 25 h 2"/>
                <a:gd name="T88" fmla="*/ 24 w 4"/>
                <a:gd name="T89" fmla="*/ 25 h 2"/>
                <a:gd name="T90" fmla="*/ 24 w 4"/>
                <a:gd name="T91" fmla="*/ 25 h 2"/>
                <a:gd name="T92" fmla="*/ 24 w 4"/>
                <a:gd name="T93" fmla="*/ 25 h 2"/>
                <a:gd name="T94" fmla="*/ 0 w 4"/>
                <a:gd name="T95" fmla="*/ 25 h 2"/>
                <a:gd name="T96" fmla="*/ 0 w 4"/>
                <a:gd name="T97" fmla="*/ 25 h 2"/>
                <a:gd name="T98" fmla="*/ 0 w 4"/>
                <a:gd name="T99" fmla="*/ 25 h 2"/>
                <a:gd name="T100" fmla="*/ 0 w 4"/>
                <a:gd name="T101" fmla="*/ 25 h 2"/>
                <a:gd name="T102" fmla="*/ 0 w 4"/>
                <a:gd name="T103" fmla="*/ 25 h 2"/>
                <a:gd name="T104" fmla="*/ 0 w 4"/>
                <a:gd name="T105" fmla="*/ 25 h 2"/>
                <a:gd name="T106" fmla="*/ 0 w 4"/>
                <a:gd name="T107" fmla="*/ 25 h 2"/>
                <a:gd name="T108" fmla="*/ 0 w 4"/>
                <a:gd name="T109" fmla="*/ 25 h 2"/>
                <a:gd name="T110" fmla="*/ 0 w 4"/>
                <a:gd name="T111" fmla="*/ 25 h 2"/>
                <a:gd name="T112" fmla="*/ 0 w 4"/>
                <a:gd name="T113" fmla="*/ 25 h 2"/>
                <a:gd name="T114" fmla="*/ 0 w 4"/>
                <a:gd name="T115" fmla="*/ 25 h 2"/>
                <a:gd name="T116" fmla="*/ 0 w 4"/>
                <a:gd name="T117" fmla="*/ 25 h 2"/>
                <a:gd name="T118" fmla="*/ 0 w 4"/>
                <a:gd name="T119" fmla="*/ 25 h 2"/>
                <a:gd name="T120" fmla="*/ 0 w 4"/>
                <a:gd name="T121" fmla="*/ 25 h 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
                <a:gd name="T184" fmla="*/ 0 h 2"/>
                <a:gd name="T185" fmla="*/ 4 w 4"/>
                <a:gd name="T186" fmla="*/ 2 h 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 h="2">
                  <a:moveTo>
                    <a:pt x="0" y="1"/>
                  </a:moveTo>
                  <a:lnTo>
                    <a:pt x="0" y="1"/>
                  </a:lnTo>
                  <a:lnTo>
                    <a:pt x="1" y="0"/>
                  </a:lnTo>
                  <a:lnTo>
                    <a:pt x="2" y="0"/>
                  </a:lnTo>
                  <a:lnTo>
                    <a:pt x="3" y="0"/>
                  </a:lnTo>
                  <a:lnTo>
                    <a:pt x="3" y="1"/>
                  </a:lnTo>
                  <a:lnTo>
                    <a:pt x="4" y="1"/>
                  </a:lnTo>
                  <a:lnTo>
                    <a:pt x="4" y="2"/>
                  </a:lnTo>
                  <a:lnTo>
                    <a:pt x="3" y="1"/>
                  </a:lnTo>
                  <a:lnTo>
                    <a:pt x="3" y="2"/>
                  </a:lnTo>
                  <a:lnTo>
                    <a:pt x="2" y="2"/>
                  </a:lnTo>
                  <a:lnTo>
                    <a:pt x="1" y="2"/>
                  </a:lnTo>
                  <a:lnTo>
                    <a:pt x="1" y="1"/>
                  </a:lnTo>
                  <a:lnTo>
                    <a:pt x="0" y="1"/>
                  </a:lnTo>
                  <a:close/>
                </a:path>
              </a:pathLst>
            </a:custGeom>
            <a:solidFill>
              <a:srgbClr val="6987EB"/>
            </a:solidFill>
            <a:ln w="12700" cmpd="sng">
              <a:solidFill>
                <a:schemeClr val="tx1"/>
              </a:solidFill>
              <a:prstDash val="solid"/>
              <a:round/>
              <a:headEnd/>
              <a:tailEnd/>
            </a:ln>
          </p:spPr>
          <p:txBody>
            <a:bodyPr/>
            <a:lstStyle/>
            <a:p>
              <a:endParaRPr lang="en-US"/>
            </a:p>
          </p:txBody>
        </p:sp>
      </p:grpSp>
      <p:grpSp>
        <p:nvGrpSpPr>
          <p:cNvPr id="43011" name="Group 20"/>
          <p:cNvGrpSpPr>
            <a:grpSpLocks/>
          </p:cNvGrpSpPr>
          <p:nvPr/>
        </p:nvGrpSpPr>
        <p:grpSpPr bwMode="auto">
          <a:xfrm>
            <a:off x="2103967" y="1709739"/>
            <a:ext cx="5091289" cy="3514725"/>
            <a:chOff x="1491" y="1077"/>
            <a:chExt cx="3607" cy="2214"/>
          </a:xfrm>
        </p:grpSpPr>
        <p:sp>
          <p:nvSpPr>
            <p:cNvPr id="43020" name="Freeform 21"/>
            <p:cNvSpPr>
              <a:spLocks/>
            </p:cNvSpPr>
            <p:nvPr/>
          </p:nvSpPr>
          <p:spPr bwMode="auto">
            <a:xfrm>
              <a:off x="2843" y="1262"/>
              <a:ext cx="456" cy="269"/>
            </a:xfrm>
            <a:custGeom>
              <a:avLst/>
              <a:gdLst>
                <a:gd name="T0" fmla="*/ 0 w 89"/>
                <a:gd name="T1" fmla="*/ 1218 h 55"/>
                <a:gd name="T2" fmla="*/ 133 w 89"/>
                <a:gd name="T3" fmla="*/ 0 h 55"/>
                <a:gd name="T4" fmla="*/ 1153 w 89"/>
                <a:gd name="T5" fmla="*/ 73 h 55"/>
                <a:gd name="T6" fmla="*/ 2152 w 89"/>
                <a:gd name="T7" fmla="*/ 98 h 55"/>
                <a:gd name="T8" fmla="*/ 2152 w 89"/>
                <a:gd name="T9" fmla="*/ 117 h 55"/>
                <a:gd name="T10" fmla="*/ 2178 w 89"/>
                <a:gd name="T11" fmla="*/ 215 h 55"/>
                <a:gd name="T12" fmla="*/ 2178 w 89"/>
                <a:gd name="T13" fmla="*/ 240 h 55"/>
                <a:gd name="T14" fmla="*/ 2152 w 89"/>
                <a:gd name="T15" fmla="*/ 313 h 55"/>
                <a:gd name="T16" fmla="*/ 2152 w 89"/>
                <a:gd name="T17" fmla="*/ 430 h 55"/>
                <a:gd name="T18" fmla="*/ 2203 w 89"/>
                <a:gd name="T19" fmla="*/ 548 h 55"/>
                <a:gd name="T20" fmla="*/ 2234 w 89"/>
                <a:gd name="T21" fmla="*/ 597 h 55"/>
                <a:gd name="T22" fmla="*/ 2260 w 89"/>
                <a:gd name="T23" fmla="*/ 719 h 55"/>
                <a:gd name="T24" fmla="*/ 2260 w 89"/>
                <a:gd name="T25" fmla="*/ 910 h 55"/>
                <a:gd name="T26" fmla="*/ 2285 w 89"/>
                <a:gd name="T27" fmla="*/ 959 h 55"/>
                <a:gd name="T28" fmla="*/ 2285 w 89"/>
                <a:gd name="T29" fmla="*/ 1027 h 55"/>
                <a:gd name="T30" fmla="*/ 2285 w 89"/>
                <a:gd name="T31" fmla="*/ 1052 h 55"/>
                <a:gd name="T32" fmla="*/ 2336 w 89"/>
                <a:gd name="T33" fmla="*/ 1218 h 55"/>
                <a:gd name="T34" fmla="*/ 2336 w 89"/>
                <a:gd name="T35" fmla="*/ 1267 h 55"/>
                <a:gd name="T36" fmla="*/ 2336 w 89"/>
                <a:gd name="T37" fmla="*/ 1316 h 55"/>
                <a:gd name="T38" fmla="*/ 0 w 89"/>
                <a:gd name="T39" fmla="*/ 1218 h 55"/>
                <a:gd name="T40" fmla="*/ 0 w 89"/>
                <a:gd name="T41" fmla="*/ 1218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55"/>
                <a:gd name="T65" fmla="*/ 89 w 8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3021" name="Freeform 22"/>
            <p:cNvSpPr>
              <a:spLocks/>
            </p:cNvSpPr>
            <p:nvPr/>
          </p:nvSpPr>
          <p:spPr bwMode="auto">
            <a:xfrm>
              <a:off x="2823" y="1511"/>
              <a:ext cx="482" cy="312"/>
            </a:xfrm>
            <a:custGeom>
              <a:avLst/>
              <a:gdLst>
                <a:gd name="T0" fmla="*/ 0 w 94"/>
                <a:gd name="T1" fmla="*/ 1214 h 64"/>
                <a:gd name="T2" fmla="*/ 77 w 94"/>
                <a:gd name="T3" fmla="*/ 405 h 64"/>
                <a:gd name="T4" fmla="*/ 108 w 94"/>
                <a:gd name="T5" fmla="*/ 0 h 64"/>
                <a:gd name="T6" fmla="*/ 2446 w 94"/>
                <a:gd name="T7" fmla="*/ 97 h 64"/>
                <a:gd name="T8" fmla="*/ 2446 w 94"/>
                <a:gd name="T9" fmla="*/ 141 h 64"/>
                <a:gd name="T10" fmla="*/ 2420 w 94"/>
                <a:gd name="T11" fmla="*/ 166 h 64"/>
                <a:gd name="T12" fmla="*/ 2364 w 94"/>
                <a:gd name="T13" fmla="*/ 239 h 64"/>
                <a:gd name="T14" fmla="*/ 2364 w 94"/>
                <a:gd name="T15" fmla="*/ 263 h 64"/>
                <a:gd name="T16" fmla="*/ 2472 w 94"/>
                <a:gd name="T17" fmla="*/ 356 h 64"/>
                <a:gd name="T18" fmla="*/ 2472 w 94"/>
                <a:gd name="T19" fmla="*/ 1092 h 64"/>
                <a:gd name="T20" fmla="*/ 2472 w 94"/>
                <a:gd name="T21" fmla="*/ 1092 h 64"/>
                <a:gd name="T22" fmla="*/ 2420 w 94"/>
                <a:gd name="T23" fmla="*/ 1092 h 64"/>
                <a:gd name="T24" fmla="*/ 2446 w 94"/>
                <a:gd name="T25" fmla="*/ 1116 h 64"/>
                <a:gd name="T26" fmla="*/ 2472 w 94"/>
                <a:gd name="T27" fmla="*/ 1141 h 64"/>
                <a:gd name="T28" fmla="*/ 2446 w 94"/>
                <a:gd name="T29" fmla="*/ 1189 h 64"/>
                <a:gd name="T30" fmla="*/ 2472 w 94"/>
                <a:gd name="T31" fmla="*/ 1214 h 64"/>
                <a:gd name="T32" fmla="*/ 2472 w 94"/>
                <a:gd name="T33" fmla="*/ 1282 h 64"/>
                <a:gd name="T34" fmla="*/ 2446 w 94"/>
                <a:gd name="T35" fmla="*/ 1282 h 64"/>
                <a:gd name="T36" fmla="*/ 2472 w 94"/>
                <a:gd name="T37" fmla="*/ 1331 h 64"/>
                <a:gd name="T38" fmla="*/ 2420 w 94"/>
                <a:gd name="T39" fmla="*/ 1404 h 64"/>
                <a:gd name="T40" fmla="*/ 2472 w 94"/>
                <a:gd name="T41" fmla="*/ 1472 h 64"/>
                <a:gd name="T42" fmla="*/ 2472 w 94"/>
                <a:gd name="T43" fmla="*/ 1521 h 64"/>
                <a:gd name="T44" fmla="*/ 2472 w 94"/>
                <a:gd name="T45" fmla="*/ 1521 h 64"/>
                <a:gd name="T46" fmla="*/ 2395 w 94"/>
                <a:gd name="T47" fmla="*/ 1472 h 64"/>
                <a:gd name="T48" fmla="*/ 2261 w 94"/>
                <a:gd name="T49" fmla="*/ 1404 h 64"/>
                <a:gd name="T50" fmla="*/ 2210 w 94"/>
                <a:gd name="T51" fmla="*/ 1380 h 64"/>
                <a:gd name="T52" fmla="*/ 2154 w 94"/>
                <a:gd name="T53" fmla="*/ 1380 h 64"/>
                <a:gd name="T54" fmla="*/ 2102 w 94"/>
                <a:gd name="T55" fmla="*/ 1423 h 64"/>
                <a:gd name="T56" fmla="*/ 2077 w 94"/>
                <a:gd name="T57" fmla="*/ 1423 h 64"/>
                <a:gd name="T58" fmla="*/ 2025 w 94"/>
                <a:gd name="T59" fmla="*/ 1423 h 64"/>
                <a:gd name="T60" fmla="*/ 2000 w 94"/>
                <a:gd name="T61" fmla="*/ 1355 h 64"/>
                <a:gd name="T62" fmla="*/ 1974 w 94"/>
                <a:gd name="T63" fmla="*/ 1331 h 64"/>
                <a:gd name="T64" fmla="*/ 1918 w 94"/>
                <a:gd name="T65" fmla="*/ 1355 h 64"/>
                <a:gd name="T66" fmla="*/ 1866 w 94"/>
                <a:gd name="T67" fmla="*/ 1355 h 64"/>
                <a:gd name="T68" fmla="*/ 1815 w 94"/>
                <a:gd name="T69" fmla="*/ 1282 h 64"/>
                <a:gd name="T70" fmla="*/ 0 w 94"/>
                <a:gd name="T71" fmla="*/ 1214 h 64"/>
                <a:gd name="T72" fmla="*/ 0 w 94"/>
                <a:gd name="T73" fmla="*/ 1214 h 6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4"/>
                <a:gd name="T112" fmla="*/ 0 h 64"/>
                <a:gd name="T113" fmla="*/ 94 w 94"/>
                <a:gd name="T114" fmla="*/ 64 h 6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4" h="64">
                  <a:moveTo>
                    <a:pt x="0" y="51"/>
                  </a:moveTo>
                  <a:lnTo>
                    <a:pt x="3" y="17"/>
                  </a:lnTo>
                  <a:lnTo>
                    <a:pt x="4" y="0"/>
                  </a:lnTo>
                  <a:lnTo>
                    <a:pt x="93" y="4"/>
                  </a:lnTo>
                  <a:lnTo>
                    <a:pt x="93" y="6"/>
                  </a:lnTo>
                  <a:lnTo>
                    <a:pt x="92" y="7"/>
                  </a:lnTo>
                  <a:lnTo>
                    <a:pt x="90" y="10"/>
                  </a:lnTo>
                  <a:lnTo>
                    <a:pt x="90" y="11"/>
                  </a:lnTo>
                  <a:lnTo>
                    <a:pt x="94" y="15"/>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3022" name="Freeform 23"/>
            <p:cNvSpPr>
              <a:spLocks/>
            </p:cNvSpPr>
            <p:nvPr/>
          </p:nvSpPr>
          <p:spPr bwMode="auto">
            <a:xfrm>
              <a:off x="2807" y="1760"/>
              <a:ext cx="570" cy="268"/>
            </a:xfrm>
            <a:custGeom>
              <a:avLst/>
              <a:gdLst>
                <a:gd name="T0" fmla="*/ 0 w 111"/>
                <a:gd name="T1" fmla="*/ 809 h 55"/>
                <a:gd name="T2" fmla="*/ 77 w 111"/>
                <a:gd name="T3" fmla="*/ 0 h 55"/>
                <a:gd name="T4" fmla="*/ 1900 w 111"/>
                <a:gd name="T5" fmla="*/ 73 h 55"/>
                <a:gd name="T6" fmla="*/ 1951 w 111"/>
                <a:gd name="T7" fmla="*/ 141 h 55"/>
                <a:gd name="T8" fmla="*/ 2003 w 111"/>
                <a:gd name="T9" fmla="*/ 141 h 55"/>
                <a:gd name="T10" fmla="*/ 2059 w 111"/>
                <a:gd name="T11" fmla="*/ 117 h 55"/>
                <a:gd name="T12" fmla="*/ 2085 w 111"/>
                <a:gd name="T13" fmla="*/ 141 h 55"/>
                <a:gd name="T14" fmla="*/ 2111 w 111"/>
                <a:gd name="T15" fmla="*/ 214 h 55"/>
                <a:gd name="T16" fmla="*/ 2162 w 111"/>
                <a:gd name="T17" fmla="*/ 214 h 55"/>
                <a:gd name="T18" fmla="*/ 2188 w 111"/>
                <a:gd name="T19" fmla="*/ 214 h 55"/>
                <a:gd name="T20" fmla="*/ 2239 w 111"/>
                <a:gd name="T21" fmla="*/ 166 h 55"/>
                <a:gd name="T22" fmla="*/ 2295 w 111"/>
                <a:gd name="T23" fmla="*/ 166 h 55"/>
                <a:gd name="T24" fmla="*/ 2347 w 111"/>
                <a:gd name="T25" fmla="*/ 190 h 55"/>
                <a:gd name="T26" fmla="*/ 2480 w 111"/>
                <a:gd name="T27" fmla="*/ 263 h 55"/>
                <a:gd name="T28" fmla="*/ 2557 w 111"/>
                <a:gd name="T29" fmla="*/ 307 h 55"/>
                <a:gd name="T30" fmla="*/ 2557 w 111"/>
                <a:gd name="T31" fmla="*/ 356 h 55"/>
                <a:gd name="T32" fmla="*/ 2609 w 111"/>
                <a:gd name="T33" fmla="*/ 380 h 55"/>
                <a:gd name="T34" fmla="*/ 2609 w 111"/>
                <a:gd name="T35" fmla="*/ 404 h 55"/>
                <a:gd name="T36" fmla="*/ 2583 w 111"/>
                <a:gd name="T37" fmla="*/ 453 h 55"/>
                <a:gd name="T38" fmla="*/ 2609 w 111"/>
                <a:gd name="T39" fmla="*/ 497 h 55"/>
                <a:gd name="T40" fmla="*/ 2639 w 111"/>
                <a:gd name="T41" fmla="*/ 570 h 55"/>
                <a:gd name="T42" fmla="*/ 2665 w 111"/>
                <a:gd name="T43" fmla="*/ 594 h 55"/>
                <a:gd name="T44" fmla="*/ 2665 w 111"/>
                <a:gd name="T45" fmla="*/ 619 h 55"/>
                <a:gd name="T46" fmla="*/ 2665 w 111"/>
                <a:gd name="T47" fmla="*/ 663 h 55"/>
                <a:gd name="T48" fmla="*/ 2716 w 111"/>
                <a:gd name="T49" fmla="*/ 687 h 55"/>
                <a:gd name="T50" fmla="*/ 2742 w 111"/>
                <a:gd name="T51" fmla="*/ 711 h 55"/>
                <a:gd name="T52" fmla="*/ 2716 w 111"/>
                <a:gd name="T53" fmla="*/ 760 h 55"/>
                <a:gd name="T54" fmla="*/ 2716 w 111"/>
                <a:gd name="T55" fmla="*/ 809 h 55"/>
                <a:gd name="T56" fmla="*/ 2768 w 111"/>
                <a:gd name="T57" fmla="*/ 833 h 55"/>
                <a:gd name="T58" fmla="*/ 2768 w 111"/>
                <a:gd name="T59" fmla="*/ 877 h 55"/>
                <a:gd name="T60" fmla="*/ 2742 w 111"/>
                <a:gd name="T61" fmla="*/ 901 h 55"/>
                <a:gd name="T62" fmla="*/ 2768 w 111"/>
                <a:gd name="T63" fmla="*/ 926 h 55"/>
                <a:gd name="T64" fmla="*/ 2794 w 111"/>
                <a:gd name="T65" fmla="*/ 975 h 55"/>
                <a:gd name="T66" fmla="*/ 2768 w 111"/>
                <a:gd name="T67" fmla="*/ 999 h 55"/>
                <a:gd name="T68" fmla="*/ 2794 w 111"/>
                <a:gd name="T69" fmla="*/ 1043 h 55"/>
                <a:gd name="T70" fmla="*/ 2794 w 111"/>
                <a:gd name="T71" fmla="*/ 1067 h 55"/>
                <a:gd name="T72" fmla="*/ 2819 w 111"/>
                <a:gd name="T73" fmla="*/ 1091 h 55"/>
                <a:gd name="T74" fmla="*/ 2850 w 111"/>
                <a:gd name="T75" fmla="*/ 1140 h 55"/>
                <a:gd name="T76" fmla="*/ 2876 w 111"/>
                <a:gd name="T77" fmla="*/ 1189 h 55"/>
                <a:gd name="T78" fmla="*/ 2927 w 111"/>
                <a:gd name="T79" fmla="*/ 1233 h 55"/>
                <a:gd name="T80" fmla="*/ 2927 w 111"/>
                <a:gd name="T81" fmla="*/ 1257 h 55"/>
                <a:gd name="T82" fmla="*/ 2927 w 111"/>
                <a:gd name="T83" fmla="*/ 1282 h 55"/>
                <a:gd name="T84" fmla="*/ 2927 w 111"/>
                <a:gd name="T85" fmla="*/ 1306 h 55"/>
                <a:gd name="T86" fmla="*/ 657 w 111"/>
                <a:gd name="T87" fmla="*/ 1257 h 55"/>
                <a:gd name="T88" fmla="*/ 688 w 111"/>
                <a:gd name="T89" fmla="*/ 853 h 55"/>
                <a:gd name="T90" fmla="*/ 0 w 111"/>
                <a:gd name="T91" fmla="*/ 809 h 55"/>
                <a:gd name="T92" fmla="*/ 0 w 111"/>
                <a:gd name="T93" fmla="*/ 809 h 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1"/>
                <a:gd name="T142" fmla="*/ 0 h 55"/>
                <a:gd name="T143" fmla="*/ 111 w 111"/>
                <a:gd name="T144" fmla="*/ 55 h 5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3023" name="Freeform 24"/>
            <p:cNvSpPr>
              <a:spLocks/>
            </p:cNvSpPr>
            <p:nvPr/>
          </p:nvSpPr>
          <p:spPr bwMode="auto">
            <a:xfrm>
              <a:off x="2920" y="2018"/>
              <a:ext cx="512" cy="259"/>
            </a:xfrm>
            <a:custGeom>
              <a:avLst/>
              <a:gdLst>
                <a:gd name="T0" fmla="*/ 77 w 100"/>
                <a:gd name="T1" fmla="*/ 0 h 53"/>
                <a:gd name="T2" fmla="*/ 2335 w 100"/>
                <a:gd name="T3" fmla="*/ 49 h 53"/>
                <a:gd name="T4" fmla="*/ 2488 w 100"/>
                <a:gd name="T5" fmla="*/ 142 h 53"/>
                <a:gd name="T6" fmla="*/ 2437 w 100"/>
                <a:gd name="T7" fmla="*/ 191 h 53"/>
                <a:gd name="T8" fmla="*/ 2437 w 100"/>
                <a:gd name="T9" fmla="*/ 239 h 53"/>
                <a:gd name="T10" fmla="*/ 2463 w 100"/>
                <a:gd name="T11" fmla="*/ 288 h 53"/>
                <a:gd name="T12" fmla="*/ 2488 w 100"/>
                <a:gd name="T13" fmla="*/ 288 h 53"/>
                <a:gd name="T14" fmla="*/ 2519 w 100"/>
                <a:gd name="T15" fmla="*/ 357 h 53"/>
                <a:gd name="T16" fmla="*/ 2545 w 100"/>
                <a:gd name="T17" fmla="*/ 381 h 53"/>
                <a:gd name="T18" fmla="*/ 2596 w 100"/>
                <a:gd name="T19" fmla="*/ 381 h 53"/>
                <a:gd name="T20" fmla="*/ 2596 w 100"/>
                <a:gd name="T21" fmla="*/ 406 h 53"/>
                <a:gd name="T22" fmla="*/ 2621 w 100"/>
                <a:gd name="T23" fmla="*/ 1266 h 53"/>
                <a:gd name="T24" fmla="*/ 0 w 100"/>
                <a:gd name="T25" fmla="*/ 1217 h 53"/>
                <a:gd name="T26" fmla="*/ 77 w 100"/>
                <a:gd name="T27" fmla="*/ 0 h 53"/>
                <a:gd name="T28" fmla="*/ 77 w 100"/>
                <a:gd name="T29" fmla="*/ 0 h 5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0"/>
                <a:gd name="T46" fmla="*/ 0 h 53"/>
                <a:gd name="T47" fmla="*/ 100 w 100"/>
                <a:gd name="T48" fmla="*/ 53 h 5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3024" name="Freeform 25"/>
            <p:cNvSpPr>
              <a:spLocks/>
            </p:cNvSpPr>
            <p:nvPr/>
          </p:nvSpPr>
          <p:spPr bwMode="auto">
            <a:xfrm>
              <a:off x="2848" y="2262"/>
              <a:ext cx="594" cy="293"/>
            </a:xfrm>
            <a:custGeom>
              <a:avLst/>
              <a:gdLst>
                <a:gd name="T0" fmla="*/ 369 w 116"/>
                <a:gd name="T1" fmla="*/ 24 h 60"/>
                <a:gd name="T2" fmla="*/ 0 w 116"/>
                <a:gd name="T3" fmla="*/ 215 h 60"/>
                <a:gd name="T4" fmla="*/ 1050 w 116"/>
                <a:gd name="T5" fmla="*/ 1050 h 60"/>
                <a:gd name="T6" fmla="*/ 1101 w 116"/>
                <a:gd name="T7" fmla="*/ 1074 h 60"/>
                <a:gd name="T8" fmla="*/ 1178 w 116"/>
                <a:gd name="T9" fmla="*/ 1143 h 60"/>
                <a:gd name="T10" fmla="*/ 1260 w 116"/>
                <a:gd name="T11" fmla="*/ 1123 h 60"/>
                <a:gd name="T12" fmla="*/ 1311 w 116"/>
                <a:gd name="T13" fmla="*/ 1143 h 60"/>
                <a:gd name="T14" fmla="*/ 1337 w 116"/>
                <a:gd name="T15" fmla="*/ 1192 h 60"/>
                <a:gd name="T16" fmla="*/ 1444 w 116"/>
                <a:gd name="T17" fmla="*/ 1216 h 60"/>
                <a:gd name="T18" fmla="*/ 1495 w 116"/>
                <a:gd name="T19" fmla="*/ 1240 h 60"/>
                <a:gd name="T20" fmla="*/ 1546 w 116"/>
                <a:gd name="T21" fmla="*/ 1216 h 60"/>
                <a:gd name="T22" fmla="*/ 1598 w 116"/>
                <a:gd name="T23" fmla="*/ 1265 h 60"/>
                <a:gd name="T24" fmla="*/ 1705 w 116"/>
                <a:gd name="T25" fmla="*/ 1265 h 60"/>
                <a:gd name="T26" fmla="*/ 1756 w 116"/>
                <a:gd name="T27" fmla="*/ 1314 h 60"/>
                <a:gd name="T28" fmla="*/ 1782 w 116"/>
                <a:gd name="T29" fmla="*/ 1358 h 60"/>
                <a:gd name="T30" fmla="*/ 1864 w 116"/>
                <a:gd name="T31" fmla="*/ 1333 h 60"/>
                <a:gd name="T32" fmla="*/ 1966 w 116"/>
                <a:gd name="T33" fmla="*/ 1382 h 60"/>
                <a:gd name="T34" fmla="*/ 2018 w 116"/>
                <a:gd name="T35" fmla="*/ 1358 h 60"/>
                <a:gd name="T36" fmla="*/ 2074 w 116"/>
                <a:gd name="T37" fmla="*/ 1358 h 60"/>
                <a:gd name="T38" fmla="*/ 2074 w 116"/>
                <a:gd name="T39" fmla="*/ 1431 h 60"/>
                <a:gd name="T40" fmla="*/ 2099 w 116"/>
                <a:gd name="T41" fmla="*/ 1382 h 60"/>
                <a:gd name="T42" fmla="*/ 2151 w 116"/>
                <a:gd name="T43" fmla="*/ 1333 h 60"/>
                <a:gd name="T44" fmla="*/ 2176 w 116"/>
                <a:gd name="T45" fmla="*/ 1358 h 60"/>
                <a:gd name="T46" fmla="*/ 2228 w 116"/>
                <a:gd name="T47" fmla="*/ 1382 h 60"/>
                <a:gd name="T48" fmla="*/ 2284 w 116"/>
                <a:gd name="T49" fmla="*/ 1358 h 60"/>
                <a:gd name="T50" fmla="*/ 2284 w 116"/>
                <a:gd name="T51" fmla="*/ 1382 h 60"/>
                <a:gd name="T52" fmla="*/ 2361 w 116"/>
                <a:gd name="T53" fmla="*/ 1431 h 60"/>
                <a:gd name="T54" fmla="*/ 2437 w 116"/>
                <a:gd name="T55" fmla="*/ 1382 h 60"/>
                <a:gd name="T56" fmla="*/ 2596 w 116"/>
                <a:gd name="T57" fmla="*/ 1333 h 60"/>
                <a:gd name="T58" fmla="*/ 2647 w 116"/>
                <a:gd name="T59" fmla="*/ 1333 h 60"/>
                <a:gd name="T60" fmla="*/ 2781 w 116"/>
                <a:gd name="T61" fmla="*/ 1333 h 60"/>
                <a:gd name="T62" fmla="*/ 2965 w 116"/>
                <a:gd name="T63" fmla="*/ 1406 h 60"/>
                <a:gd name="T64" fmla="*/ 3016 w 116"/>
                <a:gd name="T65" fmla="*/ 1431 h 60"/>
                <a:gd name="T66" fmla="*/ 3042 w 116"/>
                <a:gd name="T67" fmla="*/ 737 h 60"/>
                <a:gd name="T68" fmla="*/ 2990 w 116"/>
                <a:gd name="T69" fmla="*/ 73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6"/>
                <a:gd name="T106" fmla="*/ 0 h 60"/>
                <a:gd name="T107" fmla="*/ 116 w 116"/>
                <a:gd name="T108" fmla="*/ 60 h 6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9"/>
                  </a:lnTo>
                  <a:lnTo>
                    <a:pt x="51" y="50"/>
                  </a:lnTo>
                  <a:lnTo>
                    <a:pt x="51" y="51"/>
                  </a:lnTo>
                  <a:lnTo>
                    <a:pt x="55" y="51"/>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3" y="57"/>
                  </a:lnTo>
                  <a:lnTo>
                    <a:pt x="84" y="58"/>
                  </a:lnTo>
                  <a:lnTo>
                    <a:pt x="85" y="58"/>
                  </a:lnTo>
                  <a:lnTo>
                    <a:pt x="85"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3025" name="Freeform 26"/>
            <p:cNvSpPr>
              <a:spLocks/>
            </p:cNvSpPr>
            <p:nvPr/>
          </p:nvSpPr>
          <p:spPr bwMode="auto">
            <a:xfrm>
              <a:off x="3295" y="1726"/>
              <a:ext cx="420" cy="263"/>
            </a:xfrm>
            <a:custGeom>
              <a:avLst/>
              <a:gdLst>
                <a:gd name="T0" fmla="*/ 1731 w 82"/>
                <a:gd name="T1" fmla="*/ 0 h 54"/>
                <a:gd name="T2" fmla="*/ 1782 w 82"/>
                <a:gd name="T3" fmla="*/ 93 h 54"/>
                <a:gd name="T4" fmla="*/ 1757 w 82"/>
                <a:gd name="T5" fmla="*/ 141 h 54"/>
                <a:gd name="T6" fmla="*/ 1808 w 82"/>
                <a:gd name="T7" fmla="*/ 307 h 54"/>
                <a:gd name="T8" fmla="*/ 1941 w 82"/>
                <a:gd name="T9" fmla="*/ 380 h 54"/>
                <a:gd name="T10" fmla="*/ 1967 w 82"/>
                <a:gd name="T11" fmla="*/ 429 h 54"/>
                <a:gd name="T12" fmla="*/ 2049 w 82"/>
                <a:gd name="T13" fmla="*/ 497 h 54"/>
                <a:gd name="T14" fmla="*/ 2151 w 82"/>
                <a:gd name="T15" fmla="*/ 619 h 54"/>
                <a:gd name="T16" fmla="*/ 2100 w 82"/>
                <a:gd name="T17" fmla="*/ 687 h 54"/>
                <a:gd name="T18" fmla="*/ 2100 w 82"/>
                <a:gd name="T19" fmla="*/ 735 h 54"/>
                <a:gd name="T20" fmla="*/ 1967 w 82"/>
                <a:gd name="T21" fmla="*/ 808 h 54"/>
                <a:gd name="T22" fmla="*/ 1890 w 82"/>
                <a:gd name="T23" fmla="*/ 828 h 54"/>
                <a:gd name="T24" fmla="*/ 1839 w 82"/>
                <a:gd name="T25" fmla="*/ 901 h 54"/>
                <a:gd name="T26" fmla="*/ 1890 w 82"/>
                <a:gd name="T27" fmla="*/ 974 h 54"/>
                <a:gd name="T28" fmla="*/ 1890 w 82"/>
                <a:gd name="T29" fmla="*/ 1042 h 54"/>
                <a:gd name="T30" fmla="*/ 1782 w 82"/>
                <a:gd name="T31" fmla="*/ 1188 h 54"/>
                <a:gd name="T32" fmla="*/ 1757 w 82"/>
                <a:gd name="T33" fmla="*/ 1257 h 54"/>
                <a:gd name="T34" fmla="*/ 1654 w 82"/>
                <a:gd name="T35" fmla="*/ 1188 h 54"/>
                <a:gd name="T36" fmla="*/ 287 w 82"/>
                <a:gd name="T37" fmla="*/ 1208 h 54"/>
                <a:gd name="T38" fmla="*/ 287 w 82"/>
                <a:gd name="T39" fmla="*/ 1140 h 54"/>
                <a:gd name="T40" fmla="*/ 236 w 82"/>
                <a:gd name="T41" fmla="*/ 1067 h 54"/>
                <a:gd name="T42" fmla="*/ 261 w 82"/>
                <a:gd name="T43" fmla="*/ 998 h 54"/>
                <a:gd name="T44" fmla="*/ 210 w 82"/>
                <a:gd name="T45" fmla="*/ 925 h 54"/>
                <a:gd name="T46" fmla="*/ 210 w 82"/>
                <a:gd name="T47" fmla="*/ 852 h 54"/>
                <a:gd name="T48" fmla="*/ 159 w 82"/>
                <a:gd name="T49" fmla="*/ 784 h 54"/>
                <a:gd name="T50" fmla="*/ 133 w 82"/>
                <a:gd name="T51" fmla="*/ 735 h 54"/>
                <a:gd name="T52" fmla="*/ 77 w 82"/>
                <a:gd name="T53" fmla="*/ 619 h 54"/>
                <a:gd name="T54" fmla="*/ 102 w 82"/>
                <a:gd name="T55" fmla="*/ 545 h 54"/>
                <a:gd name="T56" fmla="*/ 51 w 82"/>
                <a:gd name="T57" fmla="*/ 472 h 54"/>
                <a:gd name="T58" fmla="*/ 51 w 82"/>
                <a:gd name="T59" fmla="*/ 429 h 54"/>
                <a:gd name="T60" fmla="*/ 51 w 82"/>
                <a:gd name="T61" fmla="*/ 282 h 54"/>
                <a:gd name="T62" fmla="*/ 51 w 82"/>
                <a:gd name="T63" fmla="*/ 239 h 54"/>
                <a:gd name="T64" fmla="*/ 26 w 82"/>
                <a:gd name="T65" fmla="*/ 141 h 54"/>
                <a:gd name="T66" fmla="*/ 26 w 82"/>
                <a:gd name="T67" fmla="*/ 73 h 54"/>
                <a:gd name="T68" fmla="*/ 51 w 82"/>
                <a:gd name="T69" fmla="*/ 49 h 54"/>
                <a:gd name="T70" fmla="*/ 51 w 82"/>
                <a:gd name="T71" fmla="*/ 49 h 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2"/>
                <a:gd name="T109" fmla="*/ 0 h 54"/>
                <a:gd name="T110" fmla="*/ 82 w 82"/>
                <a:gd name="T111" fmla="*/ 54 h 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18"/>
                  </a:lnTo>
                  <a:lnTo>
                    <a:pt x="0" y="15"/>
                  </a:lnTo>
                  <a:lnTo>
                    <a:pt x="2" y="12"/>
                  </a:lnTo>
                  <a:lnTo>
                    <a:pt x="1" y="10"/>
                  </a:lnTo>
                  <a:lnTo>
                    <a:pt x="2" y="10"/>
                  </a:lnTo>
                  <a:lnTo>
                    <a:pt x="2" y="7"/>
                  </a:lnTo>
                  <a:lnTo>
                    <a:pt x="1" y="6"/>
                  </a:lnTo>
                  <a:lnTo>
                    <a:pt x="2" y="4"/>
                  </a:lnTo>
                  <a:lnTo>
                    <a:pt x="1" y="3"/>
                  </a:lnTo>
                  <a:lnTo>
                    <a:pt x="0" y="2"/>
                  </a:lnTo>
                  <a:lnTo>
                    <a:pt x="2"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3026" name="Freeform 27"/>
            <p:cNvSpPr>
              <a:spLocks/>
            </p:cNvSpPr>
            <p:nvPr/>
          </p:nvSpPr>
          <p:spPr bwMode="auto">
            <a:xfrm>
              <a:off x="3352" y="1970"/>
              <a:ext cx="460" cy="380"/>
            </a:xfrm>
            <a:custGeom>
              <a:avLst/>
              <a:gdLst>
                <a:gd name="T0" fmla="*/ 1983 w 90"/>
                <a:gd name="T1" fmla="*/ 1637 h 78"/>
                <a:gd name="T2" fmla="*/ 2014 w 90"/>
                <a:gd name="T3" fmla="*/ 1686 h 78"/>
                <a:gd name="T4" fmla="*/ 2014 w 90"/>
                <a:gd name="T5" fmla="*/ 1759 h 78"/>
                <a:gd name="T6" fmla="*/ 1932 w 90"/>
                <a:gd name="T7" fmla="*/ 1827 h 78"/>
                <a:gd name="T8" fmla="*/ 2167 w 90"/>
                <a:gd name="T9" fmla="*/ 1851 h 78"/>
                <a:gd name="T10" fmla="*/ 2167 w 90"/>
                <a:gd name="T11" fmla="*/ 1759 h 78"/>
                <a:gd name="T12" fmla="*/ 2218 w 90"/>
                <a:gd name="T13" fmla="*/ 1637 h 78"/>
                <a:gd name="T14" fmla="*/ 2300 w 90"/>
                <a:gd name="T15" fmla="*/ 1588 h 78"/>
                <a:gd name="T16" fmla="*/ 2326 w 90"/>
                <a:gd name="T17" fmla="*/ 1588 h 78"/>
                <a:gd name="T18" fmla="*/ 2351 w 90"/>
                <a:gd name="T19" fmla="*/ 1447 h 78"/>
                <a:gd name="T20" fmla="*/ 2326 w 90"/>
                <a:gd name="T21" fmla="*/ 1423 h 78"/>
                <a:gd name="T22" fmla="*/ 2300 w 90"/>
                <a:gd name="T23" fmla="*/ 1398 h 78"/>
                <a:gd name="T24" fmla="*/ 2274 w 90"/>
                <a:gd name="T25" fmla="*/ 1423 h 78"/>
                <a:gd name="T26" fmla="*/ 2193 w 90"/>
                <a:gd name="T27" fmla="*/ 1330 h 78"/>
                <a:gd name="T28" fmla="*/ 2218 w 90"/>
                <a:gd name="T29" fmla="*/ 1281 h 78"/>
                <a:gd name="T30" fmla="*/ 2193 w 90"/>
                <a:gd name="T31" fmla="*/ 1233 h 78"/>
                <a:gd name="T32" fmla="*/ 2065 w 90"/>
                <a:gd name="T33" fmla="*/ 1091 h 78"/>
                <a:gd name="T34" fmla="*/ 1932 w 90"/>
                <a:gd name="T35" fmla="*/ 1018 h 78"/>
                <a:gd name="T36" fmla="*/ 1855 w 90"/>
                <a:gd name="T37" fmla="*/ 901 h 78"/>
                <a:gd name="T38" fmla="*/ 1932 w 90"/>
                <a:gd name="T39" fmla="*/ 809 h 78"/>
                <a:gd name="T40" fmla="*/ 1932 w 90"/>
                <a:gd name="T41" fmla="*/ 711 h 78"/>
                <a:gd name="T42" fmla="*/ 1830 w 90"/>
                <a:gd name="T43" fmla="*/ 643 h 78"/>
                <a:gd name="T44" fmla="*/ 1779 w 90"/>
                <a:gd name="T45" fmla="*/ 687 h 78"/>
                <a:gd name="T46" fmla="*/ 1697 w 90"/>
                <a:gd name="T47" fmla="*/ 521 h 78"/>
                <a:gd name="T48" fmla="*/ 1569 w 90"/>
                <a:gd name="T49" fmla="*/ 429 h 78"/>
                <a:gd name="T50" fmla="*/ 1462 w 90"/>
                <a:gd name="T51" fmla="*/ 307 h 78"/>
                <a:gd name="T52" fmla="*/ 1436 w 90"/>
                <a:gd name="T53" fmla="*/ 141 h 78"/>
                <a:gd name="T54" fmla="*/ 1436 w 90"/>
                <a:gd name="T55" fmla="*/ 93 h 78"/>
                <a:gd name="T56" fmla="*/ 0 w 90"/>
                <a:gd name="T57" fmla="*/ 49 h 78"/>
                <a:gd name="T58" fmla="*/ 51 w 90"/>
                <a:gd name="T59" fmla="*/ 117 h 78"/>
                <a:gd name="T60" fmla="*/ 133 w 90"/>
                <a:gd name="T61" fmla="*/ 214 h 78"/>
                <a:gd name="T62" fmla="*/ 133 w 90"/>
                <a:gd name="T63" fmla="*/ 263 h 78"/>
                <a:gd name="T64" fmla="*/ 286 w 90"/>
                <a:gd name="T65" fmla="*/ 380 h 78"/>
                <a:gd name="T66" fmla="*/ 235 w 90"/>
                <a:gd name="T67" fmla="*/ 473 h 78"/>
                <a:gd name="T68" fmla="*/ 286 w 90"/>
                <a:gd name="T69" fmla="*/ 521 h 78"/>
                <a:gd name="T70" fmla="*/ 337 w 90"/>
                <a:gd name="T71" fmla="*/ 619 h 78"/>
                <a:gd name="T72" fmla="*/ 394 w 90"/>
                <a:gd name="T73" fmla="*/ 643 h 78"/>
                <a:gd name="T74" fmla="*/ 419 w 90"/>
                <a:gd name="T75" fmla="*/ 1710 h 7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78"/>
                <a:gd name="T116" fmla="*/ 90 w 90"/>
                <a:gd name="T117" fmla="*/ 78 h 7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9" y="67"/>
                  </a:lnTo>
                  <a:lnTo>
                    <a:pt x="90" y="62"/>
                  </a:lnTo>
                  <a:lnTo>
                    <a:pt x="90" y="61"/>
                  </a:lnTo>
                  <a:lnTo>
                    <a:pt x="89" y="60"/>
                  </a:lnTo>
                  <a:lnTo>
                    <a:pt x="88" y="59"/>
                  </a:lnTo>
                  <a:lnTo>
                    <a:pt x="87" y="59"/>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3027" name="Freeform 28"/>
            <p:cNvSpPr>
              <a:spLocks/>
            </p:cNvSpPr>
            <p:nvPr/>
          </p:nvSpPr>
          <p:spPr bwMode="auto">
            <a:xfrm>
              <a:off x="3525" y="1438"/>
              <a:ext cx="364" cy="371"/>
            </a:xfrm>
            <a:custGeom>
              <a:avLst/>
              <a:gdLst>
                <a:gd name="T0" fmla="*/ 764 w 71"/>
                <a:gd name="T1" fmla="*/ 1787 h 76"/>
                <a:gd name="T2" fmla="*/ 631 w 71"/>
                <a:gd name="T3" fmla="*/ 1713 h 76"/>
                <a:gd name="T4" fmla="*/ 579 w 71"/>
                <a:gd name="T5" fmla="*/ 1547 h 76"/>
                <a:gd name="T6" fmla="*/ 605 w 71"/>
                <a:gd name="T7" fmla="*/ 1504 h 76"/>
                <a:gd name="T8" fmla="*/ 554 w 71"/>
                <a:gd name="T9" fmla="*/ 1406 h 76"/>
                <a:gd name="T10" fmla="*/ 554 w 71"/>
                <a:gd name="T11" fmla="*/ 1289 h 76"/>
                <a:gd name="T12" fmla="*/ 446 w 71"/>
                <a:gd name="T13" fmla="*/ 1191 h 76"/>
                <a:gd name="T14" fmla="*/ 318 w 71"/>
                <a:gd name="T15" fmla="*/ 1074 h 76"/>
                <a:gd name="T16" fmla="*/ 210 w 71"/>
                <a:gd name="T17" fmla="*/ 1025 h 76"/>
                <a:gd name="T18" fmla="*/ 185 w 71"/>
                <a:gd name="T19" fmla="*/ 1001 h 76"/>
                <a:gd name="T20" fmla="*/ 77 w 71"/>
                <a:gd name="T21" fmla="*/ 976 h 76"/>
                <a:gd name="T22" fmla="*/ 26 w 71"/>
                <a:gd name="T23" fmla="*/ 927 h 76"/>
                <a:gd name="T24" fmla="*/ 51 w 71"/>
                <a:gd name="T25" fmla="*/ 737 h 76"/>
                <a:gd name="T26" fmla="*/ 77 w 71"/>
                <a:gd name="T27" fmla="*/ 669 h 76"/>
                <a:gd name="T28" fmla="*/ 0 w 71"/>
                <a:gd name="T29" fmla="*/ 596 h 76"/>
                <a:gd name="T30" fmla="*/ 26 w 71"/>
                <a:gd name="T31" fmla="*/ 522 h 76"/>
                <a:gd name="T32" fmla="*/ 133 w 71"/>
                <a:gd name="T33" fmla="*/ 405 h 76"/>
                <a:gd name="T34" fmla="*/ 185 w 71"/>
                <a:gd name="T35" fmla="*/ 381 h 76"/>
                <a:gd name="T36" fmla="*/ 185 w 71"/>
                <a:gd name="T37" fmla="*/ 142 h 76"/>
                <a:gd name="T38" fmla="*/ 236 w 71"/>
                <a:gd name="T39" fmla="*/ 117 h 76"/>
                <a:gd name="T40" fmla="*/ 343 w 71"/>
                <a:gd name="T41" fmla="*/ 117 h 76"/>
                <a:gd name="T42" fmla="*/ 579 w 71"/>
                <a:gd name="T43" fmla="*/ 24 h 76"/>
                <a:gd name="T44" fmla="*/ 631 w 71"/>
                <a:gd name="T45" fmla="*/ 24 h 76"/>
                <a:gd name="T46" fmla="*/ 605 w 71"/>
                <a:gd name="T47" fmla="*/ 73 h 76"/>
                <a:gd name="T48" fmla="*/ 579 w 71"/>
                <a:gd name="T49" fmla="*/ 142 h 76"/>
                <a:gd name="T50" fmla="*/ 682 w 71"/>
                <a:gd name="T51" fmla="*/ 117 h 76"/>
                <a:gd name="T52" fmla="*/ 738 w 71"/>
                <a:gd name="T53" fmla="*/ 142 h 76"/>
                <a:gd name="T54" fmla="*/ 815 w 71"/>
                <a:gd name="T55" fmla="*/ 190 h 76"/>
                <a:gd name="T56" fmla="*/ 841 w 71"/>
                <a:gd name="T57" fmla="*/ 239 h 76"/>
                <a:gd name="T58" fmla="*/ 1159 w 71"/>
                <a:gd name="T59" fmla="*/ 308 h 76"/>
                <a:gd name="T60" fmla="*/ 1261 w 71"/>
                <a:gd name="T61" fmla="*/ 356 h 76"/>
                <a:gd name="T62" fmla="*/ 1312 w 71"/>
                <a:gd name="T63" fmla="*/ 356 h 76"/>
                <a:gd name="T64" fmla="*/ 1338 w 71"/>
                <a:gd name="T65" fmla="*/ 356 h 76"/>
                <a:gd name="T66" fmla="*/ 1471 w 71"/>
                <a:gd name="T67" fmla="*/ 381 h 76"/>
                <a:gd name="T68" fmla="*/ 1471 w 71"/>
                <a:gd name="T69" fmla="*/ 405 h 76"/>
                <a:gd name="T70" fmla="*/ 1523 w 71"/>
                <a:gd name="T71" fmla="*/ 430 h 76"/>
                <a:gd name="T72" fmla="*/ 1605 w 71"/>
                <a:gd name="T73" fmla="*/ 503 h 76"/>
                <a:gd name="T74" fmla="*/ 1579 w 71"/>
                <a:gd name="T75" fmla="*/ 596 h 76"/>
                <a:gd name="T76" fmla="*/ 1656 w 71"/>
                <a:gd name="T77" fmla="*/ 596 h 76"/>
                <a:gd name="T78" fmla="*/ 1630 w 71"/>
                <a:gd name="T79" fmla="*/ 644 h 76"/>
                <a:gd name="T80" fmla="*/ 1682 w 71"/>
                <a:gd name="T81" fmla="*/ 713 h 76"/>
                <a:gd name="T82" fmla="*/ 1605 w 71"/>
                <a:gd name="T83" fmla="*/ 786 h 76"/>
                <a:gd name="T84" fmla="*/ 1548 w 71"/>
                <a:gd name="T85" fmla="*/ 908 h 76"/>
                <a:gd name="T86" fmla="*/ 1548 w 71"/>
                <a:gd name="T87" fmla="*/ 927 h 76"/>
                <a:gd name="T88" fmla="*/ 1656 w 71"/>
                <a:gd name="T89" fmla="*/ 835 h 76"/>
                <a:gd name="T90" fmla="*/ 1733 w 71"/>
                <a:gd name="T91" fmla="*/ 786 h 76"/>
                <a:gd name="T92" fmla="*/ 1789 w 71"/>
                <a:gd name="T93" fmla="*/ 737 h 76"/>
                <a:gd name="T94" fmla="*/ 1789 w 71"/>
                <a:gd name="T95" fmla="*/ 669 h 76"/>
                <a:gd name="T96" fmla="*/ 1815 w 71"/>
                <a:gd name="T97" fmla="*/ 644 h 76"/>
                <a:gd name="T98" fmla="*/ 1841 w 71"/>
                <a:gd name="T99" fmla="*/ 596 h 76"/>
                <a:gd name="T100" fmla="*/ 1866 w 71"/>
                <a:gd name="T101" fmla="*/ 620 h 76"/>
                <a:gd name="T102" fmla="*/ 1815 w 71"/>
                <a:gd name="T103" fmla="*/ 786 h 76"/>
                <a:gd name="T104" fmla="*/ 1789 w 71"/>
                <a:gd name="T105" fmla="*/ 835 h 76"/>
                <a:gd name="T106" fmla="*/ 1733 w 71"/>
                <a:gd name="T107" fmla="*/ 952 h 76"/>
                <a:gd name="T108" fmla="*/ 1733 w 71"/>
                <a:gd name="T109" fmla="*/ 1074 h 76"/>
                <a:gd name="T110" fmla="*/ 1682 w 71"/>
                <a:gd name="T111" fmla="*/ 1118 h 76"/>
                <a:gd name="T112" fmla="*/ 1707 w 71"/>
                <a:gd name="T113" fmla="*/ 1289 h 76"/>
                <a:gd name="T114" fmla="*/ 1656 w 71"/>
                <a:gd name="T115" fmla="*/ 1406 h 76"/>
                <a:gd name="T116" fmla="*/ 1707 w 71"/>
                <a:gd name="T117" fmla="*/ 1669 h 76"/>
                <a:gd name="T118" fmla="*/ 1707 w 71"/>
                <a:gd name="T119" fmla="*/ 1694 h 76"/>
                <a:gd name="T120" fmla="*/ 1707 w 71"/>
                <a:gd name="T121" fmla="*/ 1762 h 76"/>
                <a:gd name="T122" fmla="*/ 790 w 71"/>
                <a:gd name="T123" fmla="*/ 1811 h 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1"/>
                <a:gd name="T187" fmla="*/ 0 h 76"/>
                <a:gd name="T188" fmla="*/ 71 w 71"/>
                <a:gd name="T189" fmla="*/ 76 h 7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1" y="15"/>
                  </a:lnTo>
                  <a:lnTo>
                    <a:pt x="54" y="15"/>
                  </a:lnTo>
                  <a:lnTo>
                    <a:pt x="56" y="16"/>
                  </a:lnTo>
                  <a:lnTo>
                    <a:pt x="57" y="17"/>
                  </a:lnTo>
                  <a:lnTo>
                    <a:pt x="56" y="17"/>
                  </a:lnTo>
                  <a:lnTo>
                    <a:pt x="56" y="18"/>
                  </a:lnTo>
                  <a:lnTo>
                    <a:pt x="58" y="18"/>
                  </a:lnTo>
                  <a:lnTo>
                    <a:pt x="60" y="19"/>
                  </a:lnTo>
                  <a:lnTo>
                    <a:pt x="61" y="21"/>
                  </a:lnTo>
                  <a:lnTo>
                    <a:pt x="60" y="25"/>
                  </a:lnTo>
                  <a:lnTo>
                    <a:pt x="62" y="25"/>
                  </a:lnTo>
                  <a:lnTo>
                    <a:pt x="63" y="25"/>
                  </a:lnTo>
                  <a:lnTo>
                    <a:pt x="62" y="26"/>
                  </a:lnTo>
                  <a:lnTo>
                    <a:pt x="62" y="27"/>
                  </a:lnTo>
                  <a:lnTo>
                    <a:pt x="62" y="28"/>
                  </a:lnTo>
                  <a:lnTo>
                    <a:pt x="64" y="30"/>
                  </a:lnTo>
                  <a:lnTo>
                    <a:pt x="61" y="33"/>
                  </a:lnTo>
                  <a:lnTo>
                    <a:pt x="60" y="36"/>
                  </a:lnTo>
                  <a:lnTo>
                    <a:pt x="59" y="38"/>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1"/>
                  </a:lnTo>
                  <a:lnTo>
                    <a:pt x="65" y="72"/>
                  </a:lnTo>
                  <a:lnTo>
                    <a:pt x="65" y="74"/>
                  </a:lnTo>
                  <a:lnTo>
                    <a:pt x="30" y="7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3028" name="Freeform 29"/>
            <p:cNvSpPr>
              <a:spLocks/>
            </p:cNvSpPr>
            <p:nvPr/>
          </p:nvSpPr>
          <p:spPr bwMode="auto">
            <a:xfrm>
              <a:off x="3786" y="2057"/>
              <a:ext cx="509" cy="249"/>
            </a:xfrm>
            <a:custGeom>
              <a:avLst/>
              <a:gdLst>
                <a:gd name="T0" fmla="*/ 530 w 99"/>
                <a:gd name="T1" fmla="*/ 1167 h 51"/>
                <a:gd name="T2" fmla="*/ 504 w 99"/>
                <a:gd name="T3" fmla="*/ 1118 h 51"/>
                <a:gd name="T4" fmla="*/ 581 w 99"/>
                <a:gd name="T5" fmla="*/ 1118 h 51"/>
                <a:gd name="T6" fmla="*/ 2113 w 99"/>
                <a:gd name="T7" fmla="*/ 976 h 51"/>
                <a:gd name="T8" fmla="*/ 2247 w 99"/>
                <a:gd name="T9" fmla="*/ 908 h 51"/>
                <a:gd name="T10" fmla="*/ 2355 w 99"/>
                <a:gd name="T11" fmla="*/ 835 h 51"/>
                <a:gd name="T12" fmla="*/ 2355 w 99"/>
                <a:gd name="T13" fmla="*/ 786 h 51"/>
                <a:gd name="T14" fmla="*/ 2380 w 99"/>
                <a:gd name="T15" fmla="*/ 737 h 51"/>
                <a:gd name="T16" fmla="*/ 2617 w 99"/>
                <a:gd name="T17" fmla="*/ 547 h 51"/>
                <a:gd name="T18" fmla="*/ 2591 w 99"/>
                <a:gd name="T19" fmla="*/ 522 h 51"/>
                <a:gd name="T20" fmla="*/ 2566 w 99"/>
                <a:gd name="T21" fmla="*/ 503 h 51"/>
                <a:gd name="T22" fmla="*/ 2509 w 99"/>
                <a:gd name="T23" fmla="*/ 478 h 51"/>
                <a:gd name="T24" fmla="*/ 2483 w 99"/>
                <a:gd name="T25" fmla="*/ 478 h 51"/>
                <a:gd name="T26" fmla="*/ 2380 w 99"/>
                <a:gd name="T27" fmla="*/ 332 h 51"/>
                <a:gd name="T28" fmla="*/ 2355 w 99"/>
                <a:gd name="T29" fmla="*/ 288 h 51"/>
                <a:gd name="T30" fmla="*/ 2355 w 99"/>
                <a:gd name="T31" fmla="*/ 190 h 51"/>
                <a:gd name="T32" fmla="*/ 2298 w 99"/>
                <a:gd name="T33" fmla="*/ 166 h 51"/>
                <a:gd name="T34" fmla="*/ 2221 w 99"/>
                <a:gd name="T35" fmla="*/ 98 h 51"/>
                <a:gd name="T36" fmla="*/ 2170 w 99"/>
                <a:gd name="T37" fmla="*/ 98 h 51"/>
                <a:gd name="T38" fmla="*/ 2139 w 99"/>
                <a:gd name="T39" fmla="*/ 142 h 51"/>
                <a:gd name="T40" fmla="*/ 2062 w 99"/>
                <a:gd name="T41" fmla="*/ 142 h 51"/>
                <a:gd name="T42" fmla="*/ 1985 w 99"/>
                <a:gd name="T43" fmla="*/ 142 h 51"/>
                <a:gd name="T44" fmla="*/ 1877 w 99"/>
                <a:gd name="T45" fmla="*/ 117 h 51"/>
                <a:gd name="T46" fmla="*/ 1743 w 99"/>
                <a:gd name="T47" fmla="*/ 98 h 51"/>
                <a:gd name="T48" fmla="*/ 1666 w 99"/>
                <a:gd name="T49" fmla="*/ 0 h 51"/>
                <a:gd name="T50" fmla="*/ 1614 w 99"/>
                <a:gd name="T51" fmla="*/ 24 h 51"/>
                <a:gd name="T52" fmla="*/ 1532 w 99"/>
                <a:gd name="T53" fmla="*/ 0 h 51"/>
                <a:gd name="T54" fmla="*/ 1532 w 99"/>
                <a:gd name="T55" fmla="*/ 49 h 51"/>
                <a:gd name="T56" fmla="*/ 1532 w 99"/>
                <a:gd name="T57" fmla="*/ 142 h 51"/>
                <a:gd name="T58" fmla="*/ 1455 w 99"/>
                <a:gd name="T59" fmla="*/ 190 h 51"/>
                <a:gd name="T60" fmla="*/ 1347 w 99"/>
                <a:gd name="T61" fmla="*/ 190 h 51"/>
                <a:gd name="T62" fmla="*/ 1219 w 99"/>
                <a:gd name="T63" fmla="*/ 430 h 51"/>
                <a:gd name="T64" fmla="*/ 1111 w 99"/>
                <a:gd name="T65" fmla="*/ 503 h 51"/>
                <a:gd name="T66" fmla="*/ 1033 w 99"/>
                <a:gd name="T67" fmla="*/ 454 h 51"/>
                <a:gd name="T68" fmla="*/ 977 w 99"/>
                <a:gd name="T69" fmla="*/ 571 h 51"/>
                <a:gd name="T70" fmla="*/ 925 w 99"/>
                <a:gd name="T71" fmla="*/ 571 h 51"/>
                <a:gd name="T72" fmla="*/ 848 w 99"/>
                <a:gd name="T73" fmla="*/ 547 h 51"/>
                <a:gd name="T74" fmla="*/ 792 w 99"/>
                <a:gd name="T75" fmla="*/ 620 h 51"/>
                <a:gd name="T76" fmla="*/ 689 w 99"/>
                <a:gd name="T77" fmla="*/ 571 h 51"/>
                <a:gd name="T78" fmla="*/ 530 w 99"/>
                <a:gd name="T79" fmla="*/ 596 h 51"/>
                <a:gd name="T80" fmla="*/ 530 w 99"/>
                <a:gd name="T81" fmla="*/ 644 h 51"/>
                <a:gd name="T82" fmla="*/ 478 w 99"/>
                <a:gd name="T83" fmla="*/ 644 h 51"/>
                <a:gd name="T84" fmla="*/ 478 w 99"/>
                <a:gd name="T85" fmla="*/ 644 h 51"/>
                <a:gd name="T86" fmla="*/ 447 w 99"/>
                <a:gd name="T87" fmla="*/ 713 h 51"/>
                <a:gd name="T88" fmla="*/ 447 w 99"/>
                <a:gd name="T89" fmla="*/ 713 h 51"/>
                <a:gd name="T90" fmla="*/ 478 w 99"/>
                <a:gd name="T91" fmla="*/ 786 h 51"/>
                <a:gd name="T92" fmla="*/ 319 w 99"/>
                <a:gd name="T93" fmla="*/ 810 h 51"/>
                <a:gd name="T94" fmla="*/ 344 w 99"/>
                <a:gd name="T95" fmla="*/ 952 h 51"/>
                <a:gd name="T96" fmla="*/ 262 w 99"/>
                <a:gd name="T97" fmla="*/ 928 h 51"/>
                <a:gd name="T98" fmla="*/ 159 w 99"/>
                <a:gd name="T99" fmla="*/ 908 h 51"/>
                <a:gd name="T100" fmla="*/ 108 w 99"/>
                <a:gd name="T101" fmla="*/ 1001 h 51"/>
                <a:gd name="T102" fmla="*/ 108 w 99"/>
                <a:gd name="T103" fmla="*/ 1001 h 51"/>
                <a:gd name="T104" fmla="*/ 134 w 99"/>
                <a:gd name="T105" fmla="*/ 1050 h 51"/>
                <a:gd name="T106" fmla="*/ 77 w 99"/>
                <a:gd name="T107" fmla="*/ 1167 h 51"/>
                <a:gd name="T108" fmla="*/ 26 w 99"/>
                <a:gd name="T109" fmla="*/ 1167 h 51"/>
                <a:gd name="T110" fmla="*/ 0 w 99"/>
                <a:gd name="T111" fmla="*/ 1216 h 5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99"/>
                <a:gd name="T169" fmla="*/ 0 h 51"/>
                <a:gd name="T170" fmla="*/ 99 w 99"/>
                <a:gd name="T171" fmla="*/ 51 h 5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5" y="20"/>
                  </a:lnTo>
                  <a:lnTo>
                    <a:pt x="95" y="21"/>
                  </a:lnTo>
                  <a:lnTo>
                    <a:pt x="94" y="20"/>
                  </a:lnTo>
                  <a:lnTo>
                    <a:pt x="92" y="18"/>
                  </a:lnTo>
                  <a:lnTo>
                    <a:pt x="90" y="14"/>
                  </a:lnTo>
                  <a:lnTo>
                    <a:pt x="89" y="13"/>
                  </a:lnTo>
                  <a:lnTo>
                    <a:pt x="89" y="12"/>
                  </a:lnTo>
                  <a:lnTo>
                    <a:pt x="89" y="10"/>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59" y="0"/>
                  </a:lnTo>
                  <a:lnTo>
                    <a:pt x="58" y="0"/>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26" y="24"/>
                  </a:lnTo>
                  <a:lnTo>
                    <a:pt x="23" y="25"/>
                  </a:lnTo>
                  <a:lnTo>
                    <a:pt x="20" y="25"/>
                  </a:lnTo>
                  <a:lnTo>
                    <a:pt x="20" y="26"/>
                  </a:lnTo>
                  <a:lnTo>
                    <a:pt x="20" y="27"/>
                  </a:lnTo>
                  <a:lnTo>
                    <a:pt x="19" y="27"/>
                  </a:lnTo>
                  <a:lnTo>
                    <a:pt x="18" y="27"/>
                  </a:lnTo>
                  <a:lnTo>
                    <a:pt x="17" y="28"/>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5" y="43"/>
                  </a:lnTo>
                  <a:lnTo>
                    <a:pt x="5" y="44"/>
                  </a:lnTo>
                  <a:lnTo>
                    <a:pt x="4" y="49"/>
                  </a:lnTo>
                  <a:lnTo>
                    <a:pt x="3" y="49"/>
                  </a:lnTo>
                  <a:lnTo>
                    <a:pt x="1" y="49"/>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3029" name="Freeform 30"/>
            <p:cNvSpPr>
              <a:spLocks/>
            </p:cNvSpPr>
            <p:nvPr/>
          </p:nvSpPr>
          <p:spPr bwMode="auto">
            <a:xfrm>
              <a:off x="3741" y="2243"/>
              <a:ext cx="568" cy="190"/>
            </a:xfrm>
            <a:custGeom>
              <a:avLst/>
              <a:gdLst>
                <a:gd name="T0" fmla="*/ 2907 w 111"/>
                <a:gd name="T1" fmla="*/ 0 h 39"/>
                <a:gd name="T2" fmla="*/ 2328 w 111"/>
                <a:gd name="T3" fmla="*/ 73 h 39"/>
                <a:gd name="T4" fmla="*/ 2277 w 111"/>
                <a:gd name="T5" fmla="*/ 93 h 39"/>
                <a:gd name="T6" fmla="*/ 814 w 111"/>
                <a:gd name="T7" fmla="*/ 214 h 39"/>
                <a:gd name="T8" fmla="*/ 814 w 111"/>
                <a:gd name="T9" fmla="*/ 190 h 39"/>
                <a:gd name="T10" fmla="*/ 732 w 111"/>
                <a:gd name="T11" fmla="*/ 214 h 39"/>
                <a:gd name="T12" fmla="*/ 757 w 111"/>
                <a:gd name="T13" fmla="*/ 239 h 39"/>
                <a:gd name="T14" fmla="*/ 757 w 111"/>
                <a:gd name="T15" fmla="*/ 263 h 39"/>
                <a:gd name="T16" fmla="*/ 235 w 111"/>
                <a:gd name="T17" fmla="*/ 307 h 39"/>
                <a:gd name="T18" fmla="*/ 210 w 111"/>
                <a:gd name="T19" fmla="*/ 356 h 39"/>
                <a:gd name="T20" fmla="*/ 184 w 111"/>
                <a:gd name="T21" fmla="*/ 429 h 39"/>
                <a:gd name="T22" fmla="*/ 210 w 111"/>
                <a:gd name="T23" fmla="*/ 453 h 39"/>
                <a:gd name="T24" fmla="*/ 184 w 111"/>
                <a:gd name="T25" fmla="*/ 521 h 39"/>
                <a:gd name="T26" fmla="*/ 184 w 111"/>
                <a:gd name="T27" fmla="*/ 521 h 39"/>
                <a:gd name="T28" fmla="*/ 184 w 111"/>
                <a:gd name="T29" fmla="*/ 546 h 39"/>
                <a:gd name="T30" fmla="*/ 159 w 111"/>
                <a:gd name="T31" fmla="*/ 594 h 39"/>
                <a:gd name="T32" fmla="*/ 133 w 111"/>
                <a:gd name="T33" fmla="*/ 619 h 39"/>
                <a:gd name="T34" fmla="*/ 102 w 111"/>
                <a:gd name="T35" fmla="*/ 711 h 39"/>
                <a:gd name="T36" fmla="*/ 51 w 111"/>
                <a:gd name="T37" fmla="*/ 760 h 39"/>
                <a:gd name="T38" fmla="*/ 51 w 111"/>
                <a:gd name="T39" fmla="*/ 833 h 39"/>
                <a:gd name="T40" fmla="*/ 51 w 111"/>
                <a:gd name="T41" fmla="*/ 901 h 39"/>
                <a:gd name="T42" fmla="*/ 51 w 111"/>
                <a:gd name="T43" fmla="*/ 901 h 39"/>
                <a:gd name="T44" fmla="*/ 0 w 111"/>
                <a:gd name="T45" fmla="*/ 926 h 39"/>
                <a:gd name="T46" fmla="*/ 757 w 111"/>
                <a:gd name="T47" fmla="*/ 877 h 39"/>
                <a:gd name="T48" fmla="*/ 1704 w 111"/>
                <a:gd name="T49" fmla="*/ 809 h 39"/>
                <a:gd name="T50" fmla="*/ 2042 w 111"/>
                <a:gd name="T51" fmla="*/ 760 h 39"/>
                <a:gd name="T52" fmla="*/ 2067 w 111"/>
                <a:gd name="T53" fmla="*/ 663 h 39"/>
                <a:gd name="T54" fmla="*/ 2093 w 111"/>
                <a:gd name="T55" fmla="*/ 663 h 39"/>
                <a:gd name="T56" fmla="*/ 2093 w 111"/>
                <a:gd name="T57" fmla="*/ 663 h 39"/>
                <a:gd name="T58" fmla="*/ 2118 w 111"/>
                <a:gd name="T59" fmla="*/ 643 h 39"/>
                <a:gd name="T60" fmla="*/ 2149 w 111"/>
                <a:gd name="T61" fmla="*/ 619 h 39"/>
                <a:gd name="T62" fmla="*/ 2118 w 111"/>
                <a:gd name="T63" fmla="*/ 594 h 39"/>
                <a:gd name="T64" fmla="*/ 2149 w 111"/>
                <a:gd name="T65" fmla="*/ 570 h 39"/>
                <a:gd name="T66" fmla="*/ 2175 w 111"/>
                <a:gd name="T67" fmla="*/ 546 h 39"/>
                <a:gd name="T68" fmla="*/ 2252 w 111"/>
                <a:gd name="T69" fmla="*/ 521 h 39"/>
                <a:gd name="T70" fmla="*/ 2328 w 111"/>
                <a:gd name="T71" fmla="*/ 497 h 39"/>
                <a:gd name="T72" fmla="*/ 2410 w 111"/>
                <a:gd name="T73" fmla="*/ 429 h 39"/>
                <a:gd name="T74" fmla="*/ 2436 w 111"/>
                <a:gd name="T75" fmla="*/ 429 h 39"/>
                <a:gd name="T76" fmla="*/ 2487 w 111"/>
                <a:gd name="T77" fmla="*/ 380 h 39"/>
                <a:gd name="T78" fmla="*/ 2513 w 111"/>
                <a:gd name="T79" fmla="*/ 331 h 39"/>
                <a:gd name="T80" fmla="*/ 2513 w 111"/>
                <a:gd name="T81" fmla="*/ 331 h 39"/>
                <a:gd name="T82" fmla="*/ 2538 w 111"/>
                <a:gd name="T83" fmla="*/ 331 h 39"/>
                <a:gd name="T84" fmla="*/ 2564 w 111"/>
                <a:gd name="T85" fmla="*/ 331 h 39"/>
                <a:gd name="T86" fmla="*/ 2564 w 111"/>
                <a:gd name="T87" fmla="*/ 307 h 39"/>
                <a:gd name="T88" fmla="*/ 2594 w 111"/>
                <a:gd name="T89" fmla="*/ 283 h 39"/>
                <a:gd name="T90" fmla="*/ 2594 w 111"/>
                <a:gd name="T91" fmla="*/ 283 h 39"/>
                <a:gd name="T92" fmla="*/ 2620 w 111"/>
                <a:gd name="T93" fmla="*/ 307 h 39"/>
                <a:gd name="T94" fmla="*/ 2646 w 111"/>
                <a:gd name="T95" fmla="*/ 283 h 39"/>
                <a:gd name="T96" fmla="*/ 2646 w 111"/>
                <a:gd name="T97" fmla="*/ 283 h 39"/>
                <a:gd name="T98" fmla="*/ 2697 w 111"/>
                <a:gd name="T99" fmla="*/ 239 h 39"/>
                <a:gd name="T100" fmla="*/ 2722 w 111"/>
                <a:gd name="T101" fmla="*/ 239 h 39"/>
                <a:gd name="T102" fmla="*/ 2773 w 111"/>
                <a:gd name="T103" fmla="*/ 239 h 39"/>
                <a:gd name="T104" fmla="*/ 2855 w 111"/>
                <a:gd name="T105" fmla="*/ 141 h 39"/>
                <a:gd name="T106" fmla="*/ 2881 w 111"/>
                <a:gd name="T107" fmla="*/ 117 h 39"/>
                <a:gd name="T108" fmla="*/ 2907 w 111"/>
                <a:gd name="T109" fmla="*/ 93 h 39"/>
                <a:gd name="T110" fmla="*/ 2907 w 111"/>
                <a:gd name="T111" fmla="*/ 73 h 39"/>
                <a:gd name="T112" fmla="*/ 2907 w 111"/>
                <a:gd name="T113" fmla="*/ 24 h 39"/>
                <a:gd name="T114" fmla="*/ 2907 w 111"/>
                <a:gd name="T115" fmla="*/ 0 h 39"/>
                <a:gd name="T116" fmla="*/ 2907 w 111"/>
                <a:gd name="T117" fmla="*/ 0 h 3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1"/>
                <a:gd name="T178" fmla="*/ 0 h 39"/>
                <a:gd name="T179" fmla="*/ 111 w 111"/>
                <a:gd name="T180" fmla="*/ 39 h 3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3"/>
                  </a:lnTo>
                  <a:lnTo>
                    <a:pt x="6" y="25"/>
                  </a:lnTo>
                  <a:lnTo>
                    <a:pt x="5" y="26"/>
                  </a:lnTo>
                  <a:lnTo>
                    <a:pt x="4" y="30"/>
                  </a:lnTo>
                  <a:lnTo>
                    <a:pt x="2" y="32"/>
                  </a:lnTo>
                  <a:lnTo>
                    <a:pt x="2" y="35"/>
                  </a:lnTo>
                  <a:lnTo>
                    <a:pt x="2" y="38"/>
                  </a:lnTo>
                  <a:lnTo>
                    <a:pt x="0" y="39"/>
                  </a:lnTo>
                  <a:lnTo>
                    <a:pt x="29" y="37"/>
                  </a:lnTo>
                  <a:lnTo>
                    <a:pt x="65" y="34"/>
                  </a:lnTo>
                  <a:lnTo>
                    <a:pt x="78" y="32"/>
                  </a:lnTo>
                  <a:lnTo>
                    <a:pt x="79"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7" y="14"/>
                  </a:lnTo>
                  <a:lnTo>
                    <a:pt x="98" y="14"/>
                  </a:lnTo>
                  <a:lnTo>
                    <a:pt x="98" y="13"/>
                  </a:lnTo>
                  <a:lnTo>
                    <a:pt x="99" y="12"/>
                  </a:lnTo>
                  <a:lnTo>
                    <a:pt x="100" y="13"/>
                  </a:lnTo>
                  <a:lnTo>
                    <a:pt x="101" y="12"/>
                  </a:lnTo>
                  <a:lnTo>
                    <a:pt x="103" y="10"/>
                  </a:lnTo>
                  <a:lnTo>
                    <a:pt x="104" y="10"/>
                  </a:lnTo>
                  <a:lnTo>
                    <a:pt x="106" y="10"/>
                  </a:lnTo>
                  <a:lnTo>
                    <a:pt x="109" y="6"/>
                  </a:lnTo>
                  <a:lnTo>
                    <a:pt x="110" y="5"/>
                  </a:lnTo>
                  <a:lnTo>
                    <a:pt x="111" y="4"/>
                  </a:lnTo>
                  <a:lnTo>
                    <a:pt x="111" y="3"/>
                  </a:lnTo>
                  <a:lnTo>
                    <a:pt x="111" y="1"/>
                  </a:lnTo>
                  <a:lnTo>
                    <a:pt x="111"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3030" name="Freeform 31"/>
            <p:cNvSpPr>
              <a:spLocks/>
            </p:cNvSpPr>
            <p:nvPr/>
          </p:nvSpPr>
          <p:spPr bwMode="auto">
            <a:xfrm>
              <a:off x="3889" y="2409"/>
              <a:ext cx="266" cy="404"/>
            </a:xfrm>
            <a:custGeom>
              <a:avLst/>
              <a:gdLst>
                <a:gd name="T0" fmla="*/ 0 w 52"/>
                <a:gd name="T1" fmla="*/ 73 h 83"/>
                <a:gd name="T2" fmla="*/ 26 w 52"/>
                <a:gd name="T3" fmla="*/ 117 h 83"/>
                <a:gd name="T4" fmla="*/ 0 w 52"/>
                <a:gd name="T5" fmla="*/ 1304 h 83"/>
                <a:gd name="T6" fmla="*/ 0 w 52"/>
                <a:gd name="T7" fmla="*/ 1348 h 83"/>
                <a:gd name="T8" fmla="*/ 77 w 52"/>
                <a:gd name="T9" fmla="*/ 1942 h 83"/>
                <a:gd name="T10" fmla="*/ 102 w 52"/>
                <a:gd name="T11" fmla="*/ 1942 h 83"/>
                <a:gd name="T12" fmla="*/ 133 w 52"/>
                <a:gd name="T13" fmla="*/ 1918 h 83"/>
                <a:gd name="T14" fmla="*/ 184 w 52"/>
                <a:gd name="T15" fmla="*/ 1942 h 83"/>
                <a:gd name="T16" fmla="*/ 210 w 52"/>
                <a:gd name="T17" fmla="*/ 1918 h 83"/>
                <a:gd name="T18" fmla="*/ 210 w 52"/>
                <a:gd name="T19" fmla="*/ 1825 h 83"/>
                <a:gd name="T20" fmla="*/ 235 w 52"/>
                <a:gd name="T21" fmla="*/ 1777 h 83"/>
                <a:gd name="T22" fmla="*/ 261 w 52"/>
                <a:gd name="T23" fmla="*/ 1825 h 83"/>
                <a:gd name="T24" fmla="*/ 261 w 52"/>
                <a:gd name="T25" fmla="*/ 1850 h 83"/>
                <a:gd name="T26" fmla="*/ 286 w 52"/>
                <a:gd name="T27" fmla="*/ 1893 h 83"/>
                <a:gd name="T28" fmla="*/ 343 w 52"/>
                <a:gd name="T29" fmla="*/ 1966 h 83"/>
                <a:gd name="T30" fmla="*/ 368 w 52"/>
                <a:gd name="T31" fmla="*/ 1966 h 83"/>
                <a:gd name="T32" fmla="*/ 394 w 52"/>
                <a:gd name="T33" fmla="*/ 1966 h 83"/>
                <a:gd name="T34" fmla="*/ 445 w 52"/>
                <a:gd name="T35" fmla="*/ 1918 h 83"/>
                <a:gd name="T36" fmla="*/ 445 w 52"/>
                <a:gd name="T37" fmla="*/ 1918 h 83"/>
                <a:gd name="T38" fmla="*/ 471 w 52"/>
                <a:gd name="T39" fmla="*/ 1893 h 83"/>
                <a:gd name="T40" fmla="*/ 471 w 52"/>
                <a:gd name="T41" fmla="*/ 1893 h 83"/>
                <a:gd name="T42" fmla="*/ 471 w 52"/>
                <a:gd name="T43" fmla="*/ 1874 h 83"/>
                <a:gd name="T44" fmla="*/ 445 w 52"/>
                <a:gd name="T45" fmla="*/ 1874 h 83"/>
                <a:gd name="T46" fmla="*/ 445 w 52"/>
                <a:gd name="T47" fmla="*/ 1850 h 83"/>
                <a:gd name="T48" fmla="*/ 471 w 52"/>
                <a:gd name="T49" fmla="*/ 1825 h 83"/>
                <a:gd name="T50" fmla="*/ 471 w 52"/>
                <a:gd name="T51" fmla="*/ 1801 h 83"/>
                <a:gd name="T52" fmla="*/ 419 w 52"/>
                <a:gd name="T53" fmla="*/ 1777 h 83"/>
                <a:gd name="T54" fmla="*/ 419 w 52"/>
                <a:gd name="T55" fmla="*/ 1777 h 83"/>
                <a:gd name="T56" fmla="*/ 394 w 52"/>
                <a:gd name="T57" fmla="*/ 1777 h 83"/>
                <a:gd name="T58" fmla="*/ 368 w 52"/>
                <a:gd name="T59" fmla="*/ 1728 h 83"/>
                <a:gd name="T60" fmla="*/ 368 w 52"/>
                <a:gd name="T61" fmla="*/ 1704 h 83"/>
                <a:gd name="T62" fmla="*/ 368 w 52"/>
                <a:gd name="T63" fmla="*/ 1684 h 83"/>
                <a:gd name="T64" fmla="*/ 368 w 52"/>
                <a:gd name="T65" fmla="*/ 1684 h 83"/>
                <a:gd name="T66" fmla="*/ 368 w 52"/>
                <a:gd name="T67" fmla="*/ 1660 h 83"/>
                <a:gd name="T68" fmla="*/ 1361 w 52"/>
                <a:gd name="T69" fmla="*/ 1562 h 83"/>
                <a:gd name="T70" fmla="*/ 1361 w 52"/>
                <a:gd name="T71" fmla="*/ 1538 h 83"/>
                <a:gd name="T72" fmla="*/ 1310 w 52"/>
                <a:gd name="T73" fmla="*/ 1494 h 83"/>
                <a:gd name="T74" fmla="*/ 1310 w 52"/>
                <a:gd name="T75" fmla="*/ 1373 h 83"/>
                <a:gd name="T76" fmla="*/ 1258 w 52"/>
                <a:gd name="T77" fmla="*/ 1304 h 83"/>
                <a:gd name="T78" fmla="*/ 1258 w 52"/>
                <a:gd name="T79" fmla="*/ 1231 h 83"/>
                <a:gd name="T80" fmla="*/ 1284 w 52"/>
                <a:gd name="T81" fmla="*/ 1183 h 83"/>
                <a:gd name="T82" fmla="*/ 1284 w 52"/>
                <a:gd name="T83" fmla="*/ 1115 h 83"/>
                <a:gd name="T84" fmla="*/ 1310 w 52"/>
                <a:gd name="T85" fmla="*/ 1066 h 83"/>
                <a:gd name="T86" fmla="*/ 1335 w 52"/>
                <a:gd name="T87" fmla="*/ 1066 h 83"/>
                <a:gd name="T88" fmla="*/ 1284 w 52"/>
                <a:gd name="T89" fmla="*/ 1042 h 83"/>
                <a:gd name="T90" fmla="*/ 1310 w 52"/>
                <a:gd name="T91" fmla="*/ 993 h 83"/>
                <a:gd name="T92" fmla="*/ 1284 w 52"/>
                <a:gd name="T93" fmla="*/ 973 h 83"/>
                <a:gd name="T94" fmla="*/ 1258 w 52"/>
                <a:gd name="T95" fmla="*/ 949 h 83"/>
                <a:gd name="T96" fmla="*/ 1228 w 52"/>
                <a:gd name="T97" fmla="*/ 925 h 83"/>
                <a:gd name="T98" fmla="*/ 1202 w 52"/>
                <a:gd name="T99" fmla="*/ 876 h 83"/>
                <a:gd name="T100" fmla="*/ 1177 w 52"/>
                <a:gd name="T101" fmla="*/ 852 h 83"/>
                <a:gd name="T102" fmla="*/ 941 w 52"/>
                <a:gd name="T103" fmla="*/ 0 h 83"/>
                <a:gd name="T104" fmla="*/ 0 w 52"/>
                <a:gd name="T105" fmla="*/ 73 h 83"/>
                <a:gd name="T106" fmla="*/ 0 w 52"/>
                <a:gd name="T107" fmla="*/ 73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83"/>
                <a:gd name="T164" fmla="*/ 52 w 52"/>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8" y="80"/>
                  </a:lnTo>
                  <a:lnTo>
                    <a:pt x="18" y="79"/>
                  </a:lnTo>
                  <a:lnTo>
                    <a:pt x="17" y="79"/>
                  </a:lnTo>
                  <a:lnTo>
                    <a:pt x="17" y="78"/>
                  </a:lnTo>
                  <a:lnTo>
                    <a:pt x="18" y="77"/>
                  </a:lnTo>
                  <a:lnTo>
                    <a:pt x="18" y="76"/>
                  </a:lnTo>
                  <a:lnTo>
                    <a:pt x="16" y="75"/>
                  </a:lnTo>
                  <a:lnTo>
                    <a:pt x="15" y="75"/>
                  </a:lnTo>
                  <a:lnTo>
                    <a:pt x="14" y="73"/>
                  </a:lnTo>
                  <a:lnTo>
                    <a:pt x="14" y="72"/>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3031" name="Freeform 32"/>
            <p:cNvSpPr>
              <a:spLocks/>
            </p:cNvSpPr>
            <p:nvPr/>
          </p:nvSpPr>
          <p:spPr bwMode="auto">
            <a:xfrm>
              <a:off x="4059" y="1789"/>
              <a:ext cx="291" cy="307"/>
            </a:xfrm>
            <a:custGeom>
              <a:avLst/>
              <a:gdLst>
                <a:gd name="T0" fmla="*/ 133 w 57"/>
                <a:gd name="T1" fmla="*/ 1306 h 63"/>
                <a:gd name="T2" fmla="*/ 209 w 57"/>
                <a:gd name="T3" fmla="*/ 1330 h 63"/>
                <a:gd name="T4" fmla="*/ 260 w 57"/>
                <a:gd name="T5" fmla="*/ 1306 h 63"/>
                <a:gd name="T6" fmla="*/ 337 w 57"/>
                <a:gd name="T7" fmla="*/ 1403 h 63"/>
                <a:gd name="T8" fmla="*/ 470 w 57"/>
                <a:gd name="T9" fmla="*/ 1423 h 63"/>
                <a:gd name="T10" fmla="*/ 572 w 57"/>
                <a:gd name="T11" fmla="*/ 1447 h 63"/>
                <a:gd name="T12" fmla="*/ 653 w 57"/>
                <a:gd name="T13" fmla="*/ 1447 h 63"/>
                <a:gd name="T14" fmla="*/ 730 w 57"/>
                <a:gd name="T15" fmla="*/ 1447 h 63"/>
                <a:gd name="T16" fmla="*/ 756 w 57"/>
                <a:gd name="T17" fmla="*/ 1403 h 63"/>
                <a:gd name="T18" fmla="*/ 807 w 57"/>
                <a:gd name="T19" fmla="*/ 1403 h 63"/>
                <a:gd name="T20" fmla="*/ 888 w 57"/>
                <a:gd name="T21" fmla="*/ 1472 h 63"/>
                <a:gd name="T22" fmla="*/ 939 w 57"/>
                <a:gd name="T23" fmla="*/ 1496 h 63"/>
                <a:gd name="T24" fmla="*/ 1016 w 57"/>
                <a:gd name="T25" fmla="*/ 1447 h 63"/>
                <a:gd name="T26" fmla="*/ 1041 w 57"/>
                <a:gd name="T27" fmla="*/ 1379 h 63"/>
                <a:gd name="T28" fmla="*/ 1067 w 57"/>
                <a:gd name="T29" fmla="*/ 1233 h 63"/>
                <a:gd name="T30" fmla="*/ 1149 w 57"/>
                <a:gd name="T31" fmla="*/ 1282 h 63"/>
                <a:gd name="T32" fmla="*/ 1174 w 57"/>
                <a:gd name="T33" fmla="*/ 1213 h 63"/>
                <a:gd name="T34" fmla="*/ 1225 w 57"/>
                <a:gd name="T35" fmla="*/ 1116 h 63"/>
                <a:gd name="T36" fmla="*/ 1251 w 57"/>
                <a:gd name="T37" fmla="*/ 1067 h 63"/>
                <a:gd name="T38" fmla="*/ 1327 w 57"/>
                <a:gd name="T39" fmla="*/ 1043 h 63"/>
                <a:gd name="T40" fmla="*/ 1384 w 57"/>
                <a:gd name="T41" fmla="*/ 975 h 63"/>
                <a:gd name="T42" fmla="*/ 1435 w 57"/>
                <a:gd name="T43" fmla="*/ 926 h 63"/>
                <a:gd name="T44" fmla="*/ 1435 w 57"/>
                <a:gd name="T45" fmla="*/ 853 h 63"/>
                <a:gd name="T46" fmla="*/ 1460 w 57"/>
                <a:gd name="T47" fmla="*/ 809 h 63"/>
                <a:gd name="T48" fmla="*/ 1409 w 57"/>
                <a:gd name="T49" fmla="*/ 619 h 63"/>
                <a:gd name="T50" fmla="*/ 1435 w 57"/>
                <a:gd name="T51" fmla="*/ 546 h 63"/>
                <a:gd name="T52" fmla="*/ 1486 w 57"/>
                <a:gd name="T53" fmla="*/ 521 h 63"/>
                <a:gd name="T54" fmla="*/ 1200 w 57"/>
                <a:gd name="T55" fmla="*/ 73 h 63"/>
                <a:gd name="T56" fmla="*/ 1093 w 57"/>
                <a:gd name="T57" fmla="*/ 141 h 63"/>
                <a:gd name="T58" fmla="*/ 965 w 57"/>
                <a:gd name="T59" fmla="*/ 239 h 63"/>
                <a:gd name="T60" fmla="*/ 888 w 57"/>
                <a:gd name="T61" fmla="*/ 239 h 63"/>
                <a:gd name="T62" fmla="*/ 781 w 57"/>
                <a:gd name="T63" fmla="*/ 307 h 63"/>
                <a:gd name="T64" fmla="*/ 705 w 57"/>
                <a:gd name="T65" fmla="*/ 283 h 63"/>
                <a:gd name="T66" fmla="*/ 653 w 57"/>
                <a:gd name="T67" fmla="*/ 283 h 63"/>
                <a:gd name="T68" fmla="*/ 653 w 57"/>
                <a:gd name="T69" fmla="*/ 263 h 63"/>
                <a:gd name="T70" fmla="*/ 495 w 57"/>
                <a:gd name="T71" fmla="*/ 214 h 63"/>
                <a:gd name="T72" fmla="*/ 444 w 57"/>
                <a:gd name="T73" fmla="*/ 239 h 63"/>
                <a:gd name="T74" fmla="*/ 0 w 57"/>
                <a:gd name="T75" fmla="*/ 263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7"/>
                <a:gd name="T115" fmla="*/ 0 h 63"/>
                <a:gd name="T116" fmla="*/ 57 w 57"/>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7" h="63">
                  <a:moveTo>
                    <a:pt x="0" y="11"/>
                  </a:moveTo>
                  <a:lnTo>
                    <a:pt x="5" y="55"/>
                  </a:lnTo>
                  <a:lnTo>
                    <a:pt x="6" y="55"/>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3032" name="Freeform 33"/>
            <p:cNvSpPr>
              <a:spLocks/>
            </p:cNvSpPr>
            <p:nvPr/>
          </p:nvSpPr>
          <p:spPr bwMode="auto">
            <a:xfrm>
              <a:off x="4140" y="2179"/>
              <a:ext cx="610" cy="249"/>
            </a:xfrm>
            <a:custGeom>
              <a:avLst/>
              <a:gdLst>
                <a:gd name="T0" fmla="*/ 51 w 119"/>
                <a:gd name="T1" fmla="*/ 976 h 51"/>
                <a:gd name="T2" fmla="*/ 108 w 119"/>
                <a:gd name="T3" fmla="*/ 928 h 51"/>
                <a:gd name="T4" fmla="*/ 133 w 119"/>
                <a:gd name="T5" fmla="*/ 859 h 51"/>
                <a:gd name="T6" fmla="*/ 369 w 119"/>
                <a:gd name="T7" fmla="*/ 737 h 51"/>
                <a:gd name="T8" fmla="*/ 472 w 119"/>
                <a:gd name="T9" fmla="*/ 644 h 51"/>
                <a:gd name="T10" fmla="*/ 528 w 119"/>
                <a:gd name="T11" fmla="*/ 644 h 51"/>
                <a:gd name="T12" fmla="*/ 554 w 119"/>
                <a:gd name="T13" fmla="*/ 596 h 51"/>
                <a:gd name="T14" fmla="*/ 605 w 119"/>
                <a:gd name="T15" fmla="*/ 596 h 51"/>
                <a:gd name="T16" fmla="*/ 738 w 119"/>
                <a:gd name="T17" fmla="*/ 547 h 51"/>
                <a:gd name="T18" fmla="*/ 866 w 119"/>
                <a:gd name="T19" fmla="*/ 405 h 51"/>
                <a:gd name="T20" fmla="*/ 866 w 119"/>
                <a:gd name="T21" fmla="*/ 308 h 51"/>
                <a:gd name="T22" fmla="*/ 974 w 119"/>
                <a:gd name="T23" fmla="*/ 308 h 51"/>
                <a:gd name="T24" fmla="*/ 1102 w 119"/>
                <a:gd name="T25" fmla="*/ 288 h 51"/>
                <a:gd name="T26" fmla="*/ 2968 w 119"/>
                <a:gd name="T27" fmla="*/ 24 h 51"/>
                <a:gd name="T28" fmla="*/ 2994 w 119"/>
                <a:gd name="T29" fmla="*/ 49 h 51"/>
                <a:gd name="T30" fmla="*/ 3050 w 119"/>
                <a:gd name="T31" fmla="*/ 117 h 51"/>
                <a:gd name="T32" fmla="*/ 3050 w 119"/>
                <a:gd name="T33" fmla="*/ 142 h 51"/>
                <a:gd name="T34" fmla="*/ 2994 w 119"/>
                <a:gd name="T35" fmla="*/ 117 h 51"/>
                <a:gd name="T36" fmla="*/ 2968 w 119"/>
                <a:gd name="T37" fmla="*/ 142 h 51"/>
                <a:gd name="T38" fmla="*/ 2865 w 119"/>
                <a:gd name="T39" fmla="*/ 190 h 51"/>
                <a:gd name="T40" fmla="*/ 2758 w 119"/>
                <a:gd name="T41" fmla="*/ 264 h 51"/>
                <a:gd name="T42" fmla="*/ 2783 w 119"/>
                <a:gd name="T43" fmla="*/ 288 h 51"/>
                <a:gd name="T44" fmla="*/ 2942 w 119"/>
                <a:gd name="T45" fmla="*/ 215 h 51"/>
                <a:gd name="T46" fmla="*/ 2994 w 119"/>
                <a:gd name="T47" fmla="*/ 264 h 51"/>
                <a:gd name="T48" fmla="*/ 3019 w 119"/>
                <a:gd name="T49" fmla="*/ 264 h 51"/>
                <a:gd name="T50" fmla="*/ 3101 w 119"/>
                <a:gd name="T51" fmla="*/ 215 h 51"/>
                <a:gd name="T52" fmla="*/ 3127 w 119"/>
                <a:gd name="T53" fmla="*/ 332 h 51"/>
                <a:gd name="T54" fmla="*/ 3076 w 119"/>
                <a:gd name="T55" fmla="*/ 405 h 51"/>
                <a:gd name="T56" fmla="*/ 2994 w 119"/>
                <a:gd name="T57" fmla="*/ 454 h 51"/>
                <a:gd name="T58" fmla="*/ 2891 w 119"/>
                <a:gd name="T59" fmla="*/ 478 h 51"/>
                <a:gd name="T60" fmla="*/ 2865 w 119"/>
                <a:gd name="T61" fmla="*/ 454 h 51"/>
                <a:gd name="T62" fmla="*/ 2840 w 119"/>
                <a:gd name="T63" fmla="*/ 430 h 51"/>
                <a:gd name="T64" fmla="*/ 2840 w 119"/>
                <a:gd name="T65" fmla="*/ 503 h 51"/>
                <a:gd name="T66" fmla="*/ 2865 w 119"/>
                <a:gd name="T67" fmla="*/ 522 h 51"/>
                <a:gd name="T68" fmla="*/ 2891 w 119"/>
                <a:gd name="T69" fmla="*/ 571 h 51"/>
                <a:gd name="T70" fmla="*/ 2758 w 119"/>
                <a:gd name="T71" fmla="*/ 644 h 51"/>
                <a:gd name="T72" fmla="*/ 2758 w 119"/>
                <a:gd name="T73" fmla="*/ 693 h 51"/>
                <a:gd name="T74" fmla="*/ 2942 w 119"/>
                <a:gd name="T75" fmla="*/ 644 h 51"/>
                <a:gd name="T76" fmla="*/ 2994 w 119"/>
                <a:gd name="T77" fmla="*/ 644 h 51"/>
                <a:gd name="T78" fmla="*/ 2865 w 119"/>
                <a:gd name="T79" fmla="*/ 762 h 51"/>
                <a:gd name="T80" fmla="*/ 2707 w 119"/>
                <a:gd name="T81" fmla="*/ 859 h 51"/>
                <a:gd name="T82" fmla="*/ 2681 w 119"/>
                <a:gd name="T83" fmla="*/ 884 h 51"/>
                <a:gd name="T84" fmla="*/ 2522 w 119"/>
                <a:gd name="T85" fmla="*/ 1050 h 51"/>
                <a:gd name="T86" fmla="*/ 2445 w 119"/>
                <a:gd name="T87" fmla="*/ 1191 h 51"/>
                <a:gd name="T88" fmla="*/ 1815 w 119"/>
                <a:gd name="T89" fmla="*/ 928 h 51"/>
                <a:gd name="T90" fmla="*/ 1312 w 119"/>
                <a:gd name="T91" fmla="*/ 859 h 51"/>
                <a:gd name="T92" fmla="*/ 1287 w 119"/>
                <a:gd name="T93" fmla="*/ 859 h 51"/>
                <a:gd name="T94" fmla="*/ 789 w 119"/>
                <a:gd name="T95" fmla="*/ 884 h 51"/>
                <a:gd name="T96" fmla="*/ 682 w 119"/>
                <a:gd name="T97" fmla="*/ 952 h 51"/>
                <a:gd name="T98" fmla="*/ 0 w 119"/>
                <a:gd name="T99" fmla="*/ 1074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9"/>
                <a:gd name="T151" fmla="*/ 0 h 51"/>
                <a:gd name="T152" fmla="*/ 119 w 119"/>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9" h="51">
                  <a:moveTo>
                    <a:pt x="0" y="45"/>
                  </a:moveTo>
                  <a:lnTo>
                    <a:pt x="1"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9" y="27"/>
                  </a:lnTo>
                  <a:lnTo>
                    <a:pt x="20" y="27"/>
                  </a:lnTo>
                  <a:lnTo>
                    <a:pt x="20" y="26"/>
                  </a:lnTo>
                  <a:lnTo>
                    <a:pt x="21" y="25"/>
                  </a:lnTo>
                  <a:lnTo>
                    <a:pt x="22" y="26"/>
                  </a:lnTo>
                  <a:lnTo>
                    <a:pt x="23" y="25"/>
                  </a:lnTo>
                  <a:lnTo>
                    <a:pt x="25" y="23"/>
                  </a:lnTo>
                  <a:lnTo>
                    <a:pt x="26" y="23"/>
                  </a:lnTo>
                  <a:lnTo>
                    <a:pt x="28" y="23"/>
                  </a:lnTo>
                  <a:lnTo>
                    <a:pt x="31" y="19"/>
                  </a:lnTo>
                  <a:lnTo>
                    <a:pt x="32" y="18"/>
                  </a:lnTo>
                  <a:lnTo>
                    <a:pt x="33" y="17"/>
                  </a:lnTo>
                  <a:lnTo>
                    <a:pt x="33" y="16"/>
                  </a:lnTo>
                  <a:lnTo>
                    <a:pt x="33" y="14"/>
                  </a:lnTo>
                  <a:lnTo>
                    <a:pt x="33" y="13"/>
                  </a:lnTo>
                  <a:lnTo>
                    <a:pt x="37" y="12"/>
                  </a:lnTo>
                  <a:lnTo>
                    <a:pt x="37" y="13"/>
                  </a:lnTo>
                  <a:lnTo>
                    <a:pt x="40" y="13"/>
                  </a:lnTo>
                  <a:lnTo>
                    <a:pt x="42" y="12"/>
                  </a:lnTo>
                  <a:lnTo>
                    <a:pt x="78" y="7"/>
                  </a:lnTo>
                  <a:lnTo>
                    <a:pt x="112" y="0"/>
                  </a:lnTo>
                  <a:lnTo>
                    <a:pt x="113" y="1"/>
                  </a:lnTo>
                  <a:lnTo>
                    <a:pt x="114" y="2"/>
                  </a:lnTo>
                  <a:lnTo>
                    <a:pt x="115" y="3"/>
                  </a:lnTo>
                  <a:lnTo>
                    <a:pt x="116" y="5"/>
                  </a:lnTo>
                  <a:lnTo>
                    <a:pt x="116" y="6"/>
                  </a:lnTo>
                  <a:lnTo>
                    <a:pt x="115" y="5"/>
                  </a:lnTo>
                  <a:lnTo>
                    <a:pt x="114" y="5"/>
                  </a:lnTo>
                  <a:lnTo>
                    <a:pt x="113" y="5"/>
                  </a:lnTo>
                  <a:lnTo>
                    <a:pt x="112" y="5"/>
                  </a:lnTo>
                  <a:lnTo>
                    <a:pt x="113" y="6"/>
                  </a:lnTo>
                  <a:lnTo>
                    <a:pt x="110" y="8"/>
                  </a:lnTo>
                  <a:lnTo>
                    <a:pt x="109" y="8"/>
                  </a:lnTo>
                  <a:lnTo>
                    <a:pt x="108" y="10"/>
                  </a:lnTo>
                  <a:lnTo>
                    <a:pt x="106" y="10"/>
                  </a:lnTo>
                  <a:lnTo>
                    <a:pt x="105" y="11"/>
                  </a:lnTo>
                  <a:lnTo>
                    <a:pt x="105" y="12"/>
                  </a:lnTo>
                  <a:lnTo>
                    <a:pt x="106" y="12"/>
                  </a:lnTo>
                  <a:lnTo>
                    <a:pt x="108" y="11"/>
                  </a:lnTo>
                  <a:lnTo>
                    <a:pt x="111" y="10"/>
                  </a:lnTo>
                  <a:lnTo>
                    <a:pt x="112" y="9"/>
                  </a:lnTo>
                  <a:lnTo>
                    <a:pt x="114" y="9"/>
                  </a:lnTo>
                  <a:lnTo>
                    <a:pt x="114" y="10"/>
                  </a:lnTo>
                  <a:lnTo>
                    <a:pt x="114" y="11"/>
                  </a:lnTo>
                  <a:lnTo>
                    <a:pt x="115" y="12"/>
                  </a:lnTo>
                  <a:lnTo>
                    <a:pt x="115" y="11"/>
                  </a:lnTo>
                  <a:lnTo>
                    <a:pt x="116" y="11"/>
                  </a:lnTo>
                  <a:lnTo>
                    <a:pt x="117" y="9"/>
                  </a:lnTo>
                  <a:lnTo>
                    <a:pt x="118" y="9"/>
                  </a:lnTo>
                  <a:lnTo>
                    <a:pt x="119" y="11"/>
                  </a:lnTo>
                  <a:lnTo>
                    <a:pt x="119" y="14"/>
                  </a:lnTo>
                  <a:lnTo>
                    <a:pt x="119" y="15"/>
                  </a:lnTo>
                  <a:lnTo>
                    <a:pt x="117" y="16"/>
                  </a:lnTo>
                  <a:lnTo>
                    <a:pt x="117" y="17"/>
                  </a:lnTo>
                  <a:lnTo>
                    <a:pt x="117" y="18"/>
                  </a:lnTo>
                  <a:lnTo>
                    <a:pt x="115" y="19"/>
                  </a:lnTo>
                  <a:lnTo>
                    <a:pt x="114" y="19"/>
                  </a:lnTo>
                  <a:lnTo>
                    <a:pt x="113" y="20"/>
                  </a:lnTo>
                  <a:lnTo>
                    <a:pt x="111" y="20"/>
                  </a:lnTo>
                  <a:lnTo>
                    <a:pt x="110" y="20"/>
                  </a:lnTo>
                  <a:lnTo>
                    <a:pt x="109" y="19"/>
                  </a:lnTo>
                  <a:lnTo>
                    <a:pt x="109" y="18"/>
                  </a:lnTo>
                  <a:lnTo>
                    <a:pt x="108" y="18"/>
                  </a:lnTo>
                  <a:lnTo>
                    <a:pt x="108" y="20"/>
                  </a:lnTo>
                  <a:lnTo>
                    <a:pt x="108" y="21"/>
                  </a:lnTo>
                  <a:lnTo>
                    <a:pt x="108" y="22"/>
                  </a:lnTo>
                  <a:lnTo>
                    <a:pt x="109" y="22"/>
                  </a:lnTo>
                  <a:lnTo>
                    <a:pt x="110" y="23"/>
                  </a:lnTo>
                  <a:lnTo>
                    <a:pt x="110" y="24"/>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6"/>
                  </a:lnTo>
                  <a:lnTo>
                    <a:pt x="49" y="35"/>
                  </a:lnTo>
                  <a:lnTo>
                    <a:pt x="31" y="37"/>
                  </a:lnTo>
                  <a:lnTo>
                    <a:pt x="30" y="37"/>
                  </a:lnTo>
                  <a:lnTo>
                    <a:pt x="30" y="38"/>
                  </a:lnTo>
                  <a:lnTo>
                    <a:pt x="26" y="40"/>
                  </a:lnTo>
                  <a:lnTo>
                    <a:pt x="25" y="40"/>
                  </a:lnTo>
                  <a:lnTo>
                    <a:pt x="21" y="42"/>
                  </a:lnTo>
                  <a:lnTo>
                    <a:pt x="0" y="4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3033" name="Freeform 34"/>
            <p:cNvSpPr>
              <a:spLocks/>
            </p:cNvSpPr>
            <p:nvPr/>
          </p:nvSpPr>
          <p:spPr bwMode="auto">
            <a:xfrm>
              <a:off x="3961" y="2716"/>
              <a:ext cx="630" cy="453"/>
            </a:xfrm>
            <a:custGeom>
              <a:avLst/>
              <a:gdLst>
                <a:gd name="T0" fmla="*/ 0 w 123"/>
                <a:gd name="T1" fmla="*/ 190 h 93"/>
                <a:gd name="T2" fmla="*/ 0 w 123"/>
                <a:gd name="T3" fmla="*/ 239 h 93"/>
                <a:gd name="T4" fmla="*/ 51 w 123"/>
                <a:gd name="T5" fmla="*/ 283 h 93"/>
                <a:gd name="T6" fmla="*/ 77 w 123"/>
                <a:gd name="T7" fmla="*/ 356 h 93"/>
                <a:gd name="T8" fmla="*/ 102 w 123"/>
                <a:gd name="T9" fmla="*/ 404 h 93"/>
                <a:gd name="T10" fmla="*/ 77 w 123"/>
                <a:gd name="T11" fmla="*/ 453 h 93"/>
                <a:gd name="T12" fmla="*/ 184 w 123"/>
                <a:gd name="T13" fmla="*/ 429 h 93"/>
                <a:gd name="T14" fmla="*/ 236 w 123"/>
                <a:gd name="T15" fmla="*/ 356 h 93"/>
                <a:gd name="T16" fmla="*/ 261 w 123"/>
                <a:gd name="T17" fmla="*/ 356 h 93"/>
                <a:gd name="T18" fmla="*/ 236 w 123"/>
                <a:gd name="T19" fmla="*/ 404 h 93"/>
                <a:gd name="T20" fmla="*/ 497 w 123"/>
                <a:gd name="T21" fmla="*/ 331 h 93"/>
                <a:gd name="T22" fmla="*/ 497 w 123"/>
                <a:gd name="T23" fmla="*/ 380 h 93"/>
                <a:gd name="T24" fmla="*/ 656 w 123"/>
                <a:gd name="T25" fmla="*/ 404 h 93"/>
                <a:gd name="T26" fmla="*/ 763 w 123"/>
                <a:gd name="T27" fmla="*/ 429 h 93"/>
                <a:gd name="T28" fmla="*/ 814 w 123"/>
                <a:gd name="T29" fmla="*/ 453 h 93"/>
                <a:gd name="T30" fmla="*/ 814 w 123"/>
                <a:gd name="T31" fmla="*/ 472 h 93"/>
                <a:gd name="T32" fmla="*/ 942 w 123"/>
                <a:gd name="T33" fmla="*/ 570 h 93"/>
                <a:gd name="T34" fmla="*/ 917 w 123"/>
                <a:gd name="T35" fmla="*/ 594 h 93"/>
                <a:gd name="T36" fmla="*/ 891 w 123"/>
                <a:gd name="T37" fmla="*/ 619 h 93"/>
                <a:gd name="T38" fmla="*/ 1076 w 123"/>
                <a:gd name="T39" fmla="*/ 570 h 93"/>
                <a:gd name="T40" fmla="*/ 1311 w 123"/>
                <a:gd name="T41" fmla="*/ 497 h 93"/>
                <a:gd name="T42" fmla="*/ 1311 w 123"/>
                <a:gd name="T43" fmla="*/ 429 h 93"/>
                <a:gd name="T44" fmla="*/ 1598 w 123"/>
                <a:gd name="T45" fmla="*/ 497 h 93"/>
                <a:gd name="T46" fmla="*/ 1808 w 123"/>
                <a:gd name="T47" fmla="*/ 662 h 93"/>
                <a:gd name="T48" fmla="*/ 1941 w 123"/>
                <a:gd name="T49" fmla="*/ 711 h 93"/>
                <a:gd name="T50" fmla="*/ 2018 w 123"/>
                <a:gd name="T51" fmla="*/ 852 h 93"/>
                <a:gd name="T52" fmla="*/ 1992 w 123"/>
                <a:gd name="T53" fmla="*/ 1140 h 93"/>
                <a:gd name="T54" fmla="*/ 2100 w 123"/>
                <a:gd name="T55" fmla="*/ 1281 h 93"/>
                <a:gd name="T56" fmla="*/ 2074 w 123"/>
                <a:gd name="T57" fmla="*/ 1189 h 93"/>
                <a:gd name="T58" fmla="*/ 2151 w 123"/>
                <a:gd name="T59" fmla="*/ 1208 h 93"/>
                <a:gd name="T60" fmla="*/ 2177 w 123"/>
                <a:gd name="T61" fmla="*/ 1189 h 93"/>
                <a:gd name="T62" fmla="*/ 2177 w 123"/>
                <a:gd name="T63" fmla="*/ 1257 h 93"/>
                <a:gd name="T64" fmla="*/ 2100 w 123"/>
                <a:gd name="T65" fmla="*/ 1354 h 93"/>
                <a:gd name="T66" fmla="*/ 2177 w 123"/>
                <a:gd name="T67" fmla="*/ 1447 h 93"/>
                <a:gd name="T68" fmla="*/ 2336 w 123"/>
                <a:gd name="T69" fmla="*/ 1612 h 93"/>
                <a:gd name="T70" fmla="*/ 2387 w 123"/>
                <a:gd name="T71" fmla="*/ 1637 h 93"/>
                <a:gd name="T72" fmla="*/ 2464 w 123"/>
                <a:gd name="T73" fmla="*/ 1754 h 93"/>
                <a:gd name="T74" fmla="*/ 2597 w 123"/>
                <a:gd name="T75" fmla="*/ 1944 h 93"/>
                <a:gd name="T76" fmla="*/ 2832 w 123"/>
                <a:gd name="T77" fmla="*/ 2090 h 93"/>
                <a:gd name="T78" fmla="*/ 2914 w 123"/>
                <a:gd name="T79" fmla="*/ 2133 h 93"/>
                <a:gd name="T80" fmla="*/ 2884 w 123"/>
                <a:gd name="T81" fmla="*/ 2158 h 93"/>
                <a:gd name="T82" fmla="*/ 2858 w 123"/>
                <a:gd name="T83" fmla="*/ 2182 h 93"/>
                <a:gd name="T84" fmla="*/ 2966 w 123"/>
                <a:gd name="T85" fmla="*/ 2182 h 93"/>
                <a:gd name="T86" fmla="*/ 3176 w 123"/>
                <a:gd name="T87" fmla="*/ 2090 h 93"/>
                <a:gd name="T88" fmla="*/ 3176 w 123"/>
                <a:gd name="T89" fmla="*/ 1944 h 93"/>
                <a:gd name="T90" fmla="*/ 3201 w 123"/>
                <a:gd name="T91" fmla="*/ 1754 h 93"/>
                <a:gd name="T92" fmla="*/ 3176 w 123"/>
                <a:gd name="T93" fmla="*/ 1447 h 93"/>
                <a:gd name="T94" fmla="*/ 2966 w 123"/>
                <a:gd name="T95" fmla="*/ 1140 h 93"/>
                <a:gd name="T96" fmla="*/ 2884 w 123"/>
                <a:gd name="T97" fmla="*/ 1018 h 93"/>
                <a:gd name="T98" fmla="*/ 2884 w 123"/>
                <a:gd name="T99" fmla="*/ 901 h 93"/>
                <a:gd name="T100" fmla="*/ 2704 w 123"/>
                <a:gd name="T101" fmla="*/ 687 h 93"/>
                <a:gd name="T102" fmla="*/ 2597 w 123"/>
                <a:gd name="T103" fmla="*/ 570 h 93"/>
                <a:gd name="T104" fmla="*/ 2412 w 123"/>
                <a:gd name="T105" fmla="*/ 190 h 93"/>
                <a:gd name="T106" fmla="*/ 2361 w 123"/>
                <a:gd name="T107" fmla="*/ 141 h 93"/>
                <a:gd name="T108" fmla="*/ 2310 w 123"/>
                <a:gd name="T109" fmla="*/ 24 h 93"/>
                <a:gd name="T110" fmla="*/ 2151 w 123"/>
                <a:gd name="T111" fmla="*/ 24 h 93"/>
                <a:gd name="T112" fmla="*/ 2151 w 123"/>
                <a:gd name="T113" fmla="*/ 166 h 93"/>
                <a:gd name="T114" fmla="*/ 2100 w 123"/>
                <a:gd name="T115" fmla="*/ 190 h 93"/>
                <a:gd name="T116" fmla="*/ 1024 w 123"/>
                <a:gd name="T117" fmla="*/ 166 h 93"/>
                <a:gd name="T118" fmla="*/ 999 w 123"/>
                <a:gd name="T119" fmla="*/ 73 h 9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3"/>
                <a:gd name="T181" fmla="*/ 0 h 93"/>
                <a:gd name="T182" fmla="*/ 123 w 123"/>
                <a:gd name="T183" fmla="*/ 93 h 9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3" h="93">
                  <a:moveTo>
                    <a:pt x="38" y="3"/>
                  </a:moveTo>
                  <a:lnTo>
                    <a:pt x="0" y="7"/>
                  </a:lnTo>
                  <a:lnTo>
                    <a:pt x="0" y="8"/>
                  </a:lnTo>
                  <a:lnTo>
                    <a:pt x="0" y="9"/>
                  </a:lnTo>
                  <a:lnTo>
                    <a:pt x="0" y="10"/>
                  </a:lnTo>
                  <a:lnTo>
                    <a:pt x="1" y="12"/>
                  </a:lnTo>
                  <a:lnTo>
                    <a:pt x="2" y="12"/>
                  </a:lnTo>
                  <a:lnTo>
                    <a:pt x="4" y="13"/>
                  </a:lnTo>
                  <a:lnTo>
                    <a:pt x="4" y="14"/>
                  </a:lnTo>
                  <a:lnTo>
                    <a:pt x="3" y="15"/>
                  </a:lnTo>
                  <a:lnTo>
                    <a:pt x="3" y="16"/>
                  </a:lnTo>
                  <a:lnTo>
                    <a:pt x="4" y="16"/>
                  </a:lnTo>
                  <a:lnTo>
                    <a:pt x="4" y="17"/>
                  </a:lnTo>
                  <a:lnTo>
                    <a:pt x="3" y="18"/>
                  </a:lnTo>
                  <a:lnTo>
                    <a:pt x="3" y="19"/>
                  </a:lnTo>
                  <a:lnTo>
                    <a:pt x="4" y="19"/>
                  </a:lnTo>
                  <a:lnTo>
                    <a:pt x="6" y="18"/>
                  </a:lnTo>
                  <a:lnTo>
                    <a:pt x="7" y="18"/>
                  </a:lnTo>
                  <a:lnTo>
                    <a:pt x="7" y="16"/>
                  </a:lnTo>
                  <a:lnTo>
                    <a:pt x="8" y="15"/>
                  </a:lnTo>
                  <a:lnTo>
                    <a:pt x="9" y="15"/>
                  </a:lnTo>
                  <a:lnTo>
                    <a:pt x="10" y="15"/>
                  </a:lnTo>
                  <a:lnTo>
                    <a:pt x="10" y="16"/>
                  </a:lnTo>
                  <a:lnTo>
                    <a:pt x="9" y="17"/>
                  </a:lnTo>
                  <a:lnTo>
                    <a:pt x="10" y="17"/>
                  </a:lnTo>
                  <a:lnTo>
                    <a:pt x="12" y="16"/>
                  </a:lnTo>
                  <a:lnTo>
                    <a:pt x="19" y="14"/>
                  </a:lnTo>
                  <a:lnTo>
                    <a:pt x="20" y="14"/>
                  </a:lnTo>
                  <a:lnTo>
                    <a:pt x="20" y="15"/>
                  </a:lnTo>
                  <a:lnTo>
                    <a:pt x="19" y="16"/>
                  </a:lnTo>
                  <a:lnTo>
                    <a:pt x="22" y="16"/>
                  </a:lnTo>
                  <a:lnTo>
                    <a:pt x="25" y="17"/>
                  </a:lnTo>
                  <a:lnTo>
                    <a:pt x="28" y="19"/>
                  </a:lnTo>
                  <a:lnTo>
                    <a:pt x="29" y="19"/>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1" y="90"/>
                  </a:lnTo>
                  <a:lnTo>
                    <a:pt x="111"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79" y="6"/>
                  </a:lnTo>
                  <a:lnTo>
                    <a:pt x="40" y="8"/>
                  </a:lnTo>
                  <a:lnTo>
                    <a:pt x="39" y="7"/>
                  </a:lnTo>
                  <a:lnTo>
                    <a:pt x="39" y="6"/>
                  </a:lnTo>
                  <a:lnTo>
                    <a:pt x="38" y="4"/>
                  </a:lnTo>
                  <a:lnTo>
                    <a:pt x="38"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3034" name="Freeform 35"/>
            <p:cNvSpPr>
              <a:spLocks/>
            </p:cNvSpPr>
            <p:nvPr/>
          </p:nvSpPr>
          <p:spPr bwMode="auto">
            <a:xfrm>
              <a:off x="4242" y="1896"/>
              <a:ext cx="313" cy="293"/>
            </a:xfrm>
            <a:custGeom>
              <a:avLst/>
              <a:gdLst>
                <a:gd name="T0" fmla="*/ 529 w 61"/>
                <a:gd name="T1" fmla="*/ 0 h 60"/>
                <a:gd name="T2" fmla="*/ 529 w 61"/>
                <a:gd name="T3" fmla="*/ 73 h 60"/>
                <a:gd name="T4" fmla="*/ 554 w 61"/>
                <a:gd name="T5" fmla="*/ 117 h 60"/>
                <a:gd name="T6" fmla="*/ 498 w 61"/>
                <a:gd name="T7" fmla="*/ 308 h 60"/>
                <a:gd name="T8" fmla="*/ 498 w 61"/>
                <a:gd name="T9" fmla="*/ 356 h 60"/>
                <a:gd name="T10" fmla="*/ 472 w 61"/>
                <a:gd name="T11" fmla="*/ 454 h 60"/>
                <a:gd name="T12" fmla="*/ 395 w 61"/>
                <a:gd name="T13" fmla="*/ 523 h 60"/>
                <a:gd name="T14" fmla="*/ 344 w 61"/>
                <a:gd name="T15" fmla="*/ 547 h 60"/>
                <a:gd name="T16" fmla="*/ 287 w 61"/>
                <a:gd name="T17" fmla="*/ 571 h 60"/>
                <a:gd name="T18" fmla="*/ 262 w 61"/>
                <a:gd name="T19" fmla="*/ 620 h 60"/>
                <a:gd name="T20" fmla="*/ 236 w 61"/>
                <a:gd name="T21" fmla="*/ 718 h 60"/>
                <a:gd name="T22" fmla="*/ 159 w 61"/>
                <a:gd name="T23" fmla="*/ 718 h 60"/>
                <a:gd name="T24" fmla="*/ 108 w 61"/>
                <a:gd name="T25" fmla="*/ 811 h 60"/>
                <a:gd name="T26" fmla="*/ 108 w 61"/>
                <a:gd name="T27" fmla="*/ 908 h 60"/>
                <a:gd name="T28" fmla="*/ 51 w 61"/>
                <a:gd name="T29" fmla="*/ 977 h 60"/>
                <a:gd name="T30" fmla="*/ 0 w 61"/>
                <a:gd name="T31" fmla="*/ 1026 h 60"/>
                <a:gd name="T32" fmla="*/ 0 w 61"/>
                <a:gd name="T33" fmla="*/ 1099 h 60"/>
                <a:gd name="T34" fmla="*/ 77 w 61"/>
                <a:gd name="T35" fmla="*/ 1216 h 60"/>
                <a:gd name="T36" fmla="*/ 159 w 61"/>
                <a:gd name="T37" fmla="*/ 1289 h 60"/>
                <a:gd name="T38" fmla="*/ 210 w 61"/>
                <a:gd name="T39" fmla="*/ 1289 h 60"/>
                <a:gd name="T40" fmla="*/ 210 w 61"/>
                <a:gd name="T41" fmla="*/ 1314 h 60"/>
                <a:gd name="T42" fmla="*/ 262 w 61"/>
                <a:gd name="T43" fmla="*/ 1314 h 60"/>
                <a:gd name="T44" fmla="*/ 262 w 61"/>
                <a:gd name="T45" fmla="*/ 1358 h 60"/>
                <a:gd name="T46" fmla="*/ 395 w 61"/>
                <a:gd name="T47" fmla="*/ 1431 h 60"/>
                <a:gd name="T48" fmla="*/ 472 w 61"/>
                <a:gd name="T49" fmla="*/ 1406 h 60"/>
                <a:gd name="T50" fmla="*/ 498 w 61"/>
                <a:gd name="T51" fmla="*/ 1358 h 60"/>
                <a:gd name="T52" fmla="*/ 554 w 61"/>
                <a:gd name="T53" fmla="*/ 1406 h 60"/>
                <a:gd name="T54" fmla="*/ 657 w 61"/>
                <a:gd name="T55" fmla="*/ 1358 h 60"/>
                <a:gd name="T56" fmla="*/ 682 w 61"/>
                <a:gd name="T57" fmla="*/ 1314 h 60"/>
                <a:gd name="T58" fmla="*/ 790 w 61"/>
                <a:gd name="T59" fmla="*/ 1265 h 60"/>
                <a:gd name="T60" fmla="*/ 867 w 61"/>
                <a:gd name="T61" fmla="*/ 1216 h 60"/>
                <a:gd name="T62" fmla="*/ 867 w 61"/>
                <a:gd name="T63" fmla="*/ 1143 h 60"/>
                <a:gd name="T64" fmla="*/ 1001 w 61"/>
                <a:gd name="T65" fmla="*/ 762 h 60"/>
                <a:gd name="T66" fmla="*/ 1052 w 61"/>
                <a:gd name="T67" fmla="*/ 786 h 60"/>
                <a:gd name="T68" fmla="*/ 1078 w 61"/>
                <a:gd name="T69" fmla="*/ 835 h 60"/>
                <a:gd name="T70" fmla="*/ 1160 w 61"/>
                <a:gd name="T71" fmla="*/ 762 h 60"/>
                <a:gd name="T72" fmla="*/ 1211 w 61"/>
                <a:gd name="T73" fmla="*/ 645 h 60"/>
                <a:gd name="T74" fmla="*/ 1288 w 61"/>
                <a:gd name="T75" fmla="*/ 596 h 60"/>
                <a:gd name="T76" fmla="*/ 1344 w 61"/>
                <a:gd name="T77" fmla="*/ 547 h 60"/>
                <a:gd name="T78" fmla="*/ 1370 w 61"/>
                <a:gd name="T79" fmla="*/ 479 h 60"/>
                <a:gd name="T80" fmla="*/ 1370 w 61"/>
                <a:gd name="T81" fmla="*/ 454 h 60"/>
                <a:gd name="T82" fmla="*/ 1370 w 61"/>
                <a:gd name="T83" fmla="*/ 356 h 60"/>
                <a:gd name="T84" fmla="*/ 1555 w 61"/>
                <a:gd name="T85" fmla="*/ 454 h 60"/>
                <a:gd name="T86" fmla="*/ 1580 w 61"/>
                <a:gd name="T87" fmla="*/ 454 h 60"/>
                <a:gd name="T88" fmla="*/ 1555 w 61"/>
                <a:gd name="T89" fmla="*/ 308 h 60"/>
                <a:gd name="T90" fmla="*/ 1529 w 61"/>
                <a:gd name="T91" fmla="*/ 264 h 60"/>
                <a:gd name="T92" fmla="*/ 1473 w 61"/>
                <a:gd name="T93" fmla="*/ 264 h 60"/>
                <a:gd name="T94" fmla="*/ 1344 w 61"/>
                <a:gd name="T95" fmla="*/ 288 h 60"/>
                <a:gd name="T96" fmla="*/ 1288 w 61"/>
                <a:gd name="T97" fmla="*/ 332 h 60"/>
                <a:gd name="T98" fmla="*/ 1211 w 61"/>
                <a:gd name="T99" fmla="*/ 308 h 60"/>
                <a:gd name="T100" fmla="*/ 1185 w 61"/>
                <a:gd name="T101" fmla="*/ 356 h 60"/>
                <a:gd name="T102" fmla="*/ 1108 w 61"/>
                <a:gd name="T103" fmla="*/ 405 h 60"/>
                <a:gd name="T104" fmla="*/ 1026 w 61"/>
                <a:gd name="T105" fmla="*/ 479 h 60"/>
                <a:gd name="T106" fmla="*/ 949 w 61"/>
                <a:gd name="T107" fmla="*/ 308 h 60"/>
                <a:gd name="T108" fmla="*/ 554 w 61"/>
                <a:gd name="T109" fmla="*/ 0 h 6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1"/>
                <a:gd name="T166" fmla="*/ 0 h 60"/>
                <a:gd name="T167" fmla="*/ 61 w 61"/>
                <a:gd name="T168" fmla="*/ 60 h 6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7" y="56"/>
                  </a:lnTo>
                  <a:lnTo>
                    <a:pt x="30" y="53"/>
                  </a:lnTo>
                  <a:lnTo>
                    <a:pt x="31" y="54"/>
                  </a:lnTo>
                  <a:lnTo>
                    <a:pt x="33" y="51"/>
                  </a:lnTo>
                  <a:lnTo>
                    <a:pt x="32" y="50"/>
                  </a:lnTo>
                  <a:lnTo>
                    <a:pt x="33" y="48"/>
                  </a:lnTo>
                  <a:lnTo>
                    <a:pt x="35" y="43"/>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19"/>
                  </a:lnTo>
                  <a:lnTo>
                    <a:pt x="52" y="16"/>
                  </a:lnTo>
                  <a:lnTo>
                    <a:pt x="52" y="15"/>
                  </a:lnTo>
                  <a:lnTo>
                    <a:pt x="53" y="15"/>
                  </a:lnTo>
                  <a:lnTo>
                    <a:pt x="59"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3035" name="Freeform 36"/>
            <p:cNvSpPr>
              <a:spLocks/>
            </p:cNvSpPr>
            <p:nvPr/>
          </p:nvSpPr>
          <p:spPr bwMode="auto">
            <a:xfrm>
              <a:off x="3432" y="2306"/>
              <a:ext cx="344" cy="302"/>
            </a:xfrm>
            <a:custGeom>
              <a:avLst/>
              <a:gdLst>
                <a:gd name="T0" fmla="*/ 0 w 67"/>
                <a:gd name="T1" fmla="*/ 73 h 62"/>
                <a:gd name="T2" fmla="*/ 1581 w 67"/>
                <a:gd name="T3" fmla="*/ 0 h 62"/>
                <a:gd name="T4" fmla="*/ 1581 w 67"/>
                <a:gd name="T5" fmla="*/ 24 h 62"/>
                <a:gd name="T6" fmla="*/ 1607 w 67"/>
                <a:gd name="T7" fmla="*/ 49 h 62"/>
                <a:gd name="T8" fmla="*/ 1633 w 67"/>
                <a:gd name="T9" fmla="*/ 73 h 62"/>
                <a:gd name="T10" fmla="*/ 1607 w 67"/>
                <a:gd name="T11" fmla="*/ 117 h 62"/>
                <a:gd name="T12" fmla="*/ 1581 w 67"/>
                <a:gd name="T13" fmla="*/ 141 h 62"/>
                <a:gd name="T14" fmla="*/ 1530 w 67"/>
                <a:gd name="T15" fmla="*/ 190 h 62"/>
                <a:gd name="T16" fmla="*/ 1530 w 67"/>
                <a:gd name="T17" fmla="*/ 214 h 62"/>
                <a:gd name="T18" fmla="*/ 1766 w 67"/>
                <a:gd name="T19" fmla="*/ 214 h 62"/>
                <a:gd name="T20" fmla="*/ 1766 w 67"/>
                <a:gd name="T21" fmla="*/ 214 h 62"/>
                <a:gd name="T22" fmla="*/ 1766 w 67"/>
                <a:gd name="T23" fmla="*/ 239 h 62"/>
                <a:gd name="T24" fmla="*/ 1741 w 67"/>
                <a:gd name="T25" fmla="*/ 283 h 62"/>
                <a:gd name="T26" fmla="*/ 1715 w 67"/>
                <a:gd name="T27" fmla="*/ 307 h 62"/>
                <a:gd name="T28" fmla="*/ 1689 w 67"/>
                <a:gd name="T29" fmla="*/ 404 h 62"/>
                <a:gd name="T30" fmla="*/ 1633 w 67"/>
                <a:gd name="T31" fmla="*/ 453 h 62"/>
                <a:gd name="T32" fmla="*/ 1633 w 67"/>
                <a:gd name="T33" fmla="*/ 521 h 62"/>
                <a:gd name="T34" fmla="*/ 1633 w 67"/>
                <a:gd name="T35" fmla="*/ 594 h 62"/>
                <a:gd name="T36" fmla="*/ 1633 w 67"/>
                <a:gd name="T37" fmla="*/ 594 h 62"/>
                <a:gd name="T38" fmla="*/ 1581 w 67"/>
                <a:gd name="T39" fmla="*/ 619 h 62"/>
                <a:gd name="T40" fmla="*/ 1581 w 67"/>
                <a:gd name="T41" fmla="*/ 643 h 62"/>
                <a:gd name="T42" fmla="*/ 1504 w 67"/>
                <a:gd name="T43" fmla="*/ 687 h 62"/>
                <a:gd name="T44" fmla="*/ 1504 w 67"/>
                <a:gd name="T45" fmla="*/ 760 h 62"/>
                <a:gd name="T46" fmla="*/ 1504 w 67"/>
                <a:gd name="T47" fmla="*/ 828 h 62"/>
                <a:gd name="T48" fmla="*/ 1479 w 67"/>
                <a:gd name="T49" fmla="*/ 852 h 62"/>
                <a:gd name="T50" fmla="*/ 1422 w 67"/>
                <a:gd name="T51" fmla="*/ 901 h 62"/>
                <a:gd name="T52" fmla="*/ 1371 w 67"/>
                <a:gd name="T53" fmla="*/ 950 h 62"/>
                <a:gd name="T54" fmla="*/ 1345 w 67"/>
                <a:gd name="T55" fmla="*/ 974 h 62"/>
                <a:gd name="T56" fmla="*/ 1345 w 67"/>
                <a:gd name="T57" fmla="*/ 1018 h 62"/>
                <a:gd name="T58" fmla="*/ 1320 w 67"/>
                <a:gd name="T59" fmla="*/ 1067 h 62"/>
                <a:gd name="T60" fmla="*/ 1320 w 67"/>
                <a:gd name="T61" fmla="*/ 1091 h 62"/>
                <a:gd name="T62" fmla="*/ 1294 w 67"/>
                <a:gd name="T63" fmla="*/ 1164 h 62"/>
                <a:gd name="T64" fmla="*/ 1263 w 67"/>
                <a:gd name="T65" fmla="*/ 1208 h 62"/>
                <a:gd name="T66" fmla="*/ 1294 w 67"/>
                <a:gd name="T67" fmla="*/ 1281 h 62"/>
                <a:gd name="T68" fmla="*/ 1320 w 67"/>
                <a:gd name="T69" fmla="*/ 1305 h 62"/>
                <a:gd name="T70" fmla="*/ 1320 w 67"/>
                <a:gd name="T71" fmla="*/ 1354 h 62"/>
                <a:gd name="T72" fmla="*/ 1320 w 67"/>
                <a:gd name="T73" fmla="*/ 1354 h 62"/>
                <a:gd name="T74" fmla="*/ 1320 w 67"/>
                <a:gd name="T75" fmla="*/ 1378 h 62"/>
                <a:gd name="T76" fmla="*/ 1320 w 67"/>
                <a:gd name="T77" fmla="*/ 1378 h 62"/>
                <a:gd name="T78" fmla="*/ 1294 w 67"/>
                <a:gd name="T79" fmla="*/ 1422 h 62"/>
                <a:gd name="T80" fmla="*/ 1320 w 67"/>
                <a:gd name="T81" fmla="*/ 1447 h 62"/>
                <a:gd name="T82" fmla="*/ 211 w 67"/>
                <a:gd name="T83" fmla="*/ 1471 h 62"/>
                <a:gd name="T84" fmla="*/ 211 w 67"/>
                <a:gd name="T85" fmla="*/ 1257 h 62"/>
                <a:gd name="T86" fmla="*/ 159 w 67"/>
                <a:gd name="T87" fmla="*/ 1232 h 62"/>
                <a:gd name="T88" fmla="*/ 108 w 67"/>
                <a:gd name="T89" fmla="*/ 1257 h 62"/>
                <a:gd name="T90" fmla="*/ 108 w 67"/>
                <a:gd name="T91" fmla="*/ 1257 h 62"/>
                <a:gd name="T92" fmla="*/ 51 w 67"/>
                <a:gd name="T93" fmla="*/ 1208 h 62"/>
                <a:gd name="T94" fmla="*/ 51 w 67"/>
                <a:gd name="T95" fmla="*/ 521 h 62"/>
                <a:gd name="T96" fmla="*/ 0 w 67"/>
                <a:gd name="T97" fmla="*/ 73 h 62"/>
                <a:gd name="T98" fmla="*/ 0 w 67"/>
                <a:gd name="T99" fmla="*/ 73 h 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7"/>
                <a:gd name="T151" fmla="*/ 0 h 62"/>
                <a:gd name="T152" fmla="*/ 67 w 67"/>
                <a:gd name="T153" fmla="*/ 62 h 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7" h="62">
                  <a:moveTo>
                    <a:pt x="0" y="3"/>
                  </a:moveTo>
                  <a:lnTo>
                    <a:pt x="60" y="0"/>
                  </a:lnTo>
                  <a:lnTo>
                    <a:pt x="60" y="1"/>
                  </a:lnTo>
                  <a:lnTo>
                    <a:pt x="61" y="2"/>
                  </a:lnTo>
                  <a:lnTo>
                    <a:pt x="62" y="3"/>
                  </a:lnTo>
                  <a:lnTo>
                    <a:pt x="61" y="5"/>
                  </a:lnTo>
                  <a:lnTo>
                    <a:pt x="60" y="6"/>
                  </a:lnTo>
                  <a:lnTo>
                    <a:pt x="58" y="8"/>
                  </a:lnTo>
                  <a:lnTo>
                    <a:pt x="58" y="9"/>
                  </a:lnTo>
                  <a:lnTo>
                    <a:pt x="67" y="9"/>
                  </a:lnTo>
                  <a:lnTo>
                    <a:pt x="67" y="10"/>
                  </a:lnTo>
                  <a:lnTo>
                    <a:pt x="66" y="12"/>
                  </a:lnTo>
                  <a:lnTo>
                    <a:pt x="65" y="13"/>
                  </a:lnTo>
                  <a:lnTo>
                    <a:pt x="64" y="17"/>
                  </a:lnTo>
                  <a:lnTo>
                    <a:pt x="62" y="19"/>
                  </a:lnTo>
                  <a:lnTo>
                    <a:pt x="62" y="22"/>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8"/>
                  </a:lnTo>
                  <a:lnTo>
                    <a:pt x="49" y="60"/>
                  </a:lnTo>
                  <a:lnTo>
                    <a:pt x="50" y="61"/>
                  </a:lnTo>
                  <a:lnTo>
                    <a:pt x="8" y="62"/>
                  </a:lnTo>
                  <a:lnTo>
                    <a:pt x="8" y="53"/>
                  </a:lnTo>
                  <a:lnTo>
                    <a:pt x="6" y="52"/>
                  </a:lnTo>
                  <a:lnTo>
                    <a:pt x="4" y="53"/>
                  </a:lnTo>
                  <a:lnTo>
                    <a:pt x="2" y="51"/>
                  </a:lnTo>
                  <a:lnTo>
                    <a:pt x="2" y="22"/>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3036" name="Freeform 37"/>
            <p:cNvSpPr>
              <a:spLocks/>
            </p:cNvSpPr>
            <p:nvPr/>
          </p:nvSpPr>
          <p:spPr bwMode="auto">
            <a:xfrm>
              <a:off x="1491" y="1614"/>
              <a:ext cx="553" cy="897"/>
            </a:xfrm>
            <a:custGeom>
              <a:avLst/>
              <a:gdLst>
                <a:gd name="T0" fmla="*/ 1598 w 108"/>
                <a:gd name="T1" fmla="*/ 4256 h 184"/>
                <a:gd name="T2" fmla="*/ 1598 w 108"/>
                <a:gd name="T3" fmla="*/ 4207 h 184"/>
                <a:gd name="T4" fmla="*/ 1572 w 108"/>
                <a:gd name="T5" fmla="*/ 4158 h 184"/>
                <a:gd name="T6" fmla="*/ 1495 w 108"/>
                <a:gd name="T7" fmla="*/ 3876 h 184"/>
                <a:gd name="T8" fmla="*/ 1311 w 108"/>
                <a:gd name="T9" fmla="*/ 3710 h 184"/>
                <a:gd name="T10" fmla="*/ 1260 w 108"/>
                <a:gd name="T11" fmla="*/ 3637 h 184"/>
                <a:gd name="T12" fmla="*/ 1208 w 108"/>
                <a:gd name="T13" fmla="*/ 3564 h 184"/>
                <a:gd name="T14" fmla="*/ 1024 w 108"/>
                <a:gd name="T15" fmla="*/ 3495 h 184"/>
                <a:gd name="T16" fmla="*/ 865 w 108"/>
                <a:gd name="T17" fmla="*/ 3349 h 184"/>
                <a:gd name="T18" fmla="*/ 579 w 108"/>
                <a:gd name="T19" fmla="*/ 3232 h 184"/>
                <a:gd name="T20" fmla="*/ 579 w 108"/>
                <a:gd name="T21" fmla="*/ 3140 h 184"/>
                <a:gd name="T22" fmla="*/ 604 w 108"/>
                <a:gd name="T23" fmla="*/ 3018 h 184"/>
                <a:gd name="T24" fmla="*/ 553 w 108"/>
                <a:gd name="T25" fmla="*/ 2901 h 184"/>
                <a:gd name="T26" fmla="*/ 579 w 108"/>
                <a:gd name="T27" fmla="*/ 2852 h 184"/>
                <a:gd name="T28" fmla="*/ 420 w 108"/>
                <a:gd name="T29" fmla="*/ 2589 h 184"/>
                <a:gd name="T30" fmla="*/ 312 w 108"/>
                <a:gd name="T31" fmla="*/ 2423 h 184"/>
                <a:gd name="T32" fmla="*/ 369 w 108"/>
                <a:gd name="T33" fmla="*/ 2281 h 184"/>
                <a:gd name="T34" fmla="*/ 369 w 108"/>
                <a:gd name="T35" fmla="*/ 2164 h 184"/>
                <a:gd name="T36" fmla="*/ 236 w 108"/>
                <a:gd name="T37" fmla="*/ 2043 h 184"/>
                <a:gd name="T38" fmla="*/ 236 w 108"/>
                <a:gd name="T39" fmla="*/ 1852 h 184"/>
                <a:gd name="T40" fmla="*/ 287 w 108"/>
                <a:gd name="T41" fmla="*/ 1784 h 184"/>
                <a:gd name="T42" fmla="*/ 312 w 108"/>
                <a:gd name="T43" fmla="*/ 1877 h 184"/>
                <a:gd name="T44" fmla="*/ 394 w 108"/>
                <a:gd name="T45" fmla="*/ 1852 h 184"/>
                <a:gd name="T46" fmla="*/ 369 w 108"/>
                <a:gd name="T47" fmla="*/ 1687 h 184"/>
                <a:gd name="T48" fmla="*/ 312 w 108"/>
                <a:gd name="T49" fmla="*/ 1736 h 184"/>
                <a:gd name="T50" fmla="*/ 184 w 108"/>
                <a:gd name="T51" fmla="*/ 1662 h 184"/>
                <a:gd name="T52" fmla="*/ 159 w 108"/>
                <a:gd name="T53" fmla="*/ 1448 h 184"/>
                <a:gd name="T54" fmla="*/ 26 w 108"/>
                <a:gd name="T55" fmla="*/ 1214 h 184"/>
                <a:gd name="T56" fmla="*/ 26 w 108"/>
                <a:gd name="T57" fmla="*/ 1092 h 184"/>
                <a:gd name="T58" fmla="*/ 102 w 108"/>
                <a:gd name="T59" fmla="*/ 951 h 184"/>
                <a:gd name="T60" fmla="*/ 51 w 108"/>
                <a:gd name="T61" fmla="*/ 761 h 184"/>
                <a:gd name="T62" fmla="*/ 0 w 108"/>
                <a:gd name="T63" fmla="*/ 663 h 184"/>
                <a:gd name="T64" fmla="*/ 0 w 108"/>
                <a:gd name="T65" fmla="*/ 570 h 184"/>
                <a:gd name="T66" fmla="*/ 159 w 108"/>
                <a:gd name="T67" fmla="*/ 356 h 184"/>
                <a:gd name="T68" fmla="*/ 236 w 108"/>
                <a:gd name="T69" fmla="*/ 239 h 184"/>
                <a:gd name="T70" fmla="*/ 236 w 108"/>
                <a:gd name="T71" fmla="*/ 24 h 184"/>
                <a:gd name="T72" fmla="*/ 1260 w 108"/>
                <a:gd name="T73" fmla="*/ 1521 h 184"/>
                <a:gd name="T74" fmla="*/ 2729 w 108"/>
                <a:gd name="T75" fmla="*/ 3539 h 184"/>
                <a:gd name="T76" fmla="*/ 2755 w 108"/>
                <a:gd name="T77" fmla="*/ 3637 h 184"/>
                <a:gd name="T78" fmla="*/ 2780 w 108"/>
                <a:gd name="T79" fmla="*/ 3729 h 184"/>
                <a:gd name="T80" fmla="*/ 2806 w 108"/>
                <a:gd name="T81" fmla="*/ 3802 h 184"/>
                <a:gd name="T82" fmla="*/ 2698 w 108"/>
                <a:gd name="T83" fmla="*/ 3851 h 184"/>
                <a:gd name="T84" fmla="*/ 2570 w 108"/>
                <a:gd name="T85" fmla="*/ 4090 h 184"/>
                <a:gd name="T86" fmla="*/ 2545 w 108"/>
                <a:gd name="T87" fmla="*/ 4134 h 184"/>
                <a:gd name="T88" fmla="*/ 2519 w 108"/>
                <a:gd name="T89" fmla="*/ 4231 h 184"/>
                <a:gd name="T90" fmla="*/ 2570 w 108"/>
                <a:gd name="T91" fmla="*/ 4300 h 184"/>
                <a:gd name="T92" fmla="*/ 2519 w 108"/>
                <a:gd name="T93" fmla="*/ 4373 h 18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8"/>
                <a:gd name="T142" fmla="*/ 0 h 184"/>
                <a:gd name="T143" fmla="*/ 108 w 108"/>
                <a:gd name="T144" fmla="*/ 184 h 18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8" h="184">
                  <a:moveTo>
                    <a:pt x="94" y="183"/>
                  </a:moveTo>
                  <a:lnTo>
                    <a:pt x="61" y="180"/>
                  </a:lnTo>
                  <a:lnTo>
                    <a:pt x="61" y="179"/>
                  </a:lnTo>
                  <a:lnTo>
                    <a:pt x="60" y="178"/>
                  </a:lnTo>
                  <a:lnTo>
                    <a:pt x="60" y="177"/>
                  </a:lnTo>
                  <a:lnTo>
                    <a:pt x="61" y="177"/>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7" y="158"/>
                  </a:lnTo>
                  <a:lnTo>
                    <a:pt x="108"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3037" name="Freeform 38"/>
            <p:cNvSpPr>
              <a:spLocks/>
            </p:cNvSpPr>
            <p:nvPr/>
          </p:nvSpPr>
          <p:spPr bwMode="auto">
            <a:xfrm>
              <a:off x="2356" y="1545"/>
              <a:ext cx="483" cy="381"/>
            </a:xfrm>
            <a:custGeom>
              <a:avLst/>
              <a:gdLst>
                <a:gd name="T0" fmla="*/ 2323 w 94"/>
                <a:gd name="T1" fmla="*/ 1861 h 78"/>
                <a:gd name="T2" fmla="*/ 2405 w 94"/>
                <a:gd name="T3" fmla="*/ 1050 h 78"/>
                <a:gd name="T4" fmla="*/ 2482 w 94"/>
                <a:gd name="T5" fmla="*/ 239 h 78"/>
                <a:gd name="T6" fmla="*/ 262 w 94"/>
                <a:gd name="T7" fmla="*/ 0 h 78"/>
                <a:gd name="T8" fmla="*/ 236 w 94"/>
                <a:gd name="T9" fmla="*/ 190 h 78"/>
                <a:gd name="T10" fmla="*/ 77 w 94"/>
                <a:gd name="T11" fmla="*/ 1192 h 78"/>
                <a:gd name="T12" fmla="*/ 51 w 94"/>
                <a:gd name="T13" fmla="*/ 1192 h 78"/>
                <a:gd name="T14" fmla="*/ 0 w 94"/>
                <a:gd name="T15" fmla="*/ 1597 h 78"/>
                <a:gd name="T16" fmla="*/ 658 w 94"/>
                <a:gd name="T17" fmla="*/ 1695 h 78"/>
                <a:gd name="T18" fmla="*/ 2323 w 94"/>
                <a:gd name="T19" fmla="*/ 1861 h 78"/>
                <a:gd name="T20" fmla="*/ 2323 w 94"/>
                <a:gd name="T21" fmla="*/ 1861 h 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4"/>
                <a:gd name="T34" fmla="*/ 0 h 78"/>
                <a:gd name="T35" fmla="*/ 94 w 94"/>
                <a:gd name="T36" fmla="*/ 78 h 7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4" h="78">
                  <a:moveTo>
                    <a:pt x="88" y="78"/>
                  </a:moveTo>
                  <a:lnTo>
                    <a:pt x="91" y="44"/>
                  </a:lnTo>
                  <a:lnTo>
                    <a:pt x="94" y="10"/>
                  </a:lnTo>
                  <a:lnTo>
                    <a:pt x="10" y="0"/>
                  </a:lnTo>
                  <a:lnTo>
                    <a:pt x="9" y="8"/>
                  </a:lnTo>
                  <a:lnTo>
                    <a:pt x="3" y="50"/>
                  </a:lnTo>
                  <a:lnTo>
                    <a:pt x="2" y="50"/>
                  </a:lnTo>
                  <a:lnTo>
                    <a:pt x="0" y="67"/>
                  </a:lnTo>
                  <a:lnTo>
                    <a:pt x="25" y="71"/>
                  </a:lnTo>
                  <a:lnTo>
                    <a:pt x="88" y="7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3038" name="Freeform 39"/>
            <p:cNvSpPr>
              <a:spLocks/>
            </p:cNvSpPr>
            <p:nvPr/>
          </p:nvSpPr>
          <p:spPr bwMode="auto">
            <a:xfrm>
              <a:off x="2434" y="1892"/>
              <a:ext cx="507" cy="375"/>
            </a:xfrm>
            <a:custGeom>
              <a:avLst/>
              <a:gdLst>
                <a:gd name="T0" fmla="*/ 0 w 99"/>
                <a:gd name="T1" fmla="*/ 1588 h 77"/>
                <a:gd name="T2" fmla="*/ 261 w 99"/>
                <a:gd name="T3" fmla="*/ 0 h 77"/>
                <a:gd name="T4" fmla="*/ 1915 w 99"/>
                <a:gd name="T5" fmla="*/ 166 h 77"/>
                <a:gd name="T6" fmla="*/ 2596 w 99"/>
                <a:gd name="T7" fmla="*/ 214 h 77"/>
                <a:gd name="T8" fmla="*/ 2571 w 99"/>
                <a:gd name="T9" fmla="*/ 619 h 77"/>
                <a:gd name="T10" fmla="*/ 2494 w 99"/>
                <a:gd name="T11" fmla="*/ 1826 h 77"/>
                <a:gd name="T12" fmla="*/ 2151 w 99"/>
                <a:gd name="T13" fmla="*/ 1802 h 77"/>
                <a:gd name="T14" fmla="*/ 0 w 99"/>
                <a:gd name="T15" fmla="*/ 1588 h 77"/>
                <a:gd name="T16" fmla="*/ 0 w 99"/>
                <a:gd name="T17" fmla="*/ 1588 h 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
                <a:gd name="T28" fmla="*/ 0 h 77"/>
                <a:gd name="T29" fmla="*/ 99 w 99"/>
                <a:gd name="T30" fmla="*/ 77 h 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 h="77">
                  <a:moveTo>
                    <a:pt x="0" y="67"/>
                  </a:moveTo>
                  <a:lnTo>
                    <a:pt x="10" y="0"/>
                  </a:lnTo>
                  <a:lnTo>
                    <a:pt x="73" y="7"/>
                  </a:lnTo>
                  <a:lnTo>
                    <a:pt x="99" y="9"/>
                  </a:lnTo>
                  <a:lnTo>
                    <a:pt x="98" y="26"/>
                  </a:lnTo>
                  <a:lnTo>
                    <a:pt x="95" y="77"/>
                  </a:lnTo>
                  <a:lnTo>
                    <a:pt x="82" y="76"/>
                  </a:lnTo>
                  <a:lnTo>
                    <a:pt x="0" y="6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3039" name="Freeform 40"/>
            <p:cNvSpPr>
              <a:spLocks/>
            </p:cNvSpPr>
            <p:nvPr/>
          </p:nvSpPr>
          <p:spPr bwMode="auto">
            <a:xfrm>
              <a:off x="2368" y="2218"/>
              <a:ext cx="485" cy="478"/>
            </a:xfrm>
            <a:custGeom>
              <a:avLst/>
              <a:gdLst>
                <a:gd name="T0" fmla="*/ 337 w 95"/>
                <a:gd name="T1" fmla="*/ 0 h 98"/>
                <a:gd name="T2" fmla="*/ 0 w 95"/>
                <a:gd name="T3" fmla="*/ 2283 h 98"/>
                <a:gd name="T4" fmla="*/ 0 w 95"/>
                <a:gd name="T5" fmla="*/ 2283 h 98"/>
                <a:gd name="T6" fmla="*/ 311 w 95"/>
                <a:gd name="T7" fmla="*/ 2331 h 98"/>
                <a:gd name="T8" fmla="*/ 337 w 95"/>
                <a:gd name="T9" fmla="*/ 2141 h 98"/>
                <a:gd name="T10" fmla="*/ 965 w 95"/>
                <a:gd name="T11" fmla="*/ 2214 h 98"/>
                <a:gd name="T12" fmla="*/ 965 w 95"/>
                <a:gd name="T13" fmla="*/ 2214 h 98"/>
                <a:gd name="T14" fmla="*/ 939 w 95"/>
                <a:gd name="T15" fmla="*/ 2190 h 98"/>
                <a:gd name="T16" fmla="*/ 965 w 95"/>
                <a:gd name="T17" fmla="*/ 2166 h 98"/>
                <a:gd name="T18" fmla="*/ 939 w 95"/>
                <a:gd name="T19" fmla="*/ 2141 h 98"/>
                <a:gd name="T20" fmla="*/ 939 w 95"/>
                <a:gd name="T21" fmla="*/ 2141 h 98"/>
                <a:gd name="T22" fmla="*/ 939 w 95"/>
                <a:gd name="T23" fmla="*/ 2141 h 98"/>
                <a:gd name="T24" fmla="*/ 2267 w 95"/>
                <a:gd name="T25" fmla="*/ 2234 h 98"/>
                <a:gd name="T26" fmla="*/ 2425 w 95"/>
                <a:gd name="T27" fmla="*/ 429 h 98"/>
                <a:gd name="T28" fmla="*/ 2451 w 95"/>
                <a:gd name="T29" fmla="*/ 429 h 98"/>
                <a:gd name="T30" fmla="*/ 2476 w 95"/>
                <a:gd name="T31" fmla="*/ 215 h 98"/>
                <a:gd name="T32" fmla="*/ 337 w 95"/>
                <a:gd name="T33" fmla="*/ 0 h 98"/>
                <a:gd name="T34" fmla="*/ 337 w 95"/>
                <a:gd name="T35" fmla="*/ 0 h 9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5"/>
                <a:gd name="T55" fmla="*/ 0 h 98"/>
                <a:gd name="T56" fmla="*/ 95 w 95"/>
                <a:gd name="T57" fmla="*/ 98 h 9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5" h="98">
                  <a:moveTo>
                    <a:pt x="13" y="0"/>
                  </a:moveTo>
                  <a:lnTo>
                    <a:pt x="0" y="96"/>
                  </a:lnTo>
                  <a:lnTo>
                    <a:pt x="12" y="98"/>
                  </a:lnTo>
                  <a:lnTo>
                    <a:pt x="13" y="90"/>
                  </a:lnTo>
                  <a:lnTo>
                    <a:pt x="37" y="93"/>
                  </a:lnTo>
                  <a:lnTo>
                    <a:pt x="36" y="92"/>
                  </a:lnTo>
                  <a:lnTo>
                    <a:pt x="37" y="91"/>
                  </a:lnTo>
                  <a:lnTo>
                    <a:pt x="36" y="90"/>
                  </a:lnTo>
                  <a:lnTo>
                    <a:pt x="87" y="94"/>
                  </a:lnTo>
                  <a:lnTo>
                    <a:pt x="93" y="18"/>
                  </a:lnTo>
                  <a:lnTo>
                    <a:pt x="94" y="18"/>
                  </a:lnTo>
                  <a:lnTo>
                    <a:pt x="95" y="9"/>
                  </a:lnTo>
                  <a:lnTo>
                    <a:pt x="1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3040" name="Freeform 41"/>
            <p:cNvSpPr>
              <a:spLocks/>
            </p:cNvSpPr>
            <p:nvPr/>
          </p:nvSpPr>
          <p:spPr bwMode="auto">
            <a:xfrm>
              <a:off x="2552" y="2306"/>
              <a:ext cx="968" cy="898"/>
            </a:xfrm>
            <a:custGeom>
              <a:avLst/>
              <a:gdLst>
                <a:gd name="T0" fmla="*/ 4487 w 189"/>
                <a:gd name="T1" fmla="*/ 1191 h 184"/>
                <a:gd name="T2" fmla="*/ 4169 w 189"/>
                <a:gd name="T3" fmla="*/ 1118 h 184"/>
                <a:gd name="T4" fmla="*/ 3959 w 189"/>
                <a:gd name="T5" fmla="*/ 1166 h 184"/>
                <a:gd name="T6" fmla="*/ 3805 w 189"/>
                <a:gd name="T7" fmla="*/ 1166 h 184"/>
                <a:gd name="T8" fmla="*/ 3749 w 189"/>
                <a:gd name="T9" fmla="*/ 1166 h 184"/>
                <a:gd name="T10" fmla="*/ 3672 w 189"/>
                <a:gd name="T11" fmla="*/ 1118 h 184"/>
                <a:gd name="T12" fmla="*/ 3595 w 189"/>
                <a:gd name="T13" fmla="*/ 1215 h 184"/>
                <a:gd name="T14" fmla="*/ 3539 w 189"/>
                <a:gd name="T15" fmla="*/ 1142 h 184"/>
                <a:gd name="T16" fmla="*/ 3385 w 189"/>
                <a:gd name="T17" fmla="*/ 1118 h 184"/>
                <a:gd name="T18" fmla="*/ 3278 w 189"/>
                <a:gd name="T19" fmla="*/ 1098 h 184"/>
                <a:gd name="T20" fmla="*/ 3119 w 189"/>
                <a:gd name="T21" fmla="*/ 1049 h 184"/>
                <a:gd name="T22" fmla="*/ 3017 w 189"/>
                <a:gd name="T23" fmla="*/ 1025 h 184"/>
                <a:gd name="T24" fmla="*/ 2858 w 189"/>
                <a:gd name="T25" fmla="*/ 976 h 184"/>
                <a:gd name="T26" fmla="*/ 2781 w 189"/>
                <a:gd name="T27" fmla="*/ 903 h 184"/>
                <a:gd name="T28" fmla="*/ 2622 w 189"/>
                <a:gd name="T29" fmla="*/ 859 h 184"/>
                <a:gd name="T30" fmla="*/ 1521 w 189"/>
                <a:gd name="T31" fmla="*/ 0 h 184"/>
                <a:gd name="T32" fmla="*/ 0 w 189"/>
                <a:gd name="T33" fmla="*/ 1713 h 184"/>
                <a:gd name="T34" fmla="*/ 26 w 189"/>
                <a:gd name="T35" fmla="*/ 1786 h 184"/>
                <a:gd name="T36" fmla="*/ 133 w 189"/>
                <a:gd name="T37" fmla="*/ 1928 h 184"/>
                <a:gd name="T38" fmla="*/ 604 w 189"/>
                <a:gd name="T39" fmla="*/ 2357 h 184"/>
                <a:gd name="T40" fmla="*/ 656 w 189"/>
                <a:gd name="T41" fmla="*/ 2479 h 184"/>
                <a:gd name="T42" fmla="*/ 999 w 189"/>
                <a:gd name="T43" fmla="*/ 2928 h 184"/>
                <a:gd name="T44" fmla="*/ 1286 w 189"/>
                <a:gd name="T45" fmla="*/ 2977 h 184"/>
                <a:gd name="T46" fmla="*/ 1470 w 189"/>
                <a:gd name="T47" fmla="*/ 2714 h 184"/>
                <a:gd name="T48" fmla="*/ 1572 w 189"/>
                <a:gd name="T49" fmla="*/ 2689 h 184"/>
                <a:gd name="T50" fmla="*/ 1757 w 189"/>
                <a:gd name="T51" fmla="*/ 2738 h 184"/>
                <a:gd name="T52" fmla="*/ 1967 w 189"/>
                <a:gd name="T53" fmla="*/ 2836 h 184"/>
                <a:gd name="T54" fmla="*/ 2018 w 189"/>
                <a:gd name="T55" fmla="*/ 2884 h 184"/>
                <a:gd name="T56" fmla="*/ 2177 w 189"/>
                <a:gd name="T57" fmla="*/ 3075 h 184"/>
                <a:gd name="T58" fmla="*/ 2464 w 189"/>
                <a:gd name="T59" fmla="*/ 3548 h 184"/>
                <a:gd name="T60" fmla="*/ 2622 w 189"/>
                <a:gd name="T61" fmla="*/ 3690 h 184"/>
                <a:gd name="T62" fmla="*/ 2674 w 189"/>
                <a:gd name="T63" fmla="*/ 3929 h 184"/>
                <a:gd name="T64" fmla="*/ 2914 w 189"/>
                <a:gd name="T65" fmla="*/ 4192 h 184"/>
                <a:gd name="T66" fmla="*/ 3303 w 189"/>
                <a:gd name="T67" fmla="*/ 4309 h 184"/>
                <a:gd name="T68" fmla="*/ 3539 w 189"/>
                <a:gd name="T69" fmla="*/ 4334 h 184"/>
                <a:gd name="T70" fmla="*/ 3513 w 189"/>
                <a:gd name="T71" fmla="*/ 4285 h 184"/>
                <a:gd name="T72" fmla="*/ 3437 w 189"/>
                <a:gd name="T73" fmla="*/ 3860 h 184"/>
                <a:gd name="T74" fmla="*/ 3411 w 189"/>
                <a:gd name="T75" fmla="*/ 3812 h 184"/>
                <a:gd name="T76" fmla="*/ 3488 w 189"/>
                <a:gd name="T77" fmla="*/ 3646 h 184"/>
                <a:gd name="T78" fmla="*/ 3513 w 189"/>
                <a:gd name="T79" fmla="*/ 3597 h 184"/>
                <a:gd name="T80" fmla="*/ 3595 w 189"/>
                <a:gd name="T81" fmla="*/ 3455 h 184"/>
                <a:gd name="T82" fmla="*/ 3647 w 189"/>
                <a:gd name="T83" fmla="*/ 3455 h 184"/>
                <a:gd name="T84" fmla="*/ 3698 w 189"/>
                <a:gd name="T85" fmla="*/ 3382 h 184"/>
                <a:gd name="T86" fmla="*/ 3749 w 189"/>
                <a:gd name="T87" fmla="*/ 3382 h 184"/>
                <a:gd name="T88" fmla="*/ 3857 w 189"/>
                <a:gd name="T89" fmla="*/ 3333 h 184"/>
                <a:gd name="T90" fmla="*/ 3908 w 189"/>
                <a:gd name="T91" fmla="*/ 3241 h 184"/>
                <a:gd name="T92" fmla="*/ 3933 w 189"/>
                <a:gd name="T93" fmla="*/ 3289 h 184"/>
                <a:gd name="T94" fmla="*/ 4328 w 189"/>
                <a:gd name="T95" fmla="*/ 3094 h 184"/>
                <a:gd name="T96" fmla="*/ 4405 w 189"/>
                <a:gd name="T97" fmla="*/ 2884 h 184"/>
                <a:gd name="T98" fmla="*/ 4487 w 189"/>
                <a:gd name="T99" fmla="*/ 2860 h 184"/>
                <a:gd name="T100" fmla="*/ 4748 w 189"/>
                <a:gd name="T101" fmla="*/ 2836 h 184"/>
                <a:gd name="T102" fmla="*/ 4825 w 189"/>
                <a:gd name="T103" fmla="*/ 2787 h 184"/>
                <a:gd name="T104" fmla="*/ 4855 w 189"/>
                <a:gd name="T105" fmla="*/ 2714 h 184"/>
                <a:gd name="T106" fmla="*/ 4881 w 189"/>
                <a:gd name="T107" fmla="*/ 2523 h 184"/>
                <a:gd name="T108" fmla="*/ 4932 w 189"/>
                <a:gd name="T109" fmla="*/ 2406 h 184"/>
                <a:gd name="T110" fmla="*/ 4907 w 189"/>
                <a:gd name="T111" fmla="*/ 2167 h 184"/>
                <a:gd name="T112" fmla="*/ 4855 w 189"/>
                <a:gd name="T113" fmla="*/ 2094 h 184"/>
                <a:gd name="T114" fmla="*/ 4825 w 189"/>
                <a:gd name="T115" fmla="*/ 1952 h 184"/>
                <a:gd name="T116" fmla="*/ 4722 w 189"/>
                <a:gd name="T117" fmla="*/ 1264 h 184"/>
                <a:gd name="T118" fmla="*/ 4563 w 189"/>
                <a:gd name="T119" fmla="*/ 1215 h 18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89"/>
                <a:gd name="T181" fmla="*/ 0 h 184"/>
                <a:gd name="T182" fmla="*/ 189 w 189"/>
                <a:gd name="T183" fmla="*/ 184 h 18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3" y="48"/>
                  </a:lnTo>
                  <a:lnTo>
                    <a:pt x="143" y="49"/>
                  </a:lnTo>
                  <a:lnTo>
                    <a:pt x="142" y="49"/>
                  </a:lnTo>
                  <a:lnTo>
                    <a:pt x="141" y="48"/>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3" y="42"/>
                  </a:lnTo>
                  <a:lnTo>
                    <a:pt x="109" y="42"/>
                  </a:lnTo>
                  <a:lnTo>
                    <a:pt x="109" y="41"/>
                  </a:lnTo>
                  <a:lnTo>
                    <a:pt x="108" y="40"/>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1" y="73"/>
                  </a:lnTo>
                  <a:lnTo>
                    <a:pt x="0" y="74"/>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1"/>
                  </a:lnTo>
                  <a:lnTo>
                    <a:pt x="134" y="180"/>
                  </a:lnTo>
                  <a:lnTo>
                    <a:pt x="133" y="178"/>
                  </a:lnTo>
                  <a:lnTo>
                    <a:pt x="130" y="170"/>
                  </a:lnTo>
                  <a:lnTo>
                    <a:pt x="129" y="167"/>
                  </a:lnTo>
                  <a:lnTo>
                    <a:pt x="131" y="162"/>
                  </a:lnTo>
                  <a:lnTo>
                    <a:pt x="131" y="160"/>
                  </a:lnTo>
                  <a:lnTo>
                    <a:pt x="130" y="160"/>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8" y="145"/>
                  </a:lnTo>
                  <a:lnTo>
                    <a:pt x="138" y="144"/>
                  </a:lnTo>
                  <a:lnTo>
                    <a:pt x="139" y="145"/>
                  </a:lnTo>
                  <a:lnTo>
                    <a:pt x="140" y="145"/>
                  </a:lnTo>
                  <a:lnTo>
                    <a:pt x="141" y="144"/>
                  </a:lnTo>
                  <a:lnTo>
                    <a:pt x="141" y="142"/>
                  </a:lnTo>
                  <a:lnTo>
                    <a:pt x="142" y="141"/>
                  </a:lnTo>
                  <a:lnTo>
                    <a:pt x="142" y="142"/>
                  </a:lnTo>
                  <a:lnTo>
                    <a:pt x="143" y="142"/>
                  </a:lnTo>
                  <a:lnTo>
                    <a:pt x="146" y="141"/>
                  </a:lnTo>
                  <a:lnTo>
                    <a:pt x="147" y="141"/>
                  </a:lnTo>
                  <a:lnTo>
                    <a:pt x="147" y="140"/>
                  </a:lnTo>
                  <a:lnTo>
                    <a:pt x="145" y="139"/>
                  </a:lnTo>
                  <a:lnTo>
                    <a:pt x="145" y="138"/>
                  </a:lnTo>
                  <a:lnTo>
                    <a:pt x="148" y="137"/>
                  </a:lnTo>
                  <a:lnTo>
                    <a:pt x="149" y="136"/>
                  </a:lnTo>
                  <a:lnTo>
                    <a:pt x="150" y="136"/>
                  </a:lnTo>
                  <a:lnTo>
                    <a:pt x="149" y="137"/>
                  </a:lnTo>
                  <a:lnTo>
                    <a:pt x="150" y="138"/>
                  </a:lnTo>
                  <a:lnTo>
                    <a:pt x="151" y="137"/>
                  </a:lnTo>
                  <a:lnTo>
                    <a:pt x="156" y="135"/>
                  </a:lnTo>
                  <a:lnTo>
                    <a:pt x="165" y="130"/>
                  </a:lnTo>
                  <a:lnTo>
                    <a:pt x="165" y="128"/>
                  </a:lnTo>
                  <a:lnTo>
                    <a:pt x="169" y="124"/>
                  </a:lnTo>
                  <a:lnTo>
                    <a:pt x="168" y="121"/>
                  </a:lnTo>
                  <a:lnTo>
                    <a:pt x="168" y="119"/>
                  </a:lnTo>
                  <a:lnTo>
                    <a:pt x="171" y="118"/>
                  </a:lnTo>
                  <a:lnTo>
                    <a:pt x="171" y="120"/>
                  </a:lnTo>
                  <a:lnTo>
                    <a:pt x="171" y="121"/>
                  </a:lnTo>
                  <a:lnTo>
                    <a:pt x="174" y="121"/>
                  </a:lnTo>
                  <a:lnTo>
                    <a:pt x="175" y="122"/>
                  </a:lnTo>
                  <a:lnTo>
                    <a:pt x="181" y="119"/>
                  </a:lnTo>
                  <a:lnTo>
                    <a:pt x="185" y="119"/>
                  </a:lnTo>
                  <a:lnTo>
                    <a:pt x="184" y="118"/>
                  </a:lnTo>
                  <a:lnTo>
                    <a:pt x="184" y="117"/>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4"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3041" name="Freeform 42"/>
            <p:cNvSpPr>
              <a:spLocks/>
            </p:cNvSpPr>
            <p:nvPr/>
          </p:nvSpPr>
          <p:spPr bwMode="auto">
            <a:xfrm>
              <a:off x="4371" y="1453"/>
              <a:ext cx="522" cy="380"/>
            </a:xfrm>
            <a:custGeom>
              <a:avLst/>
              <a:gdLst>
                <a:gd name="T0" fmla="*/ 2042 w 102"/>
                <a:gd name="T1" fmla="*/ 1661 h 78"/>
                <a:gd name="T2" fmla="*/ 1991 w 102"/>
                <a:gd name="T3" fmla="*/ 1734 h 78"/>
                <a:gd name="T4" fmla="*/ 1965 w 102"/>
                <a:gd name="T5" fmla="*/ 1778 h 78"/>
                <a:gd name="T6" fmla="*/ 1965 w 102"/>
                <a:gd name="T7" fmla="*/ 1851 h 78"/>
                <a:gd name="T8" fmla="*/ 2016 w 102"/>
                <a:gd name="T9" fmla="*/ 1803 h 78"/>
                <a:gd name="T10" fmla="*/ 2124 w 102"/>
                <a:gd name="T11" fmla="*/ 1778 h 78"/>
                <a:gd name="T12" fmla="*/ 2277 w 102"/>
                <a:gd name="T13" fmla="*/ 1734 h 78"/>
                <a:gd name="T14" fmla="*/ 2513 w 102"/>
                <a:gd name="T15" fmla="*/ 1569 h 78"/>
                <a:gd name="T16" fmla="*/ 2595 w 102"/>
                <a:gd name="T17" fmla="*/ 1520 h 78"/>
                <a:gd name="T18" fmla="*/ 2671 w 102"/>
                <a:gd name="T19" fmla="*/ 1447 h 78"/>
                <a:gd name="T20" fmla="*/ 2620 w 102"/>
                <a:gd name="T21" fmla="*/ 1471 h 78"/>
                <a:gd name="T22" fmla="*/ 2538 w 102"/>
                <a:gd name="T23" fmla="*/ 1520 h 78"/>
                <a:gd name="T24" fmla="*/ 2462 w 102"/>
                <a:gd name="T25" fmla="*/ 1544 h 78"/>
                <a:gd name="T26" fmla="*/ 2538 w 102"/>
                <a:gd name="T27" fmla="*/ 1447 h 78"/>
                <a:gd name="T28" fmla="*/ 2487 w 102"/>
                <a:gd name="T29" fmla="*/ 1471 h 78"/>
                <a:gd name="T30" fmla="*/ 2252 w 102"/>
                <a:gd name="T31" fmla="*/ 1588 h 78"/>
                <a:gd name="T32" fmla="*/ 2093 w 102"/>
                <a:gd name="T33" fmla="*/ 1710 h 78"/>
                <a:gd name="T34" fmla="*/ 2068 w 102"/>
                <a:gd name="T35" fmla="*/ 1613 h 78"/>
                <a:gd name="T36" fmla="*/ 2124 w 102"/>
                <a:gd name="T37" fmla="*/ 1520 h 78"/>
                <a:gd name="T38" fmla="*/ 2068 w 102"/>
                <a:gd name="T39" fmla="*/ 1164 h 78"/>
                <a:gd name="T40" fmla="*/ 2016 w 102"/>
                <a:gd name="T41" fmla="*/ 809 h 78"/>
                <a:gd name="T42" fmla="*/ 1965 w 102"/>
                <a:gd name="T43" fmla="*/ 594 h 78"/>
                <a:gd name="T44" fmla="*/ 1940 w 102"/>
                <a:gd name="T45" fmla="*/ 570 h 78"/>
                <a:gd name="T46" fmla="*/ 1914 w 102"/>
                <a:gd name="T47" fmla="*/ 497 h 78"/>
                <a:gd name="T48" fmla="*/ 1883 w 102"/>
                <a:gd name="T49" fmla="*/ 283 h 78"/>
                <a:gd name="T50" fmla="*/ 1807 w 102"/>
                <a:gd name="T51" fmla="*/ 73 h 78"/>
                <a:gd name="T52" fmla="*/ 1781 w 102"/>
                <a:gd name="T53" fmla="*/ 0 h 78"/>
                <a:gd name="T54" fmla="*/ 1336 w 102"/>
                <a:gd name="T55" fmla="*/ 93 h 78"/>
                <a:gd name="T56" fmla="*/ 1100 w 102"/>
                <a:gd name="T57" fmla="*/ 331 h 78"/>
                <a:gd name="T58" fmla="*/ 1075 w 102"/>
                <a:gd name="T59" fmla="*/ 429 h 78"/>
                <a:gd name="T60" fmla="*/ 942 w 102"/>
                <a:gd name="T61" fmla="*/ 546 h 78"/>
                <a:gd name="T62" fmla="*/ 993 w 102"/>
                <a:gd name="T63" fmla="*/ 594 h 78"/>
                <a:gd name="T64" fmla="*/ 993 w 102"/>
                <a:gd name="T65" fmla="*/ 643 h 78"/>
                <a:gd name="T66" fmla="*/ 1024 w 102"/>
                <a:gd name="T67" fmla="*/ 760 h 78"/>
                <a:gd name="T68" fmla="*/ 788 w 102"/>
                <a:gd name="T69" fmla="*/ 926 h 78"/>
                <a:gd name="T70" fmla="*/ 496 w 102"/>
                <a:gd name="T71" fmla="*/ 926 h 78"/>
                <a:gd name="T72" fmla="*/ 235 w 102"/>
                <a:gd name="T73" fmla="*/ 999 h 78"/>
                <a:gd name="T74" fmla="*/ 159 w 102"/>
                <a:gd name="T75" fmla="*/ 1091 h 78"/>
                <a:gd name="T76" fmla="*/ 235 w 102"/>
                <a:gd name="T77" fmla="*/ 1233 h 78"/>
                <a:gd name="T78" fmla="*/ 51 w 102"/>
                <a:gd name="T79" fmla="*/ 1423 h 78"/>
                <a:gd name="T80" fmla="*/ 1469 w 102"/>
                <a:gd name="T81" fmla="*/ 1306 h 78"/>
                <a:gd name="T82" fmla="*/ 1494 w 102"/>
                <a:gd name="T83" fmla="*/ 1354 h 78"/>
                <a:gd name="T84" fmla="*/ 1546 w 102"/>
                <a:gd name="T85" fmla="*/ 1379 h 78"/>
                <a:gd name="T86" fmla="*/ 1622 w 102"/>
                <a:gd name="T87" fmla="*/ 1496 h 78"/>
                <a:gd name="T88" fmla="*/ 1730 w 102"/>
                <a:gd name="T89" fmla="*/ 1520 h 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2"/>
                <a:gd name="T136" fmla="*/ 0 h 78"/>
                <a:gd name="T137" fmla="*/ 102 w 102"/>
                <a:gd name="T138" fmla="*/ 78 h 7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2" h="78">
                  <a:moveTo>
                    <a:pt x="66" y="64"/>
                  </a:moveTo>
                  <a:lnTo>
                    <a:pt x="77" y="68"/>
                  </a:lnTo>
                  <a:lnTo>
                    <a:pt x="78" y="70"/>
                  </a:lnTo>
                  <a:lnTo>
                    <a:pt x="77" y="71"/>
                  </a:lnTo>
                  <a:lnTo>
                    <a:pt x="77" y="72"/>
                  </a:lnTo>
                  <a:lnTo>
                    <a:pt x="76" y="73"/>
                  </a:lnTo>
                  <a:lnTo>
                    <a:pt x="76" y="75"/>
                  </a:lnTo>
                  <a:lnTo>
                    <a:pt x="75" y="75"/>
                  </a:lnTo>
                  <a:lnTo>
                    <a:pt x="74" y="77"/>
                  </a:lnTo>
                  <a:lnTo>
                    <a:pt x="74"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8" y="57"/>
                  </a:lnTo>
                  <a:lnTo>
                    <a:pt x="58" y="58"/>
                  </a:lnTo>
                  <a:lnTo>
                    <a:pt x="59" y="58"/>
                  </a:lnTo>
                  <a:lnTo>
                    <a:pt x="61" y="61"/>
                  </a:lnTo>
                  <a:lnTo>
                    <a:pt x="61" y="62"/>
                  </a:lnTo>
                  <a:lnTo>
                    <a:pt x="62" y="63"/>
                  </a:lnTo>
                  <a:lnTo>
                    <a:pt x="65" y="64"/>
                  </a:lnTo>
                  <a:lnTo>
                    <a:pt x="66" y="6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3042" name="Freeform 43"/>
            <p:cNvSpPr>
              <a:spLocks/>
            </p:cNvSpPr>
            <p:nvPr/>
          </p:nvSpPr>
          <p:spPr bwMode="auto">
            <a:xfrm>
              <a:off x="4719" y="1428"/>
              <a:ext cx="118" cy="205"/>
            </a:xfrm>
            <a:custGeom>
              <a:avLst/>
              <a:gdLst>
                <a:gd name="T0" fmla="*/ 0 w 23"/>
                <a:gd name="T1" fmla="*/ 117 h 42"/>
                <a:gd name="T2" fmla="*/ 26 w 23"/>
                <a:gd name="T3" fmla="*/ 166 h 42"/>
                <a:gd name="T4" fmla="*/ 0 w 23"/>
                <a:gd name="T5" fmla="*/ 190 h 42"/>
                <a:gd name="T6" fmla="*/ 26 w 23"/>
                <a:gd name="T7" fmla="*/ 190 h 42"/>
                <a:gd name="T8" fmla="*/ 26 w 23"/>
                <a:gd name="T9" fmla="*/ 215 h 42"/>
                <a:gd name="T10" fmla="*/ 77 w 23"/>
                <a:gd name="T11" fmla="*/ 332 h 42"/>
                <a:gd name="T12" fmla="*/ 108 w 23"/>
                <a:gd name="T13" fmla="*/ 405 h 42"/>
                <a:gd name="T14" fmla="*/ 77 w 23"/>
                <a:gd name="T15" fmla="*/ 454 h 42"/>
                <a:gd name="T16" fmla="*/ 77 w 23"/>
                <a:gd name="T17" fmla="*/ 503 h 42"/>
                <a:gd name="T18" fmla="*/ 133 w 23"/>
                <a:gd name="T19" fmla="*/ 620 h 42"/>
                <a:gd name="T20" fmla="*/ 133 w 23"/>
                <a:gd name="T21" fmla="*/ 669 h 42"/>
                <a:gd name="T22" fmla="*/ 133 w 23"/>
                <a:gd name="T23" fmla="*/ 693 h 42"/>
                <a:gd name="T24" fmla="*/ 159 w 23"/>
                <a:gd name="T25" fmla="*/ 693 h 42"/>
                <a:gd name="T26" fmla="*/ 133 w 23"/>
                <a:gd name="T27" fmla="*/ 669 h 42"/>
                <a:gd name="T28" fmla="*/ 159 w 23"/>
                <a:gd name="T29" fmla="*/ 669 h 42"/>
                <a:gd name="T30" fmla="*/ 185 w 23"/>
                <a:gd name="T31" fmla="*/ 713 h 42"/>
                <a:gd name="T32" fmla="*/ 210 w 23"/>
                <a:gd name="T33" fmla="*/ 810 h 42"/>
                <a:gd name="T34" fmla="*/ 210 w 23"/>
                <a:gd name="T35" fmla="*/ 883 h 42"/>
                <a:gd name="T36" fmla="*/ 236 w 23"/>
                <a:gd name="T37" fmla="*/ 927 h 42"/>
                <a:gd name="T38" fmla="*/ 262 w 23"/>
                <a:gd name="T39" fmla="*/ 1001 h 42"/>
                <a:gd name="T40" fmla="*/ 528 w 23"/>
                <a:gd name="T41" fmla="*/ 952 h 42"/>
                <a:gd name="T42" fmla="*/ 498 w 23"/>
                <a:gd name="T43" fmla="*/ 927 h 42"/>
                <a:gd name="T44" fmla="*/ 472 w 23"/>
                <a:gd name="T45" fmla="*/ 903 h 42"/>
                <a:gd name="T46" fmla="*/ 472 w 23"/>
                <a:gd name="T47" fmla="*/ 883 h 42"/>
                <a:gd name="T48" fmla="*/ 498 w 23"/>
                <a:gd name="T49" fmla="*/ 859 h 42"/>
                <a:gd name="T50" fmla="*/ 472 w 23"/>
                <a:gd name="T51" fmla="*/ 810 h 42"/>
                <a:gd name="T52" fmla="*/ 472 w 23"/>
                <a:gd name="T53" fmla="*/ 644 h 42"/>
                <a:gd name="T54" fmla="*/ 472 w 23"/>
                <a:gd name="T55" fmla="*/ 595 h 42"/>
                <a:gd name="T56" fmla="*/ 498 w 23"/>
                <a:gd name="T57" fmla="*/ 503 h 42"/>
                <a:gd name="T58" fmla="*/ 498 w 23"/>
                <a:gd name="T59" fmla="*/ 454 h 42"/>
                <a:gd name="T60" fmla="*/ 498 w 23"/>
                <a:gd name="T61" fmla="*/ 405 h 42"/>
                <a:gd name="T62" fmla="*/ 498 w 23"/>
                <a:gd name="T63" fmla="*/ 356 h 42"/>
                <a:gd name="T64" fmla="*/ 498 w 23"/>
                <a:gd name="T65" fmla="*/ 332 h 42"/>
                <a:gd name="T66" fmla="*/ 498 w 23"/>
                <a:gd name="T67" fmla="*/ 307 h 42"/>
                <a:gd name="T68" fmla="*/ 580 w 23"/>
                <a:gd name="T69" fmla="*/ 264 h 42"/>
                <a:gd name="T70" fmla="*/ 605 w 23"/>
                <a:gd name="T71" fmla="*/ 166 h 42"/>
                <a:gd name="T72" fmla="*/ 580 w 23"/>
                <a:gd name="T73" fmla="*/ 117 h 42"/>
                <a:gd name="T74" fmla="*/ 580 w 23"/>
                <a:gd name="T75" fmla="*/ 73 h 42"/>
                <a:gd name="T76" fmla="*/ 580 w 23"/>
                <a:gd name="T77" fmla="*/ 73 h 42"/>
                <a:gd name="T78" fmla="*/ 580 w 23"/>
                <a:gd name="T79" fmla="*/ 49 h 42"/>
                <a:gd name="T80" fmla="*/ 554 w 23"/>
                <a:gd name="T81" fmla="*/ 0 h 42"/>
                <a:gd name="T82" fmla="*/ 0 w 23"/>
                <a:gd name="T83" fmla="*/ 117 h 42"/>
                <a:gd name="T84" fmla="*/ 0 w 23"/>
                <a:gd name="T85" fmla="*/ 117 h 4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3"/>
                <a:gd name="T130" fmla="*/ 0 h 42"/>
                <a:gd name="T131" fmla="*/ 23 w 23"/>
                <a:gd name="T132" fmla="*/ 42 h 4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2"/>
                  </a:lnTo>
                  <a:lnTo>
                    <a:pt x="21" y="0"/>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3043" name="Freeform 44"/>
            <p:cNvSpPr>
              <a:spLocks/>
            </p:cNvSpPr>
            <p:nvPr/>
          </p:nvSpPr>
          <p:spPr bwMode="auto">
            <a:xfrm>
              <a:off x="2095" y="1760"/>
              <a:ext cx="391" cy="458"/>
            </a:xfrm>
            <a:custGeom>
              <a:avLst/>
              <a:gdLst>
                <a:gd name="T0" fmla="*/ 1749 w 76"/>
                <a:gd name="T1" fmla="*/ 2232 h 94"/>
                <a:gd name="T2" fmla="*/ 2012 w 76"/>
                <a:gd name="T3" fmla="*/ 643 h 94"/>
                <a:gd name="T4" fmla="*/ 1348 w 76"/>
                <a:gd name="T5" fmla="*/ 546 h 94"/>
                <a:gd name="T6" fmla="*/ 1405 w 76"/>
                <a:gd name="T7" fmla="*/ 141 h 94"/>
                <a:gd name="T8" fmla="*/ 422 w 76"/>
                <a:gd name="T9" fmla="*/ 0 h 94"/>
                <a:gd name="T10" fmla="*/ 0 w 76"/>
                <a:gd name="T11" fmla="*/ 1993 h 94"/>
                <a:gd name="T12" fmla="*/ 0 w 76"/>
                <a:gd name="T13" fmla="*/ 1993 h 94"/>
                <a:gd name="T14" fmla="*/ 1749 w 76"/>
                <a:gd name="T15" fmla="*/ 2232 h 94"/>
                <a:gd name="T16" fmla="*/ 1749 w 76"/>
                <a:gd name="T17" fmla="*/ 2232 h 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
                <a:gd name="T28" fmla="*/ 0 h 94"/>
                <a:gd name="T29" fmla="*/ 76 w 76"/>
                <a:gd name="T30" fmla="*/ 94 h 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 h="94">
                  <a:moveTo>
                    <a:pt x="66" y="94"/>
                  </a:moveTo>
                  <a:lnTo>
                    <a:pt x="76" y="27"/>
                  </a:lnTo>
                  <a:lnTo>
                    <a:pt x="51" y="23"/>
                  </a:lnTo>
                  <a:lnTo>
                    <a:pt x="53" y="6"/>
                  </a:lnTo>
                  <a:lnTo>
                    <a:pt x="16" y="0"/>
                  </a:lnTo>
                  <a:lnTo>
                    <a:pt x="0" y="84"/>
                  </a:lnTo>
                  <a:lnTo>
                    <a:pt x="66" y="9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3044" name="Freeform 45"/>
            <p:cNvSpPr>
              <a:spLocks/>
            </p:cNvSpPr>
            <p:nvPr/>
          </p:nvSpPr>
          <p:spPr bwMode="auto">
            <a:xfrm>
              <a:off x="1661" y="1077"/>
              <a:ext cx="460" cy="322"/>
            </a:xfrm>
            <a:custGeom>
              <a:avLst/>
              <a:gdLst>
                <a:gd name="T0" fmla="*/ 26 w 90"/>
                <a:gd name="T1" fmla="*/ 951 h 66"/>
                <a:gd name="T2" fmla="*/ 0 w 90"/>
                <a:gd name="T3" fmla="*/ 951 h 66"/>
                <a:gd name="T4" fmla="*/ 26 w 90"/>
                <a:gd name="T5" fmla="*/ 883 h 66"/>
                <a:gd name="T6" fmla="*/ 26 w 90"/>
                <a:gd name="T7" fmla="*/ 834 h 66"/>
                <a:gd name="T8" fmla="*/ 26 w 90"/>
                <a:gd name="T9" fmla="*/ 834 h 66"/>
                <a:gd name="T10" fmla="*/ 51 w 90"/>
                <a:gd name="T11" fmla="*/ 859 h 66"/>
                <a:gd name="T12" fmla="*/ 26 w 90"/>
                <a:gd name="T13" fmla="*/ 883 h 66"/>
                <a:gd name="T14" fmla="*/ 77 w 90"/>
                <a:gd name="T15" fmla="*/ 859 h 66"/>
                <a:gd name="T16" fmla="*/ 77 w 90"/>
                <a:gd name="T17" fmla="*/ 834 h 66"/>
                <a:gd name="T18" fmla="*/ 77 w 90"/>
                <a:gd name="T19" fmla="*/ 785 h 66"/>
                <a:gd name="T20" fmla="*/ 51 w 90"/>
                <a:gd name="T21" fmla="*/ 712 h 66"/>
                <a:gd name="T22" fmla="*/ 77 w 90"/>
                <a:gd name="T23" fmla="*/ 712 h 66"/>
                <a:gd name="T24" fmla="*/ 133 w 90"/>
                <a:gd name="T25" fmla="*/ 688 h 66"/>
                <a:gd name="T26" fmla="*/ 102 w 90"/>
                <a:gd name="T27" fmla="*/ 668 h 66"/>
                <a:gd name="T28" fmla="*/ 77 w 90"/>
                <a:gd name="T29" fmla="*/ 688 h 66"/>
                <a:gd name="T30" fmla="*/ 77 w 90"/>
                <a:gd name="T31" fmla="*/ 595 h 66"/>
                <a:gd name="T32" fmla="*/ 77 w 90"/>
                <a:gd name="T33" fmla="*/ 522 h 66"/>
                <a:gd name="T34" fmla="*/ 77 w 90"/>
                <a:gd name="T35" fmla="*/ 405 h 66"/>
                <a:gd name="T36" fmla="*/ 51 w 90"/>
                <a:gd name="T37" fmla="*/ 263 h 66"/>
                <a:gd name="T38" fmla="*/ 51 w 90"/>
                <a:gd name="T39" fmla="*/ 141 h 66"/>
                <a:gd name="T40" fmla="*/ 286 w 90"/>
                <a:gd name="T41" fmla="*/ 215 h 66"/>
                <a:gd name="T42" fmla="*/ 496 w 90"/>
                <a:gd name="T43" fmla="*/ 307 h 66"/>
                <a:gd name="T44" fmla="*/ 603 w 90"/>
                <a:gd name="T45" fmla="*/ 332 h 66"/>
                <a:gd name="T46" fmla="*/ 629 w 90"/>
                <a:gd name="T47" fmla="*/ 356 h 66"/>
                <a:gd name="T48" fmla="*/ 629 w 90"/>
                <a:gd name="T49" fmla="*/ 478 h 66"/>
                <a:gd name="T50" fmla="*/ 572 w 90"/>
                <a:gd name="T51" fmla="*/ 546 h 66"/>
                <a:gd name="T52" fmla="*/ 572 w 90"/>
                <a:gd name="T53" fmla="*/ 595 h 66"/>
                <a:gd name="T54" fmla="*/ 572 w 90"/>
                <a:gd name="T55" fmla="*/ 644 h 66"/>
                <a:gd name="T56" fmla="*/ 603 w 90"/>
                <a:gd name="T57" fmla="*/ 668 h 66"/>
                <a:gd name="T58" fmla="*/ 654 w 90"/>
                <a:gd name="T59" fmla="*/ 571 h 66"/>
                <a:gd name="T60" fmla="*/ 705 w 90"/>
                <a:gd name="T61" fmla="*/ 498 h 66"/>
                <a:gd name="T62" fmla="*/ 756 w 90"/>
                <a:gd name="T63" fmla="*/ 429 h 66"/>
                <a:gd name="T64" fmla="*/ 680 w 90"/>
                <a:gd name="T65" fmla="*/ 239 h 66"/>
                <a:gd name="T66" fmla="*/ 705 w 90"/>
                <a:gd name="T67" fmla="*/ 215 h 66"/>
                <a:gd name="T68" fmla="*/ 756 w 90"/>
                <a:gd name="T69" fmla="*/ 166 h 66"/>
                <a:gd name="T70" fmla="*/ 705 w 90"/>
                <a:gd name="T71" fmla="*/ 117 h 66"/>
                <a:gd name="T72" fmla="*/ 705 w 90"/>
                <a:gd name="T73" fmla="*/ 0 h 66"/>
                <a:gd name="T74" fmla="*/ 1620 w 90"/>
                <a:gd name="T75" fmla="*/ 215 h 66"/>
                <a:gd name="T76" fmla="*/ 2351 w 90"/>
                <a:gd name="T77" fmla="*/ 381 h 66"/>
                <a:gd name="T78" fmla="*/ 2090 w 90"/>
                <a:gd name="T79" fmla="*/ 1405 h 66"/>
                <a:gd name="T80" fmla="*/ 2090 w 90"/>
                <a:gd name="T81" fmla="*/ 1429 h 66"/>
                <a:gd name="T82" fmla="*/ 2090 w 90"/>
                <a:gd name="T83" fmla="*/ 1454 h 66"/>
                <a:gd name="T84" fmla="*/ 2116 w 90"/>
                <a:gd name="T85" fmla="*/ 1498 h 66"/>
                <a:gd name="T86" fmla="*/ 2090 w 90"/>
                <a:gd name="T87" fmla="*/ 1522 h 66"/>
                <a:gd name="T88" fmla="*/ 2090 w 90"/>
                <a:gd name="T89" fmla="*/ 1571 h 66"/>
                <a:gd name="T90" fmla="*/ 1436 w 90"/>
                <a:gd name="T91" fmla="*/ 1454 h 66"/>
                <a:gd name="T92" fmla="*/ 1360 w 90"/>
                <a:gd name="T93" fmla="*/ 1454 h 66"/>
                <a:gd name="T94" fmla="*/ 1308 w 90"/>
                <a:gd name="T95" fmla="*/ 1429 h 66"/>
                <a:gd name="T96" fmla="*/ 1227 w 90"/>
                <a:gd name="T97" fmla="*/ 1454 h 66"/>
                <a:gd name="T98" fmla="*/ 1150 w 90"/>
                <a:gd name="T99" fmla="*/ 1429 h 66"/>
                <a:gd name="T100" fmla="*/ 1073 w 90"/>
                <a:gd name="T101" fmla="*/ 1454 h 66"/>
                <a:gd name="T102" fmla="*/ 966 w 90"/>
                <a:gd name="T103" fmla="*/ 1429 h 66"/>
                <a:gd name="T104" fmla="*/ 782 w 90"/>
                <a:gd name="T105" fmla="*/ 1429 h 66"/>
                <a:gd name="T106" fmla="*/ 629 w 90"/>
                <a:gd name="T107" fmla="*/ 1381 h 66"/>
                <a:gd name="T108" fmla="*/ 496 w 90"/>
                <a:gd name="T109" fmla="*/ 1381 h 66"/>
                <a:gd name="T110" fmla="*/ 312 w 90"/>
                <a:gd name="T111" fmla="*/ 1332 h 66"/>
                <a:gd name="T112" fmla="*/ 286 w 90"/>
                <a:gd name="T113" fmla="*/ 1190 h 66"/>
                <a:gd name="T114" fmla="*/ 286 w 90"/>
                <a:gd name="T115" fmla="*/ 1117 h 66"/>
                <a:gd name="T116" fmla="*/ 184 w 90"/>
                <a:gd name="T117" fmla="*/ 1049 h 66"/>
                <a:gd name="T118" fmla="*/ 158 w 90"/>
                <a:gd name="T119" fmla="*/ 1025 h 66"/>
                <a:gd name="T120" fmla="*/ 77 w 90"/>
                <a:gd name="T121" fmla="*/ 1000 h 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0"/>
                <a:gd name="T184" fmla="*/ 0 h 66"/>
                <a:gd name="T185" fmla="*/ 90 w 90"/>
                <a:gd name="T186" fmla="*/ 66 h 6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0" h="66">
                  <a:moveTo>
                    <a:pt x="3" y="42"/>
                  </a:moveTo>
                  <a:lnTo>
                    <a:pt x="1" y="40"/>
                  </a:lnTo>
                  <a:lnTo>
                    <a:pt x="0" y="40"/>
                  </a:lnTo>
                  <a:lnTo>
                    <a:pt x="0" y="39"/>
                  </a:lnTo>
                  <a:lnTo>
                    <a:pt x="1" y="37"/>
                  </a:lnTo>
                  <a:lnTo>
                    <a:pt x="1" y="36"/>
                  </a:lnTo>
                  <a:lnTo>
                    <a:pt x="1" y="35"/>
                  </a:lnTo>
                  <a:lnTo>
                    <a:pt x="2" y="35"/>
                  </a:lnTo>
                  <a:lnTo>
                    <a:pt x="2" y="36"/>
                  </a:lnTo>
                  <a:lnTo>
                    <a:pt x="2" y="37"/>
                  </a:lnTo>
                  <a:lnTo>
                    <a:pt x="1" y="37"/>
                  </a:lnTo>
                  <a:lnTo>
                    <a:pt x="2" y="38"/>
                  </a:lnTo>
                  <a:lnTo>
                    <a:pt x="3" y="36"/>
                  </a:lnTo>
                  <a:lnTo>
                    <a:pt x="3" y="35"/>
                  </a:lnTo>
                  <a:lnTo>
                    <a:pt x="4" y="34"/>
                  </a:lnTo>
                  <a:lnTo>
                    <a:pt x="3" y="33"/>
                  </a:lnTo>
                  <a:lnTo>
                    <a:pt x="2" y="33"/>
                  </a:lnTo>
                  <a:lnTo>
                    <a:pt x="2" y="30"/>
                  </a:lnTo>
                  <a:lnTo>
                    <a:pt x="3" y="30"/>
                  </a:lnTo>
                  <a:lnTo>
                    <a:pt x="4" y="30"/>
                  </a:lnTo>
                  <a:lnTo>
                    <a:pt x="5" y="29"/>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80" y="59"/>
                  </a:lnTo>
                  <a:lnTo>
                    <a:pt x="80" y="60"/>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6" y="43"/>
                  </a:lnTo>
                  <a:lnTo>
                    <a:pt x="3" y="4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3045" name="Freeform 46"/>
            <p:cNvSpPr>
              <a:spLocks/>
            </p:cNvSpPr>
            <p:nvPr/>
          </p:nvSpPr>
          <p:spPr bwMode="auto">
            <a:xfrm>
              <a:off x="1537" y="1282"/>
              <a:ext cx="554" cy="439"/>
            </a:xfrm>
            <a:custGeom>
              <a:avLst/>
              <a:gdLst>
                <a:gd name="T0" fmla="*/ 0 w 108"/>
                <a:gd name="T1" fmla="*/ 1595 h 90"/>
                <a:gd name="T2" fmla="*/ 0 w 108"/>
                <a:gd name="T3" fmla="*/ 1473 h 90"/>
                <a:gd name="T4" fmla="*/ 26 w 108"/>
                <a:gd name="T5" fmla="*/ 1356 h 90"/>
                <a:gd name="T6" fmla="*/ 51 w 108"/>
                <a:gd name="T7" fmla="*/ 1215 h 90"/>
                <a:gd name="T8" fmla="*/ 77 w 108"/>
                <a:gd name="T9" fmla="*/ 1166 h 90"/>
                <a:gd name="T10" fmla="*/ 133 w 108"/>
                <a:gd name="T11" fmla="*/ 1117 h 90"/>
                <a:gd name="T12" fmla="*/ 133 w 108"/>
                <a:gd name="T13" fmla="*/ 1073 h 90"/>
                <a:gd name="T14" fmla="*/ 262 w 108"/>
                <a:gd name="T15" fmla="*/ 878 h 90"/>
                <a:gd name="T16" fmla="*/ 421 w 108"/>
                <a:gd name="T17" fmla="*/ 546 h 90"/>
                <a:gd name="T18" fmla="*/ 528 w 108"/>
                <a:gd name="T19" fmla="*/ 307 h 90"/>
                <a:gd name="T20" fmla="*/ 631 w 108"/>
                <a:gd name="T21" fmla="*/ 73 h 90"/>
                <a:gd name="T22" fmla="*/ 631 w 108"/>
                <a:gd name="T23" fmla="*/ 0 h 90"/>
                <a:gd name="T24" fmla="*/ 713 w 108"/>
                <a:gd name="T25" fmla="*/ 0 h 90"/>
                <a:gd name="T26" fmla="*/ 790 w 108"/>
                <a:gd name="T27" fmla="*/ 24 h 90"/>
                <a:gd name="T28" fmla="*/ 816 w 108"/>
                <a:gd name="T29" fmla="*/ 49 h 90"/>
                <a:gd name="T30" fmla="*/ 923 w 108"/>
                <a:gd name="T31" fmla="*/ 117 h 90"/>
                <a:gd name="T32" fmla="*/ 923 w 108"/>
                <a:gd name="T33" fmla="*/ 190 h 90"/>
                <a:gd name="T34" fmla="*/ 949 w 108"/>
                <a:gd name="T35" fmla="*/ 332 h 90"/>
                <a:gd name="T36" fmla="*/ 1134 w 108"/>
                <a:gd name="T37" fmla="*/ 380 h 90"/>
                <a:gd name="T38" fmla="*/ 1262 w 108"/>
                <a:gd name="T39" fmla="*/ 380 h 90"/>
                <a:gd name="T40" fmla="*/ 1421 w 108"/>
                <a:gd name="T41" fmla="*/ 429 h 90"/>
                <a:gd name="T42" fmla="*/ 1606 w 108"/>
                <a:gd name="T43" fmla="*/ 429 h 90"/>
                <a:gd name="T44" fmla="*/ 1708 w 108"/>
                <a:gd name="T45" fmla="*/ 454 h 90"/>
                <a:gd name="T46" fmla="*/ 1790 w 108"/>
                <a:gd name="T47" fmla="*/ 429 h 90"/>
                <a:gd name="T48" fmla="*/ 1867 w 108"/>
                <a:gd name="T49" fmla="*/ 454 h 90"/>
                <a:gd name="T50" fmla="*/ 1949 w 108"/>
                <a:gd name="T51" fmla="*/ 429 h 90"/>
                <a:gd name="T52" fmla="*/ 2001 w 108"/>
                <a:gd name="T53" fmla="*/ 454 h 90"/>
                <a:gd name="T54" fmla="*/ 2078 w 108"/>
                <a:gd name="T55" fmla="*/ 454 h 90"/>
                <a:gd name="T56" fmla="*/ 2734 w 108"/>
                <a:gd name="T57" fmla="*/ 571 h 90"/>
                <a:gd name="T58" fmla="*/ 2765 w 108"/>
                <a:gd name="T59" fmla="*/ 644 h 90"/>
                <a:gd name="T60" fmla="*/ 2842 w 108"/>
                <a:gd name="T61" fmla="*/ 668 h 90"/>
                <a:gd name="T62" fmla="*/ 2683 w 108"/>
                <a:gd name="T63" fmla="*/ 951 h 90"/>
                <a:gd name="T64" fmla="*/ 2657 w 108"/>
                <a:gd name="T65" fmla="*/ 1000 h 90"/>
                <a:gd name="T66" fmla="*/ 2580 w 108"/>
                <a:gd name="T67" fmla="*/ 1049 h 90"/>
                <a:gd name="T68" fmla="*/ 2472 w 108"/>
                <a:gd name="T69" fmla="*/ 1215 h 90"/>
                <a:gd name="T70" fmla="*/ 2555 w 108"/>
                <a:gd name="T71" fmla="*/ 1263 h 90"/>
                <a:gd name="T72" fmla="*/ 2555 w 108"/>
                <a:gd name="T73" fmla="*/ 1307 h 90"/>
                <a:gd name="T74" fmla="*/ 2524 w 108"/>
                <a:gd name="T75" fmla="*/ 1332 h 90"/>
                <a:gd name="T76" fmla="*/ 2498 w 108"/>
                <a:gd name="T77" fmla="*/ 1429 h 90"/>
                <a:gd name="T78" fmla="*/ 1370 w 108"/>
                <a:gd name="T79" fmla="*/ 1927 h 90"/>
                <a:gd name="T80" fmla="*/ 26 w 108"/>
                <a:gd name="T81" fmla="*/ 1619 h 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8"/>
                <a:gd name="T124" fmla="*/ 0 h 90"/>
                <a:gd name="T125" fmla="*/ 108 w 108"/>
                <a:gd name="T126" fmla="*/ 90 h 9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30" y="1"/>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3046" name="Freeform 47"/>
            <p:cNvSpPr>
              <a:spLocks/>
            </p:cNvSpPr>
            <p:nvPr/>
          </p:nvSpPr>
          <p:spPr bwMode="auto">
            <a:xfrm>
              <a:off x="1988" y="1155"/>
              <a:ext cx="415" cy="634"/>
            </a:xfrm>
            <a:custGeom>
              <a:avLst/>
              <a:gdLst>
                <a:gd name="T0" fmla="*/ 184 w 81"/>
                <a:gd name="T1" fmla="*/ 2043 h 130"/>
                <a:gd name="T2" fmla="*/ 210 w 81"/>
                <a:gd name="T3" fmla="*/ 1951 h 130"/>
                <a:gd name="T4" fmla="*/ 236 w 81"/>
                <a:gd name="T5" fmla="*/ 1926 h 130"/>
                <a:gd name="T6" fmla="*/ 236 w 81"/>
                <a:gd name="T7" fmla="*/ 1878 h 130"/>
                <a:gd name="T8" fmla="*/ 159 w 81"/>
                <a:gd name="T9" fmla="*/ 1834 h 130"/>
                <a:gd name="T10" fmla="*/ 261 w 81"/>
                <a:gd name="T11" fmla="*/ 1663 h 130"/>
                <a:gd name="T12" fmla="*/ 343 w 81"/>
                <a:gd name="T13" fmla="*/ 1619 h 130"/>
                <a:gd name="T14" fmla="*/ 369 w 81"/>
                <a:gd name="T15" fmla="*/ 1570 h 130"/>
                <a:gd name="T16" fmla="*/ 523 w 81"/>
                <a:gd name="T17" fmla="*/ 1283 h 130"/>
                <a:gd name="T18" fmla="*/ 446 w 81"/>
                <a:gd name="T19" fmla="*/ 1258 h 130"/>
                <a:gd name="T20" fmla="*/ 420 w 81"/>
                <a:gd name="T21" fmla="*/ 1190 h 130"/>
                <a:gd name="T22" fmla="*/ 420 w 81"/>
                <a:gd name="T23" fmla="*/ 1117 h 130"/>
                <a:gd name="T24" fmla="*/ 420 w 81"/>
                <a:gd name="T25" fmla="*/ 1068 h 130"/>
                <a:gd name="T26" fmla="*/ 420 w 81"/>
                <a:gd name="T27" fmla="*/ 1024 h 130"/>
                <a:gd name="T28" fmla="*/ 681 w 81"/>
                <a:gd name="T29" fmla="*/ 0 h 130"/>
                <a:gd name="T30" fmla="*/ 891 w 81"/>
                <a:gd name="T31" fmla="*/ 454 h 130"/>
                <a:gd name="T32" fmla="*/ 943 w 81"/>
                <a:gd name="T33" fmla="*/ 619 h 130"/>
                <a:gd name="T34" fmla="*/ 917 w 81"/>
                <a:gd name="T35" fmla="*/ 688 h 130"/>
                <a:gd name="T36" fmla="*/ 973 w 81"/>
                <a:gd name="T37" fmla="*/ 736 h 130"/>
                <a:gd name="T38" fmla="*/ 1102 w 81"/>
                <a:gd name="T39" fmla="*/ 927 h 130"/>
                <a:gd name="T40" fmla="*/ 1127 w 81"/>
                <a:gd name="T41" fmla="*/ 1024 h 130"/>
                <a:gd name="T42" fmla="*/ 1184 w 81"/>
                <a:gd name="T43" fmla="*/ 1068 h 130"/>
                <a:gd name="T44" fmla="*/ 1286 w 81"/>
                <a:gd name="T45" fmla="*/ 1092 h 130"/>
                <a:gd name="T46" fmla="*/ 1209 w 81"/>
                <a:gd name="T47" fmla="*/ 1239 h 130"/>
                <a:gd name="T48" fmla="*/ 1184 w 81"/>
                <a:gd name="T49" fmla="*/ 1331 h 130"/>
                <a:gd name="T50" fmla="*/ 1184 w 81"/>
                <a:gd name="T51" fmla="*/ 1356 h 130"/>
                <a:gd name="T52" fmla="*/ 1127 w 81"/>
                <a:gd name="T53" fmla="*/ 1429 h 130"/>
                <a:gd name="T54" fmla="*/ 1127 w 81"/>
                <a:gd name="T55" fmla="*/ 1473 h 130"/>
                <a:gd name="T56" fmla="*/ 1209 w 81"/>
                <a:gd name="T57" fmla="*/ 1546 h 130"/>
                <a:gd name="T58" fmla="*/ 1312 w 81"/>
                <a:gd name="T59" fmla="*/ 1448 h 130"/>
                <a:gd name="T60" fmla="*/ 1337 w 81"/>
                <a:gd name="T61" fmla="*/ 1497 h 130"/>
                <a:gd name="T62" fmla="*/ 1363 w 81"/>
                <a:gd name="T63" fmla="*/ 1522 h 130"/>
                <a:gd name="T64" fmla="*/ 1363 w 81"/>
                <a:gd name="T65" fmla="*/ 1644 h 130"/>
                <a:gd name="T66" fmla="*/ 1419 w 81"/>
                <a:gd name="T67" fmla="*/ 1761 h 130"/>
                <a:gd name="T68" fmla="*/ 1394 w 81"/>
                <a:gd name="T69" fmla="*/ 1809 h 130"/>
                <a:gd name="T70" fmla="*/ 1470 w 81"/>
                <a:gd name="T71" fmla="*/ 1853 h 130"/>
                <a:gd name="T72" fmla="*/ 1496 w 81"/>
                <a:gd name="T73" fmla="*/ 1926 h 130"/>
                <a:gd name="T74" fmla="*/ 1496 w 81"/>
                <a:gd name="T75" fmla="*/ 2000 h 130"/>
                <a:gd name="T76" fmla="*/ 1547 w 81"/>
                <a:gd name="T77" fmla="*/ 2068 h 130"/>
                <a:gd name="T78" fmla="*/ 1604 w 81"/>
                <a:gd name="T79" fmla="*/ 2000 h 130"/>
                <a:gd name="T80" fmla="*/ 1706 w 81"/>
                <a:gd name="T81" fmla="*/ 2043 h 130"/>
                <a:gd name="T82" fmla="*/ 1757 w 81"/>
                <a:gd name="T83" fmla="*/ 2000 h 130"/>
                <a:gd name="T84" fmla="*/ 1865 w 81"/>
                <a:gd name="T85" fmla="*/ 2024 h 130"/>
                <a:gd name="T86" fmla="*/ 1916 w 81"/>
                <a:gd name="T87" fmla="*/ 2043 h 130"/>
                <a:gd name="T88" fmla="*/ 1993 w 81"/>
                <a:gd name="T89" fmla="*/ 2000 h 130"/>
                <a:gd name="T90" fmla="*/ 2075 w 81"/>
                <a:gd name="T91" fmla="*/ 2024 h 130"/>
                <a:gd name="T92" fmla="*/ 2126 w 81"/>
                <a:gd name="T93" fmla="*/ 2092 h 130"/>
                <a:gd name="T94" fmla="*/ 1942 w 81"/>
                <a:gd name="T95" fmla="*/ 3092 h 130"/>
                <a:gd name="T96" fmla="*/ 0 w 81"/>
                <a:gd name="T97" fmla="*/ 2760 h 13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1"/>
                <a:gd name="T148" fmla="*/ 0 h 130"/>
                <a:gd name="T149" fmla="*/ 81 w 81"/>
                <a:gd name="T150" fmla="*/ 130 h 13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3047" name="Freeform 48"/>
            <p:cNvSpPr>
              <a:spLocks/>
            </p:cNvSpPr>
            <p:nvPr/>
          </p:nvSpPr>
          <p:spPr bwMode="auto">
            <a:xfrm>
              <a:off x="2162" y="1170"/>
              <a:ext cx="707" cy="424"/>
            </a:xfrm>
            <a:custGeom>
              <a:avLst/>
              <a:gdLst>
                <a:gd name="T0" fmla="*/ 1260 w 138"/>
                <a:gd name="T1" fmla="*/ 1828 h 87"/>
                <a:gd name="T2" fmla="*/ 1183 w 138"/>
                <a:gd name="T3" fmla="*/ 1993 h 87"/>
                <a:gd name="T4" fmla="*/ 1127 w 138"/>
                <a:gd name="T5" fmla="*/ 1901 h 87"/>
                <a:gd name="T6" fmla="*/ 1101 w 138"/>
                <a:gd name="T7" fmla="*/ 1974 h 87"/>
                <a:gd name="T8" fmla="*/ 999 w 138"/>
                <a:gd name="T9" fmla="*/ 1974 h 87"/>
                <a:gd name="T10" fmla="*/ 866 w 138"/>
                <a:gd name="T11" fmla="*/ 1949 h 87"/>
                <a:gd name="T12" fmla="*/ 840 w 138"/>
                <a:gd name="T13" fmla="*/ 1949 h 87"/>
                <a:gd name="T14" fmla="*/ 763 w 138"/>
                <a:gd name="T15" fmla="*/ 1949 h 87"/>
                <a:gd name="T16" fmla="*/ 681 w 138"/>
                <a:gd name="T17" fmla="*/ 1949 h 87"/>
                <a:gd name="T18" fmla="*/ 630 w 138"/>
                <a:gd name="T19" fmla="*/ 1974 h 87"/>
                <a:gd name="T20" fmla="*/ 605 w 138"/>
                <a:gd name="T21" fmla="*/ 1901 h 87"/>
                <a:gd name="T22" fmla="*/ 605 w 138"/>
                <a:gd name="T23" fmla="*/ 1828 h 87"/>
                <a:gd name="T24" fmla="*/ 523 w 138"/>
                <a:gd name="T25" fmla="*/ 1784 h 87"/>
                <a:gd name="T26" fmla="*/ 523 w 138"/>
                <a:gd name="T27" fmla="*/ 1711 h 87"/>
                <a:gd name="T28" fmla="*/ 471 w 138"/>
                <a:gd name="T29" fmla="*/ 1638 h 87"/>
                <a:gd name="T30" fmla="*/ 471 w 138"/>
                <a:gd name="T31" fmla="*/ 1496 h 87"/>
                <a:gd name="T32" fmla="*/ 446 w 138"/>
                <a:gd name="T33" fmla="*/ 1423 h 87"/>
                <a:gd name="T34" fmla="*/ 420 w 138"/>
                <a:gd name="T35" fmla="*/ 1404 h 87"/>
                <a:gd name="T36" fmla="*/ 394 w 138"/>
                <a:gd name="T37" fmla="*/ 1404 h 87"/>
                <a:gd name="T38" fmla="*/ 287 w 138"/>
                <a:gd name="T39" fmla="*/ 1472 h 87"/>
                <a:gd name="T40" fmla="*/ 236 w 138"/>
                <a:gd name="T41" fmla="*/ 1379 h 87"/>
                <a:gd name="T42" fmla="*/ 236 w 138"/>
                <a:gd name="T43" fmla="*/ 1330 h 87"/>
                <a:gd name="T44" fmla="*/ 287 w 138"/>
                <a:gd name="T45" fmla="*/ 1257 h 87"/>
                <a:gd name="T46" fmla="*/ 287 w 138"/>
                <a:gd name="T47" fmla="*/ 1189 h 87"/>
                <a:gd name="T48" fmla="*/ 313 w 138"/>
                <a:gd name="T49" fmla="*/ 1140 h 87"/>
                <a:gd name="T50" fmla="*/ 369 w 138"/>
                <a:gd name="T51" fmla="*/ 999 h 87"/>
                <a:gd name="T52" fmla="*/ 287 w 138"/>
                <a:gd name="T53" fmla="*/ 950 h 87"/>
                <a:gd name="T54" fmla="*/ 210 w 138"/>
                <a:gd name="T55" fmla="*/ 902 h 87"/>
                <a:gd name="T56" fmla="*/ 159 w 138"/>
                <a:gd name="T57" fmla="*/ 736 h 87"/>
                <a:gd name="T58" fmla="*/ 51 w 138"/>
                <a:gd name="T59" fmla="*/ 643 h 87"/>
                <a:gd name="T60" fmla="*/ 51 w 138"/>
                <a:gd name="T61" fmla="*/ 595 h 87"/>
                <a:gd name="T62" fmla="*/ 51 w 138"/>
                <a:gd name="T63" fmla="*/ 473 h 87"/>
                <a:gd name="T64" fmla="*/ 77 w 138"/>
                <a:gd name="T65" fmla="*/ 0 h 87"/>
                <a:gd name="T66" fmla="*/ 1286 w 138"/>
                <a:gd name="T67" fmla="*/ 190 h 87"/>
                <a:gd name="T68" fmla="*/ 3622 w 138"/>
                <a:gd name="T69" fmla="*/ 453 h 87"/>
                <a:gd name="T70" fmla="*/ 3463 w 138"/>
                <a:gd name="T71" fmla="*/ 2066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8"/>
                <a:gd name="T109" fmla="*/ 0 h 87"/>
                <a:gd name="T110" fmla="*/ 138 w 138"/>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3048" name="Freeform 49"/>
            <p:cNvSpPr>
              <a:spLocks/>
            </p:cNvSpPr>
            <p:nvPr/>
          </p:nvSpPr>
          <p:spPr bwMode="auto">
            <a:xfrm>
              <a:off x="1737" y="1677"/>
              <a:ext cx="440" cy="649"/>
            </a:xfrm>
            <a:custGeom>
              <a:avLst/>
              <a:gdLst>
                <a:gd name="T0" fmla="*/ 343 w 86"/>
                <a:gd name="T1" fmla="*/ 0 h 133"/>
                <a:gd name="T2" fmla="*/ 0 w 86"/>
                <a:gd name="T3" fmla="*/ 1215 h 133"/>
                <a:gd name="T4" fmla="*/ 1468 w 86"/>
                <a:gd name="T5" fmla="*/ 3167 h 133"/>
                <a:gd name="T6" fmla="*/ 1468 w 86"/>
                <a:gd name="T7" fmla="*/ 3143 h 133"/>
                <a:gd name="T8" fmla="*/ 1468 w 86"/>
                <a:gd name="T9" fmla="*/ 3118 h 133"/>
                <a:gd name="T10" fmla="*/ 1494 w 86"/>
                <a:gd name="T11" fmla="*/ 3025 h 133"/>
                <a:gd name="T12" fmla="*/ 1494 w 86"/>
                <a:gd name="T13" fmla="*/ 3001 h 133"/>
                <a:gd name="T14" fmla="*/ 1494 w 86"/>
                <a:gd name="T15" fmla="*/ 2811 h 133"/>
                <a:gd name="T16" fmla="*/ 1494 w 86"/>
                <a:gd name="T17" fmla="*/ 2738 h 133"/>
                <a:gd name="T18" fmla="*/ 1494 w 86"/>
                <a:gd name="T19" fmla="*/ 2713 h 133"/>
                <a:gd name="T20" fmla="*/ 1571 w 86"/>
                <a:gd name="T21" fmla="*/ 2713 h 133"/>
                <a:gd name="T22" fmla="*/ 1622 w 86"/>
                <a:gd name="T23" fmla="*/ 2713 h 133"/>
                <a:gd name="T24" fmla="*/ 1647 w 86"/>
                <a:gd name="T25" fmla="*/ 2738 h 133"/>
                <a:gd name="T26" fmla="*/ 1647 w 86"/>
                <a:gd name="T27" fmla="*/ 2762 h 133"/>
                <a:gd name="T28" fmla="*/ 1673 w 86"/>
                <a:gd name="T29" fmla="*/ 2786 h 133"/>
                <a:gd name="T30" fmla="*/ 1729 w 86"/>
                <a:gd name="T31" fmla="*/ 2786 h 133"/>
                <a:gd name="T32" fmla="*/ 1780 w 86"/>
                <a:gd name="T33" fmla="*/ 2620 h 133"/>
                <a:gd name="T34" fmla="*/ 1832 w 86"/>
                <a:gd name="T35" fmla="*/ 2406 h 133"/>
                <a:gd name="T36" fmla="*/ 2251 w 86"/>
                <a:gd name="T37" fmla="*/ 405 h 133"/>
                <a:gd name="T38" fmla="*/ 1284 w 86"/>
                <a:gd name="T39" fmla="*/ 215 h 133"/>
                <a:gd name="T40" fmla="*/ 343 w 86"/>
                <a:gd name="T41" fmla="*/ 0 h 133"/>
                <a:gd name="T42" fmla="*/ 343 w 86"/>
                <a:gd name="T43" fmla="*/ 0 h 13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6"/>
                <a:gd name="T67" fmla="*/ 0 h 133"/>
                <a:gd name="T68" fmla="*/ 86 w 86"/>
                <a:gd name="T69" fmla="*/ 133 h 13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3049" name="Freeform 50"/>
            <p:cNvSpPr>
              <a:spLocks/>
            </p:cNvSpPr>
            <p:nvPr/>
          </p:nvSpPr>
          <p:spPr bwMode="auto">
            <a:xfrm>
              <a:off x="1967" y="2170"/>
              <a:ext cx="467" cy="517"/>
            </a:xfrm>
            <a:custGeom>
              <a:avLst/>
              <a:gdLst>
                <a:gd name="T0" fmla="*/ 2053 w 91"/>
                <a:gd name="T1" fmla="*/ 2522 h 106"/>
                <a:gd name="T2" fmla="*/ 2397 w 91"/>
                <a:gd name="T3" fmla="*/ 239 h 106"/>
                <a:gd name="T4" fmla="*/ 657 w 91"/>
                <a:gd name="T5" fmla="*/ 0 h 106"/>
                <a:gd name="T6" fmla="*/ 657 w 91"/>
                <a:gd name="T7" fmla="*/ 0 h 106"/>
                <a:gd name="T8" fmla="*/ 606 w 91"/>
                <a:gd name="T9" fmla="*/ 215 h 106"/>
                <a:gd name="T10" fmla="*/ 554 w 91"/>
                <a:gd name="T11" fmla="*/ 380 h 106"/>
                <a:gd name="T12" fmla="*/ 503 w 91"/>
                <a:gd name="T13" fmla="*/ 380 h 106"/>
                <a:gd name="T14" fmla="*/ 472 w 91"/>
                <a:gd name="T15" fmla="*/ 356 h 106"/>
                <a:gd name="T16" fmla="*/ 472 w 91"/>
                <a:gd name="T17" fmla="*/ 332 h 106"/>
                <a:gd name="T18" fmla="*/ 446 w 91"/>
                <a:gd name="T19" fmla="*/ 307 h 106"/>
                <a:gd name="T20" fmla="*/ 395 w 91"/>
                <a:gd name="T21" fmla="*/ 307 h 106"/>
                <a:gd name="T22" fmla="*/ 318 w 91"/>
                <a:gd name="T23" fmla="*/ 307 h 106"/>
                <a:gd name="T24" fmla="*/ 318 w 91"/>
                <a:gd name="T25" fmla="*/ 332 h 106"/>
                <a:gd name="T26" fmla="*/ 318 w 91"/>
                <a:gd name="T27" fmla="*/ 405 h 106"/>
                <a:gd name="T28" fmla="*/ 318 w 91"/>
                <a:gd name="T29" fmla="*/ 595 h 106"/>
                <a:gd name="T30" fmla="*/ 318 w 91"/>
                <a:gd name="T31" fmla="*/ 619 h 106"/>
                <a:gd name="T32" fmla="*/ 287 w 91"/>
                <a:gd name="T33" fmla="*/ 712 h 106"/>
                <a:gd name="T34" fmla="*/ 287 w 91"/>
                <a:gd name="T35" fmla="*/ 736 h 106"/>
                <a:gd name="T36" fmla="*/ 287 w 91"/>
                <a:gd name="T37" fmla="*/ 761 h 106"/>
                <a:gd name="T38" fmla="*/ 287 w 91"/>
                <a:gd name="T39" fmla="*/ 810 h 106"/>
                <a:gd name="T40" fmla="*/ 287 w 91"/>
                <a:gd name="T41" fmla="*/ 834 h 106"/>
                <a:gd name="T42" fmla="*/ 287 w 91"/>
                <a:gd name="T43" fmla="*/ 858 h 106"/>
                <a:gd name="T44" fmla="*/ 318 w 91"/>
                <a:gd name="T45" fmla="*/ 902 h 106"/>
                <a:gd name="T46" fmla="*/ 318 w 91"/>
                <a:gd name="T47" fmla="*/ 927 h 106"/>
                <a:gd name="T48" fmla="*/ 318 w 91"/>
                <a:gd name="T49" fmla="*/ 975 h 106"/>
                <a:gd name="T50" fmla="*/ 344 w 91"/>
                <a:gd name="T51" fmla="*/ 1024 h 106"/>
                <a:gd name="T52" fmla="*/ 344 w 91"/>
                <a:gd name="T53" fmla="*/ 1024 h 106"/>
                <a:gd name="T54" fmla="*/ 369 w 91"/>
                <a:gd name="T55" fmla="*/ 1049 h 106"/>
                <a:gd name="T56" fmla="*/ 395 w 91"/>
                <a:gd name="T57" fmla="*/ 1093 h 106"/>
                <a:gd name="T58" fmla="*/ 369 w 91"/>
                <a:gd name="T59" fmla="*/ 1093 h 106"/>
                <a:gd name="T60" fmla="*/ 369 w 91"/>
                <a:gd name="T61" fmla="*/ 1093 h 106"/>
                <a:gd name="T62" fmla="*/ 318 w 91"/>
                <a:gd name="T63" fmla="*/ 1117 h 106"/>
                <a:gd name="T64" fmla="*/ 262 w 91"/>
                <a:gd name="T65" fmla="*/ 1141 h 106"/>
                <a:gd name="T66" fmla="*/ 236 w 91"/>
                <a:gd name="T67" fmla="*/ 1190 h 106"/>
                <a:gd name="T68" fmla="*/ 185 w 91"/>
                <a:gd name="T69" fmla="*/ 1307 h 106"/>
                <a:gd name="T70" fmla="*/ 133 w 91"/>
                <a:gd name="T71" fmla="*/ 1380 h 106"/>
                <a:gd name="T72" fmla="*/ 77 w 91"/>
                <a:gd name="T73" fmla="*/ 1380 h 106"/>
                <a:gd name="T74" fmla="*/ 77 w 91"/>
                <a:gd name="T75" fmla="*/ 1405 h 106"/>
                <a:gd name="T76" fmla="*/ 108 w 91"/>
                <a:gd name="T77" fmla="*/ 1429 h 106"/>
                <a:gd name="T78" fmla="*/ 77 w 91"/>
                <a:gd name="T79" fmla="*/ 1453 h 106"/>
                <a:gd name="T80" fmla="*/ 77 w 91"/>
                <a:gd name="T81" fmla="*/ 1497 h 106"/>
                <a:gd name="T82" fmla="*/ 77 w 91"/>
                <a:gd name="T83" fmla="*/ 1522 h 106"/>
                <a:gd name="T84" fmla="*/ 133 w 91"/>
                <a:gd name="T85" fmla="*/ 1571 h 106"/>
                <a:gd name="T86" fmla="*/ 159 w 91"/>
                <a:gd name="T87" fmla="*/ 1595 h 106"/>
                <a:gd name="T88" fmla="*/ 133 w 91"/>
                <a:gd name="T89" fmla="*/ 1595 h 106"/>
                <a:gd name="T90" fmla="*/ 133 w 91"/>
                <a:gd name="T91" fmla="*/ 1644 h 106"/>
                <a:gd name="T92" fmla="*/ 108 w 91"/>
                <a:gd name="T93" fmla="*/ 1663 h 106"/>
                <a:gd name="T94" fmla="*/ 77 w 91"/>
                <a:gd name="T95" fmla="*/ 1663 h 106"/>
                <a:gd name="T96" fmla="*/ 26 w 91"/>
                <a:gd name="T97" fmla="*/ 1644 h 106"/>
                <a:gd name="T98" fmla="*/ 0 w 91"/>
                <a:gd name="T99" fmla="*/ 1736 h 106"/>
                <a:gd name="T100" fmla="*/ 1288 w 91"/>
                <a:gd name="T101" fmla="*/ 2424 h 106"/>
                <a:gd name="T102" fmla="*/ 2053 w 91"/>
                <a:gd name="T103" fmla="*/ 2522 h 106"/>
                <a:gd name="T104" fmla="*/ 2053 w 91"/>
                <a:gd name="T105" fmla="*/ 2522 h 106"/>
                <a:gd name="T106" fmla="*/ 2053 w 91"/>
                <a:gd name="T107" fmla="*/ 2522 h 10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1"/>
                <a:gd name="T163" fmla="*/ 0 h 106"/>
                <a:gd name="T164" fmla="*/ 91 w 91"/>
                <a:gd name="T165" fmla="*/ 106 h 10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1" h="106">
                  <a:moveTo>
                    <a:pt x="78" y="106"/>
                  </a:moveTo>
                  <a:lnTo>
                    <a:pt x="91" y="1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4" y="44"/>
                  </a:lnTo>
                  <a:lnTo>
                    <a:pt x="15"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3050" name="Freeform 51"/>
            <p:cNvSpPr>
              <a:spLocks/>
            </p:cNvSpPr>
            <p:nvPr/>
          </p:nvSpPr>
          <p:spPr bwMode="auto">
            <a:xfrm>
              <a:off x="3264" y="1248"/>
              <a:ext cx="455" cy="487"/>
            </a:xfrm>
            <a:custGeom>
              <a:avLst/>
              <a:gdLst>
                <a:gd name="T0" fmla="*/ 210 w 89"/>
                <a:gd name="T1" fmla="*/ 1636 h 100"/>
                <a:gd name="T2" fmla="*/ 102 w 89"/>
                <a:gd name="T3" fmla="*/ 1519 h 100"/>
                <a:gd name="T4" fmla="*/ 184 w 89"/>
                <a:gd name="T5" fmla="*/ 1422 h 100"/>
                <a:gd name="T6" fmla="*/ 184 w 89"/>
                <a:gd name="T7" fmla="*/ 1330 h 100"/>
                <a:gd name="T8" fmla="*/ 133 w 89"/>
                <a:gd name="T9" fmla="*/ 1115 h 100"/>
                <a:gd name="T10" fmla="*/ 133 w 89"/>
                <a:gd name="T11" fmla="*/ 1018 h 100"/>
                <a:gd name="T12" fmla="*/ 102 w 89"/>
                <a:gd name="T13" fmla="*/ 784 h 100"/>
                <a:gd name="T14" fmla="*/ 51 w 89"/>
                <a:gd name="T15" fmla="*/ 618 h 100"/>
                <a:gd name="T16" fmla="*/ 0 w 89"/>
                <a:gd name="T17" fmla="*/ 380 h 100"/>
                <a:gd name="T18" fmla="*/ 26 w 89"/>
                <a:gd name="T19" fmla="*/ 282 h 100"/>
                <a:gd name="T20" fmla="*/ 0 w 89"/>
                <a:gd name="T21" fmla="*/ 166 h 100"/>
                <a:gd name="T22" fmla="*/ 603 w 89"/>
                <a:gd name="T23" fmla="*/ 73 h 100"/>
                <a:gd name="T24" fmla="*/ 654 w 89"/>
                <a:gd name="T25" fmla="*/ 24 h 100"/>
                <a:gd name="T26" fmla="*/ 731 w 89"/>
                <a:gd name="T27" fmla="*/ 117 h 100"/>
                <a:gd name="T28" fmla="*/ 731 w 89"/>
                <a:gd name="T29" fmla="*/ 239 h 100"/>
                <a:gd name="T30" fmla="*/ 838 w 89"/>
                <a:gd name="T31" fmla="*/ 282 h 100"/>
                <a:gd name="T32" fmla="*/ 890 w 89"/>
                <a:gd name="T33" fmla="*/ 307 h 100"/>
                <a:gd name="T34" fmla="*/ 992 w 89"/>
                <a:gd name="T35" fmla="*/ 307 h 100"/>
                <a:gd name="T36" fmla="*/ 1017 w 89"/>
                <a:gd name="T37" fmla="*/ 331 h 100"/>
                <a:gd name="T38" fmla="*/ 1125 w 89"/>
                <a:gd name="T39" fmla="*/ 307 h 100"/>
                <a:gd name="T40" fmla="*/ 1334 w 89"/>
                <a:gd name="T41" fmla="*/ 331 h 100"/>
                <a:gd name="T42" fmla="*/ 1360 w 89"/>
                <a:gd name="T43" fmla="*/ 356 h 100"/>
                <a:gd name="T44" fmla="*/ 1385 w 89"/>
                <a:gd name="T45" fmla="*/ 356 h 100"/>
                <a:gd name="T46" fmla="*/ 1411 w 89"/>
                <a:gd name="T47" fmla="*/ 429 h 100"/>
                <a:gd name="T48" fmla="*/ 1488 w 89"/>
                <a:gd name="T49" fmla="*/ 404 h 100"/>
                <a:gd name="T50" fmla="*/ 1544 w 89"/>
                <a:gd name="T51" fmla="*/ 404 h 100"/>
                <a:gd name="T52" fmla="*/ 1621 w 89"/>
                <a:gd name="T53" fmla="*/ 453 h 100"/>
                <a:gd name="T54" fmla="*/ 1672 w 89"/>
                <a:gd name="T55" fmla="*/ 497 h 100"/>
                <a:gd name="T56" fmla="*/ 1779 w 89"/>
                <a:gd name="T57" fmla="*/ 497 h 100"/>
                <a:gd name="T58" fmla="*/ 1907 w 89"/>
                <a:gd name="T59" fmla="*/ 429 h 100"/>
                <a:gd name="T60" fmla="*/ 2117 w 89"/>
                <a:gd name="T61" fmla="*/ 472 h 100"/>
                <a:gd name="T62" fmla="*/ 2168 w 89"/>
                <a:gd name="T63" fmla="*/ 472 h 100"/>
                <a:gd name="T64" fmla="*/ 2249 w 89"/>
                <a:gd name="T65" fmla="*/ 497 h 100"/>
                <a:gd name="T66" fmla="*/ 2275 w 89"/>
                <a:gd name="T67" fmla="*/ 521 h 100"/>
                <a:gd name="T68" fmla="*/ 2117 w 89"/>
                <a:gd name="T69" fmla="*/ 594 h 100"/>
                <a:gd name="T70" fmla="*/ 2040 w 89"/>
                <a:gd name="T71" fmla="*/ 662 h 100"/>
                <a:gd name="T72" fmla="*/ 1907 w 89"/>
                <a:gd name="T73" fmla="*/ 711 h 100"/>
                <a:gd name="T74" fmla="*/ 1544 w 89"/>
                <a:gd name="T75" fmla="*/ 1042 h 100"/>
                <a:gd name="T76" fmla="*/ 1488 w 89"/>
                <a:gd name="T77" fmla="*/ 1091 h 100"/>
                <a:gd name="T78" fmla="*/ 1488 w 89"/>
                <a:gd name="T79" fmla="*/ 1330 h 100"/>
                <a:gd name="T80" fmla="*/ 1360 w 89"/>
                <a:gd name="T81" fmla="*/ 1398 h 100"/>
                <a:gd name="T82" fmla="*/ 1360 w 89"/>
                <a:gd name="T83" fmla="*/ 1446 h 100"/>
                <a:gd name="T84" fmla="*/ 1360 w 89"/>
                <a:gd name="T85" fmla="*/ 1544 h 100"/>
                <a:gd name="T86" fmla="*/ 1385 w 89"/>
                <a:gd name="T87" fmla="*/ 1636 h 100"/>
                <a:gd name="T88" fmla="*/ 1360 w 89"/>
                <a:gd name="T89" fmla="*/ 1734 h 100"/>
                <a:gd name="T90" fmla="*/ 1385 w 89"/>
                <a:gd name="T91" fmla="*/ 1875 h 100"/>
                <a:gd name="T92" fmla="*/ 1437 w 89"/>
                <a:gd name="T93" fmla="*/ 1899 h 100"/>
                <a:gd name="T94" fmla="*/ 1518 w 89"/>
                <a:gd name="T95" fmla="*/ 1919 h 100"/>
                <a:gd name="T96" fmla="*/ 1544 w 89"/>
                <a:gd name="T97" fmla="*/ 1967 h 100"/>
                <a:gd name="T98" fmla="*/ 1672 w 89"/>
                <a:gd name="T99" fmla="*/ 2065 h 100"/>
                <a:gd name="T100" fmla="*/ 1881 w 89"/>
                <a:gd name="T101" fmla="*/ 2182 h 100"/>
                <a:gd name="T102" fmla="*/ 1881 w 89"/>
                <a:gd name="T103" fmla="*/ 2255 h 100"/>
                <a:gd name="T104" fmla="*/ 210 w 89"/>
                <a:gd name="T105" fmla="*/ 2372 h 10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9"/>
                <a:gd name="T160" fmla="*/ 0 h 100"/>
                <a:gd name="T161" fmla="*/ 89 w 89"/>
                <a:gd name="T162" fmla="*/ 100 h 10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42" y="14"/>
                  </a:lnTo>
                  <a:lnTo>
                    <a:pt x="43" y="13"/>
                  </a:lnTo>
                  <a:lnTo>
                    <a:pt x="48" y="13"/>
                  </a:lnTo>
                  <a:lnTo>
                    <a:pt x="51" y="14"/>
                  </a:lnTo>
                  <a:lnTo>
                    <a:pt x="52" y="14"/>
                  </a:lnTo>
                  <a:lnTo>
                    <a:pt x="52" y="15"/>
                  </a:lnTo>
                  <a:lnTo>
                    <a:pt x="53" y="15"/>
                  </a:lnTo>
                  <a:lnTo>
                    <a:pt x="54" y="16"/>
                  </a:lnTo>
                  <a:lnTo>
                    <a:pt x="54" y="18"/>
                  </a:lnTo>
                  <a:lnTo>
                    <a:pt x="55" y="19"/>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9" y="82"/>
                  </a:lnTo>
                  <a:lnTo>
                    <a:pt x="59" y="83"/>
                  </a:lnTo>
                  <a:lnTo>
                    <a:pt x="63" y="84"/>
                  </a:lnTo>
                  <a:lnTo>
                    <a:pt x="64" y="87"/>
                  </a:lnTo>
                  <a:lnTo>
                    <a:pt x="68" y="89"/>
                  </a:lnTo>
                  <a:lnTo>
                    <a:pt x="72" y="92"/>
                  </a:lnTo>
                  <a:lnTo>
                    <a:pt x="72" y="93"/>
                  </a:lnTo>
                  <a:lnTo>
                    <a:pt x="72" y="95"/>
                  </a:lnTo>
                  <a:lnTo>
                    <a:pt x="72" y="98"/>
                  </a:lnTo>
                  <a:lnTo>
                    <a:pt x="8" y="10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3051" name="Freeform 52"/>
            <p:cNvSpPr>
              <a:spLocks/>
            </p:cNvSpPr>
            <p:nvPr/>
          </p:nvSpPr>
          <p:spPr bwMode="auto">
            <a:xfrm>
              <a:off x="3473" y="2604"/>
              <a:ext cx="395" cy="322"/>
            </a:xfrm>
            <a:custGeom>
              <a:avLst/>
              <a:gdLst>
                <a:gd name="T0" fmla="*/ 1077 w 77"/>
                <a:gd name="T1" fmla="*/ 24 h 66"/>
                <a:gd name="T2" fmla="*/ 1159 w 77"/>
                <a:gd name="T3" fmla="*/ 239 h 66"/>
                <a:gd name="T4" fmla="*/ 1134 w 77"/>
                <a:gd name="T5" fmla="*/ 307 h 66"/>
                <a:gd name="T6" fmla="*/ 1052 w 77"/>
                <a:gd name="T7" fmla="*/ 522 h 66"/>
                <a:gd name="T8" fmla="*/ 1683 w 77"/>
                <a:gd name="T9" fmla="*/ 785 h 66"/>
                <a:gd name="T10" fmla="*/ 1683 w 77"/>
                <a:gd name="T11" fmla="*/ 951 h 66"/>
                <a:gd name="T12" fmla="*/ 1657 w 77"/>
                <a:gd name="T13" fmla="*/ 1073 h 66"/>
                <a:gd name="T14" fmla="*/ 1529 w 77"/>
                <a:gd name="T15" fmla="*/ 1049 h 66"/>
                <a:gd name="T16" fmla="*/ 1472 w 77"/>
                <a:gd name="T17" fmla="*/ 1166 h 66"/>
                <a:gd name="T18" fmla="*/ 1631 w 77"/>
                <a:gd name="T19" fmla="*/ 1142 h 66"/>
                <a:gd name="T20" fmla="*/ 1739 w 77"/>
                <a:gd name="T21" fmla="*/ 1117 h 66"/>
                <a:gd name="T22" fmla="*/ 1683 w 77"/>
                <a:gd name="T23" fmla="*/ 1166 h 66"/>
                <a:gd name="T24" fmla="*/ 1739 w 77"/>
                <a:gd name="T25" fmla="*/ 1215 h 66"/>
                <a:gd name="T26" fmla="*/ 1867 w 77"/>
                <a:gd name="T27" fmla="*/ 1117 h 66"/>
                <a:gd name="T28" fmla="*/ 1949 w 77"/>
                <a:gd name="T29" fmla="*/ 1142 h 66"/>
                <a:gd name="T30" fmla="*/ 1919 w 77"/>
                <a:gd name="T31" fmla="*/ 1215 h 66"/>
                <a:gd name="T32" fmla="*/ 1790 w 77"/>
                <a:gd name="T33" fmla="*/ 1332 h 66"/>
                <a:gd name="T34" fmla="*/ 1867 w 77"/>
                <a:gd name="T35" fmla="*/ 1429 h 66"/>
                <a:gd name="T36" fmla="*/ 2026 w 77"/>
                <a:gd name="T37" fmla="*/ 1547 h 66"/>
                <a:gd name="T38" fmla="*/ 1867 w 77"/>
                <a:gd name="T39" fmla="*/ 1498 h 66"/>
                <a:gd name="T40" fmla="*/ 1683 w 77"/>
                <a:gd name="T41" fmla="*/ 1405 h 66"/>
                <a:gd name="T42" fmla="*/ 1606 w 77"/>
                <a:gd name="T43" fmla="*/ 1473 h 66"/>
                <a:gd name="T44" fmla="*/ 1580 w 77"/>
                <a:gd name="T45" fmla="*/ 1547 h 66"/>
                <a:gd name="T46" fmla="*/ 1498 w 77"/>
                <a:gd name="T47" fmla="*/ 1498 h 66"/>
                <a:gd name="T48" fmla="*/ 1421 w 77"/>
                <a:gd name="T49" fmla="*/ 1498 h 66"/>
                <a:gd name="T50" fmla="*/ 1288 w 77"/>
                <a:gd name="T51" fmla="*/ 1522 h 66"/>
                <a:gd name="T52" fmla="*/ 1077 w 77"/>
                <a:gd name="T53" fmla="*/ 1405 h 66"/>
                <a:gd name="T54" fmla="*/ 1000 w 77"/>
                <a:gd name="T55" fmla="*/ 1356 h 66"/>
                <a:gd name="T56" fmla="*/ 975 w 77"/>
                <a:gd name="T57" fmla="*/ 1332 h 66"/>
                <a:gd name="T58" fmla="*/ 893 w 77"/>
                <a:gd name="T59" fmla="*/ 1308 h 66"/>
                <a:gd name="T60" fmla="*/ 867 w 77"/>
                <a:gd name="T61" fmla="*/ 1283 h 66"/>
                <a:gd name="T62" fmla="*/ 816 w 77"/>
                <a:gd name="T63" fmla="*/ 1381 h 66"/>
                <a:gd name="T64" fmla="*/ 395 w 77"/>
                <a:gd name="T65" fmla="*/ 1332 h 66"/>
                <a:gd name="T66" fmla="*/ 108 w 77"/>
                <a:gd name="T67" fmla="*/ 1308 h 66"/>
                <a:gd name="T68" fmla="*/ 133 w 77"/>
                <a:gd name="T69" fmla="*/ 1264 h 66"/>
                <a:gd name="T70" fmla="*/ 159 w 77"/>
                <a:gd name="T71" fmla="*/ 1093 h 66"/>
                <a:gd name="T72" fmla="*/ 159 w 77"/>
                <a:gd name="T73" fmla="*/ 1000 h 66"/>
                <a:gd name="T74" fmla="*/ 236 w 77"/>
                <a:gd name="T75" fmla="*/ 883 h 66"/>
                <a:gd name="T76" fmla="*/ 185 w 77"/>
                <a:gd name="T77" fmla="*/ 712 h 66"/>
                <a:gd name="T78" fmla="*/ 159 w 77"/>
                <a:gd name="T79" fmla="*/ 668 h 66"/>
                <a:gd name="T80" fmla="*/ 108 w 77"/>
                <a:gd name="T81" fmla="*/ 595 h 66"/>
                <a:gd name="T82" fmla="*/ 26 w 77"/>
                <a:gd name="T83" fmla="*/ 454 h 66"/>
                <a:gd name="T84" fmla="*/ 0 w 77"/>
                <a:gd name="T85" fmla="*/ 24 h 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7"/>
                <a:gd name="T130" fmla="*/ 0 h 66"/>
                <a:gd name="T131" fmla="*/ 77 w 77"/>
                <a:gd name="T132" fmla="*/ 66 h 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0" y="65"/>
                  </a:lnTo>
                  <a:lnTo>
                    <a:pt x="59" y="65"/>
                  </a:lnTo>
                  <a:lnTo>
                    <a:pt x="58" y="63"/>
                  </a:lnTo>
                  <a:lnTo>
                    <a:pt x="57" y="63"/>
                  </a:lnTo>
                  <a:lnTo>
                    <a:pt x="55" y="63"/>
                  </a:lnTo>
                  <a:lnTo>
                    <a:pt x="54" y="63"/>
                  </a:lnTo>
                  <a:lnTo>
                    <a:pt x="52" y="65"/>
                  </a:lnTo>
                  <a:lnTo>
                    <a:pt x="50" y="65"/>
                  </a:lnTo>
                  <a:lnTo>
                    <a:pt x="49" y="64"/>
                  </a:lnTo>
                  <a:lnTo>
                    <a:pt x="47" y="64"/>
                  </a:lnTo>
                  <a:lnTo>
                    <a:pt x="43" y="60"/>
                  </a:lnTo>
                  <a:lnTo>
                    <a:pt x="41" y="59"/>
                  </a:lnTo>
                  <a:lnTo>
                    <a:pt x="39" y="58"/>
                  </a:lnTo>
                  <a:lnTo>
                    <a:pt x="38" y="57"/>
                  </a:lnTo>
                  <a:lnTo>
                    <a:pt x="37" y="57"/>
                  </a:lnTo>
                  <a:lnTo>
                    <a:pt x="37" y="56"/>
                  </a:lnTo>
                  <a:lnTo>
                    <a:pt x="37" y="55"/>
                  </a:lnTo>
                  <a:lnTo>
                    <a:pt x="36" y="56"/>
                  </a:lnTo>
                  <a:lnTo>
                    <a:pt x="34" y="55"/>
                  </a:lnTo>
                  <a:lnTo>
                    <a:pt x="34" y="54"/>
                  </a:lnTo>
                  <a:lnTo>
                    <a:pt x="33" y="54"/>
                  </a:lnTo>
                  <a:lnTo>
                    <a:pt x="30" y="57"/>
                  </a:lnTo>
                  <a:lnTo>
                    <a:pt x="31" y="58"/>
                  </a:lnTo>
                  <a:lnTo>
                    <a:pt x="27" y="59"/>
                  </a:lnTo>
                  <a:lnTo>
                    <a:pt x="19" y="57"/>
                  </a:lnTo>
                  <a:lnTo>
                    <a:pt x="15" y="56"/>
                  </a:lnTo>
                  <a:lnTo>
                    <a:pt x="4" y="57"/>
                  </a:lnTo>
                  <a:lnTo>
                    <a:pt x="4" y="56"/>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3052" name="Freeform 53"/>
            <p:cNvSpPr>
              <a:spLocks/>
            </p:cNvSpPr>
            <p:nvPr/>
          </p:nvSpPr>
          <p:spPr bwMode="auto">
            <a:xfrm>
              <a:off x="3632" y="1799"/>
              <a:ext cx="277" cy="463"/>
            </a:xfrm>
            <a:custGeom>
              <a:avLst/>
              <a:gdLst>
                <a:gd name="T0" fmla="*/ 236 w 54"/>
                <a:gd name="T1" fmla="*/ 49 h 95"/>
                <a:gd name="T2" fmla="*/ 318 w 54"/>
                <a:gd name="T3" fmla="*/ 117 h 95"/>
                <a:gd name="T4" fmla="*/ 395 w 54"/>
                <a:gd name="T5" fmla="*/ 190 h 95"/>
                <a:gd name="T6" fmla="*/ 395 w 54"/>
                <a:gd name="T7" fmla="*/ 283 h 95"/>
                <a:gd name="T8" fmla="*/ 369 w 54"/>
                <a:gd name="T9" fmla="*/ 356 h 95"/>
                <a:gd name="T10" fmla="*/ 287 w 54"/>
                <a:gd name="T11" fmla="*/ 453 h 95"/>
                <a:gd name="T12" fmla="*/ 236 w 54"/>
                <a:gd name="T13" fmla="*/ 473 h 95"/>
                <a:gd name="T14" fmla="*/ 133 w 54"/>
                <a:gd name="T15" fmla="*/ 497 h 95"/>
                <a:gd name="T16" fmla="*/ 108 w 54"/>
                <a:gd name="T17" fmla="*/ 570 h 95"/>
                <a:gd name="T18" fmla="*/ 159 w 54"/>
                <a:gd name="T19" fmla="*/ 643 h 95"/>
                <a:gd name="T20" fmla="*/ 108 w 54"/>
                <a:gd name="T21" fmla="*/ 809 h 95"/>
                <a:gd name="T22" fmla="*/ 26 w 54"/>
                <a:gd name="T23" fmla="*/ 853 h 95"/>
                <a:gd name="T24" fmla="*/ 0 w 54"/>
                <a:gd name="T25" fmla="*/ 926 h 95"/>
                <a:gd name="T26" fmla="*/ 0 w 54"/>
                <a:gd name="T27" fmla="*/ 975 h 95"/>
                <a:gd name="T28" fmla="*/ 26 w 54"/>
                <a:gd name="T29" fmla="*/ 1140 h 95"/>
                <a:gd name="T30" fmla="*/ 133 w 54"/>
                <a:gd name="T31" fmla="*/ 1257 h 95"/>
                <a:gd name="T32" fmla="*/ 262 w 54"/>
                <a:gd name="T33" fmla="*/ 1355 h 95"/>
                <a:gd name="T34" fmla="*/ 344 w 54"/>
                <a:gd name="T35" fmla="*/ 1521 h 95"/>
                <a:gd name="T36" fmla="*/ 395 w 54"/>
                <a:gd name="T37" fmla="*/ 1472 h 95"/>
                <a:gd name="T38" fmla="*/ 498 w 54"/>
                <a:gd name="T39" fmla="*/ 1545 h 95"/>
                <a:gd name="T40" fmla="*/ 498 w 54"/>
                <a:gd name="T41" fmla="*/ 1638 h 95"/>
                <a:gd name="T42" fmla="*/ 421 w 54"/>
                <a:gd name="T43" fmla="*/ 1735 h 95"/>
                <a:gd name="T44" fmla="*/ 498 w 54"/>
                <a:gd name="T45" fmla="*/ 1852 h 95"/>
                <a:gd name="T46" fmla="*/ 631 w 54"/>
                <a:gd name="T47" fmla="*/ 1925 h 95"/>
                <a:gd name="T48" fmla="*/ 764 w 54"/>
                <a:gd name="T49" fmla="*/ 2066 h 95"/>
                <a:gd name="T50" fmla="*/ 790 w 54"/>
                <a:gd name="T51" fmla="*/ 2115 h 95"/>
                <a:gd name="T52" fmla="*/ 764 w 54"/>
                <a:gd name="T53" fmla="*/ 2164 h 95"/>
                <a:gd name="T54" fmla="*/ 841 w 54"/>
                <a:gd name="T55" fmla="*/ 2257 h 95"/>
                <a:gd name="T56" fmla="*/ 867 w 54"/>
                <a:gd name="T57" fmla="*/ 2232 h 95"/>
                <a:gd name="T58" fmla="*/ 893 w 54"/>
                <a:gd name="T59" fmla="*/ 2183 h 95"/>
                <a:gd name="T60" fmla="*/ 1000 w 54"/>
                <a:gd name="T61" fmla="*/ 2164 h 95"/>
                <a:gd name="T62" fmla="*/ 1103 w 54"/>
                <a:gd name="T63" fmla="*/ 2208 h 95"/>
                <a:gd name="T64" fmla="*/ 1134 w 54"/>
                <a:gd name="T65" fmla="*/ 2115 h 95"/>
                <a:gd name="T66" fmla="*/ 1159 w 54"/>
                <a:gd name="T67" fmla="*/ 2066 h 95"/>
                <a:gd name="T68" fmla="*/ 1262 w 54"/>
                <a:gd name="T69" fmla="*/ 2018 h 95"/>
                <a:gd name="T70" fmla="*/ 1236 w 54"/>
                <a:gd name="T71" fmla="*/ 1974 h 95"/>
                <a:gd name="T72" fmla="*/ 1236 w 54"/>
                <a:gd name="T73" fmla="*/ 1925 h 95"/>
                <a:gd name="T74" fmla="*/ 1262 w 54"/>
                <a:gd name="T75" fmla="*/ 1901 h 95"/>
                <a:gd name="T76" fmla="*/ 1262 w 54"/>
                <a:gd name="T77" fmla="*/ 1876 h 95"/>
                <a:gd name="T78" fmla="*/ 1262 w 54"/>
                <a:gd name="T79" fmla="*/ 1735 h 95"/>
                <a:gd name="T80" fmla="*/ 1370 w 54"/>
                <a:gd name="T81" fmla="*/ 1613 h 95"/>
                <a:gd name="T82" fmla="*/ 1421 w 54"/>
                <a:gd name="T83" fmla="*/ 1521 h 95"/>
                <a:gd name="T84" fmla="*/ 1370 w 54"/>
                <a:gd name="T85" fmla="*/ 1355 h 95"/>
                <a:gd name="T86" fmla="*/ 1370 w 54"/>
                <a:gd name="T87" fmla="*/ 1282 h 95"/>
                <a:gd name="T88" fmla="*/ 1288 w 54"/>
                <a:gd name="T89" fmla="*/ 307 h 95"/>
                <a:gd name="T90" fmla="*/ 1262 w 54"/>
                <a:gd name="T91" fmla="*/ 263 h 95"/>
                <a:gd name="T92" fmla="*/ 1211 w 54"/>
                <a:gd name="T93" fmla="*/ 141 h 95"/>
                <a:gd name="T94" fmla="*/ 1159 w 54"/>
                <a:gd name="T95" fmla="*/ 73 h 95"/>
                <a:gd name="T96" fmla="*/ 1159 w 54"/>
                <a:gd name="T97" fmla="*/ 0 h 9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4"/>
                <a:gd name="T148" fmla="*/ 0 h 95"/>
                <a:gd name="T149" fmla="*/ 54 w 54"/>
                <a:gd name="T150" fmla="*/ 95 h 9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1"/>
                  </a:lnTo>
                  <a:lnTo>
                    <a:pt x="48" y="80"/>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43053" name="Group 54"/>
            <p:cNvGrpSpPr>
              <a:grpSpLocks/>
            </p:cNvGrpSpPr>
            <p:nvPr/>
          </p:nvGrpSpPr>
          <p:grpSpPr bwMode="auto">
            <a:xfrm>
              <a:off x="3668" y="1384"/>
              <a:ext cx="523" cy="468"/>
              <a:chOff x="3562" y="1636"/>
              <a:chExt cx="497" cy="468"/>
            </a:xfrm>
          </p:grpSpPr>
          <p:sp>
            <p:nvSpPr>
              <p:cNvPr id="43077" name="Freeform 55"/>
              <p:cNvSpPr>
                <a:spLocks/>
              </p:cNvSpPr>
              <p:nvPr/>
            </p:nvSpPr>
            <p:spPr bwMode="auto">
              <a:xfrm>
                <a:off x="3806" y="1758"/>
                <a:ext cx="253" cy="346"/>
              </a:xfrm>
              <a:custGeom>
                <a:avLst/>
                <a:gdLst>
                  <a:gd name="T0" fmla="*/ 618 w 52"/>
                  <a:gd name="T1" fmla="*/ 1613 h 71"/>
                  <a:gd name="T2" fmla="*/ 1017 w 52"/>
                  <a:gd name="T3" fmla="*/ 1594 h 71"/>
                  <a:gd name="T4" fmla="*/ 1066 w 52"/>
                  <a:gd name="T5" fmla="*/ 1472 h 71"/>
                  <a:gd name="T6" fmla="*/ 1066 w 52"/>
                  <a:gd name="T7" fmla="*/ 1379 h 71"/>
                  <a:gd name="T8" fmla="*/ 1138 w 52"/>
                  <a:gd name="T9" fmla="*/ 1306 h 71"/>
                  <a:gd name="T10" fmla="*/ 1158 w 52"/>
                  <a:gd name="T11" fmla="*/ 1233 h 71"/>
                  <a:gd name="T12" fmla="*/ 1182 w 52"/>
                  <a:gd name="T13" fmla="*/ 1189 h 71"/>
                  <a:gd name="T14" fmla="*/ 1207 w 52"/>
                  <a:gd name="T15" fmla="*/ 1213 h 71"/>
                  <a:gd name="T16" fmla="*/ 1231 w 52"/>
                  <a:gd name="T17" fmla="*/ 1189 h 71"/>
                  <a:gd name="T18" fmla="*/ 1231 w 52"/>
                  <a:gd name="T19" fmla="*/ 1092 h 71"/>
                  <a:gd name="T20" fmla="*/ 1207 w 52"/>
                  <a:gd name="T21" fmla="*/ 999 h 71"/>
                  <a:gd name="T22" fmla="*/ 1114 w 52"/>
                  <a:gd name="T23" fmla="*/ 663 h 71"/>
                  <a:gd name="T24" fmla="*/ 993 w 52"/>
                  <a:gd name="T25" fmla="*/ 663 h 71"/>
                  <a:gd name="T26" fmla="*/ 851 w 52"/>
                  <a:gd name="T27" fmla="*/ 853 h 71"/>
                  <a:gd name="T28" fmla="*/ 827 w 52"/>
                  <a:gd name="T29" fmla="*/ 833 h 71"/>
                  <a:gd name="T30" fmla="*/ 783 w 52"/>
                  <a:gd name="T31" fmla="*/ 809 h 71"/>
                  <a:gd name="T32" fmla="*/ 783 w 52"/>
                  <a:gd name="T33" fmla="*/ 711 h 71"/>
                  <a:gd name="T34" fmla="*/ 851 w 52"/>
                  <a:gd name="T35" fmla="*/ 663 h 71"/>
                  <a:gd name="T36" fmla="*/ 851 w 52"/>
                  <a:gd name="T37" fmla="*/ 619 h 71"/>
                  <a:gd name="T38" fmla="*/ 900 w 52"/>
                  <a:gd name="T39" fmla="*/ 570 h 71"/>
                  <a:gd name="T40" fmla="*/ 900 w 52"/>
                  <a:gd name="T41" fmla="*/ 404 h 71"/>
                  <a:gd name="T42" fmla="*/ 876 w 52"/>
                  <a:gd name="T43" fmla="*/ 331 h 71"/>
                  <a:gd name="T44" fmla="*/ 827 w 52"/>
                  <a:gd name="T45" fmla="*/ 283 h 71"/>
                  <a:gd name="T46" fmla="*/ 876 w 52"/>
                  <a:gd name="T47" fmla="*/ 239 h 71"/>
                  <a:gd name="T48" fmla="*/ 851 w 52"/>
                  <a:gd name="T49" fmla="*/ 166 h 71"/>
                  <a:gd name="T50" fmla="*/ 710 w 52"/>
                  <a:gd name="T51" fmla="*/ 93 h 71"/>
                  <a:gd name="T52" fmla="*/ 618 w 52"/>
                  <a:gd name="T53" fmla="*/ 49 h 71"/>
                  <a:gd name="T54" fmla="*/ 496 w 52"/>
                  <a:gd name="T55" fmla="*/ 24 h 71"/>
                  <a:gd name="T56" fmla="*/ 428 w 52"/>
                  <a:gd name="T57" fmla="*/ 24 h 71"/>
                  <a:gd name="T58" fmla="*/ 355 w 52"/>
                  <a:gd name="T59" fmla="*/ 73 h 71"/>
                  <a:gd name="T60" fmla="*/ 355 w 52"/>
                  <a:gd name="T61" fmla="*/ 141 h 71"/>
                  <a:gd name="T62" fmla="*/ 380 w 52"/>
                  <a:gd name="T63" fmla="*/ 166 h 71"/>
                  <a:gd name="T64" fmla="*/ 355 w 52"/>
                  <a:gd name="T65" fmla="*/ 190 h 71"/>
                  <a:gd name="T66" fmla="*/ 307 w 52"/>
                  <a:gd name="T67" fmla="*/ 239 h 71"/>
                  <a:gd name="T68" fmla="*/ 282 w 52"/>
                  <a:gd name="T69" fmla="*/ 307 h 71"/>
                  <a:gd name="T70" fmla="*/ 282 w 52"/>
                  <a:gd name="T71" fmla="*/ 404 h 71"/>
                  <a:gd name="T72" fmla="*/ 238 w 52"/>
                  <a:gd name="T73" fmla="*/ 380 h 71"/>
                  <a:gd name="T74" fmla="*/ 238 w 52"/>
                  <a:gd name="T75" fmla="*/ 307 h 71"/>
                  <a:gd name="T76" fmla="*/ 238 w 52"/>
                  <a:gd name="T77" fmla="*/ 263 h 71"/>
                  <a:gd name="T78" fmla="*/ 190 w 52"/>
                  <a:gd name="T79" fmla="*/ 307 h 71"/>
                  <a:gd name="T80" fmla="*/ 190 w 52"/>
                  <a:gd name="T81" fmla="*/ 380 h 71"/>
                  <a:gd name="T82" fmla="*/ 117 w 52"/>
                  <a:gd name="T83" fmla="*/ 404 h 71"/>
                  <a:gd name="T84" fmla="*/ 92 w 52"/>
                  <a:gd name="T85" fmla="*/ 453 h 71"/>
                  <a:gd name="T86" fmla="*/ 73 w 52"/>
                  <a:gd name="T87" fmla="*/ 546 h 71"/>
                  <a:gd name="T88" fmla="*/ 49 w 52"/>
                  <a:gd name="T89" fmla="*/ 663 h 71"/>
                  <a:gd name="T90" fmla="*/ 24 w 52"/>
                  <a:gd name="T91" fmla="*/ 760 h 71"/>
                  <a:gd name="T92" fmla="*/ 49 w 52"/>
                  <a:gd name="T93" fmla="*/ 877 h 71"/>
                  <a:gd name="T94" fmla="*/ 49 w 52"/>
                  <a:gd name="T95" fmla="*/ 975 h 71"/>
                  <a:gd name="T96" fmla="*/ 141 w 52"/>
                  <a:gd name="T97" fmla="*/ 1189 h 71"/>
                  <a:gd name="T98" fmla="*/ 165 w 52"/>
                  <a:gd name="T99" fmla="*/ 1306 h 71"/>
                  <a:gd name="T100" fmla="*/ 165 w 52"/>
                  <a:gd name="T101" fmla="*/ 1330 h 71"/>
                  <a:gd name="T102" fmla="*/ 141 w 52"/>
                  <a:gd name="T103" fmla="*/ 1472 h 71"/>
                  <a:gd name="T104" fmla="*/ 49 w 52"/>
                  <a:gd name="T105" fmla="*/ 1637 h 71"/>
                  <a:gd name="T106" fmla="*/ 0 w 52"/>
                  <a:gd name="T107" fmla="*/ 1686 h 7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71"/>
                  <a:gd name="T164" fmla="*/ 52 w 52"/>
                  <a:gd name="T165" fmla="*/ 71 h 7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6"/>
                    </a:lnTo>
                    <a:lnTo>
                      <a:pt x="6" y="59"/>
                    </a:lnTo>
                    <a:lnTo>
                      <a:pt x="6" y="62"/>
                    </a:lnTo>
                    <a:lnTo>
                      <a:pt x="5" y="64"/>
                    </a:lnTo>
                    <a:lnTo>
                      <a:pt x="2" y="69"/>
                    </a:lnTo>
                    <a:lnTo>
                      <a:pt x="1" y="71"/>
                    </a:lnTo>
                    <a:lnTo>
                      <a:pt x="0" y="7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3078" name="Freeform 56"/>
              <p:cNvSpPr>
                <a:spLocks/>
              </p:cNvSpPr>
              <p:nvPr/>
            </p:nvSpPr>
            <p:spPr bwMode="auto">
              <a:xfrm>
                <a:off x="3562" y="1636"/>
                <a:ext cx="405" cy="200"/>
              </a:xfrm>
              <a:custGeom>
                <a:avLst/>
                <a:gdLst>
                  <a:gd name="T0" fmla="*/ 98 w 83"/>
                  <a:gd name="T1" fmla="*/ 380 h 41"/>
                  <a:gd name="T2" fmla="*/ 190 w 83"/>
                  <a:gd name="T3" fmla="*/ 307 h 41"/>
                  <a:gd name="T4" fmla="*/ 478 w 83"/>
                  <a:gd name="T5" fmla="*/ 141 h 41"/>
                  <a:gd name="T6" fmla="*/ 620 w 83"/>
                  <a:gd name="T7" fmla="*/ 24 h 41"/>
                  <a:gd name="T8" fmla="*/ 737 w 83"/>
                  <a:gd name="T9" fmla="*/ 24 h 41"/>
                  <a:gd name="T10" fmla="*/ 668 w 83"/>
                  <a:gd name="T11" fmla="*/ 98 h 41"/>
                  <a:gd name="T12" fmla="*/ 547 w 83"/>
                  <a:gd name="T13" fmla="*/ 215 h 41"/>
                  <a:gd name="T14" fmla="*/ 547 w 83"/>
                  <a:gd name="T15" fmla="*/ 288 h 41"/>
                  <a:gd name="T16" fmla="*/ 668 w 83"/>
                  <a:gd name="T17" fmla="*/ 239 h 41"/>
                  <a:gd name="T18" fmla="*/ 927 w 83"/>
                  <a:gd name="T19" fmla="*/ 356 h 41"/>
                  <a:gd name="T20" fmla="*/ 1025 w 83"/>
                  <a:gd name="T21" fmla="*/ 380 h 41"/>
                  <a:gd name="T22" fmla="*/ 1049 w 83"/>
                  <a:gd name="T23" fmla="*/ 405 h 41"/>
                  <a:gd name="T24" fmla="*/ 1166 w 83"/>
                  <a:gd name="T25" fmla="*/ 307 h 41"/>
                  <a:gd name="T26" fmla="*/ 1522 w 83"/>
                  <a:gd name="T27" fmla="*/ 190 h 41"/>
                  <a:gd name="T28" fmla="*/ 1498 w 83"/>
                  <a:gd name="T29" fmla="*/ 263 h 41"/>
                  <a:gd name="T30" fmla="*/ 1571 w 83"/>
                  <a:gd name="T31" fmla="*/ 332 h 41"/>
                  <a:gd name="T32" fmla="*/ 1713 w 83"/>
                  <a:gd name="T33" fmla="*/ 307 h 41"/>
                  <a:gd name="T34" fmla="*/ 1810 w 83"/>
                  <a:gd name="T35" fmla="*/ 429 h 41"/>
                  <a:gd name="T36" fmla="*/ 1952 w 83"/>
                  <a:gd name="T37" fmla="*/ 454 h 41"/>
                  <a:gd name="T38" fmla="*/ 1952 w 83"/>
                  <a:gd name="T39" fmla="*/ 498 h 41"/>
                  <a:gd name="T40" fmla="*/ 1879 w 83"/>
                  <a:gd name="T41" fmla="*/ 498 h 41"/>
                  <a:gd name="T42" fmla="*/ 1786 w 83"/>
                  <a:gd name="T43" fmla="*/ 498 h 41"/>
                  <a:gd name="T44" fmla="*/ 1644 w 83"/>
                  <a:gd name="T45" fmla="*/ 498 h 41"/>
                  <a:gd name="T46" fmla="*/ 1644 w 83"/>
                  <a:gd name="T47" fmla="*/ 571 h 41"/>
                  <a:gd name="T48" fmla="*/ 1478 w 83"/>
                  <a:gd name="T49" fmla="*/ 498 h 41"/>
                  <a:gd name="T50" fmla="*/ 1357 w 83"/>
                  <a:gd name="T51" fmla="*/ 546 h 41"/>
                  <a:gd name="T52" fmla="*/ 1308 w 83"/>
                  <a:gd name="T53" fmla="*/ 595 h 41"/>
                  <a:gd name="T54" fmla="*/ 1191 w 83"/>
                  <a:gd name="T55" fmla="*/ 595 h 41"/>
                  <a:gd name="T56" fmla="*/ 1093 w 83"/>
                  <a:gd name="T57" fmla="*/ 712 h 41"/>
                  <a:gd name="T58" fmla="*/ 1117 w 83"/>
                  <a:gd name="T59" fmla="*/ 668 h 41"/>
                  <a:gd name="T60" fmla="*/ 1049 w 83"/>
                  <a:gd name="T61" fmla="*/ 668 h 41"/>
                  <a:gd name="T62" fmla="*/ 1000 w 83"/>
                  <a:gd name="T63" fmla="*/ 644 h 41"/>
                  <a:gd name="T64" fmla="*/ 952 w 83"/>
                  <a:gd name="T65" fmla="*/ 761 h 41"/>
                  <a:gd name="T66" fmla="*/ 859 w 83"/>
                  <a:gd name="T67" fmla="*/ 902 h 41"/>
                  <a:gd name="T68" fmla="*/ 810 w 83"/>
                  <a:gd name="T69" fmla="*/ 927 h 41"/>
                  <a:gd name="T70" fmla="*/ 834 w 83"/>
                  <a:gd name="T71" fmla="*/ 859 h 41"/>
                  <a:gd name="T72" fmla="*/ 761 w 83"/>
                  <a:gd name="T73" fmla="*/ 859 h 41"/>
                  <a:gd name="T74" fmla="*/ 712 w 83"/>
                  <a:gd name="T75" fmla="*/ 688 h 41"/>
                  <a:gd name="T76" fmla="*/ 693 w 83"/>
                  <a:gd name="T77" fmla="*/ 668 h 41"/>
                  <a:gd name="T78" fmla="*/ 547 w 83"/>
                  <a:gd name="T79" fmla="*/ 620 h 41"/>
                  <a:gd name="T80" fmla="*/ 522 w 83"/>
                  <a:gd name="T81" fmla="*/ 620 h 41"/>
                  <a:gd name="T82" fmla="*/ 381 w 83"/>
                  <a:gd name="T83" fmla="*/ 571 h 41"/>
                  <a:gd name="T84" fmla="*/ 98 w 83"/>
                  <a:gd name="T85" fmla="*/ 454 h 41"/>
                  <a:gd name="T86" fmla="*/ 0 w 83"/>
                  <a:gd name="T87" fmla="*/ 405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83"/>
                  <a:gd name="T133" fmla="*/ 0 h 41"/>
                  <a:gd name="T134" fmla="*/ 83 w 83"/>
                  <a:gd name="T135" fmla="*/ 41 h 4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3" y="32"/>
                    </a:lnTo>
                    <a:lnTo>
                      <a:pt x="32" y="30"/>
                    </a:lnTo>
                    <a:lnTo>
                      <a:pt x="30" y="29"/>
                    </a:lnTo>
                    <a:lnTo>
                      <a:pt x="28" y="29"/>
                    </a:lnTo>
                    <a:lnTo>
                      <a:pt x="28" y="28"/>
                    </a:lnTo>
                    <a:lnTo>
                      <a:pt x="29" y="28"/>
                    </a:lnTo>
                    <a:lnTo>
                      <a:pt x="28" y="27"/>
                    </a:lnTo>
                    <a:lnTo>
                      <a:pt x="26" y="26"/>
                    </a:lnTo>
                    <a:lnTo>
                      <a:pt x="23" y="26"/>
                    </a:lnTo>
                    <a:lnTo>
                      <a:pt x="22" y="26"/>
                    </a:lnTo>
                    <a:lnTo>
                      <a:pt x="20" y="26"/>
                    </a:lnTo>
                    <a:lnTo>
                      <a:pt x="18" y="24"/>
                    </a:lnTo>
                    <a:lnTo>
                      <a:pt x="16" y="24"/>
                    </a:lnTo>
                    <a:lnTo>
                      <a:pt x="5" y="22"/>
                    </a:lnTo>
                    <a:lnTo>
                      <a:pt x="4" y="21"/>
                    </a:lnTo>
                    <a:lnTo>
                      <a:pt x="4" y="19"/>
                    </a:lnTo>
                    <a:lnTo>
                      <a:pt x="3" y="19"/>
                    </a:lnTo>
                    <a:lnTo>
                      <a:pt x="1" y="18"/>
                    </a:lnTo>
                    <a:lnTo>
                      <a:pt x="0" y="17"/>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43054" name="Freeform 57"/>
            <p:cNvSpPr>
              <a:spLocks/>
            </p:cNvSpPr>
            <p:nvPr/>
          </p:nvSpPr>
          <p:spPr bwMode="auto">
            <a:xfrm>
              <a:off x="3878" y="1838"/>
              <a:ext cx="206" cy="351"/>
            </a:xfrm>
            <a:custGeom>
              <a:avLst/>
              <a:gdLst>
                <a:gd name="T0" fmla="*/ 26 w 40"/>
                <a:gd name="T1" fmla="*/ 117 h 72"/>
                <a:gd name="T2" fmla="*/ 108 w 40"/>
                <a:gd name="T3" fmla="*/ 1068 h 72"/>
                <a:gd name="T4" fmla="*/ 108 w 40"/>
                <a:gd name="T5" fmla="*/ 1092 h 72"/>
                <a:gd name="T6" fmla="*/ 108 w 40"/>
                <a:gd name="T7" fmla="*/ 1116 h 72"/>
                <a:gd name="T8" fmla="*/ 108 w 40"/>
                <a:gd name="T9" fmla="*/ 1165 h 72"/>
                <a:gd name="T10" fmla="*/ 134 w 40"/>
                <a:gd name="T11" fmla="*/ 1233 h 72"/>
                <a:gd name="T12" fmla="*/ 160 w 40"/>
                <a:gd name="T13" fmla="*/ 1331 h 72"/>
                <a:gd name="T14" fmla="*/ 108 w 40"/>
                <a:gd name="T15" fmla="*/ 1404 h 72"/>
                <a:gd name="T16" fmla="*/ 108 w 40"/>
                <a:gd name="T17" fmla="*/ 1423 h 72"/>
                <a:gd name="T18" fmla="*/ 52 w 40"/>
                <a:gd name="T19" fmla="*/ 1497 h 72"/>
                <a:gd name="T20" fmla="*/ 0 w 40"/>
                <a:gd name="T21" fmla="*/ 1545 h 72"/>
                <a:gd name="T22" fmla="*/ 0 w 40"/>
                <a:gd name="T23" fmla="*/ 1618 h 72"/>
                <a:gd name="T24" fmla="*/ 0 w 40"/>
                <a:gd name="T25" fmla="*/ 1687 h 72"/>
                <a:gd name="T26" fmla="*/ 0 w 40"/>
                <a:gd name="T27" fmla="*/ 1687 h 72"/>
                <a:gd name="T28" fmla="*/ 0 w 40"/>
                <a:gd name="T29" fmla="*/ 1711 h 72"/>
                <a:gd name="T30" fmla="*/ 0 w 40"/>
                <a:gd name="T31" fmla="*/ 1711 h 72"/>
                <a:gd name="T32" fmla="*/ 26 w 40"/>
                <a:gd name="T33" fmla="*/ 1711 h 72"/>
                <a:gd name="T34" fmla="*/ 52 w 40"/>
                <a:gd name="T35" fmla="*/ 1711 h 72"/>
                <a:gd name="T36" fmla="*/ 52 w 40"/>
                <a:gd name="T37" fmla="*/ 1687 h 72"/>
                <a:gd name="T38" fmla="*/ 52 w 40"/>
                <a:gd name="T39" fmla="*/ 1662 h 72"/>
                <a:gd name="T40" fmla="*/ 134 w 40"/>
                <a:gd name="T41" fmla="*/ 1662 h 72"/>
                <a:gd name="T42" fmla="*/ 211 w 40"/>
                <a:gd name="T43" fmla="*/ 1638 h 72"/>
                <a:gd name="T44" fmla="*/ 319 w 40"/>
                <a:gd name="T45" fmla="*/ 1687 h 72"/>
                <a:gd name="T46" fmla="*/ 319 w 40"/>
                <a:gd name="T47" fmla="*/ 1687 h 72"/>
                <a:gd name="T48" fmla="*/ 345 w 40"/>
                <a:gd name="T49" fmla="*/ 1687 h 72"/>
                <a:gd name="T50" fmla="*/ 371 w 40"/>
                <a:gd name="T51" fmla="*/ 1618 h 72"/>
                <a:gd name="T52" fmla="*/ 422 w 40"/>
                <a:gd name="T53" fmla="*/ 1618 h 72"/>
                <a:gd name="T54" fmla="*/ 453 w 40"/>
                <a:gd name="T55" fmla="*/ 1638 h 72"/>
                <a:gd name="T56" fmla="*/ 479 w 40"/>
                <a:gd name="T57" fmla="*/ 1662 h 72"/>
                <a:gd name="T58" fmla="*/ 505 w 40"/>
                <a:gd name="T59" fmla="*/ 1638 h 72"/>
                <a:gd name="T60" fmla="*/ 530 w 40"/>
                <a:gd name="T61" fmla="*/ 1545 h 72"/>
                <a:gd name="T62" fmla="*/ 556 w 40"/>
                <a:gd name="T63" fmla="*/ 1521 h 72"/>
                <a:gd name="T64" fmla="*/ 582 w 40"/>
                <a:gd name="T65" fmla="*/ 1521 h 72"/>
                <a:gd name="T66" fmla="*/ 639 w 40"/>
                <a:gd name="T67" fmla="*/ 1570 h 72"/>
                <a:gd name="T68" fmla="*/ 716 w 40"/>
                <a:gd name="T69" fmla="*/ 1570 h 72"/>
                <a:gd name="T70" fmla="*/ 742 w 40"/>
                <a:gd name="T71" fmla="*/ 1497 h 72"/>
                <a:gd name="T72" fmla="*/ 875 w 40"/>
                <a:gd name="T73" fmla="*/ 1331 h 72"/>
                <a:gd name="T74" fmla="*/ 875 w 40"/>
                <a:gd name="T75" fmla="*/ 1258 h 72"/>
                <a:gd name="T76" fmla="*/ 901 w 40"/>
                <a:gd name="T77" fmla="*/ 1258 h 72"/>
                <a:gd name="T78" fmla="*/ 984 w 40"/>
                <a:gd name="T79" fmla="*/ 1258 h 72"/>
                <a:gd name="T80" fmla="*/ 1009 w 40"/>
                <a:gd name="T81" fmla="*/ 1233 h 72"/>
                <a:gd name="T82" fmla="*/ 1061 w 40"/>
                <a:gd name="T83" fmla="*/ 1214 h 72"/>
                <a:gd name="T84" fmla="*/ 1061 w 40"/>
                <a:gd name="T85" fmla="*/ 1189 h 72"/>
                <a:gd name="T86" fmla="*/ 1061 w 40"/>
                <a:gd name="T87" fmla="*/ 1116 h 72"/>
                <a:gd name="T88" fmla="*/ 1061 w 40"/>
                <a:gd name="T89" fmla="*/ 1116 h 72"/>
                <a:gd name="T90" fmla="*/ 1061 w 40"/>
                <a:gd name="T91" fmla="*/ 1068 h 72"/>
                <a:gd name="T92" fmla="*/ 927 w 40"/>
                <a:gd name="T93" fmla="*/ 24 h 72"/>
                <a:gd name="T94" fmla="*/ 927 w 40"/>
                <a:gd name="T95" fmla="*/ 0 h 72"/>
                <a:gd name="T96" fmla="*/ 237 w 40"/>
                <a:gd name="T97" fmla="*/ 73 h 72"/>
                <a:gd name="T98" fmla="*/ 211 w 40"/>
                <a:gd name="T99" fmla="*/ 97 h 72"/>
                <a:gd name="T100" fmla="*/ 160 w 40"/>
                <a:gd name="T101" fmla="*/ 117 h 72"/>
                <a:gd name="T102" fmla="*/ 134 w 40"/>
                <a:gd name="T103" fmla="*/ 141 h 72"/>
                <a:gd name="T104" fmla="*/ 77 w 40"/>
                <a:gd name="T105" fmla="*/ 141 h 72"/>
                <a:gd name="T106" fmla="*/ 26 w 40"/>
                <a:gd name="T107" fmla="*/ 117 h 72"/>
                <a:gd name="T108" fmla="*/ 26 w 40"/>
                <a:gd name="T109" fmla="*/ 117 h 7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0"/>
                <a:gd name="T166" fmla="*/ 0 h 72"/>
                <a:gd name="T167" fmla="*/ 40 w 40"/>
                <a:gd name="T168" fmla="*/ 72 h 7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2"/>
                  </a:lnTo>
                  <a:lnTo>
                    <a:pt x="1" y="72"/>
                  </a:lnTo>
                  <a:lnTo>
                    <a:pt x="2" y="72"/>
                  </a:lnTo>
                  <a:lnTo>
                    <a:pt x="2" y="71"/>
                  </a:lnTo>
                  <a:lnTo>
                    <a:pt x="2" y="70"/>
                  </a:lnTo>
                  <a:lnTo>
                    <a:pt x="5" y="70"/>
                  </a:lnTo>
                  <a:lnTo>
                    <a:pt x="8" y="69"/>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5"/>
                  </a:lnTo>
                  <a:lnTo>
                    <a:pt x="35" y="1"/>
                  </a:lnTo>
                  <a:lnTo>
                    <a:pt x="35" y="0"/>
                  </a:lnTo>
                  <a:lnTo>
                    <a:pt x="9" y="3"/>
                  </a:lnTo>
                  <a:lnTo>
                    <a:pt x="8" y="4"/>
                  </a:lnTo>
                  <a:lnTo>
                    <a:pt x="6" y="5"/>
                  </a:lnTo>
                  <a:lnTo>
                    <a:pt x="5" y="6"/>
                  </a:lnTo>
                  <a:lnTo>
                    <a:pt x="3" y="6"/>
                  </a:lnTo>
                  <a:lnTo>
                    <a:pt x="1"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3055" name="Freeform 58"/>
            <p:cNvSpPr>
              <a:spLocks/>
            </p:cNvSpPr>
            <p:nvPr/>
          </p:nvSpPr>
          <p:spPr bwMode="auto">
            <a:xfrm>
              <a:off x="3664" y="2423"/>
              <a:ext cx="240" cy="405"/>
            </a:xfrm>
            <a:custGeom>
              <a:avLst/>
              <a:gdLst>
                <a:gd name="T0" fmla="*/ 1149 w 47"/>
                <a:gd name="T1" fmla="*/ 0 h 83"/>
                <a:gd name="T2" fmla="*/ 393 w 47"/>
                <a:gd name="T3" fmla="*/ 49 h 83"/>
                <a:gd name="T4" fmla="*/ 393 w 47"/>
                <a:gd name="T5" fmla="*/ 73 h 83"/>
                <a:gd name="T6" fmla="*/ 311 w 47"/>
                <a:gd name="T7" fmla="*/ 117 h 83"/>
                <a:gd name="T8" fmla="*/ 311 w 47"/>
                <a:gd name="T9" fmla="*/ 190 h 83"/>
                <a:gd name="T10" fmla="*/ 311 w 47"/>
                <a:gd name="T11" fmla="*/ 263 h 83"/>
                <a:gd name="T12" fmla="*/ 286 w 47"/>
                <a:gd name="T13" fmla="*/ 288 h 83"/>
                <a:gd name="T14" fmla="*/ 235 w 47"/>
                <a:gd name="T15" fmla="*/ 332 h 83"/>
                <a:gd name="T16" fmla="*/ 184 w 47"/>
                <a:gd name="T17" fmla="*/ 381 h 83"/>
                <a:gd name="T18" fmla="*/ 158 w 47"/>
                <a:gd name="T19" fmla="*/ 405 h 83"/>
                <a:gd name="T20" fmla="*/ 158 w 47"/>
                <a:gd name="T21" fmla="*/ 454 h 83"/>
                <a:gd name="T22" fmla="*/ 133 w 47"/>
                <a:gd name="T23" fmla="*/ 498 h 83"/>
                <a:gd name="T24" fmla="*/ 133 w 47"/>
                <a:gd name="T25" fmla="*/ 522 h 83"/>
                <a:gd name="T26" fmla="*/ 102 w 47"/>
                <a:gd name="T27" fmla="*/ 595 h 83"/>
                <a:gd name="T28" fmla="*/ 77 w 47"/>
                <a:gd name="T29" fmla="*/ 644 h 83"/>
                <a:gd name="T30" fmla="*/ 102 w 47"/>
                <a:gd name="T31" fmla="*/ 712 h 83"/>
                <a:gd name="T32" fmla="*/ 133 w 47"/>
                <a:gd name="T33" fmla="*/ 737 h 83"/>
                <a:gd name="T34" fmla="*/ 133 w 47"/>
                <a:gd name="T35" fmla="*/ 786 h 83"/>
                <a:gd name="T36" fmla="*/ 133 w 47"/>
                <a:gd name="T37" fmla="*/ 786 h 83"/>
                <a:gd name="T38" fmla="*/ 133 w 47"/>
                <a:gd name="T39" fmla="*/ 810 h 83"/>
                <a:gd name="T40" fmla="*/ 133 w 47"/>
                <a:gd name="T41" fmla="*/ 810 h 83"/>
                <a:gd name="T42" fmla="*/ 102 w 47"/>
                <a:gd name="T43" fmla="*/ 859 h 83"/>
                <a:gd name="T44" fmla="*/ 133 w 47"/>
                <a:gd name="T45" fmla="*/ 883 h 83"/>
                <a:gd name="T46" fmla="*/ 102 w 47"/>
                <a:gd name="T47" fmla="*/ 903 h 83"/>
                <a:gd name="T48" fmla="*/ 158 w 47"/>
                <a:gd name="T49" fmla="*/ 1000 h 83"/>
                <a:gd name="T50" fmla="*/ 158 w 47"/>
                <a:gd name="T51" fmla="*/ 1073 h 83"/>
                <a:gd name="T52" fmla="*/ 184 w 47"/>
                <a:gd name="T53" fmla="*/ 1117 h 83"/>
                <a:gd name="T54" fmla="*/ 209 w 47"/>
                <a:gd name="T55" fmla="*/ 1142 h 83"/>
                <a:gd name="T56" fmla="*/ 209 w 47"/>
                <a:gd name="T57" fmla="*/ 1166 h 83"/>
                <a:gd name="T58" fmla="*/ 158 w 47"/>
                <a:gd name="T59" fmla="*/ 1191 h 83"/>
                <a:gd name="T60" fmla="*/ 158 w 47"/>
                <a:gd name="T61" fmla="*/ 1215 h 83"/>
                <a:gd name="T62" fmla="*/ 133 w 47"/>
                <a:gd name="T63" fmla="*/ 1283 h 83"/>
                <a:gd name="T64" fmla="*/ 77 w 47"/>
                <a:gd name="T65" fmla="*/ 1405 h 83"/>
                <a:gd name="T66" fmla="*/ 0 w 47"/>
                <a:gd name="T67" fmla="*/ 1571 h 83"/>
                <a:gd name="T68" fmla="*/ 0 w 47"/>
                <a:gd name="T69" fmla="*/ 1688 h 83"/>
                <a:gd name="T70" fmla="*/ 705 w 47"/>
                <a:gd name="T71" fmla="*/ 1669 h 83"/>
                <a:gd name="T72" fmla="*/ 705 w 47"/>
                <a:gd name="T73" fmla="*/ 1688 h 83"/>
                <a:gd name="T74" fmla="*/ 679 w 47"/>
                <a:gd name="T75" fmla="*/ 1737 h 83"/>
                <a:gd name="T76" fmla="*/ 705 w 47"/>
                <a:gd name="T77" fmla="*/ 1835 h 83"/>
                <a:gd name="T78" fmla="*/ 756 w 47"/>
                <a:gd name="T79" fmla="*/ 1903 h 83"/>
                <a:gd name="T80" fmla="*/ 781 w 47"/>
                <a:gd name="T81" fmla="*/ 1976 h 83"/>
                <a:gd name="T82" fmla="*/ 832 w 47"/>
                <a:gd name="T83" fmla="*/ 1976 h 83"/>
                <a:gd name="T84" fmla="*/ 914 w 47"/>
                <a:gd name="T85" fmla="*/ 1927 h 83"/>
                <a:gd name="T86" fmla="*/ 1067 w 47"/>
                <a:gd name="T87" fmla="*/ 1879 h 83"/>
                <a:gd name="T88" fmla="*/ 1123 w 47"/>
                <a:gd name="T89" fmla="*/ 1879 h 83"/>
                <a:gd name="T90" fmla="*/ 1174 w 47"/>
                <a:gd name="T91" fmla="*/ 1859 h 83"/>
                <a:gd name="T92" fmla="*/ 1200 w 47"/>
                <a:gd name="T93" fmla="*/ 1879 h 83"/>
                <a:gd name="T94" fmla="*/ 1226 w 47"/>
                <a:gd name="T95" fmla="*/ 1903 h 83"/>
                <a:gd name="T96" fmla="*/ 1226 w 47"/>
                <a:gd name="T97" fmla="*/ 1879 h 83"/>
                <a:gd name="T98" fmla="*/ 1149 w 47"/>
                <a:gd name="T99" fmla="*/ 1283 h 83"/>
                <a:gd name="T100" fmla="*/ 1149 w 47"/>
                <a:gd name="T101" fmla="*/ 1239 h 83"/>
                <a:gd name="T102" fmla="*/ 1174 w 47"/>
                <a:gd name="T103" fmla="*/ 49 h 83"/>
                <a:gd name="T104" fmla="*/ 1149 w 47"/>
                <a:gd name="T105" fmla="*/ 0 h 83"/>
                <a:gd name="T106" fmla="*/ 1149 w 47"/>
                <a:gd name="T107" fmla="*/ 0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7"/>
                <a:gd name="T163" fmla="*/ 0 h 83"/>
                <a:gd name="T164" fmla="*/ 47 w 47"/>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3056" name="Freeform 59"/>
            <p:cNvSpPr>
              <a:spLocks/>
            </p:cNvSpPr>
            <p:nvPr/>
          </p:nvSpPr>
          <p:spPr bwMode="auto">
            <a:xfrm>
              <a:off x="4330" y="1721"/>
              <a:ext cx="404" cy="249"/>
            </a:xfrm>
            <a:custGeom>
              <a:avLst/>
              <a:gdLst>
                <a:gd name="T0" fmla="*/ 496 w 79"/>
                <a:gd name="T1" fmla="*/ 1167 h 51"/>
                <a:gd name="T2" fmla="*/ 1437 w 79"/>
                <a:gd name="T3" fmla="*/ 1001 h 51"/>
                <a:gd name="T4" fmla="*/ 1729 w 79"/>
                <a:gd name="T5" fmla="*/ 952 h 51"/>
                <a:gd name="T6" fmla="*/ 1754 w 79"/>
                <a:gd name="T7" fmla="*/ 952 h 51"/>
                <a:gd name="T8" fmla="*/ 1754 w 79"/>
                <a:gd name="T9" fmla="*/ 928 h 51"/>
                <a:gd name="T10" fmla="*/ 1754 w 79"/>
                <a:gd name="T11" fmla="*/ 908 h 51"/>
                <a:gd name="T12" fmla="*/ 1780 w 79"/>
                <a:gd name="T13" fmla="*/ 884 h 51"/>
                <a:gd name="T14" fmla="*/ 1831 w 79"/>
                <a:gd name="T15" fmla="*/ 884 h 51"/>
                <a:gd name="T16" fmla="*/ 1856 w 79"/>
                <a:gd name="T17" fmla="*/ 884 h 51"/>
                <a:gd name="T18" fmla="*/ 1933 w 79"/>
                <a:gd name="T19" fmla="*/ 835 h 51"/>
                <a:gd name="T20" fmla="*/ 1933 w 79"/>
                <a:gd name="T21" fmla="*/ 786 h 51"/>
                <a:gd name="T22" fmla="*/ 2015 w 79"/>
                <a:gd name="T23" fmla="*/ 737 h 51"/>
                <a:gd name="T24" fmla="*/ 2066 w 79"/>
                <a:gd name="T25" fmla="*/ 713 h 51"/>
                <a:gd name="T26" fmla="*/ 2066 w 79"/>
                <a:gd name="T27" fmla="*/ 693 h 51"/>
                <a:gd name="T28" fmla="*/ 2015 w 79"/>
                <a:gd name="T29" fmla="*/ 669 h 51"/>
                <a:gd name="T30" fmla="*/ 1989 w 79"/>
                <a:gd name="T31" fmla="*/ 644 h 51"/>
                <a:gd name="T32" fmla="*/ 1964 w 79"/>
                <a:gd name="T33" fmla="*/ 644 h 51"/>
                <a:gd name="T34" fmla="*/ 1964 w 79"/>
                <a:gd name="T35" fmla="*/ 620 h 51"/>
                <a:gd name="T36" fmla="*/ 1907 w 79"/>
                <a:gd name="T37" fmla="*/ 620 h 51"/>
                <a:gd name="T38" fmla="*/ 1907 w 79"/>
                <a:gd name="T39" fmla="*/ 571 h 51"/>
                <a:gd name="T40" fmla="*/ 1856 w 79"/>
                <a:gd name="T41" fmla="*/ 571 h 51"/>
                <a:gd name="T42" fmla="*/ 1856 w 79"/>
                <a:gd name="T43" fmla="*/ 547 h 51"/>
                <a:gd name="T44" fmla="*/ 1856 w 79"/>
                <a:gd name="T45" fmla="*/ 478 h 51"/>
                <a:gd name="T46" fmla="*/ 1882 w 79"/>
                <a:gd name="T47" fmla="*/ 478 h 51"/>
                <a:gd name="T48" fmla="*/ 1856 w 79"/>
                <a:gd name="T49" fmla="*/ 430 h 51"/>
                <a:gd name="T50" fmla="*/ 1831 w 79"/>
                <a:gd name="T51" fmla="*/ 405 h 51"/>
                <a:gd name="T52" fmla="*/ 1831 w 79"/>
                <a:gd name="T53" fmla="*/ 405 h 51"/>
                <a:gd name="T54" fmla="*/ 1856 w 79"/>
                <a:gd name="T55" fmla="*/ 381 h 51"/>
                <a:gd name="T56" fmla="*/ 1882 w 79"/>
                <a:gd name="T57" fmla="*/ 356 h 51"/>
                <a:gd name="T58" fmla="*/ 1907 w 79"/>
                <a:gd name="T59" fmla="*/ 288 h 51"/>
                <a:gd name="T60" fmla="*/ 1907 w 79"/>
                <a:gd name="T61" fmla="*/ 264 h 51"/>
                <a:gd name="T62" fmla="*/ 1933 w 79"/>
                <a:gd name="T63" fmla="*/ 239 h 51"/>
                <a:gd name="T64" fmla="*/ 1933 w 79"/>
                <a:gd name="T65" fmla="*/ 215 h 51"/>
                <a:gd name="T66" fmla="*/ 1907 w 79"/>
                <a:gd name="T67" fmla="*/ 215 h 51"/>
                <a:gd name="T68" fmla="*/ 1831 w 79"/>
                <a:gd name="T69" fmla="*/ 190 h 51"/>
                <a:gd name="T70" fmla="*/ 1831 w 79"/>
                <a:gd name="T71" fmla="*/ 190 h 51"/>
                <a:gd name="T72" fmla="*/ 1805 w 79"/>
                <a:gd name="T73" fmla="*/ 166 h 51"/>
                <a:gd name="T74" fmla="*/ 1805 w 79"/>
                <a:gd name="T75" fmla="*/ 142 h 51"/>
                <a:gd name="T76" fmla="*/ 1754 w 79"/>
                <a:gd name="T77" fmla="*/ 73 h 51"/>
                <a:gd name="T78" fmla="*/ 1729 w 79"/>
                <a:gd name="T79" fmla="*/ 73 h 51"/>
                <a:gd name="T80" fmla="*/ 1729 w 79"/>
                <a:gd name="T81" fmla="*/ 49 h 51"/>
                <a:gd name="T82" fmla="*/ 1698 w 79"/>
                <a:gd name="T83" fmla="*/ 49 h 51"/>
                <a:gd name="T84" fmla="*/ 1698 w 79"/>
                <a:gd name="T85" fmla="*/ 49 h 51"/>
                <a:gd name="T86" fmla="*/ 1698 w 79"/>
                <a:gd name="T87" fmla="*/ 24 h 51"/>
                <a:gd name="T88" fmla="*/ 1672 w 79"/>
                <a:gd name="T89" fmla="*/ 0 h 51"/>
                <a:gd name="T90" fmla="*/ 235 w 79"/>
                <a:gd name="T91" fmla="*/ 264 h 51"/>
                <a:gd name="T92" fmla="*/ 210 w 79"/>
                <a:gd name="T93" fmla="*/ 166 h 51"/>
                <a:gd name="T94" fmla="*/ 133 w 79"/>
                <a:gd name="T95" fmla="*/ 239 h 51"/>
                <a:gd name="T96" fmla="*/ 133 w 79"/>
                <a:gd name="T97" fmla="*/ 239 h 51"/>
                <a:gd name="T98" fmla="*/ 102 w 79"/>
                <a:gd name="T99" fmla="*/ 215 h 51"/>
                <a:gd name="T100" fmla="*/ 102 w 79"/>
                <a:gd name="T101" fmla="*/ 215 h 51"/>
                <a:gd name="T102" fmla="*/ 77 w 79"/>
                <a:gd name="T103" fmla="*/ 264 h 51"/>
                <a:gd name="T104" fmla="*/ 26 w 79"/>
                <a:gd name="T105" fmla="*/ 308 h 51"/>
                <a:gd name="T106" fmla="*/ 0 w 79"/>
                <a:gd name="T107" fmla="*/ 332 h 51"/>
                <a:gd name="T108" fmla="*/ 102 w 79"/>
                <a:gd name="T109" fmla="*/ 859 h 51"/>
                <a:gd name="T110" fmla="*/ 159 w 79"/>
                <a:gd name="T111" fmla="*/ 1216 h 51"/>
                <a:gd name="T112" fmla="*/ 496 w 79"/>
                <a:gd name="T113" fmla="*/ 1167 h 51"/>
                <a:gd name="T114" fmla="*/ 496 w 79"/>
                <a:gd name="T115" fmla="*/ 1167 h 5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9"/>
                <a:gd name="T175" fmla="*/ 0 h 51"/>
                <a:gd name="T176" fmla="*/ 79 w 79"/>
                <a:gd name="T177" fmla="*/ 51 h 5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1" y="16"/>
                  </a:lnTo>
                  <a:lnTo>
                    <a:pt x="72" y="15"/>
                  </a:lnTo>
                  <a:lnTo>
                    <a:pt x="73" y="12"/>
                  </a:lnTo>
                  <a:lnTo>
                    <a:pt x="73" y="11"/>
                  </a:lnTo>
                  <a:lnTo>
                    <a:pt x="74" y="10"/>
                  </a:lnTo>
                  <a:lnTo>
                    <a:pt x="74" y="9"/>
                  </a:lnTo>
                  <a:lnTo>
                    <a:pt x="73" y="9"/>
                  </a:lnTo>
                  <a:lnTo>
                    <a:pt x="70" y="8"/>
                  </a:lnTo>
                  <a:lnTo>
                    <a:pt x="69" y="7"/>
                  </a:lnTo>
                  <a:lnTo>
                    <a:pt x="69" y="6"/>
                  </a:lnTo>
                  <a:lnTo>
                    <a:pt x="67" y="3"/>
                  </a:lnTo>
                  <a:lnTo>
                    <a:pt x="66" y="3"/>
                  </a:lnTo>
                  <a:lnTo>
                    <a:pt x="66" y="2"/>
                  </a:lnTo>
                  <a:lnTo>
                    <a:pt x="65" y="2"/>
                  </a:lnTo>
                  <a:lnTo>
                    <a:pt x="65" y="1"/>
                  </a:lnTo>
                  <a:lnTo>
                    <a:pt x="64" y="0"/>
                  </a:lnTo>
                  <a:lnTo>
                    <a:pt x="9" y="11"/>
                  </a:lnTo>
                  <a:lnTo>
                    <a:pt x="8" y="7"/>
                  </a:lnTo>
                  <a:lnTo>
                    <a:pt x="5" y="10"/>
                  </a:lnTo>
                  <a:lnTo>
                    <a:pt x="4" y="9"/>
                  </a:lnTo>
                  <a:lnTo>
                    <a:pt x="3" y="11"/>
                  </a:lnTo>
                  <a:lnTo>
                    <a:pt x="1" y="13"/>
                  </a:lnTo>
                  <a:lnTo>
                    <a:pt x="0" y="14"/>
                  </a:lnTo>
                  <a:lnTo>
                    <a:pt x="4" y="36"/>
                  </a:lnTo>
                  <a:lnTo>
                    <a:pt x="6" y="51"/>
                  </a:lnTo>
                  <a:lnTo>
                    <a:pt x="19" y="4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3057" name="Freeform 60"/>
            <p:cNvSpPr>
              <a:spLocks/>
            </p:cNvSpPr>
            <p:nvPr/>
          </p:nvSpPr>
          <p:spPr bwMode="auto">
            <a:xfrm>
              <a:off x="4196" y="1970"/>
              <a:ext cx="523" cy="287"/>
            </a:xfrm>
            <a:custGeom>
              <a:avLst/>
              <a:gdLst>
                <a:gd name="T0" fmla="*/ 815 w 102"/>
                <a:gd name="T1" fmla="*/ 1304 h 59"/>
                <a:gd name="T2" fmla="*/ 682 w 102"/>
                <a:gd name="T3" fmla="*/ 1323 h 59"/>
                <a:gd name="T4" fmla="*/ 579 w 102"/>
                <a:gd name="T5" fmla="*/ 1323 h 59"/>
                <a:gd name="T6" fmla="*/ 133 w 102"/>
                <a:gd name="T7" fmla="*/ 1323 h 59"/>
                <a:gd name="T8" fmla="*/ 236 w 102"/>
                <a:gd name="T9" fmla="*/ 1231 h 59"/>
                <a:gd name="T10" fmla="*/ 262 w 102"/>
                <a:gd name="T11" fmla="*/ 1158 h 59"/>
                <a:gd name="T12" fmla="*/ 497 w 102"/>
                <a:gd name="T13" fmla="*/ 949 h 59"/>
                <a:gd name="T14" fmla="*/ 554 w 102"/>
                <a:gd name="T15" fmla="*/ 1041 h 59"/>
                <a:gd name="T16" fmla="*/ 708 w 102"/>
                <a:gd name="T17" fmla="*/ 1041 h 59"/>
                <a:gd name="T18" fmla="*/ 764 w 102"/>
                <a:gd name="T19" fmla="*/ 1017 h 59"/>
                <a:gd name="T20" fmla="*/ 892 w 102"/>
                <a:gd name="T21" fmla="*/ 992 h 59"/>
                <a:gd name="T22" fmla="*/ 949 w 102"/>
                <a:gd name="T23" fmla="*/ 968 h 59"/>
                <a:gd name="T24" fmla="*/ 1102 w 102"/>
                <a:gd name="T25" fmla="*/ 851 h 59"/>
                <a:gd name="T26" fmla="*/ 1159 w 102"/>
                <a:gd name="T27" fmla="*/ 662 h 59"/>
                <a:gd name="T28" fmla="*/ 1287 w 102"/>
                <a:gd name="T29" fmla="*/ 428 h 59"/>
                <a:gd name="T30" fmla="*/ 1369 w 102"/>
                <a:gd name="T31" fmla="*/ 448 h 59"/>
                <a:gd name="T32" fmla="*/ 1446 w 102"/>
                <a:gd name="T33" fmla="*/ 282 h 59"/>
                <a:gd name="T34" fmla="*/ 1554 w 102"/>
                <a:gd name="T35" fmla="*/ 238 h 59"/>
                <a:gd name="T36" fmla="*/ 1605 w 102"/>
                <a:gd name="T37" fmla="*/ 117 h 59"/>
                <a:gd name="T38" fmla="*/ 1605 w 102"/>
                <a:gd name="T39" fmla="*/ 24 h 59"/>
                <a:gd name="T40" fmla="*/ 1789 w 102"/>
                <a:gd name="T41" fmla="*/ 92 h 59"/>
                <a:gd name="T42" fmla="*/ 1841 w 102"/>
                <a:gd name="T43" fmla="*/ 24 h 59"/>
                <a:gd name="T44" fmla="*/ 1918 w 102"/>
                <a:gd name="T45" fmla="*/ 49 h 59"/>
                <a:gd name="T46" fmla="*/ 2000 w 102"/>
                <a:gd name="T47" fmla="*/ 92 h 59"/>
                <a:gd name="T48" fmla="*/ 2102 w 102"/>
                <a:gd name="T49" fmla="*/ 190 h 59"/>
                <a:gd name="T50" fmla="*/ 2025 w 102"/>
                <a:gd name="T51" fmla="*/ 331 h 59"/>
                <a:gd name="T52" fmla="*/ 2128 w 102"/>
                <a:gd name="T53" fmla="*/ 355 h 59"/>
                <a:gd name="T54" fmla="*/ 2210 w 102"/>
                <a:gd name="T55" fmla="*/ 404 h 59"/>
                <a:gd name="T56" fmla="*/ 2287 w 102"/>
                <a:gd name="T57" fmla="*/ 428 h 59"/>
                <a:gd name="T58" fmla="*/ 2446 w 102"/>
                <a:gd name="T59" fmla="*/ 472 h 59"/>
                <a:gd name="T60" fmla="*/ 2446 w 102"/>
                <a:gd name="T61" fmla="*/ 545 h 59"/>
                <a:gd name="T62" fmla="*/ 2420 w 102"/>
                <a:gd name="T63" fmla="*/ 613 h 59"/>
                <a:gd name="T64" fmla="*/ 2497 w 102"/>
                <a:gd name="T65" fmla="*/ 686 h 59"/>
                <a:gd name="T66" fmla="*/ 2446 w 102"/>
                <a:gd name="T67" fmla="*/ 710 h 59"/>
                <a:gd name="T68" fmla="*/ 2471 w 102"/>
                <a:gd name="T69" fmla="*/ 735 h 59"/>
                <a:gd name="T70" fmla="*/ 2420 w 102"/>
                <a:gd name="T71" fmla="*/ 759 h 59"/>
                <a:gd name="T72" fmla="*/ 2471 w 102"/>
                <a:gd name="T73" fmla="*/ 783 h 59"/>
                <a:gd name="T74" fmla="*/ 2471 w 102"/>
                <a:gd name="T75" fmla="*/ 851 h 59"/>
                <a:gd name="T76" fmla="*/ 2420 w 102"/>
                <a:gd name="T77" fmla="*/ 851 h 59"/>
                <a:gd name="T78" fmla="*/ 2523 w 102"/>
                <a:gd name="T79" fmla="*/ 876 h 59"/>
                <a:gd name="T80" fmla="*/ 2630 w 102"/>
                <a:gd name="T81" fmla="*/ 851 h 59"/>
                <a:gd name="T82" fmla="*/ 2656 w 102"/>
                <a:gd name="T83" fmla="*/ 992 h 59"/>
                <a:gd name="T84" fmla="*/ 2656 w 102"/>
                <a:gd name="T85" fmla="*/ 1017 h 5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2"/>
                <a:gd name="T130" fmla="*/ 0 h 59"/>
                <a:gd name="T131" fmla="*/ 102 w 102"/>
                <a:gd name="T132" fmla="*/ 59 h 5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2" h="59">
                  <a:moveTo>
                    <a:pt x="101" y="43"/>
                  </a:moveTo>
                  <a:lnTo>
                    <a:pt x="67" y="50"/>
                  </a:lnTo>
                  <a:lnTo>
                    <a:pt x="31" y="55"/>
                  </a:lnTo>
                  <a:lnTo>
                    <a:pt x="29" y="56"/>
                  </a:lnTo>
                  <a:lnTo>
                    <a:pt x="26" y="56"/>
                  </a:lnTo>
                  <a:lnTo>
                    <a:pt x="26" y="55"/>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6" y="41"/>
                  </a:lnTo>
                  <a:lnTo>
                    <a:pt x="39" y="38"/>
                  </a:lnTo>
                  <a:lnTo>
                    <a:pt x="40" y="39"/>
                  </a:lnTo>
                  <a:lnTo>
                    <a:pt x="42" y="36"/>
                  </a:lnTo>
                  <a:lnTo>
                    <a:pt x="41" y="35"/>
                  </a:lnTo>
                  <a:lnTo>
                    <a:pt x="42" y="33"/>
                  </a:lnTo>
                  <a:lnTo>
                    <a:pt x="44" y="28"/>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4"/>
                  </a:lnTo>
                  <a:lnTo>
                    <a:pt x="61" y="1"/>
                  </a:lnTo>
                  <a:lnTo>
                    <a:pt x="61" y="0"/>
                  </a:lnTo>
                  <a:lnTo>
                    <a:pt x="62" y="0"/>
                  </a:lnTo>
                  <a:lnTo>
                    <a:pt x="68" y="4"/>
                  </a:lnTo>
                  <a:lnTo>
                    <a:pt x="69" y="4"/>
                  </a:lnTo>
                  <a:lnTo>
                    <a:pt x="70" y="1"/>
                  </a:lnTo>
                  <a:lnTo>
                    <a:pt x="71" y="1"/>
                  </a:lnTo>
                  <a:lnTo>
                    <a:pt x="72" y="1"/>
                  </a:lnTo>
                  <a:lnTo>
                    <a:pt x="73" y="2"/>
                  </a:lnTo>
                  <a:lnTo>
                    <a:pt x="72" y="3"/>
                  </a:lnTo>
                  <a:lnTo>
                    <a:pt x="74" y="4"/>
                  </a:lnTo>
                  <a:lnTo>
                    <a:pt x="76" y="4"/>
                  </a:lnTo>
                  <a:lnTo>
                    <a:pt x="78" y="6"/>
                  </a:lnTo>
                  <a:lnTo>
                    <a:pt x="79" y="6"/>
                  </a:lnTo>
                  <a:lnTo>
                    <a:pt x="80" y="8"/>
                  </a:lnTo>
                  <a:lnTo>
                    <a:pt x="78" y="12"/>
                  </a:lnTo>
                  <a:lnTo>
                    <a:pt x="77" y="14"/>
                  </a:lnTo>
                  <a:lnTo>
                    <a:pt x="78" y="16"/>
                  </a:lnTo>
                  <a:lnTo>
                    <a:pt x="80" y="16"/>
                  </a:lnTo>
                  <a:lnTo>
                    <a:pt x="81" y="15"/>
                  </a:lnTo>
                  <a:lnTo>
                    <a:pt x="83" y="17"/>
                  </a:lnTo>
                  <a:lnTo>
                    <a:pt x="84" y="17"/>
                  </a:lnTo>
                  <a:lnTo>
                    <a:pt x="85" y="18"/>
                  </a:lnTo>
                  <a:lnTo>
                    <a:pt x="86" y="18"/>
                  </a:lnTo>
                  <a:lnTo>
                    <a:pt x="87" y="18"/>
                  </a:lnTo>
                  <a:lnTo>
                    <a:pt x="90" y="20"/>
                  </a:lnTo>
                  <a:lnTo>
                    <a:pt x="93" y="20"/>
                  </a:lnTo>
                  <a:lnTo>
                    <a:pt x="94" y="22"/>
                  </a:lnTo>
                  <a:lnTo>
                    <a:pt x="93" y="22"/>
                  </a:lnTo>
                  <a:lnTo>
                    <a:pt x="93" y="23"/>
                  </a:lnTo>
                  <a:lnTo>
                    <a:pt x="93" y="25"/>
                  </a:lnTo>
                  <a:lnTo>
                    <a:pt x="92" y="26"/>
                  </a:lnTo>
                  <a:lnTo>
                    <a:pt x="94" y="27"/>
                  </a:lnTo>
                  <a:lnTo>
                    <a:pt x="95" y="29"/>
                  </a:lnTo>
                  <a:lnTo>
                    <a:pt x="95" y="30"/>
                  </a:lnTo>
                  <a:lnTo>
                    <a:pt x="93" y="30"/>
                  </a:lnTo>
                  <a:lnTo>
                    <a:pt x="93" y="31"/>
                  </a:lnTo>
                  <a:lnTo>
                    <a:pt x="94" y="31"/>
                  </a:lnTo>
                  <a:lnTo>
                    <a:pt x="94" y="32"/>
                  </a:lnTo>
                  <a:lnTo>
                    <a:pt x="93" y="32"/>
                  </a:lnTo>
                  <a:lnTo>
                    <a:pt x="92" y="32"/>
                  </a:lnTo>
                  <a:lnTo>
                    <a:pt x="93" y="33"/>
                  </a:lnTo>
                  <a:lnTo>
                    <a:pt x="94" y="33"/>
                  </a:lnTo>
                  <a:lnTo>
                    <a:pt x="96" y="34"/>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3058" name="Freeform 61"/>
            <p:cNvSpPr>
              <a:spLocks/>
            </p:cNvSpPr>
            <p:nvPr/>
          </p:nvSpPr>
          <p:spPr bwMode="auto">
            <a:xfrm>
              <a:off x="4232" y="2350"/>
              <a:ext cx="353" cy="258"/>
            </a:xfrm>
            <a:custGeom>
              <a:avLst/>
              <a:gdLst>
                <a:gd name="T0" fmla="*/ 1074 w 69"/>
                <a:gd name="T1" fmla="*/ 1256 h 53"/>
                <a:gd name="T2" fmla="*/ 992 w 69"/>
                <a:gd name="T3" fmla="*/ 1232 h 53"/>
                <a:gd name="T4" fmla="*/ 967 w 69"/>
                <a:gd name="T5" fmla="*/ 1139 h 53"/>
                <a:gd name="T6" fmla="*/ 865 w 69"/>
                <a:gd name="T7" fmla="*/ 1042 h 53"/>
                <a:gd name="T8" fmla="*/ 813 w 69"/>
                <a:gd name="T9" fmla="*/ 925 h 53"/>
                <a:gd name="T10" fmla="*/ 757 w 69"/>
                <a:gd name="T11" fmla="*/ 876 h 53"/>
                <a:gd name="T12" fmla="*/ 655 w 69"/>
                <a:gd name="T13" fmla="*/ 808 h 53"/>
                <a:gd name="T14" fmla="*/ 604 w 69"/>
                <a:gd name="T15" fmla="*/ 759 h 53"/>
                <a:gd name="T16" fmla="*/ 578 w 69"/>
                <a:gd name="T17" fmla="*/ 711 h 53"/>
                <a:gd name="T18" fmla="*/ 394 w 69"/>
                <a:gd name="T19" fmla="*/ 594 h 53"/>
                <a:gd name="T20" fmla="*/ 343 w 69"/>
                <a:gd name="T21" fmla="*/ 545 h 53"/>
                <a:gd name="T22" fmla="*/ 261 w 69"/>
                <a:gd name="T23" fmla="*/ 448 h 53"/>
                <a:gd name="T24" fmla="*/ 210 w 69"/>
                <a:gd name="T25" fmla="*/ 380 h 53"/>
                <a:gd name="T26" fmla="*/ 26 w 69"/>
                <a:gd name="T27" fmla="*/ 331 h 53"/>
                <a:gd name="T28" fmla="*/ 26 w 69"/>
                <a:gd name="T29" fmla="*/ 239 h 53"/>
                <a:gd name="T30" fmla="*/ 77 w 69"/>
                <a:gd name="T31" fmla="*/ 190 h 53"/>
                <a:gd name="T32" fmla="*/ 77 w 69"/>
                <a:gd name="T33" fmla="*/ 166 h 53"/>
                <a:gd name="T34" fmla="*/ 210 w 69"/>
                <a:gd name="T35" fmla="*/ 117 h 53"/>
                <a:gd name="T36" fmla="*/ 312 w 69"/>
                <a:gd name="T37" fmla="*/ 73 h 53"/>
                <a:gd name="T38" fmla="*/ 343 w 69"/>
                <a:gd name="T39" fmla="*/ 49 h 53"/>
                <a:gd name="T40" fmla="*/ 813 w 69"/>
                <a:gd name="T41" fmla="*/ 24 h 53"/>
                <a:gd name="T42" fmla="*/ 813 w 69"/>
                <a:gd name="T43" fmla="*/ 49 h 53"/>
                <a:gd name="T44" fmla="*/ 916 w 69"/>
                <a:gd name="T45" fmla="*/ 92 h 53"/>
                <a:gd name="T46" fmla="*/ 1335 w 69"/>
                <a:gd name="T47" fmla="*/ 92 h 53"/>
                <a:gd name="T48" fmla="*/ 1780 w 69"/>
                <a:gd name="T49" fmla="*/ 404 h 53"/>
                <a:gd name="T50" fmla="*/ 1729 w 69"/>
                <a:gd name="T51" fmla="*/ 448 h 53"/>
                <a:gd name="T52" fmla="*/ 1647 w 69"/>
                <a:gd name="T53" fmla="*/ 570 h 53"/>
                <a:gd name="T54" fmla="*/ 1622 w 69"/>
                <a:gd name="T55" fmla="*/ 662 h 53"/>
                <a:gd name="T56" fmla="*/ 1622 w 69"/>
                <a:gd name="T57" fmla="*/ 711 h 53"/>
                <a:gd name="T58" fmla="*/ 1571 w 69"/>
                <a:gd name="T59" fmla="*/ 735 h 53"/>
                <a:gd name="T60" fmla="*/ 1545 w 69"/>
                <a:gd name="T61" fmla="*/ 784 h 53"/>
                <a:gd name="T62" fmla="*/ 1494 w 69"/>
                <a:gd name="T63" fmla="*/ 828 h 53"/>
                <a:gd name="T64" fmla="*/ 1386 w 69"/>
                <a:gd name="T65" fmla="*/ 925 h 53"/>
                <a:gd name="T66" fmla="*/ 1310 w 69"/>
                <a:gd name="T67" fmla="*/ 974 h 53"/>
                <a:gd name="T68" fmla="*/ 1284 w 69"/>
                <a:gd name="T69" fmla="*/ 1017 h 53"/>
                <a:gd name="T70" fmla="*/ 1202 w 69"/>
                <a:gd name="T71" fmla="*/ 1042 h 53"/>
                <a:gd name="T72" fmla="*/ 1202 w 69"/>
                <a:gd name="T73" fmla="*/ 1066 h 53"/>
                <a:gd name="T74" fmla="*/ 1177 w 69"/>
                <a:gd name="T75" fmla="*/ 1115 h 53"/>
                <a:gd name="T76" fmla="*/ 1126 w 69"/>
                <a:gd name="T77" fmla="*/ 1139 h 53"/>
                <a:gd name="T78" fmla="*/ 1126 w 69"/>
                <a:gd name="T79" fmla="*/ 1139 h 53"/>
                <a:gd name="T80" fmla="*/ 1126 w 69"/>
                <a:gd name="T81" fmla="*/ 1163 h 53"/>
                <a:gd name="T82" fmla="*/ 1151 w 69"/>
                <a:gd name="T83" fmla="*/ 1183 h 53"/>
                <a:gd name="T84" fmla="*/ 1100 w 69"/>
                <a:gd name="T85" fmla="*/ 1207 h 53"/>
                <a:gd name="T86" fmla="*/ 1074 w 69"/>
                <a:gd name="T87" fmla="*/ 1232 h 5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9"/>
                <a:gd name="T133" fmla="*/ 0 h 53"/>
                <a:gd name="T134" fmla="*/ 69 w 69"/>
                <a:gd name="T135" fmla="*/ 53 h 5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7"/>
                  </a:lnTo>
                  <a:lnTo>
                    <a:pt x="7" y="5"/>
                  </a:lnTo>
                  <a:lnTo>
                    <a:pt x="8" y="5"/>
                  </a:lnTo>
                  <a:lnTo>
                    <a:pt x="12" y="3"/>
                  </a:lnTo>
                  <a:lnTo>
                    <a:pt x="12" y="2"/>
                  </a:lnTo>
                  <a:lnTo>
                    <a:pt x="13" y="2"/>
                  </a:lnTo>
                  <a:lnTo>
                    <a:pt x="31" y="0"/>
                  </a:lnTo>
                  <a:lnTo>
                    <a:pt x="31" y="1"/>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5" y="47"/>
                  </a:lnTo>
                  <a:lnTo>
                    <a:pt x="44" y="48"/>
                  </a:lnTo>
                  <a:lnTo>
                    <a:pt x="43" y="48"/>
                  </a:lnTo>
                  <a:lnTo>
                    <a:pt x="43" y="49"/>
                  </a:lnTo>
                  <a:lnTo>
                    <a:pt x="44" y="49"/>
                  </a:lnTo>
                  <a:lnTo>
                    <a:pt x="44" y="50"/>
                  </a:lnTo>
                  <a:lnTo>
                    <a:pt x="43" y="50"/>
                  </a:lnTo>
                  <a:lnTo>
                    <a:pt x="42" y="51"/>
                  </a:lnTo>
                  <a:lnTo>
                    <a:pt x="41" y="5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3059" name="Freeform 62"/>
            <p:cNvSpPr>
              <a:spLocks/>
            </p:cNvSpPr>
            <p:nvPr/>
          </p:nvSpPr>
          <p:spPr bwMode="auto">
            <a:xfrm>
              <a:off x="4073" y="2384"/>
              <a:ext cx="375" cy="376"/>
            </a:xfrm>
            <a:custGeom>
              <a:avLst/>
              <a:gdLst>
                <a:gd name="T0" fmla="*/ 236 w 73"/>
                <a:gd name="T1" fmla="*/ 977 h 77"/>
                <a:gd name="T2" fmla="*/ 293 w 73"/>
                <a:gd name="T3" fmla="*/ 1050 h 77"/>
                <a:gd name="T4" fmla="*/ 344 w 73"/>
                <a:gd name="T5" fmla="*/ 1099 h 77"/>
                <a:gd name="T6" fmla="*/ 344 w 73"/>
                <a:gd name="T7" fmla="*/ 1167 h 77"/>
                <a:gd name="T8" fmla="*/ 370 w 73"/>
                <a:gd name="T9" fmla="*/ 1191 h 77"/>
                <a:gd name="T10" fmla="*/ 344 w 73"/>
                <a:gd name="T11" fmla="*/ 1314 h 77"/>
                <a:gd name="T12" fmla="*/ 318 w 73"/>
                <a:gd name="T13" fmla="*/ 1431 h 77"/>
                <a:gd name="T14" fmla="*/ 370 w 73"/>
                <a:gd name="T15" fmla="*/ 1621 h 77"/>
                <a:gd name="T16" fmla="*/ 421 w 73"/>
                <a:gd name="T17" fmla="*/ 1694 h 77"/>
                <a:gd name="T18" fmla="*/ 447 w 73"/>
                <a:gd name="T19" fmla="*/ 1763 h 77"/>
                <a:gd name="T20" fmla="*/ 473 w 73"/>
                <a:gd name="T21" fmla="*/ 1812 h 77"/>
                <a:gd name="T22" fmla="*/ 1531 w 73"/>
                <a:gd name="T23" fmla="*/ 1812 h 77"/>
                <a:gd name="T24" fmla="*/ 1582 w 73"/>
                <a:gd name="T25" fmla="*/ 1836 h 77"/>
                <a:gd name="T26" fmla="*/ 1557 w 73"/>
                <a:gd name="T27" fmla="*/ 1694 h 77"/>
                <a:gd name="T28" fmla="*/ 1582 w 73"/>
                <a:gd name="T29" fmla="*/ 1646 h 77"/>
                <a:gd name="T30" fmla="*/ 1690 w 73"/>
                <a:gd name="T31" fmla="*/ 1646 h 77"/>
                <a:gd name="T32" fmla="*/ 1767 w 73"/>
                <a:gd name="T33" fmla="*/ 1646 h 77"/>
                <a:gd name="T34" fmla="*/ 1767 w 73"/>
                <a:gd name="T35" fmla="*/ 1548 h 77"/>
                <a:gd name="T36" fmla="*/ 1767 w 73"/>
                <a:gd name="T37" fmla="*/ 1480 h 77"/>
                <a:gd name="T38" fmla="*/ 1818 w 73"/>
                <a:gd name="T39" fmla="*/ 1265 h 77"/>
                <a:gd name="T40" fmla="*/ 1875 w 73"/>
                <a:gd name="T41" fmla="*/ 1143 h 77"/>
                <a:gd name="T42" fmla="*/ 1926 w 73"/>
                <a:gd name="T43" fmla="*/ 1123 h 77"/>
                <a:gd name="T44" fmla="*/ 1926 w 73"/>
                <a:gd name="T45" fmla="*/ 1099 h 77"/>
                <a:gd name="T46" fmla="*/ 1901 w 73"/>
                <a:gd name="T47" fmla="*/ 1099 h 77"/>
                <a:gd name="T48" fmla="*/ 1818 w 73"/>
                <a:gd name="T49" fmla="*/ 1074 h 77"/>
                <a:gd name="T50" fmla="*/ 1793 w 73"/>
                <a:gd name="T51" fmla="*/ 977 h 77"/>
                <a:gd name="T52" fmla="*/ 1690 w 73"/>
                <a:gd name="T53" fmla="*/ 884 h 77"/>
                <a:gd name="T54" fmla="*/ 1634 w 73"/>
                <a:gd name="T55" fmla="*/ 762 h 77"/>
                <a:gd name="T56" fmla="*/ 1582 w 73"/>
                <a:gd name="T57" fmla="*/ 713 h 77"/>
                <a:gd name="T58" fmla="*/ 1479 w 73"/>
                <a:gd name="T59" fmla="*/ 645 h 77"/>
                <a:gd name="T60" fmla="*/ 1423 w 73"/>
                <a:gd name="T61" fmla="*/ 596 h 77"/>
                <a:gd name="T62" fmla="*/ 1397 w 73"/>
                <a:gd name="T63" fmla="*/ 547 h 77"/>
                <a:gd name="T64" fmla="*/ 1212 w 73"/>
                <a:gd name="T65" fmla="*/ 430 h 77"/>
                <a:gd name="T66" fmla="*/ 1161 w 73"/>
                <a:gd name="T67" fmla="*/ 381 h 77"/>
                <a:gd name="T68" fmla="*/ 1084 w 73"/>
                <a:gd name="T69" fmla="*/ 288 h 77"/>
                <a:gd name="T70" fmla="*/ 1027 w 73"/>
                <a:gd name="T71" fmla="*/ 215 h 77"/>
                <a:gd name="T72" fmla="*/ 842 w 73"/>
                <a:gd name="T73" fmla="*/ 166 h 77"/>
                <a:gd name="T74" fmla="*/ 842 w 73"/>
                <a:gd name="T75" fmla="*/ 73 h 77"/>
                <a:gd name="T76" fmla="*/ 899 w 73"/>
                <a:gd name="T77" fmla="*/ 24 h 77"/>
                <a:gd name="T78" fmla="*/ 899 w 73"/>
                <a:gd name="T79" fmla="*/ 0 h 77"/>
                <a:gd name="T80" fmla="*/ 0 w 73"/>
                <a:gd name="T81" fmla="*/ 117 h 7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3"/>
                <a:gd name="T124" fmla="*/ 0 h 77"/>
                <a:gd name="T125" fmla="*/ 73 w 73"/>
                <a:gd name="T126" fmla="*/ 77 h 7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0"/>
                  </a:lnTo>
                  <a:lnTo>
                    <a:pt x="13" y="3"/>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3060" name="Freeform 63"/>
            <p:cNvSpPr>
              <a:spLocks/>
            </p:cNvSpPr>
            <p:nvPr/>
          </p:nvSpPr>
          <p:spPr bwMode="auto">
            <a:xfrm>
              <a:off x="4426" y="1916"/>
              <a:ext cx="318" cy="141"/>
            </a:xfrm>
            <a:custGeom>
              <a:avLst/>
              <a:gdLst>
                <a:gd name="T0" fmla="*/ 949 w 62"/>
                <a:gd name="T1" fmla="*/ 49 h 29"/>
                <a:gd name="T2" fmla="*/ 51 w 62"/>
                <a:gd name="T3" fmla="*/ 404 h 29"/>
                <a:gd name="T4" fmla="*/ 108 w 62"/>
                <a:gd name="T5" fmla="*/ 379 h 29"/>
                <a:gd name="T6" fmla="*/ 210 w 62"/>
                <a:gd name="T7" fmla="*/ 306 h 29"/>
                <a:gd name="T8" fmla="*/ 262 w 62"/>
                <a:gd name="T9" fmla="*/ 258 h 29"/>
                <a:gd name="T10" fmla="*/ 287 w 62"/>
                <a:gd name="T11" fmla="*/ 238 h 29"/>
                <a:gd name="T12" fmla="*/ 369 w 62"/>
                <a:gd name="T13" fmla="*/ 214 h 29"/>
                <a:gd name="T14" fmla="*/ 498 w 62"/>
                <a:gd name="T15" fmla="*/ 165 h 29"/>
                <a:gd name="T16" fmla="*/ 554 w 62"/>
                <a:gd name="T17" fmla="*/ 190 h 29"/>
                <a:gd name="T18" fmla="*/ 605 w 62"/>
                <a:gd name="T19" fmla="*/ 190 h 29"/>
                <a:gd name="T20" fmla="*/ 657 w 62"/>
                <a:gd name="T21" fmla="*/ 282 h 29"/>
                <a:gd name="T22" fmla="*/ 708 w 62"/>
                <a:gd name="T23" fmla="*/ 282 h 29"/>
                <a:gd name="T24" fmla="*/ 708 w 62"/>
                <a:gd name="T25" fmla="*/ 331 h 29"/>
                <a:gd name="T26" fmla="*/ 816 w 62"/>
                <a:gd name="T27" fmla="*/ 355 h 29"/>
                <a:gd name="T28" fmla="*/ 892 w 62"/>
                <a:gd name="T29" fmla="*/ 404 h 29"/>
                <a:gd name="T30" fmla="*/ 923 w 62"/>
                <a:gd name="T31" fmla="*/ 447 h 29"/>
                <a:gd name="T32" fmla="*/ 841 w 62"/>
                <a:gd name="T33" fmla="*/ 593 h 29"/>
                <a:gd name="T34" fmla="*/ 923 w 62"/>
                <a:gd name="T35" fmla="*/ 637 h 29"/>
                <a:gd name="T36" fmla="*/ 1000 w 62"/>
                <a:gd name="T37" fmla="*/ 661 h 29"/>
                <a:gd name="T38" fmla="*/ 1026 w 62"/>
                <a:gd name="T39" fmla="*/ 661 h 29"/>
                <a:gd name="T40" fmla="*/ 1103 w 62"/>
                <a:gd name="T41" fmla="*/ 637 h 29"/>
                <a:gd name="T42" fmla="*/ 1210 w 62"/>
                <a:gd name="T43" fmla="*/ 686 h 29"/>
                <a:gd name="T44" fmla="*/ 1236 w 62"/>
                <a:gd name="T45" fmla="*/ 661 h 29"/>
                <a:gd name="T46" fmla="*/ 1185 w 62"/>
                <a:gd name="T47" fmla="*/ 613 h 29"/>
                <a:gd name="T48" fmla="*/ 1159 w 62"/>
                <a:gd name="T49" fmla="*/ 593 h 29"/>
                <a:gd name="T50" fmla="*/ 1185 w 62"/>
                <a:gd name="T51" fmla="*/ 569 h 29"/>
                <a:gd name="T52" fmla="*/ 1159 w 62"/>
                <a:gd name="T53" fmla="*/ 545 h 29"/>
                <a:gd name="T54" fmla="*/ 1077 w 62"/>
                <a:gd name="T55" fmla="*/ 447 h 29"/>
                <a:gd name="T56" fmla="*/ 1077 w 62"/>
                <a:gd name="T57" fmla="*/ 379 h 29"/>
                <a:gd name="T58" fmla="*/ 1077 w 62"/>
                <a:gd name="T59" fmla="*/ 282 h 29"/>
                <a:gd name="T60" fmla="*/ 1077 w 62"/>
                <a:gd name="T61" fmla="*/ 238 h 29"/>
                <a:gd name="T62" fmla="*/ 1077 w 62"/>
                <a:gd name="T63" fmla="*/ 214 h 29"/>
                <a:gd name="T64" fmla="*/ 1159 w 62"/>
                <a:gd name="T65" fmla="*/ 141 h 29"/>
                <a:gd name="T66" fmla="*/ 1185 w 62"/>
                <a:gd name="T67" fmla="*/ 92 h 29"/>
                <a:gd name="T68" fmla="*/ 1236 w 62"/>
                <a:gd name="T69" fmla="*/ 92 h 29"/>
                <a:gd name="T70" fmla="*/ 1185 w 62"/>
                <a:gd name="T71" fmla="*/ 190 h 29"/>
                <a:gd name="T72" fmla="*/ 1159 w 62"/>
                <a:gd name="T73" fmla="*/ 238 h 29"/>
                <a:gd name="T74" fmla="*/ 1210 w 62"/>
                <a:gd name="T75" fmla="*/ 282 h 29"/>
                <a:gd name="T76" fmla="*/ 1210 w 62"/>
                <a:gd name="T77" fmla="*/ 379 h 29"/>
                <a:gd name="T78" fmla="*/ 1185 w 62"/>
                <a:gd name="T79" fmla="*/ 428 h 29"/>
                <a:gd name="T80" fmla="*/ 1210 w 62"/>
                <a:gd name="T81" fmla="*/ 447 h 29"/>
                <a:gd name="T82" fmla="*/ 1210 w 62"/>
                <a:gd name="T83" fmla="*/ 496 h 29"/>
                <a:gd name="T84" fmla="*/ 1236 w 62"/>
                <a:gd name="T85" fmla="*/ 569 h 29"/>
                <a:gd name="T86" fmla="*/ 1313 w 62"/>
                <a:gd name="T87" fmla="*/ 593 h 29"/>
                <a:gd name="T88" fmla="*/ 1369 w 62"/>
                <a:gd name="T89" fmla="*/ 569 h 29"/>
                <a:gd name="T90" fmla="*/ 1369 w 62"/>
                <a:gd name="T91" fmla="*/ 613 h 29"/>
                <a:gd name="T92" fmla="*/ 1395 w 62"/>
                <a:gd name="T93" fmla="*/ 661 h 29"/>
                <a:gd name="T94" fmla="*/ 1446 w 62"/>
                <a:gd name="T95" fmla="*/ 686 h 29"/>
                <a:gd name="T96" fmla="*/ 1472 w 62"/>
                <a:gd name="T97" fmla="*/ 661 h 29"/>
                <a:gd name="T98" fmla="*/ 1605 w 62"/>
                <a:gd name="T99" fmla="*/ 613 h 29"/>
                <a:gd name="T100" fmla="*/ 1631 w 62"/>
                <a:gd name="T101" fmla="*/ 447 h 29"/>
                <a:gd name="T102" fmla="*/ 1421 w 62"/>
                <a:gd name="T103" fmla="*/ 496 h 29"/>
                <a:gd name="T104" fmla="*/ 1236 w 62"/>
                <a:gd name="T105" fmla="*/ 0 h 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2"/>
                <a:gd name="T160" fmla="*/ 0 h 29"/>
                <a:gd name="T161" fmla="*/ 62 w 62"/>
                <a:gd name="T162" fmla="*/ 29 h 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3" y="23"/>
                  </a:lnTo>
                  <a:lnTo>
                    <a:pt x="32" y="25"/>
                  </a:lnTo>
                  <a:lnTo>
                    <a:pt x="33" y="27"/>
                  </a:lnTo>
                  <a:lnTo>
                    <a:pt x="35" y="27"/>
                  </a:lnTo>
                  <a:lnTo>
                    <a:pt x="36" y="26"/>
                  </a:lnTo>
                  <a:lnTo>
                    <a:pt x="38" y="28"/>
                  </a:lnTo>
                  <a:lnTo>
                    <a:pt x="39" y="28"/>
                  </a:lnTo>
                  <a:lnTo>
                    <a:pt x="40" y="27"/>
                  </a:lnTo>
                  <a:lnTo>
                    <a:pt x="42" y="27"/>
                  </a:lnTo>
                  <a:lnTo>
                    <a:pt x="45" y="28"/>
                  </a:lnTo>
                  <a:lnTo>
                    <a:pt x="46" y="29"/>
                  </a:lnTo>
                  <a:lnTo>
                    <a:pt x="47" y="29"/>
                  </a:lnTo>
                  <a:lnTo>
                    <a:pt x="47" y="28"/>
                  </a:lnTo>
                  <a:lnTo>
                    <a:pt x="46" y="28"/>
                  </a:lnTo>
                  <a:lnTo>
                    <a:pt x="45" y="26"/>
                  </a:lnTo>
                  <a:lnTo>
                    <a:pt x="44" y="25"/>
                  </a:lnTo>
                  <a:lnTo>
                    <a:pt x="44" y="24"/>
                  </a:lnTo>
                  <a:lnTo>
                    <a:pt x="45" y="24"/>
                  </a:lnTo>
                  <a:lnTo>
                    <a:pt x="44" y="23"/>
                  </a:lnTo>
                  <a:lnTo>
                    <a:pt x="43" y="21"/>
                  </a:lnTo>
                  <a:lnTo>
                    <a:pt x="41" y="19"/>
                  </a:lnTo>
                  <a:lnTo>
                    <a:pt x="41" y="17"/>
                  </a:lnTo>
                  <a:lnTo>
                    <a:pt x="41" y="16"/>
                  </a:lnTo>
                  <a:lnTo>
                    <a:pt x="41" y="13"/>
                  </a:lnTo>
                  <a:lnTo>
                    <a:pt x="41" y="12"/>
                  </a:lnTo>
                  <a:lnTo>
                    <a:pt x="41" y="11"/>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4" y="29"/>
                  </a:lnTo>
                  <a:lnTo>
                    <a:pt x="55" y="29"/>
                  </a:lnTo>
                  <a:lnTo>
                    <a:pt x="56" y="28"/>
                  </a:lnTo>
                  <a:lnTo>
                    <a:pt x="61" y="27"/>
                  </a:lnTo>
                  <a:lnTo>
                    <a:pt x="61" y="26"/>
                  </a:lnTo>
                  <a:lnTo>
                    <a:pt x="61" y="25"/>
                  </a:lnTo>
                  <a:lnTo>
                    <a:pt x="62" y="19"/>
                  </a:lnTo>
                  <a:lnTo>
                    <a:pt x="54" y="21"/>
                  </a:lnTo>
                  <a:lnTo>
                    <a:pt x="47"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3061" name="Freeform 64"/>
            <p:cNvSpPr>
              <a:spLocks/>
            </p:cNvSpPr>
            <p:nvPr/>
          </p:nvSpPr>
          <p:spPr bwMode="auto">
            <a:xfrm>
              <a:off x="4668" y="1901"/>
              <a:ext cx="76" cy="117"/>
            </a:xfrm>
            <a:custGeom>
              <a:avLst/>
              <a:gdLst>
                <a:gd name="T0" fmla="*/ 385 w 15"/>
                <a:gd name="T1" fmla="*/ 522 h 24"/>
                <a:gd name="T2" fmla="*/ 385 w 15"/>
                <a:gd name="T3" fmla="*/ 478 h 24"/>
                <a:gd name="T4" fmla="*/ 360 w 15"/>
                <a:gd name="T5" fmla="*/ 429 h 24"/>
                <a:gd name="T6" fmla="*/ 309 w 15"/>
                <a:gd name="T7" fmla="*/ 380 h 24"/>
                <a:gd name="T8" fmla="*/ 258 w 15"/>
                <a:gd name="T9" fmla="*/ 356 h 24"/>
                <a:gd name="T10" fmla="*/ 233 w 15"/>
                <a:gd name="T11" fmla="*/ 332 h 24"/>
                <a:gd name="T12" fmla="*/ 233 w 15"/>
                <a:gd name="T13" fmla="*/ 283 h 24"/>
                <a:gd name="T14" fmla="*/ 177 w 15"/>
                <a:gd name="T15" fmla="*/ 215 h 24"/>
                <a:gd name="T16" fmla="*/ 152 w 15"/>
                <a:gd name="T17" fmla="*/ 190 h 24"/>
                <a:gd name="T18" fmla="*/ 127 w 15"/>
                <a:gd name="T19" fmla="*/ 141 h 24"/>
                <a:gd name="T20" fmla="*/ 101 w 15"/>
                <a:gd name="T21" fmla="*/ 117 h 24"/>
                <a:gd name="T22" fmla="*/ 101 w 15"/>
                <a:gd name="T23" fmla="*/ 98 h 24"/>
                <a:gd name="T24" fmla="*/ 101 w 15"/>
                <a:gd name="T25" fmla="*/ 98 h 24"/>
                <a:gd name="T26" fmla="*/ 101 w 15"/>
                <a:gd name="T27" fmla="*/ 73 h 24"/>
                <a:gd name="T28" fmla="*/ 127 w 15"/>
                <a:gd name="T29" fmla="*/ 0 h 24"/>
                <a:gd name="T30" fmla="*/ 101 w 15"/>
                <a:gd name="T31" fmla="*/ 0 h 24"/>
                <a:gd name="T32" fmla="*/ 51 w 15"/>
                <a:gd name="T33" fmla="*/ 0 h 24"/>
                <a:gd name="T34" fmla="*/ 25 w 15"/>
                <a:gd name="T35" fmla="*/ 24 h 24"/>
                <a:gd name="T36" fmla="*/ 25 w 15"/>
                <a:gd name="T37" fmla="*/ 49 h 24"/>
                <a:gd name="T38" fmla="*/ 25 w 15"/>
                <a:gd name="T39" fmla="*/ 73 h 24"/>
                <a:gd name="T40" fmla="*/ 0 w 15"/>
                <a:gd name="T41" fmla="*/ 73 h 24"/>
                <a:gd name="T42" fmla="*/ 177 w 15"/>
                <a:gd name="T43" fmla="*/ 570 h 24"/>
                <a:gd name="T44" fmla="*/ 385 w 15"/>
                <a:gd name="T45" fmla="*/ 522 h 24"/>
                <a:gd name="T46" fmla="*/ 385 w 15"/>
                <a:gd name="T47" fmla="*/ 522 h 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5"/>
                <a:gd name="T73" fmla="*/ 0 h 24"/>
                <a:gd name="T74" fmla="*/ 15 w 15"/>
                <a:gd name="T75" fmla="*/ 24 h 2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3"/>
                  </a:lnTo>
                  <a:lnTo>
                    <a:pt x="5" y="0"/>
                  </a:lnTo>
                  <a:lnTo>
                    <a:pt x="4" y="0"/>
                  </a:lnTo>
                  <a:lnTo>
                    <a:pt x="2" y="0"/>
                  </a:lnTo>
                  <a:lnTo>
                    <a:pt x="1" y="1"/>
                  </a:lnTo>
                  <a:lnTo>
                    <a:pt x="1" y="2"/>
                  </a:lnTo>
                  <a:lnTo>
                    <a:pt x="1" y="3"/>
                  </a:lnTo>
                  <a:lnTo>
                    <a:pt x="0" y="3"/>
                  </a:lnTo>
                  <a:lnTo>
                    <a:pt x="7" y="24"/>
                  </a:lnTo>
                  <a:lnTo>
                    <a:pt x="15" y="2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3062" name="Freeform 65"/>
            <p:cNvSpPr>
              <a:spLocks/>
            </p:cNvSpPr>
            <p:nvPr/>
          </p:nvSpPr>
          <p:spPr bwMode="auto">
            <a:xfrm>
              <a:off x="4688" y="1765"/>
              <a:ext cx="98" cy="205"/>
            </a:xfrm>
            <a:custGeom>
              <a:avLst/>
              <a:gdLst>
                <a:gd name="T0" fmla="*/ 0 w 19"/>
                <a:gd name="T1" fmla="*/ 737 h 42"/>
                <a:gd name="T2" fmla="*/ 0 w 19"/>
                <a:gd name="T3" fmla="*/ 761 h 42"/>
                <a:gd name="T4" fmla="*/ 52 w 19"/>
                <a:gd name="T5" fmla="*/ 810 h 42"/>
                <a:gd name="T6" fmla="*/ 160 w 19"/>
                <a:gd name="T7" fmla="*/ 883 h 42"/>
                <a:gd name="T8" fmla="*/ 237 w 19"/>
                <a:gd name="T9" fmla="*/ 903 h 42"/>
                <a:gd name="T10" fmla="*/ 268 w 19"/>
                <a:gd name="T11" fmla="*/ 952 h 42"/>
                <a:gd name="T12" fmla="*/ 294 w 19"/>
                <a:gd name="T13" fmla="*/ 1001 h 42"/>
                <a:gd name="T14" fmla="*/ 346 w 19"/>
                <a:gd name="T15" fmla="*/ 927 h 42"/>
                <a:gd name="T16" fmla="*/ 371 w 19"/>
                <a:gd name="T17" fmla="*/ 835 h 42"/>
                <a:gd name="T18" fmla="*/ 454 w 19"/>
                <a:gd name="T19" fmla="*/ 713 h 42"/>
                <a:gd name="T20" fmla="*/ 505 w 19"/>
                <a:gd name="T21" fmla="*/ 620 h 42"/>
                <a:gd name="T22" fmla="*/ 480 w 19"/>
                <a:gd name="T23" fmla="*/ 454 h 42"/>
                <a:gd name="T24" fmla="*/ 454 w 19"/>
                <a:gd name="T25" fmla="*/ 307 h 42"/>
                <a:gd name="T26" fmla="*/ 371 w 19"/>
                <a:gd name="T27" fmla="*/ 332 h 42"/>
                <a:gd name="T28" fmla="*/ 346 w 19"/>
                <a:gd name="T29" fmla="*/ 332 h 42"/>
                <a:gd name="T30" fmla="*/ 320 w 19"/>
                <a:gd name="T31" fmla="*/ 332 h 42"/>
                <a:gd name="T32" fmla="*/ 346 w 19"/>
                <a:gd name="T33" fmla="*/ 264 h 42"/>
                <a:gd name="T34" fmla="*/ 371 w 19"/>
                <a:gd name="T35" fmla="*/ 264 h 42"/>
                <a:gd name="T36" fmla="*/ 397 w 19"/>
                <a:gd name="T37" fmla="*/ 190 h 42"/>
                <a:gd name="T38" fmla="*/ 428 w 19"/>
                <a:gd name="T39" fmla="*/ 142 h 42"/>
                <a:gd name="T40" fmla="*/ 108 w 19"/>
                <a:gd name="T41" fmla="*/ 0 h 42"/>
                <a:gd name="T42" fmla="*/ 77 w 19"/>
                <a:gd name="T43" fmla="*/ 49 h 42"/>
                <a:gd name="T44" fmla="*/ 52 w 19"/>
                <a:gd name="T45" fmla="*/ 142 h 42"/>
                <a:gd name="T46" fmla="*/ 0 w 19"/>
                <a:gd name="T47" fmla="*/ 190 h 42"/>
                <a:gd name="T48" fmla="*/ 26 w 19"/>
                <a:gd name="T49" fmla="*/ 215 h 42"/>
                <a:gd name="T50" fmla="*/ 26 w 19"/>
                <a:gd name="T51" fmla="*/ 264 h 42"/>
                <a:gd name="T52" fmla="*/ 26 w 19"/>
                <a:gd name="T53" fmla="*/ 356 h 42"/>
                <a:gd name="T54" fmla="*/ 77 w 19"/>
                <a:gd name="T55" fmla="*/ 405 h 42"/>
                <a:gd name="T56" fmla="*/ 134 w 19"/>
                <a:gd name="T57" fmla="*/ 430 h 42"/>
                <a:gd name="T58" fmla="*/ 186 w 19"/>
                <a:gd name="T59" fmla="*/ 454 h 42"/>
                <a:gd name="T60" fmla="*/ 237 w 19"/>
                <a:gd name="T61" fmla="*/ 503 h 42"/>
                <a:gd name="T62" fmla="*/ 108 w 19"/>
                <a:gd name="T63" fmla="*/ 571 h 42"/>
                <a:gd name="T64" fmla="*/ 26 w 19"/>
                <a:gd name="T65" fmla="*/ 669 h 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
                <a:gd name="T100" fmla="*/ 0 h 42"/>
                <a:gd name="T101" fmla="*/ 19 w 19"/>
                <a:gd name="T102" fmla="*/ 42 h 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 h="42">
                  <a:moveTo>
                    <a:pt x="1" y="28"/>
                  </a:moveTo>
                  <a:lnTo>
                    <a:pt x="0" y="31"/>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2" y="14"/>
                  </a:lnTo>
                  <a:lnTo>
                    <a:pt x="12" y="13"/>
                  </a:lnTo>
                  <a:lnTo>
                    <a:pt x="13"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3063" name="Freeform 66"/>
            <p:cNvSpPr>
              <a:spLocks/>
            </p:cNvSpPr>
            <p:nvPr/>
          </p:nvSpPr>
          <p:spPr bwMode="auto">
            <a:xfrm>
              <a:off x="4775" y="1672"/>
              <a:ext cx="118" cy="107"/>
            </a:xfrm>
            <a:custGeom>
              <a:avLst/>
              <a:gdLst>
                <a:gd name="T0" fmla="*/ 0 w 23"/>
                <a:gd name="T1" fmla="*/ 92 h 22"/>
                <a:gd name="T2" fmla="*/ 210 w 23"/>
                <a:gd name="T3" fmla="*/ 49 h 22"/>
                <a:gd name="T4" fmla="*/ 210 w 23"/>
                <a:gd name="T5" fmla="*/ 73 h 22"/>
                <a:gd name="T6" fmla="*/ 236 w 23"/>
                <a:gd name="T7" fmla="*/ 73 h 22"/>
                <a:gd name="T8" fmla="*/ 236 w 23"/>
                <a:gd name="T9" fmla="*/ 73 h 22"/>
                <a:gd name="T10" fmla="*/ 528 w 23"/>
                <a:gd name="T11" fmla="*/ 0 h 22"/>
                <a:gd name="T12" fmla="*/ 605 w 23"/>
                <a:gd name="T13" fmla="*/ 214 h 22"/>
                <a:gd name="T14" fmla="*/ 605 w 23"/>
                <a:gd name="T15" fmla="*/ 238 h 22"/>
                <a:gd name="T16" fmla="*/ 580 w 23"/>
                <a:gd name="T17" fmla="*/ 238 h 22"/>
                <a:gd name="T18" fmla="*/ 605 w 23"/>
                <a:gd name="T19" fmla="*/ 263 h 22"/>
                <a:gd name="T20" fmla="*/ 605 w 23"/>
                <a:gd name="T21" fmla="*/ 263 h 22"/>
                <a:gd name="T22" fmla="*/ 554 w 23"/>
                <a:gd name="T23" fmla="*/ 282 h 22"/>
                <a:gd name="T24" fmla="*/ 446 w 23"/>
                <a:gd name="T25" fmla="*/ 306 h 22"/>
                <a:gd name="T26" fmla="*/ 421 w 23"/>
                <a:gd name="T27" fmla="*/ 306 h 22"/>
                <a:gd name="T28" fmla="*/ 421 w 23"/>
                <a:gd name="T29" fmla="*/ 306 h 22"/>
                <a:gd name="T30" fmla="*/ 421 w 23"/>
                <a:gd name="T31" fmla="*/ 331 h 22"/>
                <a:gd name="T32" fmla="*/ 421 w 23"/>
                <a:gd name="T33" fmla="*/ 331 h 22"/>
                <a:gd name="T34" fmla="*/ 344 w 23"/>
                <a:gd name="T35" fmla="*/ 355 h 22"/>
                <a:gd name="T36" fmla="*/ 262 w 23"/>
                <a:gd name="T37" fmla="*/ 379 h 22"/>
                <a:gd name="T38" fmla="*/ 262 w 23"/>
                <a:gd name="T39" fmla="*/ 379 h 22"/>
                <a:gd name="T40" fmla="*/ 210 w 23"/>
                <a:gd name="T41" fmla="*/ 428 h 22"/>
                <a:gd name="T42" fmla="*/ 77 w 23"/>
                <a:gd name="T43" fmla="*/ 496 h 22"/>
                <a:gd name="T44" fmla="*/ 51 w 23"/>
                <a:gd name="T45" fmla="*/ 520 h 22"/>
                <a:gd name="T46" fmla="*/ 0 w 23"/>
                <a:gd name="T47" fmla="*/ 496 h 22"/>
                <a:gd name="T48" fmla="*/ 51 w 23"/>
                <a:gd name="T49" fmla="*/ 447 h 22"/>
                <a:gd name="T50" fmla="*/ 51 w 23"/>
                <a:gd name="T51" fmla="*/ 428 h 22"/>
                <a:gd name="T52" fmla="*/ 51 w 23"/>
                <a:gd name="T53" fmla="*/ 404 h 22"/>
                <a:gd name="T54" fmla="*/ 0 w 23"/>
                <a:gd name="T55" fmla="*/ 92 h 22"/>
                <a:gd name="T56" fmla="*/ 0 w 23"/>
                <a:gd name="T57" fmla="*/ 92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
                <a:gd name="T88" fmla="*/ 0 h 22"/>
                <a:gd name="T89" fmla="*/ 23 w 23"/>
                <a:gd name="T90" fmla="*/ 22 h 2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 h="22">
                  <a:moveTo>
                    <a:pt x="0" y="4"/>
                  </a:moveTo>
                  <a:lnTo>
                    <a:pt x="8" y="2"/>
                  </a:lnTo>
                  <a:lnTo>
                    <a:pt x="8" y="3"/>
                  </a:lnTo>
                  <a:lnTo>
                    <a:pt x="9" y="3"/>
                  </a:lnTo>
                  <a:lnTo>
                    <a:pt x="20" y="0"/>
                  </a:lnTo>
                  <a:lnTo>
                    <a:pt x="23" y="9"/>
                  </a:lnTo>
                  <a:lnTo>
                    <a:pt x="23" y="10"/>
                  </a:lnTo>
                  <a:lnTo>
                    <a:pt x="22" y="10"/>
                  </a:lnTo>
                  <a:lnTo>
                    <a:pt x="23" y="11"/>
                  </a:lnTo>
                  <a:lnTo>
                    <a:pt x="21" y="12"/>
                  </a:lnTo>
                  <a:lnTo>
                    <a:pt x="17" y="13"/>
                  </a:lnTo>
                  <a:lnTo>
                    <a:pt x="16" y="13"/>
                  </a:lnTo>
                  <a:lnTo>
                    <a:pt x="16" y="14"/>
                  </a:lnTo>
                  <a:lnTo>
                    <a:pt x="13" y="15"/>
                  </a:lnTo>
                  <a:lnTo>
                    <a:pt x="10" y="16"/>
                  </a:lnTo>
                  <a:lnTo>
                    <a:pt x="8" y="18"/>
                  </a:lnTo>
                  <a:lnTo>
                    <a:pt x="3" y="21"/>
                  </a:lnTo>
                  <a:lnTo>
                    <a:pt x="2" y="22"/>
                  </a:lnTo>
                  <a:lnTo>
                    <a:pt x="0" y="21"/>
                  </a:lnTo>
                  <a:lnTo>
                    <a:pt x="2" y="19"/>
                  </a:lnTo>
                  <a:lnTo>
                    <a:pt x="2" y="18"/>
                  </a:lnTo>
                  <a:lnTo>
                    <a:pt x="2" y="17"/>
                  </a:lnTo>
                  <a:lnTo>
                    <a:pt x="0" y="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3064" name="Freeform 67"/>
            <p:cNvSpPr>
              <a:spLocks/>
            </p:cNvSpPr>
            <p:nvPr/>
          </p:nvSpPr>
          <p:spPr bwMode="auto">
            <a:xfrm>
              <a:off x="4770" y="1589"/>
              <a:ext cx="232" cy="112"/>
            </a:xfrm>
            <a:custGeom>
              <a:avLst/>
              <a:gdLst>
                <a:gd name="T0" fmla="*/ 268 w 45"/>
                <a:gd name="T1" fmla="*/ 166 h 23"/>
                <a:gd name="T2" fmla="*/ 639 w 45"/>
                <a:gd name="T3" fmla="*/ 73 h 23"/>
                <a:gd name="T4" fmla="*/ 665 w 45"/>
                <a:gd name="T5" fmla="*/ 73 h 23"/>
                <a:gd name="T6" fmla="*/ 665 w 45"/>
                <a:gd name="T7" fmla="*/ 49 h 23"/>
                <a:gd name="T8" fmla="*/ 717 w 45"/>
                <a:gd name="T9" fmla="*/ 0 h 23"/>
                <a:gd name="T10" fmla="*/ 773 w 45"/>
                <a:gd name="T11" fmla="*/ 0 h 23"/>
                <a:gd name="T12" fmla="*/ 825 w 45"/>
                <a:gd name="T13" fmla="*/ 73 h 23"/>
                <a:gd name="T14" fmla="*/ 851 w 45"/>
                <a:gd name="T15" fmla="*/ 117 h 23"/>
                <a:gd name="T16" fmla="*/ 799 w 45"/>
                <a:gd name="T17" fmla="*/ 166 h 23"/>
                <a:gd name="T18" fmla="*/ 773 w 45"/>
                <a:gd name="T19" fmla="*/ 239 h 23"/>
                <a:gd name="T20" fmla="*/ 876 w 45"/>
                <a:gd name="T21" fmla="*/ 239 h 23"/>
                <a:gd name="T22" fmla="*/ 959 w 45"/>
                <a:gd name="T23" fmla="*/ 355 h 23"/>
                <a:gd name="T24" fmla="*/ 1088 w 45"/>
                <a:gd name="T25" fmla="*/ 380 h 23"/>
                <a:gd name="T26" fmla="*/ 1145 w 45"/>
                <a:gd name="T27" fmla="*/ 331 h 23"/>
                <a:gd name="T28" fmla="*/ 1119 w 45"/>
                <a:gd name="T29" fmla="*/ 282 h 23"/>
                <a:gd name="T30" fmla="*/ 1062 w 45"/>
                <a:gd name="T31" fmla="*/ 239 h 23"/>
                <a:gd name="T32" fmla="*/ 1119 w 45"/>
                <a:gd name="T33" fmla="*/ 263 h 23"/>
                <a:gd name="T34" fmla="*/ 1196 w 45"/>
                <a:gd name="T35" fmla="*/ 380 h 23"/>
                <a:gd name="T36" fmla="*/ 1170 w 45"/>
                <a:gd name="T37" fmla="*/ 404 h 23"/>
                <a:gd name="T38" fmla="*/ 1062 w 45"/>
                <a:gd name="T39" fmla="*/ 453 h 23"/>
                <a:gd name="T40" fmla="*/ 985 w 45"/>
                <a:gd name="T41" fmla="*/ 497 h 23"/>
                <a:gd name="T42" fmla="*/ 985 w 45"/>
                <a:gd name="T43" fmla="*/ 472 h 23"/>
                <a:gd name="T44" fmla="*/ 959 w 45"/>
                <a:gd name="T45" fmla="*/ 429 h 23"/>
                <a:gd name="T46" fmla="*/ 902 w 45"/>
                <a:gd name="T47" fmla="*/ 521 h 23"/>
                <a:gd name="T48" fmla="*/ 851 w 45"/>
                <a:gd name="T49" fmla="*/ 521 h 23"/>
                <a:gd name="T50" fmla="*/ 851 w 45"/>
                <a:gd name="T51" fmla="*/ 497 h 23"/>
                <a:gd name="T52" fmla="*/ 799 w 45"/>
                <a:gd name="T53" fmla="*/ 472 h 23"/>
                <a:gd name="T54" fmla="*/ 742 w 45"/>
                <a:gd name="T55" fmla="*/ 453 h 23"/>
                <a:gd name="T56" fmla="*/ 717 w 45"/>
                <a:gd name="T57" fmla="*/ 404 h 23"/>
                <a:gd name="T58" fmla="*/ 557 w 45"/>
                <a:gd name="T59" fmla="*/ 404 h 23"/>
                <a:gd name="T60" fmla="*/ 268 w 45"/>
                <a:gd name="T61" fmla="*/ 472 h 23"/>
                <a:gd name="T62" fmla="*/ 237 w 45"/>
                <a:gd name="T63" fmla="*/ 453 h 23"/>
                <a:gd name="T64" fmla="*/ 0 w 45"/>
                <a:gd name="T65" fmla="*/ 497 h 23"/>
                <a:gd name="T66" fmla="*/ 0 w 45"/>
                <a:gd name="T67" fmla="*/ 214 h 2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5"/>
                <a:gd name="T103" fmla="*/ 0 h 23"/>
                <a:gd name="T104" fmla="*/ 45 w 45"/>
                <a:gd name="T105" fmla="*/ 23 h 2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5" h="23">
                  <a:moveTo>
                    <a:pt x="0" y="9"/>
                  </a:moveTo>
                  <a:lnTo>
                    <a:pt x="10" y="7"/>
                  </a:lnTo>
                  <a:lnTo>
                    <a:pt x="24" y="4"/>
                  </a:lnTo>
                  <a:lnTo>
                    <a:pt x="24"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18"/>
                  </a:lnTo>
                  <a:lnTo>
                    <a:pt x="36" y="18"/>
                  </a:lnTo>
                  <a:lnTo>
                    <a:pt x="35" y="20"/>
                  </a:lnTo>
                  <a:lnTo>
                    <a:pt x="34" y="22"/>
                  </a:lnTo>
                  <a:lnTo>
                    <a:pt x="33" y="23"/>
                  </a:lnTo>
                  <a:lnTo>
                    <a:pt x="32" y="22"/>
                  </a:lnTo>
                  <a:lnTo>
                    <a:pt x="32" y="21"/>
                  </a:lnTo>
                  <a:lnTo>
                    <a:pt x="31" y="21"/>
                  </a:lnTo>
                  <a:lnTo>
                    <a:pt x="30" y="20"/>
                  </a:lnTo>
                  <a:lnTo>
                    <a:pt x="28" y="19"/>
                  </a:lnTo>
                  <a:lnTo>
                    <a:pt x="27" y="17"/>
                  </a:lnTo>
                  <a:lnTo>
                    <a:pt x="26" y="15"/>
                  </a:lnTo>
                  <a:lnTo>
                    <a:pt x="21" y="17"/>
                  </a:lnTo>
                  <a:lnTo>
                    <a:pt x="10" y="20"/>
                  </a:lnTo>
                  <a:lnTo>
                    <a:pt x="9" y="20"/>
                  </a:lnTo>
                  <a:lnTo>
                    <a:pt x="9" y="19"/>
                  </a:lnTo>
                  <a:lnTo>
                    <a:pt x="1" y="21"/>
                  </a:lnTo>
                  <a:lnTo>
                    <a:pt x="0" y="21"/>
                  </a:lnTo>
                  <a:lnTo>
                    <a:pt x="0" y="9"/>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3065" name="Freeform 68"/>
            <p:cNvSpPr>
              <a:spLocks/>
            </p:cNvSpPr>
            <p:nvPr/>
          </p:nvSpPr>
          <p:spPr bwMode="auto">
            <a:xfrm>
              <a:off x="4878" y="1662"/>
              <a:ext cx="61" cy="64"/>
            </a:xfrm>
            <a:custGeom>
              <a:avLst/>
              <a:gdLst>
                <a:gd name="T0" fmla="*/ 0 w 12"/>
                <a:gd name="T1" fmla="*/ 49 h 13"/>
                <a:gd name="T2" fmla="*/ 76 w 12"/>
                <a:gd name="T3" fmla="*/ 266 h 13"/>
                <a:gd name="T4" fmla="*/ 76 w 12"/>
                <a:gd name="T5" fmla="*/ 290 h 13"/>
                <a:gd name="T6" fmla="*/ 51 w 12"/>
                <a:gd name="T7" fmla="*/ 290 h 13"/>
                <a:gd name="T8" fmla="*/ 76 w 12"/>
                <a:gd name="T9" fmla="*/ 315 h 13"/>
                <a:gd name="T10" fmla="*/ 76 w 12"/>
                <a:gd name="T11" fmla="*/ 315 h 13"/>
                <a:gd name="T12" fmla="*/ 76 w 12"/>
                <a:gd name="T13" fmla="*/ 315 h 13"/>
                <a:gd name="T14" fmla="*/ 158 w 12"/>
                <a:gd name="T15" fmla="*/ 290 h 13"/>
                <a:gd name="T16" fmla="*/ 183 w 12"/>
                <a:gd name="T17" fmla="*/ 266 h 13"/>
                <a:gd name="T18" fmla="*/ 183 w 12"/>
                <a:gd name="T19" fmla="*/ 241 h 13"/>
                <a:gd name="T20" fmla="*/ 183 w 12"/>
                <a:gd name="T21" fmla="*/ 217 h 13"/>
                <a:gd name="T22" fmla="*/ 183 w 12"/>
                <a:gd name="T23" fmla="*/ 167 h 13"/>
                <a:gd name="T24" fmla="*/ 208 w 12"/>
                <a:gd name="T25" fmla="*/ 148 h 13"/>
                <a:gd name="T26" fmla="*/ 208 w 12"/>
                <a:gd name="T27" fmla="*/ 167 h 13"/>
                <a:gd name="T28" fmla="*/ 208 w 12"/>
                <a:gd name="T29" fmla="*/ 192 h 13"/>
                <a:gd name="T30" fmla="*/ 208 w 12"/>
                <a:gd name="T31" fmla="*/ 241 h 13"/>
                <a:gd name="T32" fmla="*/ 234 w 12"/>
                <a:gd name="T33" fmla="*/ 241 h 13"/>
                <a:gd name="T34" fmla="*/ 234 w 12"/>
                <a:gd name="T35" fmla="*/ 241 h 13"/>
                <a:gd name="T36" fmla="*/ 234 w 12"/>
                <a:gd name="T37" fmla="*/ 217 h 13"/>
                <a:gd name="T38" fmla="*/ 259 w 12"/>
                <a:gd name="T39" fmla="*/ 217 h 13"/>
                <a:gd name="T40" fmla="*/ 285 w 12"/>
                <a:gd name="T41" fmla="*/ 192 h 13"/>
                <a:gd name="T42" fmla="*/ 310 w 12"/>
                <a:gd name="T43" fmla="*/ 192 h 13"/>
                <a:gd name="T44" fmla="*/ 310 w 12"/>
                <a:gd name="T45" fmla="*/ 192 h 13"/>
                <a:gd name="T46" fmla="*/ 285 w 12"/>
                <a:gd name="T47" fmla="*/ 167 h 13"/>
                <a:gd name="T48" fmla="*/ 285 w 12"/>
                <a:gd name="T49" fmla="*/ 148 h 13"/>
                <a:gd name="T50" fmla="*/ 285 w 12"/>
                <a:gd name="T51" fmla="*/ 148 h 13"/>
                <a:gd name="T52" fmla="*/ 259 w 12"/>
                <a:gd name="T53" fmla="*/ 148 h 13"/>
                <a:gd name="T54" fmla="*/ 234 w 12"/>
                <a:gd name="T55" fmla="*/ 123 h 13"/>
                <a:gd name="T56" fmla="*/ 234 w 12"/>
                <a:gd name="T57" fmla="*/ 123 h 13"/>
                <a:gd name="T58" fmla="*/ 183 w 12"/>
                <a:gd name="T59" fmla="*/ 98 h 13"/>
                <a:gd name="T60" fmla="*/ 158 w 12"/>
                <a:gd name="T61" fmla="*/ 49 h 13"/>
                <a:gd name="T62" fmla="*/ 158 w 12"/>
                <a:gd name="T63" fmla="*/ 49 h 13"/>
                <a:gd name="T64" fmla="*/ 127 w 12"/>
                <a:gd name="T65" fmla="*/ 0 h 13"/>
                <a:gd name="T66" fmla="*/ 0 w 12"/>
                <a:gd name="T67" fmla="*/ 49 h 13"/>
                <a:gd name="T68" fmla="*/ 0 w 12"/>
                <a:gd name="T69" fmla="*/ 49 h 1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
                <a:gd name="T106" fmla="*/ 0 h 13"/>
                <a:gd name="T107" fmla="*/ 12 w 12"/>
                <a:gd name="T108" fmla="*/ 13 h 1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 h="13">
                  <a:moveTo>
                    <a:pt x="0" y="2"/>
                  </a:moveTo>
                  <a:lnTo>
                    <a:pt x="3" y="11"/>
                  </a:lnTo>
                  <a:lnTo>
                    <a:pt x="3" y="12"/>
                  </a:lnTo>
                  <a:lnTo>
                    <a:pt x="2" y="12"/>
                  </a:lnTo>
                  <a:lnTo>
                    <a:pt x="3" y="13"/>
                  </a:lnTo>
                  <a:lnTo>
                    <a:pt x="6" y="12"/>
                  </a:lnTo>
                  <a:lnTo>
                    <a:pt x="7" y="11"/>
                  </a:lnTo>
                  <a:lnTo>
                    <a:pt x="7" y="10"/>
                  </a:lnTo>
                  <a:lnTo>
                    <a:pt x="7" y="9"/>
                  </a:lnTo>
                  <a:lnTo>
                    <a:pt x="7" y="7"/>
                  </a:lnTo>
                  <a:lnTo>
                    <a:pt x="8" y="6"/>
                  </a:lnTo>
                  <a:lnTo>
                    <a:pt x="8" y="7"/>
                  </a:lnTo>
                  <a:lnTo>
                    <a:pt x="8" y="8"/>
                  </a:lnTo>
                  <a:lnTo>
                    <a:pt x="8" y="10"/>
                  </a:lnTo>
                  <a:lnTo>
                    <a:pt x="9" y="10"/>
                  </a:lnTo>
                  <a:lnTo>
                    <a:pt x="9" y="9"/>
                  </a:lnTo>
                  <a:lnTo>
                    <a:pt x="10" y="9"/>
                  </a:lnTo>
                  <a:lnTo>
                    <a:pt x="11" y="8"/>
                  </a:lnTo>
                  <a:lnTo>
                    <a:pt x="12" y="8"/>
                  </a:lnTo>
                  <a:lnTo>
                    <a:pt x="11" y="7"/>
                  </a:lnTo>
                  <a:lnTo>
                    <a:pt x="11" y="6"/>
                  </a:lnTo>
                  <a:lnTo>
                    <a:pt x="10" y="6"/>
                  </a:lnTo>
                  <a:lnTo>
                    <a:pt x="9" y="5"/>
                  </a:lnTo>
                  <a:lnTo>
                    <a:pt x="7" y="4"/>
                  </a:lnTo>
                  <a:lnTo>
                    <a:pt x="6" y="2"/>
                  </a:lnTo>
                  <a:lnTo>
                    <a:pt x="5" y="0"/>
                  </a:lnTo>
                  <a:lnTo>
                    <a:pt x="0" y="2"/>
                  </a:lnTo>
                  <a:close/>
                </a:path>
              </a:pathLst>
            </a:custGeom>
            <a:solidFill>
              <a:schemeClr val="bg1"/>
            </a:solidFill>
            <a:ln w="12700" cmpd="sng">
              <a:solidFill>
                <a:schemeClr val="tx1"/>
              </a:solidFill>
              <a:prstDash val="solid"/>
              <a:round/>
              <a:headEnd/>
              <a:tailEnd/>
            </a:ln>
          </p:spPr>
          <p:txBody>
            <a:bodyPr/>
            <a:lstStyle/>
            <a:p>
              <a:endParaRPr lang="en-US"/>
            </a:p>
          </p:txBody>
        </p:sp>
        <p:sp>
          <p:nvSpPr>
            <p:cNvPr id="43066" name="Freeform 69"/>
            <p:cNvSpPr>
              <a:spLocks/>
            </p:cNvSpPr>
            <p:nvPr/>
          </p:nvSpPr>
          <p:spPr bwMode="auto">
            <a:xfrm>
              <a:off x="4811" y="1394"/>
              <a:ext cx="108" cy="229"/>
            </a:xfrm>
            <a:custGeom>
              <a:avLst/>
              <a:gdLst>
                <a:gd name="T0" fmla="*/ 555 w 21"/>
                <a:gd name="T1" fmla="*/ 950 h 47"/>
                <a:gd name="T2" fmla="*/ 530 w 21"/>
                <a:gd name="T3" fmla="*/ 950 h 47"/>
                <a:gd name="T4" fmla="*/ 504 w 21"/>
                <a:gd name="T5" fmla="*/ 950 h 47"/>
                <a:gd name="T6" fmla="*/ 478 w 21"/>
                <a:gd name="T7" fmla="*/ 999 h 47"/>
                <a:gd name="T8" fmla="*/ 447 w 21"/>
                <a:gd name="T9" fmla="*/ 999 h 47"/>
                <a:gd name="T10" fmla="*/ 447 w 21"/>
                <a:gd name="T11" fmla="*/ 1023 h 47"/>
                <a:gd name="T12" fmla="*/ 447 w 21"/>
                <a:gd name="T13" fmla="*/ 1023 h 47"/>
                <a:gd name="T14" fmla="*/ 447 w 21"/>
                <a:gd name="T15" fmla="*/ 1023 h 47"/>
                <a:gd name="T16" fmla="*/ 422 w 21"/>
                <a:gd name="T17" fmla="*/ 1023 h 47"/>
                <a:gd name="T18" fmla="*/ 422 w 21"/>
                <a:gd name="T19" fmla="*/ 1043 h 47"/>
                <a:gd name="T20" fmla="*/ 51 w 21"/>
                <a:gd name="T21" fmla="*/ 1116 h 47"/>
                <a:gd name="T22" fmla="*/ 26 w 21"/>
                <a:gd name="T23" fmla="*/ 1091 h 47"/>
                <a:gd name="T24" fmla="*/ 0 w 21"/>
                <a:gd name="T25" fmla="*/ 1067 h 47"/>
                <a:gd name="T26" fmla="*/ 0 w 21"/>
                <a:gd name="T27" fmla="*/ 1043 h 47"/>
                <a:gd name="T28" fmla="*/ 26 w 21"/>
                <a:gd name="T29" fmla="*/ 1023 h 47"/>
                <a:gd name="T30" fmla="*/ 0 w 21"/>
                <a:gd name="T31" fmla="*/ 974 h 47"/>
                <a:gd name="T32" fmla="*/ 0 w 21"/>
                <a:gd name="T33" fmla="*/ 809 h 47"/>
                <a:gd name="T34" fmla="*/ 0 w 21"/>
                <a:gd name="T35" fmla="*/ 760 h 47"/>
                <a:gd name="T36" fmla="*/ 26 w 21"/>
                <a:gd name="T37" fmla="*/ 663 h 47"/>
                <a:gd name="T38" fmla="*/ 26 w 21"/>
                <a:gd name="T39" fmla="*/ 619 h 47"/>
                <a:gd name="T40" fmla="*/ 26 w 21"/>
                <a:gd name="T41" fmla="*/ 570 h 47"/>
                <a:gd name="T42" fmla="*/ 26 w 21"/>
                <a:gd name="T43" fmla="*/ 521 h 47"/>
                <a:gd name="T44" fmla="*/ 26 w 21"/>
                <a:gd name="T45" fmla="*/ 497 h 47"/>
                <a:gd name="T46" fmla="*/ 26 w 21"/>
                <a:gd name="T47" fmla="*/ 473 h 47"/>
                <a:gd name="T48" fmla="*/ 108 w 21"/>
                <a:gd name="T49" fmla="*/ 429 h 47"/>
                <a:gd name="T50" fmla="*/ 134 w 21"/>
                <a:gd name="T51" fmla="*/ 331 h 47"/>
                <a:gd name="T52" fmla="*/ 108 w 21"/>
                <a:gd name="T53" fmla="*/ 283 h 47"/>
                <a:gd name="T54" fmla="*/ 108 w 21"/>
                <a:gd name="T55" fmla="*/ 239 h 47"/>
                <a:gd name="T56" fmla="*/ 108 w 21"/>
                <a:gd name="T57" fmla="*/ 239 h 47"/>
                <a:gd name="T58" fmla="*/ 108 w 21"/>
                <a:gd name="T59" fmla="*/ 214 h 47"/>
                <a:gd name="T60" fmla="*/ 77 w 21"/>
                <a:gd name="T61" fmla="*/ 166 h 47"/>
                <a:gd name="T62" fmla="*/ 108 w 21"/>
                <a:gd name="T63" fmla="*/ 93 h 47"/>
                <a:gd name="T64" fmla="*/ 77 w 21"/>
                <a:gd name="T65" fmla="*/ 73 h 47"/>
                <a:gd name="T66" fmla="*/ 77 w 21"/>
                <a:gd name="T67" fmla="*/ 49 h 47"/>
                <a:gd name="T68" fmla="*/ 108 w 21"/>
                <a:gd name="T69" fmla="*/ 49 h 47"/>
                <a:gd name="T70" fmla="*/ 134 w 21"/>
                <a:gd name="T71" fmla="*/ 24 h 47"/>
                <a:gd name="T72" fmla="*/ 159 w 21"/>
                <a:gd name="T73" fmla="*/ 24 h 47"/>
                <a:gd name="T74" fmla="*/ 159 w 21"/>
                <a:gd name="T75" fmla="*/ 24 h 47"/>
                <a:gd name="T76" fmla="*/ 185 w 21"/>
                <a:gd name="T77" fmla="*/ 0 h 47"/>
                <a:gd name="T78" fmla="*/ 447 w 21"/>
                <a:gd name="T79" fmla="*/ 687 h 47"/>
                <a:gd name="T80" fmla="*/ 447 w 21"/>
                <a:gd name="T81" fmla="*/ 711 h 47"/>
                <a:gd name="T82" fmla="*/ 447 w 21"/>
                <a:gd name="T83" fmla="*/ 736 h 47"/>
                <a:gd name="T84" fmla="*/ 447 w 21"/>
                <a:gd name="T85" fmla="*/ 736 h 47"/>
                <a:gd name="T86" fmla="*/ 504 w 21"/>
                <a:gd name="T87" fmla="*/ 784 h 47"/>
                <a:gd name="T88" fmla="*/ 530 w 21"/>
                <a:gd name="T89" fmla="*/ 784 h 47"/>
                <a:gd name="T90" fmla="*/ 530 w 21"/>
                <a:gd name="T91" fmla="*/ 809 h 47"/>
                <a:gd name="T92" fmla="*/ 530 w 21"/>
                <a:gd name="T93" fmla="*/ 833 h 47"/>
                <a:gd name="T94" fmla="*/ 555 w 21"/>
                <a:gd name="T95" fmla="*/ 877 h 47"/>
                <a:gd name="T96" fmla="*/ 555 w 21"/>
                <a:gd name="T97" fmla="*/ 901 h 47"/>
                <a:gd name="T98" fmla="*/ 555 w 21"/>
                <a:gd name="T99" fmla="*/ 926 h 47"/>
                <a:gd name="T100" fmla="*/ 555 w 21"/>
                <a:gd name="T101" fmla="*/ 950 h 47"/>
                <a:gd name="T102" fmla="*/ 555 w 21"/>
                <a:gd name="T103" fmla="*/ 950 h 4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
                <a:gd name="T157" fmla="*/ 0 h 47"/>
                <a:gd name="T158" fmla="*/ 21 w 21"/>
                <a:gd name="T159" fmla="*/ 47 h 4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 h="47">
                  <a:moveTo>
                    <a:pt x="21" y="40"/>
                  </a:moveTo>
                  <a:lnTo>
                    <a:pt x="20" y="40"/>
                  </a:lnTo>
                  <a:lnTo>
                    <a:pt x="19" y="40"/>
                  </a:lnTo>
                  <a:lnTo>
                    <a:pt x="18" y="42"/>
                  </a:lnTo>
                  <a:lnTo>
                    <a:pt x="17" y="42"/>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9"/>
                  </a:lnTo>
                  <a:lnTo>
                    <a:pt x="3" y="7"/>
                  </a:lnTo>
                  <a:lnTo>
                    <a:pt x="4" y="4"/>
                  </a:lnTo>
                  <a:lnTo>
                    <a:pt x="3" y="3"/>
                  </a:lnTo>
                  <a:lnTo>
                    <a:pt x="3" y="2"/>
                  </a:lnTo>
                  <a:lnTo>
                    <a:pt x="4" y="2"/>
                  </a:lnTo>
                  <a:lnTo>
                    <a:pt x="5" y="1"/>
                  </a:lnTo>
                  <a:lnTo>
                    <a:pt x="6" y="1"/>
                  </a:lnTo>
                  <a:lnTo>
                    <a:pt x="7" y="0"/>
                  </a:lnTo>
                  <a:lnTo>
                    <a:pt x="17" y="29"/>
                  </a:lnTo>
                  <a:lnTo>
                    <a:pt x="17" y="30"/>
                  </a:lnTo>
                  <a:lnTo>
                    <a:pt x="17" y="31"/>
                  </a:lnTo>
                  <a:lnTo>
                    <a:pt x="19" y="33"/>
                  </a:lnTo>
                  <a:lnTo>
                    <a:pt x="20" y="33"/>
                  </a:lnTo>
                  <a:lnTo>
                    <a:pt x="20" y="34"/>
                  </a:lnTo>
                  <a:lnTo>
                    <a:pt x="20" y="35"/>
                  </a:lnTo>
                  <a:lnTo>
                    <a:pt x="21" y="37"/>
                  </a:lnTo>
                  <a:lnTo>
                    <a:pt x="21" y="38"/>
                  </a:lnTo>
                  <a:lnTo>
                    <a:pt x="21" y="39"/>
                  </a:lnTo>
                  <a:lnTo>
                    <a:pt x="21" y="4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3067" name="Freeform 70"/>
            <p:cNvSpPr>
              <a:spLocks/>
            </p:cNvSpPr>
            <p:nvPr/>
          </p:nvSpPr>
          <p:spPr bwMode="auto">
            <a:xfrm>
              <a:off x="4847" y="1189"/>
              <a:ext cx="251" cy="385"/>
            </a:xfrm>
            <a:custGeom>
              <a:avLst/>
              <a:gdLst>
                <a:gd name="T0" fmla="*/ 261 w 49"/>
                <a:gd name="T1" fmla="*/ 1686 h 79"/>
                <a:gd name="T2" fmla="*/ 261 w 49"/>
                <a:gd name="T3" fmla="*/ 1735 h 79"/>
                <a:gd name="T4" fmla="*/ 312 w 49"/>
                <a:gd name="T5" fmla="*/ 1784 h 79"/>
                <a:gd name="T6" fmla="*/ 343 w 49"/>
                <a:gd name="T7" fmla="*/ 1803 h 79"/>
                <a:gd name="T8" fmla="*/ 369 w 49"/>
                <a:gd name="T9" fmla="*/ 1876 h 79"/>
                <a:gd name="T10" fmla="*/ 394 w 49"/>
                <a:gd name="T11" fmla="*/ 1828 h 79"/>
                <a:gd name="T12" fmla="*/ 420 w 49"/>
                <a:gd name="T13" fmla="*/ 1735 h 79"/>
                <a:gd name="T14" fmla="*/ 471 w 49"/>
                <a:gd name="T15" fmla="*/ 1613 h 79"/>
                <a:gd name="T16" fmla="*/ 471 w 49"/>
                <a:gd name="T17" fmla="*/ 1594 h 79"/>
                <a:gd name="T18" fmla="*/ 522 w 49"/>
                <a:gd name="T19" fmla="*/ 1496 h 79"/>
                <a:gd name="T20" fmla="*/ 553 w 49"/>
                <a:gd name="T21" fmla="*/ 1521 h 79"/>
                <a:gd name="T22" fmla="*/ 579 w 49"/>
                <a:gd name="T23" fmla="*/ 1521 h 79"/>
                <a:gd name="T24" fmla="*/ 579 w 49"/>
                <a:gd name="T25" fmla="*/ 1472 h 79"/>
                <a:gd name="T26" fmla="*/ 681 w 49"/>
                <a:gd name="T27" fmla="*/ 1447 h 79"/>
                <a:gd name="T28" fmla="*/ 681 w 49"/>
                <a:gd name="T29" fmla="*/ 1404 h 79"/>
                <a:gd name="T30" fmla="*/ 733 w 49"/>
                <a:gd name="T31" fmla="*/ 1379 h 79"/>
                <a:gd name="T32" fmla="*/ 763 w 49"/>
                <a:gd name="T33" fmla="*/ 1330 h 79"/>
                <a:gd name="T34" fmla="*/ 814 w 49"/>
                <a:gd name="T35" fmla="*/ 1233 h 79"/>
                <a:gd name="T36" fmla="*/ 814 w 49"/>
                <a:gd name="T37" fmla="*/ 1213 h 79"/>
                <a:gd name="T38" fmla="*/ 891 w 49"/>
                <a:gd name="T39" fmla="*/ 1213 h 79"/>
                <a:gd name="T40" fmla="*/ 917 w 49"/>
                <a:gd name="T41" fmla="*/ 1165 h 79"/>
                <a:gd name="T42" fmla="*/ 973 w 49"/>
                <a:gd name="T43" fmla="*/ 1116 h 79"/>
                <a:gd name="T44" fmla="*/ 1050 w 49"/>
                <a:gd name="T45" fmla="*/ 1140 h 79"/>
                <a:gd name="T46" fmla="*/ 1127 w 49"/>
                <a:gd name="T47" fmla="*/ 1043 h 79"/>
                <a:gd name="T48" fmla="*/ 1209 w 49"/>
                <a:gd name="T49" fmla="*/ 975 h 79"/>
                <a:gd name="T50" fmla="*/ 1260 w 49"/>
                <a:gd name="T51" fmla="*/ 950 h 79"/>
                <a:gd name="T52" fmla="*/ 1286 w 49"/>
                <a:gd name="T53" fmla="*/ 902 h 79"/>
                <a:gd name="T54" fmla="*/ 1260 w 49"/>
                <a:gd name="T55" fmla="*/ 877 h 79"/>
                <a:gd name="T56" fmla="*/ 1235 w 49"/>
                <a:gd name="T57" fmla="*/ 853 h 79"/>
                <a:gd name="T58" fmla="*/ 1260 w 49"/>
                <a:gd name="T59" fmla="*/ 833 h 79"/>
                <a:gd name="T60" fmla="*/ 1235 w 49"/>
                <a:gd name="T61" fmla="*/ 760 h 79"/>
                <a:gd name="T62" fmla="*/ 1183 w 49"/>
                <a:gd name="T63" fmla="*/ 736 h 79"/>
                <a:gd name="T64" fmla="*/ 1127 w 49"/>
                <a:gd name="T65" fmla="*/ 760 h 79"/>
                <a:gd name="T66" fmla="*/ 1076 w 49"/>
                <a:gd name="T67" fmla="*/ 663 h 79"/>
                <a:gd name="T68" fmla="*/ 1076 w 49"/>
                <a:gd name="T69" fmla="*/ 619 h 79"/>
                <a:gd name="T70" fmla="*/ 1050 w 49"/>
                <a:gd name="T71" fmla="*/ 619 h 79"/>
                <a:gd name="T72" fmla="*/ 999 w 49"/>
                <a:gd name="T73" fmla="*/ 619 h 79"/>
                <a:gd name="T74" fmla="*/ 943 w 49"/>
                <a:gd name="T75" fmla="*/ 595 h 79"/>
                <a:gd name="T76" fmla="*/ 917 w 49"/>
                <a:gd name="T77" fmla="*/ 521 h 79"/>
                <a:gd name="T78" fmla="*/ 630 w 49"/>
                <a:gd name="T79" fmla="*/ 0 h 79"/>
                <a:gd name="T80" fmla="*/ 579 w 49"/>
                <a:gd name="T81" fmla="*/ 0 h 79"/>
                <a:gd name="T82" fmla="*/ 553 w 49"/>
                <a:gd name="T83" fmla="*/ 49 h 79"/>
                <a:gd name="T84" fmla="*/ 471 w 49"/>
                <a:gd name="T85" fmla="*/ 49 h 79"/>
                <a:gd name="T86" fmla="*/ 394 w 49"/>
                <a:gd name="T87" fmla="*/ 117 h 79"/>
                <a:gd name="T88" fmla="*/ 369 w 49"/>
                <a:gd name="T89" fmla="*/ 49 h 79"/>
                <a:gd name="T90" fmla="*/ 343 w 49"/>
                <a:gd name="T91" fmla="*/ 24 h 79"/>
                <a:gd name="T92" fmla="*/ 159 w 49"/>
                <a:gd name="T93" fmla="*/ 380 h 79"/>
                <a:gd name="T94" fmla="*/ 184 w 49"/>
                <a:gd name="T95" fmla="*/ 453 h 79"/>
                <a:gd name="T96" fmla="*/ 184 w 49"/>
                <a:gd name="T97" fmla="*/ 521 h 79"/>
                <a:gd name="T98" fmla="*/ 133 w 49"/>
                <a:gd name="T99" fmla="*/ 570 h 79"/>
                <a:gd name="T100" fmla="*/ 159 w 49"/>
                <a:gd name="T101" fmla="*/ 760 h 79"/>
                <a:gd name="T102" fmla="*/ 102 w 49"/>
                <a:gd name="T103" fmla="*/ 853 h 79"/>
                <a:gd name="T104" fmla="*/ 102 w 49"/>
                <a:gd name="T105" fmla="*/ 926 h 79"/>
                <a:gd name="T106" fmla="*/ 77 w 49"/>
                <a:gd name="T107" fmla="*/ 950 h 79"/>
                <a:gd name="T108" fmla="*/ 77 w 49"/>
                <a:gd name="T109" fmla="*/ 999 h 79"/>
                <a:gd name="T110" fmla="*/ 26 w 49"/>
                <a:gd name="T111" fmla="*/ 975 h 79"/>
                <a:gd name="T112" fmla="*/ 0 w 49"/>
                <a:gd name="T113" fmla="*/ 999 h 7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79"/>
                <a:gd name="T173" fmla="*/ 49 w 49"/>
                <a:gd name="T174" fmla="*/ 79 h 7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79">
                  <a:moveTo>
                    <a:pt x="0" y="42"/>
                  </a:moveTo>
                  <a:lnTo>
                    <a:pt x="10" y="71"/>
                  </a:lnTo>
                  <a:lnTo>
                    <a:pt x="10" y="72"/>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7" y="36"/>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43068" name="Group 71"/>
            <p:cNvGrpSpPr>
              <a:grpSpLocks/>
            </p:cNvGrpSpPr>
            <p:nvPr/>
          </p:nvGrpSpPr>
          <p:grpSpPr bwMode="auto">
            <a:xfrm>
              <a:off x="2038" y="2920"/>
              <a:ext cx="609" cy="371"/>
              <a:chOff x="1991" y="3321"/>
              <a:chExt cx="361" cy="231"/>
            </a:xfrm>
          </p:grpSpPr>
          <p:sp>
            <p:nvSpPr>
              <p:cNvPr id="43069" name="Freeform 72"/>
              <p:cNvSpPr>
                <a:spLocks/>
              </p:cNvSpPr>
              <p:nvPr/>
            </p:nvSpPr>
            <p:spPr bwMode="auto">
              <a:xfrm>
                <a:off x="2274" y="3459"/>
                <a:ext cx="78" cy="93"/>
              </a:xfrm>
              <a:custGeom>
                <a:avLst/>
                <a:gdLst>
                  <a:gd name="T0" fmla="*/ 0 w 16"/>
                  <a:gd name="T1" fmla="*/ 166 h 19"/>
                  <a:gd name="T2" fmla="*/ 24 w 16"/>
                  <a:gd name="T3" fmla="*/ 313 h 19"/>
                  <a:gd name="T4" fmla="*/ 24 w 16"/>
                  <a:gd name="T5" fmla="*/ 382 h 19"/>
                  <a:gd name="T6" fmla="*/ 141 w 16"/>
                  <a:gd name="T7" fmla="*/ 455 h 19"/>
                  <a:gd name="T8" fmla="*/ 190 w 16"/>
                  <a:gd name="T9" fmla="*/ 382 h 19"/>
                  <a:gd name="T10" fmla="*/ 380 w 16"/>
                  <a:gd name="T11" fmla="*/ 264 h 19"/>
                  <a:gd name="T12" fmla="*/ 307 w 16"/>
                  <a:gd name="T13" fmla="*/ 117 h 19"/>
                  <a:gd name="T14" fmla="*/ 73 w 16"/>
                  <a:gd name="T15" fmla="*/ 0 h 19"/>
                  <a:gd name="T16" fmla="*/ 73 w 16"/>
                  <a:gd name="T17" fmla="*/ 117 h 19"/>
                  <a:gd name="T18" fmla="*/ 0 w 16"/>
                  <a:gd name="T19" fmla="*/ 166 h 19"/>
                  <a:gd name="T20" fmla="*/ 0 w 16"/>
                  <a:gd name="T21" fmla="*/ 166 h 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19"/>
                  <a:gd name="T35" fmla="*/ 16 w 16"/>
                  <a:gd name="T36" fmla="*/ 19 h 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19">
                    <a:moveTo>
                      <a:pt x="0" y="7"/>
                    </a:moveTo>
                    <a:lnTo>
                      <a:pt x="1" y="13"/>
                    </a:lnTo>
                    <a:lnTo>
                      <a:pt x="1" y="16"/>
                    </a:lnTo>
                    <a:lnTo>
                      <a:pt x="6" y="19"/>
                    </a:lnTo>
                    <a:lnTo>
                      <a:pt x="8" y="16"/>
                    </a:lnTo>
                    <a:lnTo>
                      <a:pt x="16" y="11"/>
                    </a:lnTo>
                    <a:lnTo>
                      <a:pt x="13" y="5"/>
                    </a:lnTo>
                    <a:lnTo>
                      <a:pt x="3" y="0"/>
                    </a:lnTo>
                    <a:lnTo>
                      <a:pt x="3" y="5"/>
                    </a:lnTo>
                    <a:lnTo>
                      <a:pt x="0" y="7"/>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3070" name="Freeform 73"/>
              <p:cNvSpPr>
                <a:spLocks/>
              </p:cNvSpPr>
              <p:nvPr/>
            </p:nvSpPr>
            <p:spPr bwMode="auto">
              <a:xfrm>
                <a:off x="2235" y="3409"/>
                <a:ext cx="44" cy="29"/>
              </a:xfrm>
              <a:custGeom>
                <a:avLst/>
                <a:gdLst>
                  <a:gd name="T0" fmla="*/ 73 w 9"/>
                  <a:gd name="T1" fmla="*/ 140 h 6"/>
                  <a:gd name="T2" fmla="*/ 191 w 9"/>
                  <a:gd name="T3" fmla="*/ 140 h 6"/>
                  <a:gd name="T4" fmla="*/ 215 w 9"/>
                  <a:gd name="T5" fmla="*/ 72 h 6"/>
                  <a:gd name="T6" fmla="*/ 117 w 9"/>
                  <a:gd name="T7" fmla="*/ 48 h 6"/>
                  <a:gd name="T8" fmla="*/ 73 w 9"/>
                  <a:gd name="T9" fmla="*/ 48 h 6"/>
                  <a:gd name="T10" fmla="*/ 49 w 9"/>
                  <a:gd name="T11" fmla="*/ 0 h 6"/>
                  <a:gd name="T12" fmla="*/ 0 w 9"/>
                  <a:gd name="T13" fmla="*/ 48 h 6"/>
                  <a:gd name="T14" fmla="*/ 49 w 9"/>
                  <a:gd name="T15" fmla="*/ 116 h 6"/>
                  <a:gd name="T16" fmla="*/ 73 w 9"/>
                  <a:gd name="T17" fmla="*/ 140 h 6"/>
                  <a:gd name="T18" fmla="*/ 73 w 9"/>
                  <a:gd name="T19" fmla="*/ 140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6"/>
                  <a:gd name="T32" fmla="*/ 9 w 9"/>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6">
                    <a:moveTo>
                      <a:pt x="3" y="6"/>
                    </a:moveTo>
                    <a:lnTo>
                      <a:pt x="8" y="6"/>
                    </a:lnTo>
                    <a:lnTo>
                      <a:pt x="9" y="3"/>
                    </a:lnTo>
                    <a:lnTo>
                      <a:pt x="5" y="2"/>
                    </a:lnTo>
                    <a:lnTo>
                      <a:pt x="3" y="2"/>
                    </a:lnTo>
                    <a:lnTo>
                      <a:pt x="2" y="0"/>
                    </a:lnTo>
                    <a:lnTo>
                      <a:pt x="0" y="2"/>
                    </a:lnTo>
                    <a:lnTo>
                      <a:pt x="2" y="5"/>
                    </a:lnTo>
                    <a:lnTo>
                      <a:pt x="3" y="6"/>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3071" name="Freeform 74"/>
              <p:cNvSpPr>
                <a:spLocks/>
              </p:cNvSpPr>
              <p:nvPr/>
            </p:nvSpPr>
            <p:spPr bwMode="auto">
              <a:xfrm>
                <a:off x="2225" y="3438"/>
                <a:ext cx="20" cy="10"/>
              </a:xfrm>
              <a:custGeom>
                <a:avLst/>
                <a:gdLst>
                  <a:gd name="T0" fmla="*/ 0 w 4"/>
                  <a:gd name="T1" fmla="*/ 50 h 2"/>
                  <a:gd name="T2" fmla="*/ 100 w 4"/>
                  <a:gd name="T3" fmla="*/ 0 h 2"/>
                  <a:gd name="T4" fmla="*/ 100 w 4"/>
                  <a:gd name="T5" fmla="*/ 50 h 2"/>
                  <a:gd name="T6" fmla="*/ 0 w 4"/>
                  <a:gd name="T7" fmla="*/ 50 h 2"/>
                  <a:gd name="T8" fmla="*/ 0 w 4"/>
                  <a:gd name="T9" fmla="*/ 50 h 2"/>
                  <a:gd name="T10" fmla="*/ 0 60000 65536"/>
                  <a:gd name="T11" fmla="*/ 0 60000 65536"/>
                  <a:gd name="T12" fmla="*/ 0 60000 65536"/>
                  <a:gd name="T13" fmla="*/ 0 60000 65536"/>
                  <a:gd name="T14" fmla="*/ 0 60000 65536"/>
                  <a:gd name="T15" fmla="*/ 0 w 4"/>
                  <a:gd name="T16" fmla="*/ 0 h 2"/>
                  <a:gd name="T17" fmla="*/ 4 w 4"/>
                  <a:gd name="T18" fmla="*/ 2 h 2"/>
                </a:gdLst>
                <a:ahLst/>
                <a:cxnLst>
                  <a:cxn ang="T10">
                    <a:pos x="T0" y="T1"/>
                  </a:cxn>
                  <a:cxn ang="T11">
                    <a:pos x="T2" y="T3"/>
                  </a:cxn>
                  <a:cxn ang="T12">
                    <a:pos x="T4" y="T5"/>
                  </a:cxn>
                  <a:cxn ang="T13">
                    <a:pos x="T6" y="T7"/>
                  </a:cxn>
                  <a:cxn ang="T14">
                    <a:pos x="T8" y="T9"/>
                  </a:cxn>
                </a:cxnLst>
                <a:rect l="T15" t="T16" r="T17" b="T18"/>
                <a:pathLst>
                  <a:path w="4" h="2">
                    <a:moveTo>
                      <a:pt x="0" y="2"/>
                    </a:moveTo>
                    <a:lnTo>
                      <a:pt x="4" y="0"/>
                    </a:lnTo>
                    <a:lnTo>
                      <a:pt x="4" y="2"/>
                    </a:lnTo>
                    <a:lnTo>
                      <a:pt x="0" y="2"/>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3072" name="Freeform 75"/>
              <p:cNvSpPr>
                <a:spLocks/>
              </p:cNvSpPr>
              <p:nvPr/>
            </p:nvSpPr>
            <p:spPr bwMode="auto">
              <a:xfrm>
                <a:off x="2211" y="3419"/>
                <a:ext cx="19" cy="14"/>
              </a:xfrm>
              <a:custGeom>
                <a:avLst/>
                <a:gdLst>
                  <a:gd name="T0" fmla="*/ 47 w 4"/>
                  <a:gd name="T1" fmla="*/ 0 h 3"/>
                  <a:gd name="T2" fmla="*/ 47 w 4"/>
                  <a:gd name="T3" fmla="*/ 0 h 3"/>
                  <a:gd name="T4" fmla="*/ 66 w 4"/>
                  <a:gd name="T5" fmla="*/ 0 h 3"/>
                  <a:gd name="T6" fmla="*/ 66 w 4"/>
                  <a:gd name="T7" fmla="*/ 0 h 3"/>
                  <a:gd name="T8" fmla="*/ 66 w 4"/>
                  <a:gd name="T9" fmla="*/ 0 h 3"/>
                  <a:gd name="T10" fmla="*/ 66 w 4"/>
                  <a:gd name="T11" fmla="*/ 23 h 3"/>
                  <a:gd name="T12" fmla="*/ 66 w 4"/>
                  <a:gd name="T13" fmla="*/ 23 h 3"/>
                  <a:gd name="T14" fmla="*/ 66 w 4"/>
                  <a:gd name="T15" fmla="*/ 23 h 3"/>
                  <a:gd name="T16" fmla="*/ 90 w 4"/>
                  <a:gd name="T17" fmla="*/ 23 h 3"/>
                  <a:gd name="T18" fmla="*/ 66 w 4"/>
                  <a:gd name="T19" fmla="*/ 42 h 3"/>
                  <a:gd name="T20" fmla="*/ 66 w 4"/>
                  <a:gd name="T21" fmla="*/ 42 h 3"/>
                  <a:gd name="T22" fmla="*/ 66 w 4"/>
                  <a:gd name="T23" fmla="*/ 42 h 3"/>
                  <a:gd name="T24" fmla="*/ 66 w 4"/>
                  <a:gd name="T25" fmla="*/ 65 h 3"/>
                  <a:gd name="T26" fmla="*/ 66 w 4"/>
                  <a:gd name="T27" fmla="*/ 65 h 3"/>
                  <a:gd name="T28" fmla="*/ 66 w 4"/>
                  <a:gd name="T29" fmla="*/ 65 h 3"/>
                  <a:gd name="T30" fmla="*/ 47 w 4"/>
                  <a:gd name="T31" fmla="*/ 65 h 3"/>
                  <a:gd name="T32" fmla="*/ 47 w 4"/>
                  <a:gd name="T33" fmla="*/ 65 h 3"/>
                  <a:gd name="T34" fmla="*/ 47 w 4"/>
                  <a:gd name="T35" fmla="*/ 65 h 3"/>
                  <a:gd name="T36" fmla="*/ 24 w 4"/>
                  <a:gd name="T37" fmla="*/ 65 h 3"/>
                  <a:gd name="T38" fmla="*/ 24 w 4"/>
                  <a:gd name="T39" fmla="*/ 65 h 3"/>
                  <a:gd name="T40" fmla="*/ 24 w 4"/>
                  <a:gd name="T41" fmla="*/ 65 h 3"/>
                  <a:gd name="T42" fmla="*/ 24 w 4"/>
                  <a:gd name="T43" fmla="*/ 42 h 3"/>
                  <a:gd name="T44" fmla="*/ 0 w 4"/>
                  <a:gd name="T45" fmla="*/ 42 h 3"/>
                  <a:gd name="T46" fmla="*/ 0 w 4"/>
                  <a:gd name="T47" fmla="*/ 42 h 3"/>
                  <a:gd name="T48" fmla="*/ 0 w 4"/>
                  <a:gd name="T49" fmla="*/ 23 h 3"/>
                  <a:gd name="T50" fmla="*/ 0 w 4"/>
                  <a:gd name="T51" fmla="*/ 23 h 3"/>
                  <a:gd name="T52" fmla="*/ 0 w 4"/>
                  <a:gd name="T53" fmla="*/ 23 h 3"/>
                  <a:gd name="T54" fmla="*/ 24 w 4"/>
                  <a:gd name="T55" fmla="*/ 23 h 3"/>
                  <a:gd name="T56" fmla="*/ 24 w 4"/>
                  <a:gd name="T57" fmla="*/ 0 h 3"/>
                  <a:gd name="T58" fmla="*/ 24 w 4"/>
                  <a:gd name="T59" fmla="*/ 0 h 3"/>
                  <a:gd name="T60" fmla="*/ 24 w 4"/>
                  <a:gd name="T61" fmla="*/ 0 h 3"/>
                  <a:gd name="T62" fmla="*/ 47 w 4"/>
                  <a:gd name="T63" fmla="*/ 0 h 3"/>
                  <a:gd name="T64" fmla="*/ 47 w 4"/>
                  <a:gd name="T65" fmla="*/ 0 h 3"/>
                  <a:gd name="T66" fmla="*/ 47 w 4"/>
                  <a:gd name="T67" fmla="*/ 0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
                  <a:gd name="T103" fmla="*/ 0 h 3"/>
                  <a:gd name="T104" fmla="*/ 4 w 4"/>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 h="3">
                    <a:moveTo>
                      <a:pt x="2" y="0"/>
                    </a:moveTo>
                    <a:lnTo>
                      <a:pt x="2" y="0"/>
                    </a:lnTo>
                    <a:lnTo>
                      <a:pt x="3" y="0"/>
                    </a:lnTo>
                    <a:lnTo>
                      <a:pt x="3" y="1"/>
                    </a:lnTo>
                    <a:lnTo>
                      <a:pt x="4" y="1"/>
                    </a:lnTo>
                    <a:lnTo>
                      <a:pt x="3" y="2"/>
                    </a:lnTo>
                    <a:lnTo>
                      <a:pt x="3" y="3"/>
                    </a:lnTo>
                    <a:lnTo>
                      <a:pt x="2" y="3"/>
                    </a:lnTo>
                    <a:lnTo>
                      <a:pt x="1" y="3"/>
                    </a:lnTo>
                    <a:lnTo>
                      <a:pt x="1" y="2"/>
                    </a:lnTo>
                    <a:lnTo>
                      <a:pt x="0" y="2"/>
                    </a:lnTo>
                    <a:lnTo>
                      <a:pt x="0" y="1"/>
                    </a:lnTo>
                    <a:lnTo>
                      <a:pt x="1" y="1"/>
                    </a:lnTo>
                    <a:lnTo>
                      <a:pt x="1" y="0"/>
                    </a:lnTo>
                    <a:lnTo>
                      <a:pt x="2" y="0"/>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3073" name="Freeform 76"/>
              <p:cNvSpPr>
                <a:spLocks/>
              </p:cNvSpPr>
              <p:nvPr/>
            </p:nvSpPr>
            <p:spPr bwMode="auto">
              <a:xfrm>
                <a:off x="2186" y="3394"/>
                <a:ext cx="39" cy="15"/>
              </a:xfrm>
              <a:custGeom>
                <a:avLst/>
                <a:gdLst>
                  <a:gd name="T0" fmla="*/ 0 w 8"/>
                  <a:gd name="T1" fmla="*/ 75 h 3"/>
                  <a:gd name="T2" fmla="*/ 166 w 8"/>
                  <a:gd name="T3" fmla="*/ 75 h 3"/>
                  <a:gd name="T4" fmla="*/ 190 w 8"/>
                  <a:gd name="T5" fmla="*/ 0 h 3"/>
                  <a:gd name="T6" fmla="*/ 49 w 8"/>
                  <a:gd name="T7" fmla="*/ 0 h 3"/>
                  <a:gd name="T8" fmla="*/ 0 w 8"/>
                  <a:gd name="T9" fmla="*/ 75 h 3"/>
                  <a:gd name="T10" fmla="*/ 0 w 8"/>
                  <a:gd name="T11" fmla="*/ 75 h 3"/>
                  <a:gd name="T12" fmla="*/ 0 60000 65536"/>
                  <a:gd name="T13" fmla="*/ 0 60000 65536"/>
                  <a:gd name="T14" fmla="*/ 0 60000 65536"/>
                  <a:gd name="T15" fmla="*/ 0 60000 65536"/>
                  <a:gd name="T16" fmla="*/ 0 60000 65536"/>
                  <a:gd name="T17" fmla="*/ 0 60000 65536"/>
                  <a:gd name="T18" fmla="*/ 0 w 8"/>
                  <a:gd name="T19" fmla="*/ 0 h 3"/>
                  <a:gd name="T20" fmla="*/ 8 w 8"/>
                  <a:gd name="T21" fmla="*/ 3 h 3"/>
                </a:gdLst>
                <a:ahLst/>
                <a:cxnLst>
                  <a:cxn ang="T12">
                    <a:pos x="T0" y="T1"/>
                  </a:cxn>
                  <a:cxn ang="T13">
                    <a:pos x="T2" y="T3"/>
                  </a:cxn>
                  <a:cxn ang="T14">
                    <a:pos x="T4" y="T5"/>
                  </a:cxn>
                  <a:cxn ang="T15">
                    <a:pos x="T6" y="T7"/>
                  </a:cxn>
                  <a:cxn ang="T16">
                    <a:pos x="T8" y="T9"/>
                  </a:cxn>
                  <a:cxn ang="T17">
                    <a:pos x="T10" y="T11"/>
                  </a:cxn>
                </a:cxnLst>
                <a:rect l="T18" t="T19" r="T20" b="T21"/>
                <a:pathLst>
                  <a:path w="8" h="3">
                    <a:moveTo>
                      <a:pt x="0" y="3"/>
                    </a:moveTo>
                    <a:lnTo>
                      <a:pt x="7" y="3"/>
                    </a:lnTo>
                    <a:lnTo>
                      <a:pt x="8" y="0"/>
                    </a:lnTo>
                    <a:lnTo>
                      <a:pt x="2" y="0"/>
                    </a:lnTo>
                    <a:lnTo>
                      <a:pt x="0" y="3"/>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3074" name="Freeform 77"/>
              <p:cNvSpPr>
                <a:spLocks/>
              </p:cNvSpPr>
              <p:nvPr/>
            </p:nvSpPr>
            <p:spPr bwMode="auto">
              <a:xfrm>
                <a:off x="2026" y="3321"/>
                <a:ext cx="38" cy="24"/>
              </a:xfrm>
              <a:custGeom>
                <a:avLst/>
                <a:gdLst>
                  <a:gd name="T0" fmla="*/ 0 w 8"/>
                  <a:gd name="T1" fmla="*/ 91 h 5"/>
                  <a:gd name="T2" fmla="*/ 66 w 8"/>
                  <a:gd name="T3" fmla="*/ 115 h 5"/>
                  <a:gd name="T4" fmla="*/ 133 w 8"/>
                  <a:gd name="T5" fmla="*/ 115 h 5"/>
                  <a:gd name="T6" fmla="*/ 180 w 8"/>
                  <a:gd name="T7" fmla="*/ 48 h 5"/>
                  <a:gd name="T8" fmla="*/ 114 w 8"/>
                  <a:gd name="T9" fmla="*/ 0 h 5"/>
                  <a:gd name="T10" fmla="*/ 24 w 8"/>
                  <a:gd name="T11" fmla="*/ 48 h 5"/>
                  <a:gd name="T12" fmla="*/ 0 w 8"/>
                  <a:gd name="T13" fmla="*/ 91 h 5"/>
                  <a:gd name="T14" fmla="*/ 0 w 8"/>
                  <a:gd name="T15" fmla="*/ 91 h 5"/>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5"/>
                  <a:gd name="T26" fmla="*/ 8 w 8"/>
                  <a:gd name="T27" fmla="*/ 5 h 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5">
                    <a:moveTo>
                      <a:pt x="0" y="4"/>
                    </a:moveTo>
                    <a:lnTo>
                      <a:pt x="3" y="5"/>
                    </a:lnTo>
                    <a:lnTo>
                      <a:pt x="6" y="5"/>
                    </a:lnTo>
                    <a:lnTo>
                      <a:pt x="8" y="2"/>
                    </a:lnTo>
                    <a:lnTo>
                      <a:pt x="5" y="0"/>
                    </a:lnTo>
                    <a:lnTo>
                      <a:pt x="1" y="2"/>
                    </a:lnTo>
                    <a:lnTo>
                      <a:pt x="0" y="4"/>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3075" name="Freeform 78"/>
              <p:cNvSpPr>
                <a:spLocks/>
              </p:cNvSpPr>
              <p:nvPr/>
            </p:nvSpPr>
            <p:spPr bwMode="auto">
              <a:xfrm>
                <a:off x="1991" y="3321"/>
                <a:ext cx="20" cy="24"/>
              </a:xfrm>
              <a:custGeom>
                <a:avLst/>
                <a:gdLst>
                  <a:gd name="T0" fmla="*/ 0 w 4"/>
                  <a:gd name="T1" fmla="*/ 115 h 5"/>
                  <a:gd name="T2" fmla="*/ 100 w 4"/>
                  <a:gd name="T3" fmla="*/ 48 h 5"/>
                  <a:gd name="T4" fmla="*/ 100 w 4"/>
                  <a:gd name="T5" fmla="*/ 0 h 5"/>
                  <a:gd name="T6" fmla="*/ 0 w 4"/>
                  <a:gd name="T7" fmla="*/ 91 h 5"/>
                  <a:gd name="T8" fmla="*/ 0 w 4"/>
                  <a:gd name="T9" fmla="*/ 115 h 5"/>
                  <a:gd name="T10" fmla="*/ 0 w 4"/>
                  <a:gd name="T11" fmla="*/ 115 h 5"/>
                  <a:gd name="T12" fmla="*/ 0 60000 65536"/>
                  <a:gd name="T13" fmla="*/ 0 60000 65536"/>
                  <a:gd name="T14" fmla="*/ 0 60000 65536"/>
                  <a:gd name="T15" fmla="*/ 0 60000 65536"/>
                  <a:gd name="T16" fmla="*/ 0 60000 65536"/>
                  <a:gd name="T17" fmla="*/ 0 60000 65536"/>
                  <a:gd name="T18" fmla="*/ 0 w 4"/>
                  <a:gd name="T19" fmla="*/ 0 h 5"/>
                  <a:gd name="T20" fmla="*/ 4 w 4"/>
                  <a:gd name="T21" fmla="*/ 5 h 5"/>
                </a:gdLst>
                <a:ahLst/>
                <a:cxnLst>
                  <a:cxn ang="T12">
                    <a:pos x="T0" y="T1"/>
                  </a:cxn>
                  <a:cxn ang="T13">
                    <a:pos x="T2" y="T3"/>
                  </a:cxn>
                  <a:cxn ang="T14">
                    <a:pos x="T4" y="T5"/>
                  </a:cxn>
                  <a:cxn ang="T15">
                    <a:pos x="T6" y="T7"/>
                  </a:cxn>
                  <a:cxn ang="T16">
                    <a:pos x="T8" y="T9"/>
                  </a:cxn>
                  <a:cxn ang="T17">
                    <a:pos x="T10" y="T11"/>
                  </a:cxn>
                </a:cxnLst>
                <a:rect l="T18" t="T19" r="T20" b="T21"/>
                <a:pathLst>
                  <a:path w="4" h="5">
                    <a:moveTo>
                      <a:pt x="0" y="5"/>
                    </a:moveTo>
                    <a:lnTo>
                      <a:pt x="4" y="2"/>
                    </a:lnTo>
                    <a:lnTo>
                      <a:pt x="4" y="0"/>
                    </a:lnTo>
                    <a:lnTo>
                      <a:pt x="0" y="4"/>
                    </a:lnTo>
                    <a:lnTo>
                      <a:pt x="0" y="5"/>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3076" name="Freeform 79"/>
              <p:cNvSpPr>
                <a:spLocks/>
              </p:cNvSpPr>
              <p:nvPr/>
            </p:nvSpPr>
            <p:spPr bwMode="auto">
              <a:xfrm>
                <a:off x="2128" y="3360"/>
                <a:ext cx="39" cy="34"/>
              </a:xfrm>
              <a:custGeom>
                <a:avLst/>
                <a:gdLst>
                  <a:gd name="T0" fmla="*/ 73 w 8"/>
                  <a:gd name="T1" fmla="*/ 165 h 7"/>
                  <a:gd name="T2" fmla="*/ 190 w 8"/>
                  <a:gd name="T3" fmla="*/ 165 h 7"/>
                  <a:gd name="T4" fmla="*/ 190 w 8"/>
                  <a:gd name="T5" fmla="*/ 92 h 7"/>
                  <a:gd name="T6" fmla="*/ 97 w 8"/>
                  <a:gd name="T7" fmla="*/ 0 h 7"/>
                  <a:gd name="T8" fmla="*/ 0 w 8"/>
                  <a:gd name="T9" fmla="*/ 49 h 7"/>
                  <a:gd name="T10" fmla="*/ 73 w 8"/>
                  <a:gd name="T11" fmla="*/ 165 h 7"/>
                  <a:gd name="T12" fmla="*/ 73 w 8"/>
                  <a:gd name="T13" fmla="*/ 165 h 7"/>
                  <a:gd name="T14" fmla="*/ 0 60000 65536"/>
                  <a:gd name="T15" fmla="*/ 0 60000 65536"/>
                  <a:gd name="T16" fmla="*/ 0 60000 65536"/>
                  <a:gd name="T17" fmla="*/ 0 60000 65536"/>
                  <a:gd name="T18" fmla="*/ 0 60000 65536"/>
                  <a:gd name="T19" fmla="*/ 0 60000 65536"/>
                  <a:gd name="T20" fmla="*/ 0 60000 65536"/>
                  <a:gd name="T21" fmla="*/ 0 w 8"/>
                  <a:gd name="T22" fmla="*/ 0 h 7"/>
                  <a:gd name="T23" fmla="*/ 8 w 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7">
                    <a:moveTo>
                      <a:pt x="3" y="7"/>
                    </a:moveTo>
                    <a:lnTo>
                      <a:pt x="8" y="7"/>
                    </a:lnTo>
                    <a:lnTo>
                      <a:pt x="8" y="4"/>
                    </a:lnTo>
                    <a:lnTo>
                      <a:pt x="4" y="0"/>
                    </a:lnTo>
                    <a:lnTo>
                      <a:pt x="0" y="2"/>
                    </a:lnTo>
                    <a:lnTo>
                      <a:pt x="3" y="7"/>
                    </a:lnTo>
                    <a:close/>
                  </a:path>
                </a:pathLst>
              </a:custGeom>
              <a:solidFill>
                <a:srgbClr val="6487EB"/>
              </a:solidFill>
              <a:ln w="12700" cmpd="sng">
                <a:solidFill>
                  <a:schemeClr val="tx1"/>
                </a:solidFill>
                <a:prstDash val="solid"/>
                <a:round/>
                <a:headEnd/>
                <a:tailEnd/>
              </a:ln>
            </p:spPr>
            <p:txBody>
              <a:bodyPr/>
              <a:lstStyle/>
              <a:p>
                <a:endParaRPr lang="en-US"/>
              </a:p>
            </p:txBody>
          </p:sp>
        </p:grpSp>
      </p:grpSp>
      <p:sp>
        <p:nvSpPr>
          <p:cNvPr id="43012" name="Rectangle 106"/>
          <p:cNvSpPr>
            <a:spLocks noGrp="1" noChangeArrowheads="1"/>
          </p:cNvSpPr>
          <p:nvPr>
            <p:ph type="title" idx="4294967295"/>
          </p:nvPr>
        </p:nvSpPr>
        <p:spPr>
          <a:xfrm>
            <a:off x="0" y="242888"/>
            <a:ext cx="9144000" cy="1143000"/>
          </a:xfrm>
        </p:spPr>
        <p:txBody>
          <a:bodyPr/>
          <a:lstStyle/>
          <a:p>
            <a:r>
              <a:rPr lang="en-US" sz="2400" smtClean="0"/>
              <a:t>Obesity Trends* Among U.S. Adults</a:t>
            </a:r>
            <a:br>
              <a:rPr lang="en-US" sz="2400" smtClean="0"/>
            </a:br>
            <a:r>
              <a:rPr lang="en-US" sz="2400" smtClean="0">
                <a:solidFill>
                  <a:srgbClr val="DE3021"/>
                </a:solidFill>
              </a:rPr>
              <a:t>BRFSS, 1994</a:t>
            </a:r>
          </a:p>
        </p:txBody>
      </p:sp>
      <p:sp>
        <p:nvSpPr>
          <p:cNvPr id="43013" name="Text Box 132"/>
          <p:cNvSpPr txBox="1">
            <a:spLocks noChangeArrowheads="1"/>
          </p:cNvSpPr>
          <p:nvPr/>
        </p:nvSpPr>
        <p:spPr bwMode="auto">
          <a:xfrm>
            <a:off x="2119489" y="1200151"/>
            <a:ext cx="55194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Verdana" pitchFamily="34" charset="0"/>
              </a:rPr>
              <a:t>(*BMI ≥30, or ~ 30 lbs. overweight for 5’ 4” person)</a:t>
            </a:r>
          </a:p>
        </p:txBody>
      </p:sp>
      <p:sp>
        <p:nvSpPr>
          <p:cNvPr id="43014" name="Text Box 161"/>
          <p:cNvSpPr txBox="1">
            <a:spLocks noChangeArrowheads="1"/>
          </p:cNvSpPr>
          <p:nvPr/>
        </p:nvSpPr>
        <p:spPr bwMode="auto">
          <a:xfrm>
            <a:off x="653345" y="5894388"/>
            <a:ext cx="7251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Arial Narrow" pitchFamily="34" charset="0"/>
              </a:rPr>
              <a:t>No Data           &lt;10%          10%–14%	    15%–19% </a:t>
            </a:r>
          </a:p>
        </p:txBody>
      </p:sp>
      <p:sp>
        <p:nvSpPr>
          <p:cNvPr id="43015" name="Rectangle 162"/>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43016" name="Rectangle 163"/>
          <p:cNvSpPr>
            <a:spLocks noChangeArrowheads="1"/>
          </p:cNvSpPr>
          <p:nvPr/>
        </p:nvSpPr>
        <p:spPr bwMode="auto">
          <a:xfrm>
            <a:off x="1349022" y="5953125"/>
            <a:ext cx="208844" cy="234950"/>
          </a:xfrm>
          <a:prstGeom prst="rect">
            <a:avLst/>
          </a:prstGeom>
          <a:solidFill>
            <a:srgbClr val="99CCFF"/>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43017" name="Rectangle 164"/>
          <p:cNvSpPr>
            <a:spLocks noChangeArrowheads="1"/>
          </p:cNvSpPr>
          <p:nvPr/>
        </p:nvSpPr>
        <p:spPr bwMode="auto">
          <a:xfrm>
            <a:off x="2067278" y="5951538"/>
            <a:ext cx="208844" cy="234950"/>
          </a:xfrm>
          <a:prstGeom prst="rect">
            <a:avLst/>
          </a:prstGeom>
          <a:solidFill>
            <a:srgbClr val="6699FF"/>
          </a:solidFill>
          <a:ln w="9525">
            <a:solidFill>
              <a:schemeClr val="tx1"/>
            </a:solidFill>
            <a:miter lim="800000"/>
            <a:headEnd/>
            <a:tailEnd/>
          </a:ln>
        </p:spPr>
        <p:txBody>
          <a:bodyPr wrap="none" anchor="ctr"/>
          <a:lstStyle/>
          <a:p>
            <a:pPr algn="ctr" eaLnBrk="0" hangingPunct="0"/>
            <a:endParaRPr lang="en-US">
              <a:solidFill>
                <a:srgbClr val="000000"/>
              </a:solidFill>
            </a:endParaRPr>
          </a:p>
        </p:txBody>
      </p:sp>
      <p:sp>
        <p:nvSpPr>
          <p:cNvPr id="43018" name="Rectangle 165"/>
          <p:cNvSpPr>
            <a:spLocks noChangeArrowheads="1"/>
          </p:cNvSpPr>
          <p:nvPr/>
        </p:nvSpPr>
        <p:spPr bwMode="auto">
          <a:xfrm>
            <a:off x="3064934" y="5961063"/>
            <a:ext cx="208844" cy="234950"/>
          </a:xfrm>
          <a:prstGeom prst="rect">
            <a:avLst/>
          </a:prstGeom>
          <a:solidFill>
            <a:srgbClr val="0000A0"/>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43019" name="Rectangle 166"/>
          <p:cNvSpPr>
            <a:spLocks noChangeArrowheads="1"/>
          </p:cNvSpPr>
          <p:nvPr/>
        </p:nvSpPr>
        <p:spPr bwMode="auto">
          <a:xfrm>
            <a:off x="395111" y="5892800"/>
            <a:ext cx="3630789" cy="3508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solidFill>
                <a:srgbClr val="000000"/>
              </a:solidFill>
            </a:endParaRPr>
          </a:p>
        </p:txBody>
      </p:sp>
    </p:spTree>
    <p:extLst>
      <p:ext uri="{BB962C8B-B14F-4D97-AF65-F5344CB8AC3E}">
        <p14:creationId xmlns:p14="http://schemas.microsoft.com/office/powerpoint/2010/main" val="581210375"/>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4" name="Group 156"/>
          <p:cNvGrpSpPr>
            <a:grpSpLocks/>
          </p:cNvGrpSpPr>
          <p:nvPr/>
        </p:nvGrpSpPr>
        <p:grpSpPr bwMode="auto">
          <a:xfrm>
            <a:off x="1027289" y="1709738"/>
            <a:ext cx="6167967" cy="3567112"/>
            <a:chOff x="728" y="1077"/>
            <a:chExt cx="4371" cy="2247"/>
          </a:xfrm>
        </p:grpSpPr>
        <p:sp>
          <p:nvSpPr>
            <p:cNvPr id="44043" name="Freeform 5"/>
            <p:cNvSpPr>
              <a:spLocks/>
            </p:cNvSpPr>
            <p:nvPr/>
          </p:nvSpPr>
          <p:spPr bwMode="auto">
            <a:xfrm>
              <a:off x="2843" y="1262"/>
              <a:ext cx="457" cy="269"/>
            </a:xfrm>
            <a:custGeom>
              <a:avLst/>
              <a:gdLst>
                <a:gd name="T0" fmla="*/ 0 w 89"/>
                <a:gd name="T1" fmla="*/ 1218 h 55"/>
                <a:gd name="T2" fmla="*/ 134 w 89"/>
                <a:gd name="T3" fmla="*/ 0 h 55"/>
                <a:gd name="T4" fmla="*/ 1160 w 89"/>
                <a:gd name="T5" fmla="*/ 73 h 55"/>
                <a:gd name="T6" fmla="*/ 2162 w 89"/>
                <a:gd name="T7" fmla="*/ 98 h 55"/>
                <a:gd name="T8" fmla="*/ 2162 w 89"/>
                <a:gd name="T9" fmla="*/ 117 h 55"/>
                <a:gd name="T10" fmla="*/ 2187 w 89"/>
                <a:gd name="T11" fmla="*/ 215 h 55"/>
                <a:gd name="T12" fmla="*/ 2187 w 89"/>
                <a:gd name="T13" fmla="*/ 240 h 55"/>
                <a:gd name="T14" fmla="*/ 2162 w 89"/>
                <a:gd name="T15" fmla="*/ 313 h 55"/>
                <a:gd name="T16" fmla="*/ 2162 w 89"/>
                <a:gd name="T17" fmla="*/ 430 h 55"/>
                <a:gd name="T18" fmla="*/ 2213 w 89"/>
                <a:gd name="T19" fmla="*/ 548 h 55"/>
                <a:gd name="T20" fmla="*/ 2239 w 89"/>
                <a:gd name="T21" fmla="*/ 597 h 55"/>
                <a:gd name="T22" fmla="*/ 2270 w 89"/>
                <a:gd name="T23" fmla="*/ 719 h 55"/>
                <a:gd name="T24" fmla="*/ 2270 w 89"/>
                <a:gd name="T25" fmla="*/ 910 h 55"/>
                <a:gd name="T26" fmla="*/ 2295 w 89"/>
                <a:gd name="T27" fmla="*/ 959 h 55"/>
                <a:gd name="T28" fmla="*/ 2295 w 89"/>
                <a:gd name="T29" fmla="*/ 1027 h 55"/>
                <a:gd name="T30" fmla="*/ 2295 w 89"/>
                <a:gd name="T31" fmla="*/ 1052 h 55"/>
                <a:gd name="T32" fmla="*/ 2347 w 89"/>
                <a:gd name="T33" fmla="*/ 1218 h 55"/>
                <a:gd name="T34" fmla="*/ 2347 w 89"/>
                <a:gd name="T35" fmla="*/ 1267 h 55"/>
                <a:gd name="T36" fmla="*/ 2347 w 89"/>
                <a:gd name="T37" fmla="*/ 1316 h 55"/>
                <a:gd name="T38" fmla="*/ 0 w 89"/>
                <a:gd name="T39" fmla="*/ 1218 h 55"/>
                <a:gd name="T40" fmla="*/ 0 w 89"/>
                <a:gd name="T41" fmla="*/ 1218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55"/>
                <a:gd name="T65" fmla="*/ 89 w 8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4044" name="Freeform 6"/>
            <p:cNvSpPr>
              <a:spLocks/>
            </p:cNvSpPr>
            <p:nvPr/>
          </p:nvSpPr>
          <p:spPr bwMode="auto">
            <a:xfrm>
              <a:off x="2823" y="1511"/>
              <a:ext cx="483" cy="312"/>
            </a:xfrm>
            <a:custGeom>
              <a:avLst/>
              <a:gdLst>
                <a:gd name="T0" fmla="*/ 0 w 94"/>
                <a:gd name="T1" fmla="*/ 1214 h 64"/>
                <a:gd name="T2" fmla="*/ 77 w 94"/>
                <a:gd name="T3" fmla="*/ 405 h 64"/>
                <a:gd name="T4" fmla="*/ 108 w 94"/>
                <a:gd name="T5" fmla="*/ 0 h 64"/>
                <a:gd name="T6" fmla="*/ 2456 w 94"/>
                <a:gd name="T7" fmla="*/ 97 h 64"/>
                <a:gd name="T8" fmla="*/ 2456 w 94"/>
                <a:gd name="T9" fmla="*/ 141 h 64"/>
                <a:gd name="T10" fmla="*/ 2430 w 94"/>
                <a:gd name="T11" fmla="*/ 166 h 64"/>
                <a:gd name="T12" fmla="*/ 2374 w 94"/>
                <a:gd name="T13" fmla="*/ 239 h 64"/>
                <a:gd name="T14" fmla="*/ 2374 w 94"/>
                <a:gd name="T15" fmla="*/ 263 h 64"/>
                <a:gd name="T16" fmla="*/ 2482 w 94"/>
                <a:gd name="T17" fmla="*/ 356 h 64"/>
                <a:gd name="T18" fmla="*/ 2482 w 94"/>
                <a:gd name="T19" fmla="*/ 1092 h 64"/>
                <a:gd name="T20" fmla="*/ 2482 w 94"/>
                <a:gd name="T21" fmla="*/ 1092 h 64"/>
                <a:gd name="T22" fmla="*/ 2430 w 94"/>
                <a:gd name="T23" fmla="*/ 1092 h 64"/>
                <a:gd name="T24" fmla="*/ 2456 w 94"/>
                <a:gd name="T25" fmla="*/ 1116 h 64"/>
                <a:gd name="T26" fmla="*/ 2482 w 94"/>
                <a:gd name="T27" fmla="*/ 1141 h 64"/>
                <a:gd name="T28" fmla="*/ 2456 w 94"/>
                <a:gd name="T29" fmla="*/ 1189 h 64"/>
                <a:gd name="T30" fmla="*/ 2482 w 94"/>
                <a:gd name="T31" fmla="*/ 1214 h 64"/>
                <a:gd name="T32" fmla="*/ 2482 w 94"/>
                <a:gd name="T33" fmla="*/ 1282 h 64"/>
                <a:gd name="T34" fmla="*/ 2456 w 94"/>
                <a:gd name="T35" fmla="*/ 1282 h 64"/>
                <a:gd name="T36" fmla="*/ 2482 w 94"/>
                <a:gd name="T37" fmla="*/ 1331 h 64"/>
                <a:gd name="T38" fmla="*/ 2430 w 94"/>
                <a:gd name="T39" fmla="*/ 1404 h 64"/>
                <a:gd name="T40" fmla="*/ 2482 w 94"/>
                <a:gd name="T41" fmla="*/ 1472 h 64"/>
                <a:gd name="T42" fmla="*/ 2482 w 94"/>
                <a:gd name="T43" fmla="*/ 1521 h 64"/>
                <a:gd name="T44" fmla="*/ 2482 w 94"/>
                <a:gd name="T45" fmla="*/ 1521 h 64"/>
                <a:gd name="T46" fmla="*/ 2405 w 94"/>
                <a:gd name="T47" fmla="*/ 1472 h 64"/>
                <a:gd name="T48" fmla="*/ 2271 w 94"/>
                <a:gd name="T49" fmla="*/ 1404 h 64"/>
                <a:gd name="T50" fmla="*/ 2220 w 94"/>
                <a:gd name="T51" fmla="*/ 1380 h 64"/>
                <a:gd name="T52" fmla="*/ 2163 w 94"/>
                <a:gd name="T53" fmla="*/ 1380 h 64"/>
                <a:gd name="T54" fmla="*/ 2112 w 94"/>
                <a:gd name="T55" fmla="*/ 1423 h 64"/>
                <a:gd name="T56" fmla="*/ 2086 w 94"/>
                <a:gd name="T57" fmla="*/ 1423 h 64"/>
                <a:gd name="T58" fmla="*/ 2035 w 94"/>
                <a:gd name="T59" fmla="*/ 1423 h 64"/>
                <a:gd name="T60" fmla="*/ 2009 w 94"/>
                <a:gd name="T61" fmla="*/ 1355 h 64"/>
                <a:gd name="T62" fmla="*/ 1978 w 94"/>
                <a:gd name="T63" fmla="*/ 1331 h 64"/>
                <a:gd name="T64" fmla="*/ 1927 w 94"/>
                <a:gd name="T65" fmla="*/ 1355 h 64"/>
                <a:gd name="T66" fmla="*/ 1875 w 94"/>
                <a:gd name="T67" fmla="*/ 1355 h 64"/>
                <a:gd name="T68" fmla="*/ 1824 w 94"/>
                <a:gd name="T69" fmla="*/ 1282 h 64"/>
                <a:gd name="T70" fmla="*/ 0 w 94"/>
                <a:gd name="T71" fmla="*/ 1214 h 64"/>
                <a:gd name="T72" fmla="*/ 0 w 94"/>
                <a:gd name="T73" fmla="*/ 1214 h 6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4"/>
                <a:gd name="T112" fmla="*/ 0 h 64"/>
                <a:gd name="T113" fmla="*/ 94 w 94"/>
                <a:gd name="T114" fmla="*/ 64 h 6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4" h="64">
                  <a:moveTo>
                    <a:pt x="0" y="51"/>
                  </a:moveTo>
                  <a:lnTo>
                    <a:pt x="3" y="17"/>
                  </a:lnTo>
                  <a:lnTo>
                    <a:pt x="4" y="0"/>
                  </a:lnTo>
                  <a:lnTo>
                    <a:pt x="93" y="4"/>
                  </a:lnTo>
                  <a:lnTo>
                    <a:pt x="93" y="6"/>
                  </a:lnTo>
                  <a:lnTo>
                    <a:pt x="92" y="7"/>
                  </a:lnTo>
                  <a:lnTo>
                    <a:pt x="90" y="10"/>
                  </a:lnTo>
                  <a:lnTo>
                    <a:pt x="90" y="11"/>
                  </a:lnTo>
                  <a:lnTo>
                    <a:pt x="94" y="15"/>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4045" name="Freeform 7"/>
            <p:cNvSpPr>
              <a:spLocks/>
            </p:cNvSpPr>
            <p:nvPr/>
          </p:nvSpPr>
          <p:spPr bwMode="auto">
            <a:xfrm>
              <a:off x="2807" y="1760"/>
              <a:ext cx="571" cy="268"/>
            </a:xfrm>
            <a:custGeom>
              <a:avLst/>
              <a:gdLst>
                <a:gd name="T0" fmla="*/ 0 w 111"/>
                <a:gd name="T1" fmla="*/ 809 h 55"/>
                <a:gd name="T2" fmla="*/ 77 w 111"/>
                <a:gd name="T3" fmla="*/ 0 h 55"/>
                <a:gd name="T4" fmla="*/ 1903 w 111"/>
                <a:gd name="T5" fmla="*/ 73 h 55"/>
                <a:gd name="T6" fmla="*/ 1960 w 111"/>
                <a:gd name="T7" fmla="*/ 141 h 55"/>
                <a:gd name="T8" fmla="*/ 2011 w 111"/>
                <a:gd name="T9" fmla="*/ 141 h 55"/>
                <a:gd name="T10" fmla="*/ 2063 w 111"/>
                <a:gd name="T11" fmla="*/ 117 h 55"/>
                <a:gd name="T12" fmla="*/ 2089 w 111"/>
                <a:gd name="T13" fmla="*/ 141 h 55"/>
                <a:gd name="T14" fmla="*/ 2119 w 111"/>
                <a:gd name="T15" fmla="*/ 214 h 55"/>
                <a:gd name="T16" fmla="*/ 2171 w 111"/>
                <a:gd name="T17" fmla="*/ 214 h 55"/>
                <a:gd name="T18" fmla="*/ 2197 w 111"/>
                <a:gd name="T19" fmla="*/ 214 h 55"/>
                <a:gd name="T20" fmla="*/ 2248 w 111"/>
                <a:gd name="T21" fmla="*/ 166 h 55"/>
                <a:gd name="T22" fmla="*/ 2305 w 111"/>
                <a:gd name="T23" fmla="*/ 166 h 55"/>
                <a:gd name="T24" fmla="*/ 2356 w 111"/>
                <a:gd name="T25" fmla="*/ 190 h 55"/>
                <a:gd name="T26" fmla="*/ 2490 w 111"/>
                <a:gd name="T27" fmla="*/ 263 h 55"/>
                <a:gd name="T28" fmla="*/ 2567 w 111"/>
                <a:gd name="T29" fmla="*/ 307 h 55"/>
                <a:gd name="T30" fmla="*/ 2567 w 111"/>
                <a:gd name="T31" fmla="*/ 356 h 55"/>
                <a:gd name="T32" fmla="*/ 2618 w 111"/>
                <a:gd name="T33" fmla="*/ 380 h 55"/>
                <a:gd name="T34" fmla="*/ 2618 w 111"/>
                <a:gd name="T35" fmla="*/ 404 h 55"/>
                <a:gd name="T36" fmla="*/ 2593 w 111"/>
                <a:gd name="T37" fmla="*/ 453 h 55"/>
                <a:gd name="T38" fmla="*/ 2618 w 111"/>
                <a:gd name="T39" fmla="*/ 497 h 55"/>
                <a:gd name="T40" fmla="*/ 2644 w 111"/>
                <a:gd name="T41" fmla="*/ 570 h 55"/>
                <a:gd name="T42" fmla="*/ 2675 w 111"/>
                <a:gd name="T43" fmla="*/ 594 h 55"/>
                <a:gd name="T44" fmla="*/ 2675 w 111"/>
                <a:gd name="T45" fmla="*/ 619 h 55"/>
                <a:gd name="T46" fmla="*/ 2675 w 111"/>
                <a:gd name="T47" fmla="*/ 663 h 55"/>
                <a:gd name="T48" fmla="*/ 2726 w 111"/>
                <a:gd name="T49" fmla="*/ 687 h 55"/>
                <a:gd name="T50" fmla="*/ 2752 w 111"/>
                <a:gd name="T51" fmla="*/ 711 h 55"/>
                <a:gd name="T52" fmla="*/ 2726 w 111"/>
                <a:gd name="T53" fmla="*/ 760 h 55"/>
                <a:gd name="T54" fmla="*/ 2726 w 111"/>
                <a:gd name="T55" fmla="*/ 809 h 55"/>
                <a:gd name="T56" fmla="*/ 2778 w 111"/>
                <a:gd name="T57" fmla="*/ 833 h 55"/>
                <a:gd name="T58" fmla="*/ 2778 w 111"/>
                <a:gd name="T59" fmla="*/ 877 h 55"/>
                <a:gd name="T60" fmla="*/ 2752 w 111"/>
                <a:gd name="T61" fmla="*/ 901 h 55"/>
                <a:gd name="T62" fmla="*/ 2778 w 111"/>
                <a:gd name="T63" fmla="*/ 926 h 55"/>
                <a:gd name="T64" fmla="*/ 2804 w 111"/>
                <a:gd name="T65" fmla="*/ 975 h 55"/>
                <a:gd name="T66" fmla="*/ 2778 w 111"/>
                <a:gd name="T67" fmla="*/ 999 h 55"/>
                <a:gd name="T68" fmla="*/ 2804 w 111"/>
                <a:gd name="T69" fmla="*/ 1043 h 55"/>
                <a:gd name="T70" fmla="*/ 2804 w 111"/>
                <a:gd name="T71" fmla="*/ 1067 h 55"/>
                <a:gd name="T72" fmla="*/ 2829 w 111"/>
                <a:gd name="T73" fmla="*/ 1091 h 55"/>
                <a:gd name="T74" fmla="*/ 2860 w 111"/>
                <a:gd name="T75" fmla="*/ 1140 h 55"/>
                <a:gd name="T76" fmla="*/ 2886 w 111"/>
                <a:gd name="T77" fmla="*/ 1189 h 55"/>
                <a:gd name="T78" fmla="*/ 2937 w 111"/>
                <a:gd name="T79" fmla="*/ 1233 h 55"/>
                <a:gd name="T80" fmla="*/ 2937 w 111"/>
                <a:gd name="T81" fmla="*/ 1257 h 55"/>
                <a:gd name="T82" fmla="*/ 2937 w 111"/>
                <a:gd name="T83" fmla="*/ 1282 h 55"/>
                <a:gd name="T84" fmla="*/ 2937 w 111"/>
                <a:gd name="T85" fmla="*/ 1306 h 55"/>
                <a:gd name="T86" fmla="*/ 664 w 111"/>
                <a:gd name="T87" fmla="*/ 1257 h 55"/>
                <a:gd name="T88" fmla="*/ 689 w 111"/>
                <a:gd name="T89" fmla="*/ 853 h 55"/>
                <a:gd name="T90" fmla="*/ 0 w 111"/>
                <a:gd name="T91" fmla="*/ 809 h 55"/>
                <a:gd name="T92" fmla="*/ 0 w 111"/>
                <a:gd name="T93" fmla="*/ 809 h 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1"/>
                <a:gd name="T142" fmla="*/ 0 h 55"/>
                <a:gd name="T143" fmla="*/ 111 w 111"/>
                <a:gd name="T144" fmla="*/ 55 h 5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4046" name="Freeform 8"/>
            <p:cNvSpPr>
              <a:spLocks/>
            </p:cNvSpPr>
            <p:nvPr/>
          </p:nvSpPr>
          <p:spPr bwMode="auto">
            <a:xfrm>
              <a:off x="2921" y="2018"/>
              <a:ext cx="512" cy="259"/>
            </a:xfrm>
            <a:custGeom>
              <a:avLst/>
              <a:gdLst>
                <a:gd name="T0" fmla="*/ 77 w 100"/>
                <a:gd name="T1" fmla="*/ 0 h 53"/>
                <a:gd name="T2" fmla="*/ 2335 w 100"/>
                <a:gd name="T3" fmla="*/ 49 h 53"/>
                <a:gd name="T4" fmla="*/ 2488 w 100"/>
                <a:gd name="T5" fmla="*/ 142 h 53"/>
                <a:gd name="T6" fmla="*/ 2437 w 100"/>
                <a:gd name="T7" fmla="*/ 191 h 53"/>
                <a:gd name="T8" fmla="*/ 2437 w 100"/>
                <a:gd name="T9" fmla="*/ 239 h 53"/>
                <a:gd name="T10" fmla="*/ 2463 w 100"/>
                <a:gd name="T11" fmla="*/ 288 h 53"/>
                <a:gd name="T12" fmla="*/ 2488 w 100"/>
                <a:gd name="T13" fmla="*/ 288 h 53"/>
                <a:gd name="T14" fmla="*/ 2519 w 100"/>
                <a:gd name="T15" fmla="*/ 357 h 53"/>
                <a:gd name="T16" fmla="*/ 2545 w 100"/>
                <a:gd name="T17" fmla="*/ 381 h 53"/>
                <a:gd name="T18" fmla="*/ 2596 w 100"/>
                <a:gd name="T19" fmla="*/ 381 h 53"/>
                <a:gd name="T20" fmla="*/ 2596 w 100"/>
                <a:gd name="T21" fmla="*/ 406 h 53"/>
                <a:gd name="T22" fmla="*/ 2621 w 100"/>
                <a:gd name="T23" fmla="*/ 1266 h 53"/>
                <a:gd name="T24" fmla="*/ 0 w 100"/>
                <a:gd name="T25" fmla="*/ 1217 h 53"/>
                <a:gd name="T26" fmla="*/ 77 w 100"/>
                <a:gd name="T27" fmla="*/ 0 h 53"/>
                <a:gd name="T28" fmla="*/ 77 w 100"/>
                <a:gd name="T29" fmla="*/ 0 h 5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0"/>
                <a:gd name="T46" fmla="*/ 0 h 53"/>
                <a:gd name="T47" fmla="*/ 100 w 100"/>
                <a:gd name="T48" fmla="*/ 53 h 5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4047" name="Freeform 9"/>
            <p:cNvSpPr>
              <a:spLocks/>
            </p:cNvSpPr>
            <p:nvPr/>
          </p:nvSpPr>
          <p:spPr bwMode="auto">
            <a:xfrm>
              <a:off x="2848" y="2262"/>
              <a:ext cx="595" cy="293"/>
            </a:xfrm>
            <a:custGeom>
              <a:avLst/>
              <a:gdLst>
                <a:gd name="T0" fmla="*/ 369 w 116"/>
                <a:gd name="T1" fmla="*/ 24 h 60"/>
                <a:gd name="T2" fmla="*/ 0 w 116"/>
                <a:gd name="T3" fmla="*/ 215 h 60"/>
                <a:gd name="T4" fmla="*/ 1052 w 116"/>
                <a:gd name="T5" fmla="*/ 1050 h 60"/>
                <a:gd name="T6" fmla="*/ 1103 w 116"/>
                <a:gd name="T7" fmla="*/ 1074 h 60"/>
                <a:gd name="T8" fmla="*/ 1185 w 116"/>
                <a:gd name="T9" fmla="*/ 1143 h 60"/>
                <a:gd name="T10" fmla="*/ 1262 w 116"/>
                <a:gd name="T11" fmla="*/ 1123 h 60"/>
                <a:gd name="T12" fmla="*/ 1313 w 116"/>
                <a:gd name="T13" fmla="*/ 1143 h 60"/>
                <a:gd name="T14" fmla="*/ 1344 w 116"/>
                <a:gd name="T15" fmla="*/ 1192 h 60"/>
                <a:gd name="T16" fmla="*/ 1446 w 116"/>
                <a:gd name="T17" fmla="*/ 1216 h 60"/>
                <a:gd name="T18" fmla="*/ 1498 w 116"/>
                <a:gd name="T19" fmla="*/ 1240 h 60"/>
                <a:gd name="T20" fmla="*/ 1554 w 116"/>
                <a:gd name="T21" fmla="*/ 1216 h 60"/>
                <a:gd name="T22" fmla="*/ 1605 w 116"/>
                <a:gd name="T23" fmla="*/ 1265 h 60"/>
                <a:gd name="T24" fmla="*/ 1708 w 116"/>
                <a:gd name="T25" fmla="*/ 1265 h 60"/>
                <a:gd name="T26" fmla="*/ 1764 w 116"/>
                <a:gd name="T27" fmla="*/ 1314 h 60"/>
                <a:gd name="T28" fmla="*/ 1790 w 116"/>
                <a:gd name="T29" fmla="*/ 1358 h 60"/>
                <a:gd name="T30" fmla="*/ 1867 w 116"/>
                <a:gd name="T31" fmla="*/ 1333 h 60"/>
                <a:gd name="T32" fmla="*/ 1975 w 116"/>
                <a:gd name="T33" fmla="*/ 1382 h 60"/>
                <a:gd name="T34" fmla="*/ 2026 w 116"/>
                <a:gd name="T35" fmla="*/ 1358 h 60"/>
                <a:gd name="T36" fmla="*/ 2077 w 116"/>
                <a:gd name="T37" fmla="*/ 1358 h 60"/>
                <a:gd name="T38" fmla="*/ 2077 w 116"/>
                <a:gd name="T39" fmla="*/ 1431 h 60"/>
                <a:gd name="T40" fmla="*/ 2103 w 116"/>
                <a:gd name="T41" fmla="*/ 1382 h 60"/>
                <a:gd name="T42" fmla="*/ 2159 w 116"/>
                <a:gd name="T43" fmla="*/ 1333 h 60"/>
                <a:gd name="T44" fmla="*/ 2185 w 116"/>
                <a:gd name="T45" fmla="*/ 1358 h 60"/>
                <a:gd name="T46" fmla="*/ 2236 w 116"/>
                <a:gd name="T47" fmla="*/ 1382 h 60"/>
                <a:gd name="T48" fmla="*/ 2288 w 116"/>
                <a:gd name="T49" fmla="*/ 1358 h 60"/>
                <a:gd name="T50" fmla="*/ 2288 w 116"/>
                <a:gd name="T51" fmla="*/ 1382 h 60"/>
                <a:gd name="T52" fmla="*/ 2370 w 116"/>
                <a:gd name="T53" fmla="*/ 1431 h 60"/>
                <a:gd name="T54" fmla="*/ 2447 w 116"/>
                <a:gd name="T55" fmla="*/ 1382 h 60"/>
                <a:gd name="T56" fmla="*/ 2606 w 116"/>
                <a:gd name="T57" fmla="*/ 1333 h 60"/>
                <a:gd name="T58" fmla="*/ 2657 w 116"/>
                <a:gd name="T59" fmla="*/ 1333 h 60"/>
                <a:gd name="T60" fmla="*/ 2790 w 116"/>
                <a:gd name="T61" fmla="*/ 1333 h 60"/>
                <a:gd name="T62" fmla="*/ 2975 w 116"/>
                <a:gd name="T63" fmla="*/ 1406 h 60"/>
                <a:gd name="T64" fmla="*/ 3026 w 116"/>
                <a:gd name="T65" fmla="*/ 1431 h 60"/>
                <a:gd name="T66" fmla="*/ 3052 w 116"/>
                <a:gd name="T67" fmla="*/ 737 h 60"/>
                <a:gd name="T68" fmla="*/ 3001 w 116"/>
                <a:gd name="T69" fmla="*/ 73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6"/>
                <a:gd name="T106" fmla="*/ 0 h 60"/>
                <a:gd name="T107" fmla="*/ 116 w 116"/>
                <a:gd name="T108" fmla="*/ 60 h 6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9"/>
                  </a:lnTo>
                  <a:lnTo>
                    <a:pt x="51" y="50"/>
                  </a:lnTo>
                  <a:lnTo>
                    <a:pt x="51" y="51"/>
                  </a:lnTo>
                  <a:lnTo>
                    <a:pt x="55" y="51"/>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3" y="57"/>
                  </a:lnTo>
                  <a:lnTo>
                    <a:pt x="84" y="58"/>
                  </a:lnTo>
                  <a:lnTo>
                    <a:pt x="85" y="58"/>
                  </a:lnTo>
                  <a:lnTo>
                    <a:pt x="85"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4048" name="Freeform 10"/>
            <p:cNvSpPr>
              <a:spLocks/>
            </p:cNvSpPr>
            <p:nvPr/>
          </p:nvSpPr>
          <p:spPr bwMode="auto">
            <a:xfrm>
              <a:off x="3296" y="1726"/>
              <a:ext cx="420" cy="263"/>
            </a:xfrm>
            <a:custGeom>
              <a:avLst/>
              <a:gdLst>
                <a:gd name="T0" fmla="*/ 1731 w 82"/>
                <a:gd name="T1" fmla="*/ 0 h 54"/>
                <a:gd name="T2" fmla="*/ 1782 w 82"/>
                <a:gd name="T3" fmla="*/ 93 h 54"/>
                <a:gd name="T4" fmla="*/ 1757 w 82"/>
                <a:gd name="T5" fmla="*/ 141 h 54"/>
                <a:gd name="T6" fmla="*/ 1808 w 82"/>
                <a:gd name="T7" fmla="*/ 307 h 54"/>
                <a:gd name="T8" fmla="*/ 1941 w 82"/>
                <a:gd name="T9" fmla="*/ 380 h 54"/>
                <a:gd name="T10" fmla="*/ 1967 w 82"/>
                <a:gd name="T11" fmla="*/ 429 h 54"/>
                <a:gd name="T12" fmla="*/ 2049 w 82"/>
                <a:gd name="T13" fmla="*/ 497 h 54"/>
                <a:gd name="T14" fmla="*/ 2151 w 82"/>
                <a:gd name="T15" fmla="*/ 619 h 54"/>
                <a:gd name="T16" fmla="*/ 2100 w 82"/>
                <a:gd name="T17" fmla="*/ 687 h 54"/>
                <a:gd name="T18" fmla="*/ 2100 w 82"/>
                <a:gd name="T19" fmla="*/ 735 h 54"/>
                <a:gd name="T20" fmla="*/ 1967 w 82"/>
                <a:gd name="T21" fmla="*/ 808 h 54"/>
                <a:gd name="T22" fmla="*/ 1890 w 82"/>
                <a:gd name="T23" fmla="*/ 828 h 54"/>
                <a:gd name="T24" fmla="*/ 1839 w 82"/>
                <a:gd name="T25" fmla="*/ 901 h 54"/>
                <a:gd name="T26" fmla="*/ 1890 w 82"/>
                <a:gd name="T27" fmla="*/ 974 h 54"/>
                <a:gd name="T28" fmla="*/ 1890 w 82"/>
                <a:gd name="T29" fmla="*/ 1042 h 54"/>
                <a:gd name="T30" fmla="*/ 1782 w 82"/>
                <a:gd name="T31" fmla="*/ 1188 h 54"/>
                <a:gd name="T32" fmla="*/ 1757 w 82"/>
                <a:gd name="T33" fmla="*/ 1257 h 54"/>
                <a:gd name="T34" fmla="*/ 1654 w 82"/>
                <a:gd name="T35" fmla="*/ 1188 h 54"/>
                <a:gd name="T36" fmla="*/ 287 w 82"/>
                <a:gd name="T37" fmla="*/ 1208 h 54"/>
                <a:gd name="T38" fmla="*/ 287 w 82"/>
                <a:gd name="T39" fmla="*/ 1140 h 54"/>
                <a:gd name="T40" fmla="*/ 236 w 82"/>
                <a:gd name="T41" fmla="*/ 1067 h 54"/>
                <a:gd name="T42" fmla="*/ 261 w 82"/>
                <a:gd name="T43" fmla="*/ 998 h 54"/>
                <a:gd name="T44" fmla="*/ 210 w 82"/>
                <a:gd name="T45" fmla="*/ 925 h 54"/>
                <a:gd name="T46" fmla="*/ 210 w 82"/>
                <a:gd name="T47" fmla="*/ 852 h 54"/>
                <a:gd name="T48" fmla="*/ 159 w 82"/>
                <a:gd name="T49" fmla="*/ 784 h 54"/>
                <a:gd name="T50" fmla="*/ 133 w 82"/>
                <a:gd name="T51" fmla="*/ 735 h 54"/>
                <a:gd name="T52" fmla="*/ 77 w 82"/>
                <a:gd name="T53" fmla="*/ 619 h 54"/>
                <a:gd name="T54" fmla="*/ 102 w 82"/>
                <a:gd name="T55" fmla="*/ 545 h 54"/>
                <a:gd name="T56" fmla="*/ 51 w 82"/>
                <a:gd name="T57" fmla="*/ 472 h 54"/>
                <a:gd name="T58" fmla="*/ 51 w 82"/>
                <a:gd name="T59" fmla="*/ 429 h 54"/>
                <a:gd name="T60" fmla="*/ 51 w 82"/>
                <a:gd name="T61" fmla="*/ 282 h 54"/>
                <a:gd name="T62" fmla="*/ 51 w 82"/>
                <a:gd name="T63" fmla="*/ 239 h 54"/>
                <a:gd name="T64" fmla="*/ 26 w 82"/>
                <a:gd name="T65" fmla="*/ 141 h 54"/>
                <a:gd name="T66" fmla="*/ 26 w 82"/>
                <a:gd name="T67" fmla="*/ 73 h 54"/>
                <a:gd name="T68" fmla="*/ 51 w 82"/>
                <a:gd name="T69" fmla="*/ 49 h 54"/>
                <a:gd name="T70" fmla="*/ 51 w 82"/>
                <a:gd name="T71" fmla="*/ 49 h 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2"/>
                <a:gd name="T109" fmla="*/ 0 h 54"/>
                <a:gd name="T110" fmla="*/ 82 w 82"/>
                <a:gd name="T111" fmla="*/ 54 h 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18"/>
                  </a:lnTo>
                  <a:lnTo>
                    <a:pt x="0" y="15"/>
                  </a:lnTo>
                  <a:lnTo>
                    <a:pt x="2" y="12"/>
                  </a:lnTo>
                  <a:lnTo>
                    <a:pt x="1" y="10"/>
                  </a:lnTo>
                  <a:lnTo>
                    <a:pt x="2" y="10"/>
                  </a:lnTo>
                  <a:lnTo>
                    <a:pt x="2" y="7"/>
                  </a:lnTo>
                  <a:lnTo>
                    <a:pt x="1" y="6"/>
                  </a:lnTo>
                  <a:lnTo>
                    <a:pt x="2" y="4"/>
                  </a:lnTo>
                  <a:lnTo>
                    <a:pt x="1" y="3"/>
                  </a:lnTo>
                  <a:lnTo>
                    <a:pt x="0" y="2"/>
                  </a:lnTo>
                  <a:lnTo>
                    <a:pt x="2"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4049" name="Freeform 11"/>
            <p:cNvSpPr>
              <a:spLocks/>
            </p:cNvSpPr>
            <p:nvPr/>
          </p:nvSpPr>
          <p:spPr bwMode="auto">
            <a:xfrm>
              <a:off x="3353" y="1970"/>
              <a:ext cx="460" cy="380"/>
            </a:xfrm>
            <a:custGeom>
              <a:avLst/>
              <a:gdLst>
                <a:gd name="T0" fmla="*/ 1983 w 90"/>
                <a:gd name="T1" fmla="*/ 1637 h 78"/>
                <a:gd name="T2" fmla="*/ 2014 w 90"/>
                <a:gd name="T3" fmla="*/ 1686 h 78"/>
                <a:gd name="T4" fmla="*/ 2014 w 90"/>
                <a:gd name="T5" fmla="*/ 1759 h 78"/>
                <a:gd name="T6" fmla="*/ 1932 w 90"/>
                <a:gd name="T7" fmla="*/ 1827 h 78"/>
                <a:gd name="T8" fmla="*/ 2167 w 90"/>
                <a:gd name="T9" fmla="*/ 1851 h 78"/>
                <a:gd name="T10" fmla="*/ 2167 w 90"/>
                <a:gd name="T11" fmla="*/ 1759 h 78"/>
                <a:gd name="T12" fmla="*/ 2218 w 90"/>
                <a:gd name="T13" fmla="*/ 1637 h 78"/>
                <a:gd name="T14" fmla="*/ 2300 w 90"/>
                <a:gd name="T15" fmla="*/ 1588 h 78"/>
                <a:gd name="T16" fmla="*/ 2326 w 90"/>
                <a:gd name="T17" fmla="*/ 1588 h 78"/>
                <a:gd name="T18" fmla="*/ 2351 w 90"/>
                <a:gd name="T19" fmla="*/ 1447 h 78"/>
                <a:gd name="T20" fmla="*/ 2326 w 90"/>
                <a:gd name="T21" fmla="*/ 1423 h 78"/>
                <a:gd name="T22" fmla="*/ 2300 w 90"/>
                <a:gd name="T23" fmla="*/ 1398 h 78"/>
                <a:gd name="T24" fmla="*/ 2274 w 90"/>
                <a:gd name="T25" fmla="*/ 1423 h 78"/>
                <a:gd name="T26" fmla="*/ 2193 w 90"/>
                <a:gd name="T27" fmla="*/ 1330 h 78"/>
                <a:gd name="T28" fmla="*/ 2218 w 90"/>
                <a:gd name="T29" fmla="*/ 1281 h 78"/>
                <a:gd name="T30" fmla="*/ 2193 w 90"/>
                <a:gd name="T31" fmla="*/ 1233 h 78"/>
                <a:gd name="T32" fmla="*/ 2065 w 90"/>
                <a:gd name="T33" fmla="*/ 1091 h 78"/>
                <a:gd name="T34" fmla="*/ 1932 w 90"/>
                <a:gd name="T35" fmla="*/ 1018 h 78"/>
                <a:gd name="T36" fmla="*/ 1855 w 90"/>
                <a:gd name="T37" fmla="*/ 901 h 78"/>
                <a:gd name="T38" fmla="*/ 1932 w 90"/>
                <a:gd name="T39" fmla="*/ 809 h 78"/>
                <a:gd name="T40" fmla="*/ 1932 w 90"/>
                <a:gd name="T41" fmla="*/ 711 h 78"/>
                <a:gd name="T42" fmla="*/ 1830 w 90"/>
                <a:gd name="T43" fmla="*/ 643 h 78"/>
                <a:gd name="T44" fmla="*/ 1779 w 90"/>
                <a:gd name="T45" fmla="*/ 687 h 78"/>
                <a:gd name="T46" fmla="*/ 1697 w 90"/>
                <a:gd name="T47" fmla="*/ 521 h 78"/>
                <a:gd name="T48" fmla="*/ 1569 w 90"/>
                <a:gd name="T49" fmla="*/ 429 h 78"/>
                <a:gd name="T50" fmla="*/ 1462 w 90"/>
                <a:gd name="T51" fmla="*/ 307 h 78"/>
                <a:gd name="T52" fmla="*/ 1436 w 90"/>
                <a:gd name="T53" fmla="*/ 141 h 78"/>
                <a:gd name="T54" fmla="*/ 1436 w 90"/>
                <a:gd name="T55" fmla="*/ 93 h 78"/>
                <a:gd name="T56" fmla="*/ 0 w 90"/>
                <a:gd name="T57" fmla="*/ 49 h 78"/>
                <a:gd name="T58" fmla="*/ 51 w 90"/>
                <a:gd name="T59" fmla="*/ 117 h 78"/>
                <a:gd name="T60" fmla="*/ 133 w 90"/>
                <a:gd name="T61" fmla="*/ 214 h 78"/>
                <a:gd name="T62" fmla="*/ 133 w 90"/>
                <a:gd name="T63" fmla="*/ 263 h 78"/>
                <a:gd name="T64" fmla="*/ 286 w 90"/>
                <a:gd name="T65" fmla="*/ 380 h 78"/>
                <a:gd name="T66" fmla="*/ 235 w 90"/>
                <a:gd name="T67" fmla="*/ 473 h 78"/>
                <a:gd name="T68" fmla="*/ 286 w 90"/>
                <a:gd name="T69" fmla="*/ 521 h 78"/>
                <a:gd name="T70" fmla="*/ 337 w 90"/>
                <a:gd name="T71" fmla="*/ 619 h 78"/>
                <a:gd name="T72" fmla="*/ 394 w 90"/>
                <a:gd name="T73" fmla="*/ 643 h 78"/>
                <a:gd name="T74" fmla="*/ 419 w 90"/>
                <a:gd name="T75" fmla="*/ 1710 h 7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78"/>
                <a:gd name="T116" fmla="*/ 90 w 90"/>
                <a:gd name="T117" fmla="*/ 78 h 7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9" y="67"/>
                  </a:lnTo>
                  <a:lnTo>
                    <a:pt x="90" y="62"/>
                  </a:lnTo>
                  <a:lnTo>
                    <a:pt x="90" y="61"/>
                  </a:lnTo>
                  <a:lnTo>
                    <a:pt x="89" y="60"/>
                  </a:lnTo>
                  <a:lnTo>
                    <a:pt x="88" y="59"/>
                  </a:lnTo>
                  <a:lnTo>
                    <a:pt x="87" y="59"/>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4050" name="Freeform 12"/>
            <p:cNvSpPr>
              <a:spLocks/>
            </p:cNvSpPr>
            <p:nvPr/>
          </p:nvSpPr>
          <p:spPr bwMode="auto">
            <a:xfrm>
              <a:off x="3526" y="1438"/>
              <a:ext cx="364" cy="371"/>
            </a:xfrm>
            <a:custGeom>
              <a:avLst/>
              <a:gdLst>
                <a:gd name="T0" fmla="*/ 764 w 71"/>
                <a:gd name="T1" fmla="*/ 1787 h 76"/>
                <a:gd name="T2" fmla="*/ 631 w 71"/>
                <a:gd name="T3" fmla="*/ 1713 h 76"/>
                <a:gd name="T4" fmla="*/ 579 w 71"/>
                <a:gd name="T5" fmla="*/ 1547 h 76"/>
                <a:gd name="T6" fmla="*/ 605 w 71"/>
                <a:gd name="T7" fmla="*/ 1504 h 76"/>
                <a:gd name="T8" fmla="*/ 554 w 71"/>
                <a:gd name="T9" fmla="*/ 1406 h 76"/>
                <a:gd name="T10" fmla="*/ 554 w 71"/>
                <a:gd name="T11" fmla="*/ 1289 h 76"/>
                <a:gd name="T12" fmla="*/ 446 w 71"/>
                <a:gd name="T13" fmla="*/ 1191 h 76"/>
                <a:gd name="T14" fmla="*/ 318 w 71"/>
                <a:gd name="T15" fmla="*/ 1074 h 76"/>
                <a:gd name="T16" fmla="*/ 210 w 71"/>
                <a:gd name="T17" fmla="*/ 1025 h 76"/>
                <a:gd name="T18" fmla="*/ 185 w 71"/>
                <a:gd name="T19" fmla="*/ 1001 h 76"/>
                <a:gd name="T20" fmla="*/ 77 w 71"/>
                <a:gd name="T21" fmla="*/ 976 h 76"/>
                <a:gd name="T22" fmla="*/ 26 w 71"/>
                <a:gd name="T23" fmla="*/ 927 h 76"/>
                <a:gd name="T24" fmla="*/ 51 w 71"/>
                <a:gd name="T25" fmla="*/ 737 h 76"/>
                <a:gd name="T26" fmla="*/ 77 w 71"/>
                <a:gd name="T27" fmla="*/ 669 h 76"/>
                <a:gd name="T28" fmla="*/ 0 w 71"/>
                <a:gd name="T29" fmla="*/ 596 h 76"/>
                <a:gd name="T30" fmla="*/ 26 w 71"/>
                <a:gd name="T31" fmla="*/ 522 h 76"/>
                <a:gd name="T32" fmla="*/ 133 w 71"/>
                <a:gd name="T33" fmla="*/ 405 h 76"/>
                <a:gd name="T34" fmla="*/ 185 w 71"/>
                <a:gd name="T35" fmla="*/ 381 h 76"/>
                <a:gd name="T36" fmla="*/ 185 w 71"/>
                <a:gd name="T37" fmla="*/ 142 h 76"/>
                <a:gd name="T38" fmla="*/ 236 w 71"/>
                <a:gd name="T39" fmla="*/ 117 h 76"/>
                <a:gd name="T40" fmla="*/ 343 w 71"/>
                <a:gd name="T41" fmla="*/ 117 h 76"/>
                <a:gd name="T42" fmla="*/ 579 w 71"/>
                <a:gd name="T43" fmla="*/ 24 h 76"/>
                <a:gd name="T44" fmla="*/ 631 w 71"/>
                <a:gd name="T45" fmla="*/ 24 h 76"/>
                <a:gd name="T46" fmla="*/ 605 w 71"/>
                <a:gd name="T47" fmla="*/ 73 h 76"/>
                <a:gd name="T48" fmla="*/ 579 w 71"/>
                <a:gd name="T49" fmla="*/ 142 h 76"/>
                <a:gd name="T50" fmla="*/ 682 w 71"/>
                <a:gd name="T51" fmla="*/ 117 h 76"/>
                <a:gd name="T52" fmla="*/ 738 w 71"/>
                <a:gd name="T53" fmla="*/ 142 h 76"/>
                <a:gd name="T54" fmla="*/ 815 w 71"/>
                <a:gd name="T55" fmla="*/ 190 h 76"/>
                <a:gd name="T56" fmla="*/ 841 w 71"/>
                <a:gd name="T57" fmla="*/ 239 h 76"/>
                <a:gd name="T58" fmla="*/ 1159 w 71"/>
                <a:gd name="T59" fmla="*/ 308 h 76"/>
                <a:gd name="T60" fmla="*/ 1261 w 71"/>
                <a:gd name="T61" fmla="*/ 356 h 76"/>
                <a:gd name="T62" fmla="*/ 1312 w 71"/>
                <a:gd name="T63" fmla="*/ 356 h 76"/>
                <a:gd name="T64" fmla="*/ 1338 w 71"/>
                <a:gd name="T65" fmla="*/ 356 h 76"/>
                <a:gd name="T66" fmla="*/ 1471 w 71"/>
                <a:gd name="T67" fmla="*/ 381 h 76"/>
                <a:gd name="T68" fmla="*/ 1471 w 71"/>
                <a:gd name="T69" fmla="*/ 405 h 76"/>
                <a:gd name="T70" fmla="*/ 1523 w 71"/>
                <a:gd name="T71" fmla="*/ 430 h 76"/>
                <a:gd name="T72" fmla="*/ 1605 w 71"/>
                <a:gd name="T73" fmla="*/ 503 h 76"/>
                <a:gd name="T74" fmla="*/ 1579 w 71"/>
                <a:gd name="T75" fmla="*/ 596 h 76"/>
                <a:gd name="T76" fmla="*/ 1656 w 71"/>
                <a:gd name="T77" fmla="*/ 596 h 76"/>
                <a:gd name="T78" fmla="*/ 1630 w 71"/>
                <a:gd name="T79" fmla="*/ 644 h 76"/>
                <a:gd name="T80" fmla="*/ 1682 w 71"/>
                <a:gd name="T81" fmla="*/ 713 h 76"/>
                <a:gd name="T82" fmla="*/ 1605 w 71"/>
                <a:gd name="T83" fmla="*/ 786 h 76"/>
                <a:gd name="T84" fmla="*/ 1548 w 71"/>
                <a:gd name="T85" fmla="*/ 908 h 76"/>
                <a:gd name="T86" fmla="*/ 1548 w 71"/>
                <a:gd name="T87" fmla="*/ 927 h 76"/>
                <a:gd name="T88" fmla="*/ 1656 w 71"/>
                <a:gd name="T89" fmla="*/ 835 h 76"/>
                <a:gd name="T90" fmla="*/ 1733 w 71"/>
                <a:gd name="T91" fmla="*/ 786 h 76"/>
                <a:gd name="T92" fmla="*/ 1789 w 71"/>
                <a:gd name="T93" fmla="*/ 737 h 76"/>
                <a:gd name="T94" fmla="*/ 1789 w 71"/>
                <a:gd name="T95" fmla="*/ 669 h 76"/>
                <a:gd name="T96" fmla="*/ 1815 w 71"/>
                <a:gd name="T97" fmla="*/ 644 h 76"/>
                <a:gd name="T98" fmla="*/ 1841 w 71"/>
                <a:gd name="T99" fmla="*/ 596 h 76"/>
                <a:gd name="T100" fmla="*/ 1866 w 71"/>
                <a:gd name="T101" fmla="*/ 620 h 76"/>
                <a:gd name="T102" fmla="*/ 1815 w 71"/>
                <a:gd name="T103" fmla="*/ 786 h 76"/>
                <a:gd name="T104" fmla="*/ 1789 w 71"/>
                <a:gd name="T105" fmla="*/ 835 h 76"/>
                <a:gd name="T106" fmla="*/ 1733 w 71"/>
                <a:gd name="T107" fmla="*/ 952 h 76"/>
                <a:gd name="T108" fmla="*/ 1733 w 71"/>
                <a:gd name="T109" fmla="*/ 1074 h 76"/>
                <a:gd name="T110" fmla="*/ 1682 w 71"/>
                <a:gd name="T111" fmla="*/ 1118 h 76"/>
                <a:gd name="T112" fmla="*/ 1707 w 71"/>
                <a:gd name="T113" fmla="*/ 1289 h 76"/>
                <a:gd name="T114" fmla="*/ 1656 w 71"/>
                <a:gd name="T115" fmla="*/ 1406 h 76"/>
                <a:gd name="T116" fmla="*/ 1707 w 71"/>
                <a:gd name="T117" fmla="*/ 1669 h 76"/>
                <a:gd name="T118" fmla="*/ 1707 w 71"/>
                <a:gd name="T119" fmla="*/ 1694 h 76"/>
                <a:gd name="T120" fmla="*/ 1707 w 71"/>
                <a:gd name="T121" fmla="*/ 1762 h 76"/>
                <a:gd name="T122" fmla="*/ 790 w 71"/>
                <a:gd name="T123" fmla="*/ 1811 h 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1"/>
                <a:gd name="T187" fmla="*/ 0 h 76"/>
                <a:gd name="T188" fmla="*/ 71 w 71"/>
                <a:gd name="T189" fmla="*/ 76 h 7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1" y="15"/>
                  </a:lnTo>
                  <a:lnTo>
                    <a:pt x="54" y="15"/>
                  </a:lnTo>
                  <a:lnTo>
                    <a:pt x="56" y="16"/>
                  </a:lnTo>
                  <a:lnTo>
                    <a:pt x="57" y="17"/>
                  </a:lnTo>
                  <a:lnTo>
                    <a:pt x="56" y="17"/>
                  </a:lnTo>
                  <a:lnTo>
                    <a:pt x="56" y="18"/>
                  </a:lnTo>
                  <a:lnTo>
                    <a:pt x="58" y="18"/>
                  </a:lnTo>
                  <a:lnTo>
                    <a:pt x="60" y="19"/>
                  </a:lnTo>
                  <a:lnTo>
                    <a:pt x="61" y="21"/>
                  </a:lnTo>
                  <a:lnTo>
                    <a:pt x="60" y="25"/>
                  </a:lnTo>
                  <a:lnTo>
                    <a:pt x="62" y="25"/>
                  </a:lnTo>
                  <a:lnTo>
                    <a:pt x="63" y="25"/>
                  </a:lnTo>
                  <a:lnTo>
                    <a:pt x="62" y="26"/>
                  </a:lnTo>
                  <a:lnTo>
                    <a:pt x="62" y="27"/>
                  </a:lnTo>
                  <a:lnTo>
                    <a:pt x="62" y="28"/>
                  </a:lnTo>
                  <a:lnTo>
                    <a:pt x="64" y="30"/>
                  </a:lnTo>
                  <a:lnTo>
                    <a:pt x="61" y="33"/>
                  </a:lnTo>
                  <a:lnTo>
                    <a:pt x="60" y="36"/>
                  </a:lnTo>
                  <a:lnTo>
                    <a:pt x="59" y="38"/>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1"/>
                  </a:lnTo>
                  <a:lnTo>
                    <a:pt x="65" y="72"/>
                  </a:lnTo>
                  <a:lnTo>
                    <a:pt x="65" y="74"/>
                  </a:lnTo>
                  <a:lnTo>
                    <a:pt x="30" y="7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4051" name="Freeform 13"/>
            <p:cNvSpPr>
              <a:spLocks/>
            </p:cNvSpPr>
            <p:nvPr/>
          </p:nvSpPr>
          <p:spPr bwMode="auto">
            <a:xfrm>
              <a:off x="3787" y="2057"/>
              <a:ext cx="509" cy="249"/>
            </a:xfrm>
            <a:custGeom>
              <a:avLst/>
              <a:gdLst>
                <a:gd name="T0" fmla="*/ 530 w 99"/>
                <a:gd name="T1" fmla="*/ 1167 h 51"/>
                <a:gd name="T2" fmla="*/ 504 w 99"/>
                <a:gd name="T3" fmla="*/ 1118 h 51"/>
                <a:gd name="T4" fmla="*/ 581 w 99"/>
                <a:gd name="T5" fmla="*/ 1118 h 51"/>
                <a:gd name="T6" fmla="*/ 2113 w 99"/>
                <a:gd name="T7" fmla="*/ 976 h 51"/>
                <a:gd name="T8" fmla="*/ 2247 w 99"/>
                <a:gd name="T9" fmla="*/ 908 h 51"/>
                <a:gd name="T10" fmla="*/ 2355 w 99"/>
                <a:gd name="T11" fmla="*/ 835 h 51"/>
                <a:gd name="T12" fmla="*/ 2355 w 99"/>
                <a:gd name="T13" fmla="*/ 786 h 51"/>
                <a:gd name="T14" fmla="*/ 2380 w 99"/>
                <a:gd name="T15" fmla="*/ 737 h 51"/>
                <a:gd name="T16" fmla="*/ 2617 w 99"/>
                <a:gd name="T17" fmla="*/ 547 h 51"/>
                <a:gd name="T18" fmla="*/ 2591 w 99"/>
                <a:gd name="T19" fmla="*/ 522 h 51"/>
                <a:gd name="T20" fmla="*/ 2566 w 99"/>
                <a:gd name="T21" fmla="*/ 503 h 51"/>
                <a:gd name="T22" fmla="*/ 2509 w 99"/>
                <a:gd name="T23" fmla="*/ 478 h 51"/>
                <a:gd name="T24" fmla="*/ 2483 w 99"/>
                <a:gd name="T25" fmla="*/ 478 h 51"/>
                <a:gd name="T26" fmla="*/ 2380 w 99"/>
                <a:gd name="T27" fmla="*/ 332 h 51"/>
                <a:gd name="T28" fmla="*/ 2355 w 99"/>
                <a:gd name="T29" fmla="*/ 288 h 51"/>
                <a:gd name="T30" fmla="*/ 2355 w 99"/>
                <a:gd name="T31" fmla="*/ 190 h 51"/>
                <a:gd name="T32" fmla="*/ 2298 w 99"/>
                <a:gd name="T33" fmla="*/ 166 h 51"/>
                <a:gd name="T34" fmla="*/ 2221 w 99"/>
                <a:gd name="T35" fmla="*/ 98 h 51"/>
                <a:gd name="T36" fmla="*/ 2170 w 99"/>
                <a:gd name="T37" fmla="*/ 98 h 51"/>
                <a:gd name="T38" fmla="*/ 2139 w 99"/>
                <a:gd name="T39" fmla="*/ 142 h 51"/>
                <a:gd name="T40" fmla="*/ 2062 w 99"/>
                <a:gd name="T41" fmla="*/ 142 h 51"/>
                <a:gd name="T42" fmla="*/ 1985 w 99"/>
                <a:gd name="T43" fmla="*/ 142 h 51"/>
                <a:gd name="T44" fmla="*/ 1877 w 99"/>
                <a:gd name="T45" fmla="*/ 117 h 51"/>
                <a:gd name="T46" fmla="*/ 1743 w 99"/>
                <a:gd name="T47" fmla="*/ 98 h 51"/>
                <a:gd name="T48" fmla="*/ 1666 w 99"/>
                <a:gd name="T49" fmla="*/ 0 h 51"/>
                <a:gd name="T50" fmla="*/ 1614 w 99"/>
                <a:gd name="T51" fmla="*/ 24 h 51"/>
                <a:gd name="T52" fmla="*/ 1532 w 99"/>
                <a:gd name="T53" fmla="*/ 0 h 51"/>
                <a:gd name="T54" fmla="*/ 1532 w 99"/>
                <a:gd name="T55" fmla="*/ 49 h 51"/>
                <a:gd name="T56" fmla="*/ 1532 w 99"/>
                <a:gd name="T57" fmla="*/ 142 h 51"/>
                <a:gd name="T58" fmla="*/ 1455 w 99"/>
                <a:gd name="T59" fmla="*/ 190 h 51"/>
                <a:gd name="T60" fmla="*/ 1347 w 99"/>
                <a:gd name="T61" fmla="*/ 190 h 51"/>
                <a:gd name="T62" fmla="*/ 1219 w 99"/>
                <a:gd name="T63" fmla="*/ 430 h 51"/>
                <a:gd name="T64" fmla="*/ 1111 w 99"/>
                <a:gd name="T65" fmla="*/ 503 h 51"/>
                <a:gd name="T66" fmla="*/ 1033 w 99"/>
                <a:gd name="T67" fmla="*/ 454 h 51"/>
                <a:gd name="T68" fmla="*/ 977 w 99"/>
                <a:gd name="T69" fmla="*/ 571 h 51"/>
                <a:gd name="T70" fmla="*/ 925 w 99"/>
                <a:gd name="T71" fmla="*/ 571 h 51"/>
                <a:gd name="T72" fmla="*/ 848 w 99"/>
                <a:gd name="T73" fmla="*/ 547 h 51"/>
                <a:gd name="T74" fmla="*/ 792 w 99"/>
                <a:gd name="T75" fmla="*/ 620 h 51"/>
                <a:gd name="T76" fmla="*/ 689 w 99"/>
                <a:gd name="T77" fmla="*/ 571 h 51"/>
                <a:gd name="T78" fmla="*/ 530 w 99"/>
                <a:gd name="T79" fmla="*/ 596 h 51"/>
                <a:gd name="T80" fmla="*/ 530 w 99"/>
                <a:gd name="T81" fmla="*/ 644 h 51"/>
                <a:gd name="T82" fmla="*/ 478 w 99"/>
                <a:gd name="T83" fmla="*/ 644 h 51"/>
                <a:gd name="T84" fmla="*/ 478 w 99"/>
                <a:gd name="T85" fmla="*/ 644 h 51"/>
                <a:gd name="T86" fmla="*/ 447 w 99"/>
                <a:gd name="T87" fmla="*/ 713 h 51"/>
                <a:gd name="T88" fmla="*/ 447 w 99"/>
                <a:gd name="T89" fmla="*/ 713 h 51"/>
                <a:gd name="T90" fmla="*/ 478 w 99"/>
                <a:gd name="T91" fmla="*/ 786 h 51"/>
                <a:gd name="T92" fmla="*/ 319 w 99"/>
                <a:gd name="T93" fmla="*/ 810 h 51"/>
                <a:gd name="T94" fmla="*/ 344 w 99"/>
                <a:gd name="T95" fmla="*/ 952 h 51"/>
                <a:gd name="T96" fmla="*/ 262 w 99"/>
                <a:gd name="T97" fmla="*/ 928 h 51"/>
                <a:gd name="T98" fmla="*/ 159 w 99"/>
                <a:gd name="T99" fmla="*/ 908 h 51"/>
                <a:gd name="T100" fmla="*/ 108 w 99"/>
                <a:gd name="T101" fmla="*/ 1001 h 51"/>
                <a:gd name="T102" fmla="*/ 108 w 99"/>
                <a:gd name="T103" fmla="*/ 1001 h 51"/>
                <a:gd name="T104" fmla="*/ 134 w 99"/>
                <a:gd name="T105" fmla="*/ 1050 h 51"/>
                <a:gd name="T106" fmla="*/ 77 w 99"/>
                <a:gd name="T107" fmla="*/ 1167 h 51"/>
                <a:gd name="T108" fmla="*/ 26 w 99"/>
                <a:gd name="T109" fmla="*/ 1167 h 51"/>
                <a:gd name="T110" fmla="*/ 0 w 99"/>
                <a:gd name="T111" fmla="*/ 1216 h 5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99"/>
                <a:gd name="T169" fmla="*/ 0 h 51"/>
                <a:gd name="T170" fmla="*/ 99 w 99"/>
                <a:gd name="T171" fmla="*/ 51 h 5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5" y="20"/>
                  </a:lnTo>
                  <a:lnTo>
                    <a:pt x="95" y="21"/>
                  </a:lnTo>
                  <a:lnTo>
                    <a:pt x="94" y="20"/>
                  </a:lnTo>
                  <a:lnTo>
                    <a:pt x="92" y="18"/>
                  </a:lnTo>
                  <a:lnTo>
                    <a:pt x="90" y="14"/>
                  </a:lnTo>
                  <a:lnTo>
                    <a:pt x="89" y="13"/>
                  </a:lnTo>
                  <a:lnTo>
                    <a:pt x="89" y="12"/>
                  </a:lnTo>
                  <a:lnTo>
                    <a:pt x="89" y="10"/>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59" y="0"/>
                  </a:lnTo>
                  <a:lnTo>
                    <a:pt x="58" y="0"/>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26" y="24"/>
                  </a:lnTo>
                  <a:lnTo>
                    <a:pt x="23" y="25"/>
                  </a:lnTo>
                  <a:lnTo>
                    <a:pt x="20" y="25"/>
                  </a:lnTo>
                  <a:lnTo>
                    <a:pt x="20" y="26"/>
                  </a:lnTo>
                  <a:lnTo>
                    <a:pt x="20" y="27"/>
                  </a:lnTo>
                  <a:lnTo>
                    <a:pt x="19" y="27"/>
                  </a:lnTo>
                  <a:lnTo>
                    <a:pt x="18" y="27"/>
                  </a:lnTo>
                  <a:lnTo>
                    <a:pt x="17" y="28"/>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5" y="43"/>
                  </a:lnTo>
                  <a:lnTo>
                    <a:pt x="5" y="44"/>
                  </a:lnTo>
                  <a:lnTo>
                    <a:pt x="4" y="49"/>
                  </a:lnTo>
                  <a:lnTo>
                    <a:pt x="3" y="49"/>
                  </a:lnTo>
                  <a:lnTo>
                    <a:pt x="1" y="49"/>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4052" name="Freeform 14"/>
            <p:cNvSpPr>
              <a:spLocks/>
            </p:cNvSpPr>
            <p:nvPr/>
          </p:nvSpPr>
          <p:spPr bwMode="auto">
            <a:xfrm>
              <a:off x="3742" y="2243"/>
              <a:ext cx="568" cy="190"/>
            </a:xfrm>
            <a:custGeom>
              <a:avLst/>
              <a:gdLst>
                <a:gd name="T0" fmla="*/ 2907 w 111"/>
                <a:gd name="T1" fmla="*/ 0 h 39"/>
                <a:gd name="T2" fmla="*/ 2328 w 111"/>
                <a:gd name="T3" fmla="*/ 73 h 39"/>
                <a:gd name="T4" fmla="*/ 2277 w 111"/>
                <a:gd name="T5" fmla="*/ 93 h 39"/>
                <a:gd name="T6" fmla="*/ 814 w 111"/>
                <a:gd name="T7" fmla="*/ 214 h 39"/>
                <a:gd name="T8" fmla="*/ 814 w 111"/>
                <a:gd name="T9" fmla="*/ 190 h 39"/>
                <a:gd name="T10" fmla="*/ 732 w 111"/>
                <a:gd name="T11" fmla="*/ 214 h 39"/>
                <a:gd name="T12" fmla="*/ 757 w 111"/>
                <a:gd name="T13" fmla="*/ 239 h 39"/>
                <a:gd name="T14" fmla="*/ 757 w 111"/>
                <a:gd name="T15" fmla="*/ 263 h 39"/>
                <a:gd name="T16" fmla="*/ 235 w 111"/>
                <a:gd name="T17" fmla="*/ 307 h 39"/>
                <a:gd name="T18" fmla="*/ 210 w 111"/>
                <a:gd name="T19" fmla="*/ 356 h 39"/>
                <a:gd name="T20" fmla="*/ 184 w 111"/>
                <a:gd name="T21" fmla="*/ 429 h 39"/>
                <a:gd name="T22" fmla="*/ 210 w 111"/>
                <a:gd name="T23" fmla="*/ 453 h 39"/>
                <a:gd name="T24" fmla="*/ 184 w 111"/>
                <a:gd name="T25" fmla="*/ 521 h 39"/>
                <a:gd name="T26" fmla="*/ 184 w 111"/>
                <a:gd name="T27" fmla="*/ 521 h 39"/>
                <a:gd name="T28" fmla="*/ 184 w 111"/>
                <a:gd name="T29" fmla="*/ 546 h 39"/>
                <a:gd name="T30" fmla="*/ 159 w 111"/>
                <a:gd name="T31" fmla="*/ 594 h 39"/>
                <a:gd name="T32" fmla="*/ 133 w 111"/>
                <a:gd name="T33" fmla="*/ 619 h 39"/>
                <a:gd name="T34" fmla="*/ 102 w 111"/>
                <a:gd name="T35" fmla="*/ 711 h 39"/>
                <a:gd name="T36" fmla="*/ 51 w 111"/>
                <a:gd name="T37" fmla="*/ 760 h 39"/>
                <a:gd name="T38" fmla="*/ 51 w 111"/>
                <a:gd name="T39" fmla="*/ 833 h 39"/>
                <a:gd name="T40" fmla="*/ 51 w 111"/>
                <a:gd name="T41" fmla="*/ 901 h 39"/>
                <a:gd name="T42" fmla="*/ 51 w 111"/>
                <a:gd name="T43" fmla="*/ 901 h 39"/>
                <a:gd name="T44" fmla="*/ 0 w 111"/>
                <a:gd name="T45" fmla="*/ 926 h 39"/>
                <a:gd name="T46" fmla="*/ 757 w 111"/>
                <a:gd name="T47" fmla="*/ 877 h 39"/>
                <a:gd name="T48" fmla="*/ 1704 w 111"/>
                <a:gd name="T49" fmla="*/ 809 h 39"/>
                <a:gd name="T50" fmla="*/ 2042 w 111"/>
                <a:gd name="T51" fmla="*/ 760 h 39"/>
                <a:gd name="T52" fmla="*/ 2067 w 111"/>
                <a:gd name="T53" fmla="*/ 663 h 39"/>
                <a:gd name="T54" fmla="*/ 2093 w 111"/>
                <a:gd name="T55" fmla="*/ 663 h 39"/>
                <a:gd name="T56" fmla="*/ 2093 w 111"/>
                <a:gd name="T57" fmla="*/ 663 h 39"/>
                <a:gd name="T58" fmla="*/ 2118 w 111"/>
                <a:gd name="T59" fmla="*/ 643 h 39"/>
                <a:gd name="T60" fmla="*/ 2149 w 111"/>
                <a:gd name="T61" fmla="*/ 619 h 39"/>
                <a:gd name="T62" fmla="*/ 2118 w 111"/>
                <a:gd name="T63" fmla="*/ 594 h 39"/>
                <a:gd name="T64" fmla="*/ 2149 w 111"/>
                <a:gd name="T65" fmla="*/ 570 h 39"/>
                <a:gd name="T66" fmla="*/ 2175 w 111"/>
                <a:gd name="T67" fmla="*/ 546 h 39"/>
                <a:gd name="T68" fmla="*/ 2252 w 111"/>
                <a:gd name="T69" fmla="*/ 521 h 39"/>
                <a:gd name="T70" fmla="*/ 2328 w 111"/>
                <a:gd name="T71" fmla="*/ 497 h 39"/>
                <a:gd name="T72" fmla="*/ 2410 w 111"/>
                <a:gd name="T73" fmla="*/ 429 h 39"/>
                <a:gd name="T74" fmla="*/ 2436 w 111"/>
                <a:gd name="T75" fmla="*/ 429 h 39"/>
                <a:gd name="T76" fmla="*/ 2487 w 111"/>
                <a:gd name="T77" fmla="*/ 380 h 39"/>
                <a:gd name="T78" fmla="*/ 2513 w 111"/>
                <a:gd name="T79" fmla="*/ 331 h 39"/>
                <a:gd name="T80" fmla="*/ 2513 w 111"/>
                <a:gd name="T81" fmla="*/ 331 h 39"/>
                <a:gd name="T82" fmla="*/ 2538 w 111"/>
                <a:gd name="T83" fmla="*/ 331 h 39"/>
                <a:gd name="T84" fmla="*/ 2564 w 111"/>
                <a:gd name="T85" fmla="*/ 331 h 39"/>
                <a:gd name="T86" fmla="*/ 2564 w 111"/>
                <a:gd name="T87" fmla="*/ 307 h 39"/>
                <a:gd name="T88" fmla="*/ 2594 w 111"/>
                <a:gd name="T89" fmla="*/ 283 h 39"/>
                <a:gd name="T90" fmla="*/ 2594 w 111"/>
                <a:gd name="T91" fmla="*/ 283 h 39"/>
                <a:gd name="T92" fmla="*/ 2620 w 111"/>
                <a:gd name="T93" fmla="*/ 307 h 39"/>
                <a:gd name="T94" fmla="*/ 2646 w 111"/>
                <a:gd name="T95" fmla="*/ 283 h 39"/>
                <a:gd name="T96" fmla="*/ 2646 w 111"/>
                <a:gd name="T97" fmla="*/ 283 h 39"/>
                <a:gd name="T98" fmla="*/ 2697 w 111"/>
                <a:gd name="T99" fmla="*/ 239 h 39"/>
                <a:gd name="T100" fmla="*/ 2722 w 111"/>
                <a:gd name="T101" fmla="*/ 239 h 39"/>
                <a:gd name="T102" fmla="*/ 2773 w 111"/>
                <a:gd name="T103" fmla="*/ 239 h 39"/>
                <a:gd name="T104" fmla="*/ 2855 w 111"/>
                <a:gd name="T105" fmla="*/ 141 h 39"/>
                <a:gd name="T106" fmla="*/ 2881 w 111"/>
                <a:gd name="T107" fmla="*/ 117 h 39"/>
                <a:gd name="T108" fmla="*/ 2907 w 111"/>
                <a:gd name="T109" fmla="*/ 93 h 39"/>
                <a:gd name="T110" fmla="*/ 2907 w 111"/>
                <a:gd name="T111" fmla="*/ 73 h 39"/>
                <a:gd name="T112" fmla="*/ 2907 w 111"/>
                <a:gd name="T113" fmla="*/ 24 h 39"/>
                <a:gd name="T114" fmla="*/ 2907 w 111"/>
                <a:gd name="T115" fmla="*/ 0 h 39"/>
                <a:gd name="T116" fmla="*/ 2907 w 111"/>
                <a:gd name="T117" fmla="*/ 0 h 3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1"/>
                <a:gd name="T178" fmla="*/ 0 h 39"/>
                <a:gd name="T179" fmla="*/ 111 w 111"/>
                <a:gd name="T180" fmla="*/ 39 h 3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3"/>
                  </a:lnTo>
                  <a:lnTo>
                    <a:pt x="6" y="25"/>
                  </a:lnTo>
                  <a:lnTo>
                    <a:pt x="5" y="26"/>
                  </a:lnTo>
                  <a:lnTo>
                    <a:pt x="4" y="30"/>
                  </a:lnTo>
                  <a:lnTo>
                    <a:pt x="2" y="32"/>
                  </a:lnTo>
                  <a:lnTo>
                    <a:pt x="2" y="35"/>
                  </a:lnTo>
                  <a:lnTo>
                    <a:pt x="2" y="38"/>
                  </a:lnTo>
                  <a:lnTo>
                    <a:pt x="0" y="39"/>
                  </a:lnTo>
                  <a:lnTo>
                    <a:pt x="29" y="37"/>
                  </a:lnTo>
                  <a:lnTo>
                    <a:pt x="65" y="34"/>
                  </a:lnTo>
                  <a:lnTo>
                    <a:pt x="78" y="32"/>
                  </a:lnTo>
                  <a:lnTo>
                    <a:pt x="79"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7" y="14"/>
                  </a:lnTo>
                  <a:lnTo>
                    <a:pt x="98" y="14"/>
                  </a:lnTo>
                  <a:lnTo>
                    <a:pt x="98" y="13"/>
                  </a:lnTo>
                  <a:lnTo>
                    <a:pt x="99" y="12"/>
                  </a:lnTo>
                  <a:lnTo>
                    <a:pt x="100" y="13"/>
                  </a:lnTo>
                  <a:lnTo>
                    <a:pt x="101" y="12"/>
                  </a:lnTo>
                  <a:lnTo>
                    <a:pt x="103" y="10"/>
                  </a:lnTo>
                  <a:lnTo>
                    <a:pt x="104" y="10"/>
                  </a:lnTo>
                  <a:lnTo>
                    <a:pt x="106" y="10"/>
                  </a:lnTo>
                  <a:lnTo>
                    <a:pt x="109" y="6"/>
                  </a:lnTo>
                  <a:lnTo>
                    <a:pt x="110" y="5"/>
                  </a:lnTo>
                  <a:lnTo>
                    <a:pt x="111" y="4"/>
                  </a:lnTo>
                  <a:lnTo>
                    <a:pt x="111" y="3"/>
                  </a:lnTo>
                  <a:lnTo>
                    <a:pt x="111" y="1"/>
                  </a:lnTo>
                  <a:lnTo>
                    <a:pt x="11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4053" name="Freeform 15"/>
            <p:cNvSpPr>
              <a:spLocks/>
            </p:cNvSpPr>
            <p:nvPr/>
          </p:nvSpPr>
          <p:spPr bwMode="auto">
            <a:xfrm>
              <a:off x="3890" y="2409"/>
              <a:ext cx="266" cy="404"/>
            </a:xfrm>
            <a:custGeom>
              <a:avLst/>
              <a:gdLst>
                <a:gd name="T0" fmla="*/ 0 w 52"/>
                <a:gd name="T1" fmla="*/ 73 h 83"/>
                <a:gd name="T2" fmla="*/ 26 w 52"/>
                <a:gd name="T3" fmla="*/ 117 h 83"/>
                <a:gd name="T4" fmla="*/ 0 w 52"/>
                <a:gd name="T5" fmla="*/ 1304 h 83"/>
                <a:gd name="T6" fmla="*/ 0 w 52"/>
                <a:gd name="T7" fmla="*/ 1348 h 83"/>
                <a:gd name="T8" fmla="*/ 77 w 52"/>
                <a:gd name="T9" fmla="*/ 1942 h 83"/>
                <a:gd name="T10" fmla="*/ 102 w 52"/>
                <a:gd name="T11" fmla="*/ 1942 h 83"/>
                <a:gd name="T12" fmla="*/ 133 w 52"/>
                <a:gd name="T13" fmla="*/ 1918 h 83"/>
                <a:gd name="T14" fmla="*/ 184 w 52"/>
                <a:gd name="T15" fmla="*/ 1942 h 83"/>
                <a:gd name="T16" fmla="*/ 210 w 52"/>
                <a:gd name="T17" fmla="*/ 1918 h 83"/>
                <a:gd name="T18" fmla="*/ 210 w 52"/>
                <a:gd name="T19" fmla="*/ 1825 h 83"/>
                <a:gd name="T20" fmla="*/ 235 w 52"/>
                <a:gd name="T21" fmla="*/ 1777 h 83"/>
                <a:gd name="T22" fmla="*/ 261 w 52"/>
                <a:gd name="T23" fmla="*/ 1825 h 83"/>
                <a:gd name="T24" fmla="*/ 261 w 52"/>
                <a:gd name="T25" fmla="*/ 1850 h 83"/>
                <a:gd name="T26" fmla="*/ 286 w 52"/>
                <a:gd name="T27" fmla="*/ 1893 h 83"/>
                <a:gd name="T28" fmla="*/ 343 w 52"/>
                <a:gd name="T29" fmla="*/ 1966 h 83"/>
                <a:gd name="T30" fmla="*/ 368 w 52"/>
                <a:gd name="T31" fmla="*/ 1966 h 83"/>
                <a:gd name="T32" fmla="*/ 394 w 52"/>
                <a:gd name="T33" fmla="*/ 1966 h 83"/>
                <a:gd name="T34" fmla="*/ 445 w 52"/>
                <a:gd name="T35" fmla="*/ 1918 h 83"/>
                <a:gd name="T36" fmla="*/ 445 w 52"/>
                <a:gd name="T37" fmla="*/ 1918 h 83"/>
                <a:gd name="T38" fmla="*/ 471 w 52"/>
                <a:gd name="T39" fmla="*/ 1893 h 83"/>
                <a:gd name="T40" fmla="*/ 471 w 52"/>
                <a:gd name="T41" fmla="*/ 1893 h 83"/>
                <a:gd name="T42" fmla="*/ 471 w 52"/>
                <a:gd name="T43" fmla="*/ 1874 h 83"/>
                <a:gd name="T44" fmla="*/ 445 w 52"/>
                <a:gd name="T45" fmla="*/ 1874 h 83"/>
                <a:gd name="T46" fmla="*/ 445 w 52"/>
                <a:gd name="T47" fmla="*/ 1850 h 83"/>
                <a:gd name="T48" fmla="*/ 471 w 52"/>
                <a:gd name="T49" fmla="*/ 1825 h 83"/>
                <a:gd name="T50" fmla="*/ 471 w 52"/>
                <a:gd name="T51" fmla="*/ 1801 h 83"/>
                <a:gd name="T52" fmla="*/ 419 w 52"/>
                <a:gd name="T53" fmla="*/ 1777 h 83"/>
                <a:gd name="T54" fmla="*/ 419 w 52"/>
                <a:gd name="T55" fmla="*/ 1777 h 83"/>
                <a:gd name="T56" fmla="*/ 394 w 52"/>
                <a:gd name="T57" fmla="*/ 1777 h 83"/>
                <a:gd name="T58" fmla="*/ 368 w 52"/>
                <a:gd name="T59" fmla="*/ 1728 h 83"/>
                <a:gd name="T60" fmla="*/ 368 w 52"/>
                <a:gd name="T61" fmla="*/ 1704 h 83"/>
                <a:gd name="T62" fmla="*/ 368 w 52"/>
                <a:gd name="T63" fmla="*/ 1684 h 83"/>
                <a:gd name="T64" fmla="*/ 368 w 52"/>
                <a:gd name="T65" fmla="*/ 1684 h 83"/>
                <a:gd name="T66" fmla="*/ 368 w 52"/>
                <a:gd name="T67" fmla="*/ 1660 h 83"/>
                <a:gd name="T68" fmla="*/ 1361 w 52"/>
                <a:gd name="T69" fmla="*/ 1562 h 83"/>
                <a:gd name="T70" fmla="*/ 1361 w 52"/>
                <a:gd name="T71" fmla="*/ 1538 h 83"/>
                <a:gd name="T72" fmla="*/ 1310 w 52"/>
                <a:gd name="T73" fmla="*/ 1494 h 83"/>
                <a:gd name="T74" fmla="*/ 1310 w 52"/>
                <a:gd name="T75" fmla="*/ 1373 h 83"/>
                <a:gd name="T76" fmla="*/ 1258 w 52"/>
                <a:gd name="T77" fmla="*/ 1304 h 83"/>
                <a:gd name="T78" fmla="*/ 1258 w 52"/>
                <a:gd name="T79" fmla="*/ 1231 h 83"/>
                <a:gd name="T80" fmla="*/ 1284 w 52"/>
                <a:gd name="T81" fmla="*/ 1183 h 83"/>
                <a:gd name="T82" fmla="*/ 1284 w 52"/>
                <a:gd name="T83" fmla="*/ 1115 h 83"/>
                <a:gd name="T84" fmla="*/ 1310 w 52"/>
                <a:gd name="T85" fmla="*/ 1066 h 83"/>
                <a:gd name="T86" fmla="*/ 1335 w 52"/>
                <a:gd name="T87" fmla="*/ 1066 h 83"/>
                <a:gd name="T88" fmla="*/ 1284 w 52"/>
                <a:gd name="T89" fmla="*/ 1042 h 83"/>
                <a:gd name="T90" fmla="*/ 1310 w 52"/>
                <a:gd name="T91" fmla="*/ 993 h 83"/>
                <a:gd name="T92" fmla="*/ 1284 w 52"/>
                <a:gd name="T93" fmla="*/ 973 h 83"/>
                <a:gd name="T94" fmla="*/ 1258 w 52"/>
                <a:gd name="T95" fmla="*/ 949 h 83"/>
                <a:gd name="T96" fmla="*/ 1228 w 52"/>
                <a:gd name="T97" fmla="*/ 925 h 83"/>
                <a:gd name="T98" fmla="*/ 1202 w 52"/>
                <a:gd name="T99" fmla="*/ 876 h 83"/>
                <a:gd name="T100" fmla="*/ 1177 w 52"/>
                <a:gd name="T101" fmla="*/ 852 h 83"/>
                <a:gd name="T102" fmla="*/ 941 w 52"/>
                <a:gd name="T103" fmla="*/ 0 h 83"/>
                <a:gd name="T104" fmla="*/ 0 w 52"/>
                <a:gd name="T105" fmla="*/ 73 h 83"/>
                <a:gd name="T106" fmla="*/ 0 w 52"/>
                <a:gd name="T107" fmla="*/ 73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83"/>
                <a:gd name="T164" fmla="*/ 52 w 52"/>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8" y="80"/>
                  </a:lnTo>
                  <a:lnTo>
                    <a:pt x="18" y="79"/>
                  </a:lnTo>
                  <a:lnTo>
                    <a:pt x="17" y="79"/>
                  </a:lnTo>
                  <a:lnTo>
                    <a:pt x="17" y="78"/>
                  </a:lnTo>
                  <a:lnTo>
                    <a:pt x="18" y="77"/>
                  </a:lnTo>
                  <a:lnTo>
                    <a:pt x="18" y="76"/>
                  </a:lnTo>
                  <a:lnTo>
                    <a:pt x="16" y="75"/>
                  </a:lnTo>
                  <a:lnTo>
                    <a:pt x="15" y="75"/>
                  </a:lnTo>
                  <a:lnTo>
                    <a:pt x="14" y="73"/>
                  </a:lnTo>
                  <a:lnTo>
                    <a:pt x="14" y="72"/>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4054" name="Freeform 16"/>
            <p:cNvSpPr>
              <a:spLocks/>
            </p:cNvSpPr>
            <p:nvPr/>
          </p:nvSpPr>
          <p:spPr bwMode="auto">
            <a:xfrm>
              <a:off x="4060" y="1789"/>
              <a:ext cx="291" cy="307"/>
            </a:xfrm>
            <a:custGeom>
              <a:avLst/>
              <a:gdLst>
                <a:gd name="T0" fmla="*/ 133 w 57"/>
                <a:gd name="T1" fmla="*/ 1306 h 63"/>
                <a:gd name="T2" fmla="*/ 209 w 57"/>
                <a:gd name="T3" fmla="*/ 1330 h 63"/>
                <a:gd name="T4" fmla="*/ 260 w 57"/>
                <a:gd name="T5" fmla="*/ 1306 h 63"/>
                <a:gd name="T6" fmla="*/ 337 w 57"/>
                <a:gd name="T7" fmla="*/ 1403 h 63"/>
                <a:gd name="T8" fmla="*/ 470 w 57"/>
                <a:gd name="T9" fmla="*/ 1423 h 63"/>
                <a:gd name="T10" fmla="*/ 572 w 57"/>
                <a:gd name="T11" fmla="*/ 1447 h 63"/>
                <a:gd name="T12" fmla="*/ 653 w 57"/>
                <a:gd name="T13" fmla="*/ 1447 h 63"/>
                <a:gd name="T14" fmla="*/ 730 w 57"/>
                <a:gd name="T15" fmla="*/ 1447 h 63"/>
                <a:gd name="T16" fmla="*/ 756 w 57"/>
                <a:gd name="T17" fmla="*/ 1403 h 63"/>
                <a:gd name="T18" fmla="*/ 807 w 57"/>
                <a:gd name="T19" fmla="*/ 1403 h 63"/>
                <a:gd name="T20" fmla="*/ 888 w 57"/>
                <a:gd name="T21" fmla="*/ 1472 h 63"/>
                <a:gd name="T22" fmla="*/ 939 w 57"/>
                <a:gd name="T23" fmla="*/ 1496 h 63"/>
                <a:gd name="T24" fmla="*/ 1016 w 57"/>
                <a:gd name="T25" fmla="*/ 1447 h 63"/>
                <a:gd name="T26" fmla="*/ 1041 w 57"/>
                <a:gd name="T27" fmla="*/ 1379 h 63"/>
                <a:gd name="T28" fmla="*/ 1067 w 57"/>
                <a:gd name="T29" fmla="*/ 1233 h 63"/>
                <a:gd name="T30" fmla="*/ 1149 w 57"/>
                <a:gd name="T31" fmla="*/ 1282 h 63"/>
                <a:gd name="T32" fmla="*/ 1174 w 57"/>
                <a:gd name="T33" fmla="*/ 1213 h 63"/>
                <a:gd name="T34" fmla="*/ 1225 w 57"/>
                <a:gd name="T35" fmla="*/ 1116 h 63"/>
                <a:gd name="T36" fmla="*/ 1251 w 57"/>
                <a:gd name="T37" fmla="*/ 1067 h 63"/>
                <a:gd name="T38" fmla="*/ 1327 w 57"/>
                <a:gd name="T39" fmla="*/ 1043 h 63"/>
                <a:gd name="T40" fmla="*/ 1384 w 57"/>
                <a:gd name="T41" fmla="*/ 975 h 63"/>
                <a:gd name="T42" fmla="*/ 1435 w 57"/>
                <a:gd name="T43" fmla="*/ 926 h 63"/>
                <a:gd name="T44" fmla="*/ 1435 w 57"/>
                <a:gd name="T45" fmla="*/ 853 h 63"/>
                <a:gd name="T46" fmla="*/ 1460 w 57"/>
                <a:gd name="T47" fmla="*/ 809 h 63"/>
                <a:gd name="T48" fmla="*/ 1409 w 57"/>
                <a:gd name="T49" fmla="*/ 619 h 63"/>
                <a:gd name="T50" fmla="*/ 1435 w 57"/>
                <a:gd name="T51" fmla="*/ 546 h 63"/>
                <a:gd name="T52" fmla="*/ 1486 w 57"/>
                <a:gd name="T53" fmla="*/ 521 h 63"/>
                <a:gd name="T54" fmla="*/ 1200 w 57"/>
                <a:gd name="T55" fmla="*/ 73 h 63"/>
                <a:gd name="T56" fmla="*/ 1093 w 57"/>
                <a:gd name="T57" fmla="*/ 141 h 63"/>
                <a:gd name="T58" fmla="*/ 965 w 57"/>
                <a:gd name="T59" fmla="*/ 239 h 63"/>
                <a:gd name="T60" fmla="*/ 888 w 57"/>
                <a:gd name="T61" fmla="*/ 239 h 63"/>
                <a:gd name="T62" fmla="*/ 781 w 57"/>
                <a:gd name="T63" fmla="*/ 307 h 63"/>
                <a:gd name="T64" fmla="*/ 705 w 57"/>
                <a:gd name="T65" fmla="*/ 283 h 63"/>
                <a:gd name="T66" fmla="*/ 653 w 57"/>
                <a:gd name="T67" fmla="*/ 283 h 63"/>
                <a:gd name="T68" fmla="*/ 653 w 57"/>
                <a:gd name="T69" fmla="*/ 263 h 63"/>
                <a:gd name="T70" fmla="*/ 495 w 57"/>
                <a:gd name="T71" fmla="*/ 214 h 63"/>
                <a:gd name="T72" fmla="*/ 444 w 57"/>
                <a:gd name="T73" fmla="*/ 239 h 63"/>
                <a:gd name="T74" fmla="*/ 0 w 57"/>
                <a:gd name="T75" fmla="*/ 263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7"/>
                <a:gd name="T115" fmla="*/ 0 h 63"/>
                <a:gd name="T116" fmla="*/ 57 w 57"/>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7" h="63">
                  <a:moveTo>
                    <a:pt x="0" y="11"/>
                  </a:moveTo>
                  <a:lnTo>
                    <a:pt x="5" y="55"/>
                  </a:lnTo>
                  <a:lnTo>
                    <a:pt x="6" y="55"/>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4055" name="Freeform 17"/>
            <p:cNvSpPr>
              <a:spLocks/>
            </p:cNvSpPr>
            <p:nvPr/>
          </p:nvSpPr>
          <p:spPr bwMode="auto">
            <a:xfrm>
              <a:off x="4141" y="2179"/>
              <a:ext cx="610" cy="249"/>
            </a:xfrm>
            <a:custGeom>
              <a:avLst/>
              <a:gdLst>
                <a:gd name="T0" fmla="*/ 51 w 119"/>
                <a:gd name="T1" fmla="*/ 976 h 51"/>
                <a:gd name="T2" fmla="*/ 108 w 119"/>
                <a:gd name="T3" fmla="*/ 928 h 51"/>
                <a:gd name="T4" fmla="*/ 133 w 119"/>
                <a:gd name="T5" fmla="*/ 859 h 51"/>
                <a:gd name="T6" fmla="*/ 369 w 119"/>
                <a:gd name="T7" fmla="*/ 737 h 51"/>
                <a:gd name="T8" fmla="*/ 472 w 119"/>
                <a:gd name="T9" fmla="*/ 644 h 51"/>
                <a:gd name="T10" fmla="*/ 528 w 119"/>
                <a:gd name="T11" fmla="*/ 644 h 51"/>
                <a:gd name="T12" fmla="*/ 554 w 119"/>
                <a:gd name="T13" fmla="*/ 596 h 51"/>
                <a:gd name="T14" fmla="*/ 605 w 119"/>
                <a:gd name="T15" fmla="*/ 596 h 51"/>
                <a:gd name="T16" fmla="*/ 738 w 119"/>
                <a:gd name="T17" fmla="*/ 547 h 51"/>
                <a:gd name="T18" fmla="*/ 866 w 119"/>
                <a:gd name="T19" fmla="*/ 405 h 51"/>
                <a:gd name="T20" fmla="*/ 866 w 119"/>
                <a:gd name="T21" fmla="*/ 308 h 51"/>
                <a:gd name="T22" fmla="*/ 974 w 119"/>
                <a:gd name="T23" fmla="*/ 308 h 51"/>
                <a:gd name="T24" fmla="*/ 1102 w 119"/>
                <a:gd name="T25" fmla="*/ 288 h 51"/>
                <a:gd name="T26" fmla="*/ 2968 w 119"/>
                <a:gd name="T27" fmla="*/ 24 h 51"/>
                <a:gd name="T28" fmla="*/ 2994 w 119"/>
                <a:gd name="T29" fmla="*/ 49 h 51"/>
                <a:gd name="T30" fmla="*/ 3050 w 119"/>
                <a:gd name="T31" fmla="*/ 117 h 51"/>
                <a:gd name="T32" fmla="*/ 3050 w 119"/>
                <a:gd name="T33" fmla="*/ 142 h 51"/>
                <a:gd name="T34" fmla="*/ 2994 w 119"/>
                <a:gd name="T35" fmla="*/ 117 h 51"/>
                <a:gd name="T36" fmla="*/ 2968 w 119"/>
                <a:gd name="T37" fmla="*/ 142 h 51"/>
                <a:gd name="T38" fmla="*/ 2865 w 119"/>
                <a:gd name="T39" fmla="*/ 190 h 51"/>
                <a:gd name="T40" fmla="*/ 2758 w 119"/>
                <a:gd name="T41" fmla="*/ 264 h 51"/>
                <a:gd name="T42" fmla="*/ 2783 w 119"/>
                <a:gd name="T43" fmla="*/ 288 h 51"/>
                <a:gd name="T44" fmla="*/ 2942 w 119"/>
                <a:gd name="T45" fmla="*/ 215 h 51"/>
                <a:gd name="T46" fmla="*/ 2994 w 119"/>
                <a:gd name="T47" fmla="*/ 264 h 51"/>
                <a:gd name="T48" fmla="*/ 3019 w 119"/>
                <a:gd name="T49" fmla="*/ 264 h 51"/>
                <a:gd name="T50" fmla="*/ 3101 w 119"/>
                <a:gd name="T51" fmla="*/ 215 h 51"/>
                <a:gd name="T52" fmla="*/ 3127 w 119"/>
                <a:gd name="T53" fmla="*/ 332 h 51"/>
                <a:gd name="T54" fmla="*/ 3076 w 119"/>
                <a:gd name="T55" fmla="*/ 405 h 51"/>
                <a:gd name="T56" fmla="*/ 2994 w 119"/>
                <a:gd name="T57" fmla="*/ 454 h 51"/>
                <a:gd name="T58" fmla="*/ 2891 w 119"/>
                <a:gd name="T59" fmla="*/ 478 h 51"/>
                <a:gd name="T60" fmla="*/ 2865 w 119"/>
                <a:gd name="T61" fmla="*/ 454 h 51"/>
                <a:gd name="T62" fmla="*/ 2840 w 119"/>
                <a:gd name="T63" fmla="*/ 430 h 51"/>
                <a:gd name="T64" fmla="*/ 2840 w 119"/>
                <a:gd name="T65" fmla="*/ 503 h 51"/>
                <a:gd name="T66" fmla="*/ 2865 w 119"/>
                <a:gd name="T67" fmla="*/ 522 h 51"/>
                <a:gd name="T68" fmla="*/ 2891 w 119"/>
                <a:gd name="T69" fmla="*/ 571 h 51"/>
                <a:gd name="T70" fmla="*/ 2758 w 119"/>
                <a:gd name="T71" fmla="*/ 644 h 51"/>
                <a:gd name="T72" fmla="*/ 2758 w 119"/>
                <a:gd name="T73" fmla="*/ 693 h 51"/>
                <a:gd name="T74" fmla="*/ 2942 w 119"/>
                <a:gd name="T75" fmla="*/ 644 h 51"/>
                <a:gd name="T76" fmla="*/ 2994 w 119"/>
                <a:gd name="T77" fmla="*/ 644 h 51"/>
                <a:gd name="T78" fmla="*/ 2865 w 119"/>
                <a:gd name="T79" fmla="*/ 762 h 51"/>
                <a:gd name="T80" fmla="*/ 2707 w 119"/>
                <a:gd name="T81" fmla="*/ 859 h 51"/>
                <a:gd name="T82" fmla="*/ 2681 w 119"/>
                <a:gd name="T83" fmla="*/ 884 h 51"/>
                <a:gd name="T84" fmla="*/ 2522 w 119"/>
                <a:gd name="T85" fmla="*/ 1050 h 51"/>
                <a:gd name="T86" fmla="*/ 2445 w 119"/>
                <a:gd name="T87" fmla="*/ 1191 h 51"/>
                <a:gd name="T88" fmla="*/ 1815 w 119"/>
                <a:gd name="T89" fmla="*/ 928 h 51"/>
                <a:gd name="T90" fmla="*/ 1312 w 119"/>
                <a:gd name="T91" fmla="*/ 859 h 51"/>
                <a:gd name="T92" fmla="*/ 1287 w 119"/>
                <a:gd name="T93" fmla="*/ 859 h 51"/>
                <a:gd name="T94" fmla="*/ 789 w 119"/>
                <a:gd name="T95" fmla="*/ 884 h 51"/>
                <a:gd name="T96" fmla="*/ 682 w 119"/>
                <a:gd name="T97" fmla="*/ 952 h 51"/>
                <a:gd name="T98" fmla="*/ 0 w 119"/>
                <a:gd name="T99" fmla="*/ 1074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9"/>
                <a:gd name="T151" fmla="*/ 0 h 51"/>
                <a:gd name="T152" fmla="*/ 119 w 119"/>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9" h="51">
                  <a:moveTo>
                    <a:pt x="0" y="45"/>
                  </a:moveTo>
                  <a:lnTo>
                    <a:pt x="1"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9" y="27"/>
                  </a:lnTo>
                  <a:lnTo>
                    <a:pt x="20" y="27"/>
                  </a:lnTo>
                  <a:lnTo>
                    <a:pt x="20" y="26"/>
                  </a:lnTo>
                  <a:lnTo>
                    <a:pt x="21" y="25"/>
                  </a:lnTo>
                  <a:lnTo>
                    <a:pt x="22" y="26"/>
                  </a:lnTo>
                  <a:lnTo>
                    <a:pt x="23" y="25"/>
                  </a:lnTo>
                  <a:lnTo>
                    <a:pt x="25" y="23"/>
                  </a:lnTo>
                  <a:lnTo>
                    <a:pt x="26" y="23"/>
                  </a:lnTo>
                  <a:lnTo>
                    <a:pt x="28" y="23"/>
                  </a:lnTo>
                  <a:lnTo>
                    <a:pt x="31" y="19"/>
                  </a:lnTo>
                  <a:lnTo>
                    <a:pt x="32" y="18"/>
                  </a:lnTo>
                  <a:lnTo>
                    <a:pt x="33" y="17"/>
                  </a:lnTo>
                  <a:lnTo>
                    <a:pt x="33" y="16"/>
                  </a:lnTo>
                  <a:lnTo>
                    <a:pt x="33" y="14"/>
                  </a:lnTo>
                  <a:lnTo>
                    <a:pt x="33" y="13"/>
                  </a:lnTo>
                  <a:lnTo>
                    <a:pt x="37" y="12"/>
                  </a:lnTo>
                  <a:lnTo>
                    <a:pt x="37" y="13"/>
                  </a:lnTo>
                  <a:lnTo>
                    <a:pt x="40" y="13"/>
                  </a:lnTo>
                  <a:lnTo>
                    <a:pt x="42" y="12"/>
                  </a:lnTo>
                  <a:lnTo>
                    <a:pt x="78" y="7"/>
                  </a:lnTo>
                  <a:lnTo>
                    <a:pt x="112" y="0"/>
                  </a:lnTo>
                  <a:lnTo>
                    <a:pt x="113" y="1"/>
                  </a:lnTo>
                  <a:lnTo>
                    <a:pt x="114" y="2"/>
                  </a:lnTo>
                  <a:lnTo>
                    <a:pt x="115" y="3"/>
                  </a:lnTo>
                  <a:lnTo>
                    <a:pt x="116" y="5"/>
                  </a:lnTo>
                  <a:lnTo>
                    <a:pt x="116" y="6"/>
                  </a:lnTo>
                  <a:lnTo>
                    <a:pt x="115" y="5"/>
                  </a:lnTo>
                  <a:lnTo>
                    <a:pt x="114" y="5"/>
                  </a:lnTo>
                  <a:lnTo>
                    <a:pt x="113" y="5"/>
                  </a:lnTo>
                  <a:lnTo>
                    <a:pt x="112" y="5"/>
                  </a:lnTo>
                  <a:lnTo>
                    <a:pt x="113" y="6"/>
                  </a:lnTo>
                  <a:lnTo>
                    <a:pt x="110" y="8"/>
                  </a:lnTo>
                  <a:lnTo>
                    <a:pt x="109" y="8"/>
                  </a:lnTo>
                  <a:lnTo>
                    <a:pt x="108" y="10"/>
                  </a:lnTo>
                  <a:lnTo>
                    <a:pt x="106" y="10"/>
                  </a:lnTo>
                  <a:lnTo>
                    <a:pt x="105" y="11"/>
                  </a:lnTo>
                  <a:lnTo>
                    <a:pt x="105" y="12"/>
                  </a:lnTo>
                  <a:lnTo>
                    <a:pt x="106" y="12"/>
                  </a:lnTo>
                  <a:lnTo>
                    <a:pt x="108" y="11"/>
                  </a:lnTo>
                  <a:lnTo>
                    <a:pt x="111" y="10"/>
                  </a:lnTo>
                  <a:lnTo>
                    <a:pt x="112" y="9"/>
                  </a:lnTo>
                  <a:lnTo>
                    <a:pt x="114" y="9"/>
                  </a:lnTo>
                  <a:lnTo>
                    <a:pt x="114" y="10"/>
                  </a:lnTo>
                  <a:lnTo>
                    <a:pt x="114" y="11"/>
                  </a:lnTo>
                  <a:lnTo>
                    <a:pt x="115" y="12"/>
                  </a:lnTo>
                  <a:lnTo>
                    <a:pt x="115" y="11"/>
                  </a:lnTo>
                  <a:lnTo>
                    <a:pt x="116" y="11"/>
                  </a:lnTo>
                  <a:lnTo>
                    <a:pt x="117" y="9"/>
                  </a:lnTo>
                  <a:lnTo>
                    <a:pt x="118" y="9"/>
                  </a:lnTo>
                  <a:lnTo>
                    <a:pt x="119" y="11"/>
                  </a:lnTo>
                  <a:lnTo>
                    <a:pt x="119" y="14"/>
                  </a:lnTo>
                  <a:lnTo>
                    <a:pt x="119" y="15"/>
                  </a:lnTo>
                  <a:lnTo>
                    <a:pt x="117" y="16"/>
                  </a:lnTo>
                  <a:lnTo>
                    <a:pt x="117" y="17"/>
                  </a:lnTo>
                  <a:lnTo>
                    <a:pt x="117" y="18"/>
                  </a:lnTo>
                  <a:lnTo>
                    <a:pt x="115" y="19"/>
                  </a:lnTo>
                  <a:lnTo>
                    <a:pt x="114" y="19"/>
                  </a:lnTo>
                  <a:lnTo>
                    <a:pt x="113" y="20"/>
                  </a:lnTo>
                  <a:lnTo>
                    <a:pt x="111" y="20"/>
                  </a:lnTo>
                  <a:lnTo>
                    <a:pt x="110" y="20"/>
                  </a:lnTo>
                  <a:lnTo>
                    <a:pt x="109" y="19"/>
                  </a:lnTo>
                  <a:lnTo>
                    <a:pt x="109" y="18"/>
                  </a:lnTo>
                  <a:lnTo>
                    <a:pt x="108" y="18"/>
                  </a:lnTo>
                  <a:lnTo>
                    <a:pt x="108" y="20"/>
                  </a:lnTo>
                  <a:lnTo>
                    <a:pt x="108" y="21"/>
                  </a:lnTo>
                  <a:lnTo>
                    <a:pt x="108" y="22"/>
                  </a:lnTo>
                  <a:lnTo>
                    <a:pt x="109" y="22"/>
                  </a:lnTo>
                  <a:lnTo>
                    <a:pt x="110" y="23"/>
                  </a:lnTo>
                  <a:lnTo>
                    <a:pt x="110" y="24"/>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6"/>
                  </a:lnTo>
                  <a:lnTo>
                    <a:pt x="49" y="35"/>
                  </a:lnTo>
                  <a:lnTo>
                    <a:pt x="31" y="37"/>
                  </a:lnTo>
                  <a:lnTo>
                    <a:pt x="30" y="37"/>
                  </a:lnTo>
                  <a:lnTo>
                    <a:pt x="30" y="38"/>
                  </a:lnTo>
                  <a:lnTo>
                    <a:pt x="26" y="40"/>
                  </a:lnTo>
                  <a:lnTo>
                    <a:pt x="25" y="40"/>
                  </a:lnTo>
                  <a:lnTo>
                    <a:pt x="21" y="42"/>
                  </a:lnTo>
                  <a:lnTo>
                    <a:pt x="0" y="4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4056" name="Freeform 18"/>
            <p:cNvSpPr>
              <a:spLocks/>
            </p:cNvSpPr>
            <p:nvPr/>
          </p:nvSpPr>
          <p:spPr bwMode="auto">
            <a:xfrm>
              <a:off x="3962" y="2716"/>
              <a:ext cx="630" cy="453"/>
            </a:xfrm>
            <a:custGeom>
              <a:avLst/>
              <a:gdLst>
                <a:gd name="T0" fmla="*/ 0 w 123"/>
                <a:gd name="T1" fmla="*/ 190 h 93"/>
                <a:gd name="T2" fmla="*/ 0 w 123"/>
                <a:gd name="T3" fmla="*/ 239 h 93"/>
                <a:gd name="T4" fmla="*/ 51 w 123"/>
                <a:gd name="T5" fmla="*/ 283 h 93"/>
                <a:gd name="T6" fmla="*/ 77 w 123"/>
                <a:gd name="T7" fmla="*/ 356 h 93"/>
                <a:gd name="T8" fmla="*/ 102 w 123"/>
                <a:gd name="T9" fmla="*/ 404 h 93"/>
                <a:gd name="T10" fmla="*/ 77 w 123"/>
                <a:gd name="T11" fmla="*/ 453 h 93"/>
                <a:gd name="T12" fmla="*/ 184 w 123"/>
                <a:gd name="T13" fmla="*/ 429 h 93"/>
                <a:gd name="T14" fmla="*/ 236 w 123"/>
                <a:gd name="T15" fmla="*/ 356 h 93"/>
                <a:gd name="T16" fmla="*/ 261 w 123"/>
                <a:gd name="T17" fmla="*/ 356 h 93"/>
                <a:gd name="T18" fmla="*/ 236 w 123"/>
                <a:gd name="T19" fmla="*/ 404 h 93"/>
                <a:gd name="T20" fmla="*/ 497 w 123"/>
                <a:gd name="T21" fmla="*/ 331 h 93"/>
                <a:gd name="T22" fmla="*/ 497 w 123"/>
                <a:gd name="T23" fmla="*/ 380 h 93"/>
                <a:gd name="T24" fmla="*/ 656 w 123"/>
                <a:gd name="T25" fmla="*/ 404 h 93"/>
                <a:gd name="T26" fmla="*/ 763 w 123"/>
                <a:gd name="T27" fmla="*/ 429 h 93"/>
                <a:gd name="T28" fmla="*/ 814 w 123"/>
                <a:gd name="T29" fmla="*/ 453 h 93"/>
                <a:gd name="T30" fmla="*/ 814 w 123"/>
                <a:gd name="T31" fmla="*/ 472 h 93"/>
                <a:gd name="T32" fmla="*/ 942 w 123"/>
                <a:gd name="T33" fmla="*/ 570 h 93"/>
                <a:gd name="T34" fmla="*/ 917 w 123"/>
                <a:gd name="T35" fmla="*/ 594 h 93"/>
                <a:gd name="T36" fmla="*/ 891 w 123"/>
                <a:gd name="T37" fmla="*/ 619 h 93"/>
                <a:gd name="T38" fmla="*/ 1076 w 123"/>
                <a:gd name="T39" fmla="*/ 570 h 93"/>
                <a:gd name="T40" fmla="*/ 1311 w 123"/>
                <a:gd name="T41" fmla="*/ 497 h 93"/>
                <a:gd name="T42" fmla="*/ 1311 w 123"/>
                <a:gd name="T43" fmla="*/ 429 h 93"/>
                <a:gd name="T44" fmla="*/ 1598 w 123"/>
                <a:gd name="T45" fmla="*/ 497 h 93"/>
                <a:gd name="T46" fmla="*/ 1808 w 123"/>
                <a:gd name="T47" fmla="*/ 662 h 93"/>
                <a:gd name="T48" fmla="*/ 1941 w 123"/>
                <a:gd name="T49" fmla="*/ 711 h 93"/>
                <a:gd name="T50" fmla="*/ 2018 w 123"/>
                <a:gd name="T51" fmla="*/ 852 h 93"/>
                <a:gd name="T52" fmla="*/ 1992 w 123"/>
                <a:gd name="T53" fmla="*/ 1140 h 93"/>
                <a:gd name="T54" fmla="*/ 2100 w 123"/>
                <a:gd name="T55" fmla="*/ 1281 h 93"/>
                <a:gd name="T56" fmla="*/ 2074 w 123"/>
                <a:gd name="T57" fmla="*/ 1189 h 93"/>
                <a:gd name="T58" fmla="*/ 2151 w 123"/>
                <a:gd name="T59" fmla="*/ 1208 h 93"/>
                <a:gd name="T60" fmla="*/ 2177 w 123"/>
                <a:gd name="T61" fmla="*/ 1189 h 93"/>
                <a:gd name="T62" fmla="*/ 2177 w 123"/>
                <a:gd name="T63" fmla="*/ 1257 h 93"/>
                <a:gd name="T64" fmla="*/ 2100 w 123"/>
                <a:gd name="T65" fmla="*/ 1354 h 93"/>
                <a:gd name="T66" fmla="*/ 2177 w 123"/>
                <a:gd name="T67" fmla="*/ 1447 h 93"/>
                <a:gd name="T68" fmla="*/ 2336 w 123"/>
                <a:gd name="T69" fmla="*/ 1612 h 93"/>
                <a:gd name="T70" fmla="*/ 2387 w 123"/>
                <a:gd name="T71" fmla="*/ 1637 h 93"/>
                <a:gd name="T72" fmla="*/ 2464 w 123"/>
                <a:gd name="T73" fmla="*/ 1754 h 93"/>
                <a:gd name="T74" fmla="*/ 2597 w 123"/>
                <a:gd name="T75" fmla="*/ 1944 h 93"/>
                <a:gd name="T76" fmla="*/ 2832 w 123"/>
                <a:gd name="T77" fmla="*/ 2090 h 93"/>
                <a:gd name="T78" fmla="*/ 2914 w 123"/>
                <a:gd name="T79" fmla="*/ 2133 h 93"/>
                <a:gd name="T80" fmla="*/ 2884 w 123"/>
                <a:gd name="T81" fmla="*/ 2158 h 93"/>
                <a:gd name="T82" fmla="*/ 2858 w 123"/>
                <a:gd name="T83" fmla="*/ 2182 h 93"/>
                <a:gd name="T84" fmla="*/ 2966 w 123"/>
                <a:gd name="T85" fmla="*/ 2182 h 93"/>
                <a:gd name="T86" fmla="*/ 3176 w 123"/>
                <a:gd name="T87" fmla="*/ 2090 h 93"/>
                <a:gd name="T88" fmla="*/ 3176 w 123"/>
                <a:gd name="T89" fmla="*/ 1944 h 93"/>
                <a:gd name="T90" fmla="*/ 3201 w 123"/>
                <a:gd name="T91" fmla="*/ 1754 h 93"/>
                <a:gd name="T92" fmla="*/ 3176 w 123"/>
                <a:gd name="T93" fmla="*/ 1447 h 93"/>
                <a:gd name="T94" fmla="*/ 2966 w 123"/>
                <a:gd name="T95" fmla="*/ 1140 h 93"/>
                <a:gd name="T96" fmla="*/ 2884 w 123"/>
                <a:gd name="T97" fmla="*/ 1018 h 93"/>
                <a:gd name="T98" fmla="*/ 2884 w 123"/>
                <a:gd name="T99" fmla="*/ 901 h 93"/>
                <a:gd name="T100" fmla="*/ 2704 w 123"/>
                <a:gd name="T101" fmla="*/ 687 h 93"/>
                <a:gd name="T102" fmla="*/ 2597 w 123"/>
                <a:gd name="T103" fmla="*/ 570 h 93"/>
                <a:gd name="T104" fmla="*/ 2412 w 123"/>
                <a:gd name="T105" fmla="*/ 190 h 93"/>
                <a:gd name="T106" fmla="*/ 2361 w 123"/>
                <a:gd name="T107" fmla="*/ 141 h 93"/>
                <a:gd name="T108" fmla="*/ 2310 w 123"/>
                <a:gd name="T109" fmla="*/ 24 h 93"/>
                <a:gd name="T110" fmla="*/ 2151 w 123"/>
                <a:gd name="T111" fmla="*/ 24 h 93"/>
                <a:gd name="T112" fmla="*/ 2151 w 123"/>
                <a:gd name="T113" fmla="*/ 166 h 93"/>
                <a:gd name="T114" fmla="*/ 2100 w 123"/>
                <a:gd name="T115" fmla="*/ 190 h 93"/>
                <a:gd name="T116" fmla="*/ 1024 w 123"/>
                <a:gd name="T117" fmla="*/ 166 h 93"/>
                <a:gd name="T118" fmla="*/ 999 w 123"/>
                <a:gd name="T119" fmla="*/ 73 h 9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3"/>
                <a:gd name="T181" fmla="*/ 0 h 93"/>
                <a:gd name="T182" fmla="*/ 123 w 123"/>
                <a:gd name="T183" fmla="*/ 93 h 9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3" h="93">
                  <a:moveTo>
                    <a:pt x="38" y="3"/>
                  </a:moveTo>
                  <a:lnTo>
                    <a:pt x="0" y="7"/>
                  </a:lnTo>
                  <a:lnTo>
                    <a:pt x="0" y="8"/>
                  </a:lnTo>
                  <a:lnTo>
                    <a:pt x="0" y="9"/>
                  </a:lnTo>
                  <a:lnTo>
                    <a:pt x="0" y="10"/>
                  </a:lnTo>
                  <a:lnTo>
                    <a:pt x="1" y="12"/>
                  </a:lnTo>
                  <a:lnTo>
                    <a:pt x="2" y="12"/>
                  </a:lnTo>
                  <a:lnTo>
                    <a:pt x="4" y="13"/>
                  </a:lnTo>
                  <a:lnTo>
                    <a:pt x="4" y="14"/>
                  </a:lnTo>
                  <a:lnTo>
                    <a:pt x="3" y="15"/>
                  </a:lnTo>
                  <a:lnTo>
                    <a:pt x="3" y="16"/>
                  </a:lnTo>
                  <a:lnTo>
                    <a:pt x="4" y="16"/>
                  </a:lnTo>
                  <a:lnTo>
                    <a:pt x="4" y="17"/>
                  </a:lnTo>
                  <a:lnTo>
                    <a:pt x="3" y="18"/>
                  </a:lnTo>
                  <a:lnTo>
                    <a:pt x="3" y="19"/>
                  </a:lnTo>
                  <a:lnTo>
                    <a:pt x="4" y="19"/>
                  </a:lnTo>
                  <a:lnTo>
                    <a:pt x="6" y="18"/>
                  </a:lnTo>
                  <a:lnTo>
                    <a:pt x="7" y="18"/>
                  </a:lnTo>
                  <a:lnTo>
                    <a:pt x="7" y="16"/>
                  </a:lnTo>
                  <a:lnTo>
                    <a:pt x="8" y="15"/>
                  </a:lnTo>
                  <a:lnTo>
                    <a:pt x="9" y="15"/>
                  </a:lnTo>
                  <a:lnTo>
                    <a:pt x="10" y="15"/>
                  </a:lnTo>
                  <a:lnTo>
                    <a:pt x="10" y="16"/>
                  </a:lnTo>
                  <a:lnTo>
                    <a:pt x="9" y="17"/>
                  </a:lnTo>
                  <a:lnTo>
                    <a:pt x="10" y="17"/>
                  </a:lnTo>
                  <a:lnTo>
                    <a:pt x="12" y="16"/>
                  </a:lnTo>
                  <a:lnTo>
                    <a:pt x="19" y="14"/>
                  </a:lnTo>
                  <a:lnTo>
                    <a:pt x="20" y="14"/>
                  </a:lnTo>
                  <a:lnTo>
                    <a:pt x="20" y="15"/>
                  </a:lnTo>
                  <a:lnTo>
                    <a:pt x="19" y="16"/>
                  </a:lnTo>
                  <a:lnTo>
                    <a:pt x="22" y="16"/>
                  </a:lnTo>
                  <a:lnTo>
                    <a:pt x="25" y="17"/>
                  </a:lnTo>
                  <a:lnTo>
                    <a:pt x="28" y="19"/>
                  </a:lnTo>
                  <a:lnTo>
                    <a:pt x="29" y="19"/>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1" y="90"/>
                  </a:lnTo>
                  <a:lnTo>
                    <a:pt x="111"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79" y="6"/>
                  </a:lnTo>
                  <a:lnTo>
                    <a:pt x="40" y="8"/>
                  </a:lnTo>
                  <a:lnTo>
                    <a:pt x="39" y="7"/>
                  </a:lnTo>
                  <a:lnTo>
                    <a:pt x="39" y="6"/>
                  </a:lnTo>
                  <a:lnTo>
                    <a:pt x="38" y="4"/>
                  </a:lnTo>
                  <a:lnTo>
                    <a:pt x="38"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4057" name="Freeform 19"/>
            <p:cNvSpPr>
              <a:spLocks/>
            </p:cNvSpPr>
            <p:nvPr/>
          </p:nvSpPr>
          <p:spPr bwMode="auto">
            <a:xfrm>
              <a:off x="4243" y="1896"/>
              <a:ext cx="313" cy="293"/>
            </a:xfrm>
            <a:custGeom>
              <a:avLst/>
              <a:gdLst>
                <a:gd name="T0" fmla="*/ 529 w 61"/>
                <a:gd name="T1" fmla="*/ 0 h 60"/>
                <a:gd name="T2" fmla="*/ 529 w 61"/>
                <a:gd name="T3" fmla="*/ 73 h 60"/>
                <a:gd name="T4" fmla="*/ 554 w 61"/>
                <a:gd name="T5" fmla="*/ 117 h 60"/>
                <a:gd name="T6" fmla="*/ 498 w 61"/>
                <a:gd name="T7" fmla="*/ 308 h 60"/>
                <a:gd name="T8" fmla="*/ 498 w 61"/>
                <a:gd name="T9" fmla="*/ 356 h 60"/>
                <a:gd name="T10" fmla="*/ 472 w 61"/>
                <a:gd name="T11" fmla="*/ 454 h 60"/>
                <a:gd name="T12" fmla="*/ 395 w 61"/>
                <a:gd name="T13" fmla="*/ 523 h 60"/>
                <a:gd name="T14" fmla="*/ 344 w 61"/>
                <a:gd name="T15" fmla="*/ 547 h 60"/>
                <a:gd name="T16" fmla="*/ 287 w 61"/>
                <a:gd name="T17" fmla="*/ 571 h 60"/>
                <a:gd name="T18" fmla="*/ 262 w 61"/>
                <a:gd name="T19" fmla="*/ 620 h 60"/>
                <a:gd name="T20" fmla="*/ 236 w 61"/>
                <a:gd name="T21" fmla="*/ 718 h 60"/>
                <a:gd name="T22" fmla="*/ 159 w 61"/>
                <a:gd name="T23" fmla="*/ 718 h 60"/>
                <a:gd name="T24" fmla="*/ 108 w 61"/>
                <a:gd name="T25" fmla="*/ 811 h 60"/>
                <a:gd name="T26" fmla="*/ 108 w 61"/>
                <a:gd name="T27" fmla="*/ 908 h 60"/>
                <a:gd name="T28" fmla="*/ 51 w 61"/>
                <a:gd name="T29" fmla="*/ 977 h 60"/>
                <a:gd name="T30" fmla="*/ 0 w 61"/>
                <a:gd name="T31" fmla="*/ 1026 h 60"/>
                <a:gd name="T32" fmla="*/ 0 w 61"/>
                <a:gd name="T33" fmla="*/ 1099 h 60"/>
                <a:gd name="T34" fmla="*/ 77 w 61"/>
                <a:gd name="T35" fmla="*/ 1216 h 60"/>
                <a:gd name="T36" fmla="*/ 159 w 61"/>
                <a:gd name="T37" fmla="*/ 1289 h 60"/>
                <a:gd name="T38" fmla="*/ 210 w 61"/>
                <a:gd name="T39" fmla="*/ 1289 h 60"/>
                <a:gd name="T40" fmla="*/ 210 w 61"/>
                <a:gd name="T41" fmla="*/ 1314 h 60"/>
                <a:gd name="T42" fmla="*/ 262 w 61"/>
                <a:gd name="T43" fmla="*/ 1314 h 60"/>
                <a:gd name="T44" fmla="*/ 262 w 61"/>
                <a:gd name="T45" fmla="*/ 1358 h 60"/>
                <a:gd name="T46" fmla="*/ 395 w 61"/>
                <a:gd name="T47" fmla="*/ 1431 h 60"/>
                <a:gd name="T48" fmla="*/ 472 w 61"/>
                <a:gd name="T49" fmla="*/ 1406 h 60"/>
                <a:gd name="T50" fmla="*/ 498 w 61"/>
                <a:gd name="T51" fmla="*/ 1358 h 60"/>
                <a:gd name="T52" fmla="*/ 554 w 61"/>
                <a:gd name="T53" fmla="*/ 1406 h 60"/>
                <a:gd name="T54" fmla="*/ 657 w 61"/>
                <a:gd name="T55" fmla="*/ 1358 h 60"/>
                <a:gd name="T56" fmla="*/ 682 w 61"/>
                <a:gd name="T57" fmla="*/ 1314 h 60"/>
                <a:gd name="T58" fmla="*/ 790 w 61"/>
                <a:gd name="T59" fmla="*/ 1265 h 60"/>
                <a:gd name="T60" fmla="*/ 867 w 61"/>
                <a:gd name="T61" fmla="*/ 1216 h 60"/>
                <a:gd name="T62" fmla="*/ 867 w 61"/>
                <a:gd name="T63" fmla="*/ 1143 h 60"/>
                <a:gd name="T64" fmla="*/ 1001 w 61"/>
                <a:gd name="T65" fmla="*/ 762 h 60"/>
                <a:gd name="T66" fmla="*/ 1052 w 61"/>
                <a:gd name="T67" fmla="*/ 786 h 60"/>
                <a:gd name="T68" fmla="*/ 1078 w 61"/>
                <a:gd name="T69" fmla="*/ 835 h 60"/>
                <a:gd name="T70" fmla="*/ 1160 w 61"/>
                <a:gd name="T71" fmla="*/ 762 h 60"/>
                <a:gd name="T72" fmla="*/ 1211 w 61"/>
                <a:gd name="T73" fmla="*/ 645 h 60"/>
                <a:gd name="T74" fmla="*/ 1288 w 61"/>
                <a:gd name="T75" fmla="*/ 596 h 60"/>
                <a:gd name="T76" fmla="*/ 1344 w 61"/>
                <a:gd name="T77" fmla="*/ 547 h 60"/>
                <a:gd name="T78" fmla="*/ 1370 w 61"/>
                <a:gd name="T79" fmla="*/ 479 h 60"/>
                <a:gd name="T80" fmla="*/ 1370 w 61"/>
                <a:gd name="T81" fmla="*/ 454 h 60"/>
                <a:gd name="T82" fmla="*/ 1370 w 61"/>
                <a:gd name="T83" fmla="*/ 356 h 60"/>
                <a:gd name="T84" fmla="*/ 1555 w 61"/>
                <a:gd name="T85" fmla="*/ 454 h 60"/>
                <a:gd name="T86" fmla="*/ 1580 w 61"/>
                <a:gd name="T87" fmla="*/ 454 h 60"/>
                <a:gd name="T88" fmla="*/ 1555 w 61"/>
                <a:gd name="T89" fmla="*/ 308 h 60"/>
                <a:gd name="T90" fmla="*/ 1529 w 61"/>
                <a:gd name="T91" fmla="*/ 264 h 60"/>
                <a:gd name="T92" fmla="*/ 1473 w 61"/>
                <a:gd name="T93" fmla="*/ 264 h 60"/>
                <a:gd name="T94" fmla="*/ 1344 w 61"/>
                <a:gd name="T95" fmla="*/ 288 h 60"/>
                <a:gd name="T96" fmla="*/ 1288 w 61"/>
                <a:gd name="T97" fmla="*/ 332 h 60"/>
                <a:gd name="T98" fmla="*/ 1211 w 61"/>
                <a:gd name="T99" fmla="*/ 308 h 60"/>
                <a:gd name="T100" fmla="*/ 1185 w 61"/>
                <a:gd name="T101" fmla="*/ 356 h 60"/>
                <a:gd name="T102" fmla="*/ 1108 w 61"/>
                <a:gd name="T103" fmla="*/ 405 h 60"/>
                <a:gd name="T104" fmla="*/ 1026 w 61"/>
                <a:gd name="T105" fmla="*/ 479 h 60"/>
                <a:gd name="T106" fmla="*/ 949 w 61"/>
                <a:gd name="T107" fmla="*/ 308 h 60"/>
                <a:gd name="T108" fmla="*/ 554 w 61"/>
                <a:gd name="T109" fmla="*/ 0 h 6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1"/>
                <a:gd name="T166" fmla="*/ 0 h 60"/>
                <a:gd name="T167" fmla="*/ 61 w 61"/>
                <a:gd name="T168" fmla="*/ 60 h 6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7" y="56"/>
                  </a:lnTo>
                  <a:lnTo>
                    <a:pt x="30" y="53"/>
                  </a:lnTo>
                  <a:lnTo>
                    <a:pt x="31" y="54"/>
                  </a:lnTo>
                  <a:lnTo>
                    <a:pt x="33" y="51"/>
                  </a:lnTo>
                  <a:lnTo>
                    <a:pt x="32" y="50"/>
                  </a:lnTo>
                  <a:lnTo>
                    <a:pt x="33" y="48"/>
                  </a:lnTo>
                  <a:lnTo>
                    <a:pt x="35" y="43"/>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19"/>
                  </a:lnTo>
                  <a:lnTo>
                    <a:pt x="52" y="16"/>
                  </a:lnTo>
                  <a:lnTo>
                    <a:pt x="52" y="15"/>
                  </a:lnTo>
                  <a:lnTo>
                    <a:pt x="53" y="15"/>
                  </a:lnTo>
                  <a:lnTo>
                    <a:pt x="59"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4058" name="Freeform 20"/>
            <p:cNvSpPr>
              <a:spLocks/>
            </p:cNvSpPr>
            <p:nvPr/>
          </p:nvSpPr>
          <p:spPr bwMode="auto">
            <a:xfrm>
              <a:off x="3433" y="2306"/>
              <a:ext cx="344" cy="302"/>
            </a:xfrm>
            <a:custGeom>
              <a:avLst/>
              <a:gdLst>
                <a:gd name="T0" fmla="*/ 0 w 67"/>
                <a:gd name="T1" fmla="*/ 73 h 62"/>
                <a:gd name="T2" fmla="*/ 1581 w 67"/>
                <a:gd name="T3" fmla="*/ 0 h 62"/>
                <a:gd name="T4" fmla="*/ 1581 w 67"/>
                <a:gd name="T5" fmla="*/ 24 h 62"/>
                <a:gd name="T6" fmla="*/ 1607 w 67"/>
                <a:gd name="T7" fmla="*/ 49 h 62"/>
                <a:gd name="T8" fmla="*/ 1633 w 67"/>
                <a:gd name="T9" fmla="*/ 73 h 62"/>
                <a:gd name="T10" fmla="*/ 1607 w 67"/>
                <a:gd name="T11" fmla="*/ 117 h 62"/>
                <a:gd name="T12" fmla="*/ 1581 w 67"/>
                <a:gd name="T13" fmla="*/ 141 h 62"/>
                <a:gd name="T14" fmla="*/ 1530 w 67"/>
                <a:gd name="T15" fmla="*/ 190 h 62"/>
                <a:gd name="T16" fmla="*/ 1530 w 67"/>
                <a:gd name="T17" fmla="*/ 214 h 62"/>
                <a:gd name="T18" fmla="*/ 1766 w 67"/>
                <a:gd name="T19" fmla="*/ 214 h 62"/>
                <a:gd name="T20" fmla="*/ 1766 w 67"/>
                <a:gd name="T21" fmla="*/ 214 h 62"/>
                <a:gd name="T22" fmla="*/ 1766 w 67"/>
                <a:gd name="T23" fmla="*/ 239 h 62"/>
                <a:gd name="T24" fmla="*/ 1741 w 67"/>
                <a:gd name="T25" fmla="*/ 283 h 62"/>
                <a:gd name="T26" fmla="*/ 1715 w 67"/>
                <a:gd name="T27" fmla="*/ 307 h 62"/>
                <a:gd name="T28" fmla="*/ 1689 w 67"/>
                <a:gd name="T29" fmla="*/ 404 h 62"/>
                <a:gd name="T30" fmla="*/ 1633 w 67"/>
                <a:gd name="T31" fmla="*/ 453 h 62"/>
                <a:gd name="T32" fmla="*/ 1633 w 67"/>
                <a:gd name="T33" fmla="*/ 521 h 62"/>
                <a:gd name="T34" fmla="*/ 1633 w 67"/>
                <a:gd name="T35" fmla="*/ 594 h 62"/>
                <a:gd name="T36" fmla="*/ 1633 w 67"/>
                <a:gd name="T37" fmla="*/ 594 h 62"/>
                <a:gd name="T38" fmla="*/ 1581 w 67"/>
                <a:gd name="T39" fmla="*/ 619 h 62"/>
                <a:gd name="T40" fmla="*/ 1581 w 67"/>
                <a:gd name="T41" fmla="*/ 643 h 62"/>
                <a:gd name="T42" fmla="*/ 1504 w 67"/>
                <a:gd name="T43" fmla="*/ 687 h 62"/>
                <a:gd name="T44" fmla="*/ 1504 w 67"/>
                <a:gd name="T45" fmla="*/ 760 h 62"/>
                <a:gd name="T46" fmla="*/ 1504 w 67"/>
                <a:gd name="T47" fmla="*/ 828 h 62"/>
                <a:gd name="T48" fmla="*/ 1479 w 67"/>
                <a:gd name="T49" fmla="*/ 852 h 62"/>
                <a:gd name="T50" fmla="*/ 1422 w 67"/>
                <a:gd name="T51" fmla="*/ 901 h 62"/>
                <a:gd name="T52" fmla="*/ 1371 w 67"/>
                <a:gd name="T53" fmla="*/ 950 h 62"/>
                <a:gd name="T54" fmla="*/ 1345 w 67"/>
                <a:gd name="T55" fmla="*/ 974 h 62"/>
                <a:gd name="T56" fmla="*/ 1345 w 67"/>
                <a:gd name="T57" fmla="*/ 1018 h 62"/>
                <a:gd name="T58" fmla="*/ 1320 w 67"/>
                <a:gd name="T59" fmla="*/ 1067 h 62"/>
                <a:gd name="T60" fmla="*/ 1320 w 67"/>
                <a:gd name="T61" fmla="*/ 1091 h 62"/>
                <a:gd name="T62" fmla="*/ 1294 w 67"/>
                <a:gd name="T63" fmla="*/ 1164 h 62"/>
                <a:gd name="T64" fmla="*/ 1263 w 67"/>
                <a:gd name="T65" fmla="*/ 1208 h 62"/>
                <a:gd name="T66" fmla="*/ 1294 w 67"/>
                <a:gd name="T67" fmla="*/ 1281 h 62"/>
                <a:gd name="T68" fmla="*/ 1320 w 67"/>
                <a:gd name="T69" fmla="*/ 1305 h 62"/>
                <a:gd name="T70" fmla="*/ 1320 w 67"/>
                <a:gd name="T71" fmla="*/ 1354 h 62"/>
                <a:gd name="T72" fmla="*/ 1320 w 67"/>
                <a:gd name="T73" fmla="*/ 1354 h 62"/>
                <a:gd name="T74" fmla="*/ 1320 w 67"/>
                <a:gd name="T75" fmla="*/ 1378 h 62"/>
                <a:gd name="T76" fmla="*/ 1320 w 67"/>
                <a:gd name="T77" fmla="*/ 1378 h 62"/>
                <a:gd name="T78" fmla="*/ 1294 w 67"/>
                <a:gd name="T79" fmla="*/ 1422 h 62"/>
                <a:gd name="T80" fmla="*/ 1320 w 67"/>
                <a:gd name="T81" fmla="*/ 1447 h 62"/>
                <a:gd name="T82" fmla="*/ 211 w 67"/>
                <a:gd name="T83" fmla="*/ 1471 h 62"/>
                <a:gd name="T84" fmla="*/ 211 w 67"/>
                <a:gd name="T85" fmla="*/ 1257 h 62"/>
                <a:gd name="T86" fmla="*/ 159 w 67"/>
                <a:gd name="T87" fmla="*/ 1232 h 62"/>
                <a:gd name="T88" fmla="*/ 108 w 67"/>
                <a:gd name="T89" fmla="*/ 1257 h 62"/>
                <a:gd name="T90" fmla="*/ 108 w 67"/>
                <a:gd name="T91" fmla="*/ 1257 h 62"/>
                <a:gd name="T92" fmla="*/ 51 w 67"/>
                <a:gd name="T93" fmla="*/ 1208 h 62"/>
                <a:gd name="T94" fmla="*/ 51 w 67"/>
                <a:gd name="T95" fmla="*/ 521 h 62"/>
                <a:gd name="T96" fmla="*/ 0 w 67"/>
                <a:gd name="T97" fmla="*/ 73 h 62"/>
                <a:gd name="T98" fmla="*/ 0 w 67"/>
                <a:gd name="T99" fmla="*/ 73 h 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7"/>
                <a:gd name="T151" fmla="*/ 0 h 62"/>
                <a:gd name="T152" fmla="*/ 67 w 67"/>
                <a:gd name="T153" fmla="*/ 62 h 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7" h="62">
                  <a:moveTo>
                    <a:pt x="0" y="3"/>
                  </a:moveTo>
                  <a:lnTo>
                    <a:pt x="60" y="0"/>
                  </a:lnTo>
                  <a:lnTo>
                    <a:pt x="60" y="1"/>
                  </a:lnTo>
                  <a:lnTo>
                    <a:pt x="61" y="2"/>
                  </a:lnTo>
                  <a:lnTo>
                    <a:pt x="62" y="3"/>
                  </a:lnTo>
                  <a:lnTo>
                    <a:pt x="61" y="5"/>
                  </a:lnTo>
                  <a:lnTo>
                    <a:pt x="60" y="6"/>
                  </a:lnTo>
                  <a:lnTo>
                    <a:pt x="58" y="8"/>
                  </a:lnTo>
                  <a:lnTo>
                    <a:pt x="58" y="9"/>
                  </a:lnTo>
                  <a:lnTo>
                    <a:pt x="67" y="9"/>
                  </a:lnTo>
                  <a:lnTo>
                    <a:pt x="67" y="10"/>
                  </a:lnTo>
                  <a:lnTo>
                    <a:pt x="66" y="12"/>
                  </a:lnTo>
                  <a:lnTo>
                    <a:pt x="65" y="13"/>
                  </a:lnTo>
                  <a:lnTo>
                    <a:pt x="64" y="17"/>
                  </a:lnTo>
                  <a:lnTo>
                    <a:pt x="62" y="19"/>
                  </a:lnTo>
                  <a:lnTo>
                    <a:pt x="62" y="22"/>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8"/>
                  </a:lnTo>
                  <a:lnTo>
                    <a:pt x="49" y="60"/>
                  </a:lnTo>
                  <a:lnTo>
                    <a:pt x="50" y="61"/>
                  </a:lnTo>
                  <a:lnTo>
                    <a:pt x="8" y="62"/>
                  </a:lnTo>
                  <a:lnTo>
                    <a:pt x="8" y="53"/>
                  </a:lnTo>
                  <a:lnTo>
                    <a:pt x="6" y="52"/>
                  </a:lnTo>
                  <a:lnTo>
                    <a:pt x="4" y="53"/>
                  </a:lnTo>
                  <a:lnTo>
                    <a:pt x="2" y="51"/>
                  </a:lnTo>
                  <a:lnTo>
                    <a:pt x="2" y="22"/>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4059" name="Freeform 21"/>
            <p:cNvSpPr>
              <a:spLocks/>
            </p:cNvSpPr>
            <p:nvPr/>
          </p:nvSpPr>
          <p:spPr bwMode="auto">
            <a:xfrm>
              <a:off x="1491" y="1614"/>
              <a:ext cx="553" cy="897"/>
            </a:xfrm>
            <a:custGeom>
              <a:avLst/>
              <a:gdLst>
                <a:gd name="T0" fmla="*/ 1598 w 108"/>
                <a:gd name="T1" fmla="*/ 4256 h 184"/>
                <a:gd name="T2" fmla="*/ 1598 w 108"/>
                <a:gd name="T3" fmla="*/ 4207 h 184"/>
                <a:gd name="T4" fmla="*/ 1572 w 108"/>
                <a:gd name="T5" fmla="*/ 4158 h 184"/>
                <a:gd name="T6" fmla="*/ 1495 w 108"/>
                <a:gd name="T7" fmla="*/ 3876 h 184"/>
                <a:gd name="T8" fmla="*/ 1311 w 108"/>
                <a:gd name="T9" fmla="*/ 3710 h 184"/>
                <a:gd name="T10" fmla="*/ 1260 w 108"/>
                <a:gd name="T11" fmla="*/ 3637 h 184"/>
                <a:gd name="T12" fmla="*/ 1208 w 108"/>
                <a:gd name="T13" fmla="*/ 3564 h 184"/>
                <a:gd name="T14" fmla="*/ 1024 w 108"/>
                <a:gd name="T15" fmla="*/ 3495 h 184"/>
                <a:gd name="T16" fmla="*/ 865 w 108"/>
                <a:gd name="T17" fmla="*/ 3349 h 184"/>
                <a:gd name="T18" fmla="*/ 579 w 108"/>
                <a:gd name="T19" fmla="*/ 3232 h 184"/>
                <a:gd name="T20" fmla="*/ 579 w 108"/>
                <a:gd name="T21" fmla="*/ 3140 h 184"/>
                <a:gd name="T22" fmla="*/ 604 w 108"/>
                <a:gd name="T23" fmla="*/ 3018 h 184"/>
                <a:gd name="T24" fmla="*/ 553 w 108"/>
                <a:gd name="T25" fmla="*/ 2901 h 184"/>
                <a:gd name="T26" fmla="*/ 579 w 108"/>
                <a:gd name="T27" fmla="*/ 2852 h 184"/>
                <a:gd name="T28" fmla="*/ 420 w 108"/>
                <a:gd name="T29" fmla="*/ 2589 h 184"/>
                <a:gd name="T30" fmla="*/ 312 w 108"/>
                <a:gd name="T31" fmla="*/ 2423 h 184"/>
                <a:gd name="T32" fmla="*/ 369 w 108"/>
                <a:gd name="T33" fmla="*/ 2281 h 184"/>
                <a:gd name="T34" fmla="*/ 369 w 108"/>
                <a:gd name="T35" fmla="*/ 2164 h 184"/>
                <a:gd name="T36" fmla="*/ 236 w 108"/>
                <a:gd name="T37" fmla="*/ 2043 h 184"/>
                <a:gd name="T38" fmla="*/ 236 w 108"/>
                <a:gd name="T39" fmla="*/ 1852 h 184"/>
                <a:gd name="T40" fmla="*/ 287 w 108"/>
                <a:gd name="T41" fmla="*/ 1784 h 184"/>
                <a:gd name="T42" fmla="*/ 312 w 108"/>
                <a:gd name="T43" fmla="*/ 1877 h 184"/>
                <a:gd name="T44" fmla="*/ 394 w 108"/>
                <a:gd name="T45" fmla="*/ 1852 h 184"/>
                <a:gd name="T46" fmla="*/ 369 w 108"/>
                <a:gd name="T47" fmla="*/ 1687 h 184"/>
                <a:gd name="T48" fmla="*/ 312 w 108"/>
                <a:gd name="T49" fmla="*/ 1736 h 184"/>
                <a:gd name="T50" fmla="*/ 184 w 108"/>
                <a:gd name="T51" fmla="*/ 1662 h 184"/>
                <a:gd name="T52" fmla="*/ 159 w 108"/>
                <a:gd name="T53" fmla="*/ 1448 h 184"/>
                <a:gd name="T54" fmla="*/ 26 w 108"/>
                <a:gd name="T55" fmla="*/ 1214 h 184"/>
                <a:gd name="T56" fmla="*/ 26 w 108"/>
                <a:gd name="T57" fmla="*/ 1092 h 184"/>
                <a:gd name="T58" fmla="*/ 102 w 108"/>
                <a:gd name="T59" fmla="*/ 951 h 184"/>
                <a:gd name="T60" fmla="*/ 51 w 108"/>
                <a:gd name="T61" fmla="*/ 761 h 184"/>
                <a:gd name="T62" fmla="*/ 0 w 108"/>
                <a:gd name="T63" fmla="*/ 663 h 184"/>
                <a:gd name="T64" fmla="*/ 0 w 108"/>
                <a:gd name="T65" fmla="*/ 570 h 184"/>
                <a:gd name="T66" fmla="*/ 159 w 108"/>
                <a:gd name="T67" fmla="*/ 356 h 184"/>
                <a:gd name="T68" fmla="*/ 236 w 108"/>
                <a:gd name="T69" fmla="*/ 239 h 184"/>
                <a:gd name="T70" fmla="*/ 236 w 108"/>
                <a:gd name="T71" fmla="*/ 24 h 184"/>
                <a:gd name="T72" fmla="*/ 1260 w 108"/>
                <a:gd name="T73" fmla="*/ 1521 h 184"/>
                <a:gd name="T74" fmla="*/ 2729 w 108"/>
                <a:gd name="T75" fmla="*/ 3539 h 184"/>
                <a:gd name="T76" fmla="*/ 2755 w 108"/>
                <a:gd name="T77" fmla="*/ 3637 h 184"/>
                <a:gd name="T78" fmla="*/ 2780 w 108"/>
                <a:gd name="T79" fmla="*/ 3729 h 184"/>
                <a:gd name="T80" fmla="*/ 2806 w 108"/>
                <a:gd name="T81" fmla="*/ 3802 h 184"/>
                <a:gd name="T82" fmla="*/ 2698 w 108"/>
                <a:gd name="T83" fmla="*/ 3851 h 184"/>
                <a:gd name="T84" fmla="*/ 2570 w 108"/>
                <a:gd name="T85" fmla="*/ 4090 h 184"/>
                <a:gd name="T86" fmla="*/ 2545 w 108"/>
                <a:gd name="T87" fmla="*/ 4134 h 184"/>
                <a:gd name="T88" fmla="*/ 2519 w 108"/>
                <a:gd name="T89" fmla="*/ 4231 h 184"/>
                <a:gd name="T90" fmla="*/ 2570 w 108"/>
                <a:gd name="T91" fmla="*/ 4300 h 184"/>
                <a:gd name="T92" fmla="*/ 2519 w 108"/>
                <a:gd name="T93" fmla="*/ 4373 h 18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8"/>
                <a:gd name="T142" fmla="*/ 0 h 184"/>
                <a:gd name="T143" fmla="*/ 108 w 108"/>
                <a:gd name="T144" fmla="*/ 184 h 18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8" h="184">
                  <a:moveTo>
                    <a:pt x="94" y="183"/>
                  </a:moveTo>
                  <a:lnTo>
                    <a:pt x="61" y="180"/>
                  </a:lnTo>
                  <a:lnTo>
                    <a:pt x="61" y="179"/>
                  </a:lnTo>
                  <a:lnTo>
                    <a:pt x="60" y="178"/>
                  </a:lnTo>
                  <a:lnTo>
                    <a:pt x="60" y="177"/>
                  </a:lnTo>
                  <a:lnTo>
                    <a:pt x="61" y="177"/>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7" y="158"/>
                  </a:lnTo>
                  <a:lnTo>
                    <a:pt x="108"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4060" name="Freeform 22"/>
            <p:cNvSpPr>
              <a:spLocks/>
            </p:cNvSpPr>
            <p:nvPr/>
          </p:nvSpPr>
          <p:spPr bwMode="auto">
            <a:xfrm>
              <a:off x="2356" y="1545"/>
              <a:ext cx="483" cy="381"/>
            </a:xfrm>
            <a:custGeom>
              <a:avLst/>
              <a:gdLst>
                <a:gd name="T0" fmla="*/ 2323 w 94"/>
                <a:gd name="T1" fmla="*/ 1861 h 78"/>
                <a:gd name="T2" fmla="*/ 2405 w 94"/>
                <a:gd name="T3" fmla="*/ 1050 h 78"/>
                <a:gd name="T4" fmla="*/ 2482 w 94"/>
                <a:gd name="T5" fmla="*/ 239 h 78"/>
                <a:gd name="T6" fmla="*/ 262 w 94"/>
                <a:gd name="T7" fmla="*/ 0 h 78"/>
                <a:gd name="T8" fmla="*/ 236 w 94"/>
                <a:gd name="T9" fmla="*/ 190 h 78"/>
                <a:gd name="T10" fmla="*/ 77 w 94"/>
                <a:gd name="T11" fmla="*/ 1192 h 78"/>
                <a:gd name="T12" fmla="*/ 51 w 94"/>
                <a:gd name="T13" fmla="*/ 1192 h 78"/>
                <a:gd name="T14" fmla="*/ 0 w 94"/>
                <a:gd name="T15" fmla="*/ 1597 h 78"/>
                <a:gd name="T16" fmla="*/ 658 w 94"/>
                <a:gd name="T17" fmla="*/ 1695 h 78"/>
                <a:gd name="T18" fmla="*/ 2323 w 94"/>
                <a:gd name="T19" fmla="*/ 1861 h 78"/>
                <a:gd name="T20" fmla="*/ 2323 w 94"/>
                <a:gd name="T21" fmla="*/ 1861 h 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4"/>
                <a:gd name="T34" fmla="*/ 0 h 78"/>
                <a:gd name="T35" fmla="*/ 94 w 94"/>
                <a:gd name="T36" fmla="*/ 78 h 7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4" h="78">
                  <a:moveTo>
                    <a:pt x="88" y="78"/>
                  </a:moveTo>
                  <a:lnTo>
                    <a:pt x="91" y="44"/>
                  </a:lnTo>
                  <a:lnTo>
                    <a:pt x="94" y="10"/>
                  </a:lnTo>
                  <a:lnTo>
                    <a:pt x="10" y="0"/>
                  </a:lnTo>
                  <a:lnTo>
                    <a:pt x="9" y="8"/>
                  </a:lnTo>
                  <a:lnTo>
                    <a:pt x="3" y="50"/>
                  </a:lnTo>
                  <a:lnTo>
                    <a:pt x="2" y="50"/>
                  </a:lnTo>
                  <a:lnTo>
                    <a:pt x="0" y="67"/>
                  </a:lnTo>
                  <a:lnTo>
                    <a:pt x="25" y="71"/>
                  </a:lnTo>
                  <a:lnTo>
                    <a:pt x="88" y="7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4061" name="Freeform 23"/>
            <p:cNvSpPr>
              <a:spLocks/>
            </p:cNvSpPr>
            <p:nvPr/>
          </p:nvSpPr>
          <p:spPr bwMode="auto">
            <a:xfrm>
              <a:off x="2434" y="1892"/>
              <a:ext cx="508" cy="375"/>
            </a:xfrm>
            <a:custGeom>
              <a:avLst/>
              <a:gdLst>
                <a:gd name="T0" fmla="*/ 0 w 99"/>
                <a:gd name="T1" fmla="*/ 1588 h 77"/>
                <a:gd name="T2" fmla="*/ 262 w 99"/>
                <a:gd name="T3" fmla="*/ 0 h 77"/>
                <a:gd name="T4" fmla="*/ 1924 w 99"/>
                <a:gd name="T5" fmla="*/ 166 h 77"/>
                <a:gd name="T6" fmla="*/ 2607 w 99"/>
                <a:gd name="T7" fmla="*/ 214 h 77"/>
                <a:gd name="T8" fmla="*/ 2581 w 99"/>
                <a:gd name="T9" fmla="*/ 619 h 77"/>
                <a:gd name="T10" fmla="*/ 2499 w 99"/>
                <a:gd name="T11" fmla="*/ 1826 h 77"/>
                <a:gd name="T12" fmla="*/ 2160 w 99"/>
                <a:gd name="T13" fmla="*/ 1802 h 77"/>
                <a:gd name="T14" fmla="*/ 0 w 99"/>
                <a:gd name="T15" fmla="*/ 1588 h 77"/>
                <a:gd name="T16" fmla="*/ 0 w 99"/>
                <a:gd name="T17" fmla="*/ 1588 h 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
                <a:gd name="T28" fmla="*/ 0 h 77"/>
                <a:gd name="T29" fmla="*/ 99 w 99"/>
                <a:gd name="T30" fmla="*/ 77 h 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 h="77">
                  <a:moveTo>
                    <a:pt x="0" y="67"/>
                  </a:moveTo>
                  <a:lnTo>
                    <a:pt x="10" y="0"/>
                  </a:lnTo>
                  <a:lnTo>
                    <a:pt x="73" y="7"/>
                  </a:lnTo>
                  <a:lnTo>
                    <a:pt x="99" y="9"/>
                  </a:lnTo>
                  <a:lnTo>
                    <a:pt x="98" y="26"/>
                  </a:lnTo>
                  <a:lnTo>
                    <a:pt x="95" y="77"/>
                  </a:lnTo>
                  <a:lnTo>
                    <a:pt x="82" y="76"/>
                  </a:lnTo>
                  <a:lnTo>
                    <a:pt x="0" y="6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4062" name="Freeform 24"/>
            <p:cNvSpPr>
              <a:spLocks/>
            </p:cNvSpPr>
            <p:nvPr/>
          </p:nvSpPr>
          <p:spPr bwMode="auto">
            <a:xfrm>
              <a:off x="2368" y="2218"/>
              <a:ext cx="485" cy="478"/>
            </a:xfrm>
            <a:custGeom>
              <a:avLst/>
              <a:gdLst>
                <a:gd name="T0" fmla="*/ 337 w 95"/>
                <a:gd name="T1" fmla="*/ 0 h 98"/>
                <a:gd name="T2" fmla="*/ 0 w 95"/>
                <a:gd name="T3" fmla="*/ 2283 h 98"/>
                <a:gd name="T4" fmla="*/ 0 w 95"/>
                <a:gd name="T5" fmla="*/ 2283 h 98"/>
                <a:gd name="T6" fmla="*/ 311 w 95"/>
                <a:gd name="T7" fmla="*/ 2331 h 98"/>
                <a:gd name="T8" fmla="*/ 337 w 95"/>
                <a:gd name="T9" fmla="*/ 2141 h 98"/>
                <a:gd name="T10" fmla="*/ 965 w 95"/>
                <a:gd name="T11" fmla="*/ 2214 h 98"/>
                <a:gd name="T12" fmla="*/ 965 w 95"/>
                <a:gd name="T13" fmla="*/ 2214 h 98"/>
                <a:gd name="T14" fmla="*/ 939 w 95"/>
                <a:gd name="T15" fmla="*/ 2190 h 98"/>
                <a:gd name="T16" fmla="*/ 965 w 95"/>
                <a:gd name="T17" fmla="*/ 2166 h 98"/>
                <a:gd name="T18" fmla="*/ 939 w 95"/>
                <a:gd name="T19" fmla="*/ 2141 h 98"/>
                <a:gd name="T20" fmla="*/ 939 w 95"/>
                <a:gd name="T21" fmla="*/ 2141 h 98"/>
                <a:gd name="T22" fmla="*/ 939 w 95"/>
                <a:gd name="T23" fmla="*/ 2141 h 98"/>
                <a:gd name="T24" fmla="*/ 2267 w 95"/>
                <a:gd name="T25" fmla="*/ 2234 h 98"/>
                <a:gd name="T26" fmla="*/ 2425 w 95"/>
                <a:gd name="T27" fmla="*/ 429 h 98"/>
                <a:gd name="T28" fmla="*/ 2451 w 95"/>
                <a:gd name="T29" fmla="*/ 429 h 98"/>
                <a:gd name="T30" fmla="*/ 2476 w 95"/>
                <a:gd name="T31" fmla="*/ 215 h 98"/>
                <a:gd name="T32" fmla="*/ 337 w 95"/>
                <a:gd name="T33" fmla="*/ 0 h 98"/>
                <a:gd name="T34" fmla="*/ 337 w 95"/>
                <a:gd name="T35" fmla="*/ 0 h 9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5"/>
                <a:gd name="T55" fmla="*/ 0 h 98"/>
                <a:gd name="T56" fmla="*/ 95 w 95"/>
                <a:gd name="T57" fmla="*/ 98 h 9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5" h="98">
                  <a:moveTo>
                    <a:pt x="13" y="0"/>
                  </a:moveTo>
                  <a:lnTo>
                    <a:pt x="0" y="96"/>
                  </a:lnTo>
                  <a:lnTo>
                    <a:pt x="12" y="98"/>
                  </a:lnTo>
                  <a:lnTo>
                    <a:pt x="13" y="90"/>
                  </a:lnTo>
                  <a:lnTo>
                    <a:pt x="37" y="93"/>
                  </a:lnTo>
                  <a:lnTo>
                    <a:pt x="36" y="92"/>
                  </a:lnTo>
                  <a:lnTo>
                    <a:pt x="37" y="91"/>
                  </a:lnTo>
                  <a:lnTo>
                    <a:pt x="36" y="90"/>
                  </a:lnTo>
                  <a:lnTo>
                    <a:pt x="87" y="94"/>
                  </a:lnTo>
                  <a:lnTo>
                    <a:pt x="93" y="18"/>
                  </a:lnTo>
                  <a:lnTo>
                    <a:pt x="94" y="18"/>
                  </a:lnTo>
                  <a:lnTo>
                    <a:pt x="95" y="9"/>
                  </a:lnTo>
                  <a:lnTo>
                    <a:pt x="1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4063" name="Freeform 25"/>
            <p:cNvSpPr>
              <a:spLocks/>
            </p:cNvSpPr>
            <p:nvPr/>
          </p:nvSpPr>
          <p:spPr bwMode="auto">
            <a:xfrm>
              <a:off x="2552" y="2306"/>
              <a:ext cx="969" cy="898"/>
            </a:xfrm>
            <a:custGeom>
              <a:avLst/>
              <a:gdLst>
                <a:gd name="T0" fmla="*/ 4496 w 189"/>
                <a:gd name="T1" fmla="*/ 1191 h 184"/>
                <a:gd name="T2" fmla="*/ 4178 w 189"/>
                <a:gd name="T3" fmla="*/ 1118 h 184"/>
                <a:gd name="T4" fmla="*/ 3968 w 189"/>
                <a:gd name="T5" fmla="*/ 1166 h 184"/>
                <a:gd name="T6" fmla="*/ 3809 w 189"/>
                <a:gd name="T7" fmla="*/ 1166 h 184"/>
                <a:gd name="T8" fmla="*/ 3758 w 189"/>
                <a:gd name="T9" fmla="*/ 1166 h 184"/>
                <a:gd name="T10" fmla="*/ 3681 w 189"/>
                <a:gd name="T11" fmla="*/ 1118 h 184"/>
                <a:gd name="T12" fmla="*/ 3599 w 189"/>
                <a:gd name="T13" fmla="*/ 1215 h 184"/>
                <a:gd name="T14" fmla="*/ 3548 w 189"/>
                <a:gd name="T15" fmla="*/ 1142 h 184"/>
                <a:gd name="T16" fmla="*/ 3389 w 189"/>
                <a:gd name="T17" fmla="*/ 1118 h 184"/>
                <a:gd name="T18" fmla="*/ 3286 w 189"/>
                <a:gd name="T19" fmla="*/ 1098 h 184"/>
                <a:gd name="T20" fmla="*/ 3127 w 189"/>
                <a:gd name="T21" fmla="*/ 1049 h 184"/>
                <a:gd name="T22" fmla="*/ 3025 w 189"/>
                <a:gd name="T23" fmla="*/ 1025 h 184"/>
                <a:gd name="T24" fmla="*/ 2866 w 189"/>
                <a:gd name="T25" fmla="*/ 976 h 184"/>
                <a:gd name="T26" fmla="*/ 2784 w 189"/>
                <a:gd name="T27" fmla="*/ 903 h 184"/>
                <a:gd name="T28" fmla="*/ 2630 w 189"/>
                <a:gd name="T29" fmla="*/ 859 h 184"/>
                <a:gd name="T30" fmla="*/ 1523 w 189"/>
                <a:gd name="T31" fmla="*/ 0 h 184"/>
                <a:gd name="T32" fmla="*/ 0 w 189"/>
                <a:gd name="T33" fmla="*/ 1713 h 184"/>
                <a:gd name="T34" fmla="*/ 26 w 189"/>
                <a:gd name="T35" fmla="*/ 1786 h 184"/>
                <a:gd name="T36" fmla="*/ 133 w 189"/>
                <a:gd name="T37" fmla="*/ 1928 h 184"/>
                <a:gd name="T38" fmla="*/ 605 w 189"/>
                <a:gd name="T39" fmla="*/ 2357 h 184"/>
                <a:gd name="T40" fmla="*/ 656 w 189"/>
                <a:gd name="T41" fmla="*/ 2479 h 184"/>
                <a:gd name="T42" fmla="*/ 1000 w 189"/>
                <a:gd name="T43" fmla="*/ 2928 h 184"/>
                <a:gd name="T44" fmla="*/ 1287 w 189"/>
                <a:gd name="T45" fmla="*/ 2977 h 184"/>
                <a:gd name="T46" fmla="*/ 1471 w 189"/>
                <a:gd name="T47" fmla="*/ 2714 h 184"/>
                <a:gd name="T48" fmla="*/ 1579 w 189"/>
                <a:gd name="T49" fmla="*/ 2689 h 184"/>
                <a:gd name="T50" fmla="*/ 1764 w 189"/>
                <a:gd name="T51" fmla="*/ 2738 h 184"/>
                <a:gd name="T52" fmla="*/ 1974 w 189"/>
                <a:gd name="T53" fmla="*/ 2836 h 184"/>
                <a:gd name="T54" fmla="*/ 2025 w 189"/>
                <a:gd name="T55" fmla="*/ 2884 h 184"/>
                <a:gd name="T56" fmla="*/ 2184 w 189"/>
                <a:gd name="T57" fmla="*/ 3075 h 184"/>
                <a:gd name="T58" fmla="*/ 2471 w 189"/>
                <a:gd name="T59" fmla="*/ 3548 h 184"/>
                <a:gd name="T60" fmla="*/ 2630 w 189"/>
                <a:gd name="T61" fmla="*/ 3690 h 184"/>
                <a:gd name="T62" fmla="*/ 2681 w 189"/>
                <a:gd name="T63" fmla="*/ 3929 h 184"/>
                <a:gd name="T64" fmla="*/ 2917 w 189"/>
                <a:gd name="T65" fmla="*/ 4192 h 184"/>
                <a:gd name="T66" fmla="*/ 3312 w 189"/>
                <a:gd name="T67" fmla="*/ 4309 h 184"/>
                <a:gd name="T68" fmla="*/ 3548 w 189"/>
                <a:gd name="T69" fmla="*/ 4334 h 184"/>
                <a:gd name="T70" fmla="*/ 3522 w 189"/>
                <a:gd name="T71" fmla="*/ 4285 h 184"/>
                <a:gd name="T72" fmla="*/ 3445 w 189"/>
                <a:gd name="T73" fmla="*/ 3860 h 184"/>
                <a:gd name="T74" fmla="*/ 3420 w 189"/>
                <a:gd name="T75" fmla="*/ 3812 h 184"/>
                <a:gd name="T76" fmla="*/ 3497 w 189"/>
                <a:gd name="T77" fmla="*/ 3646 h 184"/>
                <a:gd name="T78" fmla="*/ 3522 w 189"/>
                <a:gd name="T79" fmla="*/ 3597 h 184"/>
                <a:gd name="T80" fmla="*/ 3599 w 189"/>
                <a:gd name="T81" fmla="*/ 3455 h 184"/>
                <a:gd name="T82" fmla="*/ 3656 w 189"/>
                <a:gd name="T83" fmla="*/ 3455 h 184"/>
                <a:gd name="T84" fmla="*/ 3707 w 189"/>
                <a:gd name="T85" fmla="*/ 3382 h 184"/>
                <a:gd name="T86" fmla="*/ 3758 w 189"/>
                <a:gd name="T87" fmla="*/ 3382 h 184"/>
                <a:gd name="T88" fmla="*/ 3866 w 189"/>
                <a:gd name="T89" fmla="*/ 3333 h 184"/>
                <a:gd name="T90" fmla="*/ 3917 w 189"/>
                <a:gd name="T91" fmla="*/ 3241 h 184"/>
                <a:gd name="T92" fmla="*/ 3943 w 189"/>
                <a:gd name="T93" fmla="*/ 3289 h 184"/>
                <a:gd name="T94" fmla="*/ 4337 w 189"/>
                <a:gd name="T95" fmla="*/ 3094 h 184"/>
                <a:gd name="T96" fmla="*/ 4414 w 189"/>
                <a:gd name="T97" fmla="*/ 2884 h 184"/>
                <a:gd name="T98" fmla="*/ 4496 w 189"/>
                <a:gd name="T99" fmla="*/ 2860 h 184"/>
                <a:gd name="T100" fmla="*/ 4758 w 189"/>
                <a:gd name="T101" fmla="*/ 2836 h 184"/>
                <a:gd name="T102" fmla="*/ 4835 w 189"/>
                <a:gd name="T103" fmla="*/ 2787 h 184"/>
                <a:gd name="T104" fmla="*/ 4860 w 189"/>
                <a:gd name="T105" fmla="*/ 2714 h 184"/>
                <a:gd name="T106" fmla="*/ 4891 w 189"/>
                <a:gd name="T107" fmla="*/ 2523 h 184"/>
                <a:gd name="T108" fmla="*/ 4942 w 189"/>
                <a:gd name="T109" fmla="*/ 2406 h 184"/>
                <a:gd name="T110" fmla="*/ 4917 w 189"/>
                <a:gd name="T111" fmla="*/ 2167 h 184"/>
                <a:gd name="T112" fmla="*/ 4860 w 189"/>
                <a:gd name="T113" fmla="*/ 2094 h 184"/>
                <a:gd name="T114" fmla="*/ 4835 w 189"/>
                <a:gd name="T115" fmla="*/ 1952 h 184"/>
                <a:gd name="T116" fmla="*/ 4732 w 189"/>
                <a:gd name="T117" fmla="*/ 1264 h 184"/>
                <a:gd name="T118" fmla="*/ 4573 w 189"/>
                <a:gd name="T119" fmla="*/ 1215 h 18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89"/>
                <a:gd name="T181" fmla="*/ 0 h 184"/>
                <a:gd name="T182" fmla="*/ 189 w 189"/>
                <a:gd name="T183" fmla="*/ 184 h 18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3" y="48"/>
                  </a:lnTo>
                  <a:lnTo>
                    <a:pt x="143" y="49"/>
                  </a:lnTo>
                  <a:lnTo>
                    <a:pt x="142" y="49"/>
                  </a:lnTo>
                  <a:lnTo>
                    <a:pt x="141" y="48"/>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3" y="42"/>
                  </a:lnTo>
                  <a:lnTo>
                    <a:pt x="109" y="42"/>
                  </a:lnTo>
                  <a:lnTo>
                    <a:pt x="109" y="41"/>
                  </a:lnTo>
                  <a:lnTo>
                    <a:pt x="108" y="40"/>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1" y="73"/>
                  </a:lnTo>
                  <a:lnTo>
                    <a:pt x="0" y="74"/>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1"/>
                  </a:lnTo>
                  <a:lnTo>
                    <a:pt x="134" y="180"/>
                  </a:lnTo>
                  <a:lnTo>
                    <a:pt x="133" y="178"/>
                  </a:lnTo>
                  <a:lnTo>
                    <a:pt x="130" y="170"/>
                  </a:lnTo>
                  <a:lnTo>
                    <a:pt x="129" y="167"/>
                  </a:lnTo>
                  <a:lnTo>
                    <a:pt x="131" y="162"/>
                  </a:lnTo>
                  <a:lnTo>
                    <a:pt x="131" y="160"/>
                  </a:lnTo>
                  <a:lnTo>
                    <a:pt x="130" y="160"/>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8" y="145"/>
                  </a:lnTo>
                  <a:lnTo>
                    <a:pt x="138" y="144"/>
                  </a:lnTo>
                  <a:lnTo>
                    <a:pt x="139" y="145"/>
                  </a:lnTo>
                  <a:lnTo>
                    <a:pt x="140" y="145"/>
                  </a:lnTo>
                  <a:lnTo>
                    <a:pt x="141" y="144"/>
                  </a:lnTo>
                  <a:lnTo>
                    <a:pt x="141" y="142"/>
                  </a:lnTo>
                  <a:lnTo>
                    <a:pt x="142" y="141"/>
                  </a:lnTo>
                  <a:lnTo>
                    <a:pt x="142" y="142"/>
                  </a:lnTo>
                  <a:lnTo>
                    <a:pt x="143" y="142"/>
                  </a:lnTo>
                  <a:lnTo>
                    <a:pt x="146" y="141"/>
                  </a:lnTo>
                  <a:lnTo>
                    <a:pt x="147" y="141"/>
                  </a:lnTo>
                  <a:lnTo>
                    <a:pt x="147" y="140"/>
                  </a:lnTo>
                  <a:lnTo>
                    <a:pt x="145" y="139"/>
                  </a:lnTo>
                  <a:lnTo>
                    <a:pt x="145" y="138"/>
                  </a:lnTo>
                  <a:lnTo>
                    <a:pt x="148" y="137"/>
                  </a:lnTo>
                  <a:lnTo>
                    <a:pt x="149" y="136"/>
                  </a:lnTo>
                  <a:lnTo>
                    <a:pt x="150" y="136"/>
                  </a:lnTo>
                  <a:lnTo>
                    <a:pt x="149" y="137"/>
                  </a:lnTo>
                  <a:lnTo>
                    <a:pt x="150" y="138"/>
                  </a:lnTo>
                  <a:lnTo>
                    <a:pt x="151" y="137"/>
                  </a:lnTo>
                  <a:lnTo>
                    <a:pt x="156" y="135"/>
                  </a:lnTo>
                  <a:lnTo>
                    <a:pt x="165" y="130"/>
                  </a:lnTo>
                  <a:lnTo>
                    <a:pt x="165" y="128"/>
                  </a:lnTo>
                  <a:lnTo>
                    <a:pt x="169" y="124"/>
                  </a:lnTo>
                  <a:lnTo>
                    <a:pt x="168" y="121"/>
                  </a:lnTo>
                  <a:lnTo>
                    <a:pt x="168" y="119"/>
                  </a:lnTo>
                  <a:lnTo>
                    <a:pt x="171" y="118"/>
                  </a:lnTo>
                  <a:lnTo>
                    <a:pt x="171" y="120"/>
                  </a:lnTo>
                  <a:lnTo>
                    <a:pt x="171" y="121"/>
                  </a:lnTo>
                  <a:lnTo>
                    <a:pt x="174" y="121"/>
                  </a:lnTo>
                  <a:lnTo>
                    <a:pt x="175" y="122"/>
                  </a:lnTo>
                  <a:lnTo>
                    <a:pt x="181" y="119"/>
                  </a:lnTo>
                  <a:lnTo>
                    <a:pt x="185" y="119"/>
                  </a:lnTo>
                  <a:lnTo>
                    <a:pt x="184" y="118"/>
                  </a:lnTo>
                  <a:lnTo>
                    <a:pt x="184" y="117"/>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4"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4064" name="Freeform 26"/>
            <p:cNvSpPr>
              <a:spLocks/>
            </p:cNvSpPr>
            <p:nvPr/>
          </p:nvSpPr>
          <p:spPr bwMode="auto">
            <a:xfrm>
              <a:off x="4372" y="1453"/>
              <a:ext cx="522" cy="380"/>
            </a:xfrm>
            <a:custGeom>
              <a:avLst/>
              <a:gdLst>
                <a:gd name="T0" fmla="*/ 2042 w 102"/>
                <a:gd name="T1" fmla="*/ 1661 h 78"/>
                <a:gd name="T2" fmla="*/ 1991 w 102"/>
                <a:gd name="T3" fmla="*/ 1734 h 78"/>
                <a:gd name="T4" fmla="*/ 1965 w 102"/>
                <a:gd name="T5" fmla="*/ 1778 h 78"/>
                <a:gd name="T6" fmla="*/ 1965 w 102"/>
                <a:gd name="T7" fmla="*/ 1851 h 78"/>
                <a:gd name="T8" fmla="*/ 2016 w 102"/>
                <a:gd name="T9" fmla="*/ 1803 h 78"/>
                <a:gd name="T10" fmla="*/ 2124 w 102"/>
                <a:gd name="T11" fmla="*/ 1778 h 78"/>
                <a:gd name="T12" fmla="*/ 2277 w 102"/>
                <a:gd name="T13" fmla="*/ 1734 h 78"/>
                <a:gd name="T14" fmla="*/ 2513 w 102"/>
                <a:gd name="T15" fmla="*/ 1569 h 78"/>
                <a:gd name="T16" fmla="*/ 2595 w 102"/>
                <a:gd name="T17" fmla="*/ 1520 h 78"/>
                <a:gd name="T18" fmla="*/ 2671 w 102"/>
                <a:gd name="T19" fmla="*/ 1447 h 78"/>
                <a:gd name="T20" fmla="*/ 2620 w 102"/>
                <a:gd name="T21" fmla="*/ 1471 h 78"/>
                <a:gd name="T22" fmla="*/ 2538 w 102"/>
                <a:gd name="T23" fmla="*/ 1520 h 78"/>
                <a:gd name="T24" fmla="*/ 2462 w 102"/>
                <a:gd name="T25" fmla="*/ 1544 h 78"/>
                <a:gd name="T26" fmla="*/ 2538 w 102"/>
                <a:gd name="T27" fmla="*/ 1447 h 78"/>
                <a:gd name="T28" fmla="*/ 2487 w 102"/>
                <a:gd name="T29" fmla="*/ 1471 h 78"/>
                <a:gd name="T30" fmla="*/ 2252 w 102"/>
                <a:gd name="T31" fmla="*/ 1588 h 78"/>
                <a:gd name="T32" fmla="*/ 2093 w 102"/>
                <a:gd name="T33" fmla="*/ 1710 h 78"/>
                <a:gd name="T34" fmla="*/ 2068 w 102"/>
                <a:gd name="T35" fmla="*/ 1613 h 78"/>
                <a:gd name="T36" fmla="*/ 2124 w 102"/>
                <a:gd name="T37" fmla="*/ 1520 h 78"/>
                <a:gd name="T38" fmla="*/ 2068 w 102"/>
                <a:gd name="T39" fmla="*/ 1164 h 78"/>
                <a:gd name="T40" fmla="*/ 2016 w 102"/>
                <a:gd name="T41" fmla="*/ 809 h 78"/>
                <a:gd name="T42" fmla="*/ 1965 w 102"/>
                <a:gd name="T43" fmla="*/ 594 h 78"/>
                <a:gd name="T44" fmla="*/ 1940 w 102"/>
                <a:gd name="T45" fmla="*/ 570 h 78"/>
                <a:gd name="T46" fmla="*/ 1914 w 102"/>
                <a:gd name="T47" fmla="*/ 497 h 78"/>
                <a:gd name="T48" fmla="*/ 1883 w 102"/>
                <a:gd name="T49" fmla="*/ 283 h 78"/>
                <a:gd name="T50" fmla="*/ 1807 w 102"/>
                <a:gd name="T51" fmla="*/ 73 h 78"/>
                <a:gd name="T52" fmla="*/ 1781 w 102"/>
                <a:gd name="T53" fmla="*/ 0 h 78"/>
                <a:gd name="T54" fmla="*/ 1336 w 102"/>
                <a:gd name="T55" fmla="*/ 93 h 78"/>
                <a:gd name="T56" fmla="*/ 1100 w 102"/>
                <a:gd name="T57" fmla="*/ 331 h 78"/>
                <a:gd name="T58" fmla="*/ 1075 w 102"/>
                <a:gd name="T59" fmla="*/ 429 h 78"/>
                <a:gd name="T60" fmla="*/ 942 w 102"/>
                <a:gd name="T61" fmla="*/ 546 h 78"/>
                <a:gd name="T62" fmla="*/ 993 w 102"/>
                <a:gd name="T63" fmla="*/ 594 h 78"/>
                <a:gd name="T64" fmla="*/ 993 w 102"/>
                <a:gd name="T65" fmla="*/ 643 h 78"/>
                <a:gd name="T66" fmla="*/ 1024 w 102"/>
                <a:gd name="T67" fmla="*/ 760 h 78"/>
                <a:gd name="T68" fmla="*/ 788 w 102"/>
                <a:gd name="T69" fmla="*/ 926 h 78"/>
                <a:gd name="T70" fmla="*/ 496 w 102"/>
                <a:gd name="T71" fmla="*/ 926 h 78"/>
                <a:gd name="T72" fmla="*/ 235 w 102"/>
                <a:gd name="T73" fmla="*/ 999 h 78"/>
                <a:gd name="T74" fmla="*/ 159 w 102"/>
                <a:gd name="T75" fmla="*/ 1091 h 78"/>
                <a:gd name="T76" fmla="*/ 235 w 102"/>
                <a:gd name="T77" fmla="*/ 1233 h 78"/>
                <a:gd name="T78" fmla="*/ 51 w 102"/>
                <a:gd name="T79" fmla="*/ 1423 h 78"/>
                <a:gd name="T80" fmla="*/ 1469 w 102"/>
                <a:gd name="T81" fmla="*/ 1306 h 78"/>
                <a:gd name="T82" fmla="*/ 1494 w 102"/>
                <a:gd name="T83" fmla="*/ 1354 h 78"/>
                <a:gd name="T84" fmla="*/ 1546 w 102"/>
                <a:gd name="T85" fmla="*/ 1379 h 78"/>
                <a:gd name="T86" fmla="*/ 1622 w 102"/>
                <a:gd name="T87" fmla="*/ 1496 h 78"/>
                <a:gd name="T88" fmla="*/ 1730 w 102"/>
                <a:gd name="T89" fmla="*/ 1520 h 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2"/>
                <a:gd name="T136" fmla="*/ 0 h 78"/>
                <a:gd name="T137" fmla="*/ 102 w 102"/>
                <a:gd name="T138" fmla="*/ 78 h 7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2" h="78">
                  <a:moveTo>
                    <a:pt x="66" y="64"/>
                  </a:moveTo>
                  <a:lnTo>
                    <a:pt x="77" y="68"/>
                  </a:lnTo>
                  <a:lnTo>
                    <a:pt x="78" y="70"/>
                  </a:lnTo>
                  <a:lnTo>
                    <a:pt x="77" y="71"/>
                  </a:lnTo>
                  <a:lnTo>
                    <a:pt x="77" y="72"/>
                  </a:lnTo>
                  <a:lnTo>
                    <a:pt x="76" y="73"/>
                  </a:lnTo>
                  <a:lnTo>
                    <a:pt x="76" y="75"/>
                  </a:lnTo>
                  <a:lnTo>
                    <a:pt x="75" y="75"/>
                  </a:lnTo>
                  <a:lnTo>
                    <a:pt x="74" y="77"/>
                  </a:lnTo>
                  <a:lnTo>
                    <a:pt x="74"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8" y="57"/>
                  </a:lnTo>
                  <a:lnTo>
                    <a:pt x="58" y="58"/>
                  </a:lnTo>
                  <a:lnTo>
                    <a:pt x="59" y="58"/>
                  </a:lnTo>
                  <a:lnTo>
                    <a:pt x="61" y="61"/>
                  </a:lnTo>
                  <a:lnTo>
                    <a:pt x="61" y="62"/>
                  </a:lnTo>
                  <a:lnTo>
                    <a:pt x="62" y="63"/>
                  </a:lnTo>
                  <a:lnTo>
                    <a:pt x="65" y="64"/>
                  </a:lnTo>
                  <a:lnTo>
                    <a:pt x="66" y="6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4065" name="Freeform 27"/>
            <p:cNvSpPr>
              <a:spLocks/>
            </p:cNvSpPr>
            <p:nvPr/>
          </p:nvSpPr>
          <p:spPr bwMode="auto">
            <a:xfrm>
              <a:off x="4720" y="1428"/>
              <a:ext cx="118" cy="205"/>
            </a:xfrm>
            <a:custGeom>
              <a:avLst/>
              <a:gdLst>
                <a:gd name="T0" fmla="*/ 0 w 23"/>
                <a:gd name="T1" fmla="*/ 117 h 42"/>
                <a:gd name="T2" fmla="*/ 26 w 23"/>
                <a:gd name="T3" fmla="*/ 166 h 42"/>
                <a:gd name="T4" fmla="*/ 0 w 23"/>
                <a:gd name="T5" fmla="*/ 190 h 42"/>
                <a:gd name="T6" fmla="*/ 26 w 23"/>
                <a:gd name="T7" fmla="*/ 190 h 42"/>
                <a:gd name="T8" fmla="*/ 26 w 23"/>
                <a:gd name="T9" fmla="*/ 215 h 42"/>
                <a:gd name="T10" fmla="*/ 77 w 23"/>
                <a:gd name="T11" fmla="*/ 332 h 42"/>
                <a:gd name="T12" fmla="*/ 108 w 23"/>
                <a:gd name="T13" fmla="*/ 405 h 42"/>
                <a:gd name="T14" fmla="*/ 77 w 23"/>
                <a:gd name="T15" fmla="*/ 454 h 42"/>
                <a:gd name="T16" fmla="*/ 77 w 23"/>
                <a:gd name="T17" fmla="*/ 503 h 42"/>
                <a:gd name="T18" fmla="*/ 133 w 23"/>
                <a:gd name="T19" fmla="*/ 620 h 42"/>
                <a:gd name="T20" fmla="*/ 133 w 23"/>
                <a:gd name="T21" fmla="*/ 669 h 42"/>
                <a:gd name="T22" fmla="*/ 133 w 23"/>
                <a:gd name="T23" fmla="*/ 693 h 42"/>
                <a:gd name="T24" fmla="*/ 159 w 23"/>
                <a:gd name="T25" fmla="*/ 693 h 42"/>
                <a:gd name="T26" fmla="*/ 133 w 23"/>
                <a:gd name="T27" fmla="*/ 669 h 42"/>
                <a:gd name="T28" fmla="*/ 159 w 23"/>
                <a:gd name="T29" fmla="*/ 669 h 42"/>
                <a:gd name="T30" fmla="*/ 185 w 23"/>
                <a:gd name="T31" fmla="*/ 713 h 42"/>
                <a:gd name="T32" fmla="*/ 210 w 23"/>
                <a:gd name="T33" fmla="*/ 810 h 42"/>
                <a:gd name="T34" fmla="*/ 210 w 23"/>
                <a:gd name="T35" fmla="*/ 883 h 42"/>
                <a:gd name="T36" fmla="*/ 236 w 23"/>
                <a:gd name="T37" fmla="*/ 927 h 42"/>
                <a:gd name="T38" fmla="*/ 262 w 23"/>
                <a:gd name="T39" fmla="*/ 1001 h 42"/>
                <a:gd name="T40" fmla="*/ 528 w 23"/>
                <a:gd name="T41" fmla="*/ 952 h 42"/>
                <a:gd name="T42" fmla="*/ 498 w 23"/>
                <a:gd name="T43" fmla="*/ 927 h 42"/>
                <a:gd name="T44" fmla="*/ 472 w 23"/>
                <a:gd name="T45" fmla="*/ 903 h 42"/>
                <a:gd name="T46" fmla="*/ 472 w 23"/>
                <a:gd name="T47" fmla="*/ 883 h 42"/>
                <a:gd name="T48" fmla="*/ 498 w 23"/>
                <a:gd name="T49" fmla="*/ 859 h 42"/>
                <a:gd name="T50" fmla="*/ 472 w 23"/>
                <a:gd name="T51" fmla="*/ 810 h 42"/>
                <a:gd name="T52" fmla="*/ 472 w 23"/>
                <a:gd name="T53" fmla="*/ 644 h 42"/>
                <a:gd name="T54" fmla="*/ 472 w 23"/>
                <a:gd name="T55" fmla="*/ 595 h 42"/>
                <a:gd name="T56" fmla="*/ 498 w 23"/>
                <a:gd name="T57" fmla="*/ 503 h 42"/>
                <a:gd name="T58" fmla="*/ 498 w 23"/>
                <a:gd name="T59" fmla="*/ 454 h 42"/>
                <a:gd name="T60" fmla="*/ 498 w 23"/>
                <a:gd name="T61" fmla="*/ 405 h 42"/>
                <a:gd name="T62" fmla="*/ 498 w 23"/>
                <a:gd name="T63" fmla="*/ 356 h 42"/>
                <a:gd name="T64" fmla="*/ 498 w 23"/>
                <a:gd name="T65" fmla="*/ 332 h 42"/>
                <a:gd name="T66" fmla="*/ 498 w 23"/>
                <a:gd name="T67" fmla="*/ 307 h 42"/>
                <a:gd name="T68" fmla="*/ 580 w 23"/>
                <a:gd name="T69" fmla="*/ 264 h 42"/>
                <a:gd name="T70" fmla="*/ 605 w 23"/>
                <a:gd name="T71" fmla="*/ 166 h 42"/>
                <a:gd name="T72" fmla="*/ 580 w 23"/>
                <a:gd name="T73" fmla="*/ 117 h 42"/>
                <a:gd name="T74" fmla="*/ 580 w 23"/>
                <a:gd name="T75" fmla="*/ 73 h 42"/>
                <a:gd name="T76" fmla="*/ 580 w 23"/>
                <a:gd name="T77" fmla="*/ 73 h 42"/>
                <a:gd name="T78" fmla="*/ 580 w 23"/>
                <a:gd name="T79" fmla="*/ 49 h 42"/>
                <a:gd name="T80" fmla="*/ 554 w 23"/>
                <a:gd name="T81" fmla="*/ 0 h 42"/>
                <a:gd name="T82" fmla="*/ 0 w 23"/>
                <a:gd name="T83" fmla="*/ 117 h 42"/>
                <a:gd name="T84" fmla="*/ 0 w 23"/>
                <a:gd name="T85" fmla="*/ 117 h 4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3"/>
                <a:gd name="T130" fmla="*/ 0 h 42"/>
                <a:gd name="T131" fmla="*/ 23 w 23"/>
                <a:gd name="T132" fmla="*/ 42 h 4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2"/>
                  </a:lnTo>
                  <a:lnTo>
                    <a:pt x="21" y="0"/>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44066" name="Group 28"/>
            <p:cNvGrpSpPr>
              <a:grpSpLocks/>
            </p:cNvGrpSpPr>
            <p:nvPr/>
          </p:nvGrpSpPr>
          <p:grpSpPr bwMode="auto">
            <a:xfrm>
              <a:off x="728" y="2448"/>
              <a:ext cx="1266" cy="876"/>
              <a:chOff x="768" y="2832"/>
              <a:chExt cx="1203" cy="876"/>
            </a:xfrm>
          </p:grpSpPr>
          <p:sp>
            <p:nvSpPr>
              <p:cNvPr id="44103" name="Freeform 29"/>
              <p:cNvSpPr>
                <a:spLocks/>
              </p:cNvSpPr>
              <p:nvPr/>
            </p:nvSpPr>
            <p:spPr bwMode="auto">
              <a:xfrm>
                <a:off x="1056" y="2832"/>
                <a:ext cx="915" cy="780"/>
              </a:xfrm>
              <a:custGeom>
                <a:avLst/>
                <a:gdLst>
                  <a:gd name="T0" fmla="*/ 331 w 188"/>
                  <a:gd name="T1" fmla="*/ 736 h 160"/>
                  <a:gd name="T2" fmla="*/ 618 w 188"/>
                  <a:gd name="T3" fmla="*/ 951 h 160"/>
                  <a:gd name="T4" fmla="*/ 428 w 188"/>
                  <a:gd name="T5" fmla="*/ 1189 h 160"/>
                  <a:gd name="T6" fmla="*/ 380 w 188"/>
                  <a:gd name="T7" fmla="*/ 1024 h 160"/>
                  <a:gd name="T8" fmla="*/ 117 w 188"/>
                  <a:gd name="T9" fmla="*/ 1307 h 160"/>
                  <a:gd name="T10" fmla="*/ 263 w 188"/>
                  <a:gd name="T11" fmla="*/ 1521 h 160"/>
                  <a:gd name="T12" fmla="*/ 638 w 188"/>
                  <a:gd name="T13" fmla="*/ 1448 h 160"/>
                  <a:gd name="T14" fmla="*/ 521 w 188"/>
                  <a:gd name="T15" fmla="*/ 1760 h 160"/>
                  <a:gd name="T16" fmla="*/ 428 w 188"/>
                  <a:gd name="T17" fmla="*/ 1877 h 160"/>
                  <a:gd name="T18" fmla="*/ 238 w 188"/>
                  <a:gd name="T19" fmla="*/ 1950 h 160"/>
                  <a:gd name="T20" fmla="*/ 141 w 188"/>
                  <a:gd name="T21" fmla="*/ 2330 h 160"/>
                  <a:gd name="T22" fmla="*/ 263 w 188"/>
                  <a:gd name="T23" fmla="*/ 2545 h 160"/>
                  <a:gd name="T24" fmla="*/ 521 w 188"/>
                  <a:gd name="T25" fmla="*/ 2662 h 160"/>
                  <a:gd name="T26" fmla="*/ 521 w 188"/>
                  <a:gd name="T27" fmla="*/ 2852 h 160"/>
                  <a:gd name="T28" fmla="*/ 827 w 188"/>
                  <a:gd name="T29" fmla="*/ 2925 h 160"/>
                  <a:gd name="T30" fmla="*/ 993 w 188"/>
                  <a:gd name="T31" fmla="*/ 2969 h 160"/>
                  <a:gd name="T32" fmla="*/ 686 w 188"/>
                  <a:gd name="T33" fmla="*/ 3349 h 160"/>
                  <a:gd name="T34" fmla="*/ 448 w 188"/>
                  <a:gd name="T35" fmla="*/ 3495 h 160"/>
                  <a:gd name="T36" fmla="*/ 73 w 188"/>
                  <a:gd name="T37" fmla="*/ 3685 h 160"/>
                  <a:gd name="T38" fmla="*/ 73 w 188"/>
                  <a:gd name="T39" fmla="*/ 3802 h 160"/>
                  <a:gd name="T40" fmla="*/ 686 w 188"/>
                  <a:gd name="T41" fmla="*/ 3539 h 160"/>
                  <a:gd name="T42" fmla="*/ 1470 w 188"/>
                  <a:gd name="T43" fmla="*/ 2852 h 160"/>
                  <a:gd name="T44" fmla="*/ 1397 w 188"/>
                  <a:gd name="T45" fmla="*/ 2779 h 160"/>
                  <a:gd name="T46" fmla="*/ 1825 w 188"/>
                  <a:gd name="T47" fmla="*/ 2257 h 160"/>
                  <a:gd name="T48" fmla="*/ 1703 w 188"/>
                  <a:gd name="T49" fmla="*/ 2398 h 160"/>
                  <a:gd name="T50" fmla="*/ 1728 w 188"/>
                  <a:gd name="T51" fmla="*/ 2589 h 160"/>
                  <a:gd name="T52" fmla="*/ 1703 w 188"/>
                  <a:gd name="T53" fmla="*/ 2711 h 160"/>
                  <a:gd name="T54" fmla="*/ 2039 w 188"/>
                  <a:gd name="T55" fmla="*/ 2520 h 160"/>
                  <a:gd name="T56" fmla="*/ 2039 w 188"/>
                  <a:gd name="T57" fmla="*/ 2330 h 160"/>
                  <a:gd name="T58" fmla="*/ 2536 w 188"/>
                  <a:gd name="T59" fmla="*/ 2447 h 160"/>
                  <a:gd name="T60" fmla="*/ 2867 w 188"/>
                  <a:gd name="T61" fmla="*/ 2398 h 160"/>
                  <a:gd name="T62" fmla="*/ 3436 w 188"/>
                  <a:gd name="T63" fmla="*/ 2589 h 160"/>
                  <a:gd name="T64" fmla="*/ 3626 w 188"/>
                  <a:gd name="T65" fmla="*/ 2828 h 160"/>
                  <a:gd name="T66" fmla="*/ 3933 w 188"/>
                  <a:gd name="T67" fmla="*/ 3042 h 160"/>
                  <a:gd name="T68" fmla="*/ 4453 w 188"/>
                  <a:gd name="T69" fmla="*/ 3091 h 160"/>
                  <a:gd name="T70" fmla="*/ 4380 w 188"/>
                  <a:gd name="T71" fmla="*/ 2779 h 160"/>
                  <a:gd name="T72" fmla="*/ 4171 w 188"/>
                  <a:gd name="T73" fmla="*/ 2735 h 160"/>
                  <a:gd name="T74" fmla="*/ 3860 w 188"/>
                  <a:gd name="T75" fmla="*/ 2520 h 160"/>
                  <a:gd name="T76" fmla="*/ 3480 w 188"/>
                  <a:gd name="T77" fmla="*/ 2257 h 160"/>
                  <a:gd name="T78" fmla="*/ 3339 w 188"/>
                  <a:gd name="T79" fmla="*/ 2447 h 160"/>
                  <a:gd name="T80" fmla="*/ 3056 w 188"/>
                  <a:gd name="T81" fmla="*/ 2208 h 160"/>
                  <a:gd name="T82" fmla="*/ 2769 w 188"/>
                  <a:gd name="T83" fmla="*/ 1901 h 160"/>
                  <a:gd name="T84" fmla="*/ 2414 w 188"/>
                  <a:gd name="T85" fmla="*/ 497 h 160"/>
                  <a:gd name="T86" fmla="*/ 2132 w 188"/>
                  <a:gd name="T87" fmla="*/ 117 h 160"/>
                  <a:gd name="T88" fmla="*/ 1635 w 188"/>
                  <a:gd name="T89" fmla="*/ 117 h 160"/>
                  <a:gd name="T90" fmla="*/ 1397 w 188"/>
                  <a:gd name="T91" fmla="*/ 117 h 160"/>
                  <a:gd name="T92" fmla="*/ 1066 w 188"/>
                  <a:gd name="T93" fmla="*/ 0 h 160"/>
                  <a:gd name="T94" fmla="*/ 827 w 188"/>
                  <a:gd name="T95" fmla="*/ 98 h 160"/>
                  <a:gd name="T96" fmla="*/ 569 w 188"/>
                  <a:gd name="T97" fmla="*/ 307 h 160"/>
                  <a:gd name="T98" fmla="*/ 448 w 188"/>
                  <a:gd name="T99" fmla="*/ 497 h 160"/>
                  <a:gd name="T100" fmla="*/ 238 w 188"/>
                  <a:gd name="T101" fmla="*/ 619 h 16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8"/>
                  <a:gd name="T154" fmla="*/ 0 h 160"/>
                  <a:gd name="T155" fmla="*/ 188 w 188"/>
                  <a:gd name="T156" fmla="*/ 160 h 16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4104" name="Freeform 30"/>
              <p:cNvSpPr>
                <a:spLocks/>
              </p:cNvSpPr>
              <p:nvPr/>
            </p:nvSpPr>
            <p:spPr bwMode="auto">
              <a:xfrm>
                <a:off x="1021" y="3608"/>
                <a:ext cx="20" cy="14"/>
              </a:xfrm>
              <a:custGeom>
                <a:avLst/>
                <a:gdLst>
                  <a:gd name="T0" fmla="*/ 50 w 4"/>
                  <a:gd name="T1" fmla="*/ 42 h 3"/>
                  <a:gd name="T2" fmla="*/ 50 w 4"/>
                  <a:gd name="T3" fmla="*/ 23 h 3"/>
                  <a:gd name="T4" fmla="*/ 50 w 4"/>
                  <a:gd name="T5" fmla="*/ 23 h 3"/>
                  <a:gd name="T6" fmla="*/ 50 w 4"/>
                  <a:gd name="T7" fmla="*/ 23 h 3"/>
                  <a:gd name="T8" fmla="*/ 50 w 4"/>
                  <a:gd name="T9" fmla="*/ 23 h 3"/>
                  <a:gd name="T10" fmla="*/ 50 w 4"/>
                  <a:gd name="T11" fmla="*/ 23 h 3"/>
                  <a:gd name="T12" fmla="*/ 50 w 4"/>
                  <a:gd name="T13" fmla="*/ 23 h 3"/>
                  <a:gd name="T14" fmla="*/ 25 w 4"/>
                  <a:gd name="T15" fmla="*/ 0 h 3"/>
                  <a:gd name="T16" fmla="*/ 25 w 4"/>
                  <a:gd name="T17" fmla="*/ 0 h 3"/>
                  <a:gd name="T18" fmla="*/ 0 w 4"/>
                  <a:gd name="T19" fmla="*/ 23 h 3"/>
                  <a:gd name="T20" fmla="*/ 0 w 4"/>
                  <a:gd name="T21" fmla="*/ 23 h 3"/>
                  <a:gd name="T22" fmla="*/ 0 w 4"/>
                  <a:gd name="T23" fmla="*/ 23 h 3"/>
                  <a:gd name="T24" fmla="*/ 0 w 4"/>
                  <a:gd name="T25" fmla="*/ 23 h 3"/>
                  <a:gd name="T26" fmla="*/ 0 w 4"/>
                  <a:gd name="T27" fmla="*/ 23 h 3"/>
                  <a:gd name="T28" fmla="*/ 0 w 4"/>
                  <a:gd name="T29" fmla="*/ 23 h 3"/>
                  <a:gd name="T30" fmla="*/ 0 w 4"/>
                  <a:gd name="T31" fmla="*/ 42 h 3"/>
                  <a:gd name="T32" fmla="*/ 0 w 4"/>
                  <a:gd name="T33" fmla="*/ 42 h 3"/>
                  <a:gd name="T34" fmla="*/ 25 w 4"/>
                  <a:gd name="T35" fmla="*/ 42 h 3"/>
                  <a:gd name="T36" fmla="*/ 25 w 4"/>
                  <a:gd name="T37" fmla="*/ 42 h 3"/>
                  <a:gd name="T38" fmla="*/ 25 w 4"/>
                  <a:gd name="T39" fmla="*/ 65 h 3"/>
                  <a:gd name="T40" fmla="*/ 50 w 4"/>
                  <a:gd name="T41" fmla="*/ 65 h 3"/>
                  <a:gd name="T42" fmla="*/ 50 w 4"/>
                  <a:gd name="T43" fmla="*/ 65 h 3"/>
                  <a:gd name="T44" fmla="*/ 75 w 4"/>
                  <a:gd name="T45" fmla="*/ 65 h 3"/>
                  <a:gd name="T46" fmla="*/ 75 w 4"/>
                  <a:gd name="T47" fmla="*/ 65 h 3"/>
                  <a:gd name="T48" fmla="*/ 100 w 4"/>
                  <a:gd name="T49" fmla="*/ 42 h 3"/>
                  <a:gd name="T50" fmla="*/ 100 w 4"/>
                  <a:gd name="T51" fmla="*/ 42 h 3"/>
                  <a:gd name="T52" fmla="*/ 100 w 4"/>
                  <a:gd name="T53" fmla="*/ 42 h 3"/>
                  <a:gd name="T54" fmla="*/ 100 w 4"/>
                  <a:gd name="T55" fmla="*/ 23 h 3"/>
                  <a:gd name="T56" fmla="*/ 100 w 4"/>
                  <a:gd name="T57" fmla="*/ 23 h 3"/>
                  <a:gd name="T58" fmla="*/ 100 w 4"/>
                  <a:gd name="T59" fmla="*/ 23 h 3"/>
                  <a:gd name="T60" fmla="*/ 100 w 4"/>
                  <a:gd name="T61" fmla="*/ 23 h 3"/>
                  <a:gd name="T62" fmla="*/ 100 w 4"/>
                  <a:gd name="T63" fmla="*/ 23 h 3"/>
                  <a:gd name="T64" fmla="*/ 100 w 4"/>
                  <a:gd name="T65" fmla="*/ 0 h 3"/>
                  <a:gd name="T66" fmla="*/ 100 w 4"/>
                  <a:gd name="T67" fmla="*/ 0 h 3"/>
                  <a:gd name="T68" fmla="*/ 100 w 4"/>
                  <a:gd name="T69" fmla="*/ 0 h 3"/>
                  <a:gd name="T70" fmla="*/ 100 w 4"/>
                  <a:gd name="T71" fmla="*/ 0 h 3"/>
                  <a:gd name="T72" fmla="*/ 100 w 4"/>
                  <a:gd name="T73" fmla="*/ 23 h 3"/>
                  <a:gd name="T74" fmla="*/ 75 w 4"/>
                  <a:gd name="T75" fmla="*/ 23 h 3"/>
                  <a:gd name="T76" fmla="*/ 75 w 4"/>
                  <a:gd name="T77" fmla="*/ 23 h 3"/>
                  <a:gd name="T78" fmla="*/ 50 w 4"/>
                  <a:gd name="T79" fmla="*/ 42 h 3"/>
                  <a:gd name="T80" fmla="*/ 50 w 4"/>
                  <a:gd name="T81" fmla="*/ 42 h 3"/>
                  <a:gd name="T82" fmla="*/ 50 w 4"/>
                  <a:gd name="T83" fmla="*/ 42 h 3"/>
                  <a:gd name="T84" fmla="*/ 50 w 4"/>
                  <a:gd name="T85" fmla="*/ 42 h 3"/>
                  <a:gd name="T86" fmla="*/ 50 w 4"/>
                  <a:gd name="T87" fmla="*/ 65 h 3"/>
                  <a:gd name="T88" fmla="*/ 75 w 4"/>
                  <a:gd name="T89" fmla="*/ 65 h 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
                  <a:gd name="T136" fmla="*/ 0 h 3"/>
                  <a:gd name="T137" fmla="*/ 4 w 4"/>
                  <a:gd name="T138" fmla="*/ 3 h 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 h="3">
                    <a:moveTo>
                      <a:pt x="2" y="2"/>
                    </a:moveTo>
                    <a:lnTo>
                      <a:pt x="2" y="1"/>
                    </a:lnTo>
                    <a:lnTo>
                      <a:pt x="1" y="0"/>
                    </a:lnTo>
                    <a:lnTo>
                      <a:pt x="0" y="1"/>
                    </a:lnTo>
                    <a:lnTo>
                      <a:pt x="0" y="2"/>
                    </a:lnTo>
                    <a:lnTo>
                      <a:pt x="1" y="2"/>
                    </a:lnTo>
                    <a:lnTo>
                      <a:pt x="1" y="3"/>
                    </a:lnTo>
                    <a:lnTo>
                      <a:pt x="2" y="3"/>
                    </a:lnTo>
                    <a:lnTo>
                      <a:pt x="3" y="3"/>
                    </a:lnTo>
                    <a:lnTo>
                      <a:pt x="4" y="2"/>
                    </a:lnTo>
                    <a:lnTo>
                      <a:pt x="4" y="1"/>
                    </a:lnTo>
                    <a:lnTo>
                      <a:pt x="4" y="0"/>
                    </a:lnTo>
                    <a:lnTo>
                      <a:pt x="4" y="1"/>
                    </a:lnTo>
                    <a:lnTo>
                      <a:pt x="3" y="1"/>
                    </a:lnTo>
                    <a:lnTo>
                      <a:pt x="2" y="2"/>
                    </a:lnTo>
                    <a:lnTo>
                      <a:pt x="2" y="3"/>
                    </a:lnTo>
                    <a:lnTo>
                      <a:pt x="3" y="3"/>
                    </a:lnTo>
                  </a:path>
                </a:pathLst>
              </a:custGeom>
              <a:solidFill>
                <a:srgbClr val="0000A0"/>
              </a:solidFill>
              <a:ln w="12700" cmpd="sng">
                <a:solidFill>
                  <a:schemeClr val="tx1"/>
                </a:solidFill>
                <a:prstDash val="solid"/>
                <a:round/>
                <a:headEnd/>
                <a:tailEnd/>
              </a:ln>
            </p:spPr>
            <p:txBody>
              <a:bodyPr/>
              <a:lstStyle/>
              <a:p>
                <a:endParaRPr lang="en-US"/>
              </a:p>
            </p:txBody>
          </p:sp>
          <p:sp>
            <p:nvSpPr>
              <p:cNvPr id="44105" name="Freeform 31"/>
              <p:cNvSpPr>
                <a:spLocks/>
              </p:cNvSpPr>
              <p:nvPr/>
            </p:nvSpPr>
            <p:spPr bwMode="auto">
              <a:xfrm>
                <a:off x="978" y="3610"/>
                <a:ext cx="43" cy="30"/>
              </a:xfrm>
              <a:custGeom>
                <a:avLst/>
                <a:gdLst>
                  <a:gd name="T0" fmla="*/ 158 w 9"/>
                  <a:gd name="T1" fmla="*/ 0 h 6"/>
                  <a:gd name="T2" fmla="*/ 91 w 9"/>
                  <a:gd name="T3" fmla="*/ 0 h 6"/>
                  <a:gd name="T4" fmla="*/ 67 w 9"/>
                  <a:gd name="T5" fmla="*/ 25 h 6"/>
                  <a:gd name="T6" fmla="*/ 67 w 9"/>
                  <a:gd name="T7" fmla="*/ 25 h 6"/>
                  <a:gd name="T8" fmla="*/ 67 w 9"/>
                  <a:gd name="T9" fmla="*/ 50 h 6"/>
                  <a:gd name="T10" fmla="*/ 67 w 9"/>
                  <a:gd name="T11" fmla="*/ 75 h 6"/>
                  <a:gd name="T12" fmla="*/ 48 w 9"/>
                  <a:gd name="T13" fmla="*/ 75 h 6"/>
                  <a:gd name="T14" fmla="*/ 48 w 9"/>
                  <a:gd name="T15" fmla="*/ 75 h 6"/>
                  <a:gd name="T16" fmla="*/ 24 w 9"/>
                  <a:gd name="T17" fmla="*/ 75 h 6"/>
                  <a:gd name="T18" fmla="*/ 24 w 9"/>
                  <a:gd name="T19" fmla="*/ 100 h 6"/>
                  <a:gd name="T20" fmla="*/ 24 w 9"/>
                  <a:gd name="T21" fmla="*/ 125 h 6"/>
                  <a:gd name="T22" fmla="*/ 0 w 9"/>
                  <a:gd name="T23" fmla="*/ 125 h 6"/>
                  <a:gd name="T24" fmla="*/ 0 w 9"/>
                  <a:gd name="T25" fmla="*/ 150 h 6"/>
                  <a:gd name="T26" fmla="*/ 0 w 9"/>
                  <a:gd name="T27" fmla="*/ 150 h 6"/>
                  <a:gd name="T28" fmla="*/ 0 w 9"/>
                  <a:gd name="T29" fmla="*/ 150 h 6"/>
                  <a:gd name="T30" fmla="*/ 0 w 9"/>
                  <a:gd name="T31" fmla="*/ 150 h 6"/>
                  <a:gd name="T32" fmla="*/ 0 w 9"/>
                  <a:gd name="T33" fmla="*/ 150 h 6"/>
                  <a:gd name="T34" fmla="*/ 0 w 9"/>
                  <a:gd name="T35" fmla="*/ 150 h 6"/>
                  <a:gd name="T36" fmla="*/ 0 w 9"/>
                  <a:gd name="T37" fmla="*/ 150 h 6"/>
                  <a:gd name="T38" fmla="*/ 24 w 9"/>
                  <a:gd name="T39" fmla="*/ 150 h 6"/>
                  <a:gd name="T40" fmla="*/ 48 w 9"/>
                  <a:gd name="T41" fmla="*/ 150 h 6"/>
                  <a:gd name="T42" fmla="*/ 67 w 9"/>
                  <a:gd name="T43" fmla="*/ 125 h 6"/>
                  <a:gd name="T44" fmla="*/ 139 w 9"/>
                  <a:gd name="T45" fmla="*/ 75 h 6"/>
                  <a:gd name="T46" fmla="*/ 158 w 9"/>
                  <a:gd name="T47" fmla="*/ 50 h 6"/>
                  <a:gd name="T48" fmla="*/ 182 w 9"/>
                  <a:gd name="T49" fmla="*/ 50 h 6"/>
                  <a:gd name="T50" fmla="*/ 205 w 9"/>
                  <a:gd name="T51" fmla="*/ 25 h 6"/>
                  <a:gd name="T52" fmla="*/ 205 w 9"/>
                  <a:gd name="T53" fmla="*/ 25 h 6"/>
                  <a:gd name="T54" fmla="*/ 205 w 9"/>
                  <a:gd name="T55" fmla="*/ 25 h 6"/>
                  <a:gd name="T56" fmla="*/ 182 w 9"/>
                  <a:gd name="T57" fmla="*/ 0 h 6"/>
                  <a:gd name="T58" fmla="*/ 182 w 9"/>
                  <a:gd name="T59" fmla="*/ 0 h 6"/>
                  <a:gd name="T60" fmla="*/ 182 w 9"/>
                  <a:gd name="T61" fmla="*/ 0 h 6"/>
                  <a:gd name="T62" fmla="*/ 182 w 9"/>
                  <a:gd name="T63" fmla="*/ 0 h 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
                  <a:gd name="T97" fmla="*/ 0 h 6"/>
                  <a:gd name="T98" fmla="*/ 9 w 9"/>
                  <a:gd name="T99" fmla="*/ 6 h 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 h="6">
                    <a:moveTo>
                      <a:pt x="8" y="0"/>
                    </a:moveTo>
                    <a:lnTo>
                      <a:pt x="7" y="0"/>
                    </a:lnTo>
                    <a:lnTo>
                      <a:pt x="6" y="0"/>
                    </a:lnTo>
                    <a:lnTo>
                      <a:pt x="4" y="0"/>
                    </a:lnTo>
                    <a:lnTo>
                      <a:pt x="4" y="1"/>
                    </a:lnTo>
                    <a:lnTo>
                      <a:pt x="3" y="1"/>
                    </a:lnTo>
                    <a:lnTo>
                      <a:pt x="3" y="2"/>
                    </a:lnTo>
                    <a:lnTo>
                      <a:pt x="3" y="3"/>
                    </a:lnTo>
                    <a:lnTo>
                      <a:pt x="2" y="3"/>
                    </a:lnTo>
                    <a:lnTo>
                      <a:pt x="1" y="3"/>
                    </a:lnTo>
                    <a:lnTo>
                      <a:pt x="1" y="4"/>
                    </a:lnTo>
                    <a:lnTo>
                      <a:pt x="1" y="5"/>
                    </a:lnTo>
                    <a:lnTo>
                      <a:pt x="0" y="5"/>
                    </a:lnTo>
                    <a:lnTo>
                      <a:pt x="0" y="6"/>
                    </a:lnTo>
                    <a:lnTo>
                      <a:pt x="1" y="6"/>
                    </a:lnTo>
                    <a:lnTo>
                      <a:pt x="2" y="6"/>
                    </a:lnTo>
                    <a:lnTo>
                      <a:pt x="2" y="5"/>
                    </a:lnTo>
                    <a:lnTo>
                      <a:pt x="3" y="5"/>
                    </a:lnTo>
                    <a:lnTo>
                      <a:pt x="5" y="4"/>
                    </a:lnTo>
                    <a:lnTo>
                      <a:pt x="6" y="3"/>
                    </a:lnTo>
                    <a:lnTo>
                      <a:pt x="7" y="2"/>
                    </a:lnTo>
                    <a:lnTo>
                      <a:pt x="8" y="2"/>
                    </a:lnTo>
                    <a:lnTo>
                      <a:pt x="9" y="1"/>
                    </a:lnTo>
                    <a:lnTo>
                      <a:pt x="8"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4106" name="Freeform 32"/>
              <p:cNvSpPr>
                <a:spLocks/>
              </p:cNvSpPr>
              <p:nvPr/>
            </p:nvSpPr>
            <p:spPr bwMode="auto">
              <a:xfrm>
                <a:off x="934" y="3632"/>
                <a:ext cx="44" cy="34"/>
              </a:xfrm>
              <a:custGeom>
                <a:avLst/>
                <a:gdLst>
                  <a:gd name="T0" fmla="*/ 191 w 9"/>
                  <a:gd name="T1" fmla="*/ 73 h 7"/>
                  <a:gd name="T2" fmla="*/ 191 w 9"/>
                  <a:gd name="T3" fmla="*/ 24 h 7"/>
                  <a:gd name="T4" fmla="*/ 117 w 9"/>
                  <a:gd name="T5" fmla="*/ 73 h 7"/>
                  <a:gd name="T6" fmla="*/ 98 w 9"/>
                  <a:gd name="T7" fmla="*/ 92 h 7"/>
                  <a:gd name="T8" fmla="*/ 98 w 9"/>
                  <a:gd name="T9" fmla="*/ 92 h 7"/>
                  <a:gd name="T10" fmla="*/ 49 w 9"/>
                  <a:gd name="T11" fmla="*/ 117 h 7"/>
                  <a:gd name="T12" fmla="*/ 24 w 9"/>
                  <a:gd name="T13" fmla="*/ 141 h 7"/>
                  <a:gd name="T14" fmla="*/ 0 w 9"/>
                  <a:gd name="T15" fmla="*/ 141 h 7"/>
                  <a:gd name="T16" fmla="*/ 49 w 9"/>
                  <a:gd name="T17" fmla="*/ 141 h 7"/>
                  <a:gd name="T18" fmla="*/ 73 w 9"/>
                  <a:gd name="T19" fmla="*/ 117 h 7"/>
                  <a:gd name="T20" fmla="*/ 142 w 9"/>
                  <a:gd name="T21" fmla="*/ 92 h 7"/>
                  <a:gd name="T22" fmla="*/ 191 w 9"/>
                  <a:gd name="T23" fmla="*/ 73 h 7"/>
                  <a:gd name="T24" fmla="*/ 191 w 9"/>
                  <a:gd name="T25" fmla="*/ 73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7"/>
                  <a:gd name="T41" fmla="*/ 9 w 9"/>
                  <a:gd name="T42" fmla="*/ 7 h 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44107" name="Freeform 33"/>
              <p:cNvSpPr>
                <a:spLocks/>
              </p:cNvSpPr>
              <p:nvPr/>
            </p:nvSpPr>
            <p:spPr bwMode="auto">
              <a:xfrm>
                <a:off x="934" y="3637"/>
                <a:ext cx="39" cy="29"/>
              </a:xfrm>
              <a:custGeom>
                <a:avLst/>
                <a:gdLst>
                  <a:gd name="T0" fmla="*/ 190 w 8"/>
                  <a:gd name="T1" fmla="*/ 48 h 6"/>
                  <a:gd name="T2" fmla="*/ 190 w 8"/>
                  <a:gd name="T3" fmla="*/ 24 h 6"/>
                  <a:gd name="T4" fmla="*/ 190 w 8"/>
                  <a:gd name="T5" fmla="*/ 24 h 6"/>
                  <a:gd name="T6" fmla="*/ 190 w 8"/>
                  <a:gd name="T7" fmla="*/ 0 h 6"/>
                  <a:gd name="T8" fmla="*/ 190 w 8"/>
                  <a:gd name="T9" fmla="*/ 0 h 6"/>
                  <a:gd name="T10" fmla="*/ 190 w 8"/>
                  <a:gd name="T11" fmla="*/ 0 h 6"/>
                  <a:gd name="T12" fmla="*/ 190 w 8"/>
                  <a:gd name="T13" fmla="*/ 0 h 6"/>
                  <a:gd name="T14" fmla="*/ 190 w 8"/>
                  <a:gd name="T15" fmla="*/ 0 h 6"/>
                  <a:gd name="T16" fmla="*/ 190 w 8"/>
                  <a:gd name="T17" fmla="*/ 0 h 6"/>
                  <a:gd name="T18" fmla="*/ 190 w 8"/>
                  <a:gd name="T19" fmla="*/ 0 h 6"/>
                  <a:gd name="T20" fmla="*/ 166 w 8"/>
                  <a:gd name="T21" fmla="*/ 0 h 6"/>
                  <a:gd name="T22" fmla="*/ 166 w 8"/>
                  <a:gd name="T23" fmla="*/ 0 h 6"/>
                  <a:gd name="T24" fmla="*/ 141 w 8"/>
                  <a:gd name="T25" fmla="*/ 0 h 6"/>
                  <a:gd name="T26" fmla="*/ 117 w 8"/>
                  <a:gd name="T27" fmla="*/ 24 h 6"/>
                  <a:gd name="T28" fmla="*/ 117 w 8"/>
                  <a:gd name="T29" fmla="*/ 48 h 6"/>
                  <a:gd name="T30" fmla="*/ 117 w 8"/>
                  <a:gd name="T31" fmla="*/ 48 h 6"/>
                  <a:gd name="T32" fmla="*/ 97 w 8"/>
                  <a:gd name="T33" fmla="*/ 48 h 6"/>
                  <a:gd name="T34" fmla="*/ 97 w 8"/>
                  <a:gd name="T35" fmla="*/ 48 h 6"/>
                  <a:gd name="T36" fmla="*/ 97 w 8"/>
                  <a:gd name="T37" fmla="*/ 48 h 6"/>
                  <a:gd name="T38" fmla="*/ 97 w 8"/>
                  <a:gd name="T39" fmla="*/ 72 h 6"/>
                  <a:gd name="T40" fmla="*/ 97 w 8"/>
                  <a:gd name="T41" fmla="*/ 72 h 6"/>
                  <a:gd name="T42" fmla="*/ 97 w 8"/>
                  <a:gd name="T43" fmla="*/ 72 h 6"/>
                  <a:gd name="T44" fmla="*/ 97 w 8"/>
                  <a:gd name="T45" fmla="*/ 72 h 6"/>
                  <a:gd name="T46" fmla="*/ 49 w 8"/>
                  <a:gd name="T47" fmla="*/ 92 h 6"/>
                  <a:gd name="T48" fmla="*/ 49 w 8"/>
                  <a:gd name="T49" fmla="*/ 92 h 6"/>
                  <a:gd name="T50" fmla="*/ 49 w 8"/>
                  <a:gd name="T51" fmla="*/ 92 h 6"/>
                  <a:gd name="T52" fmla="*/ 49 w 8"/>
                  <a:gd name="T53" fmla="*/ 92 h 6"/>
                  <a:gd name="T54" fmla="*/ 24 w 8"/>
                  <a:gd name="T55" fmla="*/ 92 h 6"/>
                  <a:gd name="T56" fmla="*/ 24 w 8"/>
                  <a:gd name="T57" fmla="*/ 116 h 6"/>
                  <a:gd name="T58" fmla="*/ 24 w 8"/>
                  <a:gd name="T59" fmla="*/ 116 h 6"/>
                  <a:gd name="T60" fmla="*/ 0 w 8"/>
                  <a:gd name="T61" fmla="*/ 116 h 6"/>
                  <a:gd name="T62" fmla="*/ 0 w 8"/>
                  <a:gd name="T63" fmla="*/ 116 h 6"/>
                  <a:gd name="T64" fmla="*/ 0 w 8"/>
                  <a:gd name="T65" fmla="*/ 116 h 6"/>
                  <a:gd name="T66" fmla="*/ 24 w 8"/>
                  <a:gd name="T67" fmla="*/ 140 h 6"/>
                  <a:gd name="T68" fmla="*/ 24 w 8"/>
                  <a:gd name="T69" fmla="*/ 140 h 6"/>
                  <a:gd name="T70" fmla="*/ 24 w 8"/>
                  <a:gd name="T71" fmla="*/ 140 h 6"/>
                  <a:gd name="T72" fmla="*/ 24 w 8"/>
                  <a:gd name="T73" fmla="*/ 140 h 6"/>
                  <a:gd name="T74" fmla="*/ 49 w 8"/>
                  <a:gd name="T75" fmla="*/ 116 h 6"/>
                  <a:gd name="T76" fmla="*/ 49 w 8"/>
                  <a:gd name="T77" fmla="*/ 116 h 6"/>
                  <a:gd name="T78" fmla="*/ 73 w 8"/>
                  <a:gd name="T79" fmla="*/ 116 h 6"/>
                  <a:gd name="T80" fmla="*/ 73 w 8"/>
                  <a:gd name="T81" fmla="*/ 92 h 6"/>
                  <a:gd name="T82" fmla="*/ 73 w 8"/>
                  <a:gd name="T83" fmla="*/ 92 h 6"/>
                  <a:gd name="T84" fmla="*/ 117 w 8"/>
                  <a:gd name="T85" fmla="*/ 92 h 6"/>
                  <a:gd name="T86" fmla="*/ 117 w 8"/>
                  <a:gd name="T87" fmla="*/ 72 h 6"/>
                  <a:gd name="T88" fmla="*/ 141 w 8"/>
                  <a:gd name="T89" fmla="*/ 72 h 6"/>
                  <a:gd name="T90" fmla="*/ 166 w 8"/>
                  <a:gd name="T91" fmla="*/ 72 h 6"/>
                  <a:gd name="T92" fmla="*/ 166 w 8"/>
                  <a:gd name="T93" fmla="*/ 48 h 6"/>
                  <a:gd name="T94" fmla="*/ 166 w 8"/>
                  <a:gd name="T95" fmla="*/ 48 h 6"/>
                  <a:gd name="T96" fmla="*/ 190 w 8"/>
                  <a:gd name="T97" fmla="*/ 48 h 6"/>
                  <a:gd name="T98" fmla="*/ 190 w 8"/>
                  <a:gd name="T99" fmla="*/ 48 h 6"/>
                  <a:gd name="T100" fmla="*/ 190 w 8"/>
                  <a:gd name="T101" fmla="*/ 48 h 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
                  <a:gd name="T154" fmla="*/ 0 h 6"/>
                  <a:gd name="T155" fmla="*/ 8 w 8"/>
                  <a:gd name="T156" fmla="*/ 6 h 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 h="6">
                    <a:moveTo>
                      <a:pt x="8" y="2"/>
                    </a:moveTo>
                    <a:lnTo>
                      <a:pt x="8" y="1"/>
                    </a:lnTo>
                    <a:lnTo>
                      <a:pt x="8" y="0"/>
                    </a:lnTo>
                    <a:lnTo>
                      <a:pt x="7" y="0"/>
                    </a:lnTo>
                    <a:lnTo>
                      <a:pt x="6" y="0"/>
                    </a:lnTo>
                    <a:lnTo>
                      <a:pt x="5" y="1"/>
                    </a:lnTo>
                    <a:lnTo>
                      <a:pt x="5" y="2"/>
                    </a:lnTo>
                    <a:lnTo>
                      <a:pt x="4" y="2"/>
                    </a:lnTo>
                    <a:lnTo>
                      <a:pt x="4" y="3"/>
                    </a:lnTo>
                    <a:lnTo>
                      <a:pt x="2" y="4"/>
                    </a:lnTo>
                    <a:lnTo>
                      <a:pt x="1" y="4"/>
                    </a:lnTo>
                    <a:lnTo>
                      <a:pt x="1" y="5"/>
                    </a:lnTo>
                    <a:lnTo>
                      <a:pt x="0" y="5"/>
                    </a:lnTo>
                    <a:lnTo>
                      <a:pt x="1" y="6"/>
                    </a:lnTo>
                    <a:lnTo>
                      <a:pt x="2" y="5"/>
                    </a:lnTo>
                    <a:lnTo>
                      <a:pt x="3" y="5"/>
                    </a:lnTo>
                    <a:lnTo>
                      <a:pt x="3" y="4"/>
                    </a:lnTo>
                    <a:lnTo>
                      <a:pt x="5" y="4"/>
                    </a:lnTo>
                    <a:lnTo>
                      <a:pt x="5" y="3"/>
                    </a:lnTo>
                    <a:lnTo>
                      <a:pt x="6" y="3"/>
                    </a:lnTo>
                    <a:lnTo>
                      <a:pt x="7" y="3"/>
                    </a:lnTo>
                    <a:lnTo>
                      <a:pt x="7" y="2"/>
                    </a:lnTo>
                    <a:lnTo>
                      <a:pt x="8"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4108" name="Freeform 34"/>
              <p:cNvSpPr>
                <a:spLocks/>
              </p:cNvSpPr>
              <p:nvPr/>
            </p:nvSpPr>
            <p:spPr bwMode="auto">
              <a:xfrm>
                <a:off x="909" y="3676"/>
                <a:ext cx="5" cy="5"/>
              </a:xfrm>
              <a:custGeom>
                <a:avLst/>
                <a:gdLst>
                  <a:gd name="T0" fmla="*/ 25 w 1"/>
                  <a:gd name="T1" fmla="*/ 0 h 1"/>
                  <a:gd name="T2" fmla="*/ 0 w 1"/>
                  <a:gd name="T3" fmla="*/ 0 h 1"/>
                  <a:gd name="T4" fmla="*/ 0 w 1"/>
                  <a:gd name="T5" fmla="*/ 25 h 1"/>
                  <a:gd name="T6" fmla="*/ 25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1" y="0"/>
                    </a:moveTo>
                    <a:cubicBezTo>
                      <a:pt x="1" y="0"/>
                      <a:pt x="0" y="0"/>
                      <a:pt x="0" y="0"/>
                    </a:cubicBezTo>
                    <a:cubicBezTo>
                      <a:pt x="0" y="0"/>
                      <a:pt x="0" y="1"/>
                      <a:pt x="0" y="1"/>
                    </a:cubicBezTo>
                    <a:cubicBezTo>
                      <a:pt x="1" y="1"/>
                      <a:pt x="1" y="1"/>
                      <a:pt x="1" y="0"/>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44109" name="Freeform 35"/>
              <p:cNvSpPr>
                <a:spLocks/>
              </p:cNvSpPr>
              <p:nvPr/>
            </p:nvSpPr>
            <p:spPr bwMode="auto">
              <a:xfrm>
                <a:off x="909" y="3676"/>
                <a:ext cx="5" cy="5"/>
              </a:xfrm>
              <a:custGeom>
                <a:avLst/>
                <a:gdLst>
                  <a:gd name="T0" fmla="*/ 25 w 1"/>
                  <a:gd name="T1" fmla="*/ 0 h 1"/>
                  <a:gd name="T2" fmla="*/ 25 w 1"/>
                  <a:gd name="T3" fmla="*/ 0 h 1"/>
                  <a:gd name="T4" fmla="*/ 25 w 1"/>
                  <a:gd name="T5" fmla="*/ 0 h 1"/>
                  <a:gd name="T6" fmla="*/ 25 w 1"/>
                  <a:gd name="T7" fmla="*/ 0 h 1"/>
                  <a:gd name="T8" fmla="*/ 0 w 1"/>
                  <a:gd name="T9" fmla="*/ 0 h 1"/>
                  <a:gd name="T10" fmla="*/ 0 w 1"/>
                  <a:gd name="T11" fmla="*/ 0 h 1"/>
                  <a:gd name="T12" fmla="*/ 0 w 1"/>
                  <a:gd name="T13" fmla="*/ 0 h 1"/>
                  <a:gd name="T14" fmla="*/ 0 w 1"/>
                  <a:gd name="T15" fmla="*/ 0 h 1"/>
                  <a:gd name="T16" fmla="*/ 0 w 1"/>
                  <a:gd name="T17" fmla="*/ 25 h 1"/>
                  <a:gd name="T18" fmla="*/ 0 w 1"/>
                  <a:gd name="T19" fmla="*/ 25 h 1"/>
                  <a:gd name="T20" fmla="*/ 0 w 1"/>
                  <a:gd name="T21" fmla="*/ 25 h 1"/>
                  <a:gd name="T22" fmla="*/ 0 w 1"/>
                  <a:gd name="T23" fmla="*/ 25 h 1"/>
                  <a:gd name="T24" fmla="*/ 0 w 1"/>
                  <a:gd name="T25" fmla="*/ 25 h 1"/>
                  <a:gd name="T26" fmla="*/ 25 w 1"/>
                  <a:gd name="T27" fmla="*/ 25 h 1"/>
                  <a:gd name="T28" fmla="*/ 25 w 1"/>
                  <a:gd name="T29" fmla="*/ 0 h 1"/>
                  <a:gd name="T30" fmla="*/ 25 w 1"/>
                  <a:gd name="T31" fmla="*/ 0 h 1"/>
                  <a:gd name="T32" fmla="*/ 25 w 1"/>
                  <a:gd name="T33" fmla="*/ 0 h 1"/>
                  <a:gd name="T34" fmla="*/ 25 w 1"/>
                  <a:gd name="T35" fmla="*/ 0 h 1"/>
                  <a:gd name="T36" fmla="*/ 25 w 1"/>
                  <a:gd name="T37" fmla="*/ 0 h 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
                  <a:gd name="T58" fmla="*/ 0 h 1"/>
                  <a:gd name="T59" fmla="*/ 1 w 1"/>
                  <a:gd name="T60" fmla="*/ 1 h 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 h="1">
                    <a:moveTo>
                      <a:pt x="1" y="0"/>
                    </a:moveTo>
                    <a:lnTo>
                      <a:pt x="1" y="0"/>
                    </a:lnTo>
                    <a:lnTo>
                      <a:pt x="0" y="0"/>
                    </a:lnTo>
                    <a:lnTo>
                      <a:pt x="0" y="1"/>
                    </a:lnTo>
                    <a:lnTo>
                      <a:pt x="1" y="1"/>
                    </a:lnTo>
                    <a:lnTo>
                      <a:pt x="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4110" name="Freeform 36"/>
              <p:cNvSpPr>
                <a:spLocks/>
              </p:cNvSpPr>
              <p:nvPr/>
            </p:nvSpPr>
            <p:spPr bwMode="auto">
              <a:xfrm>
                <a:off x="870" y="3682"/>
                <a:ext cx="14" cy="14"/>
              </a:xfrm>
              <a:custGeom>
                <a:avLst/>
                <a:gdLst>
                  <a:gd name="T0" fmla="*/ 42 w 3"/>
                  <a:gd name="T1" fmla="*/ 23 h 3"/>
                  <a:gd name="T2" fmla="*/ 65 w 3"/>
                  <a:gd name="T3" fmla="*/ 23 h 3"/>
                  <a:gd name="T4" fmla="*/ 42 w 3"/>
                  <a:gd name="T5" fmla="*/ 23 h 3"/>
                  <a:gd name="T6" fmla="*/ 65 w 3"/>
                  <a:gd name="T7" fmla="*/ 42 h 3"/>
                  <a:gd name="T8" fmla="*/ 42 w 3"/>
                  <a:gd name="T9" fmla="*/ 42 h 3"/>
                  <a:gd name="T10" fmla="*/ 23 w 3"/>
                  <a:gd name="T11" fmla="*/ 65 h 3"/>
                  <a:gd name="T12" fmla="*/ 0 w 3"/>
                  <a:gd name="T13" fmla="*/ 65 h 3"/>
                  <a:gd name="T14" fmla="*/ 23 w 3"/>
                  <a:gd name="T15" fmla="*/ 23 h 3"/>
                  <a:gd name="T16" fmla="*/ 42 w 3"/>
                  <a:gd name="T17" fmla="*/ 23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3"/>
                  <a:gd name="T29" fmla="*/ 3 w 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44111" name="Freeform 37"/>
              <p:cNvSpPr>
                <a:spLocks/>
              </p:cNvSpPr>
              <p:nvPr/>
            </p:nvSpPr>
            <p:spPr bwMode="auto">
              <a:xfrm>
                <a:off x="875" y="3684"/>
                <a:ext cx="14" cy="9"/>
              </a:xfrm>
              <a:custGeom>
                <a:avLst/>
                <a:gdLst>
                  <a:gd name="T0" fmla="*/ 42 w 3"/>
                  <a:gd name="T1" fmla="*/ 0 h 2"/>
                  <a:gd name="T2" fmla="*/ 42 w 3"/>
                  <a:gd name="T3" fmla="*/ 0 h 2"/>
                  <a:gd name="T4" fmla="*/ 42 w 3"/>
                  <a:gd name="T5" fmla="*/ 0 h 2"/>
                  <a:gd name="T6" fmla="*/ 42 w 3"/>
                  <a:gd name="T7" fmla="*/ 0 h 2"/>
                  <a:gd name="T8" fmla="*/ 65 w 3"/>
                  <a:gd name="T9" fmla="*/ 0 h 2"/>
                  <a:gd name="T10" fmla="*/ 65 w 3"/>
                  <a:gd name="T11" fmla="*/ 0 h 2"/>
                  <a:gd name="T12" fmla="*/ 65 w 3"/>
                  <a:gd name="T13" fmla="*/ 0 h 2"/>
                  <a:gd name="T14" fmla="*/ 65 w 3"/>
                  <a:gd name="T15" fmla="*/ 0 h 2"/>
                  <a:gd name="T16" fmla="*/ 65 w 3"/>
                  <a:gd name="T17" fmla="*/ 0 h 2"/>
                  <a:gd name="T18" fmla="*/ 65 w 3"/>
                  <a:gd name="T19" fmla="*/ 0 h 2"/>
                  <a:gd name="T20" fmla="*/ 65 w 3"/>
                  <a:gd name="T21" fmla="*/ 0 h 2"/>
                  <a:gd name="T22" fmla="*/ 42 w 3"/>
                  <a:gd name="T23" fmla="*/ 0 h 2"/>
                  <a:gd name="T24" fmla="*/ 42 w 3"/>
                  <a:gd name="T25" fmla="*/ 22 h 2"/>
                  <a:gd name="T26" fmla="*/ 65 w 3"/>
                  <a:gd name="T27" fmla="*/ 22 h 2"/>
                  <a:gd name="T28" fmla="*/ 65 w 3"/>
                  <a:gd name="T29" fmla="*/ 22 h 2"/>
                  <a:gd name="T30" fmla="*/ 65 w 3"/>
                  <a:gd name="T31" fmla="*/ 22 h 2"/>
                  <a:gd name="T32" fmla="*/ 42 w 3"/>
                  <a:gd name="T33" fmla="*/ 22 h 2"/>
                  <a:gd name="T34" fmla="*/ 42 w 3"/>
                  <a:gd name="T35" fmla="*/ 22 h 2"/>
                  <a:gd name="T36" fmla="*/ 42 w 3"/>
                  <a:gd name="T37" fmla="*/ 22 h 2"/>
                  <a:gd name="T38" fmla="*/ 42 w 3"/>
                  <a:gd name="T39" fmla="*/ 22 h 2"/>
                  <a:gd name="T40" fmla="*/ 42 w 3"/>
                  <a:gd name="T41" fmla="*/ 22 h 2"/>
                  <a:gd name="T42" fmla="*/ 23 w 3"/>
                  <a:gd name="T43" fmla="*/ 40 h 2"/>
                  <a:gd name="T44" fmla="*/ 23 w 3"/>
                  <a:gd name="T45" fmla="*/ 40 h 2"/>
                  <a:gd name="T46" fmla="*/ 23 w 3"/>
                  <a:gd name="T47" fmla="*/ 40 h 2"/>
                  <a:gd name="T48" fmla="*/ 0 w 3"/>
                  <a:gd name="T49" fmla="*/ 40 h 2"/>
                  <a:gd name="T50" fmla="*/ 0 w 3"/>
                  <a:gd name="T51" fmla="*/ 40 h 2"/>
                  <a:gd name="T52" fmla="*/ 0 w 3"/>
                  <a:gd name="T53" fmla="*/ 22 h 2"/>
                  <a:gd name="T54" fmla="*/ 23 w 3"/>
                  <a:gd name="T55" fmla="*/ 22 h 2"/>
                  <a:gd name="T56" fmla="*/ 23 w 3"/>
                  <a:gd name="T57" fmla="*/ 22 h 2"/>
                  <a:gd name="T58" fmla="*/ 23 w 3"/>
                  <a:gd name="T59" fmla="*/ 22 h 2"/>
                  <a:gd name="T60" fmla="*/ 23 w 3"/>
                  <a:gd name="T61" fmla="*/ 0 h 2"/>
                  <a:gd name="T62" fmla="*/ 42 w 3"/>
                  <a:gd name="T63" fmla="*/ 0 h 2"/>
                  <a:gd name="T64" fmla="*/ 42 w 3"/>
                  <a:gd name="T65" fmla="*/ 0 h 2"/>
                  <a:gd name="T66" fmla="*/ 42 w 3"/>
                  <a:gd name="T67" fmla="*/ 0 h 2"/>
                  <a:gd name="T68" fmla="*/ 42 w 3"/>
                  <a:gd name="T69" fmla="*/ 0 h 2"/>
                  <a:gd name="T70" fmla="*/ 42 w 3"/>
                  <a:gd name="T71" fmla="*/ 0 h 2"/>
                  <a:gd name="T72" fmla="*/ 42 w 3"/>
                  <a:gd name="T73" fmla="*/ 0 h 2"/>
                  <a:gd name="T74" fmla="*/ 42 w 3"/>
                  <a:gd name="T75" fmla="*/ 0 h 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
                  <a:gd name="T115" fmla="*/ 0 h 2"/>
                  <a:gd name="T116" fmla="*/ 3 w 3"/>
                  <a:gd name="T117" fmla="*/ 2 h 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 h="2">
                    <a:moveTo>
                      <a:pt x="2" y="0"/>
                    </a:moveTo>
                    <a:lnTo>
                      <a:pt x="2" y="0"/>
                    </a:lnTo>
                    <a:lnTo>
                      <a:pt x="3" y="0"/>
                    </a:lnTo>
                    <a:lnTo>
                      <a:pt x="2" y="0"/>
                    </a:lnTo>
                    <a:lnTo>
                      <a:pt x="2" y="1"/>
                    </a:lnTo>
                    <a:lnTo>
                      <a:pt x="3" y="1"/>
                    </a:lnTo>
                    <a:lnTo>
                      <a:pt x="2" y="1"/>
                    </a:lnTo>
                    <a:lnTo>
                      <a:pt x="1" y="2"/>
                    </a:lnTo>
                    <a:lnTo>
                      <a:pt x="0" y="2"/>
                    </a:lnTo>
                    <a:lnTo>
                      <a:pt x="0" y="1"/>
                    </a:lnTo>
                    <a:lnTo>
                      <a:pt x="1" y="1"/>
                    </a:lnTo>
                    <a:lnTo>
                      <a:pt x="1" y="0"/>
                    </a:lnTo>
                    <a:lnTo>
                      <a:pt x="2"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4112" name="Freeform 38"/>
              <p:cNvSpPr>
                <a:spLocks/>
              </p:cNvSpPr>
              <p:nvPr/>
            </p:nvSpPr>
            <p:spPr bwMode="auto">
              <a:xfrm>
                <a:off x="833" y="3690"/>
                <a:ext cx="19" cy="10"/>
              </a:xfrm>
              <a:custGeom>
                <a:avLst/>
                <a:gdLst>
                  <a:gd name="T0" fmla="*/ 66 w 4"/>
                  <a:gd name="T1" fmla="*/ 25 h 2"/>
                  <a:gd name="T2" fmla="*/ 66 w 4"/>
                  <a:gd name="T3" fmla="*/ 0 h 2"/>
                  <a:gd name="T4" fmla="*/ 90 w 4"/>
                  <a:gd name="T5" fmla="*/ 0 h 2"/>
                  <a:gd name="T6" fmla="*/ 90 w 4"/>
                  <a:gd name="T7" fmla="*/ 25 h 2"/>
                  <a:gd name="T8" fmla="*/ 24 w 4"/>
                  <a:gd name="T9" fmla="*/ 50 h 2"/>
                  <a:gd name="T10" fmla="*/ 66 w 4"/>
                  <a:gd name="T11" fmla="*/ 25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44113" name="Freeform 39"/>
              <p:cNvSpPr>
                <a:spLocks/>
              </p:cNvSpPr>
              <p:nvPr/>
            </p:nvSpPr>
            <p:spPr bwMode="auto">
              <a:xfrm>
                <a:off x="838" y="3690"/>
                <a:ext cx="14" cy="10"/>
              </a:xfrm>
              <a:custGeom>
                <a:avLst/>
                <a:gdLst>
                  <a:gd name="T0" fmla="*/ 42 w 3"/>
                  <a:gd name="T1" fmla="*/ 25 h 2"/>
                  <a:gd name="T2" fmla="*/ 42 w 3"/>
                  <a:gd name="T3" fmla="*/ 25 h 2"/>
                  <a:gd name="T4" fmla="*/ 42 w 3"/>
                  <a:gd name="T5" fmla="*/ 0 h 2"/>
                  <a:gd name="T6" fmla="*/ 42 w 3"/>
                  <a:gd name="T7" fmla="*/ 0 h 2"/>
                  <a:gd name="T8" fmla="*/ 42 w 3"/>
                  <a:gd name="T9" fmla="*/ 0 h 2"/>
                  <a:gd name="T10" fmla="*/ 42 w 3"/>
                  <a:gd name="T11" fmla="*/ 0 h 2"/>
                  <a:gd name="T12" fmla="*/ 42 w 3"/>
                  <a:gd name="T13" fmla="*/ 0 h 2"/>
                  <a:gd name="T14" fmla="*/ 65 w 3"/>
                  <a:gd name="T15" fmla="*/ 0 h 2"/>
                  <a:gd name="T16" fmla="*/ 65 w 3"/>
                  <a:gd name="T17" fmla="*/ 0 h 2"/>
                  <a:gd name="T18" fmla="*/ 65 w 3"/>
                  <a:gd name="T19" fmla="*/ 0 h 2"/>
                  <a:gd name="T20" fmla="*/ 65 w 3"/>
                  <a:gd name="T21" fmla="*/ 25 h 2"/>
                  <a:gd name="T22" fmla="*/ 65 w 3"/>
                  <a:gd name="T23" fmla="*/ 25 h 2"/>
                  <a:gd name="T24" fmla="*/ 65 w 3"/>
                  <a:gd name="T25" fmla="*/ 25 h 2"/>
                  <a:gd name="T26" fmla="*/ 65 w 3"/>
                  <a:gd name="T27" fmla="*/ 25 h 2"/>
                  <a:gd name="T28" fmla="*/ 42 w 3"/>
                  <a:gd name="T29" fmla="*/ 50 h 2"/>
                  <a:gd name="T30" fmla="*/ 23 w 3"/>
                  <a:gd name="T31" fmla="*/ 50 h 2"/>
                  <a:gd name="T32" fmla="*/ 0 w 3"/>
                  <a:gd name="T33" fmla="*/ 50 h 2"/>
                  <a:gd name="T34" fmla="*/ 0 w 3"/>
                  <a:gd name="T35" fmla="*/ 50 h 2"/>
                  <a:gd name="T36" fmla="*/ 0 w 3"/>
                  <a:gd name="T37" fmla="*/ 50 h 2"/>
                  <a:gd name="T38" fmla="*/ 0 w 3"/>
                  <a:gd name="T39" fmla="*/ 50 h 2"/>
                  <a:gd name="T40" fmla="*/ 0 w 3"/>
                  <a:gd name="T41" fmla="*/ 50 h 2"/>
                  <a:gd name="T42" fmla="*/ 0 w 3"/>
                  <a:gd name="T43" fmla="*/ 50 h 2"/>
                  <a:gd name="T44" fmla="*/ 23 w 3"/>
                  <a:gd name="T45" fmla="*/ 50 h 2"/>
                  <a:gd name="T46" fmla="*/ 42 w 3"/>
                  <a:gd name="T47" fmla="*/ 25 h 2"/>
                  <a:gd name="T48" fmla="*/ 42 w 3"/>
                  <a:gd name="T49" fmla="*/ 25 h 2"/>
                  <a:gd name="T50" fmla="*/ 42 w 3"/>
                  <a:gd name="T51" fmla="*/ 25 h 2"/>
                  <a:gd name="T52" fmla="*/ 42 w 3"/>
                  <a:gd name="T53" fmla="*/ 25 h 2"/>
                  <a:gd name="T54" fmla="*/ 42 w 3"/>
                  <a:gd name="T55" fmla="*/ 25 h 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
                  <a:gd name="T85" fmla="*/ 0 h 2"/>
                  <a:gd name="T86" fmla="*/ 3 w 3"/>
                  <a:gd name="T87" fmla="*/ 2 h 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 h="2">
                    <a:moveTo>
                      <a:pt x="2" y="1"/>
                    </a:moveTo>
                    <a:lnTo>
                      <a:pt x="2" y="1"/>
                    </a:lnTo>
                    <a:lnTo>
                      <a:pt x="2" y="0"/>
                    </a:lnTo>
                    <a:lnTo>
                      <a:pt x="3" y="0"/>
                    </a:lnTo>
                    <a:lnTo>
                      <a:pt x="3" y="1"/>
                    </a:lnTo>
                    <a:lnTo>
                      <a:pt x="2" y="2"/>
                    </a:lnTo>
                    <a:lnTo>
                      <a:pt x="1" y="2"/>
                    </a:lnTo>
                    <a:lnTo>
                      <a:pt x="0" y="2"/>
                    </a:lnTo>
                    <a:lnTo>
                      <a:pt x="1" y="2"/>
                    </a:lnTo>
                    <a:lnTo>
                      <a:pt x="2"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4114" name="Freeform 40"/>
              <p:cNvSpPr>
                <a:spLocks/>
              </p:cNvSpPr>
              <p:nvPr/>
            </p:nvSpPr>
            <p:spPr bwMode="auto">
              <a:xfrm>
                <a:off x="814" y="3691"/>
                <a:ext cx="10" cy="15"/>
              </a:xfrm>
              <a:custGeom>
                <a:avLst/>
                <a:gdLst>
                  <a:gd name="T0" fmla="*/ 25 w 2"/>
                  <a:gd name="T1" fmla="*/ 25 h 3"/>
                  <a:gd name="T2" fmla="*/ 0 w 2"/>
                  <a:gd name="T3" fmla="*/ 0 h 3"/>
                  <a:gd name="T4" fmla="*/ 0 w 2"/>
                  <a:gd name="T5" fmla="*/ 0 h 3"/>
                  <a:gd name="T6" fmla="*/ 25 w 2"/>
                  <a:gd name="T7" fmla="*/ 50 h 3"/>
                  <a:gd name="T8" fmla="*/ 0 w 2"/>
                  <a:gd name="T9" fmla="*/ 50 h 3"/>
                  <a:gd name="T10" fmla="*/ 0 w 2"/>
                  <a:gd name="T11" fmla="*/ 50 h 3"/>
                  <a:gd name="T12" fmla="*/ 0 w 2"/>
                  <a:gd name="T13" fmla="*/ 75 h 3"/>
                  <a:gd name="T14" fmla="*/ 25 w 2"/>
                  <a:gd name="T15" fmla="*/ 75 h 3"/>
                  <a:gd name="T16" fmla="*/ 25 w 2"/>
                  <a:gd name="T17" fmla="*/ 75 h 3"/>
                  <a:gd name="T18" fmla="*/ 50 w 2"/>
                  <a:gd name="T19" fmla="*/ 75 h 3"/>
                  <a:gd name="T20" fmla="*/ 50 w 2"/>
                  <a:gd name="T21" fmla="*/ 25 h 3"/>
                  <a:gd name="T22" fmla="*/ 50 w 2"/>
                  <a:gd name="T23" fmla="*/ 0 h 3"/>
                  <a:gd name="T24" fmla="*/ 25 w 2"/>
                  <a:gd name="T25" fmla="*/ 0 h 3"/>
                  <a:gd name="T26" fmla="*/ 25 w 2"/>
                  <a:gd name="T27" fmla="*/ 25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
                  <a:gd name="T43" fmla="*/ 0 h 3"/>
                  <a:gd name="T44" fmla="*/ 2 w 2"/>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44115" name="Freeform 41"/>
              <p:cNvSpPr>
                <a:spLocks/>
              </p:cNvSpPr>
              <p:nvPr/>
            </p:nvSpPr>
            <p:spPr bwMode="auto">
              <a:xfrm>
                <a:off x="814" y="3691"/>
                <a:ext cx="10" cy="15"/>
              </a:xfrm>
              <a:custGeom>
                <a:avLst/>
                <a:gdLst>
                  <a:gd name="T0" fmla="*/ 25 w 2"/>
                  <a:gd name="T1" fmla="*/ 25 h 3"/>
                  <a:gd name="T2" fmla="*/ 25 w 2"/>
                  <a:gd name="T3" fmla="*/ 0 h 3"/>
                  <a:gd name="T4" fmla="*/ 25 w 2"/>
                  <a:gd name="T5" fmla="*/ 0 h 3"/>
                  <a:gd name="T6" fmla="*/ 25 w 2"/>
                  <a:gd name="T7" fmla="*/ 0 h 3"/>
                  <a:gd name="T8" fmla="*/ 0 w 2"/>
                  <a:gd name="T9" fmla="*/ 0 h 3"/>
                  <a:gd name="T10" fmla="*/ 0 w 2"/>
                  <a:gd name="T11" fmla="*/ 0 h 3"/>
                  <a:gd name="T12" fmla="*/ 0 w 2"/>
                  <a:gd name="T13" fmla="*/ 25 h 3"/>
                  <a:gd name="T14" fmla="*/ 25 w 2"/>
                  <a:gd name="T15" fmla="*/ 25 h 3"/>
                  <a:gd name="T16" fmla="*/ 25 w 2"/>
                  <a:gd name="T17" fmla="*/ 25 h 3"/>
                  <a:gd name="T18" fmla="*/ 25 w 2"/>
                  <a:gd name="T19" fmla="*/ 50 h 3"/>
                  <a:gd name="T20" fmla="*/ 0 w 2"/>
                  <a:gd name="T21" fmla="*/ 50 h 3"/>
                  <a:gd name="T22" fmla="*/ 0 w 2"/>
                  <a:gd name="T23" fmla="*/ 50 h 3"/>
                  <a:gd name="T24" fmla="*/ 0 w 2"/>
                  <a:gd name="T25" fmla="*/ 50 h 3"/>
                  <a:gd name="T26" fmla="*/ 0 w 2"/>
                  <a:gd name="T27" fmla="*/ 50 h 3"/>
                  <a:gd name="T28" fmla="*/ 0 w 2"/>
                  <a:gd name="T29" fmla="*/ 50 h 3"/>
                  <a:gd name="T30" fmla="*/ 0 w 2"/>
                  <a:gd name="T31" fmla="*/ 50 h 3"/>
                  <a:gd name="T32" fmla="*/ 0 w 2"/>
                  <a:gd name="T33" fmla="*/ 75 h 3"/>
                  <a:gd name="T34" fmla="*/ 25 w 2"/>
                  <a:gd name="T35" fmla="*/ 75 h 3"/>
                  <a:gd name="T36" fmla="*/ 25 w 2"/>
                  <a:gd name="T37" fmla="*/ 75 h 3"/>
                  <a:gd name="T38" fmla="*/ 25 w 2"/>
                  <a:gd name="T39" fmla="*/ 75 h 3"/>
                  <a:gd name="T40" fmla="*/ 25 w 2"/>
                  <a:gd name="T41" fmla="*/ 75 h 3"/>
                  <a:gd name="T42" fmla="*/ 25 w 2"/>
                  <a:gd name="T43" fmla="*/ 75 h 3"/>
                  <a:gd name="T44" fmla="*/ 50 w 2"/>
                  <a:gd name="T45" fmla="*/ 75 h 3"/>
                  <a:gd name="T46" fmla="*/ 50 w 2"/>
                  <a:gd name="T47" fmla="*/ 50 h 3"/>
                  <a:gd name="T48" fmla="*/ 50 w 2"/>
                  <a:gd name="T49" fmla="*/ 25 h 3"/>
                  <a:gd name="T50" fmla="*/ 50 w 2"/>
                  <a:gd name="T51" fmla="*/ 25 h 3"/>
                  <a:gd name="T52" fmla="*/ 50 w 2"/>
                  <a:gd name="T53" fmla="*/ 25 h 3"/>
                  <a:gd name="T54" fmla="*/ 50 w 2"/>
                  <a:gd name="T55" fmla="*/ 0 h 3"/>
                  <a:gd name="T56" fmla="*/ 50 w 2"/>
                  <a:gd name="T57" fmla="*/ 0 h 3"/>
                  <a:gd name="T58" fmla="*/ 50 w 2"/>
                  <a:gd name="T59" fmla="*/ 0 h 3"/>
                  <a:gd name="T60" fmla="*/ 25 w 2"/>
                  <a:gd name="T61" fmla="*/ 0 h 3"/>
                  <a:gd name="T62" fmla="*/ 25 w 2"/>
                  <a:gd name="T63" fmla="*/ 0 h 3"/>
                  <a:gd name="T64" fmla="*/ 25 w 2"/>
                  <a:gd name="T65" fmla="*/ 25 h 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
                  <a:gd name="T100" fmla="*/ 0 h 3"/>
                  <a:gd name="T101" fmla="*/ 2 w 2"/>
                  <a:gd name="T102" fmla="*/ 3 h 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 h="3">
                    <a:moveTo>
                      <a:pt x="1" y="1"/>
                    </a:moveTo>
                    <a:lnTo>
                      <a:pt x="1" y="1"/>
                    </a:lnTo>
                    <a:lnTo>
                      <a:pt x="1" y="0"/>
                    </a:lnTo>
                    <a:lnTo>
                      <a:pt x="0" y="0"/>
                    </a:lnTo>
                    <a:lnTo>
                      <a:pt x="0" y="1"/>
                    </a:lnTo>
                    <a:lnTo>
                      <a:pt x="1" y="1"/>
                    </a:lnTo>
                    <a:lnTo>
                      <a:pt x="1" y="2"/>
                    </a:lnTo>
                    <a:lnTo>
                      <a:pt x="0" y="2"/>
                    </a:lnTo>
                    <a:lnTo>
                      <a:pt x="0" y="3"/>
                    </a:lnTo>
                    <a:lnTo>
                      <a:pt x="1" y="3"/>
                    </a:lnTo>
                    <a:lnTo>
                      <a:pt x="2" y="3"/>
                    </a:lnTo>
                    <a:lnTo>
                      <a:pt x="2" y="2"/>
                    </a:lnTo>
                    <a:lnTo>
                      <a:pt x="2" y="1"/>
                    </a:lnTo>
                    <a:lnTo>
                      <a:pt x="2" y="0"/>
                    </a:lnTo>
                    <a:lnTo>
                      <a:pt x="1" y="0"/>
                    </a:lnTo>
                    <a:lnTo>
                      <a:pt x="1"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4116" name="Freeform 42"/>
              <p:cNvSpPr>
                <a:spLocks/>
              </p:cNvSpPr>
              <p:nvPr/>
            </p:nvSpPr>
            <p:spPr bwMode="auto">
              <a:xfrm>
                <a:off x="795" y="3693"/>
                <a:ext cx="15" cy="15"/>
              </a:xfrm>
              <a:custGeom>
                <a:avLst/>
                <a:gdLst>
                  <a:gd name="T0" fmla="*/ 75 w 3"/>
                  <a:gd name="T1" fmla="*/ 75 h 3"/>
                  <a:gd name="T2" fmla="*/ 75 w 3"/>
                  <a:gd name="T3" fmla="*/ 75 h 3"/>
                  <a:gd name="T4" fmla="*/ 75 w 3"/>
                  <a:gd name="T5" fmla="*/ 75 h 3"/>
                  <a:gd name="T6" fmla="*/ 75 w 3"/>
                  <a:gd name="T7" fmla="*/ 75 h 3"/>
                  <a:gd name="T8" fmla="*/ 75 w 3"/>
                  <a:gd name="T9" fmla="*/ 75 h 3"/>
                  <a:gd name="T10" fmla="*/ 75 w 3"/>
                  <a:gd name="T11" fmla="*/ 75 h 3"/>
                  <a:gd name="T12" fmla="*/ 50 w 3"/>
                  <a:gd name="T13" fmla="*/ 50 h 3"/>
                  <a:gd name="T14" fmla="*/ 25 w 3"/>
                  <a:gd name="T15" fmla="*/ 25 h 3"/>
                  <a:gd name="T16" fmla="*/ 25 w 3"/>
                  <a:gd name="T17" fmla="*/ 25 h 3"/>
                  <a:gd name="T18" fmla="*/ 25 w 3"/>
                  <a:gd name="T19" fmla="*/ 25 h 3"/>
                  <a:gd name="T20" fmla="*/ 25 w 3"/>
                  <a:gd name="T21" fmla="*/ 25 h 3"/>
                  <a:gd name="T22" fmla="*/ 25 w 3"/>
                  <a:gd name="T23" fmla="*/ 25 h 3"/>
                  <a:gd name="T24" fmla="*/ 25 w 3"/>
                  <a:gd name="T25" fmla="*/ 0 h 3"/>
                  <a:gd name="T26" fmla="*/ 0 w 3"/>
                  <a:gd name="T27" fmla="*/ 0 h 3"/>
                  <a:gd name="T28" fmla="*/ 0 w 3"/>
                  <a:gd name="T29" fmla="*/ 0 h 3"/>
                  <a:gd name="T30" fmla="*/ 0 w 3"/>
                  <a:gd name="T31" fmla="*/ 0 h 3"/>
                  <a:gd name="T32" fmla="*/ 0 w 3"/>
                  <a:gd name="T33" fmla="*/ 0 h 3"/>
                  <a:gd name="T34" fmla="*/ 0 w 3"/>
                  <a:gd name="T35" fmla="*/ 0 h 3"/>
                  <a:gd name="T36" fmla="*/ 0 w 3"/>
                  <a:gd name="T37" fmla="*/ 0 h 3"/>
                  <a:gd name="T38" fmla="*/ 0 w 3"/>
                  <a:gd name="T39" fmla="*/ 0 h 3"/>
                  <a:gd name="T40" fmla="*/ 0 w 3"/>
                  <a:gd name="T41" fmla="*/ 25 h 3"/>
                  <a:gd name="T42" fmla="*/ 0 w 3"/>
                  <a:gd name="T43" fmla="*/ 25 h 3"/>
                  <a:gd name="T44" fmla="*/ 0 w 3"/>
                  <a:gd name="T45" fmla="*/ 25 h 3"/>
                  <a:gd name="T46" fmla="*/ 0 w 3"/>
                  <a:gd name="T47" fmla="*/ 25 h 3"/>
                  <a:gd name="T48" fmla="*/ 25 w 3"/>
                  <a:gd name="T49" fmla="*/ 25 h 3"/>
                  <a:gd name="T50" fmla="*/ 25 w 3"/>
                  <a:gd name="T51" fmla="*/ 50 h 3"/>
                  <a:gd name="T52" fmla="*/ 25 w 3"/>
                  <a:gd name="T53" fmla="*/ 50 h 3"/>
                  <a:gd name="T54" fmla="*/ 50 w 3"/>
                  <a:gd name="T55" fmla="*/ 75 h 3"/>
                  <a:gd name="T56" fmla="*/ 50 w 3"/>
                  <a:gd name="T57" fmla="*/ 75 h 3"/>
                  <a:gd name="T58" fmla="*/ 75 w 3"/>
                  <a:gd name="T59" fmla="*/ 75 h 3"/>
                  <a:gd name="T60" fmla="*/ 75 w 3"/>
                  <a:gd name="T61" fmla="*/ 75 h 3"/>
                  <a:gd name="T62" fmla="*/ 75 w 3"/>
                  <a:gd name="T63" fmla="*/ 75 h 3"/>
                  <a:gd name="T64" fmla="*/ 75 w 3"/>
                  <a:gd name="T65" fmla="*/ 75 h 3"/>
                  <a:gd name="T66" fmla="*/ 75 w 3"/>
                  <a:gd name="T67" fmla="*/ 75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
                  <a:gd name="T103" fmla="*/ 0 h 3"/>
                  <a:gd name="T104" fmla="*/ 3 w 3"/>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 h="3">
                    <a:moveTo>
                      <a:pt x="3" y="3"/>
                    </a:moveTo>
                    <a:lnTo>
                      <a:pt x="3" y="3"/>
                    </a:lnTo>
                    <a:lnTo>
                      <a:pt x="2" y="2"/>
                    </a:lnTo>
                    <a:lnTo>
                      <a:pt x="1" y="1"/>
                    </a:lnTo>
                    <a:lnTo>
                      <a:pt x="1" y="0"/>
                    </a:lnTo>
                    <a:lnTo>
                      <a:pt x="0" y="0"/>
                    </a:lnTo>
                    <a:lnTo>
                      <a:pt x="0" y="1"/>
                    </a:lnTo>
                    <a:lnTo>
                      <a:pt x="1" y="1"/>
                    </a:lnTo>
                    <a:lnTo>
                      <a:pt x="1" y="2"/>
                    </a:lnTo>
                    <a:lnTo>
                      <a:pt x="2" y="3"/>
                    </a:lnTo>
                    <a:lnTo>
                      <a:pt x="3"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4117" name="Freeform 43"/>
              <p:cNvSpPr>
                <a:spLocks/>
              </p:cNvSpPr>
              <p:nvPr/>
            </p:nvSpPr>
            <p:spPr bwMode="auto">
              <a:xfrm>
                <a:off x="768" y="3683"/>
                <a:ext cx="19" cy="10"/>
              </a:xfrm>
              <a:custGeom>
                <a:avLst/>
                <a:gdLst>
                  <a:gd name="T0" fmla="*/ 0 w 4"/>
                  <a:gd name="T1" fmla="*/ 25 h 2"/>
                  <a:gd name="T2" fmla="*/ 0 w 4"/>
                  <a:gd name="T3" fmla="*/ 25 h 2"/>
                  <a:gd name="T4" fmla="*/ 24 w 4"/>
                  <a:gd name="T5" fmla="*/ 0 h 2"/>
                  <a:gd name="T6" fmla="*/ 24 w 4"/>
                  <a:gd name="T7" fmla="*/ 0 h 2"/>
                  <a:gd name="T8" fmla="*/ 47 w 4"/>
                  <a:gd name="T9" fmla="*/ 0 h 2"/>
                  <a:gd name="T10" fmla="*/ 66 w 4"/>
                  <a:gd name="T11" fmla="*/ 0 h 2"/>
                  <a:gd name="T12" fmla="*/ 66 w 4"/>
                  <a:gd name="T13" fmla="*/ 0 h 2"/>
                  <a:gd name="T14" fmla="*/ 66 w 4"/>
                  <a:gd name="T15" fmla="*/ 0 h 2"/>
                  <a:gd name="T16" fmla="*/ 66 w 4"/>
                  <a:gd name="T17" fmla="*/ 25 h 2"/>
                  <a:gd name="T18" fmla="*/ 90 w 4"/>
                  <a:gd name="T19" fmla="*/ 25 h 2"/>
                  <a:gd name="T20" fmla="*/ 90 w 4"/>
                  <a:gd name="T21" fmla="*/ 25 h 2"/>
                  <a:gd name="T22" fmla="*/ 90 w 4"/>
                  <a:gd name="T23" fmla="*/ 25 h 2"/>
                  <a:gd name="T24" fmla="*/ 90 w 4"/>
                  <a:gd name="T25" fmla="*/ 25 h 2"/>
                  <a:gd name="T26" fmla="*/ 90 w 4"/>
                  <a:gd name="T27" fmla="*/ 25 h 2"/>
                  <a:gd name="T28" fmla="*/ 90 w 4"/>
                  <a:gd name="T29" fmla="*/ 25 h 2"/>
                  <a:gd name="T30" fmla="*/ 90 w 4"/>
                  <a:gd name="T31" fmla="*/ 25 h 2"/>
                  <a:gd name="T32" fmla="*/ 90 w 4"/>
                  <a:gd name="T33" fmla="*/ 50 h 2"/>
                  <a:gd name="T34" fmla="*/ 90 w 4"/>
                  <a:gd name="T35" fmla="*/ 50 h 2"/>
                  <a:gd name="T36" fmla="*/ 90 w 4"/>
                  <a:gd name="T37" fmla="*/ 50 h 2"/>
                  <a:gd name="T38" fmla="*/ 90 w 4"/>
                  <a:gd name="T39" fmla="*/ 50 h 2"/>
                  <a:gd name="T40" fmla="*/ 66 w 4"/>
                  <a:gd name="T41" fmla="*/ 25 h 2"/>
                  <a:gd name="T42" fmla="*/ 66 w 4"/>
                  <a:gd name="T43" fmla="*/ 25 h 2"/>
                  <a:gd name="T44" fmla="*/ 66 w 4"/>
                  <a:gd name="T45" fmla="*/ 50 h 2"/>
                  <a:gd name="T46" fmla="*/ 66 w 4"/>
                  <a:gd name="T47" fmla="*/ 50 h 2"/>
                  <a:gd name="T48" fmla="*/ 66 w 4"/>
                  <a:gd name="T49" fmla="*/ 50 h 2"/>
                  <a:gd name="T50" fmla="*/ 47 w 4"/>
                  <a:gd name="T51" fmla="*/ 50 h 2"/>
                  <a:gd name="T52" fmla="*/ 47 w 4"/>
                  <a:gd name="T53" fmla="*/ 50 h 2"/>
                  <a:gd name="T54" fmla="*/ 47 w 4"/>
                  <a:gd name="T55" fmla="*/ 50 h 2"/>
                  <a:gd name="T56" fmla="*/ 47 w 4"/>
                  <a:gd name="T57" fmla="*/ 50 h 2"/>
                  <a:gd name="T58" fmla="*/ 47 w 4"/>
                  <a:gd name="T59" fmla="*/ 50 h 2"/>
                  <a:gd name="T60" fmla="*/ 47 w 4"/>
                  <a:gd name="T61" fmla="*/ 50 h 2"/>
                  <a:gd name="T62" fmla="*/ 47 w 4"/>
                  <a:gd name="T63" fmla="*/ 50 h 2"/>
                  <a:gd name="T64" fmla="*/ 24 w 4"/>
                  <a:gd name="T65" fmla="*/ 50 h 2"/>
                  <a:gd name="T66" fmla="*/ 24 w 4"/>
                  <a:gd name="T67" fmla="*/ 50 h 2"/>
                  <a:gd name="T68" fmla="*/ 24 w 4"/>
                  <a:gd name="T69" fmla="*/ 25 h 2"/>
                  <a:gd name="T70" fmla="*/ 24 w 4"/>
                  <a:gd name="T71" fmla="*/ 25 h 2"/>
                  <a:gd name="T72" fmla="*/ 24 w 4"/>
                  <a:gd name="T73" fmla="*/ 25 h 2"/>
                  <a:gd name="T74" fmla="*/ 24 w 4"/>
                  <a:gd name="T75" fmla="*/ 25 h 2"/>
                  <a:gd name="T76" fmla="*/ 24 w 4"/>
                  <a:gd name="T77" fmla="*/ 25 h 2"/>
                  <a:gd name="T78" fmla="*/ 24 w 4"/>
                  <a:gd name="T79" fmla="*/ 25 h 2"/>
                  <a:gd name="T80" fmla="*/ 24 w 4"/>
                  <a:gd name="T81" fmla="*/ 25 h 2"/>
                  <a:gd name="T82" fmla="*/ 24 w 4"/>
                  <a:gd name="T83" fmla="*/ 25 h 2"/>
                  <a:gd name="T84" fmla="*/ 24 w 4"/>
                  <a:gd name="T85" fmla="*/ 25 h 2"/>
                  <a:gd name="T86" fmla="*/ 24 w 4"/>
                  <a:gd name="T87" fmla="*/ 25 h 2"/>
                  <a:gd name="T88" fmla="*/ 24 w 4"/>
                  <a:gd name="T89" fmla="*/ 25 h 2"/>
                  <a:gd name="T90" fmla="*/ 24 w 4"/>
                  <a:gd name="T91" fmla="*/ 25 h 2"/>
                  <a:gd name="T92" fmla="*/ 24 w 4"/>
                  <a:gd name="T93" fmla="*/ 25 h 2"/>
                  <a:gd name="T94" fmla="*/ 0 w 4"/>
                  <a:gd name="T95" fmla="*/ 25 h 2"/>
                  <a:gd name="T96" fmla="*/ 0 w 4"/>
                  <a:gd name="T97" fmla="*/ 25 h 2"/>
                  <a:gd name="T98" fmla="*/ 0 w 4"/>
                  <a:gd name="T99" fmla="*/ 25 h 2"/>
                  <a:gd name="T100" fmla="*/ 0 w 4"/>
                  <a:gd name="T101" fmla="*/ 25 h 2"/>
                  <a:gd name="T102" fmla="*/ 0 w 4"/>
                  <a:gd name="T103" fmla="*/ 25 h 2"/>
                  <a:gd name="T104" fmla="*/ 0 w 4"/>
                  <a:gd name="T105" fmla="*/ 25 h 2"/>
                  <a:gd name="T106" fmla="*/ 0 w 4"/>
                  <a:gd name="T107" fmla="*/ 25 h 2"/>
                  <a:gd name="T108" fmla="*/ 0 w 4"/>
                  <a:gd name="T109" fmla="*/ 25 h 2"/>
                  <a:gd name="T110" fmla="*/ 0 w 4"/>
                  <a:gd name="T111" fmla="*/ 25 h 2"/>
                  <a:gd name="T112" fmla="*/ 0 w 4"/>
                  <a:gd name="T113" fmla="*/ 25 h 2"/>
                  <a:gd name="T114" fmla="*/ 0 w 4"/>
                  <a:gd name="T115" fmla="*/ 25 h 2"/>
                  <a:gd name="T116" fmla="*/ 0 w 4"/>
                  <a:gd name="T117" fmla="*/ 25 h 2"/>
                  <a:gd name="T118" fmla="*/ 0 w 4"/>
                  <a:gd name="T119" fmla="*/ 25 h 2"/>
                  <a:gd name="T120" fmla="*/ 0 w 4"/>
                  <a:gd name="T121" fmla="*/ 25 h 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
                  <a:gd name="T184" fmla="*/ 0 h 2"/>
                  <a:gd name="T185" fmla="*/ 4 w 4"/>
                  <a:gd name="T186" fmla="*/ 2 h 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 h="2">
                    <a:moveTo>
                      <a:pt x="0" y="1"/>
                    </a:moveTo>
                    <a:lnTo>
                      <a:pt x="0" y="1"/>
                    </a:lnTo>
                    <a:lnTo>
                      <a:pt x="1" y="0"/>
                    </a:lnTo>
                    <a:lnTo>
                      <a:pt x="2" y="0"/>
                    </a:lnTo>
                    <a:lnTo>
                      <a:pt x="3" y="0"/>
                    </a:lnTo>
                    <a:lnTo>
                      <a:pt x="3" y="1"/>
                    </a:lnTo>
                    <a:lnTo>
                      <a:pt x="4" y="1"/>
                    </a:lnTo>
                    <a:lnTo>
                      <a:pt x="4" y="2"/>
                    </a:lnTo>
                    <a:lnTo>
                      <a:pt x="3" y="1"/>
                    </a:lnTo>
                    <a:lnTo>
                      <a:pt x="3" y="2"/>
                    </a:lnTo>
                    <a:lnTo>
                      <a:pt x="2" y="2"/>
                    </a:lnTo>
                    <a:lnTo>
                      <a:pt x="1" y="2"/>
                    </a:lnTo>
                    <a:lnTo>
                      <a:pt x="1" y="1"/>
                    </a:lnTo>
                    <a:lnTo>
                      <a:pt x="0" y="1"/>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44067" name="Freeform 44"/>
            <p:cNvSpPr>
              <a:spLocks/>
            </p:cNvSpPr>
            <p:nvPr/>
          </p:nvSpPr>
          <p:spPr bwMode="auto">
            <a:xfrm>
              <a:off x="2095" y="1760"/>
              <a:ext cx="391" cy="458"/>
            </a:xfrm>
            <a:custGeom>
              <a:avLst/>
              <a:gdLst>
                <a:gd name="T0" fmla="*/ 1749 w 76"/>
                <a:gd name="T1" fmla="*/ 2232 h 94"/>
                <a:gd name="T2" fmla="*/ 2012 w 76"/>
                <a:gd name="T3" fmla="*/ 643 h 94"/>
                <a:gd name="T4" fmla="*/ 1348 w 76"/>
                <a:gd name="T5" fmla="*/ 546 h 94"/>
                <a:gd name="T6" fmla="*/ 1405 w 76"/>
                <a:gd name="T7" fmla="*/ 141 h 94"/>
                <a:gd name="T8" fmla="*/ 422 w 76"/>
                <a:gd name="T9" fmla="*/ 0 h 94"/>
                <a:gd name="T10" fmla="*/ 0 w 76"/>
                <a:gd name="T11" fmla="*/ 1993 h 94"/>
                <a:gd name="T12" fmla="*/ 0 w 76"/>
                <a:gd name="T13" fmla="*/ 1993 h 94"/>
                <a:gd name="T14" fmla="*/ 1749 w 76"/>
                <a:gd name="T15" fmla="*/ 2232 h 94"/>
                <a:gd name="T16" fmla="*/ 1749 w 76"/>
                <a:gd name="T17" fmla="*/ 2232 h 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
                <a:gd name="T28" fmla="*/ 0 h 94"/>
                <a:gd name="T29" fmla="*/ 76 w 76"/>
                <a:gd name="T30" fmla="*/ 94 h 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 h="94">
                  <a:moveTo>
                    <a:pt x="66" y="94"/>
                  </a:moveTo>
                  <a:lnTo>
                    <a:pt x="76" y="27"/>
                  </a:lnTo>
                  <a:lnTo>
                    <a:pt x="51" y="23"/>
                  </a:lnTo>
                  <a:lnTo>
                    <a:pt x="53" y="6"/>
                  </a:lnTo>
                  <a:lnTo>
                    <a:pt x="16" y="0"/>
                  </a:lnTo>
                  <a:lnTo>
                    <a:pt x="0" y="84"/>
                  </a:lnTo>
                  <a:lnTo>
                    <a:pt x="66" y="9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4068" name="Freeform 45"/>
            <p:cNvSpPr>
              <a:spLocks/>
            </p:cNvSpPr>
            <p:nvPr/>
          </p:nvSpPr>
          <p:spPr bwMode="auto">
            <a:xfrm>
              <a:off x="1661" y="1077"/>
              <a:ext cx="460" cy="322"/>
            </a:xfrm>
            <a:custGeom>
              <a:avLst/>
              <a:gdLst>
                <a:gd name="T0" fmla="*/ 26 w 90"/>
                <a:gd name="T1" fmla="*/ 951 h 66"/>
                <a:gd name="T2" fmla="*/ 0 w 90"/>
                <a:gd name="T3" fmla="*/ 951 h 66"/>
                <a:gd name="T4" fmla="*/ 26 w 90"/>
                <a:gd name="T5" fmla="*/ 883 h 66"/>
                <a:gd name="T6" fmla="*/ 26 w 90"/>
                <a:gd name="T7" fmla="*/ 834 h 66"/>
                <a:gd name="T8" fmla="*/ 26 w 90"/>
                <a:gd name="T9" fmla="*/ 834 h 66"/>
                <a:gd name="T10" fmla="*/ 51 w 90"/>
                <a:gd name="T11" fmla="*/ 859 h 66"/>
                <a:gd name="T12" fmla="*/ 26 w 90"/>
                <a:gd name="T13" fmla="*/ 883 h 66"/>
                <a:gd name="T14" fmla="*/ 77 w 90"/>
                <a:gd name="T15" fmla="*/ 859 h 66"/>
                <a:gd name="T16" fmla="*/ 77 w 90"/>
                <a:gd name="T17" fmla="*/ 834 h 66"/>
                <a:gd name="T18" fmla="*/ 77 w 90"/>
                <a:gd name="T19" fmla="*/ 785 h 66"/>
                <a:gd name="T20" fmla="*/ 51 w 90"/>
                <a:gd name="T21" fmla="*/ 712 h 66"/>
                <a:gd name="T22" fmla="*/ 77 w 90"/>
                <a:gd name="T23" fmla="*/ 712 h 66"/>
                <a:gd name="T24" fmla="*/ 133 w 90"/>
                <a:gd name="T25" fmla="*/ 688 h 66"/>
                <a:gd name="T26" fmla="*/ 102 w 90"/>
                <a:gd name="T27" fmla="*/ 668 h 66"/>
                <a:gd name="T28" fmla="*/ 77 w 90"/>
                <a:gd name="T29" fmla="*/ 688 h 66"/>
                <a:gd name="T30" fmla="*/ 77 w 90"/>
                <a:gd name="T31" fmla="*/ 595 h 66"/>
                <a:gd name="T32" fmla="*/ 77 w 90"/>
                <a:gd name="T33" fmla="*/ 522 h 66"/>
                <a:gd name="T34" fmla="*/ 77 w 90"/>
                <a:gd name="T35" fmla="*/ 405 h 66"/>
                <a:gd name="T36" fmla="*/ 51 w 90"/>
                <a:gd name="T37" fmla="*/ 263 h 66"/>
                <a:gd name="T38" fmla="*/ 51 w 90"/>
                <a:gd name="T39" fmla="*/ 141 h 66"/>
                <a:gd name="T40" fmla="*/ 286 w 90"/>
                <a:gd name="T41" fmla="*/ 215 h 66"/>
                <a:gd name="T42" fmla="*/ 496 w 90"/>
                <a:gd name="T43" fmla="*/ 307 h 66"/>
                <a:gd name="T44" fmla="*/ 603 w 90"/>
                <a:gd name="T45" fmla="*/ 332 h 66"/>
                <a:gd name="T46" fmla="*/ 629 w 90"/>
                <a:gd name="T47" fmla="*/ 356 h 66"/>
                <a:gd name="T48" fmla="*/ 629 w 90"/>
                <a:gd name="T49" fmla="*/ 478 h 66"/>
                <a:gd name="T50" fmla="*/ 572 w 90"/>
                <a:gd name="T51" fmla="*/ 546 h 66"/>
                <a:gd name="T52" fmla="*/ 572 w 90"/>
                <a:gd name="T53" fmla="*/ 595 h 66"/>
                <a:gd name="T54" fmla="*/ 572 w 90"/>
                <a:gd name="T55" fmla="*/ 644 h 66"/>
                <a:gd name="T56" fmla="*/ 603 w 90"/>
                <a:gd name="T57" fmla="*/ 668 h 66"/>
                <a:gd name="T58" fmla="*/ 654 w 90"/>
                <a:gd name="T59" fmla="*/ 571 h 66"/>
                <a:gd name="T60" fmla="*/ 705 w 90"/>
                <a:gd name="T61" fmla="*/ 498 h 66"/>
                <a:gd name="T62" fmla="*/ 756 w 90"/>
                <a:gd name="T63" fmla="*/ 429 h 66"/>
                <a:gd name="T64" fmla="*/ 680 w 90"/>
                <a:gd name="T65" fmla="*/ 239 h 66"/>
                <a:gd name="T66" fmla="*/ 705 w 90"/>
                <a:gd name="T67" fmla="*/ 215 h 66"/>
                <a:gd name="T68" fmla="*/ 756 w 90"/>
                <a:gd name="T69" fmla="*/ 166 h 66"/>
                <a:gd name="T70" fmla="*/ 705 w 90"/>
                <a:gd name="T71" fmla="*/ 117 h 66"/>
                <a:gd name="T72" fmla="*/ 705 w 90"/>
                <a:gd name="T73" fmla="*/ 0 h 66"/>
                <a:gd name="T74" fmla="*/ 1620 w 90"/>
                <a:gd name="T75" fmla="*/ 215 h 66"/>
                <a:gd name="T76" fmla="*/ 2351 w 90"/>
                <a:gd name="T77" fmla="*/ 381 h 66"/>
                <a:gd name="T78" fmla="*/ 2090 w 90"/>
                <a:gd name="T79" fmla="*/ 1405 h 66"/>
                <a:gd name="T80" fmla="*/ 2090 w 90"/>
                <a:gd name="T81" fmla="*/ 1429 h 66"/>
                <a:gd name="T82" fmla="*/ 2090 w 90"/>
                <a:gd name="T83" fmla="*/ 1454 h 66"/>
                <a:gd name="T84" fmla="*/ 2116 w 90"/>
                <a:gd name="T85" fmla="*/ 1498 h 66"/>
                <a:gd name="T86" fmla="*/ 2090 w 90"/>
                <a:gd name="T87" fmla="*/ 1522 h 66"/>
                <a:gd name="T88" fmla="*/ 2090 w 90"/>
                <a:gd name="T89" fmla="*/ 1571 h 66"/>
                <a:gd name="T90" fmla="*/ 1436 w 90"/>
                <a:gd name="T91" fmla="*/ 1454 h 66"/>
                <a:gd name="T92" fmla="*/ 1360 w 90"/>
                <a:gd name="T93" fmla="*/ 1454 h 66"/>
                <a:gd name="T94" fmla="*/ 1308 w 90"/>
                <a:gd name="T95" fmla="*/ 1429 h 66"/>
                <a:gd name="T96" fmla="*/ 1227 w 90"/>
                <a:gd name="T97" fmla="*/ 1454 h 66"/>
                <a:gd name="T98" fmla="*/ 1150 w 90"/>
                <a:gd name="T99" fmla="*/ 1429 h 66"/>
                <a:gd name="T100" fmla="*/ 1073 w 90"/>
                <a:gd name="T101" fmla="*/ 1454 h 66"/>
                <a:gd name="T102" fmla="*/ 966 w 90"/>
                <a:gd name="T103" fmla="*/ 1429 h 66"/>
                <a:gd name="T104" fmla="*/ 782 w 90"/>
                <a:gd name="T105" fmla="*/ 1429 h 66"/>
                <a:gd name="T106" fmla="*/ 629 w 90"/>
                <a:gd name="T107" fmla="*/ 1381 h 66"/>
                <a:gd name="T108" fmla="*/ 496 w 90"/>
                <a:gd name="T109" fmla="*/ 1381 h 66"/>
                <a:gd name="T110" fmla="*/ 312 w 90"/>
                <a:gd name="T111" fmla="*/ 1332 h 66"/>
                <a:gd name="T112" fmla="*/ 286 w 90"/>
                <a:gd name="T113" fmla="*/ 1190 h 66"/>
                <a:gd name="T114" fmla="*/ 286 w 90"/>
                <a:gd name="T115" fmla="*/ 1117 h 66"/>
                <a:gd name="T116" fmla="*/ 184 w 90"/>
                <a:gd name="T117" fmla="*/ 1049 h 66"/>
                <a:gd name="T118" fmla="*/ 158 w 90"/>
                <a:gd name="T119" fmla="*/ 1025 h 66"/>
                <a:gd name="T120" fmla="*/ 77 w 90"/>
                <a:gd name="T121" fmla="*/ 1000 h 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0"/>
                <a:gd name="T184" fmla="*/ 0 h 66"/>
                <a:gd name="T185" fmla="*/ 90 w 90"/>
                <a:gd name="T186" fmla="*/ 66 h 6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0" h="66">
                  <a:moveTo>
                    <a:pt x="3" y="42"/>
                  </a:moveTo>
                  <a:lnTo>
                    <a:pt x="1" y="40"/>
                  </a:lnTo>
                  <a:lnTo>
                    <a:pt x="0" y="40"/>
                  </a:lnTo>
                  <a:lnTo>
                    <a:pt x="0" y="39"/>
                  </a:lnTo>
                  <a:lnTo>
                    <a:pt x="1" y="37"/>
                  </a:lnTo>
                  <a:lnTo>
                    <a:pt x="1" y="36"/>
                  </a:lnTo>
                  <a:lnTo>
                    <a:pt x="1" y="35"/>
                  </a:lnTo>
                  <a:lnTo>
                    <a:pt x="2" y="35"/>
                  </a:lnTo>
                  <a:lnTo>
                    <a:pt x="2" y="36"/>
                  </a:lnTo>
                  <a:lnTo>
                    <a:pt x="2" y="37"/>
                  </a:lnTo>
                  <a:lnTo>
                    <a:pt x="1" y="37"/>
                  </a:lnTo>
                  <a:lnTo>
                    <a:pt x="2" y="38"/>
                  </a:lnTo>
                  <a:lnTo>
                    <a:pt x="3" y="36"/>
                  </a:lnTo>
                  <a:lnTo>
                    <a:pt x="3" y="35"/>
                  </a:lnTo>
                  <a:lnTo>
                    <a:pt x="4" y="34"/>
                  </a:lnTo>
                  <a:lnTo>
                    <a:pt x="3" y="33"/>
                  </a:lnTo>
                  <a:lnTo>
                    <a:pt x="2" y="33"/>
                  </a:lnTo>
                  <a:lnTo>
                    <a:pt x="2" y="30"/>
                  </a:lnTo>
                  <a:lnTo>
                    <a:pt x="3" y="30"/>
                  </a:lnTo>
                  <a:lnTo>
                    <a:pt x="4" y="30"/>
                  </a:lnTo>
                  <a:lnTo>
                    <a:pt x="5" y="29"/>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80" y="59"/>
                  </a:lnTo>
                  <a:lnTo>
                    <a:pt x="80" y="60"/>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6" y="43"/>
                  </a:lnTo>
                  <a:lnTo>
                    <a:pt x="3" y="4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4069" name="Freeform 46"/>
            <p:cNvSpPr>
              <a:spLocks/>
            </p:cNvSpPr>
            <p:nvPr/>
          </p:nvSpPr>
          <p:spPr bwMode="auto">
            <a:xfrm>
              <a:off x="1537" y="1282"/>
              <a:ext cx="554" cy="439"/>
            </a:xfrm>
            <a:custGeom>
              <a:avLst/>
              <a:gdLst>
                <a:gd name="T0" fmla="*/ 0 w 108"/>
                <a:gd name="T1" fmla="*/ 1595 h 90"/>
                <a:gd name="T2" fmla="*/ 0 w 108"/>
                <a:gd name="T3" fmla="*/ 1473 h 90"/>
                <a:gd name="T4" fmla="*/ 26 w 108"/>
                <a:gd name="T5" fmla="*/ 1356 h 90"/>
                <a:gd name="T6" fmla="*/ 51 w 108"/>
                <a:gd name="T7" fmla="*/ 1215 h 90"/>
                <a:gd name="T8" fmla="*/ 77 w 108"/>
                <a:gd name="T9" fmla="*/ 1166 h 90"/>
                <a:gd name="T10" fmla="*/ 133 w 108"/>
                <a:gd name="T11" fmla="*/ 1117 h 90"/>
                <a:gd name="T12" fmla="*/ 133 w 108"/>
                <a:gd name="T13" fmla="*/ 1073 h 90"/>
                <a:gd name="T14" fmla="*/ 262 w 108"/>
                <a:gd name="T15" fmla="*/ 878 h 90"/>
                <a:gd name="T16" fmla="*/ 421 w 108"/>
                <a:gd name="T17" fmla="*/ 546 h 90"/>
                <a:gd name="T18" fmla="*/ 528 w 108"/>
                <a:gd name="T19" fmla="*/ 307 h 90"/>
                <a:gd name="T20" fmla="*/ 631 w 108"/>
                <a:gd name="T21" fmla="*/ 73 h 90"/>
                <a:gd name="T22" fmla="*/ 631 w 108"/>
                <a:gd name="T23" fmla="*/ 0 h 90"/>
                <a:gd name="T24" fmla="*/ 713 w 108"/>
                <a:gd name="T25" fmla="*/ 0 h 90"/>
                <a:gd name="T26" fmla="*/ 790 w 108"/>
                <a:gd name="T27" fmla="*/ 24 h 90"/>
                <a:gd name="T28" fmla="*/ 816 w 108"/>
                <a:gd name="T29" fmla="*/ 49 h 90"/>
                <a:gd name="T30" fmla="*/ 923 w 108"/>
                <a:gd name="T31" fmla="*/ 117 h 90"/>
                <a:gd name="T32" fmla="*/ 923 w 108"/>
                <a:gd name="T33" fmla="*/ 190 h 90"/>
                <a:gd name="T34" fmla="*/ 949 w 108"/>
                <a:gd name="T35" fmla="*/ 332 h 90"/>
                <a:gd name="T36" fmla="*/ 1134 w 108"/>
                <a:gd name="T37" fmla="*/ 380 h 90"/>
                <a:gd name="T38" fmla="*/ 1262 w 108"/>
                <a:gd name="T39" fmla="*/ 380 h 90"/>
                <a:gd name="T40" fmla="*/ 1421 w 108"/>
                <a:gd name="T41" fmla="*/ 429 h 90"/>
                <a:gd name="T42" fmla="*/ 1606 w 108"/>
                <a:gd name="T43" fmla="*/ 429 h 90"/>
                <a:gd name="T44" fmla="*/ 1708 w 108"/>
                <a:gd name="T45" fmla="*/ 454 h 90"/>
                <a:gd name="T46" fmla="*/ 1790 w 108"/>
                <a:gd name="T47" fmla="*/ 429 h 90"/>
                <a:gd name="T48" fmla="*/ 1867 w 108"/>
                <a:gd name="T49" fmla="*/ 454 h 90"/>
                <a:gd name="T50" fmla="*/ 1949 w 108"/>
                <a:gd name="T51" fmla="*/ 429 h 90"/>
                <a:gd name="T52" fmla="*/ 2001 w 108"/>
                <a:gd name="T53" fmla="*/ 454 h 90"/>
                <a:gd name="T54" fmla="*/ 2078 w 108"/>
                <a:gd name="T55" fmla="*/ 454 h 90"/>
                <a:gd name="T56" fmla="*/ 2734 w 108"/>
                <a:gd name="T57" fmla="*/ 571 h 90"/>
                <a:gd name="T58" fmla="*/ 2765 w 108"/>
                <a:gd name="T59" fmla="*/ 644 h 90"/>
                <a:gd name="T60" fmla="*/ 2842 w 108"/>
                <a:gd name="T61" fmla="*/ 668 h 90"/>
                <a:gd name="T62" fmla="*/ 2683 w 108"/>
                <a:gd name="T63" fmla="*/ 951 h 90"/>
                <a:gd name="T64" fmla="*/ 2657 w 108"/>
                <a:gd name="T65" fmla="*/ 1000 h 90"/>
                <a:gd name="T66" fmla="*/ 2580 w 108"/>
                <a:gd name="T67" fmla="*/ 1049 h 90"/>
                <a:gd name="T68" fmla="*/ 2472 w 108"/>
                <a:gd name="T69" fmla="*/ 1215 h 90"/>
                <a:gd name="T70" fmla="*/ 2555 w 108"/>
                <a:gd name="T71" fmla="*/ 1263 h 90"/>
                <a:gd name="T72" fmla="*/ 2555 w 108"/>
                <a:gd name="T73" fmla="*/ 1307 h 90"/>
                <a:gd name="T74" fmla="*/ 2524 w 108"/>
                <a:gd name="T75" fmla="*/ 1332 h 90"/>
                <a:gd name="T76" fmla="*/ 2498 w 108"/>
                <a:gd name="T77" fmla="*/ 1429 h 90"/>
                <a:gd name="T78" fmla="*/ 1370 w 108"/>
                <a:gd name="T79" fmla="*/ 1927 h 90"/>
                <a:gd name="T80" fmla="*/ 26 w 108"/>
                <a:gd name="T81" fmla="*/ 1619 h 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8"/>
                <a:gd name="T124" fmla="*/ 0 h 90"/>
                <a:gd name="T125" fmla="*/ 108 w 108"/>
                <a:gd name="T126" fmla="*/ 90 h 9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30" y="1"/>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4070" name="Freeform 47"/>
            <p:cNvSpPr>
              <a:spLocks/>
            </p:cNvSpPr>
            <p:nvPr/>
          </p:nvSpPr>
          <p:spPr bwMode="auto">
            <a:xfrm>
              <a:off x="1988" y="1155"/>
              <a:ext cx="415" cy="634"/>
            </a:xfrm>
            <a:custGeom>
              <a:avLst/>
              <a:gdLst>
                <a:gd name="T0" fmla="*/ 184 w 81"/>
                <a:gd name="T1" fmla="*/ 2043 h 130"/>
                <a:gd name="T2" fmla="*/ 210 w 81"/>
                <a:gd name="T3" fmla="*/ 1951 h 130"/>
                <a:gd name="T4" fmla="*/ 236 w 81"/>
                <a:gd name="T5" fmla="*/ 1926 h 130"/>
                <a:gd name="T6" fmla="*/ 236 w 81"/>
                <a:gd name="T7" fmla="*/ 1878 h 130"/>
                <a:gd name="T8" fmla="*/ 159 w 81"/>
                <a:gd name="T9" fmla="*/ 1834 h 130"/>
                <a:gd name="T10" fmla="*/ 261 w 81"/>
                <a:gd name="T11" fmla="*/ 1663 h 130"/>
                <a:gd name="T12" fmla="*/ 343 w 81"/>
                <a:gd name="T13" fmla="*/ 1619 h 130"/>
                <a:gd name="T14" fmla="*/ 369 w 81"/>
                <a:gd name="T15" fmla="*/ 1570 h 130"/>
                <a:gd name="T16" fmla="*/ 523 w 81"/>
                <a:gd name="T17" fmla="*/ 1283 h 130"/>
                <a:gd name="T18" fmla="*/ 446 w 81"/>
                <a:gd name="T19" fmla="*/ 1258 h 130"/>
                <a:gd name="T20" fmla="*/ 420 w 81"/>
                <a:gd name="T21" fmla="*/ 1190 h 130"/>
                <a:gd name="T22" fmla="*/ 420 w 81"/>
                <a:gd name="T23" fmla="*/ 1117 h 130"/>
                <a:gd name="T24" fmla="*/ 420 w 81"/>
                <a:gd name="T25" fmla="*/ 1068 h 130"/>
                <a:gd name="T26" fmla="*/ 420 w 81"/>
                <a:gd name="T27" fmla="*/ 1024 h 130"/>
                <a:gd name="T28" fmla="*/ 681 w 81"/>
                <a:gd name="T29" fmla="*/ 0 h 130"/>
                <a:gd name="T30" fmla="*/ 891 w 81"/>
                <a:gd name="T31" fmla="*/ 454 h 130"/>
                <a:gd name="T32" fmla="*/ 943 w 81"/>
                <a:gd name="T33" fmla="*/ 619 h 130"/>
                <a:gd name="T34" fmla="*/ 917 w 81"/>
                <a:gd name="T35" fmla="*/ 688 h 130"/>
                <a:gd name="T36" fmla="*/ 973 w 81"/>
                <a:gd name="T37" fmla="*/ 736 h 130"/>
                <a:gd name="T38" fmla="*/ 1102 w 81"/>
                <a:gd name="T39" fmla="*/ 927 h 130"/>
                <a:gd name="T40" fmla="*/ 1127 w 81"/>
                <a:gd name="T41" fmla="*/ 1024 h 130"/>
                <a:gd name="T42" fmla="*/ 1184 w 81"/>
                <a:gd name="T43" fmla="*/ 1068 h 130"/>
                <a:gd name="T44" fmla="*/ 1286 w 81"/>
                <a:gd name="T45" fmla="*/ 1092 h 130"/>
                <a:gd name="T46" fmla="*/ 1209 w 81"/>
                <a:gd name="T47" fmla="*/ 1239 h 130"/>
                <a:gd name="T48" fmla="*/ 1184 w 81"/>
                <a:gd name="T49" fmla="*/ 1331 h 130"/>
                <a:gd name="T50" fmla="*/ 1184 w 81"/>
                <a:gd name="T51" fmla="*/ 1356 h 130"/>
                <a:gd name="T52" fmla="*/ 1127 w 81"/>
                <a:gd name="T53" fmla="*/ 1429 h 130"/>
                <a:gd name="T54" fmla="*/ 1127 w 81"/>
                <a:gd name="T55" fmla="*/ 1473 h 130"/>
                <a:gd name="T56" fmla="*/ 1209 w 81"/>
                <a:gd name="T57" fmla="*/ 1546 h 130"/>
                <a:gd name="T58" fmla="*/ 1312 w 81"/>
                <a:gd name="T59" fmla="*/ 1448 h 130"/>
                <a:gd name="T60" fmla="*/ 1337 w 81"/>
                <a:gd name="T61" fmla="*/ 1497 h 130"/>
                <a:gd name="T62" fmla="*/ 1363 w 81"/>
                <a:gd name="T63" fmla="*/ 1522 h 130"/>
                <a:gd name="T64" fmla="*/ 1363 w 81"/>
                <a:gd name="T65" fmla="*/ 1644 h 130"/>
                <a:gd name="T66" fmla="*/ 1419 w 81"/>
                <a:gd name="T67" fmla="*/ 1761 h 130"/>
                <a:gd name="T68" fmla="*/ 1394 w 81"/>
                <a:gd name="T69" fmla="*/ 1809 h 130"/>
                <a:gd name="T70" fmla="*/ 1470 w 81"/>
                <a:gd name="T71" fmla="*/ 1853 h 130"/>
                <a:gd name="T72" fmla="*/ 1496 w 81"/>
                <a:gd name="T73" fmla="*/ 1926 h 130"/>
                <a:gd name="T74" fmla="*/ 1496 w 81"/>
                <a:gd name="T75" fmla="*/ 2000 h 130"/>
                <a:gd name="T76" fmla="*/ 1547 w 81"/>
                <a:gd name="T77" fmla="*/ 2068 h 130"/>
                <a:gd name="T78" fmla="*/ 1604 w 81"/>
                <a:gd name="T79" fmla="*/ 2000 h 130"/>
                <a:gd name="T80" fmla="*/ 1706 w 81"/>
                <a:gd name="T81" fmla="*/ 2043 h 130"/>
                <a:gd name="T82" fmla="*/ 1757 w 81"/>
                <a:gd name="T83" fmla="*/ 2000 h 130"/>
                <a:gd name="T84" fmla="*/ 1865 w 81"/>
                <a:gd name="T85" fmla="*/ 2024 h 130"/>
                <a:gd name="T86" fmla="*/ 1916 w 81"/>
                <a:gd name="T87" fmla="*/ 2043 h 130"/>
                <a:gd name="T88" fmla="*/ 1993 w 81"/>
                <a:gd name="T89" fmla="*/ 2000 h 130"/>
                <a:gd name="T90" fmla="*/ 2075 w 81"/>
                <a:gd name="T91" fmla="*/ 2024 h 130"/>
                <a:gd name="T92" fmla="*/ 2126 w 81"/>
                <a:gd name="T93" fmla="*/ 2092 h 130"/>
                <a:gd name="T94" fmla="*/ 1942 w 81"/>
                <a:gd name="T95" fmla="*/ 3092 h 130"/>
                <a:gd name="T96" fmla="*/ 0 w 81"/>
                <a:gd name="T97" fmla="*/ 2760 h 13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1"/>
                <a:gd name="T148" fmla="*/ 0 h 130"/>
                <a:gd name="T149" fmla="*/ 81 w 81"/>
                <a:gd name="T150" fmla="*/ 130 h 13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4071" name="Freeform 48"/>
            <p:cNvSpPr>
              <a:spLocks/>
            </p:cNvSpPr>
            <p:nvPr/>
          </p:nvSpPr>
          <p:spPr bwMode="auto">
            <a:xfrm>
              <a:off x="2162" y="1170"/>
              <a:ext cx="707" cy="424"/>
            </a:xfrm>
            <a:custGeom>
              <a:avLst/>
              <a:gdLst>
                <a:gd name="T0" fmla="*/ 1260 w 138"/>
                <a:gd name="T1" fmla="*/ 1828 h 87"/>
                <a:gd name="T2" fmla="*/ 1183 w 138"/>
                <a:gd name="T3" fmla="*/ 1993 h 87"/>
                <a:gd name="T4" fmla="*/ 1127 w 138"/>
                <a:gd name="T5" fmla="*/ 1901 h 87"/>
                <a:gd name="T6" fmla="*/ 1101 w 138"/>
                <a:gd name="T7" fmla="*/ 1974 h 87"/>
                <a:gd name="T8" fmla="*/ 999 w 138"/>
                <a:gd name="T9" fmla="*/ 1974 h 87"/>
                <a:gd name="T10" fmla="*/ 866 w 138"/>
                <a:gd name="T11" fmla="*/ 1949 h 87"/>
                <a:gd name="T12" fmla="*/ 840 w 138"/>
                <a:gd name="T13" fmla="*/ 1949 h 87"/>
                <a:gd name="T14" fmla="*/ 763 w 138"/>
                <a:gd name="T15" fmla="*/ 1949 h 87"/>
                <a:gd name="T16" fmla="*/ 681 w 138"/>
                <a:gd name="T17" fmla="*/ 1949 h 87"/>
                <a:gd name="T18" fmla="*/ 630 w 138"/>
                <a:gd name="T19" fmla="*/ 1974 h 87"/>
                <a:gd name="T20" fmla="*/ 605 w 138"/>
                <a:gd name="T21" fmla="*/ 1901 h 87"/>
                <a:gd name="T22" fmla="*/ 605 w 138"/>
                <a:gd name="T23" fmla="*/ 1828 h 87"/>
                <a:gd name="T24" fmla="*/ 523 w 138"/>
                <a:gd name="T25" fmla="*/ 1784 h 87"/>
                <a:gd name="T26" fmla="*/ 523 w 138"/>
                <a:gd name="T27" fmla="*/ 1711 h 87"/>
                <a:gd name="T28" fmla="*/ 471 w 138"/>
                <a:gd name="T29" fmla="*/ 1638 h 87"/>
                <a:gd name="T30" fmla="*/ 471 w 138"/>
                <a:gd name="T31" fmla="*/ 1496 h 87"/>
                <a:gd name="T32" fmla="*/ 446 w 138"/>
                <a:gd name="T33" fmla="*/ 1423 h 87"/>
                <a:gd name="T34" fmla="*/ 420 w 138"/>
                <a:gd name="T35" fmla="*/ 1404 h 87"/>
                <a:gd name="T36" fmla="*/ 394 w 138"/>
                <a:gd name="T37" fmla="*/ 1404 h 87"/>
                <a:gd name="T38" fmla="*/ 287 w 138"/>
                <a:gd name="T39" fmla="*/ 1472 h 87"/>
                <a:gd name="T40" fmla="*/ 236 w 138"/>
                <a:gd name="T41" fmla="*/ 1379 h 87"/>
                <a:gd name="T42" fmla="*/ 236 w 138"/>
                <a:gd name="T43" fmla="*/ 1330 h 87"/>
                <a:gd name="T44" fmla="*/ 287 w 138"/>
                <a:gd name="T45" fmla="*/ 1257 h 87"/>
                <a:gd name="T46" fmla="*/ 287 w 138"/>
                <a:gd name="T47" fmla="*/ 1189 h 87"/>
                <a:gd name="T48" fmla="*/ 313 w 138"/>
                <a:gd name="T49" fmla="*/ 1140 h 87"/>
                <a:gd name="T50" fmla="*/ 369 w 138"/>
                <a:gd name="T51" fmla="*/ 999 h 87"/>
                <a:gd name="T52" fmla="*/ 287 w 138"/>
                <a:gd name="T53" fmla="*/ 950 h 87"/>
                <a:gd name="T54" fmla="*/ 210 w 138"/>
                <a:gd name="T55" fmla="*/ 902 h 87"/>
                <a:gd name="T56" fmla="*/ 159 w 138"/>
                <a:gd name="T57" fmla="*/ 736 h 87"/>
                <a:gd name="T58" fmla="*/ 51 w 138"/>
                <a:gd name="T59" fmla="*/ 643 h 87"/>
                <a:gd name="T60" fmla="*/ 51 w 138"/>
                <a:gd name="T61" fmla="*/ 595 h 87"/>
                <a:gd name="T62" fmla="*/ 51 w 138"/>
                <a:gd name="T63" fmla="*/ 473 h 87"/>
                <a:gd name="T64" fmla="*/ 77 w 138"/>
                <a:gd name="T65" fmla="*/ 0 h 87"/>
                <a:gd name="T66" fmla="*/ 1286 w 138"/>
                <a:gd name="T67" fmla="*/ 190 h 87"/>
                <a:gd name="T68" fmla="*/ 3622 w 138"/>
                <a:gd name="T69" fmla="*/ 453 h 87"/>
                <a:gd name="T70" fmla="*/ 3463 w 138"/>
                <a:gd name="T71" fmla="*/ 2066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8"/>
                <a:gd name="T109" fmla="*/ 0 h 87"/>
                <a:gd name="T110" fmla="*/ 138 w 138"/>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4072" name="Freeform 49"/>
            <p:cNvSpPr>
              <a:spLocks/>
            </p:cNvSpPr>
            <p:nvPr/>
          </p:nvSpPr>
          <p:spPr bwMode="auto">
            <a:xfrm>
              <a:off x="1737" y="1677"/>
              <a:ext cx="440" cy="649"/>
            </a:xfrm>
            <a:custGeom>
              <a:avLst/>
              <a:gdLst>
                <a:gd name="T0" fmla="*/ 343 w 86"/>
                <a:gd name="T1" fmla="*/ 0 h 133"/>
                <a:gd name="T2" fmla="*/ 0 w 86"/>
                <a:gd name="T3" fmla="*/ 1215 h 133"/>
                <a:gd name="T4" fmla="*/ 1468 w 86"/>
                <a:gd name="T5" fmla="*/ 3167 h 133"/>
                <a:gd name="T6" fmla="*/ 1468 w 86"/>
                <a:gd name="T7" fmla="*/ 3143 h 133"/>
                <a:gd name="T8" fmla="*/ 1468 w 86"/>
                <a:gd name="T9" fmla="*/ 3118 h 133"/>
                <a:gd name="T10" fmla="*/ 1494 w 86"/>
                <a:gd name="T11" fmla="*/ 3025 h 133"/>
                <a:gd name="T12" fmla="*/ 1494 w 86"/>
                <a:gd name="T13" fmla="*/ 3001 h 133"/>
                <a:gd name="T14" fmla="*/ 1494 w 86"/>
                <a:gd name="T15" fmla="*/ 2811 h 133"/>
                <a:gd name="T16" fmla="*/ 1494 w 86"/>
                <a:gd name="T17" fmla="*/ 2738 h 133"/>
                <a:gd name="T18" fmla="*/ 1494 w 86"/>
                <a:gd name="T19" fmla="*/ 2713 h 133"/>
                <a:gd name="T20" fmla="*/ 1571 w 86"/>
                <a:gd name="T21" fmla="*/ 2713 h 133"/>
                <a:gd name="T22" fmla="*/ 1622 w 86"/>
                <a:gd name="T23" fmla="*/ 2713 h 133"/>
                <a:gd name="T24" fmla="*/ 1647 w 86"/>
                <a:gd name="T25" fmla="*/ 2738 h 133"/>
                <a:gd name="T26" fmla="*/ 1647 w 86"/>
                <a:gd name="T27" fmla="*/ 2762 h 133"/>
                <a:gd name="T28" fmla="*/ 1673 w 86"/>
                <a:gd name="T29" fmla="*/ 2786 h 133"/>
                <a:gd name="T30" fmla="*/ 1729 w 86"/>
                <a:gd name="T31" fmla="*/ 2786 h 133"/>
                <a:gd name="T32" fmla="*/ 1780 w 86"/>
                <a:gd name="T33" fmla="*/ 2620 h 133"/>
                <a:gd name="T34" fmla="*/ 1832 w 86"/>
                <a:gd name="T35" fmla="*/ 2406 h 133"/>
                <a:gd name="T36" fmla="*/ 2251 w 86"/>
                <a:gd name="T37" fmla="*/ 405 h 133"/>
                <a:gd name="T38" fmla="*/ 1284 w 86"/>
                <a:gd name="T39" fmla="*/ 215 h 133"/>
                <a:gd name="T40" fmla="*/ 343 w 86"/>
                <a:gd name="T41" fmla="*/ 0 h 133"/>
                <a:gd name="T42" fmla="*/ 343 w 86"/>
                <a:gd name="T43" fmla="*/ 0 h 13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6"/>
                <a:gd name="T67" fmla="*/ 0 h 133"/>
                <a:gd name="T68" fmla="*/ 86 w 86"/>
                <a:gd name="T69" fmla="*/ 133 h 13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4073" name="Freeform 50"/>
            <p:cNvSpPr>
              <a:spLocks/>
            </p:cNvSpPr>
            <p:nvPr/>
          </p:nvSpPr>
          <p:spPr bwMode="auto">
            <a:xfrm>
              <a:off x="1967" y="2170"/>
              <a:ext cx="467" cy="517"/>
            </a:xfrm>
            <a:custGeom>
              <a:avLst/>
              <a:gdLst>
                <a:gd name="T0" fmla="*/ 2053 w 91"/>
                <a:gd name="T1" fmla="*/ 2522 h 106"/>
                <a:gd name="T2" fmla="*/ 2397 w 91"/>
                <a:gd name="T3" fmla="*/ 239 h 106"/>
                <a:gd name="T4" fmla="*/ 657 w 91"/>
                <a:gd name="T5" fmla="*/ 0 h 106"/>
                <a:gd name="T6" fmla="*/ 657 w 91"/>
                <a:gd name="T7" fmla="*/ 0 h 106"/>
                <a:gd name="T8" fmla="*/ 606 w 91"/>
                <a:gd name="T9" fmla="*/ 215 h 106"/>
                <a:gd name="T10" fmla="*/ 554 w 91"/>
                <a:gd name="T11" fmla="*/ 380 h 106"/>
                <a:gd name="T12" fmla="*/ 503 w 91"/>
                <a:gd name="T13" fmla="*/ 380 h 106"/>
                <a:gd name="T14" fmla="*/ 472 w 91"/>
                <a:gd name="T15" fmla="*/ 356 h 106"/>
                <a:gd name="T16" fmla="*/ 472 w 91"/>
                <a:gd name="T17" fmla="*/ 332 h 106"/>
                <a:gd name="T18" fmla="*/ 446 w 91"/>
                <a:gd name="T19" fmla="*/ 307 h 106"/>
                <a:gd name="T20" fmla="*/ 395 w 91"/>
                <a:gd name="T21" fmla="*/ 307 h 106"/>
                <a:gd name="T22" fmla="*/ 318 w 91"/>
                <a:gd name="T23" fmla="*/ 307 h 106"/>
                <a:gd name="T24" fmla="*/ 318 w 91"/>
                <a:gd name="T25" fmla="*/ 332 h 106"/>
                <a:gd name="T26" fmla="*/ 318 w 91"/>
                <a:gd name="T27" fmla="*/ 405 h 106"/>
                <a:gd name="T28" fmla="*/ 318 w 91"/>
                <a:gd name="T29" fmla="*/ 595 h 106"/>
                <a:gd name="T30" fmla="*/ 318 w 91"/>
                <a:gd name="T31" fmla="*/ 619 h 106"/>
                <a:gd name="T32" fmla="*/ 287 w 91"/>
                <a:gd name="T33" fmla="*/ 712 h 106"/>
                <a:gd name="T34" fmla="*/ 287 w 91"/>
                <a:gd name="T35" fmla="*/ 736 h 106"/>
                <a:gd name="T36" fmla="*/ 287 w 91"/>
                <a:gd name="T37" fmla="*/ 761 h 106"/>
                <a:gd name="T38" fmla="*/ 287 w 91"/>
                <a:gd name="T39" fmla="*/ 810 h 106"/>
                <a:gd name="T40" fmla="*/ 287 w 91"/>
                <a:gd name="T41" fmla="*/ 834 h 106"/>
                <a:gd name="T42" fmla="*/ 287 w 91"/>
                <a:gd name="T43" fmla="*/ 858 h 106"/>
                <a:gd name="T44" fmla="*/ 318 w 91"/>
                <a:gd name="T45" fmla="*/ 902 h 106"/>
                <a:gd name="T46" fmla="*/ 318 w 91"/>
                <a:gd name="T47" fmla="*/ 927 h 106"/>
                <a:gd name="T48" fmla="*/ 318 w 91"/>
                <a:gd name="T49" fmla="*/ 975 h 106"/>
                <a:gd name="T50" fmla="*/ 344 w 91"/>
                <a:gd name="T51" fmla="*/ 1024 h 106"/>
                <a:gd name="T52" fmla="*/ 344 w 91"/>
                <a:gd name="T53" fmla="*/ 1024 h 106"/>
                <a:gd name="T54" fmla="*/ 369 w 91"/>
                <a:gd name="T55" fmla="*/ 1049 h 106"/>
                <a:gd name="T56" fmla="*/ 395 w 91"/>
                <a:gd name="T57" fmla="*/ 1093 h 106"/>
                <a:gd name="T58" fmla="*/ 369 w 91"/>
                <a:gd name="T59" fmla="*/ 1093 h 106"/>
                <a:gd name="T60" fmla="*/ 369 w 91"/>
                <a:gd name="T61" fmla="*/ 1093 h 106"/>
                <a:gd name="T62" fmla="*/ 318 w 91"/>
                <a:gd name="T63" fmla="*/ 1117 h 106"/>
                <a:gd name="T64" fmla="*/ 262 w 91"/>
                <a:gd name="T65" fmla="*/ 1141 h 106"/>
                <a:gd name="T66" fmla="*/ 236 w 91"/>
                <a:gd name="T67" fmla="*/ 1190 h 106"/>
                <a:gd name="T68" fmla="*/ 185 w 91"/>
                <a:gd name="T69" fmla="*/ 1307 h 106"/>
                <a:gd name="T70" fmla="*/ 133 w 91"/>
                <a:gd name="T71" fmla="*/ 1380 h 106"/>
                <a:gd name="T72" fmla="*/ 77 w 91"/>
                <a:gd name="T73" fmla="*/ 1380 h 106"/>
                <a:gd name="T74" fmla="*/ 77 w 91"/>
                <a:gd name="T75" fmla="*/ 1405 h 106"/>
                <a:gd name="T76" fmla="*/ 108 w 91"/>
                <a:gd name="T77" fmla="*/ 1429 h 106"/>
                <a:gd name="T78" fmla="*/ 77 w 91"/>
                <a:gd name="T79" fmla="*/ 1453 h 106"/>
                <a:gd name="T80" fmla="*/ 77 w 91"/>
                <a:gd name="T81" fmla="*/ 1497 h 106"/>
                <a:gd name="T82" fmla="*/ 77 w 91"/>
                <a:gd name="T83" fmla="*/ 1522 h 106"/>
                <a:gd name="T84" fmla="*/ 133 w 91"/>
                <a:gd name="T85" fmla="*/ 1571 h 106"/>
                <a:gd name="T86" fmla="*/ 159 w 91"/>
                <a:gd name="T87" fmla="*/ 1595 h 106"/>
                <a:gd name="T88" fmla="*/ 133 w 91"/>
                <a:gd name="T89" fmla="*/ 1595 h 106"/>
                <a:gd name="T90" fmla="*/ 133 w 91"/>
                <a:gd name="T91" fmla="*/ 1644 h 106"/>
                <a:gd name="T92" fmla="*/ 108 w 91"/>
                <a:gd name="T93" fmla="*/ 1663 h 106"/>
                <a:gd name="T94" fmla="*/ 77 w 91"/>
                <a:gd name="T95" fmla="*/ 1663 h 106"/>
                <a:gd name="T96" fmla="*/ 26 w 91"/>
                <a:gd name="T97" fmla="*/ 1644 h 106"/>
                <a:gd name="T98" fmla="*/ 0 w 91"/>
                <a:gd name="T99" fmla="*/ 1736 h 106"/>
                <a:gd name="T100" fmla="*/ 1288 w 91"/>
                <a:gd name="T101" fmla="*/ 2424 h 106"/>
                <a:gd name="T102" fmla="*/ 2053 w 91"/>
                <a:gd name="T103" fmla="*/ 2522 h 106"/>
                <a:gd name="T104" fmla="*/ 2053 w 91"/>
                <a:gd name="T105" fmla="*/ 2522 h 106"/>
                <a:gd name="T106" fmla="*/ 2053 w 91"/>
                <a:gd name="T107" fmla="*/ 2522 h 10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1"/>
                <a:gd name="T163" fmla="*/ 0 h 106"/>
                <a:gd name="T164" fmla="*/ 91 w 91"/>
                <a:gd name="T165" fmla="*/ 106 h 10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1" h="106">
                  <a:moveTo>
                    <a:pt x="78" y="106"/>
                  </a:moveTo>
                  <a:lnTo>
                    <a:pt x="91" y="1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4" y="44"/>
                  </a:lnTo>
                  <a:lnTo>
                    <a:pt x="15"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4074" name="Freeform 51"/>
            <p:cNvSpPr>
              <a:spLocks/>
            </p:cNvSpPr>
            <p:nvPr/>
          </p:nvSpPr>
          <p:spPr bwMode="auto">
            <a:xfrm>
              <a:off x="3265" y="1248"/>
              <a:ext cx="455" cy="487"/>
            </a:xfrm>
            <a:custGeom>
              <a:avLst/>
              <a:gdLst>
                <a:gd name="T0" fmla="*/ 210 w 89"/>
                <a:gd name="T1" fmla="*/ 1636 h 100"/>
                <a:gd name="T2" fmla="*/ 102 w 89"/>
                <a:gd name="T3" fmla="*/ 1519 h 100"/>
                <a:gd name="T4" fmla="*/ 184 w 89"/>
                <a:gd name="T5" fmla="*/ 1422 h 100"/>
                <a:gd name="T6" fmla="*/ 184 w 89"/>
                <a:gd name="T7" fmla="*/ 1330 h 100"/>
                <a:gd name="T8" fmla="*/ 133 w 89"/>
                <a:gd name="T9" fmla="*/ 1115 h 100"/>
                <a:gd name="T10" fmla="*/ 133 w 89"/>
                <a:gd name="T11" fmla="*/ 1018 h 100"/>
                <a:gd name="T12" fmla="*/ 102 w 89"/>
                <a:gd name="T13" fmla="*/ 784 h 100"/>
                <a:gd name="T14" fmla="*/ 51 w 89"/>
                <a:gd name="T15" fmla="*/ 618 h 100"/>
                <a:gd name="T16" fmla="*/ 0 w 89"/>
                <a:gd name="T17" fmla="*/ 380 h 100"/>
                <a:gd name="T18" fmla="*/ 26 w 89"/>
                <a:gd name="T19" fmla="*/ 282 h 100"/>
                <a:gd name="T20" fmla="*/ 0 w 89"/>
                <a:gd name="T21" fmla="*/ 166 h 100"/>
                <a:gd name="T22" fmla="*/ 603 w 89"/>
                <a:gd name="T23" fmla="*/ 73 h 100"/>
                <a:gd name="T24" fmla="*/ 654 w 89"/>
                <a:gd name="T25" fmla="*/ 24 h 100"/>
                <a:gd name="T26" fmla="*/ 731 w 89"/>
                <a:gd name="T27" fmla="*/ 117 h 100"/>
                <a:gd name="T28" fmla="*/ 731 w 89"/>
                <a:gd name="T29" fmla="*/ 239 h 100"/>
                <a:gd name="T30" fmla="*/ 838 w 89"/>
                <a:gd name="T31" fmla="*/ 282 h 100"/>
                <a:gd name="T32" fmla="*/ 890 w 89"/>
                <a:gd name="T33" fmla="*/ 307 h 100"/>
                <a:gd name="T34" fmla="*/ 992 w 89"/>
                <a:gd name="T35" fmla="*/ 307 h 100"/>
                <a:gd name="T36" fmla="*/ 1017 w 89"/>
                <a:gd name="T37" fmla="*/ 331 h 100"/>
                <a:gd name="T38" fmla="*/ 1125 w 89"/>
                <a:gd name="T39" fmla="*/ 307 h 100"/>
                <a:gd name="T40" fmla="*/ 1334 w 89"/>
                <a:gd name="T41" fmla="*/ 331 h 100"/>
                <a:gd name="T42" fmla="*/ 1360 w 89"/>
                <a:gd name="T43" fmla="*/ 356 h 100"/>
                <a:gd name="T44" fmla="*/ 1385 w 89"/>
                <a:gd name="T45" fmla="*/ 356 h 100"/>
                <a:gd name="T46" fmla="*/ 1411 w 89"/>
                <a:gd name="T47" fmla="*/ 429 h 100"/>
                <a:gd name="T48" fmla="*/ 1488 w 89"/>
                <a:gd name="T49" fmla="*/ 404 h 100"/>
                <a:gd name="T50" fmla="*/ 1544 w 89"/>
                <a:gd name="T51" fmla="*/ 404 h 100"/>
                <a:gd name="T52" fmla="*/ 1621 w 89"/>
                <a:gd name="T53" fmla="*/ 453 h 100"/>
                <a:gd name="T54" fmla="*/ 1672 w 89"/>
                <a:gd name="T55" fmla="*/ 497 h 100"/>
                <a:gd name="T56" fmla="*/ 1779 w 89"/>
                <a:gd name="T57" fmla="*/ 497 h 100"/>
                <a:gd name="T58" fmla="*/ 1907 w 89"/>
                <a:gd name="T59" fmla="*/ 429 h 100"/>
                <a:gd name="T60" fmla="*/ 2117 w 89"/>
                <a:gd name="T61" fmla="*/ 472 h 100"/>
                <a:gd name="T62" fmla="*/ 2168 w 89"/>
                <a:gd name="T63" fmla="*/ 472 h 100"/>
                <a:gd name="T64" fmla="*/ 2249 w 89"/>
                <a:gd name="T65" fmla="*/ 497 h 100"/>
                <a:gd name="T66" fmla="*/ 2275 w 89"/>
                <a:gd name="T67" fmla="*/ 521 h 100"/>
                <a:gd name="T68" fmla="*/ 2117 w 89"/>
                <a:gd name="T69" fmla="*/ 594 h 100"/>
                <a:gd name="T70" fmla="*/ 2040 w 89"/>
                <a:gd name="T71" fmla="*/ 662 h 100"/>
                <a:gd name="T72" fmla="*/ 1907 w 89"/>
                <a:gd name="T73" fmla="*/ 711 h 100"/>
                <a:gd name="T74" fmla="*/ 1544 w 89"/>
                <a:gd name="T75" fmla="*/ 1042 h 100"/>
                <a:gd name="T76" fmla="*/ 1488 w 89"/>
                <a:gd name="T77" fmla="*/ 1091 h 100"/>
                <a:gd name="T78" fmla="*/ 1488 w 89"/>
                <a:gd name="T79" fmla="*/ 1330 h 100"/>
                <a:gd name="T80" fmla="*/ 1360 w 89"/>
                <a:gd name="T81" fmla="*/ 1398 h 100"/>
                <a:gd name="T82" fmla="*/ 1360 w 89"/>
                <a:gd name="T83" fmla="*/ 1446 h 100"/>
                <a:gd name="T84" fmla="*/ 1360 w 89"/>
                <a:gd name="T85" fmla="*/ 1544 h 100"/>
                <a:gd name="T86" fmla="*/ 1385 w 89"/>
                <a:gd name="T87" fmla="*/ 1636 h 100"/>
                <a:gd name="T88" fmla="*/ 1360 w 89"/>
                <a:gd name="T89" fmla="*/ 1734 h 100"/>
                <a:gd name="T90" fmla="*/ 1385 w 89"/>
                <a:gd name="T91" fmla="*/ 1875 h 100"/>
                <a:gd name="T92" fmla="*/ 1437 w 89"/>
                <a:gd name="T93" fmla="*/ 1899 h 100"/>
                <a:gd name="T94" fmla="*/ 1518 w 89"/>
                <a:gd name="T95" fmla="*/ 1919 h 100"/>
                <a:gd name="T96" fmla="*/ 1544 w 89"/>
                <a:gd name="T97" fmla="*/ 1967 h 100"/>
                <a:gd name="T98" fmla="*/ 1672 w 89"/>
                <a:gd name="T99" fmla="*/ 2065 h 100"/>
                <a:gd name="T100" fmla="*/ 1881 w 89"/>
                <a:gd name="T101" fmla="*/ 2182 h 100"/>
                <a:gd name="T102" fmla="*/ 1881 w 89"/>
                <a:gd name="T103" fmla="*/ 2255 h 100"/>
                <a:gd name="T104" fmla="*/ 210 w 89"/>
                <a:gd name="T105" fmla="*/ 2372 h 10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9"/>
                <a:gd name="T160" fmla="*/ 0 h 100"/>
                <a:gd name="T161" fmla="*/ 89 w 89"/>
                <a:gd name="T162" fmla="*/ 100 h 10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42" y="14"/>
                  </a:lnTo>
                  <a:lnTo>
                    <a:pt x="43" y="13"/>
                  </a:lnTo>
                  <a:lnTo>
                    <a:pt x="48" y="13"/>
                  </a:lnTo>
                  <a:lnTo>
                    <a:pt x="51" y="14"/>
                  </a:lnTo>
                  <a:lnTo>
                    <a:pt x="52" y="14"/>
                  </a:lnTo>
                  <a:lnTo>
                    <a:pt x="52" y="15"/>
                  </a:lnTo>
                  <a:lnTo>
                    <a:pt x="53" y="15"/>
                  </a:lnTo>
                  <a:lnTo>
                    <a:pt x="54" y="16"/>
                  </a:lnTo>
                  <a:lnTo>
                    <a:pt x="54" y="18"/>
                  </a:lnTo>
                  <a:lnTo>
                    <a:pt x="55" y="19"/>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9" y="82"/>
                  </a:lnTo>
                  <a:lnTo>
                    <a:pt x="59" y="83"/>
                  </a:lnTo>
                  <a:lnTo>
                    <a:pt x="63" y="84"/>
                  </a:lnTo>
                  <a:lnTo>
                    <a:pt x="64" y="87"/>
                  </a:lnTo>
                  <a:lnTo>
                    <a:pt x="68" y="89"/>
                  </a:lnTo>
                  <a:lnTo>
                    <a:pt x="72" y="92"/>
                  </a:lnTo>
                  <a:lnTo>
                    <a:pt x="72" y="93"/>
                  </a:lnTo>
                  <a:lnTo>
                    <a:pt x="72" y="95"/>
                  </a:lnTo>
                  <a:lnTo>
                    <a:pt x="72" y="98"/>
                  </a:lnTo>
                  <a:lnTo>
                    <a:pt x="8" y="10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4075" name="Freeform 52"/>
            <p:cNvSpPr>
              <a:spLocks/>
            </p:cNvSpPr>
            <p:nvPr/>
          </p:nvSpPr>
          <p:spPr bwMode="auto">
            <a:xfrm>
              <a:off x="3474" y="2604"/>
              <a:ext cx="395" cy="322"/>
            </a:xfrm>
            <a:custGeom>
              <a:avLst/>
              <a:gdLst>
                <a:gd name="T0" fmla="*/ 1077 w 77"/>
                <a:gd name="T1" fmla="*/ 24 h 66"/>
                <a:gd name="T2" fmla="*/ 1159 w 77"/>
                <a:gd name="T3" fmla="*/ 239 h 66"/>
                <a:gd name="T4" fmla="*/ 1134 w 77"/>
                <a:gd name="T5" fmla="*/ 307 h 66"/>
                <a:gd name="T6" fmla="*/ 1052 w 77"/>
                <a:gd name="T7" fmla="*/ 522 h 66"/>
                <a:gd name="T8" fmla="*/ 1683 w 77"/>
                <a:gd name="T9" fmla="*/ 785 h 66"/>
                <a:gd name="T10" fmla="*/ 1683 w 77"/>
                <a:gd name="T11" fmla="*/ 951 h 66"/>
                <a:gd name="T12" fmla="*/ 1657 w 77"/>
                <a:gd name="T13" fmla="*/ 1073 h 66"/>
                <a:gd name="T14" fmla="*/ 1529 w 77"/>
                <a:gd name="T15" fmla="*/ 1049 h 66"/>
                <a:gd name="T16" fmla="*/ 1472 w 77"/>
                <a:gd name="T17" fmla="*/ 1166 h 66"/>
                <a:gd name="T18" fmla="*/ 1631 w 77"/>
                <a:gd name="T19" fmla="*/ 1142 h 66"/>
                <a:gd name="T20" fmla="*/ 1739 w 77"/>
                <a:gd name="T21" fmla="*/ 1117 h 66"/>
                <a:gd name="T22" fmla="*/ 1683 w 77"/>
                <a:gd name="T23" fmla="*/ 1166 h 66"/>
                <a:gd name="T24" fmla="*/ 1739 w 77"/>
                <a:gd name="T25" fmla="*/ 1215 h 66"/>
                <a:gd name="T26" fmla="*/ 1867 w 77"/>
                <a:gd name="T27" fmla="*/ 1117 h 66"/>
                <a:gd name="T28" fmla="*/ 1949 w 77"/>
                <a:gd name="T29" fmla="*/ 1142 h 66"/>
                <a:gd name="T30" fmla="*/ 1919 w 77"/>
                <a:gd name="T31" fmla="*/ 1215 h 66"/>
                <a:gd name="T32" fmla="*/ 1790 w 77"/>
                <a:gd name="T33" fmla="*/ 1332 h 66"/>
                <a:gd name="T34" fmla="*/ 1867 w 77"/>
                <a:gd name="T35" fmla="*/ 1429 h 66"/>
                <a:gd name="T36" fmla="*/ 2026 w 77"/>
                <a:gd name="T37" fmla="*/ 1547 h 66"/>
                <a:gd name="T38" fmla="*/ 1867 w 77"/>
                <a:gd name="T39" fmla="*/ 1498 h 66"/>
                <a:gd name="T40" fmla="*/ 1683 w 77"/>
                <a:gd name="T41" fmla="*/ 1405 h 66"/>
                <a:gd name="T42" fmla="*/ 1606 w 77"/>
                <a:gd name="T43" fmla="*/ 1473 h 66"/>
                <a:gd name="T44" fmla="*/ 1580 w 77"/>
                <a:gd name="T45" fmla="*/ 1547 h 66"/>
                <a:gd name="T46" fmla="*/ 1498 w 77"/>
                <a:gd name="T47" fmla="*/ 1498 h 66"/>
                <a:gd name="T48" fmla="*/ 1421 w 77"/>
                <a:gd name="T49" fmla="*/ 1498 h 66"/>
                <a:gd name="T50" fmla="*/ 1288 w 77"/>
                <a:gd name="T51" fmla="*/ 1522 h 66"/>
                <a:gd name="T52" fmla="*/ 1077 w 77"/>
                <a:gd name="T53" fmla="*/ 1405 h 66"/>
                <a:gd name="T54" fmla="*/ 1000 w 77"/>
                <a:gd name="T55" fmla="*/ 1356 h 66"/>
                <a:gd name="T56" fmla="*/ 975 w 77"/>
                <a:gd name="T57" fmla="*/ 1332 h 66"/>
                <a:gd name="T58" fmla="*/ 893 w 77"/>
                <a:gd name="T59" fmla="*/ 1308 h 66"/>
                <a:gd name="T60" fmla="*/ 867 w 77"/>
                <a:gd name="T61" fmla="*/ 1283 h 66"/>
                <a:gd name="T62" fmla="*/ 816 w 77"/>
                <a:gd name="T63" fmla="*/ 1381 h 66"/>
                <a:gd name="T64" fmla="*/ 395 w 77"/>
                <a:gd name="T65" fmla="*/ 1332 h 66"/>
                <a:gd name="T66" fmla="*/ 108 w 77"/>
                <a:gd name="T67" fmla="*/ 1308 h 66"/>
                <a:gd name="T68" fmla="*/ 133 w 77"/>
                <a:gd name="T69" fmla="*/ 1264 h 66"/>
                <a:gd name="T70" fmla="*/ 159 w 77"/>
                <a:gd name="T71" fmla="*/ 1093 h 66"/>
                <a:gd name="T72" fmla="*/ 159 w 77"/>
                <a:gd name="T73" fmla="*/ 1000 h 66"/>
                <a:gd name="T74" fmla="*/ 236 w 77"/>
                <a:gd name="T75" fmla="*/ 883 h 66"/>
                <a:gd name="T76" fmla="*/ 185 w 77"/>
                <a:gd name="T77" fmla="*/ 712 h 66"/>
                <a:gd name="T78" fmla="*/ 159 w 77"/>
                <a:gd name="T79" fmla="*/ 668 h 66"/>
                <a:gd name="T80" fmla="*/ 108 w 77"/>
                <a:gd name="T81" fmla="*/ 595 h 66"/>
                <a:gd name="T82" fmla="*/ 26 w 77"/>
                <a:gd name="T83" fmla="*/ 454 h 66"/>
                <a:gd name="T84" fmla="*/ 0 w 77"/>
                <a:gd name="T85" fmla="*/ 24 h 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7"/>
                <a:gd name="T130" fmla="*/ 0 h 66"/>
                <a:gd name="T131" fmla="*/ 77 w 77"/>
                <a:gd name="T132" fmla="*/ 66 h 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0" y="65"/>
                  </a:lnTo>
                  <a:lnTo>
                    <a:pt x="59" y="65"/>
                  </a:lnTo>
                  <a:lnTo>
                    <a:pt x="58" y="63"/>
                  </a:lnTo>
                  <a:lnTo>
                    <a:pt x="57" y="63"/>
                  </a:lnTo>
                  <a:lnTo>
                    <a:pt x="55" y="63"/>
                  </a:lnTo>
                  <a:lnTo>
                    <a:pt x="54" y="63"/>
                  </a:lnTo>
                  <a:lnTo>
                    <a:pt x="52" y="65"/>
                  </a:lnTo>
                  <a:lnTo>
                    <a:pt x="50" y="65"/>
                  </a:lnTo>
                  <a:lnTo>
                    <a:pt x="49" y="64"/>
                  </a:lnTo>
                  <a:lnTo>
                    <a:pt x="47" y="64"/>
                  </a:lnTo>
                  <a:lnTo>
                    <a:pt x="43" y="60"/>
                  </a:lnTo>
                  <a:lnTo>
                    <a:pt x="41" y="59"/>
                  </a:lnTo>
                  <a:lnTo>
                    <a:pt x="39" y="58"/>
                  </a:lnTo>
                  <a:lnTo>
                    <a:pt x="38" y="57"/>
                  </a:lnTo>
                  <a:lnTo>
                    <a:pt x="37" y="57"/>
                  </a:lnTo>
                  <a:lnTo>
                    <a:pt x="37" y="56"/>
                  </a:lnTo>
                  <a:lnTo>
                    <a:pt x="37" y="55"/>
                  </a:lnTo>
                  <a:lnTo>
                    <a:pt x="36" y="56"/>
                  </a:lnTo>
                  <a:lnTo>
                    <a:pt x="34" y="55"/>
                  </a:lnTo>
                  <a:lnTo>
                    <a:pt x="34" y="54"/>
                  </a:lnTo>
                  <a:lnTo>
                    <a:pt x="33" y="54"/>
                  </a:lnTo>
                  <a:lnTo>
                    <a:pt x="30" y="57"/>
                  </a:lnTo>
                  <a:lnTo>
                    <a:pt x="31" y="58"/>
                  </a:lnTo>
                  <a:lnTo>
                    <a:pt x="27" y="59"/>
                  </a:lnTo>
                  <a:lnTo>
                    <a:pt x="19" y="57"/>
                  </a:lnTo>
                  <a:lnTo>
                    <a:pt x="15" y="56"/>
                  </a:lnTo>
                  <a:lnTo>
                    <a:pt x="4" y="57"/>
                  </a:lnTo>
                  <a:lnTo>
                    <a:pt x="4" y="56"/>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4076" name="Freeform 53"/>
            <p:cNvSpPr>
              <a:spLocks/>
            </p:cNvSpPr>
            <p:nvPr/>
          </p:nvSpPr>
          <p:spPr bwMode="auto">
            <a:xfrm>
              <a:off x="3633" y="1799"/>
              <a:ext cx="277" cy="463"/>
            </a:xfrm>
            <a:custGeom>
              <a:avLst/>
              <a:gdLst>
                <a:gd name="T0" fmla="*/ 236 w 54"/>
                <a:gd name="T1" fmla="*/ 49 h 95"/>
                <a:gd name="T2" fmla="*/ 318 w 54"/>
                <a:gd name="T3" fmla="*/ 117 h 95"/>
                <a:gd name="T4" fmla="*/ 395 w 54"/>
                <a:gd name="T5" fmla="*/ 190 h 95"/>
                <a:gd name="T6" fmla="*/ 395 w 54"/>
                <a:gd name="T7" fmla="*/ 283 h 95"/>
                <a:gd name="T8" fmla="*/ 369 w 54"/>
                <a:gd name="T9" fmla="*/ 356 h 95"/>
                <a:gd name="T10" fmla="*/ 287 w 54"/>
                <a:gd name="T11" fmla="*/ 453 h 95"/>
                <a:gd name="T12" fmla="*/ 236 w 54"/>
                <a:gd name="T13" fmla="*/ 473 h 95"/>
                <a:gd name="T14" fmla="*/ 133 w 54"/>
                <a:gd name="T15" fmla="*/ 497 h 95"/>
                <a:gd name="T16" fmla="*/ 108 w 54"/>
                <a:gd name="T17" fmla="*/ 570 h 95"/>
                <a:gd name="T18" fmla="*/ 159 w 54"/>
                <a:gd name="T19" fmla="*/ 643 h 95"/>
                <a:gd name="T20" fmla="*/ 108 w 54"/>
                <a:gd name="T21" fmla="*/ 809 h 95"/>
                <a:gd name="T22" fmla="*/ 26 w 54"/>
                <a:gd name="T23" fmla="*/ 853 h 95"/>
                <a:gd name="T24" fmla="*/ 0 w 54"/>
                <a:gd name="T25" fmla="*/ 926 h 95"/>
                <a:gd name="T26" fmla="*/ 0 w 54"/>
                <a:gd name="T27" fmla="*/ 975 h 95"/>
                <a:gd name="T28" fmla="*/ 26 w 54"/>
                <a:gd name="T29" fmla="*/ 1140 h 95"/>
                <a:gd name="T30" fmla="*/ 133 w 54"/>
                <a:gd name="T31" fmla="*/ 1257 h 95"/>
                <a:gd name="T32" fmla="*/ 262 w 54"/>
                <a:gd name="T33" fmla="*/ 1355 h 95"/>
                <a:gd name="T34" fmla="*/ 344 w 54"/>
                <a:gd name="T35" fmla="*/ 1521 h 95"/>
                <a:gd name="T36" fmla="*/ 395 w 54"/>
                <a:gd name="T37" fmla="*/ 1472 h 95"/>
                <a:gd name="T38" fmla="*/ 498 w 54"/>
                <a:gd name="T39" fmla="*/ 1545 h 95"/>
                <a:gd name="T40" fmla="*/ 498 w 54"/>
                <a:gd name="T41" fmla="*/ 1638 h 95"/>
                <a:gd name="T42" fmla="*/ 421 w 54"/>
                <a:gd name="T43" fmla="*/ 1735 h 95"/>
                <a:gd name="T44" fmla="*/ 498 w 54"/>
                <a:gd name="T45" fmla="*/ 1852 h 95"/>
                <a:gd name="T46" fmla="*/ 631 w 54"/>
                <a:gd name="T47" fmla="*/ 1925 h 95"/>
                <a:gd name="T48" fmla="*/ 764 w 54"/>
                <a:gd name="T49" fmla="*/ 2066 h 95"/>
                <a:gd name="T50" fmla="*/ 790 w 54"/>
                <a:gd name="T51" fmla="*/ 2115 h 95"/>
                <a:gd name="T52" fmla="*/ 764 w 54"/>
                <a:gd name="T53" fmla="*/ 2164 h 95"/>
                <a:gd name="T54" fmla="*/ 841 w 54"/>
                <a:gd name="T55" fmla="*/ 2257 h 95"/>
                <a:gd name="T56" fmla="*/ 867 w 54"/>
                <a:gd name="T57" fmla="*/ 2232 h 95"/>
                <a:gd name="T58" fmla="*/ 893 w 54"/>
                <a:gd name="T59" fmla="*/ 2183 h 95"/>
                <a:gd name="T60" fmla="*/ 1000 w 54"/>
                <a:gd name="T61" fmla="*/ 2164 h 95"/>
                <a:gd name="T62" fmla="*/ 1103 w 54"/>
                <a:gd name="T63" fmla="*/ 2208 h 95"/>
                <a:gd name="T64" fmla="*/ 1134 w 54"/>
                <a:gd name="T65" fmla="*/ 2115 h 95"/>
                <a:gd name="T66" fmla="*/ 1159 w 54"/>
                <a:gd name="T67" fmla="*/ 2066 h 95"/>
                <a:gd name="T68" fmla="*/ 1262 w 54"/>
                <a:gd name="T69" fmla="*/ 2018 h 95"/>
                <a:gd name="T70" fmla="*/ 1236 w 54"/>
                <a:gd name="T71" fmla="*/ 1974 h 95"/>
                <a:gd name="T72" fmla="*/ 1236 w 54"/>
                <a:gd name="T73" fmla="*/ 1925 h 95"/>
                <a:gd name="T74" fmla="*/ 1262 w 54"/>
                <a:gd name="T75" fmla="*/ 1901 h 95"/>
                <a:gd name="T76" fmla="*/ 1262 w 54"/>
                <a:gd name="T77" fmla="*/ 1876 h 95"/>
                <a:gd name="T78" fmla="*/ 1262 w 54"/>
                <a:gd name="T79" fmla="*/ 1735 h 95"/>
                <a:gd name="T80" fmla="*/ 1370 w 54"/>
                <a:gd name="T81" fmla="*/ 1613 h 95"/>
                <a:gd name="T82" fmla="*/ 1421 w 54"/>
                <a:gd name="T83" fmla="*/ 1521 h 95"/>
                <a:gd name="T84" fmla="*/ 1370 w 54"/>
                <a:gd name="T85" fmla="*/ 1355 h 95"/>
                <a:gd name="T86" fmla="*/ 1370 w 54"/>
                <a:gd name="T87" fmla="*/ 1282 h 95"/>
                <a:gd name="T88" fmla="*/ 1288 w 54"/>
                <a:gd name="T89" fmla="*/ 307 h 95"/>
                <a:gd name="T90" fmla="*/ 1262 w 54"/>
                <a:gd name="T91" fmla="*/ 263 h 95"/>
                <a:gd name="T92" fmla="*/ 1211 w 54"/>
                <a:gd name="T93" fmla="*/ 141 h 95"/>
                <a:gd name="T94" fmla="*/ 1159 w 54"/>
                <a:gd name="T95" fmla="*/ 73 h 95"/>
                <a:gd name="T96" fmla="*/ 1159 w 54"/>
                <a:gd name="T97" fmla="*/ 0 h 9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4"/>
                <a:gd name="T148" fmla="*/ 0 h 95"/>
                <a:gd name="T149" fmla="*/ 54 w 54"/>
                <a:gd name="T150" fmla="*/ 95 h 9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1"/>
                  </a:lnTo>
                  <a:lnTo>
                    <a:pt x="48" y="80"/>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44077" name="Group 54"/>
            <p:cNvGrpSpPr>
              <a:grpSpLocks/>
            </p:cNvGrpSpPr>
            <p:nvPr/>
          </p:nvGrpSpPr>
          <p:grpSpPr bwMode="auto">
            <a:xfrm>
              <a:off x="3669" y="1384"/>
              <a:ext cx="523" cy="468"/>
              <a:chOff x="3562" y="1636"/>
              <a:chExt cx="497" cy="468"/>
            </a:xfrm>
          </p:grpSpPr>
          <p:sp>
            <p:nvSpPr>
              <p:cNvPr id="44101" name="Freeform 55"/>
              <p:cNvSpPr>
                <a:spLocks/>
              </p:cNvSpPr>
              <p:nvPr/>
            </p:nvSpPr>
            <p:spPr bwMode="auto">
              <a:xfrm>
                <a:off x="3806" y="1758"/>
                <a:ext cx="253" cy="346"/>
              </a:xfrm>
              <a:custGeom>
                <a:avLst/>
                <a:gdLst>
                  <a:gd name="T0" fmla="*/ 618 w 52"/>
                  <a:gd name="T1" fmla="*/ 1613 h 71"/>
                  <a:gd name="T2" fmla="*/ 1017 w 52"/>
                  <a:gd name="T3" fmla="*/ 1594 h 71"/>
                  <a:gd name="T4" fmla="*/ 1066 w 52"/>
                  <a:gd name="T5" fmla="*/ 1472 h 71"/>
                  <a:gd name="T6" fmla="*/ 1066 w 52"/>
                  <a:gd name="T7" fmla="*/ 1379 h 71"/>
                  <a:gd name="T8" fmla="*/ 1138 w 52"/>
                  <a:gd name="T9" fmla="*/ 1306 h 71"/>
                  <a:gd name="T10" fmla="*/ 1158 w 52"/>
                  <a:gd name="T11" fmla="*/ 1233 h 71"/>
                  <a:gd name="T12" fmla="*/ 1182 w 52"/>
                  <a:gd name="T13" fmla="*/ 1189 h 71"/>
                  <a:gd name="T14" fmla="*/ 1207 w 52"/>
                  <a:gd name="T15" fmla="*/ 1213 h 71"/>
                  <a:gd name="T16" fmla="*/ 1231 w 52"/>
                  <a:gd name="T17" fmla="*/ 1189 h 71"/>
                  <a:gd name="T18" fmla="*/ 1231 w 52"/>
                  <a:gd name="T19" fmla="*/ 1092 h 71"/>
                  <a:gd name="T20" fmla="*/ 1207 w 52"/>
                  <a:gd name="T21" fmla="*/ 999 h 71"/>
                  <a:gd name="T22" fmla="*/ 1114 w 52"/>
                  <a:gd name="T23" fmla="*/ 663 h 71"/>
                  <a:gd name="T24" fmla="*/ 993 w 52"/>
                  <a:gd name="T25" fmla="*/ 663 h 71"/>
                  <a:gd name="T26" fmla="*/ 851 w 52"/>
                  <a:gd name="T27" fmla="*/ 853 h 71"/>
                  <a:gd name="T28" fmla="*/ 827 w 52"/>
                  <a:gd name="T29" fmla="*/ 833 h 71"/>
                  <a:gd name="T30" fmla="*/ 783 w 52"/>
                  <a:gd name="T31" fmla="*/ 809 h 71"/>
                  <a:gd name="T32" fmla="*/ 783 w 52"/>
                  <a:gd name="T33" fmla="*/ 711 h 71"/>
                  <a:gd name="T34" fmla="*/ 851 w 52"/>
                  <a:gd name="T35" fmla="*/ 663 h 71"/>
                  <a:gd name="T36" fmla="*/ 851 w 52"/>
                  <a:gd name="T37" fmla="*/ 619 h 71"/>
                  <a:gd name="T38" fmla="*/ 900 w 52"/>
                  <a:gd name="T39" fmla="*/ 570 h 71"/>
                  <a:gd name="T40" fmla="*/ 900 w 52"/>
                  <a:gd name="T41" fmla="*/ 404 h 71"/>
                  <a:gd name="T42" fmla="*/ 876 w 52"/>
                  <a:gd name="T43" fmla="*/ 331 h 71"/>
                  <a:gd name="T44" fmla="*/ 827 w 52"/>
                  <a:gd name="T45" fmla="*/ 283 h 71"/>
                  <a:gd name="T46" fmla="*/ 876 w 52"/>
                  <a:gd name="T47" fmla="*/ 239 h 71"/>
                  <a:gd name="T48" fmla="*/ 851 w 52"/>
                  <a:gd name="T49" fmla="*/ 166 h 71"/>
                  <a:gd name="T50" fmla="*/ 710 w 52"/>
                  <a:gd name="T51" fmla="*/ 93 h 71"/>
                  <a:gd name="T52" fmla="*/ 618 w 52"/>
                  <a:gd name="T53" fmla="*/ 49 h 71"/>
                  <a:gd name="T54" fmla="*/ 496 w 52"/>
                  <a:gd name="T55" fmla="*/ 24 h 71"/>
                  <a:gd name="T56" fmla="*/ 428 w 52"/>
                  <a:gd name="T57" fmla="*/ 24 h 71"/>
                  <a:gd name="T58" fmla="*/ 355 w 52"/>
                  <a:gd name="T59" fmla="*/ 73 h 71"/>
                  <a:gd name="T60" fmla="*/ 355 w 52"/>
                  <a:gd name="T61" fmla="*/ 141 h 71"/>
                  <a:gd name="T62" fmla="*/ 380 w 52"/>
                  <a:gd name="T63" fmla="*/ 166 h 71"/>
                  <a:gd name="T64" fmla="*/ 355 w 52"/>
                  <a:gd name="T65" fmla="*/ 190 h 71"/>
                  <a:gd name="T66" fmla="*/ 307 w 52"/>
                  <a:gd name="T67" fmla="*/ 239 h 71"/>
                  <a:gd name="T68" fmla="*/ 282 w 52"/>
                  <a:gd name="T69" fmla="*/ 307 h 71"/>
                  <a:gd name="T70" fmla="*/ 282 w 52"/>
                  <a:gd name="T71" fmla="*/ 404 h 71"/>
                  <a:gd name="T72" fmla="*/ 238 w 52"/>
                  <a:gd name="T73" fmla="*/ 380 h 71"/>
                  <a:gd name="T74" fmla="*/ 238 w 52"/>
                  <a:gd name="T75" fmla="*/ 307 h 71"/>
                  <a:gd name="T76" fmla="*/ 238 w 52"/>
                  <a:gd name="T77" fmla="*/ 263 h 71"/>
                  <a:gd name="T78" fmla="*/ 190 w 52"/>
                  <a:gd name="T79" fmla="*/ 307 h 71"/>
                  <a:gd name="T80" fmla="*/ 190 w 52"/>
                  <a:gd name="T81" fmla="*/ 380 h 71"/>
                  <a:gd name="T82" fmla="*/ 117 w 52"/>
                  <a:gd name="T83" fmla="*/ 404 h 71"/>
                  <a:gd name="T84" fmla="*/ 92 w 52"/>
                  <a:gd name="T85" fmla="*/ 453 h 71"/>
                  <a:gd name="T86" fmla="*/ 73 w 52"/>
                  <a:gd name="T87" fmla="*/ 546 h 71"/>
                  <a:gd name="T88" fmla="*/ 49 w 52"/>
                  <a:gd name="T89" fmla="*/ 663 h 71"/>
                  <a:gd name="T90" fmla="*/ 24 w 52"/>
                  <a:gd name="T91" fmla="*/ 760 h 71"/>
                  <a:gd name="T92" fmla="*/ 49 w 52"/>
                  <a:gd name="T93" fmla="*/ 877 h 71"/>
                  <a:gd name="T94" fmla="*/ 49 w 52"/>
                  <a:gd name="T95" fmla="*/ 975 h 71"/>
                  <a:gd name="T96" fmla="*/ 141 w 52"/>
                  <a:gd name="T97" fmla="*/ 1189 h 71"/>
                  <a:gd name="T98" fmla="*/ 165 w 52"/>
                  <a:gd name="T99" fmla="*/ 1306 h 71"/>
                  <a:gd name="T100" fmla="*/ 165 w 52"/>
                  <a:gd name="T101" fmla="*/ 1330 h 71"/>
                  <a:gd name="T102" fmla="*/ 141 w 52"/>
                  <a:gd name="T103" fmla="*/ 1472 h 71"/>
                  <a:gd name="T104" fmla="*/ 49 w 52"/>
                  <a:gd name="T105" fmla="*/ 1637 h 71"/>
                  <a:gd name="T106" fmla="*/ 0 w 52"/>
                  <a:gd name="T107" fmla="*/ 1686 h 7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71"/>
                  <a:gd name="T164" fmla="*/ 52 w 52"/>
                  <a:gd name="T165" fmla="*/ 71 h 7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6"/>
                    </a:lnTo>
                    <a:lnTo>
                      <a:pt x="6" y="59"/>
                    </a:lnTo>
                    <a:lnTo>
                      <a:pt x="6" y="62"/>
                    </a:lnTo>
                    <a:lnTo>
                      <a:pt x="5" y="64"/>
                    </a:lnTo>
                    <a:lnTo>
                      <a:pt x="2" y="69"/>
                    </a:lnTo>
                    <a:lnTo>
                      <a:pt x="1" y="71"/>
                    </a:lnTo>
                    <a:lnTo>
                      <a:pt x="0" y="7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4102" name="Freeform 56"/>
              <p:cNvSpPr>
                <a:spLocks/>
              </p:cNvSpPr>
              <p:nvPr/>
            </p:nvSpPr>
            <p:spPr bwMode="auto">
              <a:xfrm>
                <a:off x="3562" y="1636"/>
                <a:ext cx="405" cy="200"/>
              </a:xfrm>
              <a:custGeom>
                <a:avLst/>
                <a:gdLst>
                  <a:gd name="T0" fmla="*/ 98 w 83"/>
                  <a:gd name="T1" fmla="*/ 380 h 41"/>
                  <a:gd name="T2" fmla="*/ 190 w 83"/>
                  <a:gd name="T3" fmla="*/ 307 h 41"/>
                  <a:gd name="T4" fmla="*/ 478 w 83"/>
                  <a:gd name="T5" fmla="*/ 141 h 41"/>
                  <a:gd name="T6" fmla="*/ 620 w 83"/>
                  <a:gd name="T7" fmla="*/ 24 h 41"/>
                  <a:gd name="T8" fmla="*/ 737 w 83"/>
                  <a:gd name="T9" fmla="*/ 24 h 41"/>
                  <a:gd name="T10" fmla="*/ 668 w 83"/>
                  <a:gd name="T11" fmla="*/ 98 h 41"/>
                  <a:gd name="T12" fmla="*/ 547 w 83"/>
                  <a:gd name="T13" fmla="*/ 215 h 41"/>
                  <a:gd name="T14" fmla="*/ 547 w 83"/>
                  <a:gd name="T15" fmla="*/ 288 h 41"/>
                  <a:gd name="T16" fmla="*/ 668 w 83"/>
                  <a:gd name="T17" fmla="*/ 239 h 41"/>
                  <a:gd name="T18" fmla="*/ 927 w 83"/>
                  <a:gd name="T19" fmla="*/ 356 h 41"/>
                  <a:gd name="T20" fmla="*/ 1025 w 83"/>
                  <a:gd name="T21" fmla="*/ 380 h 41"/>
                  <a:gd name="T22" fmla="*/ 1049 w 83"/>
                  <a:gd name="T23" fmla="*/ 405 h 41"/>
                  <a:gd name="T24" fmla="*/ 1166 w 83"/>
                  <a:gd name="T25" fmla="*/ 307 h 41"/>
                  <a:gd name="T26" fmla="*/ 1522 w 83"/>
                  <a:gd name="T27" fmla="*/ 190 h 41"/>
                  <a:gd name="T28" fmla="*/ 1498 w 83"/>
                  <a:gd name="T29" fmla="*/ 263 h 41"/>
                  <a:gd name="T30" fmla="*/ 1571 w 83"/>
                  <a:gd name="T31" fmla="*/ 332 h 41"/>
                  <a:gd name="T32" fmla="*/ 1713 w 83"/>
                  <a:gd name="T33" fmla="*/ 307 h 41"/>
                  <a:gd name="T34" fmla="*/ 1810 w 83"/>
                  <a:gd name="T35" fmla="*/ 429 h 41"/>
                  <a:gd name="T36" fmla="*/ 1952 w 83"/>
                  <a:gd name="T37" fmla="*/ 454 h 41"/>
                  <a:gd name="T38" fmla="*/ 1952 w 83"/>
                  <a:gd name="T39" fmla="*/ 498 h 41"/>
                  <a:gd name="T40" fmla="*/ 1879 w 83"/>
                  <a:gd name="T41" fmla="*/ 498 h 41"/>
                  <a:gd name="T42" fmla="*/ 1786 w 83"/>
                  <a:gd name="T43" fmla="*/ 498 h 41"/>
                  <a:gd name="T44" fmla="*/ 1644 w 83"/>
                  <a:gd name="T45" fmla="*/ 498 h 41"/>
                  <a:gd name="T46" fmla="*/ 1644 w 83"/>
                  <a:gd name="T47" fmla="*/ 571 h 41"/>
                  <a:gd name="T48" fmla="*/ 1478 w 83"/>
                  <a:gd name="T49" fmla="*/ 498 h 41"/>
                  <a:gd name="T50" fmla="*/ 1357 w 83"/>
                  <a:gd name="T51" fmla="*/ 546 h 41"/>
                  <a:gd name="T52" fmla="*/ 1308 w 83"/>
                  <a:gd name="T53" fmla="*/ 595 h 41"/>
                  <a:gd name="T54" fmla="*/ 1191 w 83"/>
                  <a:gd name="T55" fmla="*/ 595 h 41"/>
                  <a:gd name="T56" fmla="*/ 1093 w 83"/>
                  <a:gd name="T57" fmla="*/ 712 h 41"/>
                  <a:gd name="T58" fmla="*/ 1117 w 83"/>
                  <a:gd name="T59" fmla="*/ 668 h 41"/>
                  <a:gd name="T60" fmla="*/ 1049 w 83"/>
                  <a:gd name="T61" fmla="*/ 668 h 41"/>
                  <a:gd name="T62" fmla="*/ 1000 w 83"/>
                  <a:gd name="T63" fmla="*/ 644 h 41"/>
                  <a:gd name="T64" fmla="*/ 952 w 83"/>
                  <a:gd name="T65" fmla="*/ 761 h 41"/>
                  <a:gd name="T66" fmla="*/ 859 w 83"/>
                  <a:gd name="T67" fmla="*/ 902 h 41"/>
                  <a:gd name="T68" fmla="*/ 810 w 83"/>
                  <a:gd name="T69" fmla="*/ 927 h 41"/>
                  <a:gd name="T70" fmla="*/ 834 w 83"/>
                  <a:gd name="T71" fmla="*/ 859 h 41"/>
                  <a:gd name="T72" fmla="*/ 761 w 83"/>
                  <a:gd name="T73" fmla="*/ 859 h 41"/>
                  <a:gd name="T74" fmla="*/ 712 w 83"/>
                  <a:gd name="T75" fmla="*/ 688 h 41"/>
                  <a:gd name="T76" fmla="*/ 693 w 83"/>
                  <a:gd name="T77" fmla="*/ 668 h 41"/>
                  <a:gd name="T78" fmla="*/ 547 w 83"/>
                  <a:gd name="T79" fmla="*/ 620 h 41"/>
                  <a:gd name="T80" fmla="*/ 522 w 83"/>
                  <a:gd name="T81" fmla="*/ 620 h 41"/>
                  <a:gd name="T82" fmla="*/ 381 w 83"/>
                  <a:gd name="T83" fmla="*/ 571 h 41"/>
                  <a:gd name="T84" fmla="*/ 98 w 83"/>
                  <a:gd name="T85" fmla="*/ 454 h 41"/>
                  <a:gd name="T86" fmla="*/ 0 w 83"/>
                  <a:gd name="T87" fmla="*/ 405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83"/>
                  <a:gd name="T133" fmla="*/ 0 h 41"/>
                  <a:gd name="T134" fmla="*/ 83 w 83"/>
                  <a:gd name="T135" fmla="*/ 41 h 4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3" y="32"/>
                    </a:lnTo>
                    <a:lnTo>
                      <a:pt x="32" y="30"/>
                    </a:lnTo>
                    <a:lnTo>
                      <a:pt x="30" y="29"/>
                    </a:lnTo>
                    <a:lnTo>
                      <a:pt x="28" y="29"/>
                    </a:lnTo>
                    <a:lnTo>
                      <a:pt x="28" y="28"/>
                    </a:lnTo>
                    <a:lnTo>
                      <a:pt x="29" y="28"/>
                    </a:lnTo>
                    <a:lnTo>
                      <a:pt x="28" y="27"/>
                    </a:lnTo>
                    <a:lnTo>
                      <a:pt x="26" y="26"/>
                    </a:lnTo>
                    <a:lnTo>
                      <a:pt x="23" y="26"/>
                    </a:lnTo>
                    <a:lnTo>
                      <a:pt x="22" y="26"/>
                    </a:lnTo>
                    <a:lnTo>
                      <a:pt x="20" y="26"/>
                    </a:lnTo>
                    <a:lnTo>
                      <a:pt x="18" y="24"/>
                    </a:lnTo>
                    <a:lnTo>
                      <a:pt x="16" y="24"/>
                    </a:lnTo>
                    <a:lnTo>
                      <a:pt x="5" y="22"/>
                    </a:lnTo>
                    <a:lnTo>
                      <a:pt x="4" y="21"/>
                    </a:lnTo>
                    <a:lnTo>
                      <a:pt x="4" y="19"/>
                    </a:lnTo>
                    <a:lnTo>
                      <a:pt x="3" y="19"/>
                    </a:lnTo>
                    <a:lnTo>
                      <a:pt x="1" y="18"/>
                    </a:lnTo>
                    <a:lnTo>
                      <a:pt x="0" y="17"/>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44078" name="Freeform 57"/>
            <p:cNvSpPr>
              <a:spLocks/>
            </p:cNvSpPr>
            <p:nvPr/>
          </p:nvSpPr>
          <p:spPr bwMode="auto">
            <a:xfrm>
              <a:off x="3879" y="1838"/>
              <a:ext cx="206" cy="351"/>
            </a:xfrm>
            <a:custGeom>
              <a:avLst/>
              <a:gdLst>
                <a:gd name="T0" fmla="*/ 26 w 40"/>
                <a:gd name="T1" fmla="*/ 117 h 72"/>
                <a:gd name="T2" fmla="*/ 108 w 40"/>
                <a:gd name="T3" fmla="*/ 1068 h 72"/>
                <a:gd name="T4" fmla="*/ 108 w 40"/>
                <a:gd name="T5" fmla="*/ 1092 h 72"/>
                <a:gd name="T6" fmla="*/ 108 w 40"/>
                <a:gd name="T7" fmla="*/ 1116 h 72"/>
                <a:gd name="T8" fmla="*/ 108 w 40"/>
                <a:gd name="T9" fmla="*/ 1165 h 72"/>
                <a:gd name="T10" fmla="*/ 134 w 40"/>
                <a:gd name="T11" fmla="*/ 1233 h 72"/>
                <a:gd name="T12" fmla="*/ 160 w 40"/>
                <a:gd name="T13" fmla="*/ 1331 h 72"/>
                <a:gd name="T14" fmla="*/ 108 w 40"/>
                <a:gd name="T15" fmla="*/ 1404 h 72"/>
                <a:gd name="T16" fmla="*/ 108 w 40"/>
                <a:gd name="T17" fmla="*/ 1423 h 72"/>
                <a:gd name="T18" fmla="*/ 52 w 40"/>
                <a:gd name="T19" fmla="*/ 1497 h 72"/>
                <a:gd name="T20" fmla="*/ 0 w 40"/>
                <a:gd name="T21" fmla="*/ 1545 h 72"/>
                <a:gd name="T22" fmla="*/ 0 w 40"/>
                <a:gd name="T23" fmla="*/ 1618 h 72"/>
                <a:gd name="T24" fmla="*/ 0 w 40"/>
                <a:gd name="T25" fmla="*/ 1687 h 72"/>
                <a:gd name="T26" fmla="*/ 0 w 40"/>
                <a:gd name="T27" fmla="*/ 1687 h 72"/>
                <a:gd name="T28" fmla="*/ 0 w 40"/>
                <a:gd name="T29" fmla="*/ 1711 h 72"/>
                <a:gd name="T30" fmla="*/ 0 w 40"/>
                <a:gd name="T31" fmla="*/ 1711 h 72"/>
                <a:gd name="T32" fmla="*/ 26 w 40"/>
                <a:gd name="T33" fmla="*/ 1711 h 72"/>
                <a:gd name="T34" fmla="*/ 52 w 40"/>
                <a:gd name="T35" fmla="*/ 1711 h 72"/>
                <a:gd name="T36" fmla="*/ 52 w 40"/>
                <a:gd name="T37" fmla="*/ 1687 h 72"/>
                <a:gd name="T38" fmla="*/ 52 w 40"/>
                <a:gd name="T39" fmla="*/ 1662 h 72"/>
                <a:gd name="T40" fmla="*/ 134 w 40"/>
                <a:gd name="T41" fmla="*/ 1662 h 72"/>
                <a:gd name="T42" fmla="*/ 211 w 40"/>
                <a:gd name="T43" fmla="*/ 1638 h 72"/>
                <a:gd name="T44" fmla="*/ 319 w 40"/>
                <a:gd name="T45" fmla="*/ 1687 h 72"/>
                <a:gd name="T46" fmla="*/ 319 w 40"/>
                <a:gd name="T47" fmla="*/ 1687 h 72"/>
                <a:gd name="T48" fmla="*/ 345 w 40"/>
                <a:gd name="T49" fmla="*/ 1687 h 72"/>
                <a:gd name="T50" fmla="*/ 371 w 40"/>
                <a:gd name="T51" fmla="*/ 1618 h 72"/>
                <a:gd name="T52" fmla="*/ 422 w 40"/>
                <a:gd name="T53" fmla="*/ 1618 h 72"/>
                <a:gd name="T54" fmla="*/ 453 w 40"/>
                <a:gd name="T55" fmla="*/ 1638 h 72"/>
                <a:gd name="T56" fmla="*/ 479 w 40"/>
                <a:gd name="T57" fmla="*/ 1662 h 72"/>
                <a:gd name="T58" fmla="*/ 505 w 40"/>
                <a:gd name="T59" fmla="*/ 1638 h 72"/>
                <a:gd name="T60" fmla="*/ 530 w 40"/>
                <a:gd name="T61" fmla="*/ 1545 h 72"/>
                <a:gd name="T62" fmla="*/ 556 w 40"/>
                <a:gd name="T63" fmla="*/ 1521 h 72"/>
                <a:gd name="T64" fmla="*/ 582 w 40"/>
                <a:gd name="T65" fmla="*/ 1521 h 72"/>
                <a:gd name="T66" fmla="*/ 639 w 40"/>
                <a:gd name="T67" fmla="*/ 1570 h 72"/>
                <a:gd name="T68" fmla="*/ 716 w 40"/>
                <a:gd name="T69" fmla="*/ 1570 h 72"/>
                <a:gd name="T70" fmla="*/ 742 w 40"/>
                <a:gd name="T71" fmla="*/ 1497 h 72"/>
                <a:gd name="T72" fmla="*/ 875 w 40"/>
                <a:gd name="T73" fmla="*/ 1331 h 72"/>
                <a:gd name="T74" fmla="*/ 875 w 40"/>
                <a:gd name="T75" fmla="*/ 1258 h 72"/>
                <a:gd name="T76" fmla="*/ 901 w 40"/>
                <a:gd name="T77" fmla="*/ 1258 h 72"/>
                <a:gd name="T78" fmla="*/ 984 w 40"/>
                <a:gd name="T79" fmla="*/ 1258 h 72"/>
                <a:gd name="T80" fmla="*/ 1009 w 40"/>
                <a:gd name="T81" fmla="*/ 1233 h 72"/>
                <a:gd name="T82" fmla="*/ 1061 w 40"/>
                <a:gd name="T83" fmla="*/ 1214 h 72"/>
                <a:gd name="T84" fmla="*/ 1061 w 40"/>
                <a:gd name="T85" fmla="*/ 1189 h 72"/>
                <a:gd name="T86" fmla="*/ 1061 w 40"/>
                <a:gd name="T87" fmla="*/ 1116 h 72"/>
                <a:gd name="T88" fmla="*/ 1061 w 40"/>
                <a:gd name="T89" fmla="*/ 1116 h 72"/>
                <a:gd name="T90" fmla="*/ 1061 w 40"/>
                <a:gd name="T91" fmla="*/ 1068 h 72"/>
                <a:gd name="T92" fmla="*/ 927 w 40"/>
                <a:gd name="T93" fmla="*/ 24 h 72"/>
                <a:gd name="T94" fmla="*/ 927 w 40"/>
                <a:gd name="T95" fmla="*/ 0 h 72"/>
                <a:gd name="T96" fmla="*/ 237 w 40"/>
                <a:gd name="T97" fmla="*/ 73 h 72"/>
                <a:gd name="T98" fmla="*/ 211 w 40"/>
                <a:gd name="T99" fmla="*/ 97 h 72"/>
                <a:gd name="T100" fmla="*/ 160 w 40"/>
                <a:gd name="T101" fmla="*/ 117 h 72"/>
                <a:gd name="T102" fmla="*/ 134 w 40"/>
                <a:gd name="T103" fmla="*/ 141 h 72"/>
                <a:gd name="T104" fmla="*/ 77 w 40"/>
                <a:gd name="T105" fmla="*/ 141 h 72"/>
                <a:gd name="T106" fmla="*/ 26 w 40"/>
                <a:gd name="T107" fmla="*/ 117 h 72"/>
                <a:gd name="T108" fmla="*/ 26 w 40"/>
                <a:gd name="T109" fmla="*/ 117 h 7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0"/>
                <a:gd name="T166" fmla="*/ 0 h 72"/>
                <a:gd name="T167" fmla="*/ 40 w 40"/>
                <a:gd name="T168" fmla="*/ 72 h 7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2"/>
                  </a:lnTo>
                  <a:lnTo>
                    <a:pt x="1" y="72"/>
                  </a:lnTo>
                  <a:lnTo>
                    <a:pt x="2" y="72"/>
                  </a:lnTo>
                  <a:lnTo>
                    <a:pt x="2" y="71"/>
                  </a:lnTo>
                  <a:lnTo>
                    <a:pt x="2" y="70"/>
                  </a:lnTo>
                  <a:lnTo>
                    <a:pt x="5" y="70"/>
                  </a:lnTo>
                  <a:lnTo>
                    <a:pt x="8" y="69"/>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5"/>
                  </a:lnTo>
                  <a:lnTo>
                    <a:pt x="35" y="1"/>
                  </a:lnTo>
                  <a:lnTo>
                    <a:pt x="35" y="0"/>
                  </a:lnTo>
                  <a:lnTo>
                    <a:pt x="9" y="3"/>
                  </a:lnTo>
                  <a:lnTo>
                    <a:pt x="8" y="4"/>
                  </a:lnTo>
                  <a:lnTo>
                    <a:pt x="6" y="5"/>
                  </a:lnTo>
                  <a:lnTo>
                    <a:pt x="5" y="6"/>
                  </a:lnTo>
                  <a:lnTo>
                    <a:pt x="3" y="6"/>
                  </a:lnTo>
                  <a:lnTo>
                    <a:pt x="1"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4079" name="Freeform 58"/>
            <p:cNvSpPr>
              <a:spLocks/>
            </p:cNvSpPr>
            <p:nvPr/>
          </p:nvSpPr>
          <p:spPr bwMode="auto">
            <a:xfrm>
              <a:off x="3665" y="2423"/>
              <a:ext cx="240" cy="405"/>
            </a:xfrm>
            <a:custGeom>
              <a:avLst/>
              <a:gdLst>
                <a:gd name="T0" fmla="*/ 1149 w 47"/>
                <a:gd name="T1" fmla="*/ 0 h 83"/>
                <a:gd name="T2" fmla="*/ 393 w 47"/>
                <a:gd name="T3" fmla="*/ 49 h 83"/>
                <a:gd name="T4" fmla="*/ 393 w 47"/>
                <a:gd name="T5" fmla="*/ 73 h 83"/>
                <a:gd name="T6" fmla="*/ 311 w 47"/>
                <a:gd name="T7" fmla="*/ 117 h 83"/>
                <a:gd name="T8" fmla="*/ 311 w 47"/>
                <a:gd name="T9" fmla="*/ 190 h 83"/>
                <a:gd name="T10" fmla="*/ 311 w 47"/>
                <a:gd name="T11" fmla="*/ 263 h 83"/>
                <a:gd name="T12" fmla="*/ 286 w 47"/>
                <a:gd name="T13" fmla="*/ 288 h 83"/>
                <a:gd name="T14" fmla="*/ 235 w 47"/>
                <a:gd name="T15" fmla="*/ 332 h 83"/>
                <a:gd name="T16" fmla="*/ 184 w 47"/>
                <a:gd name="T17" fmla="*/ 381 h 83"/>
                <a:gd name="T18" fmla="*/ 158 w 47"/>
                <a:gd name="T19" fmla="*/ 405 h 83"/>
                <a:gd name="T20" fmla="*/ 158 w 47"/>
                <a:gd name="T21" fmla="*/ 454 h 83"/>
                <a:gd name="T22" fmla="*/ 133 w 47"/>
                <a:gd name="T23" fmla="*/ 498 h 83"/>
                <a:gd name="T24" fmla="*/ 133 w 47"/>
                <a:gd name="T25" fmla="*/ 522 h 83"/>
                <a:gd name="T26" fmla="*/ 102 w 47"/>
                <a:gd name="T27" fmla="*/ 595 h 83"/>
                <a:gd name="T28" fmla="*/ 77 w 47"/>
                <a:gd name="T29" fmla="*/ 644 h 83"/>
                <a:gd name="T30" fmla="*/ 102 w 47"/>
                <a:gd name="T31" fmla="*/ 712 h 83"/>
                <a:gd name="T32" fmla="*/ 133 w 47"/>
                <a:gd name="T33" fmla="*/ 737 h 83"/>
                <a:gd name="T34" fmla="*/ 133 w 47"/>
                <a:gd name="T35" fmla="*/ 786 h 83"/>
                <a:gd name="T36" fmla="*/ 133 w 47"/>
                <a:gd name="T37" fmla="*/ 786 h 83"/>
                <a:gd name="T38" fmla="*/ 133 w 47"/>
                <a:gd name="T39" fmla="*/ 810 h 83"/>
                <a:gd name="T40" fmla="*/ 133 w 47"/>
                <a:gd name="T41" fmla="*/ 810 h 83"/>
                <a:gd name="T42" fmla="*/ 102 w 47"/>
                <a:gd name="T43" fmla="*/ 859 h 83"/>
                <a:gd name="T44" fmla="*/ 133 w 47"/>
                <a:gd name="T45" fmla="*/ 883 h 83"/>
                <a:gd name="T46" fmla="*/ 102 w 47"/>
                <a:gd name="T47" fmla="*/ 903 h 83"/>
                <a:gd name="T48" fmla="*/ 158 w 47"/>
                <a:gd name="T49" fmla="*/ 1000 h 83"/>
                <a:gd name="T50" fmla="*/ 158 w 47"/>
                <a:gd name="T51" fmla="*/ 1073 h 83"/>
                <a:gd name="T52" fmla="*/ 184 w 47"/>
                <a:gd name="T53" fmla="*/ 1117 h 83"/>
                <a:gd name="T54" fmla="*/ 209 w 47"/>
                <a:gd name="T55" fmla="*/ 1142 h 83"/>
                <a:gd name="T56" fmla="*/ 209 w 47"/>
                <a:gd name="T57" fmla="*/ 1166 h 83"/>
                <a:gd name="T58" fmla="*/ 158 w 47"/>
                <a:gd name="T59" fmla="*/ 1191 h 83"/>
                <a:gd name="T60" fmla="*/ 158 w 47"/>
                <a:gd name="T61" fmla="*/ 1215 h 83"/>
                <a:gd name="T62" fmla="*/ 133 w 47"/>
                <a:gd name="T63" fmla="*/ 1283 h 83"/>
                <a:gd name="T64" fmla="*/ 77 w 47"/>
                <a:gd name="T65" fmla="*/ 1405 h 83"/>
                <a:gd name="T66" fmla="*/ 0 w 47"/>
                <a:gd name="T67" fmla="*/ 1571 h 83"/>
                <a:gd name="T68" fmla="*/ 0 w 47"/>
                <a:gd name="T69" fmla="*/ 1688 h 83"/>
                <a:gd name="T70" fmla="*/ 705 w 47"/>
                <a:gd name="T71" fmla="*/ 1669 h 83"/>
                <a:gd name="T72" fmla="*/ 705 w 47"/>
                <a:gd name="T73" fmla="*/ 1688 h 83"/>
                <a:gd name="T74" fmla="*/ 679 w 47"/>
                <a:gd name="T75" fmla="*/ 1737 h 83"/>
                <a:gd name="T76" fmla="*/ 705 w 47"/>
                <a:gd name="T77" fmla="*/ 1835 h 83"/>
                <a:gd name="T78" fmla="*/ 756 w 47"/>
                <a:gd name="T79" fmla="*/ 1903 h 83"/>
                <a:gd name="T80" fmla="*/ 781 w 47"/>
                <a:gd name="T81" fmla="*/ 1976 h 83"/>
                <a:gd name="T82" fmla="*/ 832 w 47"/>
                <a:gd name="T83" fmla="*/ 1976 h 83"/>
                <a:gd name="T84" fmla="*/ 914 w 47"/>
                <a:gd name="T85" fmla="*/ 1927 h 83"/>
                <a:gd name="T86" fmla="*/ 1067 w 47"/>
                <a:gd name="T87" fmla="*/ 1879 h 83"/>
                <a:gd name="T88" fmla="*/ 1123 w 47"/>
                <a:gd name="T89" fmla="*/ 1879 h 83"/>
                <a:gd name="T90" fmla="*/ 1174 w 47"/>
                <a:gd name="T91" fmla="*/ 1859 h 83"/>
                <a:gd name="T92" fmla="*/ 1200 w 47"/>
                <a:gd name="T93" fmla="*/ 1879 h 83"/>
                <a:gd name="T94" fmla="*/ 1226 w 47"/>
                <a:gd name="T95" fmla="*/ 1903 h 83"/>
                <a:gd name="T96" fmla="*/ 1226 w 47"/>
                <a:gd name="T97" fmla="*/ 1879 h 83"/>
                <a:gd name="T98" fmla="*/ 1149 w 47"/>
                <a:gd name="T99" fmla="*/ 1283 h 83"/>
                <a:gd name="T100" fmla="*/ 1149 w 47"/>
                <a:gd name="T101" fmla="*/ 1239 h 83"/>
                <a:gd name="T102" fmla="*/ 1174 w 47"/>
                <a:gd name="T103" fmla="*/ 49 h 83"/>
                <a:gd name="T104" fmla="*/ 1149 w 47"/>
                <a:gd name="T105" fmla="*/ 0 h 83"/>
                <a:gd name="T106" fmla="*/ 1149 w 47"/>
                <a:gd name="T107" fmla="*/ 0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7"/>
                <a:gd name="T163" fmla="*/ 0 h 83"/>
                <a:gd name="T164" fmla="*/ 47 w 47"/>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4080" name="Freeform 59"/>
            <p:cNvSpPr>
              <a:spLocks/>
            </p:cNvSpPr>
            <p:nvPr/>
          </p:nvSpPr>
          <p:spPr bwMode="auto">
            <a:xfrm>
              <a:off x="4331" y="1721"/>
              <a:ext cx="404" cy="249"/>
            </a:xfrm>
            <a:custGeom>
              <a:avLst/>
              <a:gdLst>
                <a:gd name="T0" fmla="*/ 496 w 79"/>
                <a:gd name="T1" fmla="*/ 1167 h 51"/>
                <a:gd name="T2" fmla="*/ 1437 w 79"/>
                <a:gd name="T3" fmla="*/ 1001 h 51"/>
                <a:gd name="T4" fmla="*/ 1729 w 79"/>
                <a:gd name="T5" fmla="*/ 952 h 51"/>
                <a:gd name="T6" fmla="*/ 1754 w 79"/>
                <a:gd name="T7" fmla="*/ 952 h 51"/>
                <a:gd name="T8" fmla="*/ 1754 w 79"/>
                <a:gd name="T9" fmla="*/ 928 h 51"/>
                <a:gd name="T10" fmla="*/ 1754 w 79"/>
                <a:gd name="T11" fmla="*/ 908 h 51"/>
                <a:gd name="T12" fmla="*/ 1780 w 79"/>
                <a:gd name="T13" fmla="*/ 884 h 51"/>
                <a:gd name="T14" fmla="*/ 1831 w 79"/>
                <a:gd name="T15" fmla="*/ 884 h 51"/>
                <a:gd name="T16" fmla="*/ 1856 w 79"/>
                <a:gd name="T17" fmla="*/ 884 h 51"/>
                <a:gd name="T18" fmla="*/ 1933 w 79"/>
                <a:gd name="T19" fmla="*/ 835 h 51"/>
                <a:gd name="T20" fmla="*/ 1933 w 79"/>
                <a:gd name="T21" fmla="*/ 786 h 51"/>
                <a:gd name="T22" fmla="*/ 2015 w 79"/>
                <a:gd name="T23" fmla="*/ 737 h 51"/>
                <a:gd name="T24" fmla="*/ 2066 w 79"/>
                <a:gd name="T25" fmla="*/ 713 h 51"/>
                <a:gd name="T26" fmla="*/ 2066 w 79"/>
                <a:gd name="T27" fmla="*/ 693 h 51"/>
                <a:gd name="T28" fmla="*/ 2015 w 79"/>
                <a:gd name="T29" fmla="*/ 669 h 51"/>
                <a:gd name="T30" fmla="*/ 1989 w 79"/>
                <a:gd name="T31" fmla="*/ 644 h 51"/>
                <a:gd name="T32" fmla="*/ 1964 w 79"/>
                <a:gd name="T33" fmla="*/ 644 h 51"/>
                <a:gd name="T34" fmla="*/ 1964 w 79"/>
                <a:gd name="T35" fmla="*/ 620 h 51"/>
                <a:gd name="T36" fmla="*/ 1907 w 79"/>
                <a:gd name="T37" fmla="*/ 620 h 51"/>
                <a:gd name="T38" fmla="*/ 1907 w 79"/>
                <a:gd name="T39" fmla="*/ 571 h 51"/>
                <a:gd name="T40" fmla="*/ 1856 w 79"/>
                <a:gd name="T41" fmla="*/ 571 h 51"/>
                <a:gd name="T42" fmla="*/ 1856 w 79"/>
                <a:gd name="T43" fmla="*/ 547 h 51"/>
                <a:gd name="T44" fmla="*/ 1856 w 79"/>
                <a:gd name="T45" fmla="*/ 478 h 51"/>
                <a:gd name="T46" fmla="*/ 1882 w 79"/>
                <a:gd name="T47" fmla="*/ 478 h 51"/>
                <a:gd name="T48" fmla="*/ 1856 w 79"/>
                <a:gd name="T49" fmla="*/ 430 h 51"/>
                <a:gd name="T50" fmla="*/ 1831 w 79"/>
                <a:gd name="T51" fmla="*/ 405 h 51"/>
                <a:gd name="T52" fmla="*/ 1831 w 79"/>
                <a:gd name="T53" fmla="*/ 405 h 51"/>
                <a:gd name="T54" fmla="*/ 1856 w 79"/>
                <a:gd name="T55" fmla="*/ 381 h 51"/>
                <a:gd name="T56" fmla="*/ 1882 w 79"/>
                <a:gd name="T57" fmla="*/ 356 h 51"/>
                <a:gd name="T58" fmla="*/ 1907 w 79"/>
                <a:gd name="T59" fmla="*/ 288 h 51"/>
                <a:gd name="T60" fmla="*/ 1907 w 79"/>
                <a:gd name="T61" fmla="*/ 264 h 51"/>
                <a:gd name="T62" fmla="*/ 1933 w 79"/>
                <a:gd name="T63" fmla="*/ 239 h 51"/>
                <a:gd name="T64" fmla="*/ 1933 w 79"/>
                <a:gd name="T65" fmla="*/ 215 h 51"/>
                <a:gd name="T66" fmla="*/ 1907 w 79"/>
                <a:gd name="T67" fmla="*/ 215 h 51"/>
                <a:gd name="T68" fmla="*/ 1831 w 79"/>
                <a:gd name="T69" fmla="*/ 190 h 51"/>
                <a:gd name="T70" fmla="*/ 1831 w 79"/>
                <a:gd name="T71" fmla="*/ 190 h 51"/>
                <a:gd name="T72" fmla="*/ 1805 w 79"/>
                <a:gd name="T73" fmla="*/ 166 h 51"/>
                <a:gd name="T74" fmla="*/ 1805 w 79"/>
                <a:gd name="T75" fmla="*/ 142 h 51"/>
                <a:gd name="T76" fmla="*/ 1754 w 79"/>
                <a:gd name="T77" fmla="*/ 73 h 51"/>
                <a:gd name="T78" fmla="*/ 1729 w 79"/>
                <a:gd name="T79" fmla="*/ 73 h 51"/>
                <a:gd name="T80" fmla="*/ 1729 w 79"/>
                <a:gd name="T81" fmla="*/ 49 h 51"/>
                <a:gd name="T82" fmla="*/ 1698 w 79"/>
                <a:gd name="T83" fmla="*/ 49 h 51"/>
                <a:gd name="T84" fmla="*/ 1698 w 79"/>
                <a:gd name="T85" fmla="*/ 49 h 51"/>
                <a:gd name="T86" fmla="*/ 1698 w 79"/>
                <a:gd name="T87" fmla="*/ 24 h 51"/>
                <a:gd name="T88" fmla="*/ 1672 w 79"/>
                <a:gd name="T89" fmla="*/ 0 h 51"/>
                <a:gd name="T90" fmla="*/ 235 w 79"/>
                <a:gd name="T91" fmla="*/ 264 h 51"/>
                <a:gd name="T92" fmla="*/ 210 w 79"/>
                <a:gd name="T93" fmla="*/ 166 h 51"/>
                <a:gd name="T94" fmla="*/ 133 w 79"/>
                <a:gd name="T95" fmla="*/ 239 h 51"/>
                <a:gd name="T96" fmla="*/ 133 w 79"/>
                <a:gd name="T97" fmla="*/ 239 h 51"/>
                <a:gd name="T98" fmla="*/ 102 w 79"/>
                <a:gd name="T99" fmla="*/ 215 h 51"/>
                <a:gd name="T100" fmla="*/ 102 w 79"/>
                <a:gd name="T101" fmla="*/ 215 h 51"/>
                <a:gd name="T102" fmla="*/ 77 w 79"/>
                <a:gd name="T103" fmla="*/ 264 h 51"/>
                <a:gd name="T104" fmla="*/ 26 w 79"/>
                <a:gd name="T105" fmla="*/ 308 h 51"/>
                <a:gd name="T106" fmla="*/ 0 w 79"/>
                <a:gd name="T107" fmla="*/ 332 h 51"/>
                <a:gd name="T108" fmla="*/ 102 w 79"/>
                <a:gd name="T109" fmla="*/ 859 h 51"/>
                <a:gd name="T110" fmla="*/ 159 w 79"/>
                <a:gd name="T111" fmla="*/ 1216 h 51"/>
                <a:gd name="T112" fmla="*/ 496 w 79"/>
                <a:gd name="T113" fmla="*/ 1167 h 51"/>
                <a:gd name="T114" fmla="*/ 496 w 79"/>
                <a:gd name="T115" fmla="*/ 1167 h 5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9"/>
                <a:gd name="T175" fmla="*/ 0 h 51"/>
                <a:gd name="T176" fmla="*/ 79 w 79"/>
                <a:gd name="T177" fmla="*/ 51 h 5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1" y="16"/>
                  </a:lnTo>
                  <a:lnTo>
                    <a:pt x="72" y="15"/>
                  </a:lnTo>
                  <a:lnTo>
                    <a:pt x="73" y="12"/>
                  </a:lnTo>
                  <a:lnTo>
                    <a:pt x="73" y="11"/>
                  </a:lnTo>
                  <a:lnTo>
                    <a:pt x="74" y="10"/>
                  </a:lnTo>
                  <a:lnTo>
                    <a:pt x="74" y="9"/>
                  </a:lnTo>
                  <a:lnTo>
                    <a:pt x="73" y="9"/>
                  </a:lnTo>
                  <a:lnTo>
                    <a:pt x="70" y="8"/>
                  </a:lnTo>
                  <a:lnTo>
                    <a:pt x="69" y="7"/>
                  </a:lnTo>
                  <a:lnTo>
                    <a:pt x="69" y="6"/>
                  </a:lnTo>
                  <a:lnTo>
                    <a:pt x="67" y="3"/>
                  </a:lnTo>
                  <a:lnTo>
                    <a:pt x="66" y="3"/>
                  </a:lnTo>
                  <a:lnTo>
                    <a:pt x="66" y="2"/>
                  </a:lnTo>
                  <a:lnTo>
                    <a:pt x="65" y="2"/>
                  </a:lnTo>
                  <a:lnTo>
                    <a:pt x="65" y="1"/>
                  </a:lnTo>
                  <a:lnTo>
                    <a:pt x="64" y="0"/>
                  </a:lnTo>
                  <a:lnTo>
                    <a:pt x="9" y="11"/>
                  </a:lnTo>
                  <a:lnTo>
                    <a:pt x="8" y="7"/>
                  </a:lnTo>
                  <a:lnTo>
                    <a:pt x="5" y="10"/>
                  </a:lnTo>
                  <a:lnTo>
                    <a:pt x="4" y="9"/>
                  </a:lnTo>
                  <a:lnTo>
                    <a:pt x="3" y="11"/>
                  </a:lnTo>
                  <a:lnTo>
                    <a:pt x="1" y="13"/>
                  </a:lnTo>
                  <a:lnTo>
                    <a:pt x="0" y="14"/>
                  </a:lnTo>
                  <a:lnTo>
                    <a:pt x="4" y="36"/>
                  </a:lnTo>
                  <a:lnTo>
                    <a:pt x="6" y="51"/>
                  </a:lnTo>
                  <a:lnTo>
                    <a:pt x="19" y="4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4081" name="Freeform 60"/>
            <p:cNvSpPr>
              <a:spLocks/>
            </p:cNvSpPr>
            <p:nvPr/>
          </p:nvSpPr>
          <p:spPr bwMode="auto">
            <a:xfrm>
              <a:off x="4197" y="1970"/>
              <a:ext cx="523" cy="287"/>
            </a:xfrm>
            <a:custGeom>
              <a:avLst/>
              <a:gdLst>
                <a:gd name="T0" fmla="*/ 815 w 102"/>
                <a:gd name="T1" fmla="*/ 1304 h 59"/>
                <a:gd name="T2" fmla="*/ 682 w 102"/>
                <a:gd name="T3" fmla="*/ 1323 h 59"/>
                <a:gd name="T4" fmla="*/ 579 w 102"/>
                <a:gd name="T5" fmla="*/ 1323 h 59"/>
                <a:gd name="T6" fmla="*/ 133 w 102"/>
                <a:gd name="T7" fmla="*/ 1323 h 59"/>
                <a:gd name="T8" fmla="*/ 236 w 102"/>
                <a:gd name="T9" fmla="*/ 1231 h 59"/>
                <a:gd name="T10" fmla="*/ 262 w 102"/>
                <a:gd name="T11" fmla="*/ 1158 h 59"/>
                <a:gd name="T12" fmla="*/ 497 w 102"/>
                <a:gd name="T13" fmla="*/ 949 h 59"/>
                <a:gd name="T14" fmla="*/ 554 w 102"/>
                <a:gd name="T15" fmla="*/ 1041 h 59"/>
                <a:gd name="T16" fmla="*/ 708 w 102"/>
                <a:gd name="T17" fmla="*/ 1041 h 59"/>
                <a:gd name="T18" fmla="*/ 764 w 102"/>
                <a:gd name="T19" fmla="*/ 1017 h 59"/>
                <a:gd name="T20" fmla="*/ 892 w 102"/>
                <a:gd name="T21" fmla="*/ 992 h 59"/>
                <a:gd name="T22" fmla="*/ 949 w 102"/>
                <a:gd name="T23" fmla="*/ 968 h 59"/>
                <a:gd name="T24" fmla="*/ 1102 w 102"/>
                <a:gd name="T25" fmla="*/ 851 h 59"/>
                <a:gd name="T26" fmla="*/ 1159 w 102"/>
                <a:gd name="T27" fmla="*/ 662 h 59"/>
                <a:gd name="T28" fmla="*/ 1287 w 102"/>
                <a:gd name="T29" fmla="*/ 428 h 59"/>
                <a:gd name="T30" fmla="*/ 1369 w 102"/>
                <a:gd name="T31" fmla="*/ 448 h 59"/>
                <a:gd name="T32" fmla="*/ 1446 w 102"/>
                <a:gd name="T33" fmla="*/ 282 h 59"/>
                <a:gd name="T34" fmla="*/ 1554 w 102"/>
                <a:gd name="T35" fmla="*/ 238 h 59"/>
                <a:gd name="T36" fmla="*/ 1605 w 102"/>
                <a:gd name="T37" fmla="*/ 117 h 59"/>
                <a:gd name="T38" fmla="*/ 1605 w 102"/>
                <a:gd name="T39" fmla="*/ 24 h 59"/>
                <a:gd name="T40" fmla="*/ 1789 w 102"/>
                <a:gd name="T41" fmla="*/ 92 h 59"/>
                <a:gd name="T42" fmla="*/ 1841 w 102"/>
                <a:gd name="T43" fmla="*/ 24 h 59"/>
                <a:gd name="T44" fmla="*/ 1918 w 102"/>
                <a:gd name="T45" fmla="*/ 49 h 59"/>
                <a:gd name="T46" fmla="*/ 2000 w 102"/>
                <a:gd name="T47" fmla="*/ 92 h 59"/>
                <a:gd name="T48" fmla="*/ 2102 w 102"/>
                <a:gd name="T49" fmla="*/ 190 h 59"/>
                <a:gd name="T50" fmla="*/ 2025 w 102"/>
                <a:gd name="T51" fmla="*/ 331 h 59"/>
                <a:gd name="T52" fmla="*/ 2128 w 102"/>
                <a:gd name="T53" fmla="*/ 355 h 59"/>
                <a:gd name="T54" fmla="*/ 2210 w 102"/>
                <a:gd name="T55" fmla="*/ 404 h 59"/>
                <a:gd name="T56" fmla="*/ 2287 w 102"/>
                <a:gd name="T57" fmla="*/ 428 h 59"/>
                <a:gd name="T58" fmla="*/ 2446 w 102"/>
                <a:gd name="T59" fmla="*/ 472 h 59"/>
                <a:gd name="T60" fmla="*/ 2446 w 102"/>
                <a:gd name="T61" fmla="*/ 545 h 59"/>
                <a:gd name="T62" fmla="*/ 2420 w 102"/>
                <a:gd name="T63" fmla="*/ 613 h 59"/>
                <a:gd name="T64" fmla="*/ 2497 w 102"/>
                <a:gd name="T65" fmla="*/ 686 h 59"/>
                <a:gd name="T66" fmla="*/ 2446 w 102"/>
                <a:gd name="T67" fmla="*/ 710 h 59"/>
                <a:gd name="T68" fmla="*/ 2471 w 102"/>
                <a:gd name="T69" fmla="*/ 735 h 59"/>
                <a:gd name="T70" fmla="*/ 2420 w 102"/>
                <a:gd name="T71" fmla="*/ 759 h 59"/>
                <a:gd name="T72" fmla="*/ 2471 w 102"/>
                <a:gd name="T73" fmla="*/ 783 h 59"/>
                <a:gd name="T74" fmla="*/ 2471 w 102"/>
                <a:gd name="T75" fmla="*/ 851 h 59"/>
                <a:gd name="T76" fmla="*/ 2420 w 102"/>
                <a:gd name="T77" fmla="*/ 851 h 59"/>
                <a:gd name="T78" fmla="*/ 2523 w 102"/>
                <a:gd name="T79" fmla="*/ 876 h 59"/>
                <a:gd name="T80" fmla="*/ 2630 w 102"/>
                <a:gd name="T81" fmla="*/ 851 h 59"/>
                <a:gd name="T82" fmla="*/ 2656 w 102"/>
                <a:gd name="T83" fmla="*/ 992 h 59"/>
                <a:gd name="T84" fmla="*/ 2656 w 102"/>
                <a:gd name="T85" fmla="*/ 1017 h 5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2"/>
                <a:gd name="T130" fmla="*/ 0 h 59"/>
                <a:gd name="T131" fmla="*/ 102 w 102"/>
                <a:gd name="T132" fmla="*/ 59 h 5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2" h="59">
                  <a:moveTo>
                    <a:pt x="101" y="43"/>
                  </a:moveTo>
                  <a:lnTo>
                    <a:pt x="67" y="50"/>
                  </a:lnTo>
                  <a:lnTo>
                    <a:pt x="31" y="55"/>
                  </a:lnTo>
                  <a:lnTo>
                    <a:pt x="29" y="56"/>
                  </a:lnTo>
                  <a:lnTo>
                    <a:pt x="26" y="56"/>
                  </a:lnTo>
                  <a:lnTo>
                    <a:pt x="26" y="55"/>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6" y="41"/>
                  </a:lnTo>
                  <a:lnTo>
                    <a:pt x="39" y="38"/>
                  </a:lnTo>
                  <a:lnTo>
                    <a:pt x="40" y="39"/>
                  </a:lnTo>
                  <a:lnTo>
                    <a:pt x="42" y="36"/>
                  </a:lnTo>
                  <a:lnTo>
                    <a:pt x="41" y="35"/>
                  </a:lnTo>
                  <a:lnTo>
                    <a:pt x="42" y="33"/>
                  </a:lnTo>
                  <a:lnTo>
                    <a:pt x="44" y="28"/>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4"/>
                  </a:lnTo>
                  <a:lnTo>
                    <a:pt x="61" y="1"/>
                  </a:lnTo>
                  <a:lnTo>
                    <a:pt x="61" y="0"/>
                  </a:lnTo>
                  <a:lnTo>
                    <a:pt x="62" y="0"/>
                  </a:lnTo>
                  <a:lnTo>
                    <a:pt x="68" y="4"/>
                  </a:lnTo>
                  <a:lnTo>
                    <a:pt x="69" y="4"/>
                  </a:lnTo>
                  <a:lnTo>
                    <a:pt x="70" y="1"/>
                  </a:lnTo>
                  <a:lnTo>
                    <a:pt x="71" y="1"/>
                  </a:lnTo>
                  <a:lnTo>
                    <a:pt x="72" y="1"/>
                  </a:lnTo>
                  <a:lnTo>
                    <a:pt x="73" y="2"/>
                  </a:lnTo>
                  <a:lnTo>
                    <a:pt x="72" y="3"/>
                  </a:lnTo>
                  <a:lnTo>
                    <a:pt x="74" y="4"/>
                  </a:lnTo>
                  <a:lnTo>
                    <a:pt x="76" y="4"/>
                  </a:lnTo>
                  <a:lnTo>
                    <a:pt x="78" y="6"/>
                  </a:lnTo>
                  <a:lnTo>
                    <a:pt x="79" y="6"/>
                  </a:lnTo>
                  <a:lnTo>
                    <a:pt x="80" y="8"/>
                  </a:lnTo>
                  <a:lnTo>
                    <a:pt x="78" y="12"/>
                  </a:lnTo>
                  <a:lnTo>
                    <a:pt x="77" y="14"/>
                  </a:lnTo>
                  <a:lnTo>
                    <a:pt x="78" y="16"/>
                  </a:lnTo>
                  <a:lnTo>
                    <a:pt x="80" y="16"/>
                  </a:lnTo>
                  <a:lnTo>
                    <a:pt x="81" y="15"/>
                  </a:lnTo>
                  <a:lnTo>
                    <a:pt x="83" y="17"/>
                  </a:lnTo>
                  <a:lnTo>
                    <a:pt x="84" y="17"/>
                  </a:lnTo>
                  <a:lnTo>
                    <a:pt x="85" y="18"/>
                  </a:lnTo>
                  <a:lnTo>
                    <a:pt x="86" y="18"/>
                  </a:lnTo>
                  <a:lnTo>
                    <a:pt x="87" y="18"/>
                  </a:lnTo>
                  <a:lnTo>
                    <a:pt x="90" y="20"/>
                  </a:lnTo>
                  <a:lnTo>
                    <a:pt x="93" y="20"/>
                  </a:lnTo>
                  <a:lnTo>
                    <a:pt x="94" y="22"/>
                  </a:lnTo>
                  <a:lnTo>
                    <a:pt x="93" y="22"/>
                  </a:lnTo>
                  <a:lnTo>
                    <a:pt x="93" y="23"/>
                  </a:lnTo>
                  <a:lnTo>
                    <a:pt x="93" y="25"/>
                  </a:lnTo>
                  <a:lnTo>
                    <a:pt x="92" y="26"/>
                  </a:lnTo>
                  <a:lnTo>
                    <a:pt x="94" y="27"/>
                  </a:lnTo>
                  <a:lnTo>
                    <a:pt x="95" y="29"/>
                  </a:lnTo>
                  <a:lnTo>
                    <a:pt x="95" y="30"/>
                  </a:lnTo>
                  <a:lnTo>
                    <a:pt x="93" y="30"/>
                  </a:lnTo>
                  <a:lnTo>
                    <a:pt x="93" y="31"/>
                  </a:lnTo>
                  <a:lnTo>
                    <a:pt x="94" y="31"/>
                  </a:lnTo>
                  <a:lnTo>
                    <a:pt x="94" y="32"/>
                  </a:lnTo>
                  <a:lnTo>
                    <a:pt x="93" y="32"/>
                  </a:lnTo>
                  <a:lnTo>
                    <a:pt x="92" y="32"/>
                  </a:lnTo>
                  <a:lnTo>
                    <a:pt x="93" y="33"/>
                  </a:lnTo>
                  <a:lnTo>
                    <a:pt x="94" y="33"/>
                  </a:lnTo>
                  <a:lnTo>
                    <a:pt x="96" y="34"/>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4082" name="Freeform 61"/>
            <p:cNvSpPr>
              <a:spLocks/>
            </p:cNvSpPr>
            <p:nvPr/>
          </p:nvSpPr>
          <p:spPr bwMode="auto">
            <a:xfrm>
              <a:off x="4233" y="2350"/>
              <a:ext cx="353" cy="258"/>
            </a:xfrm>
            <a:custGeom>
              <a:avLst/>
              <a:gdLst>
                <a:gd name="T0" fmla="*/ 1074 w 69"/>
                <a:gd name="T1" fmla="*/ 1256 h 53"/>
                <a:gd name="T2" fmla="*/ 992 w 69"/>
                <a:gd name="T3" fmla="*/ 1232 h 53"/>
                <a:gd name="T4" fmla="*/ 967 w 69"/>
                <a:gd name="T5" fmla="*/ 1139 h 53"/>
                <a:gd name="T6" fmla="*/ 865 w 69"/>
                <a:gd name="T7" fmla="*/ 1042 h 53"/>
                <a:gd name="T8" fmla="*/ 813 w 69"/>
                <a:gd name="T9" fmla="*/ 925 h 53"/>
                <a:gd name="T10" fmla="*/ 757 w 69"/>
                <a:gd name="T11" fmla="*/ 876 h 53"/>
                <a:gd name="T12" fmla="*/ 655 w 69"/>
                <a:gd name="T13" fmla="*/ 808 h 53"/>
                <a:gd name="T14" fmla="*/ 604 w 69"/>
                <a:gd name="T15" fmla="*/ 759 h 53"/>
                <a:gd name="T16" fmla="*/ 578 w 69"/>
                <a:gd name="T17" fmla="*/ 711 h 53"/>
                <a:gd name="T18" fmla="*/ 394 w 69"/>
                <a:gd name="T19" fmla="*/ 594 h 53"/>
                <a:gd name="T20" fmla="*/ 343 w 69"/>
                <a:gd name="T21" fmla="*/ 545 h 53"/>
                <a:gd name="T22" fmla="*/ 261 w 69"/>
                <a:gd name="T23" fmla="*/ 448 h 53"/>
                <a:gd name="T24" fmla="*/ 210 w 69"/>
                <a:gd name="T25" fmla="*/ 380 h 53"/>
                <a:gd name="T26" fmla="*/ 26 w 69"/>
                <a:gd name="T27" fmla="*/ 331 h 53"/>
                <a:gd name="T28" fmla="*/ 26 w 69"/>
                <a:gd name="T29" fmla="*/ 239 h 53"/>
                <a:gd name="T30" fmla="*/ 77 w 69"/>
                <a:gd name="T31" fmla="*/ 190 h 53"/>
                <a:gd name="T32" fmla="*/ 77 w 69"/>
                <a:gd name="T33" fmla="*/ 166 h 53"/>
                <a:gd name="T34" fmla="*/ 210 w 69"/>
                <a:gd name="T35" fmla="*/ 117 h 53"/>
                <a:gd name="T36" fmla="*/ 312 w 69"/>
                <a:gd name="T37" fmla="*/ 73 h 53"/>
                <a:gd name="T38" fmla="*/ 343 w 69"/>
                <a:gd name="T39" fmla="*/ 49 h 53"/>
                <a:gd name="T40" fmla="*/ 813 w 69"/>
                <a:gd name="T41" fmla="*/ 24 h 53"/>
                <a:gd name="T42" fmla="*/ 813 w 69"/>
                <a:gd name="T43" fmla="*/ 49 h 53"/>
                <a:gd name="T44" fmla="*/ 916 w 69"/>
                <a:gd name="T45" fmla="*/ 92 h 53"/>
                <a:gd name="T46" fmla="*/ 1335 w 69"/>
                <a:gd name="T47" fmla="*/ 92 h 53"/>
                <a:gd name="T48" fmla="*/ 1780 w 69"/>
                <a:gd name="T49" fmla="*/ 404 h 53"/>
                <a:gd name="T50" fmla="*/ 1729 w 69"/>
                <a:gd name="T51" fmla="*/ 448 h 53"/>
                <a:gd name="T52" fmla="*/ 1647 w 69"/>
                <a:gd name="T53" fmla="*/ 570 h 53"/>
                <a:gd name="T54" fmla="*/ 1622 w 69"/>
                <a:gd name="T55" fmla="*/ 662 h 53"/>
                <a:gd name="T56" fmla="*/ 1622 w 69"/>
                <a:gd name="T57" fmla="*/ 711 h 53"/>
                <a:gd name="T58" fmla="*/ 1571 w 69"/>
                <a:gd name="T59" fmla="*/ 735 h 53"/>
                <a:gd name="T60" fmla="*/ 1545 w 69"/>
                <a:gd name="T61" fmla="*/ 784 h 53"/>
                <a:gd name="T62" fmla="*/ 1494 w 69"/>
                <a:gd name="T63" fmla="*/ 828 h 53"/>
                <a:gd name="T64" fmla="*/ 1386 w 69"/>
                <a:gd name="T65" fmla="*/ 925 h 53"/>
                <a:gd name="T66" fmla="*/ 1310 w 69"/>
                <a:gd name="T67" fmla="*/ 974 h 53"/>
                <a:gd name="T68" fmla="*/ 1284 w 69"/>
                <a:gd name="T69" fmla="*/ 1017 h 53"/>
                <a:gd name="T70" fmla="*/ 1202 w 69"/>
                <a:gd name="T71" fmla="*/ 1042 h 53"/>
                <a:gd name="T72" fmla="*/ 1202 w 69"/>
                <a:gd name="T73" fmla="*/ 1066 h 53"/>
                <a:gd name="T74" fmla="*/ 1177 w 69"/>
                <a:gd name="T75" fmla="*/ 1115 h 53"/>
                <a:gd name="T76" fmla="*/ 1126 w 69"/>
                <a:gd name="T77" fmla="*/ 1139 h 53"/>
                <a:gd name="T78" fmla="*/ 1126 w 69"/>
                <a:gd name="T79" fmla="*/ 1139 h 53"/>
                <a:gd name="T80" fmla="*/ 1126 w 69"/>
                <a:gd name="T81" fmla="*/ 1163 h 53"/>
                <a:gd name="T82" fmla="*/ 1151 w 69"/>
                <a:gd name="T83" fmla="*/ 1183 h 53"/>
                <a:gd name="T84" fmla="*/ 1100 w 69"/>
                <a:gd name="T85" fmla="*/ 1207 h 53"/>
                <a:gd name="T86" fmla="*/ 1074 w 69"/>
                <a:gd name="T87" fmla="*/ 1232 h 5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9"/>
                <a:gd name="T133" fmla="*/ 0 h 53"/>
                <a:gd name="T134" fmla="*/ 69 w 69"/>
                <a:gd name="T135" fmla="*/ 53 h 5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7"/>
                  </a:lnTo>
                  <a:lnTo>
                    <a:pt x="7" y="5"/>
                  </a:lnTo>
                  <a:lnTo>
                    <a:pt x="8" y="5"/>
                  </a:lnTo>
                  <a:lnTo>
                    <a:pt x="12" y="3"/>
                  </a:lnTo>
                  <a:lnTo>
                    <a:pt x="12" y="2"/>
                  </a:lnTo>
                  <a:lnTo>
                    <a:pt x="13" y="2"/>
                  </a:lnTo>
                  <a:lnTo>
                    <a:pt x="31" y="0"/>
                  </a:lnTo>
                  <a:lnTo>
                    <a:pt x="31" y="1"/>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5" y="47"/>
                  </a:lnTo>
                  <a:lnTo>
                    <a:pt x="44" y="48"/>
                  </a:lnTo>
                  <a:lnTo>
                    <a:pt x="43" y="48"/>
                  </a:lnTo>
                  <a:lnTo>
                    <a:pt x="43" y="49"/>
                  </a:lnTo>
                  <a:lnTo>
                    <a:pt x="44" y="49"/>
                  </a:lnTo>
                  <a:lnTo>
                    <a:pt x="44" y="50"/>
                  </a:lnTo>
                  <a:lnTo>
                    <a:pt x="43" y="50"/>
                  </a:lnTo>
                  <a:lnTo>
                    <a:pt x="42" y="51"/>
                  </a:lnTo>
                  <a:lnTo>
                    <a:pt x="41" y="5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4083" name="Freeform 62"/>
            <p:cNvSpPr>
              <a:spLocks/>
            </p:cNvSpPr>
            <p:nvPr/>
          </p:nvSpPr>
          <p:spPr bwMode="auto">
            <a:xfrm>
              <a:off x="4074" y="2384"/>
              <a:ext cx="375" cy="376"/>
            </a:xfrm>
            <a:custGeom>
              <a:avLst/>
              <a:gdLst>
                <a:gd name="T0" fmla="*/ 236 w 73"/>
                <a:gd name="T1" fmla="*/ 977 h 77"/>
                <a:gd name="T2" fmla="*/ 293 w 73"/>
                <a:gd name="T3" fmla="*/ 1050 h 77"/>
                <a:gd name="T4" fmla="*/ 344 w 73"/>
                <a:gd name="T5" fmla="*/ 1099 h 77"/>
                <a:gd name="T6" fmla="*/ 344 w 73"/>
                <a:gd name="T7" fmla="*/ 1167 h 77"/>
                <a:gd name="T8" fmla="*/ 370 w 73"/>
                <a:gd name="T9" fmla="*/ 1191 h 77"/>
                <a:gd name="T10" fmla="*/ 344 w 73"/>
                <a:gd name="T11" fmla="*/ 1314 h 77"/>
                <a:gd name="T12" fmla="*/ 318 w 73"/>
                <a:gd name="T13" fmla="*/ 1431 h 77"/>
                <a:gd name="T14" fmla="*/ 370 w 73"/>
                <a:gd name="T15" fmla="*/ 1621 h 77"/>
                <a:gd name="T16" fmla="*/ 421 w 73"/>
                <a:gd name="T17" fmla="*/ 1694 h 77"/>
                <a:gd name="T18" fmla="*/ 447 w 73"/>
                <a:gd name="T19" fmla="*/ 1763 h 77"/>
                <a:gd name="T20" fmla="*/ 473 w 73"/>
                <a:gd name="T21" fmla="*/ 1812 h 77"/>
                <a:gd name="T22" fmla="*/ 1531 w 73"/>
                <a:gd name="T23" fmla="*/ 1812 h 77"/>
                <a:gd name="T24" fmla="*/ 1582 w 73"/>
                <a:gd name="T25" fmla="*/ 1836 h 77"/>
                <a:gd name="T26" fmla="*/ 1557 w 73"/>
                <a:gd name="T27" fmla="*/ 1694 h 77"/>
                <a:gd name="T28" fmla="*/ 1582 w 73"/>
                <a:gd name="T29" fmla="*/ 1646 h 77"/>
                <a:gd name="T30" fmla="*/ 1690 w 73"/>
                <a:gd name="T31" fmla="*/ 1646 h 77"/>
                <a:gd name="T32" fmla="*/ 1767 w 73"/>
                <a:gd name="T33" fmla="*/ 1646 h 77"/>
                <a:gd name="T34" fmla="*/ 1767 w 73"/>
                <a:gd name="T35" fmla="*/ 1548 h 77"/>
                <a:gd name="T36" fmla="*/ 1767 w 73"/>
                <a:gd name="T37" fmla="*/ 1480 h 77"/>
                <a:gd name="T38" fmla="*/ 1818 w 73"/>
                <a:gd name="T39" fmla="*/ 1265 h 77"/>
                <a:gd name="T40" fmla="*/ 1875 w 73"/>
                <a:gd name="T41" fmla="*/ 1143 h 77"/>
                <a:gd name="T42" fmla="*/ 1926 w 73"/>
                <a:gd name="T43" fmla="*/ 1123 h 77"/>
                <a:gd name="T44" fmla="*/ 1926 w 73"/>
                <a:gd name="T45" fmla="*/ 1099 h 77"/>
                <a:gd name="T46" fmla="*/ 1901 w 73"/>
                <a:gd name="T47" fmla="*/ 1099 h 77"/>
                <a:gd name="T48" fmla="*/ 1818 w 73"/>
                <a:gd name="T49" fmla="*/ 1074 h 77"/>
                <a:gd name="T50" fmla="*/ 1793 w 73"/>
                <a:gd name="T51" fmla="*/ 977 h 77"/>
                <a:gd name="T52" fmla="*/ 1690 w 73"/>
                <a:gd name="T53" fmla="*/ 884 h 77"/>
                <a:gd name="T54" fmla="*/ 1634 w 73"/>
                <a:gd name="T55" fmla="*/ 762 h 77"/>
                <a:gd name="T56" fmla="*/ 1582 w 73"/>
                <a:gd name="T57" fmla="*/ 713 h 77"/>
                <a:gd name="T58" fmla="*/ 1479 w 73"/>
                <a:gd name="T59" fmla="*/ 645 h 77"/>
                <a:gd name="T60" fmla="*/ 1423 w 73"/>
                <a:gd name="T61" fmla="*/ 596 h 77"/>
                <a:gd name="T62" fmla="*/ 1397 w 73"/>
                <a:gd name="T63" fmla="*/ 547 h 77"/>
                <a:gd name="T64" fmla="*/ 1212 w 73"/>
                <a:gd name="T65" fmla="*/ 430 h 77"/>
                <a:gd name="T66" fmla="*/ 1161 w 73"/>
                <a:gd name="T67" fmla="*/ 381 h 77"/>
                <a:gd name="T68" fmla="*/ 1084 w 73"/>
                <a:gd name="T69" fmla="*/ 288 h 77"/>
                <a:gd name="T70" fmla="*/ 1027 w 73"/>
                <a:gd name="T71" fmla="*/ 215 h 77"/>
                <a:gd name="T72" fmla="*/ 842 w 73"/>
                <a:gd name="T73" fmla="*/ 166 h 77"/>
                <a:gd name="T74" fmla="*/ 842 w 73"/>
                <a:gd name="T75" fmla="*/ 73 h 77"/>
                <a:gd name="T76" fmla="*/ 899 w 73"/>
                <a:gd name="T77" fmla="*/ 24 h 77"/>
                <a:gd name="T78" fmla="*/ 899 w 73"/>
                <a:gd name="T79" fmla="*/ 0 h 77"/>
                <a:gd name="T80" fmla="*/ 0 w 73"/>
                <a:gd name="T81" fmla="*/ 117 h 7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3"/>
                <a:gd name="T124" fmla="*/ 0 h 77"/>
                <a:gd name="T125" fmla="*/ 73 w 73"/>
                <a:gd name="T126" fmla="*/ 77 h 7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0"/>
                  </a:lnTo>
                  <a:lnTo>
                    <a:pt x="13" y="3"/>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4084" name="Freeform 63"/>
            <p:cNvSpPr>
              <a:spLocks/>
            </p:cNvSpPr>
            <p:nvPr/>
          </p:nvSpPr>
          <p:spPr bwMode="auto">
            <a:xfrm>
              <a:off x="4427" y="1916"/>
              <a:ext cx="318" cy="141"/>
            </a:xfrm>
            <a:custGeom>
              <a:avLst/>
              <a:gdLst>
                <a:gd name="T0" fmla="*/ 949 w 62"/>
                <a:gd name="T1" fmla="*/ 49 h 29"/>
                <a:gd name="T2" fmla="*/ 51 w 62"/>
                <a:gd name="T3" fmla="*/ 404 h 29"/>
                <a:gd name="T4" fmla="*/ 108 w 62"/>
                <a:gd name="T5" fmla="*/ 379 h 29"/>
                <a:gd name="T6" fmla="*/ 210 w 62"/>
                <a:gd name="T7" fmla="*/ 306 h 29"/>
                <a:gd name="T8" fmla="*/ 262 w 62"/>
                <a:gd name="T9" fmla="*/ 258 h 29"/>
                <a:gd name="T10" fmla="*/ 287 w 62"/>
                <a:gd name="T11" fmla="*/ 238 h 29"/>
                <a:gd name="T12" fmla="*/ 369 w 62"/>
                <a:gd name="T13" fmla="*/ 214 h 29"/>
                <a:gd name="T14" fmla="*/ 498 w 62"/>
                <a:gd name="T15" fmla="*/ 165 h 29"/>
                <a:gd name="T16" fmla="*/ 554 w 62"/>
                <a:gd name="T17" fmla="*/ 190 h 29"/>
                <a:gd name="T18" fmla="*/ 605 w 62"/>
                <a:gd name="T19" fmla="*/ 190 h 29"/>
                <a:gd name="T20" fmla="*/ 657 w 62"/>
                <a:gd name="T21" fmla="*/ 282 h 29"/>
                <a:gd name="T22" fmla="*/ 708 w 62"/>
                <a:gd name="T23" fmla="*/ 282 h 29"/>
                <a:gd name="T24" fmla="*/ 708 w 62"/>
                <a:gd name="T25" fmla="*/ 331 h 29"/>
                <a:gd name="T26" fmla="*/ 816 w 62"/>
                <a:gd name="T27" fmla="*/ 355 h 29"/>
                <a:gd name="T28" fmla="*/ 892 w 62"/>
                <a:gd name="T29" fmla="*/ 404 h 29"/>
                <a:gd name="T30" fmla="*/ 923 w 62"/>
                <a:gd name="T31" fmla="*/ 447 h 29"/>
                <a:gd name="T32" fmla="*/ 841 w 62"/>
                <a:gd name="T33" fmla="*/ 593 h 29"/>
                <a:gd name="T34" fmla="*/ 923 w 62"/>
                <a:gd name="T35" fmla="*/ 637 h 29"/>
                <a:gd name="T36" fmla="*/ 1000 w 62"/>
                <a:gd name="T37" fmla="*/ 661 h 29"/>
                <a:gd name="T38" fmla="*/ 1026 w 62"/>
                <a:gd name="T39" fmla="*/ 661 h 29"/>
                <a:gd name="T40" fmla="*/ 1103 w 62"/>
                <a:gd name="T41" fmla="*/ 637 h 29"/>
                <a:gd name="T42" fmla="*/ 1210 w 62"/>
                <a:gd name="T43" fmla="*/ 686 h 29"/>
                <a:gd name="T44" fmla="*/ 1236 w 62"/>
                <a:gd name="T45" fmla="*/ 661 h 29"/>
                <a:gd name="T46" fmla="*/ 1185 w 62"/>
                <a:gd name="T47" fmla="*/ 613 h 29"/>
                <a:gd name="T48" fmla="*/ 1159 w 62"/>
                <a:gd name="T49" fmla="*/ 593 h 29"/>
                <a:gd name="T50" fmla="*/ 1185 w 62"/>
                <a:gd name="T51" fmla="*/ 569 h 29"/>
                <a:gd name="T52" fmla="*/ 1159 w 62"/>
                <a:gd name="T53" fmla="*/ 545 h 29"/>
                <a:gd name="T54" fmla="*/ 1077 w 62"/>
                <a:gd name="T55" fmla="*/ 447 h 29"/>
                <a:gd name="T56" fmla="*/ 1077 w 62"/>
                <a:gd name="T57" fmla="*/ 379 h 29"/>
                <a:gd name="T58" fmla="*/ 1077 w 62"/>
                <a:gd name="T59" fmla="*/ 282 h 29"/>
                <a:gd name="T60" fmla="*/ 1077 w 62"/>
                <a:gd name="T61" fmla="*/ 238 h 29"/>
                <a:gd name="T62" fmla="*/ 1077 w 62"/>
                <a:gd name="T63" fmla="*/ 214 h 29"/>
                <a:gd name="T64" fmla="*/ 1159 w 62"/>
                <a:gd name="T65" fmla="*/ 141 h 29"/>
                <a:gd name="T66" fmla="*/ 1185 w 62"/>
                <a:gd name="T67" fmla="*/ 92 h 29"/>
                <a:gd name="T68" fmla="*/ 1236 w 62"/>
                <a:gd name="T69" fmla="*/ 92 h 29"/>
                <a:gd name="T70" fmla="*/ 1185 w 62"/>
                <a:gd name="T71" fmla="*/ 190 h 29"/>
                <a:gd name="T72" fmla="*/ 1159 w 62"/>
                <a:gd name="T73" fmla="*/ 238 h 29"/>
                <a:gd name="T74" fmla="*/ 1210 w 62"/>
                <a:gd name="T75" fmla="*/ 282 h 29"/>
                <a:gd name="T76" fmla="*/ 1210 w 62"/>
                <a:gd name="T77" fmla="*/ 379 h 29"/>
                <a:gd name="T78" fmla="*/ 1185 w 62"/>
                <a:gd name="T79" fmla="*/ 428 h 29"/>
                <a:gd name="T80" fmla="*/ 1210 w 62"/>
                <a:gd name="T81" fmla="*/ 447 h 29"/>
                <a:gd name="T82" fmla="*/ 1210 w 62"/>
                <a:gd name="T83" fmla="*/ 496 h 29"/>
                <a:gd name="T84" fmla="*/ 1236 w 62"/>
                <a:gd name="T85" fmla="*/ 569 h 29"/>
                <a:gd name="T86" fmla="*/ 1313 w 62"/>
                <a:gd name="T87" fmla="*/ 593 h 29"/>
                <a:gd name="T88" fmla="*/ 1369 w 62"/>
                <a:gd name="T89" fmla="*/ 569 h 29"/>
                <a:gd name="T90" fmla="*/ 1369 w 62"/>
                <a:gd name="T91" fmla="*/ 613 h 29"/>
                <a:gd name="T92" fmla="*/ 1395 w 62"/>
                <a:gd name="T93" fmla="*/ 661 h 29"/>
                <a:gd name="T94" fmla="*/ 1446 w 62"/>
                <a:gd name="T95" fmla="*/ 686 h 29"/>
                <a:gd name="T96" fmla="*/ 1472 w 62"/>
                <a:gd name="T97" fmla="*/ 661 h 29"/>
                <a:gd name="T98" fmla="*/ 1605 w 62"/>
                <a:gd name="T99" fmla="*/ 613 h 29"/>
                <a:gd name="T100" fmla="*/ 1631 w 62"/>
                <a:gd name="T101" fmla="*/ 447 h 29"/>
                <a:gd name="T102" fmla="*/ 1421 w 62"/>
                <a:gd name="T103" fmla="*/ 496 h 29"/>
                <a:gd name="T104" fmla="*/ 1236 w 62"/>
                <a:gd name="T105" fmla="*/ 0 h 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2"/>
                <a:gd name="T160" fmla="*/ 0 h 29"/>
                <a:gd name="T161" fmla="*/ 62 w 62"/>
                <a:gd name="T162" fmla="*/ 29 h 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3" y="23"/>
                  </a:lnTo>
                  <a:lnTo>
                    <a:pt x="32" y="25"/>
                  </a:lnTo>
                  <a:lnTo>
                    <a:pt x="33" y="27"/>
                  </a:lnTo>
                  <a:lnTo>
                    <a:pt x="35" y="27"/>
                  </a:lnTo>
                  <a:lnTo>
                    <a:pt x="36" y="26"/>
                  </a:lnTo>
                  <a:lnTo>
                    <a:pt x="38" y="28"/>
                  </a:lnTo>
                  <a:lnTo>
                    <a:pt x="39" y="28"/>
                  </a:lnTo>
                  <a:lnTo>
                    <a:pt x="40" y="27"/>
                  </a:lnTo>
                  <a:lnTo>
                    <a:pt x="42" y="27"/>
                  </a:lnTo>
                  <a:lnTo>
                    <a:pt x="45" y="28"/>
                  </a:lnTo>
                  <a:lnTo>
                    <a:pt x="46" y="29"/>
                  </a:lnTo>
                  <a:lnTo>
                    <a:pt x="47" y="29"/>
                  </a:lnTo>
                  <a:lnTo>
                    <a:pt x="47" y="28"/>
                  </a:lnTo>
                  <a:lnTo>
                    <a:pt x="46" y="28"/>
                  </a:lnTo>
                  <a:lnTo>
                    <a:pt x="45" y="26"/>
                  </a:lnTo>
                  <a:lnTo>
                    <a:pt x="44" y="25"/>
                  </a:lnTo>
                  <a:lnTo>
                    <a:pt x="44" y="24"/>
                  </a:lnTo>
                  <a:lnTo>
                    <a:pt x="45" y="24"/>
                  </a:lnTo>
                  <a:lnTo>
                    <a:pt x="44" y="23"/>
                  </a:lnTo>
                  <a:lnTo>
                    <a:pt x="43" y="21"/>
                  </a:lnTo>
                  <a:lnTo>
                    <a:pt x="41" y="19"/>
                  </a:lnTo>
                  <a:lnTo>
                    <a:pt x="41" y="17"/>
                  </a:lnTo>
                  <a:lnTo>
                    <a:pt x="41" y="16"/>
                  </a:lnTo>
                  <a:lnTo>
                    <a:pt x="41" y="13"/>
                  </a:lnTo>
                  <a:lnTo>
                    <a:pt x="41" y="12"/>
                  </a:lnTo>
                  <a:lnTo>
                    <a:pt x="41" y="11"/>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4" y="29"/>
                  </a:lnTo>
                  <a:lnTo>
                    <a:pt x="55" y="29"/>
                  </a:lnTo>
                  <a:lnTo>
                    <a:pt x="56" y="28"/>
                  </a:lnTo>
                  <a:lnTo>
                    <a:pt x="61" y="27"/>
                  </a:lnTo>
                  <a:lnTo>
                    <a:pt x="61" y="26"/>
                  </a:lnTo>
                  <a:lnTo>
                    <a:pt x="61" y="25"/>
                  </a:lnTo>
                  <a:lnTo>
                    <a:pt x="62" y="19"/>
                  </a:lnTo>
                  <a:lnTo>
                    <a:pt x="54" y="21"/>
                  </a:lnTo>
                  <a:lnTo>
                    <a:pt x="47"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4085" name="Freeform 64"/>
            <p:cNvSpPr>
              <a:spLocks/>
            </p:cNvSpPr>
            <p:nvPr/>
          </p:nvSpPr>
          <p:spPr bwMode="auto">
            <a:xfrm>
              <a:off x="4669" y="1901"/>
              <a:ext cx="76" cy="117"/>
            </a:xfrm>
            <a:custGeom>
              <a:avLst/>
              <a:gdLst>
                <a:gd name="T0" fmla="*/ 385 w 15"/>
                <a:gd name="T1" fmla="*/ 522 h 24"/>
                <a:gd name="T2" fmla="*/ 385 w 15"/>
                <a:gd name="T3" fmla="*/ 478 h 24"/>
                <a:gd name="T4" fmla="*/ 360 w 15"/>
                <a:gd name="T5" fmla="*/ 429 h 24"/>
                <a:gd name="T6" fmla="*/ 309 w 15"/>
                <a:gd name="T7" fmla="*/ 380 h 24"/>
                <a:gd name="T8" fmla="*/ 258 w 15"/>
                <a:gd name="T9" fmla="*/ 356 h 24"/>
                <a:gd name="T10" fmla="*/ 233 w 15"/>
                <a:gd name="T11" fmla="*/ 332 h 24"/>
                <a:gd name="T12" fmla="*/ 233 w 15"/>
                <a:gd name="T13" fmla="*/ 283 h 24"/>
                <a:gd name="T14" fmla="*/ 177 w 15"/>
                <a:gd name="T15" fmla="*/ 215 h 24"/>
                <a:gd name="T16" fmla="*/ 152 w 15"/>
                <a:gd name="T17" fmla="*/ 190 h 24"/>
                <a:gd name="T18" fmla="*/ 127 w 15"/>
                <a:gd name="T19" fmla="*/ 141 h 24"/>
                <a:gd name="T20" fmla="*/ 101 w 15"/>
                <a:gd name="T21" fmla="*/ 117 h 24"/>
                <a:gd name="T22" fmla="*/ 101 w 15"/>
                <a:gd name="T23" fmla="*/ 98 h 24"/>
                <a:gd name="T24" fmla="*/ 101 w 15"/>
                <a:gd name="T25" fmla="*/ 98 h 24"/>
                <a:gd name="T26" fmla="*/ 101 w 15"/>
                <a:gd name="T27" fmla="*/ 73 h 24"/>
                <a:gd name="T28" fmla="*/ 127 w 15"/>
                <a:gd name="T29" fmla="*/ 0 h 24"/>
                <a:gd name="T30" fmla="*/ 101 w 15"/>
                <a:gd name="T31" fmla="*/ 0 h 24"/>
                <a:gd name="T32" fmla="*/ 51 w 15"/>
                <a:gd name="T33" fmla="*/ 0 h 24"/>
                <a:gd name="T34" fmla="*/ 25 w 15"/>
                <a:gd name="T35" fmla="*/ 24 h 24"/>
                <a:gd name="T36" fmla="*/ 25 w 15"/>
                <a:gd name="T37" fmla="*/ 49 h 24"/>
                <a:gd name="T38" fmla="*/ 25 w 15"/>
                <a:gd name="T39" fmla="*/ 73 h 24"/>
                <a:gd name="T40" fmla="*/ 0 w 15"/>
                <a:gd name="T41" fmla="*/ 73 h 24"/>
                <a:gd name="T42" fmla="*/ 177 w 15"/>
                <a:gd name="T43" fmla="*/ 570 h 24"/>
                <a:gd name="T44" fmla="*/ 385 w 15"/>
                <a:gd name="T45" fmla="*/ 522 h 24"/>
                <a:gd name="T46" fmla="*/ 385 w 15"/>
                <a:gd name="T47" fmla="*/ 522 h 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5"/>
                <a:gd name="T73" fmla="*/ 0 h 24"/>
                <a:gd name="T74" fmla="*/ 15 w 15"/>
                <a:gd name="T75" fmla="*/ 24 h 2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3"/>
                  </a:lnTo>
                  <a:lnTo>
                    <a:pt x="5" y="0"/>
                  </a:lnTo>
                  <a:lnTo>
                    <a:pt x="4" y="0"/>
                  </a:lnTo>
                  <a:lnTo>
                    <a:pt x="2" y="0"/>
                  </a:lnTo>
                  <a:lnTo>
                    <a:pt x="1" y="1"/>
                  </a:lnTo>
                  <a:lnTo>
                    <a:pt x="1" y="2"/>
                  </a:lnTo>
                  <a:lnTo>
                    <a:pt x="1" y="3"/>
                  </a:lnTo>
                  <a:lnTo>
                    <a:pt x="0" y="3"/>
                  </a:lnTo>
                  <a:lnTo>
                    <a:pt x="7" y="24"/>
                  </a:lnTo>
                  <a:lnTo>
                    <a:pt x="15" y="2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4086" name="Freeform 65"/>
            <p:cNvSpPr>
              <a:spLocks/>
            </p:cNvSpPr>
            <p:nvPr/>
          </p:nvSpPr>
          <p:spPr bwMode="auto">
            <a:xfrm>
              <a:off x="4689" y="1765"/>
              <a:ext cx="98" cy="205"/>
            </a:xfrm>
            <a:custGeom>
              <a:avLst/>
              <a:gdLst>
                <a:gd name="T0" fmla="*/ 0 w 19"/>
                <a:gd name="T1" fmla="*/ 737 h 42"/>
                <a:gd name="T2" fmla="*/ 0 w 19"/>
                <a:gd name="T3" fmla="*/ 761 h 42"/>
                <a:gd name="T4" fmla="*/ 52 w 19"/>
                <a:gd name="T5" fmla="*/ 810 h 42"/>
                <a:gd name="T6" fmla="*/ 160 w 19"/>
                <a:gd name="T7" fmla="*/ 883 h 42"/>
                <a:gd name="T8" fmla="*/ 237 w 19"/>
                <a:gd name="T9" fmla="*/ 903 h 42"/>
                <a:gd name="T10" fmla="*/ 268 w 19"/>
                <a:gd name="T11" fmla="*/ 952 h 42"/>
                <a:gd name="T12" fmla="*/ 294 w 19"/>
                <a:gd name="T13" fmla="*/ 1001 h 42"/>
                <a:gd name="T14" fmla="*/ 346 w 19"/>
                <a:gd name="T15" fmla="*/ 927 h 42"/>
                <a:gd name="T16" fmla="*/ 371 w 19"/>
                <a:gd name="T17" fmla="*/ 835 h 42"/>
                <a:gd name="T18" fmla="*/ 454 w 19"/>
                <a:gd name="T19" fmla="*/ 713 h 42"/>
                <a:gd name="T20" fmla="*/ 505 w 19"/>
                <a:gd name="T21" fmla="*/ 620 h 42"/>
                <a:gd name="T22" fmla="*/ 480 w 19"/>
                <a:gd name="T23" fmla="*/ 454 h 42"/>
                <a:gd name="T24" fmla="*/ 454 w 19"/>
                <a:gd name="T25" fmla="*/ 307 h 42"/>
                <a:gd name="T26" fmla="*/ 371 w 19"/>
                <a:gd name="T27" fmla="*/ 332 h 42"/>
                <a:gd name="T28" fmla="*/ 346 w 19"/>
                <a:gd name="T29" fmla="*/ 332 h 42"/>
                <a:gd name="T30" fmla="*/ 320 w 19"/>
                <a:gd name="T31" fmla="*/ 332 h 42"/>
                <a:gd name="T32" fmla="*/ 346 w 19"/>
                <a:gd name="T33" fmla="*/ 264 h 42"/>
                <a:gd name="T34" fmla="*/ 371 w 19"/>
                <a:gd name="T35" fmla="*/ 264 h 42"/>
                <a:gd name="T36" fmla="*/ 397 w 19"/>
                <a:gd name="T37" fmla="*/ 190 h 42"/>
                <a:gd name="T38" fmla="*/ 428 w 19"/>
                <a:gd name="T39" fmla="*/ 142 h 42"/>
                <a:gd name="T40" fmla="*/ 108 w 19"/>
                <a:gd name="T41" fmla="*/ 0 h 42"/>
                <a:gd name="T42" fmla="*/ 77 w 19"/>
                <a:gd name="T43" fmla="*/ 49 h 42"/>
                <a:gd name="T44" fmla="*/ 52 w 19"/>
                <a:gd name="T45" fmla="*/ 142 h 42"/>
                <a:gd name="T46" fmla="*/ 0 w 19"/>
                <a:gd name="T47" fmla="*/ 190 h 42"/>
                <a:gd name="T48" fmla="*/ 26 w 19"/>
                <a:gd name="T49" fmla="*/ 215 h 42"/>
                <a:gd name="T50" fmla="*/ 26 w 19"/>
                <a:gd name="T51" fmla="*/ 264 h 42"/>
                <a:gd name="T52" fmla="*/ 26 w 19"/>
                <a:gd name="T53" fmla="*/ 356 h 42"/>
                <a:gd name="T54" fmla="*/ 77 w 19"/>
                <a:gd name="T55" fmla="*/ 405 h 42"/>
                <a:gd name="T56" fmla="*/ 134 w 19"/>
                <a:gd name="T57" fmla="*/ 430 h 42"/>
                <a:gd name="T58" fmla="*/ 186 w 19"/>
                <a:gd name="T59" fmla="*/ 454 h 42"/>
                <a:gd name="T60" fmla="*/ 237 w 19"/>
                <a:gd name="T61" fmla="*/ 503 h 42"/>
                <a:gd name="T62" fmla="*/ 108 w 19"/>
                <a:gd name="T63" fmla="*/ 571 h 42"/>
                <a:gd name="T64" fmla="*/ 26 w 19"/>
                <a:gd name="T65" fmla="*/ 669 h 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
                <a:gd name="T100" fmla="*/ 0 h 42"/>
                <a:gd name="T101" fmla="*/ 19 w 19"/>
                <a:gd name="T102" fmla="*/ 42 h 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 h="42">
                  <a:moveTo>
                    <a:pt x="1" y="28"/>
                  </a:moveTo>
                  <a:lnTo>
                    <a:pt x="0" y="31"/>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2" y="14"/>
                  </a:lnTo>
                  <a:lnTo>
                    <a:pt x="12" y="13"/>
                  </a:lnTo>
                  <a:lnTo>
                    <a:pt x="13"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4087" name="Freeform 66"/>
            <p:cNvSpPr>
              <a:spLocks/>
            </p:cNvSpPr>
            <p:nvPr/>
          </p:nvSpPr>
          <p:spPr bwMode="auto">
            <a:xfrm>
              <a:off x="4776" y="1672"/>
              <a:ext cx="118" cy="107"/>
            </a:xfrm>
            <a:custGeom>
              <a:avLst/>
              <a:gdLst>
                <a:gd name="T0" fmla="*/ 0 w 23"/>
                <a:gd name="T1" fmla="*/ 92 h 22"/>
                <a:gd name="T2" fmla="*/ 210 w 23"/>
                <a:gd name="T3" fmla="*/ 49 h 22"/>
                <a:gd name="T4" fmla="*/ 210 w 23"/>
                <a:gd name="T5" fmla="*/ 73 h 22"/>
                <a:gd name="T6" fmla="*/ 236 w 23"/>
                <a:gd name="T7" fmla="*/ 73 h 22"/>
                <a:gd name="T8" fmla="*/ 236 w 23"/>
                <a:gd name="T9" fmla="*/ 73 h 22"/>
                <a:gd name="T10" fmla="*/ 528 w 23"/>
                <a:gd name="T11" fmla="*/ 0 h 22"/>
                <a:gd name="T12" fmla="*/ 605 w 23"/>
                <a:gd name="T13" fmla="*/ 214 h 22"/>
                <a:gd name="T14" fmla="*/ 605 w 23"/>
                <a:gd name="T15" fmla="*/ 238 h 22"/>
                <a:gd name="T16" fmla="*/ 580 w 23"/>
                <a:gd name="T17" fmla="*/ 238 h 22"/>
                <a:gd name="T18" fmla="*/ 605 w 23"/>
                <a:gd name="T19" fmla="*/ 263 h 22"/>
                <a:gd name="T20" fmla="*/ 605 w 23"/>
                <a:gd name="T21" fmla="*/ 263 h 22"/>
                <a:gd name="T22" fmla="*/ 554 w 23"/>
                <a:gd name="T23" fmla="*/ 282 h 22"/>
                <a:gd name="T24" fmla="*/ 446 w 23"/>
                <a:gd name="T25" fmla="*/ 306 h 22"/>
                <a:gd name="T26" fmla="*/ 421 w 23"/>
                <a:gd name="T27" fmla="*/ 306 h 22"/>
                <a:gd name="T28" fmla="*/ 421 w 23"/>
                <a:gd name="T29" fmla="*/ 306 h 22"/>
                <a:gd name="T30" fmla="*/ 421 w 23"/>
                <a:gd name="T31" fmla="*/ 331 h 22"/>
                <a:gd name="T32" fmla="*/ 421 w 23"/>
                <a:gd name="T33" fmla="*/ 331 h 22"/>
                <a:gd name="T34" fmla="*/ 344 w 23"/>
                <a:gd name="T35" fmla="*/ 355 h 22"/>
                <a:gd name="T36" fmla="*/ 262 w 23"/>
                <a:gd name="T37" fmla="*/ 379 h 22"/>
                <a:gd name="T38" fmla="*/ 262 w 23"/>
                <a:gd name="T39" fmla="*/ 379 h 22"/>
                <a:gd name="T40" fmla="*/ 210 w 23"/>
                <a:gd name="T41" fmla="*/ 428 h 22"/>
                <a:gd name="T42" fmla="*/ 77 w 23"/>
                <a:gd name="T43" fmla="*/ 496 h 22"/>
                <a:gd name="T44" fmla="*/ 51 w 23"/>
                <a:gd name="T45" fmla="*/ 520 h 22"/>
                <a:gd name="T46" fmla="*/ 0 w 23"/>
                <a:gd name="T47" fmla="*/ 496 h 22"/>
                <a:gd name="T48" fmla="*/ 51 w 23"/>
                <a:gd name="T49" fmla="*/ 447 h 22"/>
                <a:gd name="T50" fmla="*/ 51 w 23"/>
                <a:gd name="T51" fmla="*/ 428 h 22"/>
                <a:gd name="T52" fmla="*/ 51 w 23"/>
                <a:gd name="T53" fmla="*/ 404 h 22"/>
                <a:gd name="T54" fmla="*/ 0 w 23"/>
                <a:gd name="T55" fmla="*/ 92 h 22"/>
                <a:gd name="T56" fmla="*/ 0 w 23"/>
                <a:gd name="T57" fmla="*/ 92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
                <a:gd name="T88" fmla="*/ 0 h 22"/>
                <a:gd name="T89" fmla="*/ 23 w 23"/>
                <a:gd name="T90" fmla="*/ 22 h 2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 h="22">
                  <a:moveTo>
                    <a:pt x="0" y="4"/>
                  </a:moveTo>
                  <a:lnTo>
                    <a:pt x="8" y="2"/>
                  </a:lnTo>
                  <a:lnTo>
                    <a:pt x="8" y="3"/>
                  </a:lnTo>
                  <a:lnTo>
                    <a:pt x="9" y="3"/>
                  </a:lnTo>
                  <a:lnTo>
                    <a:pt x="20" y="0"/>
                  </a:lnTo>
                  <a:lnTo>
                    <a:pt x="23" y="9"/>
                  </a:lnTo>
                  <a:lnTo>
                    <a:pt x="23" y="10"/>
                  </a:lnTo>
                  <a:lnTo>
                    <a:pt x="22" y="10"/>
                  </a:lnTo>
                  <a:lnTo>
                    <a:pt x="23" y="11"/>
                  </a:lnTo>
                  <a:lnTo>
                    <a:pt x="21" y="12"/>
                  </a:lnTo>
                  <a:lnTo>
                    <a:pt x="17" y="13"/>
                  </a:lnTo>
                  <a:lnTo>
                    <a:pt x="16" y="13"/>
                  </a:lnTo>
                  <a:lnTo>
                    <a:pt x="16" y="14"/>
                  </a:lnTo>
                  <a:lnTo>
                    <a:pt x="13" y="15"/>
                  </a:lnTo>
                  <a:lnTo>
                    <a:pt x="10" y="16"/>
                  </a:lnTo>
                  <a:lnTo>
                    <a:pt x="8" y="18"/>
                  </a:lnTo>
                  <a:lnTo>
                    <a:pt x="3" y="21"/>
                  </a:lnTo>
                  <a:lnTo>
                    <a:pt x="2" y="22"/>
                  </a:lnTo>
                  <a:lnTo>
                    <a:pt x="0" y="21"/>
                  </a:lnTo>
                  <a:lnTo>
                    <a:pt x="2" y="19"/>
                  </a:lnTo>
                  <a:lnTo>
                    <a:pt x="2" y="18"/>
                  </a:lnTo>
                  <a:lnTo>
                    <a:pt x="2" y="17"/>
                  </a:lnTo>
                  <a:lnTo>
                    <a:pt x="0" y="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4088" name="Freeform 67"/>
            <p:cNvSpPr>
              <a:spLocks/>
            </p:cNvSpPr>
            <p:nvPr/>
          </p:nvSpPr>
          <p:spPr bwMode="auto">
            <a:xfrm>
              <a:off x="4771" y="1589"/>
              <a:ext cx="232" cy="112"/>
            </a:xfrm>
            <a:custGeom>
              <a:avLst/>
              <a:gdLst>
                <a:gd name="T0" fmla="*/ 268 w 45"/>
                <a:gd name="T1" fmla="*/ 166 h 23"/>
                <a:gd name="T2" fmla="*/ 639 w 45"/>
                <a:gd name="T3" fmla="*/ 73 h 23"/>
                <a:gd name="T4" fmla="*/ 665 w 45"/>
                <a:gd name="T5" fmla="*/ 73 h 23"/>
                <a:gd name="T6" fmla="*/ 665 w 45"/>
                <a:gd name="T7" fmla="*/ 49 h 23"/>
                <a:gd name="T8" fmla="*/ 717 w 45"/>
                <a:gd name="T9" fmla="*/ 0 h 23"/>
                <a:gd name="T10" fmla="*/ 773 w 45"/>
                <a:gd name="T11" fmla="*/ 0 h 23"/>
                <a:gd name="T12" fmla="*/ 825 w 45"/>
                <a:gd name="T13" fmla="*/ 73 h 23"/>
                <a:gd name="T14" fmla="*/ 851 w 45"/>
                <a:gd name="T15" fmla="*/ 117 h 23"/>
                <a:gd name="T16" fmla="*/ 799 w 45"/>
                <a:gd name="T17" fmla="*/ 166 h 23"/>
                <a:gd name="T18" fmla="*/ 773 w 45"/>
                <a:gd name="T19" fmla="*/ 239 h 23"/>
                <a:gd name="T20" fmla="*/ 876 w 45"/>
                <a:gd name="T21" fmla="*/ 239 h 23"/>
                <a:gd name="T22" fmla="*/ 959 w 45"/>
                <a:gd name="T23" fmla="*/ 355 h 23"/>
                <a:gd name="T24" fmla="*/ 1088 w 45"/>
                <a:gd name="T25" fmla="*/ 380 h 23"/>
                <a:gd name="T26" fmla="*/ 1145 w 45"/>
                <a:gd name="T27" fmla="*/ 331 h 23"/>
                <a:gd name="T28" fmla="*/ 1119 w 45"/>
                <a:gd name="T29" fmla="*/ 282 h 23"/>
                <a:gd name="T30" fmla="*/ 1062 w 45"/>
                <a:gd name="T31" fmla="*/ 239 h 23"/>
                <a:gd name="T32" fmla="*/ 1119 w 45"/>
                <a:gd name="T33" fmla="*/ 263 h 23"/>
                <a:gd name="T34" fmla="*/ 1196 w 45"/>
                <a:gd name="T35" fmla="*/ 380 h 23"/>
                <a:gd name="T36" fmla="*/ 1170 w 45"/>
                <a:gd name="T37" fmla="*/ 404 h 23"/>
                <a:gd name="T38" fmla="*/ 1062 w 45"/>
                <a:gd name="T39" fmla="*/ 453 h 23"/>
                <a:gd name="T40" fmla="*/ 985 w 45"/>
                <a:gd name="T41" fmla="*/ 497 h 23"/>
                <a:gd name="T42" fmla="*/ 985 w 45"/>
                <a:gd name="T43" fmla="*/ 472 h 23"/>
                <a:gd name="T44" fmla="*/ 959 w 45"/>
                <a:gd name="T45" fmla="*/ 429 h 23"/>
                <a:gd name="T46" fmla="*/ 902 w 45"/>
                <a:gd name="T47" fmla="*/ 521 h 23"/>
                <a:gd name="T48" fmla="*/ 851 w 45"/>
                <a:gd name="T49" fmla="*/ 521 h 23"/>
                <a:gd name="T50" fmla="*/ 851 w 45"/>
                <a:gd name="T51" fmla="*/ 497 h 23"/>
                <a:gd name="T52" fmla="*/ 799 w 45"/>
                <a:gd name="T53" fmla="*/ 472 h 23"/>
                <a:gd name="T54" fmla="*/ 742 w 45"/>
                <a:gd name="T55" fmla="*/ 453 h 23"/>
                <a:gd name="T56" fmla="*/ 717 w 45"/>
                <a:gd name="T57" fmla="*/ 404 h 23"/>
                <a:gd name="T58" fmla="*/ 557 w 45"/>
                <a:gd name="T59" fmla="*/ 404 h 23"/>
                <a:gd name="T60" fmla="*/ 268 w 45"/>
                <a:gd name="T61" fmla="*/ 472 h 23"/>
                <a:gd name="T62" fmla="*/ 237 w 45"/>
                <a:gd name="T63" fmla="*/ 453 h 23"/>
                <a:gd name="T64" fmla="*/ 0 w 45"/>
                <a:gd name="T65" fmla="*/ 497 h 23"/>
                <a:gd name="T66" fmla="*/ 0 w 45"/>
                <a:gd name="T67" fmla="*/ 214 h 2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5"/>
                <a:gd name="T103" fmla="*/ 0 h 23"/>
                <a:gd name="T104" fmla="*/ 45 w 45"/>
                <a:gd name="T105" fmla="*/ 23 h 2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5" h="23">
                  <a:moveTo>
                    <a:pt x="0" y="9"/>
                  </a:moveTo>
                  <a:lnTo>
                    <a:pt x="10" y="7"/>
                  </a:lnTo>
                  <a:lnTo>
                    <a:pt x="24" y="4"/>
                  </a:lnTo>
                  <a:lnTo>
                    <a:pt x="24"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18"/>
                  </a:lnTo>
                  <a:lnTo>
                    <a:pt x="36" y="18"/>
                  </a:lnTo>
                  <a:lnTo>
                    <a:pt x="35" y="20"/>
                  </a:lnTo>
                  <a:lnTo>
                    <a:pt x="34" y="22"/>
                  </a:lnTo>
                  <a:lnTo>
                    <a:pt x="33" y="23"/>
                  </a:lnTo>
                  <a:lnTo>
                    <a:pt x="32" y="22"/>
                  </a:lnTo>
                  <a:lnTo>
                    <a:pt x="32" y="21"/>
                  </a:lnTo>
                  <a:lnTo>
                    <a:pt x="31" y="21"/>
                  </a:lnTo>
                  <a:lnTo>
                    <a:pt x="30" y="20"/>
                  </a:lnTo>
                  <a:lnTo>
                    <a:pt x="28" y="19"/>
                  </a:lnTo>
                  <a:lnTo>
                    <a:pt x="27" y="17"/>
                  </a:lnTo>
                  <a:lnTo>
                    <a:pt x="26" y="15"/>
                  </a:lnTo>
                  <a:lnTo>
                    <a:pt x="21" y="17"/>
                  </a:lnTo>
                  <a:lnTo>
                    <a:pt x="10" y="20"/>
                  </a:lnTo>
                  <a:lnTo>
                    <a:pt x="9" y="20"/>
                  </a:lnTo>
                  <a:lnTo>
                    <a:pt x="9" y="19"/>
                  </a:lnTo>
                  <a:lnTo>
                    <a:pt x="1" y="21"/>
                  </a:lnTo>
                  <a:lnTo>
                    <a:pt x="0" y="21"/>
                  </a:lnTo>
                  <a:lnTo>
                    <a:pt x="0" y="9"/>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4089" name="Freeform 68"/>
            <p:cNvSpPr>
              <a:spLocks/>
            </p:cNvSpPr>
            <p:nvPr/>
          </p:nvSpPr>
          <p:spPr bwMode="auto">
            <a:xfrm>
              <a:off x="4879" y="1662"/>
              <a:ext cx="61" cy="64"/>
            </a:xfrm>
            <a:custGeom>
              <a:avLst/>
              <a:gdLst>
                <a:gd name="T0" fmla="*/ 0 w 12"/>
                <a:gd name="T1" fmla="*/ 49 h 13"/>
                <a:gd name="T2" fmla="*/ 76 w 12"/>
                <a:gd name="T3" fmla="*/ 266 h 13"/>
                <a:gd name="T4" fmla="*/ 76 w 12"/>
                <a:gd name="T5" fmla="*/ 290 h 13"/>
                <a:gd name="T6" fmla="*/ 51 w 12"/>
                <a:gd name="T7" fmla="*/ 290 h 13"/>
                <a:gd name="T8" fmla="*/ 76 w 12"/>
                <a:gd name="T9" fmla="*/ 315 h 13"/>
                <a:gd name="T10" fmla="*/ 76 w 12"/>
                <a:gd name="T11" fmla="*/ 315 h 13"/>
                <a:gd name="T12" fmla="*/ 76 w 12"/>
                <a:gd name="T13" fmla="*/ 315 h 13"/>
                <a:gd name="T14" fmla="*/ 158 w 12"/>
                <a:gd name="T15" fmla="*/ 290 h 13"/>
                <a:gd name="T16" fmla="*/ 183 w 12"/>
                <a:gd name="T17" fmla="*/ 266 h 13"/>
                <a:gd name="T18" fmla="*/ 183 w 12"/>
                <a:gd name="T19" fmla="*/ 241 h 13"/>
                <a:gd name="T20" fmla="*/ 183 w 12"/>
                <a:gd name="T21" fmla="*/ 217 h 13"/>
                <a:gd name="T22" fmla="*/ 183 w 12"/>
                <a:gd name="T23" fmla="*/ 167 h 13"/>
                <a:gd name="T24" fmla="*/ 208 w 12"/>
                <a:gd name="T25" fmla="*/ 148 h 13"/>
                <a:gd name="T26" fmla="*/ 208 w 12"/>
                <a:gd name="T27" fmla="*/ 167 h 13"/>
                <a:gd name="T28" fmla="*/ 208 w 12"/>
                <a:gd name="T29" fmla="*/ 192 h 13"/>
                <a:gd name="T30" fmla="*/ 208 w 12"/>
                <a:gd name="T31" fmla="*/ 241 h 13"/>
                <a:gd name="T32" fmla="*/ 234 w 12"/>
                <a:gd name="T33" fmla="*/ 241 h 13"/>
                <a:gd name="T34" fmla="*/ 234 w 12"/>
                <a:gd name="T35" fmla="*/ 241 h 13"/>
                <a:gd name="T36" fmla="*/ 234 w 12"/>
                <a:gd name="T37" fmla="*/ 217 h 13"/>
                <a:gd name="T38" fmla="*/ 259 w 12"/>
                <a:gd name="T39" fmla="*/ 217 h 13"/>
                <a:gd name="T40" fmla="*/ 285 w 12"/>
                <a:gd name="T41" fmla="*/ 192 h 13"/>
                <a:gd name="T42" fmla="*/ 310 w 12"/>
                <a:gd name="T43" fmla="*/ 192 h 13"/>
                <a:gd name="T44" fmla="*/ 310 w 12"/>
                <a:gd name="T45" fmla="*/ 192 h 13"/>
                <a:gd name="T46" fmla="*/ 285 w 12"/>
                <a:gd name="T47" fmla="*/ 167 h 13"/>
                <a:gd name="T48" fmla="*/ 285 w 12"/>
                <a:gd name="T49" fmla="*/ 148 h 13"/>
                <a:gd name="T50" fmla="*/ 285 w 12"/>
                <a:gd name="T51" fmla="*/ 148 h 13"/>
                <a:gd name="T52" fmla="*/ 259 w 12"/>
                <a:gd name="T53" fmla="*/ 148 h 13"/>
                <a:gd name="T54" fmla="*/ 234 w 12"/>
                <a:gd name="T55" fmla="*/ 123 h 13"/>
                <a:gd name="T56" fmla="*/ 234 w 12"/>
                <a:gd name="T57" fmla="*/ 123 h 13"/>
                <a:gd name="T58" fmla="*/ 183 w 12"/>
                <a:gd name="T59" fmla="*/ 98 h 13"/>
                <a:gd name="T60" fmla="*/ 158 w 12"/>
                <a:gd name="T61" fmla="*/ 49 h 13"/>
                <a:gd name="T62" fmla="*/ 158 w 12"/>
                <a:gd name="T63" fmla="*/ 49 h 13"/>
                <a:gd name="T64" fmla="*/ 127 w 12"/>
                <a:gd name="T65" fmla="*/ 0 h 13"/>
                <a:gd name="T66" fmla="*/ 0 w 12"/>
                <a:gd name="T67" fmla="*/ 49 h 13"/>
                <a:gd name="T68" fmla="*/ 0 w 12"/>
                <a:gd name="T69" fmla="*/ 49 h 1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
                <a:gd name="T106" fmla="*/ 0 h 13"/>
                <a:gd name="T107" fmla="*/ 12 w 12"/>
                <a:gd name="T108" fmla="*/ 13 h 1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 h="13">
                  <a:moveTo>
                    <a:pt x="0" y="2"/>
                  </a:moveTo>
                  <a:lnTo>
                    <a:pt x="3" y="11"/>
                  </a:lnTo>
                  <a:lnTo>
                    <a:pt x="3" y="12"/>
                  </a:lnTo>
                  <a:lnTo>
                    <a:pt x="2" y="12"/>
                  </a:lnTo>
                  <a:lnTo>
                    <a:pt x="3" y="13"/>
                  </a:lnTo>
                  <a:lnTo>
                    <a:pt x="6" y="12"/>
                  </a:lnTo>
                  <a:lnTo>
                    <a:pt x="7" y="11"/>
                  </a:lnTo>
                  <a:lnTo>
                    <a:pt x="7" y="10"/>
                  </a:lnTo>
                  <a:lnTo>
                    <a:pt x="7" y="9"/>
                  </a:lnTo>
                  <a:lnTo>
                    <a:pt x="7" y="7"/>
                  </a:lnTo>
                  <a:lnTo>
                    <a:pt x="8" y="6"/>
                  </a:lnTo>
                  <a:lnTo>
                    <a:pt x="8" y="7"/>
                  </a:lnTo>
                  <a:lnTo>
                    <a:pt x="8" y="8"/>
                  </a:lnTo>
                  <a:lnTo>
                    <a:pt x="8" y="10"/>
                  </a:lnTo>
                  <a:lnTo>
                    <a:pt x="9" y="10"/>
                  </a:lnTo>
                  <a:lnTo>
                    <a:pt x="9" y="9"/>
                  </a:lnTo>
                  <a:lnTo>
                    <a:pt x="10" y="9"/>
                  </a:lnTo>
                  <a:lnTo>
                    <a:pt x="11" y="8"/>
                  </a:lnTo>
                  <a:lnTo>
                    <a:pt x="12" y="8"/>
                  </a:lnTo>
                  <a:lnTo>
                    <a:pt x="11" y="7"/>
                  </a:lnTo>
                  <a:lnTo>
                    <a:pt x="11" y="6"/>
                  </a:lnTo>
                  <a:lnTo>
                    <a:pt x="10" y="6"/>
                  </a:lnTo>
                  <a:lnTo>
                    <a:pt x="9" y="5"/>
                  </a:lnTo>
                  <a:lnTo>
                    <a:pt x="7" y="4"/>
                  </a:lnTo>
                  <a:lnTo>
                    <a:pt x="6" y="2"/>
                  </a:lnTo>
                  <a:lnTo>
                    <a:pt x="5" y="0"/>
                  </a:lnTo>
                  <a:lnTo>
                    <a:pt x="0"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4090" name="Freeform 69"/>
            <p:cNvSpPr>
              <a:spLocks/>
            </p:cNvSpPr>
            <p:nvPr/>
          </p:nvSpPr>
          <p:spPr bwMode="auto">
            <a:xfrm>
              <a:off x="4812" y="1394"/>
              <a:ext cx="108" cy="229"/>
            </a:xfrm>
            <a:custGeom>
              <a:avLst/>
              <a:gdLst>
                <a:gd name="T0" fmla="*/ 555 w 21"/>
                <a:gd name="T1" fmla="*/ 950 h 47"/>
                <a:gd name="T2" fmla="*/ 530 w 21"/>
                <a:gd name="T3" fmla="*/ 950 h 47"/>
                <a:gd name="T4" fmla="*/ 504 w 21"/>
                <a:gd name="T5" fmla="*/ 950 h 47"/>
                <a:gd name="T6" fmla="*/ 478 w 21"/>
                <a:gd name="T7" fmla="*/ 999 h 47"/>
                <a:gd name="T8" fmla="*/ 447 w 21"/>
                <a:gd name="T9" fmla="*/ 999 h 47"/>
                <a:gd name="T10" fmla="*/ 447 w 21"/>
                <a:gd name="T11" fmla="*/ 1023 h 47"/>
                <a:gd name="T12" fmla="*/ 447 w 21"/>
                <a:gd name="T13" fmla="*/ 1023 h 47"/>
                <a:gd name="T14" fmla="*/ 447 w 21"/>
                <a:gd name="T15" fmla="*/ 1023 h 47"/>
                <a:gd name="T16" fmla="*/ 422 w 21"/>
                <a:gd name="T17" fmla="*/ 1023 h 47"/>
                <a:gd name="T18" fmla="*/ 422 w 21"/>
                <a:gd name="T19" fmla="*/ 1043 h 47"/>
                <a:gd name="T20" fmla="*/ 51 w 21"/>
                <a:gd name="T21" fmla="*/ 1116 h 47"/>
                <a:gd name="T22" fmla="*/ 26 w 21"/>
                <a:gd name="T23" fmla="*/ 1091 h 47"/>
                <a:gd name="T24" fmla="*/ 0 w 21"/>
                <a:gd name="T25" fmla="*/ 1067 h 47"/>
                <a:gd name="T26" fmla="*/ 0 w 21"/>
                <a:gd name="T27" fmla="*/ 1043 h 47"/>
                <a:gd name="T28" fmla="*/ 26 w 21"/>
                <a:gd name="T29" fmla="*/ 1023 h 47"/>
                <a:gd name="T30" fmla="*/ 0 w 21"/>
                <a:gd name="T31" fmla="*/ 974 h 47"/>
                <a:gd name="T32" fmla="*/ 0 w 21"/>
                <a:gd name="T33" fmla="*/ 809 h 47"/>
                <a:gd name="T34" fmla="*/ 0 w 21"/>
                <a:gd name="T35" fmla="*/ 760 h 47"/>
                <a:gd name="T36" fmla="*/ 26 w 21"/>
                <a:gd name="T37" fmla="*/ 663 h 47"/>
                <a:gd name="T38" fmla="*/ 26 w 21"/>
                <a:gd name="T39" fmla="*/ 619 h 47"/>
                <a:gd name="T40" fmla="*/ 26 w 21"/>
                <a:gd name="T41" fmla="*/ 570 h 47"/>
                <a:gd name="T42" fmla="*/ 26 w 21"/>
                <a:gd name="T43" fmla="*/ 521 h 47"/>
                <a:gd name="T44" fmla="*/ 26 w 21"/>
                <a:gd name="T45" fmla="*/ 497 h 47"/>
                <a:gd name="T46" fmla="*/ 26 w 21"/>
                <a:gd name="T47" fmla="*/ 473 h 47"/>
                <a:gd name="T48" fmla="*/ 108 w 21"/>
                <a:gd name="T49" fmla="*/ 429 h 47"/>
                <a:gd name="T50" fmla="*/ 134 w 21"/>
                <a:gd name="T51" fmla="*/ 331 h 47"/>
                <a:gd name="T52" fmla="*/ 108 w 21"/>
                <a:gd name="T53" fmla="*/ 283 h 47"/>
                <a:gd name="T54" fmla="*/ 108 w 21"/>
                <a:gd name="T55" fmla="*/ 239 h 47"/>
                <a:gd name="T56" fmla="*/ 108 w 21"/>
                <a:gd name="T57" fmla="*/ 239 h 47"/>
                <a:gd name="T58" fmla="*/ 108 w 21"/>
                <a:gd name="T59" fmla="*/ 214 h 47"/>
                <a:gd name="T60" fmla="*/ 77 w 21"/>
                <a:gd name="T61" fmla="*/ 166 h 47"/>
                <a:gd name="T62" fmla="*/ 108 w 21"/>
                <a:gd name="T63" fmla="*/ 93 h 47"/>
                <a:gd name="T64" fmla="*/ 77 w 21"/>
                <a:gd name="T65" fmla="*/ 73 h 47"/>
                <a:gd name="T66" fmla="*/ 77 w 21"/>
                <a:gd name="T67" fmla="*/ 49 h 47"/>
                <a:gd name="T68" fmla="*/ 108 w 21"/>
                <a:gd name="T69" fmla="*/ 49 h 47"/>
                <a:gd name="T70" fmla="*/ 134 w 21"/>
                <a:gd name="T71" fmla="*/ 24 h 47"/>
                <a:gd name="T72" fmla="*/ 159 w 21"/>
                <a:gd name="T73" fmla="*/ 24 h 47"/>
                <a:gd name="T74" fmla="*/ 159 w 21"/>
                <a:gd name="T75" fmla="*/ 24 h 47"/>
                <a:gd name="T76" fmla="*/ 185 w 21"/>
                <a:gd name="T77" fmla="*/ 0 h 47"/>
                <a:gd name="T78" fmla="*/ 447 w 21"/>
                <a:gd name="T79" fmla="*/ 687 h 47"/>
                <a:gd name="T80" fmla="*/ 447 w 21"/>
                <a:gd name="T81" fmla="*/ 711 h 47"/>
                <a:gd name="T82" fmla="*/ 447 w 21"/>
                <a:gd name="T83" fmla="*/ 736 h 47"/>
                <a:gd name="T84" fmla="*/ 447 w 21"/>
                <a:gd name="T85" fmla="*/ 736 h 47"/>
                <a:gd name="T86" fmla="*/ 504 w 21"/>
                <a:gd name="T87" fmla="*/ 784 h 47"/>
                <a:gd name="T88" fmla="*/ 530 w 21"/>
                <a:gd name="T89" fmla="*/ 784 h 47"/>
                <a:gd name="T90" fmla="*/ 530 w 21"/>
                <a:gd name="T91" fmla="*/ 809 h 47"/>
                <a:gd name="T92" fmla="*/ 530 w 21"/>
                <a:gd name="T93" fmla="*/ 833 h 47"/>
                <a:gd name="T94" fmla="*/ 555 w 21"/>
                <a:gd name="T95" fmla="*/ 877 h 47"/>
                <a:gd name="T96" fmla="*/ 555 w 21"/>
                <a:gd name="T97" fmla="*/ 901 h 47"/>
                <a:gd name="T98" fmla="*/ 555 w 21"/>
                <a:gd name="T99" fmla="*/ 926 h 47"/>
                <a:gd name="T100" fmla="*/ 555 w 21"/>
                <a:gd name="T101" fmla="*/ 950 h 47"/>
                <a:gd name="T102" fmla="*/ 555 w 21"/>
                <a:gd name="T103" fmla="*/ 950 h 4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
                <a:gd name="T157" fmla="*/ 0 h 47"/>
                <a:gd name="T158" fmla="*/ 21 w 21"/>
                <a:gd name="T159" fmla="*/ 47 h 4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 h="47">
                  <a:moveTo>
                    <a:pt x="21" y="40"/>
                  </a:moveTo>
                  <a:lnTo>
                    <a:pt x="20" y="40"/>
                  </a:lnTo>
                  <a:lnTo>
                    <a:pt x="19" y="40"/>
                  </a:lnTo>
                  <a:lnTo>
                    <a:pt x="18" y="42"/>
                  </a:lnTo>
                  <a:lnTo>
                    <a:pt x="17" y="42"/>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9"/>
                  </a:lnTo>
                  <a:lnTo>
                    <a:pt x="3" y="7"/>
                  </a:lnTo>
                  <a:lnTo>
                    <a:pt x="4" y="4"/>
                  </a:lnTo>
                  <a:lnTo>
                    <a:pt x="3" y="3"/>
                  </a:lnTo>
                  <a:lnTo>
                    <a:pt x="3" y="2"/>
                  </a:lnTo>
                  <a:lnTo>
                    <a:pt x="4" y="2"/>
                  </a:lnTo>
                  <a:lnTo>
                    <a:pt x="5" y="1"/>
                  </a:lnTo>
                  <a:lnTo>
                    <a:pt x="6" y="1"/>
                  </a:lnTo>
                  <a:lnTo>
                    <a:pt x="7" y="0"/>
                  </a:lnTo>
                  <a:lnTo>
                    <a:pt x="17" y="29"/>
                  </a:lnTo>
                  <a:lnTo>
                    <a:pt x="17" y="30"/>
                  </a:lnTo>
                  <a:lnTo>
                    <a:pt x="17" y="31"/>
                  </a:lnTo>
                  <a:lnTo>
                    <a:pt x="19" y="33"/>
                  </a:lnTo>
                  <a:lnTo>
                    <a:pt x="20" y="33"/>
                  </a:lnTo>
                  <a:lnTo>
                    <a:pt x="20" y="34"/>
                  </a:lnTo>
                  <a:lnTo>
                    <a:pt x="20" y="35"/>
                  </a:lnTo>
                  <a:lnTo>
                    <a:pt x="21" y="37"/>
                  </a:lnTo>
                  <a:lnTo>
                    <a:pt x="21" y="38"/>
                  </a:lnTo>
                  <a:lnTo>
                    <a:pt x="21" y="39"/>
                  </a:lnTo>
                  <a:lnTo>
                    <a:pt x="21" y="4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4091" name="Freeform 70"/>
            <p:cNvSpPr>
              <a:spLocks/>
            </p:cNvSpPr>
            <p:nvPr/>
          </p:nvSpPr>
          <p:spPr bwMode="auto">
            <a:xfrm>
              <a:off x="4848" y="1189"/>
              <a:ext cx="251" cy="385"/>
            </a:xfrm>
            <a:custGeom>
              <a:avLst/>
              <a:gdLst>
                <a:gd name="T0" fmla="*/ 261 w 49"/>
                <a:gd name="T1" fmla="*/ 1686 h 79"/>
                <a:gd name="T2" fmla="*/ 261 w 49"/>
                <a:gd name="T3" fmla="*/ 1735 h 79"/>
                <a:gd name="T4" fmla="*/ 312 w 49"/>
                <a:gd name="T5" fmla="*/ 1784 h 79"/>
                <a:gd name="T6" fmla="*/ 343 w 49"/>
                <a:gd name="T7" fmla="*/ 1803 h 79"/>
                <a:gd name="T8" fmla="*/ 369 w 49"/>
                <a:gd name="T9" fmla="*/ 1876 h 79"/>
                <a:gd name="T10" fmla="*/ 394 w 49"/>
                <a:gd name="T11" fmla="*/ 1828 h 79"/>
                <a:gd name="T12" fmla="*/ 420 w 49"/>
                <a:gd name="T13" fmla="*/ 1735 h 79"/>
                <a:gd name="T14" fmla="*/ 471 w 49"/>
                <a:gd name="T15" fmla="*/ 1613 h 79"/>
                <a:gd name="T16" fmla="*/ 471 w 49"/>
                <a:gd name="T17" fmla="*/ 1594 h 79"/>
                <a:gd name="T18" fmla="*/ 522 w 49"/>
                <a:gd name="T19" fmla="*/ 1496 h 79"/>
                <a:gd name="T20" fmla="*/ 553 w 49"/>
                <a:gd name="T21" fmla="*/ 1521 h 79"/>
                <a:gd name="T22" fmla="*/ 579 w 49"/>
                <a:gd name="T23" fmla="*/ 1521 h 79"/>
                <a:gd name="T24" fmla="*/ 579 w 49"/>
                <a:gd name="T25" fmla="*/ 1472 h 79"/>
                <a:gd name="T26" fmla="*/ 681 w 49"/>
                <a:gd name="T27" fmla="*/ 1447 h 79"/>
                <a:gd name="T28" fmla="*/ 681 w 49"/>
                <a:gd name="T29" fmla="*/ 1404 h 79"/>
                <a:gd name="T30" fmla="*/ 733 w 49"/>
                <a:gd name="T31" fmla="*/ 1379 h 79"/>
                <a:gd name="T32" fmla="*/ 763 w 49"/>
                <a:gd name="T33" fmla="*/ 1330 h 79"/>
                <a:gd name="T34" fmla="*/ 814 w 49"/>
                <a:gd name="T35" fmla="*/ 1233 h 79"/>
                <a:gd name="T36" fmla="*/ 814 w 49"/>
                <a:gd name="T37" fmla="*/ 1213 h 79"/>
                <a:gd name="T38" fmla="*/ 891 w 49"/>
                <a:gd name="T39" fmla="*/ 1213 h 79"/>
                <a:gd name="T40" fmla="*/ 917 w 49"/>
                <a:gd name="T41" fmla="*/ 1165 h 79"/>
                <a:gd name="T42" fmla="*/ 973 w 49"/>
                <a:gd name="T43" fmla="*/ 1116 h 79"/>
                <a:gd name="T44" fmla="*/ 1050 w 49"/>
                <a:gd name="T45" fmla="*/ 1140 h 79"/>
                <a:gd name="T46" fmla="*/ 1127 w 49"/>
                <a:gd name="T47" fmla="*/ 1043 h 79"/>
                <a:gd name="T48" fmla="*/ 1209 w 49"/>
                <a:gd name="T49" fmla="*/ 975 h 79"/>
                <a:gd name="T50" fmla="*/ 1260 w 49"/>
                <a:gd name="T51" fmla="*/ 950 h 79"/>
                <a:gd name="T52" fmla="*/ 1286 w 49"/>
                <a:gd name="T53" fmla="*/ 902 h 79"/>
                <a:gd name="T54" fmla="*/ 1260 w 49"/>
                <a:gd name="T55" fmla="*/ 877 h 79"/>
                <a:gd name="T56" fmla="*/ 1235 w 49"/>
                <a:gd name="T57" fmla="*/ 853 h 79"/>
                <a:gd name="T58" fmla="*/ 1260 w 49"/>
                <a:gd name="T59" fmla="*/ 833 h 79"/>
                <a:gd name="T60" fmla="*/ 1235 w 49"/>
                <a:gd name="T61" fmla="*/ 760 h 79"/>
                <a:gd name="T62" fmla="*/ 1183 w 49"/>
                <a:gd name="T63" fmla="*/ 736 h 79"/>
                <a:gd name="T64" fmla="*/ 1127 w 49"/>
                <a:gd name="T65" fmla="*/ 760 h 79"/>
                <a:gd name="T66" fmla="*/ 1076 w 49"/>
                <a:gd name="T67" fmla="*/ 663 h 79"/>
                <a:gd name="T68" fmla="*/ 1076 w 49"/>
                <a:gd name="T69" fmla="*/ 619 h 79"/>
                <a:gd name="T70" fmla="*/ 1050 w 49"/>
                <a:gd name="T71" fmla="*/ 619 h 79"/>
                <a:gd name="T72" fmla="*/ 999 w 49"/>
                <a:gd name="T73" fmla="*/ 619 h 79"/>
                <a:gd name="T74" fmla="*/ 943 w 49"/>
                <a:gd name="T75" fmla="*/ 595 h 79"/>
                <a:gd name="T76" fmla="*/ 917 w 49"/>
                <a:gd name="T77" fmla="*/ 521 h 79"/>
                <a:gd name="T78" fmla="*/ 630 w 49"/>
                <a:gd name="T79" fmla="*/ 0 h 79"/>
                <a:gd name="T80" fmla="*/ 579 w 49"/>
                <a:gd name="T81" fmla="*/ 0 h 79"/>
                <a:gd name="T82" fmla="*/ 553 w 49"/>
                <a:gd name="T83" fmla="*/ 49 h 79"/>
                <a:gd name="T84" fmla="*/ 471 w 49"/>
                <a:gd name="T85" fmla="*/ 49 h 79"/>
                <a:gd name="T86" fmla="*/ 394 w 49"/>
                <a:gd name="T87" fmla="*/ 117 h 79"/>
                <a:gd name="T88" fmla="*/ 369 w 49"/>
                <a:gd name="T89" fmla="*/ 49 h 79"/>
                <a:gd name="T90" fmla="*/ 343 w 49"/>
                <a:gd name="T91" fmla="*/ 24 h 79"/>
                <a:gd name="T92" fmla="*/ 159 w 49"/>
                <a:gd name="T93" fmla="*/ 380 h 79"/>
                <a:gd name="T94" fmla="*/ 184 w 49"/>
                <a:gd name="T95" fmla="*/ 453 h 79"/>
                <a:gd name="T96" fmla="*/ 184 w 49"/>
                <a:gd name="T97" fmla="*/ 521 h 79"/>
                <a:gd name="T98" fmla="*/ 133 w 49"/>
                <a:gd name="T99" fmla="*/ 570 h 79"/>
                <a:gd name="T100" fmla="*/ 159 w 49"/>
                <a:gd name="T101" fmla="*/ 760 h 79"/>
                <a:gd name="T102" fmla="*/ 102 w 49"/>
                <a:gd name="T103" fmla="*/ 853 h 79"/>
                <a:gd name="T104" fmla="*/ 102 w 49"/>
                <a:gd name="T105" fmla="*/ 926 h 79"/>
                <a:gd name="T106" fmla="*/ 77 w 49"/>
                <a:gd name="T107" fmla="*/ 950 h 79"/>
                <a:gd name="T108" fmla="*/ 77 w 49"/>
                <a:gd name="T109" fmla="*/ 999 h 79"/>
                <a:gd name="T110" fmla="*/ 26 w 49"/>
                <a:gd name="T111" fmla="*/ 975 h 79"/>
                <a:gd name="T112" fmla="*/ 0 w 49"/>
                <a:gd name="T113" fmla="*/ 999 h 7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79"/>
                <a:gd name="T173" fmla="*/ 49 w 49"/>
                <a:gd name="T174" fmla="*/ 79 h 7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79">
                  <a:moveTo>
                    <a:pt x="0" y="42"/>
                  </a:moveTo>
                  <a:lnTo>
                    <a:pt x="10" y="71"/>
                  </a:lnTo>
                  <a:lnTo>
                    <a:pt x="10" y="72"/>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7" y="36"/>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44092" name="Group 71"/>
            <p:cNvGrpSpPr>
              <a:grpSpLocks/>
            </p:cNvGrpSpPr>
            <p:nvPr/>
          </p:nvGrpSpPr>
          <p:grpSpPr bwMode="auto">
            <a:xfrm>
              <a:off x="2038" y="2920"/>
              <a:ext cx="609" cy="371"/>
              <a:chOff x="1991" y="3321"/>
              <a:chExt cx="361" cy="231"/>
            </a:xfrm>
          </p:grpSpPr>
          <p:sp>
            <p:nvSpPr>
              <p:cNvPr id="44093" name="Freeform 72"/>
              <p:cNvSpPr>
                <a:spLocks/>
              </p:cNvSpPr>
              <p:nvPr/>
            </p:nvSpPr>
            <p:spPr bwMode="auto">
              <a:xfrm>
                <a:off x="2274" y="3459"/>
                <a:ext cx="78" cy="93"/>
              </a:xfrm>
              <a:custGeom>
                <a:avLst/>
                <a:gdLst>
                  <a:gd name="T0" fmla="*/ 0 w 16"/>
                  <a:gd name="T1" fmla="*/ 166 h 19"/>
                  <a:gd name="T2" fmla="*/ 24 w 16"/>
                  <a:gd name="T3" fmla="*/ 313 h 19"/>
                  <a:gd name="T4" fmla="*/ 24 w 16"/>
                  <a:gd name="T5" fmla="*/ 382 h 19"/>
                  <a:gd name="T6" fmla="*/ 141 w 16"/>
                  <a:gd name="T7" fmla="*/ 455 h 19"/>
                  <a:gd name="T8" fmla="*/ 190 w 16"/>
                  <a:gd name="T9" fmla="*/ 382 h 19"/>
                  <a:gd name="T10" fmla="*/ 380 w 16"/>
                  <a:gd name="T11" fmla="*/ 264 h 19"/>
                  <a:gd name="T12" fmla="*/ 307 w 16"/>
                  <a:gd name="T13" fmla="*/ 117 h 19"/>
                  <a:gd name="T14" fmla="*/ 73 w 16"/>
                  <a:gd name="T15" fmla="*/ 0 h 19"/>
                  <a:gd name="T16" fmla="*/ 73 w 16"/>
                  <a:gd name="T17" fmla="*/ 117 h 19"/>
                  <a:gd name="T18" fmla="*/ 0 w 16"/>
                  <a:gd name="T19" fmla="*/ 166 h 19"/>
                  <a:gd name="T20" fmla="*/ 0 w 16"/>
                  <a:gd name="T21" fmla="*/ 166 h 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19"/>
                  <a:gd name="T35" fmla="*/ 16 w 16"/>
                  <a:gd name="T36" fmla="*/ 19 h 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19">
                    <a:moveTo>
                      <a:pt x="0" y="7"/>
                    </a:moveTo>
                    <a:lnTo>
                      <a:pt x="1" y="13"/>
                    </a:lnTo>
                    <a:lnTo>
                      <a:pt x="1" y="16"/>
                    </a:lnTo>
                    <a:lnTo>
                      <a:pt x="6" y="19"/>
                    </a:lnTo>
                    <a:lnTo>
                      <a:pt x="8" y="16"/>
                    </a:lnTo>
                    <a:lnTo>
                      <a:pt x="16" y="11"/>
                    </a:lnTo>
                    <a:lnTo>
                      <a:pt x="13" y="5"/>
                    </a:lnTo>
                    <a:lnTo>
                      <a:pt x="3" y="0"/>
                    </a:lnTo>
                    <a:lnTo>
                      <a:pt x="3" y="5"/>
                    </a:lnTo>
                    <a:lnTo>
                      <a:pt x="0" y="7"/>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4094" name="Freeform 73"/>
              <p:cNvSpPr>
                <a:spLocks/>
              </p:cNvSpPr>
              <p:nvPr/>
            </p:nvSpPr>
            <p:spPr bwMode="auto">
              <a:xfrm>
                <a:off x="2235" y="3409"/>
                <a:ext cx="44" cy="29"/>
              </a:xfrm>
              <a:custGeom>
                <a:avLst/>
                <a:gdLst>
                  <a:gd name="T0" fmla="*/ 73 w 9"/>
                  <a:gd name="T1" fmla="*/ 140 h 6"/>
                  <a:gd name="T2" fmla="*/ 191 w 9"/>
                  <a:gd name="T3" fmla="*/ 140 h 6"/>
                  <a:gd name="T4" fmla="*/ 215 w 9"/>
                  <a:gd name="T5" fmla="*/ 72 h 6"/>
                  <a:gd name="T6" fmla="*/ 117 w 9"/>
                  <a:gd name="T7" fmla="*/ 48 h 6"/>
                  <a:gd name="T8" fmla="*/ 73 w 9"/>
                  <a:gd name="T9" fmla="*/ 48 h 6"/>
                  <a:gd name="T10" fmla="*/ 49 w 9"/>
                  <a:gd name="T11" fmla="*/ 0 h 6"/>
                  <a:gd name="T12" fmla="*/ 0 w 9"/>
                  <a:gd name="T13" fmla="*/ 48 h 6"/>
                  <a:gd name="T14" fmla="*/ 49 w 9"/>
                  <a:gd name="T15" fmla="*/ 116 h 6"/>
                  <a:gd name="T16" fmla="*/ 73 w 9"/>
                  <a:gd name="T17" fmla="*/ 140 h 6"/>
                  <a:gd name="T18" fmla="*/ 73 w 9"/>
                  <a:gd name="T19" fmla="*/ 140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6"/>
                  <a:gd name="T32" fmla="*/ 9 w 9"/>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6">
                    <a:moveTo>
                      <a:pt x="3" y="6"/>
                    </a:moveTo>
                    <a:lnTo>
                      <a:pt x="8" y="6"/>
                    </a:lnTo>
                    <a:lnTo>
                      <a:pt x="9" y="3"/>
                    </a:lnTo>
                    <a:lnTo>
                      <a:pt x="5" y="2"/>
                    </a:lnTo>
                    <a:lnTo>
                      <a:pt x="3" y="2"/>
                    </a:lnTo>
                    <a:lnTo>
                      <a:pt x="2" y="0"/>
                    </a:lnTo>
                    <a:lnTo>
                      <a:pt x="0" y="2"/>
                    </a:lnTo>
                    <a:lnTo>
                      <a:pt x="2" y="5"/>
                    </a:lnTo>
                    <a:lnTo>
                      <a:pt x="3" y="6"/>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4095" name="Freeform 74"/>
              <p:cNvSpPr>
                <a:spLocks/>
              </p:cNvSpPr>
              <p:nvPr/>
            </p:nvSpPr>
            <p:spPr bwMode="auto">
              <a:xfrm>
                <a:off x="2225" y="3438"/>
                <a:ext cx="20" cy="10"/>
              </a:xfrm>
              <a:custGeom>
                <a:avLst/>
                <a:gdLst>
                  <a:gd name="T0" fmla="*/ 0 w 4"/>
                  <a:gd name="T1" fmla="*/ 50 h 2"/>
                  <a:gd name="T2" fmla="*/ 100 w 4"/>
                  <a:gd name="T3" fmla="*/ 0 h 2"/>
                  <a:gd name="T4" fmla="*/ 100 w 4"/>
                  <a:gd name="T5" fmla="*/ 50 h 2"/>
                  <a:gd name="T6" fmla="*/ 0 w 4"/>
                  <a:gd name="T7" fmla="*/ 50 h 2"/>
                  <a:gd name="T8" fmla="*/ 0 w 4"/>
                  <a:gd name="T9" fmla="*/ 50 h 2"/>
                  <a:gd name="T10" fmla="*/ 0 60000 65536"/>
                  <a:gd name="T11" fmla="*/ 0 60000 65536"/>
                  <a:gd name="T12" fmla="*/ 0 60000 65536"/>
                  <a:gd name="T13" fmla="*/ 0 60000 65536"/>
                  <a:gd name="T14" fmla="*/ 0 60000 65536"/>
                  <a:gd name="T15" fmla="*/ 0 w 4"/>
                  <a:gd name="T16" fmla="*/ 0 h 2"/>
                  <a:gd name="T17" fmla="*/ 4 w 4"/>
                  <a:gd name="T18" fmla="*/ 2 h 2"/>
                </a:gdLst>
                <a:ahLst/>
                <a:cxnLst>
                  <a:cxn ang="T10">
                    <a:pos x="T0" y="T1"/>
                  </a:cxn>
                  <a:cxn ang="T11">
                    <a:pos x="T2" y="T3"/>
                  </a:cxn>
                  <a:cxn ang="T12">
                    <a:pos x="T4" y="T5"/>
                  </a:cxn>
                  <a:cxn ang="T13">
                    <a:pos x="T6" y="T7"/>
                  </a:cxn>
                  <a:cxn ang="T14">
                    <a:pos x="T8" y="T9"/>
                  </a:cxn>
                </a:cxnLst>
                <a:rect l="T15" t="T16" r="T17" b="T18"/>
                <a:pathLst>
                  <a:path w="4" h="2">
                    <a:moveTo>
                      <a:pt x="0" y="2"/>
                    </a:moveTo>
                    <a:lnTo>
                      <a:pt x="4" y="0"/>
                    </a:lnTo>
                    <a:lnTo>
                      <a:pt x="4" y="2"/>
                    </a:lnTo>
                    <a:lnTo>
                      <a:pt x="0" y="2"/>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4096" name="Freeform 75"/>
              <p:cNvSpPr>
                <a:spLocks/>
              </p:cNvSpPr>
              <p:nvPr/>
            </p:nvSpPr>
            <p:spPr bwMode="auto">
              <a:xfrm>
                <a:off x="2211" y="3419"/>
                <a:ext cx="19" cy="14"/>
              </a:xfrm>
              <a:custGeom>
                <a:avLst/>
                <a:gdLst>
                  <a:gd name="T0" fmla="*/ 47 w 4"/>
                  <a:gd name="T1" fmla="*/ 0 h 3"/>
                  <a:gd name="T2" fmla="*/ 47 w 4"/>
                  <a:gd name="T3" fmla="*/ 0 h 3"/>
                  <a:gd name="T4" fmla="*/ 66 w 4"/>
                  <a:gd name="T5" fmla="*/ 0 h 3"/>
                  <a:gd name="T6" fmla="*/ 66 w 4"/>
                  <a:gd name="T7" fmla="*/ 0 h 3"/>
                  <a:gd name="T8" fmla="*/ 66 w 4"/>
                  <a:gd name="T9" fmla="*/ 0 h 3"/>
                  <a:gd name="T10" fmla="*/ 66 w 4"/>
                  <a:gd name="T11" fmla="*/ 23 h 3"/>
                  <a:gd name="T12" fmla="*/ 66 w 4"/>
                  <a:gd name="T13" fmla="*/ 23 h 3"/>
                  <a:gd name="T14" fmla="*/ 66 w 4"/>
                  <a:gd name="T15" fmla="*/ 23 h 3"/>
                  <a:gd name="T16" fmla="*/ 90 w 4"/>
                  <a:gd name="T17" fmla="*/ 23 h 3"/>
                  <a:gd name="T18" fmla="*/ 66 w 4"/>
                  <a:gd name="T19" fmla="*/ 42 h 3"/>
                  <a:gd name="T20" fmla="*/ 66 w 4"/>
                  <a:gd name="T21" fmla="*/ 42 h 3"/>
                  <a:gd name="T22" fmla="*/ 66 w 4"/>
                  <a:gd name="T23" fmla="*/ 42 h 3"/>
                  <a:gd name="T24" fmla="*/ 66 w 4"/>
                  <a:gd name="T25" fmla="*/ 65 h 3"/>
                  <a:gd name="T26" fmla="*/ 66 w 4"/>
                  <a:gd name="T27" fmla="*/ 65 h 3"/>
                  <a:gd name="T28" fmla="*/ 66 w 4"/>
                  <a:gd name="T29" fmla="*/ 65 h 3"/>
                  <a:gd name="T30" fmla="*/ 47 w 4"/>
                  <a:gd name="T31" fmla="*/ 65 h 3"/>
                  <a:gd name="T32" fmla="*/ 47 w 4"/>
                  <a:gd name="T33" fmla="*/ 65 h 3"/>
                  <a:gd name="T34" fmla="*/ 47 w 4"/>
                  <a:gd name="T35" fmla="*/ 65 h 3"/>
                  <a:gd name="T36" fmla="*/ 24 w 4"/>
                  <a:gd name="T37" fmla="*/ 65 h 3"/>
                  <a:gd name="T38" fmla="*/ 24 w 4"/>
                  <a:gd name="T39" fmla="*/ 65 h 3"/>
                  <a:gd name="T40" fmla="*/ 24 w 4"/>
                  <a:gd name="T41" fmla="*/ 65 h 3"/>
                  <a:gd name="T42" fmla="*/ 24 w 4"/>
                  <a:gd name="T43" fmla="*/ 42 h 3"/>
                  <a:gd name="T44" fmla="*/ 0 w 4"/>
                  <a:gd name="T45" fmla="*/ 42 h 3"/>
                  <a:gd name="T46" fmla="*/ 0 w 4"/>
                  <a:gd name="T47" fmla="*/ 42 h 3"/>
                  <a:gd name="T48" fmla="*/ 0 w 4"/>
                  <a:gd name="T49" fmla="*/ 23 h 3"/>
                  <a:gd name="T50" fmla="*/ 0 w 4"/>
                  <a:gd name="T51" fmla="*/ 23 h 3"/>
                  <a:gd name="T52" fmla="*/ 0 w 4"/>
                  <a:gd name="T53" fmla="*/ 23 h 3"/>
                  <a:gd name="T54" fmla="*/ 24 w 4"/>
                  <a:gd name="T55" fmla="*/ 23 h 3"/>
                  <a:gd name="T56" fmla="*/ 24 w 4"/>
                  <a:gd name="T57" fmla="*/ 0 h 3"/>
                  <a:gd name="T58" fmla="*/ 24 w 4"/>
                  <a:gd name="T59" fmla="*/ 0 h 3"/>
                  <a:gd name="T60" fmla="*/ 24 w 4"/>
                  <a:gd name="T61" fmla="*/ 0 h 3"/>
                  <a:gd name="T62" fmla="*/ 47 w 4"/>
                  <a:gd name="T63" fmla="*/ 0 h 3"/>
                  <a:gd name="T64" fmla="*/ 47 w 4"/>
                  <a:gd name="T65" fmla="*/ 0 h 3"/>
                  <a:gd name="T66" fmla="*/ 47 w 4"/>
                  <a:gd name="T67" fmla="*/ 0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
                  <a:gd name="T103" fmla="*/ 0 h 3"/>
                  <a:gd name="T104" fmla="*/ 4 w 4"/>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 h="3">
                    <a:moveTo>
                      <a:pt x="2" y="0"/>
                    </a:moveTo>
                    <a:lnTo>
                      <a:pt x="2" y="0"/>
                    </a:lnTo>
                    <a:lnTo>
                      <a:pt x="3" y="0"/>
                    </a:lnTo>
                    <a:lnTo>
                      <a:pt x="3" y="1"/>
                    </a:lnTo>
                    <a:lnTo>
                      <a:pt x="4" y="1"/>
                    </a:lnTo>
                    <a:lnTo>
                      <a:pt x="3" y="2"/>
                    </a:lnTo>
                    <a:lnTo>
                      <a:pt x="3" y="3"/>
                    </a:lnTo>
                    <a:lnTo>
                      <a:pt x="2" y="3"/>
                    </a:lnTo>
                    <a:lnTo>
                      <a:pt x="1" y="3"/>
                    </a:lnTo>
                    <a:lnTo>
                      <a:pt x="1" y="2"/>
                    </a:lnTo>
                    <a:lnTo>
                      <a:pt x="0" y="2"/>
                    </a:lnTo>
                    <a:lnTo>
                      <a:pt x="0" y="1"/>
                    </a:lnTo>
                    <a:lnTo>
                      <a:pt x="1" y="1"/>
                    </a:lnTo>
                    <a:lnTo>
                      <a:pt x="1" y="0"/>
                    </a:lnTo>
                    <a:lnTo>
                      <a:pt x="2" y="0"/>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4097" name="Freeform 76"/>
              <p:cNvSpPr>
                <a:spLocks/>
              </p:cNvSpPr>
              <p:nvPr/>
            </p:nvSpPr>
            <p:spPr bwMode="auto">
              <a:xfrm>
                <a:off x="2186" y="3394"/>
                <a:ext cx="39" cy="15"/>
              </a:xfrm>
              <a:custGeom>
                <a:avLst/>
                <a:gdLst>
                  <a:gd name="T0" fmla="*/ 0 w 8"/>
                  <a:gd name="T1" fmla="*/ 75 h 3"/>
                  <a:gd name="T2" fmla="*/ 166 w 8"/>
                  <a:gd name="T3" fmla="*/ 75 h 3"/>
                  <a:gd name="T4" fmla="*/ 190 w 8"/>
                  <a:gd name="T5" fmla="*/ 0 h 3"/>
                  <a:gd name="T6" fmla="*/ 49 w 8"/>
                  <a:gd name="T7" fmla="*/ 0 h 3"/>
                  <a:gd name="T8" fmla="*/ 0 w 8"/>
                  <a:gd name="T9" fmla="*/ 75 h 3"/>
                  <a:gd name="T10" fmla="*/ 0 w 8"/>
                  <a:gd name="T11" fmla="*/ 75 h 3"/>
                  <a:gd name="T12" fmla="*/ 0 60000 65536"/>
                  <a:gd name="T13" fmla="*/ 0 60000 65536"/>
                  <a:gd name="T14" fmla="*/ 0 60000 65536"/>
                  <a:gd name="T15" fmla="*/ 0 60000 65536"/>
                  <a:gd name="T16" fmla="*/ 0 60000 65536"/>
                  <a:gd name="T17" fmla="*/ 0 60000 65536"/>
                  <a:gd name="T18" fmla="*/ 0 w 8"/>
                  <a:gd name="T19" fmla="*/ 0 h 3"/>
                  <a:gd name="T20" fmla="*/ 8 w 8"/>
                  <a:gd name="T21" fmla="*/ 3 h 3"/>
                </a:gdLst>
                <a:ahLst/>
                <a:cxnLst>
                  <a:cxn ang="T12">
                    <a:pos x="T0" y="T1"/>
                  </a:cxn>
                  <a:cxn ang="T13">
                    <a:pos x="T2" y="T3"/>
                  </a:cxn>
                  <a:cxn ang="T14">
                    <a:pos x="T4" y="T5"/>
                  </a:cxn>
                  <a:cxn ang="T15">
                    <a:pos x="T6" y="T7"/>
                  </a:cxn>
                  <a:cxn ang="T16">
                    <a:pos x="T8" y="T9"/>
                  </a:cxn>
                  <a:cxn ang="T17">
                    <a:pos x="T10" y="T11"/>
                  </a:cxn>
                </a:cxnLst>
                <a:rect l="T18" t="T19" r="T20" b="T21"/>
                <a:pathLst>
                  <a:path w="8" h="3">
                    <a:moveTo>
                      <a:pt x="0" y="3"/>
                    </a:moveTo>
                    <a:lnTo>
                      <a:pt x="7" y="3"/>
                    </a:lnTo>
                    <a:lnTo>
                      <a:pt x="8" y="0"/>
                    </a:lnTo>
                    <a:lnTo>
                      <a:pt x="2" y="0"/>
                    </a:lnTo>
                    <a:lnTo>
                      <a:pt x="0" y="3"/>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4098" name="Freeform 77"/>
              <p:cNvSpPr>
                <a:spLocks/>
              </p:cNvSpPr>
              <p:nvPr/>
            </p:nvSpPr>
            <p:spPr bwMode="auto">
              <a:xfrm>
                <a:off x="2026" y="3321"/>
                <a:ext cx="38" cy="24"/>
              </a:xfrm>
              <a:custGeom>
                <a:avLst/>
                <a:gdLst>
                  <a:gd name="T0" fmla="*/ 0 w 8"/>
                  <a:gd name="T1" fmla="*/ 91 h 5"/>
                  <a:gd name="T2" fmla="*/ 66 w 8"/>
                  <a:gd name="T3" fmla="*/ 115 h 5"/>
                  <a:gd name="T4" fmla="*/ 133 w 8"/>
                  <a:gd name="T5" fmla="*/ 115 h 5"/>
                  <a:gd name="T6" fmla="*/ 180 w 8"/>
                  <a:gd name="T7" fmla="*/ 48 h 5"/>
                  <a:gd name="T8" fmla="*/ 114 w 8"/>
                  <a:gd name="T9" fmla="*/ 0 h 5"/>
                  <a:gd name="T10" fmla="*/ 24 w 8"/>
                  <a:gd name="T11" fmla="*/ 48 h 5"/>
                  <a:gd name="T12" fmla="*/ 0 w 8"/>
                  <a:gd name="T13" fmla="*/ 91 h 5"/>
                  <a:gd name="T14" fmla="*/ 0 w 8"/>
                  <a:gd name="T15" fmla="*/ 91 h 5"/>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5"/>
                  <a:gd name="T26" fmla="*/ 8 w 8"/>
                  <a:gd name="T27" fmla="*/ 5 h 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5">
                    <a:moveTo>
                      <a:pt x="0" y="4"/>
                    </a:moveTo>
                    <a:lnTo>
                      <a:pt x="3" y="5"/>
                    </a:lnTo>
                    <a:lnTo>
                      <a:pt x="6" y="5"/>
                    </a:lnTo>
                    <a:lnTo>
                      <a:pt x="8" y="2"/>
                    </a:lnTo>
                    <a:lnTo>
                      <a:pt x="5" y="0"/>
                    </a:lnTo>
                    <a:lnTo>
                      <a:pt x="1" y="2"/>
                    </a:lnTo>
                    <a:lnTo>
                      <a:pt x="0" y="4"/>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4099" name="Freeform 78"/>
              <p:cNvSpPr>
                <a:spLocks/>
              </p:cNvSpPr>
              <p:nvPr/>
            </p:nvSpPr>
            <p:spPr bwMode="auto">
              <a:xfrm>
                <a:off x="1991" y="3321"/>
                <a:ext cx="20" cy="24"/>
              </a:xfrm>
              <a:custGeom>
                <a:avLst/>
                <a:gdLst>
                  <a:gd name="T0" fmla="*/ 0 w 4"/>
                  <a:gd name="T1" fmla="*/ 115 h 5"/>
                  <a:gd name="T2" fmla="*/ 100 w 4"/>
                  <a:gd name="T3" fmla="*/ 48 h 5"/>
                  <a:gd name="T4" fmla="*/ 100 w 4"/>
                  <a:gd name="T5" fmla="*/ 0 h 5"/>
                  <a:gd name="T6" fmla="*/ 0 w 4"/>
                  <a:gd name="T7" fmla="*/ 91 h 5"/>
                  <a:gd name="T8" fmla="*/ 0 w 4"/>
                  <a:gd name="T9" fmla="*/ 115 h 5"/>
                  <a:gd name="T10" fmla="*/ 0 w 4"/>
                  <a:gd name="T11" fmla="*/ 115 h 5"/>
                  <a:gd name="T12" fmla="*/ 0 60000 65536"/>
                  <a:gd name="T13" fmla="*/ 0 60000 65536"/>
                  <a:gd name="T14" fmla="*/ 0 60000 65536"/>
                  <a:gd name="T15" fmla="*/ 0 60000 65536"/>
                  <a:gd name="T16" fmla="*/ 0 60000 65536"/>
                  <a:gd name="T17" fmla="*/ 0 60000 65536"/>
                  <a:gd name="T18" fmla="*/ 0 w 4"/>
                  <a:gd name="T19" fmla="*/ 0 h 5"/>
                  <a:gd name="T20" fmla="*/ 4 w 4"/>
                  <a:gd name="T21" fmla="*/ 5 h 5"/>
                </a:gdLst>
                <a:ahLst/>
                <a:cxnLst>
                  <a:cxn ang="T12">
                    <a:pos x="T0" y="T1"/>
                  </a:cxn>
                  <a:cxn ang="T13">
                    <a:pos x="T2" y="T3"/>
                  </a:cxn>
                  <a:cxn ang="T14">
                    <a:pos x="T4" y="T5"/>
                  </a:cxn>
                  <a:cxn ang="T15">
                    <a:pos x="T6" y="T7"/>
                  </a:cxn>
                  <a:cxn ang="T16">
                    <a:pos x="T8" y="T9"/>
                  </a:cxn>
                  <a:cxn ang="T17">
                    <a:pos x="T10" y="T11"/>
                  </a:cxn>
                </a:cxnLst>
                <a:rect l="T18" t="T19" r="T20" b="T21"/>
                <a:pathLst>
                  <a:path w="4" h="5">
                    <a:moveTo>
                      <a:pt x="0" y="5"/>
                    </a:moveTo>
                    <a:lnTo>
                      <a:pt x="4" y="2"/>
                    </a:lnTo>
                    <a:lnTo>
                      <a:pt x="4" y="0"/>
                    </a:lnTo>
                    <a:lnTo>
                      <a:pt x="0" y="4"/>
                    </a:lnTo>
                    <a:lnTo>
                      <a:pt x="0" y="5"/>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4100" name="Freeform 79"/>
              <p:cNvSpPr>
                <a:spLocks/>
              </p:cNvSpPr>
              <p:nvPr/>
            </p:nvSpPr>
            <p:spPr bwMode="auto">
              <a:xfrm>
                <a:off x="2128" y="3360"/>
                <a:ext cx="39" cy="34"/>
              </a:xfrm>
              <a:custGeom>
                <a:avLst/>
                <a:gdLst>
                  <a:gd name="T0" fmla="*/ 73 w 8"/>
                  <a:gd name="T1" fmla="*/ 165 h 7"/>
                  <a:gd name="T2" fmla="*/ 190 w 8"/>
                  <a:gd name="T3" fmla="*/ 165 h 7"/>
                  <a:gd name="T4" fmla="*/ 190 w 8"/>
                  <a:gd name="T5" fmla="*/ 92 h 7"/>
                  <a:gd name="T6" fmla="*/ 97 w 8"/>
                  <a:gd name="T7" fmla="*/ 0 h 7"/>
                  <a:gd name="T8" fmla="*/ 0 w 8"/>
                  <a:gd name="T9" fmla="*/ 49 h 7"/>
                  <a:gd name="T10" fmla="*/ 73 w 8"/>
                  <a:gd name="T11" fmla="*/ 165 h 7"/>
                  <a:gd name="T12" fmla="*/ 73 w 8"/>
                  <a:gd name="T13" fmla="*/ 165 h 7"/>
                  <a:gd name="T14" fmla="*/ 0 60000 65536"/>
                  <a:gd name="T15" fmla="*/ 0 60000 65536"/>
                  <a:gd name="T16" fmla="*/ 0 60000 65536"/>
                  <a:gd name="T17" fmla="*/ 0 60000 65536"/>
                  <a:gd name="T18" fmla="*/ 0 60000 65536"/>
                  <a:gd name="T19" fmla="*/ 0 60000 65536"/>
                  <a:gd name="T20" fmla="*/ 0 60000 65536"/>
                  <a:gd name="T21" fmla="*/ 0 w 8"/>
                  <a:gd name="T22" fmla="*/ 0 h 7"/>
                  <a:gd name="T23" fmla="*/ 8 w 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7">
                    <a:moveTo>
                      <a:pt x="3" y="7"/>
                    </a:moveTo>
                    <a:lnTo>
                      <a:pt x="8" y="7"/>
                    </a:lnTo>
                    <a:lnTo>
                      <a:pt x="8" y="4"/>
                    </a:lnTo>
                    <a:lnTo>
                      <a:pt x="4" y="0"/>
                    </a:lnTo>
                    <a:lnTo>
                      <a:pt x="0" y="2"/>
                    </a:lnTo>
                    <a:lnTo>
                      <a:pt x="3" y="7"/>
                    </a:lnTo>
                    <a:close/>
                  </a:path>
                </a:pathLst>
              </a:custGeom>
              <a:solidFill>
                <a:srgbClr val="6487EB"/>
              </a:solidFill>
              <a:ln w="12700" cmpd="sng">
                <a:solidFill>
                  <a:schemeClr val="tx1"/>
                </a:solidFill>
                <a:prstDash val="solid"/>
                <a:round/>
                <a:headEnd/>
                <a:tailEnd/>
              </a:ln>
            </p:spPr>
            <p:txBody>
              <a:bodyPr/>
              <a:lstStyle/>
              <a:p>
                <a:endParaRPr lang="en-US"/>
              </a:p>
            </p:txBody>
          </p:sp>
        </p:grpSp>
      </p:grpSp>
      <p:sp>
        <p:nvSpPr>
          <p:cNvPr id="44035" name="Rectangle 106"/>
          <p:cNvSpPr>
            <a:spLocks noGrp="1" noChangeArrowheads="1"/>
          </p:cNvSpPr>
          <p:nvPr>
            <p:ph type="title" idx="4294967295"/>
          </p:nvPr>
        </p:nvSpPr>
        <p:spPr>
          <a:xfrm>
            <a:off x="0" y="242888"/>
            <a:ext cx="9144000" cy="1143000"/>
          </a:xfrm>
        </p:spPr>
        <p:txBody>
          <a:bodyPr/>
          <a:lstStyle/>
          <a:p>
            <a:r>
              <a:rPr lang="en-US" sz="2400" smtClean="0"/>
              <a:t>Obesity Trends* Among U.S. Adults</a:t>
            </a:r>
            <a:br>
              <a:rPr lang="en-US" sz="2400" smtClean="0"/>
            </a:br>
            <a:r>
              <a:rPr lang="en-US" sz="2400" smtClean="0">
                <a:solidFill>
                  <a:srgbClr val="DE3021"/>
                </a:solidFill>
              </a:rPr>
              <a:t>BRFSS, 1995</a:t>
            </a:r>
          </a:p>
        </p:txBody>
      </p:sp>
      <p:sp>
        <p:nvSpPr>
          <p:cNvPr id="44036" name="Text Box 132"/>
          <p:cNvSpPr txBox="1">
            <a:spLocks noChangeArrowheads="1"/>
          </p:cNvSpPr>
          <p:nvPr/>
        </p:nvSpPr>
        <p:spPr bwMode="auto">
          <a:xfrm>
            <a:off x="2119489" y="1200151"/>
            <a:ext cx="55194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Verdana" pitchFamily="34" charset="0"/>
              </a:rPr>
              <a:t>(*BMI ≥30, or ~ 30 lbs. overweight for 5’ 4” person)</a:t>
            </a:r>
          </a:p>
        </p:txBody>
      </p:sp>
      <p:sp>
        <p:nvSpPr>
          <p:cNvPr id="44037" name="Text Box 150"/>
          <p:cNvSpPr txBox="1">
            <a:spLocks noChangeArrowheads="1"/>
          </p:cNvSpPr>
          <p:nvPr/>
        </p:nvSpPr>
        <p:spPr bwMode="auto">
          <a:xfrm>
            <a:off x="653345" y="5894388"/>
            <a:ext cx="7251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Arial Narrow" pitchFamily="34" charset="0"/>
              </a:rPr>
              <a:t>No Data           &lt;10%          10%–14%	    15%–19% </a:t>
            </a:r>
          </a:p>
        </p:txBody>
      </p:sp>
      <p:sp>
        <p:nvSpPr>
          <p:cNvPr id="44038" name="Rectangle 151"/>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44039" name="Rectangle 152"/>
          <p:cNvSpPr>
            <a:spLocks noChangeArrowheads="1"/>
          </p:cNvSpPr>
          <p:nvPr/>
        </p:nvSpPr>
        <p:spPr bwMode="auto">
          <a:xfrm>
            <a:off x="1349022" y="5953125"/>
            <a:ext cx="208844" cy="234950"/>
          </a:xfrm>
          <a:prstGeom prst="rect">
            <a:avLst/>
          </a:prstGeom>
          <a:solidFill>
            <a:srgbClr val="99CCFF"/>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44040" name="Rectangle 153"/>
          <p:cNvSpPr>
            <a:spLocks noChangeArrowheads="1"/>
          </p:cNvSpPr>
          <p:nvPr/>
        </p:nvSpPr>
        <p:spPr bwMode="auto">
          <a:xfrm>
            <a:off x="2067278" y="5951538"/>
            <a:ext cx="208844" cy="234950"/>
          </a:xfrm>
          <a:prstGeom prst="rect">
            <a:avLst/>
          </a:prstGeom>
          <a:solidFill>
            <a:srgbClr val="6699FF"/>
          </a:solidFill>
          <a:ln w="9525">
            <a:solidFill>
              <a:schemeClr val="tx1"/>
            </a:solidFill>
            <a:miter lim="800000"/>
            <a:headEnd/>
            <a:tailEnd/>
          </a:ln>
        </p:spPr>
        <p:txBody>
          <a:bodyPr wrap="none" anchor="ctr"/>
          <a:lstStyle/>
          <a:p>
            <a:pPr algn="ctr" eaLnBrk="0" hangingPunct="0"/>
            <a:endParaRPr lang="en-US">
              <a:solidFill>
                <a:srgbClr val="000000"/>
              </a:solidFill>
            </a:endParaRPr>
          </a:p>
        </p:txBody>
      </p:sp>
      <p:sp>
        <p:nvSpPr>
          <p:cNvPr id="44041" name="Rectangle 154"/>
          <p:cNvSpPr>
            <a:spLocks noChangeArrowheads="1"/>
          </p:cNvSpPr>
          <p:nvPr/>
        </p:nvSpPr>
        <p:spPr bwMode="auto">
          <a:xfrm>
            <a:off x="3064934" y="5961063"/>
            <a:ext cx="208844" cy="234950"/>
          </a:xfrm>
          <a:prstGeom prst="rect">
            <a:avLst/>
          </a:prstGeom>
          <a:solidFill>
            <a:srgbClr val="0000A0"/>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44042" name="Rectangle 155"/>
          <p:cNvSpPr>
            <a:spLocks noChangeArrowheads="1"/>
          </p:cNvSpPr>
          <p:nvPr/>
        </p:nvSpPr>
        <p:spPr bwMode="auto">
          <a:xfrm>
            <a:off x="395111" y="5892800"/>
            <a:ext cx="3630789" cy="3508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solidFill>
                <a:srgbClr val="000000"/>
              </a:solidFill>
            </a:endParaRPr>
          </a:p>
        </p:txBody>
      </p:sp>
    </p:spTree>
    <p:extLst>
      <p:ext uri="{BB962C8B-B14F-4D97-AF65-F5344CB8AC3E}">
        <p14:creationId xmlns:p14="http://schemas.microsoft.com/office/powerpoint/2010/main" val="1702970240"/>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Freeform 5"/>
          <p:cNvSpPr>
            <a:spLocks/>
          </p:cNvSpPr>
          <p:nvPr/>
        </p:nvSpPr>
        <p:spPr bwMode="auto">
          <a:xfrm>
            <a:off x="4011790" y="2003425"/>
            <a:ext cx="644877" cy="427038"/>
          </a:xfrm>
          <a:custGeom>
            <a:avLst/>
            <a:gdLst>
              <a:gd name="T0" fmla="*/ 0 w 89"/>
              <a:gd name="T1" fmla="*/ 2147483647 h 55"/>
              <a:gd name="T2" fmla="*/ 332240453 w 89"/>
              <a:gd name="T3" fmla="*/ 0 h 55"/>
              <a:gd name="T4" fmla="*/ 2147483647 w 89"/>
              <a:gd name="T5" fmla="*/ 180854486 h 55"/>
              <a:gd name="T6" fmla="*/ 2147483647 w 89"/>
              <a:gd name="T7" fmla="*/ 241136706 h 55"/>
              <a:gd name="T8" fmla="*/ 2147483647 w 89"/>
              <a:gd name="T9" fmla="*/ 301426751 h 55"/>
              <a:gd name="T10" fmla="*/ 2147483647 w 89"/>
              <a:gd name="T11" fmla="*/ 542563518 h 55"/>
              <a:gd name="T12" fmla="*/ 2147483647 w 89"/>
              <a:gd name="T13" fmla="*/ 602845738 h 55"/>
              <a:gd name="T14" fmla="*/ 2147483647 w 89"/>
              <a:gd name="T15" fmla="*/ 783700163 h 55"/>
              <a:gd name="T16" fmla="*/ 2147483647 w 89"/>
              <a:gd name="T17" fmla="*/ 1085127035 h 55"/>
              <a:gd name="T18" fmla="*/ 2147483647 w 89"/>
              <a:gd name="T19" fmla="*/ 1386553665 h 55"/>
              <a:gd name="T20" fmla="*/ 2147483647 w 89"/>
              <a:gd name="T21" fmla="*/ 1507118105 h 55"/>
              <a:gd name="T22" fmla="*/ 2147483647 w 89"/>
              <a:gd name="T23" fmla="*/ 1808544735 h 55"/>
              <a:gd name="T24" fmla="*/ 2147483647 w 89"/>
              <a:gd name="T25" fmla="*/ 2147483647 h 55"/>
              <a:gd name="T26" fmla="*/ 2147483647 w 89"/>
              <a:gd name="T27" fmla="*/ 2147483647 h 55"/>
              <a:gd name="T28" fmla="*/ 2147483647 w 89"/>
              <a:gd name="T29" fmla="*/ 2147483647 h 55"/>
              <a:gd name="T30" fmla="*/ 2147483647 w 89"/>
              <a:gd name="T31" fmla="*/ 2147483647 h 55"/>
              <a:gd name="T32" fmla="*/ 2147483647 w 89"/>
              <a:gd name="T33" fmla="*/ 2147483647 h 55"/>
              <a:gd name="T34" fmla="*/ 2147483647 w 89"/>
              <a:gd name="T35" fmla="*/ 2147483647 h 55"/>
              <a:gd name="T36" fmla="*/ 2147483647 w 89"/>
              <a:gd name="T37" fmla="*/ 2147483647 h 55"/>
              <a:gd name="T38" fmla="*/ 0 w 89"/>
              <a:gd name="T39" fmla="*/ 2147483647 h 55"/>
              <a:gd name="T40" fmla="*/ 0 w 89"/>
              <a:gd name="T41" fmla="*/ 2147483647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55"/>
              <a:gd name="T65" fmla="*/ 89 w 8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5059" name="Freeform 6"/>
          <p:cNvSpPr>
            <a:spLocks/>
          </p:cNvSpPr>
          <p:nvPr/>
        </p:nvSpPr>
        <p:spPr bwMode="auto">
          <a:xfrm>
            <a:off x="3983567" y="2398713"/>
            <a:ext cx="681566" cy="495300"/>
          </a:xfrm>
          <a:custGeom>
            <a:avLst/>
            <a:gdLst>
              <a:gd name="T0" fmla="*/ 0 w 94"/>
              <a:gd name="T1" fmla="*/ 2147483647 h 64"/>
              <a:gd name="T2" fmla="*/ 199610987 w 94"/>
              <a:gd name="T3" fmla="*/ 1018182017 h 64"/>
              <a:gd name="T4" fmla="*/ 266147962 w 94"/>
              <a:gd name="T5" fmla="*/ 0 h 64"/>
              <a:gd name="T6" fmla="*/ 2147483647 w 94"/>
              <a:gd name="T7" fmla="*/ 239570365 h 64"/>
              <a:gd name="T8" fmla="*/ 2147483647 w 94"/>
              <a:gd name="T9" fmla="*/ 359355578 h 64"/>
              <a:gd name="T10" fmla="*/ 2147483647 w 94"/>
              <a:gd name="T11" fmla="*/ 419248154 h 64"/>
              <a:gd name="T12" fmla="*/ 2147483647 w 94"/>
              <a:gd name="T13" fmla="*/ 598933742 h 64"/>
              <a:gd name="T14" fmla="*/ 2147483647 w 94"/>
              <a:gd name="T15" fmla="*/ 658826318 h 64"/>
              <a:gd name="T16" fmla="*/ 2147483647 w 94"/>
              <a:gd name="T17" fmla="*/ 898396623 h 64"/>
              <a:gd name="T18" fmla="*/ 2147483647 w 94"/>
              <a:gd name="T19" fmla="*/ 2147483647 h 64"/>
              <a:gd name="T20" fmla="*/ 2147483647 w 94"/>
              <a:gd name="T21" fmla="*/ 2147483647 h 64"/>
              <a:gd name="T22" fmla="*/ 2147483647 w 94"/>
              <a:gd name="T23" fmla="*/ 2147483647 h 64"/>
              <a:gd name="T24" fmla="*/ 2147483647 w 94"/>
              <a:gd name="T25" fmla="*/ 2147483647 h 64"/>
              <a:gd name="T26" fmla="*/ 2147483647 w 94"/>
              <a:gd name="T27" fmla="*/ 2147483647 h 64"/>
              <a:gd name="T28" fmla="*/ 2147483647 w 94"/>
              <a:gd name="T29" fmla="*/ 2147483647 h 64"/>
              <a:gd name="T30" fmla="*/ 2147483647 w 94"/>
              <a:gd name="T31" fmla="*/ 2147483647 h 64"/>
              <a:gd name="T32" fmla="*/ 2147483647 w 94"/>
              <a:gd name="T33" fmla="*/ 2147483647 h 64"/>
              <a:gd name="T34" fmla="*/ 2147483647 w 94"/>
              <a:gd name="T35" fmla="*/ 2147483647 h 64"/>
              <a:gd name="T36" fmla="*/ 2147483647 w 94"/>
              <a:gd name="T37" fmla="*/ 2147483647 h 64"/>
              <a:gd name="T38" fmla="*/ 2147483647 w 94"/>
              <a:gd name="T39" fmla="*/ 2147483647 h 64"/>
              <a:gd name="T40" fmla="*/ 2147483647 w 94"/>
              <a:gd name="T41" fmla="*/ 2147483647 h 64"/>
              <a:gd name="T42" fmla="*/ 2147483647 w 94"/>
              <a:gd name="T43" fmla="*/ 2147483647 h 64"/>
              <a:gd name="T44" fmla="*/ 2147483647 w 94"/>
              <a:gd name="T45" fmla="*/ 2147483647 h 64"/>
              <a:gd name="T46" fmla="*/ 2147483647 w 94"/>
              <a:gd name="T47" fmla="*/ 2147483647 h 64"/>
              <a:gd name="T48" fmla="*/ 2147483647 w 94"/>
              <a:gd name="T49" fmla="*/ 2147483647 h 64"/>
              <a:gd name="T50" fmla="*/ 2147483647 w 94"/>
              <a:gd name="T51" fmla="*/ 2147483647 h 64"/>
              <a:gd name="T52" fmla="*/ 2147483647 w 94"/>
              <a:gd name="T53" fmla="*/ 2147483647 h 64"/>
              <a:gd name="T54" fmla="*/ 2147483647 w 94"/>
              <a:gd name="T55" fmla="*/ 2147483647 h 64"/>
              <a:gd name="T56" fmla="*/ 2147483647 w 94"/>
              <a:gd name="T57" fmla="*/ 2147483647 h 64"/>
              <a:gd name="T58" fmla="*/ 2147483647 w 94"/>
              <a:gd name="T59" fmla="*/ 2147483647 h 64"/>
              <a:gd name="T60" fmla="*/ 2147483647 w 94"/>
              <a:gd name="T61" fmla="*/ 2147483647 h 64"/>
              <a:gd name="T62" fmla="*/ 2147483647 w 94"/>
              <a:gd name="T63" fmla="*/ 2147483647 h 64"/>
              <a:gd name="T64" fmla="*/ 2147483647 w 94"/>
              <a:gd name="T65" fmla="*/ 2147483647 h 64"/>
              <a:gd name="T66" fmla="*/ 2147483647 w 94"/>
              <a:gd name="T67" fmla="*/ 2147483647 h 64"/>
              <a:gd name="T68" fmla="*/ 2147483647 w 94"/>
              <a:gd name="T69" fmla="*/ 2147483647 h 64"/>
              <a:gd name="T70" fmla="*/ 0 w 94"/>
              <a:gd name="T71" fmla="*/ 2147483647 h 64"/>
              <a:gd name="T72" fmla="*/ 0 w 94"/>
              <a:gd name="T73" fmla="*/ 2147483647 h 6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4"/>
              <a:gd name="T112" fmla="*/ 0 h 64"/>
              <a:gd name="T113" fmla="*/ 94 w 94"/>
              <a:gd name="T114" fmla="*/ 64 h 6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4" h="64">
                <a:moveTo>
                  <a:pt x="0" y="51"/>
                </a:moveTo>
                <a:lnTo>
                  <a:pt x="3" y="17"/>
                </a:lnTo>
                <a:lnTo>
                  <a:pt x="4" y="0"/>
                </a:lnTo>
                <a:lnTo>
                  <a:pt x="93" y="4"/>
                </a:lnTo>
                <a:lnTo>
                  <a:pt x="93" y="6"/>
                </a:lnTo>
                <a:lnTo>
                  <a:pt x="92" y="7"/>
                </a:lnTo>
                <a:lnTo>
                  <a:pt x="90" y="10"/>
                </a:lnTo>
                <a:lnTo>
                  <a:pt x="90" y="11"/>
                </a:lnTo>
                <a:lnTo>
                  <a:pt x="94" y="15"/>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5060" name="Freeform 7"/>
          <p:cNvSpPr>
            <a:spLocks/>
          </p:cNvSpPr>
          <p:nvPr/>
        </p:nvSpPr>
        <p:spPr bwMode="auto">
          <a:xfrm>
            <a:off x="3960989" y="2794000"/>
            <a:ext cx="805744" cy="425450"/>
          </a:xfrm>
          <a:custGeom>
            <a:avLst/>
            <a:gdLst>
              <a:gd name="T0" fmla="*/ 0 w 111"/>
              <a:gd name="T1" fmla="*/ 2034463625 h 55"/>
              <a:gd name="T2" fmla="*/ 200066788 w 111"/>
              <a:gd name="T3" fmla="*/ 0 h 55"/>
              <a:gd name="T4" fmla="*/ 2147483647 w 111"/>
              <a:gd name="T5" fmla="*/ 179508969 h 55"/>
              <a:gd name="T6" fmla="*/ 2147483647 w 111"/>
              <a:gd name="T7" fmla="*/ 359025673 h 55"/>
              <a:gd name="T8" fmla="*/ 2147483647 w 111"/>
              <a:gd name="T9" fmla="*/ 359025673 h 55"/>
              <a:gd name="T10" fmla="*/ 2147483647 w 111"/>
              <a:gd name="T11" fmla="*/ 299184213 h 55"/>
              <a:gd name="T12" fmla="*/ 2147483647 w 111"/>
              <a:gd name="T13" fmla="*/ 359025673 h 55"/>
              <a:gd name="T14" fmla="*/ 2147483647 w 111"/>
              <a:gd name="T15" fmla="*/ 538534702 h 55"/>
              <a:gd name="T16" fmla="*/ 2147483647 w 111"/>
              <a:gd name="T17" fmla="*/ 538534702 h 55"/>
              <a:gd name="T18" fmla="*/ 2147483647 w 111"/>
              <a:gd name="T19" fmla="*/ 538534702 h 55"/>
              <a:gd name="T20" fmla="*/ 2147483647 w 111"/>
              <a:gd name="T21" fmla="*/ 418859397 h 55"/>
              <a:gd name="T22" fmla="*/ 2147483647 w 111"/>
              <a:gd name="T23" fmla="*/ 418859397 h 55"/>
              <a:gd name="T24" fmla="*/ 2147483647 w 111"/>
              <a:gd name="T25" fmla="*/ 478700857 h 55"/>
              <a:gd name="T26" fmla="*/ 2147483647 w 111"/>
              <a:gd name="T27" fmla="*/ 658209886 h 55"/>
              <a:gd name="T28" fmla="*/ 2147483647 w 111"/>
              <a:gd name="T29" fmla="*/ 777885070 h 55"/>
              <a:gd name="T30" fmla="*/ 2147483647 w 111"/>
              <a:gd name="T31" fmla="*/ 897560255 h 55"/>
              <a:gd name="T32" fmla="*/ 2147483647 w 111"/>
              <a:gd name="T33" fmla="*/ 957393979 h 55"/>
              <a:gd name="T34" fmla="*/ 2147483647 w 111"/>
              <a:gd name="T35" fmla="*/ 1017235680 h 55"/>
              <a:gd name="T36" fmla="*/ 2147483647 w 111"/>
              <a:gd name="T37" fmla="*/ 1136910864 h 55"/>
              <a:gd name="T38" fmla="*/ 2147483647 w 111"/>
              <a:gd name="T39" fmla="*/ 1256586048 h 55"/>
              <a:gd name="T40" fmla="*/ 2147483647 w 111"/>
              <a:gd name="T41" fmla="*/ 1436094957 h 55"/>
              <a:gd name="T42" fmla="*/ 2147483647 w 111"/>
              <a:gd name="T43" fmla="*/ 1495928681 h 55"/>
              <a:gd name="T44" fmla="*/ 2147483647 w 111"/>
              <a:gd name="T45" fmla="*/ 1555770141 h 55"/>
              <a:gd name="T46" fmla="*/ 2147483647 w 111"/>
              <a:gd name="T47" fmla="*/ 1675445325 h 55"/>
              <a:gd name="T48" fmla="*/ 2147483647 w 111"/>
              <a:gd name="T49" fmla="*/ 1735279049 h 55"/>
              <a:gd name="T50" fmla="*/ 2147483647 w 111"/>
              <a:gd name="T51" fmla="*/ 1795120509 h 55"/>
              <a:gd name="T52" fmla="*/ 2147483647 w 111"/>
              <a:gd name="T53" fmla="*/ 1914795693 h 55"/>
              <a:gd name="T54" fmla="*/ 2147483647 w 111"/>
              <a:gd name="T55" fmla="*/ 2034463625 h 55"/>
              <a:gd name="T56" fmla="*/ 2147483647 w 111"/>
              <a:gd name="T57" fmla="*/ 2094305085 h 55"/>
              <a:gd name="T58" fmla="*/ 2147483647 w 111"/>
              <a:gd name="T59" fmla="*/ 2147483647 h 55"/>
              <a:gd name="T60" fmla="*/ 2147483647 w 111"/>
              <a:gd name="T61" fmla="*/ 2147483647 h 55"/>
              <a:gd name="T62" fmla="*/ 2147483647 w 111"/>
              <a:gd name="T63" fmla="*/ 2147483647 h 55"/>
              <a:gd name="T64" fmla="*/ 2147483647 w 111"/>
              <a:gd name="T65" fmla="*/ 2147483647 h 55"/>
              <a:gd name="T66" fmla="*/ 2147483647 w 111"/>
              <a:gd name="T67" fmla="*/ 2147483647 h 55"/>
              <a:gd name="T68" fmla="*/ 2147483647 w 111"/>
              <a:gd name="T69" fmla="*/ 2147483647 h 55"/>
              <a:gd name="T70" fmla="*/ 2147483647 w 111"/>
              <a:gd name="T71" fmla="*/ 2147483647 h 55"/>
              <a:gd name="T72" fmla="*/ 2147483647 w 111"/>
              <a:gd name="T73" fmla="*/ 2147483647 h 55"/>
              <a:gd name="T74" fmla="*/ 2147483647 w 111"/>
              <a:gd name="T75" fmla="*/ 2147483647 h 55"/>
              <a:gd name="T76" fmla="*/ 2147483647 w 111"/>
              <a:gd name="T77" fmla="*/ 2147483647 h 55"/>
              <a:gd name="T78" fmla="*/ 2147483647 w 111"/>
              <a:gd name="T79" fmla="*/ 2147483647 h 55"/>
              <a:gd name="T80" fmla="*/ 2147483647 w 111"/>
              <a:gd name="T81" fmla="*/ 2147483647 h 55"/>
              <a:gd name="T82" fmla="*/ 2147483647 w 111"/>
              <a:gd name="T83" fmla="*/ 2147483647 h 55"/>
              <a:gd name="T84" fmla="*/ 2147483647 w 111"/>
              <a:gd name="T85" fmla="*/ 2147483647 h 55"/>
              <a:gd name="T86" fmla="*/ 1667220493 w 111"/>
              <a:gd name="T87" fmla="*/ 2147483647 h 55"/>
              <a:gd name="T88" fmla="*/ 1733906680 w 111"/>
              <a:gd name="T89" fmla="*/ 2147483647 h 55"/>
              <a:gd name="T90" fmla="*/ 0 w 111"/>
              <a:gd name="T91" fmla="*/ 2034463625 h 55"/>
              <a:gd name="T92" fmla="*/ 0 w 111"/>
              <a:gd name="T93" fmla="*/ 2034463625 h 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1"/>
              <a:gd name="T142" fmla="*/ 0 h 55"/>
              <a:gd name="T143" fmla="*/ 111 w 111"/>
              <a:gd name="T144" fmla="*/ 55 h 5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5061" name="Freeform 8"/>
          <p:cNvSpPr>
            <a:spLocks/>
          </p:cNvSpPr>
          <p:nvPr/>
        </p:nvSpPr>
        <p:spPr bwMode="auto">
          <a:xfrm>
            <a:off x="4121856" y="3203576"/>
            <a:ext cx="722489" cy="411163"/>
          </a:xfrm>
          <a:custGeom>
            <a:avLst/>
            <a:gdLst>
              <a:gd name="T0" fmla="*/ 198193155 w 100"/>
              <a:gd name="T1" fmla="*/ 0 h 53"/>
              <a:gd name="T2" fmla="*/ 2147483647 w 100"/>
              <a:gd name="T3" fmla="*/ 120369903 h 53"/>
              <a:gd name="T4" fmla="*/ 2147483647 w 100"/>
              <a:gd name="T5" fmla="*/ 361101983 h 53"/>
              <a:gd name="T6" fmla="*/ 2147483647 w 100"/>
              <a:gd name="T7" fmla="*/ 481464098 h 53"/>
              <a:gd name="T8" fmla="*/ 2147483647 w 100"/>
              <a:gd name="T9" fmla="*/ 601834092 h 53"/>
              <a:gd name="T10" fmla="*/ 2147483647 w 100"/>
              <a:gd name="T11" fmla="*/ 722203965 h 53"/>
              <a:gd name="T12" fmla="*/ 2147483647 w 100"/>
              <a:gd name="T13" fmla="*/ 722203965 h 53"/>
              <a:gd name="T14" fmla="*/ 2147483647 w 100"/>
              <a:gd name="T15" fmla="*/ 902751017 h 53"/>
              <a:gd name="T16" fmla="*/ 2147483647 w 100"/>
              <a:gd name="T17" fmla="*/ 962935953 h 53"/>
              <a:gd name="T18" fmla="*/ 2147483647 w 100"/>
              <a:gd name="T19" fmla="*/ 962935953 h 53"/>
              <a:gd name="T20" fmla="*/ 2147483647 w 100"/>
              <a:gd name="T21" fmla="*/ 1023113375 h 53"/>
              <a:gd name="T22" fmla="*/ 2147483647 w 100"/>
              <a:gd name="T23" fmla="*/ 2147483647 h 53"/>
              <a:gd name="T24" fmla="*/ 0 w 100"/>
              <a:gd name="T25" fmla="*/ 2147483647 h 53"/>
              <a:gd name="T26" fmla="*/ 198193155 w 100"/>
              <a:gd name="T27" fmla="*/ 0 h 53"/>
              <a:gd name="T28" fmla="*/ 198193155 w 100"/>
              <a:gd name="T29" fmla="*/ 0 h 5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0"/>
              <a:gd name="T46" fmla="*/ 0 h 53"/>
              <a:gd name="T47" fmla="*/ 100 w 100"/>
              <a:gd name="T48" fmla="*/ 53 h 5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5062" name="Freeform 9"/>
          <p:cNvSpPr>
            <a:spLocks/>
          </p:cNvSpPr>
          <p:nvPr/>
        </p:nvSpPr>
        <p:spPr bwMode="auto">
          <a:xfrm>
            <a:off x="4018845" y="3590925"/>
            <a:ext cx="839612" cy="465138"/>
          </a:xfrm>
          <a:custGeom>
            <a:avLst/>
            <a:gdLst>
              <a:gd name="T0" fmla="*/ 928269299 w 116"/>
              <a:gd name="T1" fmla="*/ 60095829 h 60"/>
              <a:gd name="T2" fmla="*/ 0 w 116"/>
              <a:gd name="T3" fmla="*/ 540885828 h 60"/>
              <a:gd name="T4" fmla="*/ 2147483647 w 116"/>
              <a:gd name="T5" fmla="*/ 2147483647 h 60"/>
              <a:gd name="T6" fmla="*/ 2147483647 w 116"/>
              <a:gd name="T7" fmla="*/ 2147483647 h 60"/>
              <a:gd name="T8" fmla="*/ 2147483647 w 116"/>
              <a:gd name="T9" fmla="*/ 2147483647 h 60"/>
              <a:gd name="T10" fmla="*/ 2147483647 w 116"/>
              <a:gd name="T11" fmla="*/ 2147483647 h 60"/>
              <a:gd name="T12" fmla="*/ 2147483647 w 116"/>
              <a:gd name="T13" fmla="*/ 2147483647 h 60"/>
              <a:gd name="T14" fmla="*/ 2147483647 w 116"/>
              <a:gd name="T15" fmla="*/ 2147483647 h 60"/>
              <a:gd name="T16" fmla="*/ 2147483647 w 116"/>
              <a:gd name="T17" fmla="*/ 2147483647 h 60"/>
              <a:gd name="T18" fmla="*/ 2147483647 w 116"/>
              <a:gd name="T19" fmla="*/ 2147483647 h 60"/>
              <a:gd name="T20" fmla="*/ 2147483647 w 116"/>
              <a:gd name="T21" fmla="*/ 2147483647 h 60"/>
              <a:gd name="T22" fmla="*/ 2147483647 w 116"/>
              <a:gd name="T23" fmla="*/ 2147483647 h 60"/>
              <a:gd name="T24" fmla="*/ 2147483647 w 116"/>
              <a:gd name="T25" fmla="*/ 2147483647 h 60"/>
              <a:gd name="T26" fmla="*/ 2147483647 w 116"/>
              <a:gd name="T27" fmla="*/ 2147483647 h 60"/>
              <a:gd name="T28" fmla="*/ 2147483647 w 116"/>
              <a:gd name="T29" fmla="*/ 2147483647 h 60"/>
              <a:gd name="T30" fmla="*/ 2147483647 w 116"/>
              <a:gd name="T31" fmla="*/ 2147483647 h 60"/>
              <a:gd name="T32" fmla="*/ 2147483647 w 116"/>
              <a:gd name="T33" fmla="*/ 2147483647 h 60"/>
              <a:gd name="T34" fmla="*/ 2147483647 w 116"/>
              <a:gd name="T35" fmla="*/ 2147483647 h 60"/>
              <a:gd name="T36" fmla="*/ 2147483647 w 116"/>
              <a:gd name="T37" fmla="*/ 2147483647 h 60"/>
              <a:gd name="T38" fmla="*/ 2147483647 w 116"/>
              <a:gd name="T39" fmla="*/ 2147483647 h 60"/>
              <a:gd name="T40" fmla="*/ 2147483647 w 116"/>
              <a:gd name="T41" fmla="*/ 2147483647 h 60"/>
              <a:gd name="T42" fmla="*/ 2147483647 w 116"/>
              <a:gd name="T43" fmla="*/ 2147483647 h 60"/>
              <a:gd name="T44" fmla="*/ 2147483647 w 116"/>
              <a:gd name="T45" fmla="*/ 2147483647 h 60"/>
              <a:gd name="T46" fmla="*/ 2147483647 w 116"/>
              <a:gd name="T47" fmla="*/ 2147483647 h 60"/>
              <a:gd name="T48" fmla="*/ 2147483647 w 116"/>
              <a:gd name="T49" fmla="*/ 2147483647 h 60"/>
              <a:gd name="T50" fmla="*/ 2147483647 w 116"/>
              <a:gd name="T51" fmla="*/ 2147483647 h 60"/>
              <a:gd name="T52" fmla="*/ 2147483647 w 116"/>
              <a:gd name="T53" fmla="*/ 2147483647 h 60"/>
              <a:gd name="T54" fmla="*/ 2147483647 w 116"/>
              <a:gd name="T55" fmla="*/ 2147483647 h 60"/>
              <a:gd name="T56" fmla="*/ 2147483647 w 116"/>
              <a:gd name="T57" fmla="*/ 2147483647 h 60"/>
              <a:gd name="T58" fmla="*/ 2147483647 w 116"/>
              <a:gd name="T59" fmla="*/ 2147483647 h 60"/>
              <a:gd name="T60" fmla="*/ 2147483647 w 116"/>
              <a:gd name="T61" fmla="*/ 2147483647 h 60"/>
              <a:gd name="T62" fmla="*/ 2147483647 w 116"/>
              <a:gd name="T63" fmla="*/ 2147483647 h 60"/>
              <a:gd name="T64" fmla="*/ 2147483647 w 116"/>
              <a:gd name="T65" fmla="*/ 2147483647 h 60"/>
              <a:gd name="T66" fmla="*/ 2147483647 w 116"/>
              <a:gd name="T67" fmla="*/ 1863040499 h 60"/>
              <a:gd name="T68" fmla="*/ 2147483647 w 116"/>
              <a:gd name="T69" fmla="*/ 180295256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6"/>
              <a:gd name="T106" fmla="*/ 0 h 60"/>
              <a:gd name="T107" fmla="*/ 116 w 116"/>
              <a:gd name="T108" fmla="*/ 60 h 6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9"/>
                </a:lnTo>
                <a:lnTo>
                  <a:pt x="51" y="50"/>
                </a:lnTo>
                <a:lnTo>
                  <a:pt x="51" y="51"/>
                </a:lnTo>
                <a:lnTo>
                  <a:pt x="55" y="51"/>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3" y="57"/>
                </a:lnTo>
                <a:lnTo>
                  <a:pt x="84" y="58"/>
                </a:lnTo>
                <a:lnTo>
                  <a:pt x="85" y="58"/>
                </a:lnTo>
                <a:lnTo>
                  <a:pt x="85"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5063" name="Freeform 10"/>
          <p:cNvSpPr>
            <a:spLocks/>
          </p:cNvSpPr>
          <p:nvPr/>
        </p:nvSpPr>
        <p:spPr bwMode="auto">
          <a:xfrm>
            <a:off x="4651022" y="2740026"/>
            <a:ext cx="592667" cy="417513"/>
          </a:xfrm>
          <a:custGeom>
            <a:avLst/>
            <a:gdLst>
              <a:gd name="T0" fmla="*/ 2147483647 w 82"/>
              <a:gd name="T1" fmla="*/ 0 h 54"/>
              <a:gd name="T2" fmla="*/ 2147483647 w 82"/>
              <a:gd name="T3" fmla="*/ 239118966 h 54"/>
              <a:gd name="T4" fmla="*/ 2147483647 w 82"/>
              <a:gd name="T5" fmla="*/ 358674613 h 54"/>
              <a:gd name="T6" fmla="*/ 2147483647 w 82"/>
              <a:gd name="T7" fmla="*/ 777130886 h 54"/>
              <a:gd name="T8" fmla="*/ 2147483647 w 82"/>
              <a:gd name="T9" fmla="*/ 956475864 h 54"/>
              <a:gd name="T10" fmla="*/ 2147483647 w 82"/>
              <a:gd name="T11" fmla="*/ 1076031693 h 54"/>
              <a:gd name="T12" fmla="*/ 2147483647 w 82"/>
              <a:gd name="T13" fmla="*/ 1255368939 h 54"/>
              <a:gd name="T14" fmla="*/ 2147483647 w 82"/>
              <a:gd name="T15" fmla="*/ 1554269504 h 54"/>
              <a:gd name="T16" fmla="*/ 2147483647 w 82"/>
              <a:gd name="T17" fmla="*/ 1733606750 h 54"/>
              <a:gd name="T18" fmla="*/ 2147483647 w 82"/>
              <a:gd name="T19" fmla="*/ 1853162337 h 54"/>
              <a:gd name="T20" fmla="*/ 2147483647 w 82"/>
              <a:gd name="T21" fmla="*/ 2032507798 h 54"/>
              <a:gd name="T22" fmla="*/ 2147483647 w 82"/>
              <a:gd name="T23" fmla="*/ 2092281726 h 54"/>
              <a:gd name="T24" fmla="*/ 2147483647 w 82"/>
              <a:gd name="T25" fmla="*/ 2147483647 h 54"/>
              <a:gd name="T26" fmla="*/ 2147483647 w 82"/>
              <a:gd name="T27" fmla="*/ 2147483647 h 54"/>
              <a:gd name="T28" fmla="*/ 2147483647 w 82"/>
              <a:gd name="T29" fmla="*/ 2147483647 h 54"/>
              <a:gd name="T30" fmla="*/ 2147483647 w 82"/>
              <a:gd name="T31" fmla="*/ 2147483647 h 54"/>
              <a:gd name="T32" fmla="*/ 2147483647 w 82"/>
              <a:gd name="T33" fmla="*/ 2147483647 h 54"/>
              <a:gd name="T34" fmla="*/ 2147483647 w 82"/>
              <a:gd name="T35" fmla="*/ 2147483647 h 54"/>
              <a:gd name="T36" fmla="*/ 727261611 w 82"/>
              <a:gd name="T37" fmla="*/ 2147483647 h 54"/>
              <a:gd name="T38" fmla="*/ 727261611 w 82"/>
              <a:gd name="T39" fmla="*/ 2147483647 h 54"/>
              <a:gd name="T40" fmla="*/ 595033752 w 82"/>
              <a:gd name="T41" fmla="*/ 2147483647 h 54"/>
              <a:gd name="T42" fmla="*/ 661147682 w 82"/>
              <a:gd name="T43" fmla="*/ 2147483647 h 54"/>
              <a:gd name="T44" fmla="*/ 528919695 w 82"/>
              <a:gd name="T45" fmla="*/ 2147483647 h 54"/>
              <a:gd name="T46" fmla="*/ 528919695 w 82"/>
              <a:gd name="T47" fmla="*/ 2147483647 h 54"/>
              <a:gd name="T48" fmla="*/ 396691836 w 82"/>
              <a:gd name="T49" fmla="*/ 1972725656 h 54"/>
              <a:gd name="T50" fmla="*/ 330569775 w 82"/>
              <a:gd name="T51" fmla="*/ 1853162337 h 54"/>
              <a:gd name="T52" fmla="*/ 198341853 w 82"/>
              <a:gd name="T53" fmla="*/ 1554269504 h 54"/>
              <a:gd name="T54" fmla="*/ 264455782 w 82"/>
              <a:gd name="T55" fmla="*/ 1374932257 h 54"/>
              <a:gd name="T56" fmla="*/ 132227891 w 82"/>
              <a:gd name="T57" fmla="*/ 1195587280 h 54"/>
              <a:gd name="T58" fmla="*/ 132227891 w 82"/>
              <a:gd name="T59" fmla="*/ 1076031693 h 54"/>
              <a:gd name="T60" fmla="*/ 132227891 w 82"/>
              <a:gd name="T61" fmla="*/ 717356958 h 54"/>
              <a:gd name="T62" fmla="*/ 132227891 w 82"/>
              <a:gd name="T63" fmla="*/ 597793640 h 54"/>
              <a:gd name="T64" fmla="*/ 66113946 w 82"/>
              <a:gd name="T65" fmla="*/ 358674613 h 54"/>
              <a:gd name="T66" fmla="*/ 66113946 w 82"/>
              <a:gd name="T67" fmla="*/ 179337307 h 54"/>
              <a:gd name="T68" fmla="*/ 132227891 w 82"/>
              <a:gd name="T69" fmla="*/ 119555617 h 54"/>
              <a:gd name="T70" fmla="*/ 132227891 w 82"/>
              <a:gd name="T71" fmla="*/ 119555617 h 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2"/>
              <a:gd name="T109" fmla="*/ 0 h 54"/>
              <a:gd name="T110" fmla="*/ 82 w 82"/>
              <a:gd name="T111" fmla="*/ 54 h 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18"/>
                </a:lnTo>
                <a:lnTo>
                  <a:pt x="0" y="15"/>
                </a:lnTo>
                <a:lnTo>
                  <a:pt x="2" y="12"/>
                </a:lnTo>
                <a:lnTo>
                  <a:pt x="1" y="10"/>
                </a:lnTo>
                <a:lnTo>
                  <a:pt x="2" y="10"/>
                </a:lnTo>
                <a:lnTo>
                  <a:pt x="2" y="7"/>
                </a:lnTo>
                <a:lnTo>
                  <a:pt x="1" y="6"/>
                </a:lnTo>
                <a:lnTo>
                  <a:pt x="2" y="4"/>
                </a:lnTo>
                <a:lnTo>
                  <a:pt x="1" y="3"/>
                </a:lnTo>
                <a:lnTo>
                  <a:pt x="0" y="2"/>
                </a:lnTo>
                <a:lnTo>
                  <a:pt x="2"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5064" name="Freeform 11"/>
          <p:cNvSpPr>
            <a:spLocks/>
          </p:cNvSpPr>
          <p:nvPr/>
        </p:nvSpPr>
        <p:spPr bwMode="auto">
          <a:xfrm>
            <a:off x="4731456" y="3127375"/>
            <a:ext cx="649111" cy="603250"/>
          </a:xfrm>
          <a:custGeom>
            <a:avLst/>
            <a:gdLst>
              <a:gd name="T0" fmla="*/ 2147483647 w 90"/>
              <a:gd name="T1" fmla="*/ 2147483647 h 78"/>
              <a:gd name="T2" fmla="*/ 2147483647 w 90"/>
              <a:gd name="T3" fmla="*/ 2147483647 h 78"/>
              <a:gd name="T4" fmla="*/ 2147483647 w 90"/>
              <a:gd name="T5" fmla="*/ 2147483647 h 78"/>
              <a:gd name="T6" fmla="*/ 2147483647 w 90"/>
              <a:gd name="T7" fmla="*/ 2147483647 h 78"/>
              <a:gd name="T8" fmla="*/ 2147483647 w 90"/>
              <a:gd name="T9" fmla="*/ 2147483647 h 78"/>
              <a:gd name="T10" fmla="*/ 2147483647 w 90"/>
              <a:gd name="T11" fmla="*/ 2147483647 h 78"/>
              <a:gd name="T12" fmla="*/ 2147483647 w 90"/>
              <a:gd name="T13" fmla="*/ 2147483647 h 78"/>
              <a:gd name="T14" fmla="*/ 2147483647 w 90"/>
              <a:gd name="T15" fmla="*/ 2147483647 h 78"/>
              <a:gd name="T16" fmla="*/ 2147483647 w 90"/>
              <a:gd name="T17" fmla="*/ 2147483647 h 78"/>
              <a:gd name="T18" fmla="*/ 2147483647 w 90"/>
              <a:gd name="T19" fmla="*/ 2147483647 h 78"/>
              <a:gd name="T20" fmla="*/ 2147483647 w 90"/>
              <a:gd name="T21" fmla="*/ 2147483647 h 78"/>
              <a:gd name="T22" fmla="*/ 2147483647 w 90"/>
              <a:gd name="T23" fmla="*/ 2147483647 h 78"/>
              <a:gd name="T24" fmla="*/ 2147483647 w 90"/>
              <a:gd name="T25" fmla="*/ 2147483647 h 78"/>
              <a:gd name="T26" fmla="*/ 2147483647 w 90"/>
              <a:gd name="T27" fmla="*/ 2147483647 h 78"/>
              <a:gd name="T28" fmla="*/ 2147483647 w 90"/>
              <a:gd name="T29" fmla="*/ 2147483647 h 78"/>
              <a:gd name="T30" fmla="*/ 2147483647 w 90"/>
              <a:gd name="T31" fmla="*/ 2147483647 h 78"/>
              <a:gd name="T32" fmla="*/ 2147483647 w 90"/>
              <a:gd name="T33" fmla="*/ 2147483647 h 78"/>
              <a:gd name="T34" fmla="*/ 2147483647 w 90"/>
              <a:gd name="T35" fmla="*/ 2147483647 h 78"/>
              <a:gd name="T36" fmla="*/ 2147483647 w 90"/>
              <a:gd name="T37" fmla="*/ 2147483647 h 78"/>
              <a:gd name="T38" fmla="*/ 2147483647 w 90"/>
              <a:gd name="T39" fmla="*/ 2033687399 h 78"/>
              <a:gd name="T40" fmla="*/ 2147483647 w 90"/>
              <a:gd name="T41" fmla="*/ 1794428778 h 78"/>
              <a:gd name="T42" fmla="*/ 2147483647 w 90"/>
              <a:gd name="T43" fmla="*/ 1614985175 h 78"/>
              <a:gd name="T44" fmla="*/ 2147483647 w 90"/>
              <a:gd name="T45" fmla="*/ 1734614244 h 78"/>
              <a:gd name="T46" fmla="*/ 2147483647 w 90"/>
              <a:gd name="T47" fmla="*/ 1315912504 h 78"/>
              <a:gd name="T48" fmla="*/ 2147483647 w 90"/>
              <a:gd name="T49" fmla="*/ 1076662101 h 78"/>
              <a:gd name="T50" fmla="*/ 2147483647 w 90"/>
              <a:gd name="T51" fmla="*/ 777589187 h 78"/>
              <a:gd name="T52" fmla="*/ 2147483647 w 90"/>
              <a:gd name="T53" fmla="*/ 358887327 h 78"/>
              <a:gd name="T54" fmla="*/ 2147483647 w 90"/>
              <a:gd name="T55" fmla="*/ 239258198 h 78"/>
              <a:gd name="T56" fmla="*/ 0 w 90"/>
              <a:gd name="T57" fmla="*/ 119629099 h 78"/>
              <a:gd name="T58" fmla="*/ 131672176 w 90"/>
              <a:gd name="T59" fmla="*/ 299072792 h 78"/>
              <a:gd name="T60" fmla="*/ 329172373 w 90"/>
              <a:gd name="T61" fmla="*/ 538331050 h 78"/>
              <a:gd name="T62" fmla="*/ 329172373 w 90"/>
              <a:gd name="T63" fmla="*/ 657960119 h 78"/>
              <a:gd name="T64" fmla="*/ 724188933 w 90"/>
              <a:gd name="T65" fmla="*/ 957032790 h 78"/>
              <a:gd name="T66" fmla="*/ 592516789 w 90"/>
              <a:gd name="T67" fmla="*/ 1196283435 h 78"/>
              <a:gd name="T68" fmla="*/ 724188933 w 90"/>
              <a:gd name="T69" fmla="*/ 1315912504 h 78"/>
              <a:gd name="T70" fmla="*/ 855861077 w 90"/>
              <a:gd name="T71" fmla="*/ 1555170641 h 78"/>
              <a:gd name="T72" fmla="*/ 987525108 w 90"/>
              <a:gd name="T73" fmla="*/ 1614985175 h 78"/>
              <a:gd name="T74" fmla="*/ 1053361180 w 90"/>
              <a:gd name="T75" fmla="*/ 2147483647 h 7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78"/>
              <a:gd name="T116" fmla="*/ 90 w 90"/>
              <a:gd name="T117" fmla="*/ 78 h 7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9" y="67"/>
                </a:lnTo>
                <a:lnTo>
                  <a:pt x="90" y="62"/>
                </a:lnTo>
                <a:lnTo>
                  <a:pt x="90" y="61"/>
                </a:lnTo>
                <a:lnTo>
                  <a:pt x="89" y="60"/>
                </a:lnTo>
                <a:lnTo>
                  <a:pt x="88" y="59"/>
                </a:lnTo>
                <a:lnTo>
                  <a:pt x="87" y="59"/>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5065" name="Freeform 12"/>
          <p:cNvSpPr>
            <a:spLocks/>
          </p:cNvSpPr>
          <p:nvPr/>
        </p:nvSpPr>
        <p:spPr bwMode="auto">
          <a:xfrm>
            <a:off x="4975578" y="2282826"/>
            <a:ext cx="513644" cy="588963"/>
          </a:xfrm>
          <a:custGeom>
            <a:avLst/>
            <a:gdLst>
              <a:gd name="T0" fmla="*/ 1920927719 w 71"/>
              <a:gd name="T1" fmla="*/ 2147483647 h 76"/>
              <a:gd name="T2" fmla="*/ 1589738424 w 71"/>
              <a:gd name="T3" fmla="*/ 2147483647 h 76"/>
              <a:gd name="T4" fmla="*/ 1457256195 w 71"/>
              <a:gd name="T5" fmla="*/ 2147483647 h 76"/>
              <a:gd name="T6" fmla="*/ 1523497309 w 71"/>
              <a:gd name="T7" fmla="*/ 2147483647 h 76"/>
              <a:gd name="T8" fmla="*/ 1391015080 w 71"/>
              <a:gd name="T9" fmla="*/ 2147483647 h 76"/>
              <a:gd name="T10" fmla="*/ 1391015080 w 71"/>
              <a:gd name="T11" fmla="*/ 2147483647 h 76"/>
              <a:gd name="T12" fmla="*/ 1126058761 w 71"/>
              <a:gd name="T13" fmla="*/ 2147483647 h 76"/>
              <a:gd name="T14" fmla="*/ 794869212 w 71"/>
              <a:gd name="T15" fmla="*/ 2147483647 h 76"/>
              <a:gd name="T16" fmla="*/ 529912766 w 71"/>
              <a:gd name="T17" fmla="*/ 2147483647 h 76"/>
              <a:gd name="T18" fmla="*/ 463671651 w 71"/>
              <a:gd name="T19" fmla="*/ 2147483647 h 76"/>
              <a:gd name="T20" fmla="*/ 198715268 w 71"/>
              <a:gd name="T21" fmla="*/ 2147483647 h 76"/>
              <a:gd name="T22" fmla="*/ 66241130 w 71"/>
              <a:gd name="T23" fmla="*/ 2147483647 h 76"/>
              <a:gd name="T24" fmla="*/ 132474122 w 71"/>
              <a:gd name="T25" fmla="*/ 1861704030 h 76"/>
              <a:gd name="T26" fmla="*/ 198715268 w 71"/>
              <a:gd name="T27" fmla="*/ 1681535671 h 76"/>
              <a:gd name="T28" fmla="*/ 0 w 71"/>
              <a:gd name="T29" fmla="*/ 1501375062 h 76"/>
              <a:gd name="T30" fmla="*/ 66241130 w 71"/>
              <a:gd name="T31" fmla="*/ 1321206703 h 76"/>
              <a:gd name="T32" fmla="*/ 331197561 w 71"/>
              <a:gd name="T33" fmla="*/ 1020936437 h 76"/>
              <a:gd name="T34" fmla="*/ 463671651 w 71"/>
              <a:gd name="T35" fmla="*/ 960877492 h 76"/>
              <a:gd name="T36" fmla="*/ 463671651 w 71"/>
              <a:gd name="T37" fmla="*/ 360329090 h 76"/>
              <a:gd name="T38" fmla="*/ 596154007 w 71"/>
              <a:gd name="T39" fmla="*/ 300278136 h 76"/>
              <a:gd name="T40" fmla="*/ 861110326 w 71"/>
              <a:gd name="T41" fmla="*/ 300278136 h 76"/>
              <a:gd name="T42" fmla="*/ 1457256195 w 71"/>
              <a:gd name="T43" fmla="*/ 60058718 h 76"/>
              <a:gd name="T44" fmla="*/ 1589738424 w 71"/>
              <a:gd name="T45" fmla="*/ 60058718 h 76"/>
              <a:gd name="T46" fmla="*/ 1523497309 w 71"/>
              <a:gd name="T47" fmla="*/ 180168420 h 76"/>
              <a:gd name="T48" fmla="*/ 1457256195 w 71"/>
              <a:gd name="T49" fmla="*/ 360329090 h 76"/>
              <a:gd name="T50" fmla="*/ 1722212514 w 71"/>
              <a:gd name="T51" fmla="*/ 300278136 h 76"/>
              <a:gd name="T52" fmla="*/ 1854686604 w 71"/>
              <a:gd name="T53" fmla="*/ 360329090 h 76"/>
              <a:gd name="T54" fmla="*/ 2053409948 w 71"/>
              <a:gd name="T55" fmla="*/ 480438746 h 76"/>
              <a:gd name="T56" fmla="*/ 2119642924 w 71"/>
              <a:gd name="T57" fmla="*/ 600548523 h 76"/>
              <a:gd name="T58" fmla="*/ 2147483647 w 71"/>
              <a:gd name="T59" fmla="*/ 780716882 h 76"/>
              <a:gd name="T60" fmla="*/ 2147483647 w 71"/>
              <a:gd name="T61" fmla="*/ 900826538 h 76"/>
              <a:gd name="T62" fmla="*/ 2147483647 w 71"/>
              <a:gd name="T63" fmla="*/ 900826538 h 76"/>
              <a:gd name="T64" fmla="*/ 2147483647 w 71"/>
              <a:gd name="T65" fmla="*/ 900826538 h 76"/>
              <a:gd name="T66" fmla="*/ 2147483647 w 71"/>
              <a:gd name="T67" fmla="*/ 960877492 h 76"/>
              <a:gd name="T68" fmla="*/ 2147483647 w 71"/>
              <a:gd name="T69" fmla="*/ 1020936437 h 76"/>
              <a:gd name="T70" fmla="*/ 2147483647 w 71"/>
              <a:gd name="T71" fmla="*/ 1080987390 h 76"/>
              <a:gd name="T72" fmla="*/ 2147483647 w 71"/>
              <a:gd name="T73" fmla="*/ 1261155749 h 76"/>
              <a:gd name="T74" fmla="*/ 2147483647 w 71"/>
              <a:gd name="T75" fmla="*/ 1501375062 h 76"/>
              <a:gd name="T76" fmla="*/ 2147483647 w 71"/>
              <a:gd name="T77" fmla="*/ 1501375062 h 76"/>
              <a:gd name="T78" fmla="*/ 2147483647 w 71"/>
              <a:gd name="T79" fmla="*/ 1621484718 h 76"/>
              <a:gd name="T80" fmla="*/ 2147483647 w 71"/>
              <a:gd name="T81" fmla="*/ 1801645327 h 76"/>
              <a:gd name="T82" fmla="*/ 2147483647 w 71"/>
              <a:gd name="T83" fmla="*/ 1981813686 h 76"/>
              <a:gd name="T84" fmla="*/ 2147483647 w 71"/>
              <a:gd name="T85" fmla="*/ 2147483647 h 76"/>
              <a:gd name="T86" fmla="*/ 2147483647 w 71"/>
              <a:gd name="T87" fmla="*/ 2147483647 h 76"/>
              <a:gd name="T88" fmla="*/ 2147483647 w 71"/>
              <a:gd name="T89" fmla="*/ 2101923827 h 76"/>
              <a:gd name="T90" fmla="*/ 2147483647 w 71"/>
              <a:gd name="T91" fmla="*/ 1981813686 h 76"/>
              <a:gd name="T92" fmla="*/ 2147483647 w 71"/>
              <a:gd name="T93" fmla="*/ 1861704030 h 76"/>
              <a:gd name="T94" fmla="*/ 2147483647 w 71"/>
              <a:gd name="T95" fmla="*/ 1681535671 h 76"/>
              <a:gd name="T96" fmla="*/ 2147483647 w 71"/>
              <a:gd name="T97" fmla="*/ 1621484718 h 76"/>
              <a:gd name="T98" fmla="*/ 2147483647 w 71"/>
              <a:gd name="T99" fmla="*/ 1501375062 h 76"/>
              <a:gd name="T100" fmla="*/ 2147483647 w 71"/>
              <a:gd name="T101" fmla="*/ 1561426015 h 76"/>
              <a:gd name="T102" fmla="*/ 2147483647 w 71"/>
              <a:gd name="T103" fmla="*/ 1981813686 h 76"/>
              <a:gd name="T104" fmla="*/ 2147483647 w 71"/>
              <a:gd name="T105" fmla="*/ 2101923827 h 76"/>
              <a:gd name="T106" fmla="*/ 2147483647 w 71"/>
              <a:gd name="T107" fmla="*/ 2147483647 h 76"/>
              <a:gd name="T108" fmla="*/ 2147483647 w 71"/>
              <a:gd name="T109" fmla="*/ 2147483647 h 76"/>
              <a:gd name="T110" fmla="*/ 2147483647 w 71"/>
              <a:gd name="T111" fmla="*/ 2147483647 h 76"/>
              <a:gd name="T112" fmla="*/ 2147483647 w 71"/>
              <a:gd name="T113" fmla="*/ 2147483647 h 76"/>
              <a:gd name="T114" fmla="*/ 2147483647 w 71"/>
              <a:gd name="T115" fmla="*/ 2147483647 h 76"/>
              <a:gd name="T116" fmla="*/ 2147483647 w 71"/>
              <a:gd name="T117" fmla="*/ 2147483647 h 76"/>
              <a:gd name="T118" fmla="*/ 2147483647 w 71"/>
              <a:gd name="T119" fmla="*/ 2147483647 h 76"/>
              <a:gd name="T120" fmla="*/ 2147483647 w 71"/>
              <a:gd name="T121" fmla="*/ 2147483647 h 76"/>
              <a:gd name="T122" fmla="*/ 1987168833 w 71"/>
              <a:gd name="T123" fmla="*/ 2147483647 h 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1"/>
              <a:gd name="T187" fmla="*/ 0 h 76"/>
              <a:gd name="T188" fmla="*/ 71 w 71"/>
              <a:gd name="T189" fmla="*/ 76 h 7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1" y="15"/>
                </a:lnTo>
                <a:lnTo>
                  <a:pt x="54" y="15"/>
                </a:lnTo>
                <a:lnTo>
                  <a:pt x="56" y="16"/>
                </a:lnTo>
                <a:lnTo>
                  <a:pt x="57" y="17"/>
                </a:lnTo>
                <a:lnTo>
                  <a:pt x="56" y="17"/>
                </a:lnTo>
                <a:lnTo>
                  <a:pt x="56" y="18"/>
                </a:lnTo>
                <a:lnTo>
                  <a:pt x="58" y="18"/>
                </a:lnTo>
                <a:lnTo>
                  <a:pt x="60" y="19"/>
                </a:lnTo>
                <a:lnTo>
                  <a:pt x="61" y="21"/>
                </a:lnTo>
                <a:lnTo>
                  <a:pt x="60" y="25"/>
                </a:lnTo>
                <a:lnTo>
                  <a:pt x="62" y="25"/>
                </a:lnTo>
                <a:lnTo>
                  <a:pt x="63" y="25"/>
                </a:lnTo>
                <a:lnTo>
                  <a:pt x="62" y="26"/>
                </a:lnTo>
                <a:lnTo>
                  <a:pt x="62" y="27"/>
                </a:lnTo>
                <a:lnTo>
                  <a:pt x="62" y="28"/>
                </a:lnTo>
                <a:lnTo>
                  <a:pt x="64" y="30"/>
                </a:lnTo>
                <a:lnTo>
                  <a:pt x="61" y="33"/>
                </a:lnTo>
                <a:lnTo>
                  <a:pt x="60" y="36"/>
                </a:lnTo>
                <a:lnTo>
                  <a:pt x="59" y="38"/>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1"/>
                </a:lnTo>
                <a:lnTo>
                  <a:pt x="65" y="72"/>
                </a:lnTo>
                <a:lnTo>
                  <a:pt x="65" y="74"/>
                </a:lnTo>
                <a:lnTo>
                  <a:pt x="30" y="7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5066" name="Freeform 13"/>
          <p:cNvSpPr>
            <a:spLocks/>
          </p:cNvSpPr>
          <p:nvPr/>
        </p:nvSpPr>
        <p:spPr bwMode="auto">
          <a:xfrm>
            <a:off x="5343879" y="3265489"/>
            <a:ext cx="718255" cy="395287"/>
          </a:xfrm>
          <a:custGeom>
            <a:avLst/>
            <a:gdLst>
              <a:gd name="T0" fmla="*/ 1332363331 w 99"/>
              <a:gd name="T1" fmla="*/ 2147483647 h 51"/>
              <a:gd name="T2" fmla="*/ 1265745190 w 99"/>
              <a:gd name="T3" fmla="*/ 2147483647 h 51"/>
              <a:gd name="T4" fmla="*/ 1465599613 w 99"/>
              <a:gd name="T5" fmla="*/ 2147483647 h 51"/>
              <a:gd name="T6" fmla="*/ 2147483647 w 99"/>
              <a:gd name="T7" fmla="*/ 2147483647 h 51"/>
              <a:gd name="T8" fmla="*/ 2147483647 w 99"/>
              <a:gd name="T9" fmla="*/ 2147483647 h 51"/>
              <a:gd name="T10" fmla="*/ 2147483647 w 99"/>
              <a:gd name="T11" fmla="*/ 2102578397 h 51"/>
              <a:gd name="T12" fmla="*/ 2147483647 w 99"/>
              <a:gd name="T13" fmla="*/ 1982433953 h 51"/>
              <a:gd name="T14" fmla="*/ 2147483647 w 99"/>
              <a:gd name="T15" fmla="*/ 1862282242 h 51"/>
              <a:gd name="T16" fmla="*/ 2147483647 w 99"/>
              <a:gd name="T17" fmla="*/ 1381698652 h 51"/>
              <a:gd name="T18" fmla="*/ 2147483647 w 99"/>
              <a:gd name="T19" fmla="*/ 1321622797 h 51"/>
              <a:gd name="T20" fmla="*/ 2147483647 w 99"/>
              <a:gd name="T21" fmla="*/ 1261546941 h 51"/>
              <a:gd name="T22" fmla="*/ 2147483647 w 99"/>
              <a:gd name="T23" fmla="*/ 1201478837 h 51"/>
              <a:gd name="T24" fmla="*/ 2147483647 w 99"/>
              <a:gd name="T25" fmla="*/ 1201478837 h 51"/>
              <a:gd name="T26" fmla="*/ 2147483647 w 99"/>
              <a:gd name="T27" fmla="*/ 841031214 h 51"/>
              <a:gd name="T28" fmla="*/ 2147483647 w 99"/>
              <a:gd name="T29" fmla="*/ 720887254 h 51"/>
              <a:gd name="T30" fmla="*/ 2147483647 w 99"/>
              <a:gd name="T31" fmla="*/ 480591462 h 51"/>
              <a:gd name="T32" fmla="*/ 2147483647 w 99"/>
              <a:gd name="T33" fmla="*/ 420515607 h 51"/>
              <a:gd name="T34" fmla="*/ 2147483647 w 99"/>
              <a:gd name="T35" fmla="*/ 240295731 h 51"/>
              <a:gd name="T36" fmla="*/ 2147483647 w 99"/>
              <a:gd name="T37" fmla="*/ 240295731 h 51"/>
              <a:gd name="T38" fmla="*/ 2147483647 w 99"/>
              <a:gd name="T39" fmla="*/ 360439751 h 51"/>
              <a:gd name="T40" fmla="*/ 2147483647 w 99"/>
              <a:gd name="T41" fmla="*/ 360439751 h 51"/>
              <a:gd name="T42" fmla="*/ 2147483647 w 99"/>
              <a:gd name="T43" fmla="*/ 360439751 h 51"/>
              <a:gd name="T44" fmla="*/ 2147483647 w 99"/>
              <a:gd name="T45" fmla="*/ 300371647 h 51"/>
              <a:gd name="T46" fmla="*/ 2147483647 w 99"/>
              <a:gd name="T47" fmla="*/ 240295731 h 51"/>
              <a:gd name="T48" fmla="*/ 2147483647 w 99"/>
              <a:gd name="T49" fmla="*/ 0 h 51"/>
              <a:gd name="T50" fmla="*/ 2147483647 w 99"/>
              <a:gd name="T51" fmla="*/ 60075870 h 51"/>
              <a:gd name="T52" fmla="*/ 2147483647 w 99"/>
              <a:gd name="T53" fmla="*/ 0 h 51"/>
              <a:gd name="T54" fmla="*/ 2147483647 w 99"/>
              <a:gd name="T55" fmla="*/ 120143990 h 51"/>
              <a:gd name="T56" fmla="*/ 2147483647 w 99"/>
              <a:gd name="T57" fmla="*/ 360439751 h 51"/>
              <a:gd name="T58" fmla="*/ 2147483647 w 99"/>
              <a:gd name="T59" fmla="*/ 480591462 h 51"/>
              <a:gd name="T60" fmla="*/ 2147483647 w 99"/>
              <a:gd name="T61" fmla="*/ 480591462 h 51"/>
              <a:gd name="T62" fmla="*/ 2147483647 w 99"/>
              <a:gd name="T63" fmla="*/ 1081327126 h 51"/>
              <a:gd name="T64" fmla="*/ 2147483647 w 99"/>
              <a:gd name="T65" fmla="*/ 1261546941 h 51"/>
              <a:gd name="T66" fmla="*/ 2147483647 w 99"/>
              <a:gd name="T67" fmla="*/ 1141402982 h 51"/>
              <a:gd name="T68" fmla="*/ 2147483647 w 99"/>
              <a:gd name="T69" fmla="*/ 1441766757 h 51"/>
              <a:gd name="T70" fmla="*/ 2147483647 w 99"/>
              <a:gd name="T71" fmla="*/ 1441766757 h 51"/>
              <a:gd name="T72" fmla="*/ 2131781023 w 99"/>
              <a:gd name="T73" fmla="*/ 1381698652 h 51"/>
              <a:gd name="T74" fmla="*/ 1998544741 w 99"/>
              <a:gd name="T75" fmla="*/ 1561918467 h 51"/>
              <a:gd name="T76" fmla="*/ 1732072177 w 99"/>
              <a:gd name="T77" fmla="*/ 1441766757 h 51"/>
              <a:gd name="T78" fmla="*/ 1332363331 w 99"/>
              <a:gd name="T79" fmla="*/ 1501842612 h 51"/>
              <a:gd name="T80" fmla="*/ 1332363331 w 99"/>
              <a:gd name="T81" fmla="*/ 1621994322 h 51"/>
              <a:gd name="T82" fmla="*/ 1199127048 w 99"/>
              <a:gd name="T83" fmla="*/ 1621994322 h 51"/>
              <a:gd name="T84" fmla="*/ 1199127048 w 99"/>
              <a:gd name="T85" fmla="*/ 1621994322 h 51"/>
              <a:gd name="T86" fmla="*/ 1132508907 w 99"/>
              <a:gd name="T87" fmla="*/ 1802214138 h 51"/>
              <a:gd name="T88" fmla="*/ 1132508907 w 99"/>
              <a:gd name="T89" fmla="*/ 1802214138 h 51"/>
              <a:gd name="T90" fmla="*/ 1199127048 w 99"/>
              <a:gd name="T91" fmla="*/ 1982433953 h 51"/>
              <a:gd name="T92" fmla="*/ 799417947 w 99"/>
              <a:gd name="T93" fmla="*/ 2042510293 h 51"/>
              <a:gd name="T94" fmla="*/ 866036088 w 99"/>
              <a:gd name="T95" fmla="*/ 2147483647 h 51"/>
              <a:gd name="T96" fmla="*/ 666181665 w 99"/>
              <a:gd name="T97" fmla="*/ 2147483647 h 51"/>
              <a:gd name="T98" fmla="*/ 399708974 w 99"/>
              <a:gd name="T99" fmla="*/ 2147483647 h 51"/>
              <a:gd name="T100" fmla="*/ 266472628 w 99"/>
              <a:gd name="T101" fmla="*/ 2147483647 h 51"/>
              <a:gd name="T102" fmla="*/ 266472628 w 99"/>
              <a:gd name="T103" fmla="*/ 2147483647 h 51"/>
              <a:gd name="T104" fmla="*/ 333090833 w 99"/>
              <a:gd name="T105" fmla="*/ 2147483647 h 51"/>
              <a:gd name="T106" fmla="*/ 199854487 w 99"/>
              <a:gd name="T107" fmla="*/ 2147483647 h 51"/>
              <a:gd name="T108" fmla="*/ 66618157 w 99"/>
              <a:gd name="T109" fmla="*/ 2147483647 h 51"/>
              <a:gd name="T110" fmla="*/ 0 w 99"/>
              <a:gd name="T111" fmla="*/ 2147483647 h 5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99"/>
              <a:gd name="T169" fmla="*/ 0 h 51"/>
              <a:gd name="T170" fmla="*/ 99 w 99"/>
              <a:gd name="T171" fmla="*/ 51 h 5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5" y="20"/>
                </a:lnTo>
                <a:lnTo>
                  <a:pt x="95" y="21"/>
                </a:lnTo>
                <a:lnTo>
                  <a:pt x="94" y="20"/>
                </a:lnTo>
                <a:lnTo>
                  <a:pt x="92" y="18"/>
                </a:lnTo>
                <a:lnTo>
                  <a:pt x="90" y="14"/>
                </a:lnTo>
                <a:lnTo>
                  <a:pt x="89" y="13"/>
                </a:lnTo>
                <a:lnTo>
                  <a:pt x="89" y="12"/>
                </a:lnTo>
                <a:lnTo>
                  <a:pt x="89" y="10"/>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59" y="0"/>
                </a:lnTo>
                <a:lnTo>
                  <a:pt x="58" y="0"/>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26" y="24"/>
                </a:lnTo>
                <a:lnTo>
                  <a:pt x="23" y="25"/>
                </a:lnTo>
                <a:lnTo>
                  <a:pt x="20" y="25"/>
                </a:lnTo>
                <a:lnTo>
                  <a:pt x="20" y="26"/>
                </a:lnTo>
                <a:lnTo>
                  <a:pt x="20" y="27"/>
                </a:lnTo>
                <a:lnTo>
                  <a:pt x="19" y="27"/>
                </a:lnTo>
                <a:lnTo>
                  <a:pt x="18" y="27"/>
                </a:lnTo>
                <a:lnTo>
                  <a:pt x="17" y="28"/>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5" y="43"/>
                </a:lnTo>
                <a:lnTo>
                  <a:pt x="5" y="44"/>
                </a:lnTo>
                <a:lnTo>
                  <a:pt x="4" y="49"/>
                </a:lnTo>
                <a:lnTo>
                  <a:pt x="3" y="49"/>
                </a:lnTo>
                <a:lnTo>
                  <a:pt x="1" y="49"/>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5067" name="Freeform 14"/>
          <p:cNvSpPr>
            <a:spLocks/>
          </p:cNvSpPr>
          <p:nvPr/>
        </p:nvSpPr>
        <p:spPr bwMode="auto">
          <a:xfrm>
            <a:off x="5280378" y="3560764"/>
            <a:ext cx="801511" cy="301625"/>
          </a:xfrm>
          <a:custGeom>
            <a:avLst/>
            <a:gdLst>
              <a:gd name="T0" fmla="*/ 2147483647 w 111"/>
              <a:gd name="T1" fmla="*/ 0 h 39"/>
              <a:gd name="T2" fmla="*/ 2147483647 w 111"/>
              <a:gd name="T3" fmla="*/ 179443663 h 39"/>
              <a:gd name="T4" fmla="*/ 2147483647 w 111"/>
              <a:gd name="T5" fmla="*/ 239258198 h 39"/>
              <a:gd name="T6" fmla="*/ 2045689172 w 111"/>
              <a:gd name="T7" fmla="*/ 538331050 h 39"/>
              <a:gd name="T8" fmla="*/ 2045689172 w 111"/>
              <a:gd name="T9" fmla="*/ 478516395 h 39"/>
              <a:gd name="T10" fmla="*/ 1847721398 w 111"/>
              <a:gd name="T11" fmla="*/ 538331050 h 39"/>
              <a:gd name="T12" fmla="*/ 1913707948 w 111"/>
              <a:gd name="T13" fmla="*/ 598145585 h 39"/>
              <a:gd name="T14" fmla="*/ 1913707948 w 111"/>
              <a:gd name="T15" fmla="*/ 657960119 h 39"/>
              <a:gd name="T16" fmla="*/ 593911700 w 111"/>
              <a:gd name="T17" fmla="*/ 777589187 h 39"/>
              <a:gd name="T18" fmla="*/ 527916900 w 111"/>
              <a:gd name="T19" fmla="*/ 897218256 h 39"/>
              <a:gd name="T20" fmla="*/ 461930349 w 111"/>
              <a:gd name="T21" fmla="*/ 1076662101 h 39"/>
              <a:gd name="T22" fmla="*/ 527916900 w 111"/>
              <a:gd name="T23" fmla="*/ 1136476635 h 39"/>
              <a:gd name="T24" fmla="*/ 461930349 w 111"/>
              <a:gd name="T25" fmla="*/ 1315912504 h 39"/>
              <a:gd name="T26" fmla="*/ 461930349 w 111"/>
              <a:gd name="T27" fmla="*/ 1315912504 h 39"/>
              <a:gd name="T28" fmla="*/ 461930349 w 111"/>
              <a:gd name="T29" fmla="*/ 1375727038 h 39"/>
              <a:gd name="T30" fmla="*/ 395943799 w 111"/>
              <a:gd name="T31" fmla="*/ 1495356107 h 39"/>
              <a:gd name="T32" fmla="*/ 329949125 w 111"/>
              <a:gd name="T33" fmla="*/ 1555170641 h 39"/>
              <a:gd name="T34" fmla="*/ 263962512 w 111"/>
              <a:gd name="T35" fmla="*/ 1794428778 h 39"/>
              <a:gd name="T36" fmla="*/ 131981256 w 111"/>
              <a:gd name="T37" fmla="*/ 1914057847 h 39"/>
              <a:gd name="T38" fmla="*/ 131981256 w 111"/>
              <a:gd name="T39" fmla="*/ 2093501933 h 39"/>
              <a:gd name="T40" fmla="*/ 131981256 w 111"/>
              <a:gd name="T41" fmla="*/ 2147483647 h 39"/>
              <a:gd name="T42" fmla="*/ 131981256 w 111"/>
              <a:gd name="T43" fmla="*/ 2147483647 h 39"/>
              <a:gd name="T44" fmla="*/ 0 w 111"/>
              <a:gd name="T45" fmla="*/ 2147483647 h 39"/>
              <a:gd name="T46" fmla="*/ 1913707948 w 111"/>
              <a:gd name="T47" fmla="*/ 2147483647 h 39"/>
              <a:gd name="T48" fmla="*/ 2147483647 w 111"/>
              <a:gd name="T49" fmla="*/ 2033687399 h 39"/>
              <a:gd name="T50" fmla="*/ 2147483647 w 111"/>
              <a:gd name="T51" fmla="*/ 1914057847 h 39"/>
              <a:gd name="T52" fmla="*/ 2147483647 w 111"/>
              <a:gd name="T53" fmla="*/ 1674799710 h 39"/>
              <a:gd name="T54" fmla="*/ 2147483647 w 111"/>
              <a:gd name="T55" fmla="*/ 1674799710 h 39"/>
              <a:gd name="T56" fmla="*/ 2147483647 w 111"/>
              <a:gd name="T57" fmla="*/ 1674799710 h 39"/>
              <a:gd name="T58" fmla="*/ 2147483647 w 111"/>
              <a:gd name="T59" fmla="*/ 1614985175 h 39"/>
              <a:gd name="T60" fmla="*/ 2147483647 w 111"/>
              <a:gd name="T61" fmla="*/ 1555170641 h 39"/>
              <a:gd name="T62" fmla="*/ 2147483647 w 111"/>
              <a:gd name="T63" fmla="*/ 1495356107 h 39"/>
              <a:gd name="T64" fmla="*/ 2147483647 w 111"/>
              <a:gd name="T65" fmla="*/ 1435541572 h 39"/>
              <a:gd name="T66" fmla="*/ 2147483647 w 111"/>
              <a:gd name="T67" fmla="*/ 1375727038 h 39"/>
              <a:gd name="T68" fmla="*/ 2147483647 w 111"/>
              <a:gd name="T69" fmla="*/ 1315912504 h 39"/>
              <a:gd name="T70" fmla="*/ 2147483647 w 111"/>
              <a:gd name="T71" fmla="*/ 1256097969 h 39"/>
              <a:gd name="T72" fmla="*/ 2147483647 w 111"/>
              <a:gd name="T73" fmla="*/ 1076662101 h 39"/>
              <a:gd name="T74" fmla="*/ 2147483647 w 111"/>
              <a:gd name="T75" fmla="*/ 1076662101 h 39"/>
              <a:gd name="T76" fmla="*/ 2147483647 w 111"/>
              <a:gd name="T77" fmla="*/ 957032790 h 39"/>
              <a:gd name="T78" fmla="*/ 2147483647 w 111"/>
              <a:gd name="T79" fmla="*/ 837403722 h 39"/>
              <a:gd name="T80" fmla="*/ 2147483647 w 111"/>
              <a:gd name="T81" fmla="*/ 837403722 h 39"/>
              <a:gd name="T82" fmla="*/ 2147483647 w 111"/>
              <a:gd name="T83" fmla="*/ 837403722 h 39"/>
              <a:gd name="T84" fmla="*/ 2147483647 w 111"/>
              <a:gd name="T85" fmla="*/ 837403722 h 39"/>
              <a:gd name="T86" fmla="*/ 2147483647 w 111"/>
              <a:gd name="T87" fmla="*/ 777589187 h 39"/>
              <a:gd name="T88" fmla="*/ 2147483647 w 111"/>
              <a:gd name="T89" fmla="*/ 717774653 h 39"/>
              <a:gd name="T90" fmla="*/ 2147483647 w 111"/>
              <a:gd name="T91" fmla="*/ 717774653 h 39"/>
              <a:gd name="T92" fmla="*/ 2147483647 w 111"/>
              <a:gd name="T93" fmla="*/ 777589187 h 39"/>
              <a:gd name="T94" fmla="*/ 2147483647 w 111"/>
              <a:gd name="T95" fmla="*/ 717774653 h 39"/>
              <a:gd name="T96" fmla="*/ 2147483647 w 111"/>
              <a:gd name="T97" fmla="*/ 717774653 h 39"/>
              <a:gd name="T98" fmla="*/ 2147483647 w 111"/>
              <a:gd name="T99" fmla="*/ 598145585 h 39"/>
              <a:gd name="T100" fmla="*/ 2147483647 w 111"/>
              <a:gd name="T101" fmla="*/ 598145585 h 39"/>
              <a:gd name="T102" fmla="*/ 2147483647 w 111"/>
              <a:gd name="T103" fmla="*/ 598145585 h 39"/>
              <a:gd name="T104" fmla="*/ 2147483647 w 111"/>
              <a:gd name="T105" fmla="*/ 358887327 h 39"/>
              <a:gd name="T106" fmla="*/ 2147483647 w 111"/>
              <a:gd name="T107" fmla="*/ 299072792 h 39"/>
              <a:gd name="T108" fmla="*/ 2147483647 w 111"/>
              <a:gd name="T109" fmla="*/ 239258198 h 39"/>
              <a:gd name="T110" fmla="*/ 2147483647 w 111"/>
              <a:gd name="T111" fmla="*/ 179443663 h 39"/>
              <a:gd name="T112" fmla="*/ 2147483647 w 111"/>
              <a:gd name="T113" fmla="*/ 59814549 h 39"/>
              <a:gd name="T114" fmla="*/ 2147483647 w 111"/>
              <a:gd name="T115" fmla="*/ 0 h 39"/>
              <a:gd name="T116" fmla="*/ 2147483647 w 111"/>
              <a:gd name="T117" fmla="*/ 0 h 3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1"/>
              <a:gd name="T178" fmla="*/ 0 h 39"/>
              <a:gd name="T179" fmla="*/ 111 w 111"/>
              <a:gd name="T180" fmla="*/ 39 h 3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3"/>
                </a:lnTo>
                <a:lnTo>
                  <a:pt x="6" y="25"/>
                </a:lnTo>
                <a:lnTo>
                  <a:pt x="5" y="26"/>
                </a:lnTo>
                <a:lnTo>
                  <a:pt x="4" y="30"/>
                </a:lnTo>
                <a:lnTo>
                  <a:pt x="2" y="32"/>
                </a:lnTo>
                <a:lnTo>
                  <a:pt x="2" y="35"/>
                </a:lnTo>
                <a:lnTo>
                  <a:pt x="2" y="38"/>
                </a:lnTo>
                <a:lnTo>
                  <a:pt x="0" y="39"/>
                </a:lnTo>
                <a:lnTo>
                  <a:pt x="29" y="37"/>
                </a:lnTo>
                <a:lnTo>
                  <a:pt x="65" y="34"/>
                </a:lnTo>
                <a:lnTo>
                  <a:pt x="78" y="32"/>
                </a:lnTo>
                <a:lnTo>
                  <a:pt x="79"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7" y="14"/>
                </a:lnTo>
                <a:lnTo>
                  <a:pt x="98" y="14"/>
                </a:lnTo>
                <a:lnTo>
                  <a:pt x="98" y="13"/>
                </a:lnTo>
                <a:lnTo>
                  <a:pt x="99" y="12"/>
                </a:lnTo>
                <a:lnTo>
                  <a:pt x="100" y="13"/>
                </a:lnTo>
                <a:lnTo>
                  <a:pt x="101" y="12"/>
                </a:lnTo>
                <a:lnTo>
                  <a:pt x="103" y="10"/>
                </a:lnTo>
                <a:lnTo>
                  <a:pt x="104" y="10"/>
                </a:lnTo>
                <a:lnTo>
                  <a:pt x="106" y="10"/>
                </a:lnTo>
                <a:lnTo>
                  <a:pt x="109" y="6"/>
                </a:lnTo>
                <a:lnTo>
                  <a:pt x="110" y="5"/>
                </a:lnTo>
                <a:lnTo>
                  <a:pt x="111" y="4"/>
                </a:lnTo>
                <a:lnTo>
                  <a:pt x="111" y="3"/>
                </a:lnTo>
                <a:lnTo>
                  <a:pt x="111" y="1"/>
                </a:lnTo>
                <a:lnTo>
                  <a:pt x="11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5068" name="Freeform 15"/>
          <p:cNvSpPr>
            <a:spLocks/>
          </p:cNvSpPr>
          <p:nvPr/>
        </p:nvSpPr>
        <p:spPr bwMode="auto">
          <a:xfrm>
            <a:off x="5489222" y="3824288"/>
            <a:ext cx="375356" cy="641350"/>
          </a:xfrm>
          <a:custGeom>
            <a:avLst/>
            <a:gdLst>
              <a:gd name="T0" fmla="*/ 0 w 52"/>
              <a:gd name="T1" fmla="*/ 179122095 h 83"/>
              <a:gd name="T2" fmla="*/ 65947983 w 52"/>
              <a:gd name="T3" fmla="*/ 298544572 h 83"/>
              <a:gd name="T4" fmla="*/ 0 w 52"/>
              <a:gd name="T5" fmla="*/ 2147483647 h 83"/>
              <a:gd name="T6" fmla="*/ 0 w 52"/>
              <a:gd name="T7" fmla="*/ 2147483647 h 83"/>
              <a:gd name="T8" fmla="*/ 197835843 w 52"/>
              <a:gd name="T9" fmla="*/ 2147483647 h 83"/>
              <a:gd name="T10" fmla="*/ 263783810 w 52"/>
              <a:gd name="T11" fmla="*/ 2147483647 h 83"/>
              <a:gd name="T12" fmla="*/ 329723719 w 52"/>
              <a:gd name="T13" fmla="*/ 2147483647 h 83"/>
              <a:gd name="T14" fmla="*/ 461619652 w 52"/>
              <a:gd name="T15" fmla="*/ 2147483647 h 83"/>
              <a:gd name="T16" fmla="*/ 527567619 w 52"/>
              <a:gd name="T17" fmla="*/ 2147483647 h 83"/>
              <a:gd name="T18" fmla="*/ 527567619 w 52"/>
              <a:gd name="T19" fmla="*/ 2147483647 h 83"/>
              <a:gd name="T20" fmla="*/ 593507592 w 52"/>
              <a:gd name="T21" fmla="*/ 2147483647 h 83"/>
              <a:gd name="T22" fmla="*/ 659455559 w 52"/>
              <a:gd name="T23" fmla="*/ 2147483647 h 83"/>
              <a:gd name="T24" fmla="*/ 659455559 w 52"/>
              <a:gd name="T25" fmla="*/ 2147483647 h 83"/>
              <a:gd name="T26" fmla="*/ 725403526 w 52"/>
              <a:gd name="T27" fmla="*/ 2147483647 h 83"/>
              <a:gd name="T28" fmla="*/ 857291338 w 52"/>
              <a:gd name="T29" fmla="*/ 2147483647 h 83"/>
              <a:gd name="T30" fmla="*/ 923239305 w 52"/>
              <a:gd name="T31" fmla="*/ 2147483647 h 83"/>
              <a:gd name="T32" fmla="*/ 989179151 w 52"/>
              <a:gd name="T33" fmla="*/ 2147483647 h 83"/>
              <a:gd name="T34" fmla="*/ 1121075338 w 52"/>
              <a:gd name="T35" fmla="*/ 2147483647 h 83"/>
              <a:gd name="T36" fmla="*/ 1121075338 w 52"/>
              <a:gd name="T37" fmla="*/ 2147483647 h 83"/>
              <a:gd name="T38" fmla="*/ 1187015184 w 52"/>
              <a:gd name="T39" fmla="*/ 2147483647 h 83"/>
              <a:gd name="T40" fmla="*/ 1187015184 w 52"/>
              <a:gd name="T41" fmla="*/ 2147483647 h 83"/>
              <a:gd name="T42" fmla="*/ 1187015184 w 52"/>
              <a:gd name="T43" fmla="*/ 2147483647 h 83"/>
              <a:gd name="T44" fmla="*/ 1121075338 w 52"/>
              <a:gd name="T45" fmla="*/ 2147483647 h 83"/>
              <a:gd name="T46" fmla="*/ 1121075338 w 52"/>
              <a:gd name="T47" fmla="*/ 2147483647 h 83"/>
              <a:gd name="T48" fmla="*/ 1187015184 w 52"/>
              <a:gd name="T49" fmla="*/ 2147483647 h 83"/>
              <a:gd name="T50" fmla="*/ 1187015184 w 52"/>
              <a:gd name="T51" fmla="*/ 2147483647 h 83"/>
              <a:gd name="T52" fmla="*/ 1055127118 w 52"/>
              <a:gd name="T53" fmla="*/ 2147483647 h 83"/>
              <a:gd name="T54" fmla="*/ 1055127118 w 52"/>
              <a:gd name="T55" fmla="*/ 2147483647 h 83"/>
              <a:gd name="T56" fmla="*/ 989179151 w 52"/>
              <a:gd name="T57" fmla="*/ 2147483647 h 83"/>
              <a:gd name="T58" fmla="*/ 923239305 w 52"/>
              <a:gd name="T59" fmla="*/ 2147483647 h 83"/>
              <a:gd name="T60" fmla="*/ 923239305 w 52"/>
              <a:gd name="T61" fmla="*/ 2147483647 h 83"/>
              <a:gd name="T62" fmla="*/ 923239305 w 52"/>
              <a:gd name="T63" fmla="*/ 2147483647 h 83"/>
              <a:gd name="T64" fmla="*/ 923239305 w 52"/>
              <a:gd name="T65" fmla="*/ 2147483647 h 83"/>
              <a:gd name="T66" fmla="*/ 923239305 w 52"/>
              <a:gd name="T67" fmla="*/ 2147483647 h 83"/>
              <a:gd name="T68" fmla="*/ 2147483647 w 52"/>
              <a:gd name="T69" fmla="*/ 2147483647 h 83"/>
              <a:gd name="T70" fmla="*/ 2147483647 w 52"/>
              <a:gd name="T71" fmla="*/ 2147483647 h 83"/>
              <a:gd name="T72" fmla="*/ 2147483647 w 52"/>
              <a:gd name="T73" fmla="*/ 2147483647 h 83"/>
              <a:gd name="T74" fmla="*/ 2147483647 w 52"/>
              <a:gd name="T75" fmla="*/ 2147483647 h 83"/>
              <a:gd name="T76" fmla="*/ 2147483647 w 52"/>
              <a:gd name="T77" fmla="*/ 2147483647 h 83"/>
              <a:gd name="T78" fmla="*/ 2147483647 w 52"/>
              <a:gd name="T79" fmla="*/ 2147483647 h 83"/>
              <a:gd name="T80" fmla="*/ 2147483647 w 52"/>
              <a:gd name="T81" fmla="*/ 2147483647 h 83"/>
              <a:gd name="T82" fmla="*/ 2147483647 w 52"/>
              <a:gd name="T83" fmla="*/ 2147483647 h 83"/>
              <a:gd name="T84" fmla="*/ 2147483647 w 52"/>
              <a:gd name="T85" fmla="*/ 2147483647 h 83"/>
              <a:gd name="T86" fmla="*/ 2147483647 w 52"/>
              <a:gd name="T87" fmla="*/ 2147483647 h 83"/>
              <a:gd name="T88" fmla="*/ 2147483647 w 52"/>
              <a:gd name="T89" fmla="*/ 2147483647 h 83"/>
              <a:gd name="T90" fmla="*/ 2147483647 w 52"/>
              <a:gd name="T91" fmla="*/ 2147483647 h 83"/>
              <a:gd name="T92" fmla="*/ 2147483647 w 52"/>
              <a:gd name="T93" fmla="*/ 2147483647 h 83"/>
              <a:gd name="T94" fmla="*/ 2147483647 w 52"/>
              <a:gd name="T95" fmla="*/ 2147483647 h 83"/>
              <a:gd name="T96" fmla="*/ 2147483647 w 52"/>
              <a:gd name="T97" fmla="*/ 2147483647 h 83"/>
              <a:gd name="T98" fmla="*/ 2147483647 w 52"/>
              <a:gd name="T99" fmla="*/ 2147483647 h 83"/>
              <a:gd name="T100" fmla="*/ 2147483647 w 52"/>
              <a:gd name="T101" fmla="*/ 2147483647 h 83"/>
              <a:gd name="T102" fmla="*/ 2147483647 w 52"/>
              <a:gd name="T103" fmla="*/ 0 h 83"/>
              <a:gd name="T104" fmla="*/ 0 w 52"/>
              <a:gd name="T105" fmla="*/ 179122095 h 83"/>
              <a:gd name="T106" fmla="*/ 0 w 52"/>
              <a:gd name="T107" fmla="*/ 179122095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83"/>
              <a:gd name="T164" fmla="*/ 52 w 52"/>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8" y="80"/>
                </a:lnTo>
                <a:lnTo>
                  <a:pt x="18" y="79"/>
                </a:lnTo>
                <a:lnTo>
                  <a:pt x="17" y="79"/>
                </a:lnTo>
                <a:lnTo>
                  <a:pt x="17" y="78"/>
                </a:lnTo>
                <a:lnTo>
                  <a:pt x="18" y="77"/>
                </a:lnTo>
                <a:lnTo>
                  <a:pt x="18" y="76"/>
                </a:lnTo>
                <a:lnTo>
                  <a:pt x="16" y="75"/>
                </a:lnTo>
                <a:lnTo>
                  <a:pt x="15" y="75"/>
                </a:lnTo>
                <a:lnTo>
                  <a:pt x="14" y="73"/>
                </a:lnTo>
                <a:lnTo>
                  <a:pt x="14" y="72"/>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5069" name="Freeform 16"/>
          <p:cNvSpPr>
            <a:spLocks/>
          </p:cNvSpPr>
          <p:nvPr/>
        </p:nvSpPr>
        <p:spPr bwMode="auto">
          <a:xfrm>
            <a:off x="5729111" y="2840038"/>
            <a:ext cx="410634" cy="487362"/>
          </a:xfrm>
          <a:custGeom>
            <a:avLst/>
            <a:gdLst>
              <a:gd name="T0" fmla="*/ 328423313 w 57"/>
              <a:gd name="T1" fmla="*/ 2147483647 h 63"/>
              <a:gd name="T2" fmla="*/ 525478846 w 57"/>
              <a:gd name="T3" fmla="*/ 2147483647 h 63"/>
              <a:gd name="T4" fmla="*/ 656846627 w 57"/>
              <a:gd name="T5" fmla="*/ 2147483647 h 63"/>
              <a:gd name="T6" fmla="*/ 853902159 w 57"/>
              <a:gd name="T7" fmla="*/ 2147483647 h 63"/>
              <a:gd name="T8" fmla="*/ 1182325599 w 57"/>
              <a:gd name="T9" fmla="*/ 2147483647 h 63"/>
              <a:gd name="T10" fmla="*/ 1445069011 w 57"/>
              <a:gd name="T11" fmla="*/ 2147483647 h 63"/>
              <a:gd name="T12" fmla="*/ 1642116440 w 57"/>
              <a:gd name="T13" fmla="*/ 2147483647 h 63"/>
              <a:gd name="T14" fmla="*/ 1839171973 w 57"/>
              <a:gd name="T15" fmla="*/ 2147483647 h 63"/>
              <a:gd name="T16" fmla="*/ 1904859852 w 57"/>
              <a:gd name="T17" fmla="*/ 2147483647 h 63"/>
              <a:gd name="T18" fmla="*/ 2036227505 w 57"/>
              <a:gd name="T19" fmla="*/ 2147483647 h 63"/>
              <a:gd name="T20" fmla="*/ 2147483647 w 57"/>
              <a:gd name="T21" fmla="*/ 2147483647 h 63"/>
              <a:gd name="T22" fmla="*/ 2147483647 w 57"/>
              <a:gd name="T23" fmla="*/ 2147483647 h 63"/>
              <a:gd name="T24" fmla="*/ 2147483647 w 57"/>
              <a:gd name="T25" fmla="*/ 2147483647 h 63"/>
              <a:gd name="T26" fmla="*/ 2147483647 w 57"/>
              <a:gd name="T27" fmla="*/ 2147483647 h 63"/>
              <a:gd name="T28" fmla="*/ 2147483647 w 57"/>
              <a:gd name="T29" fmla="*/ 2147483647 h 63"/>
              <a:gd name="T30" fmla="*/ 2147483647 w 57"/>
              <a:gd name="T31" fmla="*/ 2147483647 h 63"/>
              <a:gd name="T32" fmla="*/ 2147483647 w 57"/>
              <a:gd name="T33" fmla="*/ 2147483647 h 63"/>
              <a:gd name="T34" fmla="*/ 2147483647 w 57"/>
              <a:gd name="T35" fmla="*/ 2147483647 h 63"/>
              <a:gd name="T36" fmla="*/ 2147483647 w 57"/>
              <a:gd name="T37" fmla="*/ 2147483647 h 63"/>
              <a:gd name="T38" fmla="*/ 2147483647 w 57"/>
              <a:gd name="T39" fmla="*/ 2147483647 h 63"/>
              <a:gd name="T40" fmla="*/ 2147483647 w 57"/>
              <a:gd name="T41" fmla="*/ 2147483647 h 63"/>
              <a:gd name="T42" fmla="*/ 2147483647 w 57"/>
              <a:gd name="T43" fmla="*/ 2147483647 h 63"/>
              <a:gd name="T44" fmla="*/ 2147483647 w 57"/>
              <a:gd name="T45" fmla="*/ 2147483647 h 63"/>
              <a:gd name="T46" fmla="*/ 2147483647 w 57"/>
              <a:gd name="T47" fmla="*/ 2034705881 h 63"/>
              <a:gd name="T48" fmla="*/ 2147483647 w 57"/>
              <a:gd name="T49" fmla="*/ 1555953575 h 63"/>
              <a:gd name="T50" fmla="*/ 2147483647 w 57"/>
              <a:gd name="T51" fmla="*/ 1376418741 h 63"/>
              <a:gd name="T52" fmla="*/ 2147483647 w 57"/>
              <a:gd name="T53" fmla="*/ 1316573796 h 63"/>
              <a:gd name="T54" fmla="*/ 2147483647 w 57"/>
              <a:gd name="T55" fmla="*/ 179534895 h 63"/>
              <a:gd name="T56" fmla="*/ 2147483647 w 57"/>
              <a:gd name="T57" fmla="*/ 359062053 h 63"/>
              <a:gd name="T58" fmla="*/ 2147483647 w 57"/>
              <a:gd name="T59" fmla="*/ 598441953 h 63"/>
              <a:gd name="T60" fmla="*/ 2147483647 w 57"/>
              <a:gd name="T61" fmla="*/ 598441953 h 63"/>
              <a:gd name="T62" fmla="*/ 1970539626 w 57"/>
              <a:gd name="T63" fmla="*/ 777976788 h 63"/>
              <a:gd name="T64" fmla="*/ 1773492198 w 57"/>
              <a:gd name="T65" fmla="*/ 718131843 h 63"/>
              <a:gd name="T66" fmla="*/ 1642116440 w 57"/>
              <a:gd name="T67" fmla="*/ 718131843 h 63"/>
              <a:gd name="T68" fmla="*/ 1642116440 w 57"/>
              <a:gd name="T69" fmla="*/ 658286898 h 63"/>
              <a:gd name="T70" fmla="*/ 1248013478 w 57"/>
              <a:gd name="T71" fmla="*/ 538597009 h 63"/>
              <a:gd name="T72" fmla="*/ 1116637720 w 57"/>
              <a:gd name="T73" fmla="*/ 598441953 h 63"/>
              <a:gd name="T74" fmla="*/ 0 w 57"/>
              <a:gd name="T75" fmla="*/ 658286898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7"/>
              <a:gd name="T115" fmla="*/ 0 h 63"/>
              <a:gd name="T116" fmla="*/ 57 w 57"/>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7" h="63">
                <a:moveTo>
                  <a:pt x="0" y="11"/>
                </a:moveTo>
                <a:lnTo>
                  <a:pt x="5" y="55"/>
                </a:lnTo>
                <a:lnTo>
                  <a:pt x="6" y="55"/>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5070" name="Freeform 17"/>
          <p:cNvSpPr>
            <a:spLocks/>
          </p:cNvSpPr>
          <p:nvPr/>
        </p:nvSpPr>
        <p:spPr bwMode="auto">
          <a:xfrm>
            <a:off x="5843412" y="3459163"/>
            <a:ext cx="860778" cy="395287"/>
          </a:xfrm>
          <a:custGeom>
            <a:avLst/>
            <a:gdLst>
              <a:gd name="T0" fmla="*/ 132439520 w 119"/>
              <a:gd name="T1" fmla="*/ 2147483647 h 51"/>
              <a:gd name="T2" fmla="*/ 264879040 w 119"/>
              <a:gd name="T3" fmla="*/ 2147483647 h 51"/>
              <a:gd name="T4" fmla="*/ 331102916 w 119"/>
              <a:gd name="T5" fmla="*/ 2147483647 h 51"/>
              <a:gd name="T6" fmla="*/ 927084809 w 119"/>
              <a:gd name="T7" fmla="*/ 1862282242 h 51"/>
              <a:gd name="T8" fmla="*/ 1191972177 w 119"/>
              <a:gd name="T9" fmla="*/ 1621994322 h 51"/>
              <a:gd name="T10" fmla="*/ 1324411665 w 119"/>
              <a:gd name="T11" fmla="*/ 1621994322 h 51"/>
              <a:gd name="T12" fmla="*/ 1390635478 w 119"/>
              <a:gd name="T13" fmla="*/ 1501842612 h 51"/>
              <a:gd name="T14" fmla="*/ 1523074966 w 119"/>
              <a:gd name="T15" fmla="*/ 1501842612 h 51"/>
              <a:gd name="T16" fmla="*/ 1854177755 w 119"/>
              <a:gd name="T17" fmla="*/ 1381698652 h 51"/>
              <a:gd name="T18" fmla="*/ 2147483647 w 119"/>
              <a:gd name="T19" fmla="*/ 1021251271 h 51"/>
              <a:gd name="T20" fmla="*/ 2147483647 w 119"/>
              <a:gd name="T21" fmla="*/ 780955358 h 51"/>
              <a:gd name="T22" fmla="*/ 2147483647 w 119"/>
              <a:gd name="T23" fmla="*/ 780955358 h 51"/>
              <a:gd name="T24" fmla="*/ 2147483647 w 119"/>
              <a:gd name="T25" fmla="*/ 720887254 h 51"/>
              <a:gd name="T26" fmla="*/ 2147483647 w 119"/>
              <a:gd name="T27" fmla="*/ 60075870 h 51"/>
              <a:gd name="T28" fmla="*/ 2147483647 w 119"/>
              <a:gd name="T29" fmla="*/ 120143990 h 51"/>
              <a:gd name="T30" fmla="*/ 2147483647 w 119"/>
              <a:gd name="T31" fmla="*/ 300371647 h 51"/>
              <a:gd name="T32" fmla="*/ 2147483647 w 119"/>
              <a:gd name="T33" fmla="*/ 360439751 h 51"/>
              <a:gd name="T34" fmla="*/ 2147483647 w 119"/>
              <a:gd name="T35" fmla="*/ 300371647 h 51"/>
              <a:gd name="T36" fmla="*/ 2147483647 w 119"/>
              <a:gd name="T37" fmla="*/ 360439751 h 51"/>
              <a:gd name="T38" fmla="*/ 2147483647 w 119"/>
              <a:gd name="T39" fmla="*/ 480591462 h 51"/>
              <a:gd name="T40" fmla="*/ 2147483647 w 119"/>
              <a:gd name="T41" fmla="*/ 660811398 h 51"/>
              <a:gd name="T42" fmla="*/ 2147483647 w 119"/>
              <a:gd name="T43" fmla="*/ 720887254 h 51"/>
              <a:gd name="T44" fmla="*/ 2147483647 w 119"/>
              <a:gd name="T45" fmla="*/ 540667438 h 51"/>
              <a:gd name="T46" fmla="*/ 2147483647 w 119"/>
              <a:gd name="T47" fmla="*/ 660811398 h 51"/>
              <a:gd name="T48" fmla="*/ 2147483647 w 119"/>
              <a:gd name="T49" fmla="*/ 660811398 h 51"/>
              <a:gd name="T50" fmla="*/ 2147483647 w 119"/>
              <a:gd name="T51" fmla="*/ 540667438 h 51"/>
              <a:gd name="T52" fmla="*/ 2147483647 w 119"/>
              <a:gd name="T53" fmla="*/ 841031214 h 51"/>
              <a:gd name="T54" fmla="*/ 2147483647 w 119"/>
              <a:gd name="T55" fmla="*/ 1021251271 h 51"/>
              <a:gd name="T56" fmla="*/ 2147483647 w 119"/>
              <a:gd name="T57" fmla="*/ 1141402982 h 51"/>
              <a:gd name="T58" fmla="*/ 2147483647 w 119"/>
              <a:gd name="T59" fmla="*/ 1201478837 h 51"/>
              <a:gd name="T60" fmla="*/ 2147483647 w 119"/>
              <a:gd name="T61" fmla="*/ 1141402982 h 51"/>
              <a:gd name="T62" fmla="*/ 2147483647 w 119"/>
              <a:gd name="T63" fmla="*/ 1081327126 h 51"/>
              <a:gd name="T64" fmla="*/ 2147483647 w 119"/>
              <a:gd name="T65" fmla="*/ 1261546941 h 51"/>
              <a:gd name="T66" fmla="*/ 2147483647 w 119"/>
              <a:gd name="T67" fmla="*/ 1321622797 h 51"/>
              <a:gd name="T68" fmla="*/ 2147483647 w 119"/>
              <a:gd name="T69" fmla="*/ 1441766757 h 51"/>
              <a:gd name="T70" fmla="*/ 2147483647 w 119"/>
              <a:gd name="T71" fmla="*/ 1621994322 h 51"/>
              <a:gd name="T72" fmla="*/ 2147483647 w 119"/>
              <a:gd name="T73" fmla="*/ 1742138282 h 51"/>
              <a:gd name="T74" fmla="*/ 2147483647 w 119"/>
              <a:gd name="T75" fmla="*/ 1621994322 h 51"/>
              <a:gd name="T76" fmla="*/ 2147483647 w 119"/>
              <a:gd name="T77" fmla="*/ 1621994322 h 51"/>
              <a:gd name="T78" fmla="*/ 2147483647 w 119"/>
              <a:gd name="T79" fmla="*/ 1922358098 h 51"/>
              <a:gd name="T80" fmla="*/ 2147483647 w 119"/>
              <a:gd name="T81" fmla="*/ 2147483647 h 51"/>
              <a:gd name="T82" fmla="*/ 2147483647 w 119"/>
              <a:gd name="T83" fmla="*/ 2147483647 h 51"/>
              <a:gd name="T84" fmla="*/ 2147483647 w 119"/>
              <a:gd name="T85" fmla="*/ 2147483647 h 51"/>
              <a:gd name="T86" fmla="*/ 2147483647 w 119"/>
              <a:gd name="T87" fmla="*/ 2147483647 h 51"/>
              <a:gd name="T88" fmla="*/ 2147483647 w 119"/>
              <a:gd name="T89" fmla="*/ 2147483647 h 51"/>
              <a:gd name="T90" fmla="*/ 2147483647 w 119"/>
              <a:gd name="T91" fmla="*/ 2147483647 h 51"/>
              <a:gd name="T92" fmla="*/ 2147483647 w 119"/>
              <a:gd name="T93" fmla="*/ 2147483647 h 51"/>
              <a:gd name="T94" fmla="*/ 1986617243 w 119"/>
              <a:gd name="T95" fmla="*/ 2147483647 h 51"/>
              <a:gd name="T96" fmla="*/ 1721738267 w 119"/>
              <a:gd name="T97" fmla="*/ 2147483647 h 51"/>
              <a:gd name="T98" fmla="*/ 0 w 119"/>
              <a:gd name="T99" fmla="*/ 2147483647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9"/>
              <a:gd name="T151" fmla="*/ 0 h 51"/>
              <a:gd name="T152" fmla="*/ 119 w 119"/>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9" h="51">
                <a:moveTo>
                  <a:pt x="0" y="45"/>
                </a:moveTo>
                <a:lnTo>
                  <a:pt x="1"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9" y="27"/>
                </a:lnTo>
                <a:lnTo>
                  <a:pt x="20" y="27"/>
                </a:lnTo>
                <a:lnTo>
                  <a:pt x="20" y="26"/>
                </a:lnTo>
                <a:lnTo>
                  <a:pt x="21" y="25"/>
                </a:lnTo>
                <a:lnTo>
                  <a:pt x="22" y="26"/>
                </a:lnTo>
                <a:lnTo>
                  <a:pt x="23" y="25"/>
                </a:lnTo>
                <a:lnTo>
                  <a:pt x="25" y="23"/>
                </a:lnTo>
                <a:lnTo>
                  <a:pt x="26" y="23"/>
                </a:lnTo>
                <a:lnTo>
                  <a:pt x="28" y="23"/>
                </a:lnTo>
                <a:lnTo>
                  <a:pt x="31" y="19"/>
                </a:lnTo>
                <a:lnTo>
                  <a:pt x="32" y="18"/>
                </a:lnTo>
                <a:lnTo>
                  <a:pt x="33" y="17"/>
                </a:lnTo>
                <a:lnTo>
                  <a:pt x="33" y="16"/>
                </a:lnTo>
                <a:lnTo>
                  <a:pt x="33" y="14"/>
                </a:lnTo>
                <a:lnTo>
                  <a:pt x="33" y="13"/>
                </a:lnTo>
                <a:lnTo>
                  <a:pt x="37" y="12"/>
                </a:lnTo>
                <a:lnTo>
                  <a:pt x="37" y="13"/>
                </a:lnTo>
                <a:lnTo>
                  <a:pt x="40" y="13"/>
                </a:lnTo>
                <a:lnTo>
                  <a:pt x="42" y="12"/>
                </a:lnTo>
                <a:lnTo>
                  <a:pt x="78" y="7"/>
                </a:lnTo>
                <a:lnTo>
                  <a:pt x="112" y="0"/>
                </a:lnTo>
                <a:lnTo>
                  <a:pt x="113" y="1"/>
                </a:lnTo>
                <a:lnTo>
                  <a:pt x="114" y="2"/>
                </a:lnTo>
                <a:lnTo>
                  <a:pt x="115" y="3"/>
                </a:lnTo>
                <a:lnTo>
                  <a:pt x="116" y="5"/>
                </a:lnTo>
                <a:lnTo>
                  <a:pt x="116" y="6"/>
                </a:lnTo>
                <a:lnTo>
                  <a:pt x="115" y="5"/>
                </a:lnTo>
                <a:lnTo>
                  <a:pt x="114" y="5"/>
                </a:lnTo>
                <a:lnTo>
                  <a:pt x="113" y="5"/>
                </a:lnTo>
                <a:lnTo>
                  <a:pt x="112" y="5"/>
                </a:lnTo>
                <a:lnTo>
                  <a:pt x="113" y="6"/>
                </a:lnTo>
                <a:lnTo>
                  <a:pt x="110" y="8"/>
                </a:lnTo>
                <a:lnTo>
                  <a:pt x="109" y="8"/>
                </a:lnTo>
                <a:lnTo>
                  <a:pt x="108" y="10"/>
                </a:lnTo>
                <a:lnTo>
                  <a:pt x="106" y="10"/>
                </a:lnTo>
                <a:lnTo>
                  <a:pt x="105" y="11"/>
                </a:lnTo>
                <a:lnTo>
                  <a:pt x="105" y="12"/>
                </a:lnTo>
                <a:lnTo>
                  <a:pt x="106" y="12"/>
                </a:lnTo>
                <a:lnTo>
                  <a:pt x="108" y="11"/>
                </a:lnTo>
                <a:lnTo>
                  <a:pt x="111" y="10"/>
                </a:lnTo>
                <a:lnTo>
                  <a:pt x="112" y="9"/>
                </a:lnTo>
                <a:lnTo>
                  <a:pt x="114" y="9"/>
                </a:lnTo>
                <a:lnTo>
                  <a:pt x="114" y="10"/>
                </a:lnTo>
                <a:lnTo>
                  <a:pt x="114" y="11"/>
                </a:lnTo>
                <a:lnTo>
                  <a:pt x="115" y="12"/>
                </a:lnTo>
                <a:lnTo>
                  <a:pt x="115" y="11"/>
                </a:lnTo>
                <a:lnTo>
                  <a:pt x="116" y="11"/>
                </a:lnTo>
                <a:lnTo>
                  <a:pt x="117" y="9"/>
                </a:lnTo>
                <a:lnTo>
                  <a:pt x="118" y="9"/>
                </a:lnTo>
                <a:lnTo>
                  <a:pt x="119" y="11"/>
                </a:lnTo>
                <a:lnTo>
                  <a:pt x="119" y="14"/>
                </a:lnTo>
                <a:lnTo>
                  <a:pt x="119" y="15"/>
                </a:lnTo>
                <a:lnTo>
                  <a:pt x="117" y="16"/>
                </a:lnTo>
                <a:lnTo>
                  <a:pt x="117" y="17"/>
                </a:lnTo>
                <a:lnTo>
                  <a:pt x="117" y="18"/>
                </a:lnTo>
                <a:lnTo>
                  <a:pt x="115" y="19"/>
                </a:lnTo>
                <a:lnTo>
                  <a:pt x="114" y="19"/>
                </a:lnTo>
                <a:lnTo>
                  <a:pt x="113" y="20"/>
                </a:lnTo>
                <a:lnTo>
                  <a:pt x="111" y="20"/>
                </a:lnTo>
                <a:lnTo>
                  <a:pt x="110" y="20"/>
                </a:lnTo>
                <a:lnTo>
                  <a:pt x="109" y="19"/>
                </a:lnTo>
                <a:lnTo>
                  <a:pt x="109" y="18"/>
                </a:lnTo>
                <a:lnTo>
                  <a:pt x="108" y="18"/>
                </a:lnTo>
                <a:lnTo>
                  <a:pt x="108" y="20"/>
                </a:lnTo>
                <a:lnTo>
                  <a:pt x="108" y="21"/>
                </a:lnTo>
                <a:lnTo>
                  <a:pt x="108" y="22"/>
                </a:lnTo>
                <a:lnTo>
                  <a:pt x="109" y="22"/>
                </a:lnTo>
                <a:lnTo>
                  <a:pt x="110" y="23"/>
                </a:lnTo>
                <a:lnTo>
                  <a:pt x="110" y="24"/>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6"/>
                </a:lnTo>
                <a:lnTo>
                  <a:pt x="49" y="35"/>
                </a:lnTo>
                <a:lnTo>
                  <a:pt x="31" y="37"/>
                </a:lnTo>
                <a:lnTo>
                  <a:pt x="30" y="37"/>
                </a:lnTo>
                <a:lnTo>
                  <a:pt x="30" y="38"/>
                </a:lnTo>
                <a:lnTo>
                  <a:pt x="26" y="40"/>
                </a:lnTo>
                <a:lnTo>
                  <a:pt x="25" y="40"/>
                </a:lnTo>
                <a:lnTo>
                  <a:pt x="21" y="42"/>
                </a:lnTo>
                <a:lnTo>
                  <a:pt x="0" y="4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5071" name="Freeform 18"/>
          <p:cNvSpPr>
            <a:spLocks/>
          </p:cNvSpPr>
          <p:nvPr/>
        </p:nvSpPr>
        <p:spPr bwMode="auto">
          <a:xfrm>
            <a:off x="5590823" y="4311650"/>
            <a:ext cx="889000" cy="719138"/>
          </a:xfrm>
          <a:custGeom>
            <a:avLst/>
            <a:gdLst>
              <a:gd name="T0" fmla="*/ 0 w 123"/>
              <a:gd name="T1" fmla="*/ 478350457 h 93"/>
              <a:gd name="T2" fmla="*/ 0 w 123"/>
              <a:gd name="T3" fmla="*/ 597943961 h 93"/>
              <a:gd name="T4" fmla="*/ 132227907 w 123"/>
              <a:gd name="T5" fmla="*/ 717529612 h 93"/>
              <a:gd name="T6" fmla="*/ 198341877 w 123"/>
              <a:gd name="T7" fmla="*/ 896911954 h 93"/>
              <a:gd name="T8" fmla="*/ 264455815 w 123"/>
              <a:gd name="T9" fmla="*/ 1016497846 h 93"/>
              <a:gd name="T10" fmla="*/ 198341877 w 123"/>
              <a:gd name="T11" fmla="*/ 1136091230 h 93"/>
              <a:gd name="T12" fmla="*/ 462805823 w 123"/>
              <a:gd name="T13" fmla="*/ 1076294538 h 93"/>
              <a:gd name="T14" fmla="*/ 595033826 w 123"/>
              <a:gd name="T15" fmla="*/ 896911954 h 93"/>
              <a:gd name="T16" fmla="*/ 661147764 w 123"/>
              <a:gd name="T17" fmla="*/ 896911954 h 93"/>
              <a:gd name="T18" fmla="*/ 595033826 w 123"/>
              <a:gd name="T19" fmla="*/ 1016497846 h 93"/>
              <a:gd name="T20" fmla="*/ 1256181590 w 123"/>
              <a:gd name="T21" fmla="*/ 837115262 h 93"/>
              <a:gd name="T22" fmla="*/ 1256181590 w 123"/>
              <a:gd name="T23" fmla="*/ 956708646 h 93"/>
              <a:gd name="T24" fmla="*/ 1652865217 w 123"/>
              <a:gd name="T25" fmla="*/ 1016497846 h 93"/>
              <a:gd name="T26" fmla="*/ 1917329100 w 123"/>
              <a:gd name="T27" fmla="*/ 1076294538 h 93"/>
              <a:gd name="T28" fmla="*/ 2049556975 w 123"/>
              <a:gd name="T29" fmla="*/ 1136091230 h 93"/>
              <a:gd name="T30" fmla="*/ 2049556975 w 123"/>
              <a:gd name="T31" fmla="*/ 1195880189 h 93"/>
              <a:gd name="T32" fmla="*/ 2147483647 w 123"/>
              <a:gd name="T33" fmla="*/ 1435059223 h 93"/>
              <a:gd name="T34" fmla="*/ 2147483647 w 123"/>
              <a:gd name="T35" fmla="*/ 1494855915 h 93"/>
              <a:gd name="T36" fmla="*/ 2147483647 w 123"/>
              <a:gd name="T37" fmla="*/ 1554644874 h 93"/>
              <a:gd name="T38" fmla="*/ 2147483647 w 123"/>
              <a:gd name="T39" fmla="*/ 1435059223 h 93"/>
              <a:gd name="T40" fmla="*/ 2147483647 w 123"/>
              <a:gd name="T41" fmla="*/ 1255676881 h 93"/>
              <a:gd name="T42" fmla="*/ 2147483647 w 123"/>
              <a:gd name="T43" fmla="*/ 1076294538 h 93"/>
              <a:gd name="T44" fmla="*/ 2147483647 w 123"/>
              <a:gd name="T45" fmla="*/ 1255676881 h 93"/>
              <a:gd name="T46" fmla="*/ 2147483647 w 123"/>
              <a:gd name="T47" fmla="*/ 1674238257 h 93"/>
              <a:gd name="T48" fmla="*/ 2147483647 w 123"/>
              <a:gd name="T49" fmla="*/ 1793823908 h 93"/>
              <a:gd name="T50" fmla="*/ 2147483647 w 123"/>
              <a:gd name="T51" fmla="*/ 2147483647 h 93"/>
              <a:gd name="T52" fmla="*/ 2147483647 w 123"/>
              <a:gd name="T53" fmla="*/ 2147483647 h 93"/>
              <a:gd name="T54" fmla="*/ 2147483647 w 123"/>
              <a:gd name="T55" fmla="*/ 2147483647 h 93"/>
              <a:gd name="T56" fmla="*/ 2147483647 w 123"/>
              <a:gd name="T57" fmla="*/ 2147483647 h 93"/>
              <a:gd name="T58" fmla="*/ 2147483647 w 123"/>
              <a:gd name="T59" fmla="*/ 2147483647 h 93"/>
              <a:gd name="T60" fmla="*/ 2147483647 w 123"/>
              <a:gd name="T61" fmla="*/ 2147483647 h 93"/>
              <a:gd name="T62" fmla="*/ 2147483647 w 123"/>
              <a:gd name="T63" fmla="*/ 2147483647 h 93"/>
              <a:gd name="T64" fmla="*/ 2147483647 w 123"/>
              <a:gd name="T65" fmla="*/ 2147483647 h 93"/>
              <a:gd name="T66" fmla="*/ 2147483647 w 123"/>
              <a:gd name="T67" fmla="*/ 2147483647 h 93"/>
              <a:gd name="T68" fmla="*/ 2147483647 w 123"/>
              <a:gd name="T69" fmla="*/ 2147483647 h 93"/>
              <a:gd name="T70" fmla="*/ 2147483647 w 123"/>
              <a:gd name="T71" fmla="*/ 2147483647 h 93"/>
              <a:gd name="T72" fmla="*/ 2147483647 w 123"/>
              <a:gd name="T73" fmla="*/ 2147483647 h 93"/>
              <a:gd name="T74" fmla="*/ 2147483647 w 123"/>
              <a:gd name="T75" fmla="*/ 2147483647 h 93"/>
              <a:gd name="T76" fmla="*/ 2147483647 w 123"/>
              <a:gd name="T77" fmla="*/ 2147483647 h 93"/>
              <a:gd name="T78" fmla="*/ 2147483647 w 123"/>
              <a:gd name="T79" fmla="*/ 2147483647 h 93"/>
              <a:gd name="T80" fmla="*/ 2147483647 w 123"/>
              <a:gd name="T81" fmla="*/ 2147483647 h 93"/>
              <a:gd name="T82" fmla="*/ 2147483647 w 123"/>
              <a:gd name="T83" fmla="*/ 2147483647 h 93"/>
              <a:gd name="T84" fmla="*/ 2147483647 w 123"/>
              <a:gd name="T85" fmla="*/ 2147483647 h 93"/>
              <a:gd name="T86" fmla="*/ 2147483647 w 123"/>
              <a:gd name="T87" fmla="*/ 2147483647 h 93"/>
              <a:gd name="T88" fmla="*/ 2147483647 w 123"/>
              <a:gd name="T89" fmla="*/ 2147483647 h 93"/>
              <a:gd name="T90" fmla="*/ 2147483647 w 123"/>
              <a:gd name="T91" fmla="*/ 2147483647 h 93"/>
              <a:gd name="T92" fmla="*/ 2147483647 w 123"/>
              <a:gd name="T93" fmla="*/ 2147483647 h 93"/>
              <a:gd name="T94" fmla="*/ 2147483647 w 123"/>
              <a:gd name="T95" fmla="*/ 2147483647 h 93"/>
              <a:gd name="T96" fmla="*/ 2147483647 w 123"/>
              <a:gd name="T97" fmla="*/ 2147483647 h 93"/>
              <a:gd name="T98" fmla="*/ 2147483647 w 123"/>
              <a:gd name="T99" fmla="*/ 2147483647 h 93"/>
              <a:gd name="T100" fmla="*/ 2147483647 w 123"/>
              <a:gd name="T101" fmla="*/ 1734027216 h 93"/>
              <a:gd name="T102" fmla="*/ 2147483647 w 123"/>
              <a:gd name="T103" fmla="*/ 1435059223 h 93"/>
              <a:gd name="T104" fmla="*/ 2147483647 w 123"/>
              <a:gd name="T105" fmla="*/ 478350457 h 93"/>
              <a:gd name="T106" fmla="*/ 2147483647 w 123"/>
              <a:gd name="T107" fmla="*/ 358764806 h 93"/>
              <a:gd name="T108" fmla="*/ 2147483647 w 123"/>
              <a:gd name="T109" fmla="*/ 59796707 h 93"/>
              <a:gd name="T110" fmla="*/ 2147483647 w 123"/>
              <a:gd name="T111" fmla="*/ 59796707 h 93"/>
              <a:gd name="T112" fmla="*/ 2147483647 w 123"/>
              <a:gd name="T113" fmla="*/ 418561497 h 93"/>
              <a:gd name="T114" fmla="*/ 2147483647 w 123"/>
              <a:gd name="T115" fmla="*/ 478350457 h 93"/>
              <a:gd name="T116" fmla="*/ 2147483647 w 123"/>
              <a:gd name="T117" fmla="*/ 418561497 h 93"/>
              <a:gd name="T118" fmla="*/ 2147483647 w 123"/>
              <a:gd name="T119" fmla="*/ 179382403 h 9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3"/>
              <a:gd name="T181" fmla="*/ 0 h 93"/>
              <a:gd name="T182" fmla="*/ 123 w 123"/>
              <a:gd name="T183" fmla="*/ 93 h 9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3" h="93">
                <a:moveTo>
                  <a:pt x="38" y="3"/>
                </a:moveTo>
                <a:lnTo>
                  <a:pt x="0" y="7"/>
                </a:lnTo>
                <a:lnTo>
                  <a:pt x="0" y="8"/>
                </a:lnTo>
                <a:lnTo>
                  <a:pt x="0" y="9"/>
                </a:lnTo>
                <a:lnTo>
                  <a:pt x="0" y="10"/>
                </a:lnTo>
                <a:lnTo>
                  <a:pt x="1" y="12"/>
                </a:lnTo>
                <a:lnTo>
                  <a:pt x="2" y="12"/>
                </a:lnTo>
                <a:lnTo>
                  <a:pt x="4" y="13"/>
                </a:lnTo>
                <a:lnTo>
                  <a:pt x="4" y="14"/>
                </a:lnTo>
                <a:lnTo>
                  <a:pt x="3" y="15"/>
                </a:lnTo>
                <a:lnTo>
                  <a:pt x="3" y="16"/>
                </a:lnTo>
                <a:lnTo>
                  <a:pt x="4" y="16"/>
                </a:lnTo>
                <a:lnTo>
                  <a:pt x="4" y="17"/>
                </a:lnTo>
                <a:lnTo>
                  <a:pt x="3" y="18"/>
                </a:lnTo>
                <a:lnTo>
                  <a:pt x="3" y="19"/>
                </a:lnTo>
                <a:lnTo>
                  <a:pt x="4" y="19"/>
                </a:lnTo>
                <a:lnTo>
                  <a:pt x="6" y="18"/>
                </a:lnTo>
                <a:lnTo>
                  <a:pt x="7" y="18"/>
                </a:lnTo>
                <a:lnTo>
                  <a:pt x="7" y="16"/>
                </a:lnTo>
                <a:lnTo>
                  <a:pt x="8" y="15"/>
                </a:lnTo>
                <a:lnTo>
                  <a:pt x="9" y="15"/>
                </a:lnTo>
                <a:lnTo>
                  <a:pt x="10" y="15"/>
                </a:lnTo>
                <a:lnTo>
                  <a:pt x="10" y="16"/>
                </a:lnTo>
                <a:lnTo>
                  <a:pt x="9" y="17"/>
                </a:lnTo>
                <a:lnTo>
                  <a:pt x="10" y="17"/>
                </a:lnTo>
                <a:lnTo>
                  <a:pt x="12" y="16"/>
                </a:lnTo>
                <a:lnTo>
                  <a:pt x="19" y="14"/>
                </a:lnTo>
                <a:lnTo>
                  <a:pt x="20" y="14"/>
                </a:lnTo>
                <a:lnTo>
                  <a:pt x="20" y="15"/>
                </a:lnTo>
                <a:lnTo>
                  <a:pt x="19" y="16"/>
                </a:lnTo>
                <a:lnTo>
                  <a:pt x="22" y="16"/>
                </a:lnTo>
                <a:lnTo>
                  <a:pt x="25" y="17"/>
                </a:lnTo>
                <a:lnTo>
                  <a:pt x="28" y="19"/>
                </a:lnTo>
                <a:lnTo>
                  <a:pt x="29" y="19"/>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1" y="90"/>
                </a:lnTo>
                <a:lnTo>
                  <a:pt x="111"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79" y="6"/>
                </a:lnTo>
                <a:lnTo>
                  <a:pt x="40" y="8"/>
                </a:lnTo>
                <a:lnTo>
                  <a:pt x="39" y="7"/>
                </a:lnTo>
                <a:lnTo>
                  <a:pt x="39" y="6"/>
                </a:lnTo>
                <a:lnTo>
                  <a:pt x="38" y="4"/>
                </a:lnTo>
                <a:lnTo>
                  <a:pt x="38"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5072" name="Freeform 19"/>
          <p:cNvSpPr>
            <a:spLocks/>
          </p:cNvSpPr>
          <p:nvPr/>
        </p:nvSpPr>
        <p:spPr bwMode="auto">
          <a:xfrm>
            <a:off x="5987346" y="3009900"/>
            <a:ext cx="441677" cy="465138"/>
          </a:xfrm>
          <a:custGeom>
            <a:avLst/>
            <a:gdLst>
              <a:gd name="T0" fmla="*/ 1327046877 w 61"/>
              <a:gd name="T1" fmla="*/ 0 h 60"/>
              <a:gd name="T2" fmla="*/ 1327046877 w 61"/>
              <a:gd name="T3" fmla="*/ 180295256 h 60"/>
              <a:gd name="T4" fmla="*/ 1393393494 w 61"/>
              <a:gd name="T5" fmla="*/ 300494697 h 60"/>
              <a:gd name="T6" fmla="*/ 1260692115 w 61"/>
              <a:gd name="T7" fmla="*/ 781276838 h 60"/>
              <a:gd name="T8" fmla="*/ 1260692115 w 61"/>
              <a:gd name="T9" fmla="*/ 901476219 h 60"/>
              <a:gd name="T10" fmla="*/ 1194337353 w 61"/>
              <a:gd name="T11" fmla="*/ 1141867470 h 60"/>
              <a:gd name="T12" fmla="*/ 995280958 w 61"/>
              <a:gd name="T13" fmla="*/ 1322162666 h 60"/>
              <a:gd name="T14" fmla="*/ 862579579 w 61"/>
              <a:gd name="T15" fmla="*/ 1382258480 h 60"/>
              <a:gd name="T16" fmla="*/ 729878201 w 61"/>
              <a:gd name="T17" fmla="*/ 1442354294 h 60"/>
              <a:gd name="T18" fmla="*/ 663523439 w 61"/>
              <a:gd name="T19" fmla="*/ 1562553675 h 60"/>
              <a:gd name="T20" fmla="*/ 597168677 w 61"/>
              <a:gd name="T21" fmla="*/ 1802944685 h 60"/>
              <a:gd name="T22" fmla="*/ 398112409 w 61"/>
              <a:gd name="T23" fmla="*/ 1802944685 h 60"/>
              <a:gd name="T24" fmla="*/ 265410966 w 61"/>
              <a:gd name="T25" fmla="*/ 2043336179 h 60"/>
              <a:gd name="T26" fmla="*/ 265410966 w 61"/>
              <a:gd name="T27" fmla="*/ 2147483647 h 60"/>
              <a:gd name="T28" fmla="*/ 132701410 w 61"/>
              <a:gd name="T29" fmla="*/ 2147483647 h 60"/>
              <a:gd name="T30" fmla="*/ 0 w 61"/>
              <a:gd name="T31" fmla="*/ 2147483647 h 60"/>
              <a:gd name="T32" fmla="*/ 0 w 61"/>
              <a:gd name="T33" fmla="*/ 2147483647 h 60"/>
              <a:gd name="T34" fmla="*/ 199056204 w 61"/>
              <a:gd name="T35" fmla="*/ 2147483647 h 60"/>
              <a:gd name="T36" fmla="*/ 398112409 w 61"/>
              <a:gd name="T37" fmla="*/ 2147483647 h 60"/>
              <a:gd name="T38" fmla="*/ 530821933 w 61"/>
              <a:gd name="T39" fmla="*/ 2147483647 h 60"/>
              <a:gd name="T40" fmla="*/ 530821933 w 61"/>
              <a:gd name="T41" fmla="*/ 2147483647 h 60"/>
              <a:gd name="T42" fmla="*/ 663523439 w 61"/>
              <a:gd name="T43" fmla="*/ 2147483647 h 60"/>
              <a:gd name="T44" fmla="*/ 663523439 w 61"/>
              <a:gd name="T45" fmla="*/ 2147483647 h 60"/>
              <a:gd name="T46" fmla="*/ 995280958 w 61"/>
              <a:gd name="T47" fmla="*/ 2147483647 h 60"/>
              <a:gd name="T48" fmla="*/ 1194337353 w 61"/>
              <a:gd name="T49" fmla="*/ 2147483647 h 60"/>
              <a:gd name="T50" fmla="*/ 1260692115 w 61"/>
              <a:gd name="T51" fmla="*/ 2147483647 h 60"/>
              <a:gd name="T52" fmla="*/ 1393393494 w 61"/>
              <a:gd name="T53" fmla="*/ 2147483647 h 60"/>
              <a:gd name="T54" fmla="*/ 1658804397 w 61"/>
              <a:gd name="T55" fmla="*/ 2147483647 h 60"/>
              <a:gd name="T56" fmla="*/ 1725159159 w 61"/>
              <a:gd name="T57" fmla="*/ 2147483647 h 60"/>
              <a:gd name="T58" fmla="*/ 1990570062 w 61"/>
              <a:gd name="T59" fmla="*/ 2147483647 h 60"/>
              <a:gd name="T60" fmla="*/ 2147483647 w 61"/>
              <a:gd name="T61" fmla="*/ 2147483647 h 60"/>
              <a:gd name="T62" fmla="*/ 2147483647 w 61"/>
              <a:gd name="T63" fmla="*/ 2147483647 h 60"/>
              <a:gd name="T64" fmla="*/ 2147483647 w 61"/>
              <a:gd name="T65" fmla="*/ 1923144066 h 60"/>
              <a:gd name="T66" fmla="*/ 2147483647 w 61"/>
              <a:gd name="T67" fmla="*/ 1983239880 h 60"/>
              <a:gd name="T68" fmla="*/ 2147483647 w 61"/>
              <a:gd name="T69" fmla="*/ 2103439745 h 60"/>
              <a:gd name="T70" fmla="*/ 2147483647 w 61"/>
              <a:gd name="T71" fmla="*/ 1923144066 h 60"/>
              <a:gd name="T72" fmla="*/ 2147483647 w 61"/>
              <a:gd name="T73" fmla="*/ 1622649489 h 60"/>
              <a:gd name="T74" fmla="*/ 2147483647 w 61"/>
              <a:gd name="T75" fmla="*/ 1502457861 h 60"/>
              <a:gd name="T76" fmla="*/ 2147483647 w 61"/>
              <a:gd name="T77" fmla="*/ 1382258480 h 60"/>
              <a:gd name="T78" fmla="*/ 2147483647 w 61"/>
              <a:gd name="T79" fmla="*/ 1201963285 h 60"/>
              <a:gd name="T80" fmla="*/ 2147483647 w 61"/>
              <a:gd name="T81" fmla="*/ 1141867470 h 60"/>
              <a:gd name="T82" fmla="*/ 2147483647 w 61"/>
              <a:gd name="T83" fmla="*/ 901476219 h 60"/>
              <a:gd name="T84" fmla="*/ 2147483647 w 61"/>
              <a:gd name="T85" fmla="*/ 1141867470 h 60"/>
              <a:gd name="T86" fmla="*/ 2147483647 w 61"/>
              <a:gd name="T87" fmla="*/ 1141867470 h 60"/>
              <a:gd name="T88" fmla="*/ 2147483647 w 61"/>
              <a:gd name="T89" fmla="*/ 781276838 h 60"/>
              <a:gd name="T90" fmla="*/ 2147483647 w 61"/>
              <a:gd name="T91" fmla="*/ 661077457 h 60"/>
              <a:gd name="T92" fmla="*/ 2147483647 w 61"/>
              <a:gd name="T93" fmla="*/ 661077457 h 60"/>
              <a:gd name="T94" fmla="*/ 2147483647 w 61"/>
              <a:gd name="T95" fmla="*/ 721181023 h 60"/>
              <a:gd name="T96" fmla="*/ 2147483647 w 61"/>
              <a:gd name="T97" fmla="*/ 841372652 h 60"/>
              <a:gd name="T98" fmla="*/ 2147483647 w 61"/>
              <a:gd name="T99" fmla="*/ 781276838 h 60"/>
              <a:gd name="T100" fmla="*/ 2147483647 w 61"/>
              <a:gd name="T101" fmla="*/ 901476219 h 60"/>
              <a:gd name="T102" fmla="*/ 2147483647 w 61"/>
              <a:gd name="T103" fmla="*/ 1021668089 h 60"/>
              <a:gd name="T104" fmla="*/ 2147483647 w 61"/>
              <a:gd name="T105" fmla="*/ 1201963285 h 60"/>
              <a:gd name="T106" fmla="*/ 2147483647 w 61"/>
              <a:gd name="T107" fmla="*/ 781276838 h 60"/>
              <a:gd name="T108" fmla="*/ 1393393494 w 61"/>
              <a:gd name="T109" fmla="*/ 0 h 6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1"/>
              <a:gd name="T166" fmla="*/ 0 h 60"/>
              <a:gd name="T167" fmla="*/ 61 w 61"/>
              <a:gd name="T168" fmla="*/ 60 h 6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7" y="56"/>
                </a:lnTo>
                <a:lnTo>
                  <a:pt x="30" y="53"/>
                </a:lnTo>
                <a:lnTo>
                  <a:pt x="31" y="54"/>
                </a:lnTo>
                <a:lnTo>
                  <a:pt x="33" y="51"/>
                </a:lnTo>
                <a:lnTo>
                  <a:pt x="32" y="50"/>
                </a:lnTo>
                <a:lnTo>
                  <a:pt x="33" y="48"/>
                </a:lnTo>
                <a:lnTo>
                  <a:pt x="35" y="43"/>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19"/>
                </a:lnTo>
                <a:lnTo>
                  <a:pt x="52" y="16"/>
                </a:lnTo>
                <a:lnTo>
                  <a:pt x="52" y="15"/>
                </a:lnTo>
                <a:lnTo>
                  <a:pt x="53" y="15"/>
                </a:lnTo>
                <a:lnTo>
                  <a:pt x="59"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5073" name="Freeform 20"/>
          <p:cNvSpPr>
            <a:spLocks/>
          </p:cNvSpPr>
          <p:nvPr/>
        </p:nvSpPr>
        <p:spPr bwMode="auto">
          <a:xfrm>
            <a:off x="4844345" y="3660776"/>
            <a:ext cx="485422" cy="479425"/>
          </a:xfrm>
          <a:custGeom>
            <a:avLst/>
            <a:gdLst>
              <a:gd name="T0" fmla="*/ 0 w 67"/>
              <a:gd name="T1" fmla="*/ 179382293 h 62"/>
              <a:gd name="T2" fmla="*/ 2147483647 w 67"/>
              <a:gd name="T3" fmla="*/ 0 h 62"/>
              <a:gd name="T4" fmla="*/ 2147483647 w 67"/>
              <a:gd name="T5" fmla="*/ 59796670 h 62"/>
              <a:gd name="T6" fmla="*/ 2147483647 w 67"/>
              <a:gd name="T7" fmla="*/ 119585608 h 62"/>
              <a:gd name="T8" fmla="*/ 2147483647 w 67"/>
              <a:gd name="T9" fmla="*/ 179382293 h 62"/>
              <a:gd name="T10" fmla="*/ 2147483647 w 67"/>
              <a:gd name="T11" fmla="*/ 298967931 h 62"/>
              <a:gd name="T12" fmla="*/ 2147483647 w 67"/>
              <a:gd name="T13" fmla="*/ 358764586 h 62"/>
              <a:gd name="T14" fmla="*/ 2147483647 w 67"/>
              <a:gd name="T15" fmla="*/ 478350163 h 62"/>
              <a:gd name="T16" fmla="*/ 2147483647 w 67"/>
              <a:gd name="T17" fmla="*/ 538146939 h 62"/>
              <a:gd name="T18" fmla="*/ 2147483647 w 67"/>
              <a:gd name="T19" fmla="*/ 538146939 h 62"/>
              <a:gd name="T20" fmla="*/ 2147483647 w 67"/>
              <a:gd name="T21" fmla="*/ 538146939 h 62"/>
              <a:gd name="T22" fmla="*/ 2147483647 w 67"/>
              <a:gd name="T23" fmla="*/ 597943594 h 62"/>
              <a:gd name="T24" fmla="*/ 2147483647 w 67"/>
              <a:gd name="T25" fmla="*/ 717529172 h 62"/>
              <a:gd name="T26" fmla="*/ 2147483647 w 67"/>
              <a:gd name="T27" fmla="*/ 777325827 h 62"/>
              <a:gd name="T28" fmla="*/ 2147483647 w 67"/>
              <a:gd name="T29" fmla="*/ 1016497223 h 62"/>
              <a:gd name="T30" fmla="*/ 2147483647 w 67"/>
              <a:gd name="T31" fmla="*/ 1136090533 h 62"/>
              <a:gd name="T32" fmla="*/ 2147483647 w 67"/>
              <a:gd name="T33" fmla="*/ 1315472766 h 62"/>
              <a:gd name="T34" fmla="*/ 2147483647 w 67"/>
              <a:gd name="T35" fmla="*/ 1494854998 h 62"/>
              <a:gd name="T36" fmla="*/ 2147483647 w 67"/>
              <a:gd name="T37" fmla="*/ 1494854998 h 62"/>
              <a:gd name="T38" fmla="*/ 2147483647 w 67"/>
              <a:gd name="T39" fmla="*/ 1554643920 h 62"/>
              <a:gd name="T40" fmla="*/ 2147483647 w 67"/>
              <a:gd name="T41" fmla="*/ 1614440575 h 62"/>
              <a:gd name="T42" fmla="*/ 2147483647 w 67"/>
              <a:gd name="T43" fmla="*/ 1734026153 h 62"/>
              <a:gd name="T44" fmla="*/ 2147483647 w 67"/>
              <a:gd name="T45" fmla="*/ 1913408385 h 62"/>
              <a:gd name="T46" fmla="*/ 2147483647 w 67"/>
              <a:gd name="T47" fmla="*/ 2092791101 h 62"/>
              <a:gd name="T48" fmla="*/ 2147483647 w 67"/>
              <a:gd name="T49" fmla="*/ 2147483647 h 62"/>
              <a:gd name="T50" fmla="*/ 2147483647 w 67"/>
              <a:gd name="T51" fmla="*/ 2147483647 h 62"/>
              <a:gd name="T52" fmla="*/ 2147483647 w 67"/>
              <a:gd name="T53" fmla="*/ 2147483647 h 62"/>
              <a:gd name="T54" fmla="*/ 2147483647 w 67"/>
              <a:gd name="T55" fmla="*/ 2147483647 h 62"/>
              <a:gd name="T56" fmla="*/ 2147483647 w 67"/>
              <a:gd name="T57" fmla="*/ 2147483647 h 62"/>
              <a:gd name="T58" fmla="*/ 2147483647 w 67"/>
              <a:gd name="T59" fmla="*/ 2147483647 h 62"/>
              <a:gd name="T60" fmla="*/ 2147483647 w 67"/>
              <a:gd name="T61" fmla="*/ 2147483647 h 62"/>
              <a:gd name="T62" fmla="*/ 2147483647 w 67"/>
              <a:gd name="T63" fmla="*/ 2147483647 h 62"/>
              <a:gd name="T64" fmla="*/ 2147483647 w 67"/>
              <a:gd name="T65" fmla="*/ 2147483647 h 62"/>
              <a:gd name="T66" fmla="*/ 2147483647 w 67"/>
              <a:gd name="T67" fmla="*/ 2147483647 h 62"/>
              <a:gd name="T68" fmla="*/ 2147483647 w 67"/>
              <a:gd name="T69" fmla="*/ 2147483647 h 62"/>
              <a:gd name="T70" fmla="*/ 2147483647 w 67"/>
              <a:gd name="T71" fmla="*/ 2147483647 h 62"/>
              <a:gd name="T72" fmla="*/ 2147483647 w 67"/>
              <a:gd name="T73" fmla="*/ 2147483647 h 62"/>
              <a:gd name="T74" fmla="*/ 2147483647 w 67"/>
              <a:gd name="T75" fmla="*/ 2147483647 h 62"/>
              <a:gd name="T76" fmla="*/ 2147483647 w 67"/>
              <a:gd name="T77" fmla="*/ 2147483647 h 62"/>
              <a:gd name="T78" fmla="*/ 2147483647 w 67"/>
              <a:gd name="T79" fmla="*/ 2147483647 h 62"/>
              <a:gd name="T80" fmla="*/ 2147483647 w 67"/>
              <a:gd name="T81" fmla="*/ 2147483647 h 62"/>
              <a:gd name="T82" fmla="*/ 531477446 w 67"/>
              <a:gd name="T83" fmla="*/ 2147483647 h 62"/>
              <a:gd name="T84" fmla="*/ 531477446 w 67"/>
              <a:gd name="T85" fmla="*/ 2147483647 h 62"/>
              <a:gd name="T86" fmla="*/ 398604041 w 67"/>
              <a:gd name="T87" fmla="*/ 2147483647 h 62"/>
              <a:gd name="T88" fmla="*/ 265738723 w 67"/>
              <a:gd name="T89" fmla="*/ 2147483647 h 62"/>
              <a:gd name="T90" fmla="*/ 265738723 w 67"/>
              <a:gd name="T91" fmla="*/ 2147483647 h 62"/>
              <a:gd name="T92" fmla="*/ 132865286 w 67"/>
              <a:gd name="T93" fmla="*/ 2147483647 h 62"/>
              <a:gd name="T94" fmla="*/ 132865286 w 67"/>
              <a:gd name="T95" fmla="*/ 1315472766 h 62"/>
              <a:gd name="T96" fmla="*/ 0 w 67"/>
              <a:gd name="T97" fmla="*/ 179382293 h 62"/>
              <a:gd name="T98" fmla="*/ 0 w 67"/>
              <a:gd name="T99" fmla="*/ 179382293 h 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7"/>
              <a:gd name="T151" fmla="*/ 0 h 62"/>
              <a:gd name="T152" fmla="*/ 67 w 67"/>
              <a:gd name="T153" fmla="*/ 62 h 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7" h="62">
                <a:moveTo>
                  <a:pt x="0" y="3"/>
                </a:moveTo>
                <a:lnTo>
                  <a:pt x="60" y="0"/>
                </a:lnTo>
                <a:lnTo>
                  <a:pt x="60" y="1"/>
                </a:lnTo>
                <a:lnTo>
                  <a:pt x="61" y="2"/>
                </a:lnTo>
                <a:lnTo>
                  <a:pt x="62" y="3"/>
                </a:lnTo>
                <a:lnTo>
                  <a:pt x="61" y="5"/>
                </a:lnTo>
                <a:lnTo>
                  <a:pt x="60" y="6"/>
                </a:lnTo>
                <a:lnTo>
                  <a:pt x="58" y="8"/>
                </a:lnTo>
                <a:lnTo>
                  <a:pt x="58" y="9"/>
                </a:lnTo>
                <a:lnTo>
                  <a:pt x="67" y="9"/>
                </a:lnTo>
                <a:lnTo>
                  <a:pt x="67" y="10"/>
                </a:lnTo>
                <a:lnTo>
                  <a:pt x="66" y="12"/>
                </a:lnTo>
                <a:lnTo>
                  <a:pt x="65" y="13"/>
                </a:lnTo>
                <a:lnTo>
                  <a:pt x="64" y="17"/>
                </a:lnTo>
                <a:lnTo>
                  <a:pt x="62" y="19"/>
                </a:lnTo>
                <a:lnTo>
                  <a:pt x="62" y="22"/>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8"/>
                </a:lnTo>
                <a:lnTo>
                  <a:pt x="49" y="60"/>
                </a:lnTo>
                <a:lnTo>
                  <a:pt x="50" y="61"/>
                </a:lnTo>
                <a:lnTo>
                  <a:pt x="8" y="62"/>
                </a:lnTo>
                <a:lnTo>
                  <a:pt x="8" y="53"/>
                </a:lnTo>
                <a:lnTo>
                  <a:pt x="6" y="52"/>
                </a:lnTo>
                <a:lnTo>
                  <a:pt x="4" y="53"/>
                </a:lnTo>
                <a:lnTo>
                  <a:pt x="2" y="51"/>
                </a:lnTo>
                <a:lnTo>
                  <a:pt x="2" y="22"/>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5074" name="Freeform 21"/>
          <p:cNvSpPr>
            <a:spLocks/>
          </p:cNvSpPr>
          <p:nvPr/>
        </p:nvSpPr>
        <p:spPr bwMode="auto">
          <a:xfrm>
            <a:off x="2103968" y="2562225"/>
            <a:ext cx="780344" cy="1423988"/>
          </a:xfrm>
          <a:custGeom>
            <a:avLst/>
            <a:gdLst>
              <a:gd name="T0" fmla="*/ 2147483647 w 108"/>
              <a:gd name="T1" fmla="*/ 2147483647 h 184"/>
              <a:gd name="T2" fmla="*/ 2147483647 w 108"/>
              <a:gd name="T3" fmla="*/ 2147483647 h 184"/>
              <a:gd name="T4" fmla="*/ 2147483647 w 108"/>
              <a:gd name="T5" fmla="*/ 2147483647 h 184"/>
              <a:gd name="T6" fmla="*/ 2147483647 w 108"/>
              <a:gd name="T7" fmla="*/ 2147483647 h 184"/>
              <a:gd name="T8" fmla="*/ 2147483647 w 108"/>
              <a:gd name="T9" fmla="*/ 2147483647 h 184"/>
              <a:gd name="T10" fmla="*/ 2147483647 w 108"/>
              <a:gd name="T11" fmla="*/ 2147483647 h 184"/>
              <a:gd name="T12" fmla="*/ 2147483647 w 108"/>
              <a:gd name="T13" fmla="*/ 2147483647 h 184"/>
              <a:gd name="T14" fmla="*/ 2147483647 w 108"/>
              <a:gd name="T15" fmla="*/ 2147483647 h 184"/>
              <a:gd name="T16" fmla="*/ 2147483647 w 108"/>
              <a:gd name="T17" fmla="*/ 2147483647 h 184"/>
              <a:gd name="T18" fmla="*/ 1453626526 w 108"/>
              <a:gd name="T19" fmla="*/ 2147483647 h 184"/>
              <a:gd name="T20" fmla="*/ 1453626526 w 108"/>
              <a:gd name="T21" fmla="*/ 2147483647 h 184"/>
              <a:gd name="T22" fmla="*/ 1519695633 w 108"/>
              <a:gd name="T23" fmla="*/ 2147483647 h 184"/>
              <a:gd name="T24" fmla="*/ 1387549291 w 108"/>
              <a:gd name="T25" fmla="*/ 2147483647 h 184"/>
              <a:gd name="T26" fmla="*/ 1453626526 w 108"/>
              <a:gd name="T27" fmla="*/ 2147483647 h 184"/>
              <a:gd name="T28" fmla="*/ 1057179118 w 108"/>
              <a:gd name="T29" fmla="*/ 2147483647 h 184"/>
              <a:gd name="T30" fmla="*/ 792886434 w 108"/>
              <a:gd name="T31" fmla="*/ 2147483647 h 184"/>
              <a:gd name="T32" fmla="*/ 925032776 w 108"/>
              <a:gd name="T33" fmla="*/ 2147483647 h 184"/>
              <a:gd name="T34" fmla="*/ 925032776 w 108"/>
              <a:gd name="T35" fmla="*/ 2147483647 h 184"/>
              <a:gd name="T36" fmla="*/ 594662857 w 108"/>
              <a:gd name="T37" fmla="*/ 2147483647 h 184"/>
              <a:gd name="T38" fmla="*/ 594662857 w 108"/>
              <a:gd name="T39" fmla="*/ 2147483647 h 184"/>
              <a:gd name="T40" fmla="*/ 726809199 w 108"/>
              <a:gd name="T41" fmla="*/ 2147483647 h 184"/>
              <a:gd name="T42" fmla="*/ 792886434 w 108"/>
              <a:gd name="T43" fmla="*/ 2147483647 h 184"/>
              <a:gd name="T44" fmla="*/ 991110011 w 108"/>
              <a:gd name="T45" fmla="*/ 2147483647 h 184"/>
              <a:gd name="T46" fmla="*/ 925032776 w 108"/>
              <a:gd name="T47" fmla="*/ 2147483647 h 184"/>
              <a:gd name="T48" fmla="*/ 792886434 w 108"/>
              <a:gd name="T49" fmla="*/ 2147483647 h 184"/>
              <a:gd name="T50" fmla="*/ 462516388 w 108"/>
              <a:gd name="T51" fmla="*/ 2147483647 h 184"/>
              <a:gd name="T52" fmla="*/ 396447281 w 108"/>
              <a:gd name="T53" fmla="*/ 2147483647 h 184"/>
              <a:gd name="T54" fmla="*/ 66077251 w 108"/>
              <a:gd name="T55" fmla="*/ 2147483647 h 184"/>
              <a:gd name="T56" fmla="*/ 66077251 w 108"/>
              <a:gd name="T57" fmla="*/ 2147483647 h 184"/>
              <a:gd name="T58" fmla="*/ 264292747 w 108"/>
              <a:gd name="T59" fmla="*/ 2147483647 h 184"/>
              <a:gd name="T60" fmla="*/ 132146374 w 108"/>
              <a:gd name="T61" fmla="*/ 1916579349 h 184"/>
              <a:gd name="T62" fmla="*/ 0 w 108"/>
              <a:gd name="T63" fmla="*/ 1677008926 h 184"/>
              <a:gd name="T64" fmla="*/ 0 w 108"/>
              <a:gd name="T65" fmla="*/ 1437438502 h 184"/>
              <a:gd name="T66" fmla="*/ 396447281 w 108"/>
              <a:gd name="T67" fmla="*/ 898397069 h 184"/>
              <a:gd name="T68" fmla="*/ 594662857 w 108"/>
              <a:gd name="T69" fmla="*/ 598934039 h 184"/>
              <a:gd name="T70" fmla="*/ 594662857 w 108"/>
              <a:gd name="T71" fmla="*/ 59892621 h 184"/>
              <a:gd name="T72" fmla="*/ 2147483647 w 108"/>
              <a:gd name="T73" fmla="*/ 2147483647 h 184"/>
              <a:gd name="T74" fmla="*/ 2147483647 w 108"/>
              <a:gd name="T75" fmla="*/ 2147483647 h 184"/>
              <a:gd name="T76" fmla="*/ 2147483647 w 108"/>
              <a:gd name="T77" fmla="*/ 2147483647 h 184"/>
              <a:gd name="T78" fmla="*/ 2147483647 w 108"/>
              <a:gd name="T79" fmla="*/ 2147483647 h 184"/>
              <a:gd name="T80" fmla="*/ 2147483647 w 108"/>
              <a:gd name="T81" fmla="*/ 2147483647 h 184"/>
              <a:gd name="T82" fmla="*/ 2147483647 w 108"/>
              <a:gd name="T83" fmla="*/ 2147483647 h 184"/>
              <a:gd name="T84" fmla="*/ 2147483647 w 108"/>
              <a:gd name="T85" fmla="*/ 2147483647 h 184"/>
              <a:gd name="T86" fmla="*/ 2147483647 w 108"/>
              <a:gd name="T87" fmla="*/ 2147483647 h 184"/>
              <a:gd name="T88" fmla="*/ 2147483647 w 108"/>
              <a:gd name="T89" fmla="*/ 2147483647 h 184"/>
              <a:gd name="T90" fmla="*/ 2147483647 w 108"/>
              <a:gd name="T91" fmla="*/ 2147483647 h 184"/>
              <a:gd name="T92" fmla="*/ 2147483647 w 108"/>
              <a:gd name="T93" fmla="*/ 2147483647 h 18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8"/>
              <a:gd name="T142" fmla="*/ 0 h 184"/>
              <a:gd name="T143" fmla="*/ 108 w 108"/>
              <a:gd name="T144" fmla="*/ 184 h 18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8" h="184">
                <a:moveTo>
                  <a:pt x="94" y="183"/>
                </a:moveTo>
                <a:lnTo>
                  <a:pt x="61" y="180"/>
                </a:lnTo>
                <a:lnTo>
                  <a:pt x="61" y="179"/>
                </a:lnTo>
                <a:lnTo>
                  <a:pt x="60" y="178"/>
                </a:lnTo>
                <a:lnTo>
                  <a:pt x="60" y="177"/>
                </a:lnTo>
                <a:lnTo>
                  <a:pt x="61" y="177"/>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7" y="158"/>
                </a:lnTo>
                <a:lnTo>
                  <a:pt x="108"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5075" name="Freeform 22"/>
          <p:cNvSpPr>
            <a:spLocks/>
          </p:cNvSpPr>
          <p:nvPr/>
        </p:nvSpPr>
        <p:spPr bwMode="auto">
          <a:xfrm>
            <a:off x="3324578" y="2452689"/>
            <a:ext cx="681567" cy="604837"/>
          </a:xfrm>
          <a:custGeom>
            <a:avLst/>
            <a:gdLst>
              <a:gd name="T0" fmla="*/ 2147483647 w 94"/>
              <a:gd name="T1" fmla="*/ 2147483647 h 78"/>
              <a:gd name="T2" fmla="*/ 2147483647 w 94"/>
              <a:gd name="T3" fmla="*/ 2147483647 h 78"/>
              <a:gd name="T4" fmla="*/ 2147483647 w 94"/>
              <a:gd name="T5" fmla="*/ 601293283 h 78"/>
              <a:gd name="T6" fmla="*/ 665379025 w 94"/>
              <a:gd name="T7" fmla="*/ 0 h 78"/>
              <a:gd name="T8" fmla="*/ 598833806 w 94"/>
              <a:gd name="T9" fmla="*/ 481039206 h 78"/>
              <a:gd name="T10" fmla="*/ 199611248 w 94"/>
              <a:gd name="T11" fmla="*/ 2147483647 h 78"/>
              <a:gd name="T12" fmla="*/ 133074154 w 94"/>
              <a:gd name="T13" fmla="*/ 2147483647 h 78"/>
              <a:gd name="T14" fmla="*/ 0 w 94"/>
              <a:gd name="T15" fmla="*/ 2147483647 h 78"/>
              <a:gd name="T16" fmla="*/ 1663435199 w 94"/>
              <a:gd name="T17" fmla="*/ 2147483647 h 78"/>
              <a:gd name="T18" fmla="*/ 2147483647 w 94"/>
              <a:gd name="T19" fmla="*/ 2147483647 h 78"/>
              <a:gd name="T20" fmla="*/ 2147483647 w 94"/>
              <a:gd name="T21" fmla="*/ 2147483647 h 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4"/>
              <a:gd name="T34" fmla="*/ 0 h 78"/>
              <a:gd name="T35" fmla="*/ 94 w 94"/>
              <a:gd name="T36" fmla="*/ 78 h 7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4" h="78">
                <a:moveTo>
                  <a:pt x="88" y="78"/>
                </a:moveTo>
                <a:lnTo>
                  <a:pt x="91" y="44"/>
                </a:lnTo>
                <a:lnTo>
                  <a:pt x="94" y="10"/>
                </a:lnTo>
                <a:lnTo>
                  <a:pt x="10" y="0"/>
                </a:lnTo>
                <a:lnTo>
                  <a:pt x="9" y="8"/>
                </a:lnTo>
                <a:lnTo>
                  <a:pt x="3" y="50"/>
                </a:lnTo>
                <a:lnTo>
                  <a:pt x="2" y="50"/>
                </a:lnTo>
                <a:lnTo>
                  <a:pt x="0" y="67"/>
                </a:lnTo>
                <a:lnTo>
                  <a:pt x="25" y="71"/>
                </a:lnTo>
                <a:lnTo>
                  <a:pt x="88" y="7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5076" name="Freeform 23"/>
          <p:cNvSpPr>
            <a:spLocks/>
          </p:cNvSpPr>
          <p:nvPr/>
        </p:nvSpPr>
        <p:spPr bwMode="auto">
          <a:xfrm>
            <a:off x="3434645" y="3003551"/>
            <a:ext cx="716844" cy="595313"/>
          </a:xfrm>
          <a:custGeom>
            <a:avLst/>
            <a:gdLst>
              <a:gd name="T0" fmla="*/ 0 w 99"/>
              <a:gd name="T1" fmla="*/ 2147483647 h 77"/>
              <a:gd name="T2" fmla="*/ 663569919 w 99"/>
              <a:gd name="T3" fmla="*/ 0 h 77"/>
              <a:gd name="T4" fmla="*/ 2147483647 w 99"/>
              <a:gd name="T5" fmla="*/ 418412218 h 77"/>
              <a:gd name="T6" fmla="*/ 2147483647 w 99"/>
              <a:gd name="T7" fmla="*/ 537961966 h 77"/>
              <a:gd name="T8" fmla="*/ 2147483647 w 99"/>
              <a:gd name="T9" fmla="*/ 1554114707 h 77"/>
              <a:gd name="T10" fmla="*/ 2147483647 w 99"/>
              <a:gd name="T11" fmla="*/ 2147483647 h 77"/>
              <a:gd name="T12" fmla="*/ 2147483647 w 99"/>
              <a:gd name="T13" fmla="*/ 2147483647 h 77"/>
              <a:gd name="T14" fmla="*/ 0 w 99"/>
              <a:gd name="T15" fmla="*/ 2147483647 h 77"/>
              <a:gd name="T16" fmla="*/ 0 w 99"/>
              <a:gd name="T17" fmla="*/ 2147483647 h 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
              <a:gd name="T28" fmla="*/ 0 h 77"/>
              <a:gd name="T29" fmla="*/ 99 w 99"/>
              <a:gd name="T30" fmla="*/ 77 h 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 h="77">
                <a:moveTo>
                  <a:pt x="0" y="67"/>
                </a:moveTo>
                <a:lnTo>
                  <a:pt x="10" y="0"/>
                </a:lnTo>
                <a:lnTo>
                  <a:pt x="73" y="7"/>
                </a:lnTo>
                <a:lnTo>
                  <a:pt x="99" y="9"/>
                </a:lnTo>
                <a:lnTo>
                  <a:pt x="98" y="26"/>
                </a:lnTo>
                <a:lnTo>
                  <a:pt x="95" y="77"/>
                </a:lnTo>
                <a:lnTo>
                  <a:pt x="82" y="76"/>
                </a:lnTo>
                <a:lnTo>
                  <a:pt x="0" y="6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5077" name="Freeform 24"/>
          <p:cNvSpPr>
            <a:spLocks/>
          </p:cNvSpPr>
          <p:nvPr/>
        </p:nvSpPr>
        <p:spPr bwMode="auto">
          <a:xfrm>
            <a:off x="3341511" y="3521076"/>
            <a:ext cx="684389" cy="758825"/>
          </a:xfrm>
          <a:custGeom>
            <a:avLst/>
            <a:gdLst>
              <a:gd name="T0" fmla="*/ 853901744 w 95"/>
              <a:gd name="T1" fmla="*/ 0 h 98"/>
              <a:gd name="T2" fmla="*/ 0 w 95"/>
              <a:gd name="T3" fmla="*/ 2147483647 h 98"/>
              <a:gd name="T4" fmla="*/ 0 w 95"/>
              <a:gd name="T5" fmla="*/ 2147483647 h 98"/>
              <a:gd name="T6" fmla="*/ 788213897 w 95"/>
              <a:gd name="T7" fmla="*/ 2147483647 h 98"/>
              <a:gd name="T8" fmla="*/ 853901744 w 95"/>
              <a:gd name="T9" fmla="*/ 2147483647 h 98"/>
              <a:gd name="T10" fmla="*/ 2147483647 w 95"/>
              <a:gd name="T11" fmla="*/ 2147483647 h 98"/>
              <a:gd name="T12" fmla="*/ 2147483647 w 95"/>
              <a:gd name="T13" fmla="*/ 2147483647 h 98"/>
              <a:gd name="T14" fmla="*/ 2147483647 w 95"/>
              <a:gd name="T15" fmla="*/ 2147483647 h 98"/>
              <a:gd name="T16" fmla="*/ 2147483647 w 95"/>
              <a:gd name="T17" fmla="*/ 2147483647 h 98"/>
              <a:gd name="T18" fmla="*/ 2147483647 w 95"/>
              <a:gd name="T19" fmla="*/ 2147483647 h 98"/>
              <a:gd name="T20" fmla="*/ 2147483647 w 95"/>
              <a:gd name="T21" fmla="*/ 2147483647 h 98"/>
              <a:gd name="T22" fmla="*/ 2147483647 w 95"/>
              <a:gd name="T23" fmla="*/ 2147483647 h 98"/>
              <a:gd name="T24" fmla="*/ 2147483647 w 95"/>
              <a:gd name="T25" fmla="*/ 2147483647 h 98"/>
              <a:gd name="T26" fmla="*/ 2147483647 w 95"/>
              <a:gd name="T27" fmla="*/ 1079204160 h 98"/>
              <a:gd name="T28" fmla="*/ 2147483647 w 95"/>
              <a:gd name="T29" fmla="*/ 1079204160 h 98"/>
              <a:gd name="T30" fmla="*/ 2147483647 w 95"/>
              <a:gd name="T31" fmla="*/ 539602080 h 98"/>
              <a:gd name="T32" fmla="*/ 853901744 w 95"/>
              <a:gd name="T33" fmla="*/ 0 h 98"/>
              <a:gd name="T34" fmla="*/ 853901744 w 95"/>
              <a:gd name="T35" fmla="*/ 0 h 9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5"/>
              <a:gd name="T55" fmla="*/ 0 h 98"/>
              <a:gd name="T56" fmla="*/ 95 w 95"/>
              <a:gd name="T57" fmla="*/ 98 h 9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5" h="98">
                <a:moveTo>
                  <a:pt x="13" y="0"/>
                </a:moveTo>
                <a:lnTo>
                  <a:pt x="0" y="96"/>
                </a:lnTo>
                <a:lnTo>
                  <a:pt x="12" y="98"/>
                </a:lnTo>
                <a:lnTo>
                  <a:pt x="13" y="90"/>
                </a:lnTo>
                <a:lnTo>
                  <a:pt x="37" y="93"/>
                </a:lnTo>
                <a:lnTo>
                  <a:pt x="36" y="92"/>
                </a:lnTo>
                <a:lnTo>
                  <a:pt x="37" y="91"/>
                </a:lnTo>
                <a:lnTo>
                  <a:pt x="36" y="90"/>
                </a:lnTo>
                <a:lnTo>
                  <a:pt x="87" y="94"/>
                </a:lnTo>
                <a:lnTo>
                  <a:pt x="93" y="18"/>
                </a:lnTo>
                <a:lnTo>
                  <a:pt x="94" y="18"/>
                </a:lnTo>
                <a:lnTo>
                  <a:pt x="95" y="9"/>
                </a:lnTo>
                <a:lnTo>
                  <a:pt x="1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5078" name="Freeform 25"/>
          <p:cNvSpPr>
            <a:spLocks/>
          </p:cNvSpPr>
          <p:nvPr/>
        </p:nvSpPr>
        <p:spPr bwMode="auto">
          <a:xfrm>
            <a:off x="3601156" y="3660776"/>
            <a:ext cx="1367367" cy="1425575"/>
          </a:xfrm>
          <a:custGeom>
            <a:avLst/>
            <a:gdLst>
              <a:gd name="T0" fmla="*/ 2147483647 w 189"/>
              <a:gd name="T1" fmla="*/ 2147483647 h 184"/>
              <a:gd name="T2" fmla="*/ 2147483647 w 189"/>
              <a:gd name="T3" fmla="*/ 2147483647 h 184"/>
              <a:gd name="T4" fmla="*/ 2147483647 w 189"/>
              <a:gd name="T5" fmla="*/ 2147483647 h 184"/>
              <a:gd name="T6" fmla="*/ 2147483647 w 189"/>
              <a:gd name="T7" fmla="*/ 2147483647 h 184"/>
              <a:gd name="T8" fmla="*/ 2147483647 w 189"/>
              <a:gd name="T9" fmla="*/ 2147483647 h 184"/>
              <a:gd name="T10" fmla="*/ 2147483647 w 189"/>
              <a:gd name="T11" fmla="*/ 2147483647 h 184"/>
              <a:gd name="T12" fmla="*/ 2147483647 w 189"/>
              <a:gd name="T13" fmla="*/ 2147483647 h 184"/>
              <a:gd name="T14" fmla="*/ 2147483647 w 189"/>
              <a:gd name="T15" fmla="*/ 2147483647 h 184"/>
              <a:gd name="T16" fmla="*/ 2147483647 w 189"/>
              <a:gd name="T17" fmla="*/ 2147483647 h 184"/>
              <a:gd name="T18" fmla="*/ 2147483647 w 189"/>
              <a:gd name="T19" fmla="*/ 2147483647 h 184"/>
              <a:gd name="T20" fmla="*/ 2147483647 w 189"/>
              <a:gd name="T21" fmla="*/ 2147483647 h 184"/>
              <a:gd name="T22" fmla="*/ 2147483647 w 189"/>
              <a:gd name="T23" fmla="*/ 2147483647 h 184"/>
              <a:gd name="T24" fmla="*/ 2147483647 w 189"/>
              <a:gd name="T25" fmla="*/ 2147483647 h 184"/>
              <a:gd name="T26" fmla="*/ 2147483647 w 189"/>
              <a:gd name="T27" fmla="*/ 2147483647 h 184"/>
              <a:gd name="T28" fmla="*/ 2147483647 w 189"/>
              <a:gd name="T29" fmla="*/ 2147483647 h 184"/>
              <a:gd name="T30" fmla="*/ 2147483647 w 189"/>
              <a:gd name="T31" fmla="*/ 0 h 184"/>
              <a:gd name="T32" fmla="*/ 0 w 189"/>
              <a:gd name="T33" fmla="*/ 2147483647 h 184"/>
              <a:gd name="T34" fmla="*/ 66244048 w 189"/>
              <a:gd name="T35" fmla="*/ 2147483647 h 184"/>
              <a:gd name="T36" fmla="*/ 331220286 w 189"/>
              <a:gd name="T37" fmla="*/ 2147483647 h 184"/>
              <a:gd name="T38" fmla="*/ 1523629516 w 189"/>
              <a:gd name="T39" fmla="*/ 2147483647 h 184"/>
              <a:gd name="T40" fmla="*/ 1656117579 w 189"/>
              <a:gd name="T41" fmla="*/ 2147483647 h 184"/>
              <a:gd name="T42" fmla="*/ 2147483647 w 189"/>
              <a:gd name="T43" fmla="*/ 2147483647 h 184"/>
              <a:gd name="T44" fmla="*/ 2147483647 w 189"/>
              <a:gd name="T45" fmla="*/ 2147483647 h 184"/>
              <a:gd name="T46" fmla="*/ 2147483647 w 189"/>
              <a:gd name="T47" fmla="*/ 2147483647 h 184"/>
              <a:gd name="T48" fmla="*/ 2147483647 w 189"/>
              <a:gd name="T49" fmla="*/ 2147483647 h 184"/>
              <a:gd name="T50" fmla="*/ 2147483647 w 189"/>
              <a:gd name="T51" fmla="*/ 2147483647 h 184"/>
              <a:gd name="T52" fmla="*/ 2147483647 w 189"/>
              <a:gd name="T53" fmla="*/ 2147483647 h 184"/>
              <a:gd name="T54" fmla="*/ 2147483647 w 189"/>
              <a:gd name="T55" fmla="*/ 2147483647 h 184"/>
              <a:gd name="T56" fmla="*/ 2147483647 w 189"/>
              <a:gd name="T57" fmla="*/ 2147483647 h 184"/>
              <a:gd name="T58" fmla="*/ 2147483647 w 189"/>
              <a:gd name="T59" fmla="*/ 2147483647 h 184"/>
              <a:gd name="T60" fmla="*/ 2147483647 w 189"/>
              <a:gd name="T61" fmla="*/ 2147483647 h 184"/>
              <a:gd name="T62" fmla="*/ 2147483647 w 189"/>
              <a:gd name="T63" fmla="*/ 2147483647 h 184"/>
              <a:gd name="T64" fmla="*/ 2147483647 w 189"/>
              <a:gd name="T65" fmla="*/ 2147483647 h 184"/>
              <a:gd name="T66" fmla="*/ 2147483647 w 189"/>
              <a:gd name="T67" fmla="*/ 2147483647 h 184"/>
              <a:gd name="T68" fmla="*/ 2147483647 w 189"/>
              <a:gd name="T69" fmla="*/ 2147483647 h 184"/>
              <a:gd name="T70" fmla="*/ 2147483647 w 189"/>
              <a:gd name="T71" fmla="*/ 2147483647 h 184"/>
              <a:gd name="T72" fmla="*/ 2147483647 w 189"/>
              <a:gd name="T73" fmla="*/ 2147483647 h 184"/>
              <a:gd name="T74" fmla="*/ 2147483647 w 189"/>
              <a:gd name="T75" fmla="*/ 2147483647 h 184"/>
              <a:gd name="T76" fmla="*/ 2147483647 w 189"/>
              <a:gd name="T77" fmla="*/ 2147483647 h 184"/>
              <a:gd name="T78" fmla="*/ 2147483647 w 189"/>
              <a:gd name="T79" fmla="*/ 2147483647 h 184"/>
              <a:gd name="T80" fmla="*/ 2147483647 w 189"/>
              <a:gd name="T81" fmla="*/ 2147483647 h 184"/>
              <a:gd name="T82" fmla="*/ 2147483647 w 189"/>
              <a:gd name="T83" fmla="*/ 2147483647 h 184"/>
              <a:gd name="T84" fmla="*/ 2147483647 w 189"/>
              <a:gd name="T85" fmla="*/ 2147483647 h 184"/>
              <a:gd name="T86" fmla="*/ 2147483647 w 189"/>
              <a:gd name="T87" fmla="*/ 2147483647 h 184"/>
              <a:gd name="T88" fmla="*/ 2147483647 w 189"/>
              <a:gd name="T89" fmla="*/ 2147483647 h 184"/>
              <a:gd name="T90" fmla="*/ 2147483647 w 189"/>
              <a:gd name="T91" fmla="*/ 2147483647 h 184"/>
              <a:gd name="T92" fmla="*/ 2147483647 w 189"/>
              <a:gd name="T93" fmla="*/ 2147483647 h 184"/>
              <a:gd name="T94" fmla="*/ 2147483647 w 189"/>
              <a:gd name="T95" fmla="*/ 2147483647 h 184"/>
              <a:gd name="T96" fmla="*/ 2147483647 w 189"/>
              <a:gd name="T97" fmla="*/ 2147483647 h 184"/>
              <a:gd name="T98" fmla="*/ 2147483647 w 189"/>
              <a:gd name="T99" fmla="*/ 2147483647 h 184"/>
              <a:gd name="T100" fmla="*/ 2147483647 w 189"/>
              <a:gd name="T101" fmla="*/ 2147483647 h 184"/>
              <a:gd name="T102" fmla="*/ 2147483647 w 189"/>
              <a:gd name="T103" fmla="*/ 2147483647 h 184"/>
              <a:gd name="T104" fmla="*/ 2147483647 w 189"/>
              <a:gd name="T105" fmla="*/ 2147483647 h 184"/>
              <a:gd name="T106" fmla="*/ 2147483647 w 189"/>
              <a:gd name="T107" fmla="*/ 2147483647 h 184"/>
              <a:gd name="T108" fmla="*/ 2147483647 w 189"/>
              <a:gd name="T109" fmla="*/ 2147483647 h 184"/>
              <a:gd name="T110" fmla="*/ 2147483647 w 189"/>
              <a:gd name="T111" fmla="*/ 2147483647 h 184"/>
              <a:gd name="T112" fmla="*/ 2147483647 w 189"/>
              <a:gd name="T113" fmla="*/ 2147483647 h 184"/>
              <a:gd name="T114" fmla="*/ 2147483647 w 189"/>
              <a:gd name="T115" fmla="*/ 2147483647 h 184"/>
              <a:gd name="T116" fmla="*/ 2147483647 w 189"/>
              <a:gd name="T117" fmla="*/ 2147483647 h 184"/>
              <a:gd name="T118" fmla="*/ 2147483647 w 189"/>
              <a:gd name="T119" fmla="*/ 2147483647 h 18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89"/>
              <a:gd name="T181" fmla="*/ 0 h 184"/>
              <a:gd name="T182" fmla="*/ 189 w 189"/>
              <a:gd name="T183" fmla="*/ 184 h 18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3" y="48"/>
                </a:lnTo>
                <a:lnTo>
                  <a:pt x="143" y="49"/>
                </a:lnTo>
                <a:lnTo>
                  <a:pt x="142" y="49"/>
                </a:lnTo>
                <a:lnTo>
                  <a:pt x="141" y="48"/>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3" y="42"/>
                </a:lnTo>
                <a:lnTo>
                  <a:pt x="109" y="42"/>
                </a:lnTo>
                <a:lnTo>
                  <a:pt x="109" y="41"/>
                </a:lnTo>
                <a:lnTo>
                  <a:pt x="108" y="40"/>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1" y="73"/>
                </a:lnTo>
                <a:lnTo>
                  <a:pt x="0" y="74"/>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1"/>
                </a:lnTo>
                <a:lnTo>
                  <a:pt x="134" y="180"/>
                </a:lnTo>
                <a:lnTo>
                  <a:pt x="133" y="178"/>
                </a:lnTo>
                <a:lnTo>
                  <a:pt x="130" y="170"/>
                </a:lnTo>
                <a:lnTo>
                  <a:pt x="129" y="167"/>
                </a:lnTo>
                <a:lnTo>
                  <a:pt x="131" y="162"/>
                </a:lnTo>
                <a:lnTo>
                  <a:pt x="131" y="160"/>
                </a:lnTo>
                <a:lnTo>
                  <a:pt x="130" y="160"/>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8" y="145"/>
                </a:lnTo>
                <a:lnTo>
                  <a:pt x="138" y="144"/>
                </a:lnTo>
                <a:lnTo>
                  <a:pt x="139" y="145"/>
                </a:lnTo>
                <a:lnTo>
                  <a:pt x="140" y="145"/>
                </a:lnTo>
                <a:lnTo>
                  <a:pt x="141" y="144"/>
                </a:lnTo>
                <a:lnTo>
                  <a:pt x="141" y="142"/>
                </a:lnTo>
                <a:lnTo>
                  <a:pt x="142" y="141"/>
                </a:lnTo>
                <a:lnTo>
                  <a:pt x="142" y="142"/>
                </a:lnTo>
                <a:lnTo>
                  <a:pt x="143" y="142"/>
                </a:lnTo>
                <a:lnTo>
                  <a:pt x="146" y="141"/>
                </a:lnTo>
                <a:lnTo>
                  <a:pt x="147" y="141"/>
                </a:lnTo>
                <a:lnTo>
                  <a:pt x="147" y="140"/>
                </a:lnTo>
                <a:lnTo>
                  <a:pt x="145" y="139"/>
                </a:lnTo>
                <a:lnTo>
                  <a:pt x="145" y="138"/>
                </a:lnTo>
                <a:lnTo>
                  <a:pt x="148" y="137"/>
                </a:lnTo>
                <a:lnTo>
                  <a:pt x="149" y="136"/>
                </a:lnTo>
                <a:lnTo>
                  <a:pt x="150" y="136"/>
                </a:lnTo>
                <a:lnTo>
                  <a:pt x="149" y="137"/>
                </a:lnTo>
                <a:lnTo>
                  <a:pt x="150" y="138"/>
                </a:lnTo>
                <a:lnTo>
                  <a:pt x="151" y="137"/>
                </a:lnTo>
                <a:lnTo>
                  <a:pt x="156" y="135"/>
                </a:lnTo>
                <a:lnTo>
                  <a:pt x="165" y="130"/>
                </a:lnTo>
                <a:lnTo>
                  <a:pt x="165" y="128"/>
                </a:lnTo>
                <a:lnTo>
                  <a:pt x="169" y="124"/>
                </a:lnTo>
                <a:lnTo>
                  <a:pt x="168" y="121"/>
                </a:lnTo>
                <a:lnTo>
                  <a:pt x="168" y="119"/>
                </a:lnTo>
                <a:lnTo>
                  <a:pt x="171" y="118"/>
                </a:lnTo>
                <a:lnTo>
                  <a:pt x="171" y="120"/>
                </a:lnTo>
                <a:lnTo>
                  <a:pt x="171" y="121"/>
                </a:lnTo>
                <a:lnTo>
                  <a:pt x="174" y="121"/>
                </a:lnTo>
                <a:lnTo>
                  <a:pt x="175" y="122"/>
                </a:lnTo>
                <a:lnTo>
                  <a:pt x="181" y="119"/>
                </a:lnTo>
                <a:lnTo>
                  <a:pt x="185" y="119"/>
                </a:lnTo>
                <a:lnTo>
                  <a:pt x="184" y="118"/>
                </a:lnTo>
                <a:lnTo>
                  <a:pt x="184" y="117"/>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4"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5079" name="Freeform 26"/>
          <p:cNvSpPr>
            <a:spLocks/>
          </p:cNvSpPr>
          <p:nvPr/>
        </p:nvSpPr>
        <p:spPr bwMode="auto">
          <a:xfrm>
            <a:off x="6169378" y="2306638"/>
            <a:ext cx="736600" cy="603250"/>
          </a:xfrm>
          <a:custGeom>
            <a:avLst/>
            <a:gdLst>
              <a:gd name="T0" fmla="*/ 2147483647 w 102"/>
              <a:gd name="T1" fmla="*/ 2147483647 h 78"/>
              <a:gd name="T2" fmla="*/ 2147483647 w 102"/>
              <a:gd name="T3" fmla="*/ 2147483647 h 78"/>
              <a:gd name="T4" fmla="*/ 2147483647 w 102"/>
              <a:gd name="T5" fmla="*/ 2147483647 h 78"/>
              <a:gd name="T6" fmla="*/ 2147483647 w 102"/>
              <a:gd name="T7" fmla="*/ 2147483647 h 78"/>
              <a:gd name="T8" fmla="*/ 2147483647 w 102"/>
              <a:gd name="T9" fmla="*/ 2147483647 h 78"/>
              <a:gd name="T10" fmla="*/ 2147483647 w 102"/>
              <a:gd name="T11" fmla="*/ 2147483647 h 78"/>
              <a:gd name="T12" fmla="*/ 2147483647 w 102"/>
              <a:gd name="T13" fmla="*/ 2147483647 h 78"/>
              <a:gd name="T14" fmla="*/ 2147483647 w 102"/>
              <a:gd name="T15" fmla="*/ 2147483647 h 78"/>
              <a:gd name="T16" fmla="*/ 2147483647 w 102"/>
              <a:gd name="T17" fmla="*/ 2147483647 h 78"/>
              <a:gd name="T18" fmla="*/ 2147483647 w 102"/>
              <a:gd name="T19" fmla="*/ 2147483647 h 78"/>
              <a:gd name="T20" fmla="*/ 2147483647 w 102"/>
              <a:gd name="T21" fmla="*/ 2147483647 h 78"/>
              <a:gd name="T22" fmla="*/ 2147483647 w 102"/>
              <a:gd name="T23" fmla="*/ 2147483647 h 78"/>
              <a:gd name="T24" fmla="*/ 2147483647 w 102"/>
              <a:gd name="T25" fmla="*/ 2147483647 h 78"/>
              <a:gd name="T26" fmla="*/ 2147483647 w 102"/>
              <a:gd name="T27" fmla="*/ 2147483647 h 78"/>
              <a:gd name="T28" fmla="*/ 2147483647 w 102"/>
              <a:gd name="T29" fmla="*/ 2147483647 h 78"/>
              <a:gd name="T30" fmla="*/ 2147483647 w 102"/>
              <a:gd name="T31" fmla="*/ 2147483647 h 78"/>
              <a:gd name="T32" fmla="*/ 2147483647 w 102"/>
              <a:gd name="T33" fmla="*/ 2147483647 h 78"/>
              <a:gd name="T34" fmla="*/ 2147483647 w 102"/>
              <a:gd name="T35" fmla="*/ 2147483647 h 78"/>
              <a:gd name="T36" fmla="*/ 2147483647 w 102"/>
              <a:gd name="T37" fmla="*/ 2147483647 h 78"/>
              <a:gd name="T38" fmla="*/ 2147483647 w 102"/>
              <a:gd name="T39" fmla="*/ 2147483647 h 78"/>
              <a:gd name="T40" fmla="*/ 2147483647 w 102"/>
              <a:gd name="T41" fmla="*/ 2033687399 h 78"/>
              <a:gd name="T42" fmla="*/ 2147483647 w 102"/>
              <a:gd name="T43" fmla="*/ 1495356107 h 78"/>
              <a:gd name="T44" fmla="*/ 2147483647 w 102"/>
              <a:gd name="T45" fmla="*/ 1435541572 h 78"/>
              <a:gd name="T46" fmla="*/ 2147483647 w 102"/>
              <a:gd name="T47" fmla="*/ 1256097969 h 78"/>
              <a:gd name="T48" fmla="*/ 2147483647 w 102"/>
              <a:gd name="T49" fmla="*/ 717774653 h 78"/>
              <a:gd name="T50" fmla="*/ 2147483647 w 102"/>
              <a:gd name="T51" fmla="*/ 179443663 h 78"/>
              <a:gd name="T52" fmla="*/ 2147483647 w 102"/>
              <a:gd name="T53" fmla="*/ 0 h 78"/>
              <a:gd name="T54" fmla="*/ 2147483647 w 102"/>
              <a:gd name="T55" fmla="*/ 239258198 h 78"/>
              <a:gd name="T56" fmla="*/ 2147483647 w 102"/>
              <a:gd name="T57" fmla="*/ 837403722 h 78"/>
              <a:gd name="T58" fmla="*/ 2147483647 w 102"/>
              <a:gd name="T59" fmla="*/ 1076662101 h 78"/>
              <a:gd name="T60" fmla="*/ 2147483647 w 102"/>
              <a:gd name="T61" fmla="*/ 1375727038 h 78"/>
              <a:gd name="T62" fmla="*/ 2147483647 w 102"/>
              <a:gd name="T63" fmla="*/ 1495356107 h 78"/>
              <a:gd name="T64" fmla="*/ 2147483647 w 102"/>
              <a:gd name="T65" fmla="*/ 1614985175 h 78"/>
              <a:gd name="T66" fmla="*/ 2147483647 w 102"/>
              <a:gd name="T67" fmla="*/ 1914057847 h 78"/>
              <a:gd name="T68" fmla="*/ 1980110704 w 102"/>
              <a:gd name="T69" fmla="*/ 2147483647 h 78"/>
              <a:gd name="T70" fmla="*/ 1254069757 w 102"/>
              <a:gd name="T71" fmla="*/ 2147483647 h 78"/>
              <a:gd name="T72" fmla="*/ 594030063 w 102"/>
              <a:gd name="T73" fmla="*/ 2147483647 h 78"/>
              <a:gd name="T74" fmla="*/ 396025416 w 102"/>
              <a:gd name="T75" fmla="*/ 2147483647 h 78"/>
              <a:gd name="T76" fmla="*/ 594030063 w 102"/>
              <a:gd name="T77" fmla="*/ 2147483647 h 78"/>
              <a:gd name="T78" fmla="*/ 132011169 w 102"/>
              <a:gd name="T79" fmla="*/ 2147483647 h 78"/>
              <a:gd name="T80" fmla="*/ 2147483647 w 102"/>
              <a:gd name="T81" fmla="*/ 2147483647 h 78"/>
              <a:gd name="T82" fmla="*/ 2147483647 w 102"/>
              <a:gd name="T83" fmla="*/ 2147483647 h 78"/>
              <a:gd name="T84" fmla="*/ 2147483647 w 102"/>
              <a:gd name="T85" fmla="*/ 2147483647 h 78"/>
              <a:gd name="T86" fmla="*/ 2147483647 w 102"/>
              <a:gd name="T87" fmla="*/ 2147483647 h 78"/>
              <a:gd name="T88" fmla="*/ 2147483647 w 102"/>
              <a:gd name="T89" fmla="*/ 2147483647 h 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2"/>
              <a:gd name="T136" fmla="*/ 0 h 78"/>
              <a:gd name="T137" fmla="*/ 102 w 102"/>
              <a:gd name="T138" fmla="*/ 78 h 7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2" h="78">
                <a:moveTo>
                  <a:pt x="66" y="64"/>
                </a:moveTo>
                <a:lnTo>
                  <a:pt x="77" y="68"/>
                </a:lnTo>
                <a:lnTo>
                  <a:pt x="78" y="70"/>
                </a:lnTo>
                <a:lnTo>
                  <a:pt x="77" y="71"/>
                </a:lnTo>
                <a:lnTo>
                  <a:pt x="77" y="72"/>
                </a:lnTo>
                <a:lnTo>
                  <a:pt x="76" y="73"/>
                </a:lnTo>
                <a:lnTo>
                  <a:pt x="76" y="75"/>
                </a:lnTo>
                <a:lnTo>
                  <a:pt x="75" y="75"/>
                </a:lnTo>
                <a:lnTo>
                  <a:pt x="74" y="77"/>
                </a:lnTo>
                <a:lnTo>
                  <a:pt x="74"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8" y="57"/>
                </a:lnTo>
                <a:lnTo>
                  <a:pt x="58" y="58"/>
                </a:lnTo>
                <a:lnTo>
                  <a:pt x="59" y="58"/>
                </a:lnTo>
                <a:lnTo>
                  <a:pt x="61" y="61"/>
                </a:lnTo>
                <a:lnTo>
                  <a:pt x="61" y="62"/>
                </a:lnTo>
                <a:lnTo>
                  <a:pt x="62" y="63"/>
                </a:lnTo>
                <a:lnTo>
                  <a:pt x="65" y="64"/>
                </a:lnTo>
                <a:lnTo>
                  <a:pt x="66" y="6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5080" name="Freeform 27"/>
          <p:cNvSpPr>
            <a:spLocks/>
          </p:cNvSpPr>
          <p:nvPr/>
        </p:nvSpPr>
        <p:spPr bwMode="auto">
          <a:xfrm>
            <a:off x="6660445" y="2266950"/>
            <a:ext cx="166511" cy="325438"/>
          </a:xfrm>
          <a:custGeom>
            <a:avLst/>
            <a:gdLst>
              <a:gd name="T0" fmla="*/ 0 w 23"/>
              <a:gd name="T1" fmla="*/ 300201070 h 42"/>
              <a:gd name="T2" fmla="*/ 66337478 w 23"/>
              <a:gd name="T3" fmla="*/ 420279900 h 42"/>
              <a:gd name="T4" fmla="*/ 0 w 23"/>
              <a:gd name="T5" fmla="*/ 480315440 h 42"/>
              <a:gd name="T6" fmla="*/ 66337478 w 23"/>
              <a:gd name="T7" fmla="*/ 480315440 h 42"/>
              <a:gd name="T8" fmla="*/ 66337478 w 23"/>
              <a:gd name="T9" fmla="*/ 540358851 h 42"/>
              <a:gd name="T10" fmla="*/ 199004304 w 23"/>
              <a:gd name="T11" fmla="*/ 840552051 h 42"/>
              <a:gd name="T12" fmla="*/ 265333621 w 23"/>
              <a:gd name="T13" fmla="*/ 1020674412 h 42"/>
              <a:gd name="T14" fmla="*/ 199004304 w 23"/>
              <a:gd name="T15" fmla="*/ 1140753242 h 42"/>
              <a:gd name="T16" fmla="*/ 199004304 w 23"/>
              <a:gd name="T17" fmla="*/ 1260832072 h 42"/>
              <a:gd name="T18" fmla="*/ 331671147 w 23"/>
              <a:gd name="T19" fmla="*/ 1561033021 h 42"/>
              <a:gd name="T20" fmla="*/ 331671147 w 23"/>
              <a:gd name="T21" fmla="*/ 1681111851 h 42"/>
              <a:gd name="T22" fmla="*/ 331671147 w 23"/>
              <a:gd name="T23" fmla="*/ 1741147391 h 42"/>
              <a:gd name="T24" fmla="*/ 398000464 w 23"/>
              <a:gd name="T25" fmla="*/ 1741147391 h 42"/>
              <a:gd name="T26" fmla="*/ 331671147 w 23"/>
              <a:gd name="T27" fmla="*/ 1681111851 h 42"/>
              <a:gd name="T28" fmla="*/ 398000464 w 23"/>
              <a:gd name="T29" fmla="*/ 1681111851 h 42"/>
              <a:gd name="T30" fmla="*/ 464337925 w 23"/>
              <a:gd name="T31" fmla="*/ 1801190681 h 42"/>
              <a:gd name="T32" fmla="*/ 530675387 w 23"/>
              <a:gd name="T33" fmla="*/ 2041348825 h 42"/>
              <a:gd name="T34" fmla="*/ 530675387 w 23"/>
              <a:gd name="T35" fmla="*/ 2147483647 h 42"/>
              <a:gd name="T36" fmla="*/ 597004831 w 23"/>
              <a:gd name="T37" fmla="*/ 2147483647 h 42"/>
              <a:gd name="T38" fmla="*/ 663342293 w 23"/>
              <a:gd name="T39" fmla="*/ 2147483647 h 42"/>
              <a:gd name="T40" fmla="*/ 1326676442 w 23"/>
              <a:gd name="T41" fmla="*/ 2147483647 h 42"/>
              <a:gd name="T42" fmla="*/ 1260347125 w 23"/>
              <a:gd name="T43" fmla="*/ 2147483647 h 42"/>
              <a:gd name="T44" fmla="*/ 1194009663 w 23"/>
              <a:gd name="T45" fmla="*/ 2147483647 h 42"/>
              <a:gd name="T46" fmla="*/ 1194009663 w 23"/>
              <a:gd name="T47" fmla="*/ 2147483647 h 42"/>
              <a:gd name="T48" fmla="*/ 1260347125 w 23"/>
              <a:gd name="T49" fmla="*/ 2147483647 h 42"/>
              <a:gd name="T50" fmla="*/ 1194009663 w 23"/>
              <a:gd name="T51" fmla="*/ 2041348825 h 42"/>
              <a:gd name="T52" fmla="*/ 1194009663 w 23"/>
              <a:gd name="T53" fmla="*/ 1621068562 h 42"/>
              <a:gd name="T54" fmla="*/ 1194009663 w 23"/>
              <a:gd name="T55" fmla="*/ 1500989732 h 42"/>
              <a:gd name="T56" fmla="*/ 1260347125 w 23"/>
              <a:gd name="T57" fmla="*/ 1260832072 h 42"/>
              <a:gd name="T58" fmla="*/ 1260347125 w 23"/>
              <a:gd name="T59" fmla="*/ 1140753242 h 42"/>
              <a:gd name="T60" fmla="*/ 1260347125 w 23"/>
              <a:gd name="T61" fmla="*/ 1020674412 h 42"/>
              <a:gd name="T62" fmla="*/ 1260347125 w 23"/>
              <a:gd name="T63" fmla="*/ 900595340 h 42"/>
              <a:gd name="T64" fmla="*/ 1260347125 w 23"/>
              <a:gd name="T65" fmla="*/ 840552051 h 42"/>
              <a:gd name="T66" fmla="*/ 1260347125 w 23"/>
              <a:gd name="T67" fmla="*/ 780516510 h 42"/>
              <a:gd name="T68" fmla="*/ 1459343221 w 23"/>
              <a:gd name="T69" fmla="*/ 660437681 h 42"/>
              <a:gd name="T70" fmla="*/ 1525680682 w 23"/>
              <a:gd name="T71" fmla="*/ 420279900 h 42"/>
              <a:gd name="T72" fmla="*/ 1459343221 w 23"/>
              <a:gd name="T73" fmla="*/ 300201070 h 42"/>
              <a:gd name="T74" fmla="*/ 1459343221 w 23"/>
              <a:gd name="T75" fmla="*/ 180122180 h 42"/>
              <a:gd name="T76" fmla="*/ 1459343221 w 23"/>
              <a:gd name="T77" fmla="*/ 180122180 h 42"/>
              <a:gd name="T78" fmla="*/ 1459343221 w 23"/>
              <a:gd name="T79" fmla="*/ 120078860 h 42"/>
              <a:gd name="T80" fmla="*/ 1393013903 w 23"/>
              <a:gd name="T81" fmla="*/ 0 h 42"/>
              <a:gd name="T82" fmla="*/ 0 w 23"/>
              <a:gd name="T83" fmla="*/ 300201070 h 42"/>
              <a:gd name="T84" fmla="*/ 0 w 23"/>
              <a:gd name="T85" fmla="*/ 300201070 h 4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3"/>
              <a:gd name="T130" fmla="*/ 0 h 42"/>
              <a:gd name="T131" fmla="*/ 23 w 23"/>
              <a:gd name="T132" fmla="*/ 42 h 4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2"/>
                </a:lnTo>
                <a:lnTo>
                  <a:pt x="21" y="0"/>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45081" name="Group 28"/>
          <p:cNvGrpSpPr>
            <a:grpSpLocks/>
          </p:cNvGrpSpPr>
          <p:nvPr/>
        </p:nvGrpSpPr>
        <p:grpSpPr bwMode="auto">
          <a:xfrm>
            <a:off x="1027289" y="3886200"/>
            <a:ext cx="1786467" cy="1390650"/>
            <a:chOff x="768" y="2832"/>
            <a:chExt cx="1203" cy="876"/>
          </a:xfrm>
        </p:grpSpPr>
        <p:sp>
          <p:nvSpPr>
            <p:cNvPr id="45126" name="Freeform 29"/>
            <p:cNvSpPr>
              <a:spLocks/>
            </p:cNvSpPr>
            <p:nvPr/>
          </p:nvSpPr>
          <p:spPr bwMode="auto">
            <a:xfrm>
              <a:off x="1056" y="2832"/>
              <a:ext cx="915" cy="780"/>
            </a:xfrm>
            <a:custGeom>
              <a:avLst/>
              <a:gdLst>
                <a:gd name="T0" fmla="*/ 331 w 188"/>
                <a:gd name="T1" fmla="*/ 736 h 160"/>
                <a:gd name="T2" fmla="*/ 618 w 188"/>
                <a:gd name="T3" fmla="*/ 951 h 160"/>
                <a:gd name="T4" fmla="*/ 428 w 188"/>
                <a:gd name="T5" fmla="*/ 1189 h 160"/>
                <a:gd name="T6" fmla="*/ 380 w 188"/>
                <a:gd name="T7" fmla="*/ 1024 h 160"/>
                <a:gd name="T8" fmla="*/ 117 w 188"/>
                <a:gd name="T9" fmla="*/ 1307 h 160"/>
                <a:gd name="T10" fmla="*/ 263 w 188"/>
                <a:gd name="T11" fmla="*/ 1521 h 160"/>
                <a:gd name="T12" fmla="*/ 638 w 188"/>
                <a:gd name="T13" fmla="*/ 1448 h 160"/>
                <a:gd name="T14" fmla="*/ 521 w 188"/>
                <a:gd name="T15" fmla="*/ 1760 h 160"/>
                <a:gd name="T16" fmla="*/ 428 w 188"/>
                <a:gd name="T17" fmla="*/ 1877 h 160"/>
                <a:gd name="T18" fmla="*/ 238 w 188"/>
                <a:gd name="T19" fmla="*/ 1950 h 160"/>
                <a:gd name="T20" fmla="*/ 141 w 188"/>
                <a:gd name="T21" fmla="*/ 2330 h 160"/>
                <a:gd name="T22" fmla="*/ 263 w 188"/>
                <a:gd name="T23" fmla="*/ 2545 h 160"/>
                <a:gd name="T24" fmla="*/ 521 w 188"/>
                <a:gd name="T25" fmla="*/ 2662 h 160"/>
                <a:gd name="T26" fmla="*/ 521 w 188"/>
                <a:gd name="T27" fmla="*/ 2852 h 160"/>
                <a:gd name="T28" fmla="*/ 827 w 188"/>
                <a:gd name="T29" fmla="*/ 2925 h 160"/>
                <a:gd name="T30" fmla="*/ 993 w 188"/>
                <a:gd name="T31" fmla="*/ 2969 h 160"/>
                <a:gd name="T32" fmla="*/ 686 w 188"/>
                <a:gd name="T33" fmla="*/ 3349 h 160"/>
                <a:gd name="T34" fmla="*/ 448 w 188"/>
                <a:gd name="T35" fmla="*/ 3495 h 160"/>
                <a:gd name="T36" fmla="*/ 73 w 188"/>
                <a:gd name="T37" fmla="*/ 3685 h 160"/>
                <a:gd name="T38" fmla="*/ 73 w 188"/>
                <a:gd name="T39" fmla="*/ 3802 h 160"/>
                <a:gd name="T40" fmla="*/ 686 w 188"/>
                <a:gd name="T41" fmla="*/ 3539 h 160"/>
                <a:gd name="T42" fmla="*/ 1470 w 188"/>
                <a:gd name="T43" fmla="*/ 2852 h 160"/>
                <a:gd name="T44" fmla="*/ 1397 w 188"/>
                <a:gd name="T45" fmla="*/ 2779 h 160"/>
                <a:gd name="T46" fmla="*/ 1825 w 188"/>
                <a:gd name="T47" fmla="*/ 2257 h 160"/>
                <a:gd name="T48" fmla="*/ 1703 w 188"/>
                <a:gd name="T49" fmla="*/ 2398 h 160"/>
                <a:gd name="T50" fmla="*/ 1728 w 188"/>
                <a:gd name="T51" fmla="*/ 2589 h 160"/>
                <a:gd name="T52" fmla="*/ 1703 w 188"/>
                <a:gd name="T53" fmla="*/ 2711 h 160"/>
                <a:gd name="T54" fmla="*/ 2039 w 188"/>
                <a:gd name="T55" fmla="*/ 2520 h 160"/>
                <a:gd name="T56" fmla="*/ 2039 w 188"/>
                <a:gd name="T57" fmla="*/ 2330 h 160"/>
                <a:gd name="T58" fmla="*/ 2536 w 188"/>
                <a:gd name="T59" fmla="*/ 2447 h 160"/>
                <a:gd name="T60" fmla="*/ 2867 w 188"/>
                <a:gd name="T61" fmla="*/ 2398 h 160"/>
                <a:gd name="T62" fmla="*/ 3436 w 188"/>
                <a:gd name="T63" fmla="*/ 2589 h 160"/>
                <a:gd name="T64" fmla="*/ 3626 w 188"/>
                <a:gd name="T65" fmla="*/ 2828 h 160"/>
                <a:gd name="T66" fmla="*/ 3933 w 188"/>
                <a:gd name="T67" fmla="*/ 3042 h 160"/>
                <a:gd name="T68" fmla="*/ 4453 w 188"/>
                <a:gd name="T69" fmla="*/ 3091 h 160"/>
                <a:gd name="T70" fmla="*/ 4380 w 188"/>
                <a:gd name="T71" fmla="*/ 2779 h 160"/>
                <a:gd name="T72" fmla="*/ 4171 w 188"/>
                <a:gd name="T73" fmla="*/ 2735 h 160"/>
                <a:gd name="T74" fmla="*/ 3860 w 188"/>
                <a:gd name="T75" fmla="*/ 2520 h 160"/>
                <a:gd name="T76" fmla="*/ 3480 w 188"/>
                <a:gd name="T77" fmla="*/ 2257 h 160"/>
                <a:gd name="T78" fmla="*/ 3339 w 188"/>
                <a:gd name="T79" fmla="*/ 2447 h 160"/>
                <a:gd name="T80" fmla="*/ 3056 w 188"/>
                <a:gd name="T81" fmla="*/ 2208 h 160"/>
                <a:gd name="T82" fmla="*/ 2769 w 188"/>
                <a:gd name="T83" fmla="*/ 1901 h 160"/>
                <a:gd name="T84" fmla="*/ 2414 w 188"/>
                <a:gd name="T85" fmla="*/ 497 h 160"/>
                <a:gd name="T86" fmla="*/ 2132 w 188"/>
                <a:gd name="T87" fmla="*/ 117 h 160"/>
                <a:gd name="T88" fmla="*/ 1635 w 188"/>
                <a:gd name="T89" fmla="*/ 117 h 160"/>
                <a:gd name="T90" fmla="*/ 1397 w 188"/>
                <a:gd name="T91" fmla="*/ 117 h 160"/>
                <a:gd name="T92" fmla="*/ 1066 w 188"/>
                <a:gd name="T93" fmla="*/ 0 h 160"/>
                <a:gd name="T94" fmla="*/ 827 w 188"/>
                <a:gd name="T95" fmla="*/ 98 h 160"/>
                <a:gd name="T96" fmla="*/ 569 w 188"/>
                <a:gd name="T97" fmla="*/ 307 h 160"/>
                <a:gd name="T98" fmla="*/ 448 w 188"/>
                <a:gd name="T99" fmla="*/ 497 h 160"/>
                <a:gd name="T100" fmla="*/ 238 w 188"/>
                <a:gd name="T101" fmla="*/ 619 h 16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8"/>
                <a:gd name="T154" fmla="*/ 0 h 160"/>
                <a:gd name="T155" fmla="*/ 188 w 188"/>
                <a:gd name="T156" fmla="*/ 160 h 16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5127" name="Freeform 30"/>
            <p:cNvSpPr>
              <a:spLocks/>
            </p:cNvSpPr>
            <p:nvPr/>
          </p:nvSpPr>
          <p:spPr bwMode="auto">
            <a:xfrm>
              <a:off x="1021" y="3608"/>
              <a:ext cx="20" cy="14"/>
            </a:xfrm>
            <a:custGeom>
              <a:avLst/>
              <a:gdLst>
                <a:gd name="T0" fmla="*/ 50 w 4"/>
                <a:gd name="T1" fmla="*/ 42 h 3"/>
                <a:gd name="T2" fmla="*/ 50 w 4"/>
                <a:gd name="T3" fmla="*/ 23 h 3"/>
                <a:gd name="T4" fmla="*/ 50 w 4"/>
                <a:gd name="T5" fmla="*/ 23 h 3"/>
                <a:gd name="T6" fmla="*/ 50 w 4"/>
                <a:gd name="T7" fmla="*/ 23 h 3"/>
                <a:gd name="T8" fmla="*/ 50 w 4"/>
                <a:gd name="T9" fmla="*/ 23 h 3"/>
                <a:gd name="T10" fmla="*/ 50 w 4"/>
                <a:gd name="T11" fmla="*/ 23 h 3"/>
                <a:gd name="T12" fmla="*/ 50 w 4"/>
                <a:gd name="T13" fmla="*/ 23 h 3"/>
                <a:gd name="T14" fmla="*/ 25 w 4"/>
                <a:gd name="T15" fmla="*/ 0 h 3"/>
                <a:gd name="T16" fmla="*/ 25 w 4"/>
                <a:gd name="T17" fmla="*/ 0 h 3"/>
                <a:gd name="T18" fmla="*/ 0 w 4"/>
                <a:gd name="T19" fmla="*/ 23 h 3"/>
                <a:gd name="T20" fmla="*/ 0 w 4"/>
                <a:gd name="T21" fmla="*/ 23 h 3"/>
                <a:gd name="T22" fmla="*/ 0 w 4"/>
                <a:gd name="T23" fmla="*/ 23 h 3"/>
                <a:gd name="T24" fmla="*/ 0 w 4"/>
                <a:gd name="T25" fmla="*/ 23 h 3"/>
                <a:gd name="T26" fmla="*/ 0 w 4"/>
                <a:gd name="T27" fmla="*/ 23 h 3"/>
                <a:gd name="T28" fmla="*/ 0 w 4"/>
                <a:gd name="T29" fmla="*/ 23 h 3"/>
                <a:gd name="T30" fmla="*/ 0 w 4"/>
                <a:gd name="T31" fmla="*/ 42 h 3"/>
                <a:gd name="T32" fmla="*/ 0 w 4"/>
                <a:gd name="T33" fmla="*/ 42 h 3"/>
                <a:gd name="T34" fmla="*/ 25 w 4"/>
                <a:gd name="T35" fmla="*/ 42 h 3"/>
                <a:gd name="T36" fmla="*/ 25 w 4"/>
                <a:gd name="T37" fmla="*/ 42 h 3"/>
                <a:gd name="T38" fmla="*/ 25 w 4"/>
                <a:gd name="T39" fmla="*/ 65 h 3"/>
                <a:gd name="T40" fmla="*/ 50 w 4"/>
                <a:gd name="T41" fmla="*/ 65 h 3"/>
                <a:gd name="T42" fmla="*/ 50 w 4"/>
                <a:gd name="T43" fmla="*/ 65 h 3"/>
                <a:gd name="T44" fmla="*/ 75 w 4"/>
                <a:gd name="T45" fmla="*/ 65 h 3"/>
                <a:gd name="T46" fmla="*/ 75 w 4"/>
                <a:gd name="T47" fmla="*/ 65 h 3"/>
                <a:gd name="T48" fmla="*/ 100 w 4"/>
                <a:gd name="T49" fmla="*/ 42 h 3"/>
                <a:gd name="T50" fmla="*/ 100 w 4"/>
                <a:gd name="T51" fmla="*/ 42 h 3"/>
                <a:gd name="T52" fmla="*/ 100 w 4"/>
                <a:gd name="T53" fmla="*/ 42 h 3"/>
                <a:gd name="T54" fmla="*/ 100 w 4"/>
                <a:gd name="T55" fmla="*/ 23 h 3"/>
                <a:gd name="T56" fmla="*/ 100 w 4"/>
                <a:gd name="T57" fmla="*/ 23 h 3"/>
                <a:gd name="T58" fmla="*/ 100 w 4"/>
                <a:gd name="T59" fmla="*/ 23 h 3"/>
                <a:gd name="T60" fmla="*/ 100 w 4"/>
                <a:gd name="T61" fmla="*/ 23 h 3"/>
                <a:gd name="T62" fmla="*/ 100 w 4"/>
                <a:gd name="T63" fmla="*/ 23 h 3"/>
                <a:gd name="T64" fmla="*/ 100 w 4"/>
                <a:gd name="T65" fmla="*/ 0 h 3"/>
                <a:gd name="T66" fmla="*/ 100 w 4"/>
                <a:gd name="T67" fmla="*/ 0 h 3"/>
                <a:gd name="T68" fmla="*/ 100 w 4"/>
                <a:gd name="T69" fmla="*/ 0 h 3"/>
                <a:gd name="T70" fmla="*/ 100 w 4"/>
                <a:gd name="T71" fmla="*/ 0 h 3"/>
                <a:gd name="T72" fmla="*/ 100 w 4"/>
                <a:gd name="T73" fmla="*/ 23 h 3"/>
                <a:gd name="T74" fmla="*/ 75 w 4"/>
                <a:gd name="T75" fmla="*/ 23 h 3"/>
                <a:gd name="T76" fmla="*/ 75 w 4"/>
                <a:gd name="T77" fmla="*/ 23 h 3"/>
                <a:gd name="T78" fmla="*/ 50 w 4"/>
                <a:gd name="T79" fmla="*/ 42 h 3"/>
                <a:gd name="T80" fmla="*/ 50 w 4"/>
                <a:gd name="T81" fmla="*/ 42 h 3"/>
                <a:gd name="T82" fmla="*/ 50 w 4"/>
                <a:gd name="T83" fmla="*/ 42 h 3"/>
                <a:gd name="T84" fmla="*/ 50 w 4"/>
                <a:gd name="T85" fmla="*/ 42 h 3"/>
                <a:gd name="T86" fmla="*/ 50 w 4"/>
                <a:gd name="T87" fmla="*/ 65 h 3"/>
                <a:gd name="T88" fmla="*/ 75 w 4"/>
                <a:gd name="T89" fmla="*/ 65 h 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
                <a:gd name="T136" fmla="*/ 0 h 3"/>
                <a:gd name="T137" fmla="*/ 4 w 4"/>
                <a:gd name="T138" fmla="*/ 3 h 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 h="3">
                  <a:moveTo>
                    <a:pt x="2" y="2"/>
                  </a:moveTo>
                  <a:lnTo>
                    <a:pt x="2" y="1"/>
                  </a:lnTo>
                  <a:lnTo>
                    <a:pt x="1" y="0"/>
                  </a:lnTo>
                  <a:lnTo>
                    <a:pt x="0" y="1"/>
                  </a:lnTo>
                  <a:lnTo>
                    <a:pt x="0" y="2"/>
                  </a:lnTo>
                  <a:lnTo>
                    <a:pt x="1" y="2"/>
                  </a:lnTo>
                  <a:lnTo>
                    <a:pt x="1" y="3"/>
                  </a:lnTo>
                  <a:lnTo>
                    <a:pt x="2" y="3"/>
                  </a:lnTo>
                  <a:lnTo>
                    <a:pt x="3" y="3"/>
                  </a:lnTo>
                  <a:lnTo>
                    <a:pt x="4" y="2"/>
                  </a:lnTo>
                  <a:lnTo>
                    <a:pt x="4" y="1"/>
                  </a:lnTo>
                  <a:lnTo>
                    <a:pt x="4" y="0"/>
                  </a:lnTo>
                  <a:lnTo>
                    <a:pt x="4" y="1"/>
                  </a:lnTo>
                  <a:lnTo>
                    <a:pt x="3" y="1"/>
                  </a:lnTo>
                  <a:lnTo>
                    <a:pt x="2" y="2"/>
                  </a:lnTo>
                  <a:lnTo>
                    <a:pt x="2" y="3"/>
                  </a:lnTo>
                  <a:lnTo>
                    <a:pt x="3" y="3"/>
                  </a:lnTo>
                </a:path>
              </a:pathLst>
            </a:custGeom>
            <a:solidFill>
              <a:srgbClr val="0000A0"/>
            </a:solidFill>
            <a:ln w="12700" cmpd="sng">
              <a:solidFill>
                <a:schemeClr val="tx1"/>
              </a:solidFill>
              <a:prstDash val="solid"/>
              <a:round/>
              <a:headEnd/>
              <a:tailEnd/>
            </a:ln>
          </p:spPr>
          <p:txBody>
            <a:bodyPr/>
            <a:lstStyle/>
            <a:p>
              <a:endParaRPr lang="en-US"/>
            </a:p>
          </p:txBody>
        </p:sp>
        <p:sp>
          <p:nvSpPr>
            <p:cNvPr id="45128" name="Freeform 31"/>
            <p:cNvSpPr>
              <a:spLocks/>
            </p:cNvSpPr>
            <p:nvPr/>
          </p:nvSpPr>
          <p:spPr bwMode="auto">
            <a:xfrm>
              <a:off x="978" y="3610"/>
              <a:ext cx="43" cy="30"/>
            </a:xfrm>
            <a:custGeom>
              <a:avLst/>
              <a:gdLst>
                <a:gd name="T0" fmla="*/ 158 w 9"/>
                <a:gd name="T1" fmla="*/ 0 h 6"/>
                <a:gd name="T2" fmla="*/ 91 w 9"/>
                <a:gd name="T3" fmla="*/ 0 h 6"/>
                <a:gd name="T4" fmla="*/ 67 w 9"/>
                <a:gd name="T5" fmla="*/ 25 h 6"/>
                <a:gd name="T6" fmla="*/ 67 w 9"/>
                <a:gd name="T7" fmla="*/ 25 h 6"/>
                <a:gd name="T8" fmla="*/ 67 w 9"/>
                <a:gd name="T9" fmla="*/ 50 h 6"/>
                <a:gd name="T10" fmla="*/ 67 w 9"/>
                <a:gd name="T11" fmla="*/ 75 h 6"/>
                <a:gd name="T12" fmla="*/ 48 w 9"/>
                <a:gd name="T13" fmla="*/ 75 h 6"/>
                <a:gd name="T14" fmla="*/ 48 w 9"/>
                <a:gd name="T15" fmla="*/ 75 h 6"/>
                <a:gd name="T16" fmla="*/ 24 w 9"/>
                <a:gd name="T17" fmla="*/ 75 h 6"/>
                <a:gd name="T18" fmla="*/ 24 w 9"/>
                <a:gd name="T19" fmla="*/ 100 h 6"/>
                <a:gd name="T20" fmla="*/ 24 w 9"/>
                <a:gd name="T21" fmla="*/ 125 h 6"/>
                <a:gd name="T22" fmla="*/ 0 w 9"/>
                <a:gd name="T23" fmla="*/ 125 h 6"/>
                <a:gd name="T24" fmla="*/ 0 w 9"/>
                <a:gd name="T25" fmla="*/ 150 h 6"/>
                <a:gd name="T26" fmla="*/ 0 w 9"/>
                <a:gd name="T27" fmla="*/ 150 h 6"/>
                <a:gd name="T28" fmla="*/ 0 w 9"/>
                <a:gd name="T29" fmla="*/ 150 h 6"/>
                <a:gd name="T30" fmla="*/ 0 w 9"/>
                <a:gd name="T31" fmla="*/ 150 h 6"/>
                <a:gd name="T32" fmla="*/ 0 w 9"/>
                <a:gd name="T33" fmla="*/ 150 h 6"/>
                <a:gd name="T34" fmla="*/ 0 w 9"/>
                <a:gd name="T35" fmla="*/ 150 h 6"/>
                <a:gd name="T36" fmla="*/ 0 w 9"/>
                <a:gd name="T37" fmla="*/ 150 h 6"/>
                <a:gd name="T38" fmla="*/ 24 w 9"/>
                <a:gd name="T39" fmla="*/ 150 h 6"/>
                <a:gd name="T40" fmla="*/ 48 w 9"/>
                <a:gd name="T41" fmla="*/ 150 h 6"/>
                <a:gd name="T42" fmla="*/ 67 w 9"/>
                <a:gd name="T43" fmla="*/ 125 h 6"/>
                <a:gd name="T44" fmla="*/ 139 w 9"/>
                <a:gd name="T45" fmla="*/ 75 h 6"/>
                <a:gd name="T46" fmla="*/ 158 w 9"/>
                <a:gd name="T47" fmla="*/ 50 h 6"/>
                <a:gd name="T48" fmla="*/ 182 w 9"/>
                <a:gd name="T49" fmla="*/ 50 h 6"/>
                <a:gd name="T50" fmla="*/ 205 w 9"/>
                <a:gd name="T51" fmla="*/ 25 h 6"/>
                <a:gd name="T52" fmla="*/ 205 w 9"/>
                <a:gd name="T53" fmla="*/ 25 h 6"/>
                <a:gd name="T54" fmla="*/ 205 w 9"/>
                <a:gd name="T55" fmla="*/ 25 h 6"/>
                <a:gd name="T56" fmla="*/ 182 w 9"/>
                <a:gd name="T57" fmla="*/ 0 h 6"/>
                <a:gd name="T58" fmla="*/ 182 w 9"/>
                <a:gd name="T59" fmla="*/ 0 h 6"/>
                <a:gd name="T60" fmla="*/ 182 w 9"/>
                <a:gd name="T61" fmla="*/ 0 h 6"/>
                <a:gd name="T62" fmla="*/ 182 w 9"/>
                <a:gd name="T63" fmla="*/ 0 h 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
                <a:gd name="T97" fmla="*/ 0 h 6"/>
                <a:gd name="T98" fmla="*/ 9 w 9"/>
                <a:gd name="T99" fmla="*/ 6 h 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 h="6">
                  <a:moveTo>
                    <a:pt x="8" y="0"/>
                  </a:moveTo>
                  <a:lnTo>
                    <a:pt x="7" y="0"/>
                  </a:lnTo>
                  <a:lnTo>
                    <a:pt x="6" y="0"/>
                  </a:lnTo>
                  <a:lnTo>
                    <a:pt x="4" y="0"/>
                  </a:lnTo>
                  <a:lnTo>
                    <a:pt x="4" y="1"/>
                  </a:lnTo>
                  <a:lnTo>
                    <a:pt x="3" y="1"/>
                  </a:lnTo>
                  <a:lnTo>
                    <a:pt x="3" y="2"/>
                  </a:lnTo>
                  <a:lnTo>
                    <a:pt x="3" y="3"/>
                  </a:lnTo>
                  <a:lnTo>
                    <a:pt x="2" y="3"/>
                  </a:lnTo>
                  <a:lnTo>
                    <a:pt x="1" y="3"/>
                  </a:lnTo>
                  <a:lnTo>
                    <a:pt x="1" y="4"/>
                  </a:lnTo>
                  <a:lnTo>
                    <a:pt x="1" y="5"/>
                  </a:lnTo>
                  <a:lnTo>
                    <a:pt x="0" y="5"/>
                  </a:lnTo>
                  <a:lnTo>
                    <a:pt x="0" y="6"/>
                  </a:lnTo>
                  <a:lnTo>
                    <a:pt x="1" y="6"/>
                  </a:lnTo>
                  <a:lnTo>
                    <a:pt x="2" y="6"/>
                  </a:lnTo>
                  <a:lnTo>
                    <a:pt x="2" y="5"/>
                  </a:lnTo>
                  <a:lnTo>
                    <a:pt x="3" y="5"/>
                  </a:lnTo>
                  <a:lnTo>
                    <a:pt x="5" y="4"/>
                  </a:lnTo>
                  <a:lnTo>
                    <a:pt x="6" y="3"/>
                  </a:lnTo>
                  <a:lnTo>
                    <a:pt x="7" y="2"/>
                  </a:lnTo>
                  <a:lnTo>
                    <a:pt x="8" y="2"/>
                  </a:lnTo>
                  <a:lnTo>
                    <a:pt x="9" y="1"/>
                  </a:lnTo>
                  <a:lnTo>
                    <a:pt x="8"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5129" name="Freeform 32"/>
            <p:cNvSpPr>
              <a:spLocks/>
            </p:cNvSpPr>
            <p:nvPr/>
          </p:nvSpPr>
          <p:spPr bwMode="auto">
            <a:xfrm>
              <a:off x="934" y="3632"/>
              <a:ext cx="44" cy="34"/>
            </a:xfrm>
            <a:custGeom>
              <a:avLst/>
              <a:gdLst>
                <a:gd name="T0" fmla="*/ 191 w 9"/>
                <a:gd name="T1" fmla="*/ 73 h 7"/>
                <a:gd name="T2" fmla="*/ 191 w 9"/>
                <a:gd name="T3" fmla="*/ 24 h 7"/>
                <a:gd name="T4" fmla="*/ 117 w 9"/>
                <a:gd name="T5" fmla="*/ 73 h 7"/>
                <a:gd name="T6" fmla="*/ 98 w 9"/>
                <a:gd name="T7" fmla="*/ 92 h 7"/>
                <a:gd name="T8" fmla="*/ 98 w 9"/>
                <a:gd name="T9" fmla="*/ 92 h 7"/>
                <a:gd name="T10" fmla="*/ 49 w 9"/>
                <a:gd name="T11" fmla="*/ 117 h 7"/>
                <a:gd name="T12" fmla="*/ 24 w 9"/>
                <a:gd name="T13" fmla="*/ 141 h 7"/>
                <a:gd name="T14" fmla="*/ 0 w 9"/>
                <a:gd name="T15" fmla="*/ 141 h 7"/>
                <a:gd name="T16" fmla="*/ 49 w 9"/>
                <a:gd name="T17" fmla="*/ 141 h 7"/>
                <a:gd name="T18" fmla="*/ 73 w 9"/>
                <a:gd name="T19" fmla="*/ 117 h 7"/>
                <a:gd name="T20" fmla="*/ 142 w 9"/>
                <a:gd name="T21" fmla="*/ 92 h 7"/>
                <a:gd name="T22" fmla="*/ 191 w 9"/>
                <a:gd name="T23" fmla="*/ 73 h 7"/>
                <a:gd name="T24" fmla="*/ 191 w 9"/>
                <a:gd name="T25" fmla="*/ 73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7"/>
                <a:gd name="T41" fmla="*/ 9 w 9"/>
                <a:gd name="T42" fmla="*/ 7 h 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45130" name="Freeform 33"/>
            <p:cNvSpPr>
              <a:spLocks/>
            </p:cNvSpPr>
            <p:nvPr/>
          </p:nvSpPr>
          <p:spPr bwMode="auto">
            <a:xfrm>
              <a:off x="934" y="3637"/>
              <a:ext cx="39" cy="29"/>
            </a:xfrm>
            <a:custGeom>
              <a:avLst/>
              <a:gdLst>
                <a:gd name="T0" fmla="*/ 190 w 8"/>
                <a:gd name="T1" fmla="*/ 48 h 6"/>
                <a:gd name="T2" fmla="*/ 190 w 8"/>
                <a:gd name="T3" fmla="*/ 24 h 6"/>
                <a:gd name="T4" fmla="*/ 190 w 8"/>
                <a:gd name="T5" fmla="*/ 24 h 6"/>
                <a:gd name="T6" fmla="*/ 190 w 8"/>
                <a:gd name="T7" fmla="*/ 0 h 6"/>
                <a:gd name="T8" fmla="*/ 190 w 8"/>
                <a:gd name="T9" fmla="*/ 0 h 6"/>
                <a:gd name="T10" fmla="*/ 190 w 8"/>
                <a:gd name="T11" fmla="*/ 0 h 6"/>
                <a:gd name="T12" fmla="*/ 190 w 8"/>
                <a:gd name="T13" fmla="*/ 0 h 6"/>
                <a:gd name="T14" fmla="*/ 190 w 8"/>
                <a:gd name="T15" fmla="*/ 0 h 6"/>
                <a:gd name="T16" fmla="*/ 190 w 8"/>
                <a:gd name="T17" fmla="*/ 0 h 6"/>
                <a:gd name="T18" fmla="*/ 190 w 8"/>
                <a:gd name="T19" fmla="*/ 0 h 6"/>
                <a:gd name="T20" fmla="*/ 166 w 8"/>
                <a:gd name="T21" fmla="*/ 0 h 6"/>
                <a:gd name="T22" fmla="*/ 166 w 8"/>
                <a:gd name="T23" fmla="*/ 0 h 6"/>
                <a:gd name="T24" fmla="*/ 141 w 8"/>
                <a:gd name="T25" fmla="*/ 0 h 6"/>
                <a:gd name="T26" fmla="*/ 117 w 8"/>
                <a:gd name="T27" fmla="*/ 24 h 6"/>
                <a:gd name="T28" fmla="*/ 117 w 8"/>
                <a:gd name="T29" fmla="*/ 48 h 6"/>
                <a:gd name="T30" fmla="*/ 117 w 8"/>
                <a:gd name="T31" fmla="*/ 48 h 6"/>
                <a:gd name="T32" fmla="*/ 97 w 8"/>
                <a:gd name="T33" fmla="*/ 48 h 6"/>
                <a:gd name="T34" fmla="*/ 97 w 8"/>
                <a:gd name="T35" fmla="*/ 48 h 6"/>
                <a:gd name="T36" fmla="*/ 97 w 8"/>
                <a:gd name="T37" fmla="*/ 48 h 6"/>
                <a:gd name="T38" fmla="*/ 97 w 8"/>
                <a:gd name="T39" fmla="*/ 72 h 6"/>
                <a:gd name="T40" fmla="*/ 97 w 8"/>
                <a:gd name="T41" fmla="*/ 72 h 6"/>
                <a:gd name="T42" fmla="*/ 97 w 8"/>
                <a:gd name="T43" fmla="*/ 72 h 6"/>
                <a:gd name="T44" fmla="*/ 97 w 8"/>
                <a:gd name="T45" fmla="*/ 72 h 6"/>
                <a:gd name="T46" fmla="*/ 49 w 8"/>
                <a:gd name="T47" fmla="*/ 92 h 6"/>
                <a:gd name="T48" fmla="*/ 49 w 8"/>
                <a:gd name="T49" fmla="*/ 92 h 6"/>
                <a:gd name="T50" fmla="*/ 49 w 8"/>
                <a:gd name="T51" fmla="*/ 92 h 6"/>
                <a:gd name="T52" fmla="*/ 49 w 8"/>
                <a:gd name="T53" fmla="*/ 92 h 6"/>
                <a:gd name="T54" fmla="*/ 24 w 8"/>
                <a:gd name="T55" fmla="*/ 92 h 6"/>
                <a:gd name="T56" fmla="*/ 24 w 8"/>
                <a:gd name="T57" fmla="*/ 116 h 6"/>
                <a:gd name="T58" fmla="*/ 24 w 8"/>
                <a:gd name="T59" fmla="*/ 116 h 6"/>
                <a:gd name="T60" fmla="*/ 0 w 8"/>
                <a:gd name="T61" fmla="*/ 116 h 6"/>
                <a:gd name="T62" fmla="*/ 0 w 8"/>
                <a:gd name="T63" fmla="*/ 116 h 6"/>
                <a:gd name="T64" fmla="*/ 0 w 8"/>
                <a:gd name="T65" fmla="*/ 116 h 6"/>
                <a:gd name="T66" fmla="*/ 24 w 8"/>
                <a:gd name="T67" fmla="*/ 140 h 6"/>
                <a:gd name="T68" fmla="*/ 24 w 8"/>
                <a:gd name="T69" fmla="*/ 140 h 6"/>
                <a:gd name="T70" fmla="*/ 24 w 8"/>
                <a:gd name="T71" fmla="*/ 140 h 6"/>
                <a:gd name="T72" fmla="*/ 24 w 8"/>
                <a:gd name="T73" fmla="*/ 140 h 6"/>
                <a:gd name="T74" fmla="*/ 49 w 8"/>
                <a:gd name="T75" fmla="*/ 116 h 6"/>
                <a:gd name="T76" fmla="*/ 49 w 8"/>
                <a:gd name="T77" fmla="*/ 116 h 6"/>
                <a:gd name="T78" fmla="*/ 73 w 8"/>
                <a:gd name="T79" fmla="*/ 116 h 6"/>
                <a:gd name="T80" fmla="*/ 73 w 8"/>
                <a:gd name="T81" fmla="*/ 92 h 6"/>
                <a:gd name="T82" fmla="*/ 73 w 8"/>
                <a:gd name="T83" fmla="*/ 92 h 6"/>
                <a:gd name="T84" fmla="*/ 117 w 8"/>
                <a:gd name="T85" fmla="*/ 92 h 6"/>
                <a:gd name="T86" fmla="*/ 117 w 8"/>
                <a:gd name="T87" fmla="*/ 72 h 6"/>
                <a:gd name="T88" fmla="*/ 141 w 8"/>
                <a:gd name="T89" fmla="*/ 72 h 6"/>
                <a:gd name="T90" fmla="*/ 166 w 8"/>
                <a:gd name="T91" fmla="*/ 72 h 6"/>
                <a:gd name="T92" fmla="*/ 166 w 8"/>
                <a:gd name="T93" fmla="*/ 48 h 6"/>
                <a:gd name="T94" fmla="*/ 166 w 8"/>
                <a:gd name="T95" fmla="*/ 48 h 6"/>
                <a:gd name="T96" fmla="*/ 190 w 8"/>
                <a:gd name="T97" fmla="*/ 48 h 6"/>
                <a:gd name="T98" fmla="*/ 190 w 8"/>
                <a:gd name="T99" fmla="*/ 48 h 6"/>
                <a:gd name="T100" fmla="*/ 190 w 8"/>
                <a:gd name="T101" fmla="*/ 48 h 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
                <a:gd name="T154" fmla="*/ 0 h 6"/>
                <a:gd name="T155" fmla="*/ 8 w 8"/>
                <a:gd name="T156" fmla="*/ 6 h 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 h="6">
                  <a:moveTo>
                    <a:pt x="8" y="2"/>
                  </a:moveTo>
                  <a:lnTo>
                    <a:pt x="8" y="1"/>
                  </a:lnTo>
                  <a:lnTo>
                    <a:pt x="8" y="0"/>
                  </a:lnTo>
                  <a:lnTo>
                    <a:pt x="7" y="0"/>
                  </a:lnTo>
                  <a:lnTo>
                    <a:pt x="6" y="0"/>
                  </a:lnTo>
                  <a:lnTo>
                    <a:pt x="5" y="1"/>
                  </a:lnTo>
                  <a:lnTo>
                    <a:pt x="5" y="2"/>
                  </a:lnTo>
                  <a:lnTo>
                    <a:pt x="4" y="2"/>
                  </a:lnTo>
                  <a:lnTo>
                    <a:pt x="4" y="3"/>
                  </a:lnTo>
                  <a:lnTo>
                    <a:pt x="2" y="4"/>
                  </a:lnTo>
                  <a:lnTo>
                    <a:pt x="1" y="4"/>
                  </a:lnTo>
                  <a:lnTo>
                    <a:pt x="1" y="5"/>
                  </a:lnTo>
                  <a:lnTo>
                    <a:pt x="0" y="5"/>
                  </a:lnTo>
                  <a:lnTo>
                    <a:pt x="1" y="6"/>
                  </a:lnTo>
                  <a:lnTo>
                    <a:pt x="2" y="5"/>
                  </a:lnTo>
                  <a:lnTo>
                    <a:pt x="3" y="5"/>
                  </a:lnTo>
                  <a:lnTo>
                    <a:pt x="3" y="4"/>
                  </a:lnTo>
                  <a:lnTo>
                    <a:pt x="5" y="4"/>
                  </a:lnTo>
                  <a:lnTo>
                    <a:pt x="5" y="3"/>
                  </a:lnTo>
                  <a:lnTo>
                    <a:pt x="6" y="3"/>
                  </a:lnTo>
                  <a:lnTo>
                    <a:pt x="7" y="3"/>
                  </a:lnTo>
                  <a:lnTo>
                    <a:pt x="7" y="2"/>
                  </a:lnTo>
                  <a:lnTo>
                    <a:pt x="8"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5131" name="Freeform 34"/>
            <p:cNvSpPr>
              <a:spLocks/>
            </p:cNvSpPr>
            <p:nvPr/>
          </p:nvSpPr>
          <p:spPr bwMode="auto">
            <a:xfrm>
              <a:off x="909" y="3676"/>
              <a:ext cx="5" cy="5"/>
            </a:xfrm>
            <a:custGeom>
              <a:avLst/>
              <a:gdLst>
                <a:gd name="T0" fmla="*/ 25 w 1"/>
                <a:gd name="T1" fmla="*/ 0 h 1"/>
                <a:gd name="T2" fmla="*/ 0 w 1"/>
                <a:gd name="T3" fmla="*/ 0 h 1"/>
                <a:gd name="T4" fmla="*/ 0 w 1"/>
                <a:gd name="T5" fmla="*/ 25 h 1"/>
                <a:gd name="T6" fmla="*/ 25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1" y="0"/>
                  </a:moveTo>
                  <a:cubicBezTo>
                    <a:pt x="1" y="0"/>
                    <a:pt x="0" y="0"/>
                    <a:pt x="0" y="0"/>
                  </a:cubicBezTo>
                  <a:cubicBezTo>
                    <a:pt x="0" y="0"/>
                    <a:pt x="0" y="1"/>
                    <a:pt x="0" y="1"/>
                  </a:cubicBezTo>
                  <a:cubicBezTo>
                    <a:pt x="1" y="1"/>
                    <a:pt x="1" y="1"/>
                    <a:pt x="1" y="0"/>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45132" name="Freeform 35"/>
            <p:cNvSpPr>
              <a:spLocks/>
            </p:cNvSpPr>
            <p:nvPr/>
          </p:nvSpPr>
          <p:spPr bwMode="auto">
            <a:xfrm>
              <a:off x="909" y="3676"/>
              <a:ext cx="5" cy="5"/>
            </a:xfrm>
            <a:custGeom>
              <a:avLst/>
              <a:gdLst>
                <a:gd name="T0" fmla="*/ 25 w 1"/>
                <a:gd name="T1" fmla="*/ 0 h 1"/>
                <a:gd name="T2" fmla="*/ 25 w 1"/>
                <a:gd name="T3" fmla="*/ 0 h 1"/>
                <a:gd name="T4" fmla="*/ 25 w 1"/>
                <a:gd name="T5" fmla="*/ 0 h 1"/>
                <a:gd name="T6" fmla="*/ 25 w 1"/>
                <a:gd name="T7" fmla="*/ 0 h 1"/>
                <a:gd name="T8" fmla="*/ 0 w 1"/>
                <a:gd name="T9" fmla="*/ 0 h 1"/>
                <a:gd name="T10" fmla="*/ 0 w 1"/>
                <a:gd name="T11" fmla="*/ 0 h 1"/>
                <a:gd name="T12" fmla="*/ 0 w 1"/>
                <a:gd name="T13" fmla="*/ 0 h 1"/>
                <a:gd name="T14" fmla="*/ 0 w 1"/>
                <a:gd name="T15" fmla="*/ 0 h 1"/>
                <a:gd name="T16" fmla="*/ 0 w 1"/>
                <a:gd name="T17" fmla="*/ 25 h 1"/>
                <a:gd name="T18" fmla="*/ 0 w 1"/>
                <a:gd name="T19" fmla="*/ 25 h 1"/>
                <a:gd name="T20" fmla="*/ 0 w 1"/>
                <a:gd name="T21" fmla="*/ 25 h 1"/>
                <a:gd name="T22" fmla="*/ 0 w 1"/>
                <a:gd name="T23" fmla="*/ 25 h 1"/>
                <a:gd name="T24" fmla="*/ 0 w 1"/>
                <a:gd name="T25" fmla="*/ 25 h 1"/>
                <a:gd name="T26" fmla="*/ 25 w 1"/>
                <a:gd name="T27" fmla="*/ 25 h 1"/>
                <a:gd name="T28" fmla="*/ 25 w 1"/>
                <a:gd name="T29" fmla="*/ 0 h 1"/>
                <a:gd name="T30" fmla="*/ 25 w 1"/>
                <a:gd name="T31" fmla="*/ 0 h 1"/>
                <a:gd name="T32" fmla="*/ 25 w 1"/>
                <a:gd name="T33" fmla="*/ 0 h 1"/>
                <a:gd name="T34" fmla="*/ 25 w 1"/>
                <a:gd name="T35" fmla="*/ 0 h 1"/>
                <a:gd name="T36" fmla="*/ 25 w 1"/>
                <a:gd name="T37" fmla="*/ 0 h 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
                <a:gd name="T58" fmla="*/ 0 h 1"/>
                <a:gd name="T59" fmla="*/ 1 w 1"/>
                <a:gd name="T60" fmla="*/ 1 h 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 h="1">
                  <a:moveTo>
                    <a:pt x="1" y="0"/>
                  </a:moveTo>
                  <a:lnTo>
                    <a:pt x="1" y="0"/>
                  </a:lnTo>
                  <a:lnTo>
                    <a:pt x="0" y="0"/>
                  </a:lnTo>
                  <a:lnTo>
                    <a:pt x="0" y="1"/>
                  </a:lnTo>
                  <a:lnTo>
                    <a:pt x="1" y="1"/>
                  </a:lnTo>
                  <a:lnTo>
                    <a:pt x="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5133" name="Freeform 36"/>
            <p:cNvSpPr>
              <a:spLocks/>
            </p:cNvSpPr>
            <p:nvPr/>
          </p:nvSpPr>
          <p:spPr bwMode="auto">
            <a:xfrm>
              <a:off x="870" y="3682"/>
              <a:ext cx="14" cy="14"/>
            </a:xfrm>
            <a:custGeom>
              <a:avLst/>
              <a:gdLst>
                <a:gd name="T0" fmla="*/ 42 w 3"/>
                <a:gd name="T1" fmla="*/ 23 h 3"/>
                <a:gd name="T2" fmla="*/ 65 w 3"/>
                <a:gd name="T3" fmla="*/ 23 h 3"/>
                <a:gd name="T4" fmla="*/ 42 w 3"/>
                <a:gd name="T5" fmla="*/ 23 h 3"/>
                <a:gd name="T6" fmla="*/ 65 w 3"/>
                <a:gd name="T7" fmla="*/ 42 h 3"/>
                <a:gd name="T8" fmla="*/ 42 w 3"/>
                <a:gd name="T9" fmla="*/ 42 h 3"/>
                <a:gd name="T10" fmla="*/ 23 w 3"/>
                <a:gd name="T11" fmla="*/ 65 h 3"/>
                <a:gd name="T12" fmla="*/ 0 w 3"/>
                <a:gd name="T13" fmla="*/ 65 h 3"/>
                <a:gd name="T14" fmla="*/ 23 w 3"/>
                <a:gd name="T15" fmla="*/ 23 h 3"/>
                <a:gd name="T16" fmla="*/ 42 w 3"/>
                <a:gd name="T17" fmla="*/ 23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3"/>
                <a:gd name="T29" fmla="*/ 3 w 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45134" name="Freeform 37"/>
            <p:cNvSpPr>
              <a:spLocks/>
            </p:cNvSpPr>
            <p:nvPr/>
          </p:nvSpPr>
          <p:spPr bwMode="auto">
            <a:xfrm>
              <a:off x="875" y="3684"/>
              <a:ext cx="14" cy="9"/>
            </a:xfrm>
            <a:custGeom>
              <a:avLst/>
              <a:gdLst>
                <a:gd name="T0" fmla="*/ 42 w 3"/>
                <a:gd name="T1" fmla="*/ 0 h 2"/>
                <a:gd name="T2" fmla="*/ 42 w 3"/>
                <a:gd name="T3" fmla="*/ 0 h 2"/>
                <a:gd name="T4" fmla="*/ 42 w 3"/>
                <a:gd name="T5" fmla="*/ 0 h 2"/>
                <a:gd name="T6" fmla="*/ 42 w 3"/>
                <a:gd name="T7" fmla="*/ 0 h 2"/>
                <a:gd name="T8" fmla="*/ 65 w 3"/>
                <a:gd name="T9" fmla="*/ 0 h 2"/>
                <a:gd name="T10" fmla="*/ 65 w 3"/>
                <a:gd name="T11" fmla="*/ 0 h 2"/>
                <a:gd name="T12" fmla="*/ 65 w 3"/>
                <a:gd name="T13" fmla="*/ 0 h 2"/>
                <a:gd name="T14" fmla="*/ 65 w 3"/>
                <a:gd name="T15" fmla="*/ 0 h 2"/>
                <a:gd name="T16" fmla="*/ 65 w 3"/>
                <a:gd name="T17" fmla="*/ 0 h 2"/>
                <a:gd name="T18" fmla="*/ 65 w 3"/>
                <a:gd name="T19" fmla="*/ 0 h 2"/>
                <a:gd name="T20" fmla="*/ 65 w 3"/>
                <a:gd name="T21" fmla="*/ 0 h 2"/>
                <a:gd name="T22" fmla="*/ 42 w 3"/>
                <a:gd name="T23" fmla="*/ 0 h 2"/>
                <a:gd name="T24" fmla="*/ 42 w 3"/>
                <a:gd name="T25" fmla="*/ 22 h 2"/>
                <a:gd name="T26" fmla="*/ 65 w 3"/>
                <a:gd name="T27" fmla="*/ 22 h 2"/>
                <a:gd name="T28" fmla="*/ 65 w 3"/>
                <a:gd name="T29" fmla="*/ 22 h 2"/>
                <a:gd name="T30" fmla="*/ 65 w 3"/>
                <a:gd name="T31" fmla="*/ 22 h 2"/>
                <a:gd name="T32" fmla="*/ 42 w 3"/>
                <a:gd name="T33" fmla="*/ 22 h 2"/>
                <a:gd name="T34" fmla="*/ 42 w 3"/>
                <a:gd name="T35" fmla="*/ 22 h 2"/>
                <a:gd name="T36" fmla="*/ 42 w 3"/>
                <a:gd name="T37" fmla="*/ 22 h 2"/>
                <a:gd name="T38" fmla="*/ 42 w 3"/>
                <a:gd name="T39" fmla="*/ 22 h 2"/>
                <a:gd name="T40" fmla="*/ 42 w 3"/>
                <a:gd name="T41" fmla="*/ 22 h 2"/>
                <a:gd name="T42" fmla="*/ 23 w 3"/>
                <a:gd name="T43" fmla="*/ 40 h 2"/>
                <a:gd name="T44" fmla="*/ 23 w 3"/>
                <a:gd name="T45" fmla="*/ 40 h 2"/>
                <a:gd name="T46" fmla="*/ 23 w 3"/>
                <a:gd name="T47" fmla="*/ 40 h 2"/>
                <a:gd name="T48" fmla="*/ 0 w 3"/>
                <a:gd name="T49" fmla="*/ 40 h 2"/>
                <a:gd name="T50" fmla="*/ 0 w 3"/>
                <a:gd name="T51" fmla="*/ 40 h 2"/>
                <a:gd name="T52" fmla="*/ 0 w 3"/>
                <a:gd name="T53" fmla="*/ 22 h 2"/>
                <a:gd name="T54" fmla="*/ 23 w 3"/>
                <a:gd name="T55" fmla="*/ 22 h 2"/>
                <a:gd name="T56" fmla="*/ 23 w 3"/>
                <a:gd name="T57" fmla="*/ 22 h 2"/>
                <a:gd name="T58" fmla="*/ 23 w 3"/>
                <a:gd name="T59" fmla="*/ 22 h 2"/>
                <a:gd name="T60" fmla="*/ 23 w 3"/>
                <a:gd name="T61" fmla="*/ 0 h 2"/>
                <a:gd name="T62" fmla="*/ 42 w 3"/>
                <a:gd name="T63" fmla="*/ 0 h 2"/>
                <a:gd name="T64" fmla="*/ 42 w 3"/>
                <a:gd name="T65" fmla="*/ 0 h 2"/>
                <a:gd name="T66" fmla="*/ 42 w 3"/>
                <a:gd name="T67" fmla="*/ 0 h 2"/>
                <a:gd name="T68" fmla="*/ 42 w 3"/>
                <a:gd name="T69" fmla="*/ 0 h 2"/>
                <a:gd name="T70" fmla="*/ 42 w 3"/>
                <a:gd name="T71" fmla="*/ 0 h 2"/>
                <a:gd name="T72" fmla="*/ 42 w 3"/>
                <a:gd name="T73" fmla="*/ 0 h 2"/>
                <a:gd name="T74" fmla="*/ 42 w 3"/>
                <a:gd name="T75" fmla="*/ 0 h 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
                <a:gd name="T115" fmla="*/ 0 h 2"/>
                <a:gd name="T116" fmla="*/ 3 w 3"/>
                <a:gd name="T117" fmla="*/ 2 h 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 h="2">
                  <a:moveTo>
                    <a:pt x="2" y="0"/>
                  </a:moveTo>
                  <a:lnTo>
                    <a:pt x="2" y="0"/>
                  </a:lnTo>
                  <a:lnTo>
                    <a:pt x="3" y="0"/>
                  </a:lnTo>
                  <a:lnTo>
                    <a:pt x="2" y="0"/>
                  </a:lnTo>
                  <a:lnTo>
                    <a:pt x="2" y="1"/>
                  </a:lnTo>
                  <a:lnTo>
                    <a:pt x="3" y="1"/>
                  </a:lnTo>
                  <a:lnTo>
                    <a:pt x="2" y="1"/>
                  </a:lnTo>
                  <a:lnTo>
                    <a:pt x="1" y="2"/>
                  </a:lnTo>
                  <a:lnTo>
                    <a:pt x="0" y="2"/>
                  </a:lnTo>
                  <a:lnTo>
                    <a:pt x="0" y="1"/>
                  </a:lnTo>
                  <a:lnTo>
                    <a:pt x="1" y="1"/>
                  </a:lnTo>
                  <a:lnTo>
                    <a:pt x="1" y="0"/>
                  </a:lnTo>
                  <a:lnTo>
                    <a:pt x="2"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5135" name="Freeform 38"/>
            <p:cNvSpPr>
              <a:spLocks/>
            </p:cNvSpPr>
            <p:nvPr/>
          </p:nvSpPr>
          <p:spPr bwMode="auto">
            <a:xfrm>
              <a:off x="833" y="3690"/>
              <a:ext cx="19" cy="10"/>
            </a:xfrm>
            <a:custGeom>
              <a:avLst/>
              <a:gdLst>
                <a:gd name="T0" fmla="*/ 66 w 4"/>
                <a:gd name="T1" fmla="*/ 25 h 2"/>
                <a:gd name="T2" fmla="*/ 66 w 4"/>
                <a:gd name="T3" fmla="*/ 0 h 2"/>
                <a:gd name="T4" fmla="*/ 90 w 4"/>
                <a:gd name="T5" fmla="*/ 0 h 2"/>
                <a:gd name="T6" fmla="*/ 90 w 4"/>
                <a:gd name="T7" fmla="*/ 25 h 2"/>
                <a:gd name="T8" fmla="*/ 24 w 4"/>
                <a:gd name="T9" fmla="*/ 50 h 2"/>
                <a:gd name="T10" fmla="*/ 66 w 4"/>
                <a:gd name="T11" fmla="*/ 25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45136" name="Freeform 39"/>
            <p:cNvSpPr>
              <a:spLocks/>
            </p:cNvSpPr>
            <p:nvPr/>
          </p:nvSpPr>
          <p:spPr bwMode="auto">
            <a:xfrm>
              <a:off x="838" y="3690"/>
              <a:ext cx="14" cy="10"/>
            </a:xfrm>
            <a:custGeom>
              <a:avLst/>
              <a:gdLst>
                <a:gd name="T0" fmla="*/ 42 w 3"/>
                <a:gd name="T1" fmla="*/ 25 h 2"/>
                <a:gd name="T2" fmla="*/ 42 w 3"/>
                <a:gd name="T3" fmla="*/ 25 h 2"/>
                <a:gd name="T4" fmla="*/ 42 w 3"/>
                <a:gd name="T5" fmla="*/ 0 h 2"/>
                <a:gd name="T6" fmla="*/ 42 w 3"/>
                <a:gd name="T7" fmla="*/ 0 h 2"/>
                <a:gd name="T8" fmla="*/ 42 w 3"/>
                <a:gd name="T9" fmla="*/ 0 h 2"/>
                <a:gd name="T10" fmla="*/ 42 w 3"/>
                <a:gd name="T11" fmla="*/ 0 h 2"/>
                <a:gd name="T12" fmla="*/ 42 w 3"/>
                <a:gd name="T13" fmla="*/ 0 h 2"/>
                <a:gd name="T14" fmla="*/ 65 w 3"/>
                <a:gd name="T15" fmla="*/ 0 h 2"/>
                <a:gd name="T16" fmla="*/ 65 w 3"/>
                <a:gd name="T17" fmla="*/ 0 h 2"/>
                <a:gd name="T18" fmla="*/ 65 w 3"/>
                <a:gd name="T19" fmla="*/ 0 h 2"/>
                <a:gd name="T20" fmla="*/ 65 w 3"/>
                <a:gd name="T21" fmla="*/ 25 h 2"/>
                <a:gd name="T22" fmla="*/ 65 w 3"/>
                <a:gd name="T23" fmla="*/ 25 h 2"/>
                <a:gd name="T24" fmla="*/ 65 w 3"/>
                <a:gd name="T25" fmla="*/ 25 h 2"/>
                <a:gd name="T26" fmla="*/ 65 w 3"/>
                <a:gd name="T27" fmla="*/ 25 h 2"/>
                <a:gd name="T28" fmla="*/ 42 w 3"/>
                <a:gd name="T29" fmla="*/ 50 h 2"/>
                <a:gd name="T30" fmla="*/ 23 w 3"/>
                <a:gd name="T31" fmla="*/ 50 h 2"/>
                <a:gd name="T32" fmla="*/ 0 w 3"/>
                <a:gd name="T33" fmla="*/ 50 h 2"/>
                <a:gd name="T34" fmla="*/ 0 w 3"/>
                <a:gd name="T35" fmla="*/ 50 h 2"/>
                <a:gd name="T36" fmla="*/ 0 w 3"/>
                <a:gd name="T37" fmla="*/ 50 h 2"/>
                <a:gd name="T38" fmla="*/ 0 w 3"/>
                <a:gd name="T39" fmla="*/ 50 h 2"/>
                <a:gd name="T40" fmla="*/ 0 w 3"/>
                <a:gd name="T41" fmla="*/ 50 h 2"/>
                <a:gd name="T42" fmla="*/ 0 w 3"/>
                <a:gd name="T43" fmla="*/ 50 h 2"/>
                <a:gd name="T44" fmla="*/ 23 w 3"/>
                <a:gd name="T45" fmla="*/ 50 h 2"/>
                <a:gd name="T46" fmla="*/ 42 w 3"/>
                <a:gd name="T47" fmla="*/ 25 h 2"/>
                <a:gd name="T48" fmla="*/ 42 w 3"/>
                <a:gd name="T49" fmla="*/ 25 h 2"/>
                <a:gd name="T50" fmla="*/ 42 w 3"/>
                <a:gd name="T51" fmla="*/ 25 h 2"/>
                <a:gd name="T52" fmla="*/ 42 w 3"/>
                <a:gd name="T53" fmla="*/ 25 h 2"/>
                <a:gd name="T54" fmla="*/ 42 w 3"/>
                <a:gd name="T55" fmla="*/ 25 h 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
                <a:gd name="T85" fmla="*/ 0 h 2"/>
                <a:gd name="T86" fmla="*/ 3 w 3"/>
                <a:gd name="T87" fmla="*/ 2 h 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 h="2">
                  <a:moveTo>
                    <a:pt x="2" y="1"/>
                  </a:moveTo>
                  <a:lnTo>
                    <a:pt x="2" y="1"/>
                  </a:lnTo>
                  <a:lnTo>
                    <a:pt x="2" y="0"/>
                  </a:lnTo>
                  <a:lnTo>
                    <a:pt x="3" y="0"/>
                  </a:lnTo>
                  <a:lnTo>
                    <a:pt x="3" y="1"/>
                  </a:lnTo>
                  <a:lnTo>
                    <a:pt x="2" y="2"/>
                  </a:lnTo>
                  <a:lnTo>
                    <a:pt x="1" y="2"/>
                  </a:lnTo>
                  <a:lnTo>
                    <a:pt x="0" y="2"/>
                  </a:lnTo>
                  <a:lnTo>
                    <a:pt x="1" y="2"/>
                  </a:lnTo>
                  <a:lnTo>
                    <a:pt x="2"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5137" name="Freeform 40"/>
            <p:cNvSpPr>
              <a:spLocks/>
            </p:cNvSpPr>
            <p:nvPr/>
          </p:nvSpPr>
          <p:spPr bwMode="auto">
            <a:xfrm>
              <a:off x="814" y="3691"/>
              <a:ext cx="10" cy="15"/>
            </a:xfrm>
            <a:custGeom>
              <a:avLst/>
              <a:gdLst>
                <a:gd name="T0" fmla="*/ 25 w 2"/>
                <a:gd name="T1" fmla="*/ 25 h 3"/>
                <a:gd name="T2" fmla="*/ 0 w 2"/>
                <a:gd name="T3" fmla="*/ 0 h 3"/>
                <a:gd name="T4" fmla="*/ 0 w 2"/>
                <a:gd name="T5" fmla="*/ 0 h 3"/>
                <a:gd name="T6" fmla="*/ 25 w 2"/>
                <a:gd name="T7" fmla="*/ 50 h 3"/>
                <a:gd name="T8" fmla="*/ 0 w 2"/>
                <a:gd name="T9" fmla="*/ 50 h 3"/>
                <a:gd name="T10" fmla="*/ 0 w 2"/>
                <a:gd name="T11" fmla="*/ 50 h 3"/>
                <a:gd name="T12" fmla="*/ 0 w 2"/>
                <a:gd name="T13" fmla="*/ 75 h 3"/>
                <a:gd name="T14" fmla="*/ 25 w 2"/>
                <a:gd name="T15" fmla="*/ 75 h 3"/>
                <a:gd name="T16" fmla="*/ 25 w 2"/>
                <a:gd name="T17" fmla="*/ 75 h 3"/>
                <a:gd name="T18" fmla="*/ 50 w 2"/>
                <a:gd name="T19" fmla="*/ 75 h 3"/>
                <a:gd name="T20" fmla="*/ 50 w 2"/>
                <a:gd name="T21" fmla="*/ 25 h 3"/>
                <a:gd name="T22" fmla="*/ 50 w 2"/>
                <a:gd name="T23" fmla="*/ 0 h 3"/>
                <a:gd name="T24" fmla="*/ 25 w 2"/>
                <a:gd name="T25" fmla="*/ 0 h 3"/>
                <a:gd name="T26" fmla="*/ 25 w 2"/>
                <a:gd name="T27" fmla="*/ 25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
                <a:gd name="T43" fmla="*/ 0 h 3"/>
                <a:gd name="T44" fmla="*/ 2 w 2"/>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45138" name="Freeform 41"/>
            <p:cNvSpPr>
              <a:spLocks/>
            </p:cNvSpPr>
            <p:nvPr/>
          </p:nvSpPr>
          <p:spPr bwMode="auto">
            <a:xfrm>
              <a:off x="814" y="3691"/>
              <a:ext cx="10" cy="15"/>
            </a:xfrm>
            <a:custGeom>
              <a:avLst/>
              <a:gdLst>
                <a:gd name="T0" fmla="*/ 25 w 2"/>
                <a:gd name="T1" fmla="*/ 25 h 3"/>
                <a:gd name="T2" fmla="*/ 25 w 2"/>
                <a:gd name="T3" fmla="*/ 0 h 3"/>
                <a:gd name="T4" fmla="*/ 25 w 2"/>
                <a:gd name="T5" fmla="*/ 0 h 3"/>
                <a:gd name="T6" fmla="*/ 25 w 2"/>
                <a:gd name="T7" fmla="*/ 0 h 3"/>
                <a:gd name="T8" fmla="*/ 0 w 2"/>
                <a:gd name="T9" fmla="*/ 0 h 3"/>
                <a:gd name="T10" fmla="*/ 0 w 2"/>
                <a:gd name="T11" fmla="*/ 0 h 3"/>
                <a:gd name="T12" fmla="*/ 0 w 2"/>
                <a:gd name="T13" fmla="*/ 25 h 3"/>
                <a:gd name="T14" fmla="*/ 25 w 2"/>
                <a:gd name="T15" fmla="*/ 25 h 3"/>
                <a:gd name="T16" fmla="*/ 25 w 2"/>
                <a:gd name="T17" fmla="*/ 25 h 3"/>
                <a:gd name="T18" fmla="*/ 25 w 2"/>
                <a:gd name="T19" fmla="*/ 50 h 3"/>
                <a:gd name="T20" fmla="*/ 0 w 2"/>
                <a:gd name="T21" fmla="*/ 50 h 3"/>
                <a:gd name="T22" fmla="*/ 0 w 2"/>
                <a:gd name="T23" fmla="*/ 50 h 3"/>
                <a:gd name="T24" fmla="*/ 0 w 2"/>
                <a:gd name="T25" fmla="*/ 50 h 3"/>
                <a:gd name="T26" fmla="*/ 0 w 2"/>
                <a:gd name="T27" fmla="*/ 50 h 3"/>
                <a:gd name="T28" fmla="*/ 0 w 2"/>
                <a:gd name="T29" fmla="*/ 50 h 3"/>
                <a:gd name="T30" fmla="*/ 0 w 2"/>
                <a:gd name="T31" fmla="*/ 50 h 3"/>
                <a:gd name="T32" fmla="*/ 0 w 2"/>
                <a:gd name="T33" fmla="*/ 75 h 3"/>
                <a:gd name="T34" fmla="*/ 25 w 2"/>
                <a:gd name="T35" fmla="*/ 75 h 3"/>
                <a:gd name="T36" fmla="*/ 25 w 2"/>
                <a:gd name="T37" fmla="*/ 75 h 3"/>
                <a:gd name="T38" fmla="*/ 25 w 2"/>
                <a:gd name="T39" fmla="*/ 75 h 3"/>
                <a:gd name="T40" fmla="*/ 25 w 2"/>
                <a:gd name="T41" fmla="*/ 75 h 3"/>
                <a:gd name="T42" fmla="*/ 25 w 2"/>
                <a:gd name="T43" fmla="*/ 75 h 3"/>
                <a:gd name="T44" fmla="*/ 50 w 2"/>
                <a:gd name="T45" fmla="*/ 75 h 3"/>
                <a:gd name="T46" fmla="*/ 50 w 2"/>
                <a:gd name="T47" fmla="*/ 50 h 3"/>
                <a:gd name="T48" fmla="*/ 50 w 2"/>
                <a:gd name="T49" fmla="*/ 25 h 3"/>
                <a:gd name="T50" fmla="*/ 50 w 2"/>
                <a:gd name="T51" fmla="*/ 25 h 3"/>
                <a:gd name="T52" fmla="*/ 50 w 2"/>
                <a:gd name="T53" fmla="*/ 25 h 3"/>
                <a:gd name="T54" fmla="*/ 50 w 2"/>
                <a:gd name="T55" fmla="*/ 0 h 3"/>
                <a:gd name="T56" fmla="*/ 50 w 2"/>
                <a:gd name="T57" fmla="*/ 0 h 3"/>
                <a:gd name="T58" fmla="*/ 50 w 2"/>
                <a:gd name="T59" fmla="*/ 0 h 3"/>
                <a:gd name="T60" fmla="*/ 25 w 2"/>
                <a:gd name="T61" fmla="*/ 0 h 3"/>
                <a:gd name="T62" fmla="*/ 25 w 2"/>
                <a:gd name="T63" fmla="*/ 0 h 3"/>
                <a:gd name="T64" fmla="*/ 25 w 2"/>
                <a:gd name="T65" fmla="*/ 25 h 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
                <a:gd name="T100" fmla="*/ 0 h 3"/>
                <a:gd name="T101" fmla="*/ 2 w 2"/>
                <a:gd name="T102" fmla="*/ 3 h 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 h="3">
                  <a:moveTo>
                    <a:pt x="1" y="1"/>
                  </a:moveTo>
                  <a:lnTo>
                    <a:pt x="1" y="1"/>
                  </a:lnTo>
                  <a:lnTo>
                    <a:pt x="1" y="0"/>
                  </a:lnTo>
                  <a:lnTo>
                    <a:pt x="0" y="0"/>
                  </a:lnTo>
                  <a:lnTo>
                    <a:pt x="0" y="1"/>
                  </a:lnTo>
                  <a:lnTo>
                    <a:pt x="1" y="1"/>
                  </a:lnTo>
                  <a:lnTo>
                    <a:pt x="1" y="2"/>
                  </a:lnTo>
                  <a:lnTo>
                    <a:pt x="0" y="2"/>
                  </a:lnTo>
                  <a:lnTo>
                    <a:pt x="0" y="3"/>
                  </a:lnTo>
                  <a:lnTo>
                    <a:pt x="1" y="3"/>
                  </a:lnTo>
                  <a:lnTo>
                    <a:pt x="2" y="3"/>
                  </a:lnTo>
                  <a:lnTo>
                    <a:pt x="2" y="2"/>
                  </a:lnTo>
                  <a:lnTo>
                    <a:pt x="2" y="1"/>
                  </a:lnTo>
                  <a:lnTo>
                    <a:pt x="2" y="0"/>
                  </a:lnTo>
                  <a:lnTo>
                    <a:pt x="1" y="0"/>
                  </a:lnTo>
                  <a:lnTo>
                    <a:pt x="1"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5139" name="Freeform 42"/>
            <p:cNvSpPr>
              <a:spLocks/>
            </p:cNvSpPr>
            <p:nvPr/>
          </p:nvSpPr>
          <p:spPr bwMode="auto">
            <a:xfrm>
              <a:off x="795" y="3693"/>
              <a:ext cx="15" cy="15"/>
            </a:xfrm>
            <a:custGeom>
              <a:avLst/>
              <a:gdLst>
                <a:gd name="T0" fmla="*/ 75 w 3"/>
                <a:gd name="T1" fmla="*/ 75 h 3"/>
                <a:gd name="T2" fmla="*/ 75 w 3"/>
                <a:gd name="T3" fmla="*/ 75 h 3"/>
                <a:gd name="T4" fmla="*/ 75 w 3"/>
                <a:gd name="T5" fmla="*/ 75 h 3"/>
                <a:gd name="T6" fmla="*/ 75 w 3"/>
                <a:gd name="T7" fmla="*/ 75 h 3"/>
                <a:gd name="T8" fmla="*/ 75 w 3"/>
                <a:gd name="T9" fmla="*/ 75 h 3"/>
                <a:gd name="T10" fmla="*/ 75 w 3"/>
                <a:gd name="T11" fmla="*/ 75 h 3"/>
                <a:gd name="T12" fmla="*/ 50 w 3"/>
                <a:gd name="T13" fmla="*/ 50 h 3"/>
                <a:gd name="T14" fmla="*/ 25 w 3"/>
                <a:gd name="T15" fmla="*/ 25 h 3"/>
                <a:gd name="T16" fmla="*/ 25 w 3"/>
                <a:gd name="T17" fmla="*/ 25 h 3"/>
                <a:gd name="T18" fmla="*/ 25 w 3"/>
                <a:gd name="T19" fmla="*/ 25 h 3"/>
                <a:gd name="T20" fmla="*/ 25 w 3"/>
                <a:gd name="T21" fmla="*/ 25 h 3"/>
                <a:gd name="T22" fmla="*/ 25 w 3"/>
                <a:gd name="T23" fmla="*/ 25 h 3"/>
                <a:gd name="T24" fmla="*/ 25 w 3"/>
                <a:gd name="T25" fmla="*/ 0 h 3"/>
                <a:gd name="T26" fmla="*/ 0 w 3"/>
                <a:gd name="T27" fmla="*/ 0 h 3"/>
                <a:gd name="T28" fmla="*/ 0 w 3"/>
                <a:gd name="T29" fmla="*/ 0 h 3"/>
                <a:gd name="T30" fmla="*/ 0 w 3"/>
                <a:gd name="T31" fmla="*/ 0 h 3"/>
                <a:gd name="T32" fmla="*/ 0 w 3"/>
                <a:gd name="T33" fmla="*/ 0 h 3"/>
                <a:gd name="T34" fmla="*/ 0 w 3"/>
                <a:gd name="T35" fmla="*/ 0 h 3"/>
                <a:gd name="T36" fmla="*/ 0 w 3"/>
                <a:gd name="T37" fmla="*/ 0 h 3"/>
                <a:gd name="T38" fmla="*/ 0 w 3"/>
                <a:gd name="T39" fmla="*/ 0 h 3"/>
                <a:gd name="T40" fmla="*/ 0 w 3"/>
                <a:gd name="T41" fmla="*/ 25 h 3"/>
                <a:gd name="T42" fmla="*/ 0 w 3"/>
                <a:gd name="T43" fmla="*/ 25 h 3"/>
                <a:gd name="T44" fmla="*/ 0 w 3"/>
                <a:gd name="T45" fmla="*/ 25 h 3"/>
                <a:gd name="T46" fmla="*/ 0 w 3"/>
                <a:gd name="T47" fmla="*/ 25 h 3"/>
                <a:gd name="T48" fmla="*/ 25 w 3"/>
                <a:gd name="T49" fmla="*/ 25 h 3"/>
                <a:gd name="T50" fmla="*/ 25 w 3"/>
                <a:gd name="T51" fmla="*/ 50 h 3"/>
                <a:gd name="T52" fmla="*/ 25 w 3"/>
                <a:gd name="T53" fmla="*/ 50 h 3"/>
                <a:gd name="T54" fmla="*/ 50 w 3"/>
                <a:gd name="T55" fmla="*/ 75 h 3"/>
                <a:gd name="T56" fmla="*/ 50 w 3"/>
                <a:gd name="T57" fmla="*/ 75 h 3"/>
                <a:gd name="T58" fmla="*/ 75 w 3"/>
                <a:gd name="T59" fmla="*/ 75 h 3"/>
                <a:gd name="T60" fmla="*/ 75 w 3"/>
                <a:gd name="T61" fmla="*/ 75 h 3"/>
                <a:gd name="T62" fmla="*/ 75 w 3"/>
                <a:gd name="T63" fmla="*/ 75 h 3"/>
                <a:gd name="T64" fmla="*/ 75 w 3"/>
                <a:gd name="T65" fmla="*/ 75 h 3"/>
                <a:gd name="T66" fmla="*/ 75 w 3"/>
                <a:gd name="T67" fmla="*/ 75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
                <a:gd name="T103" fmla="*/ 0 h 3"/>
                <a:gd name="T104" fmla="*/ 3 w 3"/>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 h="3">
                  <a:moveTo>
                    <a:pt x="3" y="3"/>
                  </a:moveTo>
                  <a:lnTo>
                    <a:pt x="3" y="3"/>
                  </a:lnTo>
                  <a:lnTo>
                    <a:pt x="2" y="2"/>
                  </a:lnTo>
                  <a:lnTo>
                    <a:pt x="1" y="1"/>
                  </a:lnTo>
                  <a:lnTo>
                    <a:pt x="1" y="0"/>
                  </a:lnTo>
                  <a:lnTo>
                    <a:pt x="0" y="0"/>
                  </a:lnTo>
                  <a:lnTo>
                    <a:pt x="0" y="1"/>
                  </a:lnTo>
                  <a:lnTo>
                    <a:pt x="1" y="1"/>
                  </a:lnTo>
                  <a:lnTo>
                    <a:pt x="1" y="2"/>
                  </a:lnTo>
                  <a:lnTo>
                    <a:pt x="2" y="3"/>
                  </a:lnTo>
                  <a:lnTo>
                    <a:pt x="3"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5140" name="Freeform 43"/>
            <p:cNvSpPr>
              <a:spLocks/>
            </p:cNvSpPr>
            <p:nvPr/>
          </p:nvSpPr>
          <p:spPr bwMode="auto">
            <a:xfrm>
              <a:off x="768" y="3683"/>
              <a:ext cx="19" cy="10"/>
            </a:xfrm>
            <a:custGeom>
              <a:avLst/>
              <a:gdLst>
                <a:gd name="T0" fmla="*/ 0 w 4"/>
                <a:gd name="T1" fmla="*/ 25 h 2"/>
                <a:gd name="T2" fmla="*/ 0 w 4"/>
                <a:gd name="T3" fmla="*/ 25 h 2"/>
                <a:gd name="T4" fmla="*/ 24 w 4"/>
                <a:gd name="T5" fmla="*/ 0 h 2"/>
                <a:gd name="T6" fmla="*/ 24 w 4"/>
                <a:gd name="T7" fmla="*/ 0 h 2"/>
                <a:gd name="T8" fmla="*/ 47 w 4"/>
                <a:gd name="T9" fmla="*/ 0 h 2"/>
                <a:gd name="T10" fmla="*/ 66 w 4"/>
                <a:gd name="T11" fmla="*/ 0 h 2"/>
                <a:gd name="T12" fmla="*/ 66 w 4"/>
                <a:gd name="T13" fmla="*/ 0 h 2"/>
                <a:gd name="T14" fmla="*/ 66 w 4"/>
                <a:gd name="T15" fmla="*/ 0 h 2"/>
                <a:gd name="T16" fmla="*/ 66 w 4"/>
                <a:gd name="T17" fmla="*/ 25 h 2"/>
                <a:gd name="T18" fmla="*/ 90 w 4"/>
                <a:gd name="T19" fmla="*/ 25 h 2"/>
                <a:gd name="T20" fmla="*/ 90 w 4"/>
                <a:gd name="T21" fmla="*/ 25 h 2"/>
                <a:gd name="T22" fmla="*/ 90 w 4"/>
                <a:gd name="T23" fmla="*/ 25 h 2"/>
                <a:gd name="T24" fmla="*/ 90 w 4"/>
                <a:gd name="T25" fmla="*/ 25 h 2"/>
                <a:gd name="T26" fmla="*/ 90 w 4"/>
                <a:gd name="T27" fmla="*/ 25 h 2"/>
                <a:gd name="T28" fmla="*/ 90 w 4"/>
                <a:gd name="T29" fmla="*/ 25 h 2"/>
                <a:gd name="T30" fmla="*/ 90 w 4"/>
                <a:gd name="T31" fmla="*/ 25 h 2"/>
                <a:gd name="T32" fmla="*/ 90 w 4"/>
                <a:gd name="T33" fmla="*/ 50 h 2"/>
                <a:gd name="T34" fmla="*/ 90 w 4"/>
                <a:gd name="T35" fmla="*/ 50 h 2"/>
                <a:gd name="T36" fmla="*/ 90 w 4"/>
                <a:gd name="T37" fmla="*/ 50 h 2"/>
                <a:gd name="T38" fmla="*/ 90 w 4"/>
                <a:gd name="T39" fmla="*/ 50 h 2"/>
                <a:gd name="T40" fmla="*/ 66 w 4"/>
                <a:gd name="T41" fmla="*/ 25 h 2"/>
                <a:gd name="T42" fmla="*/ 66 w 4"/>
                <a:gd name="T43" fmla="*/ 25 h 2"/>
                <a:gd name="T44" fmla="*/ 66 w 4"/>
                <a:gd name="T45" fmla="*/ 50 h 2"/>
                <a:gd name="T46" fmla="*/ 66 w 4"/>
                <a:gd name="T47" fmla="*/ 50 h 2"/>
                <a:gd name="T48" fmla="*/ 66 w 4"/>
                <a:gd name="T49" fmla="*/ 50 h 2"/>
                <a:gd name="T50" fmla="*/ 47 w 4"/>
                <a:gd name="T51" fmla="*/ 50 h 2"/>
                <a:gd name="T52" fmla="*/ 47 w 4"/>
                <a:gd name="T53" fmla="*/ 50 h 2"/>
                <a:gd name="T54" fmla="*/ 47 w 4"/>
                <a:gd name="T55" fmla="*/ 50 h 2"/>
                <a:gd name="T56" fmla="*/ 47 w 4"/>
                <a:gd name="T57" fmla="*/ 50 h 2"/>
                <a:gd name="T58" fmla="*/ 47 w 4"/>
                <a:gd name="T59" fmla="*/ 50 h 2"/>
                <a:gd name="T60" fmla="*/ 47 w 4"/>
                <a:gd name="T61" fmla="*/ 50 h 2"/>
                <a:gd name="T62" fmla="*/ 47 w 4"/>
                <a:gd name="T63" fmla="*/ 50 h 2"/>
                <a:gd name="T64" fmla="*/ 24 w 4"/>
                <a:gd name="T65" fmla="*/ 50 h 2"/>
                <a:gd name="T66" fmla="*/ 24 w 4"/>
                <a:gd name="T67" fmla="*/ 50 h 2"/>
                <a:gd name="T68" fmla="*/ 24 w 4"/>
                <a:gd name="T69" fmla="*/ 25 h 2"/>
                <a:gd name="T70" fmla="*/ 24 w 4"/>
                <a:gd name="T71" fmla="*/ 25 h 2"/>
                <a:gd name="T72" fmla="*/ 24 w 4"/>
                <a:gd name="T73" fmla="*/ 25 h 2"/>
                <a:gd name="T74" fmla="*/ 24 w 4"/>
                <a:gd name="T75" fmla="*/ 25 h 2"/>
                <a:gd name="T76" fmla="*/ 24 w 4"/>
                <a:gd name="T77" fmla="*/ 25 h 2"/>
                <a:gd name="T78" fmla="*/ 24 w 4"/>
                <a:gd name="T79" fmla="*/ 25 h 2"/>
                <a:gd name="T80" fmla="*/ 24 w 4"/>
                <a:gd name="T81" fmla="*/ 25 h 2"/>
                <a:gd name="T82" fmla="*/ 24 w 4"/>
                <a:gd name="T83" fmla="*/ 25 h 2"/>
                <a:gd name="T84" fmla="*/ 24 w 4"/>
                <a:gd name="T85" fmla="*/ 25 h 2"/>
                <a:gd name="T86" fmla="*/ 24 w 4"/>
                <a:gd name="T87" fmla="*/ 25 h 2"/>
                <a:gd name="T88" fmla="*/ 24 w 4"/>
                <a:gd name="T89" fmla="*/ 25 h 2"/>
                <a:gd name="T90" fmla="*/ 24 w 4"/>
                <a:gd name="T91" fmla="*/ 25 h 2"/>
                <a:gd name="T92" fmla="*/ 24 w 4"/>
                <a:gd name="T93" fmla="*/ 25 h 2"/>
                <a:gd name="T94" fmla="*/ 0 w 4"/>
                <a:gd name="T95" fmla="*/ 25 h 2"/>
                <a:gd name="T96" fmla="*/ 0 w 4"/>
                <a:gd name="T97" fmla="*/ 25 h 2"/>
                <a:gd name="T98" fmla="*/ 0 w 4"/>
                <a:gd name="T99" fmla="*/ 25 h 2"/>
                <a:gd name="T100" fmla="*/ 0 w 4"/>
                <a:gd name="T101" fmla="*/ 25 h 2"/>
                <a:gd name="T102" fmla="*/ 0 w 4"/>
                <a:gd name="T103" fmla="*/ 25 h 2"/>
                <a:gd name="T104" fmla="*/ 0 w 4"/>
                <a:gd name="T105" fmla="*/ 25 h 2"/>
                <a:gd name="T106" fmla="*/ 0 w 4"/>
                <a:gd name="T107" fmla="*/ 25 h 2"/>
                <a:gd name="T108" fmla="*/ 0 w 4"/>
                <a:gd name="T109" fmla="*/ 25 h 2"/>
                <a:gd name="T110" fmla="*/ 0 w 4"/>
                <a:gd name="T111" fmla="*/ 25 h 2"/>
                <a:gd name="T112" fmla="*/ 0 w 4"/>
                <a:gd name="T113" fmla="*/ 25 h 2"/>
                <a:gd name="T114" fmla="*/ 0 w 4"/>
                <a:gd name="T115" fmla="*/ 25 h 2"/>
                <a:gd name="T116" fmla="*/ 0 w 4"/>
                <a:gd name="T117" fmla="*/ 25 h 2"/>
                <a:gd name="T118" fmla="*/ 0 w 4"/>
                <a:gd name="T119" fmla="*/ 25 h 2"/>
                <a:gd name="T120" fmla="*/ 0 w 4"/>
                <a:gd name="T121" fmla="*/ 25 h 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
                <a:gd name="T184" fmla="*/ 0 h 2"/>
                <a:gd name="T185" fmla="*/ 4 w 4"/>
                <a:gd name="T186" fmla="*/ 2 h 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 h="2">
                  <a:moveTo>
                    <a:pt x="0" y="1"/>
                  </a:moveTo>
                  <a:lnTo>
                    <a:pt x="0" y="1"/>
                  </a:lnTo>
                  <a:lnTo>
                    <a:pt x="1" y="0"/>
                  </a:lnTo>
                  <a:lnTo>
                    <a:pt x="2" y="0"/>
                  </a:lnTo>
                  <a:lnTo>
                    <a:pt x="3" y="0"/>
                  </a:lnTo>
                  <a:lnTo>
                    <a:pt x="3" y="1"/>
                  </a:lnTo>
                  <a:lnTo>
                    <a:pt x="4" y="1"/>
                  </a:lnTo>
                  <a:lnTo>
                    <a:pt x="4" y="2"/>
                  </a:lnTo>
                  <a:lnTo>
                    <a:pt x="3" y="1"/>
                  </a:lnTo>
                  <a:lnTo>
                    <a:pt x="3" y="2"/>
                  </a:lnTo>
                  <a:lnTo>
                    <a:pt x="2" y="2"/>
                  </a:lnTo>
                  <a:lnTo>
                    <a:pt x="1" y="2"/>
                  </a:lnTo>
                  <a:lnTo>
                    <a:pt x="1" y="1"/>
                  </a:lnTo>
                  <a:lnTo>
                    <a:pt x="0" y="1"/>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45082" name="Freeform 44"/>
          <p:cNvSpPr>
            <a:spLocks/>
          </p:cNvSpPr>
          <p:nvPr/>
        </p:nvSpPr>
        <p:spPr bwMode="auto">
          <a:xfrm>
            <a:off x="2956278" y="2794001"/>
            <a:ext cx="551744" cy="727075"/>
          </a:xfrm>
          <a:custGeom>
            <a:avLst/>
            <a:gdLst>
              <a:gd name="T0" fmla="*/ 2147483647 w 76"/>
              <a:gd name="T1" fmla="*/ 2147483647 h 94"/>
              <a:gd name="T2" fmla="*/ 2147483647 w 76"/>
              <a:gd name="T3" fmla="*/ 1615351768 h 94"/>
              <a:gd name="T4" fmla="*/ 2147483647 w 76"/>
              <a:gd name="T5" fmla="*/ 1376035883 h 94"/>
              <a:gd name="T6" fmla="*/ 2147483647 w 76"/>
              <a:gd name="T7" fmla="*/ 358966214 h 94"/>
              <a:gd name="T8" fmla="*/ 1067265107 w 76"/>
              <a:gd name="T9" fmla="*/ 0 h 94"/>
              <a:gd name="T10" fmla="*/ 0 w 76"/>
              <a:gd name="T11" fmla="*/ 2147483647 h 94"/>
              <a:gd name="T12" fmla="*/ 0 w 76"/>
              <a:gd name="T13" fmla="*/ 2147483647 h 94"/>
              <a:gd name="T14" fmla="*/ 2147483647 w 76"/>
              <a:gd name="T15" fmla="*/ 2147483647 h 94"/>
              <a:gd name="T16" fmla="*/ 2147483647 w 76"/>
              <a:gd name="T17" fmla="*/ 2147483647 h 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
              <a:gd name="T28" fmla="*/ 0 h 94"/>
              <a:gd name="T29" fmla="*/ 76 w 76"/>
              <a:gd name="T30" fmla="*/ 94 h 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 h="94">
                <a:moveTo>
                  <a:pt x="66" y="94"/>
                </a:moveTo>
                <a:lnTo>
                  <a:pt x="76" y="27"/>
                </a:lnTo>
                <a:lnTo>
                  <a:pt x="51" y="23"/>
                </a:lnTo>
                <a:lnTo>
                  <a:pt x="53" y="6"/>
                </a:lnTo>
                <a:lnTo>
                  <a:pt x="16" y="0"/>
                </a:lnTo>
                <a:lnTo>
                  <a:pt x="0" y="84"/>
                </a:lnTo>
                <a:lnTo>
                  <a:pt x="66" y="9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5083" name="Freeform 45"/>
          <p:cNvSpPr>
            <a:spLocks/>
          </p:cNvSpPr>
          <p:nvPr/>
        </p:nvSpPr>
        <p:spPr bwMode="auto">
          <a:xfrm>
            <a:off x="2343856" y="1709739"/>
            <a:ext cx="649111" cy="511175"/>
          </a:xfrm>
          <a:custGeom>
            <a:avLst/>
            <a:gdLst>
              <a:gd name="T0" fmla="*/ 65836088 w 90"/>
              <a:gd name="T1" fmla="*/ 2147483647 h 66"/>
              <a:gd name="T2" fmla="*/ 0 w 90"/>
              <a:gd name="T3" fmla="*/ 2147483647 h 66"/>
              <a:gd name="T4" fmla="*/ 65836088 w 90"/>
              <a:gd name="T5" fmla="*/ 2147483647 h 66"/>
              <a:gd name="T6" fmla="*/ 65836088 w 90"/>
              <a:gd name="T7" fmla="*/ 2099519644 h 66"/>
              <a:gd name="T8" fmla="*/ 65836088 w 90"/>
              <a:gd name="T9" fmla="*/ 2099519644 h 66"/>
              <a:gd name="T10" fmla="*/ 131672176 w 90"/>
              <a:gd name="T11" fmla="*/ 2147483647 h 66"/>
              <a:gd name="T12" fmla="*/ 65836088 w 90"/>
              <a:gd name="T13" fmla="*/ 2147483647 h 66"/>
              <a:gd name="T14" fmla="*/ 197508280 w 90"/>
              <a:gd name="T15" fmla="*/ 2147483647 h 66"/>
              <a:gd name="T16" fmla="*/ 197508280 w 90"/>
              <a:gd name="T17" fmla="*/ 2099519644 h 66"/>
              <a:gd name="T18" fmla="*/ 197508280 w 90"/>
              <a:gd name="T19" fmla="*/ 1979547991 h 66"/>
              <a:gd name="T20" fmla="*/ 131672176 w 90"/>
              <a:gd name="T21" fmla="*/ 1799583494 h 66"/>
              <a:gd name="T22" fmla="*/ 197508280 w 90"/>
              <a:gd name="T23" fmla="*/ 1799583494 h 66"/>
              <a:gd name="T24" fmla="*/ 329172373 w 90"/>
              <a:gd name="T25" fmla="*/ 1739597910 h 66"/>
              <a:gd name="T26" fmla="*/ 263344352 w 90"/>
              <a:gd name="T27" fmla="*/ 1679612326 h 66"/>
              <a:gd name="T28" fmla="*/ 197508280 w 90"/>
              <a:gd name="T29" fmla="*/ 1739597910 h 66"/>
              <a:gd name="T30" fmla="*/ 197508280 w 90"/>
              <a:gd name="T31" fmla="*/ 1499655574 h 66"/>
              <a:gd name="T32" fmla="*/ 197508280 w 90"/>
              <a:gd name="T33" fmla="*/ 1319698822 h 66"/>
              <a:gd name="T34" fmla="*/ 197508280 w 90"/>
              <a:gd name="T35" fmla="*/ 1019763157 h 66"/>
              <a:gd name="T36" fmla="*/ 131672176 w 90"/>
              <a:gd name="T37" fmla="*/ 659849411 h 66"/>
              <a:gd name="T38" fmla="*/ 131672176 w 90"/>
              <a:gd name="T39" fmla="*/ 359913625 h 66"/>
              <a:gd name="T40" fmla="*/ 724188933 w 90"/>
              <a:gd name="T41" fmla="*/ 539878243 h 66"/>
              <a:gd name="T42" fmla="*/ 1250869650 w 90"/>
              <a:gd name="T43" fmla="*/ 779820579 h 66"/>
              <a:gd name="T44" fmla="*/ 1514205824 w 90"/>
              <a:gd name="T45" fmla="*/ 839806163 h 66"/>
              <a:gd name="T46" fmla="*/ 1580041896 w 90"/>
              <a:gd name="T47" fmla="*/ 899791747 h 66"/>
              <a:gd name="T48" fmla="*/ 1580041896 w 90"/>
              <a:gd name="T49" fmla="*/ 1199727654 h 66"/>
              <a:gd name="T50" fmla="*/ 1448377866 w 90"/>
              <a:gd name="T51" fmla="*/ 1379684406 h 66"/>
              <a:gd name="T52" fmla="*/ 1448377866 w 90"/>
              <a:gd name="T53" fmla="*/ 1499655574 h 66"/>
              <a:gd name="T54" fmla="*/ 1448377866 w 90"/>
              <a:gd name="T55" fmla="*/ 1619626742 h 66"/>
              <a:gd name="T56" fmla="*/ 1514205824 w 90"/>
              <a:gd name="T57" fmla="*/ 1679612326 h 66"/>
              <a:gd name="T58" fmla="*/ 1645877968 w 90"/>
              <a:gd name="T59" fmla="*/ 1439669990 h 66"/>
              <a:gd name="T60" fmla="*/ 1777550113 w 90"/>
              <a:gd name="T61" fmla="*/ 1259713238 h 66"/>
              <a:gd name="T62" fmla="*/ 1909222257 w 90"/>
              <a:gd name="T63" fmla="*/ 1079748741 h 66"/>
              <a:gd name="T64" fmla="*/ 1711714041 w 90"/>
              <a:gd name="T65" fmla="*/ 599863827 h 66"/>
              <a:gd name="T66" fmla="*/ 1777550113 w 90"/>
              <a:gd name="T67" fmla="*/ 539878243 h 66"/>
              <a:gd name="T68" fmla="*/ 1909222257 w 90"/>
              <a:gd name="T69" fmla="*/ 419906954 h 66"/>
              <a:gd name="T70" fmla="*/ 1777550113 w 90"/>
              <a:gd name="T71" fmla="*/ 299928041 h 66"/>
              <a:gd name="T72" fmla="*/ 1777550113 w 90"/>
              <a:gd name="T73" fmla="*/ 0 h 66"/>
              <a:gd name="T74" fmla="*/ 2147483647 w 90"/>
              <a:gd name="T75" fmla="*/ 539878243 h 66"/>
              <a:gd name="T76" fmla="*/ 2147483647 w 90"/>
              <a:gd name="T77" fmla="*/ 959777331 h 66"/>
              <a:gd name="T78" fmla="*/ 2147483647 w 90"/>
              <a:gd name="T79" fmla="*/ 2147483647 h 66"/>
              <a:gd name="T80" fmla="*/ 2147483647 w 90"/>
              <a:gd name="T81" fmla="*/ 2147483647 h 66"/>
              <a:gd name="T82" fmla="*/ 2147483647 w 90"/>
              <a:gd name="T83" fmla="*/ 2147483647 h 66"/>
              <a:gd name="T84" fmla="*/ 2147483647 w 90"/>
              <a:gd name="T85" fmla="*/ 2147483647 h 66"/>
              <a:gd name="T86" fmla="*/ 2147483647 w 90"/>
              <a:gd name="T87" fmla="*/ 2147483647 h 66"/>
              <a:gd name="T88" fmla="*/ 2147483647 w 90"/>
              <a:gd name="T89" fmla="*/ 2147483647 h 66"/>
              <a:gd name="T90" fmla="*/ 2147483647 w 90"/>
              <a:gd name="T91" fmla="*/ 2147483647 h 66"/>
              <a:gd name="T92" fmla="*/ 2147483647 w 90"/>
              <a:gd name="T93" fmla="*/ 2147483647 h 66"/>
              <a:gd name="T94" fmla="*/ 2147483647 w 90"/>
              <a:gd name="T95" fmla="*/ 2147483647 h 66"/>
              <a:gd name="T96" fmla="*/ 2147483647 w 90"/>
              <a:gd name="T97" fmla="*/ 2147483647 h 66"/>
              <a:gd name="T98" fmla="*/ 2147483647 w 90"/>
              <a:gd name="T99" fmla="*/ 2147483647 h 66"/>
              <a:gd name="T100" fmla="*/ 2147483647 w 90"/>
              <a:gd name="T101" fmla="*/ 2147483647 h 66"/>
              <a:gd name="T102" fmla="*/ 2147483647 w 90"/>
              <a:gd name="T103" fmla="*/ 2147483647 h 66"/>
              <a:gd name="T104" fmla="*/ 1975058329 w 90"/>
              <a:gd name="T105" fmla="*/ 2147483647 h 66"/>
              <a:gd name="T106" fmla="*/ 1580041896 w 90"/>
              <a:gd name="T107" fmla="*/ 2147483647 h 66"/>
              <a:gd name="T108" fmla="*/ 1250869650 w 90"/>
              <a:gd name="T109" fmla="*/ 2147483647 h 66"/>
              <a:gd name="T110" fmla="*/ 790025005 w 90"/>
              <a:gd name="T111" fmla="*/ 2147483647 h 66"/>
              <a:gd name="T112" fmla="*/ 724188933 w 90"/>
              <a:gd name="T113" fmla="*/ 2147483647 h 66"/>
              <a:gd name="T114" fmla="*/ 724188933 w 90"/>
              <a:gd name="T115" fmla="*/ 2147483647 h 66"/>
              <a:gd name="T116" fmla="*/ 460844518 w 90"/>
              <a:gd name="T117" fmla="*/ 2147483647 h 66"/>
              <a:gd name="T118" fmla="*/ 395008446 w 90"/>
              <a:gd name="T119" fmla="*/ 2147483647 h 66"/>
              <a:gd name="T120" fmla="*/ 197508280 w 90"/>
              <a:gd name="T121" fmla="*/ 2147483647 h 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0"/>
              <a:gd name="T184" fmla="*/ 0 h 66"/>
              <a:gd name="T185" fmla="*/ 90 w 90"/>
              <a:gd name="T186" fmla="*/ 66 h 6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0" h="66">
                <a:moveTo>
                  <a:pt x="3" y="42"/>
                </a:moveTo>
                <a:lnTo>
                  <a:pt x="1" y="40"/>
                </a:lnTo>
                <a:lnTo>
                  <a:pt x="0" y="40"/>
                </a:lnTo>
                <a:lnTo>
                  <a:pt x="0" y="39"/>
                </a:lnTo>
                <a:lnTo>
                  <a:pt x="1" y="37"/>
                </a:lnTo>
                <a:lnTo>
                  <a:pt x="1" y="36"/>
                </a:lnTo>
                <a:lnTo>
                  <a:pt x="1" y="35"/>
                </a:lnTo>
                <a:lnTo>
                  <a:pt x="2" y="35"/>
                </a:lnTo>
                <a:lnTo>
                  <a:pt x="2" y="36"/>
                </a:lnTo>
                <a:lnTo>
                  <a:pt x="2" y="37"/>
                </a:lnTo>
                <a:lnTo>
                  <a:pt x="1" y="37"/>
                </a:lnTo>
                <a:lnTo>
                  <a:pt x="2" y="38"/>
                </a:lnTo>
                <a:lnTo>
                  <a:pt x="3" y="36"/>
                </a:lnTo>
                <a:lnTo>
                  <a:pt x="3" y="35"/>
                </a:lnTo>
                <a:lnTo>
                  <a:pt x="4" y="34"/>
                </a:lnTo>
                <a:lnTo>
                  <a:pt x="3" y="33"/>
                </a:lnTo>
                <a:lnTo>
                  <a:pt x="2" y="33"/>
                </a:lnTo>
                <a:lnTo>
                  <a:pt x="2" y="30"/>
                </a:lnTo>
                <a:lnTo>
                  <a:pt x="3" y="30"/>
                </a:lnTo>
                <a:lnTo>
                  <a:pt x="4" y="30"/>
                </a:lnTo>
                <a:lnTo>
                  <a:pt x="5" y="29"/>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80" y="59"/>
                </a:lnTo>
                <a:lnTo>
                  <a:pt x="80" y="60"/>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6" y="43"/>
                </a:lnTo>
                <a:lnTo>
                  <a:pt x="3" y="4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5084" name="Freeform 46"/>
          <p:cNvSpPr>
            <a:spLocks/>
          </p:cNvSpPr>
          <p:nvPr/>
        </p:nvSpPr>
        <p:spPr bwMode="auto">
          <a:xfrm>
            <a:off x="2168878" y="2035176"/>
            <a:ext cx="781756" cy="696913"/>
          </a:xfrm>
          <a:custGeom>
            <a:avLst/>
            <a:gdLst>
              <a:gd name="T0" fmla="*/ 0 w 108"/>
              <a:gd name="T1" fmla="*/ 2147483647 h 90"/>
              <a:gd name="T2" fmla="*/ 0 w 108"/>
              <a:gd name="T3" fmla="*/ 2147483647 h 90"/>
              <a:gd name="T4" fmla="*/ 66310784 w 108"/>
              <a:gd name="T5" fmla="*/ 2147483647 h 90"/>
              <a:gd name="T6" fmla="*/ 132629710 w 108"/>
              <a:gd name="T7" fmla="*/ 2147483647 h 90"/>
              <a:gd name="T8" fmla="*/ 198940510 w 108"/>
              <a:gd name="T9" fmla="*/ 2147483647 h 90"/>
              <a:gd name="T10" fmla="*/ 331562109 w 108"/>
              <a:gd name="T11" fmla="*/ 2147483647 h 90"/>
              <a:gd name="T12" fmla="*/ 331562109 w 108"/>
              <a:gd name="T13" fmla="*/ 2147483647 h 90"/>
              <a:gd name="T14" fmla="*/ 663132360 w 108"/>
              <a:gd name="T15" fmla="*/ 2147483647 h 90"/>
              <a:gd name="T16" fmla="*/ 1061013253 w 108"/>
              <a:gd name="T17" fmla="*/ 1379113409 h 90"/>
              <a:gd name="T18" fmla="*/ 1326264721 w 108"/>
              <a:gd name="T19" fmla="*/ 779497168 h 90"/>
              <a:gd name="T20" fmla="*/ 1591515934 w 108"/>
              <a:gd name="T21" fmla="*/ 179880988 h 90"/>
              <a:gd name="T22" fmla="*/ 1591515934 w 108"/>
              <a:gd name="T23" fmla="*/ 0 h 90"/>
              <a:gd name="T24" fmla="*/ 1790456381 w 108"/>
              <a:gd name="T25" fmla="*/ 0 h 90"/>
              <a:gd name="T26" fmla="*/ 1989396827 w 108"/>
              <a:gd name="T27" fmla="*/ 59957743 h 90"/>
              <a:gd name="T28" fmla="*/ 2055707594 w 108"/>
              <a:gd name="T29" fmla="*/ 119923230 h 90"/>
              <a:gd name="T30" fmla="*/ 2147483647 w 108"/>
              <a:gd name="T31" fmla="*/ 299804248 h 90"/>
              <a:gd name="T32" fmla="*/ 2147483647 w 108"/>
              <a:gd name="T33" fmla="*/ 479692920 h 90"/>
              <a:gd name="T34" fmla="*/ 2147483647 w 108"/>
              <a:gd name="T35" fmla="*/ 839462640 h 90"/>
              <a:gd name="T36" fmla="*/ 2147483647 w 108"/>
              <a:gd name="T37" fmla="*/ 959385839 h 90"/>
              <a:gd name="T38" fmla="*/ 2147483647 w 108"/>
              <a:gd name="T39" fmla="*/ 959385839 h 90"/>
              <a:gd name="T40" fmla="*/ 2147483647 w 108"/>
              <a:gd name="T41" fmla="*/ 1079309281 h 90"/>
              <a:gd name="T42" fmla="*/ 2147483647 w 108"/>
              <a:gd name="T43" fmla="*/ 1079309281 h 90"/>
              <a:gd name="T44" fmla="*/ 2147483647 w 108"/>
              <a:gd name="T45" fmla="*/ 1139267009 h 90"/>
              <a:gd name="T46" fmla="*/ 2147483647 w 108"/>
              <a:gd name="T47" fmla="*/ 1079309281 h 90"/>
              <a:gd name="T48" fmla="*/ 2147483647 w 108"/>
              <a:gd name="T49" fmla="*/ 1139267009 h 90"/>
              <a:gd name="T50" fmla="*/ 2147483647 w 108"/>
              <a:gd name="T51" fmla="*/ 1079309281 h 90"/>
              <a:gd name="T52" fmla="*/ 2147483647 w 108"/>
              <a:gd name="T53" fmla="*/ 1139267009 h 90"/>
              <a:gd name="T54" fmla="*/ 2147483647 w 108"/>
              <a:gd name="T55" fmla="*/ 1139267009 h 90"/>
              <a:gd name="T56" fmla="*/ 2147483647 w 108"/>
              <a:gd name="T57" fmla="*/ 1439071137 h 90"/>
              <a:gd name="T58" fmla="*/ 2147483647 w 108"/>
              <a:gd name="T59" fmla="*/ 1618959808 h 90"/>
              <a:gd name="T60" fmla="*/ 2147483647 w 108"/>
              <a:gd name="T61" fmla="*/ 1678917536 h 90"/>
              <a:gd name="T62" fmla="*/ 2147483647 w 108"/>
              <a:gd name="T63" fmla="*/ 2147483647 h 90"/>
              <a:gd name="T64" fmla="*/ 2147483647 w 108"/>
              <a:gd name="T65" fmla="*/ 2147483647 h 90"/>
              <a:gd name="T66" fmla="*/ 2147483647 w 108"/>
              <a:gd name="T67" fmla="*/ 2147483647 h 90"/>
              <a:gd name="T68" fmla="*/ 2147483647 w 108"/>
              <a:gd name="T69" fmla="*/ 2147483647 h 90"/>
              <a:gd name="T70" fmla="*/ 2147483647 w 108"/>
              <a:gd name="T71" fmla="*/ 2147483647 h 90"/>
              <a:gd name="T72" fmla="*/ 2147483647 w 108"/>
              <a:gd name="T73" fmla="*/ 2147483647 h 90"/>
              <a:gd name="T74" fmla="*/ 2147483647 w 108"/>
              <a:gd name="T75" fmla="*/ 2147483647 h 90"/>
              <a:gd name="T76" fmla="*/ 2147483647 w 108"/>
              <a:gd name="T77" fmla="*/ 2147483647 h 90"/>
              <a:gd name="T78" fmla="*/ 2147483647 w 108"/>
              <a:gd name="T79" fmla="*/ 2147483647 h 90"/>
              <a:gd name="T80" fmla="*/ 66310784 w 108"/>
              <a:gd name="T81" fmla="*/ 2147483647 h 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8"/>
              <a:gd name="T124" fmla="*/ 0 h 90"/>
              <a:gd name="T125" fmla="*/ 108 w 108"/>
              <a:gd name="T126" fmla="*/ 90 h 9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30" y="1"/>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5085" name="Freeform 47"/>
          <p:cNvSpPr>
            <a:spLocks/>
          </p:cNvSpPr>
          <p:nvPr/>
        </p:nvSpPr>
        <p:spPr bwMode="auto">
          <a:xfrm>
            <a:off x="2805289" y="1833564"/>
            <a:ext cx="585612" cy="1006475"/>
          </a:xfrm>
          <a:custGeom>
            <a:avLst/>
            <a:gdLst>
              <a:gd name="T0" fmla="*/ 463080424 w 81"/>
              <a:gd name="T1" fmla="*/ 2147483647 h 130"/>
              <a:gd name="T2" fmla="*/ 529230104 w 81"/>
              <a:gd name="T3" fmla="*/ 2147483647 h 130"/>
              <a:gd name="T4" fmla="*/ 595388045 w 81"/>
              <a:gd name="T5" fmla="*/ 2147483647 h 130"/>
              <a:gd name="T6" fmla="*/ 595388045 w 81"/>
              <a:gd name="T7" fmla="*/ 2147483647 h 130"/>
              <a:gd name="T8" fmla="*/ 396922610 w 81"/>
              <a:gd name="T9" fmla="*/ 2147483647 h 130"/>
              <a:gd name="T10" fmla="*/ 661537725 w 81"/>
              <a:gd name="T11" fmla="*/ 2147483647 h 130"/>
              <a:gd name="T12" fmla="*/ 860003033 w 81"/>
              <a:gd name="T13" fmla="*/ 2147483647 h 130"/>
              <a:gd name="T14" fmla="*/ 926152714 w 81"/>
              <a:gd name="T15" fmla="*/ 2147483647 h 130"/>
              <a:gd name="T16" fmla="*/ 1323075451 w 81"/>
              <a:gd name="T17" fmla="*/ 2147483647 h 130"/>
              <a:gd name="T18" fmla="*/ 1124618276 w 81"/>
              <a:gd name="T19" fmla="*/ 2147483647 h 130"/>
              <a:gd name="T20" fmla="*/ 1058460208 w 81"/>
              <a:gd name="T21" fmla="*/ 2147483647 h 130"/>
              <a:gd name="T22" fmla="*/ 1058460208 w 81"/>
              <a:gd name="T23" fmla="*/ 2147483647 h 130"/>
              <a:gd name="T24" fmla="*/ 1058460208 w 81"/>
              <a:gd name="T25" fmla="*/ 2147483647 h 130"/>
              <a:gd name="T26" fmla="*/ 1058460208 w 81"/>
              <a:gd name="T27" fmla="*/ 2147483647 h 130"/>
              <a:gd name="T28" fmla="*/ 1719997933 w 81"/>
              <a:gd name="T29" fmla="*/ 0 h 130"/>
              <a:gd name="T30" fmla="*/ 2147483647 w 81"/>
              <a:gd name="T31" fmla="*/ 1138865122 h 130"/>
              <a:gd name="T32" fmla="*/ 2147483647 w 81"/>
              <a:gd name="T33" fmla="*/ 1558448869 h 130"/>
              <a:gd name="T34" fmla="*/ 2147483647 w 81"/>
              <a:gd name="T35" fmla="*/ 1738267156 h 130"/>
              <a:gd name="T36" fmla="*/ 2147483647 w 81"/>
              <a:gd name="T37" fmla="*/ 1858153756 h 130"/>
              <a:gd name="T38" fmla="*/ 2147483647 w 81"/>
              <a:gd name="T39" fmla="*/ 2147483647 h 130"/>
              <a:gd name="T40" fmla="*/ 2147483647 w 81"/>
              <a:gd name="T41" fmla="*/ 2147483647 h 130"/>
              <a:gd name="T42" fmla="*/ 2147483647 w 81"/>
              <a:gd name="T43" fmla="*/ 2147483647 h 130"/>
              <a:gd name="T44" fmla="*/ 2147483647 w 81"/>
              <a:gd name="T45" fmla="*/ 2147483647 h 130"/>
              <a:gd name="T46" fmla="*/ 2147483647 w 81"/>
              <a:gd name="T47" fmla="*/ 2147483647 h 130"/>
              <a:gd name="T48" fmla="*/ 2147483647 w 81"/>
              <a:gd name="T49" fmla="*/ 2147483647 h 130"/>
              <a:gd name="T50" fmla="*/ 2147483647 w 81"/>
              <a:gd name="T51" fmla="*/ 2147483647 h 130"/>
              <a:gd name="T52" fmla="*/ 2147483647 w 81"/>
              <a:gd name="T53" fmla="*/ 2147483647 h 130"/>
              <a:gd name="T54" fmla="*/ 2147483647 w 81"/>
              <a:gd name="T55" fmla="*/ 2147483647 h 130"/>
              <a:gd name="T56" fmla="*/ 2147483647 w 81"/>
              <a:gd name="T57" fmla="*/ 2147483647 h 130"/>
              <a:gd name="T58" fmla="*/ 2147483647 w 81"/>
              <a:gd name="T59" fmla="*/ 2147483647 h 130"/>
              <a:gd name="T60" fmla="*/ 2147483647 w 81"/>
              <a:gd name="T61" fmla="*/ 2147483647 h 130"/>
              <a:gd name="T62" fmla="*/ 2147483647 w 81"/>
              <a:gd name="T63" fmla="*/ 2147483647 h 130"/>
              <a:gd name="T64" fmla="*/ 2147483647 w 81"/>
              <a:gd name="T65" fmla="*/ 2147483647 h 130"/>
              <a:gd name="T66" fmla="*/ 2147483647 w 81"/>
              <a:gd name="T67" fmla="*/ 2147483647 h 130"/>
              <a:gd name="T68" fmla="*/ 2147483647 w 81"/>
              <a:gd name="T69" fmla="*/ 2147483647 h 130"/>
              <a:gd name="T70" fmla="*/ 2147483647 w 81"/>
              <a:gd name="T71" fmla="*/ 2147483647 h 130"/>
              <a:gd name="T72" fmla="*/ 2147483647 w 81"/>
              <a:gd name="T73" fmla="*/ 2147483647 h 130"/>
              <a:gd name="T74" fmla="*/ 2147483647 w 81"/>
              <a:gd name="T75" fmla="*/ 2147483647 h 130"/>
              <a:gd name="T76" fmla="*/ 2147483647 w 81"/>
              <a:gd name="T77" fmla="*/ 2147483647 h 130"/>
              <a:gd name="T78" fmla="*/ 2147483647 w 81"/>
              <a:gd name="T79" fmla="*/ 2147483647 h 130"/>
              <a:gd name="T80" fmla="*/ 2147483647 w 81"/>
              <a:gd name="T81" fmla="*/ 2147483647 h 130"/>
              <a:gd name="T82" fmla="*/ 2147483647 w 81"/>
              <a:gd name="T83" fmla="*/ 2147483647 h 130"/>
              <a:gd name="T84" fmla="*/ 2147483647 w 81"/>
              <a:gd name="T85" fmla="*/ 2147483647 h 130"/>
              <a:gd name="T86" fmla="*/ 2147483647 w 81"/>
              <a:gd name="T87" fmla="*/ 2147483647 h 130"/>
              <a:gd name="T88" fmla="*/ 2147483647 w 81"/>
              <a:gd name="T89" fmla="*/ 2147483647 h 130"/>
              <a:gd name="T90" fmla="*/ 2147483647 w 81"/>
              <a:gd name="T91" fmla="*/ 2147483647 h 130"/>
              <a:gd name="T92" fmla="*/ 2147483647 w 81"/>
              <a:gd name="T93" fmla="*/ 2147483647 h 130"/>
              <a:gd name="T94" fmla="*/ 2147483647 w 81"/>
              <a:gd name="T95" fmla="*/ 2147483647 h 130"/>
              <a:gd name="T96" fmla="*/ 0 w 81"/>
              <a:gd name="T97" fmla="*/ 2147483647 h 13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1"/>
              <a:gd name="T148" fmla="*/ 0 h 130"/>
              <a:gd name="T149" fmla="*/ 81 w 81"/>
              <a:gd name="T150" fmla="*/ 130 h 13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5086" name="Freeform 48"/>
          <p:cNvSpPr>
            <a:spLocks/>
          </p:cNvSpPr>
          <p:nvPr/>
        </p:nvSpPr>
        <p:spPr bwMode="auto">
          <a:xfrm>
            <a:off x="3050823" y="1857375"/>
            <a:ext cx="997656" cy="673100"/>
          </a:xfrm>
          <a:custGeom>
            <a:avLst/>
            <a:gdLst>
              <a:gd name="T0" fmla="*/ 2147483647 w 138"/>
              <a:gd name="T1" fmla="*/ 2147483647 h 87"/>
              <a:gd name="T2" fmla="*/ 2147483647 w 138"/>
              <a:gd name="T3" fmla="*/ 2147483647 h 87"/>
              <a:gd name="T4" fmla="*/ 2147483647 w 138"/>
              <a:gd name="T5" fmla="*/ 2147483647 h 87"/>
              <a:gd name="T6" fmla="*/ 2147483647 w 138"/>
              <a:gd name="T7" fmla="*/ 2147483647 h 87"/>
              <a:gd name="T8" fmla="*/ 2147483647 w 138"/>
              <a:gd name="T9" fmla="*/ 2147483647 h 87"/>
              <a:gd name="T10" fmla="*/ 2147483647 w 138"/>
              <a:gd name="T11" fmla="*/ 2147483647 h 87"/>
              <a:gd name="T12" fmla="*/ 2116694859 w 138"/>
              <a:gd name="T13" fmla="*/ 2147483647 h 87"/>
              <a:gd name="T14" fmla="*/ 1918256289 w 138"/>
              <a:gd name="T15" fmla="*/ 2147483647 h 87"/>
              <a:gd name="T16" fmla="*/ 1719817719 w 138"/>
              <a:gd name="T17" fmla="*/ 2147483647 h 87"/>
              <a:gd name="T18" fmla="*/ 1587525338 w 138"/>
              <a:gd name="T19" fmla="*/ 2147483647 h 87"/>
              <a:gd name="T20" fmla="*/ 1521371015 w 138"/>
              <a:gd name="T21" fmla="*/ 2147483647 h 87"/>
              <a:gd name="T22" fmla="*/ 1521371015 w 138"/>
              <a:gd name="T23" fmla="*/ 2147483647 h 87"/>
              <a:gd name="T24" fmla="*/ 1322932445 w 138"/>
              <a:gd name="T25" fmla="*/ 2147483647 h 87"/>
              <a:gd name="T26" fmla="*/ 1322932445 w 138"/>
              <a:gd name="T27" fmla="*/ 2147483647 h 87"/>
              <a:gd name="T28" fmla="*/ 1190640064 w 138"/>
              <a:gd name="T29" fmla="*/ 2147483647 h 87"/>
              <a:gd name="T30" fmla="*/ 1190640064 w 138"/>
              <a:gd name="T31" fmla="*/ 2147483647 h 87"/>
              <a:gd name="T32" fmla="*/ 1124493874 w 138"/>
              <a:gd name="T33" fmla="*/ 2147483647 h 87"/>
              <a:gd name="T34" fmla="*/ 1058347430 w 138"/>
              <a:gd name="T35" fmla="*/ 2147483647 h 87"/>
              <a:gd name="T36" fmla="*/ 992201240 w 138"/>
              <a:gd name="T37" fmla="*/ 2147483647 h 87"/>
              <a:gd name="T38" fmla="*/ 727616479 w 138"/>
              <a:gd name="T39" fmla="*/ 2147483647 h 87"/>
              <a:gd name="T40" fmla="*/ 595324099 w 138"/>
              <a:gd name="T41" fmla="*/ 2147483647 h 87"/>
              <a:gd name="T42" fmla="*/ 595324099 w 138"/>
              <a:gd name="T43" fmla="*/ 2147483647 h 87"/>
              <a:gd name="T44" fmla="*/ 727616479 w 138"/>
              <a:gd name="T45" fmla="*/ 2147483647 h 87"/>
              <a:gd name="T46" fmla="*/ 727616479 w 138"/>
              <a:gd name="T47" fmla="*/ 2147483647 h 87"/>
              <a:gd name="T48" fmla="*/ 793762669 w 138"/>
              <a:gd name="T49" fmla="*/ 2147483647 h 87"/>
              <a:gd name="T50" fmla="*/ 926055049 w 138"/>
              <a:gd name="T51" fmla="*/ 2147483647 h 87"/>
              <a:gd name="T52" fmla="*/ 727616479 w 138"/>
              <a:gd name="T53" fmla="*/ 2147483647 h 87"/>
              <a:gd name="T54" fmla="*/ 529177781 w 138"/>
              <a:gd name="T55" fmla="*/ 2147483647 h 87"/>
              <a:gd name="T56" fmla="*/ 396877268 w 138"/>
              <a:gd name="T57" fmla="*/ 1855589534 h 87"/>
              <a:gd name="T58" fmla="*/ 132292412 w 138"/>
              <a:gd name="T59" fmla="*/ 1616159437 h 87"/>
              <a:gd name="T60" fmla="*/ 132292412 w 138"/>
              <a:gd name="T61" fmla="*/ 1496448257 h 87"/>
              <a:gd name="T62" fmla="*/ 132292412 w 138"/>
              <a:gd name="T63" fmla="*/ 1197158703 h 87"/>
              <a:gd name="T64" fmla="*/ 198438634 w 138"/>
              <a:gd name="T65" fmla="*/ 0 h 87"/>
              <a:gd name="T66" fmla="*/ 2147483647 w 138"/>
              <a:gd name="T67" fmla="*/ 478860314 h 87"/>
              <a:gd name="T68" fmla="*/ 2147483647 w 138"/>
              <a:gd name="T69" fmla="*/ 1137299244 h 87"/>
              <a:gd name="T70" fmla="*/ 2147483647 w 138"/>
              <a:gd name="T71" fmla="*/ 2147483647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8"/>
              <a:gd name="T109" fmla="*/ 0 h 87"/>
              <a:gd name="T110" fmla="*/ 138 w 138"/>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5087" name="Freeform 49"/>
          <p:cNvSpPr>
            <a:spLocks/>
          </p:cNvSpPr>
          <p:nvPr/>
        </p:nvSpPr>
        <p:spPr bwMode="auto">
          <a:xfrm>
            <a:off x="2451100" y="2662239"/>
            <a:ext cx="620889" cy="1030287"/>
          </a:xfrm>
          <a:custGeom>
            <a:avLst/>
            <a:gdLst>
              <a:gd name="T0" fmla="*/ 857587386 w 86"/>
              <a:gd name="T1" fmla="*/ 0 h 133"/>
              <a:gd name="T2" fmla="*/ 0 w 86"/>
              <a:gd name="T3" fmla="*/ 2147483647 h 133"/>
              <a:gd name="T4" fmla="*/ 2147483647 w 86"/>
              <a:gd name="T5" fmla="*/ 2147483647 h 133"/>
              <a:gd name="T6" fmla="*/ 2147483647 w 86"/>
              <a:gd name="T7" fmla="*/ 2147483647 h 133"/>
              <a:gd name="T8" fmla="*/ 2147483647 w 86"/>
              <a:gd name="T9" fmla="*/ 2147483647 h 133"/>
              <a:gd name="T10" fmla="*/ 2147483647 w 86"/>
              <a:gd name="T11" fmla="*/ 2147483647 h 133"/>
              <a:gd name="T12" fmla="*/ 2147483647 w 86"/>
              <a:gd name="T13" fmla="*/ 2147483647 h 133"/>
              <a:gd name="T14" fmla="*/ 2147483647 w 86"/>
              <a:gd name="T15" fmla="*/ 2147483647 h 133"/>
              <a:gd name="T16" fmla="*/ 2147483647 w 86"/>
              <a:gd name="T17" fmla="*/ 2147483647 h 133"/>
              <a:gd name="T18" fmla="*/ 2147483647 w 86"/>
              <a:gd name="T19" fmla="*/ 2147483647 h 133"/>
              <a:gd name="T20" fmla="*/ 2147483647 w 86"/>
              <a:gd name="T21" fmla="*/ 2147483647 h 133"/>
              <a:gd name="T22" fmla="*/ 2147483647 w 86"/>
              <a:gd name="T23" fmla="*/ 2147483647 h 133"/>
              <a:gd name="T24" fmla="*/ 2147483647 w 86"/>
              <a:gd name="T25" fmla="*/ 2147483647 h 133"/>
              <a:gd name="T26" fmla="*/ 2147483647 w 86"/>
              <a:gd name="T27" fmla="*/ 2147483647 h 133"/>
              <a:gd name="T28" fmla="*/ 2147483647 w 86"/>
              <a:gd name="T29" fmla="*/ 2147483647 h 133"/>
              <a:gd name="T30" fmla="*/ 2147483647 w 86"/>
              <a:gd name="T31" fmla="*/ 2147483647 h 133"/>
              <a:gd name="T32" fmla="*/ 2147483647 w 86"/>
              <a:gd name="T33" fmla="*/ 2147483647 h 133"/>
              <a:gd name="T34" fmla="*/ 2147483647 w 86"/>
              <a:gd name="T35" fmla="*/ 2147483647 h 133"/>
              <a:gd name="T36" fmla="*/ 2147483647 w 86"/>
              <a:gd name="T37" fmla="*/ 1020146823 h 133"/>
              <a:gd name="T38" fmla="*/ 2147483647 w 86"/>
              <a:gd name="T39" fmla="*/ 540079538 h 133"/>
              <a:gd name="T40" fmla="*/ 857587386 w 86"/>
              <a:gd name="T41" fmla="*/ 0 h 133"/>
              <a:gd name="T42" fmla="*/ 857587386 w 86"/>
              <a:gd name="T43" fmla="*/ 0 h 13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6"/>
              <a:gd name="T67" fmla="*/ 0 h 133"/>
              <a:gd name="T68" fmla="*/ 86 w 86"/>
              <a:gd name="T69" fmla="*/ 133 h 13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5088" name="Freeform 50"/>
          <p:cNvSpPr>
            <a:spLocks/>
          </p:cNvSpPr>
          <p:nvPr/>
        </p:nvSpPr>
        <p:spPr bwMode="auto">
          <a:xfrm>
            <a:off x="2775656" y="3444875"/>
            <a:ext cx="658988" cy="820738"/>
          </a:xfrm>
          <a:custGeom>
            <a:avLst/>
            <a:gdLst>
              <a:gd name="T0" fmla="*/ 2147483647 w 91"/>
              <a:gd name="T1" fmla="*/ 2147483647 h 106"/>
              <a:gd name="T2" fmla="*/ 2147483647 w 91"/>
              <a:gd name="T3" fmla="*/ 599510464 h 106"/>
              <a:gd name="T4" fmla="*/ 1659274018 w 91"/>
              <a:gd name="T5" fmla="*/ 0 h 106"/>
              <a:gd name="T6" fmla="*/ 1659274018 w 91"/>
              <a:gd name="T7" fmla="*/ 0 h 106"/>
              <a:gd name="T8" fmla="*/ 1526529530 w 91"/>
              <a:gd name="T9" fmla="*/ 539557894 h 106"/>
              <a:gd name="T10" fmla="*/ 1393793189 w 91"/>
              <a:gd name="T11" fmla="*/ 959218146 h 106"/>
              <a:gd name="T12" fmla="*/ 1261048701 w 91"/>
              <a:gd name="T13" fmla="*/ 959218146 h 106"/>
              <a:gd name="T14" fmla="*/ 1194676458 w 91"/>
              <a:gd name="T15" fmla="*/ 899265575 h 106"/>
              <a:gd name="T16" fmla="*/ 1194676458 w 91"/>
              <a:gd name="T17" fmla="*/ 839313005 h 106"/>
              <a:gd name="T18" fmla="*/ 1128304214 w 91"/>
              <a:gd name="T19" fmla="*/ 779368177 h 106"/>
              <a:gd name="T20" fmla="*/ 995567618 w 91"/>
              <a:gd name="T21" fmla="*/ 779368177 h 106"/>
              <a:gd name="T22" fmla="*/ 796450887 w 91"/>
              <a:gd name="T23" fmla="*/ 779368177 h 106"/>
              <a:gd name="T24" fmla="*/ 796450887 w 91"/>
              <a:gd name="T25" fmla="*/ 839313005 h 106"/>
              <a:gd name="T26" fmla="*/ 796450887 w 91"/>
              <a:gd name="T27" fmla="*/ 1019170959 h 106"/>
              <a:gd name="T28" fmla="*/ 796450887 w 91"/>
              <a:gd name="T29" fmla="*/ 1498776040 h 106"/>
              <a:gd name="T30" fmla="*/ 796450887 w 91"/>
              <a:gd name="T31" fmla="*/ 1558728611 h 106"/>
              <a:gd name="T32" fmla="*/ 730078643 w 91"/>
              <a:gd name="T33" fmla="*/ 1798531151 h 106"/>
              <a:gd name="T34" fmla="*/ 730078643 w 91"/>
              <a:gd name="T35" fmla="*/ 1858483722 h 106"/>
              <a:gd name="T36" fmla="*/ 730078643 w 91"/>
              <a:gd name="T37" fmla="*/ 1918436293 h 106"/>
              <a:gd name="T38" fmla="*/ 730078643 w 91"/>
              <a:gd name="T39" fmla="*/ 2038341918 h 106"/>
              <a:gd name="T40" fmla="*/ 730078643 w 91"/>
              <a:gd name="T41" fmla="*/ 2098286746 h 106"/>
              <a:gd name="T42" fmla="*/ 730078643 w 91"/>
              <a:gd name="T43" fmla="*/ 2147483647 h 106"/>
              <a:gd name="T44" fmla="*/ 796450887 w 91"/>
              <a:gd name="T45" fmla="*/ 2147483647 h 106"/>
              <a:gd name="T46" fmla="*/ 796450887 w 91"/>
              <a:gd name="T47" fmla="*/ 2147483647 h 106"/>
              <a:gd name="T48" fmla="*/ 796450887 w 91"/>
              <a:gd name="T49" fmla="*/ 2147483647 h 106"/>
              <a:gd name="T50" fmla="*/ 862823131 w 91"/>
              <a:gd name="T51" fmla="*/ 2147483647 h 106"/>
              <a:gd name="T52" fmla="*/ 862823131 w 91"/>
              <a:gd name="T53" fmla="*/ 2147483647 h 106"/>
              <a:gd name="T54" fmla="*/ 929195375 w 91"/>
              <a:gd name="T55" fmla="*/ 2147483647 h 106"/>
              <a:gd name="T56" fmla="*/ 995567618 w 91"/>
              <a:gd name="T57" fmla="*/ 2147483647 h 106"/>
              <a:gd name="T58" fmla="*/ 929195375 w 91"/>
              <a:gd name="T59" fmla="*/ 2147483647 h 106"/>
              <a:gd name="T60" fmla="*/ 929195375 w 91"/>
              <a:gd name="T61" fmla="*/ 2147483647 h 106"/>
              <a:gd name="T62" fmla="*/ 796450887 w 91"/>
              <a:gd name="T63" fmla="*/ 2147483647 h 106"/>
              <a:gd name="T64" fmla="*/ 663706399 w 91"/>
              <a:gd name="T65" fmla="*/ 2147483647 h 106"/>
              <a:gd name="T66" fmla="*/ 597342302 w 91"/>
              <a:gd name="T67" fmla="*/ 2147483647 h 106"/>
              <a:gd name="T68" fmla="*/ 464597687 w 91"/>
              <a:gd name="T69" fmla="*/ 2147483647 h 106"/>
              <a:gd name="T70" fmla="*/ 331853200 w 91"/>
              <a:gd name="T71" fmla="*/ 2147483647 h 106"/>
              <a:gd name="T72" fmla="*/ 199116795 w 91"/>
              <a:gd name="T73" fmla="*/ 2147483647 h 106"/>
              <a:gd name="T74" fmla="*/ 199116795 w 91"/>
              <a:gd name="T75" fmla="*/ 2147483647 h 106"/>
              <a:gd name="T76" fmla="*/ 265480892 w 91"/>
              <a:gd name="T77" fmla="*/ 2147483647 h 106"/>
              <a:gd name="T78" fmla="*/ 199116795 w 91"/>
              <a:gd name="T79" fmla="*/ 2147483647 h 106"/>
              <a:gd name="T80" fmla="*/ 199116795 w 91"/>
              <a:gd name="T81" fmla="*/ 2147483647 h 106"/>
              <a:gd name="T82" fmla="*/ 199116795 w 91"/>
              <a:gd name="T83" fmla="*/ 2147483647 h 106"/>
              <a:gd name="T84" fmla="*/ 331853200 w 91"/>
              <a:gd name="T85" fmla="*/ 2147483647 h 106"/>
              <a:gd name="T86" fmla="*/ 398225443 w 91"/>
              <a:gd name="T87" fmla="*/ 2147483647 h 106"/>
              <a:gd name="T88" fmla="*/ 331853200 w 91"/>
              <a:gd name="T89" fmla="*/ 2147483647 h 106"/>
              <a:gd name="T90" fmla="*/ 331853200 w 91"/>
              <a:gd name="T91" fmla="*/ 2147483647 h 106"/>
              <a:gd name="T92" fmla="*/ 265480892 w 91"/>
              <a:gd name="T93" fmla="*/ 2147483647 h 106"/>
              <a:gd name="T94" fmla="*/ 199116795 w 91"/>
              <a:gd name="T95" fmla="*/ 2147483647 h 106"/>
              <a:gd name="T96" fmla="*/ 66372260 w 91"/>
              <a:gd name="T97" fmla="*/ 2147483647 h 106"/>
              <a:gd name="T98" fmla="*/ 0 w 91"/>
              <a:gd name="T99" fmla="*/ 2147483647 h 106"/>
              <a:gd name="T100" fmla="*/ 2147483647 w 91"/>
              <a:gd name="T101" fmla="*/ 2147483647 h 106"/>
              <a:gd name="T102" fmla="*/ 2147483647 w 91"/>
              <a:gd name="T103" fmla="*/ 2147483647 h 106"/>
              <a:gd name="T104" fmla="*/ 2147483647 w 91"/>
              <a:gd name="T105" fmla="*/ 2147483647 h 106"/>
              <a:gd name="T106" fmla="*/ 2147483647 w 91"/>
              <a:gd name="T107" fmla="*/ 2147483647 h 10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1"/>
              <a:gd name="T163" fmla="*/ 0 h 106"/>
              <a:gd name="T164" fmla="*/ 91 w 91"/>
              <a:gd name="T165" fmla="*/ 106 h 10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1" h="106">
                <a:moveTo>
                  <a:pt x="78" y="106"/>
                </a:moveTo>
                <a:lnTo>
                  <a:pt x="91" y="1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4" y="44"/>
                </a:lnTo>
                <a:lnTo>
                  <a:pt x="15"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5089" name="Freeform 51"/>
          <p:cNvSpPr>
            <a:spLocks/>
          </p:cNvSpPr>
          <p:nvPr/>
        </p:nvSpPr>
        <p:spPr bwMode="auto">
          <a:xfrm>
            <a:off x="4607278" y="1981201"/>
            <a:ext cx="642055" cy="773113"/>
          </a:xfrm>
          <a:custGeom>
            <a:avLst/>
            <a:gdLst>
              <a:gd name="T0" fmla="*/ 526938724 w 89"/>
              <a:gd name="T1" fmla="*/ 2147483647 h 100"/>
              <a:gd name="T2" fmla="*/ 263465304 w 89"/>
              <a:gd name="T3" fmla="*/ 2147483647 h 100"/>
              <a:gd name="T4" fmla="*/ 461070385 w 89"/>
              <a:gd name="T5" fmla="*/ 2147483647 h 100"/>
              <a:gd name="T6" fmla="*/ 461070385 w 89"/>
              <a:gd name="T7" fmla="*/ 2147483647 h 100"/>
              <a:gd name="T8" fmla="*/ 329333707 w 89"/>
              <a:gd name="T9" fmla="*/ 2147483647 h 100"/>
              <a:gd name="T10" fmla="*/ 329333707 w 89"/>
              <a:gd name="T11" fmla="*/ 2147483647 h 100"/>
              <a:gd name="T12" fmla="*/ 263465304 w 89"/>
              <a:gd name="T13" fmla="*/ 1972419885 h 100"/>
              <a:gd name="T14" fmla="*/ 131736710 w 89"/>
              <a:gd name="T15" fmla="*/ 1554026719 h 100"/>
              <a:gd name="T16" fmla="*/ 0 w 89"/>
              <a:gd name="T17" fmla="*/ 956325268 h 100"/>
              <a:gd name="T18" fmla="*/ 65868355 w 89"/>
              <a:gd name="T19" fmla="*/ 717247877 h 100"/>
              <a:gd name="T20" fmla="*/ 0 w 89"/>
              <a:gd name="T21" fmla="*/ 418393286 h 100"/>
              <a:gd name="T22" fmla="*/ 1514947959 w 89"/>
              <a:gd name="T23" fmla="*/ 179308104 h 100"/>
              <a:gd name="T24" fmla="*/ 1646684638 w 89"/>
              <a:gd name="T25" fmla="*/ 59769363 h 100"/>
              <a:gd name="T26" fmla="*/ 1844281539 w 89"/>
              <a:gd name="T27" fmla="*/ 298854591 h 100"/>
              <a:gd name="T28" fmla="*/ 1844281539 w 89"/>
              <a:gd name="T29" fmla="*/ 597701451 h 100"/>
              <a:gd name="T30" fmla="*/ 2107754896 w 89"/>
              <a:gd name="T31" fmla="*/ 717247877 h 100"/>
              <a:gd name="T32" fmla="*/ 2147483647 w 89"/>
              <a:gd name="T33" fmla="*/ 777017225 h 100"/>
              <a:gd name="T34" fmla="*/ 2147483647 w 89"/>
              <a:gd name="T35" fmla="*/ 777017225 h 100"/>
              <a:gd name="T36" fmla="*/ 2147483647 w 89"/>
              <a:gd name="T37" fmla="*/ 836786573 h 100"/>
              <a:gd name="T38" fmla="*/ 2147483647 w 89"/>
              <a:gd name="T39" fmla="*/ 777017225 h 100"/>
              <a:gd name="T40" fmla="*/ 2147483647 w 89"/>
              <a:gd name="T41" fmla="*/ 836786573 h 100"/>
              <a:gd name="T42" fmla="*/ 2147483647 w 89"/>
              <a:gd name="T43" fmla="*/ 896555921 h 100"/>
              <a:gd name="T44" fmla="*/ 2147483647 w 89"/>
              <a:gd name="T45" fmla="*/ 896555921 h 100"/>
              <a:gd name="T46" fmla="*/ 2147483647 w 89"/>
              <a:gd name="T47" fmla="*/ 1075864206 h 100"/>
              <a:gd name="T48" fmla="*/ 2147483647 w 89"/>
              <a:gd name="T49" fmla="*/ 1016094858 h 100"/>
              <a:gd name="T50" fmla="*/ 2147483647 w 89"/>
              <a:gd name="T51" fmla="*/ 1016094858 h 100"/>
              <a:gd name="T52" fmla="*/ 2147483647 w 89"/>
              <a:gd name="T53" fmla="*/ 1135633553 h 100"/>
              <a:gd name="T54" fmla="*/ 2147483647 w 89"/>
              <a:gd name="T55" fmla="*/ 1255179980 h 100"/>
              <a:gd name="T56" fmla="*/ 2147483647 w 89"/>
              <a:gd name="T57" fmla="*/ 1255179980 h 100"/>
              <a:gd name="T58" fmla="*/ 2147483647 w 89"/>
              <a:gd name="T59" fmla="*/ 1075864206 h 100"/>
              <a:gd name="T60" fmla="*/ 2147483647 w 89"/>
              <a:gd name="T61" fmla="*/ 1195410632 h 100"/>
              <a:gd name="T62" fmla="*/ 2147483647 w 89"/>
              <a:gd name="T63" fmla="*/ 1195410632 h 100"/>
              <a:gd name="T64" fmla="*/ 2147483647 w 89"/>
              <a:gd name="T65" fmla="*/ 1255179980 h 100"/>
              <a:gd name="T66" fmla="*/ 2147483647 w 89"/>
              <a:gd name="T67" fmla="*/ 1314949328 h 100"/>
              <a:gd name="T68" fmla="*/ 2147483647 w 89"/>
              <a:gd name="T69" fmla="*/ 1494257371 h 100"/>
              <a:gd name="T70" fmla="*/ 2147483647 w 89"/>
              <a:gd name="T71" fmla="*/ 1673573146 h 100"/>
              <a:gd name="T72" fmla="*/ 2147483647 w 89"/>
              <a:gd name="T73" fmla="*/ 1793111841 h 100"/>
              <a:gd name="T74" fmla="*/ 2147483647 w 89"/>
              <a:gd name="T75" fmla="*/ 2147483647 h 100"/>
              <a:gd name="T76" fmla="*/ 2147483647 w 89"/>
              <a:gd name="T77" fmla="*/ 2147483647 h 100"/>
              <a:gd name="T78" fmla="*/ 2147483647 w 89"/>
              <a:gd name="T79" fmla="*/ 2147483647 h 100"/>
              <a:gd name="T80" fmla="*/ 2147483647 w 89"/>
              <a:gd name="T81" fmla="*/ 2147483647 h 100"/>
              <a:gd name="T82" fmla="*/ 2147483647 w 89"/>
              <a:gd name="T83" fmla="*/ 2147483647 h 100"/>
              <a:gd name="T84" fmla="*/ 2147483647 w 89"/>
              <a:gd name="T85" fmla="*/ 2147483647 h 100"/>
              <a:gd name="T86" fmla="*/ 2147483647 w 89"/>
              <a:gd name="T87" fmla="*/ 2147483647 h 100"/>
              <a:gd name="T88" fmla="*/ 2147483647 w 89"/>
              <a:gd name="T89" fmla="*/ 2147483647 h 100"/>
              <a:gd name="T90" fmla="*/ 2147483647 w 89"/>
              <a:gd name="T91" fmla="*/ 2147483647 h 100"/>
              <a:gd name="T92" fmla="*/ 2147483647 w 89"/>
              <a:gd name="T93" fmla="*/ 2147483647 h 100"/>
              <a:gd name="T94" fmla="*/ 2147483647 w 89"/>
              <a:gd name="T95" fmla="*/ 2147483647 h 100"/>
              <a:gd name="T96" fmla="*/ 2147483647 w 89"/>
              <a:gd name="T97" fmla="*/ 2147483647 h 100"/>
              <a:gd name="T98" fmla="*/ 2147483647 w 89"/>
              <a:gd name="T99" fmla="*/ 2147483647 h 100"/>
              <a:gd name="T100" fmla="*/ 2147483647 w 89"/>
              <a:gd name="T101" fmla="*/ 2147483647 h 100"/>
              <a:gd name="T102" fmla="*/ 2147483647 w 89"/>
              <a:gd name="T103" fmla="*/ 2147483647 h 100"/>
              <a:gd name="T104" fmla="*/ 526938724 w 89"/>
              <a:gd name="T105" fmla="*/ 2147483647 h 10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9"/>
              <a:gd name="T160" fmla="*/ 0 h 100"/>
              <a:gd name="T161" fmla="*/ 89 w 89"/>
              <a:gd name="T162" fmla="*/ 100 h 10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42" y="14"/>
                </a:lnTo>
                <a:lnTo>
                  <a:pt x="43" y="13"/>
                </a:lnTo>
                <a:lnTo>
                  <a:pt x="48" y="13"/>
                </a:lnTo>
                <a:lnTo>
                  <a:pt x="51" y="14"/>
                </a:lnTo>
                <a:lnTo>
                  <a:pt x="52" y="14"/>
                </a:lnTo>
                <a:lnTo>
                  <a:pt x="52" y="15"/>
                </a:lnTo>
                <a:lnTo>
                  <a:pt x="53" y="15"/>
                </a:lnTo>
                <a:lnTo>
                  <a:pt x="54" y="16"/>
                </a:lnTo>
                <a:lnTo>
                  <a:pt x="54" y="18"/>
                </a:lnTo>
                <a:lnTo>
                  <a:pt x="55" y="19"/>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9" y="82"/>
                </a:lnTo>
                <a:lnTo>
                  <a:pt x="59" y="83"/>
                </a:lnTo>
                <a:lnTo>
                  <a:pt x="63" y="84"/>
                </a:lnTo>
                <a:lnTo>
                  <a:pt x="64" y="87"/>
                </a:lnTo>
                <a:lnTo>
                  <a:pt x="68" y="89"/>
                </a:lnTo>
                <a:lnTo>
                  <a:pt x="72" y="92"/>
                </a:lnTo>
                <a:lnTo>
                  <a:pt x="72" y="93"/>
                </a:lnTo>
                <a:lnTo>
                  <a:pt x="72" y="95"/>
                </a:lnTo>
                <a:lnTo>
                  <a:pt x="72" y="98"/>
                </a:lnTo>
                <a:lnTo>
                  <a:pt x="8" y="10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5090" name="Freeform 52"/>
          <p:cNvSpPr>
            <a:spLocks/>
          </p:cNvSpPr>
          <p:nvPr/>
        </p:nvSpPr>
        <p:spPr bwMode="auto">
          <a:xfrm>
            <a:off x="4902201" y="4133851"/>
            <a:ext cx="557389" cy="511175"/>
          </a:xfrm>
          <a:custGeom>
            <a:avLst/>
            <a:gdLst>
              <a:gd name="T0" fmla="*/ 2147483647 w 77"/>
              <a:gd name="T1" fmla="*/ 59985599 h 66"/>
              <a:gd name="T2" fmla="*/ 2147483647 w 77"/>
              <a:gd name="T3" fmla="*/ 599863827 h 66"/>
              <a:gd name="T4" fmla="*/ 2147483647 w 77"/>
              <a:gd name="T5" fmla="*/ 779820579 h 66"/>
              <a:gd name="T6" fmla="*/ 2147483647 w 77"/>
              <a:gd name="T7" fmla="*/ 1319698822 h 66"/>
              <a:gd name="T8" fmla="*/ 2147483647 w 77"/>
              <a:gd name="T9" fmla="*/ 1979547991 h 66"/>
              <a:gd name="T10" fmla="*/ 2147483647 w 77"/>
              <a:gd name="T11" fmla="*/ 2147483647 h 66"/>
              <a:gd name="T12" fmla="*/ 2147483647 w 77"/>
              <a:gd name="T13" fmla="*/ 2147483647 h 66"/>
              <a:gd name="T14" fmla="*/ 2147483647 w 77"/>
              <a:gd name="T15" fmla="*/ 2147483647 h 66"/>
              <a:gd name="T16" fmla="*/ 2147483647 w 77"/>
              <a:gd name="T17" fmla="*/ 2147483647 h 66"/>
              <a:gd name="T18" fmla="*/ 2147483647 w 77"/>
              <a:gd name="T19" fmla="*/ 2147483647 h 66"/>
              <a:gd name="T20" fmla="*/ 2147483647 w 77"/>
              <a:gd name="T21" fmla="*/ 2147483647 h 66"/>
              <a:gd name="T22" fmla="*/ 2147483647 w 77"/>
              <a:gd name="T23" fmla="*/ 2147483647 h 66"/>
              <a:gd name="T24" fmla="*/ 2147483647 w 77"/>
              <a:gd name="T25" fmla="*/ 2147483647 h 66"/>
              <a:gd name="T26" fmla="*/ 2147483647 w 77"/>
              <a:gd name="T27" fmla="*/ 2147483647 h 66"/>
              <a:gd name="T28" fmla="*/ 2147483647 w 77"/>
              <a:gd name="T29" fmla="*/ 2147483647 h 66"/>
              <a:gd name="T30" fmla="*/ 2147483647 w 77"/>
              <a:gd name="T31" fmla="*/ 2147483647 h 66"/>
              <a:gd name="T32" fmla="*/ 2147483647 w 77"/>
              <a:gd name="T33" fmla="*/ 2147483647 h 66"/>
              <a:gd name="T34" fmla="*/ 2147483647 w 77"/>
              <a:gd name="T35" fmla="*/ 2147483647 h 66"/>
              <a:gd name="T36" fmla="*/ 2147483647 w 77"/>
              <a:gd name="T37" fmla="*/ 2147483647 h 66"/>
              <a:gd name="T38" fmla="*/ 2147483647 w 77"/>
              <a:gd name="T39" fmla="*/ 2147483647 h 66"/>
              <a:gd name="T40" fmla="*/ 2147483647 w 77"/>
              <a:gd name="T41" fmla="*/ 2147483647 h 66"/>
              <a:gd name="T42" fmla="*/ 2147483647 w 77"/>
              <a:gd name="T43" fmla="*/ 2147483647 h 66"/>
              <a:gd name="T44" fmla="*/ 2147483647 w 77"/>
              <a:gd name="T45" fmla="*/ 2147483647 h 66"/>
              <a:gd name="T46" fmla="*/ 2147483647 w 77"/>
              <a:gd name="T47" fmla="*/ 2147483647 h 66"/>
              <a:gd name="T48" fmla="*/ 2147483647 w 77"/>
              <a:gd name="T49" fmla="*/ 2147483647 h 66"/>
              <a:gd name="T50" fmla="*/ 2147483647 w 77"/>
              <a:gd name="T51" fmla="*/ 2147483647 h 66"/>
              <a:gd name="T52" fmla="*/ 2147483647 w 77"/>
              <a:gd name="T53" fmla="*/ 2147483647 h 66"/>
              <a:gd name="T54" fmla="*/ 2147483647 w 77"/>
              <a:gd name="T55" fmla="*/ 2147483647 h 66"/>
              <a:gd name="T56" fmla="*/ 2147483647 w 77"/>
              <a:gd name="T57" fmla="*/ 2147483647 h 66"/>
              <a:gd name="T58" fmla="*/ 2147483647 w 77"/>
              <a:gd name="T59" fmla="*/ 2147483647 h 66"/>
              <a:gd name="T60" fmla="*/ 2147483647 w 77"/>
              <a:gd name="T61" fmla="*/ 2147483647 h 66"/>
              <a:gd name="T62" fmla="*/ 2055903105 w 77"/>
              <a:gd name="T63" fmla="*/ 2147483647 h 66"/>
              <a:gd name="T64" fmla="*/ 994790520 w 77"/>
              <a:gd name="T65" fmla="*/ 2147483647 h 66"/>
              <a:gd name="T66" fmla="*/ 265280182 w 77"/>
              <a:gd name="T67" fmla="*/ 2147483647 h 66"/>
              <a:gd name="T68" fmla="*/ 331594168 w 77"/>
              <a:gd name="T69" fmla="*/ 2147483647 h 66"/>
              <a:gd name="T70" fmla="*/ 397916233 w 77"/>
              <a:gd name="T71" fmla="*/ 2147483647 h 66"/>
              <a:gd name="T72" fmla="*/ 397916233 w 77"/>
              <a:gd name="T73" fmla="*/ 2147483647 h 66"/>
              <a:gd name="T74" fmla="*/ 596874414 w 77"/>
              <a:gd name="T75" fmla="*/ 2147483647 h 66"/>
              <a:gd name="T76" fmla="*/ 464238299 w 77"/>
              <a:gd name="T77" fmla="*/ 1799583494 h 66"/>
              <a:gd name="T78" fmla="*/ 397916233 w 77"/>
              <a:gd name="T79" fmla="*/ 1679612326 h 66"/>
              <a:gd name="T80" fmla="*/ 265280182 w 77"/>
              <a:gd name="T81" fmla="*/ 1499655574 h 66"/>
              <a:gd name="T82" fmla="*/ 66322081 w 77"/>
              <a:gd name="T83" fmla="*/ 1139734325 h 66"/>
              <a:gd name="T84" fmla="*/ 0 w 77"/>
              <a:gd name="T85" fmla="*/ 59985599 h 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7"/>
              <a:gd name="T130" fmla="*/ 0 h 66"/>
              <a:gd name="T131" fmla="*/ 77 w 77"/>
              <a:gd name="T132" fmla="*/ 66 h 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0" y="65"/>
                </a:lnTo>
                <a:lnTo>
                  <a:pt x="59" y="65"/>
                </a:lnTo>
                <a:lnTo>
                  <a:pt x="58" y="63"/>
                </a:lnTo>
                <a:lnTo>
                  <a:pt x="57" y="63"/>
                </a:lnTo>
                <a:lnTo>
                  <a:pt x="55" y="63"/>
                </a:lnTo>
                <a:lnTo>
                  <a:pt x="54" y="63"/>
                </a:lnTo>
                <a:lnTo>
                  <a:pt x="52" y="65"/>
                </a:lnTo>
                <a:lnTo>
                  <a:pt x="50" y="65"/>
                </a:lnTo>
                <a:lnTo>
                  <a:pt x="49" y="64"/>
                </a:lnTo>
                <a:lnTo>
                  <a:pt x="47" y="64"/>
                </a:lnTo>
                <a:lnTo>
                  <a:pt x="43" y="60"/>
                </a:lnTo>
                <a:lnTo>
                  <a:pt x="41" y="59"/>
                </a:lnTo>
                <a:lnTo>
                  <a:pt x="39" y="58"/>
                </a:lnTo>
                <a:lnTo>
                  <a:pt x="38" y="57"/>
                </a:lnTo>
                <a:lnTo>
                  <a:pt x="37" y="57"/>
                </a:lnTo>
                <a:lnTo>
                  <a:pt x="37" y="56"/>
                </a:lnTo>
                <a:lnTo>
                  <a:pt x="37" y="55"/>
                </a:lnTo>
                <a:lnTo>
                  <a:pt x="36" y="56"/>
                </a:lnTo>
                <a:lnTo>
                  <a:pt x="34" y="55"/>
                </a:lnTo>
                <a:lnTo>
                  <a:pt x="34" y="54"/>
                </a:lnTo>
                <a:lnTo>
                  <a:pt x="33" y="54"/>
                </a:lnTo>
                <a:lnTo>
                  <a:pt x="30" y="57"/>
                </a:lnTo>
                <a:lnTo>
                  <a:pt x="31" y="58"/>
                </a:lnTo>
                <a:lnTo>
                  <a:pt x="27" y="59"/>
                </a:lnTo>
                <a:lnTo>
                  <a:pt x="19" y="57"/>
                </a:lnTo>
                <a:lnTo>
                  <a:pt x="15" y="56"/>
                </a:lnTo>
                <a:lnTo>
                  <a:pt x="4" y="57"/>
                </a:lnTo>
                <a:lnTo>
                  <a:pt x="4" y="56"/>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5091" name="Freeform 53"/>
          <p:cNvSpPr>
            <a:spLocks/>
          </p:cNvSpPr>
          <p:nvPr/>
        </p:nvSpPr>
        <p:spPr bwMode="auto">
          <a:xfrm>
            <a:off x="5126568" y="2855913"/>
            <a:ext cx="390877" cy="735012"/>
          </a:xfrm>
          <a:custGeom>
            <a:avLst/>
            <a:gdLst>
              <a:gd name="T0" fmla="*/ 596820914 w 54"/>
              <a:gd name="T1" fmla="*/ 119721841 h 95"/>
              <a:gd name="T2" fmla="*/ 795752991 w 54"/>
              <a:gd name="T3" fmla="*/ 299304648 h 95"/>
              <a:gd name="T4" fmla="*/ 994693211 w 54"/>
              <a:gd name="T5" fmla="*/ 478887364 h 95"/>
              <a:gd name="T6" fmla="*/ 994693211 w 54"/>
              <a:gd name="T7" fmla="*/ 718331107 h 95"/>
              <a:gd name="T8" fmla="*/ 928382518 w 54"/>
              <a:gd name="T9" fmla="*/ 897913823 h 95"/>
              <a:gd name="T10" fmla="*/ 729442299 w 54"/>
              <a:gd name="T11" fmla="*/ 1137349950 h 95"/>
              <a:gd name="T12" fmla="*/ 596820914 w 54"/>
              <a:gd name="T13" fmla="*/ 1197210855 h 95"/>
              <a:gd name="T14" fmla="*/ 331561732 w 54"/>
              <a:gd name="T15" fmla="*/ 1257071761 h 95"/>
              <a:gd name="T16" fmla="*/ 265250976 w 54"/>
              <a:gd name="T17" fmla="*/ 1436654477 h 95"/>
              <a:gd name="T18" fmla="*/ 397880567 w 54"/>
              <a:gd name="T19" fmla="*/ 1616237194 h 95"/>
              <a:gd name="T20" fmla="*/ 265250976 w 54"/>
              <a:gd name="T21" fmla="*/ 2035264015 h 95"/>
              <a:gd name="T22" fmla="*/ 66310708 w 54"/>
              <a:gd name="T23" fmla="*/ 2147483647 h 95"/>
              <a:gd name="T24" fmla="*/ 0 w 54"/>
              <a:gd name="T25" fmla="*/ 2147483647 h 95"/>
              <a:gd name="T26" fmla="*/ 0 w 54"/>
              <a:gd name="T27" fmla="*/ 2147483647 h 95"/>
              <a:gd name="T28" fmla="*/ 66310708 w 54"/>
              <a:gd name="T29" fmla="*/ 2147483647 h 95"/>
              <a:gd name="T30" fmla="*/ 331561732 w 54"/>
              <a:gd name="T31" fmla="*/ 2147483647 h 95"/>
              <a:gd name="T32" fmla="*/ 663131606 w 54"/>
              <a:gd name="T33" fmla="*/ 2147483647 h 95"/>
              <a:gd name="T34" fmla="*/ 862071826 w 54"/>
              <a:gd name="T35" fmla="*/ 2147483647 h 95"/>
              <a:gd name="T36" fmla="*/ 994693211 w 54"/>
              <a:gd name="T37" fmla="*/ 2147483647 h 95"/>
              <a:gd name="T38" fmla="*/ 1259944377 w 54"/>
              <a:gd name="T39" fmla="*/ 2147483647 h 95"/>
              <a:gd name="T40" fmla="*/ 1259944377 w 54"/>
              <a:gd name="T41" fmla="*/ 2147483647 h 95"/>
              <a:gd name="T42" fmla="*/ 1061003903 w 54"/>
              <a:gd name="T43" fmla="*/ 2147483647 h 95"/>
              <a:gd name="T44" fmla="*/ 1259944377 w 54"/>
              <a:gd name="T45" fmla="*/ 2147483647 h 95"/>
              <a:gd name="T46" fmla="*/ 1591514125 w 54"/>
              <a:gd name="T47" fmla="*/ 2147483647 h 95"/>
              <a:gd name="T48" fmla="*/ 1923075729 w 54"/>
              <a:gd name="T49" fmla="*/ 2147483647 h 95"/>
              <a:gd name="T50" fmla="*/ 1989386421 w 54"/>
              <a:gd name="T51" fmla="*/ 2147483647 h 95"/>
              <a:gd name="T52" fmla="*/ 1923075729 w 54"/>
              <a:gd name="T53" fmla="*/ 2147483647 h 95"/>
              <a:gd name="T54" fmla="*/ 2122015949 w 54"/>
              <a:gd name="T55" fmla="*/ 2147483647 h 95"/>
              <a:gd name="T56" fmla="*/ 2147483647 w 54"/>
              <a:gd name="T57" fmla="*/ 2147483647 h 95"/>
              <a:gd name="T58" fmla="*/ 2147483647 w 54"/>
              <a:gd name="T59" fmla="*/ 2147483647 h 95"/>
              <a:gd name="T60" fmla="*/ 2147483647 w 54"/>
              <a:gd name="T61" fmla="*/ 2147483647 h 95"/>
              <a:gd name="T62" fmla="*/ 2147483647 w 54"/>
              <a:gd name="T63" fmla="*/ 2147483647 h 95"/>
              <a:gd name="T64" fmla="*/ 2147483647 w 54"/>
              <a:gd name="T65" fmla="*/ 2147483647 h 95"/>
              <a:gd name="T66" fmla="*/ 2147483647 w 54"/>
              <a:gd name="T67" fmla="*/ 2147483647 h 95"/>
              <a:gd name="T68" fmla="*/ 2147483647 w 54"/>
              <a:gd name="T69" fmla="*/ 2147483647 h 95"/>
              <a:gd name="T70" fmla="*/ 2147483647 w 54"/>
              <a:gd name="T71" fmla="*/ 2147483647 h 95"/>
              <a:gd name="T72" fmla="*/ 2147483647 w 54"/>
              <a:gd name="T73" fmla="*/ 2147483647 h 95"/>
              <a:gd name="T74" fmla="*/ 2147483647 w 54"/>
              <a:gd name="T75" fmla="*/ 2147483647 h 95"/>
              <a:gd name="T76" fmla="*/ 2147483647 w 54"/>
              <a:gd name="T77" fmla="*/ 2147483647 h 95"/>
              <a:gd name="T78" fmla="*/ 2147483647 w 54"/>
              <a:gd name="T79" fmla="*/ 2147483647 h 95"/>
              <a:gd name="T80" fmla="*/ 2147483647 w 54"/>
              <a:gd name="T81" fmla="*/ 2147483647 h 95"/>
              <a:gd name="T82" fmla="*/ 2147483647 w 54"/>
              <a:gd name="T83" fmla="*/ 2147483647 h 95"/>
              <a:gd name="T84" fmla="*/ 2147483647 w 54"/>
              <a:gd name="T85" fmla="*/ 2147483647 h 95"/>
              <a:gd name="T86" fmla="*/ 2147483647 w 54"/>
              <a:gd name="T87" fmla="*/ 2147483647 h 95"/>
              <a:gd name="T88" fmla="*/ 2147483647 w 54"/>
              <a:gd name="T89" fmla="*/ 778192013 h 95"/>
              <a:gd name="T90" fmla="*/ 2147483647 w 54"/>
              <a:gd name="T91" fmla="*/ 658470202 h 95"/>
              <a:gd name="T92" fmla="*/ 2147483647 w 54"/>
              <a:gd name="T93" fmla="*/ 359165554 h 95"/>
              <a:gd name="T94" fmla="*/ 2147483647 w 54"/>
              <a:gd name="T95" fmla="*/ 179582777 h 95"/>
              <a:gd name="T96" fmla="*/ 2147483647 w 54"/>
              <a:gd name="T97" fmla="*/ 0 h 9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4"/>
              <a:gd name="T148" fmla="*/ 0 h 95"/>
              <a:gd name="T149" fmla="*/ 54 w 54"/>
              <a:gd name="T150" fmla="*/ 95 h 9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1"/>
                </a:lnTo>
                <a:lnTo>
                  <a:pt x="48" y="80"/>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45092" name="Group 54"/>
          <p:cNvGrpSpPr>
            <a:grpSpLocks/>
          </p:cNvGrpSpPr>
          <p:nvPr/>
        </p:nvGrpSpPr>
        <p:grpSpPr bwMode="auto">
          <a:xfrm>
            <a:off x="5177367" y="2197100"/>
            <a:ext cx="738011" cy="742950"/>
            <a:chOff x="3562" y="1636"/>
            <a:chExt cx="497" cy="468"/>
          </a:xfrm>
        </p:grpSpPr>
        <p:sp>
          <p:nvSpPr>
            <p:cNvPr id="45124" name="Freeform 55"/>
            <p:cNvSpPr>
              <a:spLocks/>
            </p:cNvSpPr>
            <p:nvPr/>
          </p:nvSpPr>
          <p:spPr bwMode="auto">
            <a:xfrm>
              <a:off x="3806" y="1758"/>
              <a:ext cx="253" cy="346"/>
            </a:xfrm>
            <a:custGeom>
              <a:avLst/>
              <a:gdLst>
                <a:gd name="T0" fmla="*/ 618 w 52"/>
                <a:gd name="T1" fmla="*/ 1613 h 71"/>
                <a:gd name="T2" fmla="*/ 1017 w 52"/>
                <a:gd name="T3" fmla="*/ 1594 h 71"/>
                <a:gd name="T4" fmla="*/ 1066 w 52"/>
                <a:gd name="T5" fmla="*/ 1472 h 71"/>
                <a:gd name="T6" fmla="*/ 1066 w 52"/>
                <a:gd name="T7" fmla="*/ 1379 h 71"/>
                <a:gd name="T8" fmla="*/ 1138 w 52"/>
                <a:gd name="T9" fmla="*/ 1306 h 71"/>
                <a:gd name="T10" fmla="*/ 1158 w 52"/>
                <a:gd name="T11" fmla="*/ 1233 h 71"/>
                <a:gd name="T12" fmla="*/ 1182 w 52"/>
                <a:gd name="T13" fmla="*/ 1189 h 71"/>
                <a:gd name="T14" fmla="*/ 1207 w 52"/>
                <a:gd name="T15" fmla="*/ 1213 h 71"/>
                <a:gd name="T16" fmla="*/ 1231 w 52"/>
                <a:gd name="T17" fmla="*/ 1189 h 71"/>
                <a:gd name="T18" fmla="*/ 1231 w 52"/>
                <a:gd name="T19" fmla="*/ 1092 h 71"/>
                <a:gd name="T20" fmla="*/ 1207 w 52"/>
                <a:gd name="T21" fmla="*/ 999 h 71"/>
                <a:gd name="T22" fmla="*/ 1114 w 52"/>
                <a:gd name="T23" fmla="*/ 663 h 71"/>
                <a:gd name="T24" fmla="*/ 993 w 52"/>
                <a:gd name="T25" fmla="*/ 663 h 71"/>
                <a:gd name="T26" fmla="*/ 851 w 52"/>
                <a:gd name="T27" fmla="*/ 853 h 71"/>
                <a:gd name="T28" fmla="*/ 827 w 52"/>
                <a:gd name="T29" fmla="*/ 833 h 71"/>
                <a:gd name="T30" fmla="*/ 783 w 52"/>
                <a:gd name="T31" fmla="*/ 809 h 71"/>
                <a:gd name="T32" fmla="*/ 783 w 52"/>
                <a:gd name="T33" fmla="*/ 711 h 71"/>
                <a:gd name="T34" fmla="*/ 851 w 52"/>
                <a:gd name="T35" fmla="*/ 663 h 71"/>
                <a:gd name="T36" fmla="*/ 851 w 52"/>
                <a:gd name="T37" fmla="*/ 619 h 71"/>
                <a:gd name="T38" fmla="*/ 900 w 52"/>
                <a:gd name="T39" fmla="*/ 570 h 71"/>
                <a:gd name="T40" fmla="*/ 900 w 52"/>
                <a:gd name="T41" fmla="*/ 404 h 71"/>
                <a:gd name="T42" fmla="*/ 876 w 52"/>
                <a:gd name="T43" fmla="*/ 331 h 71"/>
                <a:gd name="T44" fmla="*/ 827 w 52"/>
                <a:gd name="T45" fmla="*/ 283 h 71"/>
                <a:gd name="T46" fmla="*/ 876 w 52"/>
                <a:gd name="T47" fmla="*/ 239 h 71"/>
                <a:gd name="T48" fmla="*/ 851 w 52"/>
                <a:gd name="T49" fmla="*/ 166 h 71"/>
                <a:gd name="T50" fmla="*/ 710 w 52"/>
                <a:gd name="T51" fmla="*/ 93 h 71"/>
                <a:gd name="T52" fmla="*/ 618 w 52"/>
                <a:gd name="T53" fmla="*/ 49 h 71"/>
                <a:gd name="T54" fmla="*/ 496 w 52"/>
                <a:gd name="T55" fmla="*/ 24 h 71"/>
                <a:gd name="T56" fmla="*/ 428 w 52"/>
                <a:gd name="T57" fmla="*/ 24 h 71"/>
                <a:gd name="T58" fmla="*/ 355 w 52"/>
                <a:gd name="T59" fmla="*/ 73 h 71"/>
                <a:gd name="T60" fmla="*/ 355 w 52"/>
                <a:gd name="T61" fmla="*/ 141 h 71"/>
                <a:gd name="T62" fmla="*/ 380 w 52"/>
                <a:gd name="T63" fmla="*/ 166 h 71"/>
                <a:gd name="T64" fmla="*/ 355 w 52"/>
                <a:gd name="T65" fmla="*/ 190 h 71"/>
                <a:gd name="T66" fmla="*/ 307 w 52"/>
                <a:gd name="T67" fmla="*/ 239 h 71"/>
                <a:gd name="T68" fmla="*/ 282 w 52"/>
                <a:gd name="T69" fmla="*/ 307 h 71"/>
                <a:gd name="T70" fmla="*/ 282 w 52"/>
                <a:gd name="T71" fmla="*/ 404 h 71"/>
                <a:gd name="T72" fmla="*/ 238 w 52"/>
                <a:gd name="T73" fmla="*/ 380 h 71"/>
                <a:gd name="T74" fmla="*/ 238 w 52"/>
                <a:gd name="T75" fmla="*/ 307 h 71"/>
                <a:gd name="T76" fmla="*/ 238 w 52"/>
                <a:gd name="T77" fmla="*/ 263 h 71"/>
                <a:gd name="T78" fmla="*/ 190 w 52"/>
                <a:gd name="T79" fmla="*/ 307 h 71"/>
                <a:gd name="T80" fmla="*/ 190 w 52"/>
                <a:gd name="T81" fmla="*/ 380 h 71"/>
                <a:gd name="T82" fmla="*/ 117 w 52"/>
                <a:gd name="T83" fmla="*/ 404 h 71"/>
                <a:gd name="T84" fmla="*/ 92 w 52"/>
                <a:gd name="T85" fmla="*/ 453 h 71"/>
                <a:gd name="T86" fmla="*/ 73 w 52"/>
                <a:gd name="T87" fmla="*/ 546 h 71"/>
                <a:gd name="T88" fmla="*/ 49 w 52"/>
                <a:gd name="T89" fmla="*/ 663 h 71"/>
                <a:gd name="T90" fmla="*/ 24 w 52"/>
                <a:gd name="T91" fmla="*/ 760 h 71"/>
                <a:gd name="T92" fmla="*/ 49 w 52"/>
                <a:gd name="T93" fmla="*/ 877 h 71"/>
                <a:gd name="T94" fmla="*/ 49 w 52"/>
                <a:gd name="T95" fmla="*/ 975 h 71"/>
                <a:gd name="T96" fmla="*/ 141 w 52"/>
                <a:gd name="T97" fmla="*/ 1189 h 71"/>
                <a:gd name="T98" fmla="*/ 165 w 52"/>
                <a:gd name="T99" fmla="*/ 1306 h 71"/>
                <a:gd name="T100" fmla="*/ 165 w 52"/>
                <a:gd name="T101" fmla="*/ 1330 h 71"/>
                <a:gd name="T102" fmla="*/ 141 w 52"/>
                <a:gd name="T103" fmla="*/ 1472 h 71"/>
                <a:gd name="T104" fmla="*/ 49 w 52"/>
                <a:gd name="T105" fmla="*/ 1637 h 71"/>
                <a:gd name="T106" fmla="*/ 0 w 52"/>
                <a:gd name="T107" fmla="*/ 1686 h 7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71"/>
                <a:gd name="T164" fmla="*/ 52 w 52"/>
                <a:gd name="T165" fmla="*/ 71 h 7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6"/>
                  </a:lnTo>
                  <a:lnTo>
                    <a:pt x="6" y="59"/>
                  </a:lnTo>
                  <a:lnTo>
                    <a:pt x="6" y="62"/>
                  </a:lnTo>
                  <a:lnTo>
                    <a:pt x="5" y="64"/>
                  </a:lnTo>
                  <a:lnTo>
                    <a:pt x="2" y="69"/>
                  </a:lnTo>
                  <a:lnTo>
                    <a:pt x="1" y="71"/>
                  </a:lnTo>
                  <a:lnTo>
                    <a:pt x="0" y="7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5125" name="Freeform 56"/>
            <p:cNvSpPr>
              <a:spLocks/>
            </p:cNvSpPr>
            <p:nvPr/>
          </p:nvSpPr>
          <p:spPr bwMode="auto">
            <a:xfrm>
              <a:off x="3562" y="1636"/>
              <a:ext cx="405" cy="200"/>
            </a:xfrm>
            <a:custGeom>
              <a:avLst/>
              <a:gdLst>
                <a:gd name="T0" fmla="*/ 98 w 83"/>
                <a:gd name="T1" fmla="*/ 380 h 41"/>
                <a:gd name="T2" fmla="*/ 190 w 83"/>
                <a:gd name="T3" fmla="*/ 307 h 41"/>
                <a:gd name="T4" fmla="*/ 478 w 83"/>
                <a:gd name="T5" fmla="*/ 141 h 41"/>
                <a:gd name="T6" fmla="*/ 620 w 83"/>
                <a:gd name="T7" fmla="*/ 24 h 41"/>
                <a:gd name="T8" fmla="*/ 737 w 83"/>
                <a:gd name="T9" fmla="*/ 24 h 41"/>
                <a:gd name="T10" fmla="*/ 668 w 83"/>
                <a:gd name="T11" fmla="*/ 98 h 41"/>
                <a:gd name="T12" fmla="*/ 547 w 83"/>
                <a:gd name="T13" fmla="*/ 215 h 41"/>
                <a:gd name="T14" fmla="*/ 547 w 83"/>
                <a:gd name="T15" fmla="*/ 288 h 41"/>
                <a:gd name="T16" fmla="*/ 668 w 83"/>
                <a:gd name="T17" fmla="*/ 239 h 41"/>
                <a:gd name="T18" fmla="*/ 927 w 83"/>
                <a:gd name="T19" fmla="*/ 356 h 41"/>
                <a:gd name="T20" fmla="*/ 1025 w 83"/>
                <a:gd name="T21" fmla="*/ 380 h 41"/>
                <a:gd name="T22" fmla="*/ 1049 w 83"/>
                <a:gd name="T23" fmla="*/ 405 h 41"/>
                <a:gd name="T24" fmla="*/ 1166 w 83"/>
                <a:gd name="T25" fmla="*/ 307 h 41"/>
                <a:gd name="T26" fmla="*/ 1522 w 83"/>
                <a:gd name="T27" fmla="*/ 190 h 41"/>
                <a:gd name="T28" fmla="*/ 1498 w 83"/>
                <a:gd name="T29" fmla="*/ 263 h 41"/>
                <a:gd name="T30" fmla="*/ 1571 w 83"/>
                <a:gd name="T31" fmla="*/ 332 h 41"/>
                <a:gd name="T32" fmla="*/ 1713 w 83"/>
                <a:gd name="T33" fmla="*/ 307 h 41"/>
                <a:gd name="T34" fmla="*/ 1810 w 83"/>
                <a:gd name="T35" fmla="*/ 429 h 41"/>
                <a:gd name="T36" fmla="*/ 1952 w 83"/>
                <a:gd name="T37" fmla="*/ 454 h 41"/>
                <a:gd name="T38" fmla="*/ 1952 w 83"/>
                <a:gd name="T39" fmla="*/ 498 h 41"/>
                <a:gd name="T40" fmla="*/ 1879 w 83"/>
                <a:gd name="T41" fmla="*/ 498 h 41"/>
                <a:gd name="T42" fmla="*/ 1786 w 83"/>
                <a:gd name="T43" fmla="*/ 498 h 41"/>
                <a:gd name="T44" fmla="*/ 1644 w 83"/>
                <a:gd name="T45" fmla="*/ 498 h 41"/>
                <a:gd name="T46" fmla="*/ 1644 w 83"/>
                <a:gd name="T47" fmla="*/ 571 h 41"/>
                <a:gd name="T48" fmla="*/ 1478 w 83"/>
                <a:gd name="T49" fmla="*/ 498 h 41"/>
                <a:gd name="T50" fmla="*/ 1357 w 83"/>
                <a:gd name="T51" fmla="*/ 546 h 41"/>
                <a:gd name="T52" fmla="*/ 1308 w 83"/>
                <a:gd name="T53" fmla="*/ 595 h 41"/>
                <a:gd name="T54" fmla="*/ 1191 w 83"/>
                <a:gd name="T55" fmla="*/ 595 h 41"/>
                <a:gd name="T56" fmla="*/ 1093 w 83"/>
                <a:gd name="T57" fmla="*/ 712 h 41"/>
                <a:gd name="T58" fmla="*/ 1117 w 83"/>
                <a:gd name="T59" fmla="*/ 668 h 41"/>
                <a:gd name="T60" fmla="*/ 1049 w 83"/>
                <a:gd name="T61" fmla="*/ 668 h 41"/>
                <a:gd name="T62" fmla="*/ 1000 w 83"/>
                <a:gd name="T63" fmla="*/ 644 h 41"/>
                <a:gd name="T64" fmla="*/ 952 w 83"/>
                <a:gd name="T65" fmla="*/ 761 h 41"/>
                <a:gd name="T66" fmla="*/ 859 w 83"/>
                <a:gd name="T67" fmla="*/ 902 h 41"/>
                <a:gd name="T68" fmla="*/ 810 w 83"/>
                <a:gd name="T69" fmla="*/ 927 h 41"/>
                <a:gd name="T70" fmla="*/ 834 w 83"/>
                <a:gd name="T71" fmla="*/ 859 h 41"/>
                <a:gd name="T72" fmla="*/ 761 w 83"/>
                <a:gd name="T73" fmla="*/ 859 h 41"/>
                <a:gd name="T74" fmla="*/ 712 w 83"/>
                <a:gd name="T75" fmla="*/ 688 h 41"/>
                <a:gd name="T76" fmla="*/ 693 w 83"/>
                <a:gd name="T77" fmla="*/ 668 h 41"/>
                <a:gd name="T78" fmla="*/ 547 w 83"/>
                <a:gd name="T79" fmla="*/ 620 h 41"/>
                <a:gd name="T80" fmla="*/ 522 w 83"/>
                <a:gd name="T81" fmla="*/ 620 h 41"/>
                <a:gd name="T82" fmla="*/ 381 w 83"/>
                <a:gd name="T83" fmla="*/ 571 h 41"/>
                <a:gd name="T84" fmla="*/ 98 w 83"/>
                <a:gd name="T85" fmla="*/ 454 h 41"/>
                <a:gd name="T86" fmla="*/ 0 w 83"/>
                <a:gd name="T87" fmla="*/ 405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83"/>
                <a:gd name="T133" fmla="*/ 0 h 41"/>
                <a:gd name="T134" fmla="*/ 83 w 83"/>
                <a:gd name="T135" fmla="*/ 41 h 4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3" y="32"/>
                  </a:lnTo>
                  <a:lnTo>
                    <a:pt x="32" y="30"/>
                  </a:lnTo>
                  <a:lnTo>
                    <a:pt x="30" y="29"/>
                  </a:lnTo>
                  <a:lnTo>
                    <a:pt x="28" y="29"/>
                  </a:lnTo>
                  <a:lnTo>
                    <a:pt x="28" y="28"/>
                  </a:lnTo>
                  <a:lnTo>
                    <a:pt x="29" y="28"/>
                  </a:lnTo>
                  <a:lnTo>
                    <a:pt x="28" y="27"/>
                  </a:lnTo>
                  <a:lnTo>
                    <a:pt x="26" y="26"/>
                  </a:lnTo>
                  <a:lnTo>
                    <a:pt x="23" y="26"/>
                  </a:lnTo>
                  <a:lnTo>
                    <a:pt x="22" y="26"/>
                  </a:lnTo>
                  <a:lnTo>
                    <a:pt x="20" y="26"/>
                  </a:lnTo>
                  <a:lnTo>
                    <a:pt x="18" y="24"/>
                  </a:lnTo>
                  <a:lnTo>
                    <a:pt x="16" y="24"/>
                  </a:lnTo>
                  <a:lnTo>
                    <a:pt x="5" y="22"/>
                  </a:lnTo>
                  <a:lnTo>
                    <a:pt x="4" y="21"/>
                  </a:lnTo>
                  <a:lnTo>
                    <a:pt x="4" y="19"/>
                  </a:lnTo>
                  <a:lnTo>
                    <a:pt x="3" y="19"/>
                  </a:lnTo>
                  <a:lnTo>
                    <a:pt x="1" y="18"/>
                  </a:lnTo>
                  <a:lnTo>
                    <a:pt x="0" y="17"/>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45093" name="Freeform 57"/>
          <p:cNvSpPr>
            <a:spLocks/>
          </p:cNvSpPr>
          <p:nvPr/>
        </p:nvSpPr>
        <p:spPr bwMode="auto">
          <a:xfrm>
            <a:off x="5473701" y="2917826"/>
            <a:ext cx="290689" cy="557213"/>
          </a:xfrm>
          <a:custGeom>
            <a:avLst/>
            <a:gdLst>
              <a:gd name="T0" fmla="*/ 66843900 w 40"/>
              <a:gd name="T1" fmla="*/ 299463286 h 72"/>
              <a:gd name="T2" fmla="*/ 267367426 w 40"/>
              <a:gd name="T3" fmla="*/ 2147483647 h 72"/>
              <a:gd name="T4" fmla="*/ 267367426 w 40"/>
              <a:gd name="T5" fmla="*/ 2147483647 h 72"/>
              <a:gd name="T6" fmla="*/ 267367426 w 40"/>
              <a:gd name="T7" fmla="*/ 2147483647 h 72"/>
              <a:gd name="T8" fmla="*/ 267367426 w 40"/>
              <a:gd name="T9" fmla="*/ 2147483647 h 72"/>
              <a:gd name="T10" fmla="*/ 334203199 w 40"/>
              <a:gd name="T11" fmla="*/ 2147483647 h 72"/>
              <a:gd name="T12" fmla="*/ 401047084 w 40"/>
              <a:gd name="T13" fmla="*/ 2147483647 h 72"/>
              <a:gd name="T14" fmla="*/ 267367426 w 40"/>
              <a:gd name="T15" fmla="*/ 2147483647 h 72"/>
              <a:gd name="T16" fmla="*/ 267367426 w 40"/>
              <a:gd name="T17" fmla="*/ 2147483647 h 72"/>
              <a:gd name="T18" fmla="*/ 133679625 w 40"/>
              <a:gd name="T19" fmla="*/ 2147483647 h 72"/>
              <a:gd name="T20" fmla="*/ 0 w 40"/>
              <a:gd name="T21" fmla="*/ 2147483647 h 72"/>
              <a:gd name="T22" fmla="*/ 0 w 40"/>
              <a:gd name="T23" fmla="*/ 2147483647 h 72"/>
              <a:gd name="T24" fmla="*/ 0 w 40"/>
              <a:gd name="T25" fmla="*/ 2147483647 h 72"/>
              <a:gd name="T26" fmla="*/ 0 w 40"/>
              <a:gd name="T27" fmla="*/ 2147483647 h 72"/>
              <a:gd name="T28" fmla="*/ 0 w 40"/>
              <a:gd name="T29" fmla="*/ 2147483647 h 72"/>
              <a:gd name="T30" fmla="*/ 0 w 40"/>
              <a:gd name="T31" fmla="*/ 2147483647 h 72"/>
              <a:gd name="T32" fmla="*/ 66843900 w 40"/>
              <a:gd name="T33" fmla="*/ 2147483647 h 72"/>
              <a:gd name="T34" fmla="*/ 133679625 w 40"/>
              <a:gd name="T35" fmla="*/ 2147483647 h 72"/>
              <a:gd name="T36" fmla="*/ 133679625 w 40"/>
              <a:gd name="T37" fmla="*/ 2147483647 h 72"/>
              <a:gd name="T38" fmla="*/ 133679625 w 40"/>
              <a:gd name="T39" fmla="*/ 2147483647 h 72"/>
              <a:gd name="T40" fmla="*/ 334203199 w 40"/>
              <a:gd name="T41" fmla="*/ 2147483647 h 72"/>
              <a:gd name="T42" fmla="*/ 534726677 w 40"/>
              <a:gd name="T43" fmla="*/ 2147483647 h 72"/>
              <a:gd name="T44" fmla="*/ 802085991 w 40"/>
              <a:gd name="T45" fmla="*/ 2147483647 h 72"/>
              <a:gd name="T46" fmla="*/ 802085991 w 40"/>
              <a:gd name="T47" fmla="*/ 2147483647 h 72"/>
              <a:gd name="T48" fmla="*/ 868929876 w 40"/>
              <a:gd name="T49" fmla="*/ 2147483647 h 72"/>
              <a:gd name="T50" fmla="*/ 935773760 w 40"/>
              <a:gd name="T51" fmla="*/ 2147483647 h 72"/>
              <a:gd name="T52" fmla="*/ 1069453354 w 40"/>
              <a:gd name="T53" fmla="*/ 2147483647 h 72"/>
              <a:gd name="T54" fmla="*/ 1136297494 w 40"/>
              <a:gd name="T55" fmla="*/ 2147483647 h 72"/>
              <a:gd name="T56" fmla="*/ 1203133203 w 40"/>
              <a:gd name="T57" fmla="*/ 2147483647 h 72"/>
              <a:gd name="T58" fmla="*/ 1269977087 w 40"/>
              <a:gd name="T59" fmla="*/ 2147483647 h 72"/>
              <a:gd name="T60" fmla="*/ 1336820972 w 40"/>
              <a:gd name="T61" fmla="*/ 2147483647 h 72"/>
              <a:gd name="T62" fmla="*/ 1403656681 w 40"/>
              <a:gd name="T63" fmla="*/ 2147483647 h 72"/>
              <a:gd name="T64" fmla="*/ 1470500565 w 40"/>
              <a:gd name="T65" fmla="*/ 2147483647 h 72"/>
              <a:gd name="T66" fmla="*/ 1604180158 w 40"/>
              <a:gd name="T67" fmla="*/ 2147483647 h 72"/>
              <a:gd name="T68" fmla="*/ 1804703636 w 40"/>
              <a:gd name="T69" fmla="*/ 2147483647 h 72"/>
              <a:gd name="T70" fmla="*/ 1871539345 w 40"/>
              <a:gd name="T71" fmla="*/ 2147483647 h 72"/>
              <a:gd name="T72" fmla="*/ 2147483647 w 40"/>
              <a:gd name="T73" fmla="*/ 2147483647 h 72"/>
              <a:gd name="T74" fmla="*/ 2147483647 w 40"/>
              <a:gd name="T75" fmla="*/ 2147483647 h 72"/>
              <a:gd name="T76" fmla="*/ 2147483647 w 40"/>
              <a:gd name="T77" fmla="*/ 2147483647 h 72"/>
              <a:gd name="T78" fmla="*/ 2147483647 w 40"/>
              <a:gd name="T79" fmla="*/ 2147483647 h 72"/>
              <a:gd name="T80" fmla="*/ 2147483647 w 40"/>
              <a:gd name="T81" fmla="*/ 2147483647 h 72"/>
              <a:gd name="T82" fmla="*/ 2147483647 w 40"/>
              <a:gd name="T83" fmla="*/ 2147483647 h 72"/>
              <a:gd name="T84" fmla="*/ 2147483647 w 40"/>
              <a:gd name="T85" fmla="*/ 2147483647 h 72"/>
              <a:gd name="T86" fmla="*/ 2147483647 w 40"/>
              <a:gd name="T87" fmla="*/ 2147483647 h 72"/>
              <a:gd name="T88" fmla="*/ 2147483647 w 40"/>
              <a:gd name="T89" fmla="*/ 2147483647 h 72"/>
              <a:gd name="T90" fmla="*/ 2147483647 w 40"/>
              <a:gd name="T91" fmla="*/ 2147483647 h 72"/>
              <a:gd name="T92" fmla="*/ 2147483647 w 40"/>
              <a:gd name="T93" fmla="*/ 59892648 h 72"/>
              <a:gd name="T94" fmla="*/ 2147483647 w 40"/>
              <a:gd name="T95" fmla="*/ 0 h 72"/>
              <a:gd name="T96" fmla="*/ 601570689 w 40"/>
              <a:gd name="T97" fmla="*/ 179677960 h 72"/>
              <a:gd name="T98" fmla="*/ 534726677 w 40"/>
              <a:gd name="T99" fmla="*/ 239570593 h 72"/>
              <a:gd name="T100" fmla="*/ 401047084 w 40"/>
              <a:gd name="T101" fmla="*/ 299463286 h 72"/>
              <a:gd name="T102" fmla="*/ 334203199 w 40"/>
              <a:gd name="T103" fmla="*/ 359355919 h 72"/>
              <a:gd name="T104" fmla="*/ 200523542 w 40"/>
              <a:gd name="T105" fmla="*/ 359355919 h 72"/>
              <a:gd name="T106" fmla="*/ 66843900 w 40"/>
              <a:gd name="T107" fmla="*/ 299463286 h 72"/>
              <a:gd name="T108" fmla="*/ 66843900 w 40"/>
              <a:gd name="T109" fmla="*/ 299463286 h 7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0"/>
              <a:gd name="T166" fmla="*/ 0 h 72"/>
              <a:gd name="T167" fmla="*/ 40 w 40"/>
              <a:gd name="T168" fmla="*/ 72 h 7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2"/>
                </a:lnTo>
                <a:lnTo>
                  <a:pt x="1" y="72"/>
                </a:lnTo>
                <a:lnTo>
                  <a:pt x="2" y="72"/>
                </a:lnTo>
                <a:lnTo>
                  <a:pt x="2" y="71"/>
                </a:lnTo>
                <a:lnTo>
                  <a:pt x="2" y="70"/>
                </a:lnTo>
                <a:lnTo>
                  <a:pt x="5" y="70"/>
                </a:lnTo>
                <a:lnTo>
                  <a:pt x="8" y="69"/>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5"/>
                </a:lnTo>
                <a:lnTo>
                  <a:pt x="35" y="1"/>
                </a:lnTo>
                <a:lnTo>
                  <a:pt x="35" y="0"/>
                </a:lnTo>
                <a:lnTo>
                  <a:pt x="9" y="3"/>
                </a:lnTo>
                <a:lnTo>
                  <a:pt x="8" y="4"/>
                </a:lnTo>
                <a:lnTo>
                  <a:pt x="6" y="5"/>
                </a:lnTo>
                <a:lnTo>
                  <a:pt x="5" y="6"/>
                </a:lnTo>
                <a:lnTo>
                  <a:pt x="3" y="6"/>
                </a:lnTo>
                <a:lnTo>
                  <a:pt x="1"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5094" name="Freeform 58"/>
          <p:cNvSpPr>
            <a:spLocks/>
          </p:cNvSpPr>
          <p:nvPr/>
        </p:nvSpPr>
        <p:spPr bwMode="auto">
          <a:xfrm>
            <a:off x="5171723" y="3846514"/>
            <a:ext cx="338667" cy="642937"/>
          </a:xfrm>
          <a:custGeom>
            <a:avLst/>
            <a:gdLst>
              <a:gd name="T0" fmla="*/ 2147483647 w 47"/>
              <a:gd name="T1" fmla="*/ 0 h 83"/>
              <a:gd name="T2" fmla="*/ 985703678 w 47"/>
              <a:gd name="T3" fmla="*/ 120004564 h 83"/>
              <a:gd name="T4" fmla="*/ 985703678 w 47"/>
              <a:gd name="T5" fmla="*/ 180014608 h 83"/>
              <a:gd name="T6" fmla="*/ 788564614 w 47"/>
              <a:gd name="T7" fmla="*/ 300019203 h 83"/>
              <a:gd name="T8" fmla="*/ 788564614 w 47"/>
              <a:gd name="T9" fmla="*/ 480033750 h 83"/>
              <a:gd name="T10" fmla="*/ 788564614 w 47"/>
              <a:gd name="T11" fmla="*/ 660048419 h 83"/>
              <a:gd name="T12" fmla="*/ 722846189 w 47"/>
              <a:gd name="T13" fmla="*/ 720050686 h 83"/>
              <a:gd name="T14" fmla="*/ 591417444 w 47"/>
              <a:gd name="T15" fmla="*/ 840055220 h 83"/>
              <a:gd name="T16" fmla="*/ 459996679 w 47"/>
              <a:gd name="T17" fmla="*/ 960067501 h 83"/>
              <a:gd name="T18" fmla="*/ 394278254 w 47"/>
              <a:gd name="T19" fmla="*/ 1020070010 h 83"/>
              <a:gd name="T20" fmla="*/ 394278254 w 47"/>
              <a:gd name="T21" fmla="*/ 1140074544 h 83"/>
              <a:gd name="T22" fmla="*/ 328567935 w 47"/>
              <a:gd name="T23" fmla="*/ 1260086825 h 83"/>
              <a:gd name="T24" fmla="*/ 328567935 w 47"/>
              <a:gd name="T25" fmla="*/ 1320089092 h 83"/>
              <a:gd name="T26" fmla="*/ 262857552 w 47"/>
              <a:gd name="T27" fmla="*/ 1500103639 h 83"/>
              <a:gd name="T28" fmla="*/ 197139127 w 47"/>
              <a:gd name="T29" fmla="*/ 1620108174 h 83"/>
              <a:gd name="T30" fmla="*/ 262857552 w 47"/>
              <a:gd name="T31" fmla="*/ 1800122721 h 83"/>
              <a:gd name="T32" fmla="*/ 328567935 w 47"/>
              <a:gd name="T33" fmla="*/ 1860124988 h 83"/>
              <a:gd name="T34" fmla="*/ 328567935 w 47"/>
              <a:gd name="T35" fmla="*/ 1980137269 h 83"/>
              <a:gd name="T36" fmla="*/ 328567935 w 47"/>
              <a:gd name="T37" fmla="*/ 1980137269 h 83"/>
              <a:gd name="T38" fmla="*/ 328567935 w 47"/>
              <a:gd name="T39" fmla="*/ 2040140020 h 83"/>
              <a:gd name="T40" fmla="*/ 328567935 w 47"/>
              <a:gd name="T41" fmla="*/ 2040140020 h 83"/>
              <a:gd name="T42" fmla="*/ 262857552 w 47"/>
              <a:gd name="T43" fmla="*/ 2147483647 h 83"/>
              <a:gd name="T44" fmla="*/ 328567935 w 47"/>
              <a:gd name="T45" fmla="*/ 2147483647 h 83"/>
              <a:gd name="T46" fmla="*/ 262857552 w 47"/>
              <a:gd name="T47" fmla="*/ 2147483647 h 83"/>
              <a:gd name="T48" fmla="*/ 394278254 w 47"/>
              <a:gd name="T49" fmla="*/ 2147483647 h 83"/>
              <a:gd name="T50" fmla="*/ 394278254 w 47"/>
              <a:gd name="T51" fmla="*/ 2147483647 h 83"/>
              <a:gd name="T52" fmla="*/ 459996679 w 47"/>
              <a:gd name="T53" fmla="*/ 2147483647 h 83"/>
              <a:gd name="T54" fmla="*/ 525706999 w 47"/>
              <a:gd name="T55" fmla="*/ 2147483647 h 83"/>
              <a:gd name="T56" fmla="*/ 525706999 w 47"/>
              <a:gd name="T57" fmla="*/ 2147483647 h 83"/>
              <a:gd name="T58" fmla="*/ 394278254 w 47"/>
              <a:gd name="T59" fmla="*/ 2147483647 h 83"/>
              <a:gd name="T60" fmla="*/ 394278254 w 47"/>
              <a:gd name="T61" fmla="*/ 2147483647 h 83"/>
              <a:gd name="T62" fmla="*/ 328567935 w 47"/>
              <a:gd name="T63" fmla="*/ 2147483647 h 83"/>
              <a:gd name="T64" fmla="*/ 197139127 w 47"/>
              <a:gd name="T65" fmla="*/ 2147483647 h 83"/>
              <a:gd name="T66" fmla="*/ 0 w 47"/>
              <a:gd name="T67" fmla="*/ 2147483647 h 83"/>
              <a:gd name="T68" fmla="*/ 0 w 47"/>
              <a:gd name="T69" fmla="*/ 2147483647 h 83"/>
              <a:gd name="T70" fmla="*/ 1774260186 w 47"/>
              <a:gd name="T71" fmla="*/ 2147483647 h 83"/>
              <a:gd name="T72" fmla="*/ 1774260186 w 47"/>
              <a:gd name="T73" fmla="*/ 2147483647 h 83"/>
              <a:gd name="T74" fmla="*/ 1708549867 w 47"/>
              <a:gd name="T75" fmla="*/ 2147483647 h 83"/>
              <a:gd name="T76" fmla="*/ 1774260186 w 47"/>
              <a:gd name="T77" fmla="*/ 2147483647 h 83"/>
              <a:gd name="T78" fmla="*/ 1905688931 w 47"/>
              <a:gd name="T79" fmla="*/ 2147483647 h 83"/>
              <a:gd name="T80" fmla="*/ 1971399250 w 47"/>
              <a:gd name="T81" fmla="*/ 2147483647 h 83"/>
              <a:gd name="T82" fmla="*/ 2102827994 w 47"/>
              <a:gd name="T83" fmla="*/ 2147483647 h 83"/>
              <a:gd name="T84" fmla="*/ 2147483647 w 47"/>
              <a:gd name="T85" fmla="*/ 2147483647 h 83"/>
              <a:gd name="T86" fmla="*/ 2147483647 w 47"/>
              <a:gd name="T87" fmla="*/ 2147483647 h 83"/>
              <a:gd name="T88" fmla="*/ 2147483647 w 47"/>
              <a:gd name="T89" fmla="*/ 2147483647 h 83"/>
              <a:gd name="T90" fmla="*/ 2147483647 w 47"/>
              <a:gd name="T91" fmla="*/ 2147483647 h 83"/>
              <a:gd name="T92" fmla="*/ 2147483647 w 47"/>
              <a:gd name="T93" fmla="*/ 2147483647 h 83"/>
              <a:gd name="T94" fmla="*/ 2147483647 w 47"/>
              <a:gd name="T95" fmla="*/ 2147483647 h 83"/>
              <a:gd name="T96" fmla="*/ 2147483647 w 47"/>
              <a:gd name="T97" fmla="*/ 2147483647 h 83"/>
              <a:gd name="T98" fmla="*/ 2147483647 w 47"/>
              <a:gd name="T99" fmla="*/ 2147483647 h 83"/>
              <a:gd name="T100" fmla="*/ 2147483647 w 47"/>
              <a:gd name="T101" fmla="*/ 2147483647 h 83"/>
              <a:gd name="T102" fmla="*/ 2147483647 w 47"/>
              <a:gd name="T103" fmla="*/ 120004564 h 83"/>
              <a:gd name="T104" fmla="*/ 2147483647 w 47"/>
              <a:gd name="T105" fmla="*/ 0 h 83"/>
              <a:gd name="T106" fmla="*/ 2147483647 w 47"/>
              <a:gd name="T107" fmla="*/ 0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7"/>
              <a:gd name="T163" fmla="*/ 0 h 83"/>
              <a:gd name="T164" fmla="*/ 47 w 47"/>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5095" name="Freeform 59"/>
          <p:cNvSpPr>
            <a:spLocks/>
          </p:cNvSpPr>
          <p:nvPr/>
        </p:nvSpPr>
        <p:spPr bwMode="auto">
          <a:xfrm>
            <a:off x="6111523" y="2732089"/>
            <a:ext cx="570089" cy="395287"/>
          </a:xfrm>
          <a:custGeom>
            <a:avLst/>
            <a:gdLst>
              <a:gd name="T0" fmla="*/ 1252248076 w 79"/>
              <a:gd name="T1" fmla="*/ 2147483647 h 51"/>
              <a:gd name="T2" fmla="*/ 2147483647 w 79"/>
              <a:gd name="T3" fmla="*/ 2147483647 h 51"/>
              <a:gd name="T4" fmla="*/ 2147483647 w 79"/>
              <a:gd name="T5" fmla="*/ 2147483647 h 51"/>
              <a:gd name="T6" fmla="*/ 2147483647 w 79"/>
              <a:gd name="T7" fmla="*/ 2147483647 h 51"/>
              <a:gd name="T8" fmla="*/ 2147483647 w 79"/>
              <a:gd name="T9" fmla="*/ 2147483647 h 51"/>
              <a:gd name="T10" fmla="*/ 2147483647 w 79"/>
              <a:gd name="T11" fmla="*/ 2147483647 h 51"/>
              <a:gd name="T12" fmla="*/ 2147483647 w 79"/>
              <a:gd name="T13" fmla="*/ 2147483647 h 51"/>
              <a:gd name="T14" fmla="*/ 2147483647 w 79"/>
              <a:gd name="T15" fmla="*/ 2147483647 h 51"/>
              <a:gd name="T16" fmla="*/ 2147483647 w 79"/>
              <a:gd name="T17" fmla="*/ 2147483647 h 51"/>
              <a:gd name="T18" fmla="*/ 2147483647 w 79"/>
              <a:gd name="T19" fmla="*/ 2102578397 h 51"/>
              <a:gd name="T20" fmla="*/ 2147483647 w 79"/>
              <a:gd name="T21" fmla="*/ 1982433953 h 51"/>
              <a:gd name="T22" fmla="*/ 2147483647 w 79"/>
              <a:gd name="T23" fmla="*/ 1862282242 h 51"/>
              <a:gd name="T24" fmla="*/ 2147483647 w 79"/>
              <a:gd name="T25" fmla="*/ 1802214138 h 51"/>
              <a:gd name="T26" fmla="*/ 2147483647 w 79"/>
              <a:gd name="T27" fmla="*/ 1742138282 h 51"/>
              <a:gd name="T28" fmla="*/ 2147483647 w 79"/>
              <a:gd name="T29" fmla="*/ 1682062427 h 51"/>
              <a:gd name="T30" fmla="*/ 2147483647 w 79"/>
              <a:gd name="T31" fmla="*/ 1621994322 h 51"/>
              <a:gd name="T32" fmla="*/ 2147483647 w 79"/>
              <a:gd name="T33" fmla="*/ 1621994322 h 51"/>
              <a:gd name="T34" fmla="*/ 2147483647 w 79"/>
              <a:gd name="T35" fmla="*/ 1561918467 h 51"/>
              <a:gd name="T36" fmla="*/ 2147483647 w 79"/>
              <a:gd name="T37" fmla="*/ 1561918467 h 51"/>
              <a:gd name="T38" fmla="*/ 2147483647 w 79"/>
              <a:gd name="T39" fmla="*/ 1441766757 h 51"/>
              <a:gd name="T40" fmla="*/ 2147483647 w 79"/>
              <a:gd name="T41" fmla="*/ 1441766757 h 51"/>
              <a:gd name="T42" fmla="*/ 2147483647 w 79"/>
              <a:gd name="T43" fmla="*/ 1381698652 h 51"/>
              <a:gd name="T44" fmla="*/ 2147483647 w 79"/>
              <a:gd name="T45" fmla="*/ 1201478837 h 51"/>
              <a:gd name="T46" fmla="*/ 2147483647 w 79"/>
              <a:gd name="T47" fmla="*/ 1201478837 h 51"/>
              <a:gd name="T48" fmla="*/ 2147483647 w 79"/>
              <a:gd name="T49" fmla="*/ 1081327126 h 51"/>
              <a:gd name="T50" fmla="*/ 2147483647 w 79"/>
              <a:gd name="T51" fmla="*/ 1021251271 h 51"/>
              <a:gd name="T52" fmla="*/ 2147483647 w 79"/>
              <a:gd name="T53" fmla="*/ 1021251271 h 51"/>
              <a:gd name="T54" fmla="*/ 2147483647 w 79"/>
              <a:gd name="T55" fmla="*/ 961182924 h 51"/>
              <a:gd name="T56" fmla="*/ 2147483647 w 79"/>
              <a:gd name="T57" fmla="*/ 901107069 h 51"/>
              <a:gd name="T58" fmla="*/ 2147483647 w 79"/>
              <a:gd name="T59" fmla="*/ 720887254 h 51"/>
              <a:gd name="T60" fmla="*/ 2147483647 w 79"/>
              <a:gd name="T61" fmla="*/ 660811398 h 51"/>
              <a:gd name="T62" fmla="*/ 2147483647 w 79"/>
              <a:gd name="T63" fmla="*/ 600735543 h 51"/>
              <a:gd name="T64" fmla="*/ 2147483647 w 79"/>
              <a:gd name="T65" fmla="*/ 540667438 h 51"/>
              <a:gd name="T66" fmla="*/ 2147483647 w 79"/>
              <a:gd name="T67" fmla="*/ 540667438 h 51"/>
              <a:gd name="T68" fmla="*/ 2147483647 w 79"/>
              <a:gd name="T69" fmla="*/ 480591462 h 51"/>
              <a:gd name="T70" fmla="*/ 2147483647 w 79"/>
              <a:gd name="T71" fmla="*/ 480591462 h 51"/>
              <a:gd name="T72" fmla="*/ 2147483647 w 79"/>
              <a:gd name="T73" fmla="*/ 420515607 h 51"/>
              <a:gd name="T74" fmla="*/ 2147483647 w 79"/>
              <a:gd name="T75" fmla="*/ 360439751 h 51"/>
              <a:gd name="T76" fmla="*/ 2147483647 w 79"/>
              <a:gd name="T77" fmla="*/ 180219876 h 51"/>
              <a:gd name="T78" fmla="*/ 2147483647 w 79"/>
              <a:gd name="T79" fmla="*/ 180219876 h 51"/>
              <a:gd name="T80" fmla="*/ 2147483647 w 79"/>
              <a:gd name="T81" fmla="*/ 120143990 h 51"/>
              <a:gd name="T82" fmla="*/ 2147483647 w 79"/>
              <a:gd name="T83" fmla="*/ 120143990 h 51"/>
              <a:gd name="T84" fmla="*/ 2147483647 w 79"/>
              <a:gd name="T85" fmla="*/ 120143990 h 51"/>
              <a:gd name="T86" fmla="*/ 2147483647 w 79"/>
              <a:gd name="T87" fmla="*/ 60075870 h 51"/>
              <a:gd name="T88" fmla="*/ 2147483647 w 79"/>
              <a:gd name="T89" fmla="*/ 0 h 51"/>
              <a:gd name="T90" fmla="*/ 593167591 w 79"/>
              <a:gd name="T91" fmla="*/ 660811398 h 51"/>
              <a:gd name="T92" fmla="*/ 527262688 w 79"/>
              <a:gd name="T93" fmla="*/ 420515607 h 51"/>
              <a:gd name="T94" fmla="*/ 329540243 w 79"/>
              <a:gd name="T95" fmla="*/ 600735543 h 51"/>
              <a:gd name="T96" fmla="*/ 329540243 w 79"/>
              <a:gd name="T97" fmla="*/ 600735543 h 51"/>
              <a:gd name="T98" fmla="*/ 263627285 w 79"/>
              <a:gd name="T99" fmla="*/ 540667438 h 51"/>
              <a:gd name="T100" fmla="*/ 263627285 w 79"/>
              <a:gd name="T101" fmla="*/ 540667438 h 51"/>
              <a:gd name="T102" fmla="*/ 197722509 w 79"/>
              <a:gd name="T103" fmla="*/ 660811398 h 51"/>
              <a:gd name="T104" fmla="*/ 65904792 w 79"/>
              <a:gd name="T105" fmla="*/ 780955358 h 51"/>
              <a:gd name="T106" fmla="*/ 0 w 79"/>
              <a:gd name="T107" fmla="*/ 841031214 h 51"/>
              <a:gd name="T108" fmla="*/ 263627285 w 79"/>
              <a:gd name="T109" fmla="*/ 2147483647 h 51"/>
              <a:gd name="T110" fmla="*/ 395445018 w 79"/>
              <a:gd name="T111" fmla="*/ 2147483647 h 51"/>
              <a:gd name="T112" fmla="*/ 1252248076 w 79"/>
              <a:gd name="T113" fmla="*/ 2147483647 h 51"/>
              <a:gd name="T114" fmla="*/ 1252248076 w 79"/>
              <a:gd name="T115" fmla="*/ 2147483647 h 5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9"/>
              <a:gd name="T175" fmla="*/ 0 h 51"/>
              <a:gd name="T176" fmla="*/ 79 w 79"/>
              <a:gd name="T177" fmla="*/ 51 h 5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1" y="16"/>
                </a:lnTo>
                <a:lnTo>
                  <a:pt x="72" y="15"/>
                </a:lnTo>
                <a:lnTo>
                  <a:pt x="73" y="12"/>
                </a:lnTo>
                <a:lnTo>
                  <a:pt x="73" y="11"/>
                </a:lnTo>
                <a:lnTo>
                  <a:pt x="74" y="10"/>
                </a:lnTo>
                <a:lnTo>
                  <a:pt x="74" y="9"/>
                </a:lnTo>
                <a:lnTo>
                  <a:pt x="73" y="9"/>
                </a:lnTo>
                <a:lnTo>
                  <a:pt x="70" y="8"/>
                </a:lnTo>
                <a:lnTo>
                  <a:pt x="69" y="7"/>
                </a:lnTo>
                <a:lnTo>
                  <a:pt x="69" y="6"/>
                </a:lnTo>
                <a:lnTo>
                  <a:pt x="67" y="3"/>
                </a:lnTo>
                <a:lnTo>
                  <a:pt x="66" y="3"/>
                </a:lnTo>
                <a:lnTo>
                  <a:pt x="66" y="2"/>
                </a:lnTo>
                <a:lnTo>
                  <a:pt x="65" y="2"/>
                </a:lnTo>
                <a:lnTo>
                  <a:pt x="65" y="1"/>
                </a:lnTo>
                <a:lnTo>
                  <a:pt x="64" y="0"/>
                </a:lnTo>
                <a:lnTo>
                  <a:pt x="9" y="11"/>
                </a:lnTo>
                <a:lnTo>
                  <a:pt x="8" y="7"/>
                </a:lnTo>
                <a:lnTo>
                  <a:pt x="5" y="10"/>
                </a:lnTo>
                <a:lnTo>
                  <a:pt x="4" y="9"/>
                </a:lnTo>
                <a:lnTo>
                  <a:pt x="3" y="11"/>
                </a:lnTo>
                <a:lnTo>
                  <a:pt x="1" y="13"/>
                </a:lnTo>
                <a:lnTo>
                  <a:pt x="0" y="14"/>
                </a:lnTo>
                <a:lnTo>
                  <a:pt x="4" y="36"/>
                </a:lnTo>
                <a:lnTo>
                  <a:pt x="6" y="51"/>
                </a:lnTo>
                <a:lnTo>
                  <a:pt x="19" y="4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5096" name="Freeform 60"/>
          <p:cNvSpPr>
            <a:spLocks/>
          </p:cNvSpPr>
          <p:nvPr/>
        </p:nvSpPr>
        <p:spPr bwMode="auto">
          <a:xfrm>
            <a:off x="5922434" y="3127376"/>
            <a:ext cx="738011" cy="455613"/>
          </a:xfrm>
          <a:custGeom>
            <a:avLst/>
            <a:gdLst>
              <a:gd name="T0" fmla="*/ 2053962265 w 102"/>
              <a:gd name="T1" fmla="*/ 2147483647 h 59"/>
              <a:gd name="T2" fmla="*/ 1722671546 w 102"/>
              <a:gd name="T3" fmla="*/ 2147483647 h 59"/>
              <a:gd name="T4" fmla="*/ 1457647111 w 102"/>
              <a:gd name="T5" fmla="*/ 2147483647 h 59"/>
              <a:gd name="T6" fmla="*/ 331282706 w 102"/>
              <a:gd name="T7" fmla="*/ 2147483647 h 59"/>
              <a:gd name="T8" fmla="*/ 596307268 w 102"/>
              <a:gd name="T9" fmla="*/ 2147483647 h 59"/>
              <a:gd name="T10" fmla="*/ 662565412 w 102"/>
              <a:gd name="T11" fmla="*/ 2147483647 h 59"/>
              <a:gd name="T12" fmla="*/ 1258880820 w 102"/>
              <a:gd name="T13" fmla="*/ 2147483647 h 59"/>
              <a:gd name="T14" fmla="*/ 1391388967 w 102"/>
              <a:gd name="T15" fmla="*/ 2147483647 h 59"/>
              <a:gd name="T16" fmla="*/ 1788929690 w 102"/>
              <a:gd name="T17" fmla="*/ 2147483647 h 59"/>
              <a:gd name="T18" fmla="*/ 1921445977 w 102"/>
              <a:gd name="T19" fmla="*/ 2147483647 h 59"/>
              <a:gd name="T20" fmla="*/ 2147483647 w 102"/>
              <a:gd name="T21" fmla="*/ 2147483647 h 59"/>
              <a:gd name="T22" fmla="*/ 2147483647 w 102"/>
              <a:gd name="T23" fmla="*/ 2147483647 h 59"/>
              <a:gd name="T24" fmla="*/ 2147483647 w 102"/>
              <a:gd name="T25" fmla="*/ 2146794810 h 59"/>
              <a:gd name="T26" fmla="*/ 2147483647 w 102"/>
              <a:gd name="T27" fmla="*/ 1669729029 h 59"/>
              <a:gd name="T28" fmla="*/ 2147483647 w 102"/>
              <a:gd name="T29" fmla="*/ 1073401266 h 59"/>
              <a:gd name="T30" fmla="*/ 2147483647 w 102"/>
              <a:gd name="T31" fmla="*/ 1133032498 h 59"/>
              <a:gd name="T32" fmla="*/ 2147483647 w 102"/>
              <a:gd name="T33" fmla="*/ 715598190 h 59"/>
              <a:gd name="T34" fmla="*/ 2147483647 w 102"/>
              <a:gd name="T35" fmla="*/ 596335726 h 59"/>
              <a:gd name="T36" fmla="*/ 2147483647 w 102"/>
              <a:gd name="T37" fmla="*/ 298164002 h 59"/>
              <a:gd name="T38" fmla="*/ 2147483647 w 102"/>
              <a:gd name="T39" fmla="*/ 59631247 h 59"/>
              <a:gd name="T40" fmla="*/ 2147483647 w 102"/>
              <a:gd name="T41" fmla="*/ 238532710 h 59"/>
              <a:gd name="T42" fmla="*/ 2147483647 w 102"/>
              <a:gd name="T43" fmla="*/ 59631247 h 59"/>
              <a:gd name="T44" fmla="*/ 2147483647 w 102"/>
              <a:gd name="T45" fmla="*/ 119270216 h 59"/>
              <a:gd name="T46" fmla="*/ 2147483647 w 102"/>
              <a:gd name="T47" fmla="*/ 238532710 h 59"/>
              <a:gd name="T48" fmla="*/ 2147483647 w 102"/>
              <a:gd name="T49" fmla="*/ 477065420 h 59"/>
              <a:gd name="T50" fmla="*/ 2147483647 w 102"/>
              <a:gd name="T51" fmla="*/ 834868376 h 59"/>
              <a:gd name="T52" fmla="*/ 2147483647 w 102"/>
              <a:gd name="T53" fmla="*/ 894499607 h 59"/>
              <a:gd name="T54" fmla="*/ 2147483647 w 102"/>
              <a:gd name="T55" fmla="*/ 1013762312 h 59"/>
              <a:gd name="T56" fmla="*/ 2147483647 w 102"/>
              <a:gd name="T57" fmla="*/ 1073401266 h 59"/>
              <a:gd name="T58" fmla="*/ 2147483647 w 102"/>
              <a:gd name="T59" fmla="*/ 1192663730 h 59"/>
              <a:gd name="T60" fmla="*/ 2147483647 w 102"/>
              <a:gd name="T61" fmla="*/ 1371565148 h 59"/>
              <a:gd name="T62" fmla="*/ 2147483647 w 102"/>
              <a:gd name="T63" fmla="*/ 1550466565 h 59"/>
              <a:gd name="T64" fmla="*/ 2147483647 w 102"/>
              <a:gd name="T65" fmla="*/ 1729360261 h 59"/>
              <a:gd name="T66" fmla="*/ 2147483647 w 102"/>
              <a:gd name="T67" fmla="*/ 1788999215 h 59"/>
              <a:gd name="T68" fmla="*/ 2147483647 w 102"/>
              <a:gd name="T69" fmla="*/ 1848630446 h 59"/>
              <a:gd name="T70" fmla="*/ 2147483647 w 102"/>
              <a:gd name="T71" fmla="*/ 1908261678 h 59"/>
              <a:gd name="T72" fmla="*/ 2147483647 w 102"/>
              <a:gd name="T73" fmla="*/ 1967892910 h 59"/>
              <a:gd name="T74" fmla="*/ 2147483647 w 102"/>
              <a:gd name="T75" fmla="*/ 2146794810 h 59"/>
              <a:gd name="T76" fmla="*/ 2147483647 w 102"/>
              <a:gd name="T77" fmla="*/ 2146794810 h 59"/>
              <a:gd name="T78" fmla="*/ 2147483647 w 102"/>
              <a:gd name="T79" fmla="*/ 2147483647 h 59"/>
              <a:gd name="T80" fmla="*/ 2147483647 w 102"/>
              <a:gd name="T81" fmla="*/ 2146794810 h 59"/>
              <a:gd name="T82" fmla="*/ 2147483647 w 102"/>
              <a:gd name="T83" fmla="*/ 2147483647 h 59"/>
              <a:gd name="T84" fmla="*/ 2147483647 w 102"/>
              <a:gd name="T85" fmla="*/ 2147483647 h 5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2"/>
              <a:gd name="T130" fmla="*/ 0 h 59"/>
              <a:gd name="T131" fmla="*/ 102 w 102"/>
              <a:gd name="T132" fmla="*/ 59 h 5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2" h="59">
                <a:moveTo>
                  <a:pt x="101" y="43"/>
                </a:moveTo>
                <a:lnTo>
                  <a:pt x="67" y="50"/>
                </a:lnTo>
                <a:lnTo>
                  <a:pt x="31" y="55"/>
                </a:lnTo>
                <a:lnTo>
                  <a:pt x="29" y="56"/>
                </a:lnTo>
                <a:lnTo>
                  <a:pt x="26" y="56"/>
                </a:lnTo>
                <a:lnTo>
                  <a:pt x="26" y="55"/>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6" y="41"/>
                </a:lnTo>
                <a:lnTo>
                  <a:pt x="39" y="38"/>
                </a:lnTo>
                <a:lnTo>
                  <a:pt x="40" y="39"/>
                </a:lnTo>
                <a:lnTo>
                  <a:pt x="42" y="36"/>
                </a:lnTo>
                <a:lnTo>
                  <a:pt x="41" y="35"/>
                </a:lnTo>
                <a:lnTo>
                  <a:pt x="42" y="33"/>
                </a:lnTo>
                <a:lnTo>
                  <a:pt x="44" y="28"/>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4"/>
                </a:lnTo>
                <a:lnTo>
                  <a:pt x="61" y="1"/>
                </a:lnTo>
                <a:lnTo>
                  <a:pt x="61" y="0"/>
                </a:lnTo>
                <a:lnTo>
                  <a:pt x="62" y="0"/>
                </a:lnTo>
                <a:lnTo>
                  <a:pt x="68" y="4"/>
                </a:lnTo>
                <a:lnTo>
                  <a:pt x="69" y="4"/>
                </a:lnTo>
                <a:lnTo>
                  <a:pt x="70" y="1"/>
                </a:lnTo>
                <a:lnTo>
                  <a:pt x="71" y="1"/>
                </a:lnTo>
                <a:lnTo>
                  <a:pt x="72" y="1"/>
                </a:lnTo>
                <a:lnTo>
                  <a:pt x="73" y="2"/>
                </a:lnTo>
                <a:lnTo>
                  <a:pt x="72" y="3"/>
                </a:lnTo>
                <a:lnTo>
                  <a:pt x="74" y="4"/>
                </a:lnTo>
                <a:lnTo>
                  <a:pt x="76" y="4"/>
                </a:lnTo>
                <a:lnTo>
                  <a:pt x="78" y="6"/>
                </a:lnTo>
                <a:lnTo>
                  <a:pt x="79" y="6"/>
                </a:lnTo>
                <a:lnTo>
                  <a:pt x="80" y="8"/>
                </a:lnTo>
                <a:lnTo>
                  <a:pt x="78" y="12"/>
                </a:lnTo>
                <a:lnTo>
                  <a:pt x="77" y="14"/>
                </a:lnTo>
                <a:lnTo>
                  <a:pt x="78" y="16"/>
                </a:lnTo>
                <a:lnTo>
                  <a:pt x="80" y="16"/>
                </a:lnTo>
                <a:lnTo>
                  <a:pt x="81" y="15"/>
                </a:lnTo>
                <a:lnTo>
                  <a:pt x="83" y="17"/>
                </a:lnTo>
                <a:lnTo>
                  <a:pt x="84" y="17"/>
                </a:lnTo>
                <a:lnTo>
                  <a:pt x="85" y="18"/>
                </a:lnTo>
                <a:lnTo>
                  <a:pt x="86" y="18"/>
                </a:lnTo>
                <a:lnTo>
                  <a:pt x="87" y="18"/>
                </a:lnTo>
                <a:lnTo>
                  <a:pt x="90" y="20"/>
                </a:lnTo>
                <a:lnTo>
                  <a:pt x="93" y="20"/>
                </a:lnTo>
                <a:lnTo>
                  <a:pt x="94" y="22"/>
                </a:lnTo>
                <a:lnTo>
                  <a:pt x="93" y="22"/>
                </a:lnTo>
                <a:lnTo>
                  <a:pt x="93" y="23"/>
                </a:lnTo>
                <a:lnTo>
                  <a:pt x="93" y="25"/>
                </a:lnTo>
                <a:lnTo>
                  <a:pt x="92" y="26"/>
                </a:lnTo>
                <a:lnTo>
                  <a:pt x="94" y="27"/>
                </a:lnTo>
                <a:lnTo>
                  <a:pt x="95" y="29"/>
                </a:lnTo>
                <a:lnTo>
                  <a:pt x="95" y="30"/>
                </a:lnTo>
                <a:lnTo>
                  <a:pt x="93" y="30"/>
                </a:lnTo>
                <a:lnTo>
                  <a:pt x="93" y="31"/>
                </a:lnTo>
                <a:lnTo>
                  <a:pt x="94" y="31"/>
                </a:lnTo>
                <a:lnTo>
                  <a:pt x="94" y="32"/>
                </a:lnTo>
                <a:lnTo>
                  <a:pt x="93" y="32"/>
                </a:lnTo>
                <a:lnTo>
                  <a:pt x="92" y="32"/>
                </a:lnTo>
                <a:lnTo>
                  <a:pt x="93" y="33"/>
                </a:lnTo>
                <a:lnTo>
                  <a:pt x="94" y="33"/>
                </a:lnTo>
                <a:lnTo>
                  <a:pt x="96" y="34"/>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5097" name="Freeform 61"/>
          <p:cNvSpPr>
            <a:spLocks/>
          </p:cNvSpPr>
          <p:nvPr/>
        </p:nvSpPr>
        <p:spPr bwMode="auto">
          <a:xfrm>
            <a:off x="5973234" y="3730626"/>
            <a:ext cx="498122" cy="409575"/>
          </a:xfrm>
          <a:custGeom>
            <a:avLst/>
            <a:gdLst>
              <a:gd name="T0" fmla="*/ 2147483647 w 69"/>
              <a:gd name="T1" fmla="*/ 2147483647 h 53"/>
              <a:gd name="T2" fmla="*/ 2147483647 w 69"/>
              <a:gd name="T3" fmla="*/ 2147483647 h 53"/>
              <a:gd name="T4" fmla="*/ 2147483647 w 69"/>
              <a:gd name="T5" fmla="*/ 2147483647 h 53"/>
              <a:gd name="T6" fmla="*/ 2147483647 w 69"/>
              <a:gd name="T7" fmla="*/ 2147483647 h 53"/>
              <a:gd name="T8" fmla="*/ 2044746186 w 69"/>
              <a:gd name="T9" fmla="*/ 2147483647 h 53"/>
              <a:gd name="T10" fmla="*/ 1912827896 w 69"/>
              <a:gd name="T11" fmla="*/ 2147483647 h 53"/>
              <a:gd name="T12" fmla="*/ 1648991316 w 69"/>
              <a:gd name="T13" fmla="*/ 2030456852 h 53"/>
              <a:gd name="T14" fmla="*/ 1517073026 w 69"/>
              <a:gd name="T15" fmla="*/ 1911022788 h 53"/>
              <a:gd name="T16" fmla="*/ 1451109820 w 69"/>
              <a:gd name="T17" fmla="*/ 1791581479 h 53"/>
              <a:gd name="T18" fmla="*/ 989391490 w 69"/>
              <a:gd name="T19" fmla="*/ 1492985934 h 53"/>
              <a:gd name="T20" fmla="*/ 857473200 w 69"/>
              <a:gd name="T21" fmla="*/ 1373544625 h 53"/>
              <a:gd name="T22" fmla="*/ 659599826 w 69"/>
              <a:gd name="T23" fmla="*/ 1134669735 h 53"/>
              <a:gd name="T24" fmla="*/ 527673287 w 69"/>
              <a:gd name="T25" fmla="*/ 955507530 h 53"/>
              <a:gd name="T26" fmla="*/ 65963222 w 69"/>
              <a:gd name="T27" fmla="*/ 836073949 h 53"/>
              <a:gd name="T28" fmla="*/ 65963222 w 69"/>
              <a:gd name="T29" fmla="*/ 597191331 h 53"/>
              <a:gd name="T30" fmla="*/ 197881559 w 69"/>
              <a:gd name="T31" fmla="*/ 477757629 h 53"/>
              <a:gd name="T32" fmla="*/ 197881559 w 69"/>
              <a:gd name="T33" fmla="*/ 418036974 h 53"/>
              <a:gd name="T34" fmla="*/ 527673287 w 69"/>
              <a:gd name="T35" fmla="*/ 298595665 h 53"/>
              <a:gd name="T36" fmla="*/ 791518116 w 69"/>
              <a:gd name="T37" fmla="*/ 179154296 h 53"/>
              <a:gd name="T38" fmla="*/ 857473200 w 69"/>
              <a:gd name="T39" fmla="*/ 119441339 h 53"/>
              <a:gd name="T40" fmla="*/ 2044746186 w 69"/>
              <a:gd name="T41" fmla="*/ 59720670 h 53"/>
              <a:gd name="T42" fmla="*/ 2044746186 w 69"/>
              <a:gd name="T43" fmla="*/ 119441339 h 53"/>
              <a:gd name="T44" fmla="*/ 2147483647 w 69"/>
              <a:gd name="T45" fmla="*/ 238874951 h 53"/>
              <a:gd name="T46" fmla="*/ 2147483647 w 69"/>
              <a:gd name="T47" fmla="*/ 238874951 h 53"/>
              <a:gd name="T48" fmla="*/ 2147483647 w 69"/>
              <a:gd name="T49" fmla="*/ 1015228426 h 53"/>
              <a:gd name="T50" fmla="*/ 2147483647 w 69"/>
              <a:gd name="T51" fmla="*/ 1134669735 h 53"/>
              <a:gd name="T52" fmla="*/ 2147483647 w 69"/>
              <a:gd name="T53" fmla="*/ 1433265280 h 53"/>
              <a:gd name="T54" fmla="*/ 2147483647 w 69"/>
              <a:gd name="T55" fmla="*/ 1672140170 h 53"/>
              <a:gd name="T56" fmla="*/ 2147483647 w 69"/>
              <a:gd name="T57" fmla="*/ 1791581479 h 53"/>
              <a:gd name="T58" fmla="*/ 2147483647 w 69"/>
              <a:gd name="T59" fmla="*/ 1851302133 h 53"/>
              <a:gd name="T60" fmla="*/ 2147483647 w 69"/>
              <a:gd name="T61" fmla="*/ 1970735715 h 53"/>
              <a:gd name="T62" fmla="*/ 2147483647 w 69"/>
              <a:gd name="T63" fmla="*/ 2090177507 h 53"/>
              <a:gd name="T64" fmla="*/ 2147483647 w 69"/>
              <a:gd name="T65" fmla="*/ 2147483647 h 53"/>
              <a:gd name="T66" fmla="*/ 2147483647 w 69"/>
              <a:gd name="T67" fmla="*/ 2147483647 h 53"/>
              <a:gd name="T68" fmla="*/ 2147483647 w 69"/>
              <a:gd name="T69" fmla="*/ 2147483647 h 53"/>
              <a:gd name="T70" fmla="*/ 2147483647 w 69"/>
              <a:gd name="T71" fmla="*/ 2147483647 h 53"/>
              <a:gd name="T72" fmla="*/ 2147483647 w 69"/>
              <a:gd name="T73" fmla="*/ 2147483647 h 53"/>
              <a:gd name="T74" fmla="*/ 2147483647 w 69"/>
              <a:gd name="T75" fmla="*/ 2147483647 h 53"/>
              <a:gd name="T76" fmla="*/ 2147483647 w 69"/>
              <a:gd name="T77" fmla="*/ 2147483647 h 53"/>
              <a:gd name="T78" fmla="*/ 2147483647 w 69"/>
              <a:gd name="T79" fmla="*/ 2147483647 h 53"/>
              <a:gd name="T80" fmla="*/ 2147483647 w 69"/>
              <a:gd name="T81" fmla="*/ 2147483647 h 53"/>
              <a:gd name="T82" fmla="*/ 2147483647 w 69"/>
              <a:gd name="T83" fmla="*/ 2147483647 h 53"/>
              <a:gd name="T84" fmla="*/ 2147483647 w 69"/>
              <a:gd name="T85" fmla="*/ 2147483647 h 53"/>
              <a:gd name="T86" fmla="*/ 2147483647 w 69"/>
              <a:gd name="T87" fmla="*/ 2147483647 h 5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9"/>
              <a:gd name="T133" fmla="*/ 0 h 53"/>
              <a:gd name="T134" fmla="*/ 69 w 69"/>
              <a:gd name="T135" fmla="*/ 53 h 5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7"/>
                </a:lnTo>
                <a:lnTo>
                  <a:pt x="7" y="5"/>
                </a:lnTo>
                <a:lnTo>
                  <a:pt x="8" y="5"/>
                </a:lnTo>
                <a:lnTo>
                  <a:pt x="12" y="3"/>
                </a:lnTo>
                <a:lnTo>
                  <a:pt x="12" y="2"/>
                </a:lnTo>
                <a:lnTo>
                  <a:pt x="13" y="2"/>
                </a:lnTo>
                <a:lnTo>
                  <a:pt x="31" y="0"/>
                </a:lnTo>
                <a:lnTo>
                  <a:pt x="31" y="1"/>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5" y="47"/>
                </a:lnTo>
                <a:lnTo>
                  <a:pt x="44" y="48"/>
                </a:lnTo>
                <a:lnTo>
                  <a:pt x="43" y="48"/>
                </a:lnTo>
                <a:lnTo>
                  <a:pt x="43" y="49"/>
                </a:lnTo>
                <a:lnTo>
                  <a:pt x="44" y="49"/>
                </a:lnTo>
                <a:lnTo>
                  <a:pt x="44" y="50"/>
                </a:lnTo>
                <a:lnTo>
                  <a:pt x="43" y="50"/>
                </a:lnTo>
                <a:lnTo>
                  <a:pt x="42" y="51"/>
                </a:lnTo>
                <a:lnTo>
                  <a:pt x="41" y="5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5098" name="Freeform 62"/>
          <p:cNvSpPr>
            <a:spLocks/>
          </p:cNvSpPr>
          <p:nvPr/>
        </p:nvSpPr>
        <p:spPr bwMode="auto">
          <a:xfrm>
            <a:off x="5748867" y="3784600"/>
            <a:ext cx="529167" cy="596900"/>
          </a:xfrm>
          <a:custGeom>
            <a:avLst/>
            <a:gdLst>
              <a:gd name="T0" fmla="*/ 598534219 w 73"/>
              <a:gd name="T1" fmla="*/ 2147483647 h 77"/>
              <a:gd name="T2" fmla="*/ 731541766 w 73"/>
              <a:gd name="T3" fmla="*/ 2147483647 h 77"/>
              <a:gd name="T4" fmla="*/ 864549314 w 73"/>
              <a:gd name="T5" fmla="*/ 2147483647 h 77"/>
              <a:gd name="T6" fmla="*/ 864549314 w 73"/>
              <a:gd name="T7" fmla="*/ 2147483647 h 77"/>
              <a:gd name="T8" fmla="*/ 931053088 w 73"/>
              <a:gd name="T9" fmla="*/ 2147483647 h 77"/>
              <a:gd name="T10" fmla="*/ 864549314 w 73"/>
              <a:gd name="T11" fmla="*/ 2147483647 h 77"/>
              <a:gd name="T12" fmla="*/ 798045540 w 73"/>
              <a:gd name="T13" fmla="*/ 2147483647 h 77"/>
              <a:gd name="T14" fmla="*/ 931053088 w 73"/>
              <a:gd name="T15" fmla="*/ 2147483647 h 77"/>
              <a:gd name="T16" fmla="*/ 1064060635 w 73"/>
              <a:gd name="T17" fmla="*/ 2147483647 h 77"/>
              <a:gd name="T18" fmla="*/ 1130564664 w 73"/>
              <a:gd name="T19" fmla="*/ 2147483647 h 77"/>
              <a:gd name="T20" fmla="*/ 1197068438 w 73"/>
              <a:gd name="T21" fmla="*/ 2147483647 h 77"/>
              <a:gd name="T22" fmla="*/ 2147483647 w 73"/>
              <a:gd name="T23" fmla="*/ 2147483647 h 77"/>
              <a:gd name="T24" fmla="*/ 2147483647 w 73"/>
              <a:gd name="T25" fmla="*/ 2147483647 h 77"/>
              <a:gd name="T26" fmla="*/ 2147483647 w 73"/>
              <a:gd name="T27" fmla="*/ 2147483647 h 77"/>
              <a:gd name="T28" fmla="*/ 2147483647 w 73"/>
              <a:gd name="T29" fmla="*/ 2147483647 h 77"/>
              <a:gd name="T30" fmla="*/ 2147483647 w 73"/>
              <a:gd name="T31" fmla="*/ 2147483647 h 77"/>
              <a:gd name="T32" fmla="*/ 2147483647 w 73"/>
              <a:gd name="T33" fmla="*/ 2147483647 h 77"/>
              <a:gd name="T34" fmla="*/ 2147483647 w 73"/>
              <a:gd name="T35" fmla="*/ 2147483647 h 77"/>
              <a:gd name="T36" fmla="*/ 2147483647 w 73"/>
              <a:gd name="T37" fmla="*/ 2147483647 h 77"/>
              <a:gd name="T38" fmla="*/ 2147483647 w 73"/>
              <a:gd name="T39" fmla="*/ 2147483647 h 77"/>
              <a:gd name="T40" fmla="*/ 2147483647 w 73"/>
              <a:gd name="T41" fmla="*/ 2147483647 h 77"/>
              <a:gd name="T42" fmla="*/ 2147483647 w 73"/>
              <a:gd name="T43" fmla="*/ 2147483647 h 77"/>
              <a:gd name="T44" fmla="*/ 2147483647 w 73"/>
              <a:gd name="T45" fmla="*/ 2147483647 h 77"/>
              <a:gd name="T46" fmla="*/ 2147483647 w 73"/>
              <a:gd name="T47" fmla="*/ 2147483647 h 77"/>
              <a:gd name="T48" fmla="*/ 2147483647 w 73"/>
              <a:gd name="T49" fmla="*/ 2147483647 h 77"/>
              <a:gd name="T50" fmla="*/ 2147483647 w 73"/>
              <a:gd name="T51" fmla="*/ 2147483647 h 77"/>
              <a:gd name="T52" fmla="*/ 2147483647 w 73"/>
              <a:gd name="T53" fmla="*/ 2147483647 h 77"/>
              <a:gd name="T54" fmla="*/ 2147483647 w 73"/>
              <a:gd name="T55" fmla="*/ 1922963460 h 77"/>
              <a:gd name="T56" fmla="*/ 2147483647 w 73"/>
              <a:gd name="T57" fmla="*/ 1802777305 h 77"/>
              <a:gd name="T58" fmla="*/ 2147483647 w 73"/>
              <a:gd name="T59" fmla="*/ 1622505825 h 77"/>
              <a:gd name="T60" fmla="*/ 2147483647 w 73"/>
              <a:gd name="T61" fmla="*/ 1502319670 h 77"/>
              <a:gd name="T62" fmla="*/ 2147483647 w 73"/>
              <a:gd name="T63" fmla="*/ 1382133515 h 77"/>
              <a:gd name="T64" fmla="*/ 2147483647 w 73"/>
              <a:gd name="T65" fmla="*/ 1081668127 h 77"/>
              <a:gd name="T66" fmla="*/ 2147483647 w 73"/>
              <a:gd name="T67" fmla="*/ 961481730 h 77"/>
              <a:gd name="T68" fmla="*/ 2147483647 w 73"/>
              <a:gd name="T69" fmla="*/ 721109420 h 77"/>
              <a:gd name="T70" fmla="*/ 2147483647 w 73"/>
              <a:gd name="T71" fmla="*/ 540837940 h 77"/>
              <a:gd name="T72" fmla="*/ 2128113115 w 73"/>
              <a:gd name="T73" fmla="*/ 420651663 h 77"/>
              <a:gd name="T74" fmla="*/ 2128113115 w 73"/>
              <a:gd name="T75" fmla="*/ 180279293 h 77"/>
              <a:gd name="T76" fmla="*/ 2147483647 w 73"/>
              <a:gd name="T77" fmla="*/ 60093093 h 77"/>
              <a:gd name="T78" fmla="*/ 2147483647 w 73"/>
              <a:gd name="T79" fmla="*/ 0 h 77"/>
              <a:gd name="T80" fmla="*/ 0 w 73"/>
              <a:gd name="T81" fmla="*/ 300465509 h 7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3"/>
              <a:gd name="T124" fmla="*/ 0 h 77"/>
              <a:gd name="T125" fmla="*/ 73 w 73"/>
              <a:gd name="T126" fmla="*/ 77 h 7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0"/>
                </a:lnTo>
                <a:lnTo>
                  <a:pt x="13" y="3"/>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5099" name="Freeform 63"/>
          <p:cNvSpPr>
            <a:spLocks/>
          </p:cNvSpPr>
          <p:nvPr/>
        </p:nvSpPr>
        <p:spPr bwMode="auto">
          <a:xfrm>
            <a:off x="6246990" y="3041650"/>
            <a:ext cx="448733" cy="223838"/>
          </a:xfrm>
          <a:custGeom>
            <a:avLst/>
            <a:gdLst>
              <a:gd name="T0" fmla="*/ 2147483647 w 62"/>
              <a:gd name="T1" fmla="*/ 119151282 h 29"/>
              <a:gd name="T2" fmla="*/ 132597985 w 62"/>
              <a:gd name="T3" fmla="*/ 1012789980 h 29"/>
              <a:gd name="T4" fmla="*/ 265187828 w 62"/>
              <a:gd name="T5" fmla="*/ 953217973 h 29"/>
              <a:gd name="T6" fmla="*/ 530383798 w 62"/>
              <a:gd name="T7" fmla="*/ 774487236 h 29"/>
              <a:gd name="T8" fmla="*/ 662973736 w 62"/>
              <a:gd name="T9" fmla="*/ 655335984 h 29"/>
              <a:gd name="T10" fmla="*/ 729276784 w 62"/>
              <a:gd name="T11" fmla="*/ 595764218 h 29"/>
              <a:gd name="T12" fmla="*/ 928169643 w 62"/>
              <a:gd name="T13" fmla="*/ 536184733 h 29"/>
              <a:gd name="T14" fmla="*/ 1259652567 w 62"/>
              <a:gd name="T15" fmla="*/ 417033361 h 29"/>
              <a:gd name="T16" fmla="*/ 1392250520 w 62"/>
              <a:gd name="T17" fmla="*/ 476605127 h 29"/>
              <a:gd name="T18" fmla="*/ 1524848473 w 62"/>
              <a:gd name="T19" fmla="*/ 476605127 h 29"/>
              <a:gd name="T20" fmla="*/ 1657438284 w 62"/>
              <a:gd name="T21" fmla="*/ 714915469 h 29"/>
              <a:gd name="T22" fmla="*/ 1790036237 w 62"/>
              <a:gd name="T23" fmla="*/ 714915469 h 29"/>
              <a:gd name="T24" fmla="*/ 1790036237 w 62"/>
              <a:gd name="T25" fmla="*/ 834066721 h 29"/>
              <a:gd name="T26" fmla="*/ 2055232144 w 62"/>
              <a:gd name="T27" fmla="*/ 893638488 h 29"/>
              <a:gd name="T28" fmla="*/ 2147483647 w 62"/>
              <a:gd name="T29" fmla="*/ 1012789980 h 29"/>
              <a:gd name="T30" fmla="*/ 2147483647 w 62"/>
              <a:gd name="T31" fmla="*/ 1131948951 h 29"/>
              <a:gd name="T32" fmla="*/ 2121527049 w 62"/>
              <a:gd name="T33" fmla="*/ 1489402705 h 29"/>
              <a:gd name="T34" fmla="*/ 2147483647 w 62"/>
              <a:gd name="T35" fmla="*/ 1608553957 h 29"/>
              <a:gd name="T36" fmla="*/ 2147483647 w 62"/>
              <a:gd name="T37" fmla="*/ 1668125724 h 29"/>
              <a:gd name="T38" fmla="*/ 2147483647 w 62"/>
              <a:gd name="T39" fmla="*/ 1668125724 h 29"/>
              <a:gd name="T40" fmla="*/ 2147483647 w 62"/>
              <a:gd name="T41" fmla="*/ 1608553957 h 29"/>
              <a:gd name="T42" fmla="*/ 2147483647 w 62"/>
              <a:gd name="T43" fmla="*/ 1727705209 h 29"/>
              <a:gd name="T44" fmla="*/ 2147483647 w 62"/>
              <a:gd name="T45" fmla="*/ 1668125724 h 29"/>
              <a:gd name="T46" fmla="*/ 2147483647 w 62"/>
              <a:gd name="T47" fmla="*/ 1548974472 h 29"/>
              <a:gd name="T48" fmla="*/ 2147483647 w 62"/>
              <a:gd name="T49" fmla="*/ 1489402705 h 29"/>
              <a:gd name="T50" fmla="*/ 2147483647 w 62"/>
              <a:gd name="T51" fmla="*/ 1429823220 h 29"/>
              <a:gd name="T52" fmla="*/ 2147483647 w 62"/>
              <a:gd name="T53" fmla="*/ 1370251454 h 29"/>
              <a:gd name="T54" fmla="*/ 2147483647 w 62"/>
              <a:gd name="T55" fmla="*/ 1131948951 h 29"/>
              <a:gd name="T56" fmla="*/ 2147483647 w 62"/>
              <a:gd name="T57" fmla="*/ 953217973 h 29"/>
              <a:gd name="T58" fmla="*/ 2147483647 w 62"/>
              <a:gd name="T59" fmla="*/ 714915469 h 29"/>
              <a:gd name="T60" fmla="*/ 2147483647 w 62"/>
              <a:gd name="T61" fmla="*/ 595764218 h 29"/>
              <a:gd name="T62" fmla="*/ 2147483647 w 62"/>
              <a:gd name="T63" fmla="*/ 536184733 h 29"/>
              <a:gd name="T64" fmla="*/ 2147483647 w 62"/>
              <a:gd name="T65" fmla="*/ 357453875 h 29"/>
              <a:gd name="T66" fmla="*/ 2147483647 w 62"/>
              <a:gd name="T67" fmla="*/ 238302564 h 29"/>
              <a:gd name="T68" fmla="*/ 2147483647 w 62"/>
              <a:gd name="T69" fmla="*/ 238302564 h 29"/>
              <a:gd name="T70" fmla="*/ 2147483647 w 62"/>
              <a:gd name="T71" fmla="*/ 476605127 h 29"/>
              <a:gd name="T72" fmla="*/ 2147483647 w 62"/>
              <a:gd name="T73" fmla="*/ 595764218 h 29"/>
              <a:gd name="T74" fmla="*/ 2147483647 w 62"/>
              <a:gd name="T75" fmla="*/ 714915469 h 29"/>
              <a:gd name="T76" fmla="*/ 2147483647 w 62"/>
              <a:gd name="T77" fmla="*/ 953217973 h 29"/>
              <a:gd name="T78" fmla="*/ 2147483647 w 62"/>
              <a:gd name="T79" fmla="*/ 1072369466 h 29"/>
              <a:gd name="T80" fmla="*/ 2147483647 w 62"/>
              <a:gd name="T81" fmla="*/ 1131948951 h 29"/>
              <a:gd name="T82" fmla="*/ 2147483647 w 62"/>
              <a:gd name="T83" fmla="*/ 1251100202 h 29"/>
              <a:gd name="T84" fmla="*/ 2147483647 w 62"/>
              <a:gd name="T85" fmla="*/ 1429823220 h 29"/>
              <a:gd name="T86" fmla="*/ 2147483647 w 62"/>
              <a:gd name="T87" fmla="*/ 1489402705 h 29"/>
              <a:gd name="T88" fmla="*/ 2147483647 w 62"/>
              <a:gd name="T89" fmla="*/ 1429823220 h 29"/>
              <a:gd name="T90" fmla="*/ 2147483647 w 62"/>
              <a:gd name="T91" fmla="*/ 1548974472 h 29"/>
              <a:gd name="T92" fmla="*/ 2147483647 w 62"/>
              <a:gd name="T93" fmla="*/ 1668125724 h 29"/>
              <a:gd name="T94" fmla="*/ 2147483647 w 62"/>
              <a:gd name="T95" fmla="*/ 1727705209 h 29"/>
              <a:gd name="T96" fmla="*/ 2147483647 w 62"/>
              <a:gd name="T97" fmla="*/ 1668125724 h 29"/>
              <a:gd name="T98" fmla="*/ 2147483647 w 62"/>
              <a:gd name="T99" fmla="*/ 1548974472 h 29"/>
              <a:gd name="T100" fmla="*/ 2147483647 w 62"/>
              <a:gd name="T101" fmla="*/ 1131948951 h 29"/>
              <a:gd name="T102" fmla="*/ 2147483647 w 62"/>
              <a:gd name="T103" fmla="*/ 1251100202 h 29"/>
              <a:gd name="T104" fmla="*/ 2147483647 w 62"/>
              <a:gd name="T105" fmla="*/ 0 h 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2"/>
              <a:gd name="T160" fmla="*/ 0 h 29"/>
              <a:gd name="T161" fmla="*/ 62 w 62"/>
              <a:gd name="T162" fmla="*/ 29 h 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3" y="23"/>
                </a:lnTo>
                <a:lnTo>
                  <a:pt x="32" y="25"/>
                </a:lnTo>
                <a:lnTo>
                  <a:pt x="33" y="27"/>
                </a:lnTo>
                <a:lnTo>
                  <a:pt x="35" y="27"/>
                </a:lnTo>
                <a:lnTo>
                  <a:pt x="36" y="26"/>
                </a:lnTo>
                <a:lnTo>
                  <a:pt x="38" y="28"/>
                </a:lnTo>
                <a:lnTo>
                  <a:pt x="39" y="28"/>
                </a:lnTo>
                <a:lnTo>
                  <a:pt x="40" y="27"/>
                </a:lnTo>
                <a:lnTo>
                  <a:pt x="42" y="27"/>
                </a:lnTo>
                <a:lnTo>
                  <a:pt x="45" y="28"/>
                </a:lnTo>
                <a:lnTo>
                  <a:pt x="46" y="29"/>
                </a:lnTo>
                <a:lnTo>
                  <a:pt x="47" y="29"/>
                </a:lnTo>
                <a:lnTo>
                  <a:pt x="47" y="28"/>
                </a:lnTo>
                <a:lnTo>
                  <a:pt x="46" y="28"/>
                </a:lnTo>
                <a:lnTo>
                  <a:pt x="45" y="26"/>
                </a:lnTo>
                <a:lnTo>
                  <a:pt x="44" y="25"/>
                </a:lnTo>
                <a:lnTo>
                  <a:pt x="44" y="24"/>
                </a:lnTo>
                <a:lnTo>
                  <a:pt x="45" y="24"/>
                </a:lnTo>
                <a:lnTo>
                  <a:pt x="44" y="23"/>
                </a:lnTo>
                <a:lnTo>
                  <a:pt x="43" y="21"/>
                </a:lnTo>
                <a:lnTo>
                  <a:pt x="41" y="19"/>
                </a:lnTo>
                <a:lnTo>
                  <a:pt x="41" y="17"/>
                </a:lnTo>
                <a:lnTo>
                  <a:pt x="41" y="16"/>
                </a:lnTo>
                <a:lnTo>
                  <a:pt x="41" y="13"/>
                </a:lnTo>
                <a:lnTo>
                  <a:pt x="41" y="12"/>
                </a:lnTo>
                <a:lnTo>
                  <a:pt x="41" y="11"/>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4" y="29"/>
                </a:lnTo>
                <a:lnTo>
                  <a:pt x="55" y="29"/>
                </a:lnTo>
                <a:lnTo>
                  <a:pt x="56" y="28"/>
                </a:lnTo>
                <a:lnTo>
                  <a:pt x="61" y="27"/>
                </a:lnTo>
                <a:lnTo>
                  <a:pt x="61" y="26"/>
                </a:lnTo>
                <a:lnTo>
                  <a:pt x="61" y="25"/>
                </a:lnTo>
                <a:lnTo>
                  <a:pt x="62" y="19"/>
                </a:lnTo>
                <a:lnTo>
                  <a:pt x="54" y="21"/>
                </a:lnTo>
                <a:lnTo>
                  <a:pt x="47"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5100" name="Freeform 64"/>
          <p:cNvSpPr>
            <a:spLocks/>
          </p:cNvSpPr>
          <p:nvPr/>
        </p:nvSpPr>
        <p:spPr bwMode="auto">
          <a:xfrm>
            <a:off x="6588478" y="3017839"/>
            <a:ext cx="107244" cy="185737"/>
          </a:xfrm>
          <a:custGeom>
            <a:avLst/>
            <a:gdLst>
              <a:gd name="T0" fmla="*/ 970428171 w 15"/>
              <a:gd name="T1" fmla="*/ 1317641560 h 24"/>
              <a:gd name="T2" fmla="*/ 970428171 w 15"/>
              <a:gd name="T3" fmla="*/ 1197856711 h 24"/>
              <a:gd name="T4" fmla="*/ 905735658 w 15"/>
              <a:gd name="T5" fmla="*/ 1078071862 h 24"/>
              <a:gd name="T6" fmla="*/ 776342587 w 15"/>
              <a:gd name="T7" fmla="*/ 958286772 h 24"/>
              <a:gd name="T8" fmla="*/ 646949517 w 15"/>
              <a:gd name="T9" fmla="*/ 898394347 h 24"/>
              <a:gd name="T10" fmla="*/ 582257003 w 15"/>
              <a:gd name="T11" fmla="*/ 838501923 h 24"/>
              <a:gd name="T12" fmla="*/ 582257003 w 15"/>
              <a:gd name="T13" fmla="*/ 718717074 h 24"/>
              <a:gd name="T14" fmla="*/ 452863807 w 15"/>
              <a:gd name="T15" fmla="*/ 539032062 h 24"/>
              <a:gd name="T16" fmla="*/ 388171294 w 15"/>
              <a:gd name="T17" fmla="*/ 479139516 h 24"/>
              <a:gd name="T18" fmla="*/ 323478780 w 15"/>
              <a:gd name="T19" fmla="*/ 359354667 h 24"/>
              <a:gd name="T20" fmla="*/ 258778160 w 15"/>
              <a:gd name="T21" fmla="*/ 299462243 h 24"/>
              <a:gd name="T22" fmla="*/ 258778160 w 15"/>
              <a:gd name="T23" fmla="*/ 239569758 h 24"/>
              <a:gd name="T24" fmla="*/ 258778160 w 15"/>
              <a:gd name="T25" fmla="*/ 239569758 h 24"/>
              <a:gd name="T26" fmla="*/ 258778160 w 15"/>
              <a:gd name="T27" fmla="*/ 179677334 h 24"/>
              <a:gd name="T28" fmla="*/ 323478780 w 15"/>
              <a:gd name="T29" fmla="*/ 0 h 24"/>
              <a:gd name="T30" fmla="*/ 258778160 w 15"/>
              <a:gd name="T31" fmla="*/ 0 h 24"/>
              <a:gd name="T32" fmla="*/ 129393102 w 15"/>
              <a:gd name="T33" fmla="*/ 0 h 24"/>
              <a:gd name="T34" fmla="*/ 64692529 w 15"/>
              <a:gd name="T35" fmla="*/ 59892440 h 24"/>
              <a:gd name="T36" fmla="*/ 64692529 w 15"/>
              <a:gd name="T37" fmla="*/ 119784879 h 24"/>
              <a:gd name="T38" fmla="*/ 64692529 w 15"/>
              <a:gd name="T39" fmla="*/ 179677334 h 24"/>
              <a:gd name="T40" fmla="*/ 0 w 15"/>
              <a:gd name="T41" fmla="*/ 179677334 h 24"/>
              <a:gd name="T42" fmla="*/ 452863807 w 15"/>
              <a:gd name="T43" fmla="*/ 1437426409 h 24"/>
              <a:gd name="T44" fmla="*/ 970428171 w 15"/>
              <a:gd name="T45" fmla="*/ 1317641560 h 24"/>
              <a:gd name="T46" fmla="*/ 970428171 w 15"/>
              <a:gd name="T47" fmla="*/ 1317641560 h 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5"/>
              <a:gd name="T73" fmla="*/ 0 h 24"/>
              <a:gd name="T74" fmla="*/ 15 w 15"/>
              <a:gd name="T75" fmla="*/ 24 h 2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3"/>
                </a:lnTo>
                <a:lnTo>
                  <a:pt x="5" y="0"/>
                </a:lnTo>
                <a:lnTo>
                  <a:pt x="4" y="0"/>
                </a:lnTo>
                <a:lnTo>
                  <a:pt x="2" y="0"/>
                </a:lnTo>
                <a:lnTo>
                  <a:pt x="1" y="1"/>
                </a:lnTo>
                <a:lnTo>
                  <a:pt x="1" y="2"/>
                </a:lnTo>
                <a:lnTo>
                  <a:pt x="1" y="3"/>
                </a:lnTo>
                <a:lnTo>
                  <a:pt x="0" y="3"/>
                </a:lnTo>
                <a:lnTo>
                  <a:pt x="7" y="24"/>
                </a:lnTo>
                <a:lnTo>
                  <a:pt x="15" y="2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5101" name="Freeform 65"/>
          <p:cNvSpPr>
            <a:spLocks/>
          </p:cNvSpPr>
          <p:nvPr/>
        </p:nvSpPr>
        <p:spPr bwMode="auto">
          <a:xfrm>
            <a:off x="6616701" y="2801939"/>
            <a:ext cx="138289" cy="325437"/>
          </a:xfrm>
          <a:custGeom>
            <a:avLst/>
            <a:gdLst>
              <a:gd name="T0" fmla="*/ 0 w 19"/>
              <a:gd name="T1" fmla="*/ 1861212754 h 42"/>
              <a:gd name="T2" fmla="*/ 0 w 19"/>
              <a:gd name="T3" fmla="*/ 1921255858 h 42"/>
              <a:gd name="T4" fmla="*/ 134089252 w 19"/>
              <a:gd name="T5" fmla="*/ 2041334803 h 42"/>
              <a:gd name="T6" fmla="*/ 402275976 w 19"/>
              <a:gd name="T7" fmla="*/ 2147483647 h 42"/>
              <a:gd name="T8" fmla="*/ 603409933 w 19"/>
              <a:gd name="T9" fmla="*/ 2147483647 h 42"/>
              <a:gd name="T10" fmla="*/ 670462731 w 19"/>
              <a:gd name="T11" fmla="*/ 2147483647 h 42"/>
              <a:gd name="T12" fmla="*/ 737507341 w 19"/>
              <a:gd name="T13" fmla="*/ 2147483647 h 42"/>
              <a:gd name="T14" fmla="*/ 871596561 w 19"/>
              <a:gd name="T15" fmla="*/ 2147483647 h 42"/>
              <a:gd name="T16" fmla="*/ 938641171 w 19"/>
              <a:gd name="T17" fmla="*/ 2101377908 h 42"/>
              <a:gd name="T18" fmla="*/ 1139783445 w 19"/>
              <a:gd name="T19" fmla="*/ 1801177397 h 42"/>
              <a:gd name="T20" fmla="*/ 1273872665 w 19"/>
              <a:gd name="T21" fmla="*/ 1561020476 h 42"/>
              <a:gd name="T22" fmla="*/ 1206828055 w 19"/>
              <a:gd name="T23" fmla="*/ 1140749737 h 42"/>
              <a:gd name="T24" fmla="*/ 1139783445 w 19"/>
              <a:gd name="T25" fmla="*/ 780506364 h 42"/>
              <a:gd name="T26" fmla="*/ 938641171 w 19"/>
              <a:gd name="T27" fmla="*/ 840549468 h 42"/>
              <a:gd name="T28" fmla="*/ 871596561 w 19"/>
              <a:gd name="T29" fmla="*/ 840549468 h 42"/>
              <a:gd name="T30" fmla="*/ 804551951 w 19"/>
              <a:gd name="T31" fmla="*/ 840549468 h 42"/>
              <a:gd name="T32" fmla="*/ 871596561 w 19"/>
              <a:gd name="T33" fmla="*/ 660427903 h 42"/>
              <a:gd name="T34" fmla="*/ 938641171 w 19"/>
              <a:gd name="T35" fmla="*/ 660427903 h 42"/>
              <a:gd name="T36" fmla="*/ 1005685781 w 19"/>
              <a:gd name="T37" fmla="*/ 480313965 h 42"/>
              <a:gd name="T38" fmla="*/ 1072738579 w 19"/>
              <a:gd name="T39" fmla="*/ 360235504 h 42"/>
              <a:gd name="T40" fmla="*/ 268186692 w 19"/>
              <a:gd name="T41" fmla="*/ 0 h 42"/>
              <a:gd name="T42" fmla="*/ 201133894 w 19"/>
              <a:gd name="T43" fmla="*/ 120078491 h 42"/>
              <a:gd name="T44" fmla="*/ 134089252 w 19"/>
              <a:gd name="T45" fmla="*/ 360235504 h 42"/>
              <a:gd name="T46" fmla="*/ 0 w 19"/>
              <a:gd name="T47" fmla="*/ 480313965 h 42"/>
              <a:gd name="T48" fmla="*/ 67044626 w 19"/>
              <a:gd name="T49" fmla="*/ 540357190 h 42"/>
              <a:gd name="T50" fmla="*/ 67044626 w 19"/>
              <a:gd name="T51" fmla="*/ 660427903 h 42"/>
              <a:gd name="T52" fmla="*/ 67044626 w 19"/>
              <a:gd name="T53" fmla="*/ 900584824 h 42"/>
              <a:gd name="T54" fmla="*/ 201133894 w 19"/>
              <a:gd name="T55" fmla="*/ 1020671276 h 42"/>
              <a:gd name="T56" fmla="*/ 335231366 w 19"/>
              <a:gd name="T57" fmla="*/ 1080706632 h 42"/>
              <a:gd name="T58" fmla="*/ 469320586 w 19"/>
              <a:gd name="T59" fmla="*/ 1140749737 h 42"/>
              <a:gd name="T60" fmla="*/ 603409933 w 19"/>
              <a:gd name="T61" fmla="*/ 1260828198 h 42"/>
              <a:gd name="T62" fmla="*/ 268186692 w 19"/>
              <a:gd name="T63" fmla="*/ 1440942015 h 42"/>
              <a:gd name="T64" fmla="*/ 67044626 w 19"/>
              <a:gd name="T65" fmla="*/ 1681098937 h 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
              <a:gd name="T100" fmla="*/ 0 h 42"/>
              <a:gd name="T101" fmla="*/ 19 w 19"/>
              <a:gd name="T102" fmla="*/ 42 h 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 h="42">
                <a:moveTo>
                  <a:pt x="1" y="28"/>
                </a:moveTo>
                <a:lnTo>
                  <a:pt x="0" y="31"/>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2" y="14"/>
                </a:lnTo>
                <a:lnTo>
                  <a:pt x="12" y="13"/>
                </a:lnTo>
                <a:lnTo>
                  <a:pt x="13"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5102" name="Freeform 66"/>
          <p:cNvSpPr>
            <a:spLocks/>
          </p:cNvSpPr>
          <p:nvPr/>
        </p:nvSpPr>
        <p:spPr bwMode="auto">
          <a:xfrm>
            <a:off x="6739467" y="2654301"/>
            <a:ext cx="166511" cy="169863"/>
          </a:xfrm>
          <a:custGeom>
            <a:avLst/>
            <a:gdLst>
              <a:gd name="T0" fmla="*/ 0 w 23"/>
              <a:gd name="T1" fmla="*/ 238456745 h 22"/>
              <a:gd name="T2" fmla="*/ 530675387 w 23"/>
              <a:gd name="T3" fmla="*/ 119228373 h 22"/>
              <a:gd name="T4" fmla="*/ 530675387 w 23"/>
              <a:gd name="T5" fmla="*/ 178842574 h 22"/>
              <a:gd name="T6" fmla="*/ 597004831 w 23"/>
              <a:gd name="T7" fmla="*/ 178842574 h 22"/>
              <a:gd name="T8" fmla="*/ 597004831 w 23"/>
              <a:gd name="T9" fmla="*/ 178842574 h 22"/>
              <a:gd name="T10" fmla="*/ 1326676442 w 23"/>
              <a:gd name="T11" fmla="*/ 0 h 22"/>
              <a:gd name="T12" fmla="*/ 1525680682 w 23"/>
              <a:gd name="T13" fmla="*/ 536527783 h 22"/>
              <a:gd name="T14" fmla="*/ 1525680682 w 23"/>
              <a:gd name="T15" fmla="*/ 596141954 h 22"/>
              <a:gd name="T16" fmla="*/ 1459343221 w 23"/>
              <a:gd name="T17" fmla="*/ 596141954 h 22"/>
              <a:gd name="T18" fmla="*/ 1525680682 w 23"/>
              <a:gd name="T19" fmla="*/ 655763846 h 22"/>
              <a:gd name="T20" fmla="*/ 1525680682 w 23"/>
              <a:gd name="T21" fmla="*/ 655763846 h 22"/>
              <a:gd name="T22" fmla="*/ 1393013903 w 23"/>
              <a:gd name="T23" fmla="*/ 715378018 h 22"/>
              <a:gd name="T24" fmla="*/ 1127680346 w 23"/>
              <a:gd name="T25" fmla="*/ 774992189 h 22"/>
              <a:gd name="T26" fmla="*/ 1061342630 w 23"/>
              <a:gd name="T27" fmla="*/ 774992189 h 22"/>
              <a:gd name="T28" fmla="*/ 1061342630 w 23"/>
              <a:gd name="T29" fmla="*/ 774992189 h 22"/>
              <a:gd name="T30" fmla="*/ 1061342630 w 23"/>
              <a:gd name="T31" fmla="*/ 834606360 h 22"/>
              <a:gd name="T32" fmla="*/ 1061342630 w 23"/>
              <a:gd name="T33" fmla="*/ 834606360 h 22"/>
              <a:gd name="T34" fmla="*/ 862338389 w 23"/>
              <a:gd name="T35" fmla="*/ 894220532 h 22"/>
              <a:gd name="T36" fmla="*/ 663342293 w 23"/>
              <a:gd name="T37" fmla="*/ 953834703 h 22"/>
              <a:gd name="T38" fmla="*/ 663342293 w 23"/>
              <a:gd name="T39" fmla="*/ 953834703 h 22"/>
              <a:gd name="T40" fmla="*/ 530675387 w 23"/>
              <a:gd name="T41" fmla="*/ 1073063287 h 22"/>
              <a:gd name="T42" fmla="*/ 199004304 w 23"/>
              <a:gd name="T43" fmla="*/ 1251905801 h 22"/>
              <a:gd name="T44" fmla="*/ 132666811 w 23"/>
              <a:gd name="T45" fmla="*/ 1311519972 h 22"/>
              <a:gd name="T46" fmla="*/ 0 w 23"/>
              <a:gd name="T47" fmla="*/ 1251905801 h 22"/>
              <a:gd name="T48" fmla="*/ 132666811 w 23"/>
              <a:gd name="T49" fmla="*/ 1132677458 h 22"/>
              <a:gd name="T50" fmla="*/ 132666811 w 23"/>
              <a:gd name="T51" fmla="*/ 1073063287 h 22"/>
              <a:gd name="T52" fmla="*/ 132666811 w 23"/>
              <a:gd name="T53" fmla="*/ 1013449115 h 22"/>
              <a:gd name="T54" fmla="*/ 0 w 23"/>
              <a:gd name="T55" fmla="*/ 238456745 h 22"/>
              <a:gd name="T56" fmla="*/ 0 w 23"/>
              <a:gd name="T57" fmla="*/ 238456745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
              <a:gd name="T88" fmla="*/ 0 h 22"/>
              <a:gd name="T89" fmla="*/ 23 w 23"/>
              <a:gd name="T90" fmla="*/ 22 h 2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 h="22">
                <a:moveTo>
                  <a:pt x="0" y="4"/>
                </a:moveTo>
                <a:lnTo>
                  <a:pt x="8" y="2"/>
                </a:lnTo>
                <a:lnTo>
                  <a:pt x="8" y="3"/>
                </a:lnTo>
                <a:lnTo>
                  <a:pt x="9" y="3"/>
                </a:lnTo>
                <a:lnTo>
                  <a:pt x="20" y="0"/>
                </a:lnTo>
                <a:lnTo>
                  <a:pt x="23" y="9"/>
                </a:lnTo>
                <a:lnTo>
                  <a:pt x="23" y="10"/>
                </a:lnTo>
                <a:lnTo>
                  <a:pt x="22" y="10"/>
                </a:lnTo>
                <a:lnTo>
                  <a:pt x="23" y="11"/>
                </a:lnTo>
                <a:lnTo>
                  <a:pt x="21" y="12"/>
                </a:lnTo>
                <a:lnTo>
                  <a:pt x="17" y="13"/>
                </a:lnTo>
                <a:lnTo>
                  <a:pt x="16" y="13"/>
                </a:lnTo>
                <a:lnTo>
                  <a:pt x="16" y="14"/>
                </a:lnTo>
                <a:lnTo>
                  <a:pt x="13" y="15"/>
                </a:lnTo>
                <a:lnTo>
                  <a:pt x="10" y="16"/>
                </a:lnTo>
                <a:lnTo>
                  <a:pt x="8" y="18"/>
                </a:lnTo>
                <a:lnTo>
                  <a:pt x="3" y="21"/>
                </a:lnTo>
                <a:lnTo>
                  <a:pt x="2" y="22"/>
                </a:lnTo>
                <a:lnTo>
                  <a:pt x="0" y="21"/>
                </a:lnTo>
                <a:lnTo>
                  <a:pt x="2" y="19"/>
                </a:lnTo>
                <a:lnTo>
                  <a:pt x="2" y="18"/>
                </a:lnTo>
                <a:lnTo>
                  <a:pt x="2" y="17"/>
                </a:lnTo>
                <a:lnTo>
                  <a:pt x="0" y="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5103" name="Freeform 67"/>
          <p:cNvSpPr>
            <a:spLocks/>
          </p:cNvSpPr>
          <p:nvPr/>
        </p:nvSpPr>
        <p:spPr bwMode="auto">
          <a:xfrm>
            <a:off x="6732411" y="2522538"/>
            <a:ext cx="327378" cy="177800"/>
          </a:xfrm>
          <a:custGeom>
            <a:avLst/>
            <a:gdLst>
              <a:gd name="T0" fmla="*/ 669847700 w 45"/>
              <a:gd name="T1" fmla="*/ 418316999 h 23"/>
              <a:gd name="T2" fmla="*/ 1607645835 w 45"/>
              <a:gd name="T3" fmla="*/ 179276514 h 23"/>
              <a:gd name="T4" fmla="*/ 1674627306 w 45"/>
              <a:gd name="T5" fmla="*/ 179276514 h 23"/>
              <a:gd name="T6" fmla="*/ 1674627306 w 45"/>
              <a:gd name="T7" fmla="*/ 119520243 h 23"/>
              <a:gd name="T8" fmla="*/ 1808598432 w 45"/>
              <a:gd name="T9" fmla="*/ 0 h 23"/>
              <a:gd name="T10" fmla="*/ 1942569557 w 45"/>
              <a:gd name="T11" fmla="*/ 0 h 23"/>
              <a:gd name="T12" fmla="*/ 2076540683 w 45"/>
              <a:gd name="T13" fmla="*/ 179276514 h 23"/>
              <a:gd name="T14" fmla="*/ 2143522154 w 45"/>
              <a:gd name="T15" fmla="*/ 298796787 h 23"/>
              <a:gd name="T16" fmla="*/ 2009551028 w 45"/>
              <a:gd name="T17" fmla="*/ 418316999 h 23"/>
              <a:gd name="T18" fmla="*/ 1942569557 w 45"/>
              <a:gd name="T19" fmla="*/ 597593574 h 23"/>
              <a:gd name="T20" fmla="*/ 2147483647 w 45"/>
              <a:gd name="T21" fmla="*/ 597593574 h 23"/>
              <a:gd name="T22" fmla="*/ 2147483647 w 45"/>
              <a:gd name="T23" fmla="*/ 896397970 h 23"/>
              <a:gd name="T24" fmla="*/ 2147483647 w 45"/>
              <a:gd name="T25" fmla="*/ 956154211 h 23"/>
              <a:gd name="T26" fmla="*/ 2147483647 w 45"/>
              <a:gd name="T27" fmla="*/ 836633999 h 23"/>
              <a:gd name="T28" fmla="*/ 2147483647 w 45"/>
              <a:gd name="T29" fmla="*/ 717113786 h 23"/>
              <a:gd name="T30" fmla="*/ 2147483647 w 45"/>
              <a:gd name="T31" fmla="*/ 597593574 h 23"/>
              <a:gd name="T32" fmla="*/ 2147483647 w 45"/>
              <a:gd name="T33" fmla="*/ 657357545 h 23"/>
              <a:gd name="T34" fmla="*/ 2147483647 w 45"/>
              <a:gd name="T35" fmla="*/ 956154211 h 23"/>
              <a:gd name="T36" fmla="*/ 2147483647 w 45"/>
              <a:gd name="T37" fmla="*/ 1015910694 h 23"/>
              <a:gd name="T38" fmla="*/ 2147483647 w 45"/>
              <a:gd name="T39" fmla="*/ 1135430907 h 23"/>
              <a:gd name="T40" fmla="*/ 2147483647 w 45"/>
              <a:gd name="T41" fmla="*/ 1254951119 h 23"/>
              <a:gd name="T42" fmla="*/ 2147483647 w 45"/>
              <a:gd name="T43" fmla="*/ 1195194878 h 23"/>
              <a:gd name="T44" fmla="*/ 2147483647 w 45"/>
              <a:gd name="T45" fmla="*/ 1075674665 h 23"/>
              <a:gd name="T46" fmla="*/ 2147483647 w 45"/>
              <a:gd name="T47" fmla="*/ 1314715091 h 23"/>
              <a:gd name="T48" fmla="*/ 2143522154 w 45"/>
              <a:gd name="T49" fmla="*/ 1314715091 h 23"/>
              <a:gd name="T50" fmla="*/ 2143522154 w 45"/>
              <a:gd name="T51" fmla="*/ 1254951119 h 23"/>
              <a:gd name="T52" fmla="*/ 2009551028 w 45"/>
              <a:gd name="T53" fmla="*/ 1195194878 h 23"/>
              <a:gd name="T54" fmla="*/ 1875579902 w 45"/>
              <a:gd name="T55" fmla="*/ 1135430907 h 23"/>
              <a:gd name="T56" fmla="*/ 1808598432 w 45"/>
              <a:gd name="T57" fmla="*/ 1015910694 h 23"/>
              <a:gd name="T58" fmla="*/ 1406685055 w 45"/>
              <a:gd name="T59" fmla="*/ 1015910694 h 23"/>
              <a:gd name="T60" fmla="*/ 669847700 w 45"/>
              <a:gd name="T61" fmla="*/ 1195194878 h 23"/>
              <a:gd name="T62" fmla="*/ 602866229 w 45"/>
              <a:gd name="T63" fmla="*/ 1135430907 h 23"/>
              <a:gd name="T64" fmla="*/ 0 w 45"/>
              <a:gd name="T65" fmla="*/ 1254951119 h 23"/>
              <a:gd name="T66" fmla="*/ 0 w 45"/>
              <a:gd name="T67" fmla="*/ 537837333 h 2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5"/>
              <a:gd name="T103" fmla="*/ 0 h 23"/>
              <a:gd name="T104" fmla="*/ 45 w 45"/>
              <a:gd name="T105" fmla="*/ 23 h 2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5" h="23">
                <a:moveTo>
                  <a:pt x="0" y="9"/>
                </a:moveTo>
                <a:lnTo>
                  <a:pt x="10" y="7"/>
                </a:lnTo>
                <a:lnTo>
                  <a:pt x="24" y="4"/>
                </a:lnTo>
                <a:lnTo>
                  <a:pt x="24"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18"/>
                </a:lnTo>
                <a:lnTo>
                  <a:pt x="36" y="18"/>
                </a:lnTo>
                <a:lnTo>
                  <a:pt x="35" y="20"/>
                </a:lnTo>
                <a:lnTo>
                  <a:pt x="34" y="22"/>
                </a:lnTo>
                <a:lnTo>
                  <a:pt x="33" y="23"/>
                </a:lnTo>
                <a:lnTo>
                  <a:pt x="32" y="22"/>
                </a:lnTo>
                <a:lnTo>
                  <a:pt x="32" y="21"/>
                </a:lnTo>
                <a:lnTo>
                  <a:pt x="31" y="21"/>
                </a:lnTo>
                <a:lnTo>
                  <a:pt x="30" y="20"/>
                </a:lnTo>
                <a:lnTo>
                  <a:pt x="28" y="19"/>
                </a:lnTo>
                <a:lnTo>
                  <a:pt x="27" y="17"/>
                </a:lnTo>
                <a:lnTo>
                  <a:pt x="26" y="15"/>
                </a:lnTo>
                <a:lnTo>
                  <a:pt x="21" y="17"/>
                </a:lnTo>
                <a:lnTo>
                  <a:pt x="10" y="20"/>
                </a:lnTo>
                <a:lnTo>
                  <a:pt x="9" y="20"/>
                </a:lnTo>
                <a:lnTo>
                  <a:pt x="9" y="19"/>
                </a:lnTo>
                <a:lnTo>
                  <a:pt x="1" y="21"/>
                </a:lnTo>
                <a:lnTo>
                  <a:pt x="0" y="21"/>
                </a:lnTo>
                <a:lnTo>
                  <a:pt x="0" y="9"/>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5104" name="Freeform 68"/>
          <p:cNvSpPr>
            <a:spLocks/>
          </p:cNvSpPr>
          <p:nvPr/>
        </p:nvSpPr>
        <p:spPr bwMode="auto">
          <a:xfrm>
            <a:off x="6884812" y="2638425"/>
            <a:ext cx="86077" cy="101600"/>
          </a:xfrm>
          <a:custGeom>
            <a:avLst/>
            <a:gdLst>
              <a:gd name="T0" fmla="*/ 0 w 12"/>
              <a:gd name="T1" fmla="*/ 122162272 h 13"/>
              <a:gd name="T2" fmla="*/ 195360579 w 12"/>
              <a:gd name="T3" fmla="*/ 671880847 h 13"/>
              <a:gd name="T4" fmla="*/ 195360579 w 12"/>
              <a:gd name="T5" fmla="*/ 732965875 h 13"/>
              <a:gd name="T6" fmla="*/ 130245755 w 12"/>
              <a:gd name="T7" fmla="*/ 732965875 h 13"/>
              <a:gd name="T8" fmla="*/ 195360579 w 12"/>
              <a:gd name="T9" fmla="*/ 794043088 h 13"/>
              <a:gd name="T10" fmla="*/ 195360579 w 12"/>
              <a:gd name="T11" fmla="*/ 794043088 h 13"/>
              <a:gd name="T12" fmla="*/ 195360579 w 12"/>
              <a:gd name="T13" fmla="*/ 794043088 h 13"/>
              <a:gd name="T14" fmla="*/ 390729227 w 12"/>
              <a:gd name="T15" fmla="*/ 732965875 h 13"/>
              <a:gd name="T16" fmla="*/ 455844019 w 12"/>
              <a:gd name="T17" fmla="*/ 671880847 h 13"/>
              <a:gd name="T18" fmla="*/ 455844019 w 12"/>
              <a:gd name="T19" fmla="*/ 610803634 h 13"/>
              <a:gd name="T20" fmla="*/ 455844019 w 12"/>
              <a:gd name="T21" fmla="*/ 549718606 h 13"/>
              <a:gd name="T22" fmla="*/ 455844019 w 12"/>
              <a:gd name="T23" fmla="*/ 427564058 h 13"/>
              <a:gd name="T24" fmla="*/ 520966881 w 12"/>
              <a:gd name="T25" fmla="*/ 366479030 h 13"/>
              <a:gd name="T26" fmla="*/ 520966881 w 12"/>
              <a:gd name="T27" fmla="*/ 427564058 h 13"/>
              <a:gd name="T28" fmla="*/ 520966881 w 12"/>
              <a:gd name="T29" fmla="*/ 488641271 h 13"/>
              <a:gd name="T30" fmla="*/ 520966881 w 12"/>
              <a:gd name="T31" fmla="*/ 610803634 h 13"/>
              <a:gd name="T32" fmla="*/ 586089869 w 12"/>
              <a:gd name="T33" fmla="*/ 610803634 h 13"/>
              <a:gd name="T34" fmla="*/ 586089869 w 12"/>
              <a:gd name="T35" fmla="*/ 610803634 h 13"/>
              <a:gd name="T36" fmla="*/ 586089869 w 12"/>
              <a:gd name="T37" fmla="*/ 549718606 h 13"/>
              <a:gd name="T38" fmla="*/ 651212731 w 12"/>
              <a:gd name="T39" fmla="*/ 549718606 h 13"/>
              <a:gd name="T40" fmla="*/ 716327523 w 12"/>
              <a:gd name="T41" fmla="*/ 488641271 h 13"/>
              <a:gd name="T42" fmla="*/ 781450385 w 12"/>
              <a:gd name="T43" fmla="*/ 488641271 h 13"/>
              <a:gd name="T44" fmla="*/ 781450385 w 12"/>
              <a:gd name="T45" fmla="*/ 488641271 h 13"/>
              <a:gd name="T46" fmla="*/ 716327523 w 12"/>
              <a:gd name="T47" fmla="*/ 427564058 h 13"/>
              <a:gd name="T48" fmla="*/ 716327523 w 12"/>
              <a:gd name="T49" fmla="*/ 366479030 h 13"/>
              <a:gd name="T50" fmla="*/ 716327523 w 12"/>
              <a:gd name="T51" fmla="*/ 366479030 h 13"/>
              <a:gd name="T52" fmla="*/ 651212731 w 12"/>
              <a:gd name="T53" fmla="*/ 366479030 h 13"/>
              <a:gd name="T54" fmla="*/ 586089869 w 12"/>
              <a:gd name="T55" fmla="*/ 305401817 h 13"/>
              <a:gd name="T56" fmla="*/ 586089869 w 12"/>
              <a:gd name="T57" fmla="*/ 305401817 h 13"/>
              <a:gd name="T58" fmla="*/ 455844019 w 12"/>
              <a:gd name="T59" fmla="*/ 244324543 h 13"/>
              <a:gd name="T60" fmla="*/ 390729227 w 12"/>
              <a:gd name="T61" fmla="*/ 122162272 h 13"/>
              <a:gd name="T62" fmla="*/ 390729227 w 12"/>
              <a:gd name="T63" fmla="*/ 122162272 h 13"/>
              <a:gd name="T64" fmla="*/ 325606365 w 12"/>
              <a:gd name="T65" fmla="*/ 0 h 13"/>
              <a:gd name="T66" fmla="*/ 0 w 12"/>
              <a:gd name="T67" fmla="*/ 122162272 h 13"/>
              <a:gd name="T68" fmla="*/ 0 w 12"/>
              <a:gd name="T69" fmla="*/ 122162272 h 1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
              <a:gd name="T106" fmla="*/ 0 h 13"/>
              <a:gd name="T107" fmla="*/ 12 w 12"/>
              <a:gd name="T108" fmla="*/ 13 h 1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 h="13">
                <a:moveTo>
                  <a:pt x="0" y="2"/>
                </a:moveTo>
                <a:lnTo>
                  <a:pt x="3" y="11"/>
                </a:lnTo>
                <a:lnTo>
                  <a:pt x="3" y="12"/>
                </a:lnTo>
                <a:lnTo>
                  <a:pt x="2" y="12"/>
                </a:lnTo>
                <a:lnTo>
                  <a:pt x="3" y="13"/>
                </a:lnTo>
                <a:lnTo>
                  <a:pt x="6" y="12"/>
                </a:lnTo>
                <a:lnTo>
                  <a:pt x="7" y="11"/>
                </a:lnTo>
                <a:lnTo>
                  <a:pt x="7" y="10"/>
                </a:lnTo>
                <a:lnTo>
                  <a:pt x="7" y="9"/>
                </a:lnTo>
                <a:lnTo>
                  <a:pt x="7" y="7"/>
                </a:lnTo>
                <a:lnTo>
                  <a:pt x="8" y="6"/>
                </a:lnTo>
                <a:lnTo>
                  <a:pt x="8" y="7"/>
                </a:lnTo>
                <a:lnTo>
                  <a:pt x="8" y="8"/>
                </a:lnTo>
                <a:lnTo>
                  <a:pt x="8" y="10"/>
                </a:lnTo>
                <a:lnTo>
                  <a:pt x="9" y="10"/>
                </a:lnTo>
                <a:lnTo>
                  <a:pt x="9" y="9"/>
                </a:lnTo>
                <a:lnTo>
                  <a:pt x="10" y="9"/>
                </a:lnTo>
                <a:lnTo>
                  <a:pt x="11" y="8"/>
                </a:lnTo>
                <a:lnTo>
                  <a:pt x="12" y="8"/>
                </a:lnTo>
                <a:lnTo>
                  <a:pt x="11" y="7"/>
                </a:lnTo>
                <a:lnTo>
                  <a:pt x="11" y="6"/>
                </a:lnTo>
                <a:lnTo>
                  <a:pt x="10" y="6"/>
                </a:lnTo>
                <a:lnTo>
                  <a:pt x="9" y="5"/>
                </a:lnTo>
                <a:lnTo>
                  <a:pt x="7" y="4"/>
                </a:lnTo>
                <a:lnTo>
                  <a:pt x="6" y="2"/>
                </a:lnTo>
                <a:lnTo>
                  <a:pt x="5" y="0"/>
                </a:lnTo>
                <a:lnTo>
                  <a:pt x="0"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5105" name="Freeform 69"/>
          <p:cNvSpPr>
            <a:spLocks/>
          </p:cNvSpPr>
          <p:nvPr/>
        </p:nvSpPr>
        <p:spPr bwMode="auto">
          <a:xfrm>
            <a:off x="6790267" y="2212975"/>
            <a:ext cx="152400" cy="363538"/>
          </a:xfrm>
          <a:custGeom>
            <a:avLst/>
            <a:gdLst>
              <a:gd name="T0" fmla="*/ 1399766787 w 21"/>
              <a:gd name="T1" fmla="*/ 2147483647 h 47"/>
              <a:gd name="T2" fmla="*/ 1333113583 w 21"/>
              <a:gd name="T3" fmla="*/ 2147483647 h 47"/>
              <a:gd name="T4" fmla="*/ 1266452214 w 21"/>
              <a:gd name="T5" fmla="*/ 2147483647 h 47"/>
              <a:gd name="T6" fmla="*/ 1199799010 w 21"/>
              <a:gd name="T7" fmla="*/ 2147483647 h 47"/>
              <a:gd name="T8" fmla="*/ 1133145806 w 21"/>
              <a:gd name="T9" fmla="*/ 2147483647 h 47"/>
              <a:gd name="T10" fmla="*/ 1133145806 w 21"/>
              <a:gd name="T11" fmla="*/ 2147483647 h 47"/>
              <a:gd name="T12" fmla="*/ 1133145806 w 21"/>
              <a:gd name="T13" fmla="*/ 2147483647 h 47"/>
              <a:gd name="T14" fmla="*/ 1133145806 w 21"/>
              <a:gd name="T15" fmla="*/ 2147483647 h 47"/>
              <a:gd name="T16" fmla="*/ 1066492346 w 21"/>
              <a:gd name="T17" fmla="*/ 2147483647 h 47"/>
              <a:gd name="T18" fmla="*/ 1066492346 w 21"/>
              <a:gd name="T19" fmla="*/ 2147483647 h 47"/>
              <a:gd name="T20" fmla="*/ 133314605 w 21"/>
              <a:gd name="T21" fmla="*/ 2147483647 h 47"/>
              <a:gd name="T22" fmla="*/ 66653220 w 21"/>
              <a:gd name="T23" fmla="*/ 2147483647 h 47"/>
              <a:gd name="T24" fmla="*/ 0 w 21"/>
              <a:gd name="T25" fmla="*/ 2147483647 h 47"/>
              <a:gd name="T26" fmla="*/ 0 w 21"/>
              <a:gd name="T27" fmla="*/ 2147483647 h 47"/>
              <a:gd name="T28" fmla="*/ 66653220 w 21"/>
              <a:gd name="T29" fmla="*/ 2147483647 h 47"/>
              <a:gd name="T30" fmla="*/ 0 w 21"/>
              <a:gd name="T31" fmla="*/ 2147483647 h 47"/>
              <a:gd name="T32" fmla="*/ 0 w 21"/>
              <a:gd name="T33" fmla="*/ 2034150113 h 47"/>
              <a:gd name="T34" fmla="*/ 0 w 21"/>
              <a:gd name="T35" fmla="*/ 1914491523 h 47"/>
              <a:gd name="T36" fmla="*/ 66653220 w 21"/>
              <a:gd name="T37" fmla="*/ 1675183044 h 47"/>
              <a:gd name="T38" fmla="*/ 66653220 w 21"/>
              <a:gd name="T39" fmla="*/ 1555524936 h 47"/>
              <a:gd name="T40" fmla="*/ 66653220 w 21"/>
              <a:gd name="T41" fmla="*/ 1435866829 h 47"/>
              <a:gd name="T42" fmla="*/ 66653220 w 21"/>
              <a:gd name="T43" fmla="*/ 1316216457 h 47"/>
              <a:gd name="T44" fmla="*/ 66653220 w 21"/>
              <a:gd name="T45" fmla="*/ 1256387404 h 47"/>
              <a:gd name="T46" fmla="*/ 66653220 w 21"/>
              <a:gd name="T47" fmla="*/ 1196558350 h 47"/>
              <a:gd name="T48" fmla="*/ 266621045 w 21"/>
              <a:gd name="T49" fmla="*/ 1076900243 h 47"/>
              <a:gd name="T50" fmla="*/ 333274314 w 21"/>
              <a:gd name="T51" fmla="*/ 837591522 h 47"/>
              <a:gd name="T52" fmla="*/ 266621045 w 21"/>
              <a:gd name="T53" fmla="*/ 717933415 h 47"/>
              <a:gd name="T54" fmla="*/ 266621045 w 21"/>
              <a:gd name="T55" fmla="*/ 598283042 h 47"/>
              <a:gd name="T56" fmla="*/ 266621045 w 21"/>
              <a:gd name="T57" fmla="*/ 598283042 h 47"/>
              <a:gd name="T58" fmla="*/ 266621045 w 21"/>
              <a:gd name="T59" fmla="*/ 538453989 h 47"/>
              <a:gd name="T60" fmla="*/ 199967841 w 21"/>
              <a:gd name="T61" fmla="*/ 418795761 h 47"/>
              <a:gd name="T62" fmla="*/ 266621045 w 21"/>
              <a:gd name="T63" fmla="*/ 239308540 h 47"/>
              <a:gd name="T64" fmla="*/ 199967841 w 21"/>
              <a:gd name="T65" fmla="*/ 179487221 h 47"/>
              <a:gd name="T66" fmla="*/ 199967841 w 21"/>
              <a:gd name="T67" fmla="*/ 119658137 h 47"/>
              <a:gd name="T68" fmla="*/ 266621045 w 21"/>
              <a:gd name="T69" fmla="*/ 119658137 h 47"/>
              <a:gd name="T70" fmla="*/ 333274314 w 21"/>
              <a:gd name="T71" fmla="*/ 59829069 h 47"/>
              <a:gd name="T72" fmla="*/ 399935682 w 21"/>
              <a:gd name="T73" fmla="*/ 59829069 h 47"/>
              <a:gd name="T74" fmla="*/ 399935682 w 21"/>
              <a:gd name="T75" fmla="*/ 59829069 h 47"/>
              <a:gd name="T76" fmla="*/ 466588887 w 21"/>
              <a:gd name="T77" fmla="*/ 0 h 47"/>
              <a:gd name="T78" fmla="*/ 1133145806 w 21"/>
              <a:gd name="T79" fmla="*/ 1735012097 h 47"/>
              <a:gd name="T80" fmla="*/ 1133145806 w 21"/>
              <a:gd name="T81" fmla="*/ 1794841151 h 47"/>
              <a:gd name="T82" fmla="*/ 1133145806 w 21"/>
              <a:gd name="T83" fmla="*/ 1854662469 h 47"/>
              <a:gd name="T84" fmla="*/ 1133145806 w 21"/>
              <a:gd name="T85" fmla="*/ 1854662469 h 47"/>
              <a:gd name="T86" fmla="*/ 1266452214 w 21"/>
              <a:gd name="T87" fmla="*/ 1974320576 h 47"/>
              <a:gd name="T88" fmla="*/ 1333113583 w 21"/>
              <a:gd name="T89" fmla="*/ 1974320576 h 47"/>
              <a:gd name="T90" fmla="*/ 1333113583 w 21"/>
              <a:gd name="T91" fmla="*/ 2034150113 h 47"/>
              <a:gd name="T92" fmla="*/ 1333113583 w 21"/>
              <a:gd name="T93" fmla="*/ 2093979167 h 47"/>
              <a:gd name="T94" fmla="*/ 1399766787 w 21"/>
              <a:gd name="T95" fmla="*/ 2147483647 h 47"/>
              <a:gd name="T96" fmla="*/ 1399766787 w 21"/>
              <a:gd name="T97" fmla="*/ 2147483647 h 47"/>
              <a:gd name="T98" fmla="*/ 1399766787 w 21"/>
              <a:gd name="T99" fmla="*/ 2147483647 h 47"/>
              <a:gd name="T100" fmla="*/ 1399766787 w 21"/>
              <a:gd name="T101" fmla="*/ 2147483647 h 47"/>
              <a:gd name="T102" fmla="*/ 1399766787 w 21"/>
              <a:gd name="T103" fmla="*/ 2147483647 h 4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
              <a:gd name="T157" fmla="*/ 0 h 47"/>
              <a:gd name="T158" fmla="*/ 21 w 21"/>
              <a:gd name="T159" fmla="*/ 47 h 4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 h="47">
                <a:moveTo>
                  <a:pt x="21" y="40"/>
                </a:moveTo>
                <a:lnTo>
                  <a:pt x="20" y="40"/>
                </a:lnTo>
                <a:lnTo>
                  <a:pt x="19" y="40"/>
                </a:lnTo>
                <a:lnTo>
                  <a:pt x="18" y="42"/>
                </a:lnTo>
                <a:lnTo>
                  <a:pt x="17" y="42"/>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9"/>
                </a:lnTo>
                <a:lnTo>
                  <a:pt x="3" y="7"/>
                </a:lnTo>
                <a:lnTo>
                  <a:pt x="4" y="4"/>
                </a:lnTo>
                <a:lnTo>
                  <a:pt x="3" y="3"/>
                </a:lnTo>
                <a:lnTo>
                  <a:pt x="3" y="2"/>
                </a:lnTo>
                <a:lnTo>
                  <a:pt x="4" y="2"/>
                </a:lnTo>
                <a:lnTo>
                  <a:pt x="5" y="1"/>
                </a:lnTo>
                <a:lnTo>
                  <a:pt x="6" y="1"/>
                </a:lnTo>
                <a:lnTo>
                  <a:pt x="7" y="0"/>
                </a:lnTo>
                <a:lnTo>
                  <a:pt x="17" y="29"/>
                </a:lnTo>
                <a:lnTo>
                  <a:pt x="17" y="30"/>
                </a:lnTo>
                <a:lnTo>
                  <a:pt x="17" y="31"/>
                </a:lnTo>
                <a:lnTo>
                  <a:pt x="19" y="33"/>
                </a:lnTo>
                <a:lnTo>
                  <a:pt x="20" y="33"/>
                </a:lnTo>
                <a:lnTo>
                  <a:pt x="20" y="34"/>
                </a:lnTo>
                <a:lnTo>
                  <a:pt x="20" y="35"/>
                </a:lnTo>
                <a:lnTo>
                  <a:pt x="21" y="37"/>
                </a:lnTo>
                <a:lnTo>
                  <a:pt x="21" y="38"/>
                </a:lnTo>
                <a:lnTo>
                  <a:pt x="21" y="39"/>
                </a:lnTo>
                <a:lnTo>
                  <a:pt x="21" y="4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5106" name="Freeform 70"/>
          <p:cNvSpPr>
            <a:spLocks/>
          </p:cNvSpPr>
          <p:nvPr/>
        </p:nvSpPr>
        <p:spPr bwMode="auto">
          <a:xfrm>
            <a:off x="6841067" y="1887539"/>
            <a:ext cx="354189" cy="611187"/>
          </a:xfrm>
          <a:custGeom>
            <a:avLst/>
            <a:gdLst>
              <a:gd name="T0" fmla="*/ 661277858 w 49"/>
              <a:gd name="T1" fmla="*/ 2147483647 h 79"/>
              <a:gd name="T2" fmla="*/ 661277858 w 49"/>
              <a:gd name="T3" fmla="*/ 2147483647 h 79"/>
              <a:gd name="T4" fmla="*/ 793535006 w 49"/>
              <a:gd name="T5" fmla="*/ 2147483647 h 79"/>
              <a:gd name="T6" fmla="*/ 859663579 w 49"/>
              <a:gd name="T7" fmla="*/ 2147483647 h 79"/>
              <a:gd name="T8" fmla="*/ 925792153 w 49"/>
              <a:gd name="T9" fmla="*/ 2147483647 h 79"/>
              <a:gd name="T10" fmla="*/ 991912595 w 49"/>
              <a:gd name="T11" fmla="*/ 2147483647 h 79"/>
              <a:gd name="T12" fmla="*/ 1058041168 w 49"/>
              <a:gd name="T13" fmla="*/ 2147483647 h 79"/>
              <a:gd name="T14" fmla="*/ 1190298569 w 49"/>
              <a:gd name="T15" fmla="*/ 2147483647 h 79"/>
              <a:gd name="T16" fmla="*/ 1190298569 w 49"/>
              <a:gd name="T17" fmla="*/ 2147483647 h 79"/>
              <a:gd name="T18" fmla="*/ 1322555717 w 49"/>
              <a:gd name="T19" fmla="*/ 2147483647 h 79"/>
              <a:gd name="T20" fmla="*/ 1388684290 w 49"/>
              <a:gd name="T21" fmla="*/ 2147483647 h 79"/>
              <a:gd name="T22" fmla="*/ 1454812864 w 49"/>
              <a:gd name="T23" fmla="*/ 2147483647 h 79"/>
              <a:gd name="T24" fmla="*/ 1454812864 w 49"/>
              <a:gd name="T25" fmla="*/ 2147483647 h 79"/>
              <a:gd name="T26" fmla="*/ 1719319026 w 49"/>
              <a:gd name="T27" fmla="*/ 2147483647 h 79"/>
              <a:gd name="T28" fmla="*/ 1719319026 w 49"/>
              <a:gd name="T29" fmla="*/ 2147483647 h 79"/>
              <a:gd name="T30" fmla="*/ 1851576174 w 49"/>
              <a:gd name="T31" fmla="*/ 2147483647 h 79"/>
              <a:gd name="T32" fmla="*/ 1917704747 w 49"/>
              <a:gd name="T33" fmla="*/ 2147483647 h 79"/>
              <a:gd name="T34" fmla="*/ 2049961895 w 49"/>
              <a:gd name="T35" fmla="*/ 2147483647 h 79"/>
              <a:gd name="T36" fmla="*/ 2049961895 w 49"/>
              <a:gd name="T37" fmla="*/ 2147483647 h 79"/>
              <a:gd name="T38" fmla="*/ 2147483647 w 49"/>
              <a:gd name="T39" fmla="*/ 2147483647 h 79"/>
              <a:gd name="T40" fmla="*/ 2147483647 w 49"/>
              <a:gd name="T41" fmla="*/ 2147483647 h 79"/>
              <a:gd name="T42" fmla="*/ 2147483647 w 49"/>
              <a:gd name="T43" fmla="*/ 2147483647 h 79"/>
              <a:gd name="T44" fmla="*/ 2147483647 w 49"/>
              <a:gd name="T45" fmla="*/ 2147483647 h 79"/>
              <a:gd name="T46" fmla="*/ 2147483647 w 49"/>
              <a:gd name="T47" fmla="*/ 2147483647 h 79"/>
              <a:gd name="T48" fmla="*/ 2147483647 w 49"/>
              <a:gd name="T49" fmla="*/ 2147483647 h 79"/>
              <a:gd name="T50" fmla="*/ 2147483647 w 49"/>
              <a:gd name="T51" fmla="*/ 2147483647 h 79"/>
              <a:gd name="T52" fmla="*/ 2147483647 w 49"/>
              <a:gd name="T53" fmla="*/ 2147483647 h 79"/>
              <a:gd name="T54" fmla="*/ 2147483647 w 49"/>
              <a:gd name="T55" fmla="*/ 2147483647 h 79"/>
              <a:gd name="T56" fmla="*/ 2147483647 w 49"/>
              <a:gd name="T57" fmla="*/ 2147483647 h 79"/>
              <a:gd name="T58" fmla="*/ 2147483647 w 49"/>
              <a:gd name="T59" fmla="*/ 2094893888 h 79"/>
              <a:gd name="T60" fmla="*/ 2147483647 w 49"/>
              <a:gd name="T61" fmla="*/ 1915328280 h 79"/>
              <a:gd name="T62" fmla="*/ 2147483647 w 49"/>
              <a:gd name="T63" fmla="*/ 1855478397 h 79"/>
              <a:gd name="T64" fmla="*/ 2147483647 w 49"/>
              <a:gd name="T65" fmla="*/ 1915328280 h 79"/>
              <a:gd name="T66" fmla="*/ 2147483647 w 49"/>
              <a:gd name="T67" fmla="*/ 1675913273 h 79"/>
              <a:gd name="T68" fmla="*/ 2147483647 w 49"/>
              <a:gd name="T69" fmla="*/ 1556205769 h 79"/>
              <a:gd name="T70" fmla="*/ 2147483647 w 49"/>
              <a:gd name="T71" fmla="*/ 1556205769 h 79"/>
              <a:gd name="T72" fmla="*/ 2147483647 w 49"/>
              <a:gd name="T73" fmla="*/ 1556205769 h 79"/>
              <a:gd name="T74" fmla="*/ 2147483647 w 49"/>
              <a:gd name="T75" fmla="*/ 1496355885 h 79"/>
              <a:gd name="T76" fmla="*/ 2147483647 w 49"/>
              <a:gd name="T77" fmla="*/ 1316790762 h 79"/>
              <a:gd name="T78" fmla="*/ 1587070011 w 49"/>
              <a:gd name="T79" fmla="*/ 0 h 79"/>
              <a:gd name="T80" fmla="*/ 1454812864 w 49"/>
              <a:gd name="T81" fmla="*/ 0 h 79"/>
              <a:gd name="T82" fmla="*/ 1388684290 w 49"/>
              <a:gd name="T83" fmla="*/ 119707534 h 79"/>
              <a:gd name="T84" fmla="*/ 1190298569 w 49"/>
              <a:gd name="T85" fmla="*/ 119707534 h 79"/>
              <a:gd name="T86" fmla="*/ 991912595 w 49"/>
              <a:gd name="T87" fmla="*/ 299272749 h 79"/>
              <a:gd name="T88" fmla="*/ 925792153 w 49"/>
              <a:gd name="T89" fmla="*/ 119707534 h 79"/>
              <a:gd name="T90" fmla="*/ 859663579 w 49"/>
              <a:gd name="T91" fmla="*/ 59857635 h 79"/>
              <a:gd name="T92" fmla="*/ 396763437 w 49"/>
              <a:gd name="T93" fmla="*/ 957668008 h 79"/>
              <a:gd name="T94" fmla="*/ 462892010 w 49"/>
              <a:gd name="T95" fmla="*/ 1137225638 h 79"/>
              <a:gd name="T96" fmla="*/ 462892010 w 49"/>
              <a:gd name="T97" fmla="*/ 1316790762 h 79"/>
              <a:gd name="T98" fmla="*/ 330634863 w 49"/>
              <a:gd name="T99" fmla="*/ 1436498265 h 79"/>
              <a:gd name="T100" fmla="*/ 396763437 w 49"/>
              <a:gd name="T101" fmla="*/ 1915328280 h 79"/>
              <a:gd name="T102" fmla="*/ 264514358 w 49"/>
              <a:gd name="T103" fmla="*/ 2147483647 h 79"/>
              <a:gd name="T104" fmla="*/ 264514358 w 49"/>
              <a:gd name="T105" fmla="*/ 2147483647 h 79"/>
              <a:gd name="T106" fmla="*/ 198385784 w 49"/>
              <a:gd name="T107" fmla="*/ 2147483647 h 79"/>
              <a:gd name="T108" fmla="*/ 198385784 w 49"/>
              <a:gd name="T109" fmla="*/ 2147483647 h 79"/>
              <a:gd name="T110" fmla="*/ 66128589 w 49"/>
              <a:gd name="T111" fmla="*/ 2147483647 h 79"/>
              <a:gd name="T112" fmla="*/ 0 w 49"/>
              <a:gd name="T113" fmla="*/ 2147483647 h 7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79"/>
              <a:gd name="T173" fmla="*/ 49 w 49"/>
              <a:gd name="T174" fmla="*/ 79 h 7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79">
                <a:moveTo>
                  <a:pt x="0" y="42"/>
                </a:moveTo>
                <a:lnTo>
                  <a:pt x="10" y="71"/>
                </a:lnTo>
                <a:lnTo>
                  <a:pt x="10" y="72"/>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7" y="36"/>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45107" name="Group 71"/>
          <p:cNvGrpSpPr>
            <a:grpSpLocks/>
          </p:cNvGrpSpPr>
          <p:nvPr/>
        </p:nvGrpSpPr>
        <p:grpSpPr bwMode="auto">
          <a:xfrm>
            <a:off x="2875845" y="4635501"/>
            <a:ext cx="859367" cy="588963"/>
            <a:chOff x="1991" y="3321"/>
            <a:chExt cx="361" cy="231"/>
          </a:xfrm>
        </p:grpSpPr>
        <p:sp>
          <p:nvSpPr>
            <p:cNvPr id="45116" name="Freeform 72"/>
            <p:cNvSpPr>
              <a:spLocks/>
            </p:cNvSpPr>
            <p:nvPr/>
          </p:nvSpPr>
          <p:spPr bwMode="auto">
            <a:xfrm>
              <a:off x="2274" y="3459"/>
              <a:ext cx="78" cy="93"/>
            </a:xfrm>
            <a:custGeom>
              <a:avLst/>
              <a:gdLst>
                <a:gd name="T0" fmla="*/ 0 w 16"/>
                <a:gd name="T1" fmla="*/ 166 h 19"/>
                <a:gd name="T2" fmla="*/ 24 w 16"/>
                <a:gd name="T3" fmla="*/ 313 h 19"/>
                <a:gd name="T4" fmla="*/ 24 w 16"/>
                <a:gd name="T5" fmla="*/ 382 h 19"/>
                <a:gd name="T6" fmla="*/ 141 w 16"/>
                <a:gd name="T7" fmla="*/ 455 h 19"/>
                <a:gd name="T8" fmla="*/ 190 w 16"/>
                <a:gd name="T9" fmla="*/ 382 h 19"/>
                <a:gd name="T10" fmla="*/ 380 w 16"/>
                <a:gd name="T11" fmla="*/ 264 h 19"/>
                <a:gd name="T12" fmla="*/ 307 w 16"/>
                <a:gd name="T13" fmla="*/ 117 h 19"/>
                <a:gd name="T14" fmla="*/ 73 w 16"/>
                <a:gd name="T15" fmla="*/ 0 h 19"/>
                <a:gd name="T16" fmla="*/ 73 w 16"/>
                <a:gd name="T17" fmla="*/ 117 h 19"/>
                <a:gd name="T18" fmla="*/ 0 w 16"/>
                <a:gd name="T19" fmla="*/ 166 h 19"/>
                <a:gd name="T20" fmla="*/ 0 w 16"/>
                <a:gd name="T21" fmla="*/ 166 h 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19"/>
                <a:gd name="T35" fmla="*/ 16 w 16"/>
                <a:gd name="T36" fmla="*/ 19 h 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19">
                  <a:moveTo>
                    <a:pt x="0" y="7"/>
                  </a:moveTo>
                  <a:lnTo>
                    <a:pt x="1" y="13"/>
                  </a:lnTo>
                  <a:lnTo>
                    <a:pt x="1" y="16"/>
                  </a:lnTo>
                  <a:lnTo>
                    <a:pt x="6" y="19"/>
                  </a:lnTo>
                  <a:lnTo>
                    <a:pt x="8" y="16"/>
                  </a:lnTo>
                  <a:lnTo>
                    <a:pt x="16" y="11"/>
                  </a:lnTo>
                  <a:lnTo>
                    <a:pt x="13" y="5"/>
                  </a:lnTo>
                  <a:lnTo>
                    <a:pt x="3" y="0"/>
                  </a:lnTo>
                  <a:lnTo>
                    <a:pt x="3" y="5"/>
                  </a:lnTo>
                  <a:lnTo>
                    <a:pt x="0" y="7"/>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5117" name="Freeform 73"/>
            <p:cNvSpPr>
              <a:spLocks/>
            </p:cNvSpPr>
            <p:nvPr/>
          </p:nvSpPr>
          <p:spPr bwMode="auto">
            <a:xfrm>
              <a:off x="2235" y="3409"/>
              <a:ext cx="44" cy="29"/>
            </a:xfrm>
            <a:custGeom>
              <a:avLst/>
              <a:gdLst>
                <a:gd name="T0" fmla="*/ 73 w 9"/>
                <a:gd name="T1" fmla="*/ 140 h 6"/>
                <a:gd name="T2" fmla="*/ 191 w 9"/>
                <a:gd name="T3" fmla="*/ 140 h 6"/>
                <a:gd name="T4" fmla="*/ 215 w 9"/>
                <a:gd name="T5" fmla="*/ 72 h 6"/>
                <a:gd name="T6" fmla="*/ 117 w 9"/>
                <a:gd name="T7" fmla="*/ 48 h 6"/>
                <a:gd name="T8" fmla="*/ 73 w 9"/>
                <a:gd name="T9" fmla="*/ 48 h 6"/>
                <a:gd name="T10" fmla="*/ 49 w 9"/>
                <a:gd name="T11" fmla="*/ 0 h 6"/>
                <a:gd name="T12" fmla="*/ 0 w 9"/>
                <a:gd name="T13" fmla="*/ 48 h 6"/>
                <a:gd name="T14" fmla="*/ 49 w 9"/>
                <a:gd name="T15" fmla="*/ 116 h 6"/>
                <a:gd name="T16" fmla="*/ 73 w 9"/>
                <a:gd name="T17" fmla="*/ 140 h 6"/>
                <a:gd name="T18" fmla="*/ 73 w 9"/>
                <a:gd name="T19" fmla="*/ 140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6"/>
                <a:gd name="T32" fmla="*/ 9 w 9"/>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6">
                  <a:moveTo>
                    <a:pt x="3" y="6"/>
                  </a:moveTo>
                  <a:lnTo>
                    <a:pt x="8" y="6"/>
                  </a:lnTo>
                  <a:lnTo>
                    <a:pt x="9" y="3"/>
                  </a:lnTo>
                  <a:lnTo>
                    <a:pt x="5" y="2"/>
                  </a:lnTo>
                  <a:lnTo>
                    <a:pt x="3" y="2"/>
                  </a:lnTo>
                  <a:lnTo>
                    <a:pt x="2" y="0"/>
                  </a:lnTo>
                  <a:lnTo>
                    <a:pt x="0" y="2"/>
                  </a:lnTo>
                  <a:lnTo>
                    <a:pt x="2" y="5"/>
                  </a:lnTo>
                  <a:lnTo>
                    <a:pt x="3" y="6"/>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5118" name="Freeform 74"/>
            <p:cNvSpPr>
              <a:spLocks/>
            </p:cNvSpPr>
            <p:nvPr/>
          </p:nvSpPr>
          <p:spPr bwMode="auto">
            <a:xfrm>
              <a:off x="2225" y="3438"/>
              <a:ext cx="20" cy="10"/>
            </a:xfrm>
            <a:custGeom>
              <a:avLst/>
              <a:gdLst>
                <a:gd name="T0" fmla="*/ 0 w 4"/>
                <a:gd name="T1" fmla="*/ 50 h 2"/>
                <a:gd name="T2" fmla="*/ 100 w 4"/>
                <a:gd name="T3" fmla="*/ 0 h 2"/>
                <a:gd name="T4" fmla="*/ 100 w 4"/>
                <a:gd name="T5" fmla="*/ 50 h 2"/>
                <a:gd name="T6" fmla="*/ 0 w 4"/>
                <a:gd name="T7" fmla="*/ 50 h 2"/>
                <a:gd name="T8" fmla="*/ 0 w 4"/>
                <a:gd name="T9" fmla="*/ 50 h 2"/>
                <a:gd name="T10" fmla="*/ 0 60000 65536"/>
                <a:gd name="T11" fmla="*/ 0 60000 65536"/>
                <a:gd name="T12" fmla="*/ 0 60000 65536"/>
                <a:gd name="T13" fmla="*/ 0 60000 65536"/>
                <a:gd name="T14" fmla="*/ 0 60000 65536"/>
                <a:gd name="T15" fmla="*/ 0 w 4"/>
                <a:gd name="T16" fmla="*/ 0 h 2"/>
                <a:gd name="T17" fmla="*/ 4 w 4"/>
                <a:gd name="T18" fmla="*/ 2 h 2"/>
              </a:gdLst>
              <a:ahLst/>
              <a:cxnLst>
                <a:cxn ang="T10">
                  <a:pos x="T0" y="T1"/>
                </a:cxn>
                <a:cxn ang="T11">
                  <a:pos x="T2" y="T3"/>
                </a:cxn>
                <a:cxn ang="T12">
                  <a:pos x="T4" y="T5"/>
                </a:cxn>
                <a:cxn ang="T13">
                  <a:pos x="T6" y="T7"/>
                </a:cxn>
                <a:cxn ang="T14">
                  <a:pos x="T8" y="T9"/>
                </a:cxn>
              </a:cxnLst>
              <a:rect l="T15" t="T16" r="T17" b="T18"/>
              <a:pathLst>
                <a:path w="4" h="2">
                  <a:moveTo>
                    <a:pt x="0" y="2"/>
                  </a:moveTo>
                  <a:lnTo>
                    <a:pt x="4" y="0"/>
                  </a:lnTo>
                  <a:lnTo>
                    <a:pt x="4" y="2"/>
                  </a:lnTo>
                  <a:lnTo>
                    <a:pt x="0" y="2"/>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5119" name="Freeform 75"/>
            <p:cNvSpPr>
              <a:spLocks/>
            </p:cNvSpPr>
            <p:nvPr/>
          </p:nvSpPr>
          <p:spPr bwMode="auto">
            <a:xfrm>
              <a:off x="2211" y="3419"/>
              <a:ext cx="19" cy="14"/>
            </a:xfrm>
            <a:custGeom>
              <a:avLst/>
              <a:gdLst>
                <a:gd name="T0" fmla="*/ 47 w 4"/>
                <a:gd name="T1" fmla="*/ 0 h 3"/>
                <a:gd name="T2" fmla="*/ 47 w 4"/>
                <a:gd name="T3" fmla="*/ 0 h 3"/>
                <a:gd name="T4" fmla="*/ 66 w 4"/>
                <a:gd name="T5" fmla="*/ 0 h 3"/>
                <a:gd name="T6" fmla="*/ 66 w 4"/>
                <a:gd name="T7" fmla="*/ 0 h 3"/>
                <a:gd name="T8" fmla="*/ 66 w 4"/>
                <a:gd name="T9" fmla="*/ 0 h 3"/>
                <a:gd name="T10" fmla="*/ 66 w 4"/>
                <a:gd name="T11" fmla="*/ 23 h 3"/>
                <a:gd name="T12" fmla="*/ 66 w 4"/>
                <a:gd name="T13" fmla="*/ 23 h 3"/>
                <a:gd name="T14" fmla="*/ 66 w 4"/>
                <a:gd name="T15" fmla="*/ 23 h 3"/>
                <a:gd name="T16" fmla="*/ 90 w 4"/>
                <a:gd name="T17" fmla="*/ 23 h 3"/>
                <a:gd name="T18" fmla="*/ 66 w 4"/>
                <a:gd name="T19" fmla="*/ 42 h 3"/>
                <a:gd name="T20" fmla="*/ 66 w 4"/>
                <a:gd name="T21" fmla="*/ 42 h 3"/>
                <a:gd name="T22" fmla="*/ 66 w 4"/>
                <a:gd name="T23" fmla="*/ 42 h 3"/>
                <a:gd name="T24" fmla="*/ 66 w 4"/>
                <a:gd name="T25" fmla="*/ 65 h 3"/>
                <a:gd name="T26" fmla="*/ 66 w 4"/>
                <a:gd name="T27" fmla="*/ 65 h 3"/>
                <a:gd name="T28" fmla="*/ 66 w 4"/>
                <a:gd name="T29" fmla="*/ 65 h 3"/>
                <a:gd name="T30" fmla="*/ 47 w 4"/>
                <a:gd name="T31" fmla="*/ 65 h 3"/>
                <a:gd name="T32" fmla="*/ 47 w 4"/>
                <a:gd name="T33" fmla="*/ 65 h 3"/>
                <a:gd name="T34" fmla="*/ 47 w 4"/>
                <a:gd name="T35" fmla="*/ 65 h 3"/>
                <a:gd name="T36" fmla="*/ 24 w 4"/>
                <a:gd name="T37" fmla="*/ 65 h 3"/>
                <a:gd name="T38" fmla="*/ 24 w 4"/>
                <a:gd name="T39" fmla="*/ 65 h 3"/>
                <a:gd name="T40" fmla="*/ 24 w 4"/>
                <a:gd name="T41" fmla="*/ 65 h 3"/>
                <a:gd name="T42" fmla="*/ 24 w 4"/>
                <a:gd name="T43" fmla="*/ 42 h 3"/>
                <a:gd name="T44" fmla="*/ 0 w 4"/>
                <a:gd name="T45" fmla="*/ 42 h 3"/>
                <a:gd name="T46" fmla="*/ 0 w 4"/>
                <a:gd name="T47" fmla="*/ 42 h 3"/>
                <a:gd name="T48" fmla="*/ 0 w 4"/>
                <a:gd name="T49" fmla="*/ 23 h 3"/>
                <a:gd name="T50" fmla="*/ 0 w 4"/>
                <a:gd name="T51" fmla="*/ 23 h 3"/>
                <a:gd name="T52" fmla="*/ 0 w 4"/>
                <a:gd name="T53" fmla="*/ 23 h 3"/>
                <a:gd name="T54" fmla="*/ 24 w 4"/>
                <a:gd name="T55" fmla="*/ 23 h 3"/>
                <a:gd name="T56" fmla="*/ 24 w 4"/>
                <a:gd name="T57" fmla="*/ 0 h 3"/>
                <a:gd name="T58" fmla="*/ 24 w 4"/>
                <a:gd name="T59" fmla="*/ 0 h 3"/>
                <a:gd name="T60" fmla="*/ 24 w 4"/>
                <a:gd name="T61" fmla="*/ 0 h 3"/>
                <a:gd name="T62" fmla="*/ 47 w 4"/>
                <a:gd name="T63" fmla="*/ 0 h 3"/>
                <a:gd name="T64" fmla="*/ 47 w 4"/>
                <a:gd name="T65" fmla="*/ 0 h 3"/>
                <a:gd name="T66" fmla="*/ 47 w 4"/>
                <a:gd name="T67" fmla="*/ 0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
                <a:gd name="T103" fmla="*/ 0 h 3"/>
                <a:gd name="T104" fmla="*/ 4 w 4"/>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 h="3">
                  <a:moveTo>
                    <a:pt x="2" y="0"/>
                  </a:moveTo>
                  <a:lnTo>
                    <a:pt x="2" y="0"/>
                  </a:lnTo>
                  <a:lnTo>
                    <a:pt x="3" y="0"/>
                  </a:lnTo>
                  <a:lnTo>
                    <a:pt x="3" y="1"/>
                  </a:lnTo>
                  <a:lnTo>
                    <a:pt x="4" y="1"/>
                  </a:lnTo>
                  <a:lnTo>
                    <a:pt x="3" y="2"/>
                  </a:lnTo>
                  <a:lnTo>
                    <a:pt x="3" y="3"/>
                  </a:lnTo>
                  <a:lnTo>
                    <a:pt x="2" y="3"/>
                  </a:lnTo>
                  <a:lnTo>
                    <a:pt x="1" y="3"/>
                  </a:lnTo>
                  <a:lnTo>
                    <a:pt x="1" y="2"/>
                  </a:lnTo>
                  <a:lnTo>
                    <a:pt x="0" y="2"/>
                  </a:lnTo>
                  <a:lnTo>
                    <a:pt x="0" y="1"/>
                  </a:lnTo>
                  <a:lnTo>
                    <a:pt x="1" y="1"/>
                  </a:lnTo>
                  <a:lnTo>
                    <a:pt x="1" y="0"/>
                  </a:lnTo>
                  <a:lnTo>
                    <a:pt x="2" y="0"/>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5120" name="Freeform 76"/>
            <p:cNvSpPr>
              <a:spLocks/>
            </p:cNvSpPr>
            <p:nvPr/>
          </p:nvSpPr>
          <p:spPr bwMode="auto">
            <a:xfrm>
              <a:off x="2186" y="3394"/>
              <a:ext cx="39" cy="15"/>
            </a:xfrm>
            <a:custGeom>
              <a:avLst/>
              <a:gdLst>
                <a:gd name="T0" fmla="*/ 0 w 8"/>
                <a:gd name="T1" fmla="*/ 75 h 3"/>
                <a:gd name="T2" fmla="*/ 166 w 8"/>
                <a:gd name="T3" fmla="*/ 75 h 3"/>
                <a:gd name="T4" fmla="*/ 190 w 8"/>
                <a:gd name="T5" fmla="*/ 0 h 3"/>
                <a:gd name="T6" fmla="*/ 49 w 8"/>
                <a:gd name="T7" fmla="*/ 0 h 3"/>
                <a:gd name="T8" fmla="*/ 0 w 8"/>
                <a:gd name="T9" fmla="*/ 75 h 3"/>
                <a:gd name="T10" fmla="*/ 0 w 8"/>
                <a:gd name="T11" fmla="*/ 75 h 3"/>
                <a:gd name="T12" fmla="*/ 0 60000 65536"/>
                <a:gd name="T13" fmla="*/ 0 60000 65536"/>
                <a:gd name="T14" fmla="*/ 0 60000 65536"/>
                <a:gd name="T15" fmla="*/ 0 60000 65536"/>
                <a:gd name="T16" fmla="*/ 0 60000 65536"/>
                <a:gd name="T17" fmla="*/ 0 60000 65536"/>
                <a:gd name="T18" fmla="*/ 0 w 8"/>
                <a:gd name="T19" fmla="*/ 0 h 3"/>
                <a:gd name="T20" fmla="*/ 8 w 8"/>
                <a:gd name="T21" fmla="*/ 3 h 3"/>
              </a:gdLst>
              <a:ahLst/>
              <a:cxnLst>
                <a:cxn ang="T12">
                  <a:pos x="T0" y="T1"/>
                </a:cxn>
                <a:cxn ang="T13">
                  <a:pos x="T2" y="T3"/>
                </a:cxn>
                <a:cxn ang="T14">
                  <a:pos x="T4" y="T5"/>
                </a:cxn>
                <a:cxn ang="T15">
                  <a:pos x="T6" y="T7"/>
                </a:cxn>
                <a:cxn ang="T16">
                  <a:pos x="T8" y="T9"/>
                </a:cxn>
                <a:cxn ang="T17">
                  <a:pos x="T10" y="T11"/>
                </a:cxn>
              </a:cxnLst>
              <a:rect l="T18" t="T19" r="T20" b="T21"/>
              <a:pathLst>
                <a:path w="8" h="3">
                  <a:moveTo>
                    <a:pt x="0" y="3"/>
                  </a:moveTo>
                  <a:lnTo>
                    <a:pt x="7" y="3"/>
                  </a:lnTo>
                  <a:lnTo>
                    <a:pt x="8" y="0"/>
                  </a:lnTo>
                  <a:lnTo>
                    <a:pt x="2" y="0"/>
                  </a:lnTo>
                  <a:lnTo>
                    <a:pt x="0" y="3"/>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5121" name="Freeform 77"/>
            <p:cNvSpPr>
              <a:spLocks/>
            </p:cNvSpPr>
            <p:nvPr/>
          </p:nvSpPr>
          <p:spPr bwMode="auto">
            <a:xfrm>
              <a:off x="2026" y="3321"/>
              <a:ext cx="38" cy="24"/>
            </a:xfrm>
            <a:custGeom>
              <a:avLst/>
              <a:gdLst>
                <a:gd name="T0" fmla="*/ 0 w 8"/>
                <a:gd name="T1" fmla="*/ 91 h 5"/>
                <a:gd name="T2" fmla="*/ 66 w 8"/>
                <a:gd name="T3" fmla="*/ 115 h 5"/>
                <a:gd name="T4" fmla="*/ 133 w 8"/>
                <a:gd name="T5" fmla="*/ 115 h 5"/>
                <a:gd name="T6" fmla="*/ 180 w 8"/>
                <a:gd name="T7" fmla="*/ 48 h 5"/>
                <a:gd name="T8" fmla="*/ 114 w 8"/>
                <a:gd name="T9" fmla="*/ 0 h 5"/>
                <a:gd name="T10" fmla="*/ 24 w 8"/>
                <a:gd name="T11" fmla="*/ 48 h 5"/>
                <a:gd name="T12" fmla="*/ 0 w 8"/>
                <a:gd name="T13" fmla="*/ 91 h 5"/>
                <a:gd name="T14" fmla="*/ 0 w 8"/>
                <a:gd name="T15" fmla="*/ 91 h 5"/>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5"/>
                <a:gd name="T26" fmla="*/ 8 w 8"/>
                <a:gd name="T27" fmla="*/ 5 h 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5">
                  <a:moveTo>
                    <a:pt x="0" y="4"/>
                  </a:moveTo>
                  <a:lnTo>
                    <a:pt x="3" y="5"/>
                  </a:lnTo>
                  <a:lnTo>
                    <a:pt x="6" y="5"/>
                  </a:lnTo>
                  <a:lnTo>
                    <a:pt x="8" y="2"/>
                  </a:lnTo>
                  <a:lnTo>
                    <a:pt x="5" y="0"/>
                  </a:lnTo>
                  <a:lnTo>
                    <a:pt x="1" y="2"/>
                  </a:lnTo>
                  <a:lnTo>
                    <a:pt x="0" y="4"/>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5122" name="Freeform 78"/>
            <p:cNvSpPr>
              <a:spLocks/>
            </p:cNvSpPr>
            <p:nvPr/>
          </p:nvSpPr>
          <p:spPr bwMode="auto">
            <a:xfrm>
              <a:off x="1991" y="3321"/>
              <a:ext cx="20" cy="24"/>
            </a:xfrm>
            <a:custGeom>
              <a:avLst/>
              <a:gdLst>
                <a:gd name="T0" fmla="*/ 0 w 4"/>
                <a:gd name="T1" fmla="*/ 115 h 5"/>
                <a:gd name="T2" fmla="*/ 100 w 4"/>
                <a:gd name="T3" fmla="*/ 48 h 5"/>
                <a:gd name="T4" fmla="*/ 100 w 4"/>
                <a:gd name="T5" fmla="*/ 0 h 5"/>
                <a:gd name="T6" fmla="*/ 0 w 4"/>
                <a:gd name="T7" fmla="*/ 91 h 5"/>
                <a:gd name="T8" fmla="*/ 0 w 4"/>
                <a:gd name="T9" fmla="*/ 115 h 5"/>
                <a:gd name="T10" fmla="*/ 0 w 4"/>
                <a:gd name="T11" fmla="*/ 115 h 5"/>
                <a:gd name="T12" fmla="*/ 0 60000 65536"/>
                <a:gd name="T13" fmla="*/ 0 60000 65536"/>
                <a:gd name="T14" fmla="*/ 0 60000 65536"/>
                <a:gd name="T15" fmla="*/ 0 60000 65536"/>
                <a:gd name="T16" fmla="*/ 0 60000 65536"/>
                <a:gd name="T17" fmla="*/ 0 60000 65536"/>
                <a:gd name="T18" fmla="*/ 0 w 4"/>
                <a:gd name="T19" fmla="*/ 0 h 5"/>
                <a:gd name="T20" fmla="*/ 4 w 4"/>
                <a:gd name="T21" fmla="*/ 5 h 5"/>
              </a:gdLst>
              <a:ahLst/>
              <a:cxnLst>
                <a:cxn ang="T12">
                  <a:pos x="T0" y="T1"/>
                </a:cxn>
                <a:cxn ang="T13">
                  <a:pos x="T2" y="T3"/>
                </a:cxn>
                <a:cxn ang="T14">
                  <a:pos x="T4" y="T5"/>
                </a:cxn>
                <a:cxn ang="T15">
                  <a:pos x="T6" y="T7"/>
                </a:cxn>
                <a:cxn ang="T16">
                  <a:pos x="T8" y="T9"/>
                </a:cxn>
                <a:cxn ang="T17">
                  <a:pos x="T10" y="T11"/>
                </a:cxn>
              </a:cxnLst>
              <a:rect l="T18" t="T19" r="T20" b="T21"/>
              <a:pathLst>
                <a:path w="4" h="5">
                  <a:moveTo>
                    <a:pt x="0" y="5"/>
                  </a:moveTo>
                  <a:lnTo>
                    <a:pt x="4" y="2"/>
                  </a:lnTo>
                  <a:lnTo>
                    <a:pt x="4" y="0"/>
                  </a:lnTo>
                  <a:lnTo>
                    <a:pt x="0" y="4"/>
                  </a:lnTo>
                  <a:lnTo>
                    <a:pt x="0" y="5"/>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5123" name="Freeform 79"/>
            <p:cNvSpPr>
              <a:spLocks/>
            </p:cNvSpPr>
            <p:nvPr/>
          </p:nvSpPr>
          <p:spPr bwMode="auto">
            <a:xfrm>
              <a:off x="2128" y="3360"/>
              <a:ext cx="39" cy="34"/>
            </a:xfrm>
            <a:custGeom>
              <a:avLst/>
              <a:gdLst>
                <a:gd name="T0" fmla="*/ 73 w 8"/>
                <a:gd name="T1" fmla="*/ 165 h 7"/>
                <a:gd name="T2" fmla="*/ 190 w 8"/>
                <a:gd name="T3" fmla="*/ 165 h 7"/>
                <a:gd name="T4" fmla="*/ 190 w 8"/>
                <a:gd name="T5" fmla="*/ 92 h 7"/>
                <a:gd name="T6" fmla="*/ 97 w 8"/>
                <a:gd name="T7" fmla="*/ 0 h 7"/>
                <a:gd name="T8" fmla="*/ 0 w 8"/>
                <a:gd name="T9" fmla="*/ 49 h 7"/>
                <a:gd name="T10" fmla="*/ 73 w 8"/>
                <a:gd name="T11" fmla="*/ 165 h 7"/>
                <a:gd name="T12" fmla="*/ 73 w 8"/>
                <a:gd name="T13" fmla="*/ 165 h 7"/>
                <a:gd name="T14" fmla="*/ 0 60000 65536"/>
                <a:gd name="T15" fmla="*/ 0 60000 65536"/>
                <a:gd name="T16" fmla="*/ 0 60000 65536"/>
                <a:gd name="T17" fmla="*/ 0 60000 65536"/>
                <a:gd name="T18" fmla="*/ 0 60000 65536"/>
                <a:gd name="T19" fmla="*/ 0 60000 65536"/>
                <a:gd name="T20" fmla="*/ 0 60000 65536"/>
                <a:gd name="T21" fmla="*/ 0 w 8"/>
                <a:gd name="T22" fmla="*/ 0 h 7"/>
                <a:gd name="T23" fmla="*/ 8 w 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7">
                  <a:moveTo>
                    <a:pt x="3" y="7"/>
                  </a:moveTo>
                  <a:lnTo>
                    <a:pt x="8" y="7"/>
                  </a:lnTo>
                  <a:lnTo>
                    <a:pt x="8" y="4"/>
                  </a:lnTo>
                  <a:lnTo>
                    <a:pt x="4" y="0"/>
                  </a:lnTo>
                  <a:lnTo>
                    <a:pt x="0" y="2"/>
                  </a:lnTo>
                  <a:lnTo>
                    <a:pt x="3" y="7"/>
                  </a:lnTo>
                  <a:close/>
                </a:path>
              </a:pathLst>
            </a:custGeom>
            <a:solidFill>
              <a:srgbClr val="6487EB"/>
            </a:solidFill>
            <a:ln w="12700" cmpd="sng">
              <a:solidFill>
                <a:schemeClr val="tx1"/>
              </a:solidFill>
              <a:prstDash val="solid"/>
              <a:round/>
              <a:headEnd/>
              <a:tailEnd/>
            </a:ln>
          </p:spPr>
          <p:txBody>
            <a:bodyPr/>
            <a:lstStyle/>
            <a:p>
              <a:endParaRPr lang="en-US"/>
            </a:p>
          </p:txBody>
        </p:sp>
      </p:grpSp>
      <p:sp>
        <p:nvSpPr>
          <p:cNvPr id="45108" name="Rectangle 106"/>
          <p:cNvSpPr>
            <a:spLocks noGrp="1" noChangeArrowheads="1"/>
          </p:cNvSpPr>
          <p:nvPr>
            <p:ph type="title" idx="4294967295"/>
          </p:nvPr>
        </p:nvSpPr>
        <p:spPr>
          <a:xfrm>
            <a:off x="0" y="242888"/>
            <a:ext cx="9144000" cy="1143000"/>
          </a:xfrm>
        </p:spPr>
        <p:txBody>
          <a:bodyPr/>
          <a:lstStyle/>
          <a:p>
            <a:r>
              <a:rPr lang="en-US" sz="2400" smtClean="0"/>
              <a:t>Obesity Trends* Among U.S. Adults</a:t>
            </a:r>
            <a:br>
              <a:rPr lang="en-US" sz="2400" smtClean="0"/>
            </a:br>
            <a:r>
              <a:rPr lang="en-US" sz="2400" smtClean="0">
                <a:solidFill>
                  <a:srgbClr val="DE3021"/>
                </a:solidFill>
              </a:rPr>
              <a:t>BRFSS, 1996</a:t>
            </a:r>
          </a:p>
        </p:txBody>
      </p:sp>
      <p:sp>
        <p:nvSpPr>
          <p:cNvPr id="45109" name="Text Box 132"/>
          <p:cNvSpPr txBox="1">
            <a:spLocks noChangeArrowheads="1"/>
          </p:cNvSpPr>
          <p:nvPr/>
        </p:nvSpPr>
        <p:spPr bwMode="auto">
          <a:xfrm>
            <a:off x="2119489" y="1200151"/>
            <a:ext cx="55194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Verdana" pitchFamily="34" charset="0"/>
              </a:rPr>
              <a:t>(*BMI ≥30, or ~ 30 lbs. overweight for 5’ 4” person)</a:t>
            </a:r>
          </a:p>
        </p:txBody>
      </p:sp>
      <p:sp>
        <p:nvSpPr>
          <p:cNvPr id="45110" name="Text Box 150"/>
          <p:cNvSpPr txBox="1">
            <a:spLocks noChangeArrowheads="1"/>
          </p:cNvSpPr>
          <p:nvPr/>
        </p:nvSpPr>
        <p:spPr bwMode="auto">
          <a:xfrm>
            <a:off x="653345" y="5894388"/>
            <a:ext cx="7251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Arial Narrow" pitchFamily="34" charset="0"/>
              </a:rPr>
              <a:t>No Data           &lt;10%          10%–14%	    15%–19% </a:t>
            </a:r>
          </a:p>
        </p:txBody>
      </p:sp>
      <p:sp>
        <p:nvSpPr>
          <p:cNvPr id="45111" name="Rectangle 151"/>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45112" name="Rectangle 152"/>
          <p:cNvSpPr>
            <a:spLocks noChangeArrowheads="1"/>
          </p:cNvSpPr>
          <p:nvPr/>
        </p:nvSpPr>
        <p:spPr bwMode="auto">
          <a:xfrm>
            <a:off x="1349022" y="5953125"/>
            <a:ext cx="208844" cy="234950"/>
          </a:xfrm>
          <a:prstGeom prst="rect">
            <a:avLst/>
          </a:prstGeom>
          <a:solidFill>
            <a:srgbClr val="99CCFF"/>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45113" name="Rectangle 153"/>
          <p:cNvSpPr>
            <a:spLocks noChangeArrowheads="1"/>
          </p:cNvSpPr>
          <p:nvPr/>
        </p:nvSpPr>
        <p:spPr bwMode="auto">
          <a:xfrm>
            <a:off x="2067278" y="5951538"/>
            <a:ext cx="208844" cy="234950"/>
          </a:xfrm>
          <a:prstGeom prst="rect">
            <a:avLst/>
          </a:prstGeom>
          <a:solidFill>
            <a:srgbClr val="6699FF"/>
          </a:solidFill>
          <a:ln w="9525">
            <a:solidFill>
              <a:schemeClr val="tx1"/>
            </a:solidFill>
            <a:miter lim="800000"/>
            <a:headEnd/>
            <a:tailEnd/>
          </a:ln>
        </p:spPr>
        <p:txBody>
          <a:bodyPr wrap="none" anchor="ctr"/>
          <a:lstStyle/>
          <a:p>
            <a:pPr algn="ctr" eaLnBrk="0" hangingPunct="0"/>
            <a:endParaRPr lang="en-US">
              <a:solidFill>
                <a:srgbClr val="000000"/>
              </a:solidFill>
            </a:endParaRPr>
          </a:p>
        </p:txBody>
      </p:sp>
      <p:sp>
        <p:nvSpPr>
          <p:cNvPr id="45114" name="Rectangle 154"/>
          <p:cNvSpPr>
            <a:spLocks noChangeArrowheads="1"/>
          </p:cNvSpPr>
          <p:nvPr/>
        </p:nvSpPr>
        <p:spPr bwMode="auto">
          <a:xfrm>
            <a:off x="3064934" y="5961063"/>
            <a:ext cx="208844" cy="234950"/>
          </a:xfrm>
          <a:prstGeom prst="rect">
            <a:avLst/>
          </a:prstGeom>
          <a:solidFill>
            <a:srgbClr val="0000A0"/>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45115" name="Rectangle 155"/>
          <p:cNvSpPr>
            <a:spLocks noChangeArrowheads="1"/>
          </p:cNvSpPr>
          <p:nvPr/>
        </p:nvSpPr>
        <p:spPr bwMode="auto">
          <a:xfrm>
            <a:off x="395111" y="5892800"/>
            <a:ext cx="3630789" cy="3508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solidFill>
                <a:srgbClr val="000000"/>
              </a:solidFill>
            </a:endParaRPr>
          </a:p>
        </p:txBody>
      </p:sp>
    </p:spTree>
    <p:extLst>
      <p:ext uri="{BB962C8B-B14F-4D97-AF65-F5344CB8AC3E}">
        <p14:creationId xmlns:p14="http://schemas.microsoft.com/office/powerpoint/2010/main" val="1375196577"/>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Freeform 5"/>
          <p:cNvSpPr>
            <a:spLocks/>
          </p:cNvSpPr>
          <p:nvPr/>
        </p:nvSpPr>
        <p:spPr bwMode="auto">
          <a:xfrm>
            <a:off x="4011790" y="2003425"/>
            <a:ext cx="644877" cy="427038"/>
          </a:xfrm>
          <a:custGeom>
            <a:avLst/>
            <a:gdLst>
              <a:gd name="T0" fmla="*/ 0 w 89"/>
              <a:gd name="T1" fmla="*/ 2147483647 h 55"/>
              <a:gd name="T2" fmla="*/ 332240453 w 89"/>
              <a:gd name="T3" fmla="*/ 0 h 55"/>
              <a:gd name="T4" fmla="*/ 2147483647 w 89"/>
              <a:gd name="T5" fmla="*/ 180854486 h 55"/>
              <a:gd name="T6" fmla="*/ 2147483647 w 89"/>
              <a:gd name="T7" fmla="*/ 241136706 h 55"/>
              <a:gd name="T8" fmla="*/ 2147483647 w 89"/>
              <a:gd name="T9" fmla="*/ 301426751 h 55"/>
              <a:gd name="T10" fmla="*/ 2147483647 w 89"/>
              <a:gd name="T11" fmla="*/ 542563518 h 55"/>
              <a:gd name="T12" fmla="*/ 2147483647 w 89"/>
              <a:gd name="T13" fmla="*/ 602845738 h 55"/>
              <a:gd name="T14" fmla="*/ 2147483647 w 89"/>
              <a:gd name="T15" fmla="*/ 783700163 h 55"/>
              <a:gd name="T16" fmla="*/ 2147483647 w 89"/>
              <a:gd name="T17" fmla="*/ 1085127035 h 55"/>
              <a:gd name="T18" fmla="*/ 2147483647 w 89"/>
              <a:gd name="T19" fmla="*/ 1386553665 h 55"/>
              <a:gd name="T20" fmla="*/ 2147483647 w 89"/>
              <a:gd name="T21" fmla="*/ 1507118105 h 55"/>
              <a:gd name="T22" fmla="*/ 2147483647 w 89"/>
              <a:gd name="T23" fmla="*/ 1808544735 h 55"/>
              <a:gd name="T24" fmla="*/ 2147483647 w 89"/>
              <a:gd name="T25" fmla="*/ 2147483647 h 55"/>
              <a:gd name="T26" fmla="*/ 2147483647 w 89"/>
              <a:gd name="T27" fmla="*/ 2147483647 h 55"/>
              <a:gd name="T28" fmla="*/ 2147483647 w 89"/>
              <a:gd name="T29" fmla="*/ 2147483647 h 55"/>
              <a:gd name="T30" fmla="*/ 2147483647 w 89"/>
              <a:gd name="T31" fmla="*/ 2147483647 h 55"/>
              <a:gd name="T32" fmla="*/ 2147483647 w 89"/>
              <a:gd name="T33" fmla="*/ 2147483647 h 55"/>
              <a:gd name="T34" fmla="*/ 2147483647 w 89"/>
              <a:gd name="T35" fmla="*/ 2147483647 h 55"/>
              <a:gd name="T36" fmla="*/ 2147483647 w 89"/>
              <a:gd name="T37" fmla="*/ 2147483647 h 55"/>
              <a:gd name="T38" fmla="*/ 0 w 89"/>
              <a:gd name="T39" fmla="*/ 2147483647 h 55"/>
              <a:gd name="T40" fmla="*/ 0 w 89"/>
              <a:gd name="T41" fmla="*/ 2147483647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55"/>
              <a:gd name="T65" fmla="*/ 89 w 8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6083" name="Freeform 6"/>
          <p:cNvSpPr>
            <a:spLocks/>
          </p:cNvSpPr>
          <p:nvPr/>
        </p:nvSpPr>
        <p:spPr bwMode="auto">
          <a:xfrm>
            <a:off x="3983567" y="2398713"/>
            <a:ext cx="681566" cy="495300"/>
          </a:xfrm>
          <a:custGeom>
            <a:avLst/>
            <a:gdLst>
              <a:gd name="T0" fmla="*/ 0 w 94"/>
              <a:gd name="T1" fmla="*/ 2147483647 h 64"/>
              <a:gd name="T2" fmla="*/ 199610987 w 94"/>
              <a:gd name="T3" fmla="*/ 1018182017 h 64"/>
              <a:gd name="T4" fmla="*/ 266147962 w 94"/>
              <a:gd name="T5" fmla="*/ 0 h 64"/>
              <a:gd name="T6" fmla="*/ 2147483647 w 94"/>
              <a:gd name="T7" fmla="*/ 239570365 h 64"/>
              <a:gd name="T8" fmla="*/ 2147483647 w 94"/>
              <a:gd name="T9" fmla="*/ 359355578 h 64"/>
              <a:gd name="T10" fmla="*/ 2147483647 w 94"/>
              <a:gd name="T11" fmla="*/ 419248154 h 64"/>
              <a:gd name="T12" fmla="*/ 2147483647 w 94"/>
              <a:gd name="T13" fmla="*/ 598933742 h 64"/>
              <a:gd name="T14" fmla="*/ 2147483647 w 94"/>
              <a:gd name="T15" fmla="*/ 658826318 h 64"/>
              <a:gd name="T16" fmla="*/ 2147483647 w 94"/>
              <a:gd name="T17" fmla="*/ 898396623 h 64"/>
              <a:gd name="T18" fmla="*/ 2147483647 w 94"/>
              <a:gd name="T19" fmla="*/ 2147483647 h 64"/>
              <a:gd name="T20" fmla="*/ 2147483647 w 94"/>
              <a:gd name="T21" fmla="*/ 2147483647 h 64"/>
              <a:gd name="T22" fmla="*/ 2147483647 w 94"/>
              <a:gd name="T23" fmla="*/ 2147483647 h 64"/>
              <a:gd name="T24" fmla="*/ 2147483647 w 94"/>
              <a:gd name="T25" fmla="*/ 2147483647 h 64"/>
              <a:gd name="T26" fmla="*/ 2147483647 w 94"/>
              <a:gd name="T27" fmla="*/ 2147483647 h 64"/>
              <a:gd name="T28" fmla="*/ 2147483647 w 94"/>
              <a:gd name="T29" fmla="*/ 2147483647 h 64"/>
              <a:gd name="T30" fmla="*/ 2147483647 w 94"/>
              <a:gd name="T31" fmla="*/ 2147483647 h 64"/>
              <a:gd name="T32" fmla="*/ 2147483647 w 94"/>
              <a:gd name="T33" fmla="*/ 2147483647 h 64"/>
              <a:gd name="T34" fmla="*/ 2147483647 w 94"/>
              <a:gd name="T35" fmla="*/ 2147483647 h 64"/>
              <a:gd name="T36" fmla="*/ 2147483647 w 94"/>
              <a:gd name="T37" fmla="*/ 2147483647 h 64"/>
              <a:gd name="T38" fmla="*/ 2147483647 w 94"/>
              <a:gd name="T39" fmla="*/ 2147483647 h 64"/>
              <a:gd name="T40" fmla="*/ 2147483647 w 94"/>
              <a:gd name="T41" fmla="*/ 2147483647 h 64"/>
              <a:gd name="T42" fmla="*/ 2147483647 w 94"/>
              <a:gd name="T43" fmla="*/ 2147483647 h 64"/>
              <a:gd name="T44" fmla="*/ 2147483647 w 94"/>
              <a:gd name="T45" fmla="*/ 2147483647 h 64"/>
              <a:gd name="T46" fmla="*/ 2147483647 w 94"/>
              <a:gd name="T47" fmla="*/ 2147483647 h 64"/>
              <a:gd name="T48" fmla="*/ 2147483647 w 94"/>
              <a:gd name="T49" fmla="*/ 2147483647 h 64"/>
              <a:gd name="T50" fmla="*/ 2147483647 w 94"/>
              <a:gd name="T51" fmla="*/ 2147483647 h 64"/>
              <a:gd name="T52" fmla="*/ 2147483647 w 94"/>
              <a:gd name="T53" fmla="*/ 2147483647 h 64"/>
              <a:gd name="T54" fmla="*/ 2147483647 w 94"/>
              <a:gd name="T55" fmla="*/ 2147483647 h 64"/>
              <a:gd name="T56" fmla="*/ 2147483647 w 94"/>
              <a:gd name="T57" fmla="*/ 2147483647 h 64"/>
              <a:gd name="T58" fmla="*/ 2147483647 w 94"/>
              <a:gd name="T59" fmla="*/ 2147483647 h 64"/>
              <a:gd name="T60" fmla="*/ 2147483647 w 94"/>
              <a:gd name="T61" fmla="*/ 2147483647 h 64"/>
              <a:gd name="T62" fmla="*/ 2147483647 w 94"/>
              <a:gd name="T63" fmla="*/ 2147483647 h 64"/>
              <a:gd name="T64" fmla="*/ 2147483647 w 94"/>
              <a:gd name="T65" fmla="*/ 2147483647 h 64"/>
              <a:gd name="T66" fmla="*/ 2147483647 w 94"/>
              <a:gd name="T67" fmla="*/ 2147483647 h 64"/>
              <a:gd name="T68" fmla="*/ 2147483647 w 94"/>
              <a:gd name="T69" fmla="*/ 2147483647 h 64"/>
              <a:gd name="T70" fmla="*/ 0 w 94"/>
              <a:gd name="T71" fmla="*/ 2147483647 h 64"/>
              <a:gd name="T72" fmla="*/ 0 w 94"/>
              <a:gd name="T73" fmla="*/ 2147483647 h 6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4"/>
              <a:gd name="T112" fmla="*/ 0 h 64"/>
              <a:gd name="T113" fmla="*/ 94 w 94"/>
              <a:gd name="T114" fmla="*/ 64 h 6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4" h="64">
                <a:moveTo>
                  <a:pt x="0" y="51"/>
                </a:moveTo>
                <a:lnTo>
                  <a:pt x="3" y="17"/>
                </a:lnTo>
                <a:lnTo>
                  <a:pt x="4" y="0"/>
                </a:lnTo>
                <a:lnTo>
                  <a:pt x="93" y="4"/>
                </a:lnTo>
                <a:lnTo>
                  <a:pt x="93" y="6"/>
                </a:lnTo>
                <a:lnTo>
                  <a:pt x="92" y="7"/>
                </a:lnTo>
                <a:lnTo>
                  <a:pt x="90" y="10"/>
                </a:lnTo>
                <a:lnTo>
                  <a:pt x="90" y="11"/>
                </a:lnTo>
                <a:lnTo>
                  <a:pt x="94" y="15"/>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6084" name="Freeform 7"/>
          <p:cNvSpPr>
            <a:spLocks/>
          </p:cNvSpPr>
          <p:nvPr/>
        </p:nvSpPr>
        <p:spPr bwMode="auto">
          <a:xfrm>
            <a:off x="3960989" y="2794000"/>
            <a:ext cx="805744" cy="425450"/>
          </a:xfrm>
          <a:custGeom>
            <a:avLst/>
            <a:gdLst>
              <a:gd name="T0" fmla="*/ 0 w 111"/>
              <a:gd name="T1" fmla="*/ 2034463625 h 55"/>
              <a:gd name="T2" fmla="*/ 200066788 w 111"/>
              <a:gd name="T3" fmla="*/ 0 h 55"/>
              <a:gd name="T4" fmla="*/ 2147483647 w 111"/>
              <a:gd name="T5" fmla="*/ 179508969 h 55"/>
              <a:gd name="T6" fmla="*/ 2147483647 w 111"/>
              <a:gd name="T7" fmla="*/ 359025673 h 55"/>
              <a:gd name="T8" fmla="*/ 2147483647 w 111"/>
              <a:gd name="T9" fmla="*/ 359025673 h 55"/>
              <a:gd name="T10" fmla="*/ 2147483647 w 111"/>
              <a:gd name="T11" fmla="*/ 299184213 h 55"/>
              <a:gd name="T12" fmla="*/ 2147483647 w 111"/>
              <a:gd name="T13" fmla="*/ 359025673 h 55"/>
              <a:gd name="T14" fmla="*/ 2147483647 w 111"/>
              <a:gd name="T15" fmla="*/ 538534702 h 55"/>
              <a:gd name="T16" fmla="*/ 2147483647 w 111"/>
              <a:gd name="T17" fmla="*/ 538534702 h 55"/>
              <a:gd name="T18" fmla="*/ 2147483647 w 111"/>
              <a:gd name="T19" fmla="*/ 538534702 h 55"/>
              <a:gd name="T20" fmla="*/ 2147483647 w 111"/>
              <a:gd name="T21" fmla="*/ 418859397 h 55"/>
              <a:gd name="T22" fmla="*/ 2147483647 w 111"/>
              <a:gd name="T23" fmla="*/ 418859397 h 55"/>
              <a:gd name="T24" fmla="*/ 2147483647 w 111"/>
              <a:gd name="T25" fmla="*/ 478700857 h 55"/>
              <a:gd name="T26" fmla="*/ 2147483647 w 111"/>
              <a:gd name="T27" fmla="*/ 658209886 h 55"/>
              <a:gd name="T28" fmla="*/ 2147483647 w 111"/>
              <a:gd name="T29" fmla="*/ 777885070 h 55"/>
              <a:gd name="T30" fmla="*/ 2147483647 w 111"/>
              <a:gd name="T31" fmla="*/ 897560255 h 55"/>
              <a:gd name="T32" fmla="*/ 2147483647 w 111"/>
              <a:gd name="T33" fmla="*/ 957393979 h 55"/>
              <a:gd name="T34" fmla="*/ 2147483647 w 111"/>
              <a:gd name="T35" fmla="*/ 1017235680 h 55"/>
              <a:gd name="T36" fmla="*/ 2147483647 w 111"/>
              <a:gd name="T37" fmla="*/ 1136910864 h 55"/>
              <a:gd name="T38" fmla="*/ 2147483647 w 111"/>
              <a:gd name="T39" fmla="*/ 1256586048 h 55"/>
              <a:gd name="T40" fmla="*/ 2147483647 w 111"/>
              <a:gd name="T41" fmla="*/ 1436094957 h 55"/>
              <a:gd name="T42" fmla="*/ 2147483647 w 111"/>
              <a:gd name="T43" fmla="*/ 1495928681 h 55"/>
              <a:gd name="T44" fmla="*/ 2147483647 w 111"/>
              <a:gd name="T45" fmla="*/ 1555770141 h 55"/>
              <a:gd name="T46" fmla="*/ 2147483647 w 111"/>
              <a:gd name="T47" fmla="*/ 1675445325 h 55"/>
              <a:gd name="T48" fmla="*/ 2147483647 w 111"/>
              <a:gd name="T49" fmla="*/ 1735279049 h 55"/>
              <a:gd name="T50" fmla="*/ 2147483647 w 111"/>
              <a:gd name="T51" fmla="*/ 1795120509 h 55"/>
              <a:gd name="T52" fmla="*/ 2147483647 w 111"/>
              <a:gd name="T53" fmla="*/ 1914795693 h 55"/>
              <a:gd name="T54" fmla="*/ 2147483647 w 111"/>
              <a:gd name="T55" fmla="*/ 2034463625 h 55"/>
              <a:gd name="T56" fmla="*/ 2147483647 w 111"/>
              <a:gd name="T57" fmla="*/ 2094305085 h 55"/>
              <a:gd name="T58" fmla="*/ 2147483647 w 111"/>
              <a:gd name="T59" fmla="*/ 2147483647 h 55"/>
              <a:gd name="T60" fmla="*/ 2147483647 w 111"/>
              <a:gd name="T61" fmla="*/ 2147483647 h 55"/>
              <a:gd name="T62" fmla="*/ 2147483647 w 111"/>
              <a:gd name="T63" fmla="*/ 2147483647 h 55"/>
              <a:gd name="T64" fmla="*/ 2147483647 w 111"/>
              <a:gd name="T65" fmla="*/ 2147483647 h 55"/>
              <a:gd name="T66" fmla="*/ 2147483647 w 111"/>
              <a:gd name="T67" fmla="*/ 2147483647 h 55"/>
              <a:gd name="T68" fmla="*/ 2147483647 w 111"/>
              <a:gd name="T69" fmla="*/ 2147483647 h 55"/>
              <a:gd name="T70" fmla="*/ 2147483647 w 111"/>
              <a:gd name="T71" fmla="*/ 2147483647 h 55"/>
              <a:gd name="T72" fmla="*/ 2147483647 w 111"/>
              <a:gd name="T73" fmla="*/ 2147483647 h 55"/>
              <a:gd name="T74" fmla="*/ 2147483647 w 111"/>
              <a:gd name="T75" fmla="*/ 2147483647 h 55"/>
              <a:gd name="T76" fmla="*/ 2147483647 w 111"/>
              <a:gd name="T77" fmla="*/ 2147483647 h 55"/>
              <a:gd name="T78" fmla="*/ 2147483647 w 111"/>
              <a:gd name="T79" fmla="*/ 2147483647 h 55"/>
              <a:gd name="T80" fmla="*/ 2147483647 w 111"/>
              <a:gd name="T81" fmla="*/ 2147483647 h 55"/>
              <a:gd name="T82" fmla="*/ 2147483647 w 111"/>
              <a:gd name="T83" fmla="*/ 2147483647 h 55"/>
              <a:gd name="T84" fmla="*/ 2147483647 w 111"/>
              <a:gd name="T85" fmla="*/ 2147483647 h 55"/>
              <a:gd name="T86" fmla="*/ 1667220493 w 111"/>
              <a:gd name="T87" fmla="*/ 2147483647 h 55"/>
              <a:gd name="T88" fmla="*/ 1733906680 w 111"/>
              <a:gd name="T89" fmla="*/ 2147483647 h 55"/>
              <a:gd name="T90" fmla="*/ 0 w 111"/>
              <a:gd name="T91" fmla="*/ 2034463625 h 55"/>
              <a:gd name="T92" fmla="*/ 0 w 111"/>
              <a:gd name="T93" fmla="*/ 2034463625 h 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1"/>
              <a:gd name="T142" fmla="*/ 0 h 55"/>
              <a:gd name="T143" fmla="*/ 111 w 111"/>
              <a:gd name="T144" fmla="*/ 55 h 5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6085" name="Freeform 8"/>
          <p:cNvSpPr>
            <a:spLocks/>
          </p:cNvSpPr>
          <p:nvPr/>
        </p:nvSpPr>
        <p:spPr bwMode="auto">
          <a:xfrm>
            <a:off x="4121856" y="3203576"/>
            <a:ext cx="722489" cy="411163"/>
          </a:xfrm>
          <a:custGeom>
            <a:avLst/>
            <a:gdLst>
              <a:gd name="T0" fmla="*/ 198193155 w 100"/>
              <a:gd name="T1" fmla="*/ 0 h 53"/>
              <a:gd name="T2" fmla="*/ 2147483647 w 100"/>
              <a:gd name="T3" fmla="*/ 120369903 h 53"/>
              <a:gd name="T4" fmla="*/ 2147483647 w 100"/>
              <a:gd name="T5" fmla="*/ 361101983 h 53"/>
              <a:gd name="T6" fmla="*/ 2147483647 w 100"/>
              <a:gd name="T7" fmla="*/ 481464098 h 53"/>
              <a:gd name="T8" fmla="*/ 2147483647 w 100"/>
              <a:gd name="T9" fmla="*/ 601834092 h 53"/>
              <a:gd name="T10" fmla="*/ 2147483647 w 100"/>
              <a:gd name="T11" fmla="*/ 722203965 h 53"/>
              <a:gd name="T12" fmla="*/ 2147483647 w 100"/>
              <a:gd name="T13" fmla="*/ 722203965 h 53"/>
              <a:gd name="T14" fmla="*/ 2147483647 w 100"/>
              <a:gd name="T15" fmla="*/ 902751017 h 53"/>
              <a:gd name="T16" fmla="*/ 2147483647 w 100"/>
              <a:gd name="T17" fmla="*/ 962935953 h 53"/>
              <a:gd name="T18" fmla="*/ 2147483647 w 100"/>
              <a:gd name="T19" fmla="*/ 962935953 h 53"/>
              <a:gd name="T20" fmla="*/ 2147483647 w 100"/>
              <a:gd name="T21" fmla="*/ 1023113375 h 53"/>
              <a:gd name="T22" fmla="*/ 2147483647 w 100"/>
              <a:gd name="T23" fmla="*/ 2147483647 h 53"/>
              <a:gd name="T24" fmla="*/ 0 w 100"/>
              <a:gd name="T25" fmla="*/ 2147483647 h 53"/>
              <a:gd name="T26" fmla="*/ 198193155 w 100"/>
              <a:gd name="T27" fmla="*/ 0 h 53"/>
              <a:gd name="T28" fmla="*/ 198193155 w 100"/>
              <a:gd name="T29" fmla="*/ 0 h 5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0"/>
              <a:gd name="T46" fmla="*/ 0 h 53"/>
              <a:gd name="T47" fmla="*/ 100 w 100"/>
              <a:gd name="T48" fmla="*/ 53 h 5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6086" name="Freeform 9"/>
          <p:cNvSpPr>
            <a:spLocks/>
          </p:cNvSpPr>
          <p:nvPr/>
        </p:nvSpPr>
        <p:spPr bwMode="auto">
          <a:xfrm>
            <a:off x="4018845" y="3590925"/>
            <a:ext cx="839612" cy="465138"/>
          </a:xfrm>
          <a:custGeom>
            <a:avLst/>
            <a:gdLst>
              <a:gd name="T0" fmla="*/ 928269299 w 116"/>
              <a:gd name="T1" fmla="*/ 60095829 h 60"/>
              <a:gd name="T2" fmla="*/ 0 w 116"/>
              <a:gd name="T3" fmla="*/ 540885828 h 60"/>
              <a:gd name="T4" fmla="*/ 2147483647 w 116"/>
              <a:gd name="T5" fmla="*/ 2147483647 h 60"/>
              <a:gd name="T6" fmla="*/ 2147483647 w 116"/>
              <a:gd name="T7" fmla="*/ 2147483647 h 60"/>
              <a:gd name="T8" fmla="*/ 2147483647 w 116"/>
              <a:gd name="T9" fmla="*/ 2147483647 h 60"/>
              <a:gd name="T10" fmla="*/ 2147483647 w 116"/>
              <a:gd name="T11" fmla="*/ 2147483647 h 60"/>
              <a:gd name="T12" fmla="*/ 2147483647 w 116"/>
              <a:gd name="T13" fmla="*/ 2147483647 h 60"/>
              <a:gd name="T14" fmla="*/ 2147483647 w 116"/>
              <a:gd name="T15" fmla="*/ 2147483647 h 60"/>
              <a:gd name="T16" fmla="*/ 2147483647 w 116"/>
              <a:gd name="T17" fmla="*/ 2147483647 h 60"/>
              <a:gd name="T18" fmla="*/ 2147483647 w 116"/>
              <a:gd name="T19" fmla="*/ 2147483647 h 60"/>
              <a:gd name="T20" fmla="*/ 2147483647 w 116"/>
              <a:gd name="T21" fmla="*/ 2147483647 h 60"/>
              <a:gd name="T22" fmla="*/ 2147483647 w 116"/>
              <a:gd name="T23" fmla="*/ 2147483647 h 60"/>
              <a:gd name="T24" fmla="*/ 2147483647 w 116"/>
              <a:gd name="T25" fmla="*/ 2147483647 h 60"/>
              <a:gd name="T26" fmla="*/ 2147483647 w 116"/>
              <a:gd name="T27" fmla="*/ 2147483647 h 60"/>
              <a:gd name="T28" fmla="*/ 2147483647 w 116"/>
              <a:gd name="T29" fmla="*/ 2147483647 h 60"/>
              <a:gd name="T30" fmla="*/ 2147483647 w 116"/>
              <a:gd name="T31" fmla="*/ 2147483647 h 60"/>
              <a:gd name="T32" fmla="*/ 2147483647 w 116"/>
              <a:gd name="T33" fmla="*/ 2147483647 h 60"/>
              <a:gd name="T34" fmla="*/ 2147483647 w 116"/>
              <a:gd name="T35" fmla="*/ 2147483647 h 60"/>
              <a:gd name="T36" fmla="*/ 2147483647 w 116"/>
              <a:gd name="T37" fmla="*/ 2147483647 h 60"/>
              <a:gd name="T38" fmla="*/ 2147483647 w 116"/>
              <a:gd name="T39" fmla="*/ 2147483647 h 60"/>
              <a:gd name="T40" fmla="*/ 2147483647 w 116"/>
              <a:gd name="T41" fmla="*/ 2147483647 h 60"/>
              <a:gd name="T42" fmla="*/ 2147483647 w 116"/>
              <a:gd name="T43" fmla="*/ 2147483647 h 60"/>
              <a:gd name="T44" fmla="*/ 2147483647 w 116"/>
              <a:gd name="T45" fmla="*/ 2147483647 h 60"/>
              <a:gd name="T46" fmla="*/ 2147483647 w 116"/>
              <a:gd name="T47" fmla="*/ 2147483647 h 60"/>
              <a:gd name="T48" fmla="*/ 2147483647 w 116"/>
              <a:gd name="T49" fmla="*/ 2147483647 h 60"/>
              <a:gd name="T50" fmla="*/ 2147483647 w 116"/>
              <a:gd name="T51" fmla="*/ 2147483647 h 60"/>
              <a:gd name="T52" fmla="*/ 2147483647 w 116"/>
              <a:gd name="T53" fmla="*/ 2147483647 h 60"/>
              <a:gd name="T54" fmla="*/ 2147483647 w 116"/>
              <a:gd name="T55" fmla="*/ 2147483647 h 60"/>
              <a:gd name="T56" fmla="*/ 2147483647 w 116"/>
              <a:gd name="T57" fmla="*/ 2147483647 h 60"/>
              <a:gd name="T58" fmla="*/ 2147483647 w 116"/>
              <a:gd name="T59" fmla="*/ 2147483647 h 60"/>
              <a:gd name="T60" fmla="*/ 2147483647 w 116"/>
              <a:gd name="T61" fmla="*/ 2147483647 h 60"/>
              <a:gd name="T62" fmla="*/ 2147483647 w 116"/>
              <a:gd name="T63" fmla="*/ 2147483647 h 60"/>
              <a:gd name="T64" fmla="*/ 2147483647 w 116"/>
              <a:gd name="T65" fmla="*/ 2147483647 h 60"/>
              <a:gd name="T66" fmla="*/ 2147483647 w 116"/>
              <a:gd name="T67" fmla="*/ 1863040499 h 60"/>
              <a:gd name="T68" fmla="*/ 2147483647 w 116"/>
              <a:gd name="T69" fmla="*/ 180295256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6"/>
              <a:gd name="T106" fmla="*/ 0 h 60"/>
              <a:gd name="T107" fmla="*/ 116 w 116"/>
              <a:gd name="T108" fmla="*/ 60 h 6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9"/>
                </a:lnTo>
                <a:lnTo>
                  <a:pt x="51" y="50"/>
                </a:lnTo>
                <a:lnTo>
                  <a:pt x="51" y="51"/>
                </a:lnTo>
                <a:lnTo>
                  <a:pt x="55" y="51"/>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3" y="57"/>
                </a:lnTo>
                <a:lnTo>
                  <a:pt x="84" y="58"/>
                </a:lnTo>
                <a:lnTo>
                  <a:pt x="85" y="58"/>
                </a:lnTo>
                <a:lnTo>
                  <a:pt x="85"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6087" name="Freeform 10"/>
          <p:cNvSpPr>
            <a:spLocks/>
          </p:cNvSpPr>
          <p:nvPr/>
        </p:nvSpPr>
        <p:spPr bwMode="auto">
          <a:xfrm>
            <a:off x="4651022" y="2740026"/>
            <a:ext cx="592667" cy="417513"/>
          </a:xfrm>
          <a:custGeom>
            <a:avLst/>
            <a:gdLst>
              <a:gd name="T0" fmla="*/ 2147483647 w 82"/>
              <a:gd name="T1" fmla="*/ 0 h 54"/>
              <a:gd name="T2" fmla="*/ 2147483647 w 82"/>
              <a:gd name="T3" fmla="*/ 239118966 h 54"/>
              <a:gd name="T4" fmla="*/ 2147483647 w 82"/>
              <a:gd name="T5" fmla="*/ 358674613 h 54"/>
              <a:gd name="T6" fmla="*/ 2147483647 w 82"/>
              <a:gd name="T7" fmla="*/ 777130886 h 54"/>
              <a:gd name="T8" fmla="*/ 2147483647 w 82"/>
              <a:gd name="T9" fmla="*/ 956475864 h 54"/>
              <a:gd name="T10" fmla="*/ 2147483647 w 82"/>
              <a:gd name="T11" fmla="*/ 1076031693 h 54"/>
              <a:gd name="T12" fmla="*/ 2147483647 w 82"/>
              <a:gd name="T13" fmla="*/ 1255368939 h 54"/>
              <a:gd name="T14" fmla="*/ 2147483647 w 82"/>
              <a:gd name="T15" fmla="*/ 1554269504 h 54"/>
              <a:gd name="T16" fmla="*/ 2147483647 w 82"/>
              <a:gd name="T17" fmla="*/ 1733606750 h 54"/>
              <a:gd name="T18" fmla="*/ 2147483647 w 82"/>
              <a:gd name="T19" fmla="*/ 1853162337 h 54"/>
              <a:gd name="T20" fmla="*/ 2147483647 w 82"/>
              <a:gd name="T21" fmla="*/ 2032507798 h 54"/>
              <a:gd name="T22" fmla="*/ 2147483647 w 82"/>
              <a:gd name="T23" fmla="*/ 2092281726 h 54"/>
              <a:gd name="T24" fmla="*/ 2147483647 w 82"/>
              <a:gd name="T25" fmla="*/ 2147483647 h 54"/>
              <a:gd name="T26" fmla="*/ 2147483647 w 82"/>
              <a:gd name="T27" fmla="*/ 2147483647 h 54"/>
              <a:gd name="T28" fmla="*/ 2147483647 w 82"/>
              <a:gd name="T29" fmla="*/ 2147483647 h 54"/>
              <a:gd name="T30" fmla="*/ 2147483647 w 82"/>
              <a:gd name="T31" fmla="*/ 2147483647 h 54"/>
              <a:gd name="T32" fmla="*/ 2147483647 w 82"/>
              <a:gd name="T33" fmla="*/ 2147483647 h 54"/>
              <a:gd name="T34" fmla="*/ 2147483647 w 82"/>
              <a:gd name="T35" fmla="*/ 2147483647 h 54"/>
              <a:gd name="T36" fmla="*/ 727261611 w 82"/>
              <a:gd name="T37" fmla="*/ 2147483647 h 54"/>
              <a:gd name="T38" fmla="*/ 727261611 w 82"/>
              <a:gd name="T39" fmla="*/ 2147483647 h 54"/>
              <a:gd name="T40" fmla="*/ 595033752 w 82"/>
              <a:gd name="T41" fmla="*/ 2147483647 h 54"/>
              <a:gd name="T42" fmla="*/ 661147682 w 82"/>
              <a:gd name="T43" fmla="*/ 2147483647 h 54"/>
              <a:gd name="T44" fmla="*/ 528919695 w 82"/>
              <a:gd name="T45" fmla="*/ 2147483647 h 54"/>
              <a:gd name="T46" fmla="*/ 528919695 w 82"/>
              <a:gd name="T47" fmla="*/ 2147483647 h 54"/>
              <a:gd name="T48" fmla="*/ 396691836 w 82"/>
              <a:gd name="T49" fmla="*/ 1972725656 h 54"/>
              <a:gd name="T50" fmla="*/ 330569775 w 82"/>
              <a:gd name="T51" fmla="*/ 1853162337 h 54"/>
              <a:gd name="T52" fmla="*/ 198341853 w 82"/>
              <a:gd name="T53" fmla="*/ 1554269504 h 54"/>
              <a:gd name="T54" fmla="*/ 264455782 w 82"/>
              <a:gd name="T55" fmla="*/ 1374932257 h 54"/>
              <a:gd name="T56" fmla="*/ 132227891 w 82"/>
              <a:gd name="T57" fmla="*/ 1195587280 h 54"/>
              <a:gd name="T58" fmla="*/ 132227891 w 82"/>
              <a:gd name="T59" fmla="*/ 1076031693 h 54"/>
              <a:gd name="T60" fmla="*/ 132227891 w 82"/>
              <a:gd name="T61" fmla="*/ 717356958 h 54"/>
              <a:gd name="T62" fmla="*/ 132227891 w 82"/>
              <a:gd name="T63" fmla="*/ 597793640 h 54"/>
              <a:gd name="T64" fmla="*/ 66113946 w 82"/>
              <a:gd name="T65" fmla="*/ 358674613 h 54"/>
              <a:gd name="T66" fmla="*/ 66113946 w 82"/>
              <a:gd name="T67" fmla="*/ 179337307 h 54"/>
              <a:gd name="T68" fmla="*/ 132227891 w 82"/>
              <a:gd name="T69" fmla="*/ 119555617 h 54"/>
              <a:gd name="T70" fmla="*/ 132227891 w 82"/>
              <a:gd name="T71" fmla="*/ 119555617 h 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2"/>
              <a:gd name="T109" fmla="*/ 0 h 54"/>
              <a:gd name="T110" fmla="*/ 82 w 82"/>
              <a:gd name="T111" fmla="*/ 54 h 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18"/>
                </a:lnTo>
                <a:lnTo>
                  <a:pt x="0" y="15"/>
                </a:lnTo>
                <a:lnTo>
                  <a:pt x="2" y="12"/>
                </a:lnTo>
                <a:lnTo>
                  <a:pt x="1" y="10"/>
                </a:lnTo>
                <a:lnTo>
                  <a:pt x="2" y="10"/>
                </a:lnTo>
                <a:lnTo>
                  <a:pt x="2" y="7"/>
                </a:lnTo>
                <a:lnTo>
                  <a:pt x="1" y="6"/>
                </a:lnTo>
                <a:lnTo>
                  <a:pt x="2" y="4"/>
                </a:lnTo>
                <a:lnTo>
                  <a:pt x="1" y="3"/>
                </a:lnTo>
                <a:lnTo>
                  <a:pt x="0" y="2"/>
                </a:lnTo>
                <a:lnTo>
                  <a:pt x="2"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6088" name="Freeform 11"/>
          <p:cNvSpPr>
            <a:spLocks/>
          </p:cNvSpPr>
          <p:nvPr/>
        </p:nvSpPr>
        <p:spPr bwMode="auto">
          <a:xfrm>
            <a:off x="4731456" y="3127375"/>
            <a:ext cx="649111" cy="603250"/>
          </a:xfrm>
          <a:custGeom>
            <a:avLst/>
            <a:gdLst>
              <a:gd name="T0" fmla="*/ 2147483647 w 90"/>
              <a:gd name="T1" fmla="*/ 2147483647 h 78"/>
              <a:gd name="T2" fmla="*/ 2147483647 w 90"/>
              <a:gd name="T3" fmla="*/ 2147483647 h 78"/>
              <a:gd name="T4" fmla="*/ 2147483647 w 90"/>
              <a:gd name="T5" fmla="*/ 2147483647 h 78"/>
              <a:gd name="T6" fmla="*/ 2147483647 w 90"/>
              <a:gd name="T7" fmla="*/ 2147483647 h 78"/>
              <a:gd name="T8" fmla="*/ 2147483647 w 90"/>
              <a:gd name="T9" fmla="*/ 2147483647 h 78"/>
              <a:gd name="T10" fmla="*/ 2147483647 w 90"/>
              <a:gd name="T11" fmla="*/ 2147483647 h 78"/>
              <a:gd name="T12" fmla="*/ 2147483647 w 90"/>
              <a:gd name="T13" fmla="*/ 2147483647 h 78"/>
              <a:gd name="T14" fmla="*/ 2147483647 w 90"/>
              <a:gd name="T15" fmla="*/ 2147483647 h 78"/>
              <a:gd name="T16" fmla="*/ 2147483647 w 90"/>
              <a:gd name="T17" fmla="*/ 2147483647 h 78"/>
              <a:gd name="T18" fmla="*/ 2147483647 w 90"/>
              <a:gd name="T19" fmla="*/ 2147483647 h 78"/>
              <a:gd name="T20" fmla="*/ 2147483647 w 90"/>
              <a:gd name="T21" fmla="*/ 2147483647 h 78"/>
              <a:gd name="T22" fmla="*/ 2147483647 w 90"/>
              <a:gd name="T23" fmla="*/ 2147483647 h 78"/>
              <a:gd name="T24" fmla="*/ 2147483647 w 90"/>
              <a:gd name="T25" fmla="*/ 2147483647 h 78"/>
              <a:gd name="T26" fmla="*/ 2147483647 w 90"/>
              <a:gd name="T27" fmla="*/ 2147483647 h 78"/>
              <a:gd name="T28" fmla="*/ 2147483647 w 90"/>
              <a:gd name="T29" fmla="*/ 2147483647 h 78"/>
              <a:gd name="T30" fmla="*/ 2147483647 w 90"/>
              <a:gd name="T31" fmla="*/ 2147483647 h 78"/>
              <a:gd name="T32" fmla="*/ 2147483647 w 90"/>
              <a:gd name="T33" fmla="*/ 2147483647 h 78"/>
              <a:gd name="T34" fmla="*/ 2147483647 w 90"/>
              <a:gd name="T35" fmla="*/ 2147483647 h 78"/>
              <a:gd name="T36" fmla="*/ 2147483647 w 90"/>
              <a:gd name="T37" fmla="*/ 2147483647 h 78"/>
              <a:gd name="T38" fmla="*/ 2147483647 w 90"/>
              <a:gd name="T39" fmla="*/ 2033687399 h 78"/>
              <a:gd name="T40" fmla="*/ 2147483647 w 90"/>
              <a:gd name="T41" fmla="*/ 1794428778 h 78"/>
              <a:gd name="T42" fmla="*/ 2147483647 w 90"/>
              <a:gd name="T43" fmla="*/ 1614985175 h 78"/>
              <a:gd name="T44" fmla="*/ 2147483647 w 90"/>
              <a:gd name="T45" fmla="*/ 1734614244 h 78"/>
              <a:gd name="T46" fmla="*/ 2147483647 w 90"/>
              <a:gd name="T47" fmla="*/ 1315912504 h 78"/>
              <a:gd name="T48" fmla="*/ 2147483647 w 90"/>
              <a:gd name="T49" fmla="*/ 1076662101 h 78"/>
              <a:gd name="T50" fmla="*/ 2147483647 w 90"/>
              <a:gd name="T51" fmla="*/ 777589187 h 78"/>
              <a:gd name="T52" fmla="*/ 2147483647 w 90"/>
              <a:gd name="T53" fmla="*/ 358887327 h 78"/>
              <a:gd name="T54" fmla="*/ 2147483647 w 90"/>
              <a:gd name="T55" fmla="*/ 239258198 h 78"/>
              <a:gd name="T56" fmla="*/ 0 w 90"/>
              <a:gd name="T57" fmla="*/ 119629099 h 78"/>
              <a:gd name="T58" fmla="*/ 131672176 w 90"/>
              <a:gd name="T59" fmla="*/ 299072792 h 78"/>
              <a:gd name="T60" fmla="*/ 329172373 w 90"/>
              <a:gd name="T61" fmla="*/ 538331050 h 78"/>
              <a:gd name="T62" fmla="*/ 329172373 w 90"/>
              <a:gd name="T63" fmla="*/ 657960119 h 78"/>
              <a:gd name="T64" fmla="*/ 724188933 w 90"/>
              <a:gd name="T65" fmla="*/ 957032790 h 78"/>
              <a:gd name="T66" fmla="*/ 592516789 w 90"/>
              <a:gd name="T67" fmla="*/ 1196283435 h 78"/>
              <a:gd name="T68" fmla="*/ 724188933 w 90"/>
              <a:gd name="T69" fmla="*/ 1315912504 h 78"/>
              <a:gd name="T70" fmla="*/ 855861077 w 90"/>
              <a:gd name="T71" fmla="*/ 1555170641 h 78"/>
              <a:gd name="T72" fmla="*/ 987525108 w 90"/>
              <a:gd name="T73" fmla="*/ 1614985175 h 78"/>
              <a:gd name="T74" fmla="*/ 1053361180 w 90"/>
              <a:gd name="T75" fmla="*/ 2147483647 h 7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78"/>
              <a:gd name="T116" fmla="*/ 90 w 90"/>
              <a:gd name="T117" fmla="*/ 78 h 7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9" y="67"/>
                </a:lnTo>
                <a:lnTo>
                  <a:pt x="90" y="62"/>
                </a:lnTo>
                <a:lnTo>
                  <a:pt x="90" y="61"/>
                </a:lnTo>
                <a:lnTo>
                  <a:pt x="89" y="60"/>
                </a:lnTo>
                <a:lnTo>
                  <a:pt x="88" y="59"/>
                </a:lnTo>
                <a:lnTo>
                  <a:pt x="87" y="59"/>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6089" name="Freeform 12"/>
          <p:cNvSpPr>
            <a:spLocks/>
          </p:cNvSpPr>
          <p:nvPr/>
        </p:nvSpPr>
        <p:spPr bwMode="auto">
          <a:xfrm>
            <a:off x="4975578" y="2282826"/>
            <a:ext cx="513644" cy="588963"/>
          </a:xfrm>
          <a:custGeom>
            <a:avLst/>
            <a:gdLst>
              <a:gd name="T0" fmla="*/ 1920927719 w 71"/>
              <a:gd name="T1" fmla="*/ 2147483647 h 76"/>
              <a:gd name="T2" fmla="*/ 1589738424 w 71"/>
              <a:gd name="T3" fmla="*/ 2147483647 h 76"/>
              <a:gd name="T4" fmla="*/ 1457256195 w 71"/>
              <a:gd name="T5" fmla="*/ 2147483647 h 76"/>
              <a:gd name="T6" fmla="*/ 1523497309 w 71"/>
              <a:gd name="T7" fmla="*/ 2147483647 h 76"/>
              <a:gd name="T8" fmla="*/ 1391015080 w 71"/>
              <a:gd name="T9" fmla="*/ 2147483647 h 76"/>
              <a:gd name="T10" fmla="*/ 1391015080 w 71"/>
              <a:gd name="T11" fmla="*/ 2147483647 h 76"/>
              <a:gd name="T12" fmla="*/ 1126058761 w 71"/>
              <a:gd name="T13" fmla="*/ 2147483647 h 76"/>
              <a:gd name="T14" fmla="*/ 794869212 w 71"/>
              <a:gd name="T15" fmla="*/ 2147483647 h 76"/>
              <a:gd name="T16" fmla="*/ 529912766 w 71"/>
              <a:gd name="T17" fmla="*/ 2147483647 h 76"/>
              <a:gd name="T18" fmla="*/ 463671651 w 71"/>
              <a:gd name="T19" fmla="*/ 2147483647 h 76"/>
              <a:gd name="T20" fmla="*/ 198715268 w 71"/>
              <a:gd name="T21" fmla="*/ 2147483647 h 76"/>
              <a:gd name="T22" fmla="*/ 66241130 w 71"/>
              <a:gd name="T23" fmla="*/ 2147483647 h 76"/>
              <a:gd name="T24" fmla="*/ 132474122 w 71"/>
              <a:gd name="T25" fmla="*/ 1861704030 h 76"/>
              <a:gd name="T26" fmla="*/ 198715268 w 71"/>
              <a:gd name="T27" fmla="*/ 1681535671 h 76"/>
              <a:gd name="T28" fmla="*/ 0 w 71"/>
              <a:gd name="T29" fmla="*/ 1501375062 h 76"/>
              <a:gd name="T30" fmla="*/ 66241130 w 71"/>
              <a:gd name="T31" fmla="*/ 1321206703 h 76"/>
              <a:gd name="T32" fmla="*/ 331197561 w 71"/>
              <a:gd name="T33" fmla="*/ 1020936437 h 76"/>
              <a:gd name="T34" fmla="*/ 463671651 w 71"/>
              <a:gd name="T35" fmla="*/ 960877492 h 76"/>
              <a:gd name="T36" fmla="*/ 463671651 w 71"/>
              <a:gd name="T37" fmla="*/ 360329090 h 76"/>
              <a:gd name="T38" fmla="*/ 596154007 w 71"/>
              <a:gd name="T39" fmla="*/ 300278136 h 76"/>
              <a:gd name="T40" fmla="*/ 861110326 w 71"/>
              <a:gd name="T41" fmla="*/ 300278136 h 76"/>
              <a:gd name="T42" fmla="*/ 1457256195 w 71"/>
              <a:gd name="T43" fmla="*/ 60058718 h 76"/>
              <a:gd name="T44" fmla="*/ 1589738424 w 71"/>
              <a:gd name="T45" fmla="*/ 60058718 h 76"/>
              <a:gd name="T46" fmla="*/ 1523497309 w 71"/>
              <a:gd name="T47" fmla="*/ 180168420 h 76"/>
              <a:gd name="T48" fmla="*/ 1457256195 w 71"/>
              <a:gd name="T49" fmla="*/ 360329090 h 76"/>
              <a:gd name="T50" fmla="*/ 1722212514 w 71"/>
              <a:gd name="T51" fmla="*/ 300278136 h 76"/>
              <a:gd name="T52" fmla="*/ 1854686604 w 71"/>
              <a:gd name="T53" fmla="*/ 360329090 h 76"/>
              <a:gd name="T54" fmla="*/ 2053409948 w 71"/>
              <a:gd name="T55" fmla="*/ 480438746 h 76"/>
              <a:gd name="T56" fmla="*/ 2119642924 w 71"/>
              <a:gd name="T57" fmla="*/ 600548523 h 76"/>
              <a:gd name="T58" fmla="*/ 2147483647 w 71"/>
              <a:gd name="T59" fmla="*/ 780716882 h 76"/>
              <a:gd name="T60" fmla="*/ 2147483647 w 71"/>
              <a:gd name="T61" fmla="*/ 900826538 h 76"/>
              <a:gd name="T62" fmla="*/ 2147483647 w 71"/>
              <a:gd name="T63" fmla="*/ 900826538 h 76"/>
              <a:gd name="T64" fmla="*/ 2147483647 w 71"/>
              <a:gd name="T65" fmla="*/ 900826538 h 76"/>
              <a:gd name="T66" fmla="*/ 2147483647 w 71"/>
              <a:gd name="T67" fmla="*/ 960877492 h 76"/>
              <a:gd name="T68" fmla="*/ 2147483647 w 71"/>
              <a:gd name="T69" fmla="*/ 1020936437 h 76"/>
              <a:gd name="T70" fmla="*/ 2147483647 w 71"/>
              <a:gd name="T71" fmla="*/ 1080987390 h 76"/>
              <a:gd name="T72" fmla="*/ 2147483647 w 71"/>
              <a:gd name="T73" fmla="*/ 1261155749 h 76"/>
              <a:gd name="T74" fmla="*/ 2147483647 w 71"/>
              <a:gd name="T75" fmla="*/ 1501375062 h 76"/>
              <a:gd name="T76" fmla="*/ 2147483647 w 71"/>
              <a:gd name="T77" fmla="*/ 1501375062 h 76"/>
              <a:gd name="T78" fmla="*/ 2147483647 w 71"/>
              <a:gd name="T79" fmla="*/ 1621484718 h 76"/>
              <a:gd name="T80" fmla="*/ 2147483647 w 71"/>
              <a:gd name="T81" fmla="*/ 1801645327 h 76"/>
              <a:gd name="T82" fmla="*/ 2147483647 w 71"/>
              <a:gd name="T83" fmla="*/ 1981813686 h 76"/>
              <a:gd name="T84" fmla="*/ 2147483647 w 71"/>
              <a:gd name="T85" fmla="*/ 2147483647 h 76"/>
              <a:gd name="T86" fmla="*/ 2147483647 w 71"/>
              <a:gd name="T87" fmla="*/ 2147483647 h 76"/>
              <a:gd name="T88" fmla="*/ 2147483647 w 71"/>
              <a:gd name="T89" fmla="*/ 2101923827 h 76"/>
              <a:gd name="T90" fmla="*/ 2147483647 w 71"/>
              <a:gd name="T91" fmla="*/ 1981813686 h 76"/>
              <a:gd name="T92" fmla="*/ 2147483647 w 71"/>
              <a:gd name="T93" fmla="*/ 1861704030 h 76"/>
              <a:gd name="T94" fmla="*/ 2147483647 w 71"/>
              <a:gd name="T95" fmla="*/ 1681535671 h 76"/>
              <a:gd name="T96" fmla="*/ 2147483647 w 71"/>
              <a:gd name="T97" fmla="*/ 1621484718 h 76"/>
              <a:gd name="T98" fmla="*/ 2147483647 w 71"/>
              <a:gd name="T99" fmla="*/ 1501375062 h 76"/>
              <a:gd name="T100" fmla="*/ 2147483647 w 71"/>
              <a:gd name="T101" fmla="*/ 1561426015 h 76"/>
              <a:gd name="T102" fmla="*/ 2147483647 w 71"/>
              <a:gd name="T103" fmla="*/ 1981813686 h 76"/>
              <a:gd name="T104" fmla="*/ 2147483647 w 71"/>
              <a:gd name="T105" fmla="*/ 2101923827 h 76"/>
              <a:gd name="T106" fmla="*/ 2147483647 w 71"/>
              <a:gd name="T107" fmla="*/ 2147483647 h 76"/>
              <a:gd name="T108" fmla="*/ 2147483647 w 71"/>
              <a:gd name="T109" fmla="*/ 2147483647 h 76"/>
              <a:gd name="T110" fmla="*/ 2147483647 w 71"/>
              <a:gd name="T111" fmla="*/ 2147483647 h 76"/>
              <a:gd name="T112" fmla="*/ 2147483647 w 71"/>
              <a:gd name="T113" fmla="*/ 2147483647 h 76"/>
              <a:gd name="T114" fmla="*/ 2147483647 w 71"/>
              <a:gd name="T115" fmla="*/ 2147483647 h 76"/>
              <a:gd name="T116" fmla="*/ 2147483647 w 71"/>
              <a:gd name="T117" fmla="*/ 2147483647 h 76"/>
              <a:gd name="T118" fmla="*/ 2147483647 w 71"/>
              <a:gd name="T119" fmla="*/ 2147483647 h 76"/>
              <a:gd name="T120" fmla="*/ 2147483647 w 71"/>
              <a:gd name="T121" fmla="*/ 2147483647 h 76"/>
              <a:gd name="T122" fmla="*/ 1987168833 w 71"/>
              <a:gd name="T123" fmla="*/ 2147483647 h 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1"/>
              <a:gd name="T187" fmla="*/ 0 h 76"/>
              <a:gd name="T188" fmla="*/ 71 w 71"/>
              <a:gd name="T189" fmla="*/ 76 h 7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1" y="15"/>
                </a:lnTo>
                <a:lnTo>
                  <a:pt x="54" y="15"/>
                </a:lnTo>
                <a:lnTo>
                  <a:pt x="56" y="16"/>
                </a:lnTo>
                <a:lnTo>
                  <a:pt x="57" y="17"/>
                </a:lnTo>
                <a:lnTo>
                  <a:pt x="56" y="17"/>
                </a:lnTo>
                <a:lnTo>
                  <a:pt x="56" y="18"/>
                </a:lnTo>
                <a:lnTo>
                  <a:pt x="58" y="18"/>
                </a:lnTo>
                <a:lnTo>
                  <a:pt x="60" y="19"/>
                </a:lnTo>
                <a:lnTo>
                  <a:pt x="61" y="21"/>
                </a:lnTo>
                <a:lnTo>
                  <a:pt x="60" y="25"/>
                </a:lnTo>
                <a:lnTo>
                  <a:pt x="62" y="25"/>
                </a:lnTo>
                <a:lnTo>
                  <a:pt x="63" y="25"/>
                </a:lnTo>
                <a:lnTo>
                  <a:pt x="62" y="26"/>
                </a:lnTo>
                <a:lnTo>
                  <a:pt x="62" y="27"/>
                </a:lnTo>
                <a:lnTo>
                  <a:pt x="62" y="28"/>
                </a:lnTo>
                <a:lnTo>
                  <a:pt x="64" y="30"/>
                </a:lnTo>
                <a:lnTo>
                  <a:pt x="61" y="33"/>
                </a:lnTo>
                <a:lnTo>
                  <a:pt x="60" y="36"/>
                </a:lnTo>
                <a:lnTo>
                  <a:pt x="59" y="38"/>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1"/>
                </a:lnTo>
                <a:lnTo>
                  <a:pt x="65" y="72"/>
                </a:lnTo>
                <a:lnTo>
                  <a:pt x="65" y="74"/>
                </a:lnTo>
                <a:lnTo>
                  <a:pt x="30" y="7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6090" name="Freeform 14"/>
          <p:cNvSpPr>
            <a:spLocks/>
          </p:cNvSpPr>
          <p:nvPr/>
        </p:nvSpPr>
        <p:spPr bwMode="auto">
          <a:xfrm>
            <a:off x="5280378" y="3560764"/>
            <a:ext cx="801511" cy="301625"/>
          </a:xfrm>
          <a:custGeom>
            <a:avLst/>
            <a:gdLst>
              <a:gd name="T0" fmla="*/ 2147483647 w 111"/>
              <a:gd name="T1" fmla="*/ 0 h 39"/>
              <a:gd name="T2" fmla="*/ 2147483647 w 111"/>
              <a:gd name="T3" fmla="*/ 179443663 h 39"/>
              <a:gd name="T4" fmla="*/ 2147483647 w 111"/>
              <a:gd name="T5" fmla="*/ 239258198 h 39"/>
              <a:gd name="T6" fmla="*/ 2045689172 w 111"/>
              <a:gd name="T7" fmla="*/ 538331050 h 39"/>
              <a:gd name="T8" fmla="*/ 2045689172 w 111"/>
              <a:gd name="T9" fmla="*/ 478516395 h 39"/>
              <a:gd name="T10" fmla="*/ 1847721398 w 111"/>
              <a:gd name="T11" fmla="*/ 538331050 h 39"/>
              <a:gd name="T12" fmla="*/ 1913707948 w 111"/>
              <a:gd name="T13" fmla="*/ 598145585 h 39"/>
              <a:gd name="T14" fmla="*/ 1913707948 w 111"/>
              <a:gd name="T15" fmla="*/ 657960119 h 39"/>
              <a:gd name="T16" fmla="*/ 593911700 w 111"/>
              <a:gd name="T17" fmla="*/ 777589187 h 39"/>
              <a:gd name="T18" fmla="*/ 527916900 w 111"/>
              <a:gd name="T19" fmla="*/ 897218256 h 39"/>
              <a:gd name="T20" fmla="*/ 461930349 w 111"/>
              <a:gd name="T21" fmla="*/ 1076662101 h 39"/>
              <a:gd name="T22" fmla="*/ 527916900 w 111"/>
              <a:gd name="T23" fmla="*/ 1136476635 h 39"/>
              <a:gd name="T24" fmla="*/ 461930349 w 111"/>
              <a:gd name="T25" fmla="*/ 1315912504 h 39"/>
              <a:gd name="T26" fmla="*/ 461930349 w 111"/>
              <a:gd name="T27" fmla="*/ 1315912504 h 39"/>
              <a:gd name="T28" fmla="*/ 461930349 w 111"/>
              <a:gd name="T29" fmla="*/ 1375727038 h 39"/>
              <a:gd name="T30" fmla="*/ 395943799 w 111"/>
              <a:gd name="T31" fmla="*/ 1495356107 h 39"/>
              <a:gd name="T32" fmla="*/ 329949125 w 111"/>
              <a:gd name="T33" fmla="*/ 1555170641 h 39"/>
              <a:gd name="T34" fmla="*/ 263962512 w 111"/>
              <a:gd name="T35" fmla="*/ 1794428778 h 39"/>
              <a:gd name="T36" fmla="*/ 131981256 w 111"/>
              <a:gd name="T37" fmla="*/ 1914057847 h 39"/>
              <a:gd name="T38" fmla="*/ 131981256 w 111"/>
              <a:gd name="T39" fmla="*/ 2093501933 h 39"/>
              <a:gd name="T40" fmla="*/ 131981256 w 111"/>
              <a:gd name="T41" fmla="*/ 2147483647 h 39"/>
              <a:gd name="T42" fmla="*/ 131981256 w 111"/>
              <a:gd name="T43" fmla="*/ 2147483647 h 39"/>
              <a:gd name="T44" fmla="*/ 0 w 111"/>
              <a:gd name="T45" fmla="*/ 2147483647 h 39"/>
              <a:gd name="T46" fmla="*/ 1913707948 w 111"/>
              <a:gd name="T47" fmla="*/ 2147483647 h 39"/>
              <a:gd name="T48" fmla="*/ 2147483647 w 111"/>
              <a:gd name="T49" fmla="*/ 2033687399 h 39"/>
              <a:gd name="T50" fmla="*/ 2147483647 w 111"/>
              <a:gd name="T51" fmla="*/ 1914057847 h 39"/>
              <a:gd name="T52" fmla="*/ 2147483647 w 111"/>
              <a:gd name="T53" fmla="*/ 1674799710 h 39"/>
              <a:gd name="T54" fmla="*/ 2147483647 w 111"/>
              <a:gd name="T55" fmla="*/ 1674799710 h 39"/>
              <a:gd name="T56" fmla="*/ 2147483647 w 111"/>
              <a:gd name="T57" fmla="*/ 1674799710 h 39"/>
              <a:gd name="T58" fmla="*/ 2147483647 w 111"/>
              <a:gd name="T59" fmla="*/ 1614985175 h 39"/>
              <a:gd name="T60" fmla="*/ 2147483647 w 111"/>
              <a:gd name="T61" fmla="*/ 1555170641 h 39"/>
              <a:gd name="T62" fmla="*/ 2147483647 w 111"/>
              <a:gd name="T63" fmla="*/ 1495356107 h 39"/>
              <a:gd name="T64" fmla="*/ 2147483647 w 111"/>
              <a:gd name="T65" fmla="*/ 1435541572 h 39"/>
              <a:gd name="T66" fmla="*/ 2147483647 w 111"/>
              <a:gd name="T67" fmla="*/ 1375727038 h 39"/>
              <a:gd name="T68" fmla="*/ 2147483647 w 111"/>
              <a:gd name="T69" fmla="*/ 1315912504 h 39"/>
              <a:gd name="T70" fmla="*/ 2147483647 w 111"/>
              <a:gd name="T71" fmla="*/ 1256097969 h 39"/>
              <a:gd name="T72" fmla="*/ 2147483647 w 111"/>
              <a:gd name="T73" fmla="*/ 1076662101 h 39"/>
              <a:gd name="T74" fmla="*/ 2147483647 w 111"/>
              <a:gd name="T75" fmla="*/ 1076662101 h 39"/>
              <a:gd name="T76" fmla="*/ 2147483647 w 111"/>
              <a:gd name="T77" fmla="*/ 957032790 h 39"/>
              <a:gd name="T78" fmla="*/ 2147483647 w 111"/>
              <a:gd name="T79" fmla="*/ 837403722 h 39"/>
              <a:gd name="T80" fmla="*/ 2147483647 w 111"/>
              <a:gd name="T81" fmla="*/ 837403722 h 39"/>
              <a:gd name="T82" fmla="*/ 2147483647 w 111"/>
              <a:gd name="T83" fmla="*/ 837403722 h 39"/>
              <a:gd name="T84" fmla="*/ 2147483647 w 111"/>
              <a:gd name="T85" fmla="*/ 837403722 h 39"/>
              <a:gd name="T86" fmla="*/ 2147483647 w 111"/>
              <a:gd name="T87" fmla="*/ 777589187 h 39"/>
              <a:gd name="T88" fmla="*/ 2147483647 w 111"/>
              <a:gd name="T89" fmla="*/ 717774653 h 39"/>
              <a:gd name="T90" fmla="*/ 2147483647 w 111"/>
              <a:gd name="T91" fmla="*/ 717774653 h 39"/>
              <a:gd name="T92" fmla="*/ 2147483647 w 111"/>
              <a:gd name="T93" fmla="*/ 777589187 h 39"/>
              <a:gd name="T94" fmla="*/ 2147483647 w 111"/>
              <a:gd name="T95" fmla="*/ 717774653 h 39"/>
              <a:gd name="T96" fmla="*/ 2147483647 w 111"/>
              <a:gd name="T97" fmla="*/ 717774653 h 39"/>
              <a:gd name="T98" fmla="*/ 2147483647 w 111"/>
              <a:gd name="T99" fmla="*/ 598145585 h 39"/>
              <a:gd name="T100" fmla="*/ 2147483647 w 111"/>
              <a:gd name="T101" fmla="*/ 598145585 h 39"/>
              <a:gd name="T102" fmla="*/ 2147483647 w 111"/>
              <a:gd name="T103" fmla="*/ 598145585 h 39"/>
              <a:gd name="T104" fmla="*/ 2147483647 w 111"/>
              <a:gd name="T105" fmla="*/ 358887327 h 39"/>
              <a:gd name="T106" fmla="*/ 2147483647 w 111"/>
              <a:gd name="T107" fmla="*/ 299072792 h 39"/>
              <a:gd name="T108" fmla="*/ 2147483647 w 111"/>
              <a:gd name="T109" fmla="*/ 239258198 h 39"/>
              <a:gd name="T110" fmla="*/ 2147483647 w 111"/>
              <a:gd name="T111" fmla="*/ 179443663 h 39"/>
              <a:gd name="T112" fmla="*/ 2147483647 w 111"/>
              <a:gd name="T113" fmla="*/ 59814549 h 39"/>
              <a:gd name="T114" fmla="*/ 2147483647 w 111"/>
              <a:gd name="T115" fmla="*/ 0 h 39"/>
              <a:gd name="T116" fmla="*/ 2147483647 w 111"/>
              <a:gd name="T117" fmla="*/ 0 h 3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1"/>
              <a:gd name="T178" fmla="*/ 0 h 39"/>
              <a:gd name="T179" fmla="*/ 111 w 111"/>
              <a:gd name="T180" fmla="*/ 39 h 3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3"/>
                </a:lnTo>
                <a:lnTo>
                  <a:pt x="6" y="25"/>
                </a:lnTo>
                <a:lnTo>
                  <a:pt x="5" y="26"/>
                </a:lnTo>
                <a:lnTo>
                  <a:pt x="4" y="30"/>
                </a:lnTo>
                <a:lnTo>
                  <a:pt x="2" y="32"/>
                </a:lnTo>
                <a:lnTo>
                  <a:pt x="2" y="35"/>
                </a:lnTo>
                <a:lnTo>
                  <a:pt x="2" y="38"/>
                </a:lnTo>
                <a:lnTo>
                  <a:pt x="0" y="39"/>
                </a:lnTo>
                <a:lnTo>
                  <a:pt x="29" y="37"/>
                </a:lnTo>
                <a:lnTo>
                  <a:pt x="65" y="34"/>
                </a:lnTo>
                <a:lnTo>
                  <a:pt x="78" y="32"/>
                </a:lnTo>
                <a:lnTo>
                  <a:pt x="79"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7" y="14"/>
                </a:lnTo>
                <a:lnTo>
                  <a:pt x="98" y="14"/>
                </a:lnTo>
                <a:lnTo>
                  <a:pt x="98" y="13"/>
                </a:lnTo>
                <a:lnTo>
                  <a:pt x="99" y="12"/>
                </a:lnTo>
                <a:lnTo>
                  <a:pt x="100" y="13"/>
                </a:lnTo>
                <a:lnTo>
                  <a:pt x="101" y="12"/>
                </a:lnTo>
                <a:lnTo>
                  <a:pt x="103" y="10"/>
                </a:lnTo>
                <a:lnTo>
                  <a:pt x="104" y="10"/>
                </a:lnTo>
                <a:lnTo>
                  <a:pt x="106" y="10"/>
                </a:lnTo>
                <a:lnTo>
                  <a:pt x="109" y="6"/>
                </a:lnTo>
                <a:lnTo>
                  <a:pt x="110" y="5"/>
                </a:lnTo>
                <a:lnTo>
                  <a:pt x="111" y="4"/>
                </a:lnTo>
                <a:lnTo>
                  <a:pt x="111" y="3"/>
                </a:lnTo>
                <a:lnTo>
                  <a:pt x="111" y="1"/>
                </a:lnTo>
                <a:lnTo>
                  <a:pt x="11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6091" name="Freeform 15"/>
          <p:cNvSpPr>
            <a:spLocks/>
          </p:cNvSpPr>
          <p:nvPr/>
        </p:nvSpPr>
        <p:spPr bwMode="auto">
          <a:xfrm>
            <a:off x="5489222" y="3824288"/>
            <a:ext cx="375356" cy="641350"/>
          </a:xfrm>
          <a:custGeom>
            <a:avLst/>
            <a:gdLst>
              <a:gd name="T0" fmla="*/ 0 w 52"/>
              <a:gd name="T1" fmla="*/ 179122095 h 83"/>
              <a:gd name="T2" fmla="*/ 65947983 w 52"/>
              <a:gd name="T3" fmla="*/ 298544572 h 83"/>
              <a:gd name="T4" fmla="*/ 0 w 52"/>
              <a:gd name="T5" fmla="*/ 2147483647 h 83"/>
              <a:gd name="T6" fmla="*/ 0 w 52"/>
              <a:gd name="T7" fmla="*/ 2147483647 h 83"/>
              <a:gd name="T8" fmla="*/ 197835843 w 52"/>
              <a:gd name="T9" fmla="*/ 2147483647 h 83"/>
              <a:gd name="T10" fmla="*/ 263783810 w 52"/>
              <a:gd name="T11" fmla="*/ 2147483647 h 83"/>
              <a:gd name="T12" fmla="*/ 329723719 w 52"/>
              <a:gd name="T13" fmla="*/ 2147483647 h 83"/>
              <a:gd name="T14" fmla="*/ 461619652 w 52"/>
              <a:gd name="T15" fmla="*/ 2147483647 h 83"/>
              <a:gd name="T16" fmla="*/ 527567619 w 52"/>
              <a:gd name="T17" fmla="*/ 2147483647 h 83"/>
              <a:gd name="T18" fmla="*/ 527567619 w 52"/>
              <a:gd name="T19" fmla="*/ 2147483647 h 83"/>
              <a:gd name="T20" fmla="*/ 593507592 w 52"/>
              <a:gd name="T21" fmla="*/ 2147483647 h 83"/>
              <a:gd name="T22" fmla="*/ 659455559 w 52"/>
              <a:gd name="T23" fmla="*/ 2147483647 h 83"/>
              <a:gd name="T24" fmla="*/ 659455559 w 52"/>
              <a:gd name="T25" fmla="*/ 2147483647 h 83"/>
              <a:gd name="T26" fmla="*/ 725403526 w 52"/>
              <a:gd name="T27" fmla="*/ 2147483647 h 83"/>
              <a:gd name="T28" fmla="*/ 857291338 w 52"/>
              <a:gd name="T29" fmla="*/ 2147483647 h 83"/>
              <a:gd name="T30" fmla="*/ 923239305 w 52"/>
              <a:gd name="T31" fmla="*/ 2147483647 h 83"/>
              <a:gd name="T32" fmla="*/ 989179151 w 52"/>
              <a:gd name="T33" fmla="*/ 2147483647 h 83"/>
              <a:gd name="T34" fmla="*/ 1121075338 w 52"/>
              <a:gd name="T35" fmla="*/ 2147483647 h 83"/>
              <a:gd name="T36" fmla="*/ 1121075338 w 52"/>
              <a:gd name="T37" fmla="*/ 2147483647 h 83"/>
              <a:gd name="T38" fmla="*/ 1187015184 w 52"/>
              <a:gd name="T39" fmla="*/ 2147483647 h 83"/>
              <a:gd name="T40" fmla="*/ 1187015184 w 52"/>
              <a:gd name="T41" fmla="*/ 2147483647 h 83"/>
              <a:gd name="T42" fmla="*/ 1187015184 w 52"/>
              <a:gd name="T43" fmla="*/ 2147483647 h 83"/>
              <a:gd name="T44" fmla="*/ 1121075338 w 52"/>
              <a:gd name="T45" fmla="*/ 2147483647 h 83"/>
              <a:gd name="T46" fmla="*/ 1121075338 w 52"/>
              <a:gd name="T47" fmla="*/ 2147483647 h 83"/>
              <a:gd name="T48" fmla="*/ 1187015184 w 52"/>
              <a:gd name="T49" fmla="*/ 2147483647 h 83"/>
              <a:gd name="T50" fmla="*/ 1187015184 w 52"/>
              <a:gd name="T51" fmla="*/ 2147483647 h 83"/>
              <a:gd name="T52" fmla="*/ 1055127118 w 52"/>
              <a:gd name="T53" fmla="*/ 2147483647 h 83"/>
              <a:gd name="T54" fmla="*/ 1055127118 w 52"/>
              <a:gd name="T55" fmla="*/ 2147483647 h 83"/>
              <a:gd name="T56" fmla="*/ 989179151 w 52"/>
              <a:gd name="T57" fmla="*/ 2147483647 h 83"/>
              <a:gd name="T58" fmla="*/ 923239305 w 52"/>
              <a:gd name="T59" fmla="*/ 2147483647 h 83"/>
              <a:gd name="T60" fmla="*/ 923239305 w 52"/>
              <a:gd name="T61" fmla="*/ 2147483647 h 83"/>
              <a:gd name="T62" fmla="*/ 923239305 w 52"/>
              <a:gd name="T63" fmla="*/ 2147483647 h 83"/>
              <a:gd name="T64" fmla="*/ 923239305 w 52"/>
              <a:gd name="T65" fmla="*/ 2147483647 h 83"/>
              <a:gd name="T66" fmla="*/ 923239305 w 52"/>
              <a:gd name="T67" fmla="*/ 2147483647 h 83"/>
              <a:gd name="T68" fmla="*/ 2147483647 w 52"/>
              <a:gd name="T69" fmla="*/ 2147483647 h 83"/>
              <a:gd name="T70" fmla="*/ 2147483647 w 52"/>
              <a:gd name="T71" fmla="*/ 2147483647 h 83"/>
              <a:gd name="T72" fmla="*/ 2147483647 w 52"/>
              <a:gd name="T73" fmla="*/ 2147483647 h 83"/>
              <a:gd name="T74" fmla="*/ 2147483647 w 52"/>
              <a:gd name="T75" fmla="*/ 2147483647 h 83"/>
              <a:gd name="T76" fmla="*/ 2147483647 w 52"/>
              <a:gd name="T77" fmla="*/ 2147483647 h 83"/>
              <a:gd name="T78" fmla="*/ 2147483647 w 52"/>
              <a:gd name="T79" fmla="*/ 2147483647 h 83"/>
              <a:gd name="T80" fmla="*/ 2147483647 w 52"/>
              <a:gd name="T81" fmla="*/ 2147483647 h 83"/>
              <a:gd name="T82" fmla="*/ 2147483647 w 52"/>
              <a:gd name="T83" fmla="*/ 2147483647 h 83"/>
              <a:gd name="T84" fmla="*/ 2147483647 w 52"/>
              <a:gd name="T85" fmla="*/ 2147483647 h 83"/>
              <a:gd name="T86" fmla="*/ 2147483647 w 52"/>
              <a:gd name="T87" fmla="*/ 2147483647 h 83"/>
              <a:gd name="T88" fmla="*/ 2147483647 w 52"/>
              <a:gd name="T89" fmla="*/ 2147483647 h 83"/>
              <a:gd name="T90" fmla="*/ 2147483647 w 52"/>
              <a:gd name="T91" fmla="*/ 2147483647 h 83"/>
              <a:gd name="T92" fmla="*/ 2147483647 w 52"/>
              <a:gd name="T93" fmla="*/ 2147483647 h 83"/>
              <a:gd name="T94" fmla="*/ 2147483647 w 52"/>
              <a:gd name="T95" fmla="*/ 2147483647 h 83"/>
              <a:gd name="T96" fmla="*/ 2147483647 w 52"/>
              <a:gd name="T97" fmla="*/ 2147483647 h 83"/>
              <a:gd name="T98" fmla="*/ 2147483647 w 52"/>
              <a:gd name="T99" fmla="*/ 2147483647 h 83"/>
              <a:gd name="T100" fmla="*/ 2147483647 w 52"/>
              <a:gd name="T101" fmla="*/ 2147483647 h 83"/>
              <a:gd name="T102" fmla="*/ 2147483647 w 52"/>
              <a:gd name="T103" fmla="*/ 0 h 83"/>
              <a:gd name="T104" fmla="*/ 0 w 52"/>
              <a:gd name="T105" fmla="*/ 179122095 h 83"/>
              <a:gd name="T106" fmla="*/ 0 w 52"/>
              <a:gd name="T107" fmla="*/ 179122095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83"/>
              <a:gd name="T164" fmla="*/ 52 w 52"/>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8" y="80"/>
                </a:lnTo>
                <a:lnTo>
                  <a:pt x="18" y="79"/>
                </a:lnTo>
                <a:lnTo>
                  <a:pt x="17" y="79"/>
                </a:lnTo>
                <a:lnTo>
                  <a:pt x="17" y="78"/>
                </a:lnTo>
                <a:lnTo>
                  <a:pt x="18" y="77"/>
                </a:lnTo>
                <a:lnTo>
                  <a:pt x="18" y="76"/>
                </a:lnTo>
                <a:lnTo>
                  <a:pt x="16" y="75"/>
                </a:lnTo>
                <a:lnTo>
                  <a:pt x="15" y="75"/>
                </a:lnTo>
                <a:lnTo>
                  <a:pt x="14" y="73"/>
                </a:lnTo>
                <a:lnTo>
                  <a:pt x="14" y="72"/>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6092" name="Freeform 16"/>
          <p:cNvSpPr>
            <a:spLocks/>
          </p:cNvSpPr>
          <p:nvPr/>
        </p:nvSpPr>
        <p:spPr bwMode="auto">
          <a:xfrm>
            <a:off x="5729111" y="2840038"/>
            <a:ext cx="410634" cy="487362"/>
          </a:xfrm>
          <a:custGeom>
            <a:avLst/>
            <a:gdLst>
              <a:gd name="T0" fmla="*/ 328423313 w 57"/>
              <a:gd name="T1" fmla="*/ 2147483647 h 63"/>
              <a:gd name="T2" fmla="*/ 525478846 w 57"/>
              <a:gd name="T3" fmla="*/ 2147483647 h 63"/>
              <a:gd name="T4" fmla="*/ 656846627 w 57"/>
              <a:gd name="T5" fmla="*/ 2147483647 h 63"/>
              <a:gd name="T6" fmla="*/ 853902159 w 57"/>
              <a:gd name="T7" fmla="*/ 2147483647 h 63"/>
              <a:gd name="T8" fmla="*/ 1182325599 w 57"/>
              <a:gd name="T9" fmla="*/ 2147483647 h 63"/>
              <a:gd name="T10" fmla="*/ 1445069011 w 57"/>
              <a:gd name="T11" fmla="*/ 2147483647 h 63"/>
              <a:gd name="T12" fmla="*/ 1642116440 w 57"/>
              <a:gd name="T13" fmla="*/ 2147483647 h 63"/>
              <a:gd name="T14" fmla="*/ 1839171973 w 57"/>
              <a:gd name="T15" fmla="*/ 2147483647 h 63"/>
              <a:gd name="T16" fmla="*/ 1904859852 w 57"/>
              <a:gd name="T17" fmla="*/ 2147483647 h 63"/>
              <a:gd name="T18" fmla="*/ 2036227505 w 57"/>
              <a:gd name="T19" fmla="*/ 2147483647 h 63"/>
              <a:gd name="T20" fmla="*/ 2147483647 w 57"/>
              <a:gd name="T21" fmla="*/ 2147483647 h 63"/>
              <a:gd name="T22" fmla="*/ 2147483647 w 57"/>
              <a:gd name="T23" fmla="*/ 2147483647 h 63"/>
              <a:gd name="T24" fmla="*/ 2147483647 w 57"/>
              <a:gd name="T25" fmla="*/ 2147483647 h 63"/>
              <a:gd name="T26" fmla="*/ 2147483647 w 57"/>
              <a:gd name="T27" fmla="*/ 2147483647 h 63"/>
              <a:gd name="T28" fmla="*/ 2147483647 w 57"/>
              <a:gd name="T29" fmla="*/ 2147483647 h 63"/>
              <a:gd name="T30" fmla="*/ 2147483647 w 57"/>
              <a:gd name="T31" fmla="*/ 2147483647 h 63"/>
              <a:gd name="T32" fmla="*/ 2147483647 w 57"/>
              <a:gd name="T33" fmla="*/ 2147483647 h 63"/>
              <a:gd name="T34" fmla="*/ 2147483647 w 57"/>
              <a:gd name="T35" fmla="*/ 2147483647 h 63"/>
              <a:gd name="T36" fmla="*/ 2147483647 w 57"/>
              <a:gd name="T37" fmla="*/ 2147483647 h 63"/>
              <a:gd name="T38" fmla="*/ 2147483647 w 57"/>
              <a:gd name="T39" fmla="*/ 2147483647 h 63"/>
              <a:gd name="T40" fmla="*/ 2147483647 w 57"/>
              <a:gd name="T41" fmla="*/ 2147483647 h 63"/>
              <a:gd name="T42" fmla="*/ 2147483647 w 57"/>
              <a:gd name="T43" fmla="*/ 2147483647 h 63"/>
              <a:gd name="T44" fmla="*/ 2147483647 w 57"/>
              <a:gd name="T45" fmla="*/ 2147483647 h 63"/>
              <a:gd name="T46" fmla="*/ 2147483647 w 57"/>
              <a:gd name="T47" fmla="*/ 2034705881 h 63"/>
              <a:gd name="T48" fmla="*/ 2147483647 w 57"/>
              <a:gd name="T49" fmla="*/ 1555953575 h 63"/>
              <a:gd name="T50" fmla="*/ 2147483647 w 57"/>
              <a:gd name="T51" fmla="*/ 1376418741 h 63"/>
              <a:gd name="T52" fmla="*/ 2147483647 w 57"/>
              <a:gd name="T53" fmla="*/ 1316573796 h 63"/>
              <a:gd name="T54" fmla="*/ 2147483647 w 57"/>
              <a:gd name="T55" fmla="*/ 179534895 h 63"/>
              <a:gd name="T56" fmla="*/ 2147483647 w 57"/>
              <a:gd name="T57" fmla="*/ 359062053 h 63"/>
              <a:gd name="T58" fmla="*/ 2147483647 w 57"/>
              <a:gd name="T59" fmla="*/ 598441953 h 63"/>
              <a:gd name="T60" fmla="*/ 2147483647 w 57"/>
              <a:gd name="T61" fmla="*/ 598441953 h 63"/>
              <a:gd name="T62" fmla="*/ 1970539626 w 57"/>
              <a:gd name="T63" fmla="*/ 777976788 h 63"/>
              <a:gd name="T64" fmla="*/ 1773492198 w 57"/>
              <a:gd name="T65" fmla="*/ 718131843 h 63"/>
              <a:gd name="T66" fmla="*/ 1642116440 w 57"/>
              <a:gd name="T67" fmla="*/ 718131843 h 63"/>
              <a:gd name="T68" fmla="*/ 1642116440 w 57"/>
              <a:gd name="T69" fmla="*/ 658286898 h 63"/>
              <a:gd name="T70" fmla="*/ 1248013478 w 57"/>
              <a:gd name="T71" fmla="*/ 538597009 h 63"/>
              <a:gd name="T72" fmla="*/ 1116637720 w 57"/>
              <a:gd name="T73" fmla="*/ 598441953 h 63"/>
              <a:gd name="T74" fmla="*/ 0 w 57"/>
              <a:gd name="T75" fmla="*/ 658286898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7"/>
              <a:gd name="T115" fmla="*/ 0 h 63"/>
              <a:gd name="T116" fmla="*/ 57 w 57"/>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7" h="63">
                <a:moveTo>
                  <a:pt x="0" y="11"/>
                </a:moveTo>
                <a:lnTo>
                  <a:pt x="5" y="55"/>
                </a:lnTo>
                <a:lnTo>
                  <a:pt x="6" y="55"/>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6093" name="Freeform 17"/>
          <p:cNvSpPr>
            <a:spLocks/>
          </p:cNvSpPr>
          <p:nvPr/>
        </p:nvSpPr>
        <p:spPr bwMode="auto">
          <a:xfrm>
            <a:off x="5843412" y="3459163"/>
            <a:ext cx="860778" cy="395287"/>
          </a:xfrm>
          <a:custGeom>
            <a:avLst/>
            <a:gdLst>
              <a:gd name="T0" fmla="*/ 132439520 w 119"/>
              <a:gd name="T1" fmla="*/ 2147483647 h 51"/>
              <a:gd name="T2" fmla="*/ 264879040 w 119"/>
              <a:gd name="T3" fmla="*/ 2147483647 h 51"/>
              <a:gd name="T4" fmla="*/ 331102916 w 119"/>
              <a:gd name="T5" fmla="*/ 2147483647 h 51"/>
              <a:gd name="T6" fmla="*/ 927084809 w 119"/>
              <a:gd name="T7" fmla="*/ 1862282242 h 51"/>
              <a:gd name="T8" fmla="*/ 1191972177 w 119"/>
              <a:gd name="T9" fmla="*/ 1621994322 h 51"/>
              <a:gd name="T10" fmla="*/ 1324411665 w 119"/>
              <a:gd name="T11" fmla="*/ 1621994322 h 51"/>
              <a:gd name="T12" fmla="*/ 1390635478 w 119"/>
              <a:gd name="T13" fmla="*/ 1501842612 h 51"/>
              <a:gd name="T14" fmla="*/ 1523074966 w 119"/>
              <a:gd name="T15" fmla="*/ 1501842612 h 51"/>
              <a:gd name="T16" fmla="*/ 1854177755 w 119"/>
              <a:gd name="T17" fmla="*/ 1381698652 h 51"/>
              <a:gd name="T18" fmla="*/ 2147483647 w 119"/>
              <a:gd name="T19" fmla="*/ 1021251271 h 51"/>
              <a:gd name="T20" fmla="*/ 2147483647 w 119"/>
              <a:gd name="T21" fmla="*/ 780955358 h 51"/>
              <a:gd name="T22" fmla="*/ 2147483647 w 119"/>
              <a:gd name="T23" fmla="*/ 780955358 h 51"/>
              <a:gd name="T24" fmla="*/ 2147483647 w 119"/>
              <a:gd name="T25" fmla="*/ 720887254 h 51"/>
              <a:gd name="T26" fmla="*/ 2147483647 w 119"/>
              <a:gd name="T27" fmla="*/ 60075870 h 51"/>
              <a:gd name="T28" fmla="*/ 2147483647 w 119"/>
              <a:gd name="T29" fmla="*/ 120143990 h 51"/>
              <a:gd name="T30" fmla="*/ 2147483647 w 119"/>
              <a:gd name="T31" fmla="*/ 300371647 h 51"/>
              <a:gd name="T32" fmla="*/ 2147483647 w 119"/>
              <a:gd name="T33" fmla="*/ 360439751 h 51"/>
              <a:gd name="T34" fmla="*/ 2147483647 w 119"/>
              <a:gd name="T35" fmla="*/ 300371647 h 51"/>
              <a:gd name="T36" fmla="*/ 2147483647 w 119"/>
              <a:gd name="T37" fmla="*/ 360439751 h 51"/>
              <a:gd name="T38" fmla="*/ 2147483647 w 119"/>
              <a:gd name="T39" fmla="*/ 480591462 h 51"/>
              <a:gd name="T40" fmla="*/ 2147483647 w 119"/>
              <a:gd name="T41" fmla="*/ 660811398 h 51"/>
              <a:gd name="T42" fmla="*/ 2147483647 w 119"/>
              <a:gd name="T43" fmla="*/ 720887254 h 51"/>
              <a:gd name="T44" fmla="*/ 2147483647 w 119"/>
              <a:gd name="T45" fmla="*/ 540667438 h 51"/>
              <a:gd name="T46" fmla="*/ 2147483647 w 119"/>
              <a:gd name="T47" fmla="*/ 660811398 h 51"/>
              <a:gd name="T48" fmla="*/ 2147483647 w 119"/>
              <a:gd name="T49" fmla="*/ 660811398 h 51"/>
              <a:gd name="T50" fmla="*/ 2147483647 w 119"/>
              <a:gd name="T51" fmla="*/ 540667438 h 51"/>
              <a:gd name="T52" fmla="*/ 2147483647 w 119"/>
              <a:gd name="T53" fmla="*/ 841031214 h 51"/>
              <a:gd name="T54" fmla="*/ 2147483647 w 119"/>
              <a:gd name="T55" fmla="*/ 1021251271 h 51"/>
              <a:gd name="T56" fmla="*/ 2147483647 w 119"/>
              <a:gd name="T57" fmla="*/ 1141402982 h 51"/>
              <a:gd name="T58" fmla="*/ 2147483647 w 119"/>
              <a:gd name="T59" fmla="*/ 1201478837 h 51"/>
              <a:gd name="T60" fmla="*/ 2147483647 w 119"/>
              <a:gd name="T61" fmla="*/ 1141402982 h 51"/>
              <a:gd name="T62" fmla="*/ 2147483647 w 119"/>
              <a:gd name="T63" fmla="*/ 1081327126 h 51"/>
              <a:gd name="T64" fmla="*/ 2147483647 w 119"/>
              <a:gd name="T65" fmla="*/ 1261546941 h 51"/>
              <a:gd name="T66" fmla="*/ 2147483647 w 119"/>
              <a:gd name="T67" fmla="*/ 1321622797 h 51"/>
              <a:gd name="T68" fmla="*/ 2147483647 w 119"/>
              <a:gd name="T69" fmla="*/ 1441766757 h 51"/>
              <a:gd name="T70" fmla="*/ 2147483647 w 119"/>
              <a:gd name="T71" fmla="*/ 1621994322 h 51"/>
              <a:gd name="T72" fmla="*/ 2147483647 w 119"/>
              <a:gd name="T73" fmla="*/ 1742138282 h 51"/>
              <a:gd name="T74" fmla="*/ 2147483647 w 119"/>
              <a:gd name="T75" fmla="*/ 1621994322 h 51"/>
              <a:gd name="T76" fmla="*/ 2147483647 w 119"/>
              <a:gd name="T77" fmla="*/ 1621994322 h 51"/>
              <a:gd name="T78" fmla="*/ 2147483647 w 119"/>
              <a:gd name="T79" fmla="*/ 1922358098 h 51"/>
              <a:gd name="T80" fmla="*/ 2147483647 w 119"/>
              <a:gd name="T81" fmla="*/ 2147483647 h 51"/>
              <a:gd name="T82" fmla="*/ 2147483647 w 119"/>
              <a:gd name="T83" fmla="*/ 2147483647 h 51"/>
              <a:gd name="T84" fmla="*/ 2147483647 w 119"/>
              <a:gd name="T85" fmla="*/ 2147483647 h 51"/>
              <a:gd name="T86" fmla="*/ 2147483647 w 119"/>
              <a:gd name="T87" fmla="*/ 2147483647 h 51"/>
              <a:gd name="T88" fmla="*/ 2147483647 w 119"/>
              <a:gd name="T89" fmla="*/ 2147483647 h 51"/>
              <a:gd name="T90" fmla="*/ 2147483647 w 119"/>
              <a:gd name="T91" fmla="*/ 2147483647 h 51"/>
              <a:gd name="T92" fmla="*/ 2147483647 w 119"/>
              <a:gd name="T93" fmla="*/ 2147483647 h 51"/>
              <a:gd name="T94" fmla="*/ 1986617243 w 119"/>
              <a:gd name="T95" fmla="*/ 2147483647 h 51"/>
              <a:gd name="T96" fmla="*/ 1721738267 w 119"/>
              <a:gd name="T97" fmla="*/ 2147483647 h 51"/>
              <a:gd name="T98" fmla="*/ 0 w 119"/>
              <a:gd name="T99" fmla="*/ 2147483647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9"/>
              <a:gd name="T151" fmla="*/ 0 h 51"/>
              <a:gd name="T152" fmla="*/ 119 w 119"/>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9" h="51">
                <a:moveTo>
                  <a:pt x="0" y="45"/>
                </a:moveTo>
                <a:lnTo>
                  <a:pt x="1"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9" y="27"/>
                </a:lnTo>
                <a:lnTo>
                  <a:pt x="20" y="27"/>
                </a:lnTo>
                <a:lnTo>
                  <a:pt x="20" y="26"/>
                </a:lnTo>
                <a:lnTo>
                  <a:pt x="21" y="25"/>
                </a:lnTo>
                <a:lnTo>
                  <a:pt x="22" y="26"/>
                </a:lnTo>
                <a:lnTo>
                  <a:pt x="23" y="25"/>
                </a:lnTo>
                <a:lnTo>
                  <a:pt x="25" y="23"/>
                </a:lnTo>
                <a:lnTo>
                  <a:pt x="26" y="23"/>
                </a:lnTo>
                <a:lnTo>
                  <a:pt x="28" y="23"/>
                </a:lnTo>
                <a:lnTo>
                  <a:pt x="31" y="19"/>
                </a:lnTo>
                <a:lnTo>
                  <a:pt x="32" y="18"/>
                </a:lnTo>
                <a:lnTo>
                  <a:pt x="33" y="17"/>
                </a:lnTo>
                <a:lnTo>
                  <a:pt x="33" y="16"/>
                </a:lnTo>
                <a:lnTo>
                  <a:pt x="33" y="14"/>
                </a:lnTo>
                <a:lnTo>
                  <a:pt x="33" y="13"/>
                </a:lnTo>
                <a:lnTo>
                  <a:pt x="37" y="12"/>
                </a:lnTo>
                <a:lnTo>
                  <a:pt x="37" y="13"/>
                </a:lnTo>
                <a:lnTo>
                  <a:pt x="40" y="13"/>
                </a:lnTo>
                <a:lnTo>
                  <a:pt x="42" y="12"/>
                </a:lnTo>
                <a:lnTo>
                  <a:pt x="78" y="7"/>
                </a:lnTo>
                <a:lnTo>
                  <a:pt x="112" y="0"/>
                </a:lnTo>
                <a:lnTo>
                  <a:pt x="113" y="1"/>
                </a:lnTo>
                <a:lnTo>
                  <a:pt x="114" y="2"/>
                </a:lnTo>
                <a:lnTo>
                  <a:pt x="115" y="3"/>
                </a:lnTo>
                <a:lnTo>
                  <a:pt x="116" y="5"/>
                </a:lnTo>
                <a:lnTo>
                  <a:pt x="116" y="6"/>
                </a:lnTo>
                <a:lnTo>
                  <a:pt x="115" y="5"/>
                </a:lnTo>
                <a:lnTo>
                  <a:pt x="114" y="5"/>
                </a:lnTo>
                <a:lnTo>
                  <a:pt x="113" y="5"/>
                </a:lnTo>
                <a:lnTo>
                  <a:pt x="112" y="5"/>
                </a:lnTo>
                <a:lnTo>
                  <a:pt x="113" y="6"/>
                </a:lnTo>
                <a:lnTo>
                  <a:pt x="110" y="8"/>
                </a:lnTo>
                <a:lnTo>
                  <a:pt x="109" y="8"/>
                </a:lnTo>
                <a:lnTo>
                  <a:pt x="108" y="10"/>
                </a:lnTo>
                <a:lnTo>
                  <a:pt x="106" y="10"/>
                </a:lnTo>
                <a:lnTo>
                  <a:pt x="105" y="11"/>
                </a:lnTo>
                <a:lnTo>
                  <a:pt x="105" y="12"/>
                </a:lnTo>
                <a:lnTo>
                  <a:pt x="106" y="12"/>
                </a:lnTo>
                <a:lnTo>
                  <a:pt x="108" y="11"/>
                </a:lnTo>
                <a:lnTo>
                  <a:pt x="111" y="10"/>
                </a:lnTo>
                <a:lnTo>
                  <a:pt x="112" y="9"/>
                </a:lnTo>
                <a:lnTo>
                  <a:pt x="114" y="9"/>
                </a:lnTo>
                <a:lnTo>
                  <a:pt x="114" y="10"/>
                </a:lnTo>
                <a:lnTo>
                  <a:pt x="114" y="11"/>
                </a:lnTo>
                <a:lnTo>
                  <a:pt x="115" y="12"/>
                </a:lnTo>
                <a:lnTo>
                  <a:pt x="115" y="11"/>
                </a:lnTo>
                <a:lnTo>
                  <a:pt x="116" y="11"/>
                </a:lnTo>
                <a:lnTo>
                  <a:pt x="117" y="9"/>
                </a:lnTo>
                <a:lnTo>
                  <a:pt x="118" y="9"/>
                </a:lnTo>
                <a:lnTo>
                  <a:pt x="119" y="11"/>
                </a:lnTo>
                <a:lnTo>
                  <a:pt x="119" y="14"/>
                </a:lnTo>
                <a:lnTo>
                  <a:pt x="119" y="15"/>
                </a:lnTo>
                <a:lnTo>
                  <a:pt x="117" y="16"/>
                </a:lnTo>
                <a:lnTo>
                  <a:pt x="117" y="17"/>
                </a:lnTo>
                <a:lnTo>
                  <a:pt x="117" y="18"/>
                </a:lnTo>
                <a:lnTo>
                  <a:pt x="115" y="19"/>
                </a:lnTo>
                <a:lnTo>
                  <a:pt x="114" y="19"/>
                </a:lnTo>
                <a:lnTo>
                  <a:pt x="113" y="20"/>
                </a:lnTo>
                <a:lnTo>
                  <a:pt x="111" y="20"/>
                </a:lnTo>
                <a:lnTo>
                  <a:pt x="110" y="20"/>
                </a:lnTo>
                <a:lnTo>
                  <a:pt x="109" y="19"/>
                </a:lnTo>
                <a:lnTo>
                  <a:pt x="109" y="18"/>
                </a:lnTo>
                <a:lnTo>
                  <a:pt x="108" y="18"/>
                </a:lnTo>
                <a:lnTo>
                  <a:pt x="108" y="20"/>
                </a:lnTo>
                <a:lnTo>
                  <a:pt x="108" y="21"/>
                </a:lnTo>
                <a:lnTo>
                  <a:pt x="108" y="22"/>
                </a:lnTo>
                <a:lnTo>
                  <a:pt x="109" y="22"/>
                </a:lnTo>
                <a:lnTo>
                  <a:pt x="110" y="23"/>
                </a:lnTo>
                <a:lnTo>
                  <a:pt x="110" y="24"/>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6"/>
                </a:lnTo>
                <a:lnTo>
                  <a:pt x="49" y="35"/>
                </a:lnTo>
                <a:lnTo>
                  <a:pt x="31" y="37"/>
                </a:lnTo>
                <a:lnTo>
                  <a:pt x="30" y="37"/>
                </a:lnTo>
                <a:lnTo>
                  <a:pt x="30" y="38"/>
                </a:lnTo>
                <a:lnTo>
                  <a:pt x="26" y="40"/>
                </a:lnTo>
                <a:lnTo>
                  <a:pt x="25" y="40"/>
                </a:lnTo>
                <a:lnTo>
                  <a:pt x="21" y="42"/>
                </a:lnTo>
                <a:lnTo>
                  <a:pt x="0" y="4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6094" name="Freeform 18"/>
          <p:cNvSpPr>
            <a:spLocks/>
          </p:cNvSpPr>
          <p:nvPr/>
        </p:nvSpPr>
        <p:spPr bwMode="auto">
          <a:xfrm>
            <a:off x="5590823" y="4311650"/>
            <a:ext cx="889000" cy="719138"/>
          </a:xfrm>
          <a:custGeom>
            <a:avLst/>
            <a:gdLst>
              <a:gd name="T0" fmla="*/ 0 w 123"/>
              <a:gd name="T1" fmla="*/ 478350457 h 93"/>
              <a:gd name="T2" fmla="*/ 0 w 123"/>
              <a:gd name="T3" fmla="*/ 597943961 h 93"/>
              <a:gd name="T4" fmla="*/ 132227907 w 123"/>
              <a:gd name="T5" fmla="*/ 717529612 h 93"/>
              <a:gd name="T6" fmla="*/ 198341877 w 123"/>
              <a:gd name="T7" fmla="*/ 896911954 h 93"/>
              <a:gd name="T8" fmla="*/ 264455815 w 123"/>
              <a:gd name="T9" fmla="*/ 1016497846 h 93"/>
              <a:gd name="T10" fmla="*/ 198341877 w 123"/>
              <a:gd name="T11" fmla="*/ 1136091230 h 93"/>
              <a:gd name="T12" fmla="*/ 462805823 w 123"/>
              <a:gd name="T13" fmla="*/ 1076294538 h 93"/>
              <a:gd name="T14" fmla="*/ 595033826 w 123"/>
              <a:gd name="T15" fmla="*/ 896911954 h 93"/>
              <a:gd name="T16" fmla="*/ 661147764 w 123"/>
              <a:gd name="T17" fmla="*/ 896911954 h 93"/>
              <a:gd name="T18" fmla="*/ 595033826 w 123"/>
              <a:gd name="T19" fmla="*/ 1016497846 h 93"/>
              <a:gd name="T20" fmla="*/ 1256181590 w 123"/>
              <a:gd name="T21" fmla="*/ 837115262 h 93"/>
              <a:gd name="T22" fmla="*/ 1256181590 w 123"/>
              <a:gd name="T23" fmla="*/ 956708646 h 93"/>
              <a:gd name="T24" fmla="*/ 1652865217 w 123"/>
              <a:gd name="T25" fmla="*/ 1016497846 h 93"/>
              <a:gd name="T26" fmla="*/ 1917329100 w 123"/>
              <a:gd name="T27" fmla="*/ 1076294538 h 93"/>
              <a:gd name="T28" fmla="*/ 2049556975 w 123"/>
              <a:gd name="T29" fmla="*/ 1136091230 h 93"/>
              <a:gd name="T30" fmla="*/ 2049556975 w 123"/>
              <a:gd name="T31" fmla="*/ 1195880189 h 93"/>
              <a:gd name="T32" fmla="*/ 2147483647 w 123"/>
              <a:gd name="T33" fmla="*/ 1435059223 h 93"/>
              <a:gd name="T34" fmla="*/ 2147483647 w 123"/>
              <a:gd name="T35" fmla="*/ 1494855915 h 93"/>
              <a:gd name="T36" fmla="*/ 2147483647 w 123"/>
              <a:gd name="T37" fmla="*/ 1554644874 h 93"/>
              <a:gd name="T38" fmla="*/ 2147483647 w 123"/>
              <a:gd name="T39" fmla="*/ 1435059223 h 93"/>
              <a:gd name="T40" fmla="*/ 2147483647 w 123"/>
              <a:gd name="T41" fmla="*/ 1255676881 h 93"/>
              <a:gd name="T42" fmla="*/ 2147483647 w 123"/>
              <a:gd name="T43" fmla="*/ 1076294538 h 93"/>
              <a:gd name="T44" fmla="*/ 2147483647 w 123"/>
              <a:gd name="T45" fmla="*/ 1255676881 h 93"/>
              <a:gd name="T46" fmla="*/ 2147483647 w 123"/>
              <a:gd name="T47" fmla="*/ 1674238257 h 93"/>
              <a:gd name="T48" fmla="*/ 2147483647 w 123"/>
              <a:gd name="T49" fmla="*/ 1793823908 h 93"/>
              <a:gd name="T50" fmla="*/ 2147483647 w 123"/>
              <a:gd name="T51" fmla="*/ 2147483647 h 93"/>
              <a:gd name="T52" fmla="*/ 2147483647 w 123"/>
              <a:gd name="T53" fmla="*/ 2147483647 h 93"/>
              <a:gd name="T54" fmla="*/ 2147483647 w 123"/>
              <a:gd name="T55" fmla="*/ 2147483647 h 93"/>
              <a:gd name="T56" fmla="*/ 2147483647 w 123"/>
              <a:gd name="T57" fmla="*/ 2147483647 h 93"/>
              <a:gd name="T58" fmla="*/ 2147483647 w 123"/>
              <a:gd name="T59" fmla="*/ 2147483647 h 93"/>
              <a:gd name="T60" fmla="*/ 2147483647 w 123"/>
              <a:gd name="T61" fmla="*/ 2147483647 h 93"/>
              <a:gd name="T62" fmla="*/ 2147483647 w 123"/>
              <a:gd name="T63" fmla="*/ 2147483647 h 93"/>
              <a:gd name="T64" fmla="*/ 2147483647 w 123"/>
              <a:gd name="T65" fmla="*/ 2147483647 h 93"/>
              <a:gd name="T66" fmla="*/ 2147483647 w 123"/>
              <a:gd name="T67" fmla="*/ 2147483647 h 93"/>
              <a:gd name="T68" fmla="*/ 2147483647 w 123"/>
              <a:gd name="T69" fmla="*/ 2147483647 h 93"/>
              <a:gd name="T70" fmla="*/ 2147483647 w 123"/>
              <a:gd name="T71" fmla="*/ 2147483647 h 93"/>
              <a:gd name="T72" fmla="*/ 2147483647 w 123"/>
              <a:gd name="T73" fmla="*/ 2147483647 h 93"/>
              <a:gd name="T74" fmla="*/ 2147483647 w 123"/>
              <a:gd name="T75" fmla="*/ 2147483647 h 93"/>
              <a:gd name="T76" fmla="*/ 2147483647 w 123"/>
              <a:gd name="T77" fmla="*/ 2147483647 h 93"/>
              <a:gd name="T78" fmla="*/ 2147483647 w 123"/>
              <a:gd name="T79" fmla="*/ 2147483647 h 93"/>
              <a:gd name="T80" fmla="*/ 2147483647 w 123"/>
              <a:gd name="T81" fmla="*/ 2147483647 h 93"/>
              <a:gd name="T82" fmla="*/ 2147483647 w 123"/>
              <a:gd name="T83" fmla="*/ 2147483647 h 93"/>
              <a:gd name="T84" fmla="*/ 2147483647 w 123"/>
              <a:gd name="T85" fmla="*/ 2147483647 h 93"/>
              <a:gd name="T86" fmla="*/ 2147483647 w 123"/>
              <a:gd name="T87" fmla="*/ 2147483647 h 93"/>
              <a:gd name="T88" fmla="*/ 2147483647 w 123"/>
              <a:gd name="T89" fmla="*/ 2147483647 h 93"/>
              <a:gd name="T90" fmla="*/ 2147483647 w 123"/>
              <a:gd name="T91" fmla="*/ 2147483647 h 93"/>
              <a:gd name="T92" fmla="*/ 2147483647 w 123"/>
              <a:gd name="T93" fmla="*/ 2147483647 h 93"/>
              <a:gd name="T94" fmla="*/ 2147483647 w 123"/>
              <a:gd name="T95" fmla="*/ 2147483647 h 93"/>
              <a:gd name="T96" fmla="*/ 2147483647 w 123"/>
              <a:gd name="T97" fmla="*/ 2147483647 h 93"/>
              <a:gd name="T98" fmla="*/ 2147483647 w 123"/>
              <a:gd name="T99" fmla="*/ 2147483647 h 93"/>
              <a:gd name="T100" fmla="*/ 2147483647 w 123"/>
              <a:gd name="T101" fmla="*/ 1734027216 h 93"/>
              <a:gd name="T102" fmla="*/ 2147483647 w 123"/>
              <a:gd name="T103" fmla="*/ 1435059223 h 93"/>
              <a:gd name="T104" fmla="*/ 2147483647 w 123"/>
              <a:gd name="T105" fmla="*/ 478350457 h 93"/>
              <a:gd name="T106" fmla="*/ 2147483647 w 123"/>
              <a:gd name="T107" fmla="*/ 358764806 h 93"/>
              <a:gd name="T108" fmla="*/ 2147483647 w 123"/>
              <a:gd name="T109" fmla="*/ 59796707 h 93"/>
              <a:gd name="T110" fmla="*/ 2147483647 w 123"/>
              <a:gd name="T111" fmla="*/ 59796707 h 93"/>
              <a:gd name="T112" fmla="*/ 2147483647 w 123"/>
              <a:gd name="T113" fmla="*/ 418561497 h 93"/>
              <a:gd name="T114" fmla="*/ 2147483647 w 123"/>
              <a:gd name="T115" fmla="*/ 478350457 h 93"/>
              <a:gd name="T116" fmla="*/ 2147483647 w 123"/>
              <a:gd name="T117" fmla="*/ 418561497 h 93"/>
              <a:gd name="T118" fmla="*/ 2147483647 w 123"/>
              <a:gd name="T119" fmla="*/ 179382403 h 9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3"/>
              <a:gd name="T181" fmla="*/ 0 h 93"/>
              <a:gd name="T182" fmla="*/ 123 w 123"/>
              <a:gd name="T183" fmla="*/ 93 h 9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3" h="93">
                <a:moveTo>
                  <a:pt x="38" y="3"/>
                </a:moveTo>
                <a:lnTo>
                  <a:pt x="0" y="7"/>
                </a:lnTo>
                <a:lnTo>
                  <a:pt x="0" y="8"/>
                </a:lnTo>
                <a:lnTo>
                  <a:pt x="0" y="9"/>
                </a:lnTo>
                <a:lnTo>
                  <a:pt x="0" y="10"/>
                </a:lnTo>
                <a:lnTo>
                  <a:pt x="1" y="12"/>
                </a:lnTo>
                <a:lnTo>
                  <a:pt x="2" y="12"/>
                </a:lnTo>
                <a:lnTo>
                  <a:pt x="4" y="13"/>
                </a:lnTo>
                <a:lnTo>
                  <a:pt x="4" y="14"/>
                </a:lnTo>
                <a:lnTo>
                  <a:pt x="3" y="15"/>
                </a:lnTo>
                <a:lnTo>
                  <a:pt x="3" y="16"/>
                </a:lnTo>
                <a:lnTo>
                  <a:pt x="4" y="16"/>
                </a:lnTo>
                <a:lnTo>
                  <a:pt x="4" y="17"/>
                </a:lnTo>
                <a:lnTo>
                  <a:pt x="3" y="18"/>
                </a:lnTo>
                <a:lnTo>
                  <a:pt x="3" y="19"/>
                </a:lnTo>
                <a:lnTo>
                  <a:pt x="4" y="19"/>
                </a:lnTo>
                <a:lnTo>
                  <a:pt x="6" y="18"/>
                </a:lnTo>
                <a:lnTo>
                  <a:pt x="7" y="18"/>
                </a:lnTo>
                <a:lnTo>
                  <a:pt x="7" y="16"/>
                </a:lnTo>
                <a:lnTo>
                  <a:pt x="8" y="15"/>
                </a:lnTo>
                <a:lnTo>
                  <a:pt x="9" y="15"/>
                </a:lnTo>
                <a:lnTo>
                  <a:pt x="10" y="15"/>
                </a:lnTo>
                <a:lnTo>
                  <a:pt x="10" y="16"/>
                </a:lnTo>
                <a:lnTo>
                  <a:pt x="9" y="17"/>
                </a:lnTo>
                <a:lnTo>
                  <a:pt x="10" y="17"/>
                </a:lnTo>
                <a:lnTo>
                  <a:pt x="12" y="16"/>
                </a:lnTo>
                <a:lnTo>
                  <a:pt x="19" y="14"/>
                </a:lnTo>
                <a:lnTo>
                  <a:pt x="20" y="14"/>
                </a:lnTo>
                <a:lnTo>
                  <a:pt x="20" y="15"/>
                </a:lnTo>
                <a:lnTo>
                  <a:pt x="19" y="16"/>
                </a:lnTo>
                <a:lnTo>
                  <a:pt x="22" y="16"/>
                </a:lnTo>
                <a:lnTo>
                  <a:pt x="25" y="17"/>
                </a:lnTo>
                <a:lnTo>
                  <a:pt x="28" y="19"/>
                </a:lnTo>
                <a:lnTo>
                  <a:pt x="29" y="19"/>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1" y="90"/>
                </a:lnTo>
                <a:lnTo>
                  <a:pt x="111"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79" y="6"/>
                </a:lnTo>
                <a:lnTo>
                  <a:pt x="40" y="8"/>
                </a:lnTo>
                <a:lnTo>
                  <a:pt x="39" y="7"/>
                </a:lnTo>
                <a:lnTo>
                  <a:pt x="39" y="6"/>
                </a:lnTo>
                <a:lnTo>
                  <a:pt x="38" y="4"/>
                </a:lnTo>
                <a:lnTo>
                  <a:pt x="38"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6095" name="Freeform 19"/>
          <p:cNvSpPr>
            <a:spLocks/>
          </p:cNvSpPr>
          <p:nvPr/>
        </p:nvSpPr>
        <p:spPr bwMode="auto">
          <a:xfrm>
            <a:off x="5987346" y="3009900"/>
            <a:ext cx="441677" cy="465138"/>
          </a:xfrm>
          <a:custGeom>
            <a:avLst/>
            <a:gdLst>
              <a:gd name="T0" fmla="*/ 1327046877 w 61"/>
              <a:gd name="T1" fmla="*/ 0 h 60"/>
              <a:gd name="T2" fmla="*/ 1327046877 w 61"/>
              <a:gd name="T3" fmla="*/ 180295256 h 60"/>
              <a:gd name="T4" fmla="*/ 1393393494 w 61"/>
              <a:gd name="T5" fmla="*/ 300494697 h 60"/>
              <a:gd name="T6" fmla="*/ 1260692115 w 61"/>
              <a:gd name="T7" fmla="*/ 781276838 h 60"/>
              <a:gd name="T8" fmla="*/ 1260692115 w 61"/>
              <a:gd name="T9" fmla="*/ 901476219 h 60"/>
              <a:gd name="T10" fmla="*/ 1194337353 w 61"/>
              <a:gd name="T11" fmla="*/ 1141867470 h 60"/>
              <a:gd name="T12" fmla="*/ 995280958 w 61"/>
              <a:gd name="T13" fmla="*/ 1322162666 h 60"/>
              <a:gd name="T14" fmla="*/ 862579579 w 61"/>
              <a:gd name="T15" fmla="*/ 1382258480 h 60"/>
              <a:gd name="T16" fmla="*/ 729878201 w 61"/>
              <a:gd name="T17" fmla="*/ 1442354294 h 60"/>
              <a:gd name="T18" fmla="*/ 663523439 w 61"/>
              <a:gd name="T19" fmla="*/ 1562553675 h 60"/>
              <a:gd name="T20" fmla="*/ 597168677 w 61"/>
              <a:gd name="T21" fmla="*/ 1802944685 h 60"/>
              <a:gd name="T22" fmla="*/ 398112409 w 61"/>
              <a:gd name="T23" fmla="*/ 1802944685 h 60"/>
              <a:gd name="T24" fmla="*/ 265410966 w 61"/>
              <a:gd name="T25" fmla="*/ 2043336179 h 60"/>
              <a:gd name="T26" fmla="*/ 265410966 w 61"/>
              <a:gd name="T27" fmla="*/ 2147483647 h 60"/>
              <a:gd name="T28" fmla="*/ 132701410 w 61"/>
              <a:gd name="T29" fmla="*/ 2147483647 h 60"/>
              <a:gd name="T30" fmla="*/ 0 w 61"/>
              <a:gd name="T31" fmla="*/ 2147483647 h 60"/>
              <a:gd name="T32" fmla="*/ 0 w 61"/>
              <a:gd name="T33" fmla="*/ 2147483647 h 60"/>
              <a:gd name="T34" fmla="*/ 199056204 w 61"/>
              <a:gd name="T35" fmla="*/ 2147483647 h 60"/>
              <a:gd name="T36" fmla="*/ 398112409 w 61"/>
              <a:gd name="T37" fmla="*/ 2147483647 h 60"/>
              <a:gd name="T38" fmla="*/ 530821933 w 61"/>
              <a:gd name="T39" fmla="*/ 2147483647 h 60"/>
              <a:gd name="T40" fmla="*/ 530821933 w 61"/>
              <a:gd name="T41" fmla="*/ 2147483647 h 60"/>
              <a:gd name="T42" fmla="*/ 663523439 w 61"/>
              <a:gd name="T43" fmla="*/ 2147483647 h 60"/>
              <a:gd name="T44" fmla="*/ 663523439 w 61"/>
              <a:gd name="T45" fmla="*/ 2147483647 h 60"/>
              <a:gd name="T46" fmla="*/ 995280958 w 61"/>
              <a:gd name="T47" fmla="*/ 2147483647 h 60"/>
              <a:gd name="T48" fmla="*/ 1194337353 w 61"/>
              <a:gd name="T49" fmla="*/ 2147483647 h 60"/>
              <a:gd name="T50" fmla="*/ 1260692115 w 61"/>
              <a:gd name="T51" fmla="*/ 2147483647 h 60"/>
              <a:gd name="T52" fmla="*/ 1393393494 w 61"/>
              <a:gd name="T53" fmla="*/ 2147483647 h 60"/>
              <a:gd name="T54" fmla="*/ 1658804397 w 61"/>
              <a:gd name="T55" fmla="*/ 2147483647 h 60"/>
              <a:gd name="T56" fmla="*/ 1725159159 w 61"/>
              <a:gd name="T57" fmla="*/ 2147483647 h 60"/>
              <a:gd name="T58" fmla="*/ 1990570062 w 61"/>
              <a:gd name="T59" fmla="*/ 2147483647 h 60"/>
              <a:gd name="T60" fmla="*/ 2147483647 w 61"/>
              <a:gd name="T61" fmla="*/ 2147483647 h 60"/>
              <a:gd name="T62" fmla="*/ 2147483647 w 61"/>
              <a:gd name="T63" fmla="*/ 2147483647 h 60"/>
              <a:gd name="T64" fmla="*/ 2147483647 w 61"/>
              <a:gd name="T65" fmla="*/ 1923144066 h 60"/>
              <a:gd name="T66" fmla="*/ 2147483647 w 61"/>
              <a:gd name="T67" fmla="*/ 1983239880 h 60"/>
              <a:gd name="T68" fmla="*/ 2147483647 w 61"/>
              <a:gd name="T69" fmla="*/ 2103439745 h 60"/>
              <a:gd name="T70" fmla="*/ 2147483647 w 61"/>
              <a:gd name="T71" fmla="*/ 1923144066 h 60"/>
              <a:gd name="T72" fmla="*/ 2147483647 w 61"/>
              <a:gd name="T73" fmla="*/ 1622649489 h 60"/>
              <a:gd name="T74" fmla="*/ 2147483647 w 61"/>
              <a:gd name="T75" fmla="*/ 1502457861 h 60"/>
              <a:gd name="T76" fmla="*/ 2147483647 w 61"/>
              <a:gd name="T77" fmla="*/ 1382258480 h 60"/>
              <a:gd name="T78" fmla="*/ 2147483647 w 61"/>
              <a:gd name="T79" fmla="*/ 1201963285 h 60"/>
              <a:gd name="T80" fmla="*/ 2147483647 w 61"/>
              <a:gd name="T81" fmla="*/ 1141867470 h 60"/>
              <a:gd name="T82" fmla="*/ 2147483647 w 61"/>
              <a:gd name="T83" fmla="*/ 901476219 h 60"/>
              <a:gd name="T84" fmla="*/ 2147483647 w 61"/>
              <a:gd name="T85" fmla="*/ 1141867470 h 60"/>
              <a:gd name="T86" fmla="*/ 2147483647 w 61"/>
              <a:gd name="T87" fmla="*/ 1141867470 h 60"/>
              <a:gd name="T88" fmla="*/ 2147483647 w 61"/>
              <a:gd name="T89" fmla="*/ 781276838 h 60"/>
              <a:gd name="T90" fmla="*/ 2147483647 w 61"/>
              <a:gd name="T91" fmla="*/ 661077457 h 60"/>
              <a:gd name="T92" fmla="*/ 2147483647 w 61"/>
              <a:gd name="T93" fmla="*/ 661077457 h 60"/>
              <a:gd name="T94" fmla="*/ 2147483647 w 61"/>
              <a:gd name="T95" fmla="*/ 721181023 h 60"/>
              <a:gd name="T96" fmla="*/ 2147483647 w 61"/>
              <a:gd name="T97" fmla="*/ 841372652 h 60"/>
              <a:gd name="T98" fmla="*/ 2147483647 w 61"/>
              <a:gd name="T99" fmla="*/ 781276838 h 60"/>
              <a:gd name="T100" fmla="*/ 2147483647 w 61"/>
              <a:gd name="T101" fmla="*/ 901476219 h 60"/>
              <a:gd name="T102" fmla="*/ 2147483647 w 61"/>
              <a:gd name="T103" fmla="*/ 1021668089 h 60"/>
              <a:gd name="T104" fmla="*/ 2147483647 w 61"/>
              <a:gd name="T105" fmla="*/ 1201963285 h 60"/>
              <a:gd name="T106" fmla="*/ 2147483647 w 61"/>
              <a:gd name="T107" fmla="*/ 781276838 h 60"/>
              <a:gd name="T108" fmla="*/ 1393393494 w 61"/>
              <a:gd name="T109" fmla="*/ 0 h 6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1"/>
              <a:gd name="T166" fmla="*/ 0 h 60"/>
              <a:gd name="T167" fmla="*/ 61 w 61"/>
              <a:gd name="T168" fmla="*/ 60 h 6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7" y="56"/>
                </a:lnTo>
                <a:lnTo>
                  <a:pt x="30" y="53"/>
                </a:lnTo>
                <a:lnTo>
                  <a:pt x="31" y="54"/>
                </a:lnTo>
                <a:lnTo>
                  <a:pt x="33" y="51"/>
                </a:lnTo>
                <a:lnTo>
                  <a:pt x="32" y="50"/>
                </a:lnTo>
                <a:lnTo>
                  <a:pt x="33" y="48"/>
                </a:lnTo>
                <a:lnTo>
                  <a:pt x="35" y="43"/>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19"/>
                </a:lnTo>
                <a:lnTo>
                  <a:pt x="52" y="16"/>
                </a:lnTo>
                <a:lnTo>
                  <a:pt x="52" y="15"/>
                </a:lnTo>
                <a:lnTo>
                  <a:pt x="53" y="15"/>
                </a:lnTo>
                <a:lnTo>
                  <a:pt x="59"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6096" name="Freeform 20"/>
          <p:cNvSpPr>
            <a:spLocks/>
          </p:cNvSpPr>
          <p:nvPr/>
        </p:nvSpPr>
        <p:spPr bwMode="auto">
          <a:xfrm>
            <a:off x="4844345" y="3660776"/>
            <a:ext cx="485422" cy="479425"/>
          </a:xfrm>
          <a:custGeom>
            <a:avLst/>
            <a:gdLst>
              <a:gd name="T0" fmla="*/ 0 w 67"/>
              <a:gd name="T1" fmla="*/ 179382293 h 62"/>
              <a:gd name="T2" fmla="*/ 2147483647 w 67"/>
              <a:gd name="T3" fmla="*/ 0 h 62"/>
              <a:gd name="T4" fmla="*/ 2147483647 w 67"/>
              <a:gd name="T5" fmla="*/ 59796670 h 62"/>
              <a:gd name="T6" fmla="*/ 2147483647 w 67"/>
              <a:gd name="T7" fmla="*/ 119585608 h 62"/>
              <a:gd name="T8" fmla="*/ 2147483647 w 67"/>
              <a:gd name="T9" fmla="*/ 179382293 h 62"/>
              <a:gd name="T10" fmla="*/ 2147483647 w 67"/>
              <a:gd name="T11" fmla="*/ 298967931 h 62"/>
              <a:gd name="T12" fmla="*/ 2147483647 w 67"/>
              <a:gd name="T13" fmla="*/ 358764586 h 62"/>
              <a:gd name="T14" fmla="*/ 2147483647 w 67"/>
              <a:gd name="T15" fmla="*/ 478350163 h 62"/>
              <a:gd name="T16" fmla="*/ 2147483647 w 67"/>
              <a:gd name="T17" fmla="*/ 538146939 h 62"/>
              <a:gd name="T18" fmla="*/ 2147483647 w 67"/>
              <a:gd name="T19" fmla="*/ 538146939 h 62"/>
              <a:gd name="T20" fmla="*/ 2147483647 w 67"/>
              <a:gd name="T21" fmla="*/ 538146939 h 62"/>
              <a:gd name="T22" fmla="*/ 2147483647 w 67"/>
              <a:gd name="T23" fmla="*/ 597943594 h 62"/>
              <a:gd name="T24" fmla="*/ 2147483647 w 67"/>
              <a:gd name="T25" fmla="*/ 717529172 h 62"/>
              <a:gd name="T26" fmla="*/ 2147483647 w 67"/>
              <a:gd name="T27" fmla="*/ 777325827 h 62"/>
              <a:gd name="T28" fmla="*/ 2147483647 w 67"/>
              <a:gd name="T29" fmla="*/ 1016497223 h 62"/>
              <a:gd name="T30" fmla="*/ 2147483647 w 67"/>
              <a:gd name="T31" fmla="*/ 1136090533 h 62"/>
              <a:gd name="T32" fmla="*/ 2147483647 w 67"/>
              <a:gd name="T33" fmla="*/ 1315472766 h 62"/>
              <a:gd name="T34" fmla="*/ 2147483647 w 67"/>
              <a:gd name="T35" fmla="*/ 1494854998 h 62"/>
              <a:gd name="T36" fmla="*/ 2147483647 w 67"/>
              <a:gd name="T37" fmla="*/ 1494854998 h 62"/>
              <a:gd name="T38" fmla="*/ 2147483647 w 67"/>
              <a:gd name="T39" fmla="*/ 1554643920 h 62"/>
              <a:gd name="T40" fmla="*/ 2147483647 w 67"/>
              <a:gd name="T41" fmla="*/ 1614440575 h 62"/>
              <a:gd name="T42" fmla="*/ 2147483647 w 67"/>
              <a:gd name="T43" fmla="*/ 1734026153 h 62"/>
              <a:gd name="T44" fmla="*/ 2147483647 w 67"/>
              <a:gd name="T45" fmla="*/ 1913408385 h 62"/>
              <a:gd name="T46" fmla="*/ 2147483647 w 67"/>
              <a:gd name="T47" fmla="*/ 2092791101 h 62"/>
              <a:gd name="T48" fmla="*/ 2147483647 w 67"/>
              <a:gd name="T49" fmla="*/ 2147483647 h 62"/>
              <a:gd name="T50" fmla="*/ 2147483647 w 67"/>
              <a:gd name="T51" fmla="*/ 2147483647 h 62"/>
              <a:gd name="T52" fmla="*/ 2147483647 w 67"/>
              <a:gd name="T53" fmla="*/ 2147483647 h 62"/>
              <a:gd name="T54" fmla="*/ 2147483647 w 67"/>
              <a:gd name="T55" fmla="*/ 2147483647 h 62"/>
              <a:gd name="T56" fmla="*/ 2147483647 w 67"/>
              <a:gd name="T57" fmla="*/ 2147483647 h 62"/>
              <a:gd name="T58" fmla="*/ 2147483647 w 67"/>
              <a:gd name="T59" fmla="*/ 2147483647 h 62"/>
              <a:gd name="T60" fmla="*/ 2147483647 w 67"/>
              <a:gd name="T61" fmla="*/ 2147483647 h 62"/>
              <a:gd name="T62" fmla="*/ 2147483647 w 67"/>
              <a:gd name="T63" fmla="*/ 2147483647 h 62"/>
              <a:gd name="T64" fmla="*/ 2147483647 w 67"/>
              <a:gd name="T65" fmla="*/ 2147483647 h 62"/>
              <a:gd name="T66" fmla="*/ 2147483647 w 67"/>
              <a:gd name="T67" fmla="*/ 2147483647 h 62"/>
              <a:gd name="T68" fmla="*/ 2147483647 w 67"/>
              <a:gd name="T69" fmla="*/ 2147483647 h 62"/>
              <a:gd name="T70" fmla="*/ 2147483647 w 67"/>
              <a:gd name="T71" fmla="*/ 2147483647 h 62"/>
              <a:gd name="T72" fmla="*/ 2147483647 w 67"/>
              <a:gd name="T73" fmla="*/ 2147483647 h 62"/>
              <a:gd name="T74" fmla="*/ 2147483647 w 67"/>
              <a:gd name="T75" fmla="*/ 2147483647 h 62"/>
              <a:gd name="T76" fmla="*/ 2147483647 w 67"/>
              <a:gd name="T77" fmla="*/ 2147483647 h 62"/>
              <a:gd name="T78" fmla="*/ 2147483647 w 67"/>
              <a:gd name="T79" fmla="*/ 2147483647 h 62"/>
              <a:gd name="T80" fmla="*/ 2147483647 w 67"/>
              <a:gd name="T81" fmla="*/ 2147483647 h 62"/>
              <a:gd name="T82" fmla="*/ 531477446 w 67"/>
              <a:gd name="T83" fmla="*/ 2147483647 h 62"/>
              <a:gd name="T84" fmla="*/ 531477446 w 67"/>
              <a:gd name="T85" fmla="*/ 2147483647 h 62"/>
              <a:gd name="T86" fmla="*/ 398604041 w 67"/>
              <a:gd name="T87" fmla="*/ 2147483647 h 62"/>
              <a:gd name="T88" fmla="*/ 265738723 w 67"/>
              <a:gd name="T89" fmla="*/ 2147483647 h 62"/>
              <a:gd name="T90" fmla="*/ 265738723 w 67"/>
              <a:gd name="T91" fmla="*/ 2147483647 h 62"/>
              <a:gd name="T92" fmla="*/ 132865286 w 67"/>
              <a:gd name="T93" fmla="*/ 2147483647 h 62"/>
              <a:gd name="T94" fmla="*/ 132865286 w 67"/>
              <a:gd name="T95" fmla="*/ 1315472766 h 62"/>
              <a:gd name="T96" fmla="*/ 0 w 67"/>
              <a:gd name="T97" fmla="*/ 179382293 h 62"/>
              <a:gd name="T98" fmla="*/ 0 w 67"/>
              <a:gd name="T99" fmla="*/ 179382293 h 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7"/>
              <a:gd name="T151" fmla="*/ 0 h 62"/>
              <a:gd name="T152" fmla="*/ 67 w 67"/>
              <a:gd name="T153" fmla="*/ 62 h 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7" h="62">
                <a:moveTo>
                  <a:pt x="0" y="3"/>
                </a:moveTo>
                <a:lnTo>
                  <a:pt x="60" y="0"/>
                </a:lnTo>
                <a:lnTo>
                  <a:pt x="60" y="1"/>
                </a:lnTo>
                <a:lnTo>
                  <a:pt x="61" y="2"/>
                </a:lnTo>
                <a:lnTo>
                  <a:pt x="62" y="3"/>
                </a:lnTo>
                <a:lnTo>
                  <a:pt x="61" y="5"/>
                </a:lnTo>
                <a:lnTo>
                  <a:pt x="60" y="6"/>
                </a:lnTo>
                <a:lnTo>
                  <a:pt x="58" y="8"/>
                </a:lnTo>
                <a:lnTo>
                  <a:pt x="58" y="9"/>
                </a:lnTo>
                <a:lnTo>
                  <a:pt x="67" y="9"/>
                </a:lnTo>
                <a:lnTo>
                  <a:pt x="67" y="10"/>
                </a:lnTo>
                <a:lnTo>
                  <a:pt x="66" y="12"/>
                </a:lnTo>
                <a:lnTo>
                  <a:pt x="65" y="13"/>
                </a:lnTo>
                <a:lnTo>
                  <a:pt x="64" y="17"/>
                </a:lnTo>
                <a:lnTo>
                  <a:pt x="62" y="19"/>
                </a:lnTo>
                <a:lnTo>
                  <a:pt x="62" y="22"/>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8"/>
                </a:lnTo>
                <a:lnTo>
                  <a:pt x="49" y="60"/>
                </a:lnTo>
                <a:lnTo>
                  <a:pt x="50" y="61"/>
                </a:lnTo>
                <a:lnTo>
                  <a:pt x="8" y="62"/>
                </a:lnTo>
                <a:lnTo>
                  <a:pt x="8" y="53"/>
                </a:lnTo>
                <a:lnTo>
                  <a:pt x="6" y="52"/>
                </a:lnTo>
                <a:lnTo>
                  <a:pt x="4" y="53"/>
                </a:lnTo>
                <a:lnTo>
                  <a:pt x="2" y="51"/>
                </a:lnTo>
                <a:lnTo>
                  <a:pt x="2" y="22"/>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6097" name="Freeform 21"/>
          <p:cNvSpPr>
            <a:spLocks/>
          </p:cNvSpPr>
          <p:nvPr/>
        </p:nvSpPr>
        <p:spPr bwMode="auto">
          <a:xfrm>
            <a:off x="2103968" y="2562225"/>
            <a:ext cx="780344" cy="1423988"/>
          </a:xfrm>
          <a:custGeom>
            <a:avLst/>
            <a:gdLst>
              <a:gd name="T0" fmla="*/ 2147483647 w 108"/>
              <a:gd name="T1" fmla="*/ 2147483647 h 184"/>
              <a:gd name="T2" fmla="*/ 2147483647 w 108"/>
              <a:gd name="T3" fmla="*/ 2147483647 h 184"/>
              <a:gd name="T4" fmla="*/ 2147483647 w 108"/>
              <a:gd name="T5" fmla="*/ 2147483647 h 184"/>
              <a:gd name="T6" fmla="*/ 2147483647 w 108"/>
              <a:gd name="T7" fmla="*/ 2147483647 h 184"/>
              <a:gd name="T8" fmla="*/ 2147483647 w 108"/>
              <a:gd name="T9" fmla="*/ 2147483647 h 184"/>
              <a:gd name="T10" fmla="*/ 2147483647 w 108"/>
              <a:gd name="T11" fmla="*/ 2147483647 h 184"/>
              <a:gd name="T12" fmla="*/ 2147483647 w 108"/>
              <a:gd name="T13" fmla="*/ 2147483647 h 184"/>
              <a:gd name="T14" fmla="*/ 2147483647 w 108"/>
              <a:gd name="T15" fmla="*/ 2147483647 h 184"/>
              <a:gd name="T16" fmla="*/ 2147483647 w 108"/>
              <a:gd name="T17" fmla="*/ 2147483647 h 184"/>
              <a:gd name="T18" fmla="*/ 1453626526 w 108"/>
              <a:gd name="T19" fmla="*/ 2147483647 h 184"/>
              <a:gd name="T20" fmla="*/ 1453626526 w 108"/>
              <a:gd name="T21" fmla="*/ 2147483647 h 184"/>
              <a:gd name="T22" fmla="*/ 1519695633 w 108"/>
              <a:gd name="T23" fmla="*/ 2147483647 h 184"/>
              <a:gd name="T24" fmla="*/ 1387549291 w 108"/>
              <a:gd name="T25" fmla="*/ 2147483647 h 184"/>
              <a:gd name="T26" fmla="*/ 1453626526 w 108"/>
              <a:gd name="T27" fmla="*/ 2147483647 h 184"/>
              <a:gd name="T28" fmla="*/ 1057179118 w 108"/>
              <a:gd name="T29" fmla="*/ 2147483647 h 184"/>
              <a:gd name="T30" fmla="*/ 792886434 w 108"/>
              <a:gd name="T31" fmla="*/ 2147483647 h 184"/>
              <a:gd name="T32" fmla="*/ 925032776 w 108"/>
              <a:gd name="T33" fmla="*/ 2147483647 h 184"/>
              <a:gd name="T34" fmla="*/ 925032776 w 108"/>
              <a:gd name="T35" fmla="*/ 2147483647 h 184"/>
              <a:gd name="T36" fmla="*/ 594662857 w 108"/>
              <a:gd name="T37" fmla="*/ 2147483647 h 184"/>
              <a:gd name="T38" fmla="*/ 594662857 w 108"/>
              <a:gd name="T39" fmla="*/ 2147483647 h 184"/>
              <a:gd name="T40" fmla="*/ 726809199 w 108"/>
              <a:gd name="T41" fmla="*/ 2147483647 h 184"/>
              <a:gd name="T42" fmla="*/ 792886434 w 108"/>
              <a:gd name="T43" fmla="*/ 2147483647 h 184"/>
              <a:gd name="T44" fmla="*/ 991110011 w 108"/>
              <a:gd name="T45" fmla="*/ 2147483647 h 184"/>
              <a:gd name="T46" fmla="*/ 925032776 w 108"/>
              <a:gd name="T47" fmla="*/ 2147483647 h 184"/>
              <a:gd name="T48" fmla="*/ 792886434 w 108"/>
              <a:gd name="T49" fmla="*/ 2147483647 h 184"/>
              <a:gd name="T50" fmla="*/ 462516388 w 108"/>
              <a:gd name="T51" fmla="*/ 2147483647 h 184"/>
              <a:gd name="T52" fmla="*/ 396447281 w 108"/>
              <a:gd name="T53" fmla="*/ 2147483647 h 184"/>
              <a:gd name="T54" fmla="*/ 66077251 w 108"/>
              <a:gd name="T55" fmla="*/ 2147483647 h 184"/>
              <a:gd name="T56" fmla="*/ 66077251 w 108"/>
              <a:gd name="T57" fmla="*/ 2147483647 h 184"/>
              <a:gd name="T58" fmla="*/ 264292747 w 108"/>
              <a:gd name="T59" fmla="*/ 2147483647 h 184"/>
              <a:gd name="T60" fmla="*/ 132146374 w 108"/>
              <a:gd name="T61" fmla="*/ 1916579349 h 184"/>
              <a:gd name="T62" fmla="*/ 0 w 108"/>
              <a:gd name="T63" fmla="*/ 1677008926 h 184"/>
              <a:gd name="T64" fmla="*/ 0 w 108"/>
              <a:gd name="T65" fmla="*/ 1437438502 h 184"/>
              <a:gd name="T66" fmla="*/ 396447281 w 108"/>
              <a:gd name="T67" fmla="*/ 898397069 h 184"/>
              <a:gd name="T68" fmla="*/ 594662857 w 108"/>
              <a:gd name="T69" fmla="*/ 598934039 h 184"/>
              <a:gd name="T70" fmla="*/ 594662857 w 108"/>
              <a:gd name="T71" fmla="*/ 59892621 h 184"/>
              <a:gd name="T72" fmla="*/ 2147483647 w 108"/>
              <a:gd name="T73" fmla="*/ 2147483647 h 184"/>
              <a:gd name="T74" fmla="*/ 2147483647 w 108"/>
              <a:gd name="T75" fmla="*/ 2147483647 h 184"/>
              <a:gd name="T76" fmla="*/ 2147483647 w 108"/>
              <a:gd name="T77" fmla="*/ 2147483647 h 184"/>
              <a:gd name="T78" fmla="*/ 2147483647 w 108"/>
              <a:gd name="T79" fmla="*/ 2147483647 h 184"/>
              <a:gd name="T80" fmla="*/ 2147483647 w 108"/>
              <a:gd name="T81" fmla="*/ 2147483647 h 184"/>
              <a:gd name="T82" fmla="*/ 2147483647 w 108"/>
              <a:gd name="T83" fmla="*/ 2147483647 h 184"/>
              <a:gd name="T84" fmla="*/ 2147483647 w 108"/>
              <a:gd name="T85" fmla="*/ 2147483647 h 184"/>
              <a:gd name="T86" fmla="*/ 2147483647 w 108"/>
              <a:gd name="T87" fmla="*/ 2147483647 h 184"/>
              <a:gd name="T88" fmla="*/ 2147483647 w 108"/>
              <a:gd name="T89" fmla="*/ 2147483647 h 184"/>
              <a:gd name="T90" fmla="*/ 2147483647 w 108"/>
              <a:gd name="T91" fmla="*/ 2147483647 h 184"/>
              <a:gd name="T92" fmla="*/ 2147483647 w 108"/>
              <a:gd name="T93" fmla="*/ 2147483647 h 18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8"/>
              <a:gd name="T142" fmla="*/ 0 h 184"/>
              <a:gd name="T143" fmla="*/ 108 w 108"/>
              <a:gd name="T144" fmla="*/ 184 h 18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8" h="184">
                <a:moveTo>
                  <a:pt x="94" y="183"/>
                </a:moveTo>
                <a:lnTo>
                  <a:pt x="61" y="180"/>
                </a:lnTo>
                <a:lnTo>
                  <a:pt x="61" y="179"/>
                </a:lnTo>
                <a:lnTo>
                  <a:pt x="60" y="178"/>
                </a:lnTo>
                <a:lnTo>
                  <a:pt x="60" y="177"/>
                </a:lnTo>
                <a:lnTo>
                  <a:pt x="61" y="177"/>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7" y="158"/>
                </a:lnTo>
                <a:lnTo>
                  <a:pt x="108"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6098" name="Freeform 22"/>
          <p:cNvSpPr>
            <a:spLocks/>
          </p:cNvSpPr>
          <p:nvPr/>
        </p:nvSpPr>
        <p:spPr bwMode="auto">
          <a:xfrm>
            <a:off x="3324578" y="2452689"/>
            <a:ext cx="681567" cy="604837"/>
          </a:xfrm>
          <a:custGeom>
            <a:avLst/>
            <a:gdLst>
              <a:gd name="T0" fmla="*/ 2147483647 w 94"/>
              <a:gd name="T1" fmla="*/ 2147483647 h 78"/>
              <a:gd name="T2" fmla="*/ 2147483647 w 94"/>
              <a:gd name="T3" fmla="*/ 2147483647 h 78"/>
              <a:gd name="T4" fmla="*/ 2147483647 w 94"/>
              <a:gd name="T5" fmla="*/ 601293283 h 78"/>
              <a:gd name="T6" fmla="*/ 665379025 w 94"/>
              <a:gd name="T7" fmla="*/ 0 h 78"/>
              <a:gd name="T8" fmla="*/ 598833806 w 94"/>
              <a:gd name="T9" fmla="*/ 481039206 h 78"/>
              <a:gd name="T10" fmla="*/ 199611248 w 94"/>
              <a:gd name="T11" fmla="*/ 2147483647 h 78"/>
              <a:gd name="T12" fmla="*/ 133074154 w 94"/>
              <a:gd name="T13" fmla="*/ 2147483647 h 78"/>
              <a:gd name="T14" fmla="*/ 0 w 94"/>
              <a:gd name="T15" fmla="*/ 2147483647 h 78"/>
              <a:gd name="T16" fmla="*/ 1663435199 w 94"/>
              <a:gd name="T17" fmla="*/ 2147483647 h 78"/>
              <a:gd name="T18" fmla="*/ 2147483647 w 94"/>
              <a:gd name="T19" fmla="*/ 2147483647 h 78"/>
              <a:gd name="T20" fmla="*/ 2147483647 w 94"/>
              <a:gd name="T21" fmla="*/ 2147483647 h 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4"/>
              <a:gd name="T34" fmla="*/ 0 h 78"/>
              <a:gd name="T35" fmla="*/ 94 w 94"/>
              <a:gd name="T36" fmla="*/ 78 h 7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4" h="78">
                <a:moveTo>
                  <a:pt x="88" y="78"/>
                </a:moveTo>
                <a:lnTo>
                  <a:pt x="91" y="44"/>
                </a:lnTo>
                <a:lnTo>
                  <a:pt x="94" y="10"/>
                </a:lnTo>
                <a:lnTo>
                  <a:pt x="10" y="0"/>
                </a:lnTo>
                <a:lnTo>
                  <a:pt x="9" y="8"/>
                </a:lnTo>
                <a:lnTo>
                  <a:pt x="3" y="50"/>
                </a:lnTo>
                <a:lnTo>
                  <a:pt x="2" y="50"/>
                </a:lnTo>
                <a:lnTo>
                  <a:pt x="0" y="67"/>
                </a:lnTo>
                <a:lnTo>
                  <a:pt x="25" y="71"/>
                </a:lnTo>
                <a:lnTo>
                  <a:pt x="88" y="7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6099" name="Freeform 23"/>
          <p:cNvSpPr>
            <a:spLocks/>
          </p:cNvSpPr>
          <p:nvPr/>
        </p:nvSpPr>
        <p:spPr bwMode="auto">
          <a:xfrm>
            <a:off x="3434645" y="3003551"/>
            <a:ext cx="716844" cy="595313"/>
          </a:xfrm>
          <a:custGeom>
            <a:avLst/>
            <a:gdLst>
              <a:gd name="T0" fmla="*/ 0 w 99"/>
              <a:gd name="T1" fmla="*/ 2147483647 h 77"/>
              <a:gd name="T2" fmla="*/ 663569919 w 99"/>
              <a:gd name="T3" fmla="*/ 0 h 77"/>
              <a:gd name="T4" fmla="*/ 2147483647 w 99"/>
              <a:gd name="T5" fmla="*/ 418412218 h 77"/>
              <a:gd name="T6" fmla="*/ 2147483647 w 99"/>
              <a:gd name="T7" fmla="*/ 537961966 h 77"/>
              <a:gd name="T8" fmla="*/ 2147483647 w 99"/>
              <a:gd name="T9" fmla="*/ 1554114707 h 77"/>
              <a:gd name="T10" fmla="*/ 2147483647 w 99"/>
              <a:gd name="T11" fmla="*/ 2147483647 h 77"/>
              <a:gd name="T12" fmla="*/ 2147483647 w 99"/>
              <a:gd name="T13" fmla="*/ 2147483647 h 77"/>
              <a:gd name="T14" fmla="*/ 0 w 99"/>
              <a:gd name="T15" fmla="*/ 2147483647 h 77"/>
              <a:gd name="T16" fmla="*/ 0 w 99"/>
              <a:gd name="T17" fmla="*/ 2147483647 h 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
              <a:gd name="T28" fmla="*/ 0 h 77"/>
              <a:gd name="T29" fmla="*/ 99 w 99"/>
              <a:gd name="T30" fmla="*/ 77 h 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 h="77">
                <a:moveTo>
                  <a:pt x="0" y="67"/>
                </a:moveTo>
                <a:lnTo>
                  <a:pt x="10" y="0"/>
                </a:lnTo>
                <a:lnTo>
                  <a:pt x="73" y="7"/>
                </a:lnTo>
                <a:lnTo>
                  <a:pt x="99" y="9"/>
                </a:lnTo>
                <a:lnTo>
                  <a:pt x="98" y="26"/>
                </a:lnTo>
                <a:lnTo>
                  <a:pt x="95" y="77"/>
                </a:lnTo>
                <a:lnTo>
                  <a:pt x="82" y="76"/>
                </a:lnTo>
                <a:lnTo>
                  <a:pt x="0" y="6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6100" name="Freeform 24"/>
          <p:cNvSpPr>
            <a:spLocks/>
          </p:cNvSpPr>
          <p:nvPr/>
        </p:nvSpPr>
        <p:spPr bwMode="auto">
          <a:xfrm>
            <a:off x="3341511" y="3521076"/>
            <a:ext cx="684389" cy="758825"/>
          </a:xfrm>
          <a:custGeom>
            <a:avLst/>
            <a:gdLst>
              <a:gd name="T0" fmla="*/ 853901744 w 95"/>
              <a:gd name="T1" fmla="*/ 0 h 98"/>
              <a:gd name="T2" fmla="*/ 0 w 95"/>
              <a:gd name="T3" fmla="*/ 2147483647 h 98"/>
              <a:gd name="T4" fmla="*/ 0 w 95"/>
              <a:gd name="T5" fmla="*/ 2147483647 h 98"/>
              <a:gd name="T6" fmla="*/ 788213897 w 95"/>
              <a:gd name="T7" fmla="*/ 2147483647 h 98"/>
              <a:gd name="T8" fmla="*/ 853901744 w 95"/>
              <a:gd name="T9" fmla="*/ 2147483647 h 98"/>
              <a:gd name="T10" fmla="*/ 2147483647 w 95"/>
              <a:gd name="T11" fmla="*/ 2147483647 h 98"/>
              <a:gd name="T12" fmla="*/ 2147483647 w 95"/>
              <a:gd name="T13" fmla="*/ 2147483647 h 98"/>
              <a:gd name="T14" fmla="*/ 2147483647 w 95"/>
              <a:gd name="T15" fmla="*/ 2147483647 h 98"/>
              <a:gd name="T16" fmla="*/ 2147483647 w 95"/>
              <a:gd name="T17" fmla="*/ 2147483647 h 98"/>
              <a:gd name="T18" fmla="*/ 2147483647 w 95"/>
              <a:gd name="T19" fmla="*/ 2147483647 h 98"/>
              <a:gd name="T20" fmla="*/ 2147483647 w 95"/>
              <a:gd name="T21" fmla="*/ 2147483647 h 98"/>
              <a:gd name="T22" fmla="*/ 2147483647 w 95"/>
              <a:gd name="T23" fmla="*/ 2147483647 h 98"/>
              <a:gd name="T24" fmla="*/ 2147483647 w 95"/>
              <a:gd name="T25" fmla="*/ 2147483647 h 98"/>
              <a:gd name="T26" fmla="*/ 2147483647 w 95"/>
              <a:gd name="T27" fmla="*/ 1079204160 h 98"/>
              <a:gd name="T28" fmla="*/ 2147483647 w 95"/>
              <a:gd name="T29" fmla="*/ 1079204160 h 98"/>
              <a:gd name="T30" fmla="*/ 2147483647 w 95"/>
              <a:gd name="T31" fmla="*/ 539602080 h 98"/>
              <a:gd name="T32" fmla="*/ 853901744 w 95"/>
              <a:gd name="T33" fmla="*/ 0 h 98"/>
              <a:gd name="T34" fmla="*/ 853901744 w 95"/>
              <a:gd name="T35" fmla="*/ 0 h 9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5"/>
              <a:gd name="T55" fmla="*/ 0 h 98"/>
              <a:gd name="T56" fmla="*/ 95 w 95"/>
              <a:gd name="T57" fmla="*/ 98 h 9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5" h="98">
                <a:moveTo>
                  <a:pt x="13" y="0"/>
                </a:moveTo>
                <a:lnTo>
                  <a:pt x="0" y="96"/>
                </a:lnTo>
                <a:lnTo>
                  <a:pt x="12" y="98"/>
                </a:lnTo>
                <a:lnTo>
                  <a:pt x="13" y="90"/>
                </a:lnTo>
                <a:lnTo>
                  <a:pt x="37" y="93"/>
                </a:lnTo>
                <a:lnTo>
                  <a:pt x="36" y="92"/>
                </a:lnTo>
                <a:lnTo>
                  <a:pt x="37" y="91"/>
                </a:lnTo>
                <a:lnTo>
                  <a:pt x="36" y="90"/>
                </a:lnTo>
                <a:lnTo>
                  <a:pt x="87" y="94"/>
                </a:lnTo>
                <a:lnTo>
                  <a:pt x="93" y="18"/>
                </a:lnTo>
                <a:lnTo>
                  <a:pt x="94" y="18"/>
                </a:lnTo>
                <a:lnTo>
                  <a:pt x="95" y="9"/>
                </a:lnTo>
                <a:lnTo>
                  <a:pt x="1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6101" name="Freeform 25"/>
          <p:cNvSpPr>
            <a:spLocks/>
          </p:cNvSpPr>
          <p:nvPr/>
        </p:nvSpPr>
        <p:spPr bwMode="auto">
          <a:xfrm>
            <a:off x="3601156" y="3660776"/>
            <a:ext cx="1367367" cy="1425575"/>
          </a:xfrm>
          <a:custGeom>
            <a:avLst/>
            <a:gdLst>
              <a:gd name="T0" fmla="*/ 2147483647 w 189"/>
              <a:gd name="T1" fmla="*/ 2147483647 h 184"/>
              <a:gd name="T2" fmla="*/ 2147483647 w 189"/>
              <a:gd name="T3" fmla="*/ 2147483647 h 184"/>
              <a:gd name="T4" fmla="*/ 2147483647 w 189"/>
              <a:gd name="T5" fmla="*/ 2147483647 h 184"/>
              <a:gd name="T6" fmla="*/ 2147483647 w 189"/>
              <a:gd name="T7" fmla="*/ 2147483647 h 184"/>
              <a:gd name="T8" fmla="*/ 2147483647 w 189"/>
              <a:gd name="T9" fmla="*/ 2147483647 h 184"/>
              <a:gd name="T10" fmla="*/ 2147483647 w 189"/>
              <a:gd name="T11" fmla="*/ 2147483647 h 184"/>
              <a:gd name="T12" fmla="*/ 2147483647 w 189"/>
              <a:gd name="T13" fmla="*/ 2147483647 h 184"/>
              <a:gd name="T14" fmla="*/ 2147483647 w 189"/>
              <a:gd name="T15" fmla="*/ 2147483647 h 184"/>
              <a:gd name="T16" fmla="*/ 2147483647 w 189"/>
              <a:gd name="T17" fmla="*/ 2147483647 h 184"/>
              <a:gd name="T18" fmla="*/ 2147483647 w 189"/>
              <a:gd name="T19" fmla="*/ 2147483647 h 184"/>
              <a:gd name="T20" fmla="*/ 2147483647 w 189"/>
              <a:gd name="T21" fmla="*/ 2147483647 h 184"/>
              <a:gd name="T22" fmla="*/ 2147483647 w 189"/>
              <a:gd name="T23" fmla="*/ 2147483647 h 184"/>
              <a:gd name="T24" fmla="*/ 2147483647 w 189"/>
              <a:gd name="T25" fmla="*/ 2147483647 h 184"/>
              <a:gd name="T26" fmla="*/ 2147483647 w 189"/>
              <a:gd name="T27" fmla="*/ 2147483647 h 184"/>
              <a:gd name="T28" fmla="*/ 2147483647 w 189"/>
              <a:gd name="T29" fmla="*/ 2147483647 h 184"/>
              <a:gd name="T30" fmla="*/ 2147483647 w 189"/>
              <a:gd name="T31" fmla="*/ 0 h 184"/>
              <a:gd name="T32" fmla="*/ 0 w 189"/>
              <a:gd name="T33" fmla="*/ 2147483647 h 184"/>
              <a:gd name="T34" fmla="*/ 66244048 w 189"/>
              <a:gd name="T35" fmla="*/ 2147483647 h 184"/>
              <a:gd name="T36" fmla="*/ 331220286 w 189"/>
              <a:gd name="T37" fmla="*/ 2147483647 h 184"/>
              <a:gd name="T38" fmla="*/ 1523629516 w 189"/>
              <a:gd name="T39" fmla="*/ 2147483647 h 184"/>
              <a:gd name="T40" fmla="*/ 1656117579 w 189"/>
              <a:gd name="T41" fmla="*/ 2147483647 h 184"/>
              <a:gd name="T42" fmla="*/ 2147483647 w 189"/>
              <a:gd name="T43" fmla="*/ 2147483647 h 184"/>
              <a:gd name="T44" fmla="*/ 2147483647 w 189"/>
              <a:gd name="T45" fmla="*/ 2147483647 h 184"/>
              <a:gd name="T46" fmla="*/ 2147483647 w 189"/>
              <a:gd name="T47" fmla="*/ 2147483647 h 184"/>
              <a:gd name="T48" fmla="*/ 2147483647 w 189"/>
              <a:gd name="T49" fmla="*/ 2147483647 h 184"/>
              <a:gd name="T50" fmla="*/ 2147483647 w 189"/>
              <a:gd name="T51" fmla="*/ 2147483647 h 184"/>
              <a:gd name="T52" fmla="*/ 2147483647 w 189"/>
              <a:gd name="T53" fmla="*/ 2147483647 h 184"/>
              <a:gd name="T54" fmla="*/ 2147483647 w 189"/>
              <a:gd name="T55" fmla="*/ 2147483647 h 184"/>
              <a:gd name="T56" fmla="*/ 2147483647 w 189"/>
              <a:gd name="T57" fmla="*/ 2147483647 h 184"/>
              <a:gd name="T58" fmla="*/ 2147483647 w 189"/>
              <a:gd name="T59" fmla="*/ 2147483647 h 184"/>
              <a:gd name="T60" fmla="*/ 2147483647 w 189"/>
              <a:gd name="T61" fmla="*/ 2147483647 h 184"/>
              <a:gd name="T62" fmla="*/ 2147483647 w 189"/>
              <a:gd name="T63" fmla="*/ 2147483647 h 184"/>
              <a:gd name="T64" fmla="*/ 2147483647 w 189"/>
              <a:gd name="T65" fmla="*/ 2147483647 h 184"/>
              <a:gd name="T66" fmla="*/ 2147483647 w 189"/>
              <a:gd name="T67" fmla="*/ 2147483647 h 184"/>
              <a:gd name="T68" fmla="*/ 2147483647 w 189"/>
              <a:gd name="T69" fmla="*/ 2147483647 h 184"/>
              <a:gd name="T70" fmla="*/ 2147483647 w 189"/>
              <a:gd name="T71" fmla="*/ 2147483647 h 184"/>
              <a:gd name="T72" fmla="*/ 2147483647 w 189"/>
              <a:gd name="T73" fmla="*/ 2147483647 h 184"/>
              <a:gd name="T74" fmla="*/ 2147483647 w 189"/>
              <a:gd name="T75" fmla="*/ 2147483647 h 184"/>
              <a:gd name="T76" fmla="*/ 2147483647 w 189"/>
              <a:gd name="T77" fmla="*/ 2147483647 h 184"/>
              <a:gd name="T78" fmla="*/ 2147483647 w 189"/>
              <a:gd name="T79" fmla="*/ 2147483647 h 184"/>
              <a:gd name="T80" fmla="*/ 2147483647 w 189"/>
              <a:gd name="T81" fmla="*/ 2147483647 h 184"/>
              <a:gd name="T82" fmla="*/ 2147483647 w 189"/>
              <a:gd name="T83" fmla="*/ 2147483647 h 184"/>
              <a:gd name="T84" fmla="*/ 2147483647 w 189"/>
              <a:gd name="T85" fmla="*/ 2147483647 h 184"/>
              <a:gd name="T86" fmla="*/ 2147483647 w 189"/>
              <a:gd name="T87" fmla="*/ 2147483647 h 184"/>
              <a:gd name="T88" fmla="*/ 2147483647 w 189"/>
              <a:gd name="T89" fmla="*/ 2147483647 h 184"/>
              <a:gd name="T90" fmla="*/ 2147483647 w 189"/>
              <a:gd name="T91" fmla="*/ 2147483647 h 184"/>
              <a:gd name="T92" fmla="*/ 2147483647 w 189"/>
              <a:gd name="T93" fmla="*/ 2147483647 h 184"/>
              <a:gd name="T94" fmla="*/ 2147483647 w 189"/>
              <a:gd name="T95" fmla="*/ 2147483647 h 184"/>
              <a:gd name="T96" fmla="*/ 2147483647 w 189"/>
              <a:gd name="T97" fmla="*/ 2147483647 h 184"/>
              <a:gd name="T98" fmla="*/ 2147483647 w 189"/>
              <a:gd name="T99" fmla="*/ 2147483647 h 184"/>
              <a:gd name="T100" fmla="*/ 2147483647 w 189"/>
              <a:gd name="T101" fmla="*/ 2147483647 h 184"/>
              <a:gd name="T102" fmla="*/ 2147483647 w 189"/>
              <a:gd name="T103" fmla="*/ 2147483647 h 184"/>
              <a:gd name="T104" fmla="*/ 2147483647 w 189"/>
              <a:gd name="T105" fmla="*/ 2147483647 h 184"/>
              <a:gd name="T106" fmla="*/ 2147483647 w 189"/>
              <a:gd name="T107" fmla="*/ 2147483647 h 184"/>
              <a:gd name="T108" fmla="*/ 2147483647 w 189"/>
              <a:gd name="T109" fmla="*/ 2147483647 h 184"/>
              <a:gd name="T110" fmla="*/ 2147483647 w 189"/>
              <a:gd name="T111" fmla="*/ 2147483647 h 184"/>
              <a:gd name="T112" fmla="*/ 2147483647 w 189"/>
              <a:gd name="T113" fmla="*/ 2147483647 h 184"/>
              <a:gd name="T114" fmla="*/ 2147483647 w 189"/>
              <a:gd name="T115" fmla="*/ 2147483647 h 184"/>
              <a:gd name="T116" fmla="*/ 2147483647 w 189"/>
              <a:gd name="T117" fmla="*/ 2147483647 h 184"/>
              <a:gd name="T118" fmla="*/ 2147483647 w 189"/>
              <a:gd name="T119" fmla="*/ 2147483647 h 18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89"/>
              <a:gd name="T181" fmla="*/ 0 h 184"/>
              <a:gd name="T182" fmla="*/ 189 w 189"/>
              <a:gd name="T183" fmla="*/ 184 h 18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3" y="48"/>
                </a:lnTo>
                <a:lnTo>
                  <a:pt x="143" y="49"/>
                </a:lnTo>
                <a:lnTo>
                  <a:pt x="142" y="49"/>
                </a:lnTo>
                <a:lnTo>
                  <a:pt x="141" y="48"/>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3" y="42"/>
                </a:lnTo>
                <a:lnTo>
                  <a:pt x="109" y="42"/>
                </a:lnTo>
                <a:lnTo>
                  <a:pt x="109" y="41"/>
                </a:lnTo>
                <a:lnTo>
                  <a:pt x="108" y="40"/>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1" y="73"/>
                </a:lnTo>
                <a:lnTo>
                  <a:pt x="0" y="74"/>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1"/>
                </a:lnTo>
                <a:lnTo>
                  <a:pt x="134" y="180"/>
                </a:lnTo>
                <a:lnTo>
                  <a:pt x="133" y="178"/>
                </a:lnTo>
                <a:lnTo>
                  <a:pt x="130" y="170"/>
                </a:lnTo>
                <a:lnTo>
                  <a:pt x="129" y="167"/>
                </a:lnTo>
                <a:lnTo>
                  <a:pt x="131" y="162"/>
                </a:lnTo>
                <a:lnTo>
                  <a:pt x="131" y="160"/>
                </a:lnTo>
                <a:lnTo>
                  <a:pt x="130" y="160"/>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8" y="145"/>
                </a:lnTo>
                <a:lnTo>
                  <a:pt x="138" y="144"/>
                </a:lnTo>
                <a:lnTo>
                  <a:pt x="139" y="145"/>
                </a:lnTo>
                <a:lnTo>
                  <a:pt x="140" y="145"/>
                </a:lnTo>
                <a:lnTo>
                  <a:pt x="141" y="144"/>
                </a:lnTo>
                <a:lnTo>
                  <a:pt x="141" y="142"/>
                </a:lnTo>
                <a:lnTo>
                  <a:pt x="142" y="141"/>
                </a:lnTo>
                <a:lnTo>
                  <a:pt x="142" y="142"/>
                </a:lnTo>
                <a:lnTo>
                  <a:pt x="143" y="142"/>
                </a:lnTo>
                <a:lnTo>
                  <a:pt x="146" y="141"/>
                </a:lnTo>
                <a:lnTo>
                  <a:pt x="147" y="141"/>
                </a:lnTo>
                <a:lnTo>
                  <a:pt x="147" y="140"/>
                </a:lnTo>
                <a:lnTo>
                  <a:pt x="145" y="139"/>
                </a:lnTo>
                <a:lnTo>
                  <a:pt x="145" y="138"/>
                </a:lnTo>
                <a:lnTo>
                  <a:pt x="148" y="137"/>
                </a:lnTo>
                <a:lnTo>
                  <a:pt x="149" y="136"/>
                </a:lnTo>
                <a:lnTo>
                  <a:pt x="150" y="136"/>
                </a:lnTo>
                <a:lnTo>
                  <a:pt x="149" y="137"/>
                </a:lnTo>
                <a:lnTo>
                  <a:pt x="150" y="138"/>
                </a:lnTo>
                <a:lnTo>
                  <a:pt x="151" y="137"/>
                </a:lnTo>
                <a:lnTo>
                  <a:pt x="156" y="135"/>
                </a:lnTo>
                <a:lnTo>
                  <a:pt x="165" y="130"/>
                </a:lnTo>
                <a:lnTo>
                  <a:pt x="165" y="128"/>
                </a:lnTo>
                <a:lnTo>
                  <a:pt x="169" y="124"/>
                </a:lnTo>
                <a:lnTo>
                  <a:pt x="168" y="121"/>
                </a:lnTo>
                <a:lnTo>
                  <a:pt x="168" y="119"/>
                </a:lnTo>
                <a:lnTo>
                  <a:pt x="171" y="118"/>
                </a:lnTo>
                <a:lnTo>
                  <a:pt x="171" y="120"/>
                </a:lnTo>
                <a:lnTo>
                  <a:pt x="171" y="121"/>
                </a:lnTo>
                <a:lnTo>
                  <a:pt x="174" y="121"/>
                </a:lnTo>
                <a:lnTo>
                  <a:pt x="175" y="122"/>
                </a:lnTo>
                <a:lnTo>
                  <a:pt x="181" y="119"/>
                </a:lnTo>
                <a:lnTo>
                  <a:pt x="185" y="119"/>
                </a:lnTo>
                <a:lnTo>
                  <a:pt x="184" y="118"/>
                </a:lnTo>
                <a:lnTo>
                  <a:pt x="184" y="117"/>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4"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6102" name="Freeform 26"/>
          <p:cNvSpPr>
            <a:spLocks/>
          </p:cNvSpPr>
          <p:nvPr/>
        </p:nvSpPr>
        <p:spPr bwMode="auto">
          <a:xfrm>
            <a:off x="6169378" y="2306638"/>
            <a:ext cx="736600" cy="603250"/>
          </a:xfrm>
          <a:custGeom>
            <a:avLst/>
            <a:gdLst>
              <a:gd name="T0" fmla="*/ 2147483647 w 102"/>
              <a:gd name="T1" fmla="*/ 2147483647 h 78"/>
              <a:gd name="T2" fmla="*/ 2147483647 w 102"/>
              <a:gd name="T3" fmla="*/ 2147483647 h 78"/>
              <a:gd name="T4" fmla="*/ 2147483647 w 102"/>
              <a:gd name="T5" fmla="*/ 2147483647 h 78"/>
              <a:gd name="T6" fmla="*/ 2147483647 w 102"/>
              <a:gd name="T7" fmla="*/ 2147483647 h 78"/>
              <a:gd name="T8" fmla="*/ 2147483647 w 102"/>
              <a:gd name="T9" fmla="*/ 2147483647 h 78"/>
              <a:gd name="T10" fmla="*/ 2147483647 w 102"/>
              <a:gd name="T11" fmla="*/ 2147483647 h 78"/>
              <a:gd name="T12" fmla="*/ 2147483647 w 102"/>
              <a:gd name="T13" fmla="*/ 2147483647 h 78"/>
              <a:gd name="T14" fmla="*/ 2147483647 w 102"/>
              <a:gd name="T15" fmla="*/ 2147483647 h 78"/>
              <a:gd name="T16" fmla="*/ 2147483647 w 102"/>
              <a:gd name="T17" fmla="*/ 2147483647 h 78"/>
              <a:gd name="T18" fmla="*/ 2147483647 w 102"/>
              <a:gd name="T19" fmla="*/ 2147483647 h 78"/>
              <a:gd name="T20" fmla="*/ 2147483647 w 102"/>
              <a:gd name="T21" fmla="*/ 2147483647 h 78"/>
              <a:gd name="T22" fmla="*/ 2147483647 w 102"/>
              <a:gd name="T23" fmla="*/ 2147483647 h 78"/>
              <a:gd name="T24" fmla="*/ 2147483647 w 102"/>
              <a:gd name="T25" fmla="*/ 2147483647 h 78"/>
              <a:gd name="T26" fmla="*/ 2147483647 w 102"/>
              <a:gd name="T27" fmla="*/ 2147483647 h 78"/>
              <a:gd name="T28" fmla="*/ 2147483647 w 102"/>
              <a:gd name="T29" fmla="*/ 2147483647 h 78"/>
              <a:gd name="T30" fmla="*/ 2147483647 w 102"/>
              <a:gd name="T31" fmla="*/ 2147483647 h 78"/>
              <a:gd name="T32" fmla="*/ 2147483647 w 102"/>
              <a:gd name="T33" fmla="*/ 2147483647 h 78"/>
              <a:gd name="T34" fmla="*/ 2147483647 w 102"/>
              <a:gd name="T35" fmla="*/ 2147483647 h 78"/>
              <a:gd name="T36" fmla="*/ 2147483647 w 102"/>
              <a:gd name="T37" fmla="*/ 2147483647 h 78"/>
              <a:gd name="T38" fmla="*/ 2147483647 w 102"/>
              <a:gd name="T39" fmla="*/ 2147483647 h 78"/>
              <a:gd name="T40" fmla="*/ 2147483647 w 102"/>
              <a:gd name="T41" fmla="*/ 2033687399 h 78"/>
              <a:gd name="T42" fmla="*/ 2147483647 w 102"/>
              <a:gd name="T43" fmla="*/ 1495356107 h 78"/>
              <a:gd name="T44" fmla="*/ 2147483647 w 102"/>
              <a:gd name="T45" fmla="*/ 1435541572 h 78"/>
              <a:gd name="T46" fmla="*/ 2147483647 w 102"/>
              <a:gd name="T47" fmla="*/ 1256097969 h 78"/>
              <a:gd name="T48" fmla="*/ 2147483647 w 102"/>
              <a:gd name="T49" fmla="*/ 717774653 h 78"/>
              <a:gd name="T50" fmla="*/ 2147483647 w 102"/>
              <a:gd name="T51" fmla="*/ 179443663 h 78"/>
              <a:gd name="T52" fmla="*/ 2147483647 w 102"/>
              <a:gd name="T53" fmla="*/ 0 h 78"/>
              <a:gd name="T54" fmla="*/ 2147483647 w 102"/>
              <a:gd name="T55" fmla="*/ 239258198 h 78"/>
              <a:gd name="T56" fmla="*/ 2147483647 w 102"/>
              <a:gd name="T57" fmla="*/ 837403722 h 78"/>
              <a:gd name="T58" fmla="*/ 2147483647 w 102"/>
              <a:gd name="T59" fmla="*/ 1076662101 h 78"/>
              <a:gd name="T60" fmla="*/ 2147483647 w 102"/>
              <a:gd name="T61" fmla="*/ 1375727038 h 78"/>
              <a:gd name="T62" fmla="*/ 2147483647 w 102"/>
              <a:gd name="T63" fmla="*/ 1495356107 h 78"/>
              <a:gd name="T64" fmla="*/ 2147483647 w 102"/>
              <a:gd name="T65" fmla="*/ 1614985175 h 78"/>
              <a:gd name="T66" fmla="*/ 2147483647 w 102"/>
              <a:gd name="T67" fmla="*/ 1914057847 h 78"/>
              <a:gd name="T68" fmla="*/ 1980110704 w 102"/>
              <a:gd name="T69" fmla="*/ 2147483647 h 78"/>
              <a:gd name="T70" fmla="*/ 1254069757 w 102"/>
              <a:gd name="T71" fmla="*/ 2147483647 h 78"/>
              <a:gd name="T72" fmla="*/ 594030063 w 102"/>
              <a:gd name="T73" fmla="*/ 2147483647 h 78"/>
              <a:gd name="T74" fmla="*/ 396025416 w 102"/>
              <a:gd name="T75" fmla="*/ 2147483647 h 78"/>
              <a:gd name="T76" fmla="*/ 594030063 w 102"/>
              <a:gd name="T77" fmla="*/ 2147483647 h 78"/>
              <a:gd name="T78" fmla="*/ 132011169 w 102"/>
              <a:gd name="T79" fmla="*/ 2147483647 h 78"/>
              <a:gd name="T80" fmla="*/ 2147483647 w 102"/>
              <a:gd name="T81" fmla="*/ 2147483647 h 78"/>
              <a:gd name="T82" fmla="*/ 2147483647 w 102"/>
              <a:gd name="T83" fmla="*/ 2147483647 h 78"/>
              <a:gd name="T84" fmla="*/ 2147483647 w 102"/>
              <a:gd name="T85" fmla="*/ 2147483647 h 78"/>
              <a:gd name="T86" fmla="*/ 2147483647 w 102"/>
              <a:gd name="T87" fmla="*/ 2147483647 h 78"/>
              <a:gd name="T88" fmla="*/ 2147483647 w 102"/>
              <a:gd name="T89" fmla="*/ 2147483647 h 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2"/>
              <a:gd name="T136" fmla="*/ 0 h 78"/>
              <a:gd name="T137" fmla="*/ 102 w 102"/>
              <a:gd name="T138" fmla="*/ 78 h 7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2" h="78">
                <a:moveTo>
                  <a:pt x="66" y="64"/>
                </a:moveTo>
                <a:lnTo>
                  <a:pt x="77" y="68"/>
                </a:lnTo>
                <a:lnTo>
                  <a:pt x="78" y="70"/>
                </a:lnTo>
                <a:lnTo>
                  <a:pt x="77" y="71"/>
                </a:lnTo>
                <a:lnTo>
                  <a:pt x="77" y="72"/>
                </a:lnTo>
                <a:lnTo>
                  <a:pt x="76" y="73"/>
                </a:lnTo>
                <a:lnTo>
                  <a:pt x="76" y="75"/>
                </a:lnTo>
                <a:lnTo>
                  <a:pt x="75" y="75"/>
                </a:lnTo>
                <a:lnTo>
                  <a:pt x="74" y="77"/>
                </a:lnTo>
                <a:lnTo>
                  <a:pt x="74"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8" y="57"/>
                </a:lnTo>
                <a:lnTo>
                  <a:pt x="58" y="58"/>
                </a:lnTo>
                <a:lnTo>
                  <a:pt x="59" y="58"/>
                </a:lnTo>
                <a:lnTo>
                  <a:pt x="61" y="61"/>
                </a:lnTo>
                <a:lnTo>
                  <a:pt x="61" y="62"/>
                </a:lnTo>
                <a:lnTo>
                  <a:pt x="62" y="63"/>
                </a:lnTo>
                <a:lnTo>
                  <a:pt x="65" y="64"/>
                </a:lnTo>
                <a:lnTo>
                  <a:pt x="66" y="6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6103" name="Freeform 27"/>
          <p:cNvSpPr>
            <a:spLocks/>
          </p:cNvSpPr>
          <p:nvPr/>
        </p:nvSpPr>
        <p:spPr bwMode="auto">
          <a:xfrm>
            <a:off x="6660445" y="2266950"/>
            <a:ext cx="166511" cy="325438"/>
          </a:xfrm>
          <a:custGeom>
            <a:avLst/>
            <a:gdLst>
              <a:gd name="T0" fmla="*/ 0 w 23"/>
              <a:gd name="T1" fmla="*/ 300201070 h 42"/>
              <a:gd name="T2" fmla="*/ 66337478 w 23"/>
              <a:gd name="T3" fmla="*/ 420279900 h 42"/>
              <a:gd name="T4" fmla="*/ 0 w 23"/>
              <a:gd name="T5" fmla="*/ 480315440 h 42"/>
              <a:gd name="T6" fmla="*/ 66337478 w 23"/>
              <a:gd name="T7" fmla="*/ 480315440 h 42"/>
              <a:gd name="T8" fmla="*/ 66337478 w 23"/>
              <a:gd name="T9" fmla="*/ 540358851 h 42"/>
              <a:gd name="T10" fmla="*/ 199004304 w 23"/>
              <a:gd name="T11" fmla="*/ 840552051 h 42"/>
              <a:gd name="T12" fmla="*/ 265333621 w 23"/>
              <a:gd name="T13" fmla="*/ 1020674412 h 42"/>
              <a:gd name="T14" fmla="*/ 199004304 w 23"/>
              <a:gd name="T15" fmla="*/ 1140753242 h 42"/>
              <a:gd name="T16" fmla="*/ 199004304 w 23"/>
              <a:gd name="T17" fmla="*/ 1260832072 h 42"/>
              <a:gd name="T18" fmla="*/ 331671147 w 23"/>
              <a:gd name="T19" fmla="*/ 1561033021 h 42"/>
              <a:gd name="T20" fmla="*/ 331671147 w 23"/>
              <a:gd name="T21" fmla="*/ 1681111851 h 42"/>
              <a:gd name="T22" fmla="*/ 331671147 w 23"/>
              <a:gd name="T23" fmla="*/ 1741147391 h 42"/>
              <a:gd name="T24" fmla="*/ 398000464 w 23"/>
              <a:gd name="T25" fmla="*/ 1741147391 h 42"/>
              <a:gd name="T26" fmla="*/ 331671147 w 23"/>
              <a:gd name="T27" fmla="*/ 1681111851 h 42"/>
              <a:gd name="T28" fmla="*/ 398000464 w 23"/>
              <a:gd name="T29" fmla="*/ 1681111851 h 42"/>
              <a:gd name="T30" fmla="*/ 464337925 w 23"/>
              <a:gd name="T31" fmla="*/ 1801190681 h 42"/>
              <a:gd name="T32" fmla="*/ 530675387 w 23"/>
              <a:gd name="T33" fmla="*/ 2041348825 h 42"/>
              <a:gd name="T34" fmla="*/ 530675387 w 23"/>
              <a:gd name="T35" fmla="*/ 2147483647 h 42"/>
              <a:gd name="T36" fmla="*/ 597004831 w 23"/>
              <a:gd name="T37" fmla="*/ 2147483647 h 42"/>
              <a:gd name="T38" fmla="*/ 663342293 w 23"/>
              <a:gd name="T39" fmla="*/ 2147483647 h 42"/>
              <a:gd name="T40" fmla="*/ 1326676442 w 23"/>
              <a:gd name="T41" fmla="*/ 2147483647 h 42"/>
              <a:gd name="T42" fmla="*/ 1260347125 w 23"/>
              <a:gd name="T43" fmla="*/ 2147483647 h 42"/>
              <a:gd name="T44" fmla="*/ 1194009663 w 23"/>
              <a:gd name="T45" fmla="*/ 2147483647 h 42"/>
              <a:gd name="T46" fmla="*/ 1194009663 w 23"/>
              <a:gd name="T47" fmla="*/ 2147483647 h 42"/>
              <a:gd name="T48" fmla="*/ 1260347125 w 23"/>
              <a:gd name="T49" fmla="*/ 2147483647 h 42"/>
              <a:gd name="T50" fmla="*/ 1194009663 w 23"/>
              <a:gd name="T51" fmla="*/ 2041348825 h 42"/>
              <a:gd name="T52" fmla="*/ 1194009663 w 23"/>
              <a:gd name="T53" fmla="*/ 1621068562 h 42"/>
              <a:gd name="T54" fmla="*/ 1194009663 w 23"/>
              <a:gd name="T55" fmla="*/ 1500989732 h 42"/>
              <a:gd name="T56" fmla="*/ 1260347125 w 23"/>
              <a:gd name="T57" fmla="*/ 1260832072 h 42"/>
              <a:gd name="T58" fmla="*/ 1260347125 w 23"/>
              <a:gd name="T59" fmla="*/ 1140753242 h 42"/>
              <a:gd name="T60" fmla="*/ 1260347125 w 23"/>
              <a:gd name="T61" fmla="*/ 1020674412 h 42"/>
              <a:gd name="T62" fmla="*/ 1260347125 w 23"/>
              <a:gd name="T63" fmla="*/ 900595340 h 42"/>
              <a:gd name="T64" fmla="*/ 1260347125 w 23"/>
              <a:gd name="T65" fmla="*/ 840552051 h 42"/>
              <a:gd name="T66" fmla="*/ 1260347125 w 23"/>
              <a:gd name="T67" fmla="*/ 780516510 h 42"/>
              <a:gd name="T68" fmla="*/ 1459343221 w 23"/>
              <a:gd name="T69" fmla="*/ 660437681 h 42"/>
              <a:gd name="T70" fmla="*/ 1525680682 w 23"/>
              <a:gd name="T71" fmla="*/ 420279900 h 42"/>
              <a:gd name="T72" fmla="*/ 1459343221 w 23"/>
              <a:gd name="T73" fmla="*/ 300201070 h 42"/>
              <a:gd name="T74" fmla="*/ 1459343221 w 23"/>
              <a:gd name="T75" fmla="*/ 180122180 h 42"/>
              <a:gd name="T76" fmla="*/ 1459343221 w 23"/>
              <a:gd name="T77" fmla="*/ 180122180 h 42"/>
              <a:gd name="T78" fmla="*/ 1459343221 w 23"/>
              <a:gd name="T79" fmla="*/ 120078860 h 42"/>
              <a:gd name="T80" fmla="*/ 1393013903 w 23"/>
              <a:gd name="T81" fmla="*/ 0 h 42"/>
              <a:gd name="T82" fmla="*/ 0 w 23"/>
              <a:gd name="T83" fmla="*/ 300201070 h 42"/>
              <a:gd name="T84" fmla="*/ 0 w 23"/>
              <a:gd name="T85" fmla="*/ 300201070 h 4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3"/>
              <a:gd name="T130" fmla="*/ 0 h 42"/>
              <a:gd name="T131" fmla="*/ 23 w 23"/>
              <a:gd name="T132" fmla="*/ 42 h 4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2"/>
                </a:lnTo>
                <a:lnTo>
                  <a:pt x="21" y="0"/>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46104" name="Group 28"/>
          <p:cNvGrpSpPr>
            <a:grpSpLocks/>
          </p:cNvGrpSpPr>
          <p:nvPr/>
        </p:nvGrpSpPr>
        <p:grpSpPr bwMode="auto">
          <a:xfrm>
            <a:off x="1027289" y="3886200"/>
            <a:ext cx="1786467" cy="1390650"/>
            <a:chOff x="768" y="2832"/>
            <a:chExt cx="1203" cy="876"/>
          </a:xfrm>
        </p:grpSpPr>
        <p:sp>
          <p:nvSpPr>
            <p:cNvPr id="46152" name="Freeform 29"/>
            <p:cNvSpPr>
              <a:spLocks/>
            </p:cNvSpPr>
            <p:nvPr/>
          </p:nvSpPr>
          <p:spPr bwMode="auto">
            <a:xfrm>
              <a:off x="1056" y="2832"/>
              <a:ext cx="915" cy="780"/>
            </a:xfrm>
            <a:custGeom>
              <a:avLst/>
              <a:gdLst>
                <a:gd name="T0" fmla="*/ 331 w 188"/>
                <a:gd name="T1" fmla="*/ 736 h 160"/>
                <a:gd name="T2" fmla="*/ 618 w 188"/>
                <a:gd name="T3" fmla="*/ 951 h 160"/>
                <a:gd name="T4" fmla="*/ 428 w 188"/>
                <a:gd name="T5" fmla="*/ 1189 h 160"/>
                <a:gd name="T6" fmla="*/ 380 w 188"/>
                <a:gd name="T7" fmla="*/ 1024 h 160"/>
                <a:gd name="T8" fmla="*/ 117 w 188"/>
                <a:gd name="T9" fmla="*/ 1307 h 160"/>
                <a:gd name="T10" fmla="*/ 263 w 188"/>
                <a:gd name="T11" fmla="*/ 1521 h 160"/>
                <a:gd name="T12" fmla="*/ 638 w 188"/>
                <a:gd name="T13" fmla="*/ 1448 h 160"/>
                <a:gd name="T14" fmla="*/ 521 w 188"/>
                <a:gd name="T15" fmla="*/ 1760 h 160"/>
                <a:gd name="T16" fmla="*/ 428 w 188"/>
                <a:gd name="T17" fmla="*/ 1877 h 160"/>
                <a:gd name="T18" fmla="*/ 238 w 188"/>
                <a:gd name="T19" fmla="*/ 1950 h 160"/>
                <a:gd name="T20" fmla="*/ 141 w 188"/>
                <a:gd name="T21" fmla="*/ 2330 h 160"/>
                <a:gd name="T22" fmla="*/ 263 w 188"/>
                <a:gd name="T23" fmla="*/ 2545 h 160"/>
                <a:gd name="T24" fmla="*/ 521 w 188"/>
                <a:gd name="T25" fmla="*/ 2662 h 160"/>
                <a:gd name="T26" fmla="*/ 521 w 188"/>
                <a:gd name="T27" fmla="*/ 2852 h 160"/>
                <a:gd name="T28" fmla="*/ 827 w 188"/>
                <a:gd name="T29" fmla="*/ 2925 h 160"/>
                <a:gd name="T30" fmla="*/ 993 w 188"/>
                <a:gd name="T31" fmla="*/ 2969 h 160"/>
                <a:gd name="T32" fmla="*/ 686 w 188"/>
                <a:gd name="T33" fmla="*/ 3349 h 160"/>
                <a:gd name="T34" fmla="*/ 448 w 188"/>
                <a:gd name="T35" fmla="*/ 3495 h 160"/>
                <a:gd name="T36" fmla="*/ 73 w 188"/>
                <a:gd name="T37" fmla="*/ 3685 h 160"/>
                <a:gd name="T38" fmla="*/ 73 w 188"/>
                <a:gd name="T39" fmla="*/ 3802 h 160"/>
                <a:gd name="T40" fmla="*/ 686 w 188"/>
                <a:gd name="T41" fmla="*/ 3539 h 160"/>
                <a:gd name="T42" fmla="*/ 1470 w 188"/>
                <a:gd name="T43" fmla="*/ 2852 h 160"/>
                <a:gd name="T44" fmla="*/ 1397 w 188"/>
                <a:gd name="T45" fmla="*/ 2779 h 160"/>
                <a:gd name="T46" fmla="*/ 1825 w 188"/>
                <a:gd name="T47" fmla="*/ 2257 h 160"/>
                <a:gd name="T48" fmla="*/ 1703 w 188"/>
                <a:gd name="T49" fmla="*/ 2398 h 160"/>
                <a:gd name="T50" fmla="*/ 1728 w 188"/>
                <a:gd name="T51" fmla="*/ 2589 h 160"/>
                <a:gd name="T52" fmla="*/ 1703 w 188"/>
                <a:gd name="T53" fmla="*/ 2711 h 160"/>
                <a:gd name="T54" fmla="*/ 2039 w 188"/>
                <a:gd name="T55" fmla="*/ 2520 h 160"/>
                <a:gd name="T56" fmla="*/ 2039 w 188"/>
                <a:gd name="T57" fmla="*/ 2330 h 160"/>
                <a:gd name="T58" fmla="*/ 2536 w 188"/>
                <a:gd name="T59" fmla="*/ 2447 h 160"/>
                <a:gd name="T60" fmla="*/ 2867 w 188"/>
                <a:gd name="T61" fmla="*/ 2398 h 160"/>
                <a:gd name="T62" fmla="*/ 3436 w 188"/>
                <a:gd name="T63" fmla="*/ 2589 h 160"/>
                <a:gd name="T64" fmla="*/ 3626 w 188"/>
                <a:gd name="T65" fmla="*/ 2828 h 160"/>
                <a:gd name="T66" fmla="*/ 3933 w 188"/>
                <a:gd name="T67" fmla="*/ 3042 h 160"/>
                <a:gd name="T68" fmla="*/ 4453 w 188"/>
                <a:gd name="T69" fmla="*/ 3091 h 160"/>
                <a:gd name="T70" fmla="*/ 4380 w 188"/>
                <a:gd name="T71" fmla="*/ 2779 h 160"/>
                <a:gd name="T72" fmla="*/ 4171 w 188"/>
                <a:gd name="T73" fmla="*/ 2735 h 160"/>
                <a:gd name="T74" fmla="*/ 3860 w 188"/>
                <a:gd name="T75" fmla="*/ 2520 h 160"/>
                <a:gd name="T76" fmla="*/ 3480 w 188"/>
                <a:gd name="T77" fmla="*/ 2257 h 160"/>
                <a:gd name="T78" fmla="*/ 3339 w 188"/>
                <a:gd name="T79" fmla="*/ 2447 h 160"/>
                <a:gd name="T80" fmla="*/ 3056 w 188"/>
                <a:gd name="T81" fmla="*/ 2208 h 160"/>
                <a:gd name="T82" fmla="*/ 2769 w 188"/>
                <a:gd name="T83" fmla="*/ 1901 h 160"/>
                <a:gd name="T84" fmla="*/ 2414 w 188"/>
                <a:gd name="T85" fmla="*/ 497 h 160"/>
                <a:gd name="T86" fmla="*/ 2132 w 188"/>
                <a:gd name="T87" fmla="*/ 117 h 160"/>
                <a:gd name="T88" fmla="*/ 1635 w 188"/>
                <a:gd name="T89" fmla="*/ 117 h 160"/>
                <a:gd name="T90" fmla="*/ 1397 w 188"/>
                <a:gd name="T91" fmla="*/ 117 h 160"/>
                <a:gd name="T92" fmla="*/ 1066 w 188"/>
                <a:gd name="T93" fmla="*/ 0 h 160"/>
                <a:gd name="T94" fmla="*/ 827 w 188"/>
                <a:gd name="T95" fmla="*/ 98 h 160"/>
                <a:gd name="T96" fmla="*/ 569 w 188"/>
                <a:gd name="T97" fmla="*/ 307 h 160"/>
                <a:gd name="T98" fmla="*/ 448 w 188"/>
                <a:gd name="T99" fmla="*/ 497 h 160"/>
                <a:gd name="T100" fmla="*/ 238 w 188"/>
                <a:gd name="T101" fmla="*/ 619 h 16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8"/>
                <a:gd name="T154" fmla="*/ 0 h 160"/>
                <a:gd name="T155" fmla="*/ 188 w 188"/>
                <a:gd name="T156" fmla="*/ 160 h 16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6153" name="Freeform 30"/>
            <p:cNvSpPr>
              <a:spLocks/>
            </p:cNvSpPr>
            <p:nvPr/>
          </p:nvSpPr>
          <p:spPr bwMode="auto">
            <a:xfrm>
              <a:off x="1021" y="3608"/>
              <a:ext cx="20" cy="14"/>
            </a:xfrm>
            <a:custGeom>
              <a:avLst/>
              <a:gdLst>
                <a:gd name="T0" fmla="*/ 50 w 4"/>
                <a:gd name="T1" fmla="*/ 42 h 3"/>
                <a:gd name="T2" fmla="*/ 50 w 4"/>
                <a:gd name="T3" fmla="*/ 23 h 3"/>
                <a:gd name="T4" fmla="*/ 50 w 4"/>
                <a:gd name="T5" fmla="*/ 23 h 3"/>
                <a:gd name="T6" fmla="*/ 50 w 4"/>
                <a:gd name="T7" fmla="*/ 23 h 3"/>
                <a:gd name="T8" fmla="*/ 50 w 4"/>
                <a:gd name="T9" fmla="*/ 23 h 3"/>
                <a:gd name="T10" fmla="*/ 50 w 4"/>
                <a:gd name="T11" fmla="*/ 23 h 3"/>
                <a:gd name="T12" fmla="*/ 50 w 4"/>
                <a:gd name="T13" fmla="*/ 23 h 3"/>
                <a:gd name="T14" fmla="*/ 25 w 4"/>
                <a:gd name="T15" fmla="*/ 0 h 3"/>
                <a:gd name="T16" fmla="*/ 25 w 4"/>
                <a:gd name="T17" fmla="*/ 0 h 3"/>
                <a:gd name="T18" fmla="*/ 0 w 4"/>
                <a:gd name="T19" fmla="*/ 23 h 3"/>
                <a:gd name="T20" fmla="*/ 0 w 4"/>
                <a:gd name="T21" fmla="*/ 23 h 3"/>
                <a:gd name="T22" fmla="*/ 0 w 4"/>
                <a:gd name="T23" fmla="*/ 23 h 3"/>
                <a:gd name="T24" fmla="*/ 0 w 4"/>
                <a:gd name="T25" fmla="*/ 23 h 3"/>
                <a:gd name="T26" fmla="*/ 0 w 4"/>
                <a:gd name="T27" fmla="*/ 23 h 3"/>
                <a:gd name="T28" fmla="*/ 0 w 4"/>
                <a:gd name="T29" fmla="*/ 23 h 3"/>
                <a:gd name="T30" fmla="*/ 0 w 4"/>
                <a:gd name="T31" fmla="*/ 42 h 3"/>
                <a:gd name="T32" fmla="*/ 0 w 4"/>
                <a:gd name="T33" fmla="*/ 42 h 3"/>
                <a:gd name="T34" fmla="*/ 25 w 4"/>
                <a:gd name="T35" fmla="*/ 42 h 3"/>
                <a:gd name="T36" fmla="*/ 25 w 4"/>
                <a:gd name="T37" fmla="*/ 42 h 3"/>
                <a:gd name="T38" fmla="*/ 25 w 4"/>
                <a:gd name="T39" fmla="*/ 65 h 3"/>
                <a:gd name="T40" fmla="*/ 50 w 4"/>
                <a:gd name="T41" fmla="*/ 65 h 3"/>
                <a:gd name="T42" fmla="*/ 50 w 4"/>
                <a:gd name="T43" fmla="*/ 65 h 3"/>
                <a:gd name="T44" fmla="*/ 75 w 4"/>
                <a:gd name="T45" fmla="*/ 65 h 3"/>
                <a:gd name="T46" fmla="*/ 75 w 4"/>
                <a:gd name="T47" fmla="*/ 65 h 3"/>
                <a:gd name="T48" fmla="*/ 100 w 4"/>
                <a:gd name="T49" fmla="*/ 42 h 3"/>
                <a:gd name="T50" fmla="*/ 100 w 4"/>
                <a:gd name="T51" fmla="*/ 42 h 3"/>
                <a:gd name="T52" fmla="*/ 100 w 4"/>
                <a:gd name="T53" fmla="*/ 42 h 3"/>
                <a:gd name="T54" fmla="*/ 100 w 4"/>
                <a:gd name="T55" fmla="*/ 23 h 3"/>
                <a:gd name="T56" fmla="*/ 100 w 4"/>
                <a:gd name="T57" fmla="*/ 23 h 3"/>
                <a:gd name="T58" fmla="*/ 100 w 4"/>
                <a:gd name="T59" fmla="*/ 23 h 3"/>
                <a:gd name="T60" fmla="*/ 100 w 4"/>
                <a:gd name="T61" fmla="*/ 23 h 3"/>
                <a:gd name="T62" fmla="*/ 100 w 4"/>
                <a:gd name="T63" fmla="*/ 23 h 3"/>
                <a:gd name="T64" fmla="*/ 100 w 4"/>
                <a:gd name="T65" fmla="*/ 0 h 3"/>
                <a:gd name="T66" fmla="*/ 100 w 4"/>
                <a:gd name="T67" fmla="*/ 0 h 3"/>
                <a:gd name="T68" fmla="*/ 100 w 4"/>
                <a:gd name="T69" fmla="*/ 0 h 3"/>
                <a:gd name="T70" fmla="*/ 100 w 4"/>
                <a:gd name="T71" fmla="*/ 0 h 3"/>
                <a:gd name="T72" fmla="*/ 100 w 4"/>
                <a:gd name="T73" fmla="*/ 23 h 3"/>
                <a:gd name="T74" fmla="*/ 75 w 4"/>
                <a:gd name="T75" fmla="*/ 23 h 3"/>
                <a:gd name="T76" fmla="*/ 75 w 4"/>
                <a:gd name="T77" fmla="*/ 23 h 3"/>
                <a:gd name="T78" fmla="*/ 50 w 4"/>
                <a:gd name="T79" fmla="*/ 42 h 3"/>
                <a:gd name="T80" fmla="*/ 50 w 4"/>
                <a:gd name="T81" fmla="*/ 42 h 3"/>
                <a:gd name="T82" fmla="*/ 50 w 4"/>
                <a:gd name="T83" fmla="*/ 42 h 3"/>
                <a:gd name="T84" fmla="*/ 50 w 4"/>
                <a:gd name="T85" fmla="*/ 42 h 3"/>
                <a:gd name="T86" fmla="*/ 50 w 4"/>
                <a:gd name="T87" fmla="*/ 65 h 3"/>
                <a:gd name="T88" fmla="*/ 75 w 4"/>
                <a:gd name="T89" fmla="*/ 65 h 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
                <a:gd name="T136" fmla="*/ 0 h 3"/>
                <a:gd name="T137" fmla="*/ 4 w 4"/>
                <a:gd name="T138" fmla="*/ 3 h 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 h="3">
                  <a:moveTo>
                    <a:pt x="2" y="2"/>
                  </a:moveTo>
                  <a:lnTo>
                    <a:pt x="2" y="1"/>
                  </a:lnTo>
                  <a:lnTo>
                    <a:pt x="1" y="0"/>
                  </a:lnTo>
                  <a:lnTo>
                    <a:pt x="0" y="1"/>
                  </a:lnTo>
                  <a:lnTo>
                    <a:pt x="0" y="2"/>
                  </a:lnTo>
                  <a:lnTo>
                    <a:pt x="1" y="2"/>
                  </a:lnTo>
                  <a:lnTo>
                    <a:pt x="1" y="3"/>
                  </a:lnTo>
                  <a:lnTo>
                    <a:pt x="2" y="3"/>
                  </a:lnTo>
                  <a:lnTo>
                    <a:pt x="3" y="3"/>
                  </a:lnTo>
                  <a:lnTo>
                    <a:pt x="4" y="2"/>
                  </a:lnTo>
                  <a:lnTo>
                    <a:pt x="4" y="1"/>
                  </a:lnTo>
                  <a:lnTo>
                    <a:pt x="4" y="0"/>
                  </a:lnTo>
                  <a:lnTo>
                    <a:pt x="4" y="1"/>
                  </a:lnTo>
                  <a:lnTo>
                    <a:pt x="3" y="1"/>
                  </a:lnTo>
                  <a:lnTo>
                    <a:pt x="2" y="2"/>
                  </a:lnTo>
                  <a:lnTo>
                    <a:pt x="2" y="3"/>
                  </a:lnTo>
                  <a:lnTo>
                    <a:pt x="3" y="3"/>
                  </a:lnTo>
                </a:path>
              </a:pathLst>
            </a:custGeom>
            <a:solidFill>
              <a:srgbClr val="0000A0"/>
            </a:solidFill>
            <a:ln w="12700" cmpd="sng">
              <a:solidFill>
                <a:schemeClr val="tx1"/>
              </a:solidFill>
              <a:prstDash val="solid"/>
              <a:round/>
              <a:headEnd/>
              <a:tailEnd/>
            </a:ln>
          </p:spPr>
          <p:txBody>
            <a:bodyPr/>
            <a:lstStyle/>
            <a:p>
              <a:endParaRPr lang="en-US"/>
            </a:p>
          </p:txBody>
        </p:sp>
        <p:sp>
          <p:nvSpPr>
            <p:cNvPr id="46154" name="Freeform 31"/>
            <p:cNvSpPr>
              <a:spLocks/>
            </p:cNvSpPr>
            <p:nvPr/>
          </p:nvSpPr>
          <p:spPr bwMode="auto">
            <a:xfrm>
              <a:off x="978" y="3610"/>
              <a:ext cx="43" cy="30"/>
            </a:xfrm>
            <a:custGeom>
              <a:avLst/>
              <a:gdLst>
                <a:gd name="T0" fmla="*/ 158 w 9"/>
                <a:gd name="T1" fmla="*/ 0 h 6"/>
                <a:gd name="T2" fmla="*/ 91 w 9"/>
                <a:gd name="T3" fmla="*/ 0 h 6"/>
                <a:gd name="T4" fmla="*/ 67 w 9"/>
                <a:gd name="T5" fmla="*/ 25 h 6"/>
                <a:gd name="T6" fmla="*/ 67 w 9"/>
                <a:gd name="T7" fmla="*/ 25 h 6"/>
                <a:gd name="T8" fmla="*/ 67 w 9"/>
                <a:gd name="T9" fmla="*/ 50 h 6"/>
                <a:gd name="T10" fmla="*/ 67 w 9"/>
                <a:gd name="T11" fmla="*/ 75 h 6"/>
                <a:gd name="T12" fmla="*/ 48 w 9"/>
                <a:gd name="T13" fmla="*/ 75 h 6"/>
                <a:gd name="T14" fmla="*/ 48 w 9"/>
                <a:gd name="T15" fmla="*/ 75 h 6"/>
                <a:gd name="T16" fmla="*/ 24 w 9"/>
                <a:gd name="T17" fmla="*/ 75 h 6"/>
                <a:gd name="T18" fmla="*/ 24 w 9"/>
                <a:gd name="T19" fmla="*/ 100 h 6"/>
                <a:gd name="T20" fmla="*/ 24 w 9"/>
                <a:gd name="T21" fmla="*/ 125 h 6"/>
                <a:gd name="T22" fmla="*/ 0 w 9"/>
                <a:gd name="T23" fmla="*/ 125 h 6"/>
                <a:gd name="T24" fmla="*/ 0 w 9"/>
                <a:gd name="T25" fmla="*/ 150 h 6"/>
                <a:gd name="T26" fmla="*/ 0 w 9"/>
                <a:gd name="T27" fmla="*/ 150 h 6"/>
                <a:gd name="T28" fmla="*/ 0 w 9"/>
                <a:gd name="T29" fmla="*/ 150 h 6"/>
                <a:gd name="T30" fmla="*/ 0 w 9"/>
                <a:gd name="T31" fmla="*/ 150 h 6"/>
                <a:gd name="T32" fmla="*/ 0 w 9"/>
                <a:gd name="T33" fmla="*/ 150 h 6"/>
                <a:gd name="T34" fmla="*/ 0 w 9"/>
                <a:gd name="T35" fmla="*/ 150 h 6"/>
                <a:gd name="T36" fmla="*/ 0 w 9"/>
                <a:gd name="T37" fmla="*/ 150 h 6"/>
                <a:gd name="T38" fmla="*/ 24 w 9"/>
                <a:gd name="T39" fmla="*/ 150 h 6"/>
                <a:gd name="T40" fmla="*/ 48 w 9"/>
                <a:gd name="T41" fmla="*/ 150 h 6"/>
                <a:gd name="T42" fmla="*/ 67 w 9"/>
                <a:gd name="T43" fmla="*/ 125 h 6"/>
                <a:gd name="T44" fmla="*/ 139 w 9"/>
                <a:gd name="T45" fmla="*/ 75 h 6"/>
                <a:gd name="T46" fmla="*/ 158 w 9"/>
                <a:gd name="T47" fmla="*/ 50 h 6"/>
                <a:gd name="T48" fmla="*/ 182 w 9"/>
                <a:gd name="T49" fmla="*/ 50 h 6"/>
                <a:gd name="T50" fmla="*/ 205 w 9"/>
                <a:gd name="T51" fmla="*/ 25 h 6"/>
                <a:gd name="T52" fmla="*/ 205 w 9"/>
                <a:gd name="T53" fmla="*/ 25 h 6"/>
                <a:gd name="T54" fmla="*/ 205 w 9"/>
                <a:gd name="T55" fmla="*/ 25 h 6"/>
                <a:gd name="T56" fmla="*/ 182 w 9"/>
                <a:gd name="T57" fmla="*/ 0 h 6"/>
                <a:gd name="T58" fmla="*/ 182 w 9"/>
                <a:gd name="T59" fmla="*/ 0 h 6"/>
                <a:gd name="T60" fmla="*/ 182 w 9"/>
                <a:gd name="T61" fmla="*/ 0 h 6"/>
                <a:gd name="T62" fmla="*/ 182 w 9"/>
                <a:gd name="T63" fmla="*/ 0 h 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
                <a:gd name="T97" fmla="*/ 0 h 6"/>
                <a:gd name="T98" fmla="*/ 9 w 9"/>
                <a:gd name="T99" fmla="*/ 6 h 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 h="6">
                  <a:moveTo>
                    <a:pt x="8" y="0"/>
                  </a:moveTo>
                  <a:lnTo>
                    <a:pt x="7" y="0"/>
                  </a:lnTo>
                  <a:lnTo>
                    <a:pt x="6" y="0"/>
                  </a:lnTo>
                  <a:lnTo>
                    <a:pt x="4" y="0"/>
                  </a:lnTo>
                  <a:lnTo>
                    <a:pt x="4" y="1"/>
                  </a:lnTo>
                  <a:lnTo>
                    <a:pt x="3" y="1"/>
                  </a:lnTo>
                  <a:lnTo>
                    <a:pt x="3" y="2"/>
                  </a:lnTo>
                  <a:lnTo>
                    <a:pt x="3" y="3"/>
                  </a:lnTo>
                  <a:lnTo>
                    <a:pt x="2" y="3"/>
                  </a:lnTo>
                  <a:lnTo>
                    <a:pt x="1" y="3"/>
                  </a:lnTo>
                  <a:lnTo>
                    <a:pt x="1" y="4"/>
                  </a:lnTo>
                  <a:lnTo>
                    <a:pt x="1" y="5"/>
                  </a:lnTo>
                  <a:lnTo>
                    <a:pt x="0" y="5"/>
                  </a:lnTo>
                  <a:lnTo>
                    <a:pt x="0" y="6"/>
                  </a:lnTo>
                  <a:lnTo>
                    <a:pt x="1" y="6"/>
                  </a:lnTo>
                  <a:lnTo>
                    <a:pt x="2" y="6"/>
                  </a:lnTo>
                  <a:lnTo>
                    <a:pt x="2" y="5"/>
                  </a:lnTo>
                  <a:lnTo>
                    <a:pt x="3" y="5"/>
                  </a:lnTo>
                  <a:lnTo>
                    <a:pt x="5" y="4"/>
                  </a:lnTo>
                  <a:lnTo>
                    <a:pt x="6" y="3"/>
                  </a:lnTo>
                  <a:lnTo>
                    <a:pt x="7" y="2"/>
                  </a:lnTo>
                  <a:lnTo>
                    <a:pt x="8" y="2"/>
                  </a:lnTo>
                  <a:lnTo>
                    <a:pt x="9" y="1"/>
                  </a:lnTo>
                  <a:lnTo>
                    <a:pt x="8"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6155" name="Freeform 32"/>
            <p:cNvSpPr>
              <a:spLocks/>
            </p:cNvSpPr>
            <p:nvPr/>
          </p:nvSpPr>
          <p:spPr bwMode="auto">
            <a:xfrm>
              <a:off x="934" y="3632"/>
              <a:ext cx="44" cy="34"/>
            </a:xfrm>
            <a:custGeom>
              <a:avLst/>
              <a:gdLst>
                <a:gd name="T0" fmla="*/ 191 w 9"/>
                <a:gd name="T1" fmla="*/ 73 h 7"/>
                <a:gd name="T2" fmla="*/ 191 w 9"/>
                <a:gd name="T3" fmla="*/ 24 h 7"/>
                <a:gd name="T4" fmla="*/ 117 w 9"/>
                <a:gd name="T5" fmla="*/ 73 h 7"/>
                <a:gd name="T6" fmla="*/ 98 w 9"/>
                <a:gd name="T7" fmla="*/ 92 h 7"/>
                <a:gd name="T8" fmla="*/ 98 w 9"/>
                <a:gd name="T9" fmla="*/ 92 h 7"/>
                <a:gd name="T10" fmla="*/ 49 w 9"/>
                <a:gd name="T11" fmla="*/ 117 h 7"/>
                <a:gd name="T12" fmla="*/ 24 w 9"/>
                <a:gd name="T13" fmla="*/ 141 h 7"/>
                <a:gd name="T14" fmla="*/ 0 w 9"/>
                <a:gd name="T15" fmla="*/ 141 h 7"/>
                <a:gd name="T16" fmla="*/ 49 w 9"/>
                <a:gd name="T17" fmla="*/ 141 h 7"/>
                <a:gd name="T18" fmla="*/ 73 w 9"/>
                <a:gd name="T19" fmla="*/ 117 h 7"/>
                <a:gd name="T20" fmla="*/ 142 w 9"/>
                <a:gd name="T21" fmla="*/ 92 h 7"/>
                <a:gd name="T22" fmla="*/ 191 w 9"/>
                <a:gd name="T23" fmla="*/ 73 h 7"/>
                <a:gd name="T24" fmla="*/ 191 w 9"/>
                <a:gd name="T25" fmla="*/ 73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7"/>
                <a:gd name="T41" fmla="*/ 9 w 9"/>
                <a:gd name="T42" fmla="*/ 7 h 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46156" name="Freeform 33"/>
            <p:cNvSpPr>
              <a:spLocks/>
            </p:cNvSpPr>
            <p:nvPr/>
          </p:nvSpPr>
          <p:spPr bwMode="auto">
            <a:xfrm>
              <a:off x="934" y="3637"/>
              <a:ext cx="39" cy="29"/>
            </a:xfrm>
            <a:custGeom>
              <a:avLst/>
              <a:gdLst>
                <a:gd name="T0" fmla="*/ 190 w 8"/>
                <a:gd name="T1" fmla="*/ 48 h 6"/>
                <a:gd name="T2" fmla="*/ 190 w 8"/>
                <a:gd name="T3" fmla="*/ 24 h 6"/>
                <a:gd name="T4" fmla="*/ 190 w 8"/>
                <a:gd name="T5" fmla="*/ 24 h 6"/>
                <a:gd name="T6" fmla="*/ 190 w 8"/>
                <a:gd name="T7" fmla="*/ 0 h 6"/>
                <a:gd name="T8" fmla="*/ 190 w 8"/>
                <a:gd name="T9" fmla="*/ 0 h 6"/>
                <a:gd name="T10" fmla="*/ 190 w 8"/>
                <a:gd name="T11" fmla="*/ 0 h 6"/>
                <a:gd name="T12" fmla="*/ 190 w 8"/>
                <a:gd name="T13" fmla="*/ 0 h 6"/>
                <a:gd name="T14" fmla="*/ 190 w 8"/>
                <a:gd name="T15" fmla="*/ 0 h 6"/>
                <a:gd name="T16" fmla="*/ 190 w 8"/>
                <a:gd name="T17" fmla="*/ 0 h 6"/>
                <a:gd name="T18" fmla="*/ 190 w 8"/>
                <a:gd name="T19" fmla="*/ 0 h 6"/>
                <a:gd name="T20" fmla="*/ 166 w 8"/>
                <a:gd name="T21" fmla="*/ 0 h 6"/>
                <a:gd name="T22" fmla="*/ 166 w 8"/>
                <a:gd name="T23" fmla="*/ 0 h 6"/>
                <a:gd name="T24" fmla="*/ 141 w 8"/>
                <a:gd name="T25" fmla="*/ 0 h 6"/>
                <a:gd name="T26" fmla="*/ 117 w 8"/>
                <a:gd name="T27" fmla="*/ 24 h 6"/>
                <a:gd name="T28" fmla="*/ 117 w 8"/>
                <a:gd name="T29" fmla="*/ 48 h 6"/>
                <a:gd name="T30" fmla="*/ 117 w 8"/>
                <a:gd name="T31" fmla="*/ 48 h 6"/>
                <a:gd name="T32" fmla="*/ 97 w 8"/>
                <a:gd name="T33" fmla="*/ 48 h 6"/>
                <a:gd name="T34" fmla="*/ 97 w 8"/>
                <a:gd name="T35" fmla="*/ 48 h 6"/>
                <a:gd name="T36" fmla="*/ 97 w 8"/>
                <a:gd name="T37" fmla="*/ 48 h 6"/>
                <a:gd name="T38" fmla="*/ 97 w 8"/>
                <a:gd name="T39" fmla="*/ 72 h 6"/>
                <a:gd name="T40" fmla="*/ 97 w 8"/>
                <a:gd name="T41" fmla="*/ 72 h 6"/>
                <a:gd name="T42" fmla="*/ 97 w 8"/>
                <a:gd name="T43" fmla="*/ 72 h 6"/>
                <a:gd name="T44" fmla="*/ 97 w 8"/>
                <a:gd name="T45" fmla="*/ 72 h 6"/>
                <a:gd name="T46" fmla="*/ 49 w 8"/>
                <a:gd name="T47" fmla="*/ 92 h 6"/>
                <a:gd name="T48" fmla="*/ 49 w 8"/>
                <a:gd name="T49" fmla="*/ 92 h 6"/>
                <a:gd name="T50" fmla="*/ 49 w 8"/>
                <a:gd name="T51" fmla="*/ 92 h 6"/>
                <a:gd name="T52" fmla="*/ 49 w 8"/>
                <a:gd name="T53" fmla="*/ 92 h 6"/>
                <a:gd name="T54" fmla="*/ 24 w 8"/>
                <a:gd name="T55" fmla="*/ 92 h 6"/>
                <a:gd name="T56" fmla="*/ 24 w 8"/>
                <a:gd name="T57" fmla="*/ 116 h 6"/>
                <a:gd name="T58" fmla="*/ 24 w 8"/>
                <a:gd name="T59" fmla="*/ 116 h 6"/>
                <a:gd name="T60" fmla="*/ 0 w 8"/>
                <a:gd name="T61" fmla="*/ 116 h 6"/>
                <a:gd name="T62" fmla="*/ 0 w 8"/>
                <a:gd name="T63" fmla="*/ 116 h 6"/>
                <a:gd name="T64" fmla="*/ 0 w 8"/>
                <a:gd name="T65" fmla="*/ 116 h 6"/>
                <a:gd name="T66" fmla="*/ 24 w 8"/>
                <a:gd name="T67" fmla="*/ 140 h 6"/>
                <a:gd name="T68" fmla="*/ 24 w 8"/>
                <a:gd name="T69" fmla="*/ 140 h 6"/>
                <a:gd name="T70" fmla="*/ 24 w 8"/>
                <a:gd name="T71" fmla="*/ 140 h 6"/>
                <a:gd name="T72" fmla="*/ 24 w 8"/>
                <a:gd name="T73" fmla="*/ 140 h 6"/>
                <a:gd name="T74" fmla="*/ 49 w 8"/>
                <a:gd name="T75" fmla="*/ 116 h 6"/>
                <a:gd name="T76" fmla="*/ 49 w 8"/>
                <a:gd name="T77" fmla="*/ 116 h 6"/>
                <a:gd name="T78" fmla="*/ 73 w 8"/>
                <a:gd name="T79" fmla="*/ 116 h 6"/>
                <a:gd name="T80" fmla="*/ 73 w 8"/>
                <a:gd name="T81" fmla="*/ 92 h 6"/>
                <a:gd name="T82" fmla="*/ 73 w 8"/>
                <a:gd name="T83" fmla="*/ 92 h 6"/>
                <a:gd name="T84" fmla="*/ 117 w 8"/>
                <a:gd name="T85" fmla="*/ 92 h 6"/>
                <a:gd name="T86" fmla="*/ 117 w 8"/>
                <a:gd name="T87" fmla="*/ 72 h 6"/>
                <a:gd name="T88" fmla="*/ 141 w 8"/>
                <a:gd name="T89" fmla="*/ 72 h 6"/>
                <a:gd name="T90" fmla="*/ 166 w 8"/>
                <a:gd name="T91" fmla="*/ 72 h 6"/>
                <a:gd name="T92" fmla="*/ 166 w 8"/>
                <a:gd name="T93" fmla="*/ 48 h 6"/>
                <a:gd name="T94" fmla="*/ 166 w 8"/>
                <a:gd name="T95" fmla="*/ 48 h 6"/>
                <a:gd name="T96" fmla="*/ 190 w 8"/>
                <a:gd name="T97" fmla="*/ 48 h 6"/>
                <a:gd name="T98" fmla="*/ 190 w 8"/>
                <a:gd name="T99" fmla="*/ 48 h 6"/>
                <a:gd name="T100" fmla="*/ 190 w 8"/>
                <a:gd name="T101" fmla="*/ 48 h 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
                <a:gd name="T154" fmla="*/ 0 h 6"/>
                <a:gd name="T155" fmla="*/ 8 w 8"/>
                <a:gd name="T156" fmla="*/ 6 h 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 h="6">
                  <a:moveTo>
                    <a:pt x="8" y="2"/>
                  </a:moveTo>
                  <a:lnTo>
                    <a:pt x="8" y="1"/>
                  </a:lnTo>
                  <a:lnTo>
                    <a:pt x="8" y="0"/>
                  </a:lnTo>
                  <a:lnTo>
                    <a:pt x="7" y="0"/>
                  </a:lnTo>
                  <a:lnTo>
                    <a:pt x="6" y="0"/>
                  </a:lnTo>
                  <a:lnTo>
                    <a:pt x="5" y="1"/>
                  </a:lnTo>
                  <a:lnTo>
                    <a:pt x="5" y="2"/>
                  </a:lnTo>
                  <a:lnTo>
                    <a:pt x="4" y="2"/>
                  </a:lnTo>
                  <a:lnTo>
                    <a:pt x="4" y="3"/>
                  </a:lnTo>
                  <a:lnTo>
                    <a:pt x="2" y="4"/>
                  </a:lnTo>
                  <a:lnTo>
                    <a:pt x="1" y="4"/>
                  </a:lnTo>
                  <a:lnTo>
                    <a:pt x="1" y="5"/>
                  </a:lnTo>
                  <a:lnTo>
                    <a:pt x="0" y="5"/>
                  </a:lnTo>
                  <a:lnTo>
                    <a:pt x="1" y="6"/>
                  </a:lnTo>
                  <a:lnTo>
                    <a:pt x="2" y="5"/>
                  </a:lnTo>
                  <a:lnTo>
                    <a:pt x="3" y="5"/>
                  </a:lnTo>
                  <a:lnTo>
                    <a:pt x="3" y="4"/>
                  </a:lnTo>
                  <a:lnTo>
                    <a:pt x="5" y="4"/>
                  </a:lnTo>
                  <a:lnTo>
                    <a:pt x="5" y="3"/>
                  </a:lnTo>
                  <a:lnTo>
                    <a:pt x="6" y="3"/>
                  </a:lnTo>
                  <a:lnTo>
                    <a:pt x="7" y="3"/>
                  </a:lnTo>
                  <a:lnTo>
                    <a:pt x="7" y="2"/>
                  </a:lnTo>
                  <a:lnTo>
                    <a:pt x="8"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6157" name="Freeform 34"/>
            <p:cNvSpPr>
              <a:spLocks/>
            </p:cNvSpPr>
            <p:nvPr/>
          </p:nvSpPr>
          <p:spPr bwMode="auto">
            <a:xfrm>
              <a:off x="909" y="3676"/>
              <a:ext cx="5" cy="5"/>
            </a:xfrm>
            <a:custGeom>
              <a:avLst/>
              <a:gdLst>
                <a:gd name="T0" fmla="*/ 25 w 1"/>
                <a:gd name="T1" fmla="*/ 0 h 1"/>
                <a:gd name="T2" fmla="*/ 0 w 1"/>
                <a:gd name="T3" fmla="*/ 0 h 1"/>
                <a:gd name="T4" fmla="*/ 0 w 1"/>
                <a:gd name="T5" fmla="*/ 25 h 1"/>
                <a:gd name="T6" fmla="*/ 25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1" y="0"/>
                  </a:moveTo>
                  <a:cubicBezTo>
                    <a:pt x="1" y="0"/>
                    <a:pt x="0" y="0"/>
                    <a:pt x="0" y="0"/>
                  </a:cubicBezTo>
                  <a:cubicBezTo>
                    <a:pt x="0" y="0"/>
                    <a:pt x="0" y="1"/>
                    <a:pt x="0" y="1"/>
                  </a:cubicBezTo>
                  <a:cubicBezTo>
                    <a:pt x="1" y="1"/>
                    <a:pt x="1" y="1"/>
                    <a:pt x="1" y="0"/>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46158" name="Freeform 35"/>
            <p:cNvSpPr>
              <a:spLocks/>
            </p:cNvSpPr>
            <p:nvPr/>
          </p:nvSpPr>
          <p:spPr bwMode="auto">
            <a:xfrm>
              <a:off x="909" y="3676"/>
              <a:ext cx="5" cy="5"/>
            </a:xfrm>
            <a:custGeom>
              <a:avLst/>
              <a:gdLst>
                <a:gd name="T0" fmla="*/ 25 w 1"/>
                <a:gd name="T1" fmla="*/ 0 h 1"/>
                <a:gd name="T2" fmla="*/ 25 w 1"/>
                <a:gd name="T3" fmla="*/ 0 h 1"/>
                <a:gd name="T4" fmla="*/ 25 w 1"/>
                <a:gd name="T5" fmla="*/ 0 h 1"/>
                <a:gd name="T6" fmla="*/ 25 w 1"/>
                <a:gd name="T7" fmla="*/ 0 h 1"/>
                <a:gd name="T8" fmla="*/ 0 w 1"/>
                <a:gd name="T9" fmla="*/ 0 h 1"/>
                <a:gd name="T10" fmla="*/ 0 w 1"/>
                <a:gd name="T11" fmla="*/ 0 h 1"/>
                <a:gd name="T12" fmla="*/ 0 w 1"/>
                <a:gd name="T13" fmla="*/ 0 h 1"/>
                <a:gd name="T14" fmla="*/ 0 w 1"/>
                <a:gd name="T15" fmla="*/ 0 h 1"/>
                <a:gd name="T16" fmla="*/ 0 w 1"/>
                <a:gd name="T17" fmla="*/ 25 h 1"/>
                <a:gd name="T18" fmla="*/ 0 w 1"/>
                <a:gd name="T19" fmla="*/ 25 h 1"/>
                <a:gd name="T20" fmla="*/ 0 w 1"/>
                <a:gd name="T21" fmla="*/ 25 h 1"/>
                <a:gd name="T22" fmla="*/ 0 w 1"/>
                <a:gd name="T23" fmla="*/ 25 h 1"/>
                <a:gd name="T24" fmla="*/ 0 w 1"/>
                <a:gd name="T25" fmla="*/ 25 h 1"/>
                <a:gd name="T26" fmla="*/ 25 w 1"/>
                <a:gd name="T27" fmla="*/ 25 h 1"/>
                <a:gd name="T28" fmla="*/ 25 w 1"/>
                <a:gd name="T29" fmla="*/ 0 h 1"/>
                <a:gd name="T30" fmla="*/ 25 w 1"/>
                <a:gd name="T31" fmla="*/ 0 h 1"/>
                <a:gd name="T32" fmla="*/ 25 w 1"/>
                <a:gd name="T33" fmla="*/ 0 h 1"/>
                <a:gd name="T34" fmla="*/ 25 w 1"/>
                <a:gd name="T35" fmla="*/ 0 h 1"/>
                <a:gd name="T36" fmla="*/ 25 w 1"/>
                <a:gd name="T37" fmla="*/ 0 h 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
                <a:gd name="T58" fmla="*/ 0 h 1"/>
                <a:gd name="T59" fmla="*/ 1 w 1"/>
                <a:gd name="T60" fmla="*/ 1 h 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 h="1">
                  <a:moveTo>
                    <a:pt x="1" y="0"/>
                  </a:moveTo>
                  <a:lnTo>
                    <a:pt x="1" y="0"/>
                  </a:lnTo>
                  <a:lnTo>
                    <a:pt x="0" y="0"/>
                  </a:lnTo>
                  <a:lnTo>
                    <a:pt x="0" y="1"/>
                  </a:lnTo>
                  <a:lnTo>
                    <a:pt x="1" y="1"/>
                  </a:lnTo>
                  <a:lnTo>
                    <a:pt x="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6159" name="Freeform 36"/>
            <p:cNvSpPr>
              <a:spLocks/>
            </p:cNvSpPr>
            <p:nvPr/>
          </p:nvSpPr>
          <p:spPr bwMode="auto">
            <a:xfrm>
              <a:off x="870" y="3682"/>
              <a:ext cx="14" cy="14"/>
            </a:xfrm>
            <a:custGeom>
              <a:avLst/>
              <a:gdLst>
                <a:gd name="T0" fmla="*/ 42 w 3"/>
                <a:gd name="T1" fmla="*/ 23 h 3"/>
                <a:gd name="T2" fmla="*/ 65 w 3"/>
                <a:gd name="T3" fmla="*/ 23 h 3"/>
                <a:gd name="T4" fmla="*/ 42 w 3"/>
                <a:gd name="T5" fmla="*/ 23 h 3"/>
                <a:gd name="T6" fmla="*/ 65 w 3"/>
                <a:gd name="T7" fmla="*/ 42 h 3"/>
                <a:gd name="T8" fmla="*/ 42 w 3"/>
                <a:gd name="T9" fmla="*/ 42 h 3"/>
                <a:gd name="T10" fmla="*/ 23 w 3"/>
                <a:gd name="T11" fmla="*/ 65 h 3"/>
                <a:gd name="T12" fmla="*/ 0 w 3"/>
                <a:gd name="T13" fmla="*/ 65 h 3"/>
                <a:gd name="T14" fmla="*/ 23 w 3"/>
                <a:gd name="T15" fmla="*/ 23 h 3"/>
                <a:gd name="T16" fmla="*/ 42 w 3"/>
                <a:gd name="T17" fmla="*/ 23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3"/>
                <a:gd name="T29" fmla="*/ 3 w 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46160" name="Freeform 37"/>
            <p:cNvSpPr>
              <a:spLocks/>
            </p:cNvSpPr>
            <p:nvPr/>
          </p:nvSpPr>
          <p:spPr bwMode="auto">
            <a:xfrm>
              <a:off x="875" y="3684"/>
              <a:ext cx="14" cy="9"/>
            </a:xfrm>
            <a:custGeom>
              <a:avLst/>
              <a:gdLst>
                <a:gd name="T0" fmla="*/ 42 w 3"/>
                <a:gd name="T1" fmla="*/ 0 h 2"/>
                <a:gd name="T2" fmla="*/ 42 w 3"/>
                <a:gd name="T3" fmla="*/ 0 h 2"/>
                <a:gd name="T4" fmla="*/ 42 w 3"/>
                <a:gd name="T5" fmla="*/ 0 h 2"/>
                <a:gd name="T6" fmla="*/ 42 w 3"/>
                <a:gd name="T7" fmla="*/ 0 h 2"/>
                <a:gd name="T8" fmla="*/ 65 w 3"/>
                <a:gd name="T9" fmla="*/ 0 h 2"/>
                <a:gd name="T10" fmla="*/ 65 w 3"/>
                <a:gd name="T11" fmla="*/ 0 h 2"/>
                <a:gd name="T12" fmla="*/ 65 w 3"/>
                <a:gd name="T13" fmla="*/ 0 h 2"/>
                <a:gd name="T14" fmla="*/ 65 w 3"/>
                <a:gd name="T15" fmla="*/ 0 h 2"/>
                <a:gd name="T16" fmla="*/ 65 w 3"/>
                <a:gd name="T17" fmla="*/ 0 h 2"/>
                <a:gd name="T18" fmla="*/ 65 w 3"/>
                <a:gd name="T19" fmla="*/ 0 h 2"/>
                <a:gd name="T20" fmla="*/ 65 w 3"/>
                <a:gd name="T21" fmla="*/ 0 h 2"/>
                <a:gd name="T22" fmla="*/ 42 w 3"/>
                <a:gd name="T23" fmla="*/ 0 h 2"/>
                <a:gd name="T24" fmla="*/ 42 w 3"/>
                <a:gd name="T25" fmla="*/ 22 h 2"/>
                <a:gd name="T26" fmla="*/ 65 w 3"/>
                <a:gd name="T27" fmla="*/ 22 h 2"/>
                <a:gd name="T28" fmla="*/ 65 w 3"/>
                <a:gd name="T29" fmla="*/ 22 h 2"/>
                <a:gd name="T30" fmla="*/ 65 w 3"/>
                <a:gd name="T31" fmla="*/ 22 h 2"/>
                <a:gd name="T32" fmla="*/ 42 w 3"/>
                <a:gd name="T33" fmla="*/ 22 h 2"/>
                <a:gd name="T34" fmla="*/ 42 w 3"/>
                <a:gd name="T35" fmla="*/ 22 h 2"/>
                <a:gd name="T36" fmla="*/ 42 w 3"/>
                <a:gd name="T37" fmla="*/ 22 h 2"/>
                <a:gd name="T38" fmla="*/ 42 w 3"/>
                <a:gd name="T39" fmla="*/ 22 h 2"/>
                <a:gd name="T40" fmla="*/ 42 w 3"/>
                <a:gd name="T41" fmla="*/ 22 h 2"/>
                <a:gd name="T42" fmla="*/ 23 w 3"/>
                <a:gd name="T43" fmla="*/ 40 h 2"/>
                <a:gd name="T44" fmla="*/ 23 w 3"/>
                <a:gd name="T45" fmla="*/ 40 h 2"/>
                <a:gd name="T46" fmla="*/ 23 w 3"/>
                <a:gd name="T47" fmla="*/ 40 h 2"/>
                <a:gd name="T48" fmla="*/ 0 w 3"/>
                <a:gd name="T49" fmla="*/ 40 h 2"/>
                <a:gd name="T50" fmla="*/ 0 w 3"/>
                <a:gd name="T51" fmla="*/ 40 h 2"/>
                <a:gd name="T52" fmla="*/ 0 w 3"/>
                <a:gd name="T53" fmla="*/ 22 h 2"/>
                <a:gd name="T54" fmla="*/ 23 w 3"/>
                <a:gd name="T55" fmla="*/ 22 h 2"/>
                <a:gd name="T56" fmla="*/ 23 w 3"/>
                <a:gd name="T57" fmla="*/ 22 h 2"/>
                <a:gd name="T58" fmla="*/ 23 w 3"/>
                <a:gd name="T59" fmla="*/ 22 h 2"/>
                <a:gd name="T60" fmla="*/ 23 w 3"/>
                <a:gd name="T61" fmla="*/ 0 h 2"/>
                <a:gd name="T62" fmla="*/ 42 w 3"/>
                <a:gd name="T63" fmla="*/ 0 h 2"/>
                <a:gd name="T64" fmla="*/ 42 w 3"/>
                <a:gd name="T65" fmla="*/ 0 h 2"/>
                <a:gd name="T66" fmla="*/ 42 w 3"/>
                <a:gd name="T67" fmla="*/ 0 h 2"/>
                <a:gd name="T68" fmla="*/ 42 w 3"/>
                <a:gd name="T69" fmla="*/ 0 h 2"/>
                <a:gd name="T70" fmla="*/ 42 w 3"/>
                <a:gd name="T71" fmla="*/ 0 h 2"/>
                <a:gd name="T72" fmla="*/ 42 w 3"/>
                <a:gd name="T73" fmla="*/ 0 h 2"/>
                <a:gd name="T74" fmla="*/ 42 w 3"/>
                <a:gd name="T75" fmla="*/ 0 h 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
                <a:gd name="T115" fmla="*/ 0 h 2"/>
                <a:gd name="T116" fmla="*/ 3 w 3"/>
                <a:gd name="T117" fmla="*/ 2 h 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 h="2">
                  <a:moveTo>
                    <a:pt x="2" y="0"/>
                  </a:moveTo>
                  <a:lnTo>
                    <a:pt x="2" y="0"/>
                  </a:lnTo>
                  <a:lnTo>
                    <a:pt x="3" y="0"/>
                  </a:lnTo>
                  <a:lnTo>
                    <a:pt x="2" y="0"/>
                  </a:lnTo>
                  <a:lnTo>
                    <a:pt x="2" y="1"/>
                  </a:lnTo>
                  <a:lnTo>
                    <a:pt x="3" y="1"/>
                  </a:lnTo>
                  <a:lnTo>
                    <a:pt x="2" y="1"/>
                  </a:lnTo>
                  <a:lnTo>
                    <a:pt x="1" y="2"/>
                  </a:lnTo>
                  <a:lnTo>
                    <a:pt x="0" y="2"/>
                  </a:lnTo>
                  <a:lnTo>
                    <a:pt x="0" y="1"/>
                  </a:lnTo>
                  <a:lnTo>
                    <a:pt x="1" y="1"/>
                  </a:lnTo>
                  <a:lnTo>
                    <a:pt x="1" y="0"/>
                  </a:lnTo>
                  <a:lnTo>
                    <a:pt x="2"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6161" name="Freeform 38"/>
            <p:cNvSpPr>
              <a:spLocks/>
            </p:cNvSpPr>
            <p:nvPr/>
          </p:nvSpPr>
          <p:spPr bwMode="auto">
            <a:xfrm>
              <a:off x="833" y="3690"/>
              <a:ext cx="19" cy="10"/>
            </a:xfrm>
            <a:custGeom>
              <a:avLst/>
              <a:gdLst>
                <a:gd name="T0" fmla="*/ 66 w 4"/>
                <a:gd name="T1" fmla="*/ 25 h 2"/>
                <a:gd name="T2" fmla="*/ 66 w 4"/>
                <a:gd name="T3" fmla="*/ 0 h 2"/>
                <a:gd name="T4" fmla="*/ 90 w 4"/>
                <a:gd name="T5" fmla="*/ 0 h 2"/>
                <a:gd name="T6" fmla="*/ 90 w 4"/>
                <a:gd name="T7" fmla="*/ 25 h 2"/>
                <a:gd name="T8" fmla="*/ 24 w 4"/>
                <a:gd name="T9" fmla="*/ 50 h 2"/>
                <a:gd name="T10" fmla="*/ 66 w 4"/>
                <a:gd name="T11" fmla="*/ 25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46162" name="Freeform 39"/>
            <p:cNvSpPr>
              <a:spLocks/>
            </p:cNvSpPr>
            <p:nvPr/>
          </p:nvSpPr>
          <p:spPr bwMode="auto">
            <a:xfrm>
              <a:off x="838" y="3690"/>
              <a:ext cx="14" cy="10"/>
            </a:xfrm>
            <a:custGeom>
              <a:avLst/>
              <a:gdLst>
                <a:gd name="T0" fmla="*/ 42 w 3"/>
                <a:gd name="T1" fmla="*/ 25 h 2"/>
                <a:gd name="T2" fmla="*/ 42 w 3"/>
                <a:gd name="T3" fmla="*/ 25 h 2"/>
                <a:gd name="T4" fmla="*/ 42 w 3"/>
                <a:gd name="T5" fmla="*/ 0 h 2"/>
                <a:gd name="T6" fmla="*/ 42 w 3"/>
                <a:gd name="T7" fmla="*/ 0 h 2"/>
                <a:gd name="T8" fmla="*/ 42 w 3"/>
                <a:gd name="T9" fmla="*/ 0 h 2"/>
                <a:gd name="T10" fmla="*/ 42 w 3"/>
                <a:gd name="T11" fmla="*/ 0 h 2"/>
                <a:gd name="T12" fmla="*/ 42 w 3"/>
                <a:gd name="T13" fmla="*/ 0 h 2"/>
                <a:gd name="T14" fmla="*/ 65 w 3"/>
                <a:gd name="T15" fmla="*/ 0 h 2"/>
                <a:gd name="T16" fmla="*/ 65 w 3"/>
                <a:gd name="T17" fmla="*/ 0 h 2"/>
                <a:gd name="T18" fmla="*/ 65 w 3"/>
                <a:gd name="T19" fmla="*/ 0 h 2"/>
                <a:gd name="T20" fmla="*/ 65 w 3"/>
                <a:gd name="T21" fmla="*/ 25 h 2"/>
                <a:gd name="T22" fmla="*/ 65 w 3"/>
                <a:gd name="T23" fmla="*/ 25 h 2"/>
                <a:gd name="T24" fmla="*/ 65 w 3"/>
                <a:gd name="T25" fmla="*/ 25 h 2"/>
                <a:gd name="T26" fmla="*/ 65 w 3"/>
                <a:gd name="T27" fmla="*/ 25 h 2"/>
                <a:gd name="T28" fmla="*/ 42 w 3"/>
                <a:gd name="T29" fmla="*/ 50 h 2"/>
                <a:gd name="T30" fmla="*/ 23 w 3"/>
                <a:gd name="T31" fmla="*/ 50 h 2"/>
                <a:gd name="T32" fmla="*/ 0 w 3"/>
                <a:gd name="T33" fmla="*/ 50 h 2"/>
                <a:gd name="T34" fmla="*/ 0 w 3"/>
                <a:gd name="T35" fmla="*/ 50 h 2"/>
                <a:gd name="T36" fmla="*/ 0 w 3"/>
                <a:gd name="T37" fmla="*/ 50 h 2"/>
                <a:gd name="T38" fmla="*/ 0 w 3"/>
                <a:gd name="T39" fmla="*/ 50 h 2"/>
                <a:gd name="T40" fmla="*/ 0 w 3"/>
                <a:gd name="T41" fmla="*/ 50 h 2"/>
                <a:gd name="T42" fmla="*/ 0 w 3"/>
                <a:gd name="T43" fmla="*/ 50 h 2"/>
                <a:gd name="T44" fmla="*/ 23 w 3"/>
                <a:gd name="T45" fmla="*/ 50 h 2"/>
                <a:gd name="T46" fmla="*/ 42 w 3"/>
                <a:gd name="T47" fmla="*/ 25 h 2"/>
                <a:gd name="T48" fmla="*/ 42 w 3"/>
                <a:gd name="T49" fmla="*/ 25 h 2"/>
                <a:gd name="T50" fmla="*/ 42 w 3"/>
                <a:gd name="T51" fmla="*/ 25 h 2"/>
                <a:gd name="T52" fmla="*/ 42 w 3"/>
                <a:gd name="T53" fmla="*/ 25 h 2"/>
                <a:gd name="T54" fmla="*/ 42 w 3"/>
                <a:gd name="T55" fmla="*/ 25 h 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
                <a:gd name="T85" fmla="*/ 0 h 2"/>
                <a:gd name="T86" fmla="*/ 3 w 3"/>
                <a:gd name="T87" fmla="*/ 2 h 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 h="2">
                  <a:moveTo>
                    <a:pt x="2" y="1"/>
                  </a:moveTo>
                  <a:lnTo>
                    <a:pt x="2" y="1"/>
                  </a:lnTo>
                  <a:lnTo>
                    <a:pt x="2" y="0"/>
                  </a:lnTo>
                  <a:lnTo>
                    <a:pt x="3" y="0"/>
                  </a:lnTo>
                  <a:lnTo>
                    <a:pt x="3" y="1"/>
                  </a:lnTo>
                  <a:lnTo>
                    <a:pt x="2" y="2"/>
                  </a:lnTo>
                  <a:lnTo>
                    <a:pt x="1" y="2"/>
                  </a:lnTo>
                  <a:lnTo>
                    <a:pt x="0" y="2"/>
                  </a:lnTo>
                  <a:lnTo>
                    <a:pt x="1" y="2"/>
                  </a:lnTo>
                  <a:lnTo>
                    <a:pt x="2"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6163" name="Freeform 40"/>
            <p:cNvSpPr>
              <a:spLocks/>
            </p:cNvSpPr>
            <p:nvPr/>
          </p:nvSpPr>
          <p:spPr bwMode="auto">
            <a:xfrm>
              <a:off x="814" y="3691"/>
              <a:ext cx="10" cy="15"/>
            </a:xfrm>
            <a:custGeom>
              <a:avLst/>
              <a:gdLst>
                <a:gd name="T0" fmla="*/ 25 w 2"/>
                <a:gd name="T1" fmla="*/ 25 h 3"/>
                <a:gd name="T2" fmla="*/ 0 w 2"/>
                <a:gd name="T3" fmla="*/ 0 h 3"/>
                <a:gd name="T4" fmla="*/ 0 w 2"/>
                <a:gd name="T5" fmla="*/ 0 h 3"/>
                <a:gd name="T6" fmla="*/ 25 w 2"/>
                <a:gd name="T7" fmla="*/ 50 h 3"/>
                <a:gd name="T8" fmla="*/ 0 w 2"/>
                <a:gd name="T9" fmla="*/ 50 h 3"/>
                <a:gd name="T10" fmla="*/ 0 w 2"/>
                <a:gd name="T11" fmla="*/ 50 h 3"/>
                <a:gd name="T12" fmla="*/ 0 w 2"/>
                <a:gd name="T13" fmla="*/ 75 h 3"/>
                <a:gd name="T14" fmla="*/ 25 w 2"/>
                <a:gd name="T15" fmla="*/ 75 h 3"/>
                <a:gd name="T16" fmla="*/ 25 w 2"/>
                <a:gd name="T17" fmla="*/ 75 h 3"/>
                <a:gd name="T18" fmla="*/ 50 w 2"/>
                <a:gd name="T19" fmla="*/ 75 h 3"/>
                <a:gd name="T20" fmla="*/ 50 w 2"/>
                <a:gd name="T21" fmla="*/ 25 h 3"/>
                <a:gd name="T22" fmla="*/ 50 w 2"/>
                <a:gd name="T23" fmla="*/ 0 h 3"/>
                <a:gd name="T24" fmla="*/ 25 w 2"/>
                <a:gd name="T25" fmla="*/ 0 h 3"/>
                <a:gd name="T26" fmla="*/ 25 w 2"/>
                <a:gd name="T27" fmla="*/ 25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
                <a:gd name="T43" fmla="*/ 0 h 3"/>
                <a:gd name="T44" fmla="*/ 2 w 2"/>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46164" name="Freeform 41"/>
            <p:cNvSpPr>
              <a:spLocks/>
            </p:cNvSpPr>
            <p:nvPr/>
          </p:nvSpPr>
          <p:spPr bwMode="auto">
            <a:xfrm>
              <a:off x="814" y="3691"/>
              <a:ext cx="10" cy="15"/>
            </a:xfrm>
            <a:custGeom>
              <a:avLst/>
              <a:gdLst>
                <a:gd name="T0" fmla="*/ 25 w 2"/>
                <a:gd name="T1" fmla="*/ 25 h 3"/>
                <a:gd name="T2" fmla="*/ 25 w 2"/>
                <a:gd name="T3" fmla="*/ 0 h 3"/>
                <a:gd name="T4" fmla="*/ 25 w 2"/>
                <a:gd name="T5" fmla="*/ 0 h 3"/>
                <a:gd name="T6" fmla="*/ 25 w 2"/>
                <a:gd name="T7" fmla="*/ 0 h 3"/>
                <a:gd name="T8" fmla="*/ 0 w 2"/>
                <a:gd name="T9" fmla="*/ 0 h 3"/>
                <a:gd name="T10" fmla="*/ 0 w 2"/>
                <a:gd name="T11" fmla="*/ 0 h 3"/>
                <a:gd name="T12" fmla="*/ 0 w 2"/>
                <a:gd name="T13" fmla="*/ 25 h 3"/>
                <a:gd name="T14" fmla="*/ 25 w 2"/>
                <a:gd name="T15" fmla="*/ 25 h 3"/>
                <a:gd name="T16" fmla="*/ 25 w 2"/>
                <a:gd name="T17" fmla="*/ 25 h 3"/>
                <a:gd name="T18" fmla="*/ 25 w 2"/>
                <a:gd name="T19" fmla="*/ 50 h 3"/>
                <a:gd name="T20" fmla="*/ 0 w 2"/>
                <a:gd name="T21" fmla="*/ 50 h 3"/>
                <a:gd name="T22" fmla="*/ 0 w 2"/>
                <a:gd name="T23" fmla="*/ 50 h 3"/>
                <a:gd name="T24" fmla="*/ 0 w 2"/>
                <a:gd name="T25" fmla="*/ 50 h 3"/>
                <a:gd name="T26" fmla="*/ 0 w 2"/>
                <a:gd name="T27" fmla="*/ 50 h 3"/>
                <a:gd name="T28" fmla="*/ 0 w 2"/>
                <a:gd name="T29" fmla="*/ 50 h 3"/>
                <a:gd name="T30" fmla="*/ 0 w 2"/>
                <a:gd name="T31" fmla="*/ 50 h 3"/>
                <a:gd name="T32" fmla="*/ 0 w 2"/>
                <a:gd name="T33" fmla="*/ 75 h 3"/>
                <a:gd name="T34" fmla="*/ 25 w 2"/>
                <a:gd name="T35" fmla="*/ 75 h 3"/>
                <a:gd name="T36" fmla="*/ 25 w 2"/>
                <a:gd name="T37" fmla="*/ 75 h 3"/>
                <a:gd name="T38" fmla="*/ 25 w 2"/>
                <a:gd name="T39" fmla="*/ 75 h 3"/>
                <a:gd name="T40" fmla="*/ 25 w 2"/>
                <a:gd name="T41" fmla="*/ 75 h 3"/>
                <a:gd name="T42" fmla="*/ 25 w 2"/>
                <a:gd name="T43" fmla="*/ 75 h 3"/>
                <a:gd name="T44" fmla="*/ 50 w 2"/>
                <a:gd name="T45" fmla="*/ 75 h 3"/>
                <a:gd name="T46" fmla="*/ 50 w 2"/>
                <a:gd name="T47" fmla="*/ 50 h 3"/>
                <a:gd name="T48" fmla="*/ 50 w 2"/>
                <a:gd name="T49" fmla="*/ 25 h 3"/>
                <a:gd name="T50" fmla="*/ 50 w 2"/>
                <a:gd name="T51" fmla="*/ 25 h 3"/>
                <a:gd name="T52" fmla="*/ 50 w 2"/>
                <a:gd name="T53" fmla="*/ 25 h 3"/>
                <a:gd name="T54" fmla="*/ 50 w 2"/>
                <a:gd name="T55" fmla="*/ 0 h 3"/>
                <a:gd name="T56" fmla="*/ 50 w 2"/>
                <a:gd name="T57" fmla="*/ 0 h 3"/>
                <a:gd name="T58" fmla="*/ 50 w 2"/>
                <a:gd name="T59" fmla="*/ 0 h 3"/>
                <a:gd name="T60" fmla="*/ 25 w 2"/>
                <a:gd name="T61" fmla="*/ 0 h 3"/>
                <a:gd name="T62" fmla="*/ 25 w 2"/>
                <a:gd name="T63" fmla="*/ 0 h 3"/>
                <a:gd name="T64" fmla="*/ 25 w 2"/>
                <a:gd name="T65" fmla="*/ 25 h 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
                <a:gd name="T100" fmla="*/ 0 h 3"/>
                <a:gd name="T101" fmla="*/ 2 w 2"/>
                <a:gd name="T102" fmla="*/ 3 h 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 h="3">
                  <a:moveTo>
                    <a:pt x="1" y="1"/>
                  </a:moveTo>
                  <a:lnTo>
                    <a:pt x="1" y="1"/>
                  </a:lnTo>
                  <a:lnTo>
                    <a:pt x="1" y="0"/>
                  </a:lnTo>
                  <a:lnTo>
                    <a:pt x="0" y="0"/>
                  </a:lnTo>
                  <a:lnTo>
                    <a:pt x="0" y="1"/>
                  </a:lnTo>
                  <a:lnTo>
                    <a:pt x="1" y="1"/>
                  </a:lnTo>
                  <a:lnTo>
                    <a:pt x="1" y="2"/>
                  </a:lnTo>
                  <a:lnTo>
                    <a:pt x="0" y="2"/>
                  </a:lnTo>
                  <a:lnTo>
                    <a:pt x="0" y="3"/>
                  </a:lnTo>
                  <a:lnTo>
                    <a:pt x="1" y="3"/>
                  </a:lnTo>
                  <a:lnTo>
                    <a:pt x="2" y="3"/>
                  </a:lnTo>
                  <a:lnTo>
                    <a:pt x="2" y="2"/>
                  </a:lnTo>
                  <a:lnTo>
                    <a:pt x="2" y="1"/>
                  </a:lnTo>
                  <a:lnTo>
                    <a:pt x="2" y="0"/>
                  </a:lnTo>
                  <a:lnTo>
                    <a:pt x="1" y="0"/>
                  </a:lnTo>
                  <a:lnTo>
                    <a:pt x="1"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6165" name="Freeform 42"/>
            <p:cNvSpPr>
              <a:spLocks/>
            </p:cNvSpPr>
            <p:nvPr/>
          </p:nvSpPr>
          <p:spPr bwMode="auto">
            <a:xfrm>
              <a:off x="795" y="3693"/>
              <a:ext cx="15" cy="15"/>
            </a:xfrm>
            <a:custGeom>
              <a:avLst/>
              <a:gdLst>
                <a:gd name="T0" fmla="*/ 75 w 3"/>
                <a:gd name="T1" fmla="*/ 75 h 3"/>
                <a:gd name="T2" fmla="*/ 75 w 3"/>
                <a:gd name="T3" fmla="*/ 75 h 3"/>
                <a:gd name="T4" fmla="*/ 75 w 3"/>
                <a:gd name="T5" fmla="*/ 75 h 3"/>
                <a:gd name="T6" fmla="*/ 75 w 3"/>
                <a:gd name="T7" fmla="*/ 75 h 3"/>
                <a:gd name="T8" fmla="*/ 75 w 3"/>
                <a:gd name="T9" fmla="*/ 75 h 3"/>
                <a:gd name="T10" fmla="*/ 75 w 3"/>
                <a:gd name="T11" fmla="*/ 75 h 3"/>
                <a:gd name="T12" fmla="*/ 50 w 3"/>
                <a:gd name="T13" fmla="*/ 50 h 3"/>
                <a:gd name="T14" fmla="*/ 25 w 3"/>
                <a:gd name="T15" fmla="*/ 25 h 3"/>
                <a:gd name="T16" fmla="*/ 25 w 3"/>
                <a:gd name="T17" fmla="*/ 25 h 3"/>
                <a:gd name="T18" fmla="*/ 25 w 3"/>
                <a:gd name="T19" fmla="*/ 25 h 3"/>
                <a:gd name="T20" fmla="*/ 25 w 3"/>
                <a:gd name="T21" fmla="*/ 25 h 3"/>
                <a:gd name="T22" fmla="*/ 25 w 3"/>
                <a:gd name="T23" fmla="*/ 25 h 3"/>
                <a:gd name="T24" fmla="*/ 25 w 3"/>
                <a:gd name="T25" fmla="*/ 0 h 3"/>
                <a:gd name="T26" fmla="*/ 0 w 3"/>
                <a:gd name="T27" fmla="*/ 0 h 3"/>
                <a:gd name="T28" fmla="*/ 0 w 3"/>
                <a:gd name="T29" fmla="*/ 0 h 3"/>
                <a:gd name="T30" fmla="*/ 0 w 3"/>
                <a:gd name="T31" fmla="*/ 0 h 3"/>
                <a:gd name="T32" fmla="*/ 0 w 3"/>
                <a:gd name="T33" fmla="*/ 0 h 3"/>
                <a:gd name="T34" fmla="*/ 0 w 3"/>
                <a:gd name="T35" fmla="*/ 0 h 3"/>
                <a:gd name="T36" fmla="*/ 0 w 3"/>
                <a:gd name="T37" fmla="*/ 0 h 3"/>
                <a:gd name="T38" fmla="*/ 0 w 3"/>
                <a:gd name="T39" fmla="*/ 0 h 3"/>
                <a:gd name="T40" fmla="*/ 0 w 3"/>
                <a:gd name="T41" fmla="*/ 25 h 3"/>
                <a:gd name="T42" fmla="*/ 0 w 3"/>
                <a:gd name="T43" fmla="*/ 25 h 3"/>
                <a:gd name="T44" fmla="*/ 0 w 3"/>
                <a:gd name="T45" fmla="*/ 25 h 3"/>
                <a:gd name="T46" fmla="*/ 0 w 3"/>
                <a:gd name="T47" fmla="*/ 25 h 3"/>
                <a:gd name="T48" fmla="*/ 25 w 3"/>
                <a:gd name="T49" fmla="*/ 25 h 3"/>
                <a:gd name="T50" fmla="*/ 25 w 3"/>
                <a:gd name="T51" fmla="*/ 50 h 3"/>
                <a:gd name="T52" fmla="*/ 25 w 3"/>
                <a:gd name="T53" fmla="*/ 50 h 3"/>
                <a:gd name="T54" fmla="*/ 50 w 3"/>
                <a:gd name="T55" fmla="*/ 75 h 3"/>
                <a:gd name="T56" fmla="*/ 50 w 3"/>
                <a:gd name="T57" fmla="*/ 75 h 3"/>
                <a:gd name="T58" fmla="*/ 75 w 3"/>
                <a:gd name="T59" fmla="*/ 75 h 3"/>
                <a:gd name="T60" fmla="*/ 75 w 3"/>
                <a:gd name="T61" fmla="*/ 75 h 3"/>
                <a:gd name="T62" fmla="*/ 75 w 3"/>
                <a:gd name="T63" fmla="*/ 75 h 3"/>
                <a:gd name="T64" fmla="*/ 75 w 3"/>
                <a:gd name="T65" fmla="*/ 75 h 3"/>
                <a:gd name="T66" fmla="*/ 75 w 3"/>
                <a:gd name="T67" fmla="*/ 75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
                <a:gd name="T103" fmla="*/ 0 h 3"/>
                <a:gd name="T104" fmla="*/ 3 w 3"/>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 h="3">
                  <a:moveTo>
                    <a:pt x="3" y="3"/>
                  </a:moveTo>
                  <a:lnTo>
                    <a:pt x="3" y="3"/>
                  </a:lnTo>
                  <a:lnTo>
                    <a:pt x="2" y="2"/>
                  </a:lnTo>
                  <a:lnTo>
                    <a:pt x="1" y="1"/>
                  </a:lnTo>
                  <a:lnTo>
                    <a:pt x="1" y="0"/>
                  </a:lnTo>
                  <a:lnTo>
                    <a:pt x="0" y="0"/>
                  </a:lnTo>
                  <a:lnTo>
                    <a:pt x="0" y="1"/>
                  </a:lnTo>
                  <a:lnTo>
                    <a:pt x="1" y="1"/>
                  </a:lnTo>
                  <a:lnTo>
                    <a:pt x="1" y="2"/>
                  </a:lnTo>
                  <a:lnTo>
                    <a:pt x="2" y="3"/>
                  </a:lnTo>
                  <a:lnTo>
                    <a:pt x="3"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6166" name="Freeform 43"/>
            <p:cNvSpPr>
              <a:spLocks/>
            </p:cNvSpPr>
            <p:nvPr/>
          </p:nvSpPr>
          <p:spPr bwMode="auto">
            <a:xfrm>
              <a:off x="768" y="3683"/>
              <a:ext cx="19" cy="10"/>
            </a:xfrm>
            <a:custGeom>
              <a:avLst/>
              <a:gdLst>
                <a:gd name="T0" fmla="*/ 0 w 4"/>
                <a:gd name="T1" fmla="*/ 25 h 2"/>
                <a:gd name="T2" fmla="*/ 0 w 4"/>
                <a:gd name="T3" fmla="*/ 25 h 2"/>
                <a:gd name="T4" fmla="*/ 24 w 4"/>
                <a:gd name="T5" fmla="*/ 0 h 2"/>
                <a:gd name="T6" fmla="*/ 24 w 4"/>
                <a:gd name="T7" fmla="*/ 0 h 2"/>
                <a:gd name="T8" fmla="*/ 47 w 4"/>
                <a:gd name="T9" fmla="*/ 0 h 2"/>
                <a:gd name="T10" fmla="*/ 66 w 4"/>
                <a:gd name="T11" fmla="*/ 0 h 2"/>
                <a:gd name="T12" fmla="*/ 66 w 4"/>
                <a:gd name="T13" fmla="*/ 0 h 2"/>
                <a:gd name="T14" fmla="*/ 66 w 4"/>
                <a:gd name="T15" fmla="*/ 0 h 2"/>
                <a:gd name="T16" fmla="*/ 66 w 4"/>
                <a:gd name="T17" fmla="*/ 25 h 2"/>
                <a:gd name="T18" fmla="*/ 90 w 4"/>
                <a:gd name="T19" fmla="*/ 25 h 2"/>
                <a:gd name="T20" fmla="*/ 90 w 4"/>
                <a:gd name="T21" fmla="*/ 25 h 2"/>
                <a:gd name="T22" fmla="*/ 90 w 4"/>
                <a:gd name="T23" fmla="*/ 25 h 2"/>
                <a:gd name="T24" fmla="*/ 90 w 4"/>
                <a:gd name="T25" fmla="*/ 25 h 2"/>
                <a:gd name="T26" fmla="*/ 90 w 4"/>
                <a:gd name="T27" fmla="*/ 25 h 2"/>
                <a:gd name="T28" fmla="*/ 90 w 4"/>
                <a:gd name="T29" fmla="*/ 25 h 2"/>
                <a:gd name="T30" fmla="*/ 90 w 4"/>
                <a:gd name="T31" fmla="*/ 25 h 2"/>
                <a:gd name="T32" fmla="*/ 90 w 4"/>
                <a:gd name="T33" fmla="*/ 50 h 2"/>
                <a:gd name="T34" fmla="*/ 90 w 4"/>
                <a:gd name="T35" fmla="*/ 50 h 2"/>
                <a:gd name="T36" fmla="*/ 90 w 4"/>
                <a:gd name="T37" fmla="*/ 50 h 2"/>
                <a:gd name="T38" fmla="*/ 90 w 4"/>
                <a:gd name="T39" fmla="*/ 50 h 2"/>
                <a:gd name="T40" fmla="*/ 66 w 4"/>
                <a:gd name="T41" fmla="*/ 25 h 2"/>
                <a:gd name="T42" fmla="*/ 66 w 4"/>
                <a:gd name="T43" fmla="*/ 25 h 2"/>
                <a:gd name="T44" fmla="*/ 66 w 4"/>
                <a:gd name="T45" fmla="*/ 50 h 2"/>
                <a:gd name="T46" fmla="*/ 66 w 4"/>
                <a:gd name="T47" fmla="*/ 50 h 2"/>
                <a:gd name="T48" fmla="*/ 66 w 4"/>
                <a:gd name="T49" fmla="*/ 50 h 2"/>
                <a:gd name="T50" fmla="*/ 47 w 4"/>
                <a:gd name="T51" fmla="*/ 50 h 2"/>
                <a:gd name="T52" fmla="*/ 47 w 4"/>
                <a:gd name="T53" fmla="*/ 50 h 2"/>
                <a:gd name="T54" fmla="*/ 47 w 4"/>
                <a:gd name="T55" fmla="*/ 50 h 2"/>
                <a:gd name="T56" fmla="*/ 47 w 4"/>
                <a:gd name="T57" fmla="*/ 50 h 2"/>
                <a:gd name="T58" fmla="*/ 47 w 4"/>
                <a:gd name="T59" fmla="*/ 50 h 2"/>
                <a:gd name="T60" fmla="*/ 47 w 4"/>
                <a:gd name="T61" fmla="*/ 50 h 2"/>
                <a:gd name="T62" fmla="*/ 47 w 4"/>
                <a:gd name="T63" fmla="*/ 50 h 2"/>
                <a:gd name="T64" fmla="*/ 24 w 4"/>
                <a:gd name="T65" fmla="*/ 50 h 2"/>
                <a:gd name="T66" fmla="*/ 24 w 4"/>
                <a:gd name="T67" fmla="*/ 50 h 2"/>
                <a:gd name="T68" fmla="*/ 24 w 4"/>
                <a:gd name="T69" fmla="*/ 25 h 2"/>
                <a:gd name="T70" fmla="*/ 24 w 4"/>
                <a:gd name="T71" fmla="*/ 25 h 2"/>
                <a:gd name="T72" fmla="*/ 24 w 4"/>
                <a:gd name="T73" fmla="*/ 25 h 2"/>
                <a:gd name="T74" fmla="*/ 24 w 4"/>
                <a:gd name="T75" fmla="*/ 25 h 2"/>
                <a:gd name="T76" fmla="*/ 24 w 4"/>
                <a:gd name="T77" fmla="*/ 25 h 2"/>
                <a:gd name="T78" fmla="*/ 24 w 4"/>
                <a:gd name="T79" fmla="*/ 25 h 2"/>
                <a:gd name="T80" fmla="*/ 24 w 4"/>
                <a:gd name="T81" fmla="*/ 25 h 2"/>
                <a:gd name="T82" fmla="*/ 24 w 4"/>
                <a:gd name="T83" fmla="*/ 25 h 2"/>
                <a:gd name="T84" fmla="*/ 24 w 4"/>
                <a:gd name="T85" fmla="*/ 25 h 2"/>
                <a:gd name="T86" fmla="*/ 24 w 4"/>
                <a:gd name="T87" fmla="*/ 25 h 2"/>
                <a:gd name="T88" fmla="*/ 24 w 4"/>
                <a:gd name="T89" fmla="*/ 25 h 2"/>
                <a:gd name="T90" fmla="*/ 24 w 4"/>
                <a:gd name="T91" fmla="*/ 25 h 2"/>
                <a:gd name="T92" fmla="*/ 24 w 4"/>
                <a:gd name="T93" fmla="*/ 25 h 2"/>
                <a:gd name="T94" fmla="*/ 0 w 4"/>
                <a:gd name="T95" fmla="*/ 25 h 2"/>
                <a:gd name="T96" fmla="*/ 0 w 4"/>
                <a:gd name="T97" fmla="*/ 25 h 2"/>
                <a:gd name="T98" fmla="*/ 0 w 4"/>
                <a:gd name="T99" fmla="*/ 25 h 2"/>
                <a:gd name="T100" fmla="*/ 0 w 4"/>
                <a:gd name="T101" fmla="*/ 25 h 2"/>
                <a:gd name="T102" fmla="*/ 0 w 4"/>
                <a:gd name="T103" fmla="*/ 25 h 2"/>
                <a:gd name="T104" fmla="*/ 0 w 4"/>
                <a:gd name="T105" fmla="*/ 25 h 2"/>
                <a:gd name="T106" fmla="*/ 0 w 4"/>
                <a:gd name="T107" fmla="*/ 25 h 2"/>
                <a:gd name="T108" fmla="*/ 0 w 4"/>
                <a:gd name="T109" fmla="*/ 25 h 2"/>
                <a:gd name="T110" fmla="*/ 0 w 4"/>
                <a:gd name="T111" fmla="*/ 25 h 2"/>
                <a:gd name="T112" fmla="*/ 0 w 4"/>
                <a:gd name="T113" fmla="*/ 25 h 2"/>
                <a:gd name="T114" fmla="*/ 0 w 4"/>
                <a:gd name="T115" fmla="*/ 25 h 2"/>
                <a:gd name="T116" fmla="*/ 0 w 4"/>
                <a:gd name="T117" fmla="*/ 25 h 2"/>
                <a:gd name="T118" fmla="*/ 0 w 4"/>
                <a:gd name="T119" fmla="*/ 25 h 2"/>
                <a:gd name="T120" fmla="*/ 0 w 4"/>
                <a:gd name="T121" fmla="*/ 25 h 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
                <a:gd name="T184" fmla="*/ 0 h 2"/>
                <a:gd name="T185" fmla="*/ 4 w 4"/>
                <a:gd name="T186" fmla="*/ 2 h 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 h="2">
                  <a:moveTo>
                    <a:pt x="0" y="1"/>
                  </a:moveTo>
                  <a:lnTo>
                    <a:pt x="0" y="1"/>
                  </a:lnTo>
                  <a:lnTo>
                    <a:pt x="1" y="0"/>
                  </a:lnTo>
                  <a:lnTo>
                    <a:pt x="2" y="0"/>
                  </a:lnTo>
                  <a:lnTo>
                    <a:pt x="3" y="0"/>
                  </a:lnTo>
                  <a:lnTo>
                    <a:pt x="3" y="1"/>
                  </a:lnTo>
                  <a:lnTo>
                    <a:pt x="4" y="1"/>
                  </a:lnTo>
                  <a:lnTo>
                    <a:pt x="4" y="2"/>
                  </a:lnTo>
                  <a:lnTo>
                    <a:pt x="3" y="1"/>
                  </a:lnTo>
                  <a:lnTo>
                    <a:pt x="3" y="2"/>
                  </a:lnTo>
                  <a:lnTo>
                    <a:pt x="2" y="2"/>
                  </a:lnTo>
                  <a:lnTo>
                    <a:pt x="1" y="2"/>
                  </a:lnTo>
                  <a:lnTo>
                    <a:pt x="1" y="1"/>
                  </a:lnTo>
                  <a:lnTo>
                    <a:pt x="0" y="1"/>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46105" name="Freeform 44"/>
          <p:cNvSpPr>
            <a:spLocks/>
          </p:cNvSpPr>
          <p:nvPr/>
        </p:nvSpPr>
        <p:spPr bwMode="auto">
          <a:xfrm>
            <a:off x="2956278" y="2794001"/>
            <a:ext cx="551744" cy="727075"/>
          </a:xfrm>
          <a:custGeom>
            <a:avLst/>
            <a:gdLst>
              <a:gd name="T0" fmla="*/ 2147483647 w 76"/>
              <a:gd name="T1" fmla="*/ 2147483647 h 94"/>
              <a:gd name="T2" fmla="*/ 2147483647 w 76"/>
              <a:gd name="T3" fmla="*/ 1615351768 h 94"/>
              <a:gd name="T4" fmla="*/ 2147483647 w 76"/>
              <a:gd name="T5" fmla="*/ 1376035883 h 94"/>
              <a:gd name="T6" fmla="*/ 2147483647 w 76"/>
              <a:gd name="T7" fmla="*/ 358966214 h 94"/>
              <a:gd name="T8" fmla="*/ 1067265107 w 76"/>
              <a:gd name="T9" fmla="*/ 0 h 94"/>
              <a:gd name="T10" fmla="*/ 0 w 76"/>
              <a:gd name="T11" fmla="*/ 2147483647 h 94"/>
              <a:gd name="T12" fmla="*/ 0 w 76"/>
              <a:gd name="T13" fmla="*/ 2147483647 h 94"/>
              <a:gd name="T14" fmla="*/ 2147483647 w 76"/>
              <a:gd name="T15" fmla="*/ 2147483647 h 94"/>
              <a:gd name="T16" fmla="*/ 2147483647 w 76"/>
              <a:gd name="T17" fmla="*/ 2147483647 h 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
              <a:gd name="T28" fmla="*/ 0 h 94"/>
              <a:gd name="T29" fmla="*/ 76 w 76"/>
              <a:gd name="T30" fmla="*/ 94 h 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 h="94">
                <a:moveTo>
                  <a:pt x="66" y="94"/>
                </a:moveTo>
                <a:lnTo>
                  <a:pt x="76" y="27"/>
                </a:lnTo>
                <a:lnTo>
                  <a:pt x="51" y="23"/>
                </a:lnTo>
                <a:lnTo>
                  <a:pt x="53" y="6"/>
                </a:lnTo>
                <a:lnTo>
                  <a:pt x="16" y="0"/>
                </a:lnTo>
                <a:lnTo>
                  <a:pt x="0" y="84"/>
                </a:lnTo>
                <a:lnTo>
                  <a:pt x="66" y="9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6106" name="Freeform 45"/>
          <p:cNvSpPr>
            <a:spLocks/>
          </p:cNvSpPr>
          <p:nvPr/>
        </p:nvSpPr>
        <p:spPr bwMode="auto">
          <a:xfrm>
            <a:off x="2343856" y="1709739"/>
            <a:ext cx="649111" cy="511175"/>
          </a:xfrm>
          <a:custGeom>
            <a:avLst/>
            <a:gdLst>
              <a:gd name="T0" fmla="*/ 65836088 w 90"/>
              <a:gd name="T1" fmla="*/ 2147483647 h 66"/>
              <a:gd name="T2" fmla="*/ 0 w 90"/>
              <a:gd name="T3" fmla="*/ 2147483647 h 66"/>
              <a:gd name="T4" fmla="*/ 65836088 w 90"/>
              <a:gd name="T5" fmla="*/ 2147483647 h 66"/>
              <a:gd name="T6" fmla="*/ 65836088 w 90"/>
              <a:gd name="T7" fmla="*/ 2099519644 h 66"/>
              <a:gd name="T8" fmla="*/ 65836088 w 90"/>
              <a:gd name="T9" fmla="*/ 2099519644 h 66"/>
              <a:gd name="T10" fmla="*/ 131672176 w 90"/>
              <a:gd name="T11" fmla="*/ 2147483647 h 66"/>
              <a:gd name="T12" fmla="*/ 65836088 w 90"/>
              <a:gd name="T13" fmla="*/ 2147483647 h 66"/>
              <a:gd name="T14" fmla="*/ 197508280 w 90"/>
              <a:gd name="T15" fmla="*/ 2147483647 h 66"/>
              <a:gd name="T16" fmla="*/ 197508280 w 90"/>
              <a:gd name="T17" fmla="*/ 2099519644 h 66"/>
              <a:gd name="T18" fmla="*/ 197508280 w 90"/>
              <a:gd name="T19" fmla="*/ 1979547991 h 66"/>
              <a:gd name="T20" fmla="*/ 131672176 w 90"/>
              <a:gd name="T21" fmla="*/ 1799583494 h 66"/>
              <a:gd name="T22" fmla="*/ 197508280 w 90"/>
              <a:gd name="T23" fmla="*/ 1799583494 h 66"/>
              <a:gd name="T24" fmla="*/ 329172373 w 90"/>
              <a:gd name="T25" fmla="*/ 1739597910 h 66"/>
              <a:gd name="T26" fmla="*/ 263344352 w 90"/>
              <a:gd name="T27" fmla="*/ 1679612326 h 66"/>
              <a:gd name="T28" fmla="*/ 197508280 w 90"/>
              <a:gd name="T29" fmla="*/ 1739597910 h 66"/>
              <a:gd name="T30" fmla="*/ 197508280 w 90"/>
              <a:gd name="T31" fmla="*/ 1499655574 h 66"/>
              <a:gd name="T32" fmla="*/ 197508280 w 90"/>
              <a:gd name="T33" fmla="*/ 1319698822 h 66"/>
              <a:gd name="T34" fmla="*/ 197508280 w 90"/>
              <a:gd name="T35" fmla="*/ 1019763157 h 66"/>
              <a:gd name="T36" fmla="*/ 131672176 w 90"/>
              <a:gd name="T37" fmla="*/ 659849411 h 66"/>
              <a:gd name="T38" fmla="*/ 131672176 w 90"/>
              <a:gd name="T39" fmla="*/ 359913625 h 66"/>
              <a:gd name="T40" fmla="*/ 724188933 w 90"/>
              <a:gd name="T41" fmla="*/ 539878243 h 66"/>
              <a:gd name="T42" fmla="*/ 1250869650 w 90"/>
              <a:gd name="T43" fmla="*/ 779820579 h 66"/>
              <a:gd name="T44" fmla="*/ 1514205824 w 90"/>
              <a:gd name="T45" fmla="*/ 839806163 h 66"/>
              <a:gd name="T46" fmla="*/ 1580041896 w 90"/>
              <a:gd name="T47" fmla="*/ 899791747 h 66"/>
              <a:gd name="T48" fmla="*/ 1580041896 w 90"/>
              <a:gd name="T49" fmla="*/ 1199727654 h 66"/>
              <a:gd name="T50" fmla="*/ 1448377866 w 90"/>
              <a:gd name="T51" fmla="*/ 1379684406 h 66"/>
              <a:gd name="T52" fmla="*/ 1448377866 w 90"/>
              <a:gd name="T53" fmla="*/ 1499655574 h 66"/>
              <a:gd name="T54" fmla="*/ 1448377866 w 90"/>
              <a:gd name="T55" fmla="*/ 1619626742 h 66"/>
              <a:gd name="T56" fmla="*/ 1514205824 w 90"/>
              <a:gd name="T57" fmla="*/ 1679612326 h 66"/>
              <a:gd name="T58" fmla="*/ 1645877968 w 90"/>
              <a:gd name="T59" fmla="*/ 1439669990 h 66"/>
              <a:gd name="T60" fmla="*/ 1777550113 w 90"/>
              <a:gd name="T61" fmla="*/ 1259713238 h 66"/>
              <a:gd name="T62" fmla="*/ 1909222257 w 90"/>
              <a:gd name="T63" fmla="*/ 1079748741 h 66"/>
              <a:gd name="T64" fmla="*/ 1711714041 w 90"/>
              <a:gd name="T65" fmla="*/ 599863827 h 66"/>
              <a:gd name="T66" fmla="*/ 1777550113 w 90"/>
              <a:gd name="T67" fmla="*/ 539878243 h 66"/>
              <a:gd name="T68" fmla="*/ 1909222257 w 90"/>
              <a:gd name="T69" fmla="*/ 419906954 h 66"/>
              <a:gd name="T70" fmla="*/ 1777550113 w 90"/>
              <a:gd name="T71" fmla="*/ 299928041 h 66"/>
              <a:gd name="T72" fmla="*/ 1777550113 w 90"/>
              <a:gd name="T73" fmla="*/ 0 h 66"/>
              <a:gd name="T74" fmla="*/ 2147483647 w 90"/>
              <a:gd name="T75" fmla="*/ 539878243 h 66"/>
              <a:gd name="T76" fmla="*/ 2147483647 w 90"/>
              <a:gd name="T77" fmla="*/ 959777331 h 66"/>
              <a:gd name="T78" fmla="*/ 2147483647 w 90"/>
              <a:gd name="T79" fmla="*/ 2147483647 h 66"/>
              <a:gd name="T80" fmla="*/ 2147483647 w 90"/>
              <a:gd name="T81" fmla="*/ 2147483647 h 66"/>
              <a:gd name="T82" fmla="*/ 2147483647 w 90"/>
              <a:gd name="T83" fmla="*/ 2147483647 h 66"/>
              <a:gd name="T84" fmla="*/ 2147483647 w 90"/>
              <a:gd name="T85" fmla="*/ 2147483647 h 66"/>
              <a:gd name="T86" fmla="*/ 2147483647 w 90"/>
              <a:gd name="T87" fmla="*/ 2147483647 h 66"/>
              <a:gd name="T88" fmla="*/ 2147483647 w 90"/>
              <a:gd name="T89" fmla="*/ 2147483647 h 66"/>
              <a:gd name="T90" fmla="*/ 2147483647 w 90"/>
              <a:gd name="T91" fmla="*/ 2147483647 h 66"/>
              <a:gd name="T92" fmla="*/ 2147483647 w 90"/>
              <a:gd name="T93" fmla="*/ 2147483647 h 66"/>
              <a:gd name="T94" fmla="*/ 2147483647 w 90"/>
              <a:gd name="T95" fmla="*/ 2147483647 h 66"/>
              <a:gd name="T96" fmla="*/ 2147483647 w 90"/>
              <a:gd name="T97" fmla="*/ 2147483647 h 66"/>
              <a:gd name="T98" fmla="*/ 2147483647 w 90"/>
              <a:gd name="T99" fmla="*/ 2147483647 h 66"/>
              <a:gd name="T100" fmla="*/ 2147483647 w 90"/>
              <a:gd name="T101" fmla="*/ 2147483647 h 66"/>
              <a:gd name="T102" fmla="*/ 2147483647 w 90"/>
              <a:gd name="T103" fmla="*/ 2147483647 h 66"/>
              <a:gd name="T104" fmla="*/ 1975058329 w 90"/>
              <a:gd name="T105" fmla="*/ 2147483647 h 66"/>
              <a:gd name="T106" fmla="*/ 1580041896 w 90"/>
              <a:gd name="T107" fmla="*/ 2147483647 h 66"/>
              <a:gd name="T108" fmla="*/ 1250869650 w 90"/>
              <a:gd name="T109" fmla="*/ 2147483647 h 66"/>
              <a:gd name="T110" fmla="*/ 790025005 w 90"/>
              <a:gd name="T111" fmla="*/ 2147483647 h 66"/>
              <a:gd name="T112" fmla="*/ 724188933 w 90"/>
              <a:gd name="T113" fmla="*/ 2147483647 h 66"/>
              <a:gd name="T114" fmla="*/ 724188933 w 90"/>
              <a:gd name="T115" fmla="*/ 2147483647 h 66"/>
              <a:gd name="T116" fmla="*/ 460844518 w 90"/>
              <a:gd name="T117" fmla="*/ 2147483647 h 66"/>
              <a:gd name="T118" fmla="*/ 395008446 w 90"/>
              <a:gd name="T119" fmla="*/ 2147483647 h 66"/>
              <a:gd name="T120" fmla="*/ 197508280 w 90"/>
              <a:gd name="T121" fmla="*/ 2147483647 h 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0"/>
              <a:gd name="T184" fmla="*/ 0 h 66"/>
              <a:gd name="T185" fmla="*/ 90 w 90"/>
              <a:gd name="T186" fmla="*/ 66 h 6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0" h="66">
                <a:moveTo>
                  <a:pt x="3" y="42"/>
                </a:moveTo>
                <a:lnTo>
                  <a:pt x="1" y="40"/>
                </a:lnTo>
                <a:lnTo>
                  <a:pt x="0" y="40"/>
                </a:lnTo>
                <a:lnTo>
                  <a:pt x="0" y="39"/>
                </a:lnTo>
                <a:lnTo>
                  <a:pt x="1" y="37"/>
                </a:lnTo>
                <a:lnTo>
                  <a:pt x="1" y="36"/>
                </a:lnTo>
                <a:lnTo>
                  <a:pt x="1" y="35"/>
                </a:lnTo>
                <a:lnTo>
                  <a:pt x="2" y="35"/>
                </a:lnTo>
                <a:lnTo>
                  <a:pt x="2" y="36"/>
                </a:lnTo>
                <a:lnTo>
                  <a:pt x="2" y="37"/>
                </a:lnTo>
                <a:lnTo>
                  <a:pt x="1" y="37"/>
                </a:lnTo>
                <a:lnTo>
                  <a:pt x="2" y="38"/>
                </a:lnTo>
                <a:lnTo>
                  <a:pt x="3" y="36"/>
                </a:lnTo>
                <a:lnTo>
                  <a:pt x="3" y="35"/>
                </a:lnTo>
                <a:lnTo>
                  <a:pt x="4" y="34"/>
                </a:lnTo>
                <a:lnTo>
                  <a:pt x="3" y="33"/>
                </a:lnTo>
                <a:lnTo>
                  <a:pt x="2" y="33"/>
                </a:lnTo>
                <a:lnTo>
                  <a:pt x="2" y="30"/>
                </a:lnTo>
                <a:lnTo>
                  <a:pt x="3" y="30"/>
                </a:lnTo>
                <a:lnTo>
                  <a:pt x="4" y="30"/>
                </a:lnTo>
                <a:lnTo>
                  <a:pt x="5" y="29"/>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80" y="59"/>
                </a:lnTo>
                <a:lnTo>
                  <a:pt x="80" y="60"/>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6" y="43"/>
                </a:lnTo>
                <a:lnTo>
                  <a:pt x="3" y="4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6107" name="Freeform 46"/>
          <p:cNvSpPr>
            <a:spLocks/>
          </p:cNvSpPr>
          <p:nvPr/>
        </p:nvSpPr>
        <p:spPr bwMode="auto">
          <a:xfrm>
            <a:off x="2168878" y="2035176"/>
            <a:ext cx="781756" cy="696913"/>
          </a:xfrm>
          <a:custGeom>
            <a:avLst/>
            <a:gdLst>
              <a:gd name="T0" fmla="*/ 0 w 108"/>
              <a:gd name="T1" fmla="*/ 2147483647 h 90"/>
              <a:gd name="T2" fmla="*/ 0 w 108"/>
              <a:gd name="T3" fmla="*/ 2147483647 h 90"/>
              <a:gd name="T4" fmla="*/ 66310784 w 108"/>
              <a:gd name="T5" fmla="*/ 2147483647 h 90"/>
              <a:gd name="T6" fmla="*/ 132629710 w 108"/>
              <a:gd name="T7" fmla="*/ 2147483647 h 90"/>
              <a:gd name="T8" fmla="*/ 198940510 w 108"/>
              <a:gd name="T9" fmla="*/ 2147483647 h 90"/>
              <a:gd name="T10" fmla="*/ 331562109 w 108"/>
              <a:gd name="T11" fmla="*/ 2147483647 h 90"/>
              <a:gd name="T12" fmla="*/ 331562109 w 108"/>
              <a:gd name="T13" fmla="*/ 2147483647 h 90"/>
              <a:gd name="T14" fmla="*/ 663132360 w 108"/>
              <a:gd name="T15" fmla="*/ 2147483647 h 90"/>
              <a:gd name="T16" fmla="*/ 1061013253 w 108"/>
              <a:gd name="T17" fmla="*/ 1379113409 h 90"/>
              <a:gd name="T18" fmla="*/ 1326264721 w 108"/>
              <a:gd name="T19" fmla="*/ 779497168 h 90"/>
              <a:gd name="T20" fmla="*/ 1591515934 w 108"/>
              <a:gd name="T21" fmla="*/ 179880988 h 90"/>
              <a:gd name="T22" fmla="*/ 1591515934 w 108"/>
              <a:gd name="T23" fmla="*/ 0 h 90"/>
              <a:gd name="T24" fmla="*/ 1790456381 w 108"/>
              <a:gd name="T25" fmla="*/ 0 h 90"/>
              <a:gd name="T26" fmla="*/ 1989396827 w 108"/>
              <a:gd name="T27" fmla="*/ 59957743 h 90"/>
              <a:gd name="T28" fmla="*/ 2055707594 w 108"/>
              <a:gd name="T29" fmla="*/ 119923230 h 90"/>
              <a:gd name="T30" fmla="*/ 2147483647 w 108"/>
              <a:gd name="T31" fmla="*/ 299804248 h 90"/>
              <a:gd name="T32" fmla="*/ 2147483647 w 108"/>
              <a:gd name="T33" fmla="*/ 479692920 h 90"/>
              <a:gd name="T34" fmla="*/ 2147483647 w 108"/>
              <a:gd name="T35" fmla="*/ 839462640 h 90"/>
              <a:gd name="T36" fmla="*/ 2147483647 w 108"/>
              <a:gd name="T37" fmla="*/ 959385839 h 90"/>
              <a:gd name="T38" fmla="*/ 2147483647 w 108"/>
              <a:gd name="T39" fmla="*/ 959385839 h 90"/>
              <a:gd name="T40" fmla="*/ 2147483647 w 108"/>
              <a:gd name="T41" fmla="*/ 1079309281 h 90"/>
              <a:gd name="T42" fmla="*/ 2147483647 w 108"/>
              <a:gd name="T43" fmla="*/ 1079309281 h 90"/>
              <a:gd name="T44" fmla="*/ 2147483647 w 108"/>
              <a:gd name="T45" fmla="*/ 1139267009 h 90"/>
              <a:gd name="T46" fmla="*/ 2147483647 w 108"/>
              <a:gd name="T47" fmla="*/ 1079309281 h 90"/>
              <a:gd name="T48" fmla="*/ 2147483647 w 108"/>
              <a:gd name="T49" fmla="*/ 1139267009 h 90"/>
              <a:gd name="T50" fmla="*/ 2147483647 w 108"/>
              <a:gd name="T51" fmla="*/ 1079309281 h 90"/>
              <a:gd name="T52" fmla="*/ 2147483647 w 108"/>
              <a:gd name="T53" fmla="*/ 1139267009 h 90"/>
              <a:gd name="T54" fmla="*/ 2147483647 w 108"/>
              <a:gd name="T55" fmla="*/ 1139267009 h 90"/>
              <a:gd name="T56" fmla="*/ 2147483647 w 108"/>
              <a:gd name="T57" fmla="*/ 1439071137 h 90"/>
              <a:gd name="T58" fmla="*/ 2147483647 w 108"/>
              <a:gd name="T59" fmla="*/ 1618959808 h 90"/>
              <a:gd name="T60" fmla="*/ 2147483647 w 108"/>
              <a:gd name="T61" fmla="*/ 1678917536 h 90"/>
              <a:gd name="T62" fmla="*/ 2147483647 w 108"/>
              <a:gd name="T63" fmla="*/ 2147483647 h 90"/>
              <a:gd name="T64" fmla="*/ 2147483647 w 108"/>
              <a:gd name="T65" fmla="*/ 2147483647 h 90"/>
              <a:gd name="T66" fmla="*/ 2147483647 w 108"/>
              <a:gd name="T67" fmla="*/ 2147483647 h 90"/>
              <a:gd name="T68" fmla="*/ 2147483647 w 108"/>
              <a:gd name="T69" fmla="*/ 2147483647 h 90"/>
              <a:gd name="T70" fmla="*/ 2147483647 w 108"/>
              <a:gd name="T71" fmla="*/ 2147483647 h 90"/>
              <a:gd name="T72" fmla="*/ 2147483647 w 108"/>
              <a:gd name="T73" fmla="*/ 2147483647 h 90"/>
              <a:gd name="T74" fmla="*/ 2147483647 w 108"/>
              <a:gd name="T75" fmla="*/ 2147483647 h 90"/>
              <a:gd name="T76" fmla="*/ 2147483647 w 108"/>
              <a:gd name="T77" fmla="*/ 2147483647 h 90"/>
              <a:gd name="T78" fmla="*/ 2147483647 w 108"/>
              <a:gd name="T79" fmla="*/ 2147483647 h 90"/>
              <a:gd name="T80" fmla="*/ 66310784 w 108"/>
              <a:gd name="T81" fmla="*/ 2147483647 h 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8"/>
              <a:gd name="T124" fmla="*/ 0 h 90"/>
              <a:gd name="T125" fmla="*/ 108 w 108"/>
              <a:gd name="T126" fmla="*/ 90 h 9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30" y="1"/>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6108" name="Freeform 47"/>
          <p:cNvSpPr>
            <a:spLocks/>
          </p:cNvSpPr>
          <p:nvPr/>
        </p:nvSpPr>
        <p:spPr bwMode="auto">
          <a:xfrm>
            <a:off x="2805289" y="1833564"/>
            <a:ext cx="585612" cy="1006475"/>
          </a:xfrm>
          <a:custGeom>
            <a:avLst/>
            <a:gdLst>
              <a:gd name="T0" fmla="*/ 463080424 w 81"/>
              <a:gd name="T1" fmla="*/ 2147483647 h 130"/>
              <a:gd name="T2" fmla="*/ 529230104 w 81"/>
              <a:gd name="T3" fmla="*/ 2147483647 h 130"/>
              <a:gd name="T4" fmla="*/ 595388045 w 81"/>
              <a:gd name="T5" fmla="*/ 2147483647 h 130"/>
              <a:gd name="T6" fmla="*/ 595388045 w 81"/>
              <a:gd name="T7" fmla="*/ 2147483647 h 130"/>
              <a:gd name="T8" fmla="*/ 396922610 w 81"/>
              <a:gd name="T9" fmla="*/ 2147483647 h 130"/>
              <a:gd name="T10" fmla="*/ 661537725 w 81"/>
              <a:gd name="T11" fmla="*/ 2147483647 h 130"/>
              <a:gd name="T12" fmla="*/ 860003033 w 81"/>
              <a:gd name="T13" fmla="*/ 2147483647 h 130"/>
              <a:gd name="T14" fmla="*/ 926152714 w 81"/>
              <a:gd name="T15" fmla="*/ 2147483647 h 130"/>
              <a:gd name="T16" fmla="*/ 1323075451 w 81"/>
              <a:gd name="T17" fmla="*/ 2147483647 h 130"/>
              <a:gd name="T18" fmla="*/ 1124618276 w 81"/>
              <a:gd name="T19" fmla="*/ 2147483647 h 130"/>
              <a:gd name="T20" fmla="*/ 1058460208 w 81"/>
              <a:gd name="T21" fmla="*/ 2147483647 h 130"/>
              <a:gd name="T22" fmla="*/ 1058460208 w 81"/>
              <a:gd name="T23" fmla="*/ 2147483647 h 130"/>
              <a:gd name="T24" fmla="*/ 1058460208 w 81"/>
              <a:gd name="T25" fmla="*/ 2147483647 h 130"/>
              <a:gd name="T26" fmla="*/ 1058460208 w 81"/>
              <a:gd name="T27" fmla="*/ 2147483647 h 130"/>
              <a:gd name="T28" fmla="*/ 1719997933 w 81"/>
              <a:gd name="T29" fmla="*/ 0 h 130"/>
              <a:gd name="T30" fmla="*/ 2147483647 w 81"/>
              <a:gd name="T31" fmla="*/ 1138865122 h 130"/>
              <a:gd name="T32" fmla="*/ 2147483647 w 81"/>
              <a:gd name="T33" fmla="*/ 1558448869 h 130"/>
              <a:gd name="T34" fmla="*/ 2147483647 w 81"/>
              <a:gd name="T35" fmla="*/ 1738267156 h 130"/>
              <a:gd name="T36" fmla="*/ 2147483647 w 81"/>
              <a:gd name="T37" fmla="*/ 1858153756 h 130"/>
              <a:gd name="T38" fmla="*/ 2147483647 w 81"/>
              <a:gd name="T39" fmla="*/ 2147483647 h 130"/>
              <a:gd name="T40" fmla="*/ 2147483647 w 81"/>
              <a:gd name="T41" fmla="*/ 2147483647 h 130"/>
              <a:gd name="T42" fmla="*/ 2147483647 w 81"/>
              <a:gd name="T43" fmla="*/ 2147483647 h 130"/>
              <a:gd name="T44" fmla="*/ 2147483647 w 81"/>
              <a:gd name="T45" fmla="*/ 2147483647 h 130"/>
              <a:gd name="T46" fmla="*/ 2147483647 w 81"/>
              <a:gd name="T47" fmla="*/ 2147483647 h 130"/>
              <a:gd name="T48" fmla="*/ 2147483647 w 81"/>
              <a:gd name="T49" fmla="*/ 2147483647 h 130"/>
              <a:gd name="T50" fmla="*/ 2147483647 w 81"/>
              <a:gd name="T51" fmla="*/ 2147483647 h 130"/>
              <a:gd name="T52" fmla="*/ 2147483647 w 81"/>
              <a:gd name="T53" fmla="*/ 2147483647 h 130"/>
              <a:gd name="T54" fmla="*/ 2147483647 w 81"/>
              <a:gd name="T55" fmla="*/ 2147483647 h 130"/>
              <a:gd name="T56" fmla="*/ 2147483647 w 81"/>
              <a:gd name="T57" fmla="*/ 2147483647 h 130"/>
              <a:gd name="T58" fmla="*/ 2147483647 w 81"/>
              <a:gd name="T59" fmla="*/ 2147483647 h 130"/>
              <a:gd name="T60" fmla="*/ 2147483647 w 81"/>
              <a:gd name="T61" fmla="*/ 2147483647 h 130"/>
              <a:gd name="T62" fmla="*/ 2147483647 w 81"/>
              <a:gd name="T63" fmla="*/ 2147483647 h 130"/>
              <a:gd name="T64" fmla="*/ 2147483647 w 81"/>
              <a:gd name="T65" fmla="*/ 2147483647 h 130"/>
              <a:gd name="T66" fmla="*/ 2147483647 w 81"/>
              <a:gd name="T67" fmla="*/ 2147483647 h 130"/>
              <a:gd name="T68" fmla="*/ 2147483647 w 81"/>
              <a:gd name="T69" fmla="*/ 2147483647 h 130"/>
              <a:gd name="T70" fmla="*/ 2147483647 w 81"/>
              <a:gd name="T71" fmla="*/ 2147483647 h 130"/>
              <a:gd name="T72" fmla="*/ 2147483647 w 81"/>
              <a:gd name="T73" fmla="*/ 2147483647 h 130"/>
              <a:gd name="T74" fmla="*/ 2147483647 w 81"/>
              <a:gd name="T75" fmla="*/ 2147483647 h 130"/>
              <a:gd name="T76" fmla="*/ 2147483647 w 81"/>
              <a:gd name="T77" fmla="*/ 2147483647 h 130"/>
              <a:gd name="T78" fmla="*/ 2147483647 w 81"/>
              <a:gd name="T79" fmla="*/ 2147483647 h 130"/>
              <a:gd name="T80" fmla="*/ 2147483647 w 81"/>
              <a:gd name="T81" fmla="*/ 2147483647 h 130"/>
              <a:gd name="T82" fmla="*/ 2147483647 w 81"/>
              <a:gd name="T83" fmla="*/ 2147483647 h 130"/>
              <a:gd name="T84" fmla="*/ 2147483647 w 81"/>
              <a:gd name="T85" fmla="*/ 2147483647 h 130"/>
              <a:gd name="T86" fmla="*/ 2147483647 w 81"/>
              <a:gd name="T87" fmla="*/ 2147483647 h 130"/>
              <a:gd name="T88" fmla="*/ 2147483647 w 81"/>
              <a:gd name="T89" fmla="*/ 2147483647 h 130"/>
              <a:gd name="T90" fmla="*/ 2147483647 w 81"/>
              <a:gd name="T91" fmla="*/ 2147483647 h 130"/>
              <a:gd name="T92" fmla="*/ 2147483647 w 81"/>
              <a:gd name="T93" fmla="*/ 2147483647 h 130"/>
              <a:gd name="T94" fmla="*/ 2147483647 w 81"/>
              <a:gd name="T95" fmla="*/ 2147483647 h 130"/>
              <a:gd name="T96" fmla="*/ 0 w 81"/>
              <a:gd name="T97" fmla="*/ 2147483647 h 13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1"/>
              <a:gd name="T148" fmla="*/ 0 h 130"/>
              <a:gd name="T149" fmla="*/ 81 w 81"/>
              <a:gd name="T150" fmla="*/ 130 h 13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6109" name="Freeform 48"/>
          <p:cNvSpPr>
            <a:spLocks/>
          </p:cNvSpPr>
          <p:nvPr/>
        </p:nvSpPr>
        <p:spPr bwMode="auto">
          <a:xfrm>
            <a:off x="3050823" y="1857375"/>
            <a:ext cx="997656" cy="673100"/>
          </a:xfrm>
          <a:custGeom>
            <a:avLst/>
            <a:gdLst>
              <a:gd name="T0" fmla="*/ 2147483647 w 138"/>
              <a:gd name="T1" fmla="*/ 2147483647 h 87"/>
              <a:gd name="T2" fmla="*/ 2147483647 w 138"/>
              <a:gd name="T3" fmla="*/ 2147483647 h 87"/>
              <a:gd name="T4" fmla="*/ 2147483647 w 138"/>
              <a:gd name="T5" fmla="*/ 2147483647 h 87"/>
              <a:gd name="T6" fmla="*/ 2147483647 w 138"/>
              <a:gd name="T7" fmla="*/ 2147483647 h 87"/>
              <a:gd name="T8" fmla="*/ 2147483647 w 138"/>
              <a:gd name="T9" fmla="*/ 2147483647 h 87"/>
              <a:gd name="T10" fmla="*/ 2147483647 w 138"/>
              <a:gd name="T11" fmla="*/ 2147483647 h 87"/>
              <a:gd name="T12" fmla="*/ 2116694859 w 138"/>
              <a:gd name="T13" fmla="*/ 2147483647 h 87"/>
              <a:gd name="T14" fmla="*/ 1918256289 w 138"/>
              <a:gd name="T15" fmla="*/ 2147483647 h 87"/>
              <a:gd name="T16" fmla="*/ 1719817719 w 138"/>
              <a:gd name="T17" fmla="*/ 2147483647 h 87"/>
              <a:gd name="T18" fmla="*/ 1587525338 w 138"/>
              <a:gd name="T19" fmla="*/ 2147483647 h 87"/>
              <a:gd name="T20" fmla="*/ 1521371015 w 138"/>
              <a:gd name="T21" fmla="*/ 2147483647 h 87"/>
              <a:gd name="T22" fmla="*/ 1521371015 w 138"/>
              <a:gd name="T23" fmla="*/ 2147483647 h 87"/>
              <a:gd name="T24" fmla="*/ 1322932445 w 138"/>
              <a:gd name="T25" fmla="*/ 2147483647 h 87"/>
              <a:gd name="T26" fmla="*/ 1322932445 w 138"/>
              <a:gd name="T27" fmla="*/ 2147483647 h 87"/>
              <a:gd name="T28" fmla="*/ 1190640064 w 138"/>
              <a:gd name="T29" fmla="*/ 2147483647 h 87"/>
              <a:gd name="T30" fmla="*/ 1190640064 w 138"/>
              <a:gd name="T31" fmla="*/ 2147483647 h 87"/>
              <a:gd name="T32" fmla="*/ 1124493874 w 138"/>
              <a:gd name="T33" fmla="*/ 2147483647 h 87"/>
              <a:gd name="T34" fmla="*/ 1058347430 w 138"/>
              <a:gd name="T35" fmla="*/ 2147483647 h 87"/>
              <a:gd name="T36" fmla="*/ 992201240 w 138"/>
              <a:gd name="T37" fmla="*/ 2147483647 h 87"/>
              <a:gd name="T38" fmla="*/ 727616479 w 138"/>
              <a:gd name="T39" fmla="*/ 2147483647 h 87"/>
              <a:gd name="T40" fmla="*/ 595324099 w 138"/>
              <a:gd name="T41" fmla="*/ 2147483647 h 87"/>
              <a:gd name="T42" fmla="*/ 595324099 w 138"/>
              <a:gd name="T43" fmla="*/ 2147483647 h 87"/>
              <a:gd name="T44" fmla="*/ 727616479 w 138"/>
              <a:gd name="T45" fmla="*/ 2147483647 h 87"/>
              <a:gd name="T46" fmla="*/ 727616479 w 138"/>
              <a:gd name="T47" fmla="*/ 2147483647 h 87"/>
              <a:gd name="T48" fmla="*/ 793762669 w 138"/>
              <a:gd name="T49" fmla="*/ 2147483647 h 87"/>
              <a:gd name="T50" fmla="*/ 926055049 w 138"/>
              <a:gd name="T51" fmla="*/ 2147483647 h 87"/>
              <a:gd name="T52" fmla="*/ 727616479 w 138"/>
              <a:gd name="T53" fmla="*/ 2147483647 h 87"/>
              <a:gd name="T54" fmla="*/ 529177781 w 138"/>
              <a:gd name="T55" fmla="*/ 2147483647 h 87"/>
              <a:gd name="T56" fmla="*/ 396877268 w 138"/>
              <a:gd name="T57" fmla="*/ 1855589534 h 87"/>
              <a:gd name="T58" fmla="*/ 132292412 w 138"/>
              <a:gd name="T59" fmla="*/ 1616159437 h 87"/>
              <a:gd name="T60" fmla="*/ 132292412 w 138"/>
              <a:gd name="T61" fmla="*/ 1496448257 h 87"/>
              <a:gd name="T62" fmla="*/ 132292412 w 138"/>
              <a:gd name="T63" fmla="*/ 1197158703 h 87"/>
              <a:gd name="T64" fmla="*/ 198438634 w 138"/>
              <a:gd name="T65" fmla="*/ 0 h 87"/>
              <a:gd name="T66" fmla="*/ 2147483647 w 138"/>
              <a:gd name="T67" fmla="*/ 478860314 h 87"/>
              <a:gd name="T68" fmla="*/ 2147483647 w 138"/>
              <a:gd name="T69" fmla="*/ 1137299244 h 87"/>
              <a:gd name="T70" fmla="*/ 2147483647 w 138"/>
              <a:gd name="T71" fmla="*/ 2147483647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8"/>
              <a:gd name="T109" fmla="*/ 0 h 87"/>
              <a:gd name="T110" fmla="*/ 138 w 138"/>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6110" name="Freeform 49"/>
          <p:cNvSpPr>
            <a:spLocks/>
          </p:cNvSpPr>
          <p:nvPr/>
        </p:nvSpPr>
        <p:spPr bwMode="auto">
          <a:xfrm>
            <a:off x="2451100" y="2662239"/>
            <a:ext cx="620889" cy="1030287"/>
          </a:xfrm>
          <a:custGeom>
            <a:avLst/>
            <a:gdLst>
              <a:gd name="T0" fmla="*/ 857587386 w 86"/>
              <a:gd name="T1" fmla="*/ 0 h 133"/>
              <a:gd name="T2" fmla="*/ 0 w 86"/>
              <a:gd name="T3" fmla="*/ 2147483647 h 133"/>
              <a:gd name="T4" fmla="*/ 2147483647 w 86"/>
              <a:gd name="T5" fmla="*/ 2147483647 h 133"/>
              <a:gd name="T6" fmla="*/ 2147483647 w 86"/>
              <a:gd name="T7" fmla="*/ 2147483647 h 133"/>
              <a:gd name="T8" fmla="*/ 2147483647 w 86"/>
              <a:gd name="T9" fmla="*/ 2147483647 h 133"/>
              <a:gd name="T10" fmla="*/ 2147483647 w 86"/>
              <a:gd name="T11" fmla="*/ 2147483647 h 133"/>
              <a:gd name="T12" fmla="*/ 2147483647 w 86"/>
              <a:gd name="T13" fmla="*/ 2147483647 h 133"/>
              <a:gd name="T14" fmla="*/ 2147483647 w 86"/>
              <a:gd name="T15" fmla="*/ 2147483647 h 133"/>
              <a:gd name="T16" fmla="*/ 2147483647 w 86"/>
              <a:gd name="T17" fmla="*/ 2147483647 h 133"/>
              <a:gd name="T18" fmla="*/ 2147483647 w 86"/>
              <a:gd name="T19" fmla="*/ 2147483647 h 133"/>
              <a:gd name="T20" fmla="*/ 2147483647 w 86"/>
              <a:gd name="T21" fmla="*/ 2147483647 h 133"/>
              <a:gd name="T22" fmla="*/ 2147483647 w 86"/>
              <a:gd name="T23" fmla="*/ 2147483647 h 133"/>
              <a:gd name="T24" fmla="*/ 2147483647 w 86"/>
              <a:gd name="T25" fmla="*/ 2147483647 h 133"/>
              <a:gd name="T26" fmla="*/ 2147483647 w 86"/>
              <a:gd name="T27" fmla="*/ 2147483647 h 133"/>
              <a:gd name="T28" fmla="*/ 2147483647 w 86"/>
              <a:gd name="T29" fmla="*/ 2147483647 h 133"/>
              <a:gd name="T30" fmla="*/ 2147483647 w 86"/>
              <a:gd name="T31" fmla="*/ 2147483647 h 133"/>
              <a:gd name="T32" fmla="*/ 2147483647 w 86"/>
              <a:gd name="T33" fmla="*/ 2147483647 h 133"/>
              <a:gd name="T34" fmla="*/ 2147483647 w 86"/>
              <a:gd name="T35" fmla="*/ 2147483647 h 133"/>
              <a:gd name="T36" fmla="*/ 2147483647 w 86"/>
              <a:gd name="T37" fmla="*/ 1020146823 h 133"/>
              <a:gd name="T38" fmla="*/ 2147483647 w 86"/>
              <a:gd name="T39" fmla="*/ 540079538 h 133"/>
              <a:gd name="T40" fmla="*/ 857587386 w 86"/>
              <a:gd name="T41" fmla="*/ 0 h 133"/>
              <a:gd name="T42" fmla="*/ 857587386 w 86"/>
              <a:gd name="T43" fmla="*/ 0 h 13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6"/>
              <a:gd name="T67" fmla="*/ 0 h 133"/>
              <a:gd name="T68" fmla="*/ 86 w 86"/>
              <a:gd name="T69" fmla="*/ 133 h 13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6111" name="Freeform 50"/>
          <p:cNvSpPr>
            <a:spLocks/>
          </p:cNvSpPr>
          <p:nvPr/>
        </p:nvSpPr>
        <p:spPr bwMode="auto">
          <a:xfrm>
            <a:off x="2775656" y="3444875"/>
            <a:ext cx="658988" cy="820738"/>
          </a:xfrm>
          <a:custGeom>
            <a:avLst/>
            <a:gdLst>
              <a:gd name="T0" fmla="*/ 2147483647 w 91"/>
              <a:gd name="T1" fmla="*/ 2147483647 h 106"/>
              <a:gd name="T2" fmla="*/ 2147483647 w 91"/>
              <a:gd name="T3" fmla="*/ 599510464 h 106"/>
              <a:gd name="T4" fmla="*/ 1659274018 w 91"/>
              <a:gd name="T5" fmla="*/ 0 h 106"/>
              <a:gd name="T6" fmla="*/ 1659274018 w 91"/>
              <a:gd name="T7" fmla="*/ 0 h 106"/>
              <a:gd name="T8" fmla="*/ 1526529530 w 91"/>
              <a:gd name="T9" fmla="*/ 539557894 h 106"/>
              <a:gd name="T10" fmla="*/ 1393793189 w 91"/>
              <a:gd name="T11" fmla="*/ 959218146 h 106"/>
              <a:gd name="T12" fmla="*/ 1261048701 w 91"/>
              <a:gd name="T13" fmla="*/ 959218146 h 106"/>
              <a:gd name="T14" fmla="*/ 1194676458 w 91"/>
              <a:gd name="T15" fmla="*/ 899265575 h 106"/>
              <a:gd name="T16" fmla="*/ 1194676458 w 91"/>
              <a:gd name="T17" fmla="*/ 839313005 h 106"/>
              <a:gd name="T18" fmla="*/ 1128304214 w 91"/>
              <a:gd name="T19" fmla="*/ 779368177 h 106"/>
              <a:gd name="T20" fmla="*/ 995567618 w 91"/>
              <a:gd name="T21" fmla="*/ 779368177 h 106"/>
              <a:gd name="T22" fmla="*/ 796450887 w 91"/>
              <a:gd name="T23" fmla="*/ 779368177 h 106"/>
              <a:gd name="T24" fmla="*/ 796450887 w 91"/>
              <a:gd name="T25" fmla="*/ 839313005 h 106"/>
              <a:gd name="T26" fmla="*/ 796450887 w 91"/>
              <a:gd name="T27" fmla="*/ 1019170959 h 106"/>
              <a:gd name="T28" fmla="*/ 796450887 w 91"/>
              <a:gd name="T29" fmla="*/ 1498776040 h 106"/>
              <a:gd name="T30" fmla="*/ 796450887 w 91"/>
              <a:gd name="T31" fmla="*/ 1558728611 h 106"/>
              <a:gd name="T32" fmla="*/ 730078643 w 91"/>
              <a:gd name="T33" fmla="*/ 1798531151 h 106"/>
              <a:gd name="T34" fmla="*/ 730078643 w 91"/>
              <a:gd name="T35" fmla="*/ 1858483722 h 106"/>
              <a:gd name="T36" fmla="*/ 730078643 w 91"/>
              <a:gd name="T37" fmla="*/ 1918436293 h 106"/>
              <a:gd name="T38" fmla="*/ 730078643 w 91"/>
              <a:gd name="T39" fmla="*/ 2038341918 h 106"/>
              <a:gd name="T40" fmla="*/ 730078643 w 91"/>
              <a:gd name="T41" fmla="*/ 2098286746 h 106"/>
              <a:gd name="T42" fmla="*/ 730078643 w 91"/>
              <a:gd name="T43" fmla="*/ 2147483647 h 106"/>
              <a:gd name="T44" fmla="*/ 796450887 w 91"/>
              <a:gd name="T45" fmla="*/ 2147483647 h 106"/>
              <a:gd name="T46" fmla="*/ 796450887 w 91"/>
              <a:gd name="T47" fmla="*/ 2147483647 h 106"/>
              <a:gd name="T48" fmla="*/ 796450887 w 91"/>
              <a:gd name="T49" fmla="*/ 2147483647 h 106"/>
              <a:gd name="T50" fmla="*/ 862823131 w 91"/>
              <a:gd name="T51" fmla="*/ 2147483647 h 106"/>
              <a:gd name="T52" fmla="*/ 862823131 w 91"/>
              <a:gd name="T53" fmla="*/ 2147483647 h 106"/>
              <a:gd name="T54" fmla="*/ 929195375 w 91"/>
              <a:gd name="T55" fmla="*/ 2147483647 h 106"/>
              <a:gd name="T56" fmla="*/ 995567618 w 91"/>
              <a:gd name="T57" fmla="*/ 2147483647 h 106"/>
              <a:gd name="T58" fmla="*/ 929195375 w 91"/>
              <a:gd name="T59" fmla="*/ 2147483647 h 106"/>
              <a:gd name="T60" fmla="*/ 929195375 w 91"/>
              <a:gd name="T61" fmla="*/ 2147483647 h 106"/>
              <a:gd name="T62" fmla="*/ 796450887 w 91"/>
              <a:gd name="T63" fmla="*/ 2147483647 h 106"/>
              <a:gd name="T64" fmla="*/ 663706399 w 91"/>
              <a:gd name="T65" fmla="*/ 2147483647 h 106"/>
              <a:gd name="T66" fmla="*/ 597342302 w 91"/>
              <a:gd name="T67" fmla="*/ 2147483647 h 106"/>
              <a:gd name="T68" fmla="*/ 464597687 w 91"/>
              <a:gd name="T69" fmla="*/ 2147483647 h 106"/>
              <a:gd name="T70" fmla="*/ 331853200 w 91"/>
              <a:gd name="T71" fmla="*/ 2147483647 h 106"/>
              <a:gd name="T72" fmla="*/ 199116795 w 91"/>
              <a:gd name="T73" fmla="*/ 2147483647 h 106"/>
              <a:gd name="T74" fmla="*/ 199116795 w 91"/>
              <a:gd name="T75" fmla="*/ 2147483647 h 106"/>
              <a:gd name="T76" fmla="*/ 265480892 w 91"/>
              <a:gd name="T77" fmla="*/ 2147483647 h 106"/>
              <a:gd name="T78" fmla="*/ 199116795 w 91"/>
              <a:gd name="T79" fmla="*/ 2147483647 h 106"/>
              <a:gd name="T80" fmla="*/ 199116795 w 91"/>
              <a:gd name="T81" fmla="*/ 2147483647 h 106"/>
              <a:gd name="T82" fmla="*/ 199116795 w 91"/>
              <a:gd name="T83" fmla="*/ 2147483647 h 106"/>
              <a:gd name="T84" fmla="*/ 331853200 w 91"/>
              <a:gd name="T85" fmla="*/ 2147483647 h 106"/>
              <a:gd name="T86" fmla="*/ 398225443 w 91"/>
              <a:gd name="T87" fmla="*/ 2147483647 h 106"/>
              <a:gd name="T88" fmla="*/ 331853200 w 91"/>
              <a:gd name="T89" fmla="*/ 2147483647 h 106"/>
              <a:gd name="T90" fmla="*/ 331853200 w 91"/>
              <a:gd name="T91" fmla="*/ 2147483647 h 106"/>
              <a:gd name="T92" fmla="*/ 265480892 w 91"/>
              <a:gd name="T93" fmla="*/ 2147483647 h 106"/>
              <a:gd name="T94" fmla="*/ 199116795 w 91"/>
              <a:gd name="T95" fmla="*/ 2147483647 h 106"/>
              <a:gd name="T96" fmla="*/ 66372260 w 91"/>
              <a:gd name="T97" fmla="*/ 2147483647 h 106"/>
              <a:gd name="T98" fmla="*/ 0 w 91"/>
              <a:gd name="T99" fmla="*/ 2147483647 h 106"/>
              <a:gd name="T100" fmla="*/ 2147483647 w 91"/>
              <a:gd name="T101" fmla="*/ 2147483647 h 106"/>
              <a:gd name="T102" fmla="*/ 2147483647 w 91"/>
              <a:gd name="T103" fmla="*/ 2147483647 h 106"/>
              <a:gd name="T104" fmla="*/ 2147483647 w 91"/>
              <a:gd name="T105" fmla="*/ 2147483647 h 106"/>
              <a:gd name="T106" fmla="*/ 2147483647 w 91"/>
              <a:gd name="T107" fmla="*/ 2147483647 h 10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1"/>
              <a:gd name="T163" fmla="*/ 0 h 106"/>
              <a:gd name="T164" fmla="*/ 91 w 91"/>
              <a:gd name="T165" fmla="*/ 106 h 10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1" h="106">
                <a:moveTo>
                  <a:pt x="78" y="106"/>
                </a:moveTo>
                <a:lnTo>
                  <a:pt x="91" y="1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4" y="44"/>
                </a:lnTo>
                <a:lnTo>
                  <a:pt x="15"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6112" name="Freeform 51"/>
          <p:cNvSpPr>
            <a:spLocks/>
          </p:cNvSpPr>
          <p:nvPr/>
        </p:nvSpPr>
        <p:spPr bwMode="auto">
          <a:xfrm>
            <a:off x="4607278" y="1981201"/>
            <a:ext cx="642055" cy="773113"/>
          </a:xfrm>
          <a:custGeom>
            <a:avLst/>
            <a:gdLst>
              <a:gd name="T0" fmla="*/ 526938724 w 89"/>
              <a:gd name="T1" fmla="*/ 2147483647 h 100"/>
              <a:gd name="T2" fmla="*/ 263465304 w 89"/>
              <a:gd name="T3" fmla="*/ 2147483647 h 100"/>
              <a:gd name="T4" fmla="*/ 461070385 w 89"/>
              <a:gd name="T5" fmla="*/ 2147483647 h 100"/>
              <a:gd name="T6" fmla="*/ 461070385 w 89"/>
              <a:gd name="T7" fmla="*/ 2147483647 h 100"/>
              <a:gd name="T8" fmla="*/ 329333707 w 89"/>
              <a:gd name="T9" fmla="*/ 2147483647 h 100"/>
              <a:gd name="T10" fmla="*/ 329333707 w 89"/>
              <a:gd name="T11" fmla="*/ 2147483647 h 100"/>
              <a:gd name="T12" fmla="*/ 263465304 w 89"/>
              <a:gd name="T13" fmla="*/ 1972419885 h 100"/>
              <a:gd name="T14" fmla="*/ 131736710 w 89"/>
              <a:gd name="T15" fmla="*/ 1554026719 h 100"/>
              <a:gd name="T16" fmla="*/ 0 w 89"/>
              <a:gd name="T17" fmla="*/ 956325268 h 100"/>
              <a:gd name="T18" fmla="*/ 65868355 w 89"/>
              <a:gd name="T19" fmla="*/ 717247877 h 100"/>
              <a:gd name="T20" fmla="*/ 0 w 89"/>
              <a:gd name="T21" fmla="*/ 418393286 h 100"/>
              <a:gd name="T22" fmla="*/ 1514947959 w 89"/>
              <a:gd name="T23" fmla="*/ 179308104 h 100"/>
              <a:gd name="T24" fmla="*/ 1646684638 w 89"/>
              <a:gd name="T25" fmla="*/ 59769363 h 100"/>
              <a:gd name="T26" fmla="*/ 1844281539 w 89"/>
              <a:gd name="T27" fmla="*/ 298854591 h 100"/>
              <a:gd name="T28" fmla="*/ 1844281539 w 89"/>
              <a:gd name="T29" fmla="*/ 597701451 h 100"/>
              <a:gd name="T30" fmla="*/ 2107754896 w 89"/>
              <a:gd name="T31" fmla="*/ 717247877 h 100"/>
              <a:gd name="T32" fmla="*/ 2147483647 w 89"/>
              <a:gd name="T33" fmla="*/ 777017225 h 100"/>
              <a:gd name="T34" fmla="*/ 2147483647 w 89"/>
              <a:gd name="T35" fmla="*/ 777017225 h 100"/>
              <a:gd name="T36" fmla="*/ 2147483647 w 89"/>
              <a:gd name="T37" fmla="*/ 836786573 h 100"/>
              <a:gd name="T38" fmla="*/ 2147483647 w 89"/>
              <a:gd name="T39" fmla="*/ 777017225 h 100"/>
              <a:gd name="T40" fmla="*/ 2147483647 w 89"/>
              <a:gd name="T41" fmla="*/ 836786573 h 100"/>
              <a:gd name="T42" fmla="*/ 2147483647 w 89"/>
              <a:gd name="T43" fmla="*/ 896555921 h 100"/>
              <a:gd name="T44" fmla="*/ 2147483647 w 89"/>
              <a:gd name="T45" fmla="*/ 896555921 h 100"/>
              <a:gd name="T46" fmla="*/ 2147483647 w 89"/>
              <a:gd name="T47" fmla="*/ 1075864206 h 100"/>
              <a:gd name="T48" fmla="*/ 2147483647 w 89"/>
              <a:gd name="T49" fmla="*/ 1016094858 h 100"/>
              <a:gd name="T50" fmla="*/ 2147483647 w 89"/>
              <a:gd name="T51" fmla="*/ 1016094858 h 100"/>
              <a:gd name="T52" fmla="*/ 2147483647 w 89"/>
              <a:gd name="T53" fmla="*/ 1135633553 h 100"/>
              <a:gd name="T54" fmla="*/ 2147483647 w 89"/>
              <a:gd name="T55" fmla="*/ 1255179980 h 100"/>
              <a:gd name="T56" fmla="*/ 2147483647 w 89"/>
              <a:gd name="T57" fmla="*/ 1255179980 h 100"/>
              <a:gd name="T58" fmla="*/ 2147483647 w 89"/>
              <a:gd name="T59" fmla="*/ 1075864206 h 100"/>
              <a:gd name="T60" fmla="*/ 2147483647 w 89"/>
              <a:gd name="T61" fmla="*/ 1195410632 h 100"/>
              <a:gd name="T62" fmla="*/ 2147483647 w 89"/>
              <a:gd name="T63" fmla="*/ 1195410632 h 100"/>
              <a:gd name="T64" fmla="*/ 2147483647 w 89"/>
              <a:gd name="T65" fmla="*/ 1255179980 h 100"/>
              <a:gd name="T66" fmla="*/ 2147483647 w 89"/>
              <a:gd name="T67" fmla="*/ 1314949328 h 100"/>
              <a:gd name="T68" fmla="*/ 2147483647 w 89"/>
              <a:gd name="T69" fmla="*/ 1494257371 h 100"/>
              <a:gd name="T70" fmla="*/ 2147483647 w 89"/>
              <a:gd name="T71" fmla="*/ 1673573146 h 100"/>
              <a:gd name="T72" fmla="*/ 2147483647 w 89"/>
              <a:gd name="T73" fmla="*/ 1793111841 h 100"/>
              <a:gd name="T74" fmla="*/ 2147483647 w 89"/>
              <a:gd name="T75" fmla="*/ 2147483647 h 100"/>
              <a:gd name="T76" fmla="*/ 2147483647 w 89"/>
              <a:gd name="T77" fmla="*/ 2147483647 h 100"/>
              <a:gd name="T78" fmla="*/ 2147483647 w 89"/>
              <a:gd name="T79" fmla="*/ 2147483647 h 100"/>
              <a:gd name="T80" fmla="*/ 2147483647 w 89"/>
              <a:gd name="T81" fmla="*/ 2147483647 h 100"/>
              <a:gd name="T82" fmla="*/ 2147483647 w 89"/>
              <a:gd name="T83" fmla="*/ 2147483647 h 100"/>
              <a:gd name="T84" fmla="*/ 2147483647 w 89"/>
              <a:gd name="T85" fmla="*/ 2147483647 h 100"/>
              <a:gd name="T86" fmla="*/ 2147483647 w 89"/>
              <a:gd name="T87" fmla="*/ 2147483647 h 100"/>
              <a:gd name="T88" fmla="*/ 2147483647 w 89"/>
              <a:gd name="T89" fmla="*/ 2147483647 h 100"/>
              <a:gd name="T90" fmla="*/ 2147483647 w 89"/>
              <a:gd name="T91" fmla="*/ 2147483647 h 100"/>
              <a:gd name="T92" fmla="*/ 2147483647 w 89"/>
              <a:gd name="T93" fmla="*/ 2147483647 h 100"/>
              <a:gd name="T94" fmla="*/ 2147483647 w 89"/>
              <a:gd name="T95" fmla="*/ 2147483647 h 100"/>
              <a:gd name="T96" fmla="*/ 2147483647 w 89"/>
              <a:gd name="T97" fmla="*/ 2147483647 h 100"/>
              <a:gd name="T98" fmla="*/ 2147483647 w 89"/>
              <a:gd name="T99" fmla="*/ 2147483647 h 100"/>
              <a:gd name="T100" fmla="*/ 2147483647 w 89"/>
              <a:gd name="T101" fmla="*/ 2147483647 h 100"/>
              <a:gd name="T102" fmla="*/ 2147483647 w 89"/>
              <a:gd name="T103" fmla="*/ 2147483647 h 100"/>
              <a:gd name="T104" fmla="*/ 526938724 w 89"/>
              <a:gd name="T105" fmla="*/ 2147483647 h 10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9"/>
              <a:gd name="T160" fmla="*/ 0 h 100"/>
              <a:gd name="T161" fmla="*/ 89 w 89"/>
              <a:gd name="T162" fmla="*/ 100 h 10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42" y="14"/>
                </a:lnTo>
                <a:lnTo>
                  <a:pt x="43" y="13"/>
                </a:lnTo>
                <a:lnTo>
                  <a:pt x="48" y="13"/>
                </a:lnTo>
                <a:lnTo>
                  <a:pt x="51" y="14"/>
                </a:lnTo>
                <a:lnTo>
                  <a:pt x="52" y="14"/>
                </a:lnTo>
                <a:lnTo>
                  <a:pt x="52" y="15"/>
                </a:lnTo>
                <a:lnTo>
                  <a:pt x="53" y="15"/>
                </a:lnTo>
                <a:lnTo>
                  <a:pt x="54" y="16"/>
                </a:lnTo>
                <a:lnTo>
                  <a:pt x="54" y="18"/>
                </a:lnTo>
                <a:lnTo>
                  <a:pt x="55" y="19"/>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9" y="82"/>
                </a:lnTo>
                <a:lnTo>
                  <a:pt x="59" y="83"/>
                </a:lnTo>
                <a:lnTo>
                  <a:pt x="63" y="84"/>
                </a:lnTo>
                <a:lnTo>
                  <a:pt x="64" y="87"/>
                </a:lnTo>
                <a:lnTo>
                  <a:pt x="68" y="89"/>
                </a:lnTo>
                <a:lnTo>
                  <a:pt x="72" y="92"/>
                </a:lnTo>
                <a:lnTo>
                  <a:pt x="72" y="93"/>
                </a:lnTo>
                <a:lnTo>
                  <a:pt x="72" y="95"/>
                </a:lnTo>
                <a:lnTo>
                  <a:pt x="72" y="98"/>
                </a:lnTo>
                <a:lnTo>
                  <a:pt x="8" y="10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6113" name="Freeform 52"/>
          <p:cNvSpPr>
            <a:spLocks/>
          </p:cNvSpPr>
          <p:nvPr/>
        </p:nvSpPr>
        <p:spPr bwMode="auto">
          <a:xfrm>
            <a:off x="4902201" y="4133851"/>
            <a:ext cx="557389" cy="511175"/>
          </a:xfrm>
          <a:custGeom>
            <a:avLst/>
            <a:gdLst>
              <a:gd name="T0" fmla="*/ 2147483647 w 77"/>
              <a:gd name="T1" fmla="*/ 59985599 h 66"/>
              <a:gd name="T2" fmla="*/ 2147483647 w 77"/>
              <a:gd name="T3" fmla="*/ 599863827 h 66"/>
              <a:gd name="T4" fmla="*/ 2147483647 w 77"/>
              <a:gd name="T5" fmla="*/ 779820579 h 66"/>
              <a:gd name="T6" fmla="*/ 2147483647 w 77"/>
              <a:gd name="T7" fmla="*/ 1319698822 h 66"/>
              <a:gd name="T8" fmla="*/ 2147483647 w 77"/>
              <a:gd name="T9" fmla="*/ 1979547991 h 66"/>
              <a:gd name="T10" fmla="*/ 2147483647 w 77"/>
              <a:gd name="T11" fmla="*/ 2147483647 h 66"/>
              <a:gd name="T12" fmla="*/ 2147483647 w 77"/>
              <a:gd name="T13" fmla="*/ 2147483647 h 66"/>
              <a:gd name="T14" fmla="*/ 2147483647 w 77"/>
              <a:gd name="T15" fmla="*/ 2147483647 h 66"/>
              <a:gd name="T16" fmla="*/ 2147483647 w 77"/>
              <a:gd name="T17" fmla="*/ 2147483647 h 66"/>
              <a:gd name="T18" fmla="*/ 2147483647 w 77"/>
              <a:gd name="T19" fmla="*/ 2147483647 h 66"/>
              <a:gd name="T20" fmla="*/ 2147483647 w 77"/>
              <a:gd name="T21" fmla="*/ 2147483647 h 66"/>
              <a:gd name="T22" fmla="*/ 2147483647 w 77"/>
              <a:gd name="T23" fmla="*/ 2147483647 h 66"/>
              <a:gd name="T24" fmla="*/ 2147483647 w 77"/>
              <a:gd name="T25" fmla="*/ 2147483647 h 66"/>
              <a:gd name="T26" fmla="*/ 2147483647 w 77"/>
              <a:gd name="T27" fmla="*/ 2147483647 h 66"/>
              <a:gd name="T28" fmla="*/ 2147483647 w 77"/>
              <a:gd name="T29" fmla="*/ 2147483647 h 66"/>
              <a:gd name="T30" fmla="*/ 2147483647 w 77"/>
              <a:gd name="T31" fmla="*/ 2147483647 h 66"/>
              <a:gd name="T32" fmla="*/ 2147483647 w 77"/>
              <a:gd name="T33" fmla="*/ 2147483647 h 66"/>
              <a:gd name="T34" fmla="*/ 2147483647 w 77"/>
              <a:gd name="T35" fmla="*/ 2147483647 h 66"/>
              <a:gd name="T36" fmla="*/ 2147483647 w 77"/>
              <a:gd name="T37" fmla="*/ 2147483647 h 66"/>
              <a:gd name="T38" fmla="*/ 2147483647 w 77"/>
              <a:gd name="T39" fmla="*/ 2147483647 h 66"/>
              <a:gd name="T40" fmla="*/ 2147483647 w 77"/>
              <a:gd name="T41" fmla="*/ 2147483647 h 66"/>
              <a:gd name="T42" fmla="*/ 2147483647 w 77"/>
              <a:gd name="T43" fmla="*/ 2147483647 h 66"/>
              <a:gd name="T44" fmla="*/ 2147483647 w 77"/>
              <a:gd name="T45" fmla="*/ 2147483647 h 66"/>
              <a:gd name="T46" fmla="*/ 2147483647 w 77"/>
              <a:gd name="T47" fmla="*/ 2147483647 h 66"/>
              <a:gd name="T48" fmla="*/ 2147483647 w 77"/>
              <a:gd name="T49" fmla="*/ 2147483647 h 66"/>
              <a:gd name="T50" fmla="*/ 2147483647 w 77"/>
              <a:gd name="T51" fmla="*/ 2147483647 h 66"/>
              <a:gd name="T52" fmla="*/ 2147483647 w 77"/>
              <a:gd name="T53" fmla="*/ 2147483647 h 66"/>
              <a:gd name="T54" fmla="*/ 2147483647 w 77"/>
              <a:gd name="T55" fmla="*/ 2147483647 h 66"/>
              <a:gd name="T56" fmla="*/ 2147483647 w 77"/>
              <a:gd name="T57" fmla="*/ 2147483647 h 66"/>
              <a:gd name="T58" fmla="*/ 2147483647 w 77"/>
              <a:gd name="T59" fmla="*/ 2147483647 h 66"/>
              <a:gd name="T60" fmla="*/ 2147483647 w 77"/>
              <a:gd name="T61" fmla="*/ 2147483647 h 66"/>
              <a:gd name="T62" fmla="*/ 2055903105 w 77"/>
              <a:gd name="T63" fmla="*/ 2147483647 h 66"/>
              <a:gd name="T64" fmla="*/ 994790520 w 77"/>
              <a:gd name="T65" fmla="*/ 2147483647 h 66"/>
              <a:gd name="T66" fmla="*/ 265280182 w 77"/>
              <a:gd name="T67" fmla="*/ 2147483647 h 66"/>
              <a:gd name="T68" fmla="*/ 331594168 w 77"/>
              <a:gd name="T69" fmla="*/ 2147483647 h 66"/>
              <a:gd name="T70" fmla="*/ 397916233 w 77"/>
              <a:gd name="T71" fmla="*/ 2147483647 h 66"/>
              <a:gd name="T72" fmla="*/ 397916233 w 77"/>
              <a:gd name="T73" fmla="*/ 2147483647 h 66"/>
              <a:gd name="T74" fmla="*/ 596874414 w 77"/>
              <a:gd name="T75" fmla="*/ 2147483647 h 66"/>
              <a:gd name="T76" fmla="*/ 464238299 w 77"/>
              <a:gd name="T77" fmla="*/ 1799583494 h 66"/>
              <a:gd name="T78" fmla="*/ 397916233 w 77"/>
              <a:gd name="T79" fmla="*/ 1679612326 h 66"/>
              <a:gd name="T80" fmla="*/ 265280182 w 77"/>
              <a:gd name="T81" fmla="*/ 1499655574 h 66"/>
              <a:gd name="T82" fmla="*/ 66322081 w 77"/>
              <a:gd name="T83" fmla="*/ 1139734325 h 66"/>
              <a:gd name="T84" fmla="*/ 0 w 77"/>
              <a:gd name="T85" fmla="*/ 59985599 h 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7"/>
              <a:gd name="T130" fmla="*/ 0 h 66"/>
              <a:gd name="T131" fmla="*/ 77 w 77"/>
              <a:gd name="T132" fmla="*/ 66 h 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0" y="65"/>
                </a:lnTo>
                <a:lnTo>
                  <a:pt x="59" y="65"/>
                </a:lnTo>
                <a:lnTo>
                  <a:pt x="58" y="63"/>
                </a:lnTo>
                <a:lnTo>
                  <a:pt x="57" y="63"/>
                </a:lnTo>
                <a:lnTo>
                  <a:pt x="55" y="63"/>
                </a:lnTo>
                <a:lnTo>
                  <a:pt x="54" y="63"/>
                </a:lnTo>
                <a:lnTo>
                  <a:pt x="52" y="65"/>
                </a:lnTo>
                <a:lnTo>
                  <a:pt x="50" y="65"/>
                </a:lnTo>
                <a:lnTo>
                  <a:pt x="49" y="64"/>
                </a:lnTo>
                <a:lnTo>
                  <a:pt x="47" y="64"/>
                </a:lnTo>
                <a:lnTo>
                  <a:pt x="43" y="60"/>
                </a:lnTo>
                <a:lnTo>
                  <a:pt x="41" y="59"/>
                </a:lnTo>
                <a:lnTo>
                  <a:pt x="39" y="58"/>
                </a:lnTo>
                <a:lnTo>
                  <a:pt x="38" y="57"/>
                </a:lnTo>
                <a:lnTo>
                  <a:pt x="37" y="57"/>
                </a:lnTo>
                <a:lnTo>
                  <a:pt x="37" y="56"/>
                </a:lnTo>
                <a:lnTo>
                  <a:pt x="37" y="55"/>
                </a:lnTo>
                <a:lnTo>
                  <a:pt x="36" y="56"/>
                </a:lnTo>
                <a:lnTo>
                  <a:pt x="34" y="55"/>
                </a:lnTo>
                <a:lnTo>
                  <a:pt x="34" y="54"/>
                </a:lnTo>
                <a:lnTo>
                  <a:pt x="33" y="54"/>
                </a:lnTo>
                <a:lnTo>
                  <a:pt x="30" y="57"/>
                </a:lnTo>
                <a:lnTo>
                  <a:pt x="31" y="58"/>
                </a:lnTo>
                <a:lnTo>
                  <a:pt x="27" y="59"/>
                </a:lnTo>
                <a:lnTo>
                  <a:pt x="19" y="57"/>
                </a:lnTo>
                <a:lnTo>
                  <a:pt x="15" y="56"/>
                </a:lnTo>
                <a:lnTo>
                  <a:pt x="4" y="57"/>
                </a:lnTo>
                <a:lnTo>
                  <a:pt x="4" y="56"/>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6114" name="Freeform 53"/>
          <p:cNvSpPr>
            <a:spLocks/>
          </p:cNvSpPr>
          <p:nvPr/>
        </p:nvSpPr>
        <p:spPr bwMode="auto">
          <a:xfrm>
            <a:off x="5126568" y="2855913"/>
            <a:ext cx="390877" cy="735012"/>
          </a:xfrm>
          <a:custGeom>
            <a:avLst/>
            <a:gdLst>
              <a:gd name="T0" fmla="*/ 596820914 w 54"/>
              <a:gd name="T1" fmla="*/ 119721841 h 95"/>
              <a:gd name="T2" fmla="*/ 795752991 w 54"/>
              <a:gd name="T3" fmla="*/ 299304648 h 95"/>
              <a:gd name="T4" fmla="*/ 994693211 w 54"/>
              <a:gd name="T5" fmla="*/ 478887364 h 95"/>
              <a:gd name="T6" fmla="*/ 994693211 w 54"/>
              <a:gd name="T7" fmla="*/ 718331107 h 95"/>
              <a:gd name="T8" fmla="*/ 928382518 w 54"/>
              <a:gd name="T9" fmla="*/ 897913823 h 95"/>
              <a:gd name="T10" fmla="*/ 729442299 w 54"/>
              <a:gd name="T11" fmla="*/ 1137349950 h 95"/>
              <a:gd name="T12" fmla="*/ 596820914 w 54"/>
              <a:gd name="T13" fmla="*/ 1197210855 h 95"/>
              <a:gd name="T14" fmla="*/ 331561732 w 54"/>
              <a:gd name="T15" fmla="*/ 1257071761 h 95"/>
              <a:gd name="T16" fmla="*/ 265250976 w 54"/>
              <a:gd name="T17" fmla="*/ 1436654477 h 95"/>
              <a:gd name="T18" fmla="*/ 397880567 w 54"/>
              <a:gd name="T19" fmla="*/ 1616237194 h 95"/>
              <a:gd name="T20" fmla="*/ 265250976 w 54"/>
              <a:gd name="T21" fmla="*/ 2035264015 h 95"/>
              <a:gd name="T22" fmla="*/ 66310708 w 54"/>
              <a:gd name="T23" fmla="*/ 2147483647 h 95"/>
              <a:gd name="T24" fmla="*/ 0 w 54"/>
              <a:gd name="T25" fmla="*/ 2147483647 h 95"/>
              <a:gd name="T26" fmla="*/ 0 w 54"/>
              <a:gd name="T27" fmla="*/ 2147483647 h 95"/>
              <a:gd name="T28" fmla="*/ 66310708 w 54"/>
              <a:gd name="T29" fmla="*/ 2147483647 h 95"/>
              <a:gd name="T30" fmla="*/ 331561732 w 54"/>
              <a:gd name="T31" fmla="*/ 2147483647 h 95"/>
              <a:gd name="T32" fmla="*/ 663131606 w 54"/>
              <a:gd name="T33" fmla="*/ 2147483647 h 95"/>
              <a:gd name="T34" fmla="*/ 862071826 w 54"/>
              <a:gd name="T35" fmla="*/ 2147483647 h 95"/>
              <a:gd name="T36" fmla="*/ 994693211 w 54"/>
              <a:gd name="T37" fmla="*/ 2147483647 h 95"/>
              <a:gd name="T38" fmla="*/ 1259944377 w 54"/>
              <a:gd name="T39" fmla="*/ 2147483647 h 95"/>
              <a:gd name="T40" fmla="*/ 1259944377 w 54"/>
              <a:gd name="T41" fmla="*/ 2147483647 h 95"/>
              <a:gd name="T42" fmla="*/ 1061003903 w 54"/>
              <a:gd name="T43" fmla="*/ 2147483647 h 95"/>
              <a:gd name="T44" fmla="*/ 1259944377 w 54"/>
              <a:gd name="T45" fmla="*/ 2147483647 h 95"/>
              <a:gd name="T46" fmla="*/ 1591514125 w 54"/>
              <a:gd name="T47" fmla="*/ 2147483647 h 95"/>
              <a:gd name="T48" fmla="*/ 1923075729 w 54"/>
              <a:gd name="T49" fmla="*/ 2147483647 h 95"/>
              <a:gd name="T50" fmla="*/ 1989386421 w 54"/>
              <a:gd name="T51" fmla="*/ 2147483647 h 95"/>
              <a:gd name="T52" fmla="*/ 1923075729 w 54"/>
              <a:gd name="T53" fmla="*/ 2147483647 h 95"/>
              <a:gd name="T54" fmla="*/ 2122015949 w 54"/>
              <a:gd name="T55" fmla="*/ 2147483647 h 95"/>
              <a:gd name="T56" fmla="*/ 2147483647 w 54"/>
              <a:gd name="T57" fmla="*/ 2147483647 h 95"/>
              <a:gd name="T58" fmla="*/ 2147483647 w 54"/>
              <a:gd name="T59" fmla="*/ 2147483647 h 95"/>
              <a:gd name="T60" fmla="*/ 2147483647 w 54"/>
              <a:gd name="T61" fmla="*/ 2147483647 h 95"/>
              <a:gd name="T62" fmla="*/ 2147483647 w 54"/>
              <a:gd name="T63" fmla="*/ 2147483647 h 95"/>
              <a:gd name="T64" fmla="*/ 2147483647 w 54"/>
              <a:gd name="T65" fmla="*/ 2147483647 h 95"/>
              <a:gd name="T66" fmla="*/ 2147483647 w 54"/>
              <a:gd name="T67" fmla="*/ 2147483647 h 95"/>
              <a:gd name="T68" fmla="*/ 2147483647 w 54"/>
              <a:gd name="T69" fmla="*/ 2147483647 h 95"/>
              <a:gd name="T70" fmla="*/ 2147483647 w 54"/>
              <a:gd name="T71" fmla="*/ 2147483647 h 95"/>
              <a:gd name="T72" fmla="*/ 2147483647 w 54"/>
              <a:gd name="T73" fmla="*/ 2147483647 h 95"/>
              <a:gd name="T74" fmla="*/ 2147483647 w 54"/>
              <a:gd name="T75" fmla="*/ 2147483647 h 95"/>
              <a:gd name="T76" fmla="*/ 2147483647 w 54"/>
              <a:gd name="T77" fmla="*/ 2147483647 h 95"/>
              <a:gd name="T78" fmla="*/ 2147483647 w 54"/>
              <a:gd name="T79" fmla="*/ 2147483647 h 95"/>
              <a:gd name="T80" fmla="*/ 2147483647 w 54"/>
              <a:gd name="T81" fmla="*/ 2147483647 h 95"/>
              <a:gd name="T82" fmla="*/ 2147483647 w 54"/>
              <a:gd name="T83" fmla="*/ 2147483647 h 95"/>
              <a:gd name="T84" fmla="*/ 2147483647 w 54"/>
              <a:gd name="T85" fmla="*/ 2147483647 h 95"/>
              <a:gd name="T86" fmla="*/ 2147483647 w 54"/>
              <a:gd name="T87" fmla="*/ 2147483647 h 95"/>
              <a:gd name="T88" fmla="*/ 2147483647 w 54"/>
              <a:gd name="T89" fmla="*/ 778192013 h 95"/>
              <a:gd name="T90" fmla="*/ 2147483647 w 54"/>
              <a:gd name="T91" fmla="*/ 658470202 h 95"/>
              <a:gd name="T92" fmla="*/ 2147483647 w 54"/>
              <a:gd name="T93" fmla="*/ 359165554 h 95"/>
              <a:gd name="T94" fmla="*/ 2147483647 w 54"/>
              <a:gd name="T95" fmla="*/ 179582777 h 95"/>
              <a:gd name="T96" fmla="*/ 2147483647 w 54"/>
              <a:gd name="T97" fmla="*/ 0 h 9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4"/>
              <a:gd name="T148" fmla="*/ 0 h 95"/>
              <a:gd name="T149" fmla="*/ 54 w 54"/>
              <a:gd name="T150" fmla="*/ 95 h 9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1"/>
                </a:lnTo>
                <a:lnTo>
                  <a:pt x="48" y="80"/>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46115" name="Group 54"/>
          <p:cNvGrpSpPr>
            <a:grpSpLocks/>
          </p:cNvGrpSpPr>
          <p:nvPr/>
        </p:nvGrpSpPr>
        <p:grpSpPr bwMode="auto">
          <a:xfrm>
            <a:off x="5177367" y="2197100"/>
            <a:ext cx="738011" cy="742950"/>
            <a:chOff x="3562" y="1636"/>
            <a:chExt cx="497" cy="468"/>
          </a:xfrm>
        </p:grpSpPr>
        <p:sp>
          <p:nvSpPr>
            <p:cNvPr id="46150" name="Freeform 55"/>
            <p:cNvSpPr>
              <a:spLocks/>
            </p:cNvSpPr>
            <p:nvPr/>
          </p:nvSpPr>
          <p:spPr bwMode="auto">
            <a:xfrm>
              <a:off x="3806" y="1758"/>
              <a:ext cx="253" cy="346"/>
            </a:xfrm>
            <a:custGeom>
              <a:avLst/>
              <a:gdLst>
                <a:gd name="T0" fmla="*/ 618 w 52"/>
                <a:gd name="T1" fmla="*/ 1613 h 71"/>
                <a:gd name="T2" fmla="*/ 1017 w 52"/>
                <a:gd name="T3" fmla="*/ 1594 h 71"/>
                <a:gd name="T4" fmla="*/ 1066 w 52"/>
                <a:gd name="T5" fmla="*/ 1472 h 71"/>
                <a:gd name="T6" fmla="*/ 1066 w 52"/>
                <a:gd name="T7" fmla="*/ 1379 h 71"/>
                <a:gd name="T8" fmla="*/ 1138 w 52"/>
                <a:gd name="T9" fmla="*/ 1306 h 71"/>
                <a:gd name="T10" fmla="*/ 1158 w 52"/>
                <a:gd name="T11" fmla="*/ 1233 h 71"/>
                <a:gd name="T12" fmla="*/ 1182 w 52"/>
                <a:gd name="T13" fmla="*/ 1189 h 71"/>
                <a:gd name="T14" fmla="*/ 1207 w 52"/>
                <a:gd name="T15" fmla="*/ 1213 h 71"/>
                <a:gd name="T16" fmla="*/ 1231 w 52"/>
                <a:gd name="T17" fmla="*/ 1189 h 71"/>
                <a:gd name="T18" fmla="*/ 1231 w 52"/>
                <a:gd name="T19" fmla="*/ 1092 h 71"/>
                <a:gd name="T20" fmla="*/ 1207 w 52"/>
                <a:gd name="T21" fmla="*/ 999 h 71"/>
                <a:gd name="T22" fmla="*/ 1114 w 52"/>
                <a:gd name="T23" fmla="*/ 663 h 71"/>
                <a:gd name="T24" fmla="*/ 993 w 52"/>
                <a:gd name="T25" fmla="*/ 663 h 71"/>
                <a:gd name="T26" fmla="*/ 851 w 52"/>
                <a:gd name="T27" fmla="*/ 853 h 71"/>
                <a:gd name="T28" fmla="*/ 827 w 52"/>
                <a:gd name="T29" fmla="*/ 833 h 71"/>
                <a:gd name="T30" fmla="*/ 783 w 52"/>
                <a:gd name="T31" fmla="*/ 809 h 71"/>
                <a:gd name="T32" fmla="*/ 783 w 52"/>
                <a:gd name="T33" fmla="*/ 711 h 71"/>
                <a:gd name="T34" fmla="*/ 851 w 52"/>
                <a:gd name="T35" fmla="*/ 663 h 71"/>
                <a:gd name="T36" fmla="*/ 851 w 52"/>
                <a:gd name="T37" fmla="*/ 619 h 71"/>
                <a:gd name="T38" fmla="*/ 900 w 52"/>
                <a:gd name="T39" fmla="*/ 570 h 71"/>
                <a:gd name="T40" fmla="*/ 900 w 52"/>
                <a:gd name="T41" fmla="*/ 404 h 71"/>
                <a:gd name="T42" fmla="*/ 876 w 52"/>
                <a:gd name="T43" fmla="*/ 331 h 71"/>
                <a:gd name="T44" fmla="*/ 827 w 52"/>
                <a:gd name="T45" fmla="*/ 283 h 71"/>
                <a:gd name="T46" fmla="*/ 876 w 52"/>
                <a:gd name="T47" fmla="*/ 239 h 71"/>
                <a:gd name="T48" fmla="*/ 851 w 52"/>
                <a:gd name="T49" fmla="*/ 166 h 71"/>
                <a:gd name="T50" fmla="*/ 710 w 52"/>
                <a:gd name="T51" fmla="*/ 93 h 71"/>
                <a:gd name="T52" fmla="*/ 618 w 52"/>
                <a:gd name="T53" fmla="*/ 49 h 71"/>
                <a:gd name="T54" fmla="*/ 496 w 52"/>
                <a:gd name="T55" fmla="*/ 24 h 71"/>
                <a:gd name="T56" fmla="*/ 428 w 52"/>
                <a:gd name="T57" fmla="*/ 24 h 71"/>
                <a:gd name="T58" fmla="*/ 355 w 52"/>
                <a:gd name="T59" fmla="*/ 73 h 71"/>
                <a:gd name="T60" fmla="*/ 355 w 52"/>
                <a:gd name="T61" fmla="*/ 141 h 71"/>
                <a:gd name="T62" fmla="*/ 380 w 52"/>
                <a:gd name="T63" fmla="*/ 166 h 71"/>
                <a:gd name="T64" fmla="*/ 355 w 52"/>
                <a:gd name="T65" fmla="*/ 190 h 71"/>
                <a:gd name="T66" fmla="*/ 307 w 52"/>
                <a:gd name="T67" fmla="*/ 239 h 71"/>
                <a:gd name="T68" fmla="*/ 282 w 52"/>
                <a:gd name="T69" fmla="*/ 307 h 71"/>
                <a:gd name="T70" fmla="*/ 282 w 52"/>
                <a:gd name="T71" fmla="*/ 404 h 71"/>
                <a:gd name="T72" fmla="*/ 238 w 52"/>
                <a:gd name="T73" fmla="*/ 380 h 71"/>
                <a:gd name="T74" fmla="*/ 238 w 52"/>
                <a:gd name="T75" fmla="*/ 307 h 71"/>
                <a:gd name="T76" fmla="*/ 238 w 52"/>
                <a:gd name="T77" fmla="*/ 263 h 71"/>
                <a:gd name="T78" fmla="*/ 190 w 52"/>
                <a:gd name="T79" fmla="*/ 307 h 71"/>
                <a:gd name="T80" fmla="*/ 190 w 52"/>
                <a:gd name="T81" fmla="*/ 380 h 71"/>
                <a:gd name="T82" fmla="*/ 117 w 52"/>
                <a:gd name="T83" fmla="*/ 404 h 71"/>
                <a:gd name="T84" fmla="*/ 92 w 52"/>
                <a:gd name="T85" fmla="*/ 453 h 71"/>
                <a:gd name="T86" fmla="*/ 73 w 52"/>
                <a:gd name="T87" fmla="*/ 546 h 71"/>
                <a:gd name="T88" fmla="*/ 49 w 52"/>
                <a:gd name="T89" fmla="*/ 663 h 71"/>
                <a:gd name="T90" fmla="*/ 24 w 52"/>
                <a:gd name="T91" fmla="*/ 760 h 71"/>
                <a:gd name="T92" fmla="*/ 49 w 52"/>
                <a:gd name="T93" fmla="*/ 877 h 71"/>
                <a:gd name="T94" fmla="*/ 49 w 52"/>
                <a:gd name="T95" fmla="*/ 975 h 71"/>
                <a:gd name="T96" fmla="*/ 141 w 52"/>
                <a:gd name="T97" fmla="*/ 1189 h 71"/>
                <a:gd name="T98" fmla="*/ 165 w 52"/>
                <a:gd name="T99" fmla="*/ 1306 h 71"/>
                <a:gd name="T100" fmla="*/ 165 w 52"/>
                <a:gd name="T101" fmla="*/ 1330 h 71"/>
                <a:gd name="T102" fmla="*/ 141 w 52"/>
                <a:gd name="T103" fmla="*/ 1472 h 71"/>
                <a:gd name="T104" fmla="*/ 49 w 52"/>
                <a:gd name="T105" fmla="*/ 1637 h 71"/>
                <a:gd name="T106" fmla="*/ 0 w 52"/>
                <a:gd name="T107" fmla="*/ 1686 h 7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71"/>
                <a:gd name="T164" fmla="*/ 52 w 52"/>
                <a:gd name="T165" fmla="*/ 71 h 7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6"/>
                  </a:lnTo>
                  <a:lnTo>
                    <a:pt x="6" y="59"/>
                  </a:lnTo>
                  <a:lnTo>
                    <a:pt x="6" y="62"/>
                  </a:lnTo>
                  <a:lnTo>
                    <a:pt x="5" y="64"/>
                  </a:lnTo>
                  <a:lnTo>
                    <a:pt x="2" y="69"/>
                  </a:lnTo>
                  <a:lnTo>
                    <a:pt x="1" y="71"/>
                  </a:lnTo>
                  <a:lnTo>
                    <a:pt x="0" y="7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6151" name="Freeform 56"/>
            <p:cNvSpPr>
              <a:spLocks/>
            </p:cNvSpPr>
            <p:nvPr/>
          </p:nvSpPr>
          <p:spPr bwMode="auto">
            <a:xfrm>
              <a:off x="3562" y="1636"/>
              <a:ext cx="405" cy="200"/>
            </a:xfrm>
            <a:custGeom>
              <a:avLst/>
              <a:gdLst>
                <a:gd name="T0" fmla="*/ 98 w 83"/>
                <a:gd name="T1" fmla="*/ 380 h 41"/>
                <a:gd name="T2" fmla="*/ 190 w 83"/>
                <a:gd name="T3" fmla="*/ 307 h 41"/>
                <a:gd name="T4" fmla="*/ 478 w 83"/>
                <a:gd name="T5" fmla="*/ 141 h 41"/>
                <a:gd name="T6" fmla="*/ 620 w 83"/>
                <a:gd name="T7" fmla="*/ 24 h 41"/>
                <a:gd name="T8" fmla="*/ 737 w 83"/>
                <a:gd name="T9" fmla="*/ 24 h 41"/>
                <a:gd name="T10" fmla="*/ 668 w 83"/>
                <a:gd name="T11" fmla="*/ 98 h 41"/>
                <a:gd name="T12" fmla="*/ 547 w 83"/>
                <a:gd name="T13" fmla="*/ 215 h 41"/>
                <a:gd name="T14" fmla="*/ 547 w 83"/>
                <a:gd name="T15" fmla="*/ 288 h 41"/>
                <a:gd name="T16" fmla="*/ 668 w 83"/>
                <a:gd name="T17" fmla="*/ 239 h 41"/>
                <a:gd name="T18" fmla="*/ 927 w 83"/>
                <a:gd name="T19" fmla="*/ 356 h 41"/>
                <a:gd name="T20" fmla="*/ 1025 w 83"/>
                <a:gd name="T21" fmla="*/ 380 h 41"/>
                <a:gd name="T22" fmla="*/ 1049 w 83"/>
                <a:gd name="T23" fmla="*/ 405 h 41"/>
                <a:gd name="T24" fmla="*/ 1166 w 83"/>
                <a:gd name="T25" fmla="*/ 307 h 41"/>
                <a:gd name="T26" fmla="*/ 1522 w 83"/>
                <a:gd name="T27" fmla="*/ 190 h 41"/>
                <a:gd name="T28" fmla="*/ 1498 w 83"/>
                <a:gd name="T29" fmla="*/ 263 h 41"/>
                <a:gd name="T30" fmla="*/ 1571 w 83"/>
                <a:gd name="T31" fmla="*/ 332 h 41"/>
                <a:gd name="T32" fmla="*/ 1713 w 83"/>
                <a:gd name="T33" fmla="*/ 307 h 41"/>
                <a:gd name="T34" fmla="*/ 1810 w 83"/>
                <a:gd name="T35" fmla="*/ 429 h 41"/>
                <a:gd name="T36" fmla="*/ 1952 w 83"/>
                <a:gd name="T37" fmla="*/ 454 h 41"/>
                <a:gd name="T38" fmla="*/ 1952 w 83"/>
                <a:gd name="T39" fmla="*/ 498 h 41"/>
                <a:gd name="T40" fmla="*/ 1879 w 83"/>
                <a:gd name="T41" fmla="*/ 498 h 41"/>
                <a:gd name="T42" fmla="*/ 1786 w 83"/>
                <a:gd name="T43" fmla="*/ 498 h 41"/>
                <a:gd name="T44" fmla="*/ 1644 w 83"/>
                <a:gd name="T45" fmla="*/ 498 h 41"/>
                <a:gd name="T46" fmla="*/ 1644 w 83"/>
                <a:gd name="T47" fmla="*/ 571 h 41"/>
                <a:gd name="T48" fmla="*/ 1478 w 83"/>
                <a:gd name="T49" fmla="*/ 498 h 41"/>
                <a:gd name="T50" fmla="*/ 1357 w 83"/>
                <a:gd name="T51" fmla="*/ 546 h 41"/>
                <a:gd name="T52" fmla="*/ 1308 w 83"/>
                <a:gd name="T53" fmla="*/ 595 h 41"/>
                <a:gd name="T54" fmla="*/ 1191 w 83"/>
                <a:gd name="T55" fmla="*/ 595 h 41"/>
                <a:gd name="T56" fmla="*/ 1093 w 83"/>
                <a:gd name="T57" fmla="*/ 712 h 41"/>
                <a:gd name="T58" fmla="*/ 1117 w 83"/>
                <a:gd name="T59" fmla="*/ 668 h 41"/>
                <a:gd name="T60" fmla="*/ 1049 w 83"/>
                <a:gd name="T61" fmla="*/ 668 h 41"/>
                <a:gd name="T62" fmla="*/ 1000 w 83"/>
                <a:gd name="T63" fmla="*/ 644 h 41"/>
                <a:gd name="T64" fmla="*/ 952 w 83"/>
                <a:gd name="T65" fmla="*/ 761 h 41"/>
                <a:gd name="T66" fmla="*/ 859 w 83"/>
                <a:gd name="T67" fmla="*/ 902 h 41"/>
                <a:gd name="T68" fmla="*/ 810 w 83"/>
                <a:gd name="T69" fmla="*/ 927 h 41"/>
                <a:gd name="T70" fmla="*/ 834 w 83"/>
                <a:gd name="T71" fmla="*/ 859 h 41"/>
                <a:gd name="T72" fmla="*/ 761 w 83"/>
                <a:gd name="T73" fmla="*/ 859 h 41"/>
                <a:gd name="T74" fmla="*/ 712 w 83"/>
                <a:gd name="T75" fmla="*/ 688 h 41"/>
                <a:gd name="T76" fmla="*/ 693 w 83"/>
                <a:gd name="T77" fmla="*/ 668 h 41"/>
                <a:gd name="T78" fmla="*/ 547 w 83"/>
                <a:gd name="T79" fmla="*/ 620 h 41"/>
                <a:gd name="T80" fmla="*/ 522 w 83"/>
                <a:gd name="T81" fmla="*/ 620 h 41"/>
                <a:gd name="T82" fmla="*/ 381 w 83"/>
                <a:gd name="T83" fmla="*/ 571 h 41"/>
                <a:gd name="T84" fmla="*/ 98 w 83"/>
                <a:gd name="T85" fmla="*/ 454 h 41"/>
                <a:gd name="T86" fmla="*/ 0 w 83"/>
                <a:gd name="T87" fmla="*/ 405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83"/>
                <a:gd name="T133" fmla="*/ 0 h 41"/>
                <a:gd name="T134" fmla="*/ 83 w 83"/>
                <a:gd name="T135" fmla="*/ 41 h 4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3" y="32"/>
                  </a:lnTo>
                  <a:lnTo>
                    <a:pt x="32" y="30"/>
                  </a:lnTo>
                  <a:lnTo>
                    <a:pt x="30" y="29"/>
                  </a:lnTo>
                  <a:lnTo>
                    <a:pt x="28" y="29"/>
                  </a:lnTo>
                  <a:lnTo>
                    <a:pt x="28" y="28"/>
                  </a:lnTo>
                  <a:lnTo>
                    <a:pt x="29" y="28"/>
                  </a:lnTo>
                  <a:lnTo>
                    <a:pt x="28" y="27"/>
                  </a:lnTo>
                  <a:lnTo>
                    <a:pt x="26" y="26"/>
                  </a:lnTo>
                  <a:lnTo>
                    <a:pt x="23" y="26"/>
                  </a:lnTo>
                  <a:lnTo>
                    <a:pt x="22" y="26"/>
                  </a:lnTo>
                  <a:lnTo>
                    <a:pt x="20" y="26"/>
                  </a:lnTo>
                  <a:lnTo>
                    <a:pt x="18" y="24"/>
                  </a:lnTo>
                  <a:lnTo>
                    <a:pt x="16" y="24"/>
                  </a:lnTo>
                  <a:lnTo>
                    <a:pt x="5" y="22"/>
                  </a:lnTo>
                  <a:lnTo>
                    <a:pt x="4" y="21"/>
                  </a:lnTo>
                  <a:lnTo>
                    <a:pt x="4" y="19"/>
                  </a:lnTo>
                  <a:lnTo>
                    <a:pt x="3" y="19"/>
                  </a:lnTo>
                  <a:lnTo>
                    <a:pt x="1" y="18"/>
                  </a:lnTo>
                  <a:lnTo>
                    <a:pt x="0" y="17"/>
                  </a:lnTo>
                  <a:close/>
                </a:path>
              </a:pathLst>
            </a:custGeom>
            <a:solidFill>
              <a:srgbClr val="0000A0"/>
            </a:solidFill>
            <a:ln w="12700" cmpd="sng">
              <a:solidFill>
                <a:schemeClr val="tx1"/>
              </a:solidFill>
              <a:prstDash val="solid"/>
              <a:round/>
              <a:headEnd/>
              <a:tailEnd/>
            </a:ln>
          </p:spPr>
          <p:txBody>
            <a:bodyPr/>
            <a:lstStyle/>
            <a:p>
              <a:endParaRPr lang="en-US"/>
            </a:p>
          </p:txBody>
        </p:sp>
      </p:grpSp>
      <p:grpSp>
        <p:nvGrpSpPr>
          <p:cNvPr id="46116" name="Group 127"/>
          <p:cNvGrpSpPr>
            <a:grpSpLocks/>
          </p:cNvGrpSpPr>
          <p:nvPr/>
        </p:nvGrpSpPr>
        <p:grpSpPr bwMode="auto">
          <a:xfrm>
            <a:off x="5171723" y="2917826"/>
            <a:ext cx="890411" cy="1571625"/>
            <a:chOff x="3665" y="1838"/>
            <a:chExt cx="631" cy="990"/>
          </a:xfrm>
        </p:grpSpPr>
        <p:sp>
          <p:nvSpPr>
            <p:cNvPr id="46147" name="Freeform 13"/>
            <p:cNvSpPr>
              <a:spLocks/>
            </p:cNvSpPr>
            <p:nvPr/>
          </p:nvSpPr>
          <p:spPr bwMode="auto">
            <a:xfrm>
              <a:off x="3787" y="2057"/>
              <a:ext cx="509" cy="249"/>
            </a:xfrm>
            <a:custGeom>
              <a:avLst/>
              <a:gdLst>
                <a:gd name="T0" fmla="*/ 530 w 99"/>
                <a:gd name="T1" fmla="*/ 1167 h 51"/>
                <a:gd name="T2" fmla="*/ 504 w 99"/>
                <a:gd name="T3" fmla="*/ 1118 h 51"/>
                <a:gd name="T4" fmla="*/ 581 w 99"/>
                <a:gd name="T5" fmla="*/ 1118 h 51"/>
                <a:gd name="T6" fmla="*/ 2113 w 99"/>
                <a:gd name="T7" fmla="*/ 976 h 51"/>
                <a:gd name="T8" fmla="*/ 2247 w 99"/>
                <a:gd name="T9" fmla="*/ 908 h 51"/>
                <a:gd name="T10" fmla="*/ 2355 w 99"/>
                <a:gd name="T11" fmla="*/ 835 h 51"/>
                <a:gd name="T12" fmla="*/ 2355 w 99"/>
                <a:gd name="T13" fmla="*/ 786 h 51"/>
                <a:gd name="T14" fmla="*/ 2380 w 99"/>
                <a:gd name="T15" fmla="*/ 737 h 51"/>
                <a:gd name="T16" fmla="*/ 2617 w 99"/>
                <a:gd name="T17" fmla="*/ 547 h 51"/>
                <a:gd name="T18" fmla="*/ 2591 w 99"/>
                <a:gd name="T19" fmla="*/ 522 h 51"/>
                <a:gd name="T20" fmla="*/ 2566 w 99"/>
                <a:gd name="T21" fmla="*/ 503 h 51"/>
                <a:gd name="T22" fmla="*/ 2509 w 99"/>
                <a:gd name="T23" fmla="*/ 478 h 51"/>
                <a:gd name="T24" fmla="*/ 2483 w 99"/>
                <a:gd name="T25" fmla="*/ 478 h 51"/>
                <a:gd name="T26" fmla="*/ 2380 w 99"/>
                <a:gd name="T27" fmla="*/ 332 h 51"/>
                <a:gd name="T28" fmla="*/ 2355 w 99"/>
                <a:gd name="T29" fmla="*/ 288 h 51"/>
                <a:gd name="T30" fmla="*/ 2355 w 99"/>
                <a:gd name="T31" fmla="*/ 190 h 51"/>
                <a:gd name="T32" fmla="*/ 2298 w 99"/>
                <a:gd name="T33" fmla="*/ 166 h 51"/>
                <a:gd name="T34" fmla="*/ 2221 w 99"/>
                <a:gd name="T35" fmla="*/ 98 h 51"/>
                <a:gd name="T36" fmla="*/ 2170 w 99"/>
                <a:gd name="T37" fmla="*/ 98 h 51"/>
                <a:gd name="T38" fmla="*/ 2139 w 99"/>
                <a:gd name="T39" fmla="*/ 142 h 51"/>
                <a:gd name="T40" fmla="*/ 2062 w 99"/>
                <a:gd name="T41" fmla="*/ 142 h 51"/>
                <a:gd name="T42" fmla="*/ 1985 w 99"/>
                <a:gd name="T43" fmla="*/ 142 h 51"/>
                <a:gd name="T44" fmla="*/ 1877 w 99"/>
                <a:gd name="T45" fmla="*/ 117 h 51"/>
                <a:gd name="T46" fmla="*/ 1743 w 99"/>
                <a:gd name="T47" fmla="*/ 98 h 51"/>
                <a:gd name="T48" fmla="*/ 1666 w 99"/>
                <a:gd name="T49" fmla="*/ 0 h 51"/>
                <a:gd name="T50" fmla="*/ 1614 w 99"/>
                <a:gd name="T51" fmla="*/ 24 h 51"/>
                <a:gd name="T52" fmla="*/ 1532 w 99"/>
                <a:gd name="T53" fmla="*/ 0 h 51"/>
                <a:gd name="T54" fmla="*/ 1532 w 99"/>
                <a:gd name="T55" fmla="*/ 49 h 51"/>
                <a:gd name="T56" fmla="*/ 1532 w 99"/>
                <a:gd name="T57" fmla="*/ 142 h 51"/>
                <a:gd name="T58" fmla="*/ 1455 w 99"/>
                <a:gd name="T59" fmla="*/ 190 h 51"/>
                <a:gd name="T60" fmla="*/ 1347 w 99"/>
                <a:gd name="T61" fmla="*/ 190 h 51"/>
                <a:gd name="T62" fmla="*/ 1219 w 99"/>
                <a:gd name="T63" fmla="*/ 430 h 51"/>
                <a:gd name="T64" fmla="*/ 1111 w 99"/>
                <a:gd name="T65" fmla="*/ 503 h 51"/>
                <a:gd name="T66" fmla="*/ 1033 w 99"/>
                <a:gd name="T67" fmla="*/ 454 h 51"/>
                <a:gd name="T68" fmla="*/ 977 w 99"/>
                <a:gd name="T69" fmla="*/ 571 h 51"/>
                <a:gd name="T70" fmla="*/ 925 w 99"/>
                <a:gd name="T71" fmla="*/ 571 h 51"/>
                <a:gd name="T72" fmla="*/ 848 w 99"/>
                <a:gd name="T73" fmla="*/ 547 h 51"/>
                <a:gd name="T74" fmla="*/ 792 w 99"/>
                <a:gd name="T75" fmla="*/ 620 h 51"/>
                <a:gd name="T76" fmla="*/ 689 w 99"/>
                <a:gd name="T77" fmla="*/ 571 h 51"/>
                <a:gd name="T78" fmla="*/ 530 w 99"/>
                <a:gd name="T79" fmla="*/ 596 h 51"/>
                <a:gd name="T80" fmla="*/ 530 w 99"/>
                <a:gd name="T81" fmla="*/ 644 h 51"/>
                <a:gd name="T82" fmla="*/ 478 w 99"/>
                <a:gd name="T83" fmla="*/ 644 h 51"/>
                <a:gd name="T84" fmla="*/ 478 w 99"/>
                <a:gd name="T85" fmla="*/ 644 h 51"/>
                <a:gd name="T86" fmla="*/ 447 w 99"/>
                <a:gd name="T87" fmla="*/ 713 h 51"/>
                <a:gd name="T88" fmla="*/ 447 w 99"/>
                <a:gd name="T89" fmla="*/ 713 h 51"/>
                <a:gd name="T90" fmla="*/ 478 w 99"/>
                <a:gd name="T91" fmla="*/ 786 h 51"/>
                <a:gd name="T92" fmla="*/ 319 w 99"/>
                <a:gd name="T93" fmla="*/ 810 h 51"/>
                <a:gd name="T94" fmla="*/ 344 w 99"/>
                <a:gd name="T95" fmla="*/ 952 h 51"/>
                <a:gd name="T96" fmla="*/ 262 w 99"/>
                <a:gd name="T97" fmla="*/ 928 h 51"/>
                <a:gd name="T98" fmla="*/ 159 w 99"/>
                <a:gd name="T99" fmla="*/ 908 h 51"/>
                <a:gd name="T100" fmla="*/ 108 w 99"/>
                <a:gd name="T101" fmla="*/ 1001 h 51"/>
                <a:gd name="T102" fmla="*/ 108 w 99"/>
                <a:gd name="T103" fmla="*/ 1001 h 51"/>
                <a:gd name="T104" fmla="*/ 134 w 99"/>
                <a:gd name="T105" fmla="*/ 1050 h 51"/>
                <a:gd name="T106" fmla="*/ 77 w 99"/>
                <a:gd name="T107" fmla="*/ 1167 h 51"/>
                <a:gd name="T108" fmla="*/ 26 w 99"/>
                <a:gd name="T109" fmla="*/ 1167 h 51"/>
                <a:gd name="T110" fmla="*/ 0 w 99"/>
                <a:gd name="T111" fmla="*/ 1216 h 5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99"/>
                <a:gd name="T169" fmla="*/ 0 h 51"/>
                <a:gd name="T170" fmla="*/ 99 w 99"/>
                <a:gd name="T171" fmla="*/ 51 h 5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5" y="20"/>
                  </a:lnTo>
                  <a:lnTo>
                    <a:pt x="95" y="21"/>
                  </a:lnTo>
                  <a:lnTo>
                    <a:pt x="94" y="20"/>
                  </a:lnTo>
                  <a:lnTo>
                    <a:pt x="92" y="18"/>
                  </a:lnTo>
                  <a:lnTo>
                    <a:pt x="90" y="14"/>
                  </a:lnTo>
                  <a:lnTo>
                    <a:pt x="89" y="13"/>
                  </a:lnTo>
                  <a:lnTo>
                    <a:pt x="89" y="12"/>
                  </a:lnTo>
                  <a:lnTo>
                    <a:pt x="89" y="10"/>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59" y="0"/>
                  </a:lnTo>
                  <a:lnTo>
                    <a:pt x="58" y="0"/>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26" y="24"/>
                  </a:lnTo>
                  <a:lnTo>
                    <a:pt x="23" y="25"/>
                  </a:lnTo>
                  <a:lnTo>
                    <a:pt x="20" y="25"/>
                  </a:lnTo>
                  <a:lnTo>
                    <a:pt x="20" y="26"/>
                  </a:lnTo>
                  <a:lnTo>
                    <a:pt x="20" y="27"/>
                  </a:lnTo>
                  <a:lnTo>
                    <a:pt x="19" y="27"/>
                  </a:lnTo>
                  <a:lnTo>
                    <a:pt x="18" y="27"/>
                  </a:lnTo>
                  <a:lnTo>
                    <a:pt x="17" y="28"/>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5" y="43"/>
                  </a:lnTo>
                  <a:lnTo>
                    <a:pt x="5" y="44"/>
                  </a:lnTo>
                  <a:lnTo>
                    <a:pt x="4" y="49"/>
                  </a:lnTo>
                  <a:lnTo>
                    <a:pt x="3" y="49"/>
                  </a:lnTo>
                  <a:lnTo>
                    <a:pt x="1" y="49"/>
                  </a:lnTo>
                  <a:lnTo>
                    <a:pt x="0" y="5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6148" name="Freeform 57"/>
            <p:cNvSpPr>
              <a:spLocks/>
            </p:cNvSpPr>
            <p:nvPr/>
          </p:nvSpPr>
          <p:spPr bwMode="auto">
            <a:xfrm>
              <a:off x="3879" y="1838"/>
              <a:ext cx="206" cy="351"/>
            </a:xfrm>
            <a:custGeom>
              <a:avLst/>
              <a:gdLst>
                <a:gd name="T0" fmla="*/ 26 w 40"/>
                <a:gd name="T1" fmla="*/ 117 h 72"/>
                <a:gd name="T2" fmla="*/ 108 w 40"/>
                <a:gd name="T3" fmla="*/ 1068 h 72"/>
                <a:gd name="T4" fmla="*/ 108 w 40"/>
                <a:gd name="T5" fmla="*/ 1092 h 72"/>
                <a:gd name="T6" fmla="*/ 108 w 40"/>
                <a:gd name="T7" fmla="*/ 1116 h 72"/>
                <a:gd name="T8" fmla="*/ 108 w 40"/>
                <a:gd name="T9" fmla="*/ 1165 h 72"/>
                <a:gd name="T10" fmla="*/ 134 w 40"/>
                <a:gd name="T11" fmla="*/ 1233 h 72"/>
                <a:gd name="T12" fmla="*/ 160 w 40"/>
                <a:gd name="T13" fmla="*/ 1331 h 72"/>
                <a:gd name="T14" fmla="*/ 108 w 40"/>
                <a:gd name="T15" fmla="*/ 1404 h 72"/>
                <a:gd name="T16" fmla="*/ 108 w 40"/>
                <a:gd name="T17" fmla="*/ 1423 h 72"/>
                <a:gd name="T18" fmla="*/ 52 w 40"/>
                <a:gd name="T19" fmla="*/ 1497 h 72"/>
                <a:gd name="T20" fmla="*/ 0 w 40"/>
                <a:gd name="T21" fmla="*/ 1545 h 72"/>
                <a:gd name="T22" fmla="*/ 0 w 40"/>
                <a:gd name="T23" fmla="*/ 1618 h 72"/>
                <a:gd name="T24" fmla="*/ 0 w 40"/>
                <a:gd name="T25" fmla="*/ 1687 h 72"/>
                <a:gd name="T26" fmla="*/ 0 w 40"/>
                <a:gd name="T27" fmla="*/ 1687 h 72"/>
                <a:gd name="T28" fmla="*/ 0 w 40"/>
                <a:gd name="T29" fmla="*/ 1711 h 72"/>
                <a:gd name="T30" fmla="*/ 0 w 40"/>
                <a:gd name="T31" fmla="*/ 1711 h 72"/>
                <a:gd name="T32" fmla="*/ 26 w 40"/>
                <a:gd name="T33" fmla="*/ 1711 h 72"/>
                <a:gd name="T34" fmla="*/ 52 w 40"/>
                <a:gd name="T35" fmla="*/ 1711 h 72"/>
                <a:gd name="T36" fmla="*/ 52 w 40"/>
                <a:gd name="T37" fmla="*/ 1687 h 72"/>
                <a:gd name="T38" fmla="*/ 52 w 40"/>
                <a:gd name="T39" fmla="*/ 1662 h 72"/>
                <a:gd name="T40" fmla="*/ 134 w 40"/>
                <a:gd name="T41" fmla="*/ 1662 h 72"/>
                <a:gd name="T42" fmla="*/ 211 w 40"/>
                <a:gd name="T43" fmla="*/ 1638 h 72"/>
                <a:gd name="T44" fmla="*/ 319 w 40"/>
                <a:gd name="T45" fmla="*/ 1687 h 72"/>
                <a:gd name="T46" fmla="*/ 319 w 40"/>
                <a:gd name="T47" fmla="*/ 1687 h 72"/>
                <a:gd name="T48" fmla="*/ 345 w 40"/>
                <a:gd name="T49" fmla="*/ 1687 h 72"/>
                <a:gd name="T50" fmla="*/ 371 w 40"/>
                <a:gd name="T51" fmla="*/ 1618 h 72"/>
                <a:gd name="T52" fmla="*/ 422 w 40"/>
                <a:gd name="T53" fmla="*/ 1618 h 72"/>
                <a:gd name="T54" fmla="*/ 453 w 40"/>
                <a:gd name="T55" fmla="*/ 1638 h 72"/>
                <a:gd name="T56" fmla="*/ 479 w 40"/>
                <a:gd name="T57" fmla="*/ 1662 h 72"/>
                <a:gd name="T58" fmla="*/ 505 w 40"/>
                <a:gd name="T59" fmla="*/ 1638 h 72"/>
                <a:gd name="T60" fmla="*/ 530 w 40"/>
                <a:gd name="T61" fmla="*/ 1545 h 72"/>
                <a:gd name="T62" fmla="*/ 556 w 40"/>
                <a:gd name="T63" fmla="*/ 1521 h 72"/>
                <a:gd name="T64" fmla="*/ 582 w 40"/>
                <a:gd name="T65" fmla="*/ 1521 h 72"/>
                <a:gd name="T66" fmla="*/ 639 w 40"/>
                <a:gd name="T67" fmla="*/ 1570 h 72"/>
                <a:gd name="T68" fmla="*/ 716 w 40"/>
                <a:gd name="T69" fmla="*/ 1570 h 72"/>
                <a:gd name="T70" fmla="*/ 742 w 40"/>
                <a:gd name="T71" fmla="*/ 1497 h 72"/>
                <a:gd name="T72" fmla="*/ 875 w 40"/>
                <a:gd name="T73" fmla="*/ 1331 h 72"/>
                <a:gd name="T74" fmla="*/ 875 w 40"/>
                <a:gd name="T75" fmla="*/ 1258 h 72"/>
                <a:gd name="T76" fmla="*/ 901 w 40"/>
                <a:gd name="T77" fmla="*/ 1258 h 72"/>
                <a:gd name="T78" fmla="*/ 984 w 40"/>
                <a:gd name="T79" fmla="*/ 1258 h 72"/>
                <a:gd name="T80" fmla="*/ 1009 w 40"/>
                <a:gd name="T81" fmla="*/ 1233 h 72"/>
                <a:gd name="T82" fmla="*/ 1061 w 40"/>
                <a:gd name="T83" fmla="*/ 1214 h 72"/>
                <a:gd name="T84" fmla="*/ 1061 w 40"/>
                <a:gd name="T85" fmla="*/ 1189 h 72"/>
                <a:gd name="T86" fmla="*/ 1061 w 40"/>
                <a:gd name="T87" fmla="*/ 1116 h 72"/>
                <a:gd name="T88" fmla="*/ 1061 w 40"/>
                <a:gd name="T89" fmla="*/ 1116 h 72"/>
                <a:gd name="T90" fmla="*/ 1061 w 40"/>
                <a:gd name="T91" fmla="*/ 1068 h 72"/>
                <a:gd name="T92" fmla="*/ 927 w 40"/>
                <a:gd name="T93" fmla="*/ 24 h 72"/>
                <a:gd name="T94" fmla="*/ 927 w 40"/>
                <a:gd name="T95" fmla="*/ 0 h 72"/>
                <a:gd name="T96" fmla="*/ 237 w 40"/>
                <a:gd name="T97" fmla="*/ 73 h 72"/>
                <a:gd name="T98" fmla="*/ 211 w 40"/>
                <a:gd name="T99" fmla="*/ 97 h 72"/>
                <a:gd name="T100" fmla="*/ 160 w 40"/>
                <a:gd name="T101" fmla="*/ 117 h 72"/>
                <a:gd name="T102" fmla="*/ 134 w 40"/>
                <a:gd name="T103" fmla="*/ 141 h 72"/>
                <a:gd name="T104" fmla="*/ 77 w 40"/>
                <a:gd name="T105" fmla="*/ 141 h 72"/>
                <a:gd name="T106" fmla="*/ 26 w 40"/>
                <a:gd name="T107" fmla="*/ 117 h 72"/>
                <a:gd name="T108" fmla="*/ 26 w 40"/>
                <a:gd name="T109" fmla="*/ 117 h 7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0"/>
                <a:gd name="T166" fmla="*/ 0 h 72"/>
                <a:gd name="T167" fmla="*/ 40 w 40"/>
                <a:gd name="T168" fmla="*/ 72 h 7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2"/>
                  </a:lnTo>
                  <a:lnTo>
                    <a:pt x="1" y="72"/>
                  </a:lnTo>
                  <a:lnTo>
                    <a:pt x="2" y="72"/>
                  </a:lnTo>
                  <a:lnTo>
                    <a:pt x="2" y="71"/>
                  </a:lnTo>
                  <a:lnTo>
                    <a:pt x="2" y="70"/>
                  </a:lnTo>
                  <a:lnTo>
                    <a:pt x="5" y="70"/>
                  </a:lnTo>
                  <a:lnTo>
                    <a:pt x="8" y="69"/>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5"/>
                  </a:lnTo>
                  <a:lnTo>
                    <a:pt x="35" y="1"/>
                  </a:lnTo>
                  <a:lnTo>
                    <a:pt x="35" y="0"/>
                  </a:lnTo>
                  <a:lnTo>
                    <a:pt x="9" y="3"/>
                  </a:lnTo>
                  <a:lnTo>
                    <a:pt x="8" y="4"/>
                  </a:lnTo>
                  <a:lnTo>
                    <a:pt x="6" y="5"/>
                  </a:lnTo>
                  <a:lnTo>
                    <a:pt x="5" y="6"/>
                  </a:lnTo>
                  <a:lnTo>
                    <a:pt x="3" y="6"/>
                  </a:lnTo>
                  <a:lnTo>
                    <a:pt x="1" y="5"/>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6149" name="Freeform 58"/>
            <p:cNvSpPr>
              <a:spLocks/>
            </p:cNvSpPr>
            <p:nvPr/>
          </p:nvSpPr>
          <p:spPr bwMode="auto">
            <a:xfrm>
              <a:off x="3665" y="2423"/>
              <a:ext cx="240" cy="405"/>
            </a:xfrm>
            <a:custGeom>
              <a:avLst/>
              <a:gdLst>
                <a:gd name="T0" fmla="*/ 1149 w 47"/>
                <a:gd name="T1" fmla="*/ 0 h 83"/>
                <a:gd name="T2" fmla="*/ 393 w 47"/>
                <a:gd name="T3" fmla="*/ 49 h 83"/>
                <a:gd name="T4" fmla="*/ 393 w 47"/>
                <a:gd name="T5" fmla="*/ 73 h 83"/>
                <a:gd name="T6" fmla="*/ 311 w 47"/>
                <a:gd name="T7" fmla="*/ 117 h 83"/>
                <a:gd name="T8" fmla="*/ 311 w 47"/>
                <a:gd name="T9" fmla="*/ 190 h 83"/>
                <a:gd name="T10" fmla="*/ 311 w 47"/>
                <a:gd name="T11" fmla="*/ 263 h 83"/>
                <a:gd name="T12" fmla="*/ 286 w 47"/>
                <a:gd name="T13" fmla="*/ 288 h 83"/>
                <a:gd name="T14" fmla="*/ 235 w 47"/>
                <a:gd name="T15" fmla="*/ 332 h 83"/>
                <a:gd name="T16" fmla="*/ 184 w 47"/>
                <a:gd name="T17" fmla="*/ 381 h 83"/>
                <a:gd name="T18" fmla="*/ 158 w 47"/>
                <a:gd name="T19" fmla="*/ 405 h 83"/>
                <a:gd name="T20" fmla="*/ 158 w 47"/>
                <a:gd name="T21" fmla="*/ 454 h 83"/>
                <a:gd name="T22" fmla="*/ 133 w 47"/>
                <a:gd name="T23" fmla="*/ 498 h 83"/>
                <a:gd name="T24" fmla="*/ 133 w 47"/>
                <a:gd name="T25" fmla="*/ 522 h 83"/>
                <a:gd name="T26" fmla="*/ 102 w 47"/>
                <a:gd name="T27" fmla="*/ 595 h 83"/>
                <a:gd name="T28" fmla="*/ 77 w 47"/>
                <a:gd name="T29" fmla="*/ 644 h 83"/>
                <a:gd name="T30" fmla="*/ 102 w 47"/>
                <a:gd name="T31" fmla="*/ 712 h 83"/>
                <a:gd name="T32" fmla="*/ 133 w 47"/>
                <a:gd name="T33" fmla="*/ 737 h 83"/>
                <a:gd name="T34" fmla="*/ 133 w 47"/>
                <a:gd name="T35" fmla="*/ 786 h 83"/>
                <a:gd name="T36" fmla="*/ 133 w 47"/>
                <a:gd name="T37" fmla="*/ 786 h 83"/>
                <a:gd name="T38" fmla="*/ 133 w 47"/>
                <a:gd name="T39" fmla="*/ 810 h 83"/>
                <a:gd name="T40" fmla="*/ 133 w 47"/>
                <a:gd name="T41" fmla="*/ 810 h 83"/>
                <a:gd name="T42" fmla="*/ 102 w 47"/>
                <a:gd name="T43" fmla="*/ 859 h 83"/>
                <a:gd name="T44" fmla="*/ 133 w 47"/>
                <a:gd name="T45" fmla="*/ 883 h 83"/>
                <a:gd name="T46" fmla="*/ 102 w 47"/>
                <a:gd name="T47" fmla="*/ 903 h 83"/>
                <a:gd name="T48" fmla="*/ 158 w 47"/>
                <a:gd name="T49" fmla="*/ 1000 h 83"/>
                <a:gd name="T50" fmla="*/ 158 w 47"/>
                <a:gd name="T51" fmla="*/ 1073 h 83"/>
                <a:gd name="T52" fmla="*/ 184 w 47"/>
                <a:gd name="T53" fmla="*/ 1117 h 83"/>
                <a:gd name="T54" fmla="*/ 209 w 47"/>
                <a:gd name="T55" fmla="*/ 1142 h 83"/>
                <a:gd name="T56" fmla="*/ 209 w 47"/>
                <a:gd name="T57" fmla="*/ 1166 h 83"/>
                <a:gd name="T58" fmla="*/ 158 w 47"/>
                <a:gd name="T59" fmla="*/ 1191 h 83"/>
                <a:gd name="T60" fmla="*/ 158 w 47"/>
                <a:gd name="T61" fmla="*/ 1215 h 83"/>
                <a:gd name="T62" fmla="*/ 133 w 47"/>
                <a:gd name="T63" fmla="*/ 1283 h 83"/>
                <a:gd name="T64" fmla="*/ 77 w 47"/>
                <a:gd name="T65" fmla="*/ 1405 h 83"/>
                <a:gd name="T66" fmla="*/ 0 w 47"/>
                <a:gd name="T67" fmla="*/ 1571 h 83"/>
                <a:gd name="T68" fmla="*/ 0 w 47"/>
                <a:gd name="T69" fmla="*/ 1688 h 83"/>
                <a:gd name="T70" fmla="*/ 705 w 47"/>
                <a:gd name="T71" fmla="*/ 1669 h 83"/>
                <a:gd name="T72" fmla="*/ 705 w 47"/>
                <a:gd name="T73" fmla="*/ 1688 h 83"/>
                <a:gd name="T74" fmla="*/ 679 w 47"/>
                <a:gd name="T75" fmla="*/ 1737 h 83"/>
                <a:gd name="T76" fmla="*/ 705 w 47"/>
                <a:gd name="T77" fmla="*/ 1835 h 83"/>
                <a:gd name="T78" fmla="*/ 756 w 47"/>
                <a:gd name="T79" fmla="*/ 1903 h 83"/>
                <a:gd name="T80" fmla="*/ 781 w 47"/>
                <a:gd name="T81" fmla="*/ 1976 h 83"/>
                <a:gd name="T82" fmla="*/ 832 w 47"/>
                <a:gd name="T83" fmla="*/ 1976 h 83"/>
                <a:gd name="T84" fmla="*/ 914 w 47"/>
                <a:gd name="T85" fmla="*/ 1927 h 83"/>
                <a:gd name="T86" fmla="*/ 1067 w 47"/>
                <a:gd name="T87" fmla="*/ 1879 h 83"/>
                <a:gd name="T88" fmla="*/ 1123 w 47"/>
                <a:gd name="T89" fmla="*/ 1879 h 83"/>
                <a:gd name="T90" fmla="*/ 1174 w 47"/>
                <a:gd name="T91" fmla="*/ 1859 h 83"/>
                <a:gd name="T92" fmla="*/ 1200 w 47"/>
                <a:gd name="T93" fmla="*/ 1879 h 83"/>
                <a:gd name="T94" fmla="*/ 1226 w 47"/>
                <a:gd name="T95" fmla="*/ 1903 h 83"/>
                <a:gd name="T96" fmla="*/ 1226 w 47"/>
                <a:gd name="T97" fmla="*/ 1879 h 83"/>
                <a:gd name="T98" fmla="*/ 1149 w 47"/>
                <a:gd name="T99" fmla="*/ 1283 h 83"/>
                <a:gd name="T100" fmla="*/ 1149 w 47"/>
                <a:gd name="T101" fmla="*/ 1239 h 83"/>
                <a:gd name="T102" fmla="*/ 1174 w 47"/>
                <a:gd name="T103" fmla="*/ 49 h 83"/>
                <a:gd name="T104" fmla="*/ 1149 w 47"/>
                <a:gd name="T105" fmla="*/ 0 h 83"/>
                <a:gd name="T106" fmla="*/ 1149 w 47"/>
                <a:gd name="T107" fmla="*/ 0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7"/>
                <a:gd name="T163" fmla="*/ 0 h 83"/>
                <a:gd name="T164" fmla="*/ 47 w 47"/>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close/>
                </a:path>
              </a:pathLst>
            </a:custGeom>
            <a:solidFill>
              <a:srgbClr val="FFCE85"/>
            </a:solidFill>
            <a:ln w="12700" cmpd="sng">
              <a:solidFill>
                <a:schemeClr val="tx1"/>
              </a:solidFill>
              <a:prstDash val="solid"/>
              <a:round/>
              <a:headEnd/>
              <a:tailEnd/>
            </a:ln>
          </p:spPr>
          <p:txBody>
            <a:bodyPr/>
            <a:lstStyle/>
            <a:p>
              <a:endParaRPr lang="en-US"/>
            </a:p>
          </p:txBody>
        </p:sp>
      </p:grpSp>
      <p:sp>
        <p:nvSpPr>
          <p:cNvPr id="46117" name="Freeform 59"/>
          <p:cNvSpPr>
            <a:spLocks/>
          </p:cNvSpPr>
          <p:nvPr/>
        </p:nvSpPr>
        <p:spPr bwMode="auto">
          <a:xfrm>
            <a:off x="6111523" y="2732089"/>
            <a:ext cx="570089" cy="395287"/>
          </a:xfrm>
          <a:custGeom>
            <a:avLst/>
            <a:gdLst>
              <a:gd name="T0" fmla="*/ 1252248076 w 79"/>
              <a:gd name="T1" fmla="*/ 2147483647 h 51"/>
              <a:gd name="T2" fmla="*/ 2147483647 w 79"/>
              <a:gd name="T3" fmla="*/ 2147483647 h 51"/>
              <a:gd name="T4" fmla="*/ 2147483647 w 79"/>
              <a:gd name="T5" fmla="*/ 2147483647 h 51"/>
              <a:gd name="T6" fmla="*/ 2147483647 w 79"/>
              <a:gd name="T7" fmla="*/ 2147483647 h 51"/>
              <a:gd name="T8" fmla="*/ 2147483647 w 79"/>
              <a:gd name="T9" fmla="*/ 2147483647 h 51"/>
              <a:gd name="T10" fmla="*/ 2147483647 w 79"/>
              <a:gd name="T11" fmla="*/ 2147483647 h 51"/>
              <a:gd name="T12" fmla="*/ 2147483647 w 79"/>
              <a:gd name="T13" fmla="*/ 2147483647 h 51"/>
              <a:gd name="T14" fmla="*/ 2147483647 w 79"/>
              <a:gd name="T15" fmla="*/ 2147483647 h 51"/>
              <a:gd name="T16" fmla="*/ 2147483647 w 79"/>
              <a:gd name="T17" fmla="*/ 2147483647 h 51"/>
              <a:gd name="T18" fmla="*/ 2147483647 w 79"/>
              <a:gd name="T19" fmla="*/ 2102578397 h 51"/>
              <a:gd name="T20" fmla="*/ 2147483647 w 79"/>
              <a:gd name="T21" fmla="*/ 1982433953 h 51"/>
              <a:gd name="T22" fmla="*/ 2147483647 w 79"/>
              <a:gd name="T23" fmla="*/ 1862282242 h 51"/>
              <a:gd name="T24" fmla="*/ 2147483647 w 79"/>
              <a:gd name="T25" fmla="*/ 1802214138 h 51"/>
              <a:gd name="T26" fmla="*/ 2147483647 w 79"/>
              <a:gd name="T27" fmla="*/ 1742138282 h 51"/>
              <a:gd name="T28" fmla="*/ 2147483647 w 79"/>
              <a:gd name="T29" fmla="*/ 1682062427 h 51"/>
              <a:gd name="T30" fmla="*/ 2147483647 w 79"/>
              <a:gd name="T31" fmla="*/ 1621994322 h 51"/>
              <a:gd name="T32" fmla="*/ 2147483647 w 79"/>
              <a:gd name="T33" fmla="*/ 1621994322 h 51"/>
              <a:gd name="T34" fmla="*/ 2147483647 w 79"/>
              <a:gd name="T35" fmla="*/ 1561918467 h 51"/>
              <a:gd name="T36" fmla="*/ 2147483647 w 79"/>
              <a:gd name="T37" fmla="*/ 1561918467 h 51"/>
              <a:gd name="T38" fmla="*/ 2147483647 w 79"/>
              <a:gd name="T39" fmla="*/ 1441766757 h 51"/>
              <a:gd name="T40" fmla="*/ 2147483647 w 79"/>
              <a:gd name="T41" fmla="*/ 1441766757 h 51"/>
              <a:gd name="T42" fmla="*/ 2147483647 w 79"/>
              <a:gd name="T43" fmla="*/ 1381698652 h 51"/>
              <a:gd name="T44" fmla="*/ 2147483647 w 79"/>
              <a:gd name="T45" fmla="*/ 1201478837 h 51"/>
              <a:gd name="T46" fmla="*/ 2147483647 w 79"/>
              <a:gd name="T47" fmla="*/ 1201478837 h 51"/>
              <a:gd name="T48" fmla="*/ 2147483647 w 79"/>
              <a:gd name="T49" fmla="*/ 1081327126 h 51"/>
              <a:gd name="T50" fmla="*/ 2147483647 w 79"/>
              <a:gd name="T51" fmla="*/ 1021251271 h 51"/>
              <a:gd name="T52" fmla="*/ 2147483647 w 79"/>
              <a:gd name="T53" fmla="*/ 1021251271 h 51"/>
              <a:gd name="T54" fmla="*/ 2147483647 w 79"/>
              <a:gd name="T55" fmla="*/ 961182924 h 51"/>
              <a:gd name="T56" fmla="*/ 2147483647 w 79"/>
              <a:gd name="T57" fmla="*/ 901107069 h 51"/>
              <a:gd name="T58" fmla="*/ 2147483647 w 79"/>
              <a:gd name="T59" fmla="*/ 720887254 h 51"/>
              <a:gd name="T60" fmla="*/ 2147483647 w 79"/>
              <a:gd name="T61" fmla="*/ 660811398 h 51"/>
              <a:gd name="T62" fmla="*/ 2147483647 w 79"/>
              <a:gd name="T63" fmla="*/ 600735543 h 51"/>
              <a:gd name="T64" fmla="*/ 2147483647 w 79"/>
              <a:gd name="T65" fmla="*/ 540667438 h 51"/>
              <a:gd name="T66" fmla="*/ 2147483647 w 79"/>
              <a:gd name="T67" fmla="*/ 540667438 h 51"/>
              <a:gd name="T68" fmla="*/ 2147483647 w 79"/>
              <a:gd name="T69" fmla="*/ 480591462 h 51"/>
              <a:gd name="T70" fmla="*/ 2147483647 w 79"/>
              <a:gd name="T71" fmla="*/ 480591462 h 51"/>
              <a:gd name="T72" fmla="*/ 2147483647 w 79"/>
              <a:gd name="T73" fmla="*/ 420515607 h 51"/>
              <a:gd name="T74" fmla="*/ 2147483647 w 79"/>
              <a:gd name="T75" fmla="*/ 360439751 h 51"/>
              <a:gd name="T76" fmla="*/ 2147483647 w 79"/>
              <a:gd name="T77" fmla="*/ 180219876 h 51"/>
              <a:gd name="T78" fmla="*/ 2147483647 w 79"/>
              <a:gd name="T79" fmla="*/ 180219876 h 51"/>
              <a:gd name="T80" fmla="*/ 2147483647 w 79"/>
              <a:gd name="T81" fmla="*/ 120143990 h 51"/>
              <a:gd name="T82" fmla="*/ 2147483647 w 79"/>
              <a:gd name="T83" fmla="*/ 120143990 h 51"/>
              <a:gd name="T84" fmla="*/ 2147483647 w 79"/>
              <a:gd name="T85" fmla="*/ 120143990 h 51"/>
              <a:gd name="T86" fmla="*/ 2147483647 w 79"/>
              <a:gd name="T87" fmla="*/ 60075870 h 51"/>
              <a:gd name="T88" fmla="*/ 2147483647 w 79"/>
              <a:gd name="T89" fmla="*/ 0 h 51"/>
              <a:gd name="T90" fmla="*/ 593167591 w 79"/>
              <a:gd name="T91" fmla="*/ 660811398 h 51"/>
              <a:gd name="T92" fmla="*/ 527262688 w 79"/>
              <a:gd name="T93" fmla="*/ 420515607 h 51"/>
              <a:gd name="T94" fmla="*/ 329540243 w 79"/>
              <a:gd name="T95" fmla="*/ 600735543 h 51"/>
              <a:gd name="T96" fmla="*/ 329540243 w 79"/>
              <a:gd name="T97" fmla="*/ 600735543 h 51"/>
              <a:gd name="T98" fmla="*/ 263627285 w 79"/>
              <a:gd name="T99" fmla="*/ 540667438 h 51"/>
              <a:gd name="T100" fmla="*/ 263627285 w 79"/>
              <a:gd name="T101" fmla="*/ 540667438 h 51"/>
              <a:gd name="T102" fmla="*/ 197722509 w 79"/>
              <a:gd name="T103" fmla="*/ 660811398 h 51"/>
              <a:gd name="T104" fmla="*/ 65904792 w 79"/>
              <a:gd name="T105" fmla="*/ 780955358 h 51"/>
              <a:gd name="T106" fmla="*/ 0 w 79"/>
              <a:gd name="T107" fmla="*/ 841031214 h 51"/>
              <a:gd name="T108" fmla="*/ 263627285 w 79"/>
              <a:gd name="T109" fmla="*/ 2147483647 h 51"/>
              <a:gd name="T110" fmla="*/ 395445018 w 79"/>
              <a:gd name="T111" fmla="*/ 2147483647 h 51"/>
              <a:gd name="T112" fmla="*/ 1252248076 w 79"/>
              <a:gd name="T113" fmla="*/ 2147483647 h 51"/>
              <a:gd name="T114" fmla="*/ 1252248076 w 79"/>
              <a:gd name="T115" fmla="*/ 2147483647 h 5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9"/>
              <a:gd name="T175" fmla="*/ 0 h 51"/>
              <a:gd name="T176" fmla="*/ 79 w 79"/>
              <a:gd name="T177" fmla="*/ 51 h 5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1" y="16"/>
                </a:lnTo>
                <a:lnTo>
                  <a:pt x="72" y="15"/>
                </a:lnTo>
                <a:lnTo>
                  <a:pt x="73" y="12"/>
                </a:lnTo>
                <a:lnTo>
                  <a:pt x="73" y="11"/>
                </a:lnTo>
                <a:lnTo>
                  <a:pt x="74" y="10"/>
                </a:lnTo>
                <a:lnTo>
                  <a:pt x="74" y="9"/>
                </a:lnTo>
                <a:lnTo>
                  <a:pt x="73" y="9"/>
                </a:lnTo>
                <a:lnTo>
                  <a:pt x="70" y="8"/>
                </a:lnTo>
                <a:lnTo>
                  <a:pt x="69" y="7"/>
                </a:lnTo>
                <a:lnTo>
                  <a:pt x="69" y="6"/>
                </a:lnTo>
                <a:lnTo>
                  <a:pt x="67" y="3"/>
                </a:lnTo>
                <a:lnTo>
                  <a:pt x="66" y="3"/>
                </a:lnTo>
                <a:lnTo>
                  <a:pt x="66" y="2"/>
                </a:lnTo>
                <a:lnTo>
                  <a:pt x="65" y="2"/>
                </a:lnTo>
                <a:lnTo>
                  <a:pt x="65" y="1"/>
                </a:lnTo>
                <a:lnTo>
                  <a:pt x="64" y="0"/>
                </a:lnTo>
                <a:lnTo>
                  <a:pt x="9" y="11"/>
                </a:lnTo>
                <a:lnTo>
                  <a:pt x="8" y="7"/>
                </a:lnTo>
                <a:lnTo>
                  <a:pt x="5" y="10"/>
                </a:lnTo>
                <a:lnTo>
                  <a:pt x="4" y="9"/>
                </a:lnTo>
                <a:lnTo>
                  <a:pt x="3" y="11"/>
                </a:lnTo>
                <a:lnTo>
                  <a:pt x="1" y="13"/>
                </a:lnTo>
                <a:lnTo>
                  <a:pt x="0" y="14"/>
                </a:lnTo>
                <a:lnTo>
                  <a:pt x="4" y="36"/>
                </a:lnTo>
                <a:lnTo>
                  <a:pt x="6" y="51"/>
                </a:lnTo>
                <a:lnTo>
                  <a:pt x="19" y="4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6118" name="Freeform 60"/>
          <p:cNvSpPr>
            <a:spLocks/>
          </p:cNvSpPr>
          <p:nvPr/>
        </p:nvSpPr>
        <p:spPr bwMode="auto">
          <a:xfrm>
            <a:off x="5922434" y="3127376"/>
            <a:ext cx="738011" cy="455613"/>
          </a:xfrm>
          <a:custGeom>
            <a:avLst/>
            <a:gdLst>
              <a:gd name="T0" fmla="*/ 2053962265 w 102"/>
              <a:gd name="T1" fmla="*/ 2147483647 h 59"/>
              <a:gd name="T2" fmla="*/ 1722671546 w 102"/>
              <a:gd name="T3" fmla="*/ 2147483647 h 59"/>
              <a:gd name="T4" fmla="*/ 1457647111 w 102"/>
              <a:gd name="T5" fmla="*/ 2147483647 h 59"/>
              <a:gd name="T6" fmla="*/ 331282706 w 102"/>
              <a:gd name="T7" fmla="*/ 2147483647 h 59"/>
              <a:gd name="T8" fmla="*/ 596307268 w 102"/>
              <a:gd name="T9" fmla="*/ 2147483647 h 59"/>
              <a:gd name="T10" fmla="*/ 662565412 w 102"/>
              <a:gd name="T11" fmla="*/ 2147483647 h 59"/>
              <a:gd name="T12" fmla="*/ 1258880820 w 102"/>
              <a:gd name="T13" fmla="*/ 2147483647 h 59"/>
              <a:gd name="T14" fmla="*/ 1391388967 w 102"/>
              <a:gd name="T15" fmla="*/ 2147483647 h 59"/>
              <a:gd name="T16" fmla="*/ 1788929690 w 102"/>
              <a:gd name="T17" fmla="*/ 2147483647 h 59"/>
              <a:gd name="T18" fmla="*/ 1921445977 w 102"/>
              <a:gd name="T19" fmla="*/ 2147483647 h 59"/>
              <a:gd name="T20" fmla="*/ 2147483647 w 102"/>
              <a:gd name="T21" fmla="*/ 2147483647 h 59"/>
              <a:gd name="T22" fmla="*/ 2147483647 w 102"/>
              <a:gd name="T23" fmla="*/ 2147483647 h 59"/>
              <a:gd name="T24" fmla="*/ 2147483647 w 102"/>
              <a:gd name="T25" fmla="*/ 2146794810 h 59"/>
              <a:gd name="T26" fmla="*/ 2147483647 w 102"/>
              <a:gd name="T27" fmla="*/ 1669729029 h 59"/>
              <a:gd name="T28" fmla="*/ 2147483647 w 102"/>
              <a:gd name="T29" fmla="*/ 1073401266 h 59"/>
              <a:gd name="T30" fmla="*/ 2147483647 w 102"/>
              <a:gd name="T31" fmla="*/ 1133032498 h 59"/>
              <a:gd name="T32" fmla="*/ 2147483647 w 102"/>
              <a:gd name="T33" fmla="*/ 715598190 h 59"/>
              <a:gd name="T34" fmla="*/ 2147483647 w 102"/>
              <a:gd name="T35" fmla="*/ 596335726 h 59"/>
              <a:gd name="T36" fmla="*/ 2147483647 w 102"/>
              <a:gd name="T37" fmla="*/ 298164002 h 59"/>
              <a:gd name="T38" fmla="*/ 2147483647 w 102"/>
              <a:gd name="T39" fmla="*/ 59631247 h 59"/>
              <a:gd name="T40" fmla="*/ 2147483647 w 102"/>
              <a:gd name="T41" fmla="*/ 238532710 h 59"/>
              <a:gd name="T42" fmla="*/ 2147483647 w 102"/>
              <a:gd name="T43" fmla="*/ 59631247 h 59"/>
              <a:gd name="T44" fmla="*/ 2147483647 w 102"/>
              <a:gd name="T45" fmla="*/ 119270216 h 59"/>
              <a:gd name="T46" fmla="*/ 2147483647 w 102"/>
              <a:gd name="T47" fmla="*/ 238532710 h 59"/>
              <a:gd name="T48" fmla="*/ 2147483647 w 102"/>
              <a:gd name="T49" fmla="*/ 477065420 h 59"/>
              <a:gd name="T50" fmla="*/ 2147483647 w 102"/>
              <a:gd name="T51" fmla="*/ 834868376 h 59"/>
              <a:gd name="T52" fmla="*/ 2147483647 w 102"/>
              <a:gd name="T53" fmla="*/ 894499607 h 59"/>
              <a:gd name="T54" fmla="*/ 2147483647 w 102"/>
              <a:gd name="T55" fmla="*/ 1013762312 h 59"/>
              <a:gd name="T56" fmla="*/ 2147483647 w 102"/>
              <a:gd name="T57" fmla="*/ 1073401266 h 59"/>
              <a:gd name="T58" fmla="*/ 2147483647 w 102"/>
              <a:gd name="T59" fmla="*/ 1192663730 h 59"/>
              <a:gd name="T60" fmla="*/ 2147483647 w 102"/>
              <a:gd name="T61" fmla="*/ 1371565148 h 59"/>
              <a:gd name="T62" fmla="*/ 2147483647 w 102"/>
              <a:gd name="T63" fmla="*/ 1550466565 h 59"/>
              <a:gd name="T64" fmla="*/ 2147483647 w 102"/>
              <a:gd name="T65" fmla="*/ 1729360261 h 59"/>
              <a:gd name="T66" fmla="*/ 2147483647 w 102"/>
              <a:gd name="T67" fmla="*/ 1788999215 h 59"/>
              <a:gd name="T68" fmla="*/ 2147483647 w 102"/>
              <a:gd name="T69" fmla="*/ 1848630446 h 59"/>
              <a:gd name="T70" fmla="*/ 2147483647 w 102"/>
              <a:gd name="T71" fmla="*/ 1908261678 h 59"/>
              <a:gd name="T72" fmla="*/ 2147483647 w 102"/>
              <a:gd name="T73" fmla="*/ 1967892910 h 59"/>
              <a:gd name="T74" fmla="*/ 2147483647 w 102"/>
              <a:gd name="T75" fmla="*/ 2146794810 h 59"/>
              <a:gd name="T76" fmla="*/ 2147483647 w 102"/>
              <a:gd name="T77" fmla="*/ 2146794810 h 59"/>
              <a:gd name="T78" fmla="*/ 2147483647 w 102"/>
              <a:gd name="T79" fmla="*/ 2147483647 h 59"/>
              <a:gd name="T80" fmla="*/ 2147483647 w 102"/>
              <a:gd name="T81" fmla="*/ 2146794810 h 59"/>
              <a:gd name="T82" fmla="*/ 2147483647 w 102"/>
              <a:gd name="T83" fmla="*/ 2147483647 h 59"/>
              <a:gd name="T84" fmla="*/ 2147483647 w 102"/>
              <a:gd name="T85" fmla="*/ 2147483647 h 5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2"/>
              <a:gd name="T130" fmla="*/ 0 h 59"/>
              <a:gd name="T131" fmla="*/ 102 w 102"/>
              <a:gd name="T132" fmla="*/ 59 h 5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2" h="59">
                <a:moveTo>
                  <a:pt x="101" y="43"/>
                </a:moveTo>
                <a:lnTo>
                  <a:pt x="67" y="50"/>
                </a:lnTo>
                <a:lnTo>
                  <a:pt x="31" y="55"/>
                </a:lnTo>
                <a:lnTo>
                  <a:pt x="29" y="56"/>
                </a:lnTo>
                <a:lnTo>
                  <a:pt x="26" y="56"/>
                </a:lnTo>
                <a:lnTo>
                  <a:pt x="26" y="55"/>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6" y="41"/>
                </a:lnTo>
                <a:lnTo>
                  <a:pt x="39" y="38"/>
                </a:lnTo>
                <a:lnTo>
                  <a:pt x="40" y="39"/>
                </a:lnTo>
                <a:lnTo>
                  <a:pt x="42" y="36"/>
                </a:lnTo>
                <a:lnTo>
                  <a:pt x="41" y="35"/>
                </a:lnTo>
                <a:lnTo>
                  <a:pt x="42" y="33"/>
                </a:lnTo>
                <a:lnTo>
                  <a:pt x="44" y="28"/>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4"/>
                </a:lnTo>
                <a:lnTo>
                  <a:pt x="61" y="1"/>
                </a:lnTo>
                <a:lnTo>
                  <a:pt x="61" y="0"/>
                </a:lnTo>
                <a:lnTo>
                  <a:pt x="62" y="0"/>
                </a:lnTo>
                <a:lnTo>
                  <a:pt x="68" y="4"/>
                </a:lnTo>
                <a:lnTo>
                  <a:pt x="69" y="4"/>
                </a:lnTo>
                <a:lnTo>
                  <a:pt x="70" y="1"/>
                </a:lnTo>
                <a:lnTo>
                  <a:pt x="71" y="1"/>
                </a:lnTo>
                <a:lnTo>
                  <a:pt x="72" y="1"/>
                </a:lnTo>
                <a:lnTo>
                  <a:pt x="73" y="2"/>
                </a:lnTo>
                <a:lnTo>
                  <a:pt x="72" y="3"/>
                </a:lnTo>
                <a:lnTo>
                  <a:pt x="74" y="4"/>
                </a:lnTo>
                <a:lnTo>
                  <a:pt x="76" y="4"/>
                </a:lnTo>
                <a:lnTo>
                  <a:pt x="78" y="6"/>
                </a:lnTo>
                <a:lnTo>
                  <a:pt x="79" y="6"/>
                </a:lnTo>
                <a:lnTo>
                  <a:pt x="80" y="8"/>
                </a:lnTo>
                <a:lnTo>
                  <a:pt x="78" y="12"/>
                </a:lnTo>
                <a:lnTo>
                  <a:pt x="77" y="14"/>
                </a:lnTo>
                <a:lnTo>
                  <a:pt x="78" y="16"/>
                </a:lnTo>
                <a:lnTo>
                  <a:pt x="80" y="16"/>
                </a:lnTo>
                <a:lnTo>
                  <a:pt x="81" y="15"/>
                </a:lnTo>
                <a:lnTo>
                  <a:pt x="83" y="17"/>
                </a:lnTo>
                <a:lnTo>
                  <a:pt x="84" y="17"/>
                </a:lnTo>
                <a:lnTo>
                  <a:pt x="85" y="18"/>
                </a:lnTo>
                <a:lnTo>
                  <a:pt x="86" y="18"/>
                </a:lnTo>
                <a:lnTo>
                  <a:pt x="87" y="18"/>
                </a:lnTo>
                <a:lnTo>
                  <a:pt x="90" y="20"/>
                </a:lnTo>
                <a:lnTo>
                  <a:pt x="93" y="20"/>
                </a:lnTo>
                <a:lnTo>
                  <a:pt x="94" y="22"/>
                </a:lnTo>
                <a:lnTo>
                  <a:pt x="93" y="22"/>
                </a:lnTo>
                <a:lnTo>
                  <a:pt x="93" y="23"/>
                </a:lnTo>
                <a:lnTo>
                  <a:pt x="93" y="25"/>
                </a:lnTo>
                <a:lnTo>
                  <a:pt x="92" y="26"/>
                </a:lnTo>
                <a:lnTo>
                  <a:pt x="94" y="27"/>
                </a:lnTo>
                <a:lnTo>
                  <a:pt x="95" y="29"/>
                </a:lnTo>
                <a:lnTo>
                  <a:pt x="95" y="30"/>
                </a:lnTo>
                <a:lnTo>
                  <a:pt x="93" y="30"/>
                </a:lnTo>
                <a:lnTo>
                  <a:pt x="93" y="31"/>
                </a:lnTo>
                <a:lnTo>
                  <a:pt x="94" y="31"/>
                </a:lnTo>
                <a:lnTo>
                  <a:pt x="94" y="32"/>
                </a:lnTo>
                <a:lnTo>
                  <a:pt x="93" y="32"/>
                </a:lnTo>
                <a:lnTo>
                  <a:pt x="92" y="32"/>
                </a:lnTo>
                <a:lnTo>
                  <a:pt x="93" y="33"/>
                </a:lnTo>
                <a:lnTo>
                  <a:pt x="94" y="33"/>
                </a:lnTo>
                <a:lnTo>
                  <a:pt x="96" y="34"/>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6119" name="Freeform 61"/>
          <p:cNvSpPr>
            <a:spLocks/>
          </p:cNvSpPr>
          <p:nvPr/>
        </p:nvSpPr>
        <p:spPr bwMode="auto">
          <a:xfrm>
            <a:off x="5973234" y="3730626"/>
            <a:ext cx="498122" cy="409575"/>
          </a:xfrm>
          <a:custGeom>
            <a:avLst/>
            <a:gdLst>
              <a:gd name="T0" fmla="*/ 2147483647 w 69"/>
              <a:gd name="T1" fmla="*/ 2147483647 h 53"/>
              <a:gd name="T2" fmla="*/ 2147483647 w 69"/>
              <a:gd name="T3" fmla="*/ 2147483647 h 53"/>
              <a:gd name="T4" fmla="*/ 2147483647 w 69"/>
              <a:gd name="T5" fmla="*/ 2147483647 h 53"/>
              <a:gd name="T6" fmla="*/ 2147483647 w 69"/>
              <a:gd name="T7" fmla="*/ 2147483647 h 53"/>
              <a:gd name="T8" fmla="*/ 2044746186 w 69"/>
              <a:gd name="T9" fmla="*/ 2147483647 h 53"/>
              <a:gd name="T10" fmla="*/ 1912827896 w 69"/>
              <a:gd name="T11" fmla="*/ 2147483647 h 53"/>
              <a:gd name="T12" fmla="*/ 1648991316 w 69"/>
              <a:gd name="T13" fmla="*/ 2030456852 h 53"/>
              <a:gd name="T14" fmla="*/ 1517073026 w 69"/>
              <a:gd name="T15" fmla="*/ 1911022788 h 53"/>
              <a:gd name="T16" fmla="*/ 1451109820 w 69"/>
              <a:gd name="T17" fmla="*/ 1791581479 h 53"/>
              <a:gd name="T18" fmla="*/ 989391490 w 69"/>
              <a:gd name="T19" fmla="*/ 1492985934 h 53"/>
              <a:gd name="T20" fmla="*/ 857473200 w 69"/>
              <a:gd name="T21" fmla="*/ 1373544625 h 53"/>
              <a:gd name="T22" fmla="*/ 659599826 w 69"/>
              <a:gd name="T23" fmla="*/ 1134669735 h 53"/>
              <a:gd name="T24" fmla="*/ 527673287 w 69"/>
              <a:gd name="T25" fmla="*/ 955507530 h 53"/>
              <a:gd name="T26" fmla="*/ 65963222 w 69"/>
              <a:gd name="T27" fmla="*/ 836073949 h 53"/>
              <a:gd name="T28" fmla="*/ 65963222 w 69"/>
              <a:gd name="T29" fmla="*/ 597191331 h 53"/>
              <a:gd name="T30" fmla="*/ 197881559 w 69"/>
              <a:gd name="T31" fmla="*/ 477757629 h 53"/>
              <a:gd name="T32" fmla="*/ 197881559 w 69"/>
              <a:gd name="T33" fmla="*/ 418036974 h 53"/>
              <a:gd name="T34" fmla="*/ 527673287 w 69"/>
              <a:gd name="T35" fmla="*/ 298595665 h 53"/>
              <a:gd name="T36" fmla="*/ 791518116 w 69"/>
              <a:gd name="T37" fmla="*/ 179154296 h 53"/>
              <a:gd name="T38" fmla="*/ 857473200 w 69"/>
              <a:gd name="T39" fmla="*/ 119441339 h 53"/>
              <a:gd name="T40" fmla="*/ 2044746186 w 69"/>
              <a:gd name="T41" fmla="*/ 59720670 h 53"/>
              <a:gd name="T42" fmla="*/ 2044746186 w 69"/>
              <a:gd name="T43" fmla="*/ 119441339 h 53"/>
              <a:gd name="T44" fmla="*/ 2147483647 w 69"/>
              <a:gd name="T45" fmla="*/ 238874951 h 53"/>
              <a:gd name="T46" fmla="*/ 2147483647 w 69"/>
              <a:gd name="T47" fmla="*/ 238874951 h 53"/>
              <a:gd name="T48" fmla="*/ 2147483647 w 69"/>
              <a:gd name="T49" fmla="*/ 1015228426 h 53"/>
              <a:gd name="T50" fmla="*/ 2147483647 w 69"/>
              <a:gd name="T51" fmla="*/ 1134669735 h 53"/>
              <a:gd name="T52" fmla="*/ 2147483647 w 69"/>
              <a:gd name="T53" fmla="*/ 1433265280 h 53"/>
              <a:gd name="T54" fmla="*/ 2147483647 w 69"/>
              <a:gd name="T55" fmla="*/ 1672140170 h 53"/>
              <a:gd name="T56" fmla="*/ 2147483647 w 69"/>
              <a:gd name="T57" fmla="*/ 1791581479 h 53"/>
              <a:gd name="T58" fmla="*/ 2147483647 w 69"/>
              <a:gd name="T59" fmla="*/ 1851302133 h 53"/>
              <a:gd name="T60" fmla="*/ 2147483647 w 69"/>
              <a:gd name="T61" fmla="*/ 1970735715 h 53"/>
              <a:gd name="T62" fmla="*/ 2147483647 w 69"/>
              <a:gd name="T63" fmla="*/ 2090177507 h 53"/>
              <a:gd name="T64" fmla="*/ 2147483647 w 69"/>
              <a:gd name="T65" fmla="*/ 2147483647 h 53"/>
              <a:gd name="T66" fmla="*/ 2147483647 w 69"/>
              <a:gd name="T67" fmla="*/ 2147483647 h 53"/>
              <a:gd name="T68" fmla="*/ 2147483647 w 69"/>
              <a:gd name="T69" fmla="*/ 2147483647 h 53"/>
              <a:gd name="T70" fmla="*/ 2147483647 w 69"/>
              <a:gd name="T71" fmla="*/ 2147483647 h 53"/>
              <a:gd name="T72" fmla="*/ 2147483647 w 69"/>
              <a:gd name="T73" fmla="*/ 2147483647 h 53"/>
              <a:gd name="T74" fmla="*/ 2147483647 w 69"/>
              <a:gd name="T75" fmla="*/ 2147483647 h 53"/>
              <a:gd name="T76" fmla="*/ 2147483647 w 69"/>
              <a:gd name="T77" fmla="*/ 2147483647 h 53"/>
              <a:gd name="T78" fmla="*/ 2147483647 w 69"/>
              <a:gd name="T79" fmla="*/ 2147483647 h 53"/>
              <a:gd name="T80" fmla="*/ 2147483647 w 69"/>
              <a:gd name="T81" fmla="*/ 2147483647 h 53"/>
              <a:gd name="T82" fmla="*/ 2147483647 w 69"/>
              <a:gd name="T83" fmla="*/ 2147483647 h 53"/>
              <a:gd name="T84" fmla="*/ 2147483647 w 69"/>
              <a:gd name="T85" fmla="*/ 2147483647 h 53"/>
              <a:gd name="T86" fmla="*/ 2147483647 w 69"/>
              <a:gd name="T87" fmla="*/ 2147483647 h 5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9"/>
              <a:gd name="T133" fmla="*/ 0 h 53"/>
              <a:gd name="T134" fmla="*/ 69 w 69"/>
              <a:gd name="T135" fmla="*/ 53 h 5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7"/>
                </a:lnTo>
                <a:lnTo>
                  <a:pt x="7" y="5"/>
                </a:lnTo>
                <a:lnTo>
                  <a:pt x="8" y="5"/>
                </a:lnTo>
                <a:lnTo>
                  <a:pt x="12" y="3"/>
                </a:lnTo>
                <a:lnTo>
                  <a:pt x="12" y="2"/>
                </a:lnTo>
                <a:lnTo>
                  <a:pt x="13" y="2"/>
                </a:lnTo>
                <a:lnTo>
                  <a:pt x="31" y="0"/>
                </a:lnTo>
                <a:lnTo>
                  <a:pt x="31" y="1"/>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5" y="47"/>
                </a:lnTo>
                <a:lnTo>
                  <a:pt x="44" y="48"/>
                </a:lnTo>
                <a:lnTo>
                  <a:pt x="43" y="48"/>
                </a:lnTo>
                <a:lnTo>
                  <a:pt x="43" y="49"/>
                </a:lnTo>
                <a:lnTo>
                  <a:pt x="44" y="49"/>
                </a:lnTo>
                <a:lnTo>
                  <a:pt x="44" y="50"/>
                </a:lnTo>
                <a:lnTo>
                  <a:pt x="43" y="50"/>
                </a:lnTo>
                <a:lnTo>
                  <a:pt x="42" y="51"/>
                </a:lnTo>
                <a:lnTo>
                  <a:pt x="41" y="5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6120" name="Freeform 62"/>
          <p:cNvSpPr>
            <a:spLocks/>
          </p:cNvSpPr>
          <p:nvPr/>
        </p:nvSpPr>
        <p:spPr bwMode="auto">
          <a:xfrm>
            <a:off x="5748867" y="3784600"/>
            <a:ext cx="529167" cy="596900"/>
          </a:xfrm>
          <a:custGeom>
            <a:avLst/>
            <a:gdLst>
              <a:gd name="T0" fmla="*/ 598534219 w 73"/>
              <a:gd name="T1" fmla="*/ 2147483647 h 77"/>
              <a:gd name="T2" fmla="*/ 731541766 w 73"/>
              <a:gd name="T3" fmla="*/ 2147483647 h 77"/>
              <a:gd name="T4" fmla="*/ 864549314 w 73"/>
              <a:gd name="T5" fmla="*/ 2147483647 h 77"/>
              <a:gd name="T6" fmla="*/ 864549314 w 73"/>
              <a:gd name="T7" fmla="*/ 2147483647 h 77"/>
              <a:gd name="T8" fmla="*/ 931053088 w 73"/>
              <a:gd name="T9" fmla="*/ 2147483647 h 77"/>
              <a:gd name="T10" fmla="*/ 864549314 w 73"/>
              <a:gd name="T11" fmla="*/ 2147483647 h 77"/>
              <a:gd name="T12" fmla="*/ 798045540 w 73"/>
              <a:gd name="T13" fmla="*/ 2147483647 h 77"/>
              <a:gd name="T14" fmla="*/ 931053088 w 73"/>
              <a:gd name="T15" fmla="*/ 2147483647 h 77"/>
              <a:gd name="T16" fmla="*/ 1064060635 w 73"/>
              <a:gd name="T17" fmla="*/ 2147483647 h 77"/>
              <a:gd name="T18" fmla="*/ 1130564664 w 73"/>
              <a:gd name="T19" fmla="*/ 2147483647 h 77"/>
              <a:gd name="T20" fmla="*/ 1197068438 w 73"/>
              <a:gd name="T21" fmla="*/ 2147483647 h 77"/>
              <a:gd name="T22" fmla="*/ 2147483647 w 73"/>
              <a:gd name="T23" fmla="*/ 2147483647 h 77"/>
              <a:gd name="T24" fmla="*/ 2147483647 w 73"/>
              <a:gd name="T25" fmla="*/ 2147483647 h 77"/>
              <a:gd name="T26" fmla="*/ 2147483647 w 73"/>
              <a:gd name="T27" fmla="*/ 2147483647 h 77"/>
              <a:gd name="T28" fmla="*/ 2147483647 w 73"/>
              <a:gd name="T29" fmla="*/ 2147483647 h 77"/>
              <a:gd name="T30" fmla="*/ 2147483647 w 73"/>
              <a:gd name="T31" fmla="*/ 2147483647 h 77"/>
              <a:gd name="T32" fmla="*/ 2147483647 w 73"/>
              <a:gd name="T33" fmla="*/ 2147483647 h 77"/>
              <a:gd name="T34" fmla="*/ 2147483647 w 73"/>
              <a:gd name="T35" fmla="*/ 2147483647 h 77"/>
              <a:gd name="T36" fmla="*/ 2147483647 w 73"/>
              <a:gd name="T37" fmla="*/ 2147483647 h 77"/>
              <a:gd name="T38" fmla="*/ 2147483647 w 73"/>
              <a:gd name="T39" fmla="*/ 2147483647 h 77"/>
              <a:gd name="T40" fmla="*/ 2147483647 w 73"/>
              <a:gd name="T41" fmla="*/ 2147483647 h 77"/>
              <a:gd name="T42" fmla="*/ 2147483647 w 73"/>
              <a:gd name="T43" fmla="*/ 2147483647 h 77"/>
              <a:gd name="T44" fmla="*/ 2147483647 w 73"/>
              <a:gd name="T45" fmla="*/ 2147483647 h 77"/>
              <a:gd name="T46" fmla="*/ 2147483647 w 73"/>
              <a:gd name="T47" fmla="*/ 2147483647 h 77"/>
              <a:gd name="T48" fmla="*/ 2147483647 w 73"/>
              <a:gd name="T49" fmla="*/ 2147483647 h 77"/>
              <a:gd name="T50" fmla="*/ 2147483647 w 73"/>
              <a:gd name="T51" fmla="*/ 2147483647 h 77"/>
              <a:gd name="T52" fmla="*/ 2147483647 w 73"/>
              <a:gd name="T53" fmla="*/ 2147483647 h 77"/>
              <a:gd name="T54" fmla="*/ 2147483647 w 73"/>
              <a:gd name="T55" fmla="*/ 1922963460 h 77"/>
              <a:gd name="T56" fmla="*/ 2147483647 w 73"/>
              <a:gd name="T57" fmla="*/ 1802777305 h 77"/>
              <a:gd name="T58" fmla="*/ 2147483647 w 73"/>
              <a:gd name="T59" fmla="*/ 1622505825 h 77"/>
              <a:gd name="T60" fmla="*/ 2147483647 w 73"/>
              <a:gd name="T61" fmla="*/ 1502319670 h 77"/>
              <a:gd name="T62" fmla="*/ 2147483647 w 73"/>
              <a:gd name="T63" fmla="*/ 1382133515 h 77"/>
              <a:gd name="T64" fmla="*/ 2147483647 w 73"/>
              <a:gd name="T65" fmla="*/ 1081668127 h 77"/>
              <a:gd name="T66" fmla="*/ 2147483647 w 73"/>
              <a:gd name="T67" fmla="*/ 961481730 h 77"/>
              <a:gd name="T68" fmla="*/ 2147483647 w 73"/>
              <a:gd name="T69" fmla="*/ 721109420 h 77"/>
              <a:gd name="T70" fmla="*/ 2147483647 w 73"/>
              <a:gd name="T71" fmla="*/ 540837940 h 77"/>
              <a:gd name="T72" fmla="*/ 2128113115 w 73"/>
              <a:gd name="T73" fmla="*/ 420651663 h 77"/>
              <a:gd name="T74" fmla="*/ 2128113115 w 73"/>
              <a:gd name="T75" fmla="*/ 180279293 h 77"/>
              <a:gd name="T76" fmla="*/ 2147483647 w 73"/>
              <a:gd name="T77" fmla="*/ 60093093 h 77"/>
              <a:gd name="T78" fmla="*/ 2147483647 w 73"/>
              <a:gd name="T79" fmla="*/ 0 h 77"/>
              <a:gd name="T80" fmla="*/ 0 w 73"/>
              <a:gd name="T81" fmla="*/ 300465509 h 7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3"/>
              <a:gd name="T124" fmla="*/ 0 h 77"/>
              <a:gd name="T125" fmla="*/ 73 w 73"/>
              <a:gd name="T126" fmla="*/ 77 h 7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0"/>
                </a:lnTo>
                <a:lnTo>
                  <a:pt x="13" y="3"/>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6121" name="Freeform 63"/>
          <p:cNvSpPr>
            <a:spLocks/>
          </p:cNvSpPr>
          <p:nvPr/>
        </p:nvSpPr>
        <p:spPr bwMode="auto">
          <a:xfrm>
            <a:off x="6246990" y="3041650"/>
            <a:ext cx="448733" cy="223838"/>
          </a:xfrm>
          <a:custGeom>
            <a:avLst/>
            <a:gdLst>
              <a:gd name="T0" fmla="*/ 2147483647 w 62"/>
              <a:gd name="T1" fmla="*/ 119151282 h 29"/>
              <a:gd name="T2" fmla="*/ 132597985 w 62"/>
              <a:gd name="T3" fmla="*/ 1012789980 h 29"/>
              <a:gd name="T4" fmla="*/ 265187828 w 62"/>
              <a:gd name="T5" fmla="*/ 953217973 h 29"/>
              <a:gd name="T6" fmla="*/ 530383798 w 62"/>
              <a:gd name="T7" fmla="*/ 774487236 h 29"/>
              <a:gd name="T8" fmla="*/ 662973736 w 62"/>
              <a:gd name="T9" fmla="*/ 655335984 h 29"/>
              <a:gd name="T10" fmla="*/ 729276784 w 62"/>
              <a:gd name="T11" fmla="*/ 595764218 h 29"/>
              <a:gd name="T12" fmla="*/ 928169643 w 62"/>
              <a:gd name="T13" fmla="*/ 536184733 h 29"/>
              <a:gd name="T14" fmla="*/ 1259652567 w 62"/>
              <a:gd name="T15" fmla="*/ 417033361 h 29"/>
              <a:gd name="T16" fmla="*/ 1392250520 w 62"/>
              <a:gd name="T17" fmla="*/ 476605127 h 29"/>
              <a:gd name="T18" fmla="*/ 1524848473 w 62"/>
              <a:gd name="T19" fmla="*/ 476605127 h 29"/>
              <a:gd name="T20" fmla="*/ 1657438284 w 62"/>
              <a:gd name="T21" fmla="*/ 714915469 h 29"/>
              <a:gd name="T22" fmla="*/ 1790036237 w 62"/>
              <a:gd name="T23" fmla="*/ 714915469 h 29"/>
              <a:gd name="T24" fmla="*/ 1790036237 w 62"/>
              <a:gd name="T25" fmla="*/ 834066721 h 29"/>
              <a:gd name="T26" fmla="*/ 2055232144 w 62"/>
              <a:gd name="T27" fmla="*/ 893638488 h 29"/>
              <a:gd name="T28" fmla="*/ 2147483647 w 62"/>
              <a:gd name="T29" fmla="*/ 1012789980 h 29"/>
              <a:gd name="T30" fmla="*/ 2147483647 w 62"/>
              <a:gd name="T31" fmla="*/ 1131948951 h 29"/>
              <a:gd name="T32" fmla="*/ 2121527049 w 62"/>
              <a:gd name="T33" fmla="*/ 1489402705 h 29"/>
              <a:gd name="T34" fmla="*/ 2147483647 w 62"/>
              <a:gd name="T35" fmla="*/ 1608553957 h 29"/>
              <a:gd name="T36" fmla="*/ 2147483647 w 62"/>
              <a:gd name="T37" fmla="*/ 1668125724 h 29"/>
              <a:gd name="T38" fmla="*/ 2147483647 w 62"/>
              <a:gd name="T39" fmla="*/ 1668125724 h 29"/>
              <a:gd name="T40" fmla="*/ 2147483647 w 62"/>
              <a:gd name="T41" fmla="*/ 1608553957 h 29"/>
              <a:gd name="T42" fmla="*/ 2147483647 w 62"/>
              <a:gd name="T43" fmla="*/ 1727705209 h 29"/>
              <a:gd name="T44" fmla="*/ 2147483647 w 62"/>
              <a:gd name="T45" fmla="*/ 1668125724 h 29"/>
              <a:gd name="T46" fmla="*/ 2147483647 w 62"/>
              <a:gd name="T47" fmla="*/ 1548974472 h 29"/>
              <a:gd name="T48" fmla="*/ 2147483647 w 62"/>
              <a:gd name="T49" fmla="*/ 1489402705 h 29"/>
              <a:gd name="T50" fmla="*/ 2147483647 w 62"/>
              <a:gd name="T51" fmla="*/ 1429823220 h 29"/>
              <a:gd name="T52" fmla="*/ 2147483647 w 62"/>
              <a:gd name="T53" fmla="*/ 1370251454 h 29"/>
              <a:gd name="T54" fmla="*/ 2147483647 w 62"/>
              <a:gd name="T55" fmla="*/ 1131948951 h 29"/>
              <a:gd name="T56" fmla="*/ 2147483647 w 62"/>
              <a:gd name="T57" fmla="*/ 953217973 h 29"/>
              <a:gd name="T58" fmla="*/ 2147483647 w 62"/>
              <a:gd name="T59" fmla="*/ 714915469 h 29"/>
              <a:gd name="T60" fmla="*/ 2147483647 w 62"/>
              <a:gd name="T61" fmla="*/ 595764218 h 29"/>
              <a:gd name="T62" fmla="*/ 2147483647 w 62"/>
              <a:gd name="T63" fmla="*/ 536184733 h 29"/>
              <a:gd name="T64" fmla="*/ 2147483647 w 62"/>
              <a:gd name="T65" fmla="*/ 357453875 h 29"/>
              <a:gd name="T66" fmla="*/ 2147483647 w 62"/>
              <a:gd name="T67" fmla="*/ 238302564 h 29"/>
              <a:gd name="T68" fmla="*/ 2147483647 w 62"/>
              <a:gd name="T69" fmla="*/ 238302564 h 29"/>
              <a:gd name="T70" fmla="*/ 2147483647 w 62"/>
              <a:gd name="T71" fmla="*/ 476605127 h 29"/>
              <a:gd name="T72" fmla="*/ 2147483647 w 62"/>
              <a:gd name="T73" fmla="*/ 595764218 h 29"/>
              <a:gd name="T74" fmla="*/ 2147483647 w 62"/>
              <a:gd name="T75" fmla="*/ 714915469 h 29"/>
              <a:gd name="T76" fmla="*/ 2147483647 w 62"/>
              <a:gd name="T77" fmla="*/ 953217973 h 29"/>
              <a:gd name="T78" fmla="*/ 2147483647 w 62"/>
              <a:gd name="T79" fmla="*/ 1072369466 h 29"/>
              <a:gd name="T80" fmla="*/ 2147483647 w 62"/>
              <a:gd name="T81" fmla="*/ 1131948951 h 29"/>
              <a:gd name="T82" fmla="*/ 2147483647 w 62"/>
              <a:gd name="T83" fmla="*/ 1251100202 h 29"/>
              <a:gd name="T84" fmla="*/ 2147483647 w 62"/>
              <a:gd name="T85" fmla="*/ 1429823220 h 29"/>
              <a:gd name="T86" fmla="*/ 2147483647 w 62"/>
              <a:gd name="T87" fmla="*/ 1489402705 h 29"/>
              <a:gd name="T88" fmla="*/ 2147483647 w 62"/>
              <a:gd name="T89" fmla="*/ 1429823220 h 29"/>
              <a:gd name="T90" fmla="*/ 2147483647 w 62"/>
              <a:gd name="T91" fmla="*/ 1548974472 h 29"/>
              <a:gd name="T92" fmla="*/ 2147483647 w 62"/>
              <a:gd name="T93" fmla="*/ 1668125724 h 29"/>
              <a:gd name="T94" fmla="*/ 2147483647 w 62"/>
              <a:gd name="T95" fmla="*/ 1727705209 h 29"/>
              <a:gd name="T96" fmla="*/ 2147483647 w 62"/>
              <a:gd name="T97" fmla="*/ 1668125724 h 29"/>
              <a:gd name="T98" fmla="*/ 2147483647 w 62"/>
              <a:gd name="T99" fmla="*/ 1548974472 h 29"/>
              <a:gd name="T100" fmla="*/ 2147483647 w 62"/>
              <a:gd name="T101" fmla="*/ 1131948951 h 29"/>
              <a:gd name="T102" fmla="*/ 2147483647 w 62"/>
              <a:gd name="T103" fmla="*/ 1251100202 h 29"/>
              <a:gd name="T104" fmla="*/ 2147483647 w 62"/>
              <a:gd name="T105" fmla="*/ 0 h 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2"/>
              <a:gd name="T160" fmla="*/ 0 h 29"/>
              <a:gd name="T161" fmla="*/ 62 w 62"/>
              <a:gd name="T162" fmla="*/ 29 h 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3" y="23"/>
                </a:lnTo>
                <a:lnTo>
                  <a:pt x="32" y="25"/>
                </a:lnTo>
                <a:lnTo>
                  <a:pt x="33" y="27"/>
                </a:lnTo>
                <a:lnTo>
                  <a:pt x="35" y="27"/>
                </a:lnTo>
                <a:lnTo>
                  <a:pt x="36" y="26"/>
                </a:lnTo>
                <a:lnTo>
                  <a:pt x="38" y="28"/>
                </a:lnTo>
                <a:lnTo>
                  <a:pt x="39" y="28"/>
                </a:lnTo>
                <a:lnTo>
                  <a:pt x="40" y="27"/>
                </a:lnTo>
                <a:lnTo>
                  <a:pt x="42" y="27"/>
                </a:lnTo>
                <a:lnTo>
                  <a:pt x="45" y="28"/>
                </a:lnTo>
                <a:lnTo>
                  <a:pt x="46" y="29"/>
                </a:lnTo>
                <a:lnTo>
                  <a:pt x="47" y="29"/>
                </a:lnTo>
                <a:lnTo>
                  <a:pt x="47" y="28"/>
                </a:lnTo>
                <a:lnTo>
                  <a:pt x="46" y="28"/>
                </a:lnTo>
                <a:lnTo>
                  <a:pt x="45" y="26"/>
                </a:lnTo>
                <a:lnTo>
                  <a:pt x="44" y="25"/>
                </a:lnTo>
                <a:lnTo>
                  <a:pt x="44" y="24"/>
                </a:lnTo>
                <a:lnTo>
                  <a:pt x="45" y="24"/>
                </a:lnTo>
                <a:lnTo>
                  <a:pt x="44" y="23"/>
                </a:lnTo>
                <a:lnTo>
                  <a:pt x="43" y="21"/>
                </a:lnTo>
                <a:lnTo>
                  <a:pt x="41" y="19"/>
                </a:lnTo>
                <a:lnTo>
                  <a:pt x="41" y="17"/>
                </a:lnTo>
                <a:lnTo>
                  <a:pt x="41" y="16"/>
                </a:lnTo>
                <a:lnTo>
                  <a:pt x="41" y="13"/>
                </a:lnTo>
                <a:lnTo>
                  <a:pt x="41" y="12"/>
                </a:lnTo>
                <a:lnTo>
                  <a:pt x="41" y="11"/>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4" y="29"/>
                </a:lnTo>
                <a:lnTo>
                  <a:pt x="55" y="29"/>
                </a:lnTo>
                <a:lnTo>
                  <a:pt x="56" y="28"/>
                </a:lnTo>
                <a:lnTo>
                  <a:pt x="61" y="27"/>
                </a:lnTo>
                <a:lnTo>
                  <a:pt x="61" y="26"/>
                </a:lnTo>
                <a:lnTo>
                  <a:pt x="61" y="25"/>
                </a:lnTo>
                <a:lnTo>
                  <a:pt x="62" y="19"/>
                </a:lnTo>
                <a:lnTo>
                  <a:pt x="54" y="21"/>
                </a:lnTo>
                <a:lnTo>
                  <a:pt x="47"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6122" name="Freeform 64"/>
          <p:cNvSpPr>
            <a:spLocks/>
          </p:cNvSpPr>
          <p:nvPr/>
        </p:nvSpPr>
        <p:spPr bwMode="auto">
          <a:xfrm>
            <a:off x="6588478" y="3017839"/>
            <a:ext cx="107244" cy="185737"/>
          </a:xfrm>
          <a:custGeom>
            <a:avLst/>
            <a:gdLst>
              <a:gd name="T0" fmla="*/ 970428171 w 15"/>
              <a:gd name="T1" fmla="*/ 1317641560 h 24"/>
              <a:gd name="T2" fmla="*/ 970428171 w 15"/>
              <a:gd name="T3" fmla="*/ 1197856711 h 24"/>
              <a:gd name="T4" fmla="*/ 905735658 w 15"/>
              <a:gd name="T5" fmla="*/ 1078071862 h 24"/>
              <a:gd name="T6" fmla="*/ 776342587 w 15"/>
              <a:gd name="T7" fmla="*/ 958286772 h 24"/>
              <a:gd name="T8" fmla="*/ 646949517 w 15"/>
              <a:gd name="T9" fmla="*/ 898394347 h 24"/>
              <a:gd name="T10" fmla="*/ 582257003 w 15"/>
              <a:gd name="T11" fmla="*/ 838501923 h 24"/>
              <a:gd name="T12" fmla="*/ 582257003 w 15"/>
              <a:gd name="T13" fmla="*/ 718717074 h 24"/>
              <a:gd name="T14" fmla="*/ 452863807 w 15"/>
              <a:gd name="T15" fmla="*/ 539032062 h 24"/>
              <a:gd name="T16" fmla="*/ 388171294 w 15"/>
              <a:gd name="T17" fmla="*/ 479139516 h 24"/>
              <a:gd name="T18" fmla="*/ 323478780 w 15"/>
              <a:gd name="T19" fmla="*/ 359354667 h 24"/>
              <a:gd name="T20" fmla="*/ 258778160 w 15"/>
              <a:gd name="T21" fmla="*/ 299462243 h 24"/>
              <a:gd name="T22" fmla="*/ 258778160 w 15"/>
              <a:gd name="T23" fmla="*/ 239569758 h 24"/>
              <a:gd name="T24" fmla="*/ 258778160 w 15"/>
              <a:gd name="T25" fmla="*/ 239569758 h 24"/>
              <a:gd name="T26" fmla="*/ 258778160 w 15"/>
              <a:gd name="T27" fmla="*/ 179677334 h 24"/>
              <a:gd name="T28" fmla="*/ 323478780 w 15"/>
              <a:gd name="T29" fmla="*/ 0 h 24"/>
              <a:gd name="T30" fmla="*/ 258778160 w 15"/>
              <a:gd name="T31" fmla="*/ 0 h 24"/>
              <a:gd name="T32" fmla="*/ 129393102 w 15"/>
              <a:gd name="T33" fmla="*/ 0 h 24"/>
              <a:gd name="T34" fmla="*/ 64692529 w 15"/>
              <a:gd name="T35" fmla="*/ 59892440 h 24"/>
              <a:gd name="T36" fmla="*/ 64692529 w 15"/>
              <a:gd name="T37" fmla="*/ 119784879 h 24"/>
              <a:gd name="T38" fmla="*/ 64692529 w 15"/>
              <a:gd name="T39" fmla="*/ 179677334 h 24"/>
              <a:gd name="T40" fmla="*/ 0 w 15"/>
              <a:gd name="T41" fmla="*/ 179677334 h 24"/>
              <a:gd name="T42" fmla="*/ 452863807 w 15"/>
              <a:gd name="T43" fmla="*/ 1437426409 h 24"/>
              <a:gd name="T44" fmla="*/ 970428171 w 15"/>
              <a:gd name="T45" fmla="*/ 1317641560 h 24"/>
              <a:gd name="T46" fmla="*/ 970428171 w 15"/>
              <a:gd name="T47" fmla="*/ 1317641560 h 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5"/>
              <a:gd name="T73" fmla="*/ 0 h 24"/>
              <a:gd name="T74" fmla="*/ 15 w 15"/>
              <a:gd name="T75" fmla="*/ 24 h 2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3"/>
                </a:lnTo>
                <a:lnTo>
                  <a:pt x="5" y="0"/>
                </a:lnTo>
                <a:lnTo>
                  <a:pt x="4" y="0"/>
                </a:lnTo>
                <a:lnTo>
                  <a:pt x="2" y="0"/>
                </a:lnTo>
                <a:lnTo>
                  <a:pt x="1" y="1"/>
                </a:lnTo>
                <a:lnTo>
                  <a:pt x="1" y="2"/>
                </a:lnTo>
                <a:lnTo>
                  <a:pt x="1" y="3"/>
                </a:lnTo>
                <a:lnTo>
                  <a:pt x="0" y="3"/>
                </a:lnTo>
                <a:lnTo>
                  <a:pt x="7" y="24"/>
                </a:lnTo>
                <a:lnTo>
                  <a:pt x="15" y="2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6123" name="Freeform 65"/>
          <p:cNvSpPr>
            <a:spLocks/>
          </p:cNvSpPr>
          <p:nvPr/>
        </p:nvSpPr>
        <p:spPr bwMode="auto">
          <a:xfrm>
            <a:off x="6616701" y="2801939"/>
            <a:ext cx="138289" cy="325437"/>
          </a:xfrm>
          <a:custGeom>
            <a:avLst/>
            <a:gdLst>
              <a:gd name="T0" fmla="*/ 0 w 19"/>
              <a:gd name="T1" fmla="*/ 1861212754 h 42"/>
              <a:gd name="T2" fmla="*/ 0 w 19"/>
              <a:gd name="T3" fmla="*/ 1921255858 h 42"/>
              <a:gd name="T4" fmla="*/ 134089252 w 19"/>
              <a:gd name="T5" fmla="*/ 2041334803 h 42"/>
              <a:gd name="T6" fmla="*/ 402275976 w 19"/>
              <a:gd name="T7" fmla="*/ 2147483647 h 42"/>
              <a:gd name="T8" fmla="*/ 603409933 w 19"/>
              <a:gd name="T9" fmla="*/ 2147483647 h 42"/>
              <a:gd name="T10" fmla="*/ 670462731 w 19"/>
              <a:gd name="T11" fmla="*/ 2147483647 h 42"/>
              <a:gd name="T12" fmla="*/ 737507341 w 19"/>
              <a:gd name="T13" fmla="*/ 2147483647 h 42"/>
              <a:gd name="T14" fmla="*/ 871596561 w 19"/>
              <a:gd name="T15" fmla="*/ 2147483647 h 42"/>
              <a:gd name="T16" fmla="*/ 938641171 w 19"/>
              <a:gd name="T17" fmla="*/ 2101377908 h 42"/>
              <a:gd name="T18" fmla="*/ 1139783445 w 19"/>
              <a:gd name="T19" fmla="*/ 1801177397 h 42"/>
              <a:gd name="T20" fmla="*/ 1273872665 w 19"/>
              <a:gd name="T21" fmla="*/ 1561020476 h 42"/>
              <a:gd name="T22" fmla="*/ 1206828055 w 19"/>
              <a:gd name="T23" fmla="*/ 1140749737 h 42"/>
              <a:gd name="T24" fmla="*/ 1139783445 w 19"/>
              <a:gd name="T25" fmla="*/ 780506364 h 42"/>
              <a:gd name="T26" fmla="*/ 938641171 w 19"/>
              <a:gd name="T27" fmla="*/ 840549468 h 42"/>
              <a:gd name="T28" fmla="*/ 871596561 w 19"/>
              <a:gd name="T29" fmla="*/ 840549468 h 42"/>
              <a:gd name="T30" fmla="*/ 804551951 w 19"/>
              <a:gd name="T31" fmla="*/ 840549468 h 42"/>
              <a:gd name="T32" fmla="*/ 871596561 w 19"/>
              <a:gd name="T33" fmla="*/ 660427903 h 42"/>
              <a:gd name="T34" fmla="*/ 938641171 w 19"/>
              <a:gd name="T35" fmla="*/ 660427903 h 42"/>
              <a:gd name="T36" fmla="*/ 1005685781 w 19"/>
              <a:gd name="T37" fmla="*/ 480313965 h 42"/>
              <a:gd name="T38" fmla="*/ 1072738579 w 19"/>
              <a:gd name="T39" fmla="*/ 360235504 h 42"/>
              <a:gd name="T40" fmla="*/ 268186692 w 19"/>
              <a:gd name="T41" fmla="*/ 0 h 42"/>
              <a:gd name="T42" fmla="*/ 201133894 w 19"/>
              <a:gd name="T43" fmla="*/ 120078491 h 42"/>
              <a:gd name="T44" fmla="*/ 134089252 w 19"/>
              <a:gd name="T45" fmla="*/ 360235504 h 42"/>
              <a:gd name="T46" fmla="*/ 0 w 19"/>
              <a:gd name="T47" fmla="*/ 480313965 h 42"/>
              <a:gd name="T48" fmla="*/ 67044626 w 19"/>
              <a:gd name="T49" fmla="*/ 540357190 h 42"/>
              <a:gd name="T50" fmla="*/ 67044626 w 19"/>
              <a:gd name="T51" fmla="*/ 660427903 h 42"/>
              <a:gd name="T52" fmla="*/ 67044626 w 19"/>
              <a:gd name="T53" fmla="*/ 900584824 h 42"/>
              <a:gd name="T54" fmla="*/ 201133894 w 19"/>
              <a:gd name="T55" fmla="*/ 1020671276 h 42"/>
              <a:gd name="T56" fmla="*/ 335231366 w 19"/>
              <a:gd name="T57" fmla="*/ 1080706632 h 42"/>
              <a:gd name="T58" fmla="*/ 469320586 w 19"/>
              <a:gd name="T59" fmla="*/ 1140749737 h 42"/>
              <a:gd name="T60" fmla="*/ 603409933 w 19"/>
              <a:gd name="T61" fmla="*/ 1260828198 h 42"/>
              <a:gd name="T62" fmla="*/ 268186692 w 19"/>
              <a:gd name="T63" fmla="*/ 1440942015 h 42"/>
              <a:gd name="T64" fmla="*/ 67044626 w 19"/>
              <a:gd name="T65" fmla="*/ 1681098937 h 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
              <a:gd name="T100" fmla="*/ 0 h 42"/>
              <a:gd name="T101" fmla="*/ 19 w 19"/>
              <a:gd name="T102" fmla="*/ 42 h 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 h="42">
                <a:moveTo>
                  <a:pt x="1" y="28"/>
                </a:moveTo>
                <a:lnTo>
                  <a:pt x="0" y="31"/>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2" y="14"/>
                </a:lnTo>
                <a:lnTo>
                  <a:pt x="12" y="13"/>
                </a:lnTo>
                <a:lnTo>
                  <a:pt x="13"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6124" name="Freeform 66"/>
          <p:cNvSpPr>
            <a:spLocks/>
          </p:cNvSpPr>
          <p:nvPr/>
        </p:nvSpPr>
        <p:spPr bwMode="auto">
          <a:xfrm>
            <a:off x="6739467" y="2654301"/>
            <a:ext cx="166511" cy="169863"/>
          </a:xfrm>
          <a:custGeom>
            <a:avLst/>
            <a:gdLst>
              <a:gd name="T0" fmla="*/ 0 w 23"/>
              <a:gd name="T1" fmla="*/ 238456745 h 22"/>
              <a:gd name="T2" fmla="*/ 530675387 w 23"/>
              <a:gd name="T3" fmla="*/ 119228373 h 22"/>
              <a:gd name="T4" fmla="*/ 530675387 w 23"/>
              <a:gd name="T5" fmla="*/ 178842574 h 22"/>
              <a:gd name="T6" fmla="*/ 597004831 w 23"/>
              <a:gd name="T7" fmla="*/ 178842574 h 22"/>
              <a:gd name="T8" fmla="*/ 597004831 w 23"/>
              <a:gd name="T9" fmla="*/ 178842574 h 22"/>
              <a:gd name="T10" fmla="*/ 1326676442 w 23"/>
              <a:gd name="T11" fmla="*/ 0 h 22"/>
              <a:gd name="T12" fmla="*/ 1525680682 w 23"/>
              <a:gd name="T13" fmla="*/ 536527783 h 22"/>
              <a:gd name="T14" fmla="*/ 1525680682 w 23"/>
              <a:gd name="T15" fmla="*/ 596141954 h 22"/>
              <a:gd name="T16" fmla="*/ 1459343221 w 23"/>
              <a:gd name="T17" fmla="*/ 596141954 h 22"/>
              <a:gd name="T18" fmla="*/ 1525680682 w 23"/>
              <a:gd name="T19" fmla="*/ 655763846 h 22"/>
              <a:gd name="T20" fmla="*/ 1525680682 w 23"/>
              <a:gd name="T21" fmla="*/ 655763846 h 22"/>
              <a:gd name="T22" fmla="*/ 1393013903 w 23"/>
              <a:gd name="T23" fmla="*/ 715378018 h 22"/>
              <a:gd name="T24" fmla="*/ 1127680346 w 23"/>
              <a:gd name="T25" fmla="*/ 774992189 h 22"/>
              <a:gd name="T26" fmla="*/ 1061342630 w 23"/>
              <a:gd name="T27" fmla="*/ 774992189 h 22"/>
              <a:gd name="T28" fmla="*/ 1061342630 w 23"/>
              <a:gd name="T29" fmla="*/ 774992189 h 22"/>
              <a:gd name="T30" fmla="*/ 1061342630 w 23"/>
              <a:gd name="T31" fmla="*/ 834606360 h 22"/>
              <a:gd name="T32" fmla="*/ 1061342630 w 23"/>
              <a:gd name="T33" fmla="*/ 834606360 h 22"/>
              <a:gd name="T34" fmla="*/ 862338389 w 23"/>
              <a:gd name="T35" fmla="*/ 894220532 h 22"/>
              <a:gd name="T36" fmla="*/ 663342293 w 23"/>
              <a:gd name="T37" fmla="*/ 953834703 h 22"/>
              <a:gd name="T38" fmla="*/ 663342293 w 23"/>
              <a:gd name="T39" fmla="*/ 953834703 h 22"/>
              <a:gd name="T40" fmla="*/ 530675387 w 23"/>
              <a:gd name="T41" fmla="*/ 1073063287 h 22"/>
              <a:gd name="T42" fmla="*/ 199004304 w 23"/>
              <a:gd name="T43" fmla="*/ 1251905801 h 22"/>
              <a:gd name="T44" fmla="*/ 132666811 w 23"/>
              <a:gd name="T45" fmla="*/ 1311519972 h 22"/>
              <a:gd name="T46" fmla="*/ 0 w 23"/>
              <a:gd name="T47" fmla="*/ 1251905801 h 22"/>
              <a:gd name="T48" fmla="*/ 132666811 w 23"/>
              <a:gd name="T49" fmla="*/ 1132677458 h 22"/>
              <a:gd name="T50" fmla="*/ 132666811 w 23"/>
              <a:gd name="T51" fmla="*/ 1073063287 h 22"/>
              <a:gd name="T52" fmla="*/ 132666811 w 23"/>
              <a:gd name="T53" fmla="*/ 1013449115 h 22"/>
              <a:gd name="T54" fmla="*/ 0 w 23"/>
              <a:gd name="T55" fmla="*/ 238456745 h 22"/>
              <a:gd name="T56" fmla="*/ 0 w 23"/>
              <a:gd name="T57" fmla="*/ 238456745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
              <a:gd name="T88" fmla="*/ 0 h 22"/>
              <a:gd name="T89" fmla="*/ 23 w 23"/>
              <a:gd name="T90" fmla="*/ 22 h 2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 h="22">
                <a:moveTo>
                  <a:pt x="0" y="4"/>
                </a:moveTo>
                <a:lnTo>
                  <a:pt x="8" y="2"/>
                </a:lnTo>
                <a:lnTo>
                  <a:pt x="8" y="3"/>
                </a:lnTo>
                <a:lnTo>
                  <a:pt x="9" y="3"/>
                </a:lnTo>
                <a:lnTo>
                  <a:pt x="20" y="0"/>
                </a:lnTo>
                <a:lnTo>
                  <a:pt x="23" y="9"/>
                </a:lnTo>
                <a:lnTo>
                  <a:pt x="23" y="10"/>
                </a:lnTo>
                <a:lnTo>
                  <a:pt x="22" y="10"/>
                </a:lnTo>
                <a:lnTo>
                  <a:pt x="23" y="11"/>
                </a:lnTo>
                <a:lnTo>
                  <a:pt x="21" y="12"/>
                </a:lnTo>
                <a:lnTo>
                  <a:pt x="17" y="13"/>
                </a:lnTo>
                <a:lnTo>
                  <a:pt x="16" y="13"/>
                </a:lnTo>
                <a:lnTo>
                  <a:pt x="16" y="14"/>
                </a:lnTo>
                <a:lnTo>
                  <a:pt x="13" y="15"/>
                </a:lnTo>
                <a:lnTo>
                  <a:pt x="10" y="16"/>
                </a:lnTo>
                <a:lnTo>
                  <a:pt x="8" y="18"/>
                </a:lnTo>
                <a:lnTo>
                  <a:pt x="3" y="21"/>
                </a:lnTo>
                <a:lnTo>
                  <a:pt x="2" y="22"/>
                </a:lnTo>
                <a:lnTo>
                  <a:pt x="0" y="21"/>
                </a:lnTo>
                <a:lnTo>
                  <a:pt x="2" y="19"/>
                </a:lnTo>
                <a:lnTo>
                  <a:pt x="2" y="18"/>
                </a:lnTo>
                <a:lnTo>
                  <a:pt x="2" y="17"/>
                </a:lnTo>
                <a:lnTo>
                  <a:pt x="0" y="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6125" name="Freeform 67"/>
          <p:cNvSpPr>
            <a:spLocks/>
          </p:cNvSpPr>
          <p:nvPr/>
        </p:nvSpPr>
        <p:spPr bwMode="auto">
          <a:xfrm>
            <a:off x="6732411" y="2522538"/>
            <a:ext cx="327378" cy="177800"/>
          </a:xfrm>
          <a:custGeom>
            <a:avLst/>
            <a:gdLst>
              <a:gd name="T0" fmla="*/ 669847700 w 45"/>
              <a:gd name="T1" fmla="*/ 418316999 h 23"/>
              <a:gd name="T2" fmla="*/ 1607645835 w 45"/>
              <a:gd name="T3" fmla="*/ 179276514 h 23"/>
              <a:gd name="T4" fmla="*/ 1674627306 w 45"/>
              <a:gd name="T5" fmla="*/ 179276514 h 23"/>
              <a:gd name="T6" fmla="*/ 1674627306 w 45"/>
              <a:gd name="T7" fmla="*/ 119520243 h 23"/>
              <a:gd name="T8" fmla="*/ 1808598432 w 45"/>
              <a:gd name="T9" fmla="*/ 0 h 23"/>
              <a:gd name="T10" fmla="*/ 1942569557 w 45"/>
              <a:gd name="T11" fmla="*/ 0 h 23"/>
              <a:gd name="T12" fmla="*/ 2076540683 w 45"/>
              <a:gd name="T13" fmla="*/ 179276514 h 23"/>
              <a:gd name="T14" fmla="*/ 2143522154 w 45"/>
              <a:gd name="T15" fmla="*/ 298796787 h 23"/>
              <a:gd name="T16" fmla="*/ 2009551028 w 45"/>
              <a:gd name="T17" fmla="*/ 418316999 h 23"/>
              <a:gd name="T18" fmla="*/ 1942569557 w 45"/>
              <a:gd name="T19" fmla="*/ 597593574 h 23"/>
              <a:gd name="T20" fmla="*/ 2147483647 w 45"/>
              <a:gd name="T21" fmla="*/ 597593574 h 23"/>
              <a:gd name="T22" fmla="*/ 2147483647 w 45"/>
              <a:gd name="T23" fmla="*/ 896397970 h 23"/>
              <a:gd name="T24" fmla="*/ 2147483647 w 45"/>
              <a:gd name="T25" fmla="*/ 956154211 h 23"/>
              <a:gd name="T26" fmla="*/ 2147483647 w 45"/>
              <a:gd name="T27" fmla="*/ 836633999 h 23"/>
              <a:gd name="T28" fmla="*/ 2147483647 w 45"/>
              <a:gd name="T29" fmla="*/ 717113786 h 23"/>
              <a:gd name="T30" fmla="*/ 2147483647 w 45"/>
              <a:gd name="T31" fmla="*/ 597593574 h 23"/>
              <a:gd name="T32" fmla="*/ 2147483647 w 45"/>
              <a:gd name="T33" fmla="*/ 657357545 h 23"/>
              <a:gd name="T34" fmla="*/ 2147483647 w 45"/>
              <a:gd name="T35" fmla="*/ 956154211 h 23"/>
              <a:gd name="T36" fmla="*/ 2147483647 w 45"/>
              <a:gd name="T37" fmla="*/ 1015910694 h 23"/>
              <a:gd name="T38" fmla="*/ 2147483647 w 45"/>
              <a:gd name="T39" fmla="*/ 1135430907 h 23"/>
              <a:gd name="T40" fmla="*/ 2147483647 w 45"/>
              <a:gd name="T41" fmla="*/ 1254951119 h 23"/>
              <a:gd name="T42" fmla="*/ 2147483647 w 45"/>
              <a:gd name="T43" fmla="*/ 1195194878 h 23"/>
              <a:gd name="T44" fmla="*/ 2147483647 w 45"/>
              <a:gd name="T45" fmla="*/ 1075674665 h 23"/>
              <a:gd name="T46" fmla="*/ 2147483647 w 45"/>
              <a:gd name="T47" fmla="*/ 1314715091 h 23"/>
              <a:gd name="T48" fmla="*/ 2143522154 w 45"/>
              <a:gd name="T49" fmla="*/ 1314715091 h 23"/>
              <a:gd name="T50" fmla="*/ 2143522154 w 45"/>
              <a:gd name="T51" fmla="*/ 1254951119 h 23"/>
              <a:gd name="T52" fmla="*/ 2009551028 w 45"/>
              <a:gd name="T53" fmla="*/ 1195194878 h 23"/>
              <a:gd name="T54" fmla="*/ 1875579902 w 45"/>
              <a:gd name="T55" fmla="*/ 1135430907 h 23"/>
              <a:gd name="T56" fmla="*/ 1808598432 w 45"/>
              <a:gd name="T57" fmla="*/ 1015910694 h 23"/>
              <a:gd name="T58" fmla="*/ 1406685055 w 45"/>
              <a:gd name="T59" fmla="*/ 1015910694 h 23"/>
              <a:gd name="T60" fmla="*/ 669847700 w 45"/>
              <a:gd name="T61" fmla="*/ 1195194878 h 23"/>
              <a:gd name="T62" fmla="*/ 602866229 w 45"/>
              <a:gd name="T63" fmla="*/ 1135430907 h 23"/>
              <a:gd name="T64" fmla="*/ 0 w 45"/>
              <a:gd name="T65" fmla="*/ 1254951119 h 23"/>
              <a:gd name="T66" fmla="*/ 0 w 45"/>
              <a:gd name="T67" fmla="*/ 537837333 h 2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5"/>
              <a:gd name="T103" fmla="*/ 0 h 23"/>
              <a:gd name="T104" fmla="*/ 45 w 45"/>
              <a:gd name="T105" fmla="*/ 23 h 2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5" h="23">
                <a:moveTo>
                  <a:pt x="0" y="9"/>
                </a:moveTo>
                <a:lnTo>
                  <a:pt x="10" y="7"/>
                </a:lnTo>
                <a:lnTo>
                  <a:pt x="24" y="4"/>
                </a:lnTo>
                <a:lnTo>
                  <a:pt x="24"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18"/>
                </a:lnTo>
                <a:lnTo>
                  <a:pt x="36" y="18"/>
                </a:lnTo>
                <a:lnTo>
                  <a:pt x="35" y="20"/>
                </a:lnTo>
                <a:lnTo>
                  <a:pt x="34" y="22"/>
                </a:lnTo>
                <a:lnTo>
                  <a:pt x="33" y="23"/>
                </a:lnTo>
                <a:lnTo>
                  <a:pt x="32" y="22"/>
                </a:lnTo>
                <a:lnTo>
                  <a:pt x="32" y="21"/>
                </a:lnTo>
                <a:lnTo>
                  <a:pt x="31" y="21"/>
                </a:lnTo>
                <a:lnTo>
                  <a:pt x="30" y="20"/>
                </a:lnTo>
                <a:lnTo>
                  <a:pt x="28" y="19"/>
                </a:lnTo>
                <a:lnTo>
                  <a:pt x="27" y="17"/>
                </a:lnTo>
                <a:lnTo>
                  <a:pt x="26" y="15"/>
                </a:lnTo>
                <a:lnTo>
                  <a:pt x="21" y="17"/>
                </a:lnTo>
                <a:lnTo>
                  <a:pt x="10" y="20"/>
                </a:lnTo>
                <a:lnTo>
                  <a:pt x="9" y="20"/>
                </a:lnTo>
                <a:lnTo>
                  <a:pt x="9" y="19"/>
                </a:lnTo>
                <a:lnTo>
                  <a:pt x="1" y="21"/>
                </a:lnTo>
                <a:lnTo>
                  <a:pt x="0" y="21"/>
                </a:lnTo>
                <a:lnTo>
                  <a:pt x="0" y="9"/>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6126" name="Freeform 68"/>
          <p:cNvSpPr>
            <a:spLocks/>
          </p:cNvSpPr>
          <p:nvPr/>
        </p:nvSpPr>
        <p:spPr bwMode="auto">
          <a:xfrm>
            <a:off x="6884812" y="2638425"/>
            <a:ext cx="86077" cy="101600"/>
          </a:xfrm>
          <a:custGeom>
            <a:avLst/>
            <a:gdLst>
              <a:gd name="T0" fmla="*/ 0 w 12"/>
              <a:gd name="T1" fmla="*/ 122162272 h 13"/>
              <a:gd name="T2" fmla="*/ 195360579 w 12"/>
              <a:gd name="T3" fmla="*/ 671880847 h 13"/>
              <a:gd name="T4" fmla="*/ 195360579 w 12"/>
              <a:gd name="T5" fmla="*/ 732965875 h 13"/>
              <a:gd name="T6" fmla="*/ 130245755 w 12"/>
              <a:gd name="T7" fmla="*/ 732965875 h 13"/>
              <a:gd name="T8" fmla="*/ 195360579 w 12"/>
              <a:gd name="T9" fmla="*/ 794043088 h 13"/>
              <a:gd name="T10" fmla="*/ 195360579 w 12"/>
              <a:gd name="T11" fmla="*/ 794043088 h 13"/>
              <a:gd name="T12" fmla="*/ 195360579 w 12"/>
              <a:gd name="T13" fmla="*/ 794043088 h 13"/>
              <a:gd name="T14" fmla="*/ 390729227 w 12"/>
              <a:gd name="T15" fmla="*/ 732965875 h 13"/>
              <a:gd name="T16" fmla="*/ 455844019 w 12"/>
              <a:gd name="T17" fmla="*/ 671880847 h 13"/>
              <a:gd name="T18" fmla="*/ 455844019 w 12"/>
              <a:gd name="T19" fmla="*/ 610803634 h 13"/>
              <a:gd name="T20" fmla="*/ 455844019 w 12"/>
              <a:gd name="T21" fmla="*/ 549718606 h 13"/>
              <a:gd name="T22" fmla="*/ 455844019 w 12"/>
              <a:gd name="T23" fmla="*/ 427564058 h 13"/>
              <a:gd name="T24" fmla="*/ 520966881 w 12"/>
              <a:gd name="T25" fmla="*/ 366479030 h 13"/>
              <a:gd name="T26" fmla="*/ 520966881 w 12"/>
              <a:gd name="T27" fmla="*/ 427564058 h 13"/>
              <a:gd name="T28" fmla="*/ 520966881 w 12"/>
              <a:gd name="T29" fmla="*/ 488641271 h 13"/>
              <a:gd name="T30" fmla="*/ 520966881 w 12"/>
              <a:gd name="T31" fmla="*/ 610803634 h 13"/>
              <a:gd name="T32" fmla="*/ 586089869 w 12"/>
              <a:gd name="T33" fmla="*/ 610803634 h 13"/>
              <a:gd name="T34" fmla="*/ 586089869 w 12"/>
              <a:gd name="T35" fmla="*/ 610803634 h 13"/>
              <a:gd name="T36" fmla="*/ 586089869 w 12"/>
              <a:gd name="T37" fmla="*/ 549718606 h 13"/>
              <a:gd name="T38" fmla="*/ 651212731 w 12"/>
              <a:gd name="T39" fmla="*/ 549718606 h 13"/>
              <a:gd name="T40" fmla="*/ 716327523 w 12"/>
              <a:gd name="T41" fmla="*/ 488641271 h 13"/>
              <a:gd name="T42" fmla="*/ 781450385 w 12"/>
              <a:gd name="T43" fmla="*/ 488641271 h 13"/>
              <a:gd name="T44" fmla="*/ 781450385 w 12"/>
              <a:gd name="T45" fmla="*/ 488641271 h 13"/>
              <a:gd name="T46" fmla="*/ 716327523 w 12"/>
              <a:gd name="T47" fmla="*/ 427564058 h 13"/>
              <a:gd name="T48" fmla="*/ 716327523 w 12"/>
              <a:gd name="T49" fmla="*/ 366479030 h 13"/>
              <a:gd name="T50" fmla="*/ 716327523 w 12"/>
              <a:gd name="T51" fmla="*/ 366479030 h 13"/>
              <a:gd name="T52" fmla="*/ 651212731 w 12"/>
              <a:gd name="T53" fmla="*/ 366479030 h 13"/>
              <a:gd name="T54" fmla="*/ 586089869 w 12"/>
              <a:gd name="T55" fmla="*/ 305401817 h 13"/>
              <a:gd name="T56" fmla="*/ 586089869 w 12"/>
              <a:gd name="T57" fmla="*/ 305401817 h 13"/>
              <a:gd name="T58" fmla="*/ 455844019 w 12"/>
              <a:gd name="T59" fmla="*/ 244324543 h 13"/>
              <a:gd name="T60" fmla="*/ 390729227 w 12"/>
              <a:gd name="T61" fmla="*/ 122162272 h 13"/>
              <a:gd name="T62" fmla="*/ 390729227 w 12"/>
              <a:gd name="T63" fmla="*/ 122162272 h 13"/>
              <a:gd name="T64" fmla="*/ 325606365 w 12"/>
              <a:gd name="T65" fmla="*/ 0 h 13"/>
              <a:gd name="T66" fmla="*/ 0 w 12"/>
              <a:gd name="T67" fmla="*/ 122162272 h 13"/>
              <a:gd name="T68" fmla="*/ 0 w 12"/>
              <a:gd name="T69" fmla="*/ 122162272 h 1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
              <a:gd name="T106" fmla="*/ 0 h 13"/>
              <a:gd name="T107" fmla="*/ 12 w 12"/>
              <a:gd name="T108" fmla="*/ 13 h 1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 h="13">
                <a:moveTo>
                  <a:pt x="0" y="2"/>
                </a:moveTo>
                <a:lnTo>
                  <a:pt x="3" y="11"/>
                </a:lnTo>
                <a:lnTo>
                  <a:pt x="3" y="12"/>
                </a:lnTo>
                <a:lnTo>
                  <a:pt x="2" y="12"/>
                </a:lnTo>
                <a:lnTo>
                  <a:pt x="3" y="13"/>
                </a:lnTo>
                <a:lnTo>
                  <a:pt x="6" y="12"/>
                </a:lnTo>
                <a:lnTo>
                  <a:pt x="7" y="11"/>
                </a:lnTo>
                <a:lnTo>
                  <a:pt x="7" y="10"/>
                </a:lnTo>
                <a:lnTo>
                  <a:pt x="7" y="9"/>
                </a:lnTo>
                <a:lnTo>
                  <a:pt x="7" y="7"/>
                </a:lnTo>
                <a:lnTo>
                  <a:pt x="8" y="6"/>
                </a:lnTo>
                <a:lnTo>
                  <a:pt x="8" y="7"/>
                </a:lnTo>
                <a:lnTo>
                  <a:pt x="8" y="8"/>
                </a:lnTo>
                <a:lnTo>
                  <a:pt x="8" y="10"/>
                </a:lnTo>
                <a:lnTo>
                  <a:pt x="9" y="10"/>
                </a:lnTo>
                <a:lnTo>
                  <a:pt x="9" y="9"/>
                </a:lnTo>
                <a:lnTo>
                  <a:pt x="10" y="9"/>
                </a:lnTo>
                <a:lnTo>
                  <a:pt x="11" y="8"/>
                </a:lnTo>
                <a:lnTo>
                  <a:pt x="12" y="8"/>
                </a:lnTo>
                <a:lnTo>
                  <a:pt x="11" y="7"/>
                </a:lnTo>
                <a:lnTo>
                  <a:pt x="11" y="6"/>
                </a:lnTo>
                <a:lnTo>
                  <a:pt x="10" y="6"/>
                </a:lnTo>
                <a:lnTo>
                  <a:pt x="9" y="5"/>
                </a:lnTo>
                <a:lnTo>
                  <a:pt x="7" y="4"/>
                </a:lnTo>
                <a:lnTo>
                  <a:pt x="6" y="2"/>
                </a:lnTo>
                <a:lnTo>
                  <a:pt x="5" y="0"/>
                </a:lnTo>
                <a:lnTo>
                  <a:pt x="0"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6127" name="Freeform 69"/>
          <p:cNvSpPr>
            <a:spLocks/>
          </p:cNvSpPr>
          <p:nvPr/>
        </p:nvSpPr>
        <p:spPr bwMode="auto">
          <a:xfrm>
            <a:off x="6790267" y="2212975"/>
            <a:ext cx="152400" cy="363538"/>
          </a:xfrm>
          <a:custGeom>
            <a:avLst/>
            <a:gdLst>
              <a:gd name="T0" fmla="*/ 1399766787 w 21"/>
              <a:gd name="T1" fmla="*/ 2147483647 h 47"/>
              <a:gd name="T2" fmla="*/ 1333113583 w 21"/>
              <a:gd name="T3" fmla="*/ 2147483647 h 47"/>
              <a:gd name="T4" fmla="*/ 1266452214 w 21"/>
              <a:gd name="T5" fmla="*/ 2147483647 h 47"/>
              <a:gd name="T6" fmla="*/ 1199799010 w 21"/>
              <a:gd name="T7" fmla="*/ 2147483647 h 47"/>
              <a:gd name="T8" fmla="*/ 1133145806 w 21"/>
              <a:gd name="T9" fmla="*/ 2147483647 h 47"/>
              <a:gd name="T10" fmla="*/ 1133145806 w 21"/>
              <a:gd name="T11" fmla="*/ 2147483647 h 47"/>
              <a:gd name="T12" fmla="*/ 1133145806 w 21"/>
              <a:gd name="T13" fmla="*/ 2147483647 h 47"/>
              <a:gd name="T14" fmla="*/ 1133145806 w 21"/>
              <a:gd name="T15" fmla="*/ 2147483647 h 47"/>
              <a:gd name="T16" fmla="*/ 1066492346 w 21"/>
              <a:gd name="T17" fmla="*/ 2147483647 h 47"/>
              <a:gd name="T18" fmla="*/ 1066492346 w 21"/>
              <a:gd name="T19" fmla="*/ 2147483647 h 47"/>
              <a:gd name="T20" fmla="*/ 133314605 w 21"/>
              <a:gd name="T21" fmla="*/ 2147483647 h 47"/>
              <a:gd name="T22" fmla="*/ 66653220 w 21"/>
              <a:gd name="T23" fmla="*/ 2147483647 h 47"/>
              <a:gd name="T24" fmla="*/ 0 w 21"/>
              <a:gd name="T25" fmla="*/ 2147483647 h 47"/>
              <a:gd name="T26" fmla="*/ 0 w 21"/>
              <a:gd name="T27" fmla="*/ 2147483647 h 47"/>
              <a:gd name="T28" fmla="*/ 66653220 w 21"/>
              <a:gd name="T29" fmla="*/ 2147483647 h 47"/>
              <a:gd name="T30" fmla="*/ 0 w 21"/>
              <a:gd name="T31" fmla="*/ 2147483647 h 47"/>
              <a:gd name="T32" fmla="*/ 0 w 21"/>
              <a:gd name="T33" fmla="*/ 2034150113 h 47"/>
              <a:gd name="T34" fmla="*/ 0 w 21"/>
              <a:gd name="T35" fmla="*/ 1914491523 h 47"/>
              <a:gd name="T36" fmla="*/ 66653220 w 21"/>
              <a:gd name="T37" fmla="*/ 1675183044 h 47"/>
              <a:gd name="T38" fmla="*/ 66653220 w 21"/>
              <a:gd name="T39" fmla="*/ 1555524936 h 47"/>
              <a:gd name="T40" fmla="*/ 66653220 w 21"/>
              <a:gd name="T41" fmla="*/ 1435866829 h 47"/>
              <a:gd name="T42" fmla="*/ 66653220 w 21"/>
              <a:gd name="T43" fmla="*/ 1316216457 h 47"/>
              <a:gd name="T44" fmla="*/ 66653220 w 21"/>
              <a:gd name="T45" fmla="*/ 1256387404 h 47"/>
              <a:gd name="T46" fmla="*/ 66653220 w 21"/>
              <a:gd name="T47" fmla="*/ 1196558350 h 47"/>
              <a:gd name="T48" fmla="*/ 266621045 w 21"/>
              <a:gd name="T49" fmla="*/ 1076900243 h 47"/>
              <a:gd name="T50" fmla="*/ 333274314 w 21"/>
              <a:gd name="T51" fmla="*/ 837591522 h 47"/>
              <a:gd name="T52" fmla="*/ 266621045 w 21"/>
              <a:gd name="T53" fmla="*/ 717933415 h 47"/>
              <a:gd name="T54" fmla="*/ 266621045 w 21"/>
              <a:gd name="T55" fmla="*/ 598283042 h 47"/>
              <a:gd name="T56" fmla="*/ 266621045 w 21"/>
              <a:gd name="T57" fmla="*/ 598283042 h 47"/>
              <a:gd name="T58" fmla="*/ 266621045 w 21"/>
              <a:gd name="T59" fmla="*/ 538453989 h 47"/>
              <a:gd name="T60" fmla="*/ 199967841 w 21"/>
              <a:gd name="T61" fmla="*/ 418795761 h 47"/>
              <a:gd name="T62" fmla="*/ 266621045 w 21"/>
              <a:gd name="T63" fmla="*/ 239308540 h 47"/>
              <a:gd name="T64" fmla="*/ 199967841 w 21"/>
              <a:gd name="T65" fmla="*/ 179487221 h 47"/>
              <a:gd name="T66" fmla="*/ 199967841 w 21"/>
              <a:gd name="T67" fmla="*/ 119658137 h 47"/>
              <a:gd name="T68" fmla="*/ 266621045 w 21"/>
              <a:gd name="T69" fmla="*/ 119658137 h 47"/>
              <a:gd name="T70" fmla="*/ 333274314 w 21"/>
              <a:gd name="T71" fmla="*/ 59829069 h 47"/>
              <a:gd name="T72" fmla="*/ 399935682 w 21"/>
              <a:gd name="T73" fmla="*/ 59829069 h 47"/>
              <a:gd name="T74" fmla="*/ 399935682 w 21"/>
              <a:gd name="T75" fmla="*/ 59829069 h 47"/>
              <a:gd name="T76" fmla="*/ 466588887 w 21"/>
              <a:gd name="T77" fmla="*/ 0 h 47"/>
              <a:gd name="T78" fmla="*/ 1133145806 w 21"/>
              <a:gd name="T79" fmla="*/ 1735012097 h 47"/>
              <a:gd name="T80" fmla="*/ 1133145806 w 21"/>
              <a:gd name="T81" fmla="*/ 1794841151 h 47"/>
              <a:gd name="T82" fmla="*/ 1133145806 w 21"/>
              <a:gd name="T83" fmla="*/ 1854662469 h 47"/>
              <a:gd name="T84" fmla="*/ 1133145806 w 21"/>
              <a:gd name="T85" fmla="*/ 1854662469 h 47"/>
              <a:gd name="T86" fmla="*/ 1266452214 w 21"/>
              <a:gd name="T87" fmla="*/ 1974320576 h 47"/>
              <a:gd name="T88" fmla="*/ 1333113583 w 21"/>
              <a:gd name="T89" fmla="*/ 1974320576 h 47"/>
              <a:gd name="T90" fmla="*/ 1333113583 w 21"/>
              <a:gd name="T91" fmla="*/ 2034150113 h 47"/>
              <a:gd name="T92" fmla="*/ 1333113583 w 21"/>
              <a:gd name="T93" fmla="*/ 2093979167 h 47"/>
              <a:gd name="T94" fmla="*/ 1399766787 w 21"/>
              <a:gd name="T95" fmla="*/ 2147483647 h 47"/>
              <a:gd name="T96" fmla="*/ 1399766787 w 21"/>
              <a:gd name="T97" fmla="*/ 2147483647 h 47"/>
              <a:gd name="T98" fmla="*/ 1399766787 w 21"/>
              <a:gd name="T99" fmla="*/ 2147483647 h 47"/>
              <a:gd name="T100" fmla="*/ 1399766787 w 21"/>
              <a:gd name="T101" fmla="*/ 2147483647 h 47"/>
              <a:gd name="T102" fmla="*/ 1399766787 w 21"/>
              <a:gd name="T103" fmla="*/ 2147483647 h 4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
              <a:gd name="T157" fmla="*/ 0 h 47"/>
              <a:gd name="T158" fmla="*/ 21 w 21"/>
              <a:gd name="T159" fmla="*/ 47 h 4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 h="47">
                <a:moveTo>
                  <a:pt x="21" y="40"/>
                </a:moveTo>
                <a:lnTo>
                  <a:pt x="20" y="40"/>
                </a:lnTo>
                <a:lnTo>
                  <a:pt x="19" y="40"/>
                </a:lnTo>
                <a:lnTo>
                  <a:pt x="18" y="42"/>
                </a:lnTo>
                <a:lnTo>
                  <a:pt x="17" y="42"/>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9"/>
                </a:lnTo>
                <a:lnTo>
                  <a:pt x="3" y="7"/>
                </a:lnTo>
                <a:lnTo>
                  <a:pt x="4" y="4"/>
                </a:lnTo>
                <a:lnTo>
                  <a:pt x="3" y="3"/>
                </a:lnTo>
                <a:lnTo>
                  <a:pt x="3" y="2"/>
                </a:lnTo>
                <a:lnTo>
                  <a:pt x="4" y="2"/>
                </a:lnTo>
                <a:lnTo>
                  <a:pt x="5" y="1"/>
                </a:lnTo>
                <a:lnTo>
                  <a:pt x="6" y="1"/>
                </a:lnTo>
                <a:lnTo>
                  <a:pt x="7" y="0"/>
                </a:lnTo>
                <a:lnTo>
                  <a:pt x="17" y="29"/>
                </a:lnTo>
                <a:lnTo>
                  <a:pt x="17" y="30"/>
                </a:lnTo>
                <a:lnTo>
                  <a:pt x="17" y="31"/>
                </a:lnTo>
                <a:lnTo>
                  <a:pt x="19" y="33"/>
                </a:lnTo>
                <a:lnTo>
                  <a:pt x="20" y="33"/>
                </a:lnTo>
                <a:lnTo>
                  <a:pt x="20" y="34"/>
                </a:lnTo>
                <a:lnTo>
                  <a:pt x="20" y="35"/>
                </a:lnTo>
                <a:lnTo>
                  <a:pt x="21" y="37"/>
                </a:lnTo>
                <a:lnTo>
                  <a:pt x="21" y="38"/>
                </a:lnTo>
                <a:lnTo>
                  <a:pt x="21" y="39"/>
                </a:lnTo>
                <a:lnTo>
                  <a:pt x="21" y="4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6128" name="Freeform 70"/>
          <p:cNvSpPr>
            <a:spLocks/>
          </p:cNvSpPr>
          <p:nvPr/>
        </p:nvSpPr>
        <p:spPr bwMode="auto">
          <a:xfrm>
            <a:off x="6841067" y="1887539"/>
            <a:ext cx="354189" cy="611187"/>
          </a:xfrm>
          <a:custGeom>
            <a:avLst/>
            <a:gdLst>
              <a:gd name="T0" fmla="*/ 661277858 w 49"/>
              <a:gd name="T1" fmla="*/ 2147483647 h 79"/>
              <a:gd name="T2" fmla="*/ 661277858 w 49"/>
              <a:gd name="T3" fmla="*/ 2147483647 h 79"/>
              <a:gd name="T4" fmla="*/ 793535006 w 49"/>
              <a:gd name="T5" fmla="*/ 2147483647 h 79"/>
              <a:gd name="T6" fmla="*/ 859663579 w 49"/>
              <a:gd name="T7" fmla="*/ 2147483647 h 79"/>
              <a:gd name="T8" fmla="*/ 925792153 w 49"/>
              <a:gd name="T9" fmla="*/ 2147483647 h 79"/>
              <a:gd name="T10" fmla="*/ 991912595 w 49"/>
              <a:gd name="T11" fmla="*/ 2147483647 h 79"/>
              <a:gd name="T12" fmla="*/ 1058041168 w 49"/>
              <a:gd name="T13" fmla="*/ 2147483647 h 79"/>
              <a:gd name="T14" fmla="*/ 1190298569 w 49"/>
              <a:gd name="T15" fmla="*/ 2147483647 h 79"/>
              <a:gd name="T16" fmla="*/ 1190298569 w 49"/>
              <a:gd name="T17" fmla="*/ 2147483647 h 79"/>
              <a:gd name="T18" fmla="*/ 1322555717 w 49"/>
              <a:gd name="T19" fmla="*/ 2147483647 h 79"/>
              <a:gd name="T20" fmla="*/ 1388684290 w 49"/>
              <a:gd name="T21" fmla="*/ 2147483647 h 79"/>
              <a:gd name="T22" fmla="*/ 1454812864 w 49"/>
              <a:gd name="T23" fmla="*/ 2147483647 h 79"/>
              <a:gd name="T24" fmla="*/ 1454812864 w 49"/>
              <a:gd name="T25" fmla="*/ 2147483647 h 79"/>
              <a:gd name="T26" fmla="*/ 1719319026 w 49"/>
              <a:gd name="T27" fmla="*/ 2147483647 h 79"/>
              <a:gd name="T28" fmla="*/ 1719319026 w 49"/>
              <a:gd name="T29" fmla="*/ 2147483647 h 79"/>
              <a:gd name="T30" fmla="*/ 1851576174 w 49"/>
              <a:gd name="T31" fmla="*/ 2147483647 h 79"/>
              <a:gd name="T32" fmla="*/ 1917704747 w 49"/>
              <a:gd name="T33" fmla="*/ 2147483647 h 79"/>
              <a:gd name="T34" fmla="*/ 2049961895 w 49"/>
              <a:gd name="T35" fmla="*/ 2147483647 h 79"/>
              <a:gd name="T36" fmla="*/ 2049961895 w 49"/>
              <a:gd name="T37" fmla="*/ 2147483647 h 79"/>
              <a:gd name="T38" fmla="*/ 2147483647 w 49"/>
              <a:gd name="T39" fmla="*/ 2147483647 h 79"/>
              <a:gd name="T40" fmla="*/ 2147483647 w 49"/>
              <a:gd name="T41" fmla="*/ 2147483647 h 79"/>
              <a:gd name="T42" fmla="*/ 2147483647 w 49"/>
              <a:gd name="T43" fmla="*/ 2147483647 h 79"/>
              <a:gd name="T44" fmla="*/ 2147483647 w 49"/>
              <a:gd name="T45" fmla="*/ 2147483647 h 79"/>
              <a:gd name="T46" fmla="*/ 2147483647 w 49"/>
              <a:gd name="T47" fmla="*/ 2147483647 h 79"/>
              <a:gd name="T48" fmla="*/ 2147483647 w 49"/>
              <a:gd name="T49" fmla="*/ 2147483647 h 79"/>
              <a:gd name="T50" fmla="*/ 2147483647 w 49"/>
              <a:gd name="T51" fmla="*/ 2147483647 h 79"/>
              <a:gd name="T52" fmla="*/ 2147483647 w 49"/>
              <a:gd name="T53" fmla="*/ 2147483647 h 79"/>
              <a:gd name="T54" fmla="*/ 2147483647 w 49"/>
              <a:gd name="T55" fmla="*/ 2147483647 h 79"/>
              <a:gd name="T56" fmla="*/ 2147483647 w 49"/>
              <a:gd name="T57" fmla="*/ 2147483647 h 79"/>
              <a:gd name="T58" fmla="*/ 2147483647 w 49"/>
              <a:gd name="T59" fmla="*/ 2094893888 h 79"/>
              <a:gd name="T60" fmla="*/ 2147483647 w 49"/>
              <a:gd name="T61" fmla="*/ 1915328280 h 79"/>
              <a:gd name="T62" fmla="*/ 2147483647 w 49"/>
              <a:gd name="T63" fmla="*/ 1855478397 h 79"/>
              <a:gd name="T64" fmla="*/ 2147483647 w 49"/>
              <a:gd name="T65" fmla="*/ 1915328280 h 79"/>
              <a:gd name="T66" fmla="*/ 2147483647 w 49"/>
              <a:gd name="T67" fmla="*/ 1675913273 h 79"/>
              <a:gd name="T68" fmla="*/ 2147483647 w 49"/>
              <a:gd name="T69" fmla="*/ 1556205769 h 79"/>
              <a:gd name="T70" fmla="*/ 2147483647 w 49"/>
              <a:gd name="T71" fmla="*/ 1556205769 h 79"/>
              <a:gd name="T72" fmla="*/ 2147483647 w 49"/>
              <a:gd name="T73" fmla="*/ 1556205769 h 79"/>
              <a:gd name="T74" fmla="*/ 2147483647 w 49"/>
              <a:gd name="T75" fmla="*/ 1496355885 h 79"/>
              <a:gd name="T76" fmla="*/ 2147483647 w 49"/>
              <a:gd name="T77" fmla="*/ 1316790762 h 79"/>
              <a:gd name="T78" fmla="*/ 1587070011 w 49"/>
              <a:gd name="T79" fmla="*/ 0 h 79"/>
              <a:gd name="T80" fmla="*/ 1454812864 w 49"/>
              <a:gd name="T81" fmla="*/ 0 h 79"/>
              <a:gd name="T82" fmla="*/ 1388684290 w 49"/>
              <a:gd name="T83" fmla="*/ 119707534 h 79"/>
              <a:gd name="T84" fmla="*/ 1190298569 w 49"/>
              <a:gd name="T85" fmla="*/ 119707534 h 79"/>
              <a:gd name="T86" fmla="*/ 991912595 w 49"/>
              <a:gd name="T87" fmla="*/ 299272749 h 79"/>
              <a:gd name="T88" fmla="*/ 925792153 w 49"/>
              <a:gd name="T89" fmla="*/ 119707534 h 79"/>
              <a:gd name="T90" fmla="*/ 859663579 w 49"/>
              <a:gd name="T91" fmla="*/ 59857635 h 79"/>
              <a:gd name="T92" fmla="*/ 396763437 w 49"/>
              <a:gd name="T93" fmla="*/ 957668008 h 79"/>
              <a:gd name="T94" fmla="*/ 462892010 w 49"/>
              <a:gd name="T95" fmla="*/ 1137225638 h 79"/>
              <a:gd name="T96" fmla="*/ 462892010 w 49"/>
              <a:gd name="T97" fmla="*/ 1316790762 h 79"/>
              <a:gd name="T98" fmla="*/ 330634863 w 49"/>
              <a:gd name="T99" fmla="*/ 1436498265 h 79"/>
              <a:gd name="T100" fmla="*/ 396763437 w 49"/>
              <a:gd name="T101" fmla="*/ 1915328280 h 79"/>
              <a:gd name="T102" fmla="*/ 264514358 w 49"/>
              <a:gd name="T103" fmla="*/ 2147483647 h 79"/>
              <a:gd name="T104" fmla="*/ 264514358 w 49"/>
              <a:gd name="T105" fmla="*/ 2147483647 h 79"/>
              <a:gd name="T106" fmla="*/ 198385784 w 49"/>
              <a:gd name="T107" fmla="*/ 2147483647 h 79"/>
              <a:gd name="T108" fmla="*/ 198385784 w 49"/>
              <a:gd name="T109" fmla="*/ 2147483647 h 79"/>
              <a:gd name="T110" fmla="*/ 66128589 w 49"/>
              <a:gd name="T111" fmla="*/ 2147483647 h 79"/>
              <a:gd name="T112" fmla="*/ 0 w 49"/>
              <a:gd name="T113" fmla="*/ 2147483647 h 7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79"/>
              <a:gd name="T173" fmla="*/ 49 w 49"/>
              <a:gd name="T174" fmla="*/ 79 h 7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79">
                <a:moveTo>
                  <a:pt x="0" y="42"/>
                </a:moveTo>
                <a:lnTo>
                  <a:pt x="10" y="71"/>
                </a:lnTo>
                <a:lnTo>
                  <a:pt x="10" y="72"/>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7" y="36"/>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46129" name="Group 71"/>
          <p:cNvGrpSpPr>
            <a:grpSpLocks/>
          </p:cNvGrpSpPr>
          <p:nvPr/>
        </p:nvGrpSpPr>
        <p:grpSpPr bwMode="auto">
          <a:xfrm>
            <a:off x="2875845" y="4635501"/>
            <a:ext cx="859367" cy="588963"/>
            <a:chOff x="1991" y="3321"/>
            <a:chExt cx="361" cy="231"/>
          </a:xfrm>
        </p:grpSpPr>
        <p:sp>
          <p:nvSpPr>
            <p:cNvPr id="46139" name="Freeform 72"/>
            <p:cNvSpPr>
              <a:spLocks/>
            </p:cNvSpPr>
            <p:nvPr/>
          </p:nvSpPr>
          <p:spPr bwMode="auto">
            <a:xfrm>
              <a:off x="2274" y="3459"/>
              <a:ext cx="78" cy="93"/>
            </a:xfrm>
            <a:custGeom>
              <a:avLst/>
              <a:gdLst>
                <a:gd name="T0" fmla="*/ 0 w 16"/>
                <a:gd name="T1" fmla="*/ 166 h 19"/>
                <a:gd name="T2" fmla="*/ 24 w 16"/>
                <a:gd name="T3" fmla="*/ 313 h 19"/>
                <a:gd name="T4" fmla="*/ 24 w 16"/>
                <a:gd name="T5" fmla="*/ 382 h 19"/>
                <a:gd name="T6" fmla="*/ 141 w 16"/>
                <a:gd name="T7" fmla="*/ 455 h 19"/>
                <a:gd name="T8" fmla="*/ 190 w 16"/>
                <a:gd name="T9" fmla="*/ 382 h 19"/>
                <a:gd name="T10" fmla="*/ 380 w 16"/>
                <a:gd name="T11" fmla="*/ 264 h 19"/>
                <a:gd name="T12" fmla="*/ 307 w 16"/>
                <a:gd name="T13" fmla="*/ 117 h 19"/>
                <a:gd name="T14" fmla="*/ 73 w 16"/>
                <a:gd name="T15" fmla="*/ 0 h 19"/>
                <a:gd name="T16" fmla="*/ 73 w 16"/>
                <a:gd name="T17" fmla="*/ 117 h 19"/>
                <a:gd name="T18" fmla="*/ 0 w 16"/>
                <a:gd name="T19" fmla="*/ 166 h 19"/>
                <a:gd name="T20" fmla="*/ 0 w 16"/>
                <a:gd name="T21" fmla="*/ 166 h 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19"/>
                <a:gd name="T35" fmla="*/ 16 w 16"/>
                <a:gd name="T36" fmla="*/ 19 h 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19">
                  <a:moveTo>
                    <a:pt x="0" y="7"/>
                  </a:moveTo>
                  <a:lnTo>
                    <a:pt x="1" y="13"/>
                  </a:lnTo>
                  <a:lnTo>
                    <a:pt x="1" y="16"/>
                  </a:lnTo>
                  <a:lnTo>
                    <a:pt x="6" y="19"/>
                  </a:lnTo>
                  <a:lnTo>
                    <a:pt x="8" y="16"/>
                  </a:lnTo>
                  <a:lnTo>
                    <a:pt x="16" y="11"/>
                  </a:lnTo>
                  <a:lnTo>
                    <a:pt x="13" y="5"/>
                  </a:lnTo>
                  <a:lnTo>
                    <a:pt x="3" y="0"/>
                  </a:lnTo>
                  <a:lnTo>
                    <a:pt x="3" y="5"/>
                  </a:lnTo>
                  <a:lnTo>
                    <a:pt x="0" y="7"/>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6140" name="Freeform 73"/>
            <p:cNvSpPr>
              <a:spLocks/>
            </p:cNvSpPr>
            <p:nvPr/>
          </p:nvSpPr>
          <p:spPr bwMode="auto">
            <a:xfrm>
              <a:off x="2235" y="3409"/>
              <a:ext cx="44" cy="29"/>
            </a:xfrm>
            <a:custGeom>
              <a:avLst/>
              <a:gdLst>
                <a:gd name="T0" fmla="*/ 73 w 9"/>
                <a:gd name="T1" fmla="*/ 140 h 6"/>
                <a:gd name="T2" fmla="*/ 191 w 9"/>
                <a:gd name="T3" fmla="*/ 140 h 6"/>
                <a:gd name="T4" fmla="*/ 215 w 9"/>
                <a:gd name="T5" fmla="*/ 72 h 6"/>
                <a:gd name="T6" fmla="*/ 117 w 9"/>
                <a:gd name="T7" fmla="*/ 48 h 6"/>
                <a:gd name="T8" fmla="*/ 73 w 9"/>
                <a:gd name="T9" fmla="*/ 48 h 6"/>
                <a:gd name="T10" fmla="*/ 49 w 9"/>
                <a:gd name="T11" fmla="*/ 0 h 6"/>
                <a:gd name="T12" fmla="*/ 0 w 9"/>
                <a:gd name="T13" fmla="*/ 48 h 6"/>
                <a:gd name="T14" fmla="*/ 49 w 9"/>
                <a:gd name="T15" fmla="*/ 116 h 6"/>
                <a:gd name="T16" fmla="*/ 73 w 9"/>
                <a:gd name="T17" fmla="*/ 140 h 6"/>
                <a:gd name="T18" fmla="*/ 73 w 9"/>
                <a:gd name="T19" fmla="*/ 140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6"/>
                <a:gd name="T32" fmla="*/ 9 w 9"/>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6">
                  <a:moveTo>
                    <a:pt x="3" y="6"/>
                  </a:moveTo>
                  <a:lnTo>
                    <a:pt x="8" y="6"/>
                  </a:lnTo>
                  <a:lnTo>
                    <a:pt x="9" y="3"/>
                  </a:lnTo>
                  <a:lnTo>
                    <a:pt x="5" y="2"/>
                  </a:lnTo>
                  <a:lnTo>
                    <a:pt x="3" y="2"/>
                  </a:lnTo>
                  <a:lnTo>
                    <a:pt x="2" y="0"/>
                  </a:lnTo>
                  <a:lnTo>
                    <a:pt x="0" y="2"/>
                  </a:lnTo>
                  <a:lnTo>
                    <a:pt x="2" y="5"/>
                  </a:lnTo>
                  <a:lnTo>
                    <a:pt x="3" y="6"/>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6141" name="Freeform 74"/>
            <p:cNvSpPr>
              <a:spLocks/>
            </p:cNvSpPr>
            <p:nvPr/>
          </p:nvSpPr>
          <p:spPr bwMode="auto">
            <a:xfrm>
              <a:off x="2225" y="3438"/>
              <a:ext cx="20" cy="10"/>
            </a:xfrm>
            <a:custGeom>
              <a:avLst/>
              <a:gdLst>
                <a:gd name="T0" fmla="*/ 0 w 4"/>
                <a:gd name="T1" fmla="*/ 50 h 2"/>
                <a:gd name="T2" fmla="*/ 100 w 4"/>
                <a:gd name="T3" fmla="*/ 0 h 2"/>
                <a:gd name="T4" fmla="*/ 100 w 4"/>
                <a:gd name="T5" fmla="*/ 50 h 2"/>
                <a:gd name="T6" fmla="*/ 0 w 4"/>
                <a:gd name="T7" fmla="*/ 50 h 2"/>
                <a:gd name="T8" fmla="*/ 0 w 4"/>
                <a:gd name="T9" fmla="*/ 50 h 2"/>
                <a:gd name="T10" fmla="*/ 0 60000 65536"/>
                <a:gd name="T11" fmla="*/ 0 60000 65536"/>
                <a:gd name="T12" fmla="*/ 0 60000 65536"/>
                <a:gd name="T13" fmla="*/ 0 60000 65536"/>
                <a:gd name="T14" fmla="*/ 0 60000 65536"/>
                <a:gd name="T15" fmla="*/ 0 w 4"/>
                <a:gd name="T16" fmla="*/ 0 h 2"/>
                <a:gd name="T17" fmla="*/ 4 w 4"/>
                <a:gd name="T18" fmla="*/ 2 h 2"/>
              </a:gdLst>
              <a:ahLst/>
              <a:cxnLst>
                <a:cxn ang="T10">
                  <a:pos x="T0" y="T1"/>
                </a:cxn>
                <a:cxn ang="T11">
                  <a:pos x="T2" y="T3"/>
                </a:cxn>
                <a:cxn ang="T12">
                  <a:pos x="T4" y="T5"/>
                </a:cxn>
                <a:cxn ang="T13">
                  <a:pos x="T6" y="T7"/>
                </a:cxn>
                <a:cxn ang="T14">
                  <a:pos x="T8" y="T9"/>
                </a:cxn>
              </a:cxnLst>
              <a:rect l="T15" t="T16" r="T17" b="T18"/>
              <a:pathLst>
                <a:path w="4" h="2">
                  <a:moveTo>
                    <a:pt x="0" y="2"/>
                  </a:moveTo>
                  <a:lnTo>
                    <a:pt x="4" y="0"/>
                  </a:lnTo>
                  <a:lnTo>
                    <a:pt x="4" y="2"/>
                  </a:lnTo>
                  <a:lnTo>
                    <a:pt x="0" y="2"/>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6142" name="Freeform 75"/>
            <p:cNvSpPr>
              <a:spLocks/>
            </p:cNvSpPr>
            <p:nvPr/>
          </p:nvSpPr>
          <p:spPr bwMode="auto">
            <a:xfrm>
              <a:off x="2211" y="3419"/>
              <a:ext cx="19" cy="14"/>
            </a:xfrm>
            <a:custGeom>
              <a:avLst/>
              <a:gdLst>
                <a:gd name="T0" fmla="*/ 47 w 4"/>
                <a:gd name="T1" fmla="*/ 0 h 3"/>
                <a:gd name="T2" fmla="*/ 47 w 4"/>
                <a:gd name="T3" fmla="*/ 0 h 3"/>
                <a:gd name="T4" fmla="*/ 66 w 4"/>
                <a:gd name="T5" fmla="*/ 0 h 3"/>
                <a:gd name="T6" fmla="*/ 66 w 4"/>
                <a:gd name="T7" fmla="*/ 0 h 3"/>
                <a:gd name="T8" fmla="*/ 66 w 4"/>
                <a:gd name="T9" fmla="*/ 0 h 3"/>
                <a:gd name="T10" fmla="*/ 66 w 4"/>
                <a:gd name="T11" fmla="*/ 23 h 3"/>
                <a:gd name="T12" fmla="*/ 66 w 4"/>
                <a:gd name="T13" fmla="*/ 23 h 3"/>
                <a:gd name="T14" fmla="*/ 66 w 4"/>
                <a:gd name="T15" fmla="*/ 23 h 3"/>
                <a:gd name="T16" fmla="*/ 90 w 4"/>
                <a:gd name="T17" fmla="*/ 23 h 3"/>
                <a:gd name="T18" fmla="*/ 66 w 4"/>
                <a:gd name="T19" fmla="*/ 42 h 3"/>
                <a:gd name="T20" fmla="*/ 66 w 4"/>
                <a:gd name="T21" fmla="*/ 42 h 3"/>
                <a:gd name="T22" fmla="*/ 66 w 4"/>
                <a:gd name="T23" fmla="*/ 42 h 3"/>
                <a:gd name="T24" fmla="*/ 66 w 4"/>
                <a:gd name="T25" fmla="*/ 65 h 3"/>
                <a:gd name="T26" fmla="*/ 66 w 4"/>
                <a:gd name="T27" fmla="*/ 65 h 3"/>
                <a:gd name="T28" fmla="*/ 66 w 4"/>
                <a:gd name="T29" fmla="*/ 65 h 3"/>
                <a:gd name="T30" fmla="*/ 47 w 4"/>
                <a:gd name="T31" fmla="*/ 65 h 3"/>
                <a:gd name="T32" fmla="*/ 47 w 4"/>
                <a:gd name="T33" fmla="*/ 65 h 3"/>
                <a:gd name="T34" fmla="*/ 47 w 4"/>
                <a:gd name="T35" fmla="*/ 65 h 3"/>
                <a:gd name="T36" fmla="*/ 24 w 4"/>
                <a:gd name="T37" fmla="*/ 65 h 3"/>
                <a:gd name="T38" fmla="*/ 24 w 4"/>
                <a:gd name="T39" fmla="*/ 65 h 3"/>
                <a:gd name="T40" fmla="*/ 24 w 4"/>
                <a:gd name="T41" fmla="*/ 65 h 3"/>
                <a:gd name="T42" fmla="*/ 24 w 4"/>
                <a:gd name="T43" fmla="*/ 42 h 3"/>
                <a:gd name="T44" fmla="*/ 0 w 4"/>
                <a:gd name="T45" fmla="*/ 42 h 3"/>
                <a:gd name="T46" fmla="*/ 0 w 4"/>
                <a:gd name="T47" fmla="*/ 42 h 3"/>
                <a:gd name="T48" fmla="*/ 0 w 4"/>
                <a:gd name="T49" fmla="*/ 23 h 3"/>
                <a:gd name="T50" fmla="*/ 0 w 4"/>
                <a:gd name="T51" fmla="*/ 23 h 3"/>
                <a:gd name="T52" fmla="*/ 0 w 4"/>
                <a:gd name="T53" fmla="*/ 23 h 3"/>
                <a:gd name="T54" fmla="*/ 24 w 4"/>
                <a:gd name="T55" fmla="*/ 23 h 3"/>
                <a:gd name="T56" fmla="*/ 24 w 4"/>
                <a:gd name="T57" fmla="*/ 0 h 3"/>
                <a:gd name="T58" fmla="*/ 24 w 4"/>
                <a:gd name="T59" fmla="*/ 0 h 3"/>
                <a:gd name="T60" fmla="*/ 24 w 4"/>
                <a:gd name="T61" fmla="*/ 0 h 3"/>
                <a:gd name="T62" fmla="*/ 47 w 4"/>
                <a:gd name="T63" fmla="*/ 0 h 3"/>
                <a:gd name="T64" fmla="*/ 47 w 4"/>
                <a:gd name="T65" fmla="*/ 0 h 3"/>
                <a:gd name="T66" fmla="*/ 47 w 4"/>
                <a:gd name="T67" fmla="*/ 0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
                <a:gd name="T103" fmla="*/ 0 h 3"/>
                <a:gd name="T104" fmla="*/ 4 w 4"/>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 h="3">
                  <a:moveTo>
                    <a:pt x="2" y="0"/>
                  </a:moveTo>
                  <a:lnTo>
                    <a:pt x="2" y="0"/>
                  </a:lnTo>
                  <a:lnTo>
                    <a:pt x="3" y="0"/>
                  </a:lnTo>
                  <a:lnTo>
                    <a:pt x="3" y="1"/>
                  </a:lnTo>
                  <a:lnTo>
                    <a:pt x="4" y="1"/>
                  </a:lnTo>
                  <a:lnTo>
                    <a:pt x="3" y="2"/>
                  </a:lnTo>
                  <a:lnTo>
                    <a:pt x="3" y="3"/>
                  </a:lnTo>
                  <a:lnTo>
                    <a:pt x="2" y="3"/>
                  </a:lnTo>
                  <a:lnTo>
                    <a:pt x="1" y="3"/>
                  </a:lnTo>
                  <a:lnTo>
                    <a:pt x="1" y="2"/>
                  </a:lnTo>
                  <a:lnTo>
                    <a:pt x="0" y="2"/>
                  </a:lnTo>
                  <a:lnTo>
                    <a:pt x="0" y="1"/>
                  </a:lnTo>
                  <a:lnTo>
                    <a:pt x="1" y="1"/>
                  </a:lnTo>
                  <a:lnTo>
                    <a:pt x="1" y="0"/>
                  </a:lnTo>
                  <a:lnTo>
                    <a:pt x="2" y="0"/>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6143" name="Freeform 76"/>
            <p:cNvSpPr>
              <a:spLocks/>
            </p:cNvSpPr>
            <p:nvPr/>
          </p:nvSpPr>
          <p:spPr bwMode="auto">
            <a:xfrm>
              <a:off x="2186" y="3394"/>
              <a:ext cx="39" cy="15"/>
            </a:xfrm>
            <a:custGeom>
              <a:avLst/>
              <a:gdLst>
                <a:gd name="T0" fmla="*/ 0 w 8"/>
                <a:gd name="T1" fmla="*/ 75 h 3"/>
                <a:gd name="T2" fmla="*/ 166 w 8"/>
                <a:gd name="T3" fmla="*/ 75 h 3"/>
                <a:gd name="T4" fmla="*/ 190 w 8"/>
                <a:gd name="T5" fmla="*/ 0 h 3"/>
                <a:gd name="T6" fmla="*/ 49 w 8"/>
                <a:gd name="T7" fmla="*/ 0 h 3"/>
                <a:gd name="T8" fmla="*/ 0 w 8"/>
                <a:gd name="T9" fmla="*/ 75 h 3"/>
                <a:gd name="T10" fmla="*/ 0 w 8"/>
                <a:gd name="T11" fmla="*/ 75 h 3"/>
                <a:gd name="T12" fmla="*/ 0 60000 65536"/>
                <a:gd name="T13" fmla="*/ 0 60000 65536"/>
                <a:gd name="T14" fmla="*/ 0 60000 65536"/>
                <a:gd name="T15" fmla="*/ 0 60000 65536"/>
                <a:gd name="T16" fmla="*/ 0 60000 65536"/>
                <a:gd name="T17" fmla="*/ 0 60000 65536"/>
                <a:gd name="T18" fmla="*/ 0 w 8"/>
                <a:gd name="T19" fmla="*/ 0 h 3"/>
                <a:gd name="T20" fmla="*/ 8 w 8"/>
                <a:gd name="T21" fmla="*/ 3 h 3"/>
              </a:gdLst>
              <a:ahLst/>
              <a:cxnLst>
                <a:cxn ang="T12">
                  <a:pos x="T0" y="T1"/>
                </a:cxn>
                <a:cxn ang="T13">
                  <a:pos x="T2" y="T3"/>
                </a:cxn>
                <a:cxn ang="T14">
                  <a:pos x="T4" y="T5"/>
                </a:cxn>
                <a:cxn ang="T15">
                  <a:pos x="T6" y="T7"/>
                </a:cxn>
                <a:cxn ang="T16">
                  <a:pos x="T8" y="T9"/>
                </a:cxn>
                <a:cxn ang="T17">
                  <a:pos x="T10" y="T11"/>
                </a:cxn>
              </a:cxnLst>
              <a:rect l="T18" t="T19" r="T20" b="T21"/>
              <a:pathLst>
                <a:path w="8" h="3">
                  <a:moveTo>
                    <a:pt x="0" y="3"/>
                  </a:moveTo>
                  <a:lnTo>
                    <a:pt x="7" y="3"/>
                  </a:lnTo>
                  <a:lnTo>
                    <a:pt x="8" y="0"/>
                  </a:lnTo>
                  <a:lnTo>
                    <a:pt x="2" y="0"/>
                  </a:lnTo>
                  <a:lnTo>
                    <a:pt x="0" y="3"/>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6144" name="Freeform 77"/>
            <p:cNvSpPr>
              <a:spLocks/>
            </p:cNvSpPr>
            <p:nvPr/>
          </p:nvSpPr>
          <p:spPr bwMode="auto">
            <a:xfrm>
              <a:off x="2026" y="3321"/>
              <a:ext cx="38" cy="24"/>
            </a:xfrm>
            <a:custGeom>
              <a:avLst/>
              <a:gdLst>
                <a:gd name="T0" fmla="*/ 0 w 8"/>
                <a:gd name="T1" fmla="*/ 91 h 5"/>
                <a:gd name="T2" fmla="*/ 66 w 8"/>
                <a:gd name="T3" fmla="*/ 115 h 5"/>
                <a:gd name="T4" fmla="*/ 133 w 8"/>
                <a:gd name="T5" fmla="*/ 115 h 5"/>
                <a:gd name="T6" fmla="*/ 180 w 8"/>
                <a:gd name="T7" fmla="*/ 48 h 5"/>
                <a:gd name="T8" fmla="*/ 114 w 8"/>
                <a:gd name="T9" fmla="*/ 0 h 5"/>
                <a:gd name="T10" fmla="*/ 24 w 8"/>
                <a:gd name="T11" fmla="*/ 48 h 5"/>
                <a:gd name="T12" fmla="*/ 0 w 8"/>
                <a:gd name="T13" fmla="*/ 91 h 5"/>
                <a:gd name="T14" fmla="*/ 0 w 8"/>
                <a:gd name="T15" fmla="*/ 91 h 5"/>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5"/>
                <a:gd name="T26" fmla="*/ 8 w 8"/>
                <a:gd name="T27" fmla="*/ 5 h 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5">
                  <a:moveTo>
                    <a:pt x="0" y="4"/>
                  </a:moveTo>
                  <a:lnTo>
                    <a:pt x="3" y="5"/>
                  </a:lnTo>
                  <a:lnTo>
                    <a:pt x="6" y="5"/>
                  </a:lnTo>
                  <a:lnTo>
                    <a:pt x="8" y="2"/>
                  </a:lnTo>
                  <a:lnTo>
                    <a:pt x="5" y="0"/>
                  </a:lnTo>
                  <a:lnTo>
                    <a:pt x="1" y="2"/>
                  </a:lnTo>
                  <a:lnTo>
                    <a:pt x="0" y="4"/>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6145" name="Freeform 78"/>
            <p:cNvSpPr>
              <a:spLocks/>
            </p:cNvSpPr>
            <p:nvPr/>
          </p:nvSpPr>
          <p:spPr bwMode="auto">
            <a:xfrm>
              <a:off x="1991" y="3321"/>
              <a:ext cx="20" cy="24"/>
            </a:xfrm>
            <a:custGeom>
              <a:avLst/>
              <a:gdLst>
                <a:gd name="T0" fmla="*/ 0 w 4"/>
                <a:gd name="T1" fmla="*/ 115 h 5"/>
                <a:gd name="T2" fmla="*/ 100 w 4"/>
                <a:gd name="T3" fmla="*/ 48 h 5"/>
                <a:gd name="T4" fmla="*/ 100 w 4"/>
                <a:gd name="T5" fmla="*/ 0 h 5"/>
                <a:gd name="T6" fmla="*/ 0 w 4"/>
                <a:gd name="T7" fmla="*/ 91 h 5"/>
                <a:gd name="T8" fmla="*/ 0 w 4"/>
                <a:gd name="T9" fmla="*/ 115 h 5"/>
                <a:gd name="T10" fmla="*/ 0 w 4"/>
                <a:gd name="T11" fmla="*/ 115 h 5"/>
                <a:gd name="T12" fmla="*/ 0 60000 65536"/>
                <a:gd name="T13" fmla="*/ 0 60000 65536"/>
                <a:gd name="T14" fmla="*/ 0 60000 65536"/>
                <a:gd name="T15" fmla="*/ 0 60000 65536"/>
                <a:gd name="T16" fmla="*/ 0 60000 65536"/>
                <a:gd name="T17" fmla="*/ 0 60000 65536"/>
                <a:gd name="T18" fmla="*/ 0 w 4"/>
                <a:gd name="T19" fmla="*/ 0 h 5"/>
                <a:gd name="T20" fmla="*/ 4 w 4"/>
                <a:gd name="T21" fmla="*/ 5 h 5"/>
              </a:gdLst>
              <a:ahLst/>
              <a:cxnLst>
                <a:cxn ang="T12">
                  <a:pos x="T0" y="T1"/>
                </a:cxn>
                <a:cxn ang="T13">
                  <a:pos x="T2" y="T3"/>
                </a:cxn>
                <a:cxn ang="T14">
                  <a:pos x="T4" y="T5"/>
                </a:cxn>
                <a:cxn ang="T15">
                  <a:pos x="T6" y="T7"/>
                </a:cxn>
                <a:cxn ang="T16">
                  <a:pos x="T8" y="T9"/>
                </a:cxn>
                <a:cxn ang="T17">
                  <a:pos x="T10" y="T11"/>
                </a:cxn>
              </a:cxnLst>
              <a:rect l="T18" t="T19" r="T20" b="T21"/>
              <a:pathLst>
                <a:path w="4" h="5">
                  <a:moveTo>
                    <a:pt x="0" y="5"/>
                  </a:moveTo>
                  <a:lnTo>
                    <a:pt x="4" y="2"/>
                  </a:lnTo>
                  <a:lnTo>
                    <a:pt x="4" y="0"/>
                  </a:lnTo>
                  <a:lnTo>
                    <a:pt x="0" y="4"/>
                  </a:lnTo>
                  <a:lnTo>
                    <a:pt x="0" y="5"/>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6146" name="Freeform 79"/>
            <p:cNvSpPr>
              <a:spLocks/>
            </p:cNvSpPr>
            <p:nvPr/>
          </p:nvSpPr>
          <p:spPr bwMode="auto">
            <a:xfrm>
              <a:off x="2128" y="3360"/>
              <a:ext cx="39" cy="34"/>
            </a:xfrm>
            <a:custGeom>
              <a:avLst/>
              <a:gdLst>
                <a:gd name="T0" fmla="*/ 73 w 8"/>
                <a:gd name="T1" fmla="*/ 165 h 7"/>
                <a:gd name="T2" fmla="*/ 190 w 8"/>
                <a:gd name="T3" fmla="*/ 165 h 7"/>
                <a:gd name="T4" fmla="*/ 190 w 8"/>
                <a:gd name="T5" fmla="*/ 92 h 7"/>
                <a:gd name="T6" fmla="*/ 97 w 8"/>
                <a:gd name="T7" fmla="*/ 0 h 7"/>
                <a:gd name="T8" fmla="*/ 0 w 8"/>
                <a:gd name="T9" fmla="*/ 49 h 7"/>
                <a:gd name="T10" fmla="*/ 73 w 8"/>
                <a:gd name="T11" fmla="*/ 165 h 7"/>
                <a:gd name="T12" fmla="*/ 73 w 8"/>
                <a:gd name="T13" fmla="*/ 165 h 7"/>
                <a:gd name="T14" fmla="*/ 0 60000 65536"/>
                <a:gd name="T15" fmla="*/ 0 60000 65536"/>
                <a:gd name="T16" fmla="*/ 0 60000 65536"/>
                <a:gd name="T17" fmla="*/ 0 60000 65536"/>
                <a:gd name="T18" fmla="*/ 0 60000 65536"/>
                <a:gd name="T19" fmla="*/ 0 60000 65536"/>
                <a:gd name="T20" fmla="*/ 0 60000 65536"/>
                <a:gd name="T21" fmla="*/ 0 w 8"/>
                <a:gd name="T22" fmla="*/ 0 h 7"/>
                <a:gd name="T23" fmla="*/ 8 w 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7">
                  <a:moveTo>
                    <a:pt x="3" y="7"/>
                  </a:moveTo>
                  <a:lnTo>
                    <a:pt x="8" y="7"/>
                  </a:lnTo>
                  <a:lnTo>
                    <a:pt x="8" y="4"/>
                  </a:lnTo>
                  <a:lnTo>
                    <a:pt x="4" y="0"/>
                  </a:lnTo>
                  <a:lnTo>
                    <a:pt x="0" y="2"/>
                  </a:lnTo>
                  <a:lnTo>
                    <a:pt x="3" y="7"/>
                  </a:lnTo>
                  <a:close/>
                </a:path>
              </a:pathLst>
            </a:custGeom>
            <a:solidFill>
              <a:srgbClr val="6487EB"/>
            </a:solidFill>
            <a:ln w="12700" cmpd="sng">
              <a:solidFill>
                <a:schemeClr val="tx1"/>
              </a:solidFill>
              <a:prstDash val="solid"/>
              <a:round/>
              <a:headEnd/>
              <a:tailEnd/>
            </a:ln>
          </p:spPr>
          <p:txBody>
            <a:bodyPr/>
            <a:lstStyle/>
            <a:p>
              <a:endParaRPr lang="en-US"/>
            </a:p>
          </p:txBody>
        </p:sp>
      </p:grpSp>
      <p:sp>
        <p:nvSpPr>
          <p:cNvPr id="46130" name="Rectangle 106"/>
          <p:cNvSpPr>
            <a:spLocks noGrp="1" noChangeArrowheads="1"/>
          </p:cNvSpPr>
          <p:nvPr>
            <p:ph type="title" idx="4294967295"/>
          </p:nvPr>
        </p:nvSpPr>
        <p:spPr>
          <a:xfrm>
            <a:off x="0" y="242888"/>
            <a:ext cx="9144000" cy="1143000"/>
          </a:xfrm>
        </p:spPr>
        <p:txBody>
          <a:bodyPr/>
          <a:lstStyle/>
          <a:p>
            <a:r>
              <a:rPr lang="en-US" sz="2400" smtClean="0"/>
              <a:t>Obesity Trends* Among U.S. Adults</a:t>
            </a:r>
            <a:br>
              <a:rPr lang="en-US" sz="2400" smtClean="0"/>
            </a:br>
            <a:r>
              <a:rPr lang="en-US" sz="2400" smtClean="0">
                <a:solidFill>
                  <a:srgbClr val="DE3021"/>
                </a:solidFill>
              </a:rPr>
              <a:t>BRFSS, 1997</a:t>
            </a:r>
          </a:p>
        </p:txBody>
      </p:sp>
      <p:sp>
        <p:nvSpPr>
          <p:cNvPr id="46131" name="Text Box 139"/>
          <p:cNvSpPr txBox="1">
            <a:spLocks noChangeArrowheads="1"/>
          </p:cNvSpPr>
          <p:nvPr/>
        </p:nvSpPr>
        <p:spPr bwMode="auto">
          <a:xfrm>
            <a:off x="2119489" y="1200151"/>
            <a:ext cx="55194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Verdana" pitchFamily="34" charset="0"/>
              </a:rPr>
              <a:t>(*BMI ≥30, or ~ 30 lbs. overweight for 5’ 4” person)</a:t>
            </a:r>
          </a:p>
        </p:txBody>
      </p:sp>
      <p:sp>
        <p:nvSpPr>
          <p:cNvPr id="46132" name="Text Box 152"/>
          <p:cNvSpPr txBox="1">
            <a:spLocks noChangeArrowheads="1"/>
          </p:cNvSpPr>
          <p:nvPr/>
        </p:nvSpPr>
        <p:spPr bwMode="auto">
          <a:xfrm>
            <a:off x="653345" y="5894388"/>
            <a:ext cx="7240411"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Arial Narrow" pitchFamily="34" charset="0"/>
              </a:rPr>
              <a:t>No Data          &lt;10%           10%–14%	    15%–19%          </a:t>
            </a:r>
            <a:r>
              <a:rPr lang="en-US" sz="1400">
                <a:solidFill>
                  <a:srgbClr val="000000"/>
                </a:solidFill>
                <a:latin typeface="Arial Narrow" pitchFamily="34" charset="0"/>
              </a:rPr>
              <a:t> </a:t>
            </a:r>
            <a:r>
              <a:rPr lang="en-US" sz="1400" b="1">
                <a:solidFill>
                  <a:srgbClr val="000000"/>
                </a:solidFill>
                <a:latin typeface="Arial Narrow" pitchFamily="34" charset="0"/>
              </a:rPr>
              <a:t>≥20%</a:t>
            </a:r>
            <a:endParaRPr lang="en-US" sz="1400">
              <a:solidFill>
                <a:srgbClr val="000000"/>
              </a:solidFill>
              <a:latin typeface="Arial Narrow" pitchFamily="34" charset="0"/>
            </a:endParaRPr>
          </a:p>
        </p:txBody>
      </p:sp>
      <p:sp>
        <p:nvSpPr>
          <p:cNvPr id="46133" name="Rectangle 153"/>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46134" name="Rectangle 154"/>
          <p:cNvSpPr>
            <a:spLocks noChangeArrowheads="1"/>
          </p:cNvSpPr>
          <p:nvPr/>
        </p:nvSpPr>
        <p:spPr bwMode="auto">
          <a:xfrm>
            <a:off x="1347612" y="5953125"/>
            <a:ext cx="208844" cy="234950"/>
          </a:xfrm>
          <a:prstGeom prst="rect">
            <a:avLst/>
          </a:prstGeom>
          <a:solidFill>
            <a:srgbClr val="99CCFF"/>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46135" name="Rectangle 155"/>
          <p:cNvSpPr>
            <a:spLocks noChangeArrowheads="1"/>
          </p:cNvSpPr>
          <p:nvPr/>
        </p:nvSpPr>
        <p:spPr bwMode="auto">
          <a:xfrm>
            <a:off x="2064456" y="5951538"/>
            <a:ext cx="208844" cy="234950"/>
          </a:xfrm>
          <a:prstGeom prst="rect">
            <a:avLst/>
          </a:prstGeom>
          <a:solidFill>
            <a:srgbClr val="6699FF"/>
          </a:solidFill>
          <a:ln w="9525">
            <a:solidFill>
              <a:schemeClr val="tx1"/>
            </a:solidFill>
            <a:miter lim="800000"/>
            <a:headEnd/>
            <a:tailEnd/>
          </a:ln>
        </p:spPr>
        <p:txBody>
          <a:bodyPr wrap="none" anchor="ctr"/>
          <a:lstStyle/>
          <a:p>
            <a:pPr algn="ctr" eaLnBrk="0" hangingPunct="0"/>
            <a:endParaRPr lang="en-US">
              <a:solidFill>
                <a:srgbClr val="000000"/>
              </a:solidFill>
            </a:endParaRPr>
          </a:p>
        </p:txBody>
      </p:sp>
      <p:sp>
        <p:nvSpPr>
          <p:cNvPr id="46136" name="Rectangle 156"/>
          <p:cNvSpPr>
            <a:spLocks noChangeArrowheads="1"/>
          </p:cNvSpPr>
          <p:nvPr/>
        </p:nvSpPr>
        <p:spPr bwMode="auto">
          <a:xfrm>
            <a:off x="3060701" y="5961063"/>
            <a:ext cx="208844" cy="234950"/>
          </a:xfrm>
          <a:prstGeom prst="rect">
            <a:avLst/>
          </a:prstGeom>
          <a:solidFill>
            <a:srgbClr val="0000A0"/>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46137" name="Rectangle 157"/>
          <p:cNvSpPr>
            <a:spLocks noChangeArrowheads="1"/>
          </p:cNvSpPr>
          <p:nvPr/>
        </p:nvSpPr>
        <p:spPr bwMode="auto">
          <a:xfrm>
            <a:off x="4037190" y="5945188"/>
            <a:ext cx="208844" cy="234950"/>
          </a:xfrm>
          <a:prstGeom prst="rect">
            <a:avLst/>
          </a:prstGeom>
          <a:solidFill>
            <a:srgbClr val="FFC66D"/>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46138" name="Rectangle 158"/>
          <p:cNvSpPr>
            <a:spLocks noChangeArrowheads="1"/>
          </p:cNvSpPr>
          <p:nvPr/>
        </p:nvSpPr>
        <p:spPr bwMode="auto">
          <a:xfrm>
            <a:off x="395112" y="5892800"/>
            <a:ext cx="4310945" cy="3508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solidFill>
                <a:srgbClr val="000000"/>
              </a:solidFill>
            </a:endParaRPr>
          </a:p>
        </p:txBody>
      </p:sp>
    </p:spTree>
    <p:extLst>
      <p:ext uri="{BB962C8B-B14F-4D97-AF65-F5344CB8AC3E}">
        <p14:creationId xmlns:p14="http://schemas.microsoft.com/office/powerpoint/2010/main" val="2668724671"/>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Freeform 5"/>
          <p:cNvSpPr>
            <a:spLocks/>
          </p:cNvSpPr>
          <p:nvPr/>
        </p:nvSpPr>
        <p:spPr bwMode="auto">
          <a:xfrm>
            <a:off x="4011790" y="2003425"/>
            <a:ext cx="644877" cy="427038"/>
          </a:xfrm>
          <a:custGeom>
            <a:avLst/>
            <a:gdLst>
              <a:gd name="T0" fmla="*/ 0 w 89"/>
              <a:gd name="T1" fmla="*/ 2147483647 h 55"/>
              <a:gd name="T2" fmla="*/ 332240453 w 89"/>
              <a:gd name="T3" fmla="*/ 0 h 55"/>
              <a:gd name="T4" fmla="*/ 2147483647 w 89"/>
              <a:gd name="T5" fmla="*/ 180854486 h 55"/>
              <a:gd name="T6" fmla="*/ 2147483647 w 89"/>
              <a:gd name="T7" fmla="*/ 241136706 h 55"/>
              <a:gd name="T8" fmla="*/ 2147483647 w 89"/>
              <a:gd name="T9" fmla="*/ 301426751 h 55"/>
              <a:gd name="T10" fmla="*/ 2147483647 w 89"/>
              <a:gd name="T11" fmla="*/ 542563518 h 55"/>
              <a:gd name="T12" fmla="*/ 2147483647 w 89"/>
              <a:gd name="T13" fmla="*/ 602845738 h 55"/>
              <a:gd name="T14" fmla="*/ 2147483647 w 89"/>
              <a:gd name="T15" fmla="*/ 783700163 h 55"/>
              <a:gd name="T16" fmla="*/ 2147483647 w 89"/>
              <a:gd name="T17" fmla="*/ 1085127035 h 55"/>
              <a:gd name="T18" fmla="*/ 2147483647 w 89"/>
              <a:gd name="T19" fmla="*/ 1386553665 h 55"/>
              <a:gd name="T20" fmla="*/ 2147483647 w 89"/>
              <a:gd name="T21" fmla="*/ 1507118105 h 55"/>
              <a:gd name="T22" fmla="*/ 2147483647 w 89"/>
              <a:gd name="T23" fmla="*/ 1808544735 h 55"/>
              <a:gd name="T24" fmla="*/ 2147483647 w 89"/>
              <a:gd name="T25" fmla="*/ 2147483647 h 55"/>
              <a:gd name="T26" fmla="*/ 2147483647 w 89"/>
              <a:gd name="T27" fmla="*/ 2147483647 h 55"/>
              <a:gd name="T28" fmla="*/ 2147483647 w 89"/>
              <a:gd name="T29" fmla="*/ 2147483647 h 55"/>
              <a:gd name="T30" fmla="*/ 2147483647 w 89"/>
              <a:gd name="T31" fmla="*/ 2147483647 h 55"/>
              <a:gd name="T32" fmla="*/ 2147483647 w 89"/>
              <a:gd name="T33" fmla="*/ 2147483647 h 55"/>
              <a:gd name="T34" fmla="*/ 2147483647 w 89"/>
              <a:gd name="T35" fmla="*/ 2147483647 h 55"/>
              <a:gd name="T36" fmla="*/ 2147483647 w 89"/>
              <a:gd name="T37" fmla="*/ 2147483647 h 55"/>
              <a:gd name="T38" fmla="*/ 0 w 89"/>
              <a:gd name="T39" fmla="*/ 2147483647 h 55"/>
              <a:gd name="T40" fmla="*/ 0 w 89"/>
              <a:gd name="T41" fmla="*/ 2147483647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55"/>
              <a:gd name="T65" fmla="*/ 89 w 8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7107" name="Freeform 6"/>
          <p:cNvSpPr>
            <a:spLocks/>
          </p:cNvSpPr>
          <p:nvPr/>
        </p:nvSpPr>
        <p:spPr bwMode="auto">
          <a:xfrm>
            <a:off x="3983567" y="2398713"/>
            <a:ext cx="681566" cy="495300"/>
          </a:xfrm>
          <a:custGeom>
            <a:avLst/>
            <a:gdLst>
              <a:gd name="T0" fmla="*/ 0 w 94"/>
              <a:gd name="T1" fmla="*/ 2147483647 h 64"/>
              <a:gd name="T2" fmla="*/ 199610987 w 94"/>
              <a:gd name="T3" fmla="*/ 1018182017 h 64"/>
              <a:gd name="T4" fmla="*/ 266147962 w 94"/>
              <a:gd name="T5" fmla="*/ 0 h 64"/>
              <a:gd name="T6" fmla="*/ 2147483647 w 94"/>
              <a:gd name="T7" fmla="*/ 239570365 h 64"/>
              <a:gd name="T8" fmla="*/ 2147483647 w 94"/>
              <a:gd name="T9" fmla="*/ 359355578 h 64"/>
              <a:gd name="T10" fmla="*/ 2147483647 w 94"/>
              <a:gd name="T11" fmla="*/ 419248154 h 64"/>
              <a:gd name="T12" fmla="*/ 2147483647 w 94"/>
              <a:gd name="T13" fmla="*/ 598933742 h 64"/>
              <a:gd name="T14" fmla="*/ 2147483647 w 94"/>
              <a:gd name="T15" fmla="*/ 658826318 h 64"/>
              <a:gd name="T16" fmla="*/ 2147483647 w 94"/>
              <a:gd name="T17" fmla="*/ 898396623 h 64"/>
              <a:gd name="T18" fmla="*/ 2147483647 w 94"/>
              <a:gd name="T19" fmla="*/ 2147483647 h 64"/>
              <a:gd name="T20" fmla="*/ 2147483647 w 94"/>
              <a:gd name="T21" fmla="*/ 2147483647 h 64"/>
              <a:gd name="T22" fmla="*/ 2147483647 w 94"/>
              <a:gd name="T23" fmla="*/ 2147483647 h 64"/>
              <a:gd name="T24" fmla="*/ 2147483647 w 94"/>
              <a:gd name="T25" fmla="*/ 2147483647 h 64"/>
              <a:gd name="T26" fmla="*/ 2147483647 w 94"/>
              <a:gd name="T27" fmla="*/ 2147483647 h 64"/>
              <a:gd name="T28" fmla="*/ 2147483647 w 94"/>
              <a:gd name="T29" fmla="*/ 2147483647 h 64"/>
              <a:gd name="T30" fmla="*/ 2147483647 w 94"/>
              <a:gd name="T31" fmla="*/ 2147483647 h 64"/>
              <a:gd name="T32" fmla="*/ 2147483647 w 94"/>
              <a:gd name="T33" fmla="*/ 2147483647 h 64"/>
              <a:gd name="T34" fmla="*/ 2147483647 w 94"/>
              <a:gd name="T35" fmla="*/ 2147483647 h 64"/>
              <a:gd name="T36" fmla="*/ 2147483647 w 94"/>
              <a:gd name="T37" fmla="*/ 2147483647 h 64"/>
              <a:gd name="T38" fmla="*/ 2147483647 w 94"/>
              <a:gd name="T39" fmla="*/ 2147483647 h 64"/>
              <a:gd name="T40" fmla="*/ 2147483647 w 94"/>
              <a:gd name="T41" fmla="*/ 2147483647 h 64"/>
              <a:gd name="T42" fmla="*/ 2147483647 w 94"/>
              <a:gd name="T43" fmla="*/ 2147483647 h 64"/>
              <a:gd name="T44" fmla="*/ 2147483647 w 94"/>
              <a:gd name="T45" fmla="*/ 2147483647 h 64"/>
              <a:gd name="T46" fmla="*/ 2147483647 w 94"/>
              <a:gd name="T47" fmla="*/ 2147483647 h 64"/>
              <a:gd name="T48" fmla="*/ 2147483647 w 94"/>
              <a:gd name="T49" fmla="*/ 2147483647 h 64"/>
              <a:gd name="T50" fmla="*/ 2147483647 w 94"/>
              <a:gd name="T51" fmla="*/ 2147483647 h 64"/>
              <a:gd name="T52" fmla="*/ 2147483647 w 94"/>
              <a:gd name="T53" fmla="*/ 2147483647 h 64"/>
              <a:gd name="T54" fmla="*/ 2147483647 w 94"/>
              <a:gd name="T55" fmla="*/ 2147483647 h 64"/>
              <a:gd name="T56" fmla="*/ 2147483647 w 94"/>
              <a:gd name="T57" fmla="*/ 2147483647 h 64"/>
              <a:gd name="T58" fmla="*/ 2147483647 w 94"/>
              <a:gd name="T59" fmla="*/ 2147483647 h 64"/>
              <a:gd name="T60" fmla="*/ 2147483647 w 94"/>
              <a:gd name="T61" fmla="*/ 2147483647 h 64"/>
              <a:gd name="T62" fmla="*/ 2147483647 w 94"/>
              <a:gd name="T63" fmla="*/ 2147483647 h 64"/>
              <a:gd name="T64" fmla="*/ 2147483647 w 94"/>
              <a:gd name="T65" fmla="*/ 2147483647 h 64"/>
              <a:gd name="T66" fmla="*/ 2147483647 w 94"/>
              <a:gd name="T67" fmla="*/ 2147483647 h 64"/>
              <a:gd name="T68" fmla="*/ 2147483647 w 94"/>
              <a:gd name="T69" fmla="*/ 2147483647 h 64"/>
              <a:gd name="T70" fmla="*/ 0 w 94"/>
              <a:gd name="T71" fmla="*/ 2147483647 h 64"/>
              <a:gd name="T72" fmla="*/ 0 w 94"/>
              <a:gd name="T73" fmla="*/ 2147483647 h 6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4"/>
              <a:gd name="T112" fmla="*/ 0 h 64"/>
              <a:gd name="T113" fmla="*/ 94 w 94"/>
              <a:gd name="T114" fmla="*/ 64 h 6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4" h="64">
                <a:moveTo>
                  <a:pt x="0" y="51"/>
                </a:moveTo>
                <a:lnTo>
                  <a:pt x="3" y="17"/>
                </a:lnTo>
                <a:lnTo>
                  <a:pt x="4" y="0"/>
                </a:lnTo>
                <a:lnTo>
                  <a:pt x="93" y="4"/>
                </a:lnTo>
                <a:lnTo>
                  <a:pt x="93" y="6"/>
                </a:lnTo>
                <a:lnTo>
                  <a:pt x="92" y="7"/>
                </a:lnTo>
                <a:lnTo>
                  <a:pt x="90" y="10"/>
                </a:lnTo>
                <a:lnTo>
                  <a:pt x="90" y="11"/>
                </a:lnTo>
                <a:lnTo>
                  <a:pt x="94" y="15"/>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7108" name="Freeform 7"/>
          <p:cNvSpPr>
            <a:spLocks/>
          </p:cNvSpPr>
          <p:nvPr/>
        </p:nvSpPr>
        <p:spPr bwMode="auto">
          <a:xfrm>
            <a:off x="3960989" y="2794000"/>
            <a:ext cx="805744" cy="425450"/>
          </a:xfrm>
          <a:custGeom>
            <a:avLst/>
            <a:gdLst>
              <a:gd name="T0" fmla="*/ 0 w 111"/>
              <a:gd name="T1" fmla="*/ 2034463625 h 55"/>
              <a:gd name="T2" fmla="*/ 200066788 w 111"/>
              <a:gd name="T3" fmla="*/ 0 h 55"/>
              <a:gd name="T4" fmla="*/ 2147483647 w 111"/>
              <a:gd name="T5" fmla="*/ 179508969 h 55"/>
              <a:gd name="T6" fmla="*/ 2147483647 w 111"/>
              <a:gd name="T7" fmla="*/ 359025673 h 55"/>
              <a:gd name="T8" fmla="*/ 2147483647 w 111"/>
              <a:gd name="T9" fmla="*/ 359025673 h 55"/>
              <a:gd name="T10" fmla="*/ 2147483647 w 111"/>
              <a:gd name="T11" fmla="*/ 299184213 h 55"/>
              <a:gd name="T12" fmla="*/ 2147483647 w 111"/>
              <a:gd name="T13" fmla="*/ 359025673 h 55"/>
              <a:gd name="T14" fmla="*/ 2147483647 w 111"/>
              <a:gd name="T15" fmla="*/ 538534702 h 55"/>
              <a:gd name="T16" fmla="*/ 2147483647 w 111"/>
              <a:gd name="T17" fmla="*/ 538534702 h 55"/>
              <a:gd name="T18" fmla="*/ 2147483647 w 111"/>
              <a:gd name="T19" fmla="*/ 538534702 h 55"/>
              <a:gd name="T20" fmla="*/ 2147483647 w 111"/>
              <a:gd name="T21" fmla="*/ 418859397 h 55"/>
              <a:gd name="T22" fmla="*/ 2147483647 w 111"/>
              <a:gd name="T23" fmla="*/ 418859397 h 55"/>
              <a:gd name="T24" fmla="*/ 2147483647 w 111"/>
              <a:gd name="T25" fmla="*/ 478700857 h 55"/>
              <a:gd name="T26" fmla="*/ 2147483647 w 111"/>
              <a:gd name="T27" fmla="*/ 658209886 h 55"/>
              <a:gd name="T28" fmla="*/ 2147483647 w 111"/>
              <a:gd name="T29" fmla="*/ 777885070 h 55"/>
              <a:gd name="T30" fmla="*/ 2147483647 w 111"/>
              <a:gd name="T31" fmla="*/ 897560255 h 55"/>
              <a:gd name="T32" fmla="*/ 2147483647 w 111"/>
              <a:gd name="T33" fmla="*/ 957393979 h 55"/>
              <a:gd name="T34" fmla="*/ 2147483647 w 111"/>
              <a:gd name="T35" fmla="*/ 1017235680 h 55"/>
              <a:gd name="T36" fmla="*/ 2147483647 w 111"/>
              <a:gd name="T37" fmla="*/ 1136910864 h 55"/>
              <a:gd name="T38" fmla="*/ 2147483647 w 111"/>
              <a:gd name="T39" fmla="*/ 1256586048 h 55"/>
              <a:gd name="T40" fmla="*/ 2147483647 w 111"/>
              <a:gd name="T41" fmla="*/ 1436094957 h 55"/>
              <a:gd name="T42" fmla="*/ 2147483647 w 111"/>
              <a:gd name="T43" fmla="*/ 1495928681 h 55"/>
              <a:gd name="T44" fmla="*/ 2147483647 w 111"/>
              <a:gd name="T45" fmla="*/ 1555770141 h 55"/>
              <a:gd name="T46" fmla="*/ 2147483647 w 111"/>
              <a:gd name="T47" fmla="*/ 1675445325 h 55"/>
              <a:gd name="T48" fmla="*/ 2147483647 w 111"/>
              <a:gd name="T49" fmla="*/ 1735279049 h 55"/>
              <a:gd name="T50" fmla="*/ 2147483647 w 111"/>
              <a:gd name="T51" fmla="*/ 1795120509 h 55"/>
              <a:gd name="T52" fmla="*/ 2147483647 w 111"/>
              <a:gd name="T53" fmla="*/ 1914795693 h 55"/>
              <a:gd name="T54" fmla="*/ 2147483647 w 111"/>
              <a:gd name="T55" fmla="*/ 2034463625 h 55"/>
              <a:gd name="T56" fmla="*/ 2147483647 w 111"/>
              <a:gd name="T57" fmla="*/ 2094305085 h 55"/>
              <a:gd name="T58" fmla="*/ 2147483647 w 111"/>
              <a:gd name="T59" fmla="*/ 2147483647 h 55"/>
              <a:gd name="T60" fmla="*/ 2147483647 w 111"/>
              <a:gd name="T61" fmla="*/ 2147483647 h 55"/>
              <a:gd name="T62" fmla="*/ 2147483647 w 111"/>
              <a:gd name="T63" fmla="*/ 2147483647 h 55"/>
              <a:gd name="T64" fmla="*/ 2147483647 w 111"/>
              <a:gd name="T65" fmla="*/ 2147483647 h 55"/>
              <a:gd name="T66" fmla="*/ 2147483647 w 111"/>
              <a:gd name="T67" fmla="*/ 2147483647 h 55"/>
              <a:gd name="T68" fmla="*/ 2147483647 w 111"/>
              <a:gd name="T69" fmla="*/ 2147483647 h 55"/>
              <a:gd name="T70" fmla="*/ 2147483647 w 111"/>
              <a:gd name="T71" fmla="*/ 2147483647 h 55"/>
              <a:gd name="T72" fmla="*/ 2147483647 w 111"/>
              <a:gd name="T73" fmla="*/ 2147483647 h 55"/>
              <a:gd name="T74" fmla="*/ 2147483647 w 111"/>
              <a:gd name="T75" fmla="*/ 2147483647 h 55"/>
              <a:gd name="T76" fmla="*/ 2147483647 w 111"/>
              <a:gd name="T77" fmla="*/ 2147483647 h 55"/>
              <a:gd name="T78" fmla="*/ 2147483647 w 111"/>
              <a:gd name="T79" fmla="*/ 2147483647 h 55"/>
              <a:gd name="T80" fmla="*/ 2147483647 w 111"/>
              <a:gd name="T81" fmla="*/ 2147483647 h 55"/>
              <a:gd name="T82" fmla="*/ 2147483647 w 111"/>
              <a:gd name="T83" fmla="*/ 2147483647 h 55"/>
              <a:gd name="T84" fmla="*/ 2147483647 w 111"/>
              <a:gd name="T85" fmla="*/ 2147483647 h 55"/>
              <a:gd name="T86" fmla="*/ 1667220493 w 111"/>
              <a:gd name="T87" fmla="*/ 2147483647 h 55"/>
              <a:gd name="T88" fmla="*/ 1733906680 w 111"/>
              <a:gd name="T89" fmla="*/ 2147483647 h 55"/>
              <a:gd name="T90" fmla="*/ 0 w 111"/>
              <a:gd name="T91" fmla="*/ 2034463625 h 55"/>
              <a:gd name="T92" fmla="*/ 0 w 111"/>
              <a:gd name="T93" fmla="*/ 2034463625 h 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1"/>
              <a:gd name="T142" fmla="*/ 0 h 55"/>
              <a:gd name="T143" fmla="*/ 111 w 111"/>
              <a:gd name="T144" fmla="*/ 55 h 5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7109" name="Freeform 8"/>
          <p:cNvSpPr>
            <a:spLocks/>
          </p:cNvSpPr>
          <p:nvPr/>
        </p:nvSpPr>
        <p:spPr bwMode="auto">
          <a:xfrm>
            <a:off x="4121856" y="3203576"/>
            <a:ext cx="722489" cy="411163"/>
          </a:xfrm>
          <a:custGeom>
            <a:avLst/>
            <a:gdLst>
              <a:gd name="T0" fmla="*/ 198193155 w 100"/>
              <a:gd name="T1" fmla="*/ 0 h 53"/>
              <a:gd name="T2" fmla="*/ 2147483647 w 100"/>
              <a:gd name="T3" fmla="*/ 120369903 h 53"/>
              <a:gd name="T4" fmla="*/ 2147483647 w 100"/>
              <a:gd name="T5" fmla="*/ 361101983 h 53"/>
              <a:gd name="T6" fmla="*/ 2147483647 w 100"/>
              <a:gd name="T7" fmla="*/ 481464098 h 53"/>
              <a:gd name="T8" fmla="*/ 2147483647 w 100"/>
              <a:gd name="T9" fmla="*/ 601834092 h 53"/>
              <a:gd name="T10" fmla="*/ 2147483647 w 100"/>
              <a:gd name="T11" fmla="*/ 722203965 h 53"/>
              <a:gd name="T12" fmla="*/ 2147483647 w 100"/>
              <a:gd name="T13" fmla="*/ 722203965 h 53"/>
              <a:gd name="T14" fmla="*/ 2147483647 w 100"/>
              <a:gd name="T15" fmla="*/ 902751017 h 53"/>
              <a:gd name="T16" fmla="*/ 2147483647 w 100"/>
              <a:gd name="T17" fmla="*/ 962935953 h 53"/>
              <a:gd name="T18" fmla="*/ 2147483647 w 100"/>
              <a:gd name="T19" fmla="*/ 962935953 h 53"/>
              <a:gd name="T20" fmla="*/ 2147483647 w 100"/>
              <a:gd name="T21" fmla="*/ 1023113375 h 53"/>
              <a:gd name="T22" fmla="*/ 2147483647 w 100"/>
              <a:gd name="T23" fmla="*/ 2147483647 h 53"/>
              <a:gd name="T24" fmla="*/ 0 w 100"/>
              <a:gd name="T25" fmla="*/ 2147483647 h 53"/>
              <a:gd name="T26" fmla="*/ 198193155 w 100"/>
              <a:gd name="T27" fmla="*/ 0 h 53"/>
              <a:gd name="T28" fmla="*/ 198193155 w 100"/>
              <a:gd name="T29" fmla="*/ 0 h 5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0"/>
              <a:gd name="T46" fmla="*/ 0 h 53"/>
              <a:gd name="T47" fmla="*/ 100 w 100"/>
              <a:gd name="T48" fmla="*/ 53 h 5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7110" name="Freeform 9"/>
          <p:cNvSpPr>
            <a:spLocks/>
          </p:cNvSpPr>
          <p:nvPr/>
        </p:nvSpPr>
        <p:spPr bwMode="auto">
          <a:xfrm>
            <a:off x="4018845" y="3590925"/>
            <a:ext cx="839612" cy="465138"/>
          </a:xfrm>
          <a:custGeom>
            <a:avLst/>
            <a:gdLst>
              <a:gd name="T0" fmla="*/ 928269299 w 116"/>
              <a:gd name="T1" fmla="*/ 60095829 h 60"/>
              <a:gd name="T2" fmla="*/ 0 w 116"/>
              <a:gd name="T3" fmla="*/ 540885828 h 60"/>
              <a:gd name="T4" fmla="*/ 2147483647 w 116"/>
              <a:gd name="T5" fmla="*/ 2147483647 h 60"/>
              <a:gd name="T6" fmla="*/ 2147483647 w 116"/>
              <a:gd name="T7" fmla="*/ 2147483647 h 60"/>
              <a:gd name="T8" fmla="*/ 2147483647 w 116"/>
              <a:gd name="T9" fmla="*/ 2147483647 h 60"/>
              <a:gd name="T10" fmla="*/ 2147483647 w 116"/>
              <a:gd name="T11" fmla="*/ 2147483647 h 60"/>
              <a:gd name="T12" fmla="*/ 2147483647 w 116"/>
              <a:gd name="T13" fmla="*/ 2147483647 h 60"/>
              <a:gd name="T14" fmla="*/ 2147483647 w 116"/>
              <a:gd name="T15" fmla="*/ 2147483647 h 60"/>
              <a:gd name="T16" fmla="*/ 2147483647 w 116"/>
              <a:gd name="T17" fmla="*/ 2147483647 h 60"/>
              <a:gd name="T18" fmla="*/ 2147483647 w 116"/>
              <a:gd name="T19" fmla="*/ 2147483647 h 60"/>
              <a:gd name="T20" fmla="*/ 2147483647 w 116"/>
              <a:gd name="T21" fmla="*/ 2147483647 h 60"/>
              <a:gd name="T22" fmla="*/ 2147483647 w 116"/>
              <a:gd name="T23" fmla="*/ 2147483647 h 60"/>
              <a:gd name="T24" fmla="*/ 2147483647 w 116"/>
              <a:gd name="T25" fmla="*/ 2147483647 h 60"/>
              <a:gd name="T26" fmla="*/ 2147483647 w 116"/>
              <a:gd name="T27" fmla="*/ 2147483647 h 60"/>
              <a:gd name="T28" fmla="*/ 2147483647 w 116"/>
              <a:gd name="T29" fmla="*/ 2147483647 h 60"/>
              <a:gd name="T30" fmla="*/ 2147483647 w 116"/>
              <a:gd name="T31" fmla="*/ 2147483647 h 60"/>
              <a:gd name="T32" fmla="*/ 2147483647 w 116"/>
              <a:gd name="T33" fmla="*/ 2147483647 h 60"/>
              <a:gd name="T34" fmla="*/ 2147483647 w 116"/>
              <a:gd name="T35" fmla="*/ 2147483647 h 60"/>
              <a:gd name="T36" fmla="*/ 2147483647 w 116"/>
              <a:gd name="T37" fmla="*/ 2147483647 h 60"/>
              <a:gd name="T38" fmla="*/ 2147483647 w 116"/>
              <a:gd name="T39" fmla="*/ 2147483647 h 60"/>
              <a:gd name="T40" fmla="*/ 2147483647 w 116"/>
              <a:gd name="T41" fmla="*/ 2147483647 h 60"/>
              <a:gd name="T42" fmla="*/ 2147483647 w 116"/>
              <a:gd name="T43" fmla="*/ 2147483647 h 60"/>
              <a:gd name="T44" fmla="*/ 2147483647 w 116"/>
              <a:gd name="T45" fmla="*/ 2147483647 h 60"/>
              <a:gd name="T46" fmla="*/ 2147483647 w 116"/>
              <a:gd name="T47" fmla="*/ 2147483647 h 60"/>
              <a:gd name="T48" fmla="*/ 2147483647 w 116"/>
              <a:gd name="T49" fmla="*/ 2147483647 h 60"/>
              <a:gd name="T50" fmla="*/ 2147483647 w 116"/>
              <a:gd name="T51" fmla="*/ 2147483647 h 60"/>
              <a:gd name="T52" fmla="*/ 2147483647 w 116"/>
              <a:gd name="T53" fmla="*/ 2147483647 h 60"/>
              <a:gd name="T54" fmla="*/ 2147483647 w 116"/>
              <a:gd name="T55" fmla="*/ 2147483647 h 60"/>
              <a:gd name="T56" fmla="*/ 2147483647 w 116"/>
              <a:gd name="T57" fmla="*/ 2147483647 h 60"/>
              <a:gd name="T58" fmla="*/ 2147483647 w 116"/>
              <a:gd name="T59" fmla="*/ 2147483647 h 60"/>
              <a:gd name="T60" fmla="*/ 2147483647 w 116"/>
              <a:gd name="T61" fmla="*/ 2147483647 h 60"/>
              <a:gd name="T62" fmla="*/ 2147483647 w 116"/>
              <a:gd name="T63" fmla="*/ 2147483647 h 60"/>
              <a:gd name="T64" fmla="*/ 2147483647 w 116"/>
              <a:gd name="T65" fmla="*/ 2147483647 h 60"/>
              <a:gd name="T66" fmla="*/ 2147483647 w 116"/>
              <a:gd name="T67" fmla="*/ 1863040499 h 60"/>
              <a:gd name="T68" fmla="*/ 2147483647 w 116"/>
              <a:gd name="T69" fmla="*/ 180295256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6"/>
              <a:gd name="T106" fmla="*/ 0 h 60"/>
              <a:gd name="T107" fmla="*/ 116 w 116"/>
              <a:gd name="T108" fmla="*/ 60 h 6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9"/>
                </a:lnTo>
                <a:lnTo>
                  <a:pt x="51" y="50"/>
                </a:lnTo>
                <a:lnTo>
                  <a:pt x="51" y="51"/>
                </a:lnTo>
                <a:lnTo>
                  <a:pt x="55" y="51"/>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3" y="57"/>
                </a:lnTo>
                <a:lnTo>
                  <a:pt x="84" y="58"/>
                </a:lnTo>
                <a:lnTo>
                  <a:pt x="85" y="58"/>
                </a:lnTo>
                <a:lnTo>
                  <a:pt x="85"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7111" name="Freeform 10"/>
          <p:cNvSpPr>
            <a:spLocks/>
          </p:cNvSpPr>
          <p:nvPr/>
        </p:nvSpPr>
        <p:spPr bwMode="auto">
          <a:xfrm>
            <a:off x="4651022" y="2727326"/>
            <a:ext cx="592667" cy="417513"/>
          </a:xfrm>
          <a:custGeom>
            <a:avLst/>
            <a:gdLst>
              <a:gd name="T0" fmla="*/ 2147483647 w 82"/>
              <a:gd name="T1" fmla="*/ 0 h 54"/>
              <a:gd name="T2" fmla="*/ 2147483647 w 82"/>
              <a:gd name="T3" fmla="*/ 239118966 h 54"/>
              <a:gd name="T4" fmla="*/ 2147483647 w 82"/>
              <a:gd name="T5" fmla="*/ 358674613 h 54"/>
              <a:gd name="T6" fmla="*/ 2147483647 w 82"/>
              <a:gd name="T7" fmla="*/ 777130886 h 54"/>
              <a:gd name="T8" fmla="*/ 2147483647 w 82"/>
              <a:gd name="T9" fmla="*/ 956475864 h 54"/>
              <a:gd name="T10" fmla="*/ 2147483647 w 82"/>
              <a:gd name="T11" fmla="*/ 1076031693 h 54"/>
              <a:gd name="T12" fmla="*/ 2147483647 w 82"/>
              <a:gd name="T13" fmla="*/ 1255368939 h 54"/>
              <a:gd name="T14" fmla="*/ 2147483647 w 82"/>
              <a:gd name="T15" fmla="*/ 1554269504 h 54"/>
              <a:gd name="T16" fmla="*/ 2147483647 w 82"/>
              <a:gd name="T17" fmla="*/ 1733606750 h 54"/>
              <a:gd name="T18" fmla="*/ 2147483647 w 82"/>
              <a:gd name="T19" fmla="*/ 1853162337 h 54"/>
              <a:gd name="T20" fmla="*/ 2147483647 w 82"/>
              <a:gd name="T21" fmla="*/ 2032507798 h 54"/>
              <a:gd name="T22" fmla="*/ 2147483647 w 82"/>
              <a:gd name="T23" fmla="*/ 2092281726 h 54"/>
              <a:gd name="T24" fmla="*/ 2147483647 w 82"/>
              <a:gd name="T25" fmla="*/ 2147483647 h 54"/>
              <a:gd name="T26" fmla="*/ 2147483647 w 82"/>
              <a:gd name="T27" fmla="*/ 2147483647 h 54"/>
              <a:gd name="T28" fmla="*/ 2147483647 w 82"/>
              <a:gd name="T29" fmla="*/ 2147483647 h 54"/>
              <a:gd name="T30" fmla="*/ 2147483647 w 82"/>
              <a:gd name="T31" fmla="*/ 2147483647 h 54"/>
              <a:gd name="T32" fmla="*/ 2147483647 w 82"/>
              <a:gd name="T33" fmla="*/ 2147483647 h 54"/>
              <a:gd name="T34" fmla="*/ 2147483647 w 82"/>
              <a:gd name="T35" fmla="*/ 2147483647 h 54"/>
              <a:gd name="T36" fmla="*/ 727261611 w 82"/>
              <a:gd name="T37" fmla="*/ 2147483647 h 54"/>
              <a:gd name="T38" fmla="*/ 727261611 w 82"/>
              <a:gd name="T39" fmla="*/ 2147483647 h 54"/>
              <a:gd name="T40" fmla="*/ 595033752 w 82"/>
              <a:gd name="T41" fmla="*/ 2147483647 h 54"/>
              <a:gd name="T42" fmla="*/ 661147682 w 82"/>
              <a:gd name="T43" fmla="*/ 2147483647 h 54"/>
              <a:gd name="T44" fmla="*/ 528919695 w 82"/>
              <a:gd name="T45" fmla="*/ 2147483647 h 54"/>
              <a:gd name="T46" fmla="*/ 528919695 w 82"/>
              <a:gd name="T47" fmla="*/ 2147483647 h 54"/>
              <a:gd name="T48" fmla="*/ 396691836 w 82"/>
              <a:gd name="T49" fmla="*/ 1972725656 h 54"/>
              <a:gd name="T50" fmla="*/ 330569775 w 82"/>
              <a:gd name="T51" fmla="*/ 1853162337 h 54"/>
              <a:gd name="T52" fmla="*/ 198341853 w 82"/>
              <a:gd name="T53" fmla="*/ 1554269504 h 54"/>
              <a:gd name="T54" fmla="*/ 264455782 w 82"/>
              <a:gd name="T55" fmla="*/ 1374932257 h 54"/>
              <a:gd name="T56" fmla="*/ 132227891 w 82"/>
              <a:gd name="T57" fmla="*/ 1195587280 h 54"/>
              <a:gd name="T58" fmla="*/ 132227891 w 82"/>
              <a:gd name="T59" fmla="*/ 1076031693 h 54"/>
              <a:gd name="T60" fmla="*/ 132227891 w 82"/>
              <a:gd name="T61" fmla="*/ 717356958 h 54"/>
              <a:gd name="T62" fmla="*/ 132227891 w 82"/>
              <a:gd name="T63" fmla="*/ 597793640 h 54"/>
              <a:gd name="T64" fmla="*/ 66113946 w 82"/>
              <a:gd name="T65" fmla="*/ 358674613 h 54"/>
              <a:gd name="T66" fmla="*/ 66113946 w 82"/>
              <a:gd name="T67" fmla="*/ 179337307 h 54"/>
              <a:gd name="T68" fmla="*/ 132227891 w 82"/>
              <a:gd name="T69" fmla="*/ 119555617 h 54"/>
              <a:gd name="T70" fmla="*/ 132227891 w 82"/>
              <a:gd name="T71" fmla="*/ 119555617 h 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2"/>
              <a:gd name="T109" fmla="*/ 0 h 54"/>
              <a:gd name="T110" fmla="*/ 82 w 82"/>
              <a:gd name="T111" fmla="*/ 54 h 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18"/>
                </a:lnTo>
                <a:lnTo>
                  <a:pt x="0" y="15"/>
                </a:lnTo>
                <a:lnTo>
                  <a:pt x="2" y="12"/>
                </a:lnTo>
                <a:lnTo>
                  <a:pt x="1" y="10"/>
                </a:lnTo>
                <a:lnTo>
                  <a:pt x="2" y="10"/>
                </a:lnTo>
                <a:lnTo>
                  <a:pt x="2" y="7"/>
                </a:lnTo>
                <a:lnTo>
                  <a:pt x="1" y="6"/>
                </a:lnTo>
                <a:lnTo>
                  <a:pt x="2" y="4"/>
                </a:lnTo>
                <a:lnTo>
                  <a:pt x="1" y="3"/>
                </a:lnTo>
                <a:lnTo>
                  <a:pt x="0" y="2"/>
                </a:lnTo>
                <a:lnTo>
                  <a:pt x="2"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7112" name="Freeform 11"/>
          <p:cNvSpPr>
            <a:spLocks/>
          </p:cNvSpPr>
          <p:nvPr/>
        </p:nvSpPr>
        <p:spPr bwMode="auto">
          <a:xfrm>
            <a:off x="4731456" y="3114675"/>
            <a:ext cx="649111" cy="603250"/>
          </a:xfrm>
          <a:custGeom>
            <a:avLst/>
            <a:gdLst>
              <a:gd name="T0" fmla="*/ 2147483647 w 90"/>
              <a:gd name="T1" fmla="*/ 2147483647 h 78"/>
              <a:gd name="T2" fmla="*/ 2147483647 w 90"/>
              <a:gd name="T3" fmla="*/ 2147483647 h 78"/>
              <a:gd name="T4" fmla="*/ 2147483647 w 90"/>
              <a:gd name="T5" fmla="*/ 2147483647 h 78"/>
              <a:gd name="T6" fmla="*/ 2147483647 w 90"/>
              <a:gd name="T7" fmla="*/ 2147483647 h 78"/>
              <a:gd name="T8" fmla="*/ 2147483647 w 90"/>
              <a:gd name="T9" fmla="*/ 2147483647 h 78"/>
              <a:gd name="T10" fmla="*/ 2147483647 w 90"/>
              <a:gd name="T11" fmla="*/ 2147483647 h 78"/>
              <a:gd name="T12" fmla="*/ 2147483647 w 90"/>
              <a:gd name="T13" fmla="*/ 2147483647 h 78"/>
              <a:gd name="T14" fmla="*/ 2147483647 w 90"/>
              <a:gd name="T15" fmla="*/ 2147483647 h 78"/>
              <a:gd name="T16" fmla="*/ 2147483647 w 90"/>
              <a:gd name="T17" fmla="*/ 2147483647 h 78"/>
              <a:gd name="T18" fmla="*/ 2147483647 w 90"/>
              <a:gd name="T19" fmla="*/ 2147483647 h 78"/>
              <a:gd name="T20" fmla="*/ 2147483647 w 90"/>
              <a:gd name="T21" fmla="*/ 2147483647 h 78"/>
              <a:gd name="T22" fmla="*/ 2147483647 w 90"/>
              <a:gd name="T23" fmla="*/ 2147483647 h 78"/>
              <a:gd name="T24" fmla="*/ 2147483647 w 90"/>
              <a:gd name="T25" fmla="*/ 2147483647 h 78"/>
              <a:gd name="T26" fmla="*/ 2147483647 w 90"/>
              <a:gd name="T27" fmla="*/ 2147483647 h 78"/>
              <a:gd name="T28" fmla="*/ 2147483647 w 90"/>
              <a:gd name="T29" fmla="*/ 2147483647 h 78"/>
              <a:gd name="T30" fmla="*/ 2147483647 w 90"/>
              <a:gd name="T31" fmla="*/ 2147483647 h 78"/>
              <a:gd name="T32" fmla="*/ 2147483647 w 90"/>
              <a:gd name="T33" fmla="*/ 2147483647 h 78"/>
              <a:gd name="T34" fmla="*/ 2147483647 w 90"/>
              <a:gd name="T35" fmla="*/ 2147483647 h 78"/>
              <a:gd name="T36" fmla="*/ 2147483647 w 90"/>
              <a:gd name="T37" fmla="*/ 2147483647 h 78"/>
              <a:gd name="T38" fmla="*/ 2147483647 w 90"/>
              <a:gd name="T39" fmla="*/ 2033687399 h 78"/>
              <a:gd name="T40" fmla="*/ 2147483647 w 90"/>
              <a:gd name="T41" fmla="*/ 1794428778 h 78"/>
              <a:gd name="T42" fmla="*/ 2147483647 w 90"/>
              <a:gd name="T43" fmla="*/ 1614985175 h 78"/>
              <a:gd name="T44" fmla="*/ 2147483647 w 90"/>
              <a:gd name="T45" fmla="*/ 1734614244 h 78"/>
              <a:gd name="T46" fmla="*/ 2147483647 w 90"/>
              <a:gd name="T47" fmla="*/ 1315912504 h 78"/>
              <a:gd name="T48" fmla="*/ 2147483647 w 90"/>
              <a:gd name="T49" fmla="*/ 1076662101 h 78"/>
              <a:gd name="T50" fmla="*/ 2147483647 w 90"/>
              <a:gd name="T51" fmla="*/ 777589187 h 78"/>
              <a:gd name="T52" fmla="*/ 2147483647 w 90"/>
              <a:gd name="T53" fmla="*/ 358887327 h 78"/>
              <a:gd name="T54" fmla="*/ 2147483647 w 90"/>
              <a:gd name="T55" fmla="*/ 239258198 h 78"/>
              <a:gd name="T56" fmla="*/ 0 w 90"/>
              <a:gd name="T57" fmla="*/ 119629099 h 78"/>
              <a:gd name="T58" fmla="*/ 131672176 w 90"/>
              <a:gd name="T59" fmla="*/ 299072792 h 78"/>
              <a:gd name="T60" fmla="*/ 329172373 w 90"/>
              <a:gd name="T61" fmla="*/ 538331050 h 78"/>
              <a:gd name="T62" fmla="*/ 329172373 w 90"/>
              <a:gd name="T63" fmla="*/ 657960119 h 78"/>
              <a:gd name="T64" fmla="*/ 724188933 w 90"/>
              <a:gd name="T65" fmla="*/ 957032790 h 78"/>
              <a:gd name="T66" fmla="*/ 592516789 w 90"/>
              <a:gd name="T67" fmla="*/ 1196283435 h 78"/>
              <a:gd name="T68" fmla="*/ 724188933 w 90"/>
              <a:gd name="T69" fmla="*/ 1315912504 h 78"/>
              <a:gd name="T70" fmla="*/ 855861077 w 90"/>
              <a:gd name="T71" fmla="*/ 1555170641 h 78"/>
              <a:gd name="T72" fmla="*/ 987525108 w 90"/>
              <a:gd name="T73" fmla="*/ 1614985175 h 78"/>
              <a:gd name="T74" fmla="*/ 1053361180 w 90"/>
              <a:gd name="T75" fmla="*/ 2147483647 h 7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78"/>
              <a:gd name="T116" fmla="*/ 90 w 90"/>
              <a:gd name="T117" fmla="*/ 78 h 7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9" y="67"/>
                </a:lnTo>
                <a:lnTo>
                  <a:pt x="90" y="62"/>
                </a:lnTo>
                <a:lnTo>
                  <a:pt x="90" y="61"/>
                </a:lnTo>
                <a:lnTo>
                  <a:pt x="89" y="60"/>
                </a:lnTo>
                <a:lnTo>
                  <a:pt x="88" y="59"/>
                </a:lnTo>
                <a:lnTo>
                  <a:pt x="87" y="59"/>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7113" name="Freeform 12"/>
          <p:cNvSpPr>
            <a:spLocks/>
          </p:cNvSpPr>
          <p:nvPr/>
        </p:nvSpPr>
        <p:spPr bwMode="auto">
          <a:xfrm>
            <a:off x="4975578" y="2282826"/>
            <a:ext cx="513644" cy="588963"/>
          </a:xfrm>
          <a:custGeom>
            <a:avLst/>
            <a:gdLst>
              <a:gd name="T0" fmla="*/ 1920927719 w 71"/>
              <a:gd name="T1" fmla="*/ 2147483647 h 76"/>
              <a:gd name="T2" fmla="*/ 1589738424 w 71"/>
              <a:gd name="T3" fmla="*/ 2147483647 h 76"/>
              <a:gd name="T4" fmla="*/ 1457256195 w 71"/>
              <a:gd name="T5" fmla="*/ 2147483647 h 76"/>
              <a:gd name="T6" fmla="*/ 1523497309 w 71"/>
              <a:gd name="T7" fmla="*/ 2147483647 h 76"/>
              <a:gd name="T8" fmla="*/ 1391015080 w 71"/>
              <a:gd name="T9" fmla="*/ 2147483647 h 76"/>
              <a:gd name="T10" fmla="*/ 1391015080 w 71"/>
              <a:gd name="T11" fmla="*/ 2147483647 h 76"/>
              <a:gd name="T12" fmla="*/ 1126058761 w 71"/>
              <a:gd name="T13" fmla="*/ 2147483647 h 76"/>
              <a:gd name="T14" fmla="*/ 794869212 w 71"/>
              <a:gd name="T15" fmla="*/ 2147483647 h 76"/>
              <a:gd name="T16" fmla="*/ 529912766 w 71"/>
              <a:gd name="T17" fmla="*/ 2147483647 h 76"/>
              <a:gd name="T18" fmla="*/ 463671651 w 71"/>
              <a:gd name="T19" fmla="*/ 2147483647 h 76"/>
              <a:gd name="T20" fmla="*/ 198715268 w 71"/>
              <a:gd name="T21" fmla="*/ 2147483647 h 76"/>
              <a:gd name="T22" fmla="*/ 66241130 w 71"/>
              <a:gd name="T23" fmla="*/ 2147483647 h 76"/>
              <a:gd name="T24" fmla="*/ 132474122 w 71"/>
              <a:gd name="T25" fmla="*/ 1861704030 h 76"/>
              <a:gd name="T26" fmla="*/ 198715268 w 71"/>
              <a:gd name="T27" fmla="*/ 1681535671 h 76"/>
              <a:gd name="T28" fmla="*/ 0 w 71"/>
              <a:gd name="T29" fmla="*/ 1501375062 h 76"/>
              <a:gd name="T30" fmla="*/ 66241130 w 71"/>
              <a:gd name="T31" fmla="*/ 1321206703 h 76"/>
              <a:gd name="T32" fmla="*/ 331197561 w 71"/>
              <a:gd name="T33" fmla="*/ 1020936437 h 76"/>
              <a:gd name="T34" fmla="*/ 463671651 w 71"/>
              <a:gd name="T35" fmla="*/ 960877492 h 76"/>
              <a:gd name="T36" fmla="*/ 463671651 w 71"/>
              <a:gd name="T37" fmla="*/ 360329090 h 76"/>
              <a:gd name="T38" fmla="*/ 596154007 w 71"/>
              <a:gd name="T39" fmla="*/ 300278136 h 76"/>
              <a:gd name="T40" fmla="*/ 861110326 w 71"/>
              <a:gd name="T41" fmla="*/ 300278136 h 76"/>
              <a:gd name="T42" fmla="*/ 1457256195 w 71"/>
              <a:gd name="T43" fmla="*/ 60058718 h 76"/>
              <a:gd name="T44" fmla="*/ 1589738424 w 71"/>
              <a:gd name="T45" fmla="*/ 60058718 h 76"/>
              <a:gd name="T46" fmla="*/ 1523497309 w 71"/>
              <a:gd name="T47" fmla="*/ 180168420 h 76"/>
              <a:gd name="T48" fmla="*/ 1457256195 w 71"/>
              <a:gd name="T49" fmla="*/ 360329090 h 76"/>
              <a:gd name="T50" fmla="*/ 1722212514 w 71"/>
              <a:gd name="T51" fmla="*/ 300278136 h 76"/>
              <a:gd name="T52" fmla="*/ 1854686604 w 71"/>
              <a:gd name="T53" fmla="*/ 360329090 h 76"/>
              <a:gd name="T54" fmla="*/ 2053409948 w 71"/>
              <a:gd name="T55" fmla="*/ 480438746 h 76"/>
              <a:gd name="T56" fmla="*/ 2119642924 w 71"/>
              <a:gd name="T57" fmla="*/ 600548523 h 76"/>
              <a:gd name="T58" fmla="*/ 2147483647 w 71"/>
              <a:gd name="T59" fmla="*/ 780716882 h 76"/>
              <a:gd name="T60" fmla="*/ 2147483647 w 71"/>
              <a:gd name="T61" fmla="*/ 900826538 h 76"/>
              <a:gd name="T62" fmla="*/ 2147483647 w 71"/>
              <a:gd name="T63" fmla="*/ 900826538 h 76"/>
              <a:gd name="T64" fmla="*/ 2147483647 w 71"/>
              <a:gd name="T65" fmla="*/ 900826538 h 76"/>
              <a:gd name="T66" fmla="*/ 2147483647 w 71"/>
              <a:gd name="T67" fmla="*/ 960877492 h 76"/>
              <a:gd name="T68" fmla="*/ 2147483647 w 71"/>
              <a:gd name="T69" fmla="*/ 1020936437 h 76"/>
              <a:gd name="T70" fmla="*/ 2147483647 w 71"/>
              <a:gd name="T71" fmla="*/ 1080987390 h 76"/>
              <a:gd name="T72" fmla="*/ 2147483647 w 71"/>
              <a:gd name="T73" fmla="*/ 1261155749 h 76"/>
              <a:gd name="T74" fmla="*/ 2147483647 w 71"/>
              <a:gd name="T75" fmla="*/ 1501375062 h 76"/>
              <a:gd name="T76" fmla="*/ 2147483647 w 71"/>
              <a:gd name="T77" fmla="*/ 1501375062 h 76"/>
              <a:gd name="T78" fmla="*/ 2147483647 w 71"/>
              <a:gd name="T79" fmla="*/ 1621484718 h 76"/>
              <a:gd name="T80" fmla="*/ 2147483647 w 71"/>
              <a:gd name="T81" fmla="*/ 1801645327 h 76"/>
              <a:gd name="T82" fmla="*/ 2147483647 w 71"/>
              <a:gd name="T83" fmla="*/ 1981813686 h 76"/>
              <a:gd name="T84" fmla="*/ 2147483647 w 71"/>
              <a:gd name="T85" fmla="*/ 2147483647 h 76"/>
              <a:gd name="T86" fmla="*/ 2147483647 w 71"/>
              <a:gd name="T87" fmla="*/ 2147483647 h 76"/>
              <a:gd name="T88" fmla="*/ 2147483647 w 71"/>
              <a:gd name="T89" fmla="*/ 2101923827 h 76"/>
              <a:gd name="T90" fmla="*/ 2147483647 w 71"/>
              <a:gd name="T91" fmla="*/ 1981813686 h 76"/>
              <a:gd name="T92" fmla="*/ 2147483647 w 71"/>
              <a:gd name="T93" fmla="*/ 1861704030 h 76"/>
              <a:gd name="T94" fmla="*/ 2147483647 w 71"/>
              <a:gd name="T95" fmla="*/ 1681535671 h 76"/>
              <a:gd name="T96" fmla="*/ 2147483647 w 71"/>
              <a:gd name="T97" fmla="*/ 1621484718 h 76"/>
              <a:gd name="T98" fmla="*/ 2147483647 w 71"/>
              <a:gd name="T99" fmla="*/ 1501375062 h 76"/>
              <a:gd name="T100" fmla="*/ 2147483647 w 71"/>
              <a:gd name="T101" fmla="*/ 1561426015 h 76"/>
              <a:gd name="T102" fmla="*/ 2147483647 w 71"/>
              <a:gd name="T103" fmla="*/ 1981813686 h 76"/>
              <a:gd name="T104" fmla="*/ 2147483647 w 71"/>
              <a:gd name="T105" fmla="*/ 2101923827 h 76"/>
              <a:gd name="T106" fmla="*/ 2147483647 w 71"/>
              <a:gd name="T107" fmla="*/ 2147483647 h 76"/>
              <a:gd name="T108" fmla="*/ 2147483647 w 71"/>
              <a:gd name="T109" fmla="*/ 2147483647 h 76"/>
              <a:gd name="T110" fmla="*/ 2147483647 w 71"/>
              <a:gd name="T111" fmla="*/ 2147483647 h 76"/>
              <a:gd name="T112" fmla="*/ 2147483647 w 71"/>
              <a:gd name="T113" fmla="*/ 2147483647 h 76"/>
              <a:gd name="T114" fmla="*/ 2147483647 w 71"/>
              <a:gd name="T115" fmla="*/ 2147483647 h 76"/>
              <a:gd name="T116" fmla="*/ 2147483647 w 71"/>
              <a:gd name="T117" fmla="*/ 2147483647 h 76"/>
              <a:gd name="T118" fmla="*/ 2147483647 w 71"/>
              <a:gd name="T119" fmla="*/ 2147483647 h 76"/>
              <a:gd name="T120" fmla="*/ 2147483647 w 71"/>
              <a:gd name="T121" fmla="*/ 2147483647 h 76"/>
              <a:gd name="T122" fmla="*/ 1987168833 w 71"/>
              <a:gd name="T123" fmla="*/ 2147483647 h 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1"/>
              <a:gd name="T187" fmla="*/ 0 h 76"/>
              <a:gd name="T188" fmla="*/ 71 w 71"/>
              <a:gd name="T189" fmla="*/ 76 h 7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1" y="15"/>
                </a:lnTo>
                <a:lnTo>
                  <a:pt x="54" y="15"/>
                </a:lnTo>
                <a:lnTo>
                  <a:pt x="56" y="16"/>
                </a:lnTo>
                <a:lnTo>
                  <a:pt x="57" y="17"/>
                </a:lnTo>
                <a:lnTo>
                  <a:pt x="56" y="17"/>
                </a:lnTo>
                <a:lnTo>
                  <a:pt x="56" y="18"/>
                </a:lnTo>
                <a:lnTo>
                  <a:pt x="58" y="18"/>
                </a:lnTo>
                <a:lnTo>
                  <a:pt x="60" y="19"/>
                </a:lnTo>
                <a:lnTo>
                  <a:pt x="61" y="21"/>
                </a:lnTo>
                <a:lnTo>
                  <a:pt x="60" y="25"/>
                </a:lnTo>
                <a:lnTo>
                  <a:pt x="62" y="25"/>
                </a:lnTo>
                <a:lnTo>
                  <a:pt x="63" y="25"/>
                </a:lnTo>
                <a:lnTo>
                  <a:pt x="62" y="26"/>
                </a:lnTo>
                <a:lnTo>
                  <a:pt x="62" y="27"/>
                </a:lnTo>
                <a:lnTo>
                  <a:pt x="62" y="28"/>
                </a:lnTo>
                <a:lnTo>
                  <a:pt x="64" y="30"/>
                </a:lnTo>
                <a:lnTo>
                  <a:pt x="61" y="33"/>
                </a:lnTo>
                <a:lnTo>
                  <a:pt x="60" y="36"/>
                </a:lnTo>
                <a:lnTo>
                  <a:pt x="59" y="38"/>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1"/>
                </a:lnTo>
                <a:lnTo>
                  <a:pt x="65" y="72"/>
                </a:lnTo>
                <a:lnTo>
                  <a:pt x="65" y="74"/>
                </a:lnTo>
                <a:lnTo>
                  <a:pt x="30" y="7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7114" name="Freeform 13"/>
          <p:cNvSpPr>
            <a:spLocks/>
          </p:cNvSpPr>
          <p:nvPr/>
        </p:nvSpPr>
        <p:spPr bwMode="auto">
          <a:xfrm>
            <a:off x="5343879" y="3265489"/>
            <a:ext cx="718255" cy="395287"/>
          </a:xfrm>
          <a:custGeom>
            <a:avLst/>
            <a:gdLst>
              <a:gd name="T0" fmla="*/ 1332363331 w 99"/>
              <a:gd name="T1" fmla="*/ 2147483647 h 51"/>
              <a:gd name="T2" fmla="*/ 1265745190 w 99"/>
              <a:gd name="T3" fmla="*/ 2147483647 h 51"/>
              <a:gd name="T4" fmla="*/ 1465599613 w 99"/>
              <a:gd name="T5" fmla="*/ 2147483647 h 51"/>
              <a:gd name="T6" fmla="*/ 2147483647 w 99"/>
              <a:gd name="T7" fmla="*/ 2147483647 h 51"/>
              <a:gd name="T8" fmla="*/ 2147483647 w 99"/>
              <a:gd name="T9" fmla="*/ 2147483647 h 51"/>
              <a:gd name="T10" fmla="*/ 2147483647 w 99"/>
              <a:gd name="T11" fmla="*/ 2102578397 h 51"/>
              <a:gd name="T12" fmla="*/ 2147483647 w 99"/>
              <a:gd name="T13" fmla="*/ 1982433953 h 51"/>
              <a:gd name="T14" fmla="*/ 2147483647 w 99"/>
              <a:gd name="T15" fmla="*/ 1862282242 h 51"/>
              <a:gd name="T16" fmla="*/ 2147483647 w 99"/>
              <a:gd name="T17" fmla="*/ 1381698652 h 51"/>
              <a:gd name="T18" fmla="*/ 2147483647 w 99"/>
              <a:gd name="T19" fmla="*/ 1321622797 h 51"/>
              <a:gd name="T20" fmla="*/ 2147483647 w 99"/>
              <a:gd name="T21" fmla="*/ 1261546941 h 51"/>
              <a:gd name="T22" fmla="*/ 2147483647 w 99"/>
              <a:gd name="T23" fmla="*/ 1201478837 h 51"/>
              <a:gd name="T24" fmla="*/ 2147483647 w 99"/>
              <a:gd name="T25" fmla="*/ 1201478837 h 51"/>
              <a:gd name="T26" fmla="*/ 2147483647 w 99"/>
              <a:gd name="T27" fmla="*/ 841031214 h 51"/>
              <a:gd name="T28" fmla="*/ 2147483647 w 99"/>
              <a:gd name="T29" fmla="*/ 720887254 h 51"/>
              <a:gd name="T30" fmla="*/ 2147483647 w 99"/>
              <a:gd name="T31" fmla="*/ 480591462 h 51"/>
              <a:gd name="T32" fmla="*/ 2147483647 w 99"/>
              <a:gd name="T33" fmla="*/ 420515607 h 51"/>
              <a:gd name="T34" fmla="*/ 2147483647 w 99"/>
              <a:gd name="T35" fmla="*/ 240295731 h 51"/>
              <a:gd name="T36" fmla="*/ 2147483647 w 99"/>
              <a:gd name="T37" fmla="*/ 240295731 h 51"/>
              <a:gd name="T38" fmla="*/ 2147483647 w 99"/>
              <a:gd name="T39" fmla="*/ 360439751 h 51"/>
              <a:gd name="T40" fmla="*/ 2147483647 w 99"/>
              <a:gd name="T41" fmla="*/ 360439751 h 51"/>
              <a:gd name="T42" fmla="*/ 2147483647 w 99"/>
              <a:gd name="T43" fmla="*/ 360439751 h 51"/>
              <a:gd name="T44" fmla="*/ 2147483647 w 99"/>
              <a:gd name="T45" fmla="*/ 300371647 h 51"/>
              <a:gd name="T46" fmla="*/ 2147483647 w 99"/>
              <a:gd name="T47" fmla="*/ 240295731 h 51"/>
              <a:gd name="T48" fmla="*/ 2147483647 w 99"/>
              <a:gd name="T49" fmla="*/ 0 h 51"/>
              <a:gd name="T50" fmla="*/ 2147483647 w 99"/>
              <a:gd name="T51" fmla="*/ 60075870 h 51"/>
              <a:gd name="T52" fmla="*/ 2147483647 w 99"/>
              <a:gd name="T53" fmla="*/ 0 h 51"/>
              <a:gd name="T54" fmla="*/ 2147483647 w 99"/>
              <a:gd name="T55" fmla="*/ 120143990 h 51"/>
              <a:gd name="T56" fmla="*/ 2147483647 w 99"/>
              <a:gd name="T57" fmla="*/ 360439751 h 51"/>
              <a:gd name="T58" fmla="*/ 2147483647 w 99"/>
              <a:gd name="T59" fmla="*/ 480591462 h 51"/>
              <a:gd name="T60" fmla="*/ 2147483647 w 99"/>
              <a:gd name="T61" fmla="*/ 480591462 h 51"/>
              <a:gd name="T62" fmla="*/ 2147483647 w 99"/>
              <a:gd name="T63" fmla="*/ 1081327126 h 51"/>
              <a:gd name="T64" fmla="*/ 2147483647 w 99"/>
              <a:gd name="T65" fmla="*/ 1261546941 h 51"/>
              <a:gd name="T66" fmla="*/ 2147483647 w 99"/>
              <a:gd name="T67" fmla="*/ 1141402982 h 51"/>
              <a:gd name="T68" fmla="*/ 2147483647 w 99"/>
              <a:gd name="T69" fmla="*/ 1441766757 h 51"/>
              <a:gd name="T70" fmla="*/ 2147483647 w 99"/>
              <a:gd name="T71" fmla="*/ 1441766757 h 51"/>
              <a:gd name="T72" fmla="*/ 2131781023 w 99"/>
              <a:gd name="T73" fmla="*/ 1381698652 h 51"/>
              <a:gd name="T74" fmla="*/ 1998544741 w 99"/>
              <a:gd name="T75" fmla="*/ 1561918467 h 51"/>
              <a:gd name="T76" fmla="*/ 1732072177 w 99"/>
              <a:gd name="T77" fmla="*/ 1441766757 h 51"/>
              <a:gd name="T78" fmla="*/ 1332363331 w 99"/>
              <a:gd name="T79" fmla="*/ 1501842612 h 51"/>
              <a:gd name="T80" fmla="*/ 1332363331 w 99"/>
              <a:gd name="T81" fmla="*/ 1621994322 h 51"/>
              <a:gd name="T82" fmla="*/ 1199127048 w 99"/>
              <a:gd name="T83" fmla="*/ 1621994322 h 51"/>
              <a:gd name="T84" fmla="*/ 1199127048 w 99"/>
              <a:gd name="T85" fmla="*/ 1621994322 h 51"/>
              <a:gd name="T86" fmla="*/ 1132508907 w 99"/>
              <a:gd name="T87" fmla="*/ 1802214138 h 51"/>
              <a:gd name="T88" fmla="*/ 1132508907 w 99"/>
              <a:gd name="T89" fmla="*/ 1802214138 h 51"/>
              <a:gd name="T90" fmla="*/ 1199127048 w 99"/>
              <a:gd name="T91" fmla="*/ 1982433953 h 51"/>
              <a:gd name="T92" fmla="*/ 799417947 w 99"/>
              <a:gd name="T93" fmla="*/ 2042510293 h 51"/>
              <a:gd name="T94" fmla="*/ 866036088 w 99"/>
              <a:gd name="T95" fmla="*/ 2147483647 h 51"/>
              <a:gd name="T96" fmla="*/ 666181665 w 99"/>
              <a:gd name="T97" fmla="*/ 2147483647 h 51"/>
              <a:gd name="T98" fmla="*/ 399708974 w 99"/>
              <a:gd name="T99" fmla="*/ 2147483647 h 51"/>
              <a:gd name="T100" fmla="*/ 266472628 w 99"/>
              <a:gd name="T101" fmla="*/ 2147483647 h 51"/>
              <a:gd name="T102" fmla="*/ 266472628 w 99"/>
              <a:gd name="T103" fmla="*/ 2147483647 h 51"/>
              <a:gd name="T104" fmla="*/ 333090833 w 99"/>
              <a:gd name="T105" fmla="*/ 2147483647 h 51"/>
              <a:gd name="T106" fmla="*/ 199854487 w 99"/>
              <a:gd name="T107" fmla="*/ 2147483647 h 51"/>
              <a:gd name="T108" fmla="*/ 66618157 w 99"/>
              <a:gd name="T109" fmla="*/ 2147483647 h 51"/>
              <a:gd name="T110" fmla="*/ 0 w 99"/>
              <a:gd name="T111" fmla="*/ 2147483647 h 5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99"/>
              <a:gd name="T169" fmla="*/ 0 h 51"/>
              <a:gd name="T170" fmla="*/ 99 w 99"/>
              <a:gd name="T171" fmla="*/ 51 h 5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5" y="20"/>
                </a:lnTo>
                <a:lnTo>
                  <a:pt x="95" y="21"/>
                </a:lnTo>
                <a:lnTo>
                  <a:pt x="94" y="20"/>
                </a:lnTo>
                <a:lnTo>
                  <a:pt x="92" y="18"/>
                </a:lnTo>
                <a:lnTo>
                  <a:pt x="90" y="14"/>
                </a:lnTo>
                <a:lnTo>
                  <a:pt x="89" y="13"/>
                </a:lnTo>
                <a:lnTo>
                  <a:pt x="89" y="12"/>
                </a:lnTo>
                <a:lnTo>
                  <a:pt x="89" y="10"/>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59" y="0"/>
                </a:lnTo>
                <a:lnTo>
                  <a:pt x="58" y="0"/>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26" y="24"/>
                </a:lnTo>
                <a:lnTo>
                  <a:pt x="23" y="25"/>
                </a:lnTo>
                <a:lnTo>
                  <a:pt x="20" y="25"/>
                </a:lnTo>
                <a:lnTo>
                  <a:pt x="20" y="26"/>
                </a:lnTo>
                <a:lnTo>
                  <a:pt x="20" y="27"/>
                </a:lnTo>
                <a:lnTo>
                  <a:pt x="19" y="27"/>
                </a:lnTo>
                <a:lnTo>
                  <a:pt x="18" y="27"/>
                </a:lnTo>
                <a:lnTo>
                  <a:pt x="17" y="28"/>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5" y="43"/>
                </a:lnTo>
                <a:lnTo>
                  <a:pt x="5" y="44"/>
                </a:lnTo>
                <a:lnTo>
                  <a:pt x="4" y="49"/>
                </a:lnTo>
                <a:lnTo>
                  <a:pt x="3" y="49"/>
                </a:lnTo>
                <a:lnTo>
                  <a:pt x="1" y="49"/>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7115" name="Freeform 14"/>
          <p:cNvSpPr>
            <a:spLocks/>
          </p:cNvSpPr>
          <p:nvPr/>
        </p:nvSpPr>
        <p:spPr bwMode="auto">
          <a:xfrm>
            <a:off x="5280378" y="3560764"/>
            <a:ext cx="801511" cy="301625"/>
          </a:xfrm>
          <a:custGeom>
            <a:avLst/>
            <a:gdLst>
              <a:gd name="T0" fmla="*/ 2147483647 w 111"/>
              <a:gd name="T1" fmla="*/ 0 h 39"/>
              <a:gd name="T2" fmla="*/ 2147483647 w 111"/>
              <a:gd name="T3" fmla="*/ 179443663 h 39"/>
              <a:gd name="T4" fmla="*/ 2147483647 w 111"/>
              <a:gd name="T5" fmla="*/ 239258198 h 39"/>
              <a:gd name="T6" fmla="*/ 2045689172 w 111"/>
              <a:gd name="T7" fmla="*/ 538331050 h 39"/>
              <a:gd name="T8" fmla="*/ 2045689172 w 111"/>
              <a:gd name="T9" fmla="*/ 478516395 h 39"/>
              <a:gd name="T10" fmla="*/ 1847721398 w 111"/>
              <a:gd name="T11" fmla="*/ 538331050 h 39"/>
              <a:gd name="T12" fmla="*/ 1913707948 w 111"/>
              <a:gd name="T13" fmla="*/ 598145585 h 39"/>
              <a:gd name="T14" fmla="*/ 1913707948 w 111"/>
              <a:gd name="T15" fmla="*/ 657960119 h 39"/>
              <a:gd name="T16" fmla="*/ 593911700 w 111"/>
              <a:gd name="T17" fmla="*/ 777589187 h 39"/>
              <a:gd name="T18" fmla="*/ 527916900 w 111"/>
              <a:gd name="T19" fmla="*/ 897218256 h 39"/>
              <a:gd name="T20" fmla="*/ 461930349 w 111"/>
              <a:gd name="T21" fmla="*/ 1076662101 h 39"/>
              <a:gd name="T22" fmla="*/ 527916900 w 111"/>
              <a:gd name="T23" fmla="*/ 1136476635 h 39"/>
              <a:gd name="T24" fmla="*/ 461930349 w 111"/>
              <a:gd name="T25" fmla="*/ 1315912504 h 39"/>
              <a:gd name="T26" fmla="*/ 461930349 w 111"/>
              <a:gd name="T27" fmla="*/ 1315912504 h 39"/>
              <a:gd name="T28" fmla="*/ 461930349 w 111"/>
              <a:gd name="T29" fmla="*/ 1375727038 h 39"/>
              <a:gd name="T30" fmla="*/ 395943799 w 111"/>
              <a:gd name="T31" fmla="*/ 1495356107 h 39"/>
              <a:gd name="T32" fmla="*/ 329949125 w 111"/>
              <a:gd name="T33" fmla="*/ 1555170641 h 39"/>
              <a:gd name="T34" fmla="*/ 263962512 w 111"/>
              <a:gd name="T35" fmla="*/ 1794428778 h 39"/>
              <a:gd name="T36" fmla="*/ 131981256 w 111"/>
              <a:gd name="T37" fmla="*/ 1914057847 h 39"/>
              <a:gd name="T38" fmla="*/ 131981256 w 111"/>
              <a:gd name="T39" fmla="*/ 2093501933 h 39"/>
              <a:gd name="T40" fmla="*/ 131981256 w 111"/>
              <a:gd name="T41" fmla="*/ 2147483647 h 39"/>
              <a:gd name="T42" fmla="*/ 131981256 w 111"/>
              <a:gd name="T43" fmla="*/ 2147483647 h 39"/>
              <a:gd name="T44" fmla="*/ 0 w 111"/>
              <a:gd name="T45" fmla="*/ 2147483647 h 39"/>
              <a:gd name="T46" fmla="*/ 1913707948 w 111"/>
              <a:gd name="T47" fmla="*/ 2147483647 h 39"/>
              <a:gd name="T48" fmla="*/ 2147483647 w 111"/>
              <a:gd name="T49" fmla="*/ 2033687399 h 39"/>
              <a:gd name="T50" fmla="*/ 2147483647 w 111"/>
              <a:gd name="T51" fmla="*/ 1914057847 h 39"/>
              <a:gd name="T52" fmla="*/ 2147483647 w 111"/>
              <a:gd name="T53" fmla="*/ 1674799710 h 39"/>
              <a:gd name="T54" fmla="*/ 2147483647 w 111"/>
              <a:gd name="T55" fmla="*/ 1674799710 h 39"/>
              <a:gd name="T56" fmla="*/ 2147483647 w 111"/>
              <a:gd name="T57" fmla="*/ 1674799710 h 39"/>
              <a:gd name="T58" fmla="*/ 2147483647 w 111"/>
              <a:gd name="T59" fmla="*/ 1614985175 h 39"/>
              <a:gd name="T60" fmla="*/ 2147483647 w 111"/>
              <a:gd name="T61" fmla="*/ 1555170641 h 39"/>
              <a:gd name="T62" fmla="*/ 2147483647 w 111"/>
              <a:gd name="T63" fmla="*/ 1495356107 h 39"/>
              <a:gd name="T64" fmla="*/ 2147483647 w 111"/>
              <a:gd name="T65" fmla="*/ 1435541572 h 39"/>
              <a:gd name="T66" fmla="*/ 2147483647 w 111"/>
              <a:gd name="T67" fmla="*/ 1375727038 h 39"/>
              <a:gd name="T68" fmla="*/ 2147483647 w 111"/>
              <a:gd name="T69" fmla="*/ 1315912504 h 39"/>
              <a:gd name="T70" fmla="*/ 2147483647 w 111"/>
              <a:gd name="T71" fmla="*/ 1256097969 h 39"/>
              <a:gd name="T72" fmla="*/ 2147483647 w 111"/>
              <a:gd name="T73" fmla="*/ 1076662101 h 39"/>
              <a:gd name="T74" fmla="*/ 2147483647 w 111"/>
              <a:gd name="T75" fmla="*/ 1076662101 h 39"/>
              <a:gd name="T76" fmla="*/ 2147483647 w 111"/>
              <a:gd name="T77" fmla="*/ 957032790 h 39"/>
              <a:gd name="T78" fmla="*/ 2147483647 w 111"/>
              <a:gd name="T79" fmla="*/ 837403722 h 39"/>
              <a:gd name="T80" fmla="*/ 2147483647 w 111"/>
              <a:gd name="T81" fmla="*/ 837403722 h 39"/>
              <a:gd name="T82" fmla="*/ 2147483647 w 111"/>
              <a:gd name="T83" fmla="*/ 837403722 h 39"/>
              <a:gd name="T84" fmla="*/ 2147483647 w 111"/>
              <a:gd name="T85" fmla="*/ 837403722 h 39"/>
              <a:gd name="T86" fmla="*/ 2147483647 w 111"/>
              <a:gd name="T87" fmla="*/ 777589187 h 39"/>
              <a:gd name="T88" fmla="*/ 2147483647 w 111"/>
              <a:gd name="T89" fmla="*/ 717774653 h 39"/>
              <a:gd name="T90" fmla="*/ 2147483647 w 111"/>
              <a:gd name="T91" fmla="*/ 717774653 h 39"/>
              <a:gd name="T92" fmla="*/ 2147483647 w 111"/>
              <a:gd name="T93" fmla="*/ 777589187 h 39"/>
              <a:gd name="T94" fmla="*/ 2147483647 w 111"/>
              <a:gd name="T95" fmla="*/ 717774653 h 39"/>
              <a:gd name="T96" fmla="*/ 2147483647 w 111"/>
              <a:gd name="T97" fmla="*/ 717774653 h 39"/>
              <a:gd name="T98" fmla="*/ 2147483647 w 111"/>
              <a:gd name="T99" fmla="*/ 598145585 h 39"/>
              <a:gd name="T100" fmla="*/ 2147483647 w 111"/>
              <a:gd name="T101" fmla="*/ 598145585 h 39"/>
              <a:gd name="T102" fmla="*/ 2147483647 w 111"/>
              <a:gd name="T103" fmla="*/ 598145585 h 39"/>
              <a:gd name="T104" fmla="*/ 2147483647 w 111"/>
              <a:gd name="T105" fmla="*/ 358887327 h 39"/>
              <a:gd name="T106" fmla="*/ 2147483647 w 111"/>
              <a:gd name="T107" fmla="*/ 299072792 h 39"/>
              <a:gd name="T108" fmla="*/ 2147483647 w 111"/>
              <a:gd name="T109" fmla="*/ 239258198 h 39"/>
              <a:gd name="T110" fmla="*/ 2147483647 w 111"/>
              <a:gd name="T111" fmla="*/ 179443663 h 39"/>
              <a:gd name="T112" fmla="*/ 2147483647 w 111"/>
              <a:gd name="T113" fmla="*/ 59814549 h 39"/>
              <a:gd name="T114" fmla="*/ 2147483647 w 111"/>
              <a:gd name="T115" fmla="*/ 0 h 39"/>
              <a:gd name="T116" fmla="*/ 2147483647 w 111"/>
              <a:gd name="T117" fmla="*/ 0 h 3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1"/>
              <a:gd name="T178" fmla="*/ 0 h 39"/>
              <a:gd name="T179" fmla="*/ 111 w 111"/>
              <a:gd name="T180" fmla="*/ 39 h 3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3"/>
                </a:lnTo>
                <a:lnTo>
                  <a:pt x="6" y="25"/>
                </a:lnTo>
                <a:lnTo>
                  <a:pt x="5" y="26"/>
                </a:lnTo>
                <a:lnTo>
                  <a:pt x="4" y="30"/>
                </a:lnTo>
                <a:lnTo>
                  <a:pt x="2" y="32"/>
                </a:lnTo>
                <a:lnTo>
                  <a:pt x="2" y="35"/>
                </a:lnTo>
                <a:lnTo>
                  <a:pt x="2" y="38"/>
                </a:lnTo>
                <a:lnTo>
                  <a:pt x="0" y="39"/>
                </a:lnTo>
                <a:lnTo>
                  <a:pt x="29" y="37"/>
                </a:lnTo>
                <a:lnTo>
                  <a:pt x="65" y="34"/>
                </a:lnTo>
                <a:lnTo>
                  <a:pt x="78" y="32"/>
                </a:lnTo>
                <a:lnTo>
                  <a:pt x="79"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7" y="14"/>
                </a:lnTo>
                <a:lnTo>
                  <a:pt x="98" y="14"/>
                </a:lnTo>
                <a:lnTo>
                  <a:pt x="98" y="13"/>
                </a:lnTo>
                <a:lnTo>
                  <a:pt x="99" y="12"/>
                </a:lnTo>
                <a:lnTo>
                  <a:pt x="100" y="13"/>
                </a:lnTo>
                <a:lnTo>
                  <a:pt x="101" y="12"/>
                </a:lnTo>
                <a:lnTo>
                  <a:pt x="103" y="10"/>
                </a:lnTo>
                <a:lnTo>
                  <a:pt x="104" y="10"/>
                </a:lnTo>
                <a:lnTo>
                  <a:pt x="106" y="10"/>
                </a:lnTo>
                <a:lnTo>
                  <a:pt x="109" y="6"/>
                </a:lnTo>
                <a:lnTo>
                  <a:pt x="110" y="5"/>
                </a:lnTo>
                <a:lnTo>
                  <a:pt x="111" y="4"/>
                </a:lnTo>
                <a:lnTo>
                  <a:pt x="111" y="3"/>
                </a:lnTo>
                <a:lnTo>
                  <a:pt x="111" y="1"/>
                </a:lnTo>
                <a:lnTo>
                  <a:pt x="11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7116" name="Freeform 16"/>
          <p:cNvSpPr>
            <a:spLocks/>
          </p:cNvSpPr>
          <p:nvPr/>
        </p:nvSpPr>
        <p:spPr bwMode="auto">
          <a:xfrm>
            <a:off x="5729111" y="2840038"/>
            <a:ext cx="410634" cy="487362"/>
          </a:xfrm>
          <a:custGeom>
            <a:avLst/>
            <a:gdLst>
              <a:gd name="T0" fmla="*/ 328423313 w 57"/>
              <a:gd name="T1" fmla="*/ 2147483647 h 63"/>
              <a:gd name="T2" fmla="*/ 525478846 w 57"/>
              <a:gd name="T3" fmla="*/ 2147483647 h 63"/>
              <a:gd name="T4" fmla="*/ 656846627 w 57"/>
              <a:gd name="T5" fmla="*/ 2147483647 h 63"/>
              <a:gd name="T6" fmla="*/ 853902159 w 57"/>
              <a:gd name="T7" fmla="*/ 2147483647 h 63"/>
              <a:gd name="T8" fmla="*/ 1182325599 w 57"/>
              <a:gd name="T9" fmla="*/ 2147483647 h 63"/>
              <a:gd name="T10" fmla="*/ 1445069011 w 57"/>
              <a:gd name="T11" fmla="*/ 2147483647 h 63"/>
              <a:gd name="T12" fmla="*/ 1642116440 w 57"/>
              <a:gd name="T13" fmla="*/ 2147483647 h 63"/>
              <a:gd name="T14" fmla="*/ 1839171973 w 57"/>
              <a:gd name="T15" fmla="*/ 2147483647 h 63"/>
              <a:gd name="T16" fmla="*/ 1904859852 w 57"/>
              <a:gd name="T17" fmla="*/ 2147483647 h 63"/>
              <a:gd name="T18" fmla="*/ 2036227505 w 57"/>
              <a:gd name="T19" fmla="*/ 2147483647 h 63"/>
              <a:gd name="T20" fmla="*/ 2147483647 w 57"/>
              <a:gd name="T21" fmla="*/ 2147483647 h 63"/>
              <a:gd name="T22" fmla="*/ 2147483647 w 57"/>
              <a:gd name="T23" fmla="*/ 2147483647 h 63"/>
              <a:gd name="T24" fmla="*/ 2147483647 w 57"/>
              <a:gd name="T25" fmla="*/ 2147483647 h 63"/>
              <a:gd name="T26" fmla="*/ 2147483647 w 57"/>
              <a:gd name="T27" fmla="*/ 2147483647 h 63"/>
              <a:gd name="T28" fmla="*/ 2147483647 w 57"/>
              <a:gd name="T29" fmla="*/ 2147483647 h 63"/>
              <a:gd name="T30" fmla="*/ 2147483647 w 57"/>
              <a:gd name="T31" fmla="*/ 2147483647 h 63"/>
              <a:gd name="T32" fmla="*/ 2147483647 w 57"/>
              <a:gd name="T33" fmla="*/ 2147483647 h 63"/>
              <a:gd name="T34" fmla="*/ 2147483647 w 57"/>
              <a:gd name="T35" fmla="*/ 2147483647 h 63"/>
              <a:gd name="T36" fmla="*/ 2147483647 w 57"/>
              <a:gd name="T37" fmla="*/ 2147483647 h 63"/>
              <a:gd name="T38" fmla="*/ 2147483647 w 57"/>
              <a:gd name="T39" fmla="*/ 2147483647 h 63"/>
              <a:gd name="T40" fmla="*/ 2147483647 w 57"/>
              <a:gd name="T41" fmla="*/ 2147483647 h 63"/>
              <a:gd name="T42" fmla="*/ 2147483647 w 57"/>
              <a:gd name="T43" fmla="*/ 2147483647 h 63"/>
              <a:gd name="T44" fmla="*/ 2147483647 w 57"/>
              <a:gd name="T45" fmla="*/ 2147483647 h 63"/>
              <a:gd name="T46" fmla="*/ 2147483647 w 57"/>
              <a:gd name="T47" fmla="*/ 2034705881 h 63"/>
              <a:gd name="T48" fmla="*/ 2147483647 w 57"/>
              <a:gd name="T49" fmla="*/ 1555953575 h 63"/>
              <a:gd name="T50" fmla="*/ 2147483647 w 57"/>
              <a:gd name="T51" fmla="*/ 1376418741 h 63"/>
              <a:gd name="T52" fmla="*/ 2147483647 w 57"/>
              <a:gd name="T53" fmla="*/ 1316573796 h 63"/>
              <a:gd name="T54" fmla="*/ 2147483647 w 57"/>
              <a:gd name="T55" fmla="*/ 179534895 h 63"/>
              <a:gd name="T56" fmla="*/ 2147483647 w 57"/>
              <a:gd name="T57" fmla="*/ 359062053 h 63"/>
              <a:gd name="T58" fmla="*/ 2147483647 w 57"/>
              <a:gd name="T59" fmla="*/ 598441953 h 63"/>
              <a:gd name="T60" fmla="*/ 2147483647 w 57"/>
              <a:gd name="T61" fmla="*/ 598441953 h 63"/>
              <a:gd name="T62" fmla="*/ 1970539626 w 57"/>
              <a:gd name="T63" fmla="*/ 777976788 h 63"/>
              <a:gd name="T64" fmla="*/ 1773492198 w 57"/>
              <a:gd name="T65" fmla="*/ 718131843 h 63"/>
              <a:gd name="T66" fmla="*/ 1642116440 w 57"/>
              <a:gd name="T67" fmla="*/ 718131843 h 63"/>
              <a:gd name="T68" fmla="*/ 1642116440 w 57"/>
              <a:gd name="T69" fmla="*/ 658286898 h 63"/>
              <a:gd name="T70" fmla="*/ 1248013478 w 57"/>
              <a:gd name="T71" fmla="*/ 538597009 h 63"/>
              <a:gd name="T72" fmla="*/ 1116637720 w 57"/>
              <a:gd name="T73" fmla="*/ 598441953 h 63"/>
              <a:gd name="T74" fmla="*/ 0 w 57"/>
              <a:gd name="T75" fmla="*/ 658286898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7"/>
              <a:gd name="T115" fmla="*/ 0 h 63"/>
              <a:gd name="T116" fmla="*/ 57 w 57"/>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7" h="63">
                <a:moveTo>
                  <a:pt x="0" y="11"/>
                </a:moveTo>
                <a:lnTo>
                  <a:pt x="5" y="55"/>
                </a:lnTo>
                <a:lnTo>
                  <a:pt x="6" y="55"/>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7117" name="Freeform 17"/>
          <p:cNvSpPr>
            <a:spLocks/>
          </p:cNvSpPr>
          <p:nvPr/>
        </p:nvSpPr>
        <p:spPr bwMode="auto">
          <a:xfrm>
            <a:off x="5843412" y="3459163"/>
            <a:ext cx="860778" cy="395287"/>
          </a:xfrm>
          <a:custGeom>
            <a:avLst/>
            <a:gdLst>
              <a:gd name="T0" fmla="*/ 132439520 w 119"/>
              <a:gd name="T1" fmla="*/ 2147483647 h 51"/>
              <a:gd name="T2" fmla="*/ 264879040 w 119"/>
              <a:gd name="T3" fmla="*/ 2147483647 h 51"/>
              <a:gd name="T4" fmla="*/ 331102916 w 119"/>
              <a:gd name="T5" fmla="*/ 2147483647 h 51"/>
              <a:gd name="T6" fmla="*/ 927084809 w 119"/>
              <a:gd name="T7" fmla="*/ 1862282242 h 51"/>
              <a:gd name="T8" fmla="*/ 1191972177 w 119"/>
              <a:gd name="T9" fmla="*/ 1621994322 h 51"/>
              <a:gd name="T10" fmla="*/ 1324411665 w 119"/>
              <a:gd name="T11" fmla="*/ 1621994322 h 51"/>
              <a:gd name="T12" fmla="*/ 1390635478 w 119"/>
              <a:gd name="T13" fmla="*/ 1501842612 h 51"/>
              <a:gd name="T14" fmla="*/ 1523074966 w 119"/>
              <a:gd name="T15" fmla="*/ 1501842612 h 51"/>
              <a:gd name="T16" fmla="*/ 1854177755 w 119"/>
              <a:gd name="T17" fmla="*/ 1381698652 h 51"/>
              <a:gd name="T18" fmla="*/ 2147483647 w 119"/>
              <a:gd name="T19" fmla="*/ 1021251271 h 51"/>
              <a:gd name="T20" fmla="*/ 2147483647 w 119"/>
              <a:gd name="T21" fmla="*/ 780955358 h 51"/>
              <a:gd name="T22" fmla="*/ 2147483647 w 119"/>
              <a:gd name="T23" fmla="*/ 780955358 h 51"/>
              <a:gd name="T24" fmla="*/ 2147483647 w 119"/>
              <a:gd name="T25" fmla="*/ 720887254 h 51"/>
              <a:gd name="T26" fmla="*/ 2147483647 w 119"/>
              <a:gd name="T27" fmla="*/ 60075870 h 51"/>
              <a:gd name="T28" fmla="*/ 2147483647 w 119"/>
              <a:gd name="T29" fmla="*/ 120143990 h 51"/>
              <a:gd name="T30" fmla="*/ 2147483647 w 119"/>
              <a:gd name="T31" fmla="*/ 300371647 h 51"/>
              <a:gd name="T32" fmla="*/ 2147483647 w 119"/>
              <a:gd name="T33" fmla="*/ 360439751 h 51"/>
              <a:gd name="T34" fmla="*/ 2147483647 w 119"/>
              <a:gd name="T35" fmla="*/ 300371647 h 51"/>
              <a:gd name="T36" fmla="*/ 2147483647 w 119"/>
              <a:gd name="T37" fmla="*/ 360439751 h 51"/>
              <a:gd name="T38" fmla="*/ 2147483647 w 119"/>
              <a:gd name="T39" fmla="*/ 480591462 h 51"/>
              <a:gd name="T40" fmla="*/ 2147483647 w 119"/>
              <a:gd name="T41" fmla="*/ 660811398 h 51"/>
              <a:gd name="T42" fmla="*/ 2147483647 w 119"/>
              <a:gd name="T43" fmla="*/ 720887254 h 51"/>
              <a:gd name="T44" fmla="*/ 2147483647 w 119"/>
              <a:gd name="T45" fmla="*/ 540667438 h 51"/>
              <a:gd name="T46" fmla="*/ 2147483647 w 119"/>
              <a:gd name="T47" fmla="*/ 660811398 h 51"/>
              <a:gd name="T48" fmla="*/ 2147483647 w 119"/>
              <a:gd name="T49" fmla="*/ 660811398 h 51"/>
              <a:gd name="T50" fmla="*/ 2147483647 w 119"/>
              <a:gd name="T51" fmla="*/ 540667438 h 51"/>
              <a:gd name="T52" fmla="*/ 2147483647 w 119"/>
              <a:gd name="T53" fmla="*/ 841031214 h 51"/>
              <a:gd name="T54" fmla="*/ 2147483647 w 119"/>
              <a:gd name="T55" fmla="*/ 1021251271 h 51"/>
              <a:gd name="T56" fmla="*/ 2147483647 w 119"/>
              <a:gd name="T57" fmla="*/ 1141402982 h 51"/>
              <a:gd name="T58" fmla="*/ 2147483647 w 119"/>
              <a:gd name="T59" fmla="*/ 1201478837 h 51"/>
              <a:gd name="T60" fmla="*/ 2147483647 w 119"/>
              <a:gd name="T61" fmla="*/ 1141402982 h 51"/>
              <a:gd name="T62" fmla="*/ 2147483647 w 119"/>
              <a:gd name="T63" fmla="*/ 1081327126 h 51"/>
              <a:gd name="T64" fmla="*/ 2147483647 w 119"/>
              <a:gd name="T65" fmla="*/ 1261546941 h 51"/>
              <a:gd name="T66" fmla="*/ 2147483647 w 119"/>
              <a:gd name="T67" fmla="*/ 1321622797 h 51"/>
              <a:gd name="T68" fmla="*/ 2147483647 w 119"/>
              <a:gd name="T69" fmla="*/ 1441766757 h 51"/>
              <a:gd name="T70" fmla="*/ 2147483647 w 119"/>
              <a:gd name="T71" fmla="*/ 1621994322 h 51"/>
              <a:gd name="T72" fmla="*/ 2147483647 w 119"/>
              <a:gd name="T73" fmla="*/ 1742138282 h 51"/>
              <a:gd name="T74" fmla="*/ 2147483647 w 119"/>
              <a:gd name="T75" fmla="*/ 1621994322 h 51"/>
              <a:gd name="T76" fmla="*/ 2147483647 w 119"/>
              <a:gd name="T77" fmla="*/ 1621994322 h 51"/>
              <a:gd name="T78" fmla="*/ 2147483647 w 119"/>
              <a:gd name="T79" fmla="*/ 1922358098 h 51"/>
              <a:gd name="T80" fmla="*/ 2147483647 w 119"/>
              <a:gd name="T81" fmla="*/ 2147483647 h 51"/>
              <a:gd name="T82" fmla="*/ 2147483647 w 119"/>
              <a:gd name="T83" fmla="*/ 2147483647 h 51"/>
              <a:gd name="T84" fmla="*/ 2147483647 w 119"/>
              <a:gd name="T85" fmla="*/ 2147483647 h 51"/>
              <a:gd name="T86" fmla="*/ 2147483647 w 119"/>
              <a:gd name="T87" fmla="*/ 2147483647 h 51"/>
              <a:gd name="T88" fmla="*/ 2147483647 w 119"/>
              <a:gd name="T89" fmla="*/ 2147483647 h 51"/>
              <a:gd name="T90" fmla="*/ 2147483647 w 119"/>
              <a:gd name="T91" fmla="*/ 2147483647 h 51"/>
              <a:gd name="T92" fmla="*/ 2147483647 w 119"/>
              <a:gd name="T93" fmla="*/ 2147483647 h 51"/>
              <a:gd name="T94" fmla="*/ 1986617243 w 119"/>
              <a:gd name="T95" fmla="*/ 2147483647 h 51"/>
              <a:gd name="T96" fmla="*/ 1721738267 w 119"/>
              <a:gd name="T97" fmla="*/ 2147483647 h 51"/>
              <a:gd name="T98" fmla="*/ 0 w 119"/>
              <a:gd name="T99" fmla="*/ 2147483647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9"/>
              <a:gd name="T151" fmla="*/ 0 h 51"/>
              <a:gd name="T152" fmla="*/ 119 w 119"/>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9" h="51">
                <a:moveTo>
                  <a:pt x="0" y="45"/>
                </a:moveTo>
                <a:lnTo>
                  <a:pt x="1"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9" y="27"/>
                </a:lnTo>
                <a:lnTo>
                  <a:pt x="20" y="27"/>
                </a:lnTo>
                <a:lnTo>
                  <a:pt x="20" y="26"/>
                </a:lnTo>
                <a:lnTo>
                  <a:pt x="21" y="25"/>
                </a:lnTo>
                <a:lnTo>
                  <a:pt x="22" y="26"/>
                </a:lnTo>
                <a:lnTo>
                  <a:pt x="23" y="25"/>
                </a:lnTo>
                <a:lnTo>
                  <a:pt x="25" y="23"/>
                </a:lnTo>
                <a:lnTo>
                  <a:pt x="26" y="23"/>
                </a:lnTo>
                <a:lnTo>
                  <a:pt x="28" y="23"/>
                </a:lnTo>
                <a:lnTo>
                  <a:pt x="31" y="19"/>
                </a:lnTo>
                <a:lnTo>
                  <a:pt x="32" y="18"/>
                </a:lnTo>
                <a:lnTo>
                  <a:pt x="33" y="17"/>
                </a:lnTo>
                <a:lnTo>
                  <a:pt x="33" y="16"/>
                </a:lnTo>
                <a:lnTo>
                  <a:pt x="33" y="14"/>
                </a:lnTo>
                <a:lnTo>
                  <a:pt x="33" y="13"/>
                </a:lnTo>
                <a:lnTo>
                  <a:pt x="37" y="12"/>
                </a:lnTo>
                <a:lnTo>
                  <a:pt x="37" y="13"/>
                </a:lnTo>
                <a:lnTo>
                  <a:pt x="40" y="13"/>
                </a:lnTo>
                <a:lnTo>
                  <a:pt x="42" y="12"/>
                </a:lnTo>
                <a:lnTo>
                  <a:pt x="78" y="7"/>
                </a:lnTo>
                <a:lnTo>
                  <a:pt x="112" y="0"/>
                </a:lnTo>
                <a:lnTo>
                  <a:pt x="113" y="1"/>
                </a:lnTo>
                <a:lnTo>
                  <a:pt x="114" y="2"/>
                </a:lnTo>
                <a:lnTo>
                  <a:pt x="115" y="3"/>
                </a:lnTo>
                <a:lnTo>
                  <a:pt x="116" y="5"/>
                </a:lnTo>
                <a:lnTo>
                  <a:pt x="116" y="6"/>
                </a:lnTo>
                <a:lnTo>
                  <a:pt x="115" y="5"/>
                </a:lnTo>
                <a:lnTo>
                  <a:pt x="114" y="5"/>
                </a:lnTo>
                <a:lnTo>
                  <a:pt x="113" y="5"/>
                </a:lnTo>
                <a:lnTo>
                  <a:pt x="112" y="5"/>
                </a:lnTo>
                <a:lnTo>
                  <a:pt x="113" y="6"/>
                </a:lnTo>
                <a:lnTo>
                  <a:pt x="110" y="8"/>
                </a:lnTo>
                <a:lnTo>
                  <a:pt x="109" y="8"/>
                </a:lnTo>
                <a:lnTo>
                  <a:pt x="108" y="10"/>
                </a:lnTo>
                <a:lnTo>
                  <a:pt x="106" y="10"/>
                </a:lnTo>
                <a:lnTo>
                  <a:pt x="105" y="11"/>
                </a:lnTo>
                <a:lnTo>
                  <a:pt x="105" y="12"/>
                </a:lnTo>
                <a:lnTo>
                  <a:pt x="106" y="12"/>
                </a:lnTo>
                <a:lnTo>
                  <a:pt x="108" y="11"/>
                </a:lnTo>
                <a:lnTo>
                  <a:pt x="111" y="10"/>
                </a:lnTo>
                <a:lnTo>
                  <a:pt x="112" y="9"/>
                </a:lnTo>
                <a:lnTo>
                  <a:pt x="114" y="9"/>
                </a:lnTo>
                <a:lnTo>
                  <a:pt x="114" y="10"/>
                </a:lnTo>
                <a:lnTo>
                  <a:pt x="114" y="11"/>
                </a:lnTo>
                <a:lnTo>
                  <a:pt x="115" y="12"/>
                </a:lnTo>
                <a:lnTo>
                  <a:pt x="115" y="11"/>
                </a:lnTo>
                <a:lnTo>
                  <a:pt x="116" y="11"/>
                </a:lnTo>
                <a:lnTo>
                  <a:pt x="117" y="9"/>
                </a:lnTo>
                <a:lnTo>
                  <a:pt x="118" y="9"/>
                </a:lnTo>
                <a:lnTo>
                  <a:pt x="119" y="11"/>
                </a:lnTo>
                <a:lnTo>
                  <a:pt x="119" y="14"/>
                </a:lnTo>
                <a:lnTo>
                  <a:pt x="119" y="15"/>
                </a:lnTo>
                <a:lnTo>
                  <a:pt x="117" y="16"/>
                </a:lnTo>
                <a:lnTo>
                  <a:pt x="117" y="17"/>
                </a:lnTo>
                <a:lnTo>
                  <a:pt x="117" y="18"/>
                </a:lnTo>
                <a:lnTo>
                  <a:pt x="115" y="19"/>
                </a:lnTo>
                <a:lnTo>
                  <a:pt x="114" y="19"/>
                </a:lnTo>
                <a:lnTo>
                  <a:pt x="113" y="20"/>
                </a:lnTo>
                <a:lnTo>
                  <a:pt x="111" y="20"/>
                </a:lnTo>
                <a:lnTo>
                  <a:pt x="110" y="20"/>
                </a:lnTo>
                <a:lnTo>
                  <a:pt x="109" y="19"/>
                </a:lnTo>
                <a:lnTo>
                  <a:pt x="109" y="18"/>
                </a:lnTo>
                <a:lnTo>
                  <a:pt x="108" y="18"/>
                </a:lnTo>
                <a:lnTo>
                  <a:pt x="108" y="20"/>
                </a:lnTo>
                <a:lnTo>
                  <a:pt x="108" y="21"/>
                </a:lnTo>
                <a:lnTo>
                  <a:pt x="108" y="22"/>
                </a:lnTo>
                <a:lnTo>
                  <a:pt x="109" y="22"/>
                </a:lnTo>
                <a:lnTo>
                  <a:pt x="110" y="23"/>
                </a:lnTo>
                <a:lnTo>
                  <a:pt x="110" y="24"/>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6"/>
                </a:lnTo>
                <a:lnTo>
                  <a:pt x="49" y="35"/>
                </a:lnTo>
                <a:lnTo>
                  <a:pt x="31" y="37"/>
                </a:lnTo>
                <a:lnTo>
                  <a:pt x="30" y="37"/>
                </a:lnTo>
                <a:lnTo>
                  <a:pt x="30" y="38"/>
                </a:lnTo>
                <a:lnTo>
                  <a:pt x="26" y="40"/>
                </a:lnTo>
                <a:lnTo>
                  <a:pt x="25" y="40"/>
                </a:lnTo>
                <a:lnTo>
                  <a:pt x="21" y="42"/>
                </a:lnTo>
                <a:lnTo>
                  <a:pt x="0" y="4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7118" name="Freeform 18"/>
          <p:cNvSpPr>
            <a:spLocks/>
          </p:cNvSpPr>
          <p:nvPr/>
        </p:nvSpPr>
        <p:spPr bwMode="auto">
          <a:xfrm>
            <a:off x="5590823" y="4311650"/>
            <a:ext cx="889000" cy="719138"/>
          </a:xfrm>
          <a:custGeom>
            <a:avLst/>
            <a:gdLst>
              <a:gd name="T0" fmla="*/ 0 w 123"/>
              <a:gd name="T1" fmla="*/ 478350457 h 93"/>
              <a:gd name="T2" fmla="*/ 0 w 123"/>
              <a:gd name="T3" fmla="*/ 597943961 h 93"/>
              <a:gd name="T4" fmla="*/ 132227907 w 123"/>
              <a:gd name="T5" fmla="*/ 717529612 h 93"/>
              <a:gd name="T6" fmla="*/ 198341877 w 123"/>
              <a:gd name="T7" fmla="*/ 896911954 h 93"/>
              <a:gd name="T8" fmla="*/ 264455815 w 123"/>
              <a:gd name="T9" fmla="*/ 1016497846 h 93"/>
              <a:gd name="T10" fmla="*/ 198341877 w 123"/>
              <a:gd name="T11" fmla="*/ 1136091230 h 93"/>
              <a:gd name="T12" fmla="*/ 462805823 w 123"/>
              <a:gd name="T13" fmla="*/ 1076294538 h 93"/>
              <a:gd name="T14" fmla="*/ 595033826 w 123"/>
              <a:gd name="T15" fmla="*/ 896911954 h 93"/>
              <a:gd name="T16" fmla="*/ 661147764 w 123"/>
              <a:gd name="T17" fmla="*/ 896911954 h 93"/>
              <a:gd name="T18" fmla="*/ 595033826 w 123"/>
              <a:gd name="T19" fmla="*/ 1016497846 h 93"/>
              <a:gd name="T20" fmla="*/ 1256181590 w 123"/>
              <a:gd name="T21" fmla="*/ 837115262 h 93"/>
              <a:gd name="T22" fmla="*/ 1256181590 w 123"/>
              <a:gd name="T23" fmla="*/ 956708646 h 93"/>
              <a:gd name="T24" fmla="*/ 1652865217 w 123"/>
              <a:gd name="T25" fmla="*/ 1016497846 h 93"/>
              <a:gd name="T26" fmla="*/ 1917329100 w 123"/>
              <a:gd name="T27" fmla="*/ 1076294538 h 93"/>
              <a:gd name="T28" fmla="*/ 2049556975 w 123"/>
              <a:gd name="T29" fmla="*/ 1136091230 h 93"/>
              <a:gd name="T30" fmla="*/ 2049556975 w 123"/>
              <a:gd name="T31" fmla="*/ 1195880189 h 93"/>
              <a:gd name="T32" fmla="*/ 2147483647 w 123"/>
              <a:gd name="T33" fmla="*/ 1435059223 h 93"/>
              <a:gd name="T34" fmla="*/ 2147483647 w 123"/>
              <a:gd name="T35" fmla="*/ 1494855915 h 93"/>
              <a:gd name="T36" fmla="*/ 2147483647 w 123"/>
              <a:gd name="T37" fmla="*/ 1554644874 h 93"/>
              <a:gd name="T38" fmla="*/ 2147483647 w 123"/>
              <a:gd name="T39" fmla="*/ 1435059223 h 93"/>
              <a:gd name="T40" fmla="*/ 2147483647 w 123"/>
              <a:gd name="T41" fmla="*/ 1255676881 h 93"/>
              <a:gd name="T42" fmla="*/ 2147483647 w 123"/>
              <a:gd name="T43" fmla="*/ 1076294538 h 93"/>
              <a:gd name="T44" fmla="*/ 2147483647 w 123"/>
              <a:gd name="T45" fmla="*/ 1255676881 h 93"/>
              <a:gd name="T46" fmla="*/ 2147483647 w 123"/>
              <a:gd name="T47" fmla="*/ 1674238257 h 93"/>
              <a:gd name="T48" fmla="*/ 2147483647 w 123"/>
              <a:gd name="T49" fmla="*/ 1793823908 h 93"/>
              <a:gd name="T50" fmla="*/ 2147483647 w 123"/>
              <a:gd name="T51" fmla="*/ 2147483647 h 93"/>
              <a:gd name="T52" fmla="*/ 2147483647 w 123"/>
              <a:gd name="T53" fmla="*/ 2147483647 h 93"/>
              <a:gd name="T54" fmla="*/ 2147483647 w 123"/>
              <a:gd name="T55" fmla="*/ 2147483647 h 93"/>
              <a:gd name="T56" fmla="*/ 2147483647 w 123"/>
              <a:gd name="T57" fmla="*/ 2147483647 h 93"/>
              <a:gd name="T58" fmla="*/ 2147483647 w 123"/>
              <a:gd name="T59" fmla="*/ 2147483647 h 93"/>
              <a:gd name="T60" fmla="*/ 2147483647 w 123"/>
              <a:gd name="T61" fmla="*/ 2147483647 h 93"/>
              <a:gd name="T62" fmla="*/ 2147483647 w 123"/>
              <a:gd name="T63" fmla="*/ 2147483647 h 93"/>
              <a:gd name="T64" fmla="*/ 2147483647 w 123"/>
              <a:gd name="T65" fmla="*/ 2147483647 h 93"/>
              <a:gd name="T66" fmla="*/ 2147483647 w 123"/>
              <a:gd name="T67" fmla="*/ 2147483647 h 93"/>
              <a:gd name="T68" fmla="*/ 2147483647 w 123"/>
              <a:gd name="T69" fmla="*/ 2147483647 h 93"/>
              <a:gd name="T70" fmla="*/ 2147483647 w 123"/>
              <a:gd name="T71" fmla="*/ 2147483647 h 93"/>
              <a:gd name="T72" fmla="*/ 2147483647 w 123"/>
              <a:gd name="T73" fmla="*/ 2147483647 h 93"/>
              <a:gd name="T74" fmla="*/ 2147483647 w 123"/>
              <a:gd name="T75" fmla="*/ 2147483647 h 93"/>
              <a:gd name="T76" fmla="*/ 2147483647 w 123"/>
              <a:gd name="T77" fmla="*/ 2147483647 h 93"/>
              <a:gd name="T78" fmla="*/ 2147483647 w 123"/>
              <a:gd name="T79" fmla="*/ 2147483647 h 93"/>
              <a:gd name="T80" fmla="*/ 2147483647 w 123"/>
              <a:gd name="T81" fmla="*/ 2147483647 h 93"/>
              <a:gd name="T82" fmla="*/ 2147483647 w 123"/>
              <a:gd name="T83" fmla="*/ 2147483647 h 93"/>
              <a:gd name="T84" fmla="*/ 2147483647 w 123"/>
              <a:gd name="T85" fmla="*/ 2147483647 h 93"/>
              <a:gd name="T86" fmla="*/ 2147483647 w 123"/>
              <a:gd name="T87" fmla="*/ 2147483647 h 93"/>
              <a:gd name="T88" fmla="*/ 2147483647 w 123"/>
              <a:gd name="T89" fmla="*/ 2147483647 h 93"/>
              <a:gd name="T90" fmla="*/ 2147483647 w 123"/>
              <a:gd name="T91" fmla="*/ 2147483647 h 93"/>
              <a:gd name="T92" fmla="*/ 2147483647 w 123"/>
              <a:gd name="T93" fmla="*/ 2147483647 h 93"/>
              <a:gd name="T94" fmla="*/ 2147483647 w 123"/>
              <a:gd name="T95" fmla="*/ 2147483647 h 93"/>
              <a:gd name="T96" fmla="*/ 2147483647 w 123"/>
              <a:gd name="T97" fmla="*/ 2147483647 h 93"/>
              <a:gd name="T98" fmla="*/ 2147483647 w 123"/>
              <a:gd name="T99" fmla="*/ 2147483647 h 93"/>
              <a:gd name="T100" fmla="*/ 2147483647 w 123"/>
              <a:gd name="T101" fmla="*/ 1734027216 h 93"/>
              <a:gd name="T102" fmla="*/ 2147483647 w 123"/>
              <a:gd name="T103" fmla="*/ 1435059223 h 93"/>
              <a:gd name="T104" fmla="*/ 2147483647 w 123"/>
              <a:gd name="T105" fmla="*/ 478350457 h 93"/>
              <a:gd name="T106" fmla="*/ 2147483647 w 123"/>
              <a:gd name="T107" fmla="*/ 358764806 h 93"/>
              <a:gd name="T108" fmla="*/ 2147483647 w 123"/>
              <a:gd name="T109" fmla="*/ 59796707 h 93"/>
              <a:gd name="T110" fmla="*/ 2147483647 w 123"/>
              <a:gd name="T111" fmla="*/ 59796707 h 93"/>
              <a:gd name="T112" fmla="*/ 2147483647 w 123"/>
              <a:gd name="T113" fmla="*/ 418561497 h 93"/>
              <a:gd name="T114" fmla="*/ 2147483647 w 123"/>
              <a:gd name="T115" fmla="*/ 478350457 h 93"/>
              <a:gd name="T116" fmla="*/ 2147483647 w 123"/>
              <a:gd name="T117" fmla="*/ 418561497 h 93"/>
              <a:gd name="T118" fmla="*/ 2147483647 w 123"/>
              <a:gd name="T119" fmla="*/ 179382403 h 9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3"/>
              <a:gd name="T181" fmla="*/ 0 h 93"/>
              <a:gd name="T182" fmla="*/ 123 w 123"/>
              <a:gd name="T183" fmla="*/ 93 h 9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3" h="93">
                <a:moveTo>
                  <a:pt x="38" y="3"/>
                </a:moveTo>
                <a:lnTo>
                  <a:pt x="0" y="7"/>
                </a:lnTo>
                <a:lnTo>
                  <a:pt x="0" y="8"/>
                </a:lnTo>
                <a:lnTo>
                  <a:pt x="0" y="9"/>
                </a:lnTo>
                <a:lnTo>
                  <a:pt x="0" y="10"/>
                </a:lnTo>
                <a:lnTo>
                  <a:pt x="1" y="12"/>
                </a:lnTo>
                <a:lnTo>
                  <a:pt x="2" y="12"/>
                </a:lnTo>
                <a:lnTo>
                  <a:pt x="4" y="13"/>
                </a:lnTo>
                <a:lnTo>
                  <a:pt x="4" y="14"/>
                </a:lnTo>
                <a:lnTo>
                  <a:pt x="3" y="15"/>
                </a:lnTo>
                <a:lnTo>
                  <a:pt x="3" y="16"/>
                </a:lnTo>
                <a:lnTo>
                  <a:pt x="4" y="16"/>
                </a:lnTo>
                <a:lnTo>
                  <a:pt x="4" y="17"/>
                </a:lnTo>
                <a:lnTo>
                  <a:pt x="3" y="18"/>
                </a:lnTo>
                <a:lnTo>
                  <a:pt x="3" y="19"/>
                </a:lnTo>
                <a:lnTo>
                  <a:pt x="4" y="19"/>
                </a:lnTo>
                <a:lnTo>
                  <a:pt x="6" y="18"/>
                </a:lnTo>
                <a:lnTo>
                  <a:pt x="7" y="18"/>
                </a:lnTo>
                <a:lnTo>
                  <a:pt x="7" y="16"/>
                </a:lnTo>
                <a:lnTo>
                  <a:pt x="8" y="15"/>
                </a:lnTo>
                <a:lnTo>
                  <a:pt x="9" y="15"/>
                </a:lnTo>
                <a:lnTo>
                  <a:pt x="10" y="15"/>
                </a:lnTo>
                <a:lnTo>
                  <a:pt x="10" y="16"/>
                </a:lnTo>
                <a:lnTo>
                  <a:pt x="9" y="17"/>
                </a:lnTo>
                <a:lnTo>
                  <a:pt x="10" y="17"/>
                </a:lnTo>
                <a:lnTo>
                  <a:pt x="12" y="16"/>
                </a:lnTo>
                <a:lnTo>
                  <a:pt x="19" y="14"/>
                </a:lnTo>
                <a:lnTo>
                  <a:pt x="20" y="14"/>
                </a:lnTo>
                <a:lnTo>
                  <a:pt x="20" y="15"/>
                </a:lnTo>
                <a:lnTo>
                  <a:pt x="19" y="16"/>
                </a:lnTo>
                <a:lnTo>
                  <a:pt x="22" y="16"/>
                </a:lnTo>
                <a:lnTo>
                  <a:pt x="25" y="17"/>
                </a:lnTo>
                <a:lnTo>
                  <a:pt x="28" y="19"/>
                </a:lnTo>
                <a:lnTo>
                  <a:pt x="29" y="19"/>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1" y="90"/>
                </a:lnTo>
                <a:lnTo>
                  <a:pt x="111"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79" y="6"/>
                </a:lnTo>
                <a:lnTo>
                  <a:pt x="40" y="8"/>
                </a:lnTo>
                <a:lnTo>
                  <a:pt x="39" y="7"/>
                </a:lnTo>
                <a:lnTo>
                  <a:pt x="39" y="6"/>
                </a:lnTo>
                <a:lnTo>
                  <a:pt x="38" y="4"/>
                </a:lnTo>
                <a:lnTo>
                  <a:pt x="38"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7119" name="Freeform 20"/>
          <p:cNvSpPr>
            <a:spLocks/>
          </p:cNvSpPr>
          <p:nvPr/>
        </p:nvSpPr>
        <p:spPr bwMode="auto">
          <a:xfrm>
            <a:off x="4844345" y="3648076"/>
            <a:ext cx="485422" cy="479425"/>
          </a:xfrm>
          <a:custGeom>
            <a:avLst/>
            <a:gdLst>
              <a:gd name="T0" fmla="*/ 0 w 67"/>
              <a:gd name="T1" fmla="*/ 179382293 h 62"/>
              <a:gd name="T2" fmla="*/ 2147483647 w 67"/>
              <a:gd name="T3" fmla="*/ 0 h 62"/>
              <a:gd name="T4" fmla="*/ 2147483647 w 67"/>
              <a:gd name="T5" fmla="*/ 59796670 h 62"/>
              <a:gd name="T6" fmla="*/ 2147483647 w 67"/>
              <a:gd name="T7" fmla="*/ 119585608 h 62"/>
              <a:gd name="T8" fmla="*/ 2147483647 w 67"/>
              <a:gd name="T9" fmla="*/ 179382293 h 62"/>
              <a:gd name="T10" fmla="*/ 2147483647 w 67"/>
              <a:gd name="T11" fmla="*/ 298967931 h 62"/>
              <a:gd name="T12" fmla="*/ 2147483647 w 67"/>
              <a:gd name="T13" fmla="*/ 358764586 h 62"/>
              <a:gd name="T14" fmla="*/ 2147483647 w 67"/>
              <a:gd name="T15" fmla="*/ 478350163 h 62"/>
              <a:gd name="T16" fmla="*/ 2147483647 w 67"/>
              <a:gd name="T17" fmla="*/ 538146939 h 62"/>
              <a:gd name="T18" fmla="*/ 2147483647 w 67"/>
              <a:gd name="T19" fmla="*/ 538146939 h 62"/>
              <a:gd name="T20" fmla="*/ 2147483647 w 67"/>
              <a:gd name="T21" fmla="*/ 538146939 h 62"/>
              <a:gd name="T22" fmla="*/ 2147483647 w 67"/>
              <a:gd name="T23" fmla="*/ 597943594 h 62"/>
              <a:gd name="T24" fmla="*/ 2147483647 w 67"/>
              <a:gd name="T25" fmla="*/ 717529172 h 62"/>
              <a:gd name="T26" fmla="*/ 2147483647 w 67"/>
              <a:gd name="T27" fmla="*/ 777325827 h 62"/>
              <a:gd name="T28" fmla="*/ 2147483647 w 67"/>
              <a:gd name="T29" fmla="*/ 1016497223 h 62"/>
              <a:gd name="T30" fmla="*/ 2147483647 w 67"/>
              <a:gd name="T31" fmla="*/ 1136090533 h 62"/>
              <a:gd name="T32" fmla="*/ 2147483647 w 67"/>
              <a:gd name="T33" fmla="*/ 1315472766 h 62"/>
              <a:gd name="T34" fmla="*/ 2147483647 w 67"/>
              <a:gd name="T35" fmla="*/ 1494854998 h 62"/>
              <a:gd name="T36" fmla="*/ 2147483647 w 67"/>
              <a:gd name="T37" fmla="*/ 1494854998 h 62"/>
              <a:gd name="T38" fmla="*/ 2147483647 w 67"/>
              <a:gd name="T39" fmla="*/ 1554643920 h 62"/>
              <a:gd name="T40" fmla="*/ 2147483647 w 67"/>
              <a:gd name="T41" fmla="*/ 1614440575 h 62"/>
              <a:gd name="T42" fmla="*/ 2147483647 w 67"/>
              <a:gd name="T43" fmla="*/ 1734026153 h 62"/>
              <a:gd name="T44" fmla="*/ 2147483647 w 67"/>
              <a:gd name="T45" fmla="*/ 1913408385 h 62"/>
              <a:gd name="T46" fmla="*/ 2147483647 w 67"/>
              <a:gd name="T47" fmla="*/ 2092791101 h 62"/>
              <a:gd name="T48" fmla="*/ 2147483647 w 67"/>
              <a:gd name="T49" fmla="*/ 2147483647 h 62"/>
              <a:gd name="T50" fmla="*/ 2147483647 w 67"/>
              <a:gd name="T51" fmla="*/ 2147483647 h 62"/>
              <a:gd name="T52" fmla="*/ 2147483647 w 67"/>
              <a:gd name="T53" fmla="*/ 2147483647 h 62"/>
              <a:gd name="T54" fmla="*/ 2147483647 w 67"/>
              <a:gd name="T55" fmla="*/ 2147483647 h 62"/>
              <a:gd name="T56" fmla="*/ 2147483647 w 67"/>
              <a:gd name="T57" fmla="*/ 2147483647 h 62"/>
              <a:gd name="T58" fmla="*/ 2147483647 w 67"/>
              <a:gd name="T59" fmla="*/ 2147483647 h 62"/>
              <a:gd name="T60" fmla="*/ 2147483647 w 67"/>
              <a:gd name="T61" fmla="*/ 2147483647 h 62"/>
              <a:gd name="T62" fmla="*/ 2147483647 w 67"/>
              <a:gd name="T63" fmla="*/ 2147483647 h 62"/>
              <a:gd name="T64" fmla="*/ 2147483647 w 67"/>
              <a:gd name="T65" fmla="*/ 2147483647 h 62"/>
              <a:gd name="T66" fmla="*/ 2147483647 w 67"/>
              <a:gd name="T67" fmla="*/ 2147483647 h 62"/>
              <a:gd name="T68" fmla="*/ 2147483647 w 67"/>
              <a:gd name="T69" fmla="*/ 2147483647 h 62"/>
              <a:gd name="T70" fmla="*/ 2147483647 w 67"/>
              <a:gd name="T71" fmla="*/ 2147483647 h 62"/>
              <a:gd name="T72" fmla="*/ 2147483647 w 67"/>
              <a:gd name="T73" fmla="*/ 2147483647 h 62"/>
              <a:gd name="T74" fmla="*/ 2147483647 w 67"/>
              <a:gd name="T75" fmla="*/ 2147483647 h 62"/>
              <a:gd name="T76" fmla="*/ 2147483647 w 67"/>
              <a:gd name="T77" fmla="*/ 2147483647 h 62"/>
              <a:gd name="T78" fmla="*/ 2147483647 w 67"/>
              <a:gd name="T79" fmla="*/ 2147483647 h 62"/>
              <a:gd name="T80" fmla="*/ 2147483647 w 67"/>
              <a:gd name="T81" fmla="*/ 2147483647 h 62"/>
              <a:gd name="T82" fmla="*/ 531477446 w 67"/>
              <a:gd name="T83" fmla="*/ 2147483647 h 62"/>
              <a:gd name="T84" fmla="*/ 531477446 w 67"/>
              <a:gd name="T85" fmla="*/ 2147483647 h 62"/>
              <a:gd name="T86" fmla="*/ 398604041 w 67"/>
              <a:gd name="T87" fmla="*/ 2147483647 h 62"/>
              <a:gd name="T88" fmla="*/ 265738723 w 67"/>
              <a:gd name="T89" fmla="*/ 2147483647 h 62"/>
              <a:gd name="T90" fmla="*/ 265738723 w 67"/>
              <a:gd name="T91" fmla="*/ 2147483647 h 62"/>
              <a:gd name="T92" fmla="*/ 132865286 w 67"/>
              <a:gd name="T93" fmla="*/ 2147483647 h 62"/>
              <a:gd name="T94" fmla="*/ 132865286 w 67"/>
              <a:gd name="T95" fmla="*/ 1315472766 h 62"/>
              <a:gd name="T96" fmla="*/ 0 w 67"/>
              <a:gd name="T97" fmla="*/ 179382293 h 62"/>
              <a:gd name="T98" fmla="*/ 0 w 67"/>
              <a:gd name="T99" fmla="*/ 179382293 h 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7"/>
              <a:gd name="T151" fmla="*/ 0 h 62"/>
              <a:gd name="T152" fmla="*/ 67 w 67"/>
              <a:gd name="T153" fmla="*/ 62 h 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7" h="62">
                <a:moveTo>
                  <a:pt x="0" y="3"/>
                </a:moveTo>
                <a:lnTo>
                  <a:pt x="60" y="0"/>
                </a:lnTo>
                <a:lnTo>
                  <a:pt x="60" y="1"/>
                </a:lnTo>
                <a:lnTo>
                  <a:pt x="61" y="2"/>
                </a:lnTo>
                <a:lnTo>
                  <a:pt x="62" y="3"/>
                </a:lnTo>
                <a:lnTo>
                  <a:pt x="61" y="5"/>
                </a:lnTo>
                <a:lnTo>
                  <a:pt x="60" y="6"/>
                </a:lnTo>
                <a:lnTo>
                  <a:pt x="58" y="8"/>
                </a:lnTo>
                <a:lnTo>
                  <a:pt x="58" y="9"/>
                </a:lnTo>
                <a:lnTo>
                  <a:pt x="67" y="9"/>
                </a:lnTo>
                <a:lnTo>
                  <a:pt x="67" y="10"/>
                </a:lnTo>
                <a:lnTo>
                  <a:pt x="66" y="12"/>
                </a:lnTo>
                <a:lnTo>
                  <a:pt x="65" y="13"/>
                </a:lnTo>
                <a:lnTo>
                  <a:pt x="64" y="17"/>
                </a:lnTo>
                <a:lnTo>
                  <a:pt x="62" y="19"/>
                </a:lnTo>
                <a:lnTo>
                  <a:pt x="62" y="22"/>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8"/>
                </a:lnTo>
                <a:lnTo>
                  <a:pt x="49" y="60"/>
                </a:lnTo>
                <a:lnTo>
                  <a:pt x="50" y="61"/>
                </a:lnTo>
                <a:lnTo>
                  <a:pt x="8" y="62"/>
                </a:lnTo>
                <a:lnTo>
                  <a:pt x="8" y="53"/>
                </a:lnTo>
                <a:lnTo>
                  <a:pt x="6" y="52"/>
                </a:lnTo>
                <a:lnTo>
                  <a:pt x="4" y="53"/>
                </a:lnTo>
                <a:lnTo>
                  <a:pt x="2" y="51"/>
                </a:lnTo>
                <a:lnTo>
                  <a:pt x="2" y="22"/>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7120" name="Freeform 21"/>
          <p:cNvSpPr>
            <a:spLocks/>
          </p:cNvSpPr>
          <p:nvPr/>
        </p:nvSpPr>
        <p:spPr bwMode="auto">
          <a:xfrm>
            <a:off x="2103968" y="2562225"/>
            <a:ext cx="780344" cy="1423988"/>
          </a:xfrm>
          <a:custGeom>
            <a:avLst/>
            <a:gdLst>
              <a:gd name="T0" fmla="*/ 2147483647 w 108"/>
              <a:gd name="T1" fmla="*/ 2147483647 h 184"/>
              <a:gd name="T2" fmla="*/ 2147483647 w 108"/>
              <a:gd name="T3" fmla="*/ 2147483647 h 184"/>
              <a:gd name="T4" fmla="*/ 2147483647 w 108"/>
              <a:gd name="T5" fmla="*/ 2147483647 h 184"/>
              <a:gd name="T6" fmla="*/ 2147483647 w 108"/>
              <a:gd name="T7" fmla="*/ 2147483647 h 184"/>
              <a:gd name="T8" fmla="*/ 2147483647 w 108"/>
              <a:gd name="T9" fmla="*/ 2147483647 h 184"/>
              <a:gd name="T10" fmla="*/ 2147483647 w 108"/>
              <a:gd name="T11" fmla="*/ 2147483647 h 184"/>
              <a:gd name="T12" fmla="*/ 2147483647 w 108"/>
              <a:gd name="T13" fmla="*/ 2147483647 h 184"/>
              <a:gd name="T14" fmla="*/ 2147483647 w 108"/>
              <a:gd name="T15" fmla="*/ 2147483647 h 184"/>
              <a:gd name="T16" fmla="*/ 2147483647 w 108"/>
              <a:gd name="T17" fmla="*/ 2147483647 h 184"/>
              <a:gd name="T18" fmla="*/ 1453626526 w 108"/>
              <a:gd name="T19" fmla="*/ 2147483647 h 184"/>
              <a:gd name="T20" fmla="*/ 1453626526 w 108"/>
              <a:gd name="T21" fmla="*/ 2147483647 h 184"/>
              <a:gd name="T22" fmla="*/ 1519695633 w 108"/>
              <a:gd name="T23" fmla="*/ 2147483647 h 184"/>
              <a:gd name="T24" fmla="*/ 1387549291 w 108"/>
              <a:gd name="T25" fmla="*/ 2147483647 h 184"/>
              <a:gd name="T26" fmla="*/ 1453626526 w 108"/>
              <a:gd name="T27" fmla="*/ 2147483647 h 184"/>
              <a:gd name="T28" fmla="*/ 1057179118 w 108"/>
              <a:gd name="T29" fmla="*/ 2147483647 h 184"/>
              <a:gd name="T30" fmla="*/ 792886434 w 108"/>
              <a:gd name="T31" fmla="*/ 2147483647 h 184"/>
              <a:gd name="T32" fmla="*/ 925032776 w 108"/>
              <a:gd name="T33" fmla="*/ 2147483647 h 184"/>
              <a:gd name="T34" fmla="*/ 925032776 w 108"/>
              <a:gd name="T35" fmla="*/ 2147483647 h 184"/>
              <a:gd name="T36" fmla="*/ 594662857 w 108"/>
              <a:gd name="T37" fmla="*/ 2147483647 h 184"/>
              <a:gd name="T38" fmla="*/ 594662857 w 108"/>
              <a:gd name="T39" fmla="*/ 2147483647 h 184"/>
              <a:gd name="T40" fmla="*/ 726809199 w 108"/>
              <a:gd name="T41" fmla="*/ 2147483647 h 184"/>
              <a:gd name="T42" fmla="*/ 792886434 w 108"/>
              <a:gd name="T43" fmla="*/ 2147483647 h 184"/>
              <a:gd name="T44" fmla="*/ 991110011 w 108"/>
              <a:gd name="T45" fmla="*/ 2147483647 h 184"/>
              <a:gd name="T46" fmla="*/ 925032776 w 108"/>
              <a:gd name="T47" fmla="*/ 2147483647 h 184"/>
              <a:gd name="T48" fmla="*/ 792886434 w 108"/>
              <a:gd name="T49" fmla="*/ 2147483647 h 184"/>
              <a:gd name="T50" fmla="*/ 462516388 w 108"/>
              <a:gd name="T51" fmla="*/ 2147483647 h 184"/>
              <a:gd name="T52" fmla="*/ 396447281 w 108"/>
              <a:gd name="T53" fmla="*/ 2147483647 h 184"/>
              <a:gd name="T54" fmla="*/ 66077251 w 108"/>
              <a:gd name="T55" fmla="*/ 2147483647 h 184"/>
              <a:gd name="T56" fmla="*/ 66077251 w 108"/>
              <a:gd name="T57" fmla="*/ 2147483647 h 184"/>
              <a:gd name="T58" fmla="*/ 264292747 w 108"/>
              <a:gd name="T59" fmla="*/ 2147483647 h 184"/>
              <a:gd name="T60" fmla="*/ 132146374 w 108"/>
              <a:gd name="T61" fmla="*/ 1916579349 h 184"/>
              <a:gd name="T62" fmla="*/ 0 w 108"/>
              <a:gd name="T63" fmla="*/ 1677008926 h 184"/>
              <a:gd name="T64" fmla="*/ 0 w 108"/>
              <a:gd name="T65" fmla="*/ 1437438502 h 184"/>
              <a:gd name="T66" fmla="*/ 396447281 w 108"/>
              <a:gd name="T67" fmla="*/ 898397069 h 184"/>
              <a:gd name="T68" fmla="*/ 594662857 w 108"/>
              <a:gd name="T69" fmla="*/ 598934039 h 184"/>
              <a:gd name="T70" fmla="*/ 594662857 w 108"/>
              <a:gd name="T71" fmla="*/ 59892621 h 184"/>
              <a:gd name="T72" fmla="*/ 2147483647 w 108"/>
              <a:gd name="T73" fmla="*/ 2147483647 h 184"/>
              <a:gd name="T74" fmla="*/ 2147483647 w 108"/>
              <a:gd name="T75" fmla="*/ 2147483647 h 184"/>
              <a:gd name="T76" fmla="*/ 2147483647 w 108"/>
              <a:gd name="T77" fmla="*/ 2147483647 h 184"/>
              <a:gd name="T78" fmla="*/ 2147483647 w 108"/>
              <a:gd name="T79" fmla="*/ 2147483647 h 184"/>
              <a:gd name="T80" fmla="*/ 2147483647 w 108"/>
              <a:gd name="T81" fmla="*/ 2147483647 h 184"/>
              <a:gd name="T82" fmla="*/ 2147483647 w 108"/>
              <a:gd name="T83" fmla="*/ 2147483647 h 184"/>
              <a:gd name="T84" fmla="*/ 2147483647 w 108"/>
              <a:gd name="T85" fmla="*/ 2147483647 h 184"/>
              <a:gd name="T86" fmla="*/ 2147483647 w 108"/>
              <a:gd name="T87" fmla="*/ 2147483647 h 184"/>
              <a:gd name="T88" fmla="*/ 2147483647 w 108"/>
              <a:gd name="T89" fmla="*/ 2147483647 h 184"/>
              <a:gd name="T90" fmla="*/ 2147483647 w 108"/>
              <a:gd name="T91" fmla="*/ 2147483647 h 184"/>
              <a:gd name="T92" fmla="*/ 2147483647 w 108"/>
              <a:gd name="T93" fmla="*/ 2147483647 h 18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8"/>
              <a:gd name="T142" fmla="*/ 0 h 184"/>
              <a:gd name="T143" fmla="*/ 108 w 108"/>
              <a:gd name="T144" fmla="*/ 184 h 18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8" h="184">
                <a:moveTo>
                  <a:pt x="94" y="183"/>
                </a:moveTo>
                <a:lnTo>
                  <a:pt x="61" y="180"/>
                </a:lnTo>
                <a:lnTo>
                  <a:pt x="61" y="179"/>
                </a:lnTo>
                <a:lnTo>
                  <a:pt x="60" y="178"/>
                </a:lnTo>
                <a:lnTo>
                  <a:pt x="60" y="177"/>
                </a:lnTo>
                <a:lnTo>
                  <a:pt x="61" y="177"/>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7" y="158"/>
                </a:lnTo>
                <a:lnTo>
                  <a:pt x="108"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7121" name="Freeform 22"/>
          <p:cNvSpPr>
            <a:spLocks/>
          </p:cNvSpPr>
          <p:nvPr/>
        </p:nvSpPr>
        <p:spPr bwMode="auto">
          <a:xfrm>
            <a:off x="3324578" y="2452689"/>
            <a:ext cx="681567" cy="604837"/>
          </a:xfrm>
          <a:custGeom>
            <a:avLst/>
            <a:gdLst>
              <a:gd name="T0" fmla="*/ 2147483647 w 94"/>
              <a:gd name="T1" fmla="*/ 2147483647 h 78"/>
              <a:gd name="T2" fmla="*/ 2147483647 w 94"/>
              <a:gd name="T3" fmla="*/ 2147483647 h 78"/>
              <a:gd name="T4" fmla="*/ 2147483647 w 94"/>
              <a:gd name="T5" fmla="*/ 601293283 h 78"/>
              <a:gd name="T6" fmla="*/ 665379025 w 94"/>
              <a:gd name="T7" fmla="*/ 0 h 78"/>
              <a:gd name="T8" fmla="*/ 598833806 w 94"/>
              <a:gd name="T9" fmla="*/ 481039206 h 78"/>
              <a:gd name="T10" fmla="*/ 199611248 w 94"/>
              <a:gd name="T11" fmla="*/ 2147483647 h 78"/>
              <a:gd name="T12" fmla="*/ 133074154 w 94"/>
              <a:gd name="T13" fmla="*/ 2147483647 h 78"/>
              <a:gd name="T14" fmla="*/ 0 w 94"/>
              <a:gd name="T15" fmla="*/ 2147483647 h 78"/>
              <a:gd name="T16" fmla="*/ 1663435199 w 94"/>
              <a:gd name="T17" fmla="*/ 2147483647 h 78"/>
              <a:gd name="T18" fmla="*/ 2147483647 w 94"/>
              <a:gd name="T19" fmla="*/ 2147483647 h 78"/>
              <a:gd name="T20" fmla="*/ 2147483647 w 94"/>
              <a:gd name="T21" fmla="*/ 2147483647 h 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4"/>
              <a:gd name="T34" fmla="*/ 0 h 78"/>
              <a:gd name="T35" fmla="*/ 94 w 94"/>
              <a:gd name="T36" fmla="*/ 78 h 7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4" h="78">
                <a:moveTo>
                  <a:pt x="88" y="78"/>
                </a:moveTo>
                <a:lnTo>
                  <a:pt x="91" y="44"/>
                </a:lnTo>
                <a:lnTo>
                  <a:pt x="94" y="10"/>
                </a:lnTo>
                <a:lnTo>
                  <a:pt x="10" y="0"/>
                </a:lnTo>
                <a:lnTo>
                  <a:pt x="9" y="8"/>
                </a:lnTo>
                <a:lnTo>
                  <a:pt x="3" y="50"/>
                </a:lnTo>
                <a:lnTo>
                  <a:pt x="2" y="50"/>
                </a:lnTo>
                <a:lnTo>
                  <a:pt x="0" y="67"/>
                </a:lnTo>
                <a:lnTo>
                  <a:pt x="25" y="71"/>
                </a:lnTo>
                <a:lnTo>
                  <a:pt x="88" y="7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7122" name="Freeform 23"/>
          <p:cNvSpPr>
            <a:spLocks/>
          </p:cNvSpPr>
          <p:nvPr/>
        </p:nvSpPr>
        <p:spPr bwMode="auto">
          <a:xfrm>
            <a:off x="3434645" y="3003551"/>
            <a:ext cx="716844" cy="595313"/>
          </a:xfrm>
          <a:custGeom>
            <a:avLst/>
            <a:gdLst>
              <a:gd name="T0" fmla="*/ 0 w 99"/>
              <a:gd name="T1" fmla="*/ 2147483647 h 77"/>
              <a:gd name="T2" fmla="*/ 663569919 w 99"/>
              <a:gd name="T3" fmla="*/ 0 h 77"/>
              <a:gd name="T4" fmla="*/ 2147483647 w 99"/>
              <a:gd name="T5" fmla="*/ 418412218 h 77"/>
              <a:gd name="T6" fmla="*/ 2147483647 w 99"/>
              <a:gd name="T7" fmla="*/ 537961966 h 77"/>
              <a:gd name="T8" fmla="*/ 2147483647 w 99"/>
              <a:gd name="T9" fmla="*/ 1554114707 h 77"/>
              <a:gd name="T10" fmla="*/ 2147483647 w 99"/>
              <a:gd name="T11" fmla="*/ 2147483647 h 77"/>
              <a:gd name="T12" fmla="*/ 2147483647 w 99"/>
              <a:gd name="T13" fmla="*/ 2147483647 h 77"/>
              <a:gd name="T14" fmla="*/ 0 w 99"/>
              <a:gd name="T15" fmla="*/ 2147483647 h 77"/>
              <a:gd name="T16" fmla="*/ 0 w 99"/>
              <a:gd name="T17" fmla="*/ 2147483647 h 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
              <a:gd name="T28" fmla="*/ 0 h 77"/>
              <a:gd name="T29" fmla="*/ 99 w 99"/>
              <a:gd name="T30" fmla="*/ 77 h 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 h="77">
                <a:moveTo>
                  <a:pt x="0" y="67"/>
                </a:moveTo>
                <a:lnTo>
                  <a:pt x="10" y="0"/>
                </a:lnTo>
                <a:lnTo>
                  <a:pt x="73" y="7"/>
                </a:lnTo>
                <a:lnTo>
                  <a:pt x="99" y="9"/>
                </a:lnTo>
                <a:lnTo>
                  <a:pt x="98" y="26"/>
                </a:lnTo>
                <a:lnTo>
                  <a:pt x="95" y="77"/>
                </a:lnTo>
                <a:lnTo>
                  <a:pt x="82" y="76"/>
                </a:lnTo>
                <a:lnTo>
                  <a:pt x="0" y="6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7123" name="Freeform 24"/>
          <p:cNvSpPr>
            <a:spLocks/>
          </p:cNvSpPr>
          <p:nvPr/>
        </p:nvSpPr>
        <p:spPr bwMode="auto">
          <a:xfrm>
            <a:off x="3341511" y="3521076"/>
            <a:ext cx="684389" cy="758825"/>
          </a:xfrm>
          <a:custGeom>
            <a:avLst/>
            <a:gdLst>
              <a:gd name="T0" fmla="*/ 853901744 w 95"/>
              <a:gd name="T1" fmla="*/ 0 h 98"/>
              <a:gd name="T2" fmla="*/ 0 w 95"/>
              <a:gd name="T3" fmla="*/ 2147483647 h 98"/>
              <a:gd name="T4" fmla="*/ 0 w 95"/>
              <a:gd name="T5" fmla="*/ 2147483647 h 98"/>
              <a:gd name="T6" fmla="*/ 788213897 w 95"/>
              <a:gd name="T7" fmla="*/ 2147483647 h 98"/>
              <a:gd name="T8" fmla="*/ 853901744 w 95"/>
              <a:gd name="T9" fmla="*/ 2147483647 h 98"/>
              <a:gd name="T10" fmla="*/ 2147483647 w 95"/>
              <a:gd name="T11" fmla="*/ 2147483647 h 98"/>
              <a:gd name="T12" fmla="*/ 2147483647 w 95"/>
              <a:gd name="T13" fmla="*/ 2147483647 h 98"/>
              <a:gd name="T14" fmla="*/ 2147483647 w 95"/>
              <a:gd name="T15" fmla="*/ 2147483647 h 98"/>
              <a:gd name="T16" fmla="*/ 2147483647 w 95"/>
              <a:gd name="T17" fmla="*/ 2147483647 h 98"/>
              <a:gd name="T18" fmla="*/ 2147483647 w 95"/>
              <a:gd name="T19" fmla="*/ 2147483647 h 98"/>
              <a:gd name="T20" fmla="*/ 2147483647 w 95"/>
              <a:gd name="T21" fmla="*/ 2147483647 h 98"/>
              <a:gd name="T22" fmla="*/ 2147483647 w 95"/>
              <a:gd name="T23" fmla="*/ 2147483647 h 98"/>
              <a:gd name="T24" fmla="*/ 2147483647 w 95"/>
              <a:gd name="T25" fmla="*/ 2147483647 h 98"/>
              <a:gd name="T26" fmla="*/ 2147483647 w 95"/>
              <a:gd name="T27" fmla="*/ 1079204160 h 98"/>
              <a:gd name="T28" fmla="*/ 2147483647 w 95"/>
              <a:gd name="T29" fmla="*/ 1079204160 h 98"/>
              <a:gd name="T30" fmla="*/ 2147483647 w 95"/>
              <a:gd name="T31" fmla="*/ 539602080 h 98"/>
              <a:gd name="T32" fmla="*/ 853901744 w 95"/>
              <a:gd name="T33" fmla="*/ 0 h 98"/>
              <a:gd name="T34" fmla="*/ 853901744 w 95"/>
              <a:gd name="T35" fmla="*/ 0 h 9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5"/>
              <a:gd name="T55" fmla="*/ 0 h 98"/>
              <a:gd name="T56" fmla="*/ 95 w 95"/>
              <a:gd name="T57" fmla="*/ 98 h 9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5" h="98">
                <a:moveTo>
                  <a:pt x="13" y="0"/>
                </a:moveTo>
                <a:lnTo>
                  <a:pt x="0" y="96"/>
                </a:lnTo>
                <a:lnTo>
                  <a:pt x="12" y="98"/>
                </a:lnTo>
                <a:lnTo>
                  <a:pt x="13" y="90"/>
                </a:lnTo>
                <a:lnTo>
                  <a:pt x="37" y="93"/>
                </a:lnTo>
                <a:lnTo>
                  <a:pt x="36" y="92"/>
                </a:lnTo>
                <a:lnTo>
                  <a:pt x="37" y="91"/>
                </a:lnTo>
                <a:lnTo>
                  <a:pt x="36" y="90"/>
                </a:lnTo>
                <a:lnTo>
                  <a:pt x="87" y="94"/>
                </a:lnTo>
                <a:lnTo>
                  <a:pt x="93" y="18"/>
                </a:lnTo>
                <a:lnTo>
                  <a:pt x="94" y="18"/>
                </a:lnTo>
                <a:lnTo>
                  <a:pt x="95" y="9"/>
                </a:lnTo>
                <a:lnTo>
                  <a:pt x="1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7124" name="Freeform 25"/>
          <p:cNvSpPr>
            <a:spLocks/>
          </p:cNvSpPr>
          <p:nvPr/>
        </p:nvSpPr>
        <p:spPr bwMode="auto">
          <a:xfrm>
            <a:off x="3601156" y="3660776"/>
            <a:ext cx="1367367" cy="1425575"/>
          </a:xfrm>
          <a:custGeom>
            <a:avLst/>
            <a:gdLst>
              <a:gd name="T0" fmla="*/ 2147483647 w 189"/>
              <a:gd name="T1" fmla="*/ 2147483647 h 184"/>
              <a:gd name="T2" fmla="*/ 2147483647 w 189"/>
              <a:gd name="T3" fmla="*/ 2147483647 h 184"/>
              <a:gd name="T4" fmla="*/ 2147483647 w 189"/>
              <a:gd name="T5" fmla="*/ 2147483647 h 184"/>
              <a:gd name="T6" fmla="*/ 2147483647 w 189"/>
              <a:gd name="T7" fmla="*/ 2147483647 h 184"/>
              <a:gd name="T8" fmla="*/ 2147483647 w 189"/>
              <a:gd name="T9" fmla="*/ 2147483647 h 184"/>
              <a:gd name="T10" fmla="*/ 2147483647 w 189"/>
              <a:gd name="T11" fmla="*/ 2147483647 h 184"/>
              <a:gd name="T12" fmla="*/ 2147483647 w 189"/>
              <a:gd name="T13" fmla="*/ 2147483647 h 184"/>
              <a:gd name="T14" fmla="*/ 2147483647 w 189"/>
              <a:gd name="T15" fmla="*/ 2147483647 h 184"/>
              <a:gd name="T16" fmla="*/ 2147483647 w 189"/>
              <a:gd name="T17" fmla="*/ 2147483647 h 184"/>
              <a:gd name="T18" fmla="*/ 2147483647 w 189"/>
              <a:gd name="T19" fmla="*/ 2147483647 h 184"/>
              <a:gd name="T20" fmla="*/ 2147483647 w 189"/>
              <a:gd name="T21" fmla="*/ 2147483647 h 184"/>
              <a:gd name="T22" fmla="*/ 2147483647 w 189"/>
              <a:gd name="T23" fmla="*/ 2147483647 h 184"/>
              <a:gd name="T24" fmla="*/ 2147483647 w 189"/>
              <a:gd name="T25" fmla="*/ 2147483647 h 184"/>
              <a:gd name="T26" fmla="*/ 2147483647 w 189"/>
              <a:gd name="T27" fmla="*/ 2147483647 h 184"/>
              <a:gd name="T28" fmla="*/ 2147483647 w 189"/>
              <a:gd name="T29" fmla="*/ 2147483647 h 184"/>
              <a:gd name="T30" fmla="*/ 2147483647 w 189"/>
              <a:gd name="T31" fmla="*/ 0 h 184"/>
              <a:gd name="T32" fmla="*/ 0 w 189"/>
              <a:gd name="T33" fmla="*/ 2147483647 h 184"/>
              <a:gd name="T34" fmla="*/ 66244048 w 189"/>
              <a:gd name="T35" fmla="*/ 2147483647 h 184"/>
              <a:gd name="T36" fmla="*/ 331220286 w 189"/>
              <a:gd name="T37" fmla="*/ 2147483647 h 184"/>
              <a:gd name="T38" fmla="*/ 1523629516 w 189"/>
              <a:gd name="T39" fmla="*/ 2147483647 h 184"/>
              <a:gd name="T40" fmla="*/ 1656117579 w 189"/>
              <a:gd name="T41" fmla="*/ 2147483647 h 184"/>
              <a:gd name="T42" fmla="*/ 2147483647 w 189"/>
              <a:gd name="T43" fmla="*/ 2147483647 h 184"/>
              <a:gd name="T44" fmla="*/ 2147483647 w 189"/>
              <a:gd name="T45" fmla="*/ 2147483647 h 184"/>
              <a:gd name="T46" fmla="*/ 2147483647 w 189"/>
              <a:gd name="T47" fmla="*/ 2147483647 h 184"/>
              <a:gd name="T48" fmla="*/ 2147483647 w 189"/>
              <a:gd name="T49" fmla="*/ 2147483647 h 184"/>
              <a:gd name="T50" fmla="*/ 2147483647 w 189"/>
              <a:gd name="T51" fmla="*/ 2147483647 h 184"/>
              <a:gd name="T52" fmla="*/ 2147483647 w 189"/>
              <a:gd name="T53" fmla="*/ 2147483647 h 184"/>
              <a:gd name="T54" fmla="*/ 2147483647 w 189"/>
              <a:gd name="T55" fmla="*/ 2147483647 h 184"/>
              <a:gd name="T56" fmla="*/ 2147483647 w 189"/>
              <a:gd name="T57" fmla="*/ 2147483647 h 184"/>
              <a:gd name="T58" fmla="*/ 2147483647 w 189"/>
              <a:gd name="T59" fmla="*/ 2147483647 h 184"/>
              <a:gd name="T60" fmla="*/ 2147483647 w 189"/>
              <a:gd name="T61" fmla="*/ 2147483647 h 184"/>
              <a:gd name="T62" fmla="*/ 2147483647 w 189"/>
              <a:gd name="T63" fmla="*/ 2147483647 h 184"/>
              <a:gd name="T64" fmla="*/ 2147483647 w 189"/>
              <a:gd name="T65" fmla="*/ 2147483647 h 184"/>
              <a:gd name="T66" fmla="*/ 2147483647 w 189"/>
              <a:gd name="T67" fmla="*/ 2147483647 h 184"/>
              <a:gd name="T68" fmla="*/ 2147483647 w 189"/>
              <a:gd name="T69" fmla="*/ 2147483647 h 184"/>
              <a:gd name="T70" fmla="*/ 2147483647 w 189"/>
              <a:gd name="T71" fmla="*/ 2147483647 h 184"/>
              <a:gd name="T72" fmla="*/ 2147483647 w 189"/>
              <a:gd name="T73" fmla="*/ 2147483647 h 184"/>
              <a:gd name="T74" fmla="*/ 2147483647 w 189"/>
              <a:gd name="T75" fmla="*/ 2147483647 h 184"/>
              <a:gd name="T76" fmla="*/ 2147483647 w 189"/>
              <a:gd name="T77" fmla="*/ 2147483647 h 184"/>
              <a:gd name="T78" fmla="*/ 2147483647 w 189"/>
              <a:gd name="T79" fmla="*/ 2147483647 h 184"/>
              <a:gd name="T80" fmla="*/ 2147483647 w 189"/>
              <a:gd name="T81" fmla="*/ 2147483647 h 184"/>
              <a:gd name="T82" fmla="*/ 2147483647 w 189"/>
              <a:gd name="T83" fmla="*/ 2147483647 h 184"/>
              <a:gd name="T84" fmla="*/ 2147483647 w 189"/>
              <a:gd name="T85" fmla="*/ 2147483647 h 184"/>
              <a:gd name="T86" fmla="*/ 2147483647 w 189"/>
              <a:gd name="T87" fmla="*/ 2147483647 h 184"/>
              <a:gd name="T88" fmla="*/ 2147483647 w 189"/>
              <a:gd name="T89" fmla="*/ 2147483647 h 184"/>
              <a:gd name="T90" fmla="*/ 2147483647 w 189"/>
              <a:gd name="T91" fmla="*/ 2147483647 h 184"/>
              <a:gd name="T92" fmla="*/ 2147483647 w 189"/>
              <a:gd name="T93" fmla="*/ 2147483647 h 184"/>
              <a:gd name="T94" fmla="*/ 2147483647 w 189"/>
              <a:gd name="T95" fmla="*/ 2147483647 h 184"/>
              <a:gd name="T96" fmla="*/ 2147483647 w 189"/>
              <a:gd name="T97" fmla="*/ 2147483647 h 184"/>
              <a:gd name="T98" fmla="*/ 2147483647 w 189"/>
              <a:gd name="T99" fmla="*/ 2147483647 h 184"/>
              <a:gd name="T100" fmla="*/ 2147483647 w 189"/>
              <a:gd name="T101" fmla="*/ 2147483647 h 184"/>
              <a:gd name="T102" fmla="*/ 2147483647 w 189"/>
              <a:gd name="T103" fmla="*/ 2147483647 h 184"/>
              <a:gd name="T104" fmla="*/ 2147483647 w 189"/>
              <a:gd name="T105" fmla="*/ 2147483647 h 184"/>
              <a:gd name="T106" fmla="*/ 2147483647 w 189"/>
              <a:gd name="T107" fmla="*/ 2147483647 h 184"/>
              <a:gd name="T108" fmla="*/ 2147483647 w 189"/>
              <a:gd name="T109" fmla="*/ 2147483647 h 184"/>
              <a:gd name="T110" fmla="*/ 2147483647 w 189"/>
              <a:gd name="T111" fmla="*/ 2147483647 h 184"/>
              <a:gd name="T112" fmla="*/ 2147483647 w 189"/>
              <a:gd name="T113" fmla="*/ 2147483647 h 184"/>
              <a:gd name="T114" fmla="*/ 2147483647 w 189"/>
              <a:gd name="T115" fmla="*/ 2147483647 h 184"/>
              <a:gd name="T116" fmla="*/ 2147483647 w 189"/>
              <a:gd name="T117" fmla="*/ 2147483647 h 184"/>
              <a:gd name="T118" fmla="*/ 2147483647 w 189"/>
              <a:gd name="T119" fmla="*/ 2147483647 h 18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89"/>
              <a:gd name="T181" fmla="*/ 0 h 184"/>
              <a:gd name="T182" fmla="*/ 189 w 189"/>
              <a:gd name="T183" fmla="*/ 184 h 18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3" y="48"/>
                </a:lnTo>
                <a:lnTo>
                  <a:pt x="143" y="49"/>
                </a:lnTo>
                <a:lnTo>
                  <a:pt x="142" y="49"/>
                </a:lnTo>
                <a:lnTo>
                  <a:pt x="141" y="48"/>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3" y="42"/>
                </a:lnTo>
                <a:lnTo>
                  <a:pt x="109" y="42"/>
                </a:lnTo>
                <a:lnTo>
                  <a:pt x="109" y="41"/>
                </a:lnTo>
                <a:lnTo>
                  <a:pt x="108" y="40"/>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1" y="73"/>
                </a:lnTo>
                <a:lnTo>
                  <a:pt x="0" y="74"/>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1"/>
                </a:lnTo>
                <a:lnTo>
                  <a:pt x="134" y="180"/>
                </a:lnTo>
                <a:lnTo>
                  <a:pt x="133" y="178"/>
                </a:lnTo>
                <a:lnTo>
                  <a:pt x="130" y="170"/>
                </a:lnTo>
                <a:lnTo>
                  <a:pt x="129" y="167"/>
                </a:lnTo>
                <a:lnTo>
                  <a:pt x="131" y="162"/>
                </a:lnTo>
                <a:lnTo>
                  <a:pt x="131" y="160"/>
                </a:lnTo>
                <a:lnTo>
                  <a:pt x="130" y="160"/>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8" y="145"/>
                </a:lnTo>
                <a:lnTo>
                  <a:pt x="138" y="144"/>
                </a:lnTo>
                <a:lnTo>
                  <a:pt x="139" y="145"/>
                </a:lnTo>
                <a:lnTo>
                  <a:pt x="140" y="145"/>
                </a:lnTo>
                <a:lnTo>
                  <a:pt x="141" y="144"/>
                </a:lnTo>
                <a:lnTo>
                  <a:pt x="141" y="142"/>
                </a:lnTo>
                <a:lnTo>
                  <a:pt x="142" y="141"/>
                </a:lnTo>
                <a:lnTo>
                  <a:pt x="142" y="142"/>
                </a:lnTo>
                <a:lnTo>
                  <a:pt x="143" y="142"/>
                </a:lnTo>
                <a:lnTo>
                  <a:pt x="146" y="141"/>
                </a:lnTo>
                <a:lnTo>
                  <a:pt x="147" y="141"/>
                </a:lnTo>
                <a:lnTo>
                  <a:pt x="147" y="140"/>
                </a:lnTo>
                <a:lnTo>
                  <a:pt x="145" y="139"/>
                </a:lnTo>
                <a:lnTo>
                  <a:pt x="145" y="138"/>
                </a:lnTo>
                <a:lnTo>
                  <a:pt x="148" y="137"/>
                </a:lnTo>
                <a:lnTo>
                  <a:pt x="149" y="136"/>
                </a:lnTo>
                <a:lnTo>
                  <a:pt x="150" y="136"/>
                </a:lnTo>
                <a:lnTo>
                  <a:pt x="149" y="137"/>
                </a:lnTo>
                <a:lnTo>
                  <a:pt x="150" y="138"/>
                </a:lnTo>
                <a:lnTo>
                  <a:pt x="151" y="137"/>
                </a:lnTo>
                <a:lnTo>
                  <a:pt x="156" y="135"/>
                </a:lnTo>
                <a:lnTo>
                  <a:pt x="165" y="130"/>
                </a:lnTo>
                <a:lnTo>
                  <a:pt x="165" y="128"/>
                </a:lnTo>
                <a:lnTo>
                  <a:pt x="169" y="124"/>
                </a:lnTo>
                <a:lnTo>
                  <a:pt x="168" y="121"/>
                </a:lnTo>
                <a:lnTo>
                  <a:pt x="168" y="119"/>
                </a:lnTo>
                <a:lnTo>
                  <a:pt x="171" y="118"/>
                </a:lnTo>
                <a:lnTo>
                  <a:pt x="171" y="120"/>
                </a:lnTo>
                <a:lnTo>
                  <a:pt x="171" y="121"/>
                </a:lnTo>
                <a:lnTo>
                  <a:pt x="174" y="121"/>
                </a:lnTo>
                <a:lnTo>
                  <a:pt x="175" y="122"/>
                </a:lnTo>
                <a:lnTo>
                  <a:pt x="181" y="119"/>
                </a:lnTo>
                <a:lnTo>
                  <a:pt x="185" y="119"/>
                </a:lnTo>
                <a:lnTo>
                  <a:pt x="184" y="118"/>
                </a:lnTo>
                <a:lnTo>
                  <a:pt x="184" y="117"/>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4"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7125" name="Freeform 26"/>
          <p:cNvSpPr>
            <a:spLocks/>
          </p:cNvSpPr>
          <p:nvPr/>
        </p:nvSpPr>
        <p:spPr bwMode="auto">
          <a:xfrm>
            <a:off x="6169378" y="2306638"/>
            <a:ext cx="736600" cy="603250"/>
          </a:xfrm>
          <a:custGeom>
            <a:avLst/>
            <a:gdLst>
              <a:gd name="T0" fmla="*/ 2147483647 w 102"/>
              <a:gd name="T1" fmla="*/ 2147483647 h 78"/>
              <a:gd name="T2" fmla="*/ 2147483647 w 102"/>
              <a:gd name="T3" fmla="*/ 2147483647 h 78"/>
              <a:gd name="T4" fmla="*/ 2147483647 w 102"/>
              <a:gd name="T5" fmla="*/ 2147483647 h 78"/>
              <a:gd name="T6" fmla="*/ 2147483647 w 102"/>
              <a:gd name="T7" fmla="*/ 2147483647 h 78"/>
              <a:gd name="T8" fmla="*/ 2147483647 w 102"/>
              <a:gd name="T9" fmla="*/ 2147483647 h 78"/>
              <a:gd name="T10" fmla="*/ 2147483647 w 102"/>
              <a:gd name="T11" fmla="*/ 2147483647 h 78"/>
              <a:gd name="T12" fmla="*/ 2147483647 w 102"/>
              <a:gd name="T13" fmla="*/ 2147483647 h 78"/>
              <a:gd name="T14" fmla="*/ 2147483647 w 102"/>
              <a:gd name="T15" fmla="*/ 2147483647 h 78"/>
              <a:gd name="T16" fmla="*/ 2147483647 w 102"/>
              <a:gd name="T17" fmla="*/ 2147483647 h 78"/>
              <a:gd name="T18" fmla="*/ 2147483647 w 102"/>
              <a:gd name="T19" fmla="*/ 2147483647 h 78"/>
              <a:gd name="T20" fmla="*/ 2147483647 w 102"/>
              <a:gd name="T21" fmla="*/ 2147483647 h 78"/>
              <a:gd name="T22" fmla="*/ 2147483647 w 102"/>
              <a:gd name="T23" fmla="*/ 2147483647 h 78"/>
              <a:gd name="T24" fmla="*/ 2147483647 w 102"/>
              <a:gd name="T25" fmla="*/ 2147483647 h 78"/>
              <a:gd name="T26" fmla="*/ 2147483647 w 102"/>
              <a:gd name="T27" fmla="*/ 2147483647 h 78"/>
              <a:gd name="T28" fmla="*/ 2147483647 w 102"/>
              <a:gd name="T29" fmla="*/ 2147483647 h 78"/>
              <a:gd name="T30" fmla="*/ 2147483647 w 102"/>
              <a:gd name="T31" fmla="*/ 2147483647 h 78"/>
              <a:gd name="T32" fmla="*/ 2147483647 w 102"/>
              <a:gd name="T33" fmla="*/ 2147483647 h 78"/>
              <a:gd name="T34" fmla="*/ 2147483647 w 102"/>
              <a:gd name="T35" fmla="*/ 2147483647 h 78"/>
              <a:gd name="T36" fmla="*/ 2147483647 w 102"/>
              <a:gd name="T37" fmla="*/ 2147483647 h 78"/>
              <a:gd name="T38" fmla="*/ 2147483647 w 102"/>
              <a:gd name="T39" fmla="*/ 2147483647 h 78"/>
              <a:gd name="T40" fmla="*/ 2147483647 w 102"/>
              <a:gd name="T41" fmla="*/ 2033687399 h 78"/>
              <a:gd name="T42" fmla="*/ 2147483647 w 102"/>
              <a:gd name="T43" fmla="*/ 1495356107 h 78"/>
              <a:gd name="T44" fmla="*/ 2147483647 w 102"/>
              <a:gd name="T45" fmla="*/ 1435541572 h 78"/>
              <a:gd name="T46" fmla="*/ 2147483647 w 102"/>
              <a:gd name="T47" fmla="*/ 1256097969 h 78"/>
              <a:gd name="T48" fmla="*/ 2147483647 w 102"/>
              <a:gd name="T49" fmla="*/ 717774653 h 78"/>
              <a:gd name="T50" fmla="*/ 2147483647 w 102"/>
              <a:gd name="T51" fmla="*/ 179443663 h 78"/>
              <a:gd name="T52" fmla="*/ 2147483647 w 102"/>
              <a:gd name="T53" fmla="*/ 0 h 78"/>
              <a:gd name="T54" fmla="*/ 2147483647 w 102"/>
              <a:gd name="T55" fmla="*/ 239258198 h 78"/>
              <a:gd name="T56" fmla="*/ 2147483647 w 102"/>
              <a:gd name="T57" fmla="*/ 837403722 h 78"/>
              <a:gd name="T58" fmla="*/ 2147483647 w 102"/>
              <a:gd name="T59" fmla="*/ 1076662101 h 78"/>
              <a:gd name="T60" fmla="*/ 2147483647 w 102"/>
              <a:gd name="T61" fmla="*/ 1375727038 h 78"/>
              <a:gd name="T62" fmla="*/ 2147483647 w 102"/>
              <a:gd name="T63" fmla="*/ 1495356107 h 78"/>
              <a:gd name="T64" fmla="*/ 2147483647 w 102"/>
              <a:gd name="T65" fmla="*/ 1614985175 h 78"/>
              <a:gd name="T66" fmla="*/ 2147483647 w 102"/>
              <a:gd name="T67" fmla="*/ 1914057847 h 78"/>
              <a:gd name="T68" fmla="*/ 1980110704 w 102"/>
              <a:gd name="T69" fmla="*/ 2147483647 h 78"/>
              <a:gd name="T70" fmla="*/ 1254069757 w 102"/>
              <a:gd name="T71" fmla="*/ 2147483647 h 78"/>
              <a:gd name="T72" fmla="*/ 594030063 w 102"/>
              <a:gd name="T73" fmla="*/ 2147483647 h 78"/>
              <a:gd name="T74" fmla="*/ 396025416 w 102"/>
              <a:gd name="T75" fmla="*/ 2147483647 h 78"/>
              <a:gd name="T76" fmla="*/ 594030063 w 102"/>
              <a:gd name="T77" fmla="*/ 2147483647 h 78"/>
              <a:gd name="T78" fmla="*/ 132011169 w 102"/>
              <a:gd name="T79" fmla="*/ 2147483647 h 78"/>
              <a:gd name="T80" fmla="*/ 2147483647 w 102"/>
              <a:gd name="T81" fmla="*/ 2147483647 h 78"/>
              <a:gd name="T82" fmla="*/ 2147483647 w 102"/>
              <a:gd name="T83" fmla="*/ 2147483647 h 78"/>
              <a:gd name="T84" fmla="*/ 2147483647 w 102"/>
              <a:gd name="T85" fmla="*/ 2147483647 h 78"/>
              <a:gd name="T86" fmla="*/ 2147483647 w 102"/>
              <a:gd name="T87" fmla="*/ 2147483647 h 78"/>
              <a:gd name="T88" fmla="*/ 2147483647 w 102"/>
              <a:gd name="T89" fmla="*/ 2147483647 h 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2"/>
              <a:gd name="T136" fmla="*/ 0 h 78"/>
              <a:gd name="T137" fmla="*/ 102 w 102"/>
              <a:gd name="T138" fmla="*/ 78 h 7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2" h="78">
                <a:moveTo>
                  <a:pt x="66" y="64"/>
                </a:moveTo>
                <a:lnTo>
                  <a:pt x="77" y="68"/>
                </a:lnTo>
                <a:lnTo>
                  <a:pt x="78" y="70"/>
                </a:lnTo>
                <a:lnTo>
                  <a:pt x="77" y="71"/>
                </a:lnTo>
                <a:lnTo>
                  <a:pt x="77" y="72"/>
                </a:lnTo>
                <a:lnTo>
                  <a:pt x="76" y="73"/>
                </a:lnTo>
                <a:lnTo>
                  <a:pt x="76" y="75"/>
                </a:lnTo>
                <a:lnTo>
                  <a:pt x="75" y="75"/>
                </a:lnTo>
                <a:lnTo>
                  <a:pt x="74" y="77"/>
                </a:lnTo>
                <a:lnTo>
                  <a:pt x="74"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8" y="57"/>
                </a:lnTo>
                <a:lnTo>
                  <a:pt x="58" y="58"/>
                </a:lnTo>
                <a:lnTo>
                  <a:pt x="59" y="58"/>
                </a:lnTo>
                <a:lnTo>
                  <a:pt x="61" y="61"/>
                </a:lnTo>
                <a:lnTo>
                  <a:pt x="61" y="62"/>
                </a:lnTo>
                <a:lnTo>
                  <a:pt x="62" y="63"/>
                </a:lnTo>
                <a:lnTo>
                  <a:pt x="65" y="64"/>
                </a:lnTo>
                <a:lnTo>
                  <a:pt x="66" y="6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7126" name="Freeform 27"/>
          <p:cNvSpPr>
            <a:spLocks/>
          </p:cNvSpPr>
          <p:nvPr/>
        </p:nvSpPr>
        <p:spPr bwMode="auto">
          <a:xfrm>
            <a:off x="6660445" y="2266950"/>
            <a:ext cx="166511" cy="325438"/>
          </a:xfrm>
          <a:custGeom>
            <a:avLst/>
            <a:gdLst>
              <a:gd name="T0" fmla="*/ 0 w 23"/>
              <a:gd name="T1" fmla="*/ 300201070 h 42"/>
              <a:gd name="T2" fmla="*/ 66337478 w 23"/>
              <a:gd name="T3" fmla="*/ 420279900 h 42"/>
              <a:gd name="T4" fmla="*/ 0 w 23"/>
              <a:gd name="T5" fmla="*/ 480315440 h 42"/>
              <a:gd name="T6" fmla="*/ 66337478 w 23"/>
              <a:gd name="T7" fmla="*/ 480315440 h 42"/>
              <a:gd name="T8" fmla="*/ 66337478 w 23"/>
              <a:gd name="T9" fmla="*/ 540358851 h 42"/>
              <a:gd name="T10" fmla="*/ 199004304 w 23"/>
              <a:gd name="T11" fmla="*/ 840552051 h 42"/>
              <a:gd name="T12" fmla="*/ 265333621 w 23"/>
              <a:gd name="T13" fmla="*/ 1020674412 h 42"/>
              <a:gd name="T14" fmla="*/ 199004304 w 23"/>
              <a:gd name="T15" fmla="*/ 1140753242 h 42"/>
              <a:gd name="T16" fmla="*/ 199004304 w 23"/>
              <a:gd name="T17" fmla="*/ 1260832072 h 42"/>
              <a:gd name="T18" fmla="*/ 331671147 w 23"/>
              <a:gd name="T19" fmla="*/ 1561033021 h 42"/>
              <a:gd name="T20" fmla="*/ 331671147 w 23"/>
              <a:gd name="T21" fmla="*/ 1681111851 h 42"/>
              <a:gd name="T22" fmla="*/ 331671147 w 23"/>
              <a:gd name="T23" fmla="*/ 1741147391 h 42"/>
              <a:gd name="T24" fmla="*/ 398000464 w 23"/>
              <a:gd name="T25" fmla="*/ 1741147391 h 42"/>
              <a:gd name="T26" fmla="*/ 331671147 w 23"/>
              <a:gd name="T27" fmla="*/ 1681111851 h 42"/>
              <a:gd name="T28" fmla="*/ 398000464 w 23"/>
              <a:gd name="T29" fmla="*/ 1681111851 h 42"/>
              <a:gd name="T30" fmla="*/ 464337925 w 23"/>
              <a:gd name="T31" fmla="*/ 1801190681 h 42"/>
              <a:gd name="T32" fmla="*/ 530675387 w 23"/>
              <a:gd name="T33" fmla="*/ 2041348825 h 42"/>
              <a:gd name="T34" fmla="*/ 530675387 w 23"/>
              <a:gd name="T35" fmla="*/ 2147483647 h 42"/>
              <a:gd name="T36" fmla="*/ 597004831 w 23"/>
              <a:gd name="T37" fmla="*/ 2147483647 h 42"/>
              <a:gd name="T38" fmla="*/ 663342293 w 23"/>
              <a:gd name="T39" fmla="*/ 2147483647 h 42"/>
              <a:gd name="T40" fmla="*/ 1326676442 w 23"/>
              <a:gd name="T41" fmla="*/ 2147483647 h 42"/>
              <a:gd name="T42" fmla="*/ 1260347125 w 23"/>
              <a:gd name="T43" fmla="*/ 2147483647 h 42"/>
              <a:gd name="T44" fmla="*/ 1194009663 w 23"/>
              <a:gd name="T45" fmla="*/ 2147483647 h 42"/>
              <a:gd name="T46" fmla="*/ 1194009663 w 23"/>
              <a:gd name="T47" fmla="*/ 2147483647 h 42"/>
              <a:gd name="T48" fmla="*/ 1260347125 w 23"/>
              <a:gd name="T49" fmla="*/ 2147483647 h 42"/>
              <a:gd name="T50" fmla="*/ 1194009663 w 23"/>
              <a:gd name="T51" fmla="*/ 2041348825 h 42"/>
              <a:gd name="T52" fmla="*/ 1194009663 w 23"/>
              <a:gd name="T53" fmla="*/ 1621068562 h 42"/>
              <a:gd name="T54" fmla="*/ 1194009663 w 23"/>
              <a:gd name="T55" fmla="*/ 1500989732 h 42"/>
              <a:gd name="T56" fmla="*/ 1260347125 w 23"/>
              <a:gd name="T57" fmla="*/ 1260832072 h 42"/>
              <a:gd name="T58" fmla="*/ 1260347125 w 23"/>
              <a:gd name="T59" fmla="*/ 1140753242 h 42"/>
              <a:gd name="T60" fmla="*/ 1260347125 w 23"/>
              <a:gd name="T61" fmla="*/ 1020674412 h 42"/>
              <a:gd name="T62" fmla="*/ 1260347125 w 23"/>
              <a:gd name="T63" fmla="*/ 900595340 h 42"/>
              <a:gd name="T64" fmla="*/ 1260347125 w 23"/>
              <a:gd name="T65" fmla="*/ 840552051 h 42"/>
              <a:gd name="T66" fmla="*/ 1260347125 w 23"/>
              <a:gd name="T67" fmla="*/ 780516510 h 42"/>
              <a:gd name="T68" fmla="*/ 1459343221 w 23"/>
              <a:gd name="T69" fmla="*/ 660437681 h 42"/>
              <a:gd name="T70" fmla="*/ 1525680682 w 23"/>
              <a:gd name="T71" fmla="*/ 420279900 h 42"/>
              <a:gd name="T72" fmla="*/ 1459343221 w 23"/>
              <a:gd name="T73" fmla="*/ 300201070 h 42"/>
              <a:gd name="T74" fmla="*/ 1459343221 w 23"/>
              <a:gd name="T75" fmla="*/ 180122180 h 42"/>
              <a:gd name="T76" fmla="*/ 1459343221 w 23"/>
              <a:gd name="T77" fmla="*/ 180122180 h 42"/>
              <a:gd name="T78" fmla="*/ 1459343221 w 23"/>
              <a:gd name="T79" fmla="*/ 120078860 h 42"/>
              <a:gd name="T80" fmla="*/ 1393013903 w 23"/>
              <a:gd name="T81" fmla="*/ 0 h 42"/>
              <a:gd name="T82" fmla="*/ 0 w 23"/>
              <a:gd name="T83" fmla="*/ 300201070 h 42"/>
              <a:gd name="T84" fmla="*/ 0 w 23"/>
              <a:gd name="T85" fmla="*/ 300201070 h 4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3"/>
              <a:gd name="T130" fmla="*/ 0 h 42"/>
              <a:gd name="T131" fmla="*/ 23 w 23"/>
              <a:gd name="T132" fmla="*/ 42 h 4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2"/>
                </a:lnTo>
                <a:lnTo>
                  <a:pt x="21" y="0"/>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7127" name="Freeform 44"/>
          <p:cNvSpPr>
            <a:spLocks/>
          </p:cNvSpPr>
          <p:nvPr/>
        </p:nvSpPr>
        <p:spPr bwMode="auto">
          <a:xfrm>
            <a:off x="2956278" y="2794001"/>
            <a:ext cx="551744" cy="727075"/>
          </a:xfrm>
          <a:custGeom>
            <a:avLst/>
            <a:gdLst>
              <a:gd name="T0" fmla="*/ 2147483647 w 76"/>
              <a:gd name="T1" fmla="*/ 2147483647 h 94"/>
              <a:gd name="T2" fmla="*/ 2147483647 w 76"/>
              <a:gd name="T3" fmla="*/ 1615351768 h 94"/>
              <a:gd name="T4" fmla="*/ 2147483647 w 76"/>
              <a:gd name="T5" fmla="*/ 1376035883 h 94"/>
              <a:gd name="T6" fmla="*/ 2147483647 w 76"/>
              <a:gd name="T7" fmla="*/ 358966214 h 94"/>
              <a:gd name="T8" fmla="*/ 1067265107 w 76"/>
              <a:gd name="T9" fmla="*/ 0 h 94"/>
              <a:gd name="T10" fmla="*/ 0 w 76"/>
              <a:gd name="T11" fmla="*/ 2147483647 h 94"/>
              <a:gd name="T12" fmla="*/ 0 w 76"/>
              <a:gd name="T13" fmla="*/ 2147483647 h 94"/>
              <a:gd name="T14" fmla="*/ 2147483647 w 76"/>
              <a:gd name="T15" fmla="*/ 2147483647 h 94"/>
              <a:gd name="T16" fmla="*/ 2147483647 w 76"/>
              <a:gd name="T17" fmla="*/ 2147483647 h 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
              <a:gd name="T28" fmla="*/ 0 h 94"/>
              <a:gd name="T29" fmla="*/ 76 w 76"/>
              <a:gd name="T30" fmla="*/ 94 h 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 h="94">
                <a:moveTo>
                  <a:pt x="66" y="94"/>
                </a:moveTo>
                <a:lnTo>
                  <a:pt x="76" y="27"/>
                </a:lnTo>
                <a:lnTo>
                  <a:pt x="51" y="23"/>
                </a:lnTo>
                <a:lnTo>
                  <a:pt x="53" y="6"/>
                </a:lnTo>
                <a:lnTo>
                  <a:pt x="16" y="0"/>
                </a:lnTo>
                <a:lnTo>
                  <a:pt x="0" y="84"/>
                </a:lnTo>
                <a:lnTo>
                  <a:pt x="66" y="9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7128" name="Freeform 45"/>
          <p:cNvSpPr>
            <a:spLocks/>
          </p:cNvSpPr>
          <p:nvPr/>
        </p:nvSpPr>
        <p:spPr bwMode="auto">
          <a:xfrm>
            <a:off x="2343856" y="1709739"/>
            <a:ext cx="649111" cy="511175"/>
          </a:xfrm>
          <a:custGeom>
            <a:avLst/>
            <a:gdLst>
              <a:gd name="T0" fmla="*/ 65836088 w 90"/>
              <a:gd name="T1" fmla="*/ 2147483647 h 66"/>
              <a:gd name="T2" fmla="*/ 0 w 90"/>
              <a:gd name="T3" fmla="*/ 2147483647 h 66"/>
              <a:gd name="T4" fmla="*/ 65836088 w 90"/>
              <a:gd name="T5" fmla="*/ 2147483647 h 66"/>
              <a:gd name="T6" fmla="*/ 65836088 w 90"/>
              <a:gd name="T7" fmla="*/ 2099519644 h 66"/>
              <a:gd name="T8" fmla="*/ 65836088 w 90"/>
              <a:gd name="T9" fmla="*/ 2099519644 h 66"/>
              <a:gd name="T10" fmla="*/ 131672176 w 90"/>
              <a:gd name="T11" fmla="*/ 2147483647 h 66"/>
              <a:gd name="T12" fmla="*/ 65836088 w 90"/>
              <a:gd name="T13" fmla="*/ 2147483647 h 66"/>
              <a:gd name="T14" fmla="*/ 197508280 w 90"/>
              <a:gd name="T15" fmla="*/ 2147483647 h 66"/>
              <a:gd name="T16" fmla="*/ 197508280 w 90"/>
              <a:gd name="T17" fmla="*/ 2099519644 h 66"/>
              <a:gd name="T18" fmla="*/ 197508280 w 90"/>
              <a:gd name="T19" fmla="*/ 1979547991 h 66"/>
              <a:gd name="T20" fmla="*/ 131672176 w 90"/>
              <a:gd name="T21" fmla="*/ 1799583494 h 66"/>
              <a:gd name="T22" fmla="*/ 197508280 w 90"/>
              <a:gd name="T23" fmla="*/ 1799583494 h 66"/>
              <a:gd name="T24" fmla="*/ 329172373 w 90"/>
              <a:gd name="T25" fmla="*/ 1739597910 h 66"/>
              <a:gd name="T26" fmla="*/ 263344352 w 90"/>
              <a:gd name="T27" fmla="*/ 1679612326 h 66"/>
              <a:gd name="T28" fmla="*/ 197508280 w 90"/>
              <a:gd name="T29" fmla="*/ 1739597910 h 66"/>
              <a:gd name="T30" fmla="*/ 197508280 w 90"/>
              <a:gd name="T31" fmla="*/ 1499655574 h 66"/>
              <a:gd name="T32" fmla="*/ 197508280 w 90"/>
              <a:gd name="T33" fmla="*/ 1319698822 h 66"/>
              <a:gd name="T34" fmla="*/ 197508280 w 90"/>
              <a:gd name="T35" fmla="*/ 1019763157 h 66"/>
              <a:gd name="T36" fmla="*/ 131672176 w 90"/>
              <a:gd name="T37" fmla="*/ 659849411 h 66"/>
              <a:gd name="T38" fmla="*/ 131672176 w 90"/>
              <a:gd name="T39" fmla="*/ 359913625 h 66"/>
              <a:gd name="T40" fmla="*/ 724188933 w 90"/>
              <a:gd name="T41" fmla="*/ 539878243 h 66"/>
              <a:gd name="T42" fmla="*/ 1250869650 w 90"/>
              <a:gd name="T43" fmla="*/ 779820579 h 66"/>
              <a:gd name="T44" fmla="*/ 1514205824 w 90"/>
              <a:gd name="T45" fmla="*/ 839806163 h 66"/>
              <a:gd name="T46" fmla="*/ 1580041896 w 90"/>
              <a:gd name="T47" fmla="*/ 899791747 h 66"/>
              <a:gd name="T48" fmla="*/ 1580041896 w 90"/>
              <a:gd name="T49" fmla="*/ 1199727654 h 66"/>
              <a:gd name="T50" fmla="*/ 1448377866 w 90"/>
              <a:gd name="T51" fmla="*/ 1379684406 h 66"/>
              <a:gd name="T52" fmla="*/ 1448377866 w 90"/>
              <a:gd name="T53" fmla="*/ 1499655574 h 66"/>
              <a:gd name="T54" fmla="*/ 1448377866 w 90"/>
              <a:gd name="T55" fmla="*/ 1619626742 h 66"/>
              <a:gd name="T56" fmla="*/ 1514205824 w 90"/>
              <a:gd name="T57" fmla="*/ 1679612326 h 66"/>
              <a:gd name="T58" fmla="*/ 1645877968 w 90"/>
              <a:gd name="T59" fmla="*/ 1439669990 h 66"/>
              <a:gd name="T60" fmla="*/ 1777550113 w 90"/>
              <a:gd name="T61" fmla="*/ 1259713238 h 66"/>
              <a:gd name="T62" fmla="*/ 1909222257 w 90"/>
              <a:gd name="T63" fmla="*/ 1079748741 h 66"/>
              <a:gd name="T64" fmla="*/ 1711714041 w 90"/>
              <a:gd name="T65" fmla="*/ 599863827 h 66"/>
              <a:gd name="T66" fmla="*/ 1777550113 w 90"/>
              <a:gd name="T67" fmla="*/ 539878243 h 66"/>
              <a:gd name="T68" fmla="*/ 1909222257 w 90"/>
              <a:gd name="T69" fmla="*/ 419906954 h 66"/>
              <a:gd name="T70" fmla="*/ 1777550113 w 90"/>
              <a:gd name="T71" fmla="*/ 299928041 h 66"/>
              <a:gd name="T72" fmla="*/ 1777550113 w 90"/>
              <a:gd name="T73" fmla="*/ 0 h 66"/>
              <a:gd name="T74" fmla="*/ 2147483647 w 90"/>
              <a:gd name="T75" fmla="*/ 539878243 h 66"/>
              <a:gd name="T76" fmla="*/ 2147483647 w 90"/>
              <a:gd name="T77" fmla="*/ 959777331 h 66"/>
              <a:gd name="T78" fmla="*/ 2147483647 w 90"/>
              <a:gd name="T79" fmla="*/ 2147483647 h 66"/>
              <a:gd name="T80" fmla="*/ 2147483647 w 90"/>
              <a:gd name="T81" fmla="*/ 2147483647 h 66"/>
              <a:gd name="T82" fmla="*/ 2147483647 w 90"/>
              <a:gd name="T83" fmla="*/ 2147483647 h 66"/>
              <a:gd name="T84" fmla="*/ 2147483647 w 90"/>
              <a:gd name="T85" fmla="*/ 2147483647 h 66"/>
              <a:gd name="T86" fmla="*/ 2147483647 w 90"/>
              <a:gd name="T87" fmla="*/ 2147483647 h 66"/>
              <a:gd name="T88" fmla="*/ 2147483647 w 90"/>
              <a:gd name="T89" fmla="*/ 2147483647 h 66"/>
              <a:gd name="T90" fmla="*/ 2147483647 w 90"/>
              <a:gd name="T91" fmla="*/ 2147483647 h 66"/>
              <a:gd name="T92" fmla="*/ 2147483647 w 90"/>
              <a:gd name="T93" fmla="*/ 2147483647 h 66"/>
              <a:gd name="T94" fmla="*/ 2147483647 w 90"/>
              <a:gd name="T95" fmla="*/ 2147483647 h 66"/>
              <a:gd name="T96" fmla="*/ 2147483647 w 90"/>
              <a:gd name="T97" fmla="*/ 2147483647 h 66"/>
              <a:gd name="T98" fmla="*/ 2147483647 w 90"/>
              <a:gd name="T99" fmla="*/ 2147483647 h 66"/>
              <a:gd name="T100" fmla="*/ 2147483647 w 90"/>
              <a:gd name="T101" fmla="*/ 2147483647 h 66"/>
              <a:gd name="T102" fmla="*/ 2147483647 w 90"/>
              <a:gd name="T103" fmla="*/ 2147483647 h 66"/>
              <a:gd name="T104" fmla="*/ 1975058329 w 90"/>
              <a:gd name="T105" fmla="*/ 2147483647 h 66"/>
              <a:gd name="T106" fmla="*/ 1580041896 w 90"/>
              <a:gd name="T107" fmla="*/ 2147483647 h 66"/>
              <a:gd name="T108" fmla="*/ 1250869650 w 90"/>
              <a:gd name="T109" fmla="*/ 2147483647 h 66"/>
              <a:gd name="T110" fmla="*/ 790025005 w 90"/>
              <a:gd name="T111" fmla="*/ 2147483647 h 66"/>
              <a:gd name="T112" fmla="*/ 724188933 w 90"/>
              <a:gd name="T113" fmla="*/ 2147483647 h 66"/>
              <a:gd name="T114" fmla="*/ 724188933 w 90"/>
              <a:gd name="T115" fmla="*/ 2147483647 h 66"/>
              <a:gd name="T116" fmla="*/ 460844518 w 90"/>
              <a:gd name="T117" fmla="*/ 2147483647 h 66"/>
              <a:gd name="T118" fmla="*/ 395008446 w 90"/>
              <a:gd name="T119" fmla="*/ 2147483647 h 66"/>
              <a:gd name="T120" fmla="*/ 197508280 w 90"/>
              <a:gd name="T121" fmla="*/ 2147483647 h 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0"/>
              <a:gd name="T184" fmla="*/ 0 h 66"/>
              <a:gd name="T185" fmla="*/ 90 w 90"/>
              <a:gd name="T186" fmla="*/ 66 h 6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0" h="66">
                <a:moveTo>
                  <a:pt x="3" y="42"/>
                </a:moveTo>
                <a:lnTo>
                  <a:pt x="1" y="40"/>
                </a:lnTo>
                <a:lnTo>
                  <a:pt x="0" y="40"/>
                </a:lnTo>
                <a:lnTo>
                  <a:pt x="0" y="39"/>
                </a:lnTo>
                <a:lnTo>
                  <a:pt x="1" y="37"/>
                </a:lnTo>
                <a:lnTo>
                  <a:pt x="1" y="36"/>
                </a:lnTo>
                <a:lnTo>
                  <a:pt x="1" y="35"/>
                </a:lnTo>
                <a:lnTo>
                  <a:pt x="2" y="35"/>
                </a:lnTo>
                <a:lnTo>
                  <a:pt x="2" y="36"/>
                </a:lnTo>
                <a:lnTo>
                  <a:pt x="2" y="37"/>
                </a:lnTo>
                <a:lnTo>
                  <a:pt x="1" y="37"/>
                </a:lnTo>
                <a:lnTo>
                  <a:pt x="2" y="38"/>
                </a:lnTo>
                <a:lnTo>
                  <a:pt x="3" y="36"/>
                </a:lnTo>
                <a:lnTo>
                  <a:pt x="3" y="35"/>
                </a:lnTo>
                <a:lnTo>
                  <a:pt x="4" y="34"/>
                </a:lnTo>
                <a:lnTo>
                  <a:pt x="3" y="33"/>
                </a:lnTo>
                <a:lnTo>
                  <a:pt x="2" y="33"/>
                </a:lnTo>
                <a:lnTo>
                  <a:pt x="2" y="30"/>
                </a:lnTo>
                <a:lnTo>
                  <a:pt x="3" y="30"/>
                </a:lnTo>
                <a:lnTo>
                  <a:pt x="4" y="30"/>
                </a:lnTo>
                <a:lnTo>
                  <a:pt x="5" y="29"/>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80" y="59"/>
                </a:lnTo>
                <a:lnTo>
                  <a:pt x="80" y="60"/>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6" y="43"/>
                </a:lnTo>
                <a:lnTo>
                  <a:pt x="3" y="4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7129" name="Freeform 46"/>
          <p:cNvSpPr>
            <a:spLocks/>
          </p:cNvSpPr>
          <p:nvPr/>
        </p:nvSpPr>
        <p:spPr bwMode="auto">
          <a:xfrm>
            <a:off x="2168878" y="2035176"/>
            <a:ext cx="781756" cy="696913"/>
          </a:xfrm>
          <a:custGeom>
            <a:avLst/>
            <a:gdLst>
              <a:gd name="T0" fmla="*/ 0 w 108"/>
              <a:gd name="T1" fmla="*/ 2147483647 h 90"/>
              <a:gd name="T2" fmla="*/ 0 w 108"/>
              <a:gd name="T3" fmla="*/ 2147483647 h 90"/>
              <a:gd name="T4" fmla="*/ 66310784 w 108"/>
              <a:gd name="T5" fmla="*/ 2147483647 h 90"/>
              <a:gd name="T6" fmla="*/ 132629710 w 108"/>
              <a:gd name="T7" fmla="*/ 2147483647 h 90"/>
              <a:gd name="T8" fmla="*/ 198940510 w 108"/>
              <a:gd name="T9" fmla="*/ 2147483647 h 90"/>
              <a:gd name="T10" fmla="*/ 331562109 w 108"/>
              <a:gd name="T11" fmla="*/ 2147483647 h 90"/>
              <a:gd name="T12" fmla="*/ 331562109 w 108"/>
              <a:gd name="T13" fmla="*/ 2147483647 h 90"/>
              <a:gd name="T14" fmla="*/ 663132360 w 108"/>
              <a:gd name="T15" fmla="*/ 2147483647 h 90"/>
              <a:gd name="T16" fmla="*/ 1061013253 w 108"/>
              <a:gd name="T17" fmla="*/ 1379113409 h 90"/>
              <a:gd name="T18" fmla="*/ 1326264721 w 108"/>
              <a:gd name="T19" fmla="*/ 779497168 h 90"/>
              <a:gd name="T20" fmla="*/ 1591515934 w 108"/>
              <a:gd name="T21" fmla="*/ 179880988 h 90"/>
              <a:gd name="T22" fmla="*/ 1591515934 w 108"/>
              <a:gd name="T23" fmla="*/ 0 h 90"/>
              <a:gd name="T24" fmla="*/ 1790456381 w 108"/>
              <a:gd name="T25" fmla="*/ 0 h 90"/>
              <a:gd name="T26" fmla="*/ 1989396827 w 108"/>
              <a:gd name="T27" fmla="*/ 59957743 h 90"/>
              <a:gd name="T28" fmla="*/ 2055707594 w 108"/>
              <a:gd name="T29" fmla="*/ 119923230 h 90"/>
              <a:gd name="T30" fmla="*/ 2147483647 w 108"/>
              <a:gd name="T31" fmla="*/ 299804248 h 90"/>
              <a:gd name="T32" fmla="*/ 2147483647 w 108"/>
              <a:gd name="T33" fmla="*/ 479692920 h 90"/>
              <a:gd name="T34" fmla="*/ 2147483647 w 108"/>
              <a:gd name="T35" fmla="*/ 839462640 h 90"/>
              <a:gd name="T36" fmla="*/ 2147483647 w 108"/>
              <a:gd name="T37" fmla="*/ 959385839 h 90"/>
              <a:gd name="T38" fmla="*/ 2147483647 w 108"/>
              <a:gd name="T39" fmla="*/ 959385839 h 90"/>
              <a:gd name="T40" fmla="*/ 2147483647 w 108"/>
              <a:gd name="T41" fmla="*/ 1079309281 h 90"/>
              <a:gd name="T42" fmla="*/ 2147483647 w 108"/>
              <a:gd name="T43" fmla="*/ 1079309281 h 90"/>
              <a:gd name="T44" fmla="*/ 2147483647 w 108"/>
              <a:gd name="T45" fmla="*/ 1139267009 h 90"/>
              <a:gd name="T46" fmla="*/ 2147483647 w 108"/>
              <a:gd name="T47" fmla="*/ 1079309281 h 90"/>
              <a:gd name="T48" fmla="*/ 2147483647 w 108"/>
              <a:gd name="T49" fmla="*/ 1139267009 h 90"/>
              <a:gd name="T50" fmla="*/ 2147483647 w 108"/>
              <a:gd name="T51" fmla="*/ 1079309281 h 90"/>
              <a:gd name="T52" fmla="*/ 2147483647 w 108"/>
              <a:gd name="T53" fmla="*/ 1139267009 h 90"/>
              <a:gd name="T54" fmla="*/ 2147483647 w 108"/>
              <a:gd name="T55" fmla="*/ 1139267009 h 90"/>
              <a:gd name="T56" fmla="*/ 2147483647 w 108"/>
              <a:gd name="T57" fmla="*/ 1439071137 h 90"/>
              <a:gd name="T58" fmla="*/ 2147483647 w 108"/>
              <a:gd name="T59" fmla="*/ 1618959808 h 90"/>
              <a:gd name="T60" fmla="*/ 2147483647 w 108"/>
              <a:gd name="T61" fmla="*/ 1678917536 h 90"/>
              <a:gd name="T62" fmla="*/ 2147483647 w 108"/>
              <a:gd name="T63" fmla="*/ 2147483647 h 90"/>
              <a:gd name="T64" fmla="*/ 2147483647 w 108"/>
              <a:gd name="T65" fmla="*/ 2147483647 h 90"/>
              <a:gd name="T66" fmla="*/ 2147483647 w 108"/>
              <a:gd name="T67" fmla="*/ 2147483647 h 90"/>
              <a:gd name="T68" fmla="*/ 2147483647 w 108"/>
              <a:gd name="T69" fmla="*/ 2147483647 h 90"/>
              <a:gd name="T70" fmla="*/ 2147483647 w 108"/>
              <a:gd name="T71" fmla="*/ 2147483647 h 90"/>
              <a:gd name="T72" fmla="*/ 2147483647 w 108"/>
              <a:gd name="T73" fmla="*/ 2147483647 h 90"/>
              <a:gd name="T74" fmla="*/ 2147483647 w 108"/>
              <a:gd name="T75" fmla="*/ 2147483647 h 90"/>
              <a:gd name="T76" fmla="*/ 2147483647 w 108"/>
              <a:gd name="T77" fmla="*/ 2147483647 h 90"/>
              <a:gd name="T78" fmla="*/ 2147483647 w 108"/>
              <a:gd name="T79" fmla="*/ 2147483647 h 90"/>
              <a:gd name="T80" fmla="*/ 66310784 w 108"/>
              <a:gd name="T81" fmla="*/ 2147483647 h 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8"/>
              <a:gd name="T124" fmla="*/ 0 h 90"/>
              <a:gd name="T125" fmla="*/ 108 w 108"/>
              <a:gd name="T126" fmla="*/ 90 h 9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30" y="1"/>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7130" name="Freeform 47"/>
          <p:cNvSpPr>
            <a:spLocks/>
          </p:cNvSpPr>
          <p:nvPr/>
        </p:nvSpPr>
        <p:spPr bwMode="auto">
          <a:xfrm>
            <a:off x="2805289" y="1833564"/>
            <a:ext cx="585612" cy="1006475"/>
          </a:xfrm>
          <a:custGeom>
            <a:avLst/>
            <a:gdLst>
              <a:gd name="T0" fmla="*/ 463080424 w 81"/>
              <a:gd name="T1" fmla="*/ 2147483647 h 130"/>
              <a:gd name="T2" fmla="*/ 529230104 w 81"/>
              <a:gd name="T3" fmla="*/ 2147483647 h 130"/>
              <a:gd name="T4" fmla="*/ 595388045 w 81"/>
              <a:gd name="T5" fmla="*/ 2147483647 h 130"/>
              <a:gd name="T6" fmla="*/ 595388045 w 81"/>
              <a:gd name="T7" fmla="*/ 2147483647 h 130"/>
              <a:gd name="T8" fmla="*/ 396922610 w 81"/>
              <a:gd name="T9" fmla="*/ 2147483647 h 130"/>
              <a:gd name="T10" fmla="*/ 661537725 w 81"/>
              <a:gd name="T11" fmla="*/ 2147483647 h 130"/>
              <a:gd name="T12" fmla="*/ 860003033 w 81"/>
              <a:gd name="T13" fmla="*/ 2147483647 h 130"/>
              <a:gd name="T14" fmla="*/ 926152714 w 81"/>
              <a:gd name="T15" fmla="*/ 2147483647 h 130"/>
              <a:gd name="T16" fmla="*/ 1323075451 w 81"/>
              <a:gd name="T17" fmla="*/ 2147483647 h 130"/>
              <a:gd name="T18" fmla="*/ 1124618276 w 81"/>
              <a:gd name="T19" fmla="*/ 2147483647 h 130"/>
              <a:gd name="T20" fmla="*/ 1058460208 w 81"/>
              <a:gd name="T21" fmla="*/ 2147483647 h 130"/>
              <a:gd name="T22" fmla="*/ 1058460208 w 81"/>
              <a:gd name="T23" fmla="*/ 2147483647 h 130"/>
              <a:gd name="T24" fmla="*/ 1058460208 w 81"/>
              <a:gd name="T25" fmla="*/ 2147483647 h 130"/>
              <a:gd name="T26" fmla="*/ 1058460208 w 81"/>
              <a:gd name="T27" fmla="*/ 2147483647 h 130"/>
              <a:gd name="T28" fmla="*/ 1719997933 w 81"/>
              <a:gd name="T29" fmla="*/ 0 h 130"/>
              <a:gd name="T30" fmla="*/ 2147483647 w 81"/>
              <a:gd name="T31" fmla="*/ 1138865122 h 130"/>
              <a:gd name="T32" fmla="*/ 2147483647 w 81"/>
              <a:gd name="T33" fmla="*/ 1558448869 h 130"/>
              <a:gd name="T34" fmla="*/ 2147483647 w 81"/>
              <a:gd name="T35" fmla="*/ 1738267156 h 130"/>
              <a:gd name="T36" fmla="*/ 2147483647 w 81"/>
              <a:gd name="T37" fmla="*/ 1858153756 h 130"/>
              <a:gd name="T38" fmla="*/ 2147483647 w 81"/>
              <a:gd name="T39" fmla="*/ 2147483647 h 130"/>
              <a:gd name="T40" fmla="*/ 2147483647 w 81"/>
              <a:gd name="T41" fmla="*/ 2147483647 h 130"/>
              <a:gd name="T42" fmla="*/ 2147483647 w 81"/>
              <a:gd name="T43" fmla="*/ 2147483647 h 130"/>
              <a:gd name="T44" fmla="*/ 2147483647 w 81"/>
              <a:gd name="T45" fmla="*/ 2147483647 h 130"/>
              <a:gd name="T46" fmla="*/ 2147483647 w 81"/>
              <a:gd name="T47" fmla="*/ 2147483647 h 130"/>
              <a:gd name="T48" fmla="*/ 2147483647 w 81"/>
              <a:gd name="T49" fmla="*/ 2147483647 h 130"/>
              <a:gd name="T50" fmla="*/ 2147483647 w 81"/>
              <a:gd name="T51" fmla="*/ 2147483647 h 130"/>
              <a:gd name="T52" fmla="*/ 2147483647 w 81"/>
              <a:gd name="T53" fmla="*/ 2147483647 h 130"/>
              <a:gd name="T54" fmla="*/ 2147483647 w 81"/>
              <a:gd name="T55" fmla="*/ 2147483647 h 130"/>
              <a:gd name="T56" fmla="*/ 2147483647 w 81"/>
              <a:gd name="T57" fmla="*/ 2147483647 h 130"/>
              <a:gd name="T58" fmla="*/ 2147483647 w 81"/>
              <a:gd name="T59" fmla="*/ 2147483647 h 130"/>
              <a:gd name="T60" fmla="*/ 2147483647 w 81"/>
              <a:gd name="T61" fmla="*/ 2147483647 h 130"/>
              <a:gd name="T62" fmla="*/ 2147483647 w 81"/>
              <a:gd name="T63" fmla="*/ 2147483647 h 130"/>
              <a:gd name="T64" fmla="*/ 2147483647 w 81"/>
              <a:gd name="T65" fmla="*/ 2147483647 h 130"/>
              <a:gd name="T66" fmla="*/ 2147483647 w 81"/>
              <a:gd name="T67" fmla="*/ 2147483647 h 130"/>
              <a:gd name="T68" fmla="*/ 2147483647 w 81"/>
              <a:gd name="T69" fmla="*/ 2147483647 h 130"/>
              <a:gd name="T70" fmla="*/ 2147483647 w 81"/>
              <a:gd name="T71" fmla="*/ 2147483647 h 130"/>
              <a:gd name="T72" fmla="*/ 2147483647 w 81"/>
              <a:gd name="T73" fmla="*/ 2147483647 h 130"/>
              <a:gd name="T74" fmla="*/ 2147483647 w 81"/>
              <a:gd name="T75" fmla="*/ 2147483647 h 130"/>
              <a:gd name="T76" fmla="*/ 2147483647 w 81"/>
              <a:gd name="T77" fmla="*/ 2147483647 h 130"/>
              <a:gd name="T78" fmla="*/ 2147483647 w 81"/>
              <a:gd name="T79" fmla="*/ 2147483647 h 130"/>
              <a:gd name="T80" fmla="*/ 2147483647 w 81"/>
              <a:gd name="T81" fmla="*/ 2147483647 h 130"/>
              <a:gd name="T82" fmla="*/ 2147483647 w 81"/>
              <a:gd name="T83" fmla="*/ 2147483647 h 130"/>
              <a:gd name="T84" fmla="*/ 2147483647 w 81"/>
              <a:gd name="T85" fmla="*/ 2147483647 h 130"/>
              <a:gd name="T86" fmla="*/ 2147483647 w 81"/>
              <a:gd name="T87" fmla="*/ 2147483647 h 130"/>
              <a:gd name="T88" fmla="*/ 2147483647 w 81"/>
              <a:gd name="T89" fmla="*/ 2147483647 h 130"/>
              <a:gd name="T90" fmla="*/ 2147483647 w 81"/>
              <a:gd name="T91" fmla="*/ 2147483647 h 130"/>
              <a:gd name="T92" fmla="*/ 2147483647 w 81"/>
              <a:gd name="T93" fmla="*/ 2147483647 h 130"/>
              <a:gd name="T94" fmla="*/ 2147483647 w 81"/>
              <a:gd name="T95" fmla="*/ 2147483647 h 130"/>
              <a:gd name="T96" fmla="*/ 0 w 81"/>
              <a:gd name="T97" fmla="*/ 2147483647 h 13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1"/>
              <a:gd name="T148" fmla="*/ 0 h 130"/>
              <a:gd name="T149" fmla="*/ 81 w 81"/>
              <a:gd name="T150" fmla="*/ 130 h 13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7131" name="Freeform 48"/>
          <p:cNvSpPr>
            <a:spLocks/>
          </p:cNvSpPr>
          <p:nvPr/>
        </p:nvSpPr>
        <p:spPr bwMode="auto">
          <a:xfrm>
            <a:off x="3050823" y="1857375"/>
            <a:ext cx="997656" cy="673100"/>
          </a:xfrm>
          <a:custGeom>
            <a:avLst/>
            <a:gdLst>
              <a:gd name="T0" fmla="*/ 2147483647 w 138"/>
              <a:gd name="T1" fmla="*/ 2147483647 h 87"/>
              <a:gd name="T2" fmla="*/ 2147483647 w 138"/>
              <a:gd name="T3" fmla="*/ 2147483647 h 87"/>
              <a:gd name="T4" fmla="*/ 2147483647 w 138"/>
              <a:gd name="T5" fmla="*/ 2147483647 h 87"/>
              <a:gd name="T6" fmla="*/ 2147483647 w 138"/>
              <a:gd name="T7" fmla="*/ 2147483647 h 87"/>
              <a:gd name="T8" fmla="*/ 2147483647 w 138"/>
              <a:gd name="T9" fmla="*/ 2147483647 h 87"/>
              <a:gd name="T10" fmla="*/ 2147483647 w 138"/>
              <a:gd name="T11" fmla="*/ 2147483647 h 87"/>
              <a:gd name="T12" fmla="*/ 2116694859 w 138"/>
              <a:gd name="T13" fmla="*/ 2147483647 h 87"/>
              <a:gd name="T14" fmla="*/ 1918256289 w 138"/>
              <a:gd name="T15" fmla="*/ 2147483647 h 87"/>
              <a:gd name="T16" fmla="*/ 1719817719 w 138"/>
              <a:gd name="T17" fmla="*/ 2147483647 h 87"/>
              <a:gd name="T18" fmla="*/ 1587525338 w 138"/>
              <a:gd name="T19" fmla="*/ 2147483647 h 87"/>
              <a:gd name="T20" fmla="*/ 1521371015 w 138"/>
              <a:gd name="T21" fmla="*/ 2147483647 h 87"/>
              <a:gd name="T22" fmla="*/ 1521371015 w 138"/>
              <a:gd name="T23" fmla="*/ 2147483647 h 87"/>
              <a:gd name="T24" fmla="*/ 1322932445 w 138"/>
              <a:gd name="T25" fmla="*/ 2147483647 h 87"/>
              <a:gd name="T26" fmla="*/ 1322932445 w 138"/>
              <a:gd name="T27" fmla="*/ 2147483647 h 87"/>
              <a:gd name="T28" fmla="*/ 1190640064 w 138"/>
              <a:gd name="T29" fmla="*/ 2147483647 h 87"/>
              <a:gd name="T30" fmla="*/ 1190640064 w 138"/>
              <a:gd name="T31" fmla="*/ 2147483647 h 87"/>
              <a:gd name="T32" fmla="*/ 1124493874 w 138"/>
              <a:gd name="T33" fmla="*/ 2147483647 h 87"/>
              <a:gd name="T34" fmla="*/ 1058347430 w 138"/>
              <a:gd name="T35" fmla="*/ 2147483647 h 87"/>
              <a:gd name="T36" fmla="*/ 992201240 w 138"/>
              <a:gd name="T37" fmla="*/ 2147483647 h 87"/>
              <a:gd name="T38" fmla="*/ 727616479 w 138"/>
              <a:gd name="T39" fmla="*/ 2147483647 h 87"/>
              <a:gd name="T40" fmla="*/ 595324099 w 138"/>
              <a:gd name="T41" fmla="*/ 2147483647 h 87"/>
              <a:gd name="T42" fmla="*/ 595324099 w 138"/>
              <a:gd name="T43" fmla="*/ 2147483647 h 87"/>
              <a:gd name="T44" fmla="*/ 727616479 w 138"/>
              <a:gd name="T45" fmla="*/ 2147483647 h 87"/>
              <a:gd name="T46" fmla="*/ 727616479 w 138"/>
              <a:gd name="T47" fmla="*/ 2147483647 h 87"/>
              <a:gd name="T48" fmla="*/ 793762669 w 138"/>
              <a:gd name="T49" fmla="*/ 2147483647 h 87"/>
              <a:gd name="T50" fmla="*/ 926055049 w 138"/>
              <a:gd name="T51" fmla="*/ 2147483647 h 87"/>
              <a:gd name="T52" fmla="*/ 727616479 w 138"/>
              <a:gd name="T53" fmla="*/ 2147483647 h 87"/>
              <a:gd name="T54" fmla="*/ 529177781 w 138"/>
              <a:gd name="T55" fmla="*/ 2147483647 h 87"/>
              <a:gd name="T56" fmla="*/ 396877268 w 138"/>
              <a:gd name="T57" fmla="*/ 1855589534 h 87"/>
              <a:gd name="T58" fmla="*/ 132292412 w 138"/>
              <a:gd name="T59" fmla="*/ 1616159437 h 87"/>
              <a:gd name="T60" fmla="*/ 132292412 w 138"/>
              <a:gd name="T61" fmla="*/ 1496448257 h 87"/>
              <a:gd name="T62" fmla="*/ 132292412 w 138"/>
              <a:gd name="T63" fmla="*/ 1197158703 h 87"/>
              <a:gd name="T64" fmla="*/ 198438634 w 138"/>
              <a:gd name="T65" fmla="*/ 0 h 87"/>
              <a:gd name="T66" fmla="*/ 2147483647 w 138"/>
              <a:gd name="T67" fmla="*/ 478860314 h 87"/>
              <a:gd name="T68" fmla="*/ 2147483647 w 138"/>
              <a:gd name="T69" fmla="*/ 1137299244 h 87"/>
              <a:gd name="T70" fmla="*/ 2147483647 w 138"/>
              <a:gd name="T71" fmla="*/ 2147483647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8"/>
              <a:gd name="T109" fmla="*/ 0 h 87"/>
              <a:gd name="T110" fmla="*/ 138 w 138"/>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7132" name="Freeform 49"/>
          <p:cNvSpPr>
            <a:spLocks/>
          </p:cNvSpPr>
          <p:nvPr/>
        </p:nvSpPr>
        <p:spPr bwMode="auto">
          <a:xfrm>
            <a:off x="2451100" y="2662239"/>
            <a:ext cx="620889" cy="1030287"/>
          </a:xfrm>
          <a:custGeom>
            <a:avLst/>
            <a:gdLst>
              <a:gd name="T0" fmla="*/ 857587386 w 86"/>
              <a:gd name="T1" fmla="*/ 0 h 133"/>
              <a:gd name="T2" fmla="*/ 0 w 86"/>
              <a:gd name="T3" fmla="*/ 2147483647 h 133"/>
              <a:gd name="T4" fmla="*/ 2147483647 w 86"/>
              <a:gd name="T5" fmla="*/ 2147483647 h 133"/>
              <a:gd name="T6" fmla="*/ 2147483647 w 86"/>
              <a:gd name="T7" fmla="*/ 2147483647 h 133"/>
              <a:gd name="T8" fmla="*/ 2147483647 w 86"/>
              <a:gd name="T9" fmla="*/ 2147483647 h 133"/>
              <a:gd name="T10" fmla="*/ 2147483647 w 86"/>
              <a:gd name="T11" fmla="*/ 2147483647 h 133"/>
              <a:gd name="T12" fmla="*/ 2147483647 w 86"/>
              <a:gd name="T13" fmla="*/ 2147483647 h 133"/>
              <a:gd name="T14" fmla="*/ 2147483647 w 86"/>
              <a:gd name="T15" fmla="*/ 2147483647 h 133"/>
              <a:gd name="T16" fmla="*/ 2147483647 w 86"/>
              <a:gd name="T17" fmla="*/ 2147483647 h 133"/>
              <a:gd name="T18" fmla="*/ 2147483647 w 86"/>
              <a:gd name="T19" fmla="*/ 2147483647 h 133"/>
              <a:gd name="T20" fmla="*/ 2147483647 w 86"/>
              <a:gd name="T21" fmla="*/ 2147483647 h 133"/>
              <a:gd name="T22" fmla="*/ 2147483647 w 86"/>
              <a:gd name="T23" fmla="*/ 2147483647 h 133"/>
              <a:gd name="T24" fmla="*/ 2147483647 w 86"/>
              <a:gd name="T25" fmla="*/ 2147483647 h 133"/>
              <a:gd name="T26" fmla="*/ 2147483647 w 86"/>
              <a:gd name="T27" fmla="*/ 2147483647 h 133"/>
              <a:gd name="T28" fmla="*/ 2147483647 w 86"/>
              <a:gd name="T29" fmla="*/ 2147483647 h 133"/>
              <a:gd name="T30" fmla="*/ 2147483647 w 86"/>
              <a:gd name="T31" fmla="*/ 2147483647 h 133"/>
              <a:gd name="T32" fmla="*/ 2147483647 w 86"/>
              <a:gd name="T33" fmla="*/ 2147483647 h 133"/>
              <a:gd name="T34" fmla="*/ 2147483647 w 86"/>
              <a:gd name="T35" fmla="*/ 2147483647 h 133"/>
              <a:gd name="T36" fmla="*/ 2147483647 w 86"/>
              <a:gd name="T37" fmla="*/ 1020146823 h 133"/>
              <a:gd name="T38" fmla="*/ 2147483647 w 86"/>
              <a:gd name="T39" fmla="*/ 540079538 h 133"/>
              <a:gd name="T40" fmla="*/ 857587386 w 86"/>
              <a:gd name="T41" fmla="*/ 0 h 133"/>
              <a:gd name="T42" fmla="*/ 857587386 w 86"/>
              <a:gd name="T43" fmla="*/ 0 h 13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6"/>
              <a:gd name="T67" fmla="*/ 0 h 133"/>
              <a:gd name="T68" fmla="*/ 86 w 86"/>
              <a:gd name="T69" fmla="*/ 133 h 13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7133" name="Freeform 50"/>
          <p:cNvSpPr>
            <a:spLocks/>
          </p:cNvSpPr>
          <p:nvPr/>
        </p:nvSpPr>
        <p:spPr bwMode="auto">
          <a:xfrm>
            <a:off x="2775656" y="3444875"/>
            <a:ext cx="658988" cy="820738"/>
          </a:xfrm>
          <a:custGeom>
            <a:avLst/>
            <a:gdLst>
              <a:gd name="T0" fmla="*/ 2147483647 w 91"/>
              <a:gd name="T1" fmla="*/ 2147483647 h 106"/>
              <a:gd name="T2" fmla="*/ 2147483647 w 91"/>
              <a:gd name="T3" fmla="*/ 599510464 h 106"/>
              <a:gd name="T4" fmla="*/ 1659274018 w 91"/>
              <a:gd name="T5" fmla="*/ 0 h 106"/>
              <a:gd name="T6" fmla="*/ 1659274018 w 91"/>
              <a:gd name="T7" fmla="*/ 0 h 106"/>
              <a:gd name="T8" fmla="*/ 1526529530 w 91"/>
              <a:gd name="T9" fmla="*/ 539557894 h 106"/>
              <a:gd name="T10" fmla="*/ 1393793189 w 91"/>
              <a:gd name="T11" fmla="*/ 959218146 h 106"/>
              <a:gd name="T12" fmla="*/ 1261048701 w 91"/>
              <a:gd name="T13" fmla="*/ 959218146 h 106"/>
              <a:gd name="T14" fmla="*/ 1194676458 w 91"/>
              <a:gd name="T15" fmla="*/ 899265575 h 106"/>
              <a:gd name="T16" fmla="*/ 1194676458 w 91"/>
              <a:gd name="T17" fmla="*/ 839313005 h 106"/>
              <a:gd name="T18" fmla="*/ 1128304214 w 91"/>
              <a:gd name="T19" fmla="*/ 779368177 h 106"/>
              <a:gd name="T20" fmla="*/ 995567618 w 91"/>
              <a:gd name="T21" fmla="*/ 779368177 h 106"/>
              <a:gd name="T22" fmla="*/ 796450887 w 91"/>
              <a:gd name="T23" fmla="*/ 779368177 h 106"/>
              <a:gd name="T24" fmla="*/ 796450887 w 91"/>
              <a:gd name="T25" fmla="*/ 839313005 h 106"/>
              <a:gd name="T26" fmla="*/ 796450887 w 91"/>
              <a:gd name="T27" fmla="*/ 1019170959 h 106"/>
              <a:gd name="T28" fmla="*/ 796450887 w 91"/>
              <a:gd name="T29" fmla="*/ 1498776040 h 106"/>
              <a:gd name="T30" fmla="*/ 796450887 w 91"/>
              <a:gd name="T31" fmla="*/ 1558728611 h 106"/>
              <a:gd name="T32" fmla="*/ 730078643 w 91"/>
              <a:gd name="T33" fmla="*/ 1798531151 h 106"/>
              <a:gd name="T34" fmla="*/ 730078643 w 91"/>
              <a:gd name="T35" fmla="*/ 1858483722 h 106"/>
              <a:gd name="T36" fmla="*/ 730078643 w 91"/>
              <a:gd name="T37" fmla="*/ 1918436293 h 106"/>
              <a:gd name="T38" fmla="*/ 730078643 w 91"/>
              <a:gd name="T39" fmla="*/ 2038341918 h 106"/>
              <a:gd name="T40" fmla="*/ 730078643 w 91"/>
              <a:gd name="T41" fmla="*/ 2098286746 h 106"/>
              <a:gd name="T42" fmla="*/ 730078643 w 91"/>
              <a:gd name="T43" fmla="*/ 2147483647 h 106"/>
              <a:gd name="T44" fmla="*/ 796450887 w 91"/>
              <a:gd name="T45" fmla="*/ 2147483647 h 106"/>
              <a:gd name="T46" fmla="*/ 796450887 w 91"/>
              <a:gd name="T47" fmla="*/ 2147483647 h 106"/>
              <a:gd name="T48" fmla="*/ 796450887 w 91"/>
              <a:gd name="T49" fmla="*/ 2147483647 h 106"/>
              <a:gd name="T50" fmla="*/ 862823131 w 91"/>
              <a:gd name="T51" fmla="*/ 2147483647 h 106"/>
              <a:gd name="T52" fmla="*/ 862823131 w 91"/>
              <a:gd name="T53" fmla="*/ 2147483647 h 106"/>
              <a:gd name="T54" fmla="*/ 929195375 w 91"/>
              <a:gd name="T55" fmla="*/ 2147483647 h 106"/>
              <a:gd name="T56" fmla="*/ 995567618 w 91"/>
              <a:gd name="T57" fmla="*/ 2147483647 h 106"/>
              <a:gd name="T58" fmla="*/ 929195375 w 91"/>
              <a:gd name="T59" fmla="*/ 2147483647 h 106"/>
              <a:gd name="T60" fmla="*/ 929195375 w 91"/>
              <a:gd name="T61" fmla="*/ 2147483647 h 106"/>
              <a:gd name="T62" fmla="*/ 796450887 w 91"/>
              <a:gd name="T63" fmla="*/ 2147483647 h 106"/>
              <a:gd name="T64" fmla="*/ 663706399 w 91"/>
              <a:gd name="T65" fmla="*/ 2147483647 h 106"/>
              <a:gd name="T66" fmla="*/ 597342302 w 91"/>
              <a:gd name="T67" fmla="*/ 2147483647 h 106"/>
              <a:gd name="T68" fmla="*/ 464597687 w 91"/>
              <a:gd name="T69" fmla="*/ 2147483647 h 106"/>
              <a:gd name="T70" fmla="*/ 331853200 w 91"/>
              <a:gd name="T71" fmla="*/ 2147483647 h 106"/>
              <a:gd name="T72" fmla="*/ 199116795 w 91"/>
              <a:gd name="T73" fmla="*/ 2147483647 h 106"/>
              <a:gd name="T74" fmla="*/ 199116795 w 91"/>
              <a:gd name="T75" fmla="*/ 2147483647 h 106"/>
              <a:gd name="T76" fmla="*/ 265480892 w 91"/>
              <a:gd name="T77" fmla="*/ 2147483647 h 106"/>
              <a:gd name="T78" fmla="*/ 199116795 w 91"/>
              <a:gd name="T79" fmla="*/ 2147483647 h 106"/>
              <a:gd name="T80" fmla="*/ 199116795 w 91"/>
              <a:gd name="T81" fmla="*/ 2147483647 h 106"/>
              <a:gd name="T82" fmla="*/ 199116795 w 91"/>
              <a:gd name="T83" fmla="*/ 2147483647 h 106"/>
              <a:gd name="T84" fmla="*/ 331853200 w 91"/>
              <a:gd name="T85" fmla="*/ 2147483647 h 106"/>
              <a:gd name="T86" fmla="*/ 398225443 w 91"/>
              <a:gd name="T87" fmla="*/ 2147483647 h 106"/>
              <a:gd name="T88" fmla="*/ 331853200 w 91"/>
              <a:gd name="T89" fmla="*/ 2147483647 h 106"/>
              <a:gd name="T90" fmla="*/ 331853200 w 91"/>
              <a:gd name="T91" fmla="*/ 2147483647 h 106"/>
              <a:gd name="T92" fmla="*/ 265480892 w 91"/>
              <a:gd name="T93" fmla="*/ 2147483647 h 106"/>
              <a:gd name="T94" fmla="*/ 199116795 w 91"/>
              <a:gd name="T95" fmla="*/ 2147483647 h 106"/>
              <a:gd name="T96" fmla="*/ 66372260 w 91"/>
              <a:gd name="T97" fmla="*/ 2147483647 h 106"/>
              <a:gd name="T98" fmla="*/ 0 w 91"/>
              <a:gd name="T99" fmla="*/ 2147483647 h 106"/>
              <a:gd name="T100" fmla="*/ 2147483647 w 91"/>
              <a:gd name="T101" fmla="*/ 2147483647 h 106"/>
              <a:gd name="T102" fmla="*/ 2147483647 w 91"/>
              <a:gd name="T103" fmla="*/ 2147483647 h 106"/>
              <a:gd name="T104" fmla="*/ 2147483647 w 91"/>
              <a:gd name="T105" fmla="*/ 2147483647 h 106"/>
              <a:gd name="T106" fmla="*/ 2147483647 w 91"/>
              <a:gd name="T107" fmla="*/ 2147483647 h 10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1"/>
              <a:gd name="T163" fmla="*/ 0 h 106"/>
              <a:gd name="T164" fmla="*/ 91 w 91"/>
              <a:gd name="T165" fmla="*/ 106 h 10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1" h="106">
                <a:moveTo>
                  <a:pt x="78" y="106"/>
                </a:moveTo>
                <a:lnTo>
                  <a:pt x="91" y="1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4" y="44"/>
                </a:lnTo>
                <a:lnTo>
                  <a:pt x="15"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7134" name="Freeform 51"/>
          <p:cNvSpPr>
            <a:spLocks/>
          </p:cNvSpPr>
          <p:nvPr/>
        </p:nvSpPr>
        <p:spPr bwMode="auto">
          <a:xfrm>
            <a:off x="4607278" y="1981201"/>
            <a:ext cx="642055" cy="773113"/>
          </a:xfrm>
          <a:custGeom>
            <a:avLst/>
            <a:gdLst>
              <a:gd name="T0" fmla="*/ 526938724 w 89"/>
              <a:gd name="T1" fmla="*/ 2147483647 h 100"/>
              <a:gd name="T2" fmla="*/ 263465304 w 89"/>
              <a:gd name="T3" fmla="*/ 2147483647 h 100"/>
              <a:gd name="T4" fmla="*/ 461070385 w 89"/>
              <a:gd name="T5" fmla="*/ 2147483647 h 100"/>
              <a:gd name="T6" fmla="*/ 461070385 w 89"/>
              <a:gd name="T7" fmla="*/ 2147483647 h 100"/>
              <a:gd name="T8" fmla="*/ 329333707 w 89"/>
              <a:gd name="T9" fmla="*/ 2147483647 h 100"/>
              <a:gd name="T10" fmla="*/ 329333707 w 89"/>
              <a:gd name="T11" fmla="*/ 2147483647 h 100"/>
              <a:gd name="T12" fmla="*/ 263465304 w 89"/>
              <a:gd name="T13" fmla="*/ 1972419885 h 100"/>
              <a:gd name="T14" fmla="*/ 131736710 w 89"/>
              <a:gd name="T15" fmla="*/ 1554026719 h 100"/>
              <a:gd name="T16" fmla="*/ 0 w 89"/>
              <a:gd name="T17" fmla="*/ 956325268 h 100"/>
              <a:gd name="T18" fmla="*/ 65868355 w 89"/>
              <a:gd name="T19" fmla="*/ 717247877 h 100"/>
              <a:gd name="T20" fmla="*/ 0 w 89"/>
              <a:gd name="T21" fmla="*/ 418393286 h 100"/>
              <a:gd name="T22" fmla="*/ 1514947959 w 89"/>
              <a:gd name="T23" fmla="*/ 179308104 h 100"/>
              <a:gd name="T24" fmla="*/ 1646684638 w 89"/>
              <a:gd name="T25" fmla="*/ 59769363 h 100"/>
              <a:gd name="T26" fmla="*/ 1844281539 w 89"/>
              <a:gd name="T27" fmla="*/ 298854591 h 100"/>
              <a:gd name="T28" fmla="*/ 1844281539 w 89"/>
              <a:gd name="T29" fmla="*/ 597701451 h 100"/>
              <a:gd name="T30" fmla="*/ 2107754896 w 89"/>
              <a:gd name="T31" fmla="*/ 717247877 h 100"/>
              <a:gd name="T32" fmla="*/ 2147483647 w 89"/>
              <a:gd name="T33" fmla="*/ 777017225 h 100"/>
              <a:gd name="T34" fmla="*/ 2147483647 w 89"/>
              <a:gd name="T35" fmla="*/ 777017225 h 100"/>
              <a:gd name="T36" fmla="*/ 2147483647 w 89"/>
              <a:gd name="T37" fmla="*/ 836786573 h 100"/>
              <a:gd name="T38" fmla="*/ 2147483647 w 89"/>
              <a:gd name="T39" fmla="*/ 777017225 h 100"/>
              <a:gd name="T40" fmla="*/ 2147483647 w 89"/>
              <a:gd name="T41" fmla="*/ 836786573 h 100"/>
              <a:gd name="T42" fmla="*/ 2147483647 w 89"/>
              <a:gd name="T43" fmla="*/ 896555921 h 100"/>
              <a:gd name="T44" fmla="*/ 2147483647 w 89"/>
              <a:gd name="T45" fmla="*/ 896555921 h 100"/>
              <a:gd name="T46" fmla="*/ 2147483647 w 89"/>
              <a:gd name="T47" fmla="*/ 1075864206 h 100"/>
              <a:gd name="T48" fmla="*/ 2147483647 w 89"/>
              <a:gd name="T49" fmla="*/ 1016094858 h 100"/>
              <a:gd name="T50" fmla="*/ 2147483647 w 89"/>
              <a:gd name="T51" fmla="*/ 1016094858 h 100"/>
              <a:gd name="T52" fmla="*/ 2147483647 w 89"/>
              <a:gd name="T53" fmla="*/ 1135633553 h 100"/>
              <a:gd name="T54" fmla="*/ 2147483647 w 89"/>
              <a:gd name="T55" fmla="*/ 1255179980 h 100"/>
              <a:gd name="T56" fmla="*/ 2147483647 w 89"/>
              <a:gd name="T57" fmla="*/ 1255179980 h 100"/>
              <a:gd name="T58" fmla="*/ 2147483647 w 89"/>
              <a:gd name="T59" fmla="*/ 1075864206 h 100"/>
              <a:gd name="T60" fmla="*/ 2147483647 w 89"/>
              <a:gd name="T61" fmla="*/ 1195410632 h 100"/>
              <a:gd name="T62" fmla="*/ 2147483647 w 89"/>
              <a:gd name="T63" fmla="*/ 1195410632 h 100"/>
              <a:gd name="T64" fmla="*/ 2147483647 w 89"/>
              <a:gd name="T65" fmla="*/ 1255179980 h 100"/>
              <a:gd name="T66" fmla="*/ 2147483647 w 89"/>
              <a:gd name="T67" fmla="*/ 1314949328 h 100"/>
              <a:gd name="T68" fmla="*/ 2147483647 w 89"/>
              <a:gd name="T69" fmla="*/ 1494257371 h 100"/>
              <a:gd name="T70" fmla="*/ 2147483647 w 89"/>
              <a:gd name="T71" fmla="*/ 1673573146 h 100"/>
              <a:gd name="T72" fmla="*/ 2147483647 w 89"/>
              <a:gd name="T73" fmla="*/ 1793111841 h 100"/>
              <a:gd name="T74" fmla="*/ 2147483647 w 89"/>
              <a:gd name="T75" fmla="*/ 2147483647 h 100"/>
              <a:gd name="T76" fmla="*/ 2147483647 w 89"/>
              <a:gd name="T77" fmla="*/ 2147483647 h 100"/>
              <a:gd name="T78" fmla="*/ 2147483647 w 89"/>
              <a:gd name="T79" fmla="*/ 2147483647 h 100"/>
              <a:gd name="T80" fmla="*/ 2147483647 w 89"/>
              <a:gd name="T81" fmla="*/ 2147483647 h 100"/>
              <a:gd name="T82" fmla="*/ 2147483647 w 89"/>
              <a:gd name="T83" fmla="*/ 2147483647 h 100"/>
              <a:gd name="T84" fmla="*/ 2147483647 w 89"/>
              <a:gd name="T85" fmla="*/ 2147483647 h 100"/>
              <a:gd name="T86" fmla="*/ 2147483647 w 89"/>
              <a:gd name="T87" fmla="*/ 2147483647 h 100"/>
              <a:gd name="T88" fmla="*/ 2147483647 w 89"/>
              <a:gd name="T89" fmla="*/ 2147483647 h 100"/>
              <a:gd name="T90" fmla="*/ 2147483647 w 89"/>
              <a:gd name="T91" fmla="*/ 2147483647 h 100"/>
              <a:gd name="T92" fmla="*/ 2147483647 w 89"/>
              <a:gd name="T93" fmla="*/ 2147483647 h 100"/>
              <a:gd name="T94" fmla="*/ 2147483647 w 89"/>
              <a:gd name="T95" fmla="*/ 2147483647 h 100"/>
              <a:gd name="T96" fmla="*/ 2147483647 w 89"/>
              <a:gd name="T97" fmla="*/ 2147483647 h 100"/>
              <a:gd name="T98" fmla="*/ 2147483647 w 89"/>
              <a:gd name="T99" fmla="*/ 2147483647 h 100"/>
              <a:gd name="T100" fmla="*/ 2147483647 w 89"/>
              <a:gd name="T101" fmla="*/ 2147483647 h 100"/>
              <a:gd name="T102" fmla="*/ 2147483647 w 89"/>
              <a:gd name="T103" fmla="*/ 2147483647 h 100"/>
              <a:gd name="T104" fmla="*/ 526938724 w 89"/>
              <a:gd name="T105" fmla="*/ 2147483647 h 10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9"/>
              <a:gd name="T160" fmla="*/ 0 h 100"/>
              <a:gd name="T161" fmla="*/ 89 w 89"/>
              <a:gd name="T162" fmla="*/ 100 h 10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42" y="14"/>
                </a:lnTo>
                <a:lnTo>
                  <a:pt x="43" y="13"/>
                </a:lnTo>
                <a:lnTo>
                  <a:pt x="48" y="13"/>
                </a:lnTo>
                <a:lnTo>
                  <a:pt x="51" y="14"/>
                </a:lnTo>
                <a:lnTo>
                  <a:pt x="52" y="14"/>
                </a:lnTo>
                <a:lnTo>
                  <a:pt x="52" y="15"/>
                </a:lnTo>
                <a:lnTo>
                  <a:pt x="53" y="15"/>
                </a:lnTo>
                <a:lnTo>
                  <a:pt x="54" y="16"/>
                </a:lnTo>
                <a:lnTo>
                  <a:pt x="54" y="18"/>
                </a:lnTo>
                <a:lnTo>
                  <a:pt x="55" y="19"/>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9" y="82"/>
                </a:lnTo>
                <a:lnTo>
                  <a:pt x="59" y="83"/>
                </a:lnTo>
                <a:lnTo>
                  <a:pt x="63" y="84"/>
                </a:lnTo>
                <a:lnTo>
                  <a:pt x="64" y="87"/>
                </a:lnTo>
                <a:lnTo>
                  <a:pt x="68" y="89"/>
                </a:lnTo>
                <a:lnTo>
                  <a:pt x="72" y="92"/>
                </a:lnTo>
                <a:lnTo>
                  <a:pt x="72" y="93"/>
                </a:lnTo>
                <a:lnTo>
                  <a:pt x="72" y="95"/>
                </a:lnTo>
                <a:lnTo>
                  <a:pt x="72" y="98"/>
                </a:lnTo>
                <a:lnTo>
                  <a:pt x="8" y="10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7135" name="Freeform 53"/>
          <p:cNvSpPr>
            <a:spLocks/>
          </p:cNvSpPr>
          <p:nvPr/>
        </p:nvSpPr>
        <p:spPr bwMode="auto">
          <a:xfrm>
            <a:off x="5126568" y="2855913"/>
            <a:ext cx="390877" cy="735012"/>
          </a:xfrm>
          <a:custGeom>
            <a:avLst/>
            <a:gdLst>
              <a:gd name="T0" fmla="*/ 596820914 w 54"/>
              <a:gd name="T1" fmla="*/ 119721841 h 95"/>
              <a:gd name="T2" fmla="*/ 795752991 w 54"/>
              <a:gd name="T3" fmla="*/ 299304648 h 95"/>
              <a:gd name="T4" fmla="*/ 994693211 w 54"/>
              <a:gd name="T5" fmla="*/ 478887364 h 95"/>
              <a:gd name="T6" fmla="*/ 994693211 w 54"/>
              <a:gd name="T7" fmla="*/ 718331107 h 95"/>
              <a:gd name="T8" fmla="*/ 928382518 w 54"/>
              <a:gd name="T9" fmla="*/ 897913823 h 95"/>
              <a:gd name="T10" fmla="*/ 729442299 w 54"/>
              <a:gd name="T11" fmla="*/ 1137349950 h 95"/>
              <a:gd name="T12" fmla="*/ 596820914 w 54"/>
              <a:gd name="T13" fmla="*/ 1197210855 h 95"/>
              <a:gd name="T14" fmla="*/ 331561732 w 54"/>
              <a:gd name="T15" fmla="*/ 1257071761 h 95"/>
              <a:gd name="T16" fmla="*/ 265250976 w 54"/>
              <a:gd name="T17" fmla="*/ 1436654477 h 95"/>
              <a:gd name="T18" fmla="*/ 397880567 w 54"/>
              <a:gd name="T19" fmla="*/ 1616237194 h 95"/>
              <a:gd name="T20" fmla="*/ 265250976 w 54"/>
              <a:gd name="T21" fmla="*/ 2035264015 h 95"/>
              <a:gd name="T22" fmla="*/ 66310708 w 54"/>
              <a:gd name="T23" fmla="*/ 2147483647 h 95"/>
              <a:gd name="T24" fmla="*/ 0 w 54"/>
              <a:gd name="T25" fmla="*/ 2147483647 h 95"/>
              <a:gd name="T26" fmla="*/ 0 w 54"/>
              <a:gd name="T27" fmla="*/ 2147483647 h 95"/>
              <a:gd name="T28" fmla="*/ 66310708 w 54"/>
              <a:gd name="T29" fmla="*/ 2147483647 h 95"/>
              <a:gd name="T30" fmla="*/ 331561732 w 54"/>
              <a:gd name="T31" fmla="*/ 2147483647 h 95"/>
              <a:gd name="T32" fmla="*/ 663131606 w 54"/>
              <a:gd name="T33" fmla="*/ 2147483647 h 95"/>
              <a:gd name="T34" fmla="*/ 862071826 w 54"/>
              <a:gd name="T35" fmla="*/ 2147483647 h 95"/>
              <a:gd name="T36" fmla="*/ 994693211 w 54"/>
              <a:gd name="T37" fmla="*/ 2147483647 h 95"/>
              <a:gd name="T38" fmla="*/ 1259944377 w 54"/>
              <a:gd name="T39" fmla="*/ 2147483647 h 95"/>
              <a:gd name="T40" fmla="*/ 1259944377 w 54"/>
              <a:gd name="T41" fmla="*/ 2147483647 h 95"/>
              <a:gd name="T42" fmla="*/ 1061003903 w 54"/>
              <a:gd name="T43" fmla="*/ 2147483647 h 95"/>
              <a:gd name="T44" fmla="*/ 1259944377 w 54"/>
              <a:gd name="T45" fmla="*/ 2147483647 h 95"/>
              <a:gd name="T46" fmla="*/ 1591514125 w 54"/>
              <a:gd name="T47" fmla="*/ 2147483647 h 95"/>
              <a:gd name="T48" fmla="*/ 1923075729 w 54"/>
              <a:gd name="T49" fmla="*/ 2147483647 h 95"/>
              <a:gd name="T50" fmla="*/ 1989386421 w 54"/>
              <a:gd name="T51" fmla="*/ 2147483647 h 95"/>
              <a:gd name="T52" fmla="*/ 1923075729 w 54"/>
              <a:gd name="T53" fmla="*/ 2147483647 h 95"/>
              <a:gd name="T54" fmla="*/ 2122015949 w 54"/>
              <a:gd name="T55" fmla="*/ 2147483647 h 95"/>
              <a:gd name="T56" fmla="*/ 2147483647 w 54"/>
              <a:gd name="T57" fmla="*/ 2147483647 h 95"/>
              <a:gd name="T58" fmla="*/ 2147483647 w 54"/>
              <a:gd name="T59" fmla="*/ 2147483647 h 95"/>
              <a:gd name="T60" fmla="*/ 2147483647 w 54"/>
              <a:gd name="T61" fmla="*/ 2147483647 h 95"/>
              <a:gd name="T62" fmla="*/ 2147483647 w 54"/>
              <a:gd name="T63" fmla="*/ 2147483647 h 95"/>
              <a:gd name="T64" fmla="*/ 2147483647 w 54"/>
              <a:gd name="T65" fmla="*/ 2147483647 h 95"/>
              <a:gd name="T66" fmla="*/ 2147483647 w 54"/>
              <a:gd name="T67" fmla="*/ 2147483647 h 95"/>
              <a:gd name="T68" fmla="*/ 2147483647 w 54"/>
              <a:gd name="T69" fmla="*/ 2147483647 h 95"/>
              <a:gd name="T70" fmla="*/ 2147483647 w 54"/>
              <a:gd name="T71" fmla="*/ 2147483647 h 95"/>
              <a:gd name="T72" fmla="*/ 2147483647 w 54"/>
              <a:gd name="T73" fmla="*/ 2147483647 h 95"/>
              <a:gd name="T74" fmla="*/ 2147483647 w 54"/>
              <a:gd name="T75" fmla="*/ 2147483647 h 95"/>
              <a:gd name="T76" fmla="*/ 2147483647 w 54"/>
              <a:gd name="T77" fmla="*/ 2147483647 h 95"/>
              <a:gd name="T78" fmla="*/ 2147483647 w 54"/>
              <a:gd name="T79" fmla="*/ 2147483647 h 95"/>
              <a:gd name="T80" fmla="*/ 2147483647 w 54"/>
              <a:gd name="T81" fmla="*/ 2147483647 h 95"/>
              <a:gd name="T82" fmla="*/ 2147483647 w 54"/>
              <a:gd name="T83" fmla="*/ 2147483647 h 95"/>
              <a:gd name="T84" fmla="*/ 2147483647 w 54"/>
              <a:gd name="T85" fmla="*/ 2147483647 h 95"/>
              <a:gd name="T86" fmla="*/ 2147483647 w 54"/>
              <a:gd name="T87" fmla="*/ 2147483647 h 95"/>
              <a:gd name="T88" fmla="*/ 2147483647 w 54"/>
              <a:gd name="T89" fmla="*/ 778192013 h 95"/>
              <a:gd name="T90" fmla="*/ 2147483647 w 54"/>
              <a:gd name="T91" fmla="*/ 658470202 h 95"/>
              <a:gd name="T92" fmla="*/ 2147483647 w 54"/>
              <a:gd name="T93" fmla="*/ 359165554 h 95"/>
              <a:gd name="T94" fmla="*/ 2147483647 w 54"/>
              <a:gd name="T95" fmla="*/ 179582777 h 95"/>
              <a:gd name="T96" fmla="*/ 2147483647 w 54"/>
              <a:gd name="T97" fmla="*/ 0 h 9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4"/>
              <a:gd name="T148" fmla="*/ 0 h 95"/>
              <a:gd name="T149" fmla="*/ 54 w 54"/>
              <a:gd name="T150" fmla="*/ 95 h 9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1"/>
                </a:lnTo>
                <a:lnTo>
                  <a:pt x="48" y="80"/>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7136" name="Freeform 57"/>
          <p:cNvSpPr>
            <a:spLocks/>
          </p:cNvSpPr>
          <p:nvPr/>
        </p:nvSpPr>
        <p:spPr bwMode="auto">
          <a:xfrm>
            <a:off x="5473701" y="2917826"/>
            <a:ext cx="290689" cy="557213"/>
          </a:xfrm>
          <a:custGeom>
            <a:avLst/>
            <a:gdLst>
              <a:gd name="T0" fmla="*/ 66843900 w 40"/>
              <a:gd name="T1" fmla="*/ 299463286 h 72"/>
              <a:gd name="T2" fmla="*/ 267367426 w 40"/>
              <a:gd name="T3" fmla="*/ 2147483647 h 72"/>
              <a:gd name="T4" fmla="*/ 267367426 w 40"/>
              <a:gd name="T5" fmla="*/ 2147483647 h 72"/>
              <a:gd name="T6" fmla="*/ 267367426 w 40"/>
              <a:gd name="T7" fmla="*/ 2147483647 h 72"/>
              <a:gd name="T8" fmla="*/ 267367426 w 40"/>
              <a:gd name="T9" fmla="*/ 2147483647 h 72"/>
              <a:gd name="T10" fmla="*/ 334203199 w 40"/>
              <a:gd name="T11" fmla="*/ 2147483647 h 72"/>
              <a:gd name="T12" fmla="*/ 401047084 w 40"/>
              <a:gd name="T13" fmla="*/ 2147483647 h 72"/>
              <a:gd name="T14" fmla="*/ 267367426 w 40"/>
              <a:gd name="T15" fmla="*/ 2147483647 h 72"/>
              <a:gd name="T16" fmla="*/ 267367426 w 40"/>
              <a:gd name="T17" fmla="*/ 2147483647 h 72"/>
              <a:gd name="T18" fmla="*/ 133679625 w 40"/>
              <a:gd name="T19" fmla="*/ 2147483647 h 72"/>
              <a:gd name="T20" fmla="*/ 0 w 40"/>
              <a:gd name="T21" fmla="*/ 2147483647 h 72"/>
              <a:gd name="T22" fmla="*/ 0 w 40"/>
              <a:gd name="T23" fmla="*/ 2147483647 h 72"/>
              <a:gd name="T24" fmla="*/ 0 w 40"/>
              <a:gd name="T25" fmla="*/ 2147483647 h 72"/>
              <a:gd name="T26" fmla="*/ 0 w 40"/>
              <a:gd name="T27" fmla="*/ 2147483647 h 72"/>
              <a:gd name="T28" fmla="*/ 0 w 40"/>
              <a:gd name="T29" fmla="*/ 2147483647 h 72"/>
              <a:gd name="T30" fmla="*/ 0 w 40"/>
              <a:gd name="T31" fmla="*/ 2147483647 h 72"/>
              <a:gd name="T32" fmla="*/ 66843900 w 40"/>
              <a:gd name="T33" fmla="*/ 2147483647 h 72"/>
              <a:gd name="T34" fmla="*/ 133679625 w 40"/>
              <a:gd name="T35" fmla="*/ 2147483647 h 72"/>
              <a:gd name="T36" fmla="*/ 133679625 w 40"/>
              <a:gd name="T37" fmla="*/ 2147483647 h 72"/>
              <a:gd name="T38" fmla="*/ 133679625 w 40"/>
              <a:gd name="T39" fmla="*/ 2147483647 h 72"/>
              <a:gd name="T40" fmla="*/ 334203199 w 40"/>
              <a:gd name="T41" fmla="*/ 2147483647 h 72"/>
              <a:gd name="T42" fmla="*/ 534726677 w 40"/>
              <a:gd name="T43" fmla="*/ 2147483647 h 72"/>
              <a:gd name="T44" fmla="*/ 802085991 w 40"/>
              <a:gd name="T45" fmla="*/ 2147483647 h 72"/>
              <a:gd name="T46" fmla="*/ 802085991 w 40"/>
              <a:gd name="T47" fmla="*/ 2147483647 h 72"/>
              <a:gd name="T48" fmla="*/ 868929876 w 40"/>
              <a:gd name="T49" fmla="*/ 2147483647 h 72"/>
              <a:gd name="T50" fmla="*/ 935773760 w 40"/>
              <a:gd name="T51" fmla="*/ 2147483647 h 72"/>
              <a:gd name="T52" fmla="*/ 1069453354 w 40"/>
              <a:gd name="T53" fmla="*/ 2147483647 h 72"/>
              <a:gd name="T54" fmla="*/ 1136297494 w 40"/>
              <a:gd name="T55" fmla="*/ 2147483647 h 72"/>
              <a:gd name="T56" fmla="*/ 1203133203 w 40"/>
              <a:gd name="T57" fmla="*/ 2147483647 h 72"/>
              <a:gd name="T58" fmla="*/ 1269977087 w 40"/>
              <a:gd name="T59" fmla="*/ 2147483647 h 72"/>
              <a:gd name="T60" fmla="*/ 1336820972 w 40"/>
              <a:gd name="T61" fmla="*/ 2147483647 h 72"/>
              <a:gd name="T62" fmla="*/ 1403656681 w 40"/>
              <a:gd name="T63" fmla="*/ 2147483647 h 72"/>
              <a:gd name="T64" fmla="*/ 1470500565 w 40"/>
              <a:gd name="T65" fmla="*/ 2147483647 h 72"/>
              <a:gd name="T66" fmla="*/ 1604180158 w 40"/>
              <a:gd name="T67" fmla="*/ 2147483647 h 72"/>
              <a:gd name="T68" fmla="*/ 1804703636 w 40"/>
              <a:gd name="T69" fmla="*/ 2147483647 h 72"/>
              <a:gd name="T70" fmla="*/ 1871539345 w 40"/>
              <a:gd name="T71" fmla="*/ 2147483647 h 72"/>
              <a:gd name="T72" fmla="*/ 2147483647 w 40"/>
              <a:gd name="T73" fmla="*/ 2147483647 h 72"/>
              <a:gd name="T74" fmla="*/ 2147483647 w 40"/>
              <a:gd name="T75" fmla="*/ 2147483647 h 72"/>
              <a:gd name="T76" fmla="*/ 2147483647 w 40"/>
              <a:gd name="T77" fmla="*/ 2147483647 h 72"/>
              <a:gd name="T78" fmla="*/ 2147483647 w 40"/>
              <a:gd name="T79" fmla="*/ 2147483647 h 72"/>
              <a:gd name="T80" fmla="*/ 2147483647 w 40"/>
              <a:gd name="T81" fmla="*/ 2147483647 h 72"/>
              <a:gd name="T82" fmla="*/ 2147483647 w 40"/>
              <a:gd name="T83" fmla="*/ 2147483647 h 72"/>
              <a:gd name="T84" fmla="*/ 2147483647 w 40"/>
              <a:gd name="T85" fmla="*/ 2147483647 h 72"/>
              <a:gd name="T86" fmla="*/ 2147483647 w 40"/>
              <a:gd name="T87" fmla="*/ 2147483647 h 72"/>
              <a:gd name="T88" fmla="*/ 2147483647 w 40"/>
              <a:gd name="T89" fmla="*/ 2147483647 h 72"/>
              <a:gd name="T90" fmla="*/ 2147483647 w 40"/>
              <a:gd name="T91" fmla="*/ 2147483647 h 72"/>
              <a:gd name="T92" fmla="*/ 2147483647 w 40"/>
              <a:gd name="T93" fmla="*/ 59892648 h 72"/>
              <a:gd name="T94" fmla="*/ 2147483647 w 40"/>
              <a:gd name="T95" fmla="*/ 0 h 72"/>
              <a:gd name="T96" fmla="*/ 601570689 w 40"/>
              <a:gd name="T97" fmla="*/ 179677960 h 72"/>
              <a:gd name="T98" fmla="*/ 534726677 w 40"/>
              <a:gd name="T99" fmla="*/ 239570593 h 72"/>
              <a:gd name="T100" fmla="*/ 401047084 w 40"/>
              <a:gd name="T101" fmla="*/ 299463286 h 72"/>
              <a:gd name="T102" fmla="*/ 334203199 w 40"/>
              <a:gd name="T103" fmla="*/ 359355919 h 72"/>
              <a:gd name="T104" fmla="*/ 200523542 w 40"/>
              <a:gd name="T105" fmla="*/ 359355919 h 72"/>
              <a:gd name="T106" fmla="*/ 66843900 w 40"/>
              <a:gd name="T107" fmla="*/ 299463286 h 72"/>
              <a:gd name="T108" fmla="*/ 66843900 w 40"/>
              <a:gd name="T109" fmla="*/ 299463286 h 7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0"/>
              <a:gd name="T166" fmla="*/ 0 h 72"/>
              <a:gd name="T167" fmla="*/ 40 w 40"/>
              <a:gd name="T168" fmla="*/ 72 h 7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2"/>
                </a:lnTo>
                <a:lnTo>
                  <a:pt x="1" y="72"/>
                </a:lnTo>
                <a:lnTo>
                  <a:pt x="2" y="72"/>
                </a:lnTo>
                <a:lnTo>
                  <a:pt x="2" y="71"/>
                </a:lnTo>
                <a:lnTo>
                  <a:pt x="2" y="70"/>
                </a:lnTo>
                <a:lnTo>
                  <a:pt x="5" y="70"/>
                </a:lnTo>
                <a:lnTo>
                  <a:pt x="8" y="69"/>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5"/>
                </a:lnTo>
                <a:lnTo>
                  <a:pt x="35" y="1"/>
                </a:lnTo>
                <a:lnTo>
                  <a:pt x="35" y="0"/>
                </a:lnTo>
                <a:lnTo>
                  <a:pt x="9" y="3"/>
                </a:lnTo>
                <a:lnTo>
                  <a:pt x="8" y="4"/>
                </a:lnTo>
                <a:lnTo>
                  <a:pt x="6" y="5"/>
                </a:lnTo>
                <a:lnTo>
                  <a:pt x="5" y="6"/>
                </a:lnTo>
                <a:lnTo>
                  <a:pt x="3" y="6"/>
                </a:lnTo>
                <a:lnTo>
                  <a:pt x="1"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7137" name="Freeform 59"/>
          <p:cNvSpPr>
            <a:spLocks/>
          </p:cNvSpPr>
          <p:nvPr/>
        </p:nvSpPr>
        <p:spPr bwMode="auto">
          <a:xfrm>
            <a:off x="6111523" y="2732089"/>
            <a:ext cx="570089" cy="395287"/>
          </a:xfrm>
          <a:custGeom>
            <a:avLst/>
            <a:gdLst>
              <a:gd name="T0" fmla="*/ 1252248076 w 79"/>
              <a:gd name="T1" fmla="*/ 2147483647 h 51"/>
              <a:gd name="T2" fmla="*/ 2147483647 w 79"/>
              <a:gd name="T3" fmla="*/ 2147483647 h 51"/>
              <a:gd name="T4" fmla="*/ 2147483647 w 79"/>
              <a:gd name="T5" fmla="*/ 2147483647 h 51"/>
              <a:gd name="T6" fmla="*/ 2147483647 w 79"/>
              <a:gd name="T7" fmla="*/ 2147483647 h 51"/>
              <a:gd name="T8" fmla="*/ 2147483647 w 79"/>
              <a:gd name="T9" fmla="*/ 2147483647 h 51"/>
              <a:gd name="T10" fmla="*/ 2147483647 w 79"/>
              <a:gd name="T11" fmla="*/ 2147483647 h 51"/>
              <a:gd name="T12" fmla="*/ 2147483647 w 79"/>
              <a:gd name="T13" fmla="*/ 2147483647 h 51"/>
              <a:gd name="T14" fmla="*/ 2147483647 w 79"/>
              <a:gd name="T15" fmla="*/ 2147483647 h 51"/>
              <a:gd name="T16" fmla="*/ 2147483647 w 79"/>
              <a:gd name="T17" fmla="*/ 2147483647 h 51"/>
              <a:gd name="T18" fmla="*/ 2147483647 w 79"/>
              <a:gd name="T19" fmla="*/ 2102578397 h 51"/>
              <a:gd name="T20" fmla="*/ 2147483647 w 79"/>
              <a:gd name="T21" fmla="*/ 1982433953 h 51"/>
              <a:gd name="T22" fmla="*/ 2147483647 w 79"/>
              <a:gd name="T23" fmla="*/ 1862282242 h 51"/>
              <a:gd name="T24" fmla="*/ 2147483647 w 79"/>
              <a:gd name="T25" fmla="*/ 1802214138 h 51"/>
              <a:gd name="T26" fmla="*/ 2147483647 w 79"/>
              <a:gd name="T27" fmla="*/ 1742138282 h 51"/>
              <a:gd name="T28" fmla="*/ 2147483647 w 79"/>
              <a:gd name="T29" fmla="*/ 1682062427 h 51"/>
              <a:gd name="T30" fmla="*/ 2147483647 w 79"/>
              <a:gd name="T31" fmla="*/ 1621994322 h 51"/>
              <a:gd name="T32" fmla="*/ 2147483647 w 79"/>
              <a:gd name="T33" fmla="*/ 1621994322 h 51"/>
              <a:gd name="T34" fmla="*/ 2147483647 w 79"/>
              <a:gd name="T35" fmla="*/ 1561918467 h 51"/>
              <a:gd name="T36" fmla="*/ 2147483647 w 79"/>
              <a:gd name="T37" fmla="*/ 1561918467 h 51"/>
              <a:gd name="T38" fmla="*/ 2147483647 w 79"/>
              <a:gd name="T39" fmla="*/ 1441766757 h 51"/>
              <a:gd name="T40" fmla="*/ 2147483647 w 79"/>
              <a:gd name="T41" fmla="*/ 1441766757 h 51"/>
              <a:gd name="T42" fmla="*/ 2147483647 w 79"/>
              <a:gd name="T43" fmla="*/ 1381698652 h 51"/>
              <a:gd name="T44" fmla="*/ 2147483647 w 79"/>
              <a:gd name="T45" fmla="*/ 1201478837 h 51"/>
              <a:gd name="T46" fmla="*/ 2147483647 w 79"/>
              <a:gd name="T47" fmla="*/ 1201478837 h 51"/>
              <a:gd name="T48" fmla="*/ 2147483647 w 79"/>
              <a:gd name="T49" fmla="*/ 1081327126 h 51"/>
              <a:gd name="T50" fmla="*/ 2147483647 w 79"/>
              <a:gd name="T51" fmla="*/ 1021251271 h 51"/>
              <a:gd name="T52" fmla="*/ 2147483647 w 79"/>
              <a:gd name="T53" fmla="*/ 1021251271 h 51"/>
              <a:gd name="T54" fmla="*/ 2147483647 w 79"/>
              <a:gd name="T55" fmla="*/ 961182924 h 51"/>
              <a:gd name="T56" fmla="*/ 2147483647 w 79"/>
              <a:gd name="T57" fmla="*/ 901107069 h 51"/>
              <a:gd name="T58" fmla="*/ 2147483647 w 79"/>
              <a:gd name="T59" fmla="*/ 720887254 h 51"/>
              <a:gd name="T60" fmla="*/ 2147483647 w 79"/>
              <a:gd name="T61" fmla="*/ 660811398 h 51"/>
              <a:gd name="T62" fmla="*/ 2147483647 w 79"/>
              <a:gd name="T63" fmla="*/ 600735543 h 51"/>
              <a:gd name="T64" fmla="*/ 2147483647 w 79"/>
              <a:gd name="T65" fmla="*/ 540667438 h 51"/>
              <a:gd name="T66" fmla="*/ 2147483647 w 79"/>
              <a:gd name="T67" fmla="*/ 540667438 h 51"/>
              <a:gd name="T68" fmla="*/ 2147483647 w 79"/>
              <a:gd name="T69" fmla="*/ 480591462 h 51"/>
              <a:gd name="T70" fmla="*/ 2147483647 w 79"/>
              <a:gd name="T71" fmla="*/ 480591462 h 51"/>
              <a:gd name="T72" fmla="*/ 2147483647 w 79"/>
              <a:gd name="T73" fmla="*/ 420515607 h 51"/>
              <a:gd name="T74" fmla="*/ 2147483647 w 79"/>
              <a:gd name="T75" fmla="*/ 360439751 h 51"/>
              <a:gd name="T76" fmla="*/ 2147483647 w 79"/>
              <a:gd name="T77" fmla="*/ 180219876 h 51"/>
              <a:gd name="T78" fmla="*/ 2147483647 w 79"/>
              <a:gd name="T79" fmla="*/ 180219876 h 51"/>
              <a:gd name="T80" fmla="*/ 2147483647 w 79"/>
              <a:gd name="T81" fmla="*/ 120143990 h 51"/>
              <a:gd name="T82" fmla="*/ 2147483647 w 79"/>
              <a:gd name="T83" fmla="*/ 120143990 h 51"/>
              <a:gd name="T84" fmla="*/ 2147483647 w 79"/>
              <a:gd name="T85" fmla="*/ 120143990 h 51"/>
              <a:gd name="T86" fmla="*/ 2147483647 w 79"/>
              <a:gd name="T87" fmla="*/ 60075870 h 51"/>
              <a:gd name="T88" fmla="*/ 2147483647 w 79"/>
              <a:gd name="T89" fmla="*/ 0 h 51"/>
              <a:gd name="T90" fmla="*/ 593167591 w 79"/>
              <a:gd name="T91" fmla="*/ 660811398 h 51"/>
              <a:gd name="T92" fmla="*/ 527262688 w 79"/>
              <a:gd name="T93" fmla="*/ 420515607 h 51"/>
              <a:gd name="T94" fmla="*/ 329540243 w 79"/>
              <a:gd name="T95" fmla="*/ 600735543 h 51"/>
              <a:gd name="T96" fmla="*/ 329540243 w 79"/>
              <a:gd name="T97" fmla="*/ 600735543 h 51"/>
              <a:gd name="T98" fmla="*/ 263627285 w 79"/>
              <a:gd name="T99" fmla="*/ 540667438 h 51"/>
              <a:gd name="T100" fmla="*/ 263627285 w 79"/>
              <a:gd name="T101" fmla="*/ 540667438 h 51"/>
              <a:gd name="T102" fmla="*/ 197722509 w 79"/>
              <a:gd name="T103" fmla="*/ 660811398 h 51"/>
              <a:gd name="T104" fmla="*/ 65904792 w 79"/>
              <a:gd name="T105" fmla="*/ 780955358 h 51"/>
              <a:gd name="T106" fmla="*/ 0 w 79"/>
              <a:gd name="T107" fmla="*/ 841031214 h 51"/>
              <a:gd name="T108" fmla="*/ 263627285 w 79"/>
              <a:gd name="T109" fmla="*/ 2147483647 h 51"/>
              <a:gd name="T110" fmla="*/ 395445018 w 79"/>
              <a:gd name="T111" fmla="*/ 2147483647 h 51"/>
              <a:gd name="T112" fmla="*/ 1252248076 w 79"/>
              <a:gd name="T113" fmla="*/ 2147483647 h 51"/>
              <a:gd name="T114" fmla="*/ 1252248076 w 79"/>
              <a:gd name="T115" fmla="*/ 2147483647 h 5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9"/>
              <a:gd name="T175" fmla="*/ 0 h 51"/>
              <a:gd name="T176" fmla="*/ 79 w 79"/>
              <a:gd name="T177" fmla="*/ 51 h 5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1" y="16"/>
                </a:lnTo>
                <a:lnTo>
                  <a:pt x="72" y="15"/>
                </a:lnTo>
                <a:lnTo>
                  <a:pt x="73" y="12"/>
                </a:lnTo>
                <a:lnTo>
                  <a:pt x="73" y="11"/>
                </a:lnTo>
                <a:lnTo>
                  <a:pt x="74" y="10"/>
                </a:lnTo>
                <a:lnTo>
                  <a:pt x="74" y="9"/>
                </a:lnTo>
                <a:lnTo>
                  <a:pt x="73" y="9"/>
                </a:lnTo>
                <a:lnTo>
                  <a:pt x="70" y="8"/>
                </a:lnTo>
                <a:lnTo>
                  <a:pt x="69" y="7"/>
                </a:lnTo>
                <a:lnTo>
                  <a:pt x="69" y="6"/>
                </a:lnTo>
                <a:lnTo>
                  <a:pt x="67" y="3"/>
                </a:lnTo>
                <a:lnTo>
                  <a:pt x="66" y="3"/>
                </a:lnTo>
                <a:lnTo>
                  <a:pt x="66" y="2"/>
                </a:lnTo>
                <a:lnTo>
                  <a:pt x="65" y="2"/>
                </a:lnTo>
                <a:lnTo>
                  <a:pt x="65" y="1"/>
                </a:lnTo>
                <a:lnTo>
                  <a:pt x="64" y="0"/>
                </a:lnTo>
                <a:lnTo>
                  <a:pt x="9" y="11"/>
                </a:lnTo>
                <a:lnTo>
                  <a:pt x="8" y="7"/>
                </a:lnTo>
                <a:lnTo>
                  <a:pt x="5" y="10"/>
                </a:lnTo>
                <a:lnTo>
                  <a:pt x="4" y="9"/>
                </a:lnTo>
                <a:lnTo>
                  <a:pt x="3" y="11"/>
                </a:lnTo>
                <a:lnTo>
                  <a:pt x="1" y="13"/>
                </a:lnTo>
                <a:lnTo>
                  <a:pt x="0" y="14"/>
                </a:lnTo>
                <a:lnTo>
                  <a:pt x="4" y="36"/>
                </a:lnTo>
                <a:lnTo>
                  <a:pt x="6" y="51"/>
                </a:lnTo>
                <a:lnTo>
                  <a:pt x="19" y="4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7138" name="Freeform 60"/>
          <p:cNvSpPr>
            <a:spLocks/>
          </p:cNvSpPr>
          <p:nvPr/>
        </p:nvSpPr>
        <p:spPr bwMode="auto">
          <a:xfrm>
            <a:off x="5922434" y="3127376"/>
            <a:ext cx="738011" cy="455613"/>
          </a:xfrm>
          <a:custGeom>
            <a:avLst/>
            <a:gdLst>
              <a:gd name="T0" fmla="*/ 2053962265 w 102"/>
              <a:gd name="T1" fmla="*/ 2147483647 h 59"/>
              <a:gd name="T2" fmla="*/ 1722671546 w 102"/>
              <a:gd name="T3" fmla="*/ 2147483647 h 59"/>
              <a:gd name="T4" fmla="*/ 1457647111 w 102"/>
              <a:gd name="T5" fmla="*/ 2147483647 h 59"/>
              <a:gd name="T6" fmla="*/ 331282706 w 102"/>
              <a:gd name="T7" fmla="*/ 2147483647 h 59"/>
              <a:gd name="T8" fmla="*/ 596307268 w 102"/>
              <a:gd name="T9" fmla="*/ 2147483647 h 59"/>
              <a:gd name="T10" fmla="*/ 662565412 w 102"/>
              <a:gd name="T11" fmla="*/ 2147483647 h 59"/>
              <a:gd name="T12" fmla="*/ 1258880820 w 102"/>
              <a:gd name="T13" fmla="*/ 2147483647 h 59"/>
              <a:gd name="T14" fmla="*/ 1391388967 w 102"/>
              <a:gd name="T15" fmla="*/ 2147483647 h 59"/>
              <a:gd name="T16" fmla="*/ 1788929690 w 102"/>
              <a:gd name="T17" fmla="*/ 2147483647 h 59"/>
              <a:gd name="T18" fmla="*/ 1921445977 w 102"/>
              <a:gd name="T19" fmla="*/ 2147483647 h 59"/>
              <a:gd name="T20" fmla="*/ 2147483647 w 102"/>
              <a:gd name="T21" fmla="*/ 2147483647 h 59"/>
              <a:gd name="T22" fmla="*/ 2147483647 w 102"/>
              <a:gd name="T23" fmla="*/ 2147483647 h 59"/>
              <a:gd name="T24" fmla="*/ 2147483647 w 102"/>
              <a:gd name="T25" fmla="*/ 2146794810 h 59"/>
              <a:gd name="T26" fmla="*/ 2147483647 w 102"/>
              <a:gd name="T27" fmla="*/ 1669729029 h 59"/>
              <a:gd name="T28" fmla="*/ 2147483647 w 102"/>
              <a:gd name="T29" fmla="*/ 1073401266 h 59"/>
              <a:gd name="T30" fmla="*/ 2147483647 w 102"/>
              <a:gd name="T31" fmla="*/ 1133032498 h 59"/>
              <a:gd name="T32" fmla="*/ 2147483647 w 102"/>
              <a:gd name="T33" fmla="*/ 715598190 h 59"/>
              <a:gd name="T34" fmla="*/ 2147483647 w 102"/>
              <a:gd name="T35" fmla="*/ 596335726 h 59"/>
              <a:gd name="T36" fmla="*/ 2147483647 w 102"/>
              <a:gd name="T37" fmla="*/ 298164002 h 59"/>
              <a:gd name="T38" fmla="*/ 2147483647 w 102"/>
              <a:gd name="T39" fmla="*/ 59631247 h 59"/>
              <a:gd name="T40" fmla="*/ 2147483647 w 102"/>
              <a:gd name="T41" fmla="*/ 238532710 h 59"/>
              <a:gd name="T42" fmla="*/ 2147483647 w 102"/>
              <a:gd name="T43" fmla="*/ 59631247 h 59"/>
              <a:gd name="T44" fmla="*/ 2147483647 w 102"/>
              <a:gd name="T45" fmla="*/ 119270216 h 59"/>
              <a:gd name="T46" fmla="*/ 2147483647 w 102"/>
              <a:gd name="T47" fmla="*/ 238532710 h 59"/>
              <a:gd name="T48" fmla="*/ 2147483647 w 102"/>
              <a:gd name="T49" fmla="*/ 477065420 h 59"/>
              <a:gd name="T50" fmla="*/ 2147483647 w 102"/>
              <a:gd name="T51" fmla="*/ 834868376 h 59"/>
              <a:gd name="T52" fmla="*/ 2147483647 w 102"/>
              <a:gd name="T53" fmla="*/ 894499607 h 59"/>
              <a:gd name="T54" fmla="*/ 2147483647 w 102"/>
              <a:gd name="T55" fmla="*/ 1013762312 h 59"/>
              <a:gd name="T56" fmla="*/ 2147483647 w 102"/>
              <a:gd name="T57" fmla="*/ 1073401266 h 59"/>
              <a:gd name="T58" fmla="*/ 2147483647 w 102"/>
              <a:gd name="T59" fmla="*/ 1192663730 h 59"/>
              <a:gd name="T60" fmla="*/ 2147483647 w 102"/>
              <a:gd name="T61" fmla="*/ 1371565148 h 59"/>
              <a:gd name="T62" fmla="*/ 2147483647 w 102"/>
              <a:gd name="T63" fmla="*/ 1550466565 h 59"/>
              <a:gd name="T64" fmla="*/ 2147483647 w 102"/>
              <a:gd name="T65" fmla="*/ 1729360261 h 59"/>
              <a:gd name="T66" fmla="*/ 2147483647 w 102"/>
              <a:gd name="T67" fmla="*/ 1788999215 h 59"/>
              <a:gd name="T68" fmla="*/ 2147483647 w 102"/>
              <a:gd name="T69" fmla="*/ 1848630446 h 59"/>
              <a:gd name="T70" fmla="*/ 2147483647 w 102"/>
              <a:gd name="T71" fmla="*/ 1908261678 h 59"/>
              <a:gd name="T72" fmla="*/ 2147483647 w 102"/>
              <a:gd name="T73" fmla="*/ 1967892910 h 59"/>
              <a:gd name="T74" fmla="*/ 2147483647 w 102"/>
              <a:gd name="T75" fmla="*/ 2146794810 h 59"/>
              <a:gd name="T76" fmla="*/ 2147483647 w 102"/>
              <a:gd name="T77" fmla="*/ 2146794810 h 59"/>
              <a:gd name="T78" fmla="*/ 2147483647 w 102"/>
              <a:gd name="T79" fmla="*/ 2147483647 h 59"/>
              <a:gd name="T80" fmla="*/ 2147483647 w 102"/>
              <a:gd name="T81" fmla="*/ 2146794810 h 59"/>
              <a:gd name="T82" fmla="*/ 2147483647 w 102"/>
              <a:gd name="T83" fmla="*/ 2147483647 h 59"/>
              <a:gd name="T84" fmla="*/ 2147483647 w 102"/>
              <a:gd name="T85" fmla="*/ 2147483647 h 5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2"/>
              <a:gd name="T130" fmla="*/ 0 h 59"/>
              <a:gd name="T131" fmla="*/ 102 w 102"/>
              <a:gd name="T132" fmla="*/ 59 h 5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2" h="59">
                <a:moveTo>
                  <a:pt x="101" y="43"/>
                </a:moveTo>
                <a:lnTo>
                  <a:pt x="67" y="50"/>
                </a:lnTo>
                <a:lnTo>
                  <a:pt x="31" y="55"/>
                </a:lnTo>
                <a:lnTo>
                  <a:pt x="29" y="56"/>
                </a:lnTo>
                <a:lnTo>
                  <a:pt x="26" y="56"/>
                </a:lnTo>
                <a:lnTo>
                  <a:pt x="26" y="55"/>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6" y="41"/>
                </a:lnTo>
                <a:lnTo>
                  <a:pt x="39" y="38"/>
                </a:lnTo>
                <a:lnTo>
                  <a:pt x="40" y="39"/>
                </a:lnTo>
                <a:lnTo>
                  <a:pt x="42" y="36"/>
                </a:lnTo>
                <a:lnTo>
                  <a:pt x="41" y="35"/>
                </a:lnTo>
                <a:lnTo>
                  <a:pt x="42" y="33"/>
                </a:lnTo>
                <a:lnTo>
                  <a:pt x="44" y="28"/>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4"/>
                </a:lnTo>
                <a:lnTo>
                  <a:pt x="61" y="1"/>
                </a:lnTo>
                <a:lnTo>
                  <a:pt x="61" y="0"/>
                </a:lnTo>
                <a:lnTo>
                  <a:pt x="62" y="0"/>
                </a:lnTo>
                <a:lnTo>
                  <a:pt x="68" y="4"/>
                </a:lnTo>
                <a:lnTo>
                  <a:pt x="69" y="4"/>
                </a:lnTo>
                <a:lnTo>
                  <a:pt x="70" y="1"/>
                </a:lnTo>
                <a:lnTo>
                  <a:pt x="71" y="1"/>
                </a:lnTo>
                <a:lnTo>
                  <a:pt x="72" y="1"/>
                </a:lnTo>
                <a:lnTo>
                  <a:pt x="73" y="2"/>
                </a:lnTo>
                <a:lnTo>
                  <a:pt x="72" y="3"/>
                </a:lnTo>
                <a:lnTo>
                  <a:pt x="74" y="4"/>
                </a:lnTo>
                <a:lnTo>
                  <a:pt x="76" y="4"/>
                </a:lnTo>
                <a:lnTo>
                  <a:pt x="78" y="6"/>
                </a:lnTo>
                <a:lnTo>
                  <a:pt x="79" y="6"/>
                </a:lnTo>
                <a:lnTo>
                  <a:pt x="80" y="8"/>
                </a:lnTo>
                <a:lnTo>
                  <a:pt x="78" y="12"/>
                </a:lnTo>
                <a:lnTo>
                  <a:pt x="77" y="14"/>
                </a:lnTo>
                <a:lnTo>
                  <a:pt x="78" y="16"/>
                </a:lnTo>
                <a:lnTo>
                  <a:pt x="80" y="16"/>
                </a:lnTo>
                <a:lnTo>
                  <a:pt x="81" y="15"/>
                </a:lnTo>
                <a:lnTo>
                  <a:pt x="83" y="17"/>
                </a:lnTo>
                <a:lnTo>
                  <a:pt x="84" y="17"/>
                </a:lnTo>
                <a:lnTo>
                  <a:pt x="85" y="18"/>
                </a:lnTo>
                <a:lnTo>
                  <a:pt x="86" y="18"/>
                </a:lnTo>
                <a:lnTo>
                  <a:pt x="87" y="18"/>
                </a:lnTo>
                <a:lnTo>
                  <a:pt x="90" y="20"/>
                </a:lnTo>
                <a:lnTo>
                  <a:pt x="93" y="20"/>
                </a:lnTo>
                <a:lnTo>
                  <a:pt x="94" y="22"/>
                </a:lnTo>
                <a:lnTo>
                  <a:pt x="93" y="22"/>
                </a:lnTo>
                <a:lnTo>
                  <a:pt x="93" y="23"/>
                </a:lnTo>
                <a:lnTo>
                  <a:pt x="93" y="25"/>
                </a:lnTo>
                <a:lnTo>
                  <a:pt x="92" y="26"/>
                </a:lnTo>
                <a:lnTo>
                  <a:pt x="94" y="27"/>
                </a:lnTo>
                <a:lnTo>
                  <a:pt x="95" y="29"/>
                </a:lnTo>
                <a:lnTo>
                  <a:pt x="95" y="30"/>
                </a:lnTo>
                <a:lnTo>
                  <a:pt x="93" y="30"/>
                </a:lnTo>
                <a:lnTo>
                  <a:pt x="93" y="31"/>
                </a:lnTo>
                <a:lnTo>
                  <a:pt x="94" y="31"/>
                </a:lnTo>
                <a:lnTo>
                  <a:pt x="94" y="32"/>
                </a:lnTo>
                <a:lnTo>
                  <a:pt x="93" y="32"/>
                </a:lnTo>
                <a:lnTo>
                  <a:pt x="92" y="32"/>
                </a:lnTo>
                <a:lnTo>
                  <a:pt x="93" y="33"/>
                </a:lnTo>
                <a:lnTo>
                  <a:pt x="94" y="33"/>
                </a:lnTo>
                <a:lnTo>
                  <a:pt x="96" y="34"/>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3"/>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47139" name="Group 127"/>
          <p:cNvGrpSpPr>
            <a:grpSpLocks/>
          </p:cNvGrpSpPr>
          <p:nvPr/>
        </p:nvGrpSpPr>
        <p:grpSpPr bwMode="auto">
          <a:xfrm>
            <a:off x="1027289" y="2197100"/>
            <a:ext cx="5444067" cy="3079750"/>
            <a:chOff x="728" y="1384"/>
            <a:chExt cx="3858" cy="1940"/>
          </a:xfrm>
        </p:grpSpPr>
        <p:sp>
          <p:nvSpPr>
            <p:cNvPr id="47167" name="Freeform 15"/>
            <p:cNvSpPr>
              <a:spLocks/>
            </p:cNvSpPr>
            <p:nvPr/>
          </p:nvSpPr>
          <p:spPr bwMode="auto">
            <a:xfrm>
              <a:off x="3890" y="2409"/>
              <a:ext cx="266" cy="404"/>
            </a:xfrm>
            <a:custGeom>
              <a:avLst/>
              <a:gdLst>
                <a:gd name="T0" fmla="*/ 0 w 52"/>
                <a:gd name="T1" fmla="*/ 73 h 83"/>
                <a:gd name="T2" fmla="*/ 26 w 52"/>
                <a:gd name="T3" fmla="*/ 117 h 83"/>
                <a:gd name="T4" fmla="*/ 0 w 52"/>
                <a:gd name="T5" fmla="*/ 1304 h 83"/>
                <a:gd name="T6" fmla="*/ 0 w 52"/>
                <a:gd name="T7" fmla="*/ 1348 h 83"/>
                <a:gd name="T8" fmla="*/ 77 w 52"/>
                <a:gd name="T9" fmla="*/ 1942 h 83"/>
                <a:gd name="T10" fmla="*/ 102 w 52"/>
                <a:gd name="T11" fmla="*/ 1942 h 83"/>
                <a:gd name="T12" fmla="*/ 133 w 52"/>
                <a:gd name="T13" fmla="*/ 1918 h 83"/>
                <a:gd name="T14" fmla="*/ 184 w 52"/>
                <a:gd name="T15" fmla="*/ 1942 h 83"/>
                <a:gd name="T16" fmla="*/ 210 w 52"/>
                <a:gd name="T17" fmla="*/ 1918 h 83"/>
                <a:gd name="T18" fmla="*/ 210 w 52"/>
                <a:gd name="T19" fmla="*/ 1825 h 83"/>
                <a:gd name="T20" fmla="*/ 235 w 52"/>
                <a:gd name="T21" fmla="*/ 1777 h 83"/>
                <a:gd name="T22" fmla="*/ 261 w 52"/>
                <a:gd name="T23" fmla="*/ 1825 h 83"/>
                <a:gd name="T24" fmla="*/ 261 w 52"/>
                <a:gd name="T25" fmla="*/ 1850 h 83"/>
                <a:gd name="T26" fmla="*/ 286 w 52"/>
                <a:gd name="T27" fmla="*/ 1893 h 83"/>
                <a:gd name="T28" fmla="*/ 343 w 52"/>
                <a:gd name="T29" fmla="*/ 1966 h 83"/>
                <a:gd name="T30" fmla="*/ 368 w 52"/>
                <a:gd name="T31" fmla="*/ 1966 h 83"/>
                <a:gd name="T32" fmla="*/ 394 w 52"/>
                <a:gd name="T33" fmla="*/ 1966 h 83"/>
                <a:gd name="T34" fmla="*/ 445 w 52"/>
                <a:gd name="T35" fmla="*/ 1918 h 83"/>
                <a:gd name="T36" fmla="*/ 445 w 52"/>
                <a:gd name="T37" fmla="*/ 1918 h 83"/>
                <a:gd name="T38" fmla="*/ 471 w 52"/>
                <a:gd name="T39" fmla="*/ 1893 h 83"/>
                <a:gd name="T40" fmla="*/ 471 w 52"/>
                <a:gd name="T41" fmla="*/ 1893 h 83"/>
                <a:gd name="T42" fmla="*/ 471 w 52"/>
                <a:gd name="T43" fmla="*/ 1874 h 83"/>
                <a:gd name="T44" fmla="*/ 445 w 52"/>
                <a:gd name="T45" fmla="*/ 1874 h 83"/>
                <a:gd name="T46" fmla="*/ 445 w 52"/>
                <a:gd name="T47" fmla="*/ 1850 h 83"/>
                <a:gd name="T48" fmla="*/ 471 w 52"/>
                <a:gd name="T49" fmla="*/ 1825 h 83"/>
                <a:gd name="T50" fmla="*/ 471 w 52"/>
                <a:gd name="T51" fmla="*/ 1801 h 83"/>
                <a:gd name="T52" fmla="*/ 419 w 52"/>
                <a:gd name="T53" fmla="*/ 1777 h 83"/>
                <a:gd name="T54" fmla="*/ 419 w 52"/>
                <a:gd name="T55" fmla="*/ 1777 h 83"/>
                <a:gd name="T56" fmla="*/ 394 w 52"/>
                <a:gd name="T57" fmla="*/ 1777 h 83"/>
                <a:gd name="T58" fmla="*/ 368 w 52"/>
                <a:gd name="T59" fmla="*/ 1728 h 83"/>
                <a:gd name="T60" fmla="*/ 368 w 52"/>
                <a:gd name="T61" fmla="*/ 1704 h 83"/>
                <a:gd name="T62" fmla="*/ 368 w 52"/>
                <a:gd name="T63" fmla="*/ 1684 h 83"/>
                <a:gd name="T64" fmla="*/ 368 w 52"/>
                <a:gd name="T65" fmla="*/ 1684 h 83"/>
                <a:gd name="T66" fmla="*/ 368 w 52"/>
                <a:gd name="T67" fmla="*/ 1660 h 83"/>
                <a:gd name="T68" fmla="*/ 1361 w 52"/>
                <a:gd name="T69" fmla="*/ 1562 h 83"/>
                <a:gd name="T70" fmla="*/ 1361 w 52"/>
                <a:gd name="T71" fmla="*/ 1538 h 83"/>
                <a:gd name="T72" fmla="*/ 1310 w 52"/>
                <a:gd name="T73" fmla="*/ 1494 h 83"/>
                <a:gd name="T74" fmla="*/ 1310 w 52"/>
                <a:gd name="T75" fmla="*/ 1373 h 83"/>
                <a:gd name="T76" fmla="*/ 1258 w 52"/>
                <a:gd name="T77" fmla="*/ 1304 h 83"/>
                <a:gd name="T78" fmla="*/ 1258 w 52"/>
                <a:gd name="T79" fmla="*/ 1231 h 83"/>
                <a:gd name="T80" fmla="*/ 1284 w 52"/>
                <a:gd name="T81" fmla="*/ 1183 h 83"/>
                <a:gd name="T82" fmla="*/ 1284 w 52"/>
                <a:gd name="T83" fmla="*/ 1115 h 83"/>
                <a:gd name="T84" fmla="*/ 1310 w 52"/>
                <a:gd name="T85" fmla="*/ 1066 h 83"/>
                <a:gd name="T86" fmla="*/ 1335 w 52"/>
                <a:gd name="T87" fmla="*/ 1066 h 83"/>
                <a:gd name="T88" fmla="*/ 1284 w 52"/>
                <a:gd name="T89" fmla="*/ 1042 h 83"/>
                <a:gd name="T90" fmla="*/ 1310 w 52"/>
                <a:gd name="T91" fmla="*/ 993 h 83"/>
                <a:gd name="T92" fmla="*/ 1284 w 52"/>
                <a:gd name="T93" fmla="*/ 973 h 83"/>
                <a:gd name="T94" fmla="*/ 1258 w 52"/>
                <a:gd name="T95" fmla="*/ 949 h 83"/>
                <a:gd name="T96" fmla="*/ 1228 w 52"/>
                <a:gd name="T97" fmla="*/ 925 h 83"/>
                <a:gd name="T98" fmla="*/ 1202 w 52"/>
                <a:gd name="T99" fmla="*/ 876 h 83"/>
                <a:gd name="T100" fmla="*/ 1177 w 52"/>
                <a:gd name="T101" fmla="*/ 852 h 83"/>
                <a:gd name="T102" fmla="*/ 941 w 52"/>
                <a:gd name="T103" fmla="*/ 0 h 83"/>
                <a:gd name="T104" fmla="*/ 0 w 52"/>
                <a:gd name="T105" fmla="*/ 73 h 83"/>
                <a:gd name="T106" fmla="*/ 0 w 52"/>
                <a:gd name="T107" fmla="*/ 73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83"/>
                <a:gd name="T164" fmla="*/ 52 w 52"/>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8" y="80"/>
                  </a:lnTo>
                  <a:lnTo>
                    <a:pt x="18" y="79"/>
                  </a:lnTo>
                  <a:lnTo>
                    <a:pt x="17" y="79"/>
                  </a:lnTo>
                  <a:lnTo>
                    <a:pt x="17" y="78"/>
                  </a:lnTo>
                  <a:lnTo>
                    <a:pt x="18" y="77"/>
                  </a:lnTo>
                  <a:lnTo>
                    <a:pt x="18" y="76"/>
                  </a:lnTo>
                  <a:lnTo>
                    <a:pt x="16" y="75"/>
                  </a:lnTo>
                  <a:lnTo>
                    <a:pt x="15" y="75"/>
                  </a:lnTo>
                  <a:lnTo>
                    <a:pt x="14" y="73"/>
                  </a:lnTo>
                  <a:lnTo>
                    <a:pt x="14" y="72"/>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7168" name="Freeform 19"/>
            <p:cNvSpPr>
              <a:spLocks/>
            </p:cNvSpPr>
            <p:nvPr/>
          </p:nvSpPr>
          <p:spPr bwMode="auto">
            <a:xfrm>
              <a:off x="4243" y="1896"/>
              <a:ext cx="313" cy="293"/>
            </a:xfrm>
            <a:custGeom>
              <a:avLst/>
              <a:gdLst>
                <a:gd name="T0" fmla="*/ 529 w 61"/>
                <a:gd name="T1" fmla="*/ 0 h 60"/>
                <a:gd name="T2" fmla="*/ 529 w 61"/>
                <a:gd name="T3" fmla="*/ 73 h 60"/>
                <a:gd name="T4" fmla="*/ 554 w 61"/>
                <a:gd name="T5" fmla="*/ 117 h 60"/>
                <a:gd name="T6" fmla="*/ 498 w 61"/>
                <a:gd name="T7" fmla="*/ 308 h 60"/>
                <a:gd name="T8" fmla="*/ 498 w 61"/>
                <a:gd name="T9" fmla="*/ 356 h 60"/>
                <a:gd name="T10" fmla="*/ 472 w 61"/>
                <a:gd name="T11" fmla="*/ 454 h 60"/>
                <a:gd name="T12" fmla="*/ 395 w 61"/>
                <a:gd name="T13" fmla="*/ 523 h 60"/>
                <a:gd name="T14" fmla="*/ 344 w 61"/>
                <a:gd name="T15" fmla="*/ 547 h 60"/>
                <a:gd name="T16" fmla="*/ 287 w 61"/>
                <a:gd name="T17" fmla="*/ 571 h 60"/>
                <a:gd name="T18" fmla="*/ 262 w 61"/>
                <a:gd name="T19" fmla="*/ 620 h 60"/>
                <a:gd name="T20" fmla="*/ 236 w 61"/>
                <a:gd name="T21" fmla="*/ 718 h 60"/>
                <a:gd name="T22" fmla="*/ 159 w 61"/>
                <a:gd name="T23" fmla="*/ 718 h 60"/>
                <a:gd name="T24" fmla="*/ 108 w 61"/>
                <a:gd name="T25" fmla="*/ 811 h 60"/>
                <a:gd name="T26" fmla="*/ 108 w 61"/>
                <a:gd name="T27" fmla="*/ 908 h 60"/>
                <a:gd name="T28" fmla="*/ 51 w 61"/>
                <a:gd name="T29" fmla="*/ 977 h 60"/>
                <a:gd name="T30" fmla="*/ 0 w 61"/>
                <a:gd name="T31" fmla="*/ 1026 h 60"/>
                <a:gd name="T32" fmla="*/ 0 w 61"/>
                <a:gd name="T33" fmla="*/ 1099 h 60"/>
                <a:gd name="T34" fmla="*/ 77 w 61"/>
                <a:gd name="T35" fmla="*/ 1216 h 60"/>
                <a:gd name="T36" fmla="*/ 159 w 61"/>
                <a:gd name="T37" fmla="*/ 1289 h 60"/>
                <a:gd name="T38" fmla="*/ 210 w 61"/>
                <a:gd name="T39" fmla="*/ 1289 h 60"/>
                <a:gd name="T40" fmla="*/ 210 w 61"/>
                <a:gd name="T41" fmla="*/ 1314 h 60"/>
                <a:gd name="T42" fmla="*/ 262 w 61"/>
                <a:gd name="T43" fmla="*/ 1314 h 60"/>
                <a:gd name="T44" fmla="*/ 262 w 61"/>
                <a:gd name="T45" fmla="*/ 1358 h 60"/>
                <a:gd name="T46" fmla="*/ 395 w 61"/>
                <a:gd name="T47" fmla="*/ 1431 h 60"/>
                <a:gd name="T48" fmla="*/ 472 w 61"/>
                <a:gd name="T49" fmla="*/ 1406 h 60"/>
                <a:gd name="T50" fmla="*/ 498 w 61"/>
                <a:gd name="T51" fmla="*/ 1358 h 60"/>
                <a:gd name="T52" fmla="*/ 554 w 61"/>
                <a:gd name="T53" fmla="*/ 1406 h 60"/>
                <a:gd name="T54" fmla="*/ 657 w 61"/>
                <a:gd name="T55" fmla="*/ 1358 h 60"/>
                <a:gd name="T56" fmla="*/ 682 w 61"/>
                <a:gd name="T57" fmla="*/ 1314 h 60"/>
                <a:gd name="T58" fmla="*/ 790 w 61"/>
                <a:gd name="T59" fmla="*/ 1265 h 60"/>
                <a:gd name="T60" fmla="*/ 867 w 61"/>
                <a:gd name="T61" fmla="*/ 1216 h 60"/>
                <a:gd name="T62" fmla="*/ 867 w 61"/>
                <a:gd name="T63" fmla="*/ 1143 h 60"/>
                <a:gd name="T64" fmla="*/ 1001 w 61"/>
                <a:gd name="T65" fmla="*/ 762 h 60"/>
                <a:gd name="T66" fmla="*/ 1052 w 61"/>
                <a:gd name="T67" fmla="*/ 786 h 60"/>
                <a:gd name="T68" fmla="*/ 1078 w 61"/>
                <a:gd name="T69" fmla="*/ 835 h 60"/>
                <a:gd name="T70" fmla="*/ 1160 w 61"/>
                <a:gd name="T71" fmla="*/ 762 h 60"/>
                <a:gd name="T72" fmla="*/ 1211 w 61"/>
                <a:gd name="T73" fmla="*/ 645 h 60"/>
                <a:gd name="T74" fmla="*/ 1288 w 61"/>
                <a:gd name="T75" fmla="*/ 596 h 60"/>
                <a:gd name="T76" fmla="*/ 1344 w 61"/>
                <a:gd name="T77" fmla="*/ 547 h 60"/>
                <a:gd name="T78" fmla="*/ 1370 w 61"/>
                <a:gd name="T79" fmla="*/ 479 h 60"/>
                <a:gd name="T80" fmla="*/ 1370 w 61"/>
                <a:gd name="T81" fmla="*/ 454 h 60"/>
                <a:gd name="T82" fmla="*/ 1370 w 61"/>
                <a:gd name="T83" fmla="*/ 356 h 60"/>
                <a:gd name="T84" fmla="*/ 1555 w 61"/>
                <a:gd name="T85" fmla="*/ 454 h 60"/>
                <a:gd name="T86" fmla="*/ 1580 w 61"/>
                <a:gd name="T87" fmla="*/ 454 h 60"/>
                <a:gd name="T88" fmla="*/ 1555 w 61"/>
                <a:gd name="T89" fmla="*/ 308 h 60"/>
                <a:gd name="T90" fmla="*/ 1529 w 61"/>
                <a:gd name="T91" fmla="*/ 264 h 60"/>
                <a:gd name="T92" fmla="*/ 1473 w 61"/>
                <a:gd name="T93" fmla="*/ 264 h 60"/>
                <a:gd name="T94" fmla="*/ 1344 w 61"/>
                <a:gd name="T95" fmla="*/ 288 h 60"/>
                <a:gd name="T96" fmla="*/ 1288 w 61"/>
                <a:gd name="T97" fmla="*/ 332 h 60"/>
                <a:gd name="T98" fmla="*/ 1211 w 61"/>
                <a:gd name="T99" fmla="*/ 308 h 60"/>
                <a:gd name="T100" fmla="*/ 1185 w 61"/>
                <a:gd name="T101" fmla="*/ 356 h 60"/>
                <a:gd name="T102" fmla="*/ 1108 w 61"/>
                <a:gd name="T103" fmla="*/ 405 h 60"/>
                <a:gd name="T104" fmla="*/ 1026 w 61"/>
                <a:gd name="T105" fmla="*/ 479 h 60"/>
                <a:gd name="T106" fmla="*/ 949 w 61"/>
                <a:gd name="T107" fmla="*/ 308 h 60"/>
                <a:gd name="T108" fmla="*/ 554 w 61"/>
                <a:gd name="T109" fmla="*/ 0 h 6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1"/>
                <a:gd name="T166" fmla="*/ 0 h 60"/>
                <a:gd name="T167" fmla="*/ 61 w 61"/>
                <a:gd name="T168" fmla="*/ 60 h 6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7" y="56"/>
                  </a:lnTo>
                  <a:lnTo>
                    <a:pt x="30" y="53"/>
                  </a:lnTo>
                  <a:lnTo>
                    <a:pt x="31" y="54"/>
                  </a:lnTo>
                  <a:lnTo>
                    <a:pt x="33" y="51"/>
                  </a:lnTo>
                  <a:lnTo>
                    <a:pt x="32" y="50"/>
                  </a:lnTo>
                  <a:lnTo>
                    <a:pt x="33" y="48"/>
                  </a:lnTo>
                  <a:lnTo>
                    <a:pt x="35" y="43"/>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19"/>
                  </a:lnTo>
                  <a:lnTo>
                    <a:pt x="52" y="16"/>
                  </a:lnTo>
                  <a:lnTo>
                    <a:pt x="52" y="15"/>
                  </a:lnTo>
                  <a:lnTo>
                    <a:pt x="53" y="15"/>
                  </a:lnTo>
                  <a:lnTo>
                    <a:pt x="59"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close/>
                </a:path>
              </a:pathLst>
            </a:custGeom>
            <a:solidFill>
              <a:srgbClr val="FFCE85"/>
            </a:solidFill>
            <a:ln w="12700" cmpd="sng">
              <a:solidFill>
                <a:schemeClr val="tx1"/>
              </a:solidFill>
              <a:prstDash val="solid"/>
              <a:round/>
              <a:headEnd/>
              <a:tailEnd/>
            </a:ln>
          </p:spPr>
          <p:txBody>
            <a:bodyPr/>
            <a:lstStyle/>
            <a:p>
              <a:endParaRPr lang="en-US"/>
            </a:p>
          </p:txBody>
        </p:sp>
        <p:grpSp>
          <p:nvGrpSpPr>
            <p:cNvPr id="47169" name="Group 28"/>
            <p:cNvGrpSpPr>
              <a:grpSpLocks/>
            </p:cNvGrpSpPr>
            <p:nvPr/>
          </p:nvGrpSpPr>
          <p:grpSpPr bwMode="auto">
            <a:xfrm>
              <a:off x="728" y="2448"/>
              <a:ext cx="1266" cy="876"/>
              <a:chOff x="768" y="2832"/>
              <a:chExt cx="1203" cy="876"/>
            </a:xfrm>
          </p:grpSpPr>
          <p:sp>
            <p:nvSpPr>
              <p:cNvPr id="47176" name="Freeform 29"/>
              <p:cNvSpPr>
                <a:spLocks/>
              </p:cNvSpPr>
              <p:nvPr/>
            </p:nvSpPr>
            <p:spPr bwMode="auto">
              <a:xfrm>
                <a:off x="1056" y="2832"/>
                <a:ext cx="915" cy="780"/>
              </a:xfrm>
              <a:custGeom>
                <a:avLst/>
                <a:gdLst>
                  <a:gd name="T0" fmla="*/ 331 w 188"/>
                  <a:gd name="T1" fmla="*/ 736 h 160"/>
                  <a:gd name="T2" fmla="*/ 618 w 188"/>
                  <a:gd name="T3" fmla="*/ 951 h 160"/>
                  <a:gd name="T4" fmla="*/ 428 w 188"/>
                  <a:gd name="T5" fmla="*/ 1189 h 160"/>
                  <a:gd name="T6" fmla="*/ 380 w 188"/>
                  <a:gd name="T7" fmla="*/ 1024 h 160"/>
                  <a:gd name="T8" fmla="*/ 117 w 188"/>
                  <a:gd name="T9" fmla="*/ 1307 h 160"/>
                  <a:gd name="T10" fmla="*/ 263 w 188"/>
                  <a:gd name="T11" fmla="*/ 1521 h 160"/>
                  <a:gd name="T12" fmla="*/ 638 w 188"/>
                  <a:gd name="T13" fmla="*/ 1448 h 160"/>
                  <a:gd name="T14" fmla="*/ 521 w 188"/>
                  <a:gd name="T15" fmla="*/ 1760 h 160"/>
                  <a:gd name="T16" fmla="*/ 428 w 188"/>
                  <a:gd name="T17" fmla="*/ 1877 h 160"/>
                  <a:gd name="T18" fmla="*/ 238 w 188"/>
                  <a:gd name="T19" fmla="*/ 1950 h 160"/>
                  <a:gd name="T20" fmla="*/ 141 w 188"/>
                  <a:gd name="T21" fmla="*/ 2330 h 160"/>
                  <a:gd name="T22" fmla="*/ 263 w 188"/>
                  <a:gd name="T23" fmla="*/ 2545 h 160"/>
                  <a:gd name="T24" fmla="*/ 521 w 188"/>
                  <a:gd name="T25" fmla="*/ 2662 h 160"/>
                  <a:gd name="T26" fmla="*/ 521 w 188"/>
                  <a:gd name="T27" fmla="*/ 2852 h 160"/>
                  <a:gd name="T28" fmla="*/ 827 w 188"/>
                  <a:gd name="T29" fmla="*/ 2925 h 160"/>
                  <a:gd name="T30" fmla="*/ 993 w 188"/>
                  <a:gd name="T31" fmla="*/ 2969 h 160"/>
                  <a:gd name="T32" fmla="*/ 686 w 188"/>
                  <a:gd name="T33" fmla="*/ 3349 h 160"/>
                  <a:gd name="T34" fmla="*/ 448 w 188"/>
                  <a:gd name="T35" fmla="*/ 3495 h 160"/>
                  <a:gd name="T36" fmla="*/ 73 w 188"/>
                  <a:gd name="T37" fmla="*/ 3685 h 160"/>
                  <a:gd name="T38" fmla="*/ 73 w 188"/>
                  <a:gd name="T39" fmla="*/ 3802 h 160"/>
                  <a:gd name="T40" fmla="*/ 686 w 188"/>
                  <a:gd name="T41" fmla="*/ 3539 h 160"/>
                  <a:gd name="T42" fmla="*/ 1470 w 188"/>
                  <a:gd name="T43" fmla="*/ 2852 h 160"/>
                  <a:gd name="T44" fmla="*/ 1397 w 188"/>
                  <a:gd name="T45" fmla="*/ 2779 h 160"/>
                  <a:gd name="T46" fmla="*/ 1825 w 188"/>
                  <a:gd name="T47" fmla="*/ 2257 h 160"/>
                  <a:gd name="T48" fmla="*/ 1703 w 188"/>
                  <a:gd name="T49" fmla="*/ 2398 h 160"/>
                  <a:gd name="T50" fmla="*/ 1728 w 188"/>
                  <a:gd name="T51" fmla="*/ 2589 h 160"/>
                  <a:gd name="T52" fmla="*/ 1703 w 188"/>
                  <a:gd name="T53" fmla="*/ 2711 h 160"/>
                  <a:gd name="T54" fmla="*/ 2039 w 188"/>
                  <a:gd name="T55" fmla="*/ 2520 h 160"/>
                  <a:gd name="T56" fmla="*/ 2039 w 188"/>
                  <a:gd name="T57" fmla="*/ 2330 h 160"/>
                  <a:gd name="T58" fmla="*/ 2536 w 188"/>
                  <a:gd name="T59" fmla="*/ 2447 h 160"/>
                  <a:gd name="T60" fmla="*/ 2867 w 188"/>
                  <a:gd name="T61" fmla="*/ 2398 h 160"/>
                  <a:gd name="T62" fmla="*/ 3436 w 188"/>
                  <a:gd name="T63" fmla="*/ 2589 h 160"/>
                  <a:gd name="T64" fmla="*/ 3626 w 188"/>
                  <a:gd name="T65" fmla="*/ 2828 h 160"/>
                  <a:gd name="T66" fmla="*/ 3933 w 188"/>
                  <a:gd name="T67" fmla="*/ 3042 h 160"/>
                  <a:gd name="T68" fmla="*/ 4453 w 188"/>
                  <a:gd name="T69" fmla="*/ 3091 h 160"/>
                  <a:gd name="T70" fmla="*/ 4380 w 188"/>
                  <a:gd name="T71" fmla="*/ 2779 h 160"/>
                  <a:gd name="T72" fmla="*/ 4171 w 188"/>
                  <a:gd name="T73" fmla="*/ 2735 h 160"/>
                  <a:gd name="T74" fmla="*/ 3860 w 188"/>
                  <a:gd name="T75" fmla="*/ 2520 h 160"/>
                  <a:gd name="T76" fmla="*/ 3480 w 188"/>
                  <a:gd name="T77" fmla="*/ 2257 h 160"/>
                  <a:gd name="T78" fmla="*/ 3339 w 188"/>
                  <a:gd name="T79" fmla="*/ 2447 h 160"/>
                  <a:gd name="T80" fmla="*/ 3056 w 188"/>
                  <a:gd name="T81" fmla="*/ 2208 h 160"/>
                  <a:gd name="T82" fmla="*/ 2769 w 188"/>
                  <a:gd name="T83" fmla="*/ 1901 h 160"/>
                  <a:gd name="T84" fmla="*/ 2414 w 188"/>
                  <a:gd name="T85" fmla="*/ 497 h 160"/>
                  <a:gd name="T86" fmla="*/ 2132 w 188"/>
                  <a:gd name="T87" fmla="*/ 117 h 160"/>
                  <a:gd name="T88" fmla="*/ 1635 w 188"/>
                  <a:gd name="T89" fmla="*/ 117 h 160"/>
                  <a:gd name="T90" fmla="*/ 1397 w 188"/>
                  <a:gd name="T91" fmla="*/ 117 h 160"/>
                  <a:gd name="T92" fmla="*/ 1066 w 188"/>
                  <a:gd name="T93" fmla="*/ 0 h 160"/>
                  <a:gd name="T94" fmla="*/ 827 w 188"/>
                  <a:gd name="T95" fmla="*/ 98 h 160"/>
                  <a:gd name="T96" fmla="*/ 569 w 188"/>
                  <a:gd name="T97" fmla="*/ 307 h 160"/>
                  <a:gd name="T98" fmla="*/ 448 w 188"/>
                  <a:gd name="T99" fmla="*/ 497 h 160"/>
                  <a:gd name="T100" fmla="*/ 238 w 188"/>
                  <a:gd name="T101" fmla="*/ 619 h 16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8"/>
                  <a:gd name="T154" fmla="*/ 0 h 160"/>
                  <a:gd name="T155" fmla="*/ 188 w 188"/>
                  <a:gd name="T156" fmla="*/ 160 h 16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7177" name="Freeform 30"/>
              <p:cNvSpPr>
                <a:spLocks/>
              </p:cNvSpPr>
              <p:nvPr/>
            </p:nvSpPr>
            <p:spPr bwMode="auto">
              <a:xfrm>
                <a:off x="1021" y="3608"/>
                <a:ext cx="20" cy="14"/>
              </a:xfrm>
              <a:custGeom>
                <a:avLst/>
                <a:gdLst>
                  <a:gd name="T0" fmla="*/ 50 w 4"/>
                  <a:gd name="T1" fmla="*/ 42 h 3"/>
                  <a:gd name="T2" fmla="*/ 50 w 4"/>
                  <a:gd name="T3" fmla="*/ 23 h 3"/>
                  <a:gd name="T4" fmla="*/ 50 w 4"/>
                  <a:gd name="T5" fmla="*/ 23 h 3"/>
                  <a:gd name="T6" fmla="*/ 50 w 4"/>
                  <a:gd name="T7" fmla="*/ 23 h 3"/>
                  <a:gd name="T8" fmla="*/ 50 w 4"/>
                  <a:gd name="T9" fmla="*/ 23 h 3"/>
                  <a:gd name="T10" fmla="*/ 50 w 4"/>
                  <a:gd name="T11" fmla="*/ 23 h 3"/>
                  <a:gd name="T12" fmla="*/ 50 w 4"/>
                  <a:gd name="T13" fmla="*/ 23 h 3"/>
                  <a:gd name="T14" fmla="*/ 25 w 4"/>
                  <a:gd name="T15" fmla="*/ 0 h 3"/>
                  <a:gd name="T16" fmla="*/ 25 w 4"/>
                  <a:gd name="T17" fmla="*/ 0 h 3"/>
                  <a:gd name="T18" fmla="*/ 0 w 4"/>
                  <a:gd name="T19" fmla="*/ 23 h 3"/>
                  <a:gd name="T20" fmla="*/ 0 w 4"/>
                  <a:gd name="T21" fmla="*/ 23 h 3"/>
                  <a:gd name="T22" fmla="*/ 0 w 4"/>
                  <a:gd name="T23" fmla="*/ 23 h 3"/>
                  <a:gd name="T24" fmla="*/ 0 w 4"/>
                  <a:gd name="T25" fmla="*/ 23 h 3"/>
                  <a:gd name="T26" fmla="*/ 0 w 4"/>
                  <a:gd name="T27" fmla="*/ 23 h 3"/>
                  <a:gd name="T28" fmla="*/ 0 w 4"/>
                  <a:gd name="T29" fmla="*/ 23 h 3"/>
                  <a:gd name="T30" fmla="*/ 0 w 4"/>
                  <a:gd name="T31" fmla="*/ 42 h 3"/>
                  <a:gd name="T32" fmla="*/ 0 w 4"/>
                  <a:gd name="T33" fmla="*/ 42 h 3"/>
                  <a:gd name="T34" fmla="*/ 25 w 4"/>
                  <a:gd name="T35" fmla="*/ 42 h 3"/>
                  <a:gd name="T36" fmla="*/ 25 w 4"/>
                  <a:gd name="T37" fmla="*/ 42 h 3"/>
                  <a:gd name="T38" fmla="*/ 25 w 4"/>
                  <a:gd name="T39" fmla="*/ 65 h 3"/>
                  <a:gd name="T40" fmla="*/ 50 w 4"/>
                  <a:gd name="T41" fmla="*/ 65 h 3"/>
                  <a:gd name="T42" fmla="*/ 50 w 4"/>
                  <a:gd name="T43" fmla="*/ 65 h 3"/>
                  <a:gd name="T44" fmla="*/ 75 w 4"/>
                  <a:gd name="T45" fmla="*/ 65 h 3"/>
                  <a:gd name="T46" fmla="*/ 75 w 4"/>
                  <a:gd name="T47" fmla="*/ 65 h 3"/>
                  <a:gd name="T48" fmla="*/ 100 w 4"/>
                  <a:gd name="T49" fmla="*/ 42 h 3"/>
                  <a:gd name="T50" fmla="*/ 100 w 4"/>
                  <a:gd name="T51" fmla="*/ 42 h 3"/>
                  <a:gd name="T52" fmla="*/ 100 w 4"/>
                  <a:gd name="T53" fmla="*/ 42 h 3"/>
                  <a:gd name="T54" fmla="*/ 100 w 4"/>
                  <a:gd name="T55" fmla="*/ 23 h 3"/>
                  <a:gd name="T56" fmla="*/ 100 w 4"/>
                  <a:gd name="T57" fmla="*/ 23 h 3"/>
                  <a:gd name="T58" fmla="*/ 100 w 4"/>
                  <a:gd name="T59" fmla="*/ 23 h 3"/>
                  <a:gd name="T60" fmla="*/ 100 w 4"/>
                  <a:gd name="T61" fmla="*/ 23 h 3"/>
                  <a:gd name="T62" fmla="*/ 100 w 4"/>
                  <a:gd name="T63" fmla="*/ 23 h 3"/>
                  <a:gd name="T64" fmla="*/ 100 w 4"/>
                  <a:gd name="T65" fmla="*/ 0 h 3"/>
                  <a:gd name="T66" fmla="*/ 100 w 4"/>
                  <a:gd name="T67" fmla="*/ 0 h 3"/>
                  <a:gd name="T68" fmla="*/ 100 w 4"/>
                  <a:gd name="T69" fmla="*/ 0 h 3"/>
                  <a:gd name="T70" fmla="*/ 100 w 4"/>
                  <a:gd name="T71" fmla="*/ 0 h 3"/>
                  <a:gd name="T72" fmla="*/ 100 w 4"/>
                  <a:gd name="T73" fmla="*/ 23 h 3"/>
                  <a:gd name="T74" fmla="*/ 75 w 4"/>
                  <a:gd name="T75" fmla="*/ 23 h 3"/>
                  <a:gd name="T76" fmla="*/ 75 w 4"/>
                  <a:gd name="T77" fmla="*/ 23 h 3"/>
                  <a:gd name="T78" fmla="*/ 50 w 4"/>
                  <a:gd name="T79" fmla="*/ 42 h 3"/>
                  <a:gd name="T80" fmla="*/ 50 w 4"/>
                  <a:gd name="T81" fmla="*/ 42 h 3"/>
                  <a:gd name="T82" fmla="*/ 50 w 4"/>
                  <a:gd name="T83" fmla="*/ 42 h 3"/>
                  <a:gd name="T84" fmla="*/ 50 w 4"/>
                  <a:gd name="T85" fmla="*/ 42 h 3"/>
                  <a:gd name="T86" fmla="*/ 50 w 4"/>
                  <a:gd name="T87" fmla="*/ 65 h 3"/>
                  <a:gd name="T88" fmla="*/ 75 w 4"/>
                  <a:gd name="T89" fmla="*/ 65 h 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
                  <a:gd name="T136" fmla="*/ 0 h 3"/>
                  <a:gd name="T137" fmla="*/ 4 w 4"/>
                  <a:gd name="T138" fmla="*/ 3 h 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 h="3">
                    <a:moveTo>
                      <a:pt x="2" y="2"/>
                    </a:moveTo>
                    <a:lnTo>
                      <a:pt x="2" y="1"/>
                    </a:lnTo>
                    <a:lnTo>
                      <a:pt x="1" y="0"/>
                    </a:lnTo>
                    <a:lnTo>
                      <a:pt x="0" y="1"/>
                    </a:lnTo>
                    <a:lnTo>
                      <a:pt x="0" y="2"/>
                    </a:lnTo>
                    <a:lnTo>
                      <a:pt x="1" y="2"/>
                    </a:lnTo>
                    <a:lnTo>
                      <a:pt x="1" y="3"/>
                    </a:lnTo>
                    <a:lnTo>
                      <a:pt x="2" y="3"/>
                    </a:lnTo>
                    <a:lnTo>
                      <a:pt x="3" y="3"/>
                    </a:lnTo>
                    <a:lnTo>
                      <a:pt x="4" y="2"/>
                    </a:lnTo>
                    <a:lnTo>
                      <a:pt x="4" y="1"/>
                    </a:lnTo>
                    <a:lnTo>
                      <a:pt x="4" y="0"/>
                    </a:lnTo>
                    <a:lnTo>
                      <a:pt x="4" y="1"/>
                    </a:lnTo>
                    <a:lnTo>
                      <a:pt x="3" y="1"/>
                    </a:lnTo>
                    <a:lnTo>
                      <a:pt x="2" y="2"/>
                    </a:lnTo>
                    <a:lnTo>
                      <a:pt x="2" y="3"/>
                    </a:lnTo>
                    <a:lnTo>
                      <a:pt x="3" y="3"/>
                    </a:lnTo>
                  </a:path>
                </a:pathLst>
              </a:custGeom>
              <a:solidFill>
                <a:srgbClr val="FFCE85"/>
              </a:solidFill>
              <a:ln w="12700" cmpd="sng">
                <a:solidFill>
                  <a:schemeClr val="tx1"/>
                </a:solidFill>
                <a:prstDash val="solid"/>
                <a:round/>
                <a:headEnd/>
                <a:tailEnd/>
              </a:ln>
            </p:spPr>
            <p:txBody>
              <a:bodyPr/>
              <a:lstStyle/>
              <a:p>
                <a:endParaRPr lang="en-US"/>
              </a:p>
            </p:txBody>
          </p:sp>
          <p:sp>
            <p:nvSpPr>
              <p:cNvPr id="47178" name="Freeform 31"/>
              <p:cNvSpPr>
                <a:spLocks/>
              </p:cNvSpPr>
              <p:nvPr/>
            </p:nvSpPr>
            <p:spPr bwMode="auto">
              <a:xfrm>
                <a:off x="978" y="3610"/>
                <a:ext cx="43" cy="30"/>
              </a:xfrm>
              <a:custGeom>
                <a:avLst/>
                <a:gdLst>
                  <a:gd name="T0" fmla="*/ 158 w 9"/>
                  <a:gd name="T1" fmla="*/ 0 h 6"/>
                  <a:gd name="T2" fmla="*/ 91 w 9"/>
                  <a:gd name="T3" fmla="*/ 0 h 6"/>
                  <a:gd name="T4" fmla="*/ 67 w 9"/>
                  <a:gd name="T5" fmla="*/ 25 h 6"/>
                  <a:gd name="T6" fmla="*/ 67 w 9"/>
                  <a:gd name="T7" fmla="*/ 25 h 6"/>
                  <a:gd name="T8" fmla="*/ 67 w 9"/>
                  <a:gd name="T9" fmla="*/ 50 h 6"/>
                  <a:gd name="T10" fmla="*/ 67 w 9"/>
                  <a:gd name="T11" fmla="*/ 75 h 6"/>
                  <a:gd name="T12" fmla="*/ 48 w 9"/>
                  <a:gd name="T13" fmla="*/ 75 h 6"/>
                  <a:gd name="T14" fmla="*/ 48 w 9"/>
                  <a:gd name="T15" fmla="*/ 75 h 6"/>
                  <a:gd name="T16" fmla="*/ 24 w 9"/>
                  <a:gd name="T17" fmla="*/ 75 h 6"/>
                  <a:gd name="T18" fmla="*/ 24 w 9"/>
                  <a:gd name="T19" fmla="*/ 100 h 6"/>
                  <a:gd name="T20" fmla="*/ 24 w 9"/>
                  <a:gd name="T21" fmla="*/ 125 h 6"/>
                  <a:gd name="T22" fmla="*/ 0 w 9"/>
                  <a:gd name="T23" fmla="*/ 125 h 6"/>
                  <a:gd name="T24" fmla="*/ 0 w 9"/>
                  <a:gd name="T25" fmla="*/ 150 h 6"/>
                  <a:gd name="T26" fmla="*/ 0 w 9"/>
                  <a:gd name="T27" fmla="*/ 150 h 6"/>
                  <a:gd name="T28" fmla="*/ 0 w 9"/>
                  <a:gd name="T29" fmla="*/ 150 h 6"/>
                  <a:gd name="T30" fmla="*/ 0 w 9"/>
                  <a:gd name="T31" fmla="*/ 150 h 6"/>
                  <a:gd name="T32" fmla="*/ 0 w 9"/>
                  <a:gd name="T33" fmla="*/ 150 h 6"/>
                  <a:gd name="T34" fmla="*/ 0 w 9"/>
                  <a:gd name="T35" fmla="*/ 150 h 6"/>
                  <a:gd name="T36" fmla="*/ 0 w 9"/>
                  <a:gd name="T37" fmla="*/ 150 h 6"/>
                  <a:gd name="T38" fmla="*/ 24 w 9"/>
                  <a:gd name="T39" fmla="*/ 150 h 6"/>
                  <a:gd name="T40" fmla="*/ 48 w 9"/>
                  <a:gd name="T41" fmla="*/ 150 h 6"/>
                  <a:gd name="T42" fmla="*/ 67 w 9"/>
                  <a:gd name="T43" fmla="*/ 125 h 6"/>
                  <a:gd name="T44" fmla="*/ 139 w 9"/>
                  <a:gd name="T45" fmla="*/ 75 h 6"/>
                  <a:gd name="T46" fmla="*/ 158 w 9"/>
                  <a:gd name="T47" fmla="*/ 50 h 6"/>
                  <a:gd name="T48" fmla="*/ 182 w 9"/>
                  <a:gd name="T49" fmla="*/ 50 h 6"/>
                  <a:gd name="T50" fmla="*/ 205 w 9"/>
                  <a:gd name="T51" fmla="*/ 25 h 6"/>
                  <a:gd name="T52" fmla="*/ 205 w 9"/>
                  <a:gd name="T53" fmla="*/ 25 h 6"/>
                  <a:gd name="T54" fmla="*/ 205 w 9"/>
                  <a:gd name="T55" fmla="*/ 25 h 6"/>
                  <a:gd name="T56" fmla="*/ 182 w 9"/>
                  <a:gd name="T57" fmla="*/ 0 h 6"/>
                  <a:gd name="T58" fmla="*/ 182 w 9"/>
                  <a:gd name="T59" fmla="*/ 0 h 6"/>
                  <a:gd name="T60" fmla="*/ 182 w 9"/>
                  <a:gd name="T61" fmla="*/ 0 h 6"/>
                  <a:gd name="T62" fmla="*/ 182 w 9"/>
                  <a:gd name="T63" fmla="*/ 0 h 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
                  <a:gd name="T97" fmla="*/ 0 h 6"/>
                  <a:gd name="T98" fmla="*/ 9 w 9"/>
                  <a:gd name="T99" fmla="*/ 6 h 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 h="6">
                    <a:moveTo>
                      <a:pt x="8" y="0"/>
                    </a:moveTo>
                    <a:lnTo>
                      <a:pt x="7" y="0"/>
                    </a:lnTo>
                    <a:lnTo>
                      <a:pt x="6" y="0"/>
                    </a:lnTo>
                    <a:lnTo>
                      <a:pt x="4" y="0"/>
                    </a:lnTo>
                    <a:lnTo>
                      <a:pt x="4" y="1"/>
                    </a:lnTo>
                    <a:lnTo>
                      <a:pt x="3" y="1"/>
                    </a:lnTo>
                    <a:lnTo>
                      <a:pt x="3" y="2"/>
                    </a:lnTo>
                    <a:lnTo>
                      <a:pt x="3" y="3"/>
                    </a:lnTo>
                    <a:lnTo>
                      <a:pt x="2" y="3"/>
                    </a:lnTo>
                    <a:lnTo>
                      <a:pt x="1" y="3"/>
                    </a:lnTo>
                    <a:lnTo>
                      <a:pt x="1" y="4"/>
                    </a:lnTo>
                    <a:lnTo>
                      <a:pt x="1" y="5"/>
                    </a:lnTo>
                    <a:lnTo>
                      <a:pt x="0" y="5"/>
                    </a:lnTo>
                    <a:lnTo>
                      <a:pt x="0" y="6"/>
                    </a:lnTo>
                    <a:lnTo>
                      <a:pt x="1" y="6"/>
                    </a:lnTo>
                    <a:lnTo>
                      <a:pt x="2" y="6"/>
                    </a:lnTo>
                    <a:lnTo>
                      <a:pt x="2" y="5"/>
                    </a:lnTo>
                    <a:lnTo>
                      <a:pt x="3" y="5"/>
                    </a:lnTo>
                    <a:lnTo>
                      <a:pt x="5" y="4"/>
                    </a:lnTo>
                    <a:lnTo>
                      <a:pt x="6" y="3"/>
                    </a:lnTo>
                    <a:lnTo>
                      <a:pt x="7" y="2"/>
                    </a:lnTo>
                    <a:lnTo>
                      <a:pt x="8" y="2"/>
                    </a:lnTo>
                    <a:lnTo>
                      <a:pt x="9" y="1"/>
                    </a:lnTo>
                    <a:lnTo>
                      <a:pt x="8"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7179" name="Freeform 32"/>
              <p:cNvSpPr>
                <a:spLocks/>
              </p:cNvSpPr>
              <p:nvPr/>
            </p:nvSpPr>
            <p:spPr bwMode="auto">
              <a:xfrm>
                <a:off x="934" y="3632"/>
                <a:ext cx="44" cy="34"/>
              </a:xfrm>
              <a:custGeom>
                <a:avLst/>
                <a:gdLst>
                  <a:gd name="T0" fmla="*/ 191 w 9"/>
                  <a:gd name="T1" fmla="*/ 73 h 7"/>
                  <a:gd name="T2" fmla="*/ 191 w 9"/>
                  <a:gd name="T3" fmla="*/ 24 h 7"/>
                  <a:gd name="T4" fmla="*/ 117 w 9"/>
                  <a:gd name="T5" fmla="*/ 73 h 7"/>
                  <a:gd name="T6" fmla="*/ 98 w 9"/>
                  <a:gd name="T7" fmla="*/ 92 h 7"/>
                  <a:gd name="T8" fmla="*/ 98 w 9"/>
                  <a:gd name="T9" fmla="*/ 92 h 7"/>
                  <a:gd name="T10" fmla="*/ 49 w 9"/>
                  <a:gd name="T11" fmla="*/ 117 h 7"/>
                  <a:gd name="T12" fmla="*/ 24 w 9"/>
                  <a:gd name="T13" fmla="*/ 141 h 7"/>
                  <a:gd name="T14" fmla="*/ 0 w 9"/>
                  <a:gd name="T15" fmla="*/ 141 h 7"/>
                  <a:gd name="T16" fmla="*/ 49 w 9"/>
                  <a:gd name="T17" fmla="*/ 141 h 7"/>
                  <a:gd name="T18" fmla="*/ 73 w 9"/>
                  <a:gd name="T19" fmla="*/ 117 h 7"/>
                  <a:gd name="T20" fmla="*/ 142 w 9"/>
                  <a:gd name="T21" fmla="*/ 92 h 7"/>
                  <a:gd name="T22" fmla="*/ 191 w 9"/>
                  <a:gd name="T23" fmla="*/ 73 h 7"/>
                  <a:gd name="T24" fmla="*/ 191 w 9"/>
                  <a:gd name="T25" fmla="*/ 73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7"/>
                  <a:gd name="T41" fmla="*/ 9 w 9"/>
                  <a:gd name="T42" fmla="*/ 7 h 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47180" name="Freeform 33"/>
              <p:cNvSpPr>
                <a:spLocks/>
              </p:cNvSpPr>
              <p:nvPr/>
            </p:nvSpPr>
            <p:spPr bwMode="auto">
              <a:xfrm>
                <a:off x="934" y="3637"/>
                <a:ext cx="39" cy="29"/>
              </a:xfrm>
              <a:custGeom>
                <a:avLst/>
                <a:gdLst>
                  <a:gd name="T0" fmla="*/ 190 w 8"/>
                  <a:gd name="T1" fmla="*/ 48 h 6"/>
                  <a:gd name="T2" fmla="*/ 190 w 8"/>
                  <a:gd name="T3" fmla="*/ 24 h 6"/>
                  <a:gd name="T4" fmla="*/ 190 w 8"/>
                  <a:gd name="T5" fmla="*/ 24 h 6"/>
                  <a:gd name="T6" fmla="*/ 190 w 8"/>
                  <a:gd name="T7" fmla="*/ 0 h 6"/>
                  <a:gd name="T8" fmla="*/ 190 w 8"/>
                  <a:gd name="T9" fmla="*/ 0 h 6"/>
                  <a:gd name="T10" fmla="*/ 190 w 8"/>
                  <a:gd name="T11" fmla="*/ 0 h 6"/>
                  <a:gd name="T12" fmla="*/ 190 w 8"/>
                  <a:gd name="T13" fmla="*/ 0 h 6"/>
                  <a:gd name="T14" fmla="*/ 190 w 8"/>
                  <a:gd name="T15" fmla="*/ 0 h 6"/>
                  <a:gd name="T16" fmla="*/ 190 w 8"/>
                  <a:gd name="T17" fmla="*/ 0 h 6"/>
                  <a:gd name="T18" fmla="*/ 190 w 8"/>
                  <a:gd name="T19" fmla="*/ 0 h 6"/>
                  <a:gd name="T20" fmla="*/ 166 w 8"/>
                  <a:gd name="T21" fmla="*/ 0 h 6"/>
                  <a:gd name="T22" fmla="*/ 166 w 8"/>
                  <a:gd name="T23" fmla="*/ 0 h 6"/>
                  <a:gd name="T24" fmla="*/ 141 w 8"/>
                  <a:gd name="T25" fmla="*/ 0 h 6"/>
                  <a:gd name="T26" fmla="*/ 117 w 8"/>
                  <a:gd name="T27" fmla="*/ 24 h 6"/>
                  <a:gd name="T28" fmla="*/ 117 w 8"/>
                  <a:gd name="T29" fmla="*/ 48 h 6"/>
                  <a:gd name="T30" fmla="*/ 117 w 8"/>
                  <a:gd name="T31" fmla="*/ 48 h 6"/>
                  <a:gd name="T32" fmla="*/ 97 w 8"/>
                  <a:gd name="T33" fmla="*/ 48 h 6"/>
                  <a:gd name="T34" fmla="*/ 97 w 8"/>
                  <a:gd name="T35" fmla="*/ 48 h 6"/>
                  <a:gd name="T36" fmla="*/ 97 w 8"/>
                  <a:gd name="T37" fmla="*/ 48 h 6"/>
                  <a:gd name="T38" fmla="*/ 97 w 8"/>
                  <a:gd name="T39" fmla="*/ 72 h 6"/>
                  <a:gd name="T40" fmla="*/ 97 w 8"/>
                  <a:gd name="T41" fmla="*/ 72 h 6"/>
                  <a:gd name="T42" fmla="*/ 97 w 8"/>
                  <a:gd name="T43" fmla="*/ 72 h 6"/>
                  <a:gd name="T44" fmla="*/ 97 w 8"/>
                  <a:gd name="T45" fmla="*/ 72 h 6"/>
                  <a:gd name="T46" fmla="*/ 49 w 8"/>
                  <a:gd name="T47" fmla="*/ 92 h 6"/>
                  <a:gd name="T48" fmla="*/ 49 w 8"/>
                  <a:gd name="T49" fmla="*/ 92 h 6"/>
                  <a:gd name="T50" fmla="*/ 49 w 8"/>
                  <a:gd name="T51" fmla="*/ 92 h 6"/>
                  <a:gd name="T52" fmla="*/ 49 w 8"/>
                  <a:gd name="T53" fmla="*/ 92 h 6"/>
                  <a:gd name="T54" fmla="*/ 24 w 8"/>
                  <a:gd name="T55" fmla="*/ 92 h 6"/>
                  <a:gd name="T56" fmla="*/ 24 w 8"/>
                  <a:gd name="T57" fmla="*/ 116 h 6"/>
                  <a:gd name="T58" fmla="*/ 24 w 8"/>
                  <a:gd name="T59" fmla="*/ 116 h 6"/>
                  <a:gd name="T60" fmla="*/ 0 w 8"/>
                  <a:gd name="T61" fmla="*/ 116 h 6"/>
                  <a:gd name="T62" fmla="*/ 0 w 8"/>
                  <a:gd name="T63" fmla="*/ 116 h 6"/>
                  <a:gd name="T64" fmla="*/ 0 w 8"/>
                  <a:gd name="T65" fmla="*/ 116 h 6"/>
                  <a:gd name="T66" fmla="*/ 24 w 8"/>
                  <a:gd name="T67" fmla="*/ 140 h 6"/>
                  <a:gd name="T68" fmla="*/ 24 w 8"/>
                  <a:gd name="T69" fmla="*/ 140 h 6"/>
                  <a:gd name="T70" fmla="*/ 24 w 8"/>
                  <a:gd name="T71" fmla="*/ 140 h 6"/>
                  <a:gd name="T72" fmla="*/ 24 w 8"/>
                  <a:gd name="T73" fmla="*/ 140 h 6"/>
                  <a:gd name="T74" fmla="*/ 49 w 8"/>
                  <a:gd name="T75" fmla="*/ 116 h 6"/>
                  <a:gd name="T76" fmla="*/ 49 w 8"/>
                  <a:gd name="T77" fmla="*/ 116 h 6"/>
                  <a:gd name="T78" fmla="*/ 73 w 8"/>
                  <a:gd name="T79" fmla="*/ 116 h 6"/>
                  <a:gd name="T80" fmla="*/ 73 w 8"/>
                  <a:gd name="T81" fmla="*/ 92 h 6"/>
                  <a:gd name="T82" fmla="*/ 73 w 8"/>
                  <a:gd name="T83" fmla="*/ 92 h 6"/>
                  <a:gd name="T84" fmla="*/ 117 w 8"/>
                  <a:gd name="T85" fmla="*/ 92 h 6"/>
                  <a:gd name="T86" fmla="*/ 117 w 8"/>
                  <a:gd name="T87" fmla="*/ 72 h 6"/>
                  <a:gd name="T88" fmla="*/ 141 w 8"/>
                  <a:gd name="T89" fmla="*/ 72 h 6"/>
                  <a:gd name="T90" fmla="*/ 166 w 8"/>
                  <a:gd name="T91" fmla="*/ 72 h 6"/>
                  <a:gd name="T92" fmla="*/ 166 w 8"/>
                  <a:gd name="T93" fmla="*/ 48 h 6"/>
                  <a:gd name="T94" fmla="*/ 166 w 8"/>
                  <a:gd name="T95" fmla="*/ 48 h 6"/>
                  <a:gd name="T96" fmla="*/ 190 w 8"/>
                  <a:gd name="T97" fmla="*/ 48 h 6"/>
                  <a:gd name="T98" fmla="*/ 190 w 8"/>
                  <a:gd name="T99" fmla="*/ 48 h 6"/>
                  <a:gd name="T100" fmla="*/ 190 w 8"/>
                  <a:gd name="T101" fmla="*/ 48 h 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
                  <a:gd name="T154" fmla="*/ 0 h 6"/>
                  <a:gd name="T155" fmla="*/ 8 w 8"/>
                  <a:gd name="T156" fmla="*/ 6 h 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 h="6">
                    <a:moveTo>
                      <a:pt x="8" y="2"/>
                    </a:moveTo>
                    <a:lnTo>
                      <a:pt x="8" y="1"/>
                    </a:lnTo>
                    <a:lnTo>
                      <a:pt x="8" y="0"/>
                    </a:lnTo>
                    <a:lnTo>
                      <a:pt x="7" y="0"/>
                    </a:lnTo>
                    <a:lnTo>
                      <a:pt x="6" y="0"/>
                    </a:lnTo>
                    <a:lnTo>
                      <a:pt x="5" y="1"/>
                    </a:lnTo>
                    <a:lnTo>
                      <a:pt x="5" y="2"/>
                    </a:lnTo>
                    <a:lnTo>
                      <a:pt x="4" y="2"/>
                    </a:lnTo>
                    <a:lnTo>
                      <a:pt x="4" y="3"/>
                    </a:lnTo>
                    <a:lnTo>
                      <a:pt x="2" y="4"/>
                    </a:lnTo>
                    <a:lnTo>
                      <a:pt x="1" y="4"/>
                    </a:lnTo>
                    <a:lnTo>
                      <a:pt x="1" y="5"/>
                    </a:lnTo>
                    <a:lnTo>
                      <a:pt x="0" y="5"/>
                    </a:lnTo>
                    <a:lnTo>
                      <a:pt x="1" y="6"/>
                    </a:lnTo>
                    <a:lnTo>
                      <a:pt x="2" y="5"/>
                    </a:lnTo>
                    <a:lnTo>
                      <a:pt x="3" y="5"/>
                    </a:lnTo>
                    <a:lnTo>
                      <a:pt x="3" y="4"/>
                    </a:lnTo>
                    <a:lnTo>
                      <a:pt x="5" y="4"/>
                    </a:lnTo>
                    <a:lnTo>
                      <a:pt x="5" y="3"/>
                    </a:lnTo>
                    <a:lnTo>
                      <a:pt x="6" y="3"/>
                    </a:lnTo>
                    <a:lnTo>
                      <a:pt x="7" y="3"/>
                    </a:lnTo>
                    <a:lnTo>
                      <a:pt x="7" y="2"/>
                    </a:lnTo>
                    <a:lnTo>
                      <a:pt x="8" y="2"/>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7181" name="Freeform 34"/>
              <p:cNvSpPr>
                <a:spLocks/>
              </p:cNvSpPr>
              <p:nvPr/>
            </p:nvSpPr>
            <p:spPr bwMode="auto">
              <a:xfrm>
                <a:off x="909" y="3676"/>
                <a:ext cx="5" cy="5"/>
              </a:xfrm>
              <a:custGeom>
                <a:avLst/>
                <a:gdLst>
                  <a:gd name="T0" fmla="*/ 25 w 1"/>
                  <a:gd name="T1" fmla="*/ 0 h 1"/>
                  <a:gd name="T2" fmla="*/ 0 w 1"/>
                  <a:gd name="T3" fmla="*/ 0 h 1"/>
                  <a:gd name="T4" fmla="*/ 0 w 1"/>
                  <a:gd name="T5" fmla="*/ 25 h 1"/>
                  <a:gd name="T6" fmla="*/ 25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1" y="0"/>
                    </a:moveTo>
                    <a:cubicBezTo>
                      <a:pt x="1" y="0"/>
                      <a:pt x="0" y="0"/>
                      <a:pt x="0" y="0"/>
                    </a:cubicBezTo>
                    <a:cubicBezTo>
                      <a:pt x="0" y="0"/>
                      <a:pt x="0" y="1"/>
                      <a:pt x="0" y="1"/>
                    </a:cubicBezTo>
                    <a:cubicBezTo>
                      <a:pt x="1" y="1"/>
                      <a:pt x="1" y="1"/>
                      <a:pt x="1" y="0"/>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47182" name="Freeform 35"/>
              <p:cNvSpPr>
                <a:spLocks/>
              </p:cNvSpPr>
              <p:nvPr/>
            </p:nvSpPr>
            <p:spPr bwMode="auto">
              <a:xfrm>
                <a:off x="909" y="3676"/>
                <a:ext cx="5" cy="5"/>
              </a:xfrm>
              <a:custGeom>
                <a:avLst/>
                <a:gdLst>
                  <a:gd name="T0" fmla="*/ 25 w 1"/>
                  <a:gd name="T1" fmla="*/ 0 h 1"/>
                  <a:gd name="T2" fmla="*/ 25 w 1"/>
                  <a:gd name="T3" fmla="*/ 0 h 1"/>
                  <a:gd name="T4" fmla="*/ 25 w 1"/>
                  <a:gd name="T5" fmla="*/ 0 h 1"/>
                  <a:gd name="T6" fmla="*/ 25 w 1"/>
                  <a:gd name="T7" fmla="*/ 0 h 1"/>
                  <a:gd name="T8" fmla="*/ 0 w 1"/>
                  <a:gd name="T9" fmla="*/ 0 h 1"/>
                  <a:gd name="T10" fmla="*/ 0 w 1"/>
                  <a:gd name="T11" fmla="*/ 0 h 1"/>
                  <a:gd name="T12" fmla="*/ 0 w 1"/>
                  <a:gd name="T13" fmla="*/ 0 h 1"/>
                  <a:gd name="T14" fmla="*/ 0 w 1"/>
                  <a:gd name="T15" fmla="*/ 0 h 1"/>
                  <a:gd name="T16" fmla="*/ 0 w 1"/>
                  <a:gd name="T17" fmla="*/ 25 h 1"/>
                  <a:gd name="T18" fmla="*/ 0 w 1"/>
                  <a:gd name="T19" fmla="*/ 25 h 1"/>
                  <a:gd name="T20" fmla="*/ 0 w 1"/>
                  <a:gd name="T21" fmla="*/ 25 h 1"/>
                  <a:gd name="T22" fmla="*/ 0 w 1"/>
                  <a:gd name="T23" fmla="*/ 25 h 1"/>
                  <a:gd name="T24" fmla="*/ 0 w 1"/>
                  <a:gd name="T25" fmla="*/ 25 h 1"/>
                  <a:gd name="T26" fmla="*/ 25 w 1"/>
                  <a:gd name="T27" fmla="*/ 25 h 1"/>
                  <a:gd name="T28" fmla="*/ 25 w 1"/>
                  <a:gd name="T29" fmla="*/ 0 h 1"/>
                  <a:gd name="T30" fmla="*/ 25 w 1"/>
                  <a:gd name="T31" fmla="*/ 0 h 1"/>
                  <a:gd name="T32" fmla="*/ 25 w 1"/>
                  <a:gd name="T33" fmla="*/ 0 h 1"/>
                  <a:gd name="T34" fmla="*/ 25 w 1"/>
                  <a:gd name="T35" fmla="*/ 0 h 1"/>
                  <a:gd name="T36" fmla="*/ 25 w 1"/>
                  <a:gd name="T37" fmla="*/ 0 h 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
                  <a:gd name="T58" fmla="*/ 0 h 1"/>
                  <a:gd name="T59" fmla="*/ 1 w 1"/>
                  <a:gd name="T60" fmla="*/ 1 h 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 h="1">
                    <a:moveTo>
                      <a:pt x="1" y="0"/>
                    </a:moveTo>
                    <a:lnTo>
                      <a:pt x="1" y="0"/>
                    </a:lnTo>
                    <a:lnTo>
                      <a:pt x="0" y="0"/>
                    </a:lnTo>
                    <a:lnTo>
                      <a:pt x="0" y="1"/>
                    </a:lnTo>
                    <a:lnTo>
                      <a:pt x="1" y="1"/>
                    </a:lnTo>
                    <a:lnTo>
                      <a:pt x="1"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7183" name="Freeform 36"/>
              <p:cNvSpPr>
                <a:spLocks/>
              </p:cNvSpPr>
              <p:nvPr/>
            </p:nvSpPr>
            <p:spPr bwMode="auto">
              <a:xfrm>
                <a:off x="870" y="3682"/>
                <a:ext cx="14" cy="14"/>
              </a:xfrm>
              <a:custGeom>
                <a:avLst/>
                <a:gdLst>
                  <a:gd name="T0" fmla="*/ 42 w 3"/>
                  <a:gd name="T1" fmla="*/ 23 h 3"/>
                  <a:gd name="T2" fmla="*/ 65 w 3"/>
                  <a:gd name="T3" fmla="*/ 23 h 3"/>
                  <a:gd name="T4" fmla="*/ 42 w 3"/>
                  <a:gd name="T5" fmla="*/ 23 h 3"/>
                  <a:gd name="T6" fmla="*/ 65 w 3"/>
                  <a:gd name="T7" fmla="*/ 42 h 3"/>
                  <a:gd name="T8" fmla="*/ 42 w 3"/>
                  <a:gd name="T9" fmla="*/ 42 h 3"/>
                  <a:gd name="T10" fmla="*/ 23 w 3"/>
                  <a:gd name="T11" fmla="*/ 65 h 3"/>
                  <a:gd name="T12" fmla="*/ 0 w 3"/>
                  <a:gd name="T13" fmla="*/ 65 h 3"/>
                  <a:gd name="T14" fmla="*/ 23 w 3"/>
                  <a:gd name="T15" fmla="*/ 23 h 3"/>
                  <a:gd name="T16" fmla="*/ 42 w 3"/>
                  <a:gd name="T17" fmla="*/ 23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3"/>
                  <a:gd name="T29" fmla="*/ 3 w 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47184" name="Freeform 37"/>
              <p:cNvSpPr>
                <a:spLocks/>
              </p:cNvSpPr>
              <p:nvPr/>
            </p:nvSpPr>
            <p:spPr bwMode="auto">
              <a:xfrm>
                <a:off x="875" y="3684"/>
                <a:ext cx="14" cy="9"/>
              </a:xfrm>
              <a:custGeom>
                <a:avLst/>
                <a:gdLst>
                  <a:gd name="T0" fmla="*/ 42 w 3"/>
                  <a:gd name="T1" fmla="*/ 0 h 2"/>
                  <a:gd name="T2" fmla="*/ 42 w 3"/>
                  <a:gd name="T3" fmla="*/ 0 h 2"/>
                  <a:gd name="T4" fmla="*/ 42 w 3"/>
                  <a:gd name="T5" fmla="*/ 0 h 2"/>
                  <a:gd name="T6" fmla="*/ 42 w 3"/>
                  <a:gd name="T7" fmla="*/ 0 h 2"/>
                  <a:gd name="T8" fmla="*/ 65 w 3"/>
                  <a:gd name="T9" fmla="*/ 0 h 2"/>
                  <a:gd name="T10" fmla="*/ 65 w 3"/>
                  <a:gd name="T11" fmla="*/ 0 h 2"/>
                  <a:gd name="T12" fmla="*/ 65 w 3"/>
                  <a:gd name="T13" fmla="*/ 0 h 2"/>
                  <a:gd name="T14" fmla="*/ 65 w 3"/>
                  <a:gd name="T15" fmla="*/ 0 h 2"/>
                  <a:gd name="T16" fmla="*/ 65 w 3"/>
                  <a:gd name="T17" fmla="*/ 0 h 2"/>
                  <a:gd name="T18" fmla="*/ 65 w 3"/>
                  <a:gd name="T19" fmla="*/ 0 h 2"/>
                  <a:gd name="T20" fmla="*/ 65 w 3"/>
                  <a:gd name="T21" fmla="*/ 0 h 2"/>
                  <a:gd name="T22" fmla="*/ 42 w 3"/>
                  <a:gd name="T23" fmla="*/ 0 h 2"/>
                  <a:gd name="T24" fmla="*/ 42 w 3"/>
                  <a:gd name="T25" fmla="*/ 22 h 2"/>
                  <a:gd name="T26" fmla="*/ 65 w 3"/>
                  <a:gd name="T27" fmla="*/ 22 h 2"/>
                  <a:gd name="T28" fmla="*/ 65 w 3"/>
                  <a:gd name="T29" fmla="*/ 22 h 2"/>
                  <a:gd name="T30" fmla="*/ 65 w 3"/>
                  <a:gd name="T31" fmla="*/ 22 h 2"/>
                  <a:gd name="T32" fmla="*/ 42 w 3"/>
                  <a:gd name="T33" fmla="*/ 22 h 2"/>
                  <a:gd name="T34" fmla="*/ 42 w 3"/>
                  <a:gd name="T35" fmla="*/ 22 h 2"/>
                  <a:gd name="T36" fmla="*/ 42 w 3"/>
                  <a:gd name="T37" fmla="*/ 22 h 2"/>
                  <a:gd name="T38" fmla="*/ 42 w 3"/>
                  <a:gd name="T39" fmla="*/ 22 h 2"/>
                  <a:gd name="T40" fmla="*/ 42 w 3"/>
                  <a:gd name="T41" fmla="*/ 22 h 2"/>
                  <a:gd name="T42" fmla="*/ 23 w 3"/>
                  <a:gd name="T43" fmla="*/ 40 h 2"/>
                  <a:gd name="T44" fmla="*/ 23 w 3"/>
                  <a:gd name="T45" fmla="*/ 40 h 2"/>
                  <a:gd name="T46" fmla="*/ 23 w 3"/>
                  <a:gd name="T47" fmla="*/ 40 h 2"/>
                  <a:gd name="T48" fmla="*/ 0 w 3"/>
                  <a:gd name="T49" fmla="*/ 40 h 2"/>
                  <a:gd name="T50" fmla="*/ 0 w 3"/>
                  <a:gd name="T51" fmla="*/ 40 h 2"/>
                  <a:gd name="T52" fmla="*/ 0 w 3"/>
                  <a:gd name="T53" fmla="*/ 22 h 2"/>
                  <a:gd name="T54" fmla="*/ 23 w 3"/>
                  <a:gd name="T55" fmla="*/ 22 h 2"/>
                  <a:gd name="T56" fmla="*/ 23 w 3"/>
                  <a:gd name="T57" fmla="*/ 22 h 2"/>
                  <a:gd name="T58" fmla="*/ 23 w 3"/>
                  <a:gd name="T59" fmla="*/ 22 h 2"/>
                  <a:gd name="T60" fmla="*/ 23 w 3"/>
                  <a:gd name="T61" fmla="*/ 0 h 2"/>
                  <a:gd name="T62" fmla="*/ 42 w 3"/>
                  <a:gd name="T63" fmla="*/ 0 h 2"/>
                  <a:gd name="T64" fmla="*/ 42 w 3"/>
                  <a:gd name="T65" fmla="*/ 0 h 2"/>
                  <a:gd name="T66" fmla="*/ 42 w 3"/>
                  <a:gd name="T67" fmla="*/ 0 h 2"/>
                  <a:gd name="T68" fmla="*/ 42 w 3"/>
                  <a:gd name="T69" fmla="*/ 0 h 2"/>
                  <a:gd name="T70" fmla="*/ 42 w 3"/>
                  <a:gd name="T71" fmla="*/ 0 h 2"/>
                  <a:gd name="T72" fmla="*/ 42 w 3"/>
                  <a:gd name="T73" fmla="*/ 0 h 2"/>
                  <a:gd name="T74" fmla="*/ 42 w 3"/>
                  <a:gd name="T75" fmla="*/ 0 h 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
                  <a:gd name="T115" fmla="*/ 0 h 2"/>
                  <a:gd name="T116" fmla="*/ 3 w 3"/>
                  <a:gd name="T117" fmla="*/ 2 h 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 h="2">
                    <a:moveTo>
                      <a:pt x="2" y="0"/>
                    </a:moveTo>
                    <a:lnTo>
                      <a:pt x="2" y="0"/>
                    </a:lnTo>
                    <a:lnTo>
                      <a:pt x="3" y="0"/>
                    </a:lnTo>
                    <a:lnTo>
                      <a:pt x="2" y="0"/>
                    </a:lnTo>
                    <a:lnTo>
                      <a:pt x="2" y="1"/>
                    </a:lnTo>
                    <a:lnTo>
                      <a:pt x="3" y="1"/>
                    </a:lnTo>
                    <a:lnTo>
                      <a:pt x="2" y="1"/>
                    </a:lnTo>
                    <a:lnTo>
                      <a:pt x="1" y="2"/>
                    </a:lnTo>
                    <a:lnTo>
                      <a:pt x="0" y="2"/>
                    </a:lnTo>
                    <a:lnTo>
                      <a:pt x="0" y="1"/>
                    </a:lnTo>
                    <a:lnTo>
                      <a:pt x="1" y="1"/>
                    </a:lnTo>
                    <a:lnTo>
                      <a:pt x="1" y="0"/>
                    </a:lnTo>
                    <a:lnTo>
                      <a:pt x="2"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7185" name="Freeform 38"/>
              <p:cNvSpPr>
                <a:spLocks/>
              </p:cNvSpPr>
              <p:nvPr/>
            </p:nvSpPr>
            <p:spPr bwMode="auto">
              <a:xfrm>
                <a:off x="833" y="3690"/>
                <a:ext cx="19" cy="10"/>
              </a:xfrm>
              <a:custGeom>
                <a:avLst/>
                <a:gdLst>
                  <a:gd name="T0" fmla="*/ 66 w 4"/>
                  <a:gd name="T1" fmla="*/ 25 h 2"/>
                  <a:gd name="T2" fmla="*/ 66 w 4"/>
                  <a:gd name="T3" fmla="*/ 0 h 2"/>
                  <a:gd name="T4" fmla="*/ 90 w 4"/>
                  <a:gd name="T5" fmla="*/ 0 h 2"/>
                  <a:gd name="T6" fmla="*/ 90 w 4"/>
                  <a:gd name="T7" fmla="*/ 25 h 2"/>
                  <a:gd name="T8" fmla="*/ 24 w 4"/>
                  <a:gd name="T9" fmla="*/ 50 h 2"/>
                  <a:gd name="T10" fmla="*/ 66 w 4"/>
                  <a:gd name="T11" fmla="*/ 25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47186" name="Freeform 39"/>
              <p:cNvSpPr>
                <a:spLocks/>
              </p:cNvSpPr>
              <p:nvPr/>
            </p:nvSpPr>
            <p:spPr bwMode="auto">
              <a:xfrm>
                <a:off x="838" y="3690"/>
                <a:ext cx="14" cy="10"/>
              </a:xfrm>
              <a:custGeom>
                <a:avLst/>
                <a:gdLst>
                  <a:gd name="T0" fmla="*/ 42 w 3"/>
                  <a:gd name="T1" fmla="*/ 25 h 2"/>
                  <a:gd name="T2" fmla="*/ 42 w 3"/>
                  <a:gd name="T3" fmla="*/ 25 h 2"/>
                  <a:gd name="T4" fmla="*/ 42 w 3"/>
                  <a:gd name="T5" fmla="*/ 0 h 2"/>
                  <a:gd name="T6" fmla="*/ 42 w 3"/>
                  <a:gd name="T7" fmla="*/ 0 h 2"/>
                  <a:gd name="T8" fmla="*/ 42 w 3"/>
                  <a:gd name="T9" fmla="*/ 0 h 2"/>
                  <a:gd name="T10" fmla="*/ 42 w 3"/>
                  <a:gd name="T11" fmla="*/ 0 h 2"/>
                  <a:gd name="T12" fmla="*/ 42 w 3"/>
                  <a:gd name="T13" fmla="*/ 0 h 2"/>
                  <a:gd name="T14" fmla="*/ 65 w 3"/>
                  <a:gd name="T15" fmla="*/ 0 h 2"/>
                  <a:gd name="T16" fmla="*/ 65 w 3"/>
                  <a:gd name="T17" fmla="*/ 0 h 2"/>
                  <a:gd name="T18" fmla="*/ 65 w 3"/>
                  <a:gd name="T19" fmla="*/ 0 h 2"/>
                  <a:gd name="T20" fmla="*/ 65 w 3"/>
                  <a:gd name="T21" fmla="*/ 25 h 2"/>
                  <a:gd name="T22" fmla="*/ 65 w 3"/>
                  <a:gd name="T23" fmla="*/ 25 h 2"/>
                  <a:gd name="T24" fmla="*/ 65 w 3"/>
                  <a:gd name="T25" fmla="*/ 25 h 2"/>
                  <a:gd name="T26" fmla="*/ 65 w 3"/>
                  <a:gd name="T27" fmla="*/ 25 h 2"/>
                  <a:gd name="T28" fmla="*/ 42 w 3"/>
                  <a:gd name="T29" fmla="*/ 50 h 2"/>
                  <a:gd name="T30" fmla="*/ 23 w 3"/>
                  <a:gd name="T31" fmla="*/ 50 h 2"/>
                  <a:gd name="T32" fmla="*/ 0 w 3"/>
                  <a:gd name="T33" fmla="*/ 50 h 2"/>
                  <a:gd name="T34" fmla="*/ 0 w 3"/>
                  <a:gd name="T35" fmla="*/ 50 h 2"/>
                  <a:gd name="T36" fmla="*/ 0 w 3"/>
                  <a:gd name="T37" fmla="*/ 50 h 2"/>
                  <a:gd name="T38" fmla="*/ 0 w 3"/>
                  <a:gd name="T39" fmla="*/ 50 h 2"/>
                  <a:gd name="T40" fmla="*/ 0 w 3"/>
                  <a:gd name="T41" fmla="*/ 50 h 2"/>
                  <a:gd name="T42" fmla="*/ 0 w 3"/>
                  <a:gd name="T43" fmla="*/ 50 h 2"/>
                  <a:gd name="T44" fmla="*/ 23 w 3"/>
                  <a:gd name="T45" fmla="*/ 50 h 2"/>
                  <a:gd name="T46" fmla="*/ 42 w 3"/>
                  <a:gd name="T47" fmla="*/ 25 h 2"/>
                  <a:gd name="T48" fmla="*/ 42 w 3"/>
                  <a:gd name="T49" fmla="*/ 25 h 2"/>
                  <a:gd name="T50" fmla="*/ 42 w 3"/>
                  <a:gd name="T51" fmla="*/ 25 h 2"/>
                  <a:gd name="T52" fmla="*/ 42 w 3"/>
                  <a:gd name="T53" fmla="*/ 25 h 2"/>
                  <a:gd name="T54" fmla="*/ 42 w 3"/>
                  <a:gd name="T55" fmla="*/ 25 h 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
                  <a:gd name="T85" fmla="*/ 0 h 2"/>
                  <a:gd name="T86" fmla="*/ 3 w 3"/>
                  <a:gd name="T87" fmla="*/ 2 h 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 h="2">
                    <a:moveTo>
                      <a:pt x="2" y="1"/>
                    </a:moveTo>
                    <a:lnTo>
                      <a:pt x="2" y="1"/>
                    </a:lnTo>
                    <a:lnTo>
                      <a:pt x="2" y="0"/>
                    </a:lnTo>
                    <a:lnTo>
                      <a:pt x="3" y="0"/>
                    </a:lnTo>
                    <a:lnTo>
                      <a:pt x="3" y="1"/>
                    </a:lnTo>
                    <a:lnTo>
                      <a:pt x="2" y="2"/>
                    </a:lnTo>
                    <a:lnTo>
                      <a:pt x="1" y="2"/>
                    </a:lnTo>
                    <a:lnTo>
                      <a:pt x="0" y="2"/>
                    </a:lnTo>
                    <a:lnTo>
                      <a:pt x="1" y="2"/>
                    </a:lnTo>
                    <a:lnTo>
                      <a:pt x="2" y="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7187" name="Freeform 40"/>
              <p:cNvSpPr>
                <a:spLocks/>
              </p:cNvSpPr>
              <p:nvPr/>
            </p:nvSpPr>
            <p:spPr bwMode="auto">
              <a:xfrm>
                <a:off x="814" y="3691"/>
                <a:ext cx="10" cy="15"/>
              </a:xfrm>
              <a:custGeom>
                <a:avLst/>
                <a:gdLst>
                  <a:gd name="T0" fmla="*/ 25 w 2"/>
                  <a:gd name="T1" fmla="*/ 25 h 3"/>
                  <a:gd name="T2" fmla="*/ 0 w 2"/>
                  <a:gd name="T3" fmla="*/ 0 h 3"/>
                  <a:gd name="T4" fmla="*/ 0 w 2"/>
                  <a:gd name="T5" fmla="*/ 0 h 3"/>
                  <a:gd name="T6" fmla="*/ 25 w 2"/>
                  <a:gd name="T7" fmla="*/ 50 h 3"/>
                  <a:gd name="T8" fmla="*/ 0 w 2"/>
                  <a:gd name="T9" fmla="*/ 50 h 3"/>
                  <a:gd name="T10" fmla="*/ 0 w 2"/>
                  <a:gd name="T11" fmla="*/ 50 h 3"/>
                  <a:gd name="T12" fmla="*/ 0 w 2"/>
                  <a:gd name="T13" fmla="*/ 75 h 3"/>
                  <a:gd name="T14" fmla="*/ 25 w 2"/>
                  <a:gd name="T15" fmla="*/ 75 h 3"/>
                  <a:gd name="T16" fmla="*/ 25 w 2"/>
                  <a:gd name="T17" fmla="*/ 75 h 3"/>
                  <a:gd name="T18" fmla="*/ 50 w 2"/>
                  <a:gd name="T19" fmla="*/ 75 h 3"/>
                  <a:gd name="T20" fmla="*/ 50 w 2"/>
                  <a:gd name="T21" fmla="*/ 25 h 3"/>
                  <a:gd name="T22" fmla="*/ 50 w 2"/>
                  <a:gd name="T23" fmla="*/ 0 h 3"/>
                  <a:gd name="T24" fmla="*/ 25 w 2"/>
                  <a:gd name="T25" fmla="*/ 0 h 3"/>
                  <a:gd name="T26" fmla="*/ 25 w 2"/>
                  <a:gd name="T27" fmla="*/ 25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
                  <a:gd name="T43" fmla="*/ 0 h 3"/>
                  <a:gd name="T44" fmla="*/ 2 w 2"/>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47188" name="Freeform 41"/>
              <p:cNvSpPr>
                <a:spLocks/>
              </p:cNvSpPr>
              <p:nvPr/>
            </p:nvSpPr>
            <p:spPr bwMode="auto">
              <a:xfrm>
                <a:off x="814" y="3691"/>
                <a:ext cx="10" cy="15"/>
              </a:xfrm>
              <a:custGeom>
                <a:avLst/>
                <a:gdLst>
                  <a:gd name="T0" fmla="*/ 25 w 2"/>
                  <a:gd name="T1" fmla="*/ 25 h 3"/>
                  <a:gd name="T2" fmla="*/ 25 w 2"/>
                  <a:gd name="T3" fmla="*/ 0 h 3"/>
                  <a:gd name="T4" fmla="*/ 25 w 2"/>
                  <a:gd name="T5" fmla="*/ 0 h 3"/>
                  <a:gd name="T6" fmla="*/ 25 w 2"/>
                  <a:gd name="T7" fmla="*/ 0 h 3"/>
                  <a:gd name="T8" fmla="*/ 0 w 2"/>
                  <a:gd name="T9" fmla="*/ 0 h 3"/>
                  <a:gd name="T10" fmla="*/ 0 w 2"/>
                  <a:gd name="T11" fmla="*/ 0 h 3"/>
                  <a:gd name="T12" fmla="*/ 0 w 2"/>
                  <a:gd name="T13" fmla="*/ 25 h 3"/>
                  <a:gd name="T14" fmla="*/ 25 w 2"/>
                  <a:gd name="T15" fmla="*/ 25 h 3"/>
                  <a:gd name="T16" fmla="*/ 25 w 2"/>
                  <a:gd name="T17" fmla="*/ 25 h 3"/>
                  <a:gd name="T18" fmla="*/ 25 w 2"/>
                  <a:gd name="T19" fmla="*/ 50 h 3"/>
                  <a:gd name="T20" fmla="*/ 0 w 2"/>
                  <a:gd name="T21" fmla="*/ 50 h 3"/>
                  <a:gd name="T22" fmla="*/ 0 w 2"/>
                  <a:gd name="T23" fmla="*/ 50 h 3"/>
                  <a:gd name="T24" fmla="*/ 0 w 2"/>
                  <a:gd name="T25" fmla="*/ 50 h 3"/>
                  <a:gd name="T26" fmla="*/ 0 w 2"/>
                  <a:gd name="T27" fmla="*/ 50 h 3"/>
                  <a:gd name="T28" fmla="*/ 0 w 2"/>
                  <a:gd name="T29" fmla="*/ 50 h 3"/>
                  <a:gd name="T30" fmla="*/ 0 w 2"/>
                  <a:gd name="T31" fmla="*/ 50 h 3"/>
                  <a:gd name="T32" fmla="*/ 0 w 2"/>
                  <a:gd name="T33" fmla="*/ 75 h 3"/>
                  <a:gd name="T34" fmla="*/ 25 w 2"/>
                  <a:gd name="T35" fmla="*/ 75 h 3"/>
                  <a:gd name="T36" fmla="*/ 25 w 2"/>
                  <a:gd name="T37" fmla="*/ 75 h 3"/>
                  <a:gd name="T38" fmla="*/ 25 w 2"/>
                  <a:gd name="T39" fmla="*/ 75 h 3"/>
                  <a:gd name="T40" fmla="*/ 25 w 2"/>
                  <a:gd name="T41" fmla="*/ 75 h 3"/>
                  <a:gd name="T42" fmla="*/ 25 w 2"/>
                  <a:gd name="T43" fmla="*/ 75 h 3"/>
                  <a:gd name="T44" fmla="*/ 50 w 2"/>
                  <a:gd name="T45" fmla="*/ 75 h 3"/>
                  <a:gd name="T46" fmla="*/ 50 w 2"/>
                  <a:gd name="T47" fmla="*/ 50 h 3"/>
                  <a:gd name="T48" fmla="*/ 50 w 2"/>
                  <a:gd name="T49" fmla="*/ 25 h 3"/>
                  <a:gd name="T50" fmla="*/ 50 w 2"/>
                  <a:gd name="T51" fmla="*/ 25 h 3"/>
                  <a:gd name="T52" fmla="*/ 50 w 2"/>
                  <a:gd name="T53" fmla="*/ 25 h 3"/>
                  <a:gd name="T54" fmla="*/ 50 w 2"/>
                  <a:gd name="T55" fmla="*/ 0 h 3"/>
                  <a:gd name="T56" fmla="*/ 50 w 2"/>
                  <a:gd name="T57" fmla="*/ 0 h 3"/>
                  <a:gd name="T58" fmla="*/ 50 w 2"/>
                  <a:gd name="T59" fmla="*/ 0 h 3"/>
                  <a:gd name="T60" fmla="*/ 25 w 2"/>
                  <a:gd name="T61" fmla="*/ 0 h 3"/>
                  <a:gd name="T62" fmla="*/ 25 w 2"/>
                  <a:gd name="T63" fmla="*/ 0 h 3"/>
                  <a:gd name="T64" fmla="*/ 25 w 2"/>
                  <a:gd name="T65" fmla="*/ 25 h 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
                  <a:gd name="T100" fmla="*/ 0 h 3"/>
                  <a:gd name="T101" fmla="*/ 2 w 2"/>
                  <a:gd name="T102" fmla="*/ 3 h 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 h="3">
                    <a:moveTo>
                      <a:pt x="1" y="1"/>
                    </a:moveTo>
                    <a:lnTo>
                      <a:pt x="1" y="1"/>
                    </a:lnTo>
                    <a:lnTo>
                      <a:pt x="1" y="0"/>
                    </a:lnTo>
                    <a:lnTo>
                      <a:pt x="0" y="0"/>
                    </a:lnTo>
                    <a:lnTo>
                      <a:pt x="0" y="1"/>
                    </a:lnTo>
                    <a:lnTo>
                      <a:pt x="1" y="1"/>
                    </a:lnTo>
                    <a:lnTo>
                      <a:pt x="1" y="2"/>
                    </a:lnTo>
                    <a:lnTo>
                      <a:pt x="0" y="2"/>
                    </a:lnTo>
                    <a:lnTo>
                      <a:pt x="0" y="3"/>
                    </a:lnTo>
                    <a:lnTo>
                      <a:pt x="1" y="3"/>
                    </a:lnTo>
                    <a:lnTo>
                      <a:pt x="2" y="3"/>
                    </a:lnTo>
                    <a:lnTo>
                      <a:pt x="2" y="2"/>
                    </a:lnTo>
                    <a:lnTo>
                      <a:pt x="2" y="1"/>
                    </a:lnTo>
                    <a:lnTo>
                      <a:pt x="2" y="0"/>
                    </a:lnTo>
                    <a:lnTo>
                      <a:pt x="1" y="0"/>
                    </a:lnTo>
                    <a:lnTo>
                      <a:pt x="1" y="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7189" name="Freeform 42"/>
              <p:cNvSpPr>
                <a:spLocks/>
              </p:cNvSpPr>
              <p:nvPr/>
            </p:nvSpPr>
            <p:spPr bwMode="auto">
              <a:xfrm>
                <a:off x="795" y="3693"/>
                <a:ext cx="15" cy="15"/>
              </a:xfrm>
              <a:custGeom>
                <a:avLst/>
                <a:gdLst>
                  <a:gd name="T0" fmla="*/ 75 w 3"/>
                  <a:gd name="T1" fmla="*/ 75 h 3"/>
                  <a:gd name="T2" fmla="*/ 75 w 3"/>
                  <a:gd name="T3" fmla="*/ 75 h 3"/>
                  <a:gd name="T4" fmla="*/ 75 w 3"/>
                  <a:gd name="T5" fmla="*/ 75 h 3"/>
                  <a:gd name="T6" fmla="*/ 75 w 3"/>
                  <a:gd name="T7" fmla="*/ 75 h 3"/>
                  <a:gd name="T8" fmla="*/ 75 w 3"/>
                  <a:gd name="T9" fmla="*/ 75 h 3"/>
                  <a:gd name="T10" fmla="*/ 75 w 3"/>
                  <a:gd name="T11" fmla="*/ 75 h 3"/>
                  <a:gd name="T12" fmla="*/ 50 w 3"/>
                  <a:gd name="T13" fmla="*/ 50 h 3"/>
                  <a:gd name="T14" fmla="*/ 25 w 3"/>
                  <a:gd name="T15" fmla="*/ 25 h 3"/>
                  <a:gd name="T16" fmla="*/ 25 w 3"/>
                  <a:gd name="T17" fmla="*/ 25 h 3"/>
                  <a:gd name="T18" fmla="*/ 25 w 3"/>
                  <a:gd name="T19" fmla="*/ 25 h 3"/>
                  <a:gd name="T20" fmla="*/ 25 w 3"/>
                  <a:gd name="T21" fmla="*/ 25 h 3"/>
                  <a:gd name="T22" fmla="*/ 25 w 3"/>
                  <a:gd name="T23" fmla="*/ 25 h 3"/>
                  <a:gd name="T24" fmla="*/ 25 w 3"/>
                  <a:gd name="T25" fmla="*/ 0 h 3"/>
                  <a:gd name="T26" fmla="*/ 0 w 3"/>
                  <a:gd name="T27" fmla="*/ 0 h 3"/>
                  <a:gd name="T28" fmla="*/ 0 w 3"/>
                  <a:gd name="T29" fmla="*/ 0 h 3"/>
                  <a:gd name="T30" fmla="*/ 0 w 3"/>
                  <a:gd name="T31" fmla="*/ 0 h 3"/>
                  <a:gd name="T32" fmla="*/ 0 w 3"/>
                  <a:gd name="T33" fmla="*/ 0 h 3"/>
                  <a:gd name="T34" fmla="*/ 0 w 3"/>
                  <a:gd name="T35" fmla="*/ 0 h 3"/>
                  <a:gd name="T36" fmla="*/ 0 w 3"/>
                  <a:gd name="T37" fmla="*/ 0 h 3"/>
                  <a:gd name="T38" fmla="*/ 0 w 3"/>
                  <a:gd name="T39" fmla="*/ 0 h 3"/>
                  <a:gd name="T40" fmla="*/ 0 w 3"/>
                  <a:gd name="T41" fmla="*/ 25 h 3"/>
                  <a:gd name="T42" fmla="*/ 0 w 3"/>
                  <a:gd name="T43" fmla="*/ 25 h 3"/>
                  <a:gd name="T44" fmla="*/ 0 w 3"/>
                  <a:gd name="T45" fmla="*/ 25 h 3"/>
                  <a:gd name="T46" fmla="*/ 0 w 3"/>
                  <a:gd name="T47" fmla="*/ 25 h 3"/>
                  <a:gd name="T48" fmla="*/ 25 w 3"/>
                  <a:gd name="T49" fmla="*/ 25 h 3"/>
                  <a:gd name="T50" fmla="*/ 25 w 3"/>
                  <a:gd name="T51" fmla="*/ 50 h 3"/>
                  <a:gd name="T52" fmla="*/ 25 w 3"/>
                  <a:gd name="T53" fmla="*/ 50 h 3"/>
                  <a:gd name="T54" fmla="*/ 50 w 3"/>
                  <a:gd name="T55" fmla="*/ 75 h 3"/>
                  <a:gd name="T56" fmla="*/ 50 w 3"/>
                  <a:gd name="T57" fmla="*/ 75 h 3"/>
                  <a:gd name="T58" fmla="*/ 75 w 3"/>
                  <a:gd name="T59" fmla="*/ 75 h 3"/>
                  <a:gd name="T60" fmla="*/ 75 w 3"/>
                  <a:gd name="T61" fmla="*/ 75 h 3"/>
                  <a:gd name="T62" fmla="*/ 75 w 3"/>
                  <a:gd name="T63" fmla="*/ 75 h 3"/>
                  <a:gd name="T64" fmla="*/ 75 w 3"/>
                  <a:gd name="T65" fmla="*/ 75 h 3"/>
                  <a:gd name="T66" fmla="*/ 75 w 3"/>
                  <a:gd name="T67" fmla="*/ 75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
                  <a:gd name="T103" fmla="*/ 0 h 3"/>
                  <a:gd name="T104" fmla="*/ 3 w 3"/>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 h="3">
                    <a:moveTo>
                      <a:pt x="3" y="3"/>
                    </a:moveTo>
                    <a:lnTo>
                      <a:pt x="3" y="3"/>
                    </a:lnTo>
                    <a:lnTo>
                      <a:pt x="2" y="2"/>
                    </a:lnTo>
                    <a:lnTo>
                      <a:pt x="1" y="1"/>
                    </a:lnTo>
                    <a:lnTo>
                      <a:pt x="1" y="0"/>
                    </a:lnTo>
                    <a:lnTo>
                      <a:pt x="0" y="0"/>
                    </a:lnTo>
                    <a:lnTo>
                      <a:pt x="0" y="1"/>
                    </a:lnTo>
                    <a:lnTo>
                      <a:pt x="1" y="1"/>
                    </a:lnTo>
                    <a:lnTo>
                      <a:pt x="1" y="2"/>
                    </a:lnTo>
                    <a:lnTo>
                      <a:pt x="2" y="3"/>
                    </a:lnTo>
                    <a:lnTo>
                      <a:pt x="3" y="3"/>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7190" name="Freeform 43"/>
              <p:cNvSpPr>
                <a:spLocks/>
              </p:cNvSpPr>
              <p:nvPr/>
            </p:nvSpPr>
            <p:spPr bwMode="auto">
              <a:xfrm>
                <a:off x="768" y="3683"/>
                <a:ext cx="19" cy="10"/>
              </a:xfrm>
              <a:custGeom>
                <a:avLst/>
                <a:gdLst>
                  <a:gd name="T0" fmla="*/ 0 w 4"/>
                  <a:gd name="T1" fmla="*/ 25 h 2"/>
                  <a:gd name="T2" fmla="*/ 0 w 4"/>
                  <a:gd name="T3" fmla="*/ 25 h 2"/>
                  <a:gd name="T4" fmla="*/ 24 w 4"/>
                  <a:gd name="T5" fmla="*/ 0 h 2"/>
                  <a:gd name="T6" fmla="*/ 24 w 4"/>
                  <a:gd name="T7" fmla="*/ 0 h 2"/>
                  <a:gd name="T8" fmla="*/ 47 w 4"/>
                  <a:gd name="T9" fmla="*/ 0 h 2"/>
                  <a:gd name="T10" fmla="*/ 66 w 4"/>
                  <a:gd name="T11" fmla="*/ 0 h 2"/>
                  <a:gd name="T12" fmla="*/ 66 w 4"/>
                  <a:gd name="T13" fmla="*/ 0 h 2"/>
                  <a:gd name="T14" fmla="*/ 66 w 4"/>
                  <a:gd name="T15" fmla="*/ 0 h 2"/>
                  <a:gd name="T16" fmla="*/ 66 w 4"/>
                  <a:gd name="T17" fmla="*/ 25 h 2"/>
                  <a:gd name="T18" fmla="*/ 90 w 4"/>
                  <a:gd name="T19" fmla="*/ 25 h 2"/>
                  <a:gd name="T20" fmla="*/ 90 w 4"/>
                  <a:gd name="T21" fmla="*/ 25 h 2"/>
                  <a:gd name="T22" fmla="*/ 90 w 4"/>
                  <a:gd name="T23" fmla="*/ 25 h 2"/>
                  <a:gd name="T24" fmla="*/ 90 w 4"/>
                  <a:gd name="T25" fmla="*/ 25 h 2"/>
                  <a:gd name="T26" fmla="*/ 90 w 4"/>
                  <a:gd name="T27" fmla="*/ 25 h 2"/>
                  <a:gd name="T28" fmla="*/ 90 w 4"/>
                  <a:gd name="T29" fmla="*/ 25 h 2"/>
                  <a:gd name="T30" fmla="*/ 90 w 4"/>
                  <a:gd name="T31" fmla="*/ 25 h 2"/>
                  <a:gd name="T32" fmla="*/ 90 w 4"/>
                  <a:gd name="T33" fmla="*/ 50 h 2"/>
                  <a:gd name="T34" fmla="*/ 90 w 4"/>
                  <a:gd name="T35" fmla="*/ 50 h 2"/>
                  <a:gd name="T36" fmla="*/ 90 w 4"/>
                  <a:gd name="T37" fmla="*/ 50 h 2"/>
                  <a:gd name="T38" fmla="*/ 90 w 4"/>
                  <a:gd name="T39" fmla="*/ 50 h 2"/>
                  <a:gd name="T40" fmla="*/ 66 w 4"/>
                  <a:gd name="T41" fmla="*/ 25 h 2"/>
                  <a:gd name="T42" fmla="*/ 66 w 4"/>
                  <a:gd name="T43" fmla="*/ 25 h 2"/>
                  <a:gd name="T44" fmla="*/ 66 w 4"/>
                  <a:gd name="T45" fmla="*/ 50 h 2"/>
                  <a:gd name="T46" fmla="*/ 66 w 4"/>
                  <a:gd name="T47" fmla="*/ 50 h 2"/>
                  <a:gd name="T48" fmla="*/ 66 w 4"/>
                  <a:gd name="T49" fmla="*/ 50 h 2"/>
                  <a:gd name="T50" fmla="*/ 47 w 4"/>
                  <a:gd name="T51" fmla="*/ 50 h 2"/>
                  <a:gd name="T52" fmla="*/ 47 w 4"/>
                  <a:gd name="T53" fmla="*/ 50 h 2"/>
                  <a:gd name="T54" fmla="*/ 47 w 4"/>
                  <a:gd name="T55" fmla="*/ 50 h 2"/>
                  <a:gd name="T56" fmla="*/ 47 w 4"/>
                  <a:gd name="T57" fmla="*/ 50 h 2"/>
                  <a:gd name="T58" fmla="*/ 47 w 4"/>
                  <a:gd name="T59" fmla="*/ 50 h 2"/>
                  <a:gd name="T60" fmla="*/ 47 w 4"/>
                  <a:gd name="T61" fmla="*/ 50 h 2"/>
                  <a:gd name="T62" fmla="*/ 47 w 4"/>
                  <a:gd name="T63" fmla="*/ 50 h 2"/>
                  <a:gd name="T64" fmla="*/ 24 w 4"/>
                  <a:gd name="T65" fmla="*/ 50 h 2"/>
                  <a:gd name="T66" fmla="*/ 24 w 4"/>
                  <a:gd name="T67" fmla="*/ 50 h 2"/>
                  <a:gd name="T68" fmla="*/ 24 w 4"/>
                  <a:gd name="T69" fmla="*/ 25 h 2"/>
                  <a:gd name="T70" fmla="*/ 24 w 4"/>
                  <a:gd name="T71" fmla="*/ 25 h 2"/>
                  <a:gd name="T72" fmla="*/ 24 w 4"/>
                  <a:gd name="T73" fmla="*/ 25 h 2"/>
                  <a:gd name="T74" fmla="*/ 24 w 4"/>
                  <a:gd name="T75" fmla="*/ 25 h 2"/>
                  <a:gd name="T76" fmla="*/ 24 w 4"/>
                  <a:gd name="T77" fmla="*/ 25 h 2"/>
                  <a:gd name="T78" fmla="*/ 24 w 4"/>
                  <a:gd name="T79" fmla="*/ 25 h 2"/>
                  <a:gd name="T80" fmla="*/ 24 w 4"/>
                  <a:gd name="T81" fmla="*/ 25 h 2"/>
                  <a:gd name="T82" fmla="*/ 24 w 4"/>
                  <a:gd name="T83" fmla="*/ 25 h 2"/>
                  <a:gd name="T84" fmla="*/ 24 w 4"/>
                  <a:gd name="T85" fmla="*/ 25 h 2"/>
                  <a:gd name="T86" fmla="*/ 24 w 4"/>
                  <a:gd name="T87" fmla="*/ 25 h 2"/>
                  <a:gd name="T88" fmla="*/ 24 w 4"/>
                  <a:gd name="T89" fmla="*/ 25 h 2"/>
                  <a:gd name="T90" fmla="*/ 24 w 4"/>
                  <a:gd name="T91" fmla="*/ 25 h 2"/>
                  <a:gd name="T92" fmla="*/ 24 w 4"/>
                  <a:gd name="T93" fmla="*/ 25 h 2"/>
                  <a:gd name="T94" fmla="*/ 0 w 4"/>
                  <a:gd name="T95" fmla="*/ 25 h 2"/>
                  <a:gd name="T96" fmla="*/ 0 w 4"/>
                  <a:gd name="T97" fmla="*/ 25 h 2"/>
                  <a:gd name="T98" fmla="*/ 0 w 4"/>
                  <a:gd name="T99" fmla="*/ 25 h 2"/>
                  <a:gd name="T100" fmla="*/ 0 w 4"/>
                  <a:gd name="T101" fmla="*/ 25 h 2"/>
                  <a:gd name="T102" fmla="*/ 0 w 4"/>
                  <a:gd name="T103" fmla="*/ 25 h 2"/>
                  <a:gd name="T104" fmla="*/ 0 w 4"/>
                  <a:gd name="T105" fmla="*/ 25 h 2"/>
                  <a:gd name="T106" fmla="*/ 0 w 4"/>
                  <a:gd name="T107" fmla="*/ 25 h 2"/>
                  <a:gd name="T108" fmla="*/ 0 w 4"/>
                  <a:gd name="T109" fmla="*/ 25 h 2"/>
                  <a:gd name="T110" fmla="*/ 0 w 4"/>
                  <a:gd name="T111" fmla="*/ 25 h 2"/>
                  <a:gd name="T112" fmla="*/ 0 w 4"/>
                  <a:gd name="T113" fmla="*/ 25 h 2"/>
                  <a:gd name="T114" fmla="*/ 0 w 4"/>
                  <a:gd name="T115" fmla="*/ 25 h 2"/>
                  <a:gd name="T116" fmla="*/ 0 w 4"/>
                  <a:gd name="T117" fmla="*/ 25 h 2"/>
                  <a:gd name="T118" fmla="*/ 0 w 4"/>
                  <a:gd name="T119" fmla="*/ 25 h 2"/>
                  <a:gd name="T120" fmla="*/ 0 w 4"/>
                  <a:gd name="T121" fmla="*/ 25 h 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
                  <a:gd name="T184" fmla="*/ 0 h 2"/>
                  <a:gd name="T185" fmla="*/ 4 w 4"/>
                  <a:gd name="T186" fmla="*/ 2 h 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 h="2">
                    <a:moveTo>
                      <a:pt x="0" y="1"/>
                    </a:moveTo>
                    <a:lnTo>
                      <a:pt x="0" y="1"/>
                    </a:lnTo>
                    <a:lnTo>
                      <a:pt x="1" y="0"/>
                    </a:lnTo>
                    <a:lnTo>
                      <a:pt x="2" y="0"/>
                    </a:lnTo>
                    <a:lnTo>
                      <a:pt x="3" y="0"/>
                    </a:lnTo>
                    <a:lnTo>
                      <a:pt x="3" y="1"/>
                    </a:lnTo>
                    <a:lnTo>
                      <a:pt x="4" y="1"/>
                    </a:lnTo>
                    <a:lnTo>
                      <a:pt x="4" y="2"/>
                    </a:lnTo>
                    <a:lnTo>
                      <a:pt x="3" y="1"/>
                    </a:lnTo>
                    <a:lnTo>
                      <a:pt x="3" y="2"/>
                    </a:lnTo>
                    <a:lnTo>
                      <a:pt x="2" y="2"/>
                    </a:lnTo>
                    <a:lnTo>
                      <a:pt x="1" y="2"/>
                    </a:lnTo>
                    <a:lnTo>
                      <a:pt x="1" y="1"/>
                    </a:lnTo>
                    <a:lnTo>
                      <a:pt x="0" y="1"/>
                    </a:lnTo>
                    <a:close/>
                  </a:path>
                </a:pathLst>
              </a:custGeom>
              <a:solidFill>
                <a:srgbClr val="FFCE85"/>
              </a:solidFill>
              <a:ln w="12700" cmpd="sng">
                <a:solidFill>
                  <a:schemeClr val="tx1"/>
                </a:solidFill>
                <a:prstDash val="solid"/>
                <a:round/>
                <a:headEnd/>
                <a:tailEnd/>
              </a:ln>
            </p:spPr>
            <p:txBody>
              <a:bodyPr/>
              <a:lstStyle/>
              <a:p>
                <a:endParaRPr lang="en-US"/>
              </a:p>
            </p:txBody>
          </p:sp>
        </p:grpSp>
        <p:sp>
          <p:nvSpPr>
            <p:cNvPr id="47170" name="Freeform 52"/>
            <p:cNvSpPr>
              <a:spLocks/>
            </p:cNvSpPr>
            <p:nvPr/>
          </p:nvSpPr>
          <p:spPr bwMode="auto">
            <a:xfrm>
              <a:off x="3474" y="2596"/>
              <a:ext cx="395" cy="322"/>
            </a:xfrm>
            <a:custGeom>
              <a:avLst/>
              <a:gdLst>
                <a:gd name="T0" fmla="*/ 1077 w 77"/>
                <a:gd name="T1" fmla="*/ 24 h 66"/>
                <a:gd name="T2" fmla="*/ 1159 w 77"/>
                <a:gd name="T3" fmla="*/ 239 h 66"/>
                <a:gd name="T4" fmla="*/ 1134 w 77"/>
                <a:gd name="T5" fmla="*/ 307 h 66"/>
                <a:gd name="T6" fmla="*/ 1052 w 77"/>
                <a:gd name="T7" fmla="*/ 522 h 66"/>
                <a:gd name="T8" fmla="*/ 1683 w 77"/>
                <a:gd name="T9" fmla="*/ 785 h 66"/>
                <a:gd name="T10" fmla="*/ 1683 w 77"/>
                <a:gd name="T11" fmla="*/ 951 h 66"/>
                <a:gd name="T12" fmla="*/ 1657 w 77"/>
                <a:gd name="T13" fmla="*/ 1073 h 66"/>
                <a:gd name="T14" fmla="*/ 1529 w 77"/>
                <a:gd name="T15" fmla="*/ 1049 h 66"/>
                <a:gd name="T16" fmla="*/ 1472 w 77"/>
                <a:gd name="T17" fmla="*/ 1166 h 66"/>
                <a:gd name="T18" fmla="*/ 1631 w 77"/>
                <a:gd name="T19" fmla="*/ 1142 h 66"/>
                <a:gd name="T20" fmla="*/ 1739 w 77"/>
                <a:gd name="T21" fmla="*/ 1117 h 66"/>
                <a:gd name="T22" fmla="*/ 1683 w 77"/>
                <a:gd name="T23" fmla="*/ 1166 h 66"/>
                <a:gd name="T24" fmla="*/ 1739 w 77"/>
                <a:gd name="T25" fmla="*/ 1215 h 66"/>
                <a:gd name="T26" fmla="*/ 1867 w 77"/>
                <a:gd name="T27" fmla="*/ 1117 h 66"/>
                <a:gd name="T28" fmla="*/ 1949 w 77"/>
                <a:gd name="T29" fmla="*/ 1142 h 66"/>
                <a:gd name="T30" fmla="*/ 1919 w 77"/>
                <a:gd name="T31" fmla="*/ 1215 h 66"/>
                <a:gd name="T32" fmla="*/ 1790 w 77"/>
                <a:gd name="T33" fmla="*/ 1332 h 66"/>
                <a:gd name="T34" fmla="*/ 1867 w 77"/>
                <a:gd name="T35" fmla="*/ 1429 h 66"/>
                <a:gd name="T36" fmla="*/ 2026 w 77"/>
                <a:gd name="T37" fmla="*/ 1547 h 66"/>
                <a:gd name="T38" fmla="*/ 1867 w 77"/>
                <a:gd name="T39" fmla="*/ 1498 h 66"/>
                <a:gd name="T40" fmla="*/ 1683 w 77"/>
                <a:gd name="T41" fmla="*/ 1405 h 66"/>
                <a:gd name="T42" fmla="*/ 1606 w 77"/>
                <a:gd name="T43" fmla="*/ 1473 h 66"/>
                <a:gd name="T44" fmla="*/ 1580 w 77"/>
                <a:gd name="T45" fmla="*/ 1547 h 66"/>
                <a:gd name="T46" fmla="*/ 1498 w 77"/>
                <a:gd name="T47" fmla="*/ 1498 h 66"/>
                <a:gd name="T48" fmla="*/ 1421 w 77"/>
                <a:gd name="T49" fmla="*/ 1498 h 66"/>
                <a:gd name="T50" fmla="*/ 1288 w 77"/>
                <a:gd name="T51" fmla="*/ 1522 h 66"/>
                <a:gd name="T52" fmla="*/ 1077 w 77"/>
                <a:gd name="T53" fmla="*/ 1405 h 66"/>
                <a:gd name="T54" fmla="*/ 1000 w 77"/>
                <a:gd name="T55" fmla="*/ 1356 h 66"/>
                <a:gd name="T56" fmla="*/ 975 w 77"/>
                <a:gd name="T57" fmla="*/ 1332 h 66"/>
                <a:gd name="T58" fmla="*/ 893 w 77"/>
                <a:gd name="T59" fmla="*/ 1308 h 66"/>
                <a:gd name="T60" fmla="*/ 867 w 77"/>
                <a:gd name="T61" fmla="*/ 1283 h 66"/>
                <a:gd name="T62" fmla="*/ 816 w 77"/>
                <a:gd name="T63" fmla="*/ 1381 h 66"/>
                <a:gd name="T64" fmla="*/ 395 w 77"/>
                <a:gd name="T65" fmla="*/ 1332 h 66"/>
                <a:gd name="T66" fmla="*/ 108 w 77"/>
                <a:gd name="T67" fmla="*/ 1308 h 66"/>
                <a:gd name="T68" fmla="*/ 133 w 77"/>
                <a:gd name="T69" fmla="*/ 1264 h 66"/>
                <a:gd name="T70" fmla="*/ 159 w 77"/>
                <a:gd name="T71" fmla="*/ 1093 h 66"/>
                <a:gd name="T72" fmla="*/ 159 w 77"/>
                <a:gd name="T73" fmla="*/ 1000 h 66"/>
                <a:gd name="T74" fmla="*/ 236 w 77"/>
                <a:gd name="T75" fmla="*/ 883 h 66"/>
                <a:gd name="T76" fmla="*/ 185 w 77"/>
                <a:gd name="T77" fmla="*/ 712 h 66"/>
                <a:gd name="T78" fmla="*/ 159 w 77"/>
                <a:gd name="T79" fmla="*/ 668 h 66"/>
                <a:gd name="T80" fmla="*/ 108 w 77"/>
                <a:gd name="T81" fmla="*/ 595 h 66"/>
                <a:gd name="T82" fmla="*/ 26 w 77"/>
                <a:gd name="T83" fmla="*/ 454 h 66"/>
                <a:gd name="T84" fmla="*/ 0 w 77"/>
                <a:gd name="T85" fmla="*/ 24 h 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7"/>
                <a:gd name="T130" fmla="*/ 0 h 66"/>
                <a:gd name="T131" fmla="*/ 77 w 77"/>
                <a:gd name="T132" fmla="*/ 66 h 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0" y="65"/>
                  </a:lnTo>
                  <a:lnTo>
                    <a:pt x="59" y="65"/>
                  </a:lnTo>
                  <a:lnTo>
                    <a:pt x="58" y="63"/>
                  </a:lnTo>
                  <a:lnTo>
                    <a:pt x="57" y="63"/>
                  </a:lnTo>
                  <a:lnTo>
                    <a:pt x="55" y="63"/>
                  </a:lnTo>
                  <a:lnTo>
                    <a:pt x="54" y="63"/>
                  </a:lnTo>
                  <a:lnTo>
                    <a:pt x="52" y="65"/>
                  </a:lnTo>
                  <a:lnTo>
                    <a:pt x="50" y="65"/>
                  </a:lnTo>
                  <a:lnTo>
                    <a:pt x="49" y="64"/>
                  </a:lnTo>
                  <a:lnTo>
                    <a:pt x="47" y="64"/>
                  </a:lnTo>
                  <a:lnTo>
                    <a:pt x="43" y="60"/>
                  </a:lnTo>
                  <a:lnTo>
                    <a:pt x="41" y="59"/>
                  </a:lnTo>
                  <a:lnTo>
                    <a:pt x="39" y="58"/>
                  </a:lnTo>
                  <a:lnTo>
                    <a:pt x="38" y="57"/>
                  </a:lnTo>
                  <a:lnTo>
                    <a:pt x="37" y="57"/>
                  </a:lnTo>
                  <a:lnTo>
                    <a:pt x="37" y="56"/>
                  </a:lnTo>
                  <a:lnTo>
                    <a:pt x="37" y="55"/>
                  </a:lnTo>
                  <a:lnTo>
                    <a:pt x="36" y="56"/>
                  </a:lnTo>
                  <a:lnTo>
                    <a:pt x="34" y="55"/>
                  </a:lnTo>
                  <a:lnTo>
                    <a:pt x="34" y="54"/>
                  </a:lnTo>
                  <a:lnTo>
                    <a:pt x="33" y="54"/>
                  </a:lnTo>
                  <a:lnTo>
                    <a:pt x="30" y="57"/>
                  </a:lnTo>
                  <a:lnTo>
                    <a:pt x="31" y="58"/>
                  </a:lnTo>
                  <a:lnTo>
                    <a:pt x="27" y="59"/>
                  </a:lnTo>
                  <a:lnTo>
                    <a:pt x="19" y="57"/>
                  </a:lnTo>
                  <a:lnTo>
                    <a:pt x="15" y="56"/>
                  </a:lnTo>
                  <a:lnTo>
                    <a:pt x="4" y="57"/>
                  </a:lnTo>
                  <a:lnTo>
                    <a:pt x="4" y="56"/>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close/>
                </a:path>
              </a:pathLst>
            </a:custGeom>
            <a:solidFill>
              <a:srgbClr val="FFCE85"/>
            </a:solidFill>
            <a:ln w="12700" cmpd="sng">
              <a:solidFill>
                <a:schemeClr val="tx1"/>
              </a:solidFill>
              <a:prstDash val="solid"/>
              <a:round/>
              <a:headEnd/>
              <a:tailEnd/>
            </a:ln>
          </p:spPr>
          <p:txBody>
            <a:bodyPr/>
            <a:lstStyle/>
            <a:p>
              <a:endParaRPr lang="en-US"/>
            </a:p>
          </p:txBody>
        </p:sp>
        <p:grpSp>
          <p:nvGrpSpPr>
            <p:cNvPr id="47171" name="Group 54"/>
            <p:cNvGrpSpPr>
              <a:grpSpLocks/>
            </p:cNvGrpSpPr>
            <p:nvPr/>
          </p:nvGrpSpPr>
          <p:grpSpPr bwMode="auto">
            <a:xfrm>
              <a:off x="3669" y="1384"/>
              <a:ext cx="523" cy="468"/>
              <a:chOff x="3562" y="1636"/>
              <a:chExt cx="497" cy="468"/>
            </a:xfrm>
          </p:grpSpPr>
          <p:sp>
            <p:nvSpPr>
              <p:cNvPr id="47174" name="Freeform 55"/>
              <p:cNvSpPr>
                <a:spLocks/>
              </p:cNvSpPr>
              <p:nvPr/>
            </p:nvSpPr>
            <p:spPr bwMode="auto">
              <a:xfrm>
                <a:off x="3806" y="1758"/>
                <a:ext cx="253" cy="346"/>
              </a:xfrm>
              <a:custGeom>
                <a:avLst/>
                <a:gdLst>
                  <a:gd name="T0" fmla="*/ 618 w 52"/>
                  <a:gd name="T1" fmla="*/ 1613 h 71"/>
                  <a:gd name="T2" fmla="*/ 1017 w 52"/>
                  <a:gd name="T3" fmla="*/ 1594 h 71"/>
                  <a:gd name="T4" fmla="*/ 1066 w 52"/>
                  <a:gd name="T5" fmla="*/ 1472 h 71"/>
                  <a:gd name="T6" fmla="*/ 1066 w 52"/>
                  <a:gd name="T7" fmla="*/ 1379 h 71"/>
                  <a:gd name="T8" fmla="*/ 1138 w 52"/>
                  <a:gd name="T9" fmla="*/ 1306 h 71"/>
                  <a:gd name="T10" fmla="*/ 1158 w 52"/>
                  <a:gd name="T11" fmla="*/ 1233 h 71"/>
                  <a:gd name="T12" fmla="*/ 1182 w 52"/>
                  <a:gd name="T13" fmla="*/ 1189 h 71"/>
                  <a:gd name="T14" fmla="*/ 1207 w 52"/>
                  <a:gd name="T15" fmla="*/ 1213 h 71"/>
                  <a:gd name="T16" fmla="*/ 1231 w 52"/>
                  <a:gd name="T17" fmla="*/ 1189 h 71"/>
                  <a:gd name="T18" fmla="*/ 1231 w 52"/>
                  <a:gd name="T19" fmla="*/ 1092 h 71"/>
                  <a:gd name="T20" fmla="*/ 1207 w 52"/>
                  <a:gd name="T21" fmla="*/ 999 h 71"/>
                  <a:gd name="T22" fmla="*/ 1114 w 52"/>
                  <a:gd name="T23" fmla="*/ 663 h 71"/>
                  <a:gd name="T24" fmla="*/ 993 w 52"/>
                  <a:gd name="T25" fmla="*/ 663 h 71"/>
                  <a:gd name="T26" fmla="*/ 851 w 52"/>
                  <a:gd name="T27" fmla="*/ 853 h 71"/>
                  <a:gd name="T28" fmla="*/ 827 w 52"/>
                  <a:gd name="T29" fmla="*/ 833 h 71"/>
                  <a:gd name="T30" fmla="*/ 783 w 52"/>
                  <a:gd name="T31" fmla="*/ 809 h 71"/>
                  <a:gd name="T32" fmla="*/ 783 w 52"/>
                  <a:gd name="T33" fmla="*/ 711 h 71"/>
                  <a:gd name="T34" fmla="*/ 851 w 52"/>
                  <a:gd name="T35" fmla="*/ 663 h 71"/>
                  <a:gd name="T36" fmla="*/ 851 w 52"/>
                  <a:gd name="T37" fmla="*/ 619 h 71"/>
                  <a:gd name="T38" fmla="*/ 900 w 52"/>
                  <a:gd name="T39" fmla="*/ 570 h 71"/>
                  <a:gd name="T40" fmla="*/ 900 w 52"/>
                  <a:gd name="T41" fmla="*/ 404 h 71"/>
                  <a:gd name="T42" fmla="*/ 876 w 52"/>
                  <a:gd name="T43" fmla="*/ 331 h 71"/>
                  <a:gd name="T44" fmla="*/ 827 w 52"/>
                  <a:gd name="T45" fmla="*/ 283 h 71"/>
                  <a:gd name="T46" fmla="*/ 876 w 52"/>
                  <a:gd name="T47" fmla="*/ 239 h 71"/>
                  <a:gd name="T48" fmla="*/ 851 w 52"/>
                  <a:gd name="T49" fmla="*/ 166 h 71"/>
                  <a:gd name="T50" fmla="*/ 710 w 52"/>
                  <a:gd name="T51" fmla="*/ 93 h 71"/>
                  <a:gd name="T52" fmla="*/ 618 w 52"/>
                  <a:gd name="T53" fmla="*/ 49 h 71"/>
                  <a:gd name="T54" fmla="*/ 496 w 52"/>
                  <a:gd name="T55" fmla="*/ 24 h 71"/>
                  <a:gd name="T56" fmla="*/ 428 w 52"/>
                  <a:gd name="T57" fmla="*/ 24 h 71"/>
                  <a:gd name="T58" fmla="*/ 355 w 52"/>
                  <a:gd name="T59" fmla="*/ 73 h 71"/>
                  <a:gd name="T60" fmla="*/ 355 w 52"/>
                  <a:gd name="T61" fmla="*/ 141 h 71"/>
                  <a:gd name="T62" fmla="*/ 380 w 52"/>
                  <a:gd name="T63" fmla="*/ 166 h 71"/>
                  <a:gd name="T64" fmla="*/ 355 w 52"/>
                  <a:gd name="T65" fmla="*/ 190 h 71"/>
                  <a:gd name="T66" fmla="*/ 307 w 52"/>
                  <a:gd name="T67" fmla="*/ 239 h 71"/>
                  <a:gd name="T68" fmla="*/ 282 w 52"/>
                  <a:gd name="T69" fmla="*/ 307 h 71"/>
                  <a:gd name="T70" fmla="*/ 282 w 52"/>
                  <a:gd name="T71" fmla="*/ 404 h 71"/>
                  <a:gd name="T72" fmla="*/ 238 w 52"/>
                  <a:gd name="T73" fmla="*/ 380 h 71"/>
                  <a:gd name="T74" fmla="*/ 238 w 52"/>
                  <a:gd name="T75" fmla="*/ 307 h 71"/>
                  <a:gd name="T76" fmla="*/ 238 w 52"/>
                  <a:gd name="T77" fmla="*/ 263 h 71"/>
                  <a:gd name="T78" fmla="*/ 190 w 52"/>
                  <a:gd name="T79" fmla="*/ 307 h 71"/>
                  <a:gd name="T80" fmla="*/ 190 w 52"/>
                  <a:gd name="T81" fmla="*/ 380 h 71"/>
                  <a:gd name="T82" fmla="*/ 117 w 52"/>
                  <a:gd name="T83" fmla="*/ 404 h 71"/>
                  <a:gd name="T84" fmla="*/ 92 w 52"/>
                  <a:gd name="T85" fmla="*/ 453 h 71"/>
                  <a:gd name="T86" fmla="*/ 73 w 52"/>
                  <a:gd name="T87" fmla="*/ 546 h 71"/>
                  <a:gd name="T88" fmla="*/ 49 w 52"/>
                  <a:gd name="T89" fmla="*/ 663 h 71"/>
                  <a:gd name="T90" fmla="*/ 24 w 52"/>
                  <a:gd name="T91" fmla="*/ 760 h 71"/>
                  <a:gd name="T92" fmla="*/ 49 w 52"/>
                  <a:gd name="T93" fmla="*/ 877 h 71"/>
                  <a:gd name="T94" fmla="*/ 49 w 52"/>
                  <a:gd name="T95" fmla="*/ 975 h 71"/>
                  <a:gd name="T96" fmla="*/ 141 w 52"/>
                  <a:gd name="T97" fmla="*/ 1189 h 71"/>
                  <a:gd name="T98" fmla="*/ 165 w 52"/>
                  <a:gd name="T99" fmla="*/ 1306 h 71"/>
                  <a:gd name="T100" fmla="*/ 165 w 52"/>
                  <a:gd name="T101" fmla="*/ 1330 h 71"/>
                  <a:gd name="T102" fmla="*/ 141 w 52"/>
                  <a:gd name="T103" fmla="*/ 1472 h 71"/>
                  <a:gd name="T104" fmla="*/ 49 w 52"/>
                  <a:gd name="T105" fmla="*/ 1637 h 71"/>
                  <a:gd name="T106" fmla="*/ 0 w 52"/>
                  <a:gd name="T107" fmla="*/ 1686 h 7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71"/>
                  <a:gd name="T164" fmla="*/ 52 w 52"/>
                  <a:gd name="T165" fmla="*/ 71 h 7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6"/>
                    </a:lnTo>
                    <a:lnTo>
                      <a:pt x="6" y="59"/>
                    </a:lnTo>
                    <a:lnTo>
                      <a:pt x="6" y="62"/>
                    </a:lnTo>
                    <a:lnTo>
                      <a:pt x="5" y="64"/>
                    </a:lnTo>
                    <a:lnTo>
                      <a:pt x="2" y="69"/>
                    </a:lnTo>
                    <a:lnTo>
                      <a:pt x="1" y="71"/>
                    </a:lnTo>
                    <a:lnTo>
                      <a:pt x="0" y="7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7175" name="Freeform 56"/>
              <p:cNvSpPr>
                <a:spLocks/>
              </p:cNvSpPr>
              <p:nvPr/>
            </p:nvSpPr>
            <p:spPr bwMode="auto">
              <a:xfrm>
                <a:off x="3562" y="1636"/>
                <a:ext cx="405" cy="200"/>
              </a:xfrm>
              <a:custGeom>
                <a:avLst/>
                <a:gdLst>
                  <a:gd name="T0" fmla="*/ 98 w 83"/>
                  <a:gd name="T1" fmla="*/ 380 h 41"/>
                  <a:gd name="T2" fmla="*/ 190 w 83"/>
                  <a:gd name="T3" fmla="*/ 307 h 41"/>
                  <a:gd name="T4" fmla="*/ 478 w 83"/>
                  <a:gd name="T5" fmla="*/ 141 h 41"/>
                  <a:gd name="T6" fmla="*/ 620 w 83"/>
                  <a:gd name="T7" fmla="*/ 24 h 41"/>
                  <a:gd name="T8" fmla="*/ 737 w 83"/>
                  <a:gd name="T9" fmla="*/ 24 h 41"/>
                  <a:gd name="T10" fmla="*/ 668 w 83"/>
                  <a:gd name="T11" fmla="*/ 98 h 41"/>
                  <a:gd name="T12" fmla="*/ 547 w 83"/>
                  <a:gd name="T13" fmla="*/ 215 h 41"/>
                  <a:gd name="T14" fmla="*/ 547 w 83"/>
                  <a:gd name="T15" fmla="*/ 288 h 41"/>
                  <a:gd name="T16" fmla="*/ 668 w 83"/>
                  <a:gd name="T17" fmla="*/ 239 h 41"/>
                  <a:gd name="T18" fmla="*/ 927 w 83"/>
                  <a:gd name="T19" fmla="*/ 356 h 41"/>
                  <a:gd name="T20" fmla="*/ 1025 w 83"/>
                  <a:gd name="T21" fmla="*/ 380 h 41"/>
                  <a:gd name="T22" fmla="*/ 1049 w 83"/>
                  <a:gd name="T23" fmla="*/ 405 h 41"/>
                  <a:gd name="T24" fmla="*/ 1166 w 83"/>
                  <a:gd name="T25" fmla="*/ 307 h 41"/>
                  <a:gd name="T26" fmla="*/ 1522 w 83"/>
                  <a:gd name="T27" fmla="*/ 190 h 41"/>
                  <a:gd name="T28" fmla="*/ 1498 w 83"/>
                  <a:gd name="T29" fmla="*/ 263 h 41"/>
                  <a:gd name="T30" fmla="*/ 1571 w 83"/>
                  <a:gd name="T31" fmla="*/ 332 h 41"/>
                  <a:gd name="T32" fmla="*/ 1713 w 83"/>
                  <a:gd name="T33" fmla="*/ 307 h 41"/>
                  <a:gd name="T34" fmla="*/ 1810 w 83"/>
                  <a:gd name="T35" fmla="*/ 429 h 41"/>
                  <a:gd name="T36" fmla="*/ 1952 w 83"/>
                  <a:gd name="T37" fmla="*/ 454 h 41"/>
                  <a:gd name="T38" fmla="*/ 1952 w 83"/>
                  <a:gd name="T39" fmla="*/ 498 h 41"/>
                  <a:gd name="T40" fmla="*/ 1879 w 83"/>
                  <a:gd name="T41" fmla="*/ 498 h 41"/>
                  <a:gd name="T42" fmla="*/ 1786 w 83"/>
                  <a:gd name="T43" fmla="*/ 498 h 41"/>
                  <a:gd name="T44" fmla="*/ 1644 w 83"/>
                  <a:gd name="T45" fmla="*/ 498 h 41"/>
                  <a:gd name="T46" fmla="*/ 1644 w 83"/>
                  <a:gd name="T47" fmla="*/ 571 h 41"/>
                  <a:gd name="T48" fmla="*/ 1478 w 83"/>
                  <a:gd name="T49" fmla="*/ 498 h 41"/>
                  <a:gd name="T50" fmla="*/ 1357 w 83"/>
                  <a:gd name="T51" fmla="*/ 546 h 41"/>
                  <a:gd name="T52" fmla="*/ 1308 w 83"/>
                  <a:gd name="T53" fmla="*/ 595 h 41"/>
                  <a:gd name="T54" fmla="*/ 1191 w 83"/>
                  <a:gd name="T55" fmla="*/ 595 h 41"/>
                  <a:gd name="T56" fmla="*/ 1093 w 83"/>
                  <a:gd name="T57" fmla="*/ 712 h 41"/>
                  <a:gd name="T58" fmla="*/ 1117 w 83"/>
                  <a:gd name="T59" fmla="*/ 668 h 41"/>
                  <a:gd name="T60" fmla="*/ 1049 w 83"/>
                  <a:gd name="T61" fmla="*/ 668 h 41"/>
                  <a:gd name="T62" fmla="*/ 1000 w 83"/>
                  <a:gd name="T63" fmla="*/ 644 h 41"/>
                  <a:gd name="T64" fmla="*/ 952 w 83"/>
                  <a:gd name="T65" fmla="*/ 761 h 41"/>
                  <a:gd name="T66" fmla="*/ 859 w 83"/>
                  <a:gd name="T67" fmla="*/ 902 h 41"/>
                  <a:gd name="T68" fmla="*/ 810 w 83"/>
                  <a:gd name="T69" fmla="*/ 927 h 41"/>
                  <a:gd name="T70" fmla="*/ 834 w 83"/>
                  <a:gd name="T71" fmla="*/ 859 h 41"/>
                  <a:gd name="T72" fmla="*/ 761 w 83"/>
                  <a:gd name="T73" fmla="*/ 859 h 41"/>
                  <a:gd name="T74" fmla="*/ 712 w 83"/>
                  <a:gd name="T75" fmla="*/ 688 h 41"/>
                  <a:gd name="T76" fmla="*/ 693 w 83"/>
                  <a:gd name="T77" fmla="*/ 668 h 41"/>
                  <a:gd name="T78" fmla="*/ 547 w 83"/>
                  <a:gd name="T79" fmla="*/ 620 h 41"/>
                  <a:gd name="T80" fmla="*/ 522 w 83"/>
                  <a:gd name="T81" fmla="*/ 620 h 41"/>
                  <a:gd name="T82" fmla="*/ 381 w 83"/>
                  <a:gd name="T83" fmla="*/ 571 h 41"/>
                  <a:gd name="T84" fmla="*/ 98 w 83"/>
                  <a:gd name="T85" fmla="*/ 454 h 41"/>
                  <a:gd name="T86" fmla="*/ 0 w 83"/>
                  <a:gd name="T87" fmla="*/ 405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83"/>
                  <a:gd name="T133" fmla="*/ 0 h 41"/>
                  <a:gd name="T134" fmla="*/ 83 w 83"/>
                  <a:gd name="T135" fmla="*/ 41 h 4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3" y="32"/>
                    </a:lnTo>
                    <a:lnTo>
                      <a:pt x="32" y="30"/>
                    </a:lnTo>
                    <a:lnTo>
                      <a:pt x="30" y="29"/>
                    </a:lnTo>
                    <a:lnTo>
                      <a:pt x="28" y="29"/>
                    </a:lnTo>
                    <a:lnTo>
                      <a:pt x="28" y="28"/>
                    </a:lnTo>
                    <a:lnTo>
                      <a:pt x="29" y="28"/>
                    </a:lnTo>
                    <a:lnTo>
                      <a:pt x="28" y="27"/>
                    </a:lnTo>
                    <a:lnTo>
                      <a:pt x="26" y="26"/>
                    </a:lnTo>
                    <a:lnTo>
                      <a:pt x="23" y="26"/>
                    </a:lnTo>
                    <a:lnTo>
                      <a:pt x="22" y="26"/>
                    </a:lnTo>
                    <a:lnTo>
                      <a:pt x="20" y="26"/>
                    </a:lnTo>
                    <a:lnTo>
                      <a:pt x="18" y="24"/>
                    </a:lnTo>
                    <a:lnTo>
                      <a:pt x="16" y="24"/>
                    </a:lnTo>
                    <a:lnTo>
                      <a:pt x="5" y="22"/>
                    </a:lnTo>
                    <a:lnTo>
                      <a:pt x="4" y="21"/>
                    </a:lnTo>
                    <a:lnTo>
                      <a:pt x="4" y="19"/>
                    </a:lnTo>
                    <a:lnTo>
                      <a:pt x="3" y="19"/>
                    </a:lnTo>
                    <a:lnTo>
                      <a:pt x="1" y="18"/>
                    </a:lnTo>
                    <a:lnTo>
                      <a:pt x="0" y="17"/>
                    </a:lnTo>
                    <a:close/>
                  </a:path>
                </a:pathLst>
              </a:custGeom>
              <a:solidFill>
                <a:srgbClr val="FFCE85"/>
              </a:solidFill>
              <a:ln w="12700" cmpd="sng">
                <a:solidFill>
                  <a:schemeClr val="tx1"/>
                </a:solidFill>
                <a:prstDash val="solid"/>
                <a:round/>
                <a:headEnd/>
                <a:tailEnd/>
              </a:ln>
            </p:spPr>
            <p:txBody>
              <a:bodyPr/>
              <a:lstStyle/>
              <a:p>
                <a:endParaRPr lang="en-US"/>
              </a:p>
            </p:txBody>
          </p:sp>
        </p:grpSp>
        <p:sp>
          <p:nvSpPr>
            <p:cNvPr id="47172" name="Freeform 58"/>
            <p:cNvSpPr>
              <a:spLocks/>
            </p:cNvSpPr>
            <p:nvPr/>
          </p:nvSpPr>
          <p:spPr bwMode="auto">
            <a:xfrm>
              <a:off x="3665" y="2423"/>
              <a:ext cx="240" cy="405"/>
            </a:xfrm>
            <a:custGeom>
              <a:avLst/>
              <a:gdLst>
                <a:gd name="T0" fmla="*/ 1149 w 47"/>
                <a:gd name="T1" fmla="*/ 0 h 83"/>
                <a:gd name="T2" fmla="*/ 393 w 47"/>
                <a:gd name="T3" fmla="*/ 49 h 83"/>
                <a:gd name="T4" fmla="*/ 393 w 47"/>
                <a:gd name="T5" fmla="*/ 73 h 83"/>
                <a:gd name="T6" fmla="*/ 311 w 47"/>
                <a:gd name="T7" fmla="*/ 117 h 83"/>
                <a:gd name="T8" fmla="*/ 311 w 47"/>
                <a:gd name="T9" fmla="*/ 190 h 83"/>
                <a:gd name="T10" fmla="*/ 311 w 47"/>
                <a:gd name="T11" fmla="*/ 263 h 83"/>
                <a:gd name="T12" fmla="*/ 286 w 47"/>
                <a:gd name="T13" fmla="*/ 288 h 83"/>
                <a:gd name="T14" fmla="*/ 235 w 47"/>
                <a:gd name="T15" fmla="*/ 332 h 83"/>
                <a:gd name="T16" fmla="*/ 184 w 47"/>
                <a:gd name="T17" fmla="*/ 381 h 83"/>
                <a:gd name="T18" fmla="*/ 158 w 47"/>
                <a:gd name="T19" fmla="*/ 405 h 83"/>
                <a:gd name="T20" fmla="*/ 158 w 47"/>
                <a:gd name="T21" fmla="*/ 454 h 83"/>
                <a:gd name="T22" fmla="*/ 133 w 47"/>
                <a:gd name="T23" fmla="*/ 498 h 83"/>
                <a:gd name="T24" fmla="*/ 133 w 47"/>
                <a:gd name="T25" fmla="*/ 522 h 83"/>
                <a:gd name="T26" fmla="*/ 102 w 47"/>
                <a:gd name="T27" fmla="*/ 595 h 83"/>
                <a:gd name="T28" fmla="*/ 77 w 47"/>
                <a:gd name="T29" fmla="*/ 644 h 83"/>
                <a:gd name="T30" fmla="*/ 102 w 47"/>
                <a:gd name="T31" fmla="*/ 712 h 83"/>
                <a:gd name="T32" fmla="*/ 133 w 47"/>
                <a:gd name="T33" fmla="*/ 737 h 83"/>
                <a:gd name="T34" fmla="*/ 133 w 47"/>
                <a:gd name="T35" fmla="*/ 786 h 83"/>
                <a:gd name="T36" fmla="*/ 133 w 47"/>
                <a:gd name="T37" fmla="*/ 786 h 83"/>
                <a:gd name="T38" fmla="*/ 133 w 47"/>
                <a:gd name="T39" fmla="*/ 810 h 83"/>
                <a:gd name="T40" fmla="*/ 133 w 47"/>
                <a:gd name="T41" fmla="*/ 810 h 83"/>
                <a:gd name="T42" fmla="*/ 102 w 47"/>
                <a:gd name="T43" fmla="*/ 859 h 83"/>
                <a:gd name="T44" fmla="*/ 133 w 47"/>
                <a:gd name="T45" fmla="*/ 883 h 83"/>
                <a:gd name="T46" fmla="*/ 102 w 47"/>
                <a:gd name="T47" fmla="*/ 903 h 83"/>
                <a:gd name="T48" fmla="*/ 158 w 47"/>
                <a:gd name="T49" fmla="*/ 1000 h 83"/>
                <a:gd name="T50" fmla="*/ 158 w 47"/>
                <a:gd name="T51" fmla="*/ 1073 h 83"/>
                <a:gd name="T52" fmla="*/ 184 w 47"/>
                <a:gd name="T53" fmla="*/ 1117 h 83"/>
                <a:gd name="T54" fmla="*/ 209 w 47"/>
                <a:gd name="T55" fmla="*/ 1142 h 83"/>
                <a:gd name="T56" fmla="*/ 209 w 47"/>
                <a:gd name="T57" fmla="*/ 1166 h 83"/>
                <a:gd name="T58" fmla="*/ 158 w 47"/>
                <a:gd name="T59" fmla="*/ 1191 h 83"/>
                <a:gd name="T60" fmla="*/ 158 w 47"/>
                <a:gd name="T61" fmla="*/ 1215 h 83"/>
                <a:gd name="T62" fmla="*/ 133 w 47"/>
                <a:gd name="T63" fmla="*/ 1283 h 83"/>
                <a:gd name="T64" fmla="*/ 77 w 47"/>
                <a:gd name="T65" fmla="*/ 1405 h 83"/>
                <a:gd name="T66" fmla="*/ 0 w 47"/>
                <a:gd name="T67" fmla="*/ 1571 h 83"/>
                <a:gd name="T68" fmla="*/ 0 w 47"/>
                <a:gd name="T69" fmla="*/ 1688 h 83"/>
                <a:gd name="T70" fmla="*/ 705 w 47"/>
                <a:gd name="T71" fmla="*/ 1669 h 83"/>
                <a:gd name="T72" fmla="*/ 705 w 47"/>
                <a:gd name="T73" fmla="*/ 1688 h 83"/>
                <a:gd name="T74" fmla="*/ 679 w 47"/>
                <a:gd name="T75" fmla="*/ 1737 h 83"/>
                <a:gd name="T76" fmla="*/ 705 w 47"/>
                <a:gd name="T77" fmla="*/ 1835 h 83"/>
                <a:gd name="T78" fmla="*/ 756 w 47"/>
                <a:gd name="T79" fmla="*/ 1903 h 83"/>
                <a:gd name="T80" fmla="*/ 781 w 47"/>
                <a:gd name="T81" fmla="*/ 1976 h 83"/>
                <a:gd name="T82" fmla="*/ 832 w 47"/>
                <a:gd name="T83" fmla="*/ 1976 h 83"/>
                <a:gd name="T84" fmla="*/ 914 w 47"/>
                <a:gd name="T85" fmla="*/ 1927 h 83"/>
                <a:gd name="T86" fmla="*/ 1067 w 47"/>
                <a:gd name="T87" fmla="*/ 1879 h 83"/>
                <a:gd name="T88" fmla="*/ 1123 w 47"/>
                <a:gd name="T89" fmla="*/ 1879 h 83"/>
                <a:gd name="T90" fmla="*/ 1174 w 47"/>
                <a:gd name="T91" fmla="*/ 1859 h 83"/>
                <a:gd name="T92" fmla="*/ 1200 w 47"/>
                <a:gd name="T93" fmla="*/ 1879 h 83"/>
                <a:gd name="T94" fmla="*/ 1226 w 47"/>
                <a:gd name="T95" fmla="*/ 1903 h 83"/>
                <a:gd name="T96" fmla="*/ 1226 w 47"/>
                <a:gd name="T97" fmla="*/ 1879 h 83"/>
                <a:gd name="T98" fmla="*/ 1149 w 47"/>
                <a:gd name="T99" fmla="*/ 1283 h 83"/>
                <a:gd name="T100" fmla="*/ 1149 w 47"/>
                <a:gd name="T101" fmla="*/ 1239 h 83"/>
                <a:gd name="T102" fmla="*/ 1174 w 47"/>
                <a:gd name="T103" fmla="*/ 49 h 83"/>
                <a:gd name="T104" fmla="*/ 1149 w 47"/>
                <a:gd name="T105" fmla="*/ 0 h 83"/>
                <a:gd name="T106" fmla="*/ 1149 w 47"/>
                <a:gd name="T107" fmla="*/ 0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7"/>
                <a:gd name="T163" fmla="*/ 0 h 83"/>
                <a:gd name="T164" fmla="*/ 47 w 47"/>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7173" name="Freeform 61"/>
            <p:cNvSpPr>
              <a:spLocks/>
            </p:cNvSpPr>
            <p:nvPr/>
          </p:nvSpPr>
          <p:spPr bwMode="auto">
            <a:xfrm>
              <a:off x="4233" y="2350"/>
              <a:ext cx="353" cy="258"/>
            </a:xfrm>
            <a:custGeom>
              <a:avLst/>
              <a:gdLst>
                <a:gd name="T0" fmla="*/ 1074 w 69"/>
                <a:gd name="T1" fmla="*/ 1256 h 53"/>
                <a:gd name="T2" fmla="*/ 992 w 69"/>
                <a:gd name="T3" fmla="*/ 1232 h 53"/>
                <a:gd name="T4" fmla="*/ 967 w 69"/>
                <a:gd name="T5" fmla="*/ 1139 h 53"/>
                <a:gd name="T6" fmla="*/ 865 w 69"/>
                <a:gd name="T7" fmla="*/ 1042 h 53"/>
                <a:gd name="T8" fmla="*/ 813 w 69"/>
                <a:gd name="T9" fmla="*/ 925 h 53"/>
                <a:gd name="T10" fmla="*/ 757 w 69"/>
                <a:gd name="T11" fmla="*/ 876 h 53"/>
                <a:gd name="T12" fmla="*/ 655 w 69"/>
                <a:gd name="T13" fmla="*/ 808 h 53"/>
                <a:gd name="T14" fmla="*/ 604 w 69"/>
                <a:gd name="T15" fmla="*/ 759 h 53"/>
                <a:gd name="T16" fmla="*/ 578 w 69"/>
                <a:gd name="T17" fmla="*/ 711 h 53"/>
                <a:gd name="T18" fmla="*/ 394 w 69"/>
                <a:gd name="T19" fmla="*/ 594 h 53"/>
                <a:gd name="T20" fmla="*/ 343 w 69"/>
                <a:gd name="T21" fmla="*/ 545 h 53"/>
                <a:gd name="T22" fmla="*/ 261 w 69"/>
                <a:gd name="T23" fmla="*/ 448 h 53"/>
                <a:gd name="T24" fmla="*/ 210 w 69"/>
                <a:gd name="T25" fmla="*/ 380 h 53"/>
                <a:gd name="T26" fmla="*/ 26 w 69"/>
                <a:gd name="T27" fmla="*/ 331 h 53"/>
                <a:gd name="T28" fmla="*/ 26 w 69"/>
                <a:gd name="T29" fmla="*/ 239 h 53"/>
                <a:gd name="T30" fmla="*/ 77 w 69"/>
                <a:gd name="T31" fmla="*/ 190 h 53"/>
                <a:gd name="T32" fmla="*/ 77 w 69"/>
                <a:gd name="T33" fmla="*/ 166 h 53"/>
                <a:gd name="T34" fmla="*/ 210 w 69"/>
                <a:gd name="T35" fmla="*/ 117 h 53"/>
                <a:gd name="T36" fmla="*/ 312 w 69"/>
                <a:gd name="T37" fmla="*/ 73 h 53"/>
                <a:gd name="T38" fmla="*/ 343 w 69"/>
                <a:gd name="T39" fmla="*/ 49 h 53"/>
                <a:gd name="T40" fmla="*/ 813 w 69"/>
                <a:gd name="T41" fmla="*/ 24 h 53"/>
                <a:gd name="T42" fmla="*/ 813 w 69"/>
                <a:gd name="T43" fmla="*/ 49 h 53"/>
                <a:gd name="T44" fmla="*/ 916 w 69"/>
                <a:gd name="T45" fmla="*/ 92 h 53"/>
                <a:gd name="T46" fmla="*/ 1335 w 69"/>
                <a:gd name="T47" fmla="*/ 92 h 53"/>
                <a:gd name="T48" fmla="*/ 1780 w 69"/>
                <a:gd name="T49" fmla="*/ 404 h 53"/>
                <a:gd name="T50" fmla="*/ 1729 w 69"/>
                <a:gd name="T51" fmla="*/ 448 h 53"/>
                <a:gd name="T52" fmla="*/ 1647 w 69"/>
                <a:gd name="T53" fmla="*/ 570 h 53"/>
                <a:gd name="T54" fmla="*/ 1622 w 69"/>
                <a:gd name="T55" fmla="*/ 662 h 53"/>
                <a:gd name="T56" fmla="*/ 1622 w 69"/>
                <a:gd name="T57" fmla="*/ 711 h 53"/>
                <a:gd name="T58" fmla="*/ 1571 w 69"/>
                <a:gd name="T59" fmla="*/ 735 h 53"/>
                <a:gd name="T60" fmla="*/ 1545 w 69"/>
                <a:gd name="T61" fmla="*/ 784 h 53"/>
                <a:gd name="T62" fmla="*/ 1494 w 69"/>
                <a:gd name="T63" fmla="*/ 828 h 53"/>
                <a:gd name="T64" fmla="*/ 1386 w 69"/>
                <a:gd name="T65" fmla="*/ 925 h 53"/>
                <a:gd name="T66" fmla="*/ 1310 w 69"/>
                <a:gd name="T67" fmla="*/ 974 h 53"/>
                <a:gd name="T68" fmla="*/ 1284 w 69"/>
                <a:gd name="T69" fmla="*/ 1017 h 53"/>
                <a:gd name="T70" fmla="*/ 1202 w 69"/>
                <a:gd name="T71" fmla="*/ 1042 h 53"/>
                <a:gd name="T72" fmla="*/ 1202 w 69"/>
                <a:gd name="T73" fmla="*/ 1066 h 53"/>
                <a:gd name="T74" fmla="*/ 1177 w 69"/>
                <a:gd name="T75" fmla="*/ 1115 h 53"/>
                <a:gd name="T76" fmla="*/ 1126 w 69"/>
                <a:gd name="T77" fmla="*/ 1139 h 53"/>
                <a:gd name="T78" fmla="*/ 1126 w 69"/>
                <a:gd name="T79" fmla="*/ 1139 h 53"/>
                <a:gd name="T80" fmla="*/ 1126 w 69"/>
                <a:gd name="T81" fmla="*/ 1163 h 53"/>
                <a:gd name="T82" fmla="*/ 1151 w 69"/>
                <a:gd name="T83" fmla="*/ 1183 h 53"/>
                <a:gd name="T84" fmla="*/ 1100 w 69"/>
                <a:gd name="T85" fmla="*/ 1207 h 53"/>
                <a:gd name="T86" fmla="*/ 1074 w 69"/>
                <a:gd name="T87" fmla="*/ 1232 h 5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9"/>
                <a:gd name="T133" fmla="*/ 0 h 53"/>
                <a:gd name="T134" fmla="*/ 69 w 69"/>
                <a:gd name="T135" fmla="*/ 53 h 5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7"/>
                  </a:lnTo>
                  <a:lnTo>
                    <a:pt x="7" y="5"/>
                  </a:lnTo>
                  <a:lnTo>
                    <a:pt x="8" y="5"/>
                  </a:lnTo>
                  <a:lnTo>
                    <a:pt x="12" y="3"/>
                  </a:lnTo>
                  <a:lnTo>
                    <a:pt x="12" y="2"/>
                  </a:lnTo>
                  <a:lnTo>
                    <a:pt x="13" y="2"/>
                  </a:lnTo>
                  <a:lnTo>
                    <a:pt x="31" y="0"/>
                  </a:lnTo>
                  <a:lnTo>
                    <a:pt x="31" y="1"/>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5" y="47"/>
                  </a:lnTo>
                  <a:lnTo>
                    <a:pt x="44" y="48"/>
                  </a:lnTo>
                  <a:lnTo>
                    <a:pt x="43" y="48"/>
                  </a:lnTo>
                  <a:lnTo>
                    <a:pt x="43" y="49"/>
                  </a:lnTo>
                  <a:lnTo>
                    <a:pt x="44" y="49"/>
                  </a:lnTo>
                  <a:lnTo>
                    <a:pt x="44" y="50"/>
                  </a:lnTo>
                  <a:lnTo>
                    <a:pt x="43" y="50"/>
                  </a:lnTo>
                  <a:lnTo>
                    <a:pt x="42" y="51"/>
                  </a:lnTo>
                  <a:lnTo>
                    <a:pt x="41" y="52"/>
                  </a:lnTo>
                  <a:close/>
                </a:path>
              </a:pathLst>
            </a:custGeom>
            <a:solidFill>
              <a:srgbClr val="FFCE85"/>
            </a:solidFill>
            <a:ln w="12700" cmpd="sng">
              <a:solidFill>
                <a:schemeClr val="tx1"/>
              </a:solidFill>
              <a:prstDash val="solid"/>
              <a:round/>
              <a:headEnd/>
              <a:tailEnd/>
            </a:ln>
          </p:spPr>
          <p:txBody>
            <a:bodyPr/>
            <a:lstStyle/>
            <a:p>
              <a:endParaRPr lang="en-US"/>
            </a:p>
          </p:txBody>
        </p:sp>
      </p:grpSp>
      <p:sp>
        <p:nvSpPr>
          <p:cNvPr id="47140" name="Freeform 62"/>
          <p:cNvSpPr>
            <a:spLocks/>
          </p:cNvSpPr>
          <p:nvPr/>
        </p:nvSpPr>
        <p:spPr bwMode="auto">
          <a:xfrm>
            <a:off x="5748867" y="3784600"/>
            <a:ext cx="529167" cy="596900"/>
          </a:xfrm>
          <a:custGeom>
            <a:avLst/>
            <a:gdLst>
              <a:gd name="T0" fmla="*/ 598534219 w 73"/>
              <a:gd name="T1" fmla="*/ 2147483647 h 77"/>
              <a:gd name="T2" fmla="*/ 731541766 w 73"/>
              <a:gd name="T3" fmla="*/ 2147483647 h 77"/>
              <a:gd name="T4" fmla="*/ 864549314 w 73"/>
              <a:gd name="T5" fmla="*/ 2147483647 h 77"/>
              <a:gd name="T6" fmla="*/ 864549314 w 73"/>
              <a:gd name="T7" fmla="*/ 2147483647 h 77"/>
              <a:gd name="T8" fmla="*/ 931053088 w 73"/>
              <a:gd name="T9" fmla="*/ 2147483647 h 77"/>
              <a:gd name="T10" fmla="*/ 864549314 w 73"/>
              <a:gd name="T11" fmla="*/ 2147483647 h 77"/>
              <a:gd name="T12" fmla="*/ 798045540 w 73"/>
              <a:gd name="T13" fmla="*/ 2147483647 h 77"/>
              <a:gd name="T14" fmla="*/ 931053088 w 73"/>
              <a:gd name="T15" fmla="*/ 2147483647 h 77"/>
              <a:gd name="T16" fmla="*/ 1064060635 w 73"/>
              <a:gd name="T17" fmla="*/ 2147483647 h 77"/>
              <a:gd name="T18" fmla="*/ 1130564664 w 73"/>
              <a:gd name="T19" fmla="*/ 2147483647 h 77"/>
              <a:gd name="T20" fmla="*/ 1197068438 w 73"/>
              <a:gd name="T21" fmla="*/ 2147483647 h 77"/>
              <a:gd name="T22" fmla="*/ 2147483647 w 73"/>
              <a:gd name="T23" fmla="*/ 2147483647 h 77"/>
              <a:gd name="T24" fmla="*/ 2147483647 w 73"/>
              <a:gd name="T25" fmla="*/ 2147483647 h 77"/>
              <a:gd name="T26" fmla="*/ 2147483647 w 73"/>
              <a:gd name="T27" fmla="*/ 2147483647 h 77"/>
              <a:gd name="T28" fmla="*/ 2147483647 w 73"/>
              <a:gd name="T29" fmla="*/ 2147483647 h 77"/>
              <a:gd name="T30" fmla="*/ 2147483647 w 73"/>
              <a:gd name="T31" fmla="*/ 2147483647 h 77"/>
              <a:gd name="T32" fmla="*/ 2147483647 w 73"/>
              <a:gd name="T33" fmla="*/ 2147483647 h 77"/>
              <a:gd name="T34" fmla="*/ 2147483647 w 73"/>
              <a:gd name="T35" fmla="*/ 2147483647 h 77"/>
              <a:gd name="T36" fmla="*/ 2147483647 w 73"/>
              <a:gd name="T37" fmla="*/ 2147483647 h 77"/>
              <a:gd name="T38" fmla="*/ 2147483647 w 73"/>
              <a:gd name="T39" fmla="*/ 2147483647 h 77"/>
              <a:gd name="T40" fmla="*/ 2147483647 w 73"/>
              <a:gd name="T41" fmla="*/ 2147483647 h 77"/>
              <a:gd name="T42" fmla="*/ 2147483647 w 73"/>
              <a:gd name="T43" fmla="*/ 2147483647 h 77"/>
              <a:gd name="T44" fmla="*/ 2147483647 w 73"/>
              <a:gd name="T45" fmla="*/ 2147483647 h 77"/>
              <a:gd name="T46" fmla="*/ 2147483647 w 73"/>
              <a:gd name="T47" fmla="*/ 2147483647 h 77"/>
              <a:gd name="T48" fmla="*/ 2147483647 w 73"/>
              <a:gd name="T49" fmla="*/ 2147483647 h 77"/>
              <a:gd name="T50" fmla="*/ 2147483647 w 73"/>
              <a:gd name="T51" fmla="*/ 2147483647 h 77"/>
              <a:gd name="T52" fmla="*/ 2147483647 w 73"/>
              <a:gd name="T53" fmla="*/ 2147483647 h 77"/>
              <a:gd name="T54" fmla="*/ 2147483647 w 73"/>
              <a:gd name="T55" fmla="*/ 1922963460 h 77"/>
              <a:gd name="T56" fmla="*/ 2147483647 w 73"/>
              <a:gd name="T57" fmla="*/ 1802777305 h 77"/>
              <a:gd name="T58" fmla="*/ 2147483647 w 73"/>
              <a:gd name="T59" fmla="*/ 1622505825 h 77"/>
              <a:gd name="T60" fmla="*/ 2147483647 w 73"/>
              <a:gd name="T61" fmla="*/ 1502319670 h 77"/>
              <a:gd name="T62" fmla="*/ 2147483647 w 73"/>
              <a:gd name="T63" fmla="*/ 1382133515 h 77"/>
              <a:gd name="T64" fmla="*/ 2147483647 w 73"/>
              <a:gd name="T65" fmla="*/ 1081668127 h 77"/>
              <a:gd name="T66" fmla="*/ 2147483647 w 73"/>
              <a:gd name="T67" fmla="*/ 961481730 h 77"/>
              <a:gd name="T68" fmla="*/ 2147483647 w 73"/>
              <a:gd name="T69" fmla="*/ 721109420 h 77"/>
              <a:gd name="T70" fmla="*/ 2147483647 w 73"/>
              <a:gd name="T71" fmla="*/ 540837940 h 77"/>
              <a:gd name="T72" fmla="*/ 2128113115 w 73"/>
              <a:gd name="T73" fmla="*/ 420651663 h 77"/>
              <a:gd name="T74" fmla="*/ 2128113115 w 73"/>
              <a:gd name="T75" fmla="*/ 180279293 h 77"/>
              <a:gd name="T76" fmla="*/ 2147483647 w 73"/>
              <a:gd name="T77" fmla="*/ 60093093 h 77"/>
              <a:gd name="T78" fmla="*/ 2147483647 w 73"/>
              <a:gd name="T79" fmla="*/ 0 h 77"/>
              <a:gd name="T80" fmla="*/ 0 w 73"/>
              <a:gd name="T81" fmla="*/ 300465509 h 7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3"/>
              <a:gd name="T124" fmla="*/ 0 h 77"/>
              <a:gd name="T125" fmla="*/ 73 w 73"/>
              <a:gd name="T126" fmla="*/ 77 h 7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0"/>
                </a:lnTo>
                <a:lnTo>
                  <a:pt x="13" y="3"/>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7141" name="Freeform 63"/>
          <p:cNvSpPr>
            <a:spLocks/>
          </p:cNvSpPr>
          <p:nvPr/>
        </p:nvSpPr>
        <p:spPr bwMode="auto">
          <a:xfrm>
            <a:off x="6246990" y="3041650"/>
            <a:ext cx="448733" cy="223838"/>
          </a:xfrm>
          <a:custGeom>
            <a:avLst/>
            <a:gdLst>
              <a:gd name="T0" fmla="*/ 2147483647 w 62"/>
              <a:gd name="T1" fmla="*/ 119151282 h 29"/>
              <a:gd name="T2" fmla="*/ 132597985 w 62"/>
              <a:gd name="T3" fmla="*/ 1012789980 h 29"/>
              <a:gd name="T4" fmla="*/ 265187828 w 62"/>
              <a:gd name="T5" fmla="*/ 953217973 h 29"/>
              <a:gd name="T6" fmla="*/ 530383798 w 62"/>
              <a:gd name="T7" fmla="*/ 774487236 h 29"/>
              <a:gd name="T8" fmla="*/ 662973736 w 62"/>
              <a:gd name="T9" fmla="*/ 655335984 h 29"/>
              <a:gd name="T10" fmla="*/ 729276784 w 62"/>
              <a:gd name="T11" fmla="*/ 595764218 h 29"/>
              <a:gd name="T12" fmla="*/ 928169643 w 62"/>
              <a:gd name="T13" fmla="*/ 536184733 h 29"/>
              <a:gd name="T14" fmla="*/ 1259652567 w 62"/>
              <a:gd name="T15" fmla="*/ 417033361 h 29"/>
              <a:gd name="T16" fmla="*/ 1392250520 w 62"/>
              <a:gd name="T17" fmla="*/ 476605127 h 29"/>
              <a:gd name="T18" fmla="*/ 1524848473 w 62"/>
              <a:gd name="T19" fmla="*/ 476605127 h 29"/>
              <a:gd name="T20" fmla="*/ 1657438284 w 62"/>
              <a:gd name="T21" fmla="*/ 714915469 h 29"/>
              <a:gd name="T22" fmla="*/ 1790036237 w 62"/>
              <a:gd name="T23" fmla="*/ 714915469 h 29"/>
              <a:gd name="T24" fmla="*/ 1790036237 w 62"/>
              <a:gd name="T25" fmla="*/ 834066721 h 29"/>
              <a:gd name="T26" fmla="*/ 2055232144 w 62"/>
              <a:gd name="T27" fmla="*/ 893638488 h 29"/>
              <a:gd name="T28" fmla="*/ 2147483647 w 62"/>
              <a:gd name="T29" fmla="*/ 1012789980 h 29"/>
              <a:gd name="T30" fmla="*/ 2147483647 w 62"/>
              <a:gd name="T31" fmla="*/ 1131948951 h 29"/>
              <a:gd name="T32" fmla="*/ 2121527049 w 62"/>
              <a:gd name="T33" fmla="*/ 1489402705 h 29"/>
              <a:gd name="T34" fmla="*/ 2147483647 w 62"/>
              <a:gd name="T35" fmla="*/ 1608553957 h 29"/>
              <a:gd name="T36" fmla="*/ 2147483647 w 62"/>
              <a:gd name="T37" fmla="*/ 1668125724 h 29"/>
              <a:gd name="T38" fmla="*/ 2147483647 w 62"/>
              <a:gd name="T39" fmla="*/ 1668125724 h 29"/>
              <a:gd name="T40" fmla="*/ 2147483647 w 62"/>
              <a:gd name="T41" fmla="*/ 1608553957 h 29"/>
              <a:gd name="T42" fmla="*/ 2147483647 w 62"/>
              <a:gd name="T43" fmla="*/ 1727705209 h 29"/>
              <a:gd name="T44" fmla="*/ 2147483647 w 62"/>
              <a:gd name="T45" fmla="*/ 1668125724 h 29"/>
              <a:gd name="T46" fmla="*/ 2147483647 w 62"/>
              <a:gd name="T47" fmla="*/ 1548974472 h 29"/>
              <a:gd name="T48" fmla="*/ 2147483647 w 62"/>
              <a:gd name="T49" fmla="*/ 1489402705 h 29"/>
              <a:gd name="T50" fmla="*/ 2147483647 w 62"/>
              <a:gd name="T51" fmla="*/ 1429823220 h 29"/>
              <a:gd name="T52" fmla="*/ 2147483647 w 62"/>
              <a:gd name="T53" fmla="*/ 1370251454 h 29"/>
              <a:gd name="T54" fmla="*/ 2147483647 w 62"/>
              <a:gd name="T55" fmla="*/ 1131948951 h 29"/>
              <a:gd name="T56" fmla="*/ 2147483647 w 62"/>
              <a:gd name="T57" fmla="*/ 953217973 h 29"/>
              <a:gd name="T58" fmla="*/ 2147483647 w 62"/>
              <a:gd name="T59" fmla="*/ 714915469 h 29"/>
              <a:gd name="T60" fmla="*/ 2147483647 w 62"/>
              <a:gd name="T61" fmla="*/ 595764218 h 29"/>
              <a:gd name="T62" fmla="*/ 2147483647 w 62"/>
              <a:gd name="T63" fmla="*/ 536184733 h 29"/>
              <a:gd name="T64" fmla="*/ 2147483647 w 62"/>
              <a:gd name="T65" fmla="*/ 357453875 h 29"/>
              <a:gd name="T66" fmla="*/ 2147483647 w 62"/>
              <a:gd name="T67" fmla="*/ 238302564 h 29"/>
              <a:gd name="T68" fmla="*/ 2147483647 w 62"/>
              <a:gd name="T69" fmla="*/ 238302564 h 29"/>
              <a:gd name="T70" fmla="*/ 2147483647 w 62"/>
              <a:gd name="T71" fmla="*/ 476605127 h 29"/>
              <a:gd name="T72" fmla="*/ 2147483647 w 62"/>
              <a:gd name="T73" fmla="*/ 595764218 h 29"/>
              <a:gd name="T74" fmla="*/ 2147483647 w 62"/>
              <a:gd name="T75" fmla="*/ 714915469 h 29"/>
              <a:gd name="T76" fmla="*/ 2147483647 w 62"/>
              <a:gd name="T77" fmla="*/ 953217973 h 29"/>
              <a:gd name="T78" fmla="*/ 2147483647 w 62"/>
              <a:gd name="T79" fmla="*/ 1072369466 h 29"/>
              <a:gd name="T80" fmla="*/ 2147483647 w 62"/>
              <a:gd name="T81" fmla="*/ 1131948951 h 29"/>
              <a:gd name="T82" fmla="*/ 2147483647 w 62"/>
              <a:gd name="T83" fmla="*/ 1251100202 h 29"/>
              <a:gd name="T84" fmla="*/ 2147483647 w 62"/>
              <a:gd name="T85" fmla="*/ 1429823220 h 29"/>
              <a:gd name="T86" fmla="*/ 2147483647 w 62"/>
              <a:gd name="T87" fmla="*/ 1489402705 h 29"/>
              <a:gd name="T88" fmla="*/ 2147483647 w 62"/>
              <a:gd name="T89" fmla="*/ 1429823220 h 29"/>
              <a:gd name="T90" fmla="*/ 2147483647 w 62"/>
              <a:gd name="T91" fmla="*/ 1548974472 h 29"/>
              <a:gd name="T92" fmla="*/ 2147483647 w 62"/>
              <a:gd name="T93" fmla="*/ 1668125724 h 29"/>
              <a:gd name="T94" fmla="*/ 2147483647 w 62"/>
              <a:gd name="T95" fmla="*/ 1727705209 h 29"/>
              <a:gd name="T96" fmla="*/ 2147483647 w 62"/>
              <a:gd name="T97" fmla="*/ 1668125724 h 29"/>
              <a:gd name="T98" fmla="*/ 2147483647 w 62"/>
              <a:gd name="T99" fmla="*/ 1548974472 h 29"/>
              <a:gd name="T100" fmla="*/ 2147483647 w 62"/>
              <a:gd name="T101" fmla="*/ 1131948951 h 29"/>
              <a:gd name="T102" fmla="*/ 2147483647 w 62"/>
              <a:gd name="T103" fmla="*/ 1251100202 h 29"/>
              <a:gd name="T104" fmla="*/ 2147483647 w 62"/>
              <a:gd name="T105" fmla="*/ 0 h 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2"/>
              <a:gd name="T160" fmla="*/ 0 h 29"/>
              <a:gd name="T161" fmla="*/ 62 w 62"/>
              <a:gd name="T162" fmla="*/ 29 h 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3" y="23"/>
                </a:lnTo>
                <a:lnTo>
                  <a:pt x="32" y="25"/>
                </a:lnTo>
                <a:lnTo>
                  <a:pt x="33" y="27"/>
                </a:lnTo>
                <a:lnTo>
                  <a:pt x="35" y="27"/>
                </a:lnTo>
                <a:lnTo>
                  <a:pt x="36" y="26"/>
                </a:lnTo>
                <a:lnTo>
                  <a:pt x="38" y="28"/>
                </a:lnTo>
                <a:lnTo>
                  <a:pt x="39" y="28"/>
                </a:lnTo>
                <a:lnTo>
                  <a:pt x="40" y="27"/>
                </a:lnTo>
                <a:lnTo>
                  <a:pt x="42" y="27"/>
                </a:lnTo>
                <a:lnTo>
                  <a:pt x="45" y="28"/>
                </a:lnTo>
                <a:lnTo>
                  <a:pt x="46" y="29"/>
                </a:lnTo>
                <a:lnTo>
                  <a:pt x="47" y="29"/>
                </a:lnTo>
                <a:lnTo>
                  <a:pt x="47" y="28"/>
                </a:lnTo>
                <a:lnTo>
                  <a:pt x="46" y="28"/>
                </a:lnTo>
                <a:lnTo>
                  <a:pt x="45" y="26"/>
                </a:lnTo>
                <a:lnTo>
                  <a:pt x="44" y="25"/>
                </a:lnTo>
                <a:lnTo>
                  <a:pt x="44" y="24"/>
                </a:lnTo>
                <a:lnTo>
                  <a:pt x="45" y="24"/>
                </a:lnTo>
                <a:lnTo>
                  <a:pt x="44" y="23"/>
                </a:lnTo>
                <a:lnTo>
                  <a:pt x="43" y="21"/>
                </a:lnTo>
                <a:lnTo>
                  <a:pt x="41" y="19"/>
                </a:lnTo>
                <a:lnTo>
                  <a:pt x="41" y="17"/>
                </a:lnTo>
                <a:lnTo>
                  <a:pt x="41" y="16"/>
                </a:lnTo>
                <a:lnTo>
                  <a:pt x="41" y="13"/>
                </a:lnTo>
                <a:lnTo>
                  <a:pt x="41" y="12"/>
                </a:lnTo>
                <a:lnTo>
                  <a:pt x="41" y="11"/>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4" y="29"/>
                </a:lnTo>
                <a:lnTo>
                  <a:pt x="55" y="29"/>
                </a:lnTo>
                <a:lnTo>
                  <a:pt x="56" y="28"/>
                </a:lnTo>
                <a:lnTo>
                  <a:pt x="61" y="27"/>
                </a:lnTo>
                <a:lnTo>
                  <a:pt x="61" y="26"/>
                </a:lnTo>
                <a:lnTo>
                  <a:pt x="61" y="25"/>
                </a:lnTo>
                <a:lnTo>
                  <a:pt x="62" y="19"/>
                </a:lnTo>
                <a:lnTo>
                  <a:pt x="54" y="21"/>
                </a:lnTo>
                <a:lnTo>
                  <a:pt x="47"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7142" name="Freeform 64"/>
          <p:cNvSpPr>
            <a:spLocks/>
          </p:cNvSpPr>
          <p:nvPr/>
        </p:nvSpPr>
        <p:spPr bwMode="auto">
          <a:xfrm>
            <a:off x="6588478" y="3017839"/>
            <a:ext cx="107244" cy="185737"/>
          </a:xfrm>
          <a:custGeom>
            <a:avLst/>
            <a:gdLst>
              <a:gd name="T0" fmla="*/ 970428171 w 15"/>
              <a:gd name="T1" fmla="*/ 1317641560 h 24"/>
              <a:gd name="T2" fmla="*/ 970428171 w 15"/>
              <a:gd name="T3" fmla="*/ 1197856711 h 24"/>
              <a:gd name="T4" fmla="*/ 905735658 w 15"/>
              <a:gd name="T5" fmla="*/ 1078071862 h 24"/>
              <a:gd name="T6" fmla="*/ 776342587 w 15"/>
              <a:gd name="T7" fmla="*/ 958286772 h 24"/>
              <a:gd name="T8" fmla="*/ 646949517 w 15"/>
              <a:gd name="T9" fmla="*/ 898394347 h 24"/>
              <a:gd name="T10" fmla="*/ 582257003 w 15"/>
              <a:gd name="T11" fmla="*/ 838501923 h 24"/>
              <a:gd name="T12" fmla="*/ 582257003 w 15"/>
              <a:gd name="T13" fmla="*/ 718717074 h 24"/>
              <a:gd name="T14" fmla="*/ 452863807 w 15"/>
              <a:gd name="T15" fmla="*/ 539032062 h 24"/>
              <a:gd name="T16" fmla="*/ 388171294 w 15"/>
              <a:gd name="T17" fmla="*/ 479139516 h 24"/>
              <a:gd name="T18" fmla="*/ 323478780 w 15"/>
              <a:gd name="T19" fmla="*/ 359354667 h 24"/>
              <a:gd name="T20" fmla="*/ 258778160 w 15"/>
              <a:gd name="T21" fmla="*/ 299462243 h 24"/>
              <a:gd name="T22" fmla="*/ 258778160 w 15"/>
              <a:gd name="T23" fmla="*/ 239569758 h 24"/>
              <a:gd name="T24" fmla="*/ 258778160 w 15"/>
              <a:gd name="T25" fmla="*/ 239569758 h 24"/>
              <a:gd name="T26" fmla="*/ 258778160 w 15"/>
              <a:gd name="T27" fmla="*/ 179677334 h 24"/>
              <a:gd name="T28" fmla="*/ 323478780 w 15"/>
              <a:gd name="T29" fmla="*/ 0 h 24"/>
              <a:gd name="T30" fmla="*/ 258778160 w 15"/>
              <a:gd name="T31" fmla="*/ 0 h 24"/>
              <a:gd name="T32" fmla="*/ 129393102 w 15"/>
              <a:gd name="T33" fmla="*/ 0 h 24"/>
              <a:gd name="T34" fmla="*/ 64692529 w 15"/>
              <a:gd name="T35" fmla="*/ 59892440 h 24"/>
              <a:gd name="T36" fmla="*/ 64692529 w 15"/>
              <a:gd name="T37" fmla="*/ 119784879 h 24"/>
              <a:gd name="T38" fmla="*/ 64692529 w 15"/>
              <a:gd name="T39" fmla="*/ 179677334 h 24"/>
              <a:gd name="T40" fmla="*/ 0 w 15"/>
              <a:gd name="T41" fmla="*/ 179677334 h 24"/>
              <a:gd name="T42" fmla="*/ 452863807 w 15"/>
              <a:gd name="T43" fmla="*/ 1437426409 h 24"/>
              <a:gd name="T44" fmla="*/ 970428171 w 15"/>
              <a:gd name="T45" fmla="*/ 1317641560 h 24"/>
              <a:gd name="T46" fmla="*/ 970428171 w 15"/>
              <a:gd name="T47" fmla="*/ 1317641560 h 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5"/>
              <a:gd name="T73" fmla="*/ 0 h 24"/>
              <a:gd name="T74" fmla="*/ 15 w 15"/>
              <a:gd name="T75" fmla="*/ 24 h 2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3"/>
                </a:lnTo>
                <a:lnTo>
                  <a:pt x="5" y="0"/>
                </a:lnTo>
                <a:lnTo>
                  <a:pt x="4" y="0"/>
                </a:lnTo>
                <a:lnTo>
                  <a:pt x="2" y="0"/>
                </a:lnTo>
                <a:lnTo>
                  <a:pt x="1" y="1"/>
                </a:lnTo>
                <a:lnTo>
                  <a:pt x="1" y="2"/>
                </a:lnTo>
                <a:lnTo>
                  <a:pt x="1" y="3"/>
                </a:lnTo>
                <a:lnTo>
                  <a:pt x="0" y="3"/>
                </a:lnTo>
                <a:lnTo>
                  <a:pt x="7" y="24"/>
                </a:lnTo>
                <a:lnTo>
                  <a:pt x="15" y="2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7143" name="Freeform 65"/>
          <p:cNvSpPr>
            <a:spLocks/>
          </p:cNvSpPr>
          <p:nvPr/>
        </p:nvSpPr>
        <p:spPr bwMode="auto">
          <a:xfrm>
            <a:off x="6616701" y="2801939"/>
            <a:ext cx="138289" cy="325437"/>
          </a:xfrm>
          <a:custGeom>
            <a:avLst/>
            <a:gdLst>
              <a:gd name="T0" fmla="*/ 0 w 19"/>
              <a:gd name="T1" fmla="*/ 1861212754 h 42"/>
              <a:gd name="T2" fmla="*/ 0 w 19"/>
              <a:gd name="T3" fmla="*/ 1921255858 h 42"/>
              <a:gd name="T4" fmla="*/ 134089252 w 19"/>
              <a:gd name="T5" fmla="*/ 2041334803 h 42"/>
              <a:gd name="T6" fmla="*/ 402275976 w 19"/>
              <a:gd name="T7" fmla="*/ 2147483647 h 42"/>
              <a:gd name="T8" fmla="*/ 603409933 w 19"/>
              <a:gd name="T9" fmla="*/ 2147483647 h 42"/>
              <a:gd name="T10" fmla="*/ 670462731 w 19"/>
              <a:gd name="T11" fmla="*/ 2147483647 h 42"/>
              <a:gd name="T12" fmla="*/ 737507341 w 19"/>
              <a:gd name="T13" fmla="*/ 2147483647 h 42"/>
              <a:gd name="T14" fmla="*/ 871596561 w 19"/>
              <a:gd name="T15" fmla="*/ 2147483647 h 42"/>
              <a:gd name="T16" fmla="*/ 938641171 w 19"/>
              <a:gd name="T17" fmla="*/ 2101377908 h 42"/>
              <a:gd name="T18" fmla="*/ 1139783445 w 19"/>
              <a:gd name="T19" fmla="*/ 1801177397 h 42"/>
              <a:gd name="T20" fmla="*/ 1273872665 w 19"/>
              <a:gd name="T21" fmla="*/ 1561020476 h 42"/>
              <a:gd name="T22" fmla="*/ 1206828055 w 19"/>
              <a:gd name="T23" fmla="*/ 1140749737 h 42"/>
              <a:gd name="T24" fmla="*/ 1139783445 w 19"/>
              <a:gd name="T25" fmla="*/ 780506364 h 42"/>
              <a:gd name="T26" fmla="*/ 938641171 w 19"/>
              <a:gd name="T27" fmla="*/ 840549468 h 42"/>
              <a:gd name="T28" fmla="*/ 871596561 w 19"/>
              <a:gd name="T29" fmla="*/ 840549468 h 42"/>
              <a:gd name="T30" fmla="*/ 804551951 w 19"/>
              <a:gd name="T31" fmla="*/ 840549468 h 42"/>
              <a:gd name="T32" fmla="*/ 871596561 w 19"/>
              <a:gd name="T33" fmla="*/ 660427903 h 42"/>
              <a:gd name="T34" fmla="*/ 938641171 w 19"/>
              <a:gd name="T35" fmla="*/ 660427903 h 42"/>
              <a:gd name="T36" fmla="*/ 1005685781 w 19"/>
              <a:gd name="T37" fmla="*/ 480313965 h 42"/>
              <a:gd name="T38" fmla="*/ 1072738579 w 19"/>
              <a:gd name="T39" fmla="*/ 360235504 h 42"/>
              <a:gd name="T40" fmla="*/ 268186692 w 19"/>
              <a:gd name="T41" fmla="*/ 0 h 42"/>
              <a:gd name="T42" fmla="*/ 201133894 w 19"/>
              <a:gd name="T43" fmla="*/ 120078491 h 42"/>
              <a:gd name="T44" fmla="*/ 134089252 w 19"/>
              <a:gd name="T45" fmla="*/ 360235504 h 42"/>
              <a:gd name="T46" fmla="*/ 0 w 19"/>
              <a:gd name="T47" fmla="*/ 480313965 h 42"/>
              <a:gd name="T48" fmla="*/ 67044626 w 19"/>
              <a:gd name="T49" fmla="*/ 540357190 h 42"/>
              <a:gd name="T50" fmla="*/ 67044626 w 19"/>
              <a:gd name="T51" fmla="*/ 660427903 h 42"/>
              <a:gd name="T52" fmla="*/ 67044626 w 19"/>
              <a:gd name="T53" fmla="*/ 900584824 h 42"/>
              <a:gd name="T54" fmla="*/ 201133894 w 19"/>
              <a:gd name="T55" fmla="*/ 1020671276 h 42"/>
              <a:gd name="T56" fmla="*/ 335231366 w 19"/>
              <a:gd name="T57" fmla="*/ 1080706632 h 42"/>
              <a:gd name="T58" fmla="*/ 469320586 w 19"/>
              <a:gd name="T59" fmla="*/ 1140749737 h 42"/>
              <a:gd name="T60" fmla="*/ 603409933 w 19"/>
              <a:gd name="T61" fmla="*/ 1260828198 h 42"/>
              <a:gd name="T62" fmla="*/ 268186692 w 19"/>
              <a:gd name="T63" fmla="*/ 1440942015 h 42"/>
              <a:gd name="T64" fmla="*/ 67044626 w 19"/>
              <a:gd name="T65" fmla="*/ 1681098937 h 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
              <a:gd name="T100" fmla="*/ 0 h 42"/>
              <a:gd name="T101" fmla="*/ 19 w 19"/>
              <a:gd name="T102" fmla="*/ 42 h 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 h="42">
                <a:moveTo>
                  <a:pt x="1" y="28"/>
                </a:moveTo>
                <a:lnTo>
                  <a:pt x="0" y="31"/>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2" y="14"/>
                </a:lnTo>
                <a:lnTo>
                  <a:pt x="12" y="13"/>
                </a:lnTo>
                <a:lnTo>
                  <a:pt x="13"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7144" name="Freeform 66"/>
          <p:cNvSpPr>
            <a:spLocks/>
          </p:cNvSpPr>
          <p:nvPr/>
        </p:nvSpPr>
        <p:spPr bwMode="auto">
          <a:xfrm>
            <a:off x="6739467" y="2654301"/>
            <a:ext cx="166511" cy="169863"/>
          </a:xfrm>
          <a:custGeom>
            <a:avLst/>
            <a:gdLst>
              <a:gd name="T0" fmla="*/ 0 w 23"/>
              <a:gd name="T1" fmla="*/ 238456745 h 22"/>
              <a:gd name="T2" fmla="*/ 530675387 w 23"/>
              <a:gd name="T3" fmla="*/ 119228373 h 22"/>
              <a:gd name="T4" fmla="*/ 530675387 w 23"/>
              <a:gd name="T5" fmla="*/ 178842574 h 22"/>
              <a:gd name="T6" fmla="*/ 597004831 w 23"/>
              <a:gd name="T7" fmla="*/ 178842574 h 22"/>
              <a:gd name="T8" fmla="*/ 597004831 w 23"/>
              <a:gd name="T9" fmla="*/ 178842574 h 22"/>
              <a:gd name="T10" fmla="*/ 1326676442 w 23"/>
              <a:gd name="T11" fmla="*/ 0 h 22"/>
              <a:gd name="T12" fmla="*/ 1525680682 w 23"/>
              <a:gd name="T13" fmla="*/ 536527783 h 22"/>
              <a:gd name="T14" fmla="*/ 1525680682 w 23"/>
              <a:gd name="T15" fmla="*/ 596141954 h 22"/>
              <a:gd name="T16" fmla="*/ 1459343221 w 23"/>
              <a:gd name="T17" fmla="*/ 596141954 h 22"/>
              <a:gd name="T18" fmla="*/ 1525680682 w 23"/>
              <a:gd name="T19" fmla="*/ 655763846 h 22"/>
              <a:gd name="T20" fmla="*/ 1525680682 w 23"/>
              <a:gd name="T21" fmla="*/ 655763846 h 22"/>
              <a:gd name="T22" fmla="*/ 1393013903 w 23"/>
              <a:gd name="T23" fmla="*/ 715378018 h 22"/>
              <a:gd name="T24" fmla="*/ 1127680346 w 23"/>
              <a:gd name="T25" fmla="*/ 774992189 h 22"/>
              <a:gd name="T26" fmla="*/ 1061342630 w 23"/>
              <a:gd name="T27" fmla="*/ 774992189 h 22"/>
              <a:gd name="T28" fmla="*/ 1061342630 w 23"/>
              <a:gd name="T29" fmla="*/ 774992189 h 22"/>
              <a:gd name="T30" fmla="*/ 1061342630 w 23"/>
              <a:gd name="T31" fmla="*/ 834606360 h 22"/>
              <a:gd name="T32" fmla="*/ 1061342630 w 23"/>
              <a:gd name="T33" fmla="*/ 834606360 h 22"/>
              <a:gd name="T34" fmla="*/ 862338389 w 23"/>
              <a:gd name="T35" fmla="*/ 894220532 h 22"/>
              <a:gd name="T36" fmla="*/ 663342293 w 23"/>
              <a:gd name="T37" fmla="*/ 953834703 h 22"/>
              <a:gd name="T38" fmla="*/ 663342293 w 23"/>
              <a:gd name="T39" fmla="*/ 953834703 h 22"/>
              <a:gd name="T40" fmla="*/ 530675387 w 23"/>
              <a:gd name="T41" fmla="*/ 1073063287 h 22"/>
              <a:gd name="T42" fmla="*/ 199004304 w 23"/>
              <a:gd name="T43" fmla="*/ 1251905801 h 22"/>
              <a:gd name="T44" fmla="*/ 132666811 w 23"/>
              <a:gd name="T45" fmla="*/ 1311519972 h 22"/>
              <a:gd name="T46" fmla="*/ 0 w 23"/>
              <a:gd name="T47" fmla="*/ 1251905801 h 22"/>
              <a:gd name="T48" fmla="*/ 132666811 w 23"/>
              <a:gd name="T49" fmla="*/ 1132677458 h 22"/>
              <a:gd name="T50" fmla="*/ 132666811 w 23"/>
              <a:gd name="T51" fmla="*/ 1073063287 h 22"/>
              <a:gd name="T52" fmla="*/ 132666811 w 23"/>
              <a:gd name="T53" fmla="*/ 1013449115 h 22"/>
              <a:gd name="T54" fmla="*/ 0 w 23"/>
              <a:gd name="T55" fmla="*/ 238456745 h 22"/>
              <a:gd name="T56" fmla="*/ 0 w 23"/>
              <a:gd name="T57" fmla="*/ 238456745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
              <a:gd name="T88" fmla="*/ 0 h 22"/>
              <a:gd name="T89" fmla="*/ 23 w 23"/>
              <a:gd name="T90" fmla="*/ 22 h 2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 h="22">
                <a:moveTo>
                  <a:pt x="0" y="4"/>
                </a:moveTo>
                <a:lnTo>
                  <a:pt x="8" y="2"/>
                </a:lnTo>
                <a:lnTo>
                  <a:pt x="8" y="3"/>
                </a:lnTo>
                <a:lnTo>
                  <a:pt x="9" y="3"/>
                </a:lnTo>
                <a:lnTo>
                  <a:pt x="20" y="0"/>
                </a:lnTo>
                <a:lnTo>
                  <a:pt x="23" y="9"/>
                </a:lnTo>
                <a:lnTo>
                  <a:pt x="23" y="10"/>
                </a:lnTo>
                <a:lnTo>
                  <a:pt x="22" y="10"/>
                </a:lnTo>
                <a:lnTo>
                  <a:pt x="23" y="11"/>
                </a:lnTo>
                <a:lnTo>
                  <a:pt x="21" y="12"/>
                </a:lnTo>
                <a:lnTo>
                  <a:pt x="17" y="13"/>
                </a:lnTo>
                <a:lnTo>
                  <a:pt x="16" y="13"/>
                </a:lnTo>
                <a:lnTo>
                  <a:pt x="16" y="14"/>
                </a:lnTo>
                <a:lnTo>
                  <a:pt x="13" y="15"/>
                </a:lnTo>
                <a:lnTo>
                  <a:pt x="10" y="16"/>
                </a:lnTo>
                <a:lnTo>
                  <a:pt x="8" y="18"/>
                </a:lnTo>
                <a:lnTo>
                  <a:pt x="3" y="21"/>
                </a:lnTo>
                <a:lnTo>
                  <a:pt x="2" y="22"/>
                </a:lnTo>
                <a:lnTo>
                  <a:pt x="0" y="21"/>
                </a:lnTo>
                <a:lnTo>
                  <a:pt x="2" y="19"/>
                </a:lnTo>
                <a:lnTo>
                  <a:pt x="2" y="18"/>
                </a:lnTo>
                <a:lnTo>
                  <a:pt x="2" y="17"/>
                </a:lnTo>
                <a:lnTo>
                  <a:pt x="0" y="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7145" name="Freeform 67"/>
          <p:cNvSpPr>
            <a:spLocks/>
          </p:cNvSpPr>
          <p:nvPr/>
        </p:nvSpPr>
        <p:spPr bwMode="auto">
          <a:xfrm>
            <a:off x="6732411" y="2522538"/>
            <a:ext cx="327378" cy="177800"/>
          </a:xfrm>
          <a:custGeom>
            <a:avLst/>
            <a:gdLst>
              <a:gd name="T0" fmla="*/ 669847700 w 45"/>
              <a:gd name="T1" fmla="*/ 418316999 h 23"/>
              <a:gd name="T2" fmla="*/ 1607645835 w 45"/>
              <a:gd name="T3" fmla="*/ 179276514 h 23"/>
              <a:gd name="T4" fmla="*/ 1674627306 w 45"/>
              <a:gd name="T5" fmla="*/ 179276514 h 23"/>
              <a:gd name="T6" fmla="*/ 1674627306 w 45"/>
              <a:gd name="T7" fmla="*/ 119520243 h 23"/>
              <a:gd name="T8" fmla="*/ 1808598432 w 45"/>
              <a:gd name="T9" fmla="*/ 0 h 23"/>
              <a:gd name="T10" fmla="*/ 1942569557 w 45"/>
              <a:gd name="T11" fmla="*/ 0 h 23"/>
              <a:gd name="T12" fmla="*/ 2076540683 w 45"/>
              <a:gd name="T13" fmla="*/ 179276514 h 23"/>
              <a:gd name="T14" fmla="*/ 2143522154 w 45"/>
              <a:gd name="T15" fmla="*/ 298796787 h 23"/>
              <a:gd name="T16" fmla="*/ 2009551028 w 45"/>
              <a:gd name="T17" fmla="*/ 418316999 h 23"/>
              <a:gd name="T18" fmla="*/ 1942569557 w 45"/>
              <a:gd name="T19" fmla="*/ 597593574 h 23"/>
              <a:gd name="T20" fmla="*/ 2147483647 w 45"/>
              <a:gd name="T21" fmla="*/ 597593574 h 23"/>
              <a:gd name="T22" fmla="*/ 2147483647 w 45"/>
              <a:gd name="T23" fmla="*/ 896397970 h 23"/>
              <a:gd name="T24" fmla="*/ 2147483647 w 45"/>
              <a:gd name="T25" fmla="*/ 956154211 h 23"/>
              <a:gd name="T26" fmla="*/ 2147483647 w 45"/>
              <a:gd name="T27" fmla="*/ 836633999 h 23"/>
              <a:gd name="T28" fmla="*/ 2147483647 w 45"/>
              <a:gd name="T29" fmla="*/ 717113786 h 23"/>
              <a:gd name="T30" fmla="*/ 2147483647 w 45"/>
              <a:gd name="T31" fmla="*/ 597593574 h 23"/>
              <a:gd name="T32" fmla="*/ 2147483647 w 45"/>
              <a:gd name="T33" fmla="*/ 657357545 h 23"/>
              <a:gd name="T34" fmla="*/ 2147483647 w 45"/>
              <a:gd name="T35" fmla="*/ 956154211 h 23"/>
              <a:gd name="T36" fmla="*/ 2147483647 w 45"/>
              <a:gd name="T37" fmla="*/ 1015910694 h 23"/>
              <a:gd name="T38" fmla="*/ 2147483647 w 45"/>
              <a:gd name="T39" fmla="*/ 1135430907 h 23"/>
              <a:gd name="T40" fmla="*/ 2147483647 w 45"/>
              <a:gd name="T41" fmla="*/ 1254951119 h 23"/>
              <a:gd name="T42" fmla="*/ 2147483647 w 45"/>
              <a:gd name="T43" fmla="*/ 1195194878 h 23"/>
              <a:gd name="T44" fmla="*/ 2147483647 w 45"/>
              <a:gd name="T45" fmla="*/ 1075674665 h 23"/>
              <a:gd name="T46" fmla="*/ 2147483647 w 45"/>
              <a:gd name="T47" fmla="*/ 1314715091 h 23"/>
              <a:gd name="T48" fmla="*/ 2143522154 w 45"/>
              <a:gd name="T49" fmla="*/ 1314715091 h 23"/>
              <a:gd name="T50" fmla="*/ 2143522154 w 45"/>
              <a:gd name="T51" fmla="*/ 1254951119 h 23"/>
              <a:gd name="T52" fmla="*/ 2009551028 w 45"/>
              <a:gd name="T53" fmla="*/ 1195194878 h 23"/>
              <a:gd name="T54" fmla="*/ 1875579902 w 45"/>
              <a:gd name="T55" fmla="*/ 1135430907 h 23"/>
              <a:gd name="T56" fmla="*/ 1808598432 w 45"/>
              <a:gd name="T57" fmla="*/ 1015910694 h 23"/>
              <a:gd name="T58" fmla="*/ 1406685055 w 45"/>
              <a:gd name="T59" fmla="*/ 1015910694 h 23"/>
              <a:gd name="T60" fmla="*/ 669847700 w 45"/>
              <a:gd name="T61" fmla="*/ 1195194878 h 23"/>
              <a:gd name="T62" fmla="*/ 602866229 w 45"/>
              <a:gd name="T63" fmla="*/ 1135430907 h 23"/>
              <a:gd name="T64" fmla="*/ 0 w 45"/>
              <a:gd name="T65" fmla="*/ 1254951119 h 23"/>
              <a:gd name="T66" fmla="*/ 0 w 45"/>
              <a:gd name="T67" fmla="*/ 537837333 h 2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5"/>
              <a:gd name="T103" fmla="*/ 0 h 23"/>
              <a:gd name="T104" fmla="*/ 45 w 45"/>
              <a:gd name="T105" fmla="*/ 23 h 2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5" h="23">
                <a:moveTo>
                  <a:pt x="0" y="9"/>
                </a:moveTo>
                <a:lnTo>
                  <a:pt x="10" y="7"/>
                </a:lnTo>
                <a:lnTo>
                  <a:pt x="24" y="4"/>
                </a:lnTo>
                <a:lnTo>
                  <a:pt x="24"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18"/>
                </a:lnTo>
                <a:lnTo>
                  <a:pt x="36" y="18"/>
                </a:lnTo>
                <a:lnTo>
                  <a:pt x="35" y="20"/>
                </a:lnTo>
                <a:lnTo>
                  <a:pt x="34" y="22"/>
                </a:lnTo>
                <a:lnTo>
                  <a:pt x="33" y="23"/>
                </a:lnTo>
                <a:lnTo>
                  <a:pt x="32" y="22"/>
                </a:lnTo>
                <a:lnTo>
                  <a:pt x="32" y="21"/>
                </a:lnTo>
                <a:lnTo>
                  <a:pt x="31" y="21"/>
                </a:lnTo>
                <a:lnTo>
                  <a:pt x="30" y="20"/>
                </a:lnTo>
                <a:lnTo>
                  <a:pt x="28" y="19"/>
                </a:lnTo>
                <a:lnTo>
                  <a:pt x="27" y="17"/>
                </a:lnTo>
                <a:lnTo>
                  <a:pt x="26" y="15"/>
                </a:lnTo>
                <a:lnTo>
                  <a:pt x="21" y="17"/>
                </a:lnTo>
                <a:lnTo>
                  <a:pt x="10" y="20"/>
                </a:lnTo>
                <a:lnTo>
                  <a:pt x="9" y="20"/>
                </a:lnTo>
                <a:lnTo>
                  <a:pt x="9" y="19"/>
                </a:lnTo>
                <a:lnTo>
                  <a:pt x="1" y="21"/>
                </a:lnTo>
                <a:lnTo>
                  <a:pt x="0" y="21"/>
                </a:lnTo>
                <a:lnTo>
                  <a:pt x="0" y="9"/>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7146" name="Freeform 68"/>
          <p:cNvSpPr>
            <a:spLocks/>
          </p:cNvSpPr>
          <p:nvPr/>
        </p:nvSpPr>
        <p:spPr bwMode="auto">
          <a:xfrm>
            <a:off x="6884812" y="2638425"/>
            <a:ext cx="86077" cy="101600"/>
          </a:xfrm>
          <a:custGeom>
            <a:avLst/>
            <a:gdLst>
              <a:gd name="T0" fmla="*/ 0 w 12"/>
              <a:gd name="T1" fmla="*/ 122162272 h 13"/>
              <a:gd name="T2" fmla="*/ 195360579 w 12"/>
              <a:gd name="T3" fmla="*/ 671880847 h 13"/>
              <a:gd name="T4" fmla="*/ 195360579 w 12"/>
              <a:gd name="T5" fmla="*/ 732965875 h 13"/>
              <a:gd name="T6" fmla="*/ 130245755 w 12"/>
              <a:gd name="T7" fmla="*/ 732965875 h 13"/>
              <a:gd name="T8" fmla="*/ 195360579 w 12"/>
              <a:gd name="T9" fmla="*/ 794043088 h 13"/>
              <a:gd name="T10" fmla="*/ 195360579 w 12"/>
              <a:gd name="T11" fmla="*/ 794043088 h 13"/>
              <a:gd name="T12" fmla="*/ 195360579 w 12"/>
              <a:gd name="T13" fmla="*/ 794043088 h 13"/>
              <a:gd name="T14" fmla="*/ 390729227 w 12"/>
              <a:gd name="T15" fmla="*/ 732965875 h 13"/>
              <a:gd name="T16" fmla="*/ 455844019 w 12"/>
              <a:gd name="T17" fmla="*/ 671880847 h 13"/>
              <a:gd name="T18" fmla="*/ 455844019 w 12"/>
              <a:gd name="T19" fmla="*/ 610803634 h 13"/>
              <a:gd name="T20" fmla="*/ 455844019 w 12"/>
              <a:gd name="T21" fmla="*/ 549718606 h 13"/>
              <a:gd name="T22" fmla="*/ 455844019 w 12"/>
              <a:gd name="T23" fmla="*/ 427564058 h 13"/>
              <a:gd name="T24" fmla="*/ 520966881 w 12"/>
              <a:gd name="T25" fmla="*/ 366479030 h 13"/>
              <a:gd name="T26" fmla="*/ 520966881 w 12"/>
              <a:gd name="T27" fmla="*/ 427564058 h 13"/>
              <a:gd name="T28" fmla="*/ 520966881 w 12"/>
              <a:gd name="T29" fmla="*/ 488641271 h 13"/>
              <a:gd name="T30" fmla="*/ 520966881 w 12"/>
              <a:gd name="T31" fmla="*/ 610803634 h 13"/>
              <a:gd name="T32" fmla="*/ 586089869 w 12"/>
              <a:gd name="T33" fmla="*/ 610803634 h 13"/>
              <a:gd name="T34" fmla="*/ 586089869 w 12"/>
              <a:gd name="T35" fmla="*/ 610803634 h 13"/>
              <a:gd name="T36" fmla="*/ 586089869 w 12"/>
              <a:gd name="T37" fmla="*/ 549718606 h 13"/>
              <a:gd name="T38" fmla="*/ 651212731 w 12"/>
              <a:gd name="T39" fmla="*/ 549718606 h 13"/>
              <a:gd name="T40" fmla="*/ 716327523 w 12"/>
              <a:gd name="T41" fmla="*/ 488641271 h 13"/>
              <a:gd name="T42" fmla="*/ 781450385 w 12"/>
              <a:gd name="T43" fmla="*/ 488641271 h 13"/>
              <a:gd name="T44" fmla="*/ 781450385 w 12"/>
              <a:gd name="T45" fmla="*/ 488641271 h 13"/>
              <a:gd name="T46" fmla="*/ 716327523 w 12"/>
              <a:gd name="T47" fmla="*/ 427564058 h 13"/>
              <a:gd name="T48" fmla="*/ 716327523 w 12"/>
              <a:gd name="T49" fmla="*/ 366479030 h 13"/>
              <a:gd name="T50" fmla="*/ 716327523 w 12"/>
              <a:gd name="T51" fmla="*/ 366479030 h 13"/>
              <a:gd name="T52" fmla="*/ 651212731 w 12"/>
              <a:gd name="T53" fmla="*/ 366479030 h 13"/>
              <a:gd name="T54" fmla="*/ 586089869 w 12"/>
              <a:gd name="T55" fmla="*/ 305401817 h 13"/>
              <a:gd name="T56" fmla="*/ 586089869 w 12"/>
              <a:gd name="T57" fmla="*/ 305401817 h 13"/>
              <a:gd name="T58" fmla="*/ 455844019 w 12"/>
              <a:gd name="T59" fmla="*/ 244324543 h 13"/>
              <a:gd name="T60" fmla="*/ 390729227 w 12"/>
              <a:gd name="T61" fmla="*/ 122162272 h 13"/>
              <a:gd name="T62" fmla="*/ 390729227 w 12"/>
              <a:gd name="T63" fmla="*/ 122162272 h 13"/>
              <a:gd name="T64" fmla="*/ 325606365 w 12"/>
              <a:gd name="T65" fmla="*/ 0 h 13"/>
              <a:gd name="T66" fmla="*/ 0 w 12"/>
              <a:gd name="T67" fmla="*/ 122162272 h 13"/>
              <a:gd name="T68" fmla="*/ 0 w 12"/>
              <a:gd name="T69" fmla="*/ 122162272 h 1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
              <a:gd name="T106" fmla="*/ 0 h 13"/>
              <a:gd name="T107" fmla="*/ 12 w 12"/>
              <a:gd name="T108" fmla="*/ 13 h 1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 h="13">
                <a:moveTo>
                  <a:pt x="0" y="2"/>
                </a:moveTo>
                <a:lnTo>
                  <a:pt x="3" y="11"/>
                </a:lnTo>
                <a:lnTo>
                  <a:pt x="3" y="12"/>
                </a:lnTo>
                <a:lnTo>
                  <a:pt x="2" y="12"/>
                </a:lnTo>
                <a:lnTo>
                  <a:pt x="3" y="13"/>
                </a:lnTo>
                <a:lnTo>
                  <a:pt x="6" y="12"/>
                </a:lnTo>
                <a:lnTo>
                  <a:pt x="7" y="11"/>
                </a:lnTo>
                <a:lnTo>
                  <a:pt x="7" y="10"/>
                </a:lnTo>
                <a:lnTo>
                  <a:pt x="7" y="9"/>
                </a:lnTo>
                <a:lnTo>
                  <a:pt x="7" y="7"/>
                </a:lnTo>
                <a:lnTo>
                  <a:pt x="8" y="6"/>
                </a:lnTo>
                <a:lnTo>
                  <a:pt x="8" y="7"/>
                </a:lnTo>
                <a:lnTo>
                  <a:pt x="8" y="8"/>
                </a:lnTo>
                <a:lnTo>
                  <a:pt x="8" y="10"/>
                </a:lnTo>
                <a:lnTo>
                  <a:pt x="9" y="10"/>
                </a:lnTo>
                <a:lnTo>
                  <a:pt x="9" y="9"/>
                </a:lnTo>
                <a:lnTo>
                  <a:pt x="10" y="9"/>
                </a:lnTo>
                <a:lnTo>
                  <a:pt x="11" y="8"/>
                </a:lnTo>
                <a:lnTo>
                  <a:pt x="12" y="8"/>
                </a:lnTo>
                <a:lnTo>
                  <a:pt x="11" y="7"/>
                </a:lnTo>
                <a:lnTo>
                  <a:pt x="11" y="6"/>
                </a:lnTo>
                <a:lnTo>
                  <a:pt x="10" y="6"/>
                </a:lnTo>
                <a:lnTo>
                  <a:pt x="9" y="5"/>
                </a:lnTo>
                <a:lnTo>
                  <a:pt x="7" y="4"/>
                </a:lnTo>
                <a:lnTo>
                  <a:pt x="6" y="2"/>
                </a:lnTo>
                <a:lnTo>
                  <a:pt x="5" y="0"/>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7147" name="Freeform 69"/>
          <p:cNvSpPr>
            <a:spLocks/>
          </p:cNvSpPr>
          <p:nvPr/>
        </p:nvSpPr>
        <p:spPr bwMode="auto">
          <a:xfrm>
            <a:off x="6790267" y="2212975"/>
            <a:ext cx="152400" cy="363538"/>
          </a:xfrm>
          <a:custGeom>
            <a:avLst/>
            <a:gdLst>
              <a:gd name="T0" fmla="*/ 1399766787 w 21"/>
              <a:gd name="T1" fmla="*/ 2147483647 h 47"/>
              <a:gd name="T2" fmla="*/ 1333113583 w 21"/>
              <a:gd name="T3" fmla="*/ 2147483647 h 47"/>
              <a:gd name="T4" fmla="*/ 1266452214 w 21"/>
              <a:gd name="T5" fmla="*/ 2147483647 h 47"/>
              <a:gd name="T6" fmla="*/ 1199799010 w 21"/>
              <a:gd name="T7" fmla="*/ 2147483647 h 47"/>
              <a:gd name="T8" fmla="*/ 1133145806 w 21"/>
              <a:gd name="T9" fmla="*/ 2147483647 h 47"/>
              <a:gd name="T10" fmla="*/ 1133145806 w 21"/>
              <a:gd name="T11" fmla="*/ 2147483647 h 47"/>
              <a:gd name="T12" fmla="*/ 1133145806 w 21"/>
              <a:gd name="T13" fmla="*/ 2147483647 h 47"/>
              <a:gd name="T14" fmla="*/ 1133145806 w 21"/>
              <a:gd name="T15" fmla="*/ 2147483647 h 47"/>
              <a:gd name="T16" fmla="*/ 1066492346 w 21"/>
              <a:gd name="T17" fmla="*/ 2147483647 h 47"/>
              <a:gd name="T18" fmla="*/ 1066492346 w 21"/>
              <a:gd name="T19" fmla="*/ 2147483647 h 47"/>
              <a:gd name="T20" fmla="*/ 133314605 w 21"/>
              <a:gd name="T21" fmla="*/ 2147483647 h 47"/>
              <a:gd name="T22" fmla="*/ 66653220 w 21"/>
              <a:gd name="T23" fmla="*/ 2147483647 h 47"/>
              <a:gd name="T24" fmla="*/ 0 w 21"/>
              <a:gd name="T25" fmla="*/ 2147483647 h 47"/>
              <a:gd name="T26" fmla="*/ 0 w 21"/>
              <a:gd name="T27" fmla="*/ 2147483647 h 47"/>
              <a:gd name="T28" fmla="*/ 66653220 w 21"/>
              <a:gd name="T29" fmla="*/ 2147483647 h 47"/>
              <a:gd name="T30" fmla="*/ 0 w 21"/>
              <a:gd name="T31" fmla="*/ 2147483647 h 47"/>
              <a:gd name="T32" fmla="*/ 0 w 21"/>
              <a:gd name="T33" fmla="*/ 2034150113 h 47"/>
              <a:gd name="T34" fmla="*/ 0 w 21"/>
              <a:gd name="T35" fmla="*/ 1914491523 h 47"/>
              <a:gd name="T36" fmla="*/ 66653220 w 21"/>
              <a:gd name="T37" fmla="*/ 1675183044 h 47"/>
              <a:gd name="T38" fmla="*/ 66653220 w 21"/>
              <a:gd name="T39" fmla="*/ 1555524936 h 47"/>
              <a:gd name="T40" fmla="*/ 66653220 w 21"/>
              <a:gd name="T41" fmla="*/ 1435866829 h 47"/>
              <a:gd name="T42" fmla="*/ 66653220 w 21"/>
              <a:gd name="T43" fmla="*/ 1316216457 h 47"/>
              <a:gd name="T44" fmla="*/ 66653220 w 21"/>
              <a:gd name="T45" fmla="*/ 1256387404 h 47"/>
              <a:gd name="T46" fmla="*/ 66653220 w 21"/>
              <a:gd name="T47" fmla="*/ 1196558350 h 47"/>
              <a:gd name="T48" fmla="*/ 266621045 w 21"/>
              <a:gd name="T49" fmla="*/ 1076900243 h 47"/>
              <a:gd name="T50" fmla="*/ 333274314 w 21"/>
              <a:gd name="T51" fmla="*/ 837591522 h 47"/>
              <a:gd name="T52" fmla="*/ 266621045 w 21"/>
              <a:gd name="T53" fmla="*/ 717933415 h 47"/>
              <a:gd name="T54" fmla="*/ 266621045 w 21"/>
              <a:gd name="T55" fmla="*/ 598283042 h 47"/>
              <a:gd name="T56" fmla="*/ 266621045 w 21"/>
              <a:gd name="T57" fmla="*/ 598283042 h 47"/>
              <a:gd name="T58" fmla="*/ 266621045 w 21"/>
              <a:gd name="T59" fmla="*/ 538453989 h 47"/>
              <a:gd name="T60" fmla="*/ 199967841 w 21"/>
              <a:gd name="T61" fmla="*/ 418795761 h 47"/>
              <a:gd name="T62" fmla="*/ 266621045 w 21"/>
              <a:gd name="T63" fmla="*/ 239308540 h 47"/>
              <a:gd name="T64" fmla="*/ 199967841 w 21"/>
              <a:gd name="T65" fmla="*/ 179487221 h 47"/>
              <a:gd name="T66" fmla="*/ 199967841 w 21"/>
              <a:gd name="T67" fmla="*/ 119658137 h 47"/>
              <a:gd name="T68" fmla="*/ 266621045 w 21"/>
              <a:gd name="T69" fmla="*/ 119658137 h 47"/>
              <a:gd name="T70" fmla="*/ 333274314 w 21"/>
              <a:gd name="T71" fmla="*/ 59829069 h 47"/>
              <a:gd name="T72" fmla="*/ 399935682 w 21"/>
              <a:gd name="T73" fmla="*/ 59829069 h 47"/>
              <a:gd name="T74" fmla="*/ 399935682 w 21"/>
              <a:gd name="T75" fmla="*/ 59829069 h 47"/>
              <a:gd name="T76" fmla="*/ 466588887 w 21"/>
              <a:gd name="T77" fmla="*/ 0 h 47"/>
              <a:gd name="T78" fmla="*/ 1133145806 w 21"/>
              <a:gd name="T79" fmla="*/ 1735012097 h 47"/>
              <a:gd name="T80" fmla="*/ 1133145806 w 21"/>
              <a:gd name="T81" fmla="*/ 1794841151 h 47"/>
              <a:gd name="T82" fmla="*/ 1133145806 w 21"/>
              <a:gd name="T83" fmla="*/ 1854662469 h 47"/>
              <a:gd name="T84" fmla="*/ 1133145806 w 21"/>
              <a:gd name="T85" fmla="*/ 1854662469 h 47"/>
              <a:gd name="T86" fmla="*/ 1266452214 w 21"/>
              <a:gd name="T87" fmla="*/ 1974320576 h 47"/>
              <a:gd name="T88" fmla="*/ 1333113583 w 21"/>
              <a:gd name="T89" fmla="*/ 1974320576 h 47"/>
              <a:gd name="T90" fmla="*/ 1333113583 w 21"/>
              <a:gd name="T91" fmla="*/ 2034150113 h 47"/>
              <a:gd name="T92" fmla="*/ 1333113583 w 21"/>
              <a:gd name="T93" fmla="*/ 2093979167 h 47"/>
              <a:gd name="T94" fmla="*/ 1399766787 w 21"/>
              <a:gd name="T95" fmla="*/ 2147483647 h 47"/>
              <a:gd name="T96" fmla="*/ 1399766787 w 21"/>
              <a:gd name="T97" fmla="*/ 2147483647 h 47"/>
              <a:gd name="T98" fmla="*/ 1399766787 w 21"/>
              <a:gd name="T99" fmla="*/ 2147483647 h 47"/>
              <a:gd name="T100" fmla="*/ 1399766787 w 21"/>
              <a:gd name="T101" fmla="*/ 2147483647 h 47"/>
              <a:gd name="T102" fmla="*/ 1399766787 w 21"/>
              <a:gd name="T103" fmla="*/ 2147483647 h 4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
              <a:gd name="T157" fmla="*/ 0 h 47"/>
              <a:gd name="T158" fmla="*/ 21 w 21"/>
              <a:gd name="T159" fmla="*/ 47 h 4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 h="47">
                <a:moveTo>
                  <a:pt x="21" y="40"/>
                </a:moveTo>
                <a:lnTo>
                  <a:pt x="20" y="40"/>
                </a:lnTo>
                <a:lnTo>
                  <a:pt x="19" y="40"/>
                </a:lnTo>
                <a:lnTo>
                  <a:pt x="18" y="42"/>
                </a:lnTo>
                <a:lnTo>
                  <a:pt x="17" y="42"/>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9"/>
                </a:lnTo>
                <a:lnTo>
                  <a:pt x="3" y="7"/>
                </a:lnTo>
                <a:lnTo>
                  <a:pt x="4" y="4"/>
                </a:lnTo>
                <a:lnTo>
                  <a:pt x="3" y="3"/>
                </a:lnTo>
                <a:lnTo>
                  <a:pt x="3" y="2"/>
                </a:lnTo>
                <a:lnTo>
                  <a:pt x="4" y="2"/>
                </a:lnTo>
                <a:lnTo>
                  <a:pt x="5" y="1"/>
                </a:lnTo>
                <a:lnTo>
                  <a:pt x="6" y="1"/>
                </a:lnTo>
                <a:lnTo>
                  <a:pt x="7" y="0"/>
                </a:lnTo>
                <a:lnTo>
                  <a:pt x="17" y="29"/>
                </a:lnTo>
                <a:lnTo>
                  <a:pt x="17" y="30"/>
                </a:lnTo>
                <a:lnTo>
                  <a:pt x="17" y="31"/>
                </a:lnTo>
                <a:lnTo>
                  <a:pt x="19" y="33"/>
                </a:lnTo>
                <a:lnTo>
                  <a:pt x="20" y="33"/>
                </a:lnTo>
                <a:lnTo>
                  <a:pt x="20" y="34"/>
                </a:lnTo>
                <a:lnTo>
                  <a:pt x="20" y="35"/>
                </a:lnTo>
                <a:lnTo>
                  <a:pt x="21" y="37"/>
                </a:lnTo>
                <a:lnTo>
                  <a:pt x="21" y="38"/>
                </a:lnTo>
                <a:lnTo>
                  <a:pt x="21" y="39"/>
                </a:lnTo>
                <a:lnTo>
                  <a:pt x="21" y="4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7148" name="Freeform 70"/>
          <p:cNvSpPr>
            <a:spLocks/>
          </p:cNvSpPr>
          <p:nvPr/>
        </p:nvSpPr>
        <p:spPr bwMode="auto">
          <a:xfrm>
            <a:off x="6841067" y="1887539"/>
            <a:ext cx="354189" cy="611187"/>
          </a:xfrm>
          <a:custGeom>
            <a:avLst/>
            <a:gdLst>
              <a:gd name="T0" fmla="*/ 661277858 w 49"/>
              <a:gd name="T1" fmla="*/ 2147483647 h 79"/>
              <a:gd name="T2" fmla="*/ 661277858 w 49"/>
              <a:gd name="T3" fmla="*/ 2147483647 h 79"/>
              <a:gd name="T4" fmla="*/ 793535006 w 49"/>
              <a:gd name="T5" fmla="*/ 2147483647 h 79"/>
              <a:gd name="T6" fmla="*/ 859663579 w 49"/>
              <a:gd name="T7" fmla="*/ 2147483647 h 79"/>
              <a:gd name="T8" fmla="*/ 925792153 w 49"/>
              <a:gd name="T9" fmla="*/ 2147483647 h 79"/>
              <a:gd name="T10" fmla="*/ 991912595 w 49"/>
              <a:gd name="T11" fmla="*/ 2147483647 h 79"/>
              <a:gd name="T12" fmla="*/ 1058041168 w 49"/>
              <a:gd name="T13" fmla="*/ 2147483647 h 79"/>
              <a:gd name="T14" fmla="*/ 1190298569 w 49"/>
              <a:gd name="T15" fmla="*/ 2147483647 h 79"/>
              <a:gd name="T16" fmla="*/ 1190298569 w 49"/>
              <a:gd name="T17" fmla="*/ 2147483647 h 79"/>
              <a:gd name="T18" fmla="*/ 1322555717 w 49"/>
              <a:gd name="T19" fmla="*/ 2147483647 h 79"/>
              <a:gd name="T20" fmla="*/ 1388684290 w 49"/>
              <a:gd name="T21" fmla="*/ 2147483647 h 79"/>
              <a:gd name="T22" fmla="*/ 1454812864 w 49"/>
              <a:gd name="T23" fmla="*/ 2147483647 h 79"/>
              <a:gd name="T24" fmla="*/ 1454812864 w 49"/>
              <a:gd name="T25" fmla="*/ 2147483647 h 79"/>
              <a:gd name="T26" fmla="*/ 1719319026 w 49"/>
              <a:gd name="T27" fmla="*/ 2147483647 h 79"/>
              <a:gd name="T28" fmla="*/ 1719319026 w 49"/>
              <a:gd name="T29" fmla="*/ 2147483647 h 79"/>
              <a:gd name="T30" fmla="*/ 1851576174 w 49"/>
              <a:gd name="T31" fmla="*/ 2147483647 h 79"/>
              <a:gd name="T32" fmla="*/ 1917704747 w 49"/>
              <a:gd name="T33" fmla="*/ 2147483647 h 79"/>
              <a:gd name="T34" fmla="*/ 2049961895 w 49"/>
              <a:gd name="T35" fmla="*/ 2147483647 h 79"/>
              <a:gd name="T36" fmla="*/ 2049961895 w 49"/>
              <a:gd name="T37" fmla="*/ 2147483647 h 79"/>
              <a:gd name="T38" fmla="*/ 2147483647 w 49"/>
              <a:gd name="T39" fmla="*/ 2147483647 h 79"/>
              <a:gd name="T40" fmla="*/ 2147483647 w 49"/>
              <a:gd name="T41" fmla="*/ 2147483647 h 79"/>
              <a:gd name="T42" fmla="*/ 2147483647 w 49"/>
              <a:gd name="T43" fmla="*/ 2147483647 h 79"/>
              <a:gd name="T44" fmla="*/ 2147483647 w 49"/>
              <a:gd name="T45" fmla="*/ 2147483647 h 79"/>
              <a:gd name="T46" fmla="*/ 2147483647 w 49"/>
              <a:gd name="T47" fmla="*/ 2147483647 h 79"/>
              <a:gd name="T48" fmla="*/ 2147483647 w 49"/>
              <a:gd name="T49" fmla="*/ 2147483647 h 79"/>
              <a:gd name="T50" fmla="*/ 2147483647 w 49"/>
              <a:gd name="T51" fmla="*/ 2147483647 h 79"/>
              <a:gd name="T52" fmla="*/ 2147483647 w 49"/>
              <a:gd name="T53" fmla="*/ 2147483647 h 79"/>
              <a:gd name="T54" fmla="*/ 2147483647 w 49"/>
              <a:gd name="T55" fmla="*/ 2147483647 h 79"/>
              <a:gd name="T56" fmla="*/ 2147483647 w 49"/>
              <a:gd name="T57" fmla="*/ 2147483647 h 79"/>
              <a:gd name="T58" fmla="*/ 2147483647 w 49"/>
              <a:gd name="T59" fmla="*/ 2094893888 h 79"/>
              <a:gd name="T60" fmla="*/ 2147483647 w 49"/>
              <a:gd name="T61" fmla="*/ 1915328280 h 79"/>
              <a:gd name="T62" fmla="*/ 2147483647 w 49"/>
              <a:gd name="T63" fmla="*/ 1855478397 h 79"/>
              <a:gd name="T64" fmla="*/ 2147483647 w 49"/>
              <a:gd name="T65" fmla="*/ 1915328280 h 79"/>
              <a:gd name="T66" fmla="*/ 2147483647 w 49"/>
              <a:gd name="T67" fmla="*/ 1675913273 h 79"/>
              <a:gd name="T68" fmla="*/ 2147483647 w 49"/>
              <a:gd name="T69" fmla="*/ 1556205769 h 79"/>
              <a:gd name="T70" fmla="*/ 2147483647 w 49"/>
              <a:gd name="T71" fmla="*/ 1556205769 h 79"/>
              <a:gd name="T72" fmla="*/ 2147483647 w 49"/>
              <a:gd name="T73" fmla="*/ 1556205769 h 79"/>
              <a:gd name="T74" fmla="*/ 2147483647 w 49"/>
              <a:gd name="T75" fmla="*/ 1496355885 h 79"/>
              <a:gd name="T76" fmla="*/ 2147483647 w 49"/>
              <a:gd name="T77" fmla="*/ 1316790762 h 79"/>
              <a:gd name="T78" fmla="*/ 1587070011 w 49"/>
              <a:gd name="T79" fmla="*/ 0 h 79"/>
              <a:gd name="T80" fmla="*/ 1454812864 w 49"/>
              <a:gd name="T81" fmla="*/ 0 h 79"/>
              <a:gd name="T82" fmla="*/ 1388684290 w 49"/>
              <a:gd name="T83" fmla="*/ 119707534 h 79"/>
              <a:gd name="T84" fmla="*/ 1190298569 w 49"/>
              <a:gd name="T85" fmla="*/ 119707534 h 79"/>
              <a:gd name="T86" fmla="*/ 991912595 w 49"/>
              <a:gd name="T87" fmla="*/ 299272749 h 79"/>
              <a:gd name="T88" fmla="*/ 925792153 w 49"/>
              <a:gd name="T89" fmla="*/ 119707534 h 79"/>
              <a:gd name="T90" fmla="*/ 859663579 w 49"/>
              <a:gd name="T91" fmla="*/ 59857635 h 79"/>
              <a:gd name="T92" fmla="*/ 396763437 w 49"/>
              <a:gd name="T93" fmla="*/ 957668008 h 79"/>
              <a:gd name="T94" fmla="*/ 462892010 w 49"/>
              <a:gd name="T95" fmla="*/ 1137225638 h 79"/>
              <a:gd name="T96" fmla="*/ 462892010 w 49"/>
              <a:gd name="T97" fmla="*/ 1316790762 h 79"/>
              <a:gd name="T98" fmla="*/ 330634863 w 49"/>
              <a:gd name="T99" fmla="*/ 1436498265 h 79"/>
              <a:gd name="T100" fmla="*/ 396763437 w 49"/>
              <a:gd name="T101" fmla="*/ 1915328280 h 79"/>
              <a:gd name="T102" fmla="*/ 264514358 w 49"/>
              <a:gd name="T103" fmla="*/ 2147483647 h 79"/>
              <a:gd name="T104" fmla="*/ 264514358 w 49"/>
              <a:gd name="T105" fmla="*/ 2147483647 h 79"/>
              <a:gd name="T106" fmla="*/ 198385784 w 49"/>
              <a:gd name="T107" fmla="*/ 2147483647 h 79"/>
              <a:gd name="T108" fmla="*/ 198385784 w 49"/>
              <a:gd name="T109" fmla="*/ 2147483647 h 79"/>
              <a:gd name="T110" fmla="*/ 66128589 w 49"/>
              <a:gd name="T111" fmla="*/ 2147483647 h 79"/>
              <a:gd name="T112" fmla="*/ 0 w 49"/>
              <a:gd name="T113" fmla="*/ 2147483647 h 7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79"/>
              <a:gd name="T173" fmla="*/ 49 w 49"/>
              <a:gd name="T174" fmla="*/ 79 h 7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79">
                <a:moveTo>
                  <a:pt x="0" y="42"/>
                </a:moveTo>
                <a:lnTo>
                  <a:pt x="10" y="71"/>
                </a:lnTo>
                <a:lnTo>
                  <a:pt x="10" y="72"/>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7" y="36"/>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47149" name="Group 71"/>
          <p:cNvGrpSpPr>
            <a:grpSpLocks/>
          </p:cNvGrpSpPr>
          <p:nvPr/>
        </p:nvGrpSpPr>
        <p:grpSpPr bwMode="auto">
          <a:xfrm>
            <a:off x="2875845" y="4635501"/>
            <a:ext cx="859367" cy="588963"/>
            <a:chOff x="1991" y="3321"/>
            <a:chExt cx="361" cy="231"/>
          </a:xfrm>
        </p:grpSpPr>
        <p:sp>
          <p:nvSpPr>
            <p:cNvPr id="47159" name="Freeform 72"/>
            <p:cNvSpPr>
              <a:spLocks/>
            </p:cNvSpPr>
            <p:nvPr/>
          </p:nvSpPr>
          <p:spPr bwMode="auto">
            <a:xfrm>
              <a:off x="2274" y="3459"/>
              <a:ext cx="78" cy="93"/>
            </a:xfrm>
            <a:custGeom>
              <a:avLst/>
              <a:gdLst>
                <a:gd name="T0" fmla="*/ 0 w 16"/>
                <a:gd name="T1" fmla="*/ 166 h 19"/>
                <a:gd name="T2" fmla="*/ 24 w 16"/>
                <a:gd name="T3" fmla="*/ 313 h 19"/>
                <a:gd name="T4" fmla="*/ 24 w 16"/>
                <a:gd name="T5" fmla="*/ 382 h 19"/>
                <a:gd name="T6" fmla="*/ 141 w 16"/>
                <a:gd name="T7" fmla="*/ 455 h 19"/>
                <a:gd name="T8" fmla="*/ 190 w 16"/>
                <a:gd name="T9" fmla="*/ 382 h 19"/>
                <a:gd name="T10" fmla="*/ 380 w 16"/>
                <a:gd name="T11" fmla="*/ 264 h 19"/>
                <a:gd name="T12" fmla="*/ 307 w 16"/>
                <a:gd name="T13" fmla="*/ 117 h 19"/>
                <a:gd name="T14" fmla="*/ 73 w 16"/>
                <a:gd name="T15" fmla="*/ 0 h 19"/>
                <a:gd name="T16" fmla="*/ 73 w 16"/>
                <a:gd name="T17" fmla="*/ 117 h 19"/>
                <a:gd name="T18" fmla="*/ 0 w 16"/>
                <a:gd name="T19" fmla="*/ 166 h 19"/>
                <a:gd name="T20" fmla="*/ 0 w 16"/>
                <a:gd name="T21" fmla="*/ 166 h 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19"/>
                <a:gd name="T35" fmla="*/ 16 w 16"/>
                <a:gd name="T36" fmla="*/ 19 h 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19">
                  <a:moveTo>
                    <a:pt x="0" y="7"/>
                  </a:moveTo>
                  <a:lnTo>
                    <a:pt x="1" y="13"/>
                  </a:lnTo>
                  <a:lnTo>
                    <a:pt x="1" y="16"/>
                  </a:lnTo>
                  <a:lnTo>
                    <a:pt x="6" y="19"/>
                  </a:lnTo>
                  <a:lnTo>
                    <a:pt x="8" y="16"/>
                  </a:lnTo>
                  <a:lnTo>
                    <a:pt x="16" y="11"/>
                  </a:lnTo>
                  <a:lnTo>
                    <a:pt x="13" y="5"/>
                  </a:lnTo>
                  <a:lnTo>
                    <a:pt x="3" y="0"/>
                  </a:lnTo>
                  <a:lnTo>
                    <a:pt x="3" y="5"/>
                  </a:lnTo>
                  <a:lnTo>
                    <a:pt x="0" y="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7160" name="Freeform 73"/>
            <p:cNvSpPr>
              <a:spLocks/>
            </p:cNvSpPr>
            <p:nvPr/>
          </p:nvSpPr>
          <p:spPr bwMode="auto">
            <a:xfrm>
              <a:off x="2235" y="3409"/>
              <a:ext cx="44" cy="29"/>
            </a:xfrm>
            <a:custGeom>
              <a:avLst/>
              <a:gdLst>
                <a:gd name="T0" fmla="*/ 73 w 9"/>
                <a:gd name="T1" fmla="*/ 140 h 6"/>
                <a:gd name="T2" fmla="*/ 191 w 9"/>
                <a:gd name="T3" fmla="*/ 140 h 6"/>
                <a:gd name="T4" fmla="*/ 215 w 9"/>
                <a:gd name="T5" fmla="*/ 72 h 6"/>
                <a:gd name="T6" fmla="*/ 117 w 9"/>
                <a:gd name="T7" fmla="*/ 48 h 6"/>
                <a:gd name="T8" fmla="*/ 73 w 9"/>
                <a:gd name="T9" fmla="*/ 48 h 6"/>
                <a:gd name="T10" fmla="*/ 49 w 9"/>
                <a:gd name="T11" fmla="*/ 0 h 6"/>
                <a:gd name="T12" fmla="*/ 0 w 9"/>
                <a:gd name="T13" fmla="*/ 48 h 6"/>
                <a:gd name="T14" fmla="*/ 49 w 9"/>
                <a:gd name="T15" fmla="*/ 116 h 6"/>
                <a:gd name="T16" fmla="*/ 73 w 9"/>
                <a:gd name="T17" fmla="*/ 140 h 6"/>
                <a:gd name="T18" fmla="*/ 73 w 9"/>
                <a:gd name="T19" fmla="*/ 140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6"/>
                <a:gd name="T32" fmla="*/ 9 w 9"/>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6">
                  <a:moveTo>
                    <a:pt x="3" y="6"/>
                  </a:moveTo>
                  <a:lnTo>
                    <a:pt x="8" y="6"/>
                  </a:lnTo>
                  <a:lnTo>
                    <a:pt x="9" y="3"/>
                  </a:lnTo>
                  <a:lnTo>
                    <a:pt x="5" y="2"/>
                  </a:lnTo>
                  <a:lnTo>
                    <a:pt x="3" y="2"/>
                  </a:lnTo>
                  <a:lnTo>
                    <a:pt x="2" y="0"/>
                  </a:lnTo>
                  <a:lnTo>
                    <a:pt x="0" y="2"/>
                  </a:lnTo>
                  <a:lnTo>
                    <a:pt x="2" y="5"/>
                  </a:lnTo>
                  <a:lnTo>
                    <a:pt x="3" y="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7161" name="Freeform 74"/>
            <p:cNvSpPr>
              <a:spLocks/>
            </p:cNvSpPr>
            <p:nvPr/>
          </p:nvSpPr>
          <p:spPr bwMode="auto">
            <a:xfrm>
              <a:off x="2225" y="3438"/>
              <a:ext cx="20" cy="10"/>
            </a:xfrm>
            <a:custGeom>
              <a:avLst/>
              <a:gdLst>
                <a:gd name="T0" fmla="*/ 0 w 4"/>
                <a:gd name="T1" fmla="*/ 50 h 2"/>
                <a:gd name="T2" fmla="*/ 100 w 4"/>
                <a:gd name="T3" fmla="*/ 0 h 2"/>
                <a:gd name="T4" fmla="*/ 100 w 4"/>
                <a:gd name="T5" fmla="*/ 50 h 2"/>
                <a:gd name="T6" fmla="*/ 0 w 4"/>
                <a:gd name="T7" fmla="*/ 50 h 2"/>
                <a:gd name="T8" fmla="*/ 0 w 4"/>
                <a:gd name="T9" fmla="*/ 50 h 2"/>
                <a:gd name="T10" fmla="*/ 0 60000 65536"/>
                <a:gd name="T11" fmla="*/ 0 60000 65536"/>
                <a:gd name="T12" fmla="*/ 0 60000 65536"/>
                <a:gd name="T13" fmla="*/ 0 60000 65536"/>
                <a:gd name="T14" fmla="*/ 0 60000 65536"/>
                <a:gd name="T15" fmla="*/ 0 w 4"/>
                <a:gd name="T16" fmla="*/ 0 h 2"/>
                <a:gd name="T17" fmla="*/ 4 w 4"/>
                <a:gd name="T18" fmla="*/ 2 h 2"/>
              </a:gdLst>
              <a:ahLst/>
              <a:cxnLst>
                <a:cxn ang="T10">
                  <a:pos x="T0" y="T1"/>
                </a:cxn>
                <a:cxn ang="T11">
                  <a:pos x="T2" y="T3"/>
                </a:cxn>
                <a:cxn ang="T12">
                  <a:pos x="T4" y="T5"/>
                </a:cxn>
                <a:cxn ang="T13">
                  <a:pos x="T6" y="T7"/>
                </a:cxn>
                <a:cxn ang="T14">
                  <a:pos x="T8" y="T9"/>
                </a:cxn>
              </a:cxnLst>
              <a:rect l="T15" t="T16" r="T17" b="T18"/>
              <a:pathLst>
                <a:path w="4" h="2">
                  <a:moveTo>
                    <a:pt x="0" y="2"/>
                  </a:moveTo>
                  <a:lnTo>
                    <a:pt x="4" y="0"/>
                  </a:lnTo>
                  <a:lnTo>
                    <a:pt x="4" y="2"/>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7162" name="Freeform 75"/>
            <p:cNvSpPr>
              <a:spLocks/>
            </p:cNvSpPr>
            <p:nvPr/>
          </p:nvSpPr>
          <p:spPr bwMode="auto">
            <a:xfrm>
              <a:off x="2211" y="3419"/>
              <a:ext cx="19" cy="14"/>
            </a:xfrm>
            <a:custGeom>
              <a:avLst/>
              <a:gdLst>
                <a:gd name="T0" fmla="*/ 47 w 4"/>
                <a:gd name="T1" fmla="*/ 0 h 3"/>
                <a:gd name="T2" fmla="*/ 47 w 4"/>
                <a:gd name="T3" fmla="*/ 0 h 3"/>
                <a:gd name="T4" fmla="*/ 66 w 4"/>
                <a:gd name="T5" fmla="*/ 0 h 3"/>
                <a:gd name="T6" fmla="*/ 66 w 4"/>
                <a:gd name="T7" fmla="*/ 0 h 3"/>
                <a:gd name="T8" fmla="*/ 66 w 4"/>
                <a:gd name="T9" fmla="*/ 0 h 3"/>
                <a:gd name="T10" fmla="*/ 66 w 4"/>
                <a:gd name="T11" fmla="*/ 23 h 3"/>
                <a:gd name="T12" fmla="*/ 66 w 4"/>
                <a:gd name="T13" fmla="*/ 23 h 3"/>
                <a:gd name="T14" fmla="*/ 66 w 4"/>
                <a:gd name="T15" fmla="*/ 23 h 3"/>
                <a:gd name="T16" fmla="*/ 90 w 4"/>
                <a:gd name="T17" fmla="*/ 23 h 3"/>
                <a:gd name="T18" fmla="*/ 66 w 4"/>
                <a:gd name="T19" fmla="*/ 42 h 3"/>
                <a:gd name="T20" fmla="*/ 66 w 4"/>
                <a:gd name="T21" fmla="*/ 42 h 3"/>
                <a:gd name="T22" fmla="*/ 66 w 4"/>
                <a:gd name="T23" fmla="*/ 42 h 3"/>
                <a:gd name="T24" fmla="*/ 66 w 4"/>
                <a:gd name="T25" fmla="*/ 65 h 3"/>
                <a:gd name="T26" fmla="*/ 66 w 4"/>
                <a:gd name="T27" fmla="*/ 65 h 3"/>
                <a:gd name="T28" fmla="*/ 66 w 4"/>
                <a:gd name="T29" fmla="*/ 65 h 3"/>
                <a:gd name="T30" fmla="*/ 47 w 4"/>
                <a:gd name="T31" fmla="*/ 65 h 3"/>
                <a:gd name="T32" fmla="*/ 47 w 4"/>
                <a:gd name="T33" fmla="*/ 65 h 3"/>
                <a:gd name="T34" fmla="*/ 47 w 4"/>
                <a:gd name="T35" fmla="*/ 65 h 3"/>
                <a:gd name="T36" fmla="*/ 24 w 4"/>
                <a:gd name="T37" fmla="*/ 65 h 3"/>
                <a:gd name="T38" fmla="*/ 24 w 4"/>
                <a:gd name="T39" fmla="*/ 65 h 3"/>
                <a:gd name="T40" fmla="*/ 24 w 4"/>
                <a:gd name="T41" fmla="*/ 65 h 3"/>
                <a:gd name="T42" fmla="*/ 24 w 4"/>
                <a:gd name="T43" fmla="*/ 42 h 3"/>
                <a:gd name="T44" fmla="*/ 0 w 4"/>
                <a:gd name="T45" fmla="*/ 42 h 3"/>
                <a:gd name="T46" fmla="*/ 0 w 4"/>
                <a:gd name="T47" fmla="*/ 42 h 3"/>
                <a:gd name="T48" fmla="*/ 0 w 4"/>
                <a:gd name="T49" fmla="*/ 23 h 3"/>
                <a:gd name="T50" fmla="*/ 0 w 4"/>
                <a:gd name="T51" fmla="*/ 23 h 3"/>
                <a:gd name="T52" fmla="*/ 0 w 4"/>
                <a:gd name="T53" fmla="*/ 23 h 3"/>
                <a:gd name="T54" fmla="*/ 24 w 4"/>
                <a:gd name="T55" fmla="*/ 23 h 3"/>
                <a:gd name="T56" fmla="*/ 24 w 4"/>
                <a:gd name="T57" fmla="*/ 0 h 3"/>
                <a:gd name="T58" fmla="*/ 24 w 4"/>
                <a:gd name="T59" fmla="*/ 0 h 3"/>
                <a:gd name="T60" fmla="*/ 24 w 4"/>
                <a:gd name="T61" fmla="*/ 0 h 3"/>
                <a:gd name="T62" fmla="*/ 47 w 4"/>
                <a:gd name="T63" fmla="*/ 0 h 3"/>
                <a:gd name="T64" fmla="*/ 47 w 4"/>
                <a:gd name="T65" fmla="*/ 0 h 3"/>
                <a:gd name="T66" fmla="*/ 47 w 4"/>
                <a:gd name="T67" fmla="*/ 0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
                <a:gd name="T103" fmla="*/ 0 h 3"/>
                <a:gd name="T104" fmla="*/ 4 w 4"/>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 h="3">
                  <a:moveTo>
                    <a:pt x="2" y="0"/>
                  </a:moveTo>
                  <a:lnTo>
                    <a:pt x="2" y="0"/>
                  </a:lnTo>
                  <a:lnTo>
                    <a:pt x="3" y="0"/>
                  </a:lnTo>
                  <a:lnTo>
                    <a:pt x="3" y="1"/>
                  </a:lnTo>
                  <a:lnTo>
                    <a:pt x="4" y="1"/>
                  </a:lnTo>
                  <a:lnTo>
                    <a:pt x="3" y="2"/>
                  </a:lnTo>
                  <a:lnTo>
                    <a:pt x="3" y="3"/>
                  </a:lnTo>
                  <a:lnTo>
                    <a:pt x="2" y="3"/>
                  </a:lnTo>
                  <a:lnTo>
                    <a:pt x="1" y="3"/>
                  </a:lnTo>
                  <a:lnTo>
                    <a:pt x="1" y="2"/>
                  </a:lnTo>
                  <a:lnTo>
                    <a:pt x="0" y="2"/>
                  </a:lnTo>
                  <a:lnTo>
                    <a:pt x="0" y="1"/>
                  </a:lnTo>
                  <a:lnTo>
                    <a:pt x="1" y="1"/>
                  </a:lnTo>
                  <a:lnTo>
                    <a:pt x="1" y="0"/>
                  </a:lnTo>
                  <a:lnTo>
                    <a:pt x="2"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7163" name="Freeform 76"/>
            <p:cNvSpPr>
              <a:spLocks/>
            </p:cNvSpPr>
            <p:nvPr/>
          </p:nvSpPr>
          <p:spPr bwMode="auto">
            <a:xfrm>
              <a:off x="2186" y="3394"/>
              <a:ext cx="39" cy="15"/>
            </a:xfrm>
            <a:custGeom>
              <a:avLst/>
              <a:gdLst>
                <a:gd name="T0" fmla="*/ 0 w 8"/>
                <a:gd name="T1" fmla="*/ 75 h 3"/>
                <a:gd name="T2" fmla="*/ 166 w 8"/>
                <a:gd name="T3" fmla="*/ 75 h 3"/>
                <a:gd name="T4" fmla="*/ 190 w 8"/>
                <a:gd name="T5" fmla="*/ 0 h 3"/>
                <a:gd name="T6" fmla="*/ 49 w 8"/>
                <a:gd name="T7" fmla="*/ 0 h 3"/>
                <a:gd name="T8" fmla="*/ 0 w 8"/>
                <a:gd name="T9" fmla="*/ 75 h 3"/>
                <a:gd name="T10" fmla="*/ 0 w 8"/>
                <a:gd name="T11" fmla="*/ 75 h 3"/>
                <a:gd name="T12" fmla="*/ 0 60000 65536"/>
                <a:gd name="T13" fmla="*/ 0 60000 65536"/>
                <a:gd name="T14" fmla="*/ 0 60000 65536"/>
                <a:gd name="T15" fmla="*/ 0 60000 65536"/>
                <a:gd name="T16" fmla="*/ 0 60000 65536"/>
                <a:gd name="T17" fmla="*/ 0 60000 65536"/>
                <a:gd name="T18" fmla="*/ 0 w 8"/>
                <a:gd name="T19" fmla="*/ 0 h 3"/>
                <a:gd name="T20" fmla="*/ 8 w 8"/>
                <a:gd name="T21" fmla="*/ 3 h 3"/>
              </a:gdLst>
              <a:ahLst/>
              <a:cxnLst>
                <a:cxn ang="T12">
                  <a:pos x="T0" y="T1"/>
                </a:cxn>
                <a:cxn ang="T13">
                  <a:pos x="T2" y="T3"/>
                </a:cxn>
                <a:cxn ang="T14">
                  <a:pos x="T4" y="T5"/>
                </a:cxn>
                <a:cxn ang="T15">
                  <a:pos x="T6" y="T7"/>
                </a:cxn>
                <a:cxn ang="T16">
                  <a:pos x="T8" y="T9"/>
                </a:cxn>
                <a:cxn ang="T17">
                  <a:pos x="T10" y="T11"/>
                </a:cxn>
              </a:cxnLst>
              <a:rect l="T18" t="T19" r="T20" b="T21"/>
              <a:pathLst>
                <a:path w="8" h="3">
                  <a:moveTo>
                    <a:pt x="0" y="3"/>
                  </a:moveTo>
                  <a:lnTo>
                    <a:pt x="7" y="3"/>
                  </a:lnTo>
                  <a:lnTo>
                    <a:pt x="8" y="0"/>
                  </a:lnTo>
                  <a:lnTo>
                    <a:pt x="2" y="0"/>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7164" name="Freeform 77"/>
            <p:cNvSpPr>
              <a:spLocks/>
            </p:cNvSpPr>
            <p:nvPr/>
          </p:nvSpPr>
          <p:spPr bwMode="auto">
            <a:xfrm>
              <a:off x="2026" y="3321"/>
              <a:ext cx="38" cy="24"/>
            </a:xfrm>
            <a:custGeom>
              <a:avLst/>
              <a:gdLst>
                <a:gd name="T0" fmla="*/ 0 w 8"/>
                <a:gd name="T1" fmla="*/ 91 h 5"/>
                <a:gd name="T2" fmla="*/ 66 w 8"/>
                <a:gd name="T3" fmla="*/ 115 h 5"/>
                <a:gd name="T4" fmla="*/ 133 w 8"/>
                <a:gd name="T5" fmla="*/ 115 h 5"/>
                <a:gd name="T6" fmla="*/ 180 w 8"/>
                <a:gd name="T7" fmla="*/ 48 h 5"/>
                <a:gd name="T8" fmla="*/ 114 w 8"/>
                <a:gd name="T9" fmla="*/ 0 h 5"/>
                <a:gd name="T10" fmla="*/ 24 w 8"/>
                <a:gd name="T11" fmla="*/ 48 h 5"/>
                <a:gd name="T12" fmla="*/ 0 w 8"/>
                <a:gd name="T13" fmla="*/ 91 h 5"/>
                <a:gd name="T14" fmla="*/ 0 w 8"/>
                <a:gd name="T15" fmla="*/ 91 h 5"/>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5"/>
                <a:gd name="T26" fmla="*/ 8 w 8"/>
                <a:gd name="T27" fmla="*/ 5 h 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5">
                  <a:moveTo>
                    <a:pt x="0" y="4"/>
                  </a:moveTo>
                  <a:lnTo>
                    <a:pt x="3" y="5"/>
                  </a:lnTo>
                  <a:lnTo>
                    <a:pt x="6" y="5"/>
                  </a:lnTo>
                  <a:lnTo>
                    <a:pt x="8" y="2"/>
                  </a:lnTo>
                  <a:lnTo>
                    <a:pt x="5" y="0"/>
                  </a:lnTo>
                  <a:lnTo>
                    <a:pt x="1" y="2"/>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7165" name="Freeform 78"/>
            <p:cNvSpPr>
              <a:spLocks/>
            </p:cNvSpPr>
            <p:nvPr/>
          </p:nvSpPr>
          <p:spPr bwMode="auto">
            <a:xfrm>
              <a:off x="1991" y="3321"/>
              <a:ext cx="20" cy="24"/>
            </a:xfrm>
            <a:custGeom>
              <a:avLst/>
              <a:gdLst>
                <a:gd name="T0" fmla="*/ 0 w 4"/>
                <a:gd name="T1" fmla="*/ 115 h 5"/>
                <a:gd name="T2" fmla="*/ 100 w 4"/>
                <a:gd name="T3" fmla="*/ 48 h 5"/>
                <a:gd name="T4" fmla="*/ 100 w 4"/>
                <a:gd name="T5" fmla="*/ 0 h 5"/>
                <a:gd name="T6" fmla="*/ 0 w 4"/>
                <a:gd name="T7" fmla="*/ 91 h 5"/>
                <a:gd name="T8" fmla="*/ 0 w 4"/>
                <a:gd name="T9" fmla="*/ 115 h 5"/>
                <a:gd name="T10" fmla="*/ 0 w 4"/>
                <a:gd name="T11" fmla="*/ 115 h 5"/>
                <a:gd name="T12" fmla="*/ 0 60000 65536"/>
                <a:gd name="T13" fmla="*/ 0 60000 65536"/>
                <a:gd name="T14" fmla="*/ 0 60000 65536"/>
                <a:gd name="T15" fmla="*/ 0 60000 65536"/>
                <a:gd name="T16" fmla="*/ 0 60000 65536"/>
                <a:gd name="T17" fmla="*/ 0 60000 65536"/>
                <a:gd name="T18" fmla="*/ 0 w 4"/>
                <a:gd name="T19" fmla="*/ 0 h 5"/>
                <a:gd name="T20" fmla="*/ 4 w 4"/>
                <a:gd name="T21" fmla="*/ 5 h 5"/>
              </a:gdLst>
              <a:ahLst/>
              <a:cxnLst>
                <a:cxn ang="T12">
                  <a:pos x="T0" y="T1"/>
                </a:cxn>
                <a:cxn ang="T13">
                  <a:pos x="T2" y="T3"/>
                </a:cxn>
                <a:cxn ang="T14">
                  <a:pos x="T4" y="T5"/>
                </a:cxn>
                <a:cxn ang="T15">
                  <a:pos x="T6" y="T7"/>
                </a:cxn>
                <a:cxn ang="T16">
                  <a:pos x="T8" y="T9"/>
                </a:cxn>
                <a:cxn ang="T17">
                  <a:pos x="T10" y="T11"/>
                </a:cxn>
              </a:cxnLst>
              <a:rect l="T18" t="T19" r="T20" b="T21"/>
              <a:pathLst>
                <a:path w="4" h="5">
                  <a:moveTo>
                    <a:pt x="0" y="5"/>
                  </a:moveTo>
                  <a:lnTo>
                    <a:pt x="4" y="2"/>
                  </a:lnTo>
                  <a:lnTo>
                    <a:pt x="4" y="0"/>
                  </a:lnTo>
                  <a:lnTo>
                    <a:pt x="0" y="4"/>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7166" name="Freeform 79"/>
            <p:cNvSpPr>
              <a:spLocks/>
            </p:cNvSpPr>
            <p:nvPr/>
          </p:nvSpPr>
          <p:spPr bwMode="auto">
            <a:xfrm>
              <a:off x="2128" y="3360"/>
              <a:ext cx="39" cy="34"/>
            </a:xfrm>
            <a:custGeom>
              <a:avLst/>
              <a:gdLst>
                <a:gd name="T0" fmla="*/ 73 w 8"/>
                <a:gd name="T1" fmla="*/ 165 h 7"/>
                <a:gd name="T2" fmla="*/ 190 w 8"/>
                <a:gd name="T3" fmla="*/ 165 h 7"/>
                <a:gd name="T4" fmla="*/ 190 w 8"/>
                <a:gd name="T5" fmla="*/ 92 h 7"/>
                <a:gd name="T6" fmla="*/ 97 w 8"/>
                <a:gd name="T7" fmla="*/ 0 h 7"/>
                <a:gd name="T8" fmla="*/ 0 w 8"/>
                <a:gd name="T9" fmla="*/ 49 h 7"/>
                <a:gd name="T10" fmla="*/ 73 w 8"/>
                <a:gd name="T11" fmla="*/ 165 h 7"/>
                <a:gd name="T12" fmla="*/ 73 w 8"/>
                <a:gd name="T13" fmla="*/ 165 h 7"/>
                <a:gd name="T14" fmla="*/ 0 60000 65536"/>
                <a:gd name="T15" fmla="*/ 0 60000 65536"/>
                <a:gd name="T16" fmla="*/ 0 60000 65536"/>
                <a:gd name="T17" fmla="*/ 0 60000 65536"/>
                <a:gd name="T18" fmla="*/ 0 60000 65536"/>
                <a:gd name="T19" fmla="*/ 0 60000 65536"/>
                <a:gd name="T20" fmla="*/ 0 60000 65536"/>
                <a:gd name="T21" fmla="*/ 0 w 8"/>
                <a:gd name="T22" fmla="*/ 0 h 7"/>
                <a:gd name="T23" fmla="*/ 8 w 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7">
                  <a:moveTo>
                    <a:pt x="3" y="7"/>
                  </a:moveTo>
                  <a:lnTo>
                    <a:pt x="8" y="7"/>
                  </a:lnTo>
                  <a:lnTo>
                    <a:pt x="8" y="4"/>
                  </a:lnTo>
                  <a:lnTo>
                    <a:pt x="4" y="0"/>
                  </a:lnTo>
                  <a:lnTo>
                    <a:pt x="0" y="2"/>
                  </a:lnTo>
                  <a:lnTo>
                    <a:pt x="3" y="7"/>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47150" name="Rectangle 106"/>
          <p:cNvSpPr>
            <a:spLocks noGrp="1" noChangeArrowheads="1"/>
          </p:cNvSpPr>
          <p:nvPr>
            <p:ph type="title" idx="4294967295"/>
          </p:nvPr>
        </p:nvSpPr>
        <p:spPr>
          <a:xfrm>
            <a:off x="0" y="242888"/>
            <a:ext cx="9144000" cy="1143000"/>
          </a:xfrm>
        </p:spPr>
        <p:txBody>
          <a:bodyPr/>
          <a:lstStyle/>
          <a:p>
            <a:r>
              <a:rPr lang="en-US" sz="2400" smtClean="0"/>
              <a:t>Obesity Trends* Among U.S. Adults</a:t>
            </a:r>
            <a:br>
              <a:rPr lang="en-US" sz="2400" smtClean="0"/>
            </a:br>
            <a:r>
              <a:rPr lang="en-US" sz="2400" smtClean="0">
                <a:solidFill>
                  <a:srgbClr val="DE3021"/>
                </a:solidFill>
              </a:rPr>
              <a:t>BRFSS, 1998</a:t>
            </a:r>
          </a:p>
        </p:txBody>
      </p:sp>
      <p:sp>
        <p:nvSpPr>
          <p:cNvPr id="47151" name="Text Box 137"/>
          <p:cNvSpPr txBox="1">
            <a:spLocks noChangeArrowheads="1"/>
          </p:cNvSpPr>
          <p:nvPr/>
        </p:nvSpPr>
        <p:spPr bwMode="auto">
          <a:xfrm>
            <a:off x="2119489" y="1200151"/>
            <a:ext cx="55194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Verdana" pitchFamily="34" charset="0"/>
              </a:rPr>
              <a:t>(*BMI ≥30, or ~ 30 lbs. overweight for 5’ 4” person)</a:t>
            </a:r>
          </a:p>
        </p:txBody>
      </p:sp>
      <p:sp>
        <p:nvSpPr>
          <p:cNvPr id="47152" name="Text Box 156"/>
          <p:cNvSpPr txBox="1">
            <a:spLocks noChangeArrowheads="1"/>
          </p:cNvSpPr>
          <p:nvPr/>
        </p:nvSpPr>
        <p:spPr bwMode="auto">
          <a:xfrm>
            <a:off x="653345" y="5894388"/>
            <a:ext cx="7240411"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Arial Narrow" pitchFamily="34" charset="0"/>
              </a:rPr>
              <a:t>No Data          &lt;10%           10%–14%	    15%–19%          </a:t>
            </a:r>
            <a:r>
              <a:rPr lang="en-US" sz="1400">
                <a:solidFill>
                  <a:srgbClr val="000000"/>
                </a:solidFill>
                <a:latin typeface="Arial Narrow" pitchFamily="34" charset="0"/>
              </a:rPr>
              <a:t> </a:t>
            </a:r>
            <a:r>
              <a:rPr lang="en-US" sz="1400" b="1">
                <a:solidFill>
                  <a:srgbClr val="000000"/>
                </a:solidFill>
                <a:latin typeface="Arial Narrow" pitchFamily="34" charset="0"/>
              </a:rPr>
              <a:t>≥20%</a:t>
            </a:r>
            <a:endParaRPr lang="en-US" sz="1400">
              <a:solidFill>
                <a:srgbClr val="000000"/>
              </a:solidFill>
              <a:latin typeface="Arial Narrow" pitchFamily="34" charset="0"/>
            </a:endParaRPr>
          </a:p>
        </p:txBody>
      </p:sp>
      <p:sp>
        <p:nvSpPr>
          <p:cNvPr id="47153" name="Rectangle 157"/>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47154" name="Rectangle 158"/>
          <p:cNvSpPr>
            <a:spLocks noChangeArrowheads="1"/>
          </p:cNvSpPr>
          <p:nvPr/>
        </p:nvSpPr>
        <p:spPr bwMode="auto">
          <a:xfrm>
            <a:off x="1347612" y="5953125"/>
            <a:ext cx="208844" cy="234950"/>
          </a:xfrm>
          <a:prstGeom prst="rect">
            <a:avLst/>
          </a:prstGeom>
          <a:solidFill>
            <a:srgbClr val="99CCFF"/>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47155" name="Rectangle 159"/>
          <p:cNvSpPr>
            <a:spLocks noChangeArrowheads="1"/>
          </p:cNvSpPr>
          <p:nvPr/>
        </p:nvSpPr>
        <p:spPr bwMode="auto">
          <a:xfrm>
            <a:off x="2064456" y="5951538"/>
            <a:ext cx="208844" cy="234950"/>
          </a:xfrm>
          <a:prstGeom prst="rect">
            <a:avLst/>
          </a:prstGeom>
          <a:solidFill>
            <a:srgbClr val="6699FF"/>
          </a:solidFill>
          <a:ln w="9525">
            <a:solidFill>
              <a:schemeClr val="tx1"/>
            </a:solidFill>
            <a:miter lim="800000"/>
            <a:headEnd/>
            <a:tailEnd/>
          </a:ln>
        </p:spPr>
        <p:txBody>
          <a:bodyPr wrap="none" anchor="ctr"/>
          <a:lstStyle/>
          <a:p>
            <a:pPr algn="ctr" eaLnBrk="0" hangingPunct="0"/>
            <a:endParaRPr lang="en-US">
              <a:solidFill>
                <a:srgbClr val="000000"/>
              </a:solidFill>
            </a:endParaRPr>
          </a:p>
        </p:txBody>
      </p:sp>
      <p:sp>
        <p:nvSpPr>
          <p:cNvPr id="47156" name="Rectangle 160"/>
          <p:cNvSpPr>
            <a:spLocks noChangeArrowheads="1"/>
          </p:cNvSpPr>
          <p:nvPr/>
        </p:nvSpPr>
        <p:spPr bwMode="auto">
          <a:xfrm>
            <a:off x="3060701" y="5961063"/>
            <a:ext cx="208844" cy="234950"/>
          </a:xfrm>
          <a:prstGeom prst="rect">
            <a:avLst/>
          </a:prstGeom>
          <a:solidFill>
            <a:srgbClr val="0000A0"/>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47157" name="Rectangle 161"/>
          <p:cNvSpPr>
            <a:spLocks noChangeArrowheads="1"/>
          </p:cNvSpPr>
          <p:nvPr/>
        </p:nvSpPr>
        <p:spPr bwMode="auto">
          <a:xfrm>
            <a:off x="4037190" y="5945188"/>
            <a:ext cx="208844" cy="234950"/>
          </a:xfrm>
          <a:prstGeom prst="rect">
            <a:avLst/>
          </a:prstGeom>
          <a:solidFill>
            <a:srgbClr val="FFC66D"/>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47158" name="Rectangle 162"/>
          <p:cNvSpPr>
            <a:spLocks noChangeArrowheads="1"/>
          </p:cNvSpPr>
          <p:nvPr/>
        </p:nvSpPr>
        <p:spPr bwMode="auto">
          <a:xfrm>
            <a:off x="395112" y="5892800"/>
            <a:ext cx="4310945" cy="3508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solidFill>
                <a:srgbClr val="000000"/>
              </a:solidFill>
            </a:endParaRPr>
          </a:p>
        </p:txBody>
      </p:sp>
    </p:spTree>
    <p:extLst>
      <p:ext uri="{BB962C8B-B14F-4D97-AF65-F5344CB8AC3E}">
        <p14:creationId xmlns:p14="http://schemas.microsoft.com/office/powerpoint/2010/main" val="3252308226"/>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Freeform 5"/>
          <p:cNvSpPr>
            <a:spLocks/>
          </p:cNvSpPr>
          <p:nvPr/>
        </p:nvSpPr>
        <p:spPr bwMode="auto">
          <a:xfrm>
            <a:off x="3983567" y="2398713"/>
            <a:ext cx="681566" cy="495300"/>
          </a:xfrm>
          <a:custGeom>
            <a:avLst/>
            <a:gdLst>
              <a:gd name="T0" fmla="*/ 0 w 94"/>
              <a:gd name="T1" fmla="*/ 2147483647 h 64"/>
              <a:gd name="T2" fmla="*/ 199610987 w 94"/>
              <a:gd name="T3" fmla="*/ 1018182017 h 64"/>
              <a:gd name="T4" fmla="*/ 266147962 w 94"/>
              <a:gd name="T5" fmla="*/ 0 h 64"/>
              <a:gd name="T6" fmla="*/ 2147483647 w 94"/>
              <a:gd name="T7" fmla="*/ 239570365 h 64"/>
              <a:gd name="T8" fmla="*/ 2147483647 w 94"/>
              <a:gd name="T9" fmla="*/ 359355578 h 64"/>
              <a:gd name="T10" fmla="*/ 2147483647 w 94"/>
              <a:gd name="T11" fmla="*/ 419248154 h 64"/>
              <a:gd name="T12" fmla="*/ 2147483647 w 94"/>
              <a:gd name="T13" fmla="*/ 598933742 h 64"/>
              <a:gd name="T14" fmla="*/ 2147483647 w 94"/>
              <a:gd name="T15" fmla="*/ 658826318 h 64"/>
              <a:gd name="T16" fmla="*/ 2147483647 w 94"/>
              <a:gd name="T17" fmla="*/ 898396623 h 64"/>
              <a:gd name="T18" fmla="*/ 2147483647 w 94"/>
              <a:gd name="T19" fmla="*/ 2147483647 h 64"/>
              <a:gd name="T20" fmla="*/ 2147483647 w 94"/>
              <a:gd name="T21" fmla="*/ 2147483647 h 64"/>
              <a:gd name="T22" fmla="*/ 2147483647 w 94"/>
              <a:gd name="T23" fmla="*/ 2147483647 h 64"/>
              <a:gd name="T24" fmla="*/ 2147483647 w 94"/>
              <a:gd name="T25" fmla="*/ 2147483647 h 64"/>
              <a:gd name="T26" fmla="*/ 2147483647 w 94"/>
              <a:gd name="T27" fmla="*/ 2147483647 h 64"/>
              <a:gd name="T28" fmla="*/ 2147483647 w 94"/>
              <a:gd name="T29" fmla="*/ 2147483647 h 64"/>
              <a:gd name="T30" fmla="*/ 2147483647 w 94"/>
              <a:gd name="T31" fmla="*/ 2147483647 h 64"/>
              <a:gd name="T32" fmla="*/ 2147483647 w 94"/>
              <a:gd name="T33" fmla="*/ 2147483647 h 64"/>
              <a:gd name="T34" fmla="*/ 2147483647 w 94"/>
              <a:gd name="T35" fmla="*/ 2147483647 h 64"/>
              <a:gd name="T36" fmla="*/ 2147483647 w 94"/>
              <a:gd name="T37" fmla="*/ 2147483647 h 64"/>
              <a:gd name="T38" fmla="*/ 2147483647 w 94"/>
              <a:gd name="T39" fmla="*/ 2147483647 h 64"/>
              <a:gd name="T40" fmla="*/ 2147483647 w 94"/>
              <a:gd name="T41" fmla="*/ 2147483647 h 64"/>
              <a:gd name="T42" fmla="*/ 2147483647 w 94"/>
              <a:gd name="T43" fmla="*/ 2147483647 h 64"/>
              <a:gd name="T44" fmla="*/ 2147483647 w 94"/>
              <a:gd name="T45" fmla="*/ 2147483647 h 64"/>
              <a:gd name="T46" fmla="*/ 2147483647 w 94"/>
              <a:gd name="T47" fmla="*/ 2147483647 h 64"/>
              <a:gd name="T48" fmla="*/ 2147483647 w 94"/>
              <a:gd name="T49" fmla="*/ 2147483647 h 64"/>
              <a:gd name="T50" fmla="*/ 2147483647 w 94"/>
              <a:gd name="T51" fmla="*/ 2147483647 h 64"/>
              <a:gd name="T52" fmla="*/ 2147483647 w 94"/>
              <a:gd name="T53" fmla="*/ 2147483647 h 64"/>
              <a:gd name="T54" fmla="*/ 2147483647 w 94"/>
              <a:gd name="T55" fmla="*/ 2147483647 h 64"/>
              <a:gd name="T56" fmla="*/ 2147483647 w 94"/>
              <a:gd name="T57" fmla="*/ 2147483647 h 64"/>
              <a:gd name="T58" fmla="*/ 2147483647 w 94"/>
              <a:gd name="T59" fmla="*/ 2147483647 h 64"/>
              <a:gd name="T60" fmla="*/ 2147483647 w 94"/>
              <a:gd name="T61" fmla="*/ 2147483647 h 64"/>
              <a:gd name="T62" fmla="*/ 2147483647 w 94"/>
              <a:gd name="T63" fmla="*/ 2147483647 h 64"/>
              <a:gd name="T64" fmla="*/ 2147483647 w 94"/>
              <a:gd name="T65" fmla="*/ 2147483647 h 64"/>
              <a:gd name="T66" fmla="*/ 2147483647 w 94"/>
              <a:gd name="T67" fmla="*/ 2147483647 h 64"/>
              <a:gd name="T68" fmla="*/ 2147483647 w 94"/>
              <a:gd name="T69" fmla="*/ 2147483647 h 64"/>
              <a:gd name="T70" fmla="*/ 0 w 94"/>
              <a:gd name="T71" fmla="*/ 2147483647 h 64"/>
              <a:gd name="T72" fmla="*/ 0 w 94"/>
              <a:gd name="T73" fmla="*/ 2147483647 h 6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4"/>
              <a:gd name="T112" fmla="*/ 0 h 64"/>
              <a:gd name="T113" fmla="*/ 94 w 94"/>
              <a:gd name="T114" fmla="*/ 64 h 6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4" h="64">
                <a:moveTo>
                  <a:pt x="0" y="51"/>
                </a:moveTo>
                <a:lnTo>
                  <a:pt x="3" y="17"/>
                </a:lnTo>
                <a:lnTo>
                  <a:pt x="4" y="0"/>
                </a:lnTo>
                <a:lnTo>
                  <a:pt x="93" y="4"/>
                </a:lnTo>
                <a:lnTo>
                  <a:pt x="93" y="6"/>
                </a:lnTo>
                <a:lnTo>
                  <a:pt x="92" y="7"/>
                </a:lnTo>
                <a:lnTo>
                  <a:pt x="90" y="10"/>
                </a:lnTo>
                <a:lnTo>
                  <a:pt x="90" y="11"/>
                </a:lnTo>
                <a:lnTo>
                  <a:pt x="94" y="15"/>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8131" name="Freeform 7"/>
          <p:cNvSpPr>
            <a:spLocks/>
          </p:cNvSpPr>
          <p:nvPr/>
        </p:nvSpPr>
        <p:spPr bwMode="auto">
          <a:xfrm>
            <a:off x="4121856" y="3203576"/>
            <a:ext cx="722489" cy="411163"/>
          </a:xfrm>
          <a:custGeom>
            <a:avLst/>
            <a:gdLst>
              <a:gd name="T0" fmla="*/ 198193155 w 100"/>
              <a:gd name="T1" fmla="*/ 0 h 53"/>
              <a:gd name="T2" fmla="*/ 2147483647 w 100"/>
              <a:gd name="T3" fmla="*/ 120369903 h 53"/>
              <a:gd name="T4" fmla="*/ 2147483647 w 100"/>
              <a:gd name="T5" fmla="*/ 361101983 h 53"/>
              <a:gd name="T6" fmla="*/ 2147483647 w 100"/>
              <a:gd name="T7" fmla="*/ 481464098 h 53"/>
              <a:gd name="T8" fmla="*/ 2147483647 w 100"/>
              <a:gd name="T9" fmla="*/ 601834092 h 53"/>
              <a:gd name="T10" fmla="*/ 2147483647 w 100"/>
              <a:gd name="T11" fmla="*/ 722203965 h 53"/>
              <a:gd name="T12" fmla="*/ 2147483647 w 100"/>
              <a:gd name="T13" fmla="*/ 722203965 h 53"/>
              <a:gd name="T14" fmla="*/ 2147483647 w 100"/>
              <a:gd name="T15" fmla="*/ 902751017 h 53"/>
              <a:gd name="T16" fmla="*/ 2147483647 w 100"/>
              <a:gd name="T17" fmla="*/ 962935953 h 53"/>
              <a:gd name="T18" fmla="*/ 2147483647 w 100"/>
              <a:gd name="T19" fmla="*/ 962935953 h 53"/>
              <a:gd name="T20" fmla="*/ 2147483647 w 100"/>
              <a:gd name="T21" fmla="*/ 1023113375 h 53"/>
              <a:gd name="T22" fmla="*/ 2147483647 w 100"/>
              <a:gd name="T23" fmla="*/ 2147483647 h 53"/>
              <a:gd name="T24" fmla="*/ 0 w 100"/>
              <a:gd name="T25" fmla="*/ 2147483647 h 53"/>
              <a:gd name="T26" fmla="*/ 198193155 w 100"/>
              <a:gd name="T27" fmla="*/ 0 h 53"/>
              <a:gd name="T28" fmla="*/ 198193155 w 100"/>
              <a:gd name="T29" fmla="*/ 0 h 5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0"/>
              <a:gd name="T46" fmla="*/ 0 h 53"/>
              <a:gd name="T47" fmla="*/ 100 w 100"/>
              <a:gd name="T48" fmla="*/ 53 h 5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8132" name="Freeform 11"/>
          <p:cNvSpPr>
            <a:spLocks/>
          </p:cNvSpPr>
          <p:nvPr/>
        </p:nvSpPr>
        <p:spPr bwMode="auto">
          <a:xfrm>
            <a:off x="4975578" y="2282826"/>
            <a:ext cx="513644" cy="588963"/>
          </a:xfrm>
          <a:custGeom>
            <a:avLst/>
            <a:gdLst>
              <a:gd name="T0" fmla="*/ 1920927719 w 71"/>
              <a:gd name="T1" fmla="*/ 2147483647 h 76"/>
              <a:gd name="T2" fmla="*/ 1589738424 w 71"/>
              <a:gd name="T3" fmla="*/ 2147483647 h 76"/>
              <a:gd name="T4" fmla="*/ 1457256195 w 71"/>
              <a:gd name="T5" fmla="*/ 2147483647 h 76"/>
              <a:gd name="T6" fmla="*/ 1523497309 w 71"/>
              <a:gd name="T7" fmla="*/ 2147483647 h 76"/>
              <a:gd name="T8" fmla="*/ 1391015080 w 71"/>
              <a:gd name="T9" fmla="*/ 2147483647 h 76"/>
              <a:gd name="T10" fmla="*/ 1391015080 w 71"/>
              <a:gd name="T11" fmla="*/ 2147483647 h 76"/>
              <a:gd name="T12" fmla="*/ 1126058761 w 71"/>
              <a:gd name="T13" fmla="*/ 2147483647 h 76"/>
              <a:gd name="T14" fmla="*/ 794869212 w 71"/>
              <a:gd name="T15" fmla="*/ 2147483647 h 76"/>
              <a:gd name="T16" fmla="*/ 529912766 w 71"/>
              <a:gd name="T17" fmla="*/ 2147483647 h 76"/>
              <a:gd name="T18" fmla="*/ 463671651 w 71"/>
              <a:gd name="T19" fmla="*/ 2147483647 h 76"/>
              <a:gd name="T20" fmla="*/ 198715268 w 71"/>
              <a:gd name="T21" fmla="*/ 2147483647 h 76"/>
              <a:gd name="T22" fmla="*/ 66241130 w 71"/>
              <a:gd name="T23" fmla="*/ 2147483647 h 76"/>
              <a:gd name="T24" fmla="*/ 132474122 w 71"/>
              <a:gd name="T25" fmla="*/ 1861704030 h 76"/>
              <a:gd name="T26" fmla="*/ 198715268 w 71"/>
              <a:gd name="T27" fmla="*/ 1681535671 h 76"/>
              <a:gd name="T28" fmla="*/ 0 w 71"/>
              <a:gd name="T29" fmla="*/ 1501375062 h 76"/>
              <a:gd name="T30" fmla="*/ 66241130 w 71"/>
              <a:gd name="T31" fmla="*/ 1321206703 h 76"/>
              <a:gd name="T32" fmla="*/ 331197561 w 71"/>
              <a:gd name="T33" fmla="*/ 1020936437 h 76"/>
              <a:gd name="T34" fmla="*/ 463671651 w 71"/>
              <a:gd name="T35" fmla="*/ 960877492 h 76"/>
              <a:gd name="T36" fmla="*/ 463671651 w 71"/>
              <a:gd name="T37" fmla="*/ 360329090 h 76"/>
              <a:gd name="T38" fmla="*/ 596154007 w 71"/>
              <a:gd name="T39" fmla="*/ 300278136 h 76"/>
              <a:gd name="T40" fmla="*/ 861110326 w 71"/>
              <a:gd name="T41" fmla="*/ 300278136 h 76"/>
              <a:gd name="T42" fmla="*/ 1457256195 w 71"/>
              <a:gd name="T43" fmla="*/ 60058718 h 76"/>
              <a:gd name="T44" fmla="*/ 1589738424 w 71"/>
              <a:gd name="T45" fmla="*/ 60058718 h 76"/>
              <a:gd name="T46" fmla="*/ 1523497309 w 71"/>
              <a:gd name="T47" fmla="*/ 180168420 h 76"/>
              <a:gd name="T48" fmla="*/ 1457256195 w 71"/>
              <a:gd name="T49" fmla="*/ 360329090 h 76"/>
              <a:gd name="T50" fmla="*/ 1722212514 w 71"/>
              <a:gd name="T51" fmla="*/ 300278136 h 76"/>
              <a:gd name="T52" fmla="*/ 1854686604 w 71"/>
              <a:gd name="T53" fmla="*/ 360329090 h 76"/>
              <a:gd name="T54" fmla="*/ 2053409948 w 71"/>
              <a:gd name="T55" fmla="*/ 480438746 h 76"/>
              <a:gd name="T56" fmla="*/ 2119642924 w 71"/>
              <a:gd name="T57" fmla="*/ 600548523 h 76"/>
              <a:gd name="T58" fmla="*/ 2147483647 w 71"/>
              <a:gd name="T59" fmla="*/ 780716882 h 76"/>
              <a:gd name="T60" fmla="*/ 2147483647 w 71"/>
              <a:gd name="T61" fmla="*/ 900826538 h 76"/>
              <a:gd name="T62" fmla="*/ 2147483647 w 71"/>
              <a:gd name="T63" fmla="*/ 900826538 h 76"/>
              <a:gd name="T64" fmla="*/ 2147483647 w 71"/>
              <a:gd name="T65" fmla="*/ 900826538 h 76"/>
              <a:gd name="T66" fmla="*/ 2147483647 w 71"/>
              <a:gd name="T67" fmla="*/ 960877492 h 76"/>
              <a:gd name="T68" fmla="*/ 2147483647 w 71"/>
              <a:gd name="T69" fmla="*/ 1020936437 h 76"/>
              <a:gd name="T70" fmla="*/ 2147483647 w 71"/>
              <a:gd name="T71" fmla="*/ 1080987390 h 76"/>
              <a:gd name="T72" fmla="*/ 2147483647 w 71"/>
              <a:gd name="T73" fmla="*/ 1261155749 h 76"/>
              <a:gd name="T74" fmla="*/ 2147483647 w 71"/>
              <a:gd name="T75" fmla="*/ 1501375062 h 76"/>
              <a:gd name="T76" fmla="*/ 2147483647 w 71"/>
              <a:gd name="T77" fmla="*/ 1501375062 h 76"/>
              <a:gd name="T78" fmla="*/ 2147483647 w 71"/>
              <a:gd name="T79" fmla="*/ 1621484718 h 76"/>
              <a:gd name="T80" fmla="*/ 2147483647 w 71"/>
              <a:gd name="T81" fmla="*/ 1801645327 h 76"/>
              <a:gd name="T82" fmla="*/ 2147483647 w 71"/>
              <a:gd name="T83" fmla="*/ 1981813686 h 76"/>
              <a:gd name="T84" fmla="*/ 2147483647 w 71"/>
              <a:gd name="T85" fmla="*/ 2147483647 h 76"/>
              <a:gd name="T86" fmla="*/ 2147483647 w 71"/>
              <a:gd name="T87" fmla="*/ 2147483647 h 76"/>
              <a:gd name="T88" fmla="*/ 2147483647 w 71"/>
              <a:gd name="T89" fmla="*/ 2101923827 h 76"/>
              <a:gd name="T90" fmla="*/ 2147483647 w 71"/>
              <a:gd name="T91" fmla="*/ 1981813686 h 76"/>
              <a:gd name="T92" fmla="*/ 2147483647 w 71"/>
              <a:gd name="T93" fmla="*/ 1861704030 h 76"/>
              <a:gd name="T94" fmla="*/ 2147483647 w 71"/>
              <a:gd name="T95" fmla="*/ 1681535671 h 76"/>
              <a:gd name="T96" fmla="*/ 2147483647 w 71"/>
              <a:gd name="T97" fmla="*/ 1621484718 h 76"/>
              <a:gd name="T98" fmla="*/ 2147483647 w 71"/>
              <a:gd name="T99" fmla="*/ 1501375062 h 76"/>
              <a:gd name="T100" fmla="*/ 2147483647 w 71"/>
              <a:gd name="T101" fmla="*/ 1561426015 h 76"/>
              <a:gd name="T102" fmla="*/ 2147483647 w 71"/>
              <a:gd name="T103" fmla="*/ 1981813686 h 76"/>
              <a:gd name="T104" fmla="*/ 2147483647 w 71"/>
              <a:gd name="T105" fmla="*/ 2101923827 h 76"/>
              <a:gd name="T106" fmla="*/ 2147483647 w 71"/>
              <a:gd name="T107" fmla="*/ 2147483647 h 76"/>
              <a:gd name="T108" fmla="*/ 2147483647 w 71"/>
              <a:gd name="T109" fmla="*/ 2147483647 h 76"/>
              <a:gd name="T110" fmla="*/ 2147483647 w 71"/>
              <a:gd name="T111" fmla="*/ 2147483647 h 76"/>
              <a:gd name="T112" fmla="*/ 2147483647 w 71"/>
              <a:gd name="T113" fmla="*/ 2147483647 h 76"/>
              <a:gd name="T114" fmla="*/ 2147483647 w 71"/>
              <a:gd name="T115" fmla="*/ 2147483647 h 76"/>
              <a:gd name="T116" fmla="*/ 2147483647 w 71"/>
              <a:gd name="T117" fmla="*/ 2147483647 h 76"/>
              <a:gd name="T118" fmla="*/ 2147483647 w 71"/>
              <a:gd name="T119" fmla="*/ 2147483647 h 76"/>
              <a:gd name="T120" fmla="*/ 2147483647 w 71"/>
              <a:gd name="T121" fmla="*/ 2147483647 h 76"/>
              <a:gd name="T122" fmla="*/ 1987168833 w 71"/>
              <a:gd name="T123" fmla="*/ 2147483647 h 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1"/>
              <a:gd name="T187" fmla="*/ 0 h 76"/>
              <a:gd name="T188" fmla="*/ 71 w 71"/>
              <a:gd name="T189" fmla="*/ 76 h 7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1" y="15"/>
                </a:lnTo>
                <a:lnTo>
                  <a:pt x="54" y="15"/>
                </a:lnTo>
                <a:lnTo>
                  <a:pt x="56" y="16"/>
                </a:lnTo>
                <a:lnTo>
                  <a:pt x="57" y="17"/>
                </a:lnTo>
                <a:lnTo>
                  <a:pt x="56" y="17"/>
                </a:lnTo>
                <a:lnTo>
                  <a:pt x="56" y="18"/>
                </a:lnTo>
                <a:lnTo>
                  <a:pt x="58" y="18"/>
                </a:lnTo>
                <a:lnTo>
                  <a:pt x="60" y="19"/>
                </a:lnTo>
                <a:lnTo>
                  <a:pt x="61" y="21"/>
                </a:lnTo>
                <a:lnTo>
                  <a:pt x="60" y="25"/>
                </a:lnTo>
                <a:lnTo>
                  <a:pt x="62" y="25"/>
                </a:lnTo>
                <a:lnTo>
                  <a:pt x="63" y="25"/>
                </a:lnTo>
                <a:lnTo>
                  <a:pt x="62" y="26"/>
                </a:lnTo>
                <a:lnTo>
                  <a:pt x="62" y="27"/>
                </a:lnTo>
                <a:lnTo>
                  <a:pt x="62" y="28"/>
                </a:lnTo>
                <a:lnTo>
                  <a:pt x="64" y="30"/>
                </a:lnTo>
                <a:lnTo>
                  <a:pt x="61" y="33"/>
                </a:lnTo>
                <a:lnTo>
                  <a:pt x="60" y="36"/>
                </a:lnTo>
                <a:lnTo>
                  <a:pt x="59" y="38"/>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1"/>
                </a:lnTo>
                <a:lnTo>
                  <a:pt x="65" y="72"/>
                </a:lnTo>
                <a:lnTo>
                  <a:pt x="65" y="74"/>
                </a:lnTo>
                <a:lnTo>
                  <a:pt x="30" y="7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8133" name="Freeform 15"/>
          <p:cNvSpPr>
            <a:spLocks/>
          </p:cNvSpPr>
          <p:nvPr/>
        </p:nvSpPr>
        <p:spPr bwMode="auto">
          <a:xfrm>
            <a:off x="5729111" y="2840038"/>
            <a:ext cx="410634" cy="487362"/>
          </a:xfrm>
          <a:custGeom>
            <a:avLst/>
            <a:gdLst>
              <a:gd name="T0" fmla="*/ 328423313 w 57"/>
              <a:gd name="T1" fmla="*/ 2147483647 h 63"/>
              <a:gd name="T2" fmla="*/ 525478846 w 57"/>
              <a:gd name="T3" fmla="*/ 2147483647 h 63"/>
              <a:gd name="T4" fmla="*/ 656846627 w 57"/>
              <a:gd name="T5" fmla="*/ 2147483647 h 63"/>
              <a:gd name="T6" fmla="*/ 853902159 w 57"/>
              <a:gd name="T7" fmla="*/ 2147483647 h 63"/>
              <a:gd name="T8" fmla="*/ 1182325599 w 57"/>
              <a:gd name="T9" fmla="*/ 2147483647 h 63"/>
              <a:gd name="T10" fmla="*/ 1445069011 w 57"/>
              <a:gd name="T11" fmla="*/ 2147483647 h 63"/>
              <a:gd name="T12" fmla="*/ 1642116440 w 57"/>
              <a:gd name="T13" fmla="*/ 2147483647 h 63"/>
              <a:gd name="T14" fmla="*/ 1839171973 w 57"/>
              <a:gd name="T15" fmla="*/ 2147483647 h 63"/>
              <a:gd name="T16" fmla="*/ 1904859852 w 57"/>
              <a:gd name="T17" fmla="*/ 2147483647 h 63"/>
              <a:gd name="T18" fmla="*/ 2036227505 w 57"/>
              <a:gd name="T19" fmla="*/ 2147483647 h 63"/>
              <a:gd name="T20" fmla="*/ 2147483647 w 57"/>
              <a:gd name="T21" fmla="*/ 2147483647 h 63"/>
              <a:gd name="T22" fmla="*/ 2147483647 w 57"/>
              <a:gd name="T23" fmla="*/ 2147483647 h 63"/>
              <a:gd name="T24" fmla="*/ 2147483647 w 57"/>
              <a:gd name="T25" fmla="*/ 2147483647 h 63"/>
              <a:gd name="T26" fmla="*/ 2147483647 w 57"/>
              <a:gd name="T27" fmla="*/ 2147483647 h 63"/>
              <a:gd name="T28" fmla="*/ 2147483647 w 57"/>
              <a:gd name="T29" fmla="*/ 2147483647 h 63"/>
              <a:gd name="T30" fmla="*/ 2147483647 w 57"/>
              <a:gd name="T31" fmla="*/ 2147483647 h 63"/>
              <a:gd name="T32" fmla="*/ 2147483647 w 57"/>
              <a:gd name="T33" fmla="*/ 2147483647 h 63"/>
              <a:gd name="T34" fmla="*/ 2147483647 w 57"/>
              <a:gd name="T35" fmla="*/ 2147483647 h 63"/>
              <a:gd name="T36" fmla="*/ 2147483647 w 57"/>
              <a:gd name="T37" fmla="*/ 2147483647 h 63"/>
              <a:gd name="T38" fmla="*/ 2147483647 w 57"/>
              <a:gd name="T39" fmla="*/ 2147483647 h 63"/>
              <a:gd name="T40" fmla="*/ 2147483647 w 57"/>
              <a:gd name="T41" fmla="*/ 2147483647 h 63"/>
              <a:gd name="T42" fmla="*/ 2147483647 w 57"/>
              <a:gd name="T43" fmla="*/ 2147483647 h 63"/>
              <a:gd name="T44" fmla="*/ 2147483647 w 57"/>
              <a:gd name="T45" fmla="*/ 2147483647 h 63"/>
              <a:gd name="T46" fmla="*/ 2147483647 w 57"/>
              <a:gd name="T47" fmla="*/ 2034705881 h 63"/>
              <a:gd name="T48" fmla="*/ 2147483647 w 57"/>
              <a:gd name="T49" fmla="*/ 1555953575 h 63"/>
              <a:gd name="T50" fmla="*/ 2147483647 w 57"/>
              <a:gd name="T51" fmla="*/ 1376418741 h 63"/>
              <a:gd name="T52" fmla="*/ 2147483647 w 57"/>
              <a:gd name="T53" fmla="*/ 1316573796 h 63"/>
              <a:gd name="T54" fmla="*/ 2147483647 w 57"/>
              <a:gd name="T55" fmla="*/ 179534895 h 63"/>
              <a:gd name="T56" fmla="*/ 2147483647 w 57"/>
              <a:gd name="T57" fmla="*/ 359062053 h 63"/>
              <a:gd name="T58" fmla="*/ 2147483647 w 57"/>
              <a:gd name="T59" fmla="*/ 598441953 h 63"/>
              <a:gd name="T60" fmla="*/ 2147483647 w 57"/>
              <a:gd name="T61" fmla="*/ 598441953 h 63"/>
              <a:gd name="T62" fmla="*/ 1970539626 w 57"/>
              <a:gd name="T63" fmla="*/ 777976788 h 63"/>
              <a:gd name="T64" fmla="*/ 1773492198 w 57"/>
              <a:gd name="T65" fmla="*/ 718131843 h 63"/>
              <a:gd name="T66" fmla="*/ 1642116440 w 57"/>
              <a:gd name="T67" fmla="*/ 718131843 h 63"/>
              <a:gd name="T68" fmla="*/ 1642116440 w 57"/>
              <a:gd name="T69" fmla="*/ 658286898 h 63"/>
              <a:gd name="T70" fmla="*/ 1248013478 w 57"/>
              <a:gd name="T71" fmla="*/ 538597009 h 63"/>
              <a:gd name="T72" fmla="*/ 1116637720 w 57"/>
              <a:gd name="T73" fmla="*/ 598441953 h 63"/>
              <a:gd name="T74" fmla="*/ 0 w 57"/>
              <a:gd name="T75" fmla="*/ 658286898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7"/>
              <a:gd name="T115" fmla="*/ 0 h 63"/>
              <a:gd name="T116" fmla="*/ 57 w 57"/>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7" h="63">
                <a:moveTo>
                  <a:pt x="0" y="11"/>
                </a:moveTo>
                <a:lnTo>
                  <a:pt x="5" y="55"/>
                </a:lnTo>
                <a:lnTo>
                  <a:pt x="6" y="55"/>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8134" name="Freeform 17"/>
          <p:cNvSpPr>
            <a:spLocks/>
          </p:cNvSpPr>
          <p:nvPr/>
        </p:nvSpPr>
        <p:spPr bwMode="auto">
          <a:xfrm>
            <a:off x="5590823" y="4311650"/>
            <a:ext cx="889000" cy="719138"/>
          </a:xfrm>
          <a:custGeom>
            <a:avLst/>
            <a:gdLst>
              <a:gd name="T0" fmla="*/ 0 w 123"/>
              <a:gd name="T1" fmla="*/ 478350457 h 93"/>
              <a:gd name="T2" fmla="*/ 0 w 123"/>
              <a:gd name="T3" fmla="*/ 597943961 h 93"/>
              <a:gd name="T4" fmla="*/ 132227907 w 123"/>
              <a:gd name="T5" fmla="*/ 717529612 h 93"/>
              <a:gd name="T6" fmla="*/ 198341877 w 123"/>
              <a:gd name="T7" fmla="*/ 896911954 h 93"/>
              <a:gd name="T8" fmla="*/ 264455815 w 123"/>
              <a:gd name="T9" fmla="*/ 1016497846 h 93"/>
              <a:gd name="T10" fmla="*/ 198341877 w 123"/>
              <a:gd name="T11" fmla="*/ 1136091230 h 93"/>
              <a:gd name="T12" fmla="*/ 462805823 w 123"/>
              <a:gd name="T13" fmla="*/ 1076294538 h 93"/>
              <a:gd name="T14" fmla="*/ 595033826 w 123"/>
              <a:gd name="T15" fmla="*/ 896911954 h 93"/>
              <a:gd name="T16" fmla="*/ 661147764 w 123"/>
              <a:gd name="T17" fmla="*/ 896911954 h 93"/>
              <a:gd name="T18" fmla="*/ 595033826 w 123"/>
              <a:gd name="T19" fmla="*/ 1016497846 h 93"/>
              <a:gd name="T20" fmla="*/ 1256181590 w 123"/>
              <a:gd name="T21" fmla="*/ 837115262 h 93"/>
              <a:gd name="T22" fmla="*/ 1256181590 w 123"/>
              <a:gd name="T23" fmla="*/ 956708646 h 93"/>
              <a:gd name="T24" fmla="*/ 1652865217 w 123"/>
              <a:gd name="T25" fmla="*/ 1016497846 h 93"/>
              <a:gd name="T26" fmla="*/ 1917329100 w 123"/>
              <a:gd name="T27" fmla="*/ 1076294538 h 93"/>
              <a:gd name="T28" fmla="*/ 2049556975 w 123"/>
              <a:gd name="T29" fmla="*/ 1136091230 h 93"/>
              <a:gd name="T30" fmla="*/ 2049556975 w 123"/>
              <a:gd name="T31" fmla="*/ 1195880189 h 93"/>
              <a:gd name="T32" fmla="*/ 2147483647 w 123"/>
              <a:gd name="T33" fmla="*/ 1435059223 h 93"/>
              <a:gd name="T34" fmla="*/ 2147483647 w 123"/>
              <a:gd name="T35" fmla="*/ 1494855915 h 93"/>
              <a:gd name="T36" fmla="*/ 2147483647 w 123"/>
              <a:gd name="T37" fmla="*/ 1554644874 h 93"/>
              <a:gd name="T38" fmla="*/ 2147483647 w 123"/>
              <a:gd name="T39" fmla="*/ 1435059223 h 93"/>
              <a:gd name="T40" fmla="*/ 2147483647 w 123"/>
              <a:gd name="T41" fmla="*/ 1255676881 h 93"/>
              <a:gd name="T42" fmla="*/ 2147483647 w 123"/>
              <a:gd name="T43" fmla="*/ 1076294538 h 93"/>
              <a:gd name="T44" fmla="*/ 2147483647 w 123"/>
              <a:gd name="T45" fmla="*/ 1255676881 h 93"/>
              <a:gd name="T46" fmla="*/ 2147483647 w 123"/>
              <a:gd name="T47" fmla="*/ 1674238257 h 93"/>
              <a:gd name="T48" fmla="*/ 2147483647 w 123"/>
              <a:gd name="T49" fmla="*/ 1793823908 h 93"/>
              <a:gd name="T50" fmla="*/ 2147483647 w 123"/>
              <a:gd name="T51" fmla="*/ 2147483647 h 93"/>
              <a:gd name="T52" fmla="*/ 2147483647 w 123"/>
              <a:gd name="T53" fmla="*/ 2147483647 h 93"/>
              <a:gd name="T54" fmla="*/ 2147483647 w 123"/>
              <a:gd name="T55" fmla="*/ 2147483647 h 93"/>
              <a:gd name="T56" fmla="*/ 2147483647 w 123"/>
              <a:gd name="T57" fmla="*/ 2147483647 h 93"/>
              <a:gd name="T58" fmla="*/ 2147483647 w 123"/>
              <a:gd name="T59" fmla="*/ 2147483647 h 93"/>
              <a:gd name="T60" fmla="*/ 2147483647 w 123"/>
              <a:gd name="T61" fmla="*/ 2147483647 h 93"/>
              <a:gd name="T62" fmla="*/ 2147483647 w 123"/>
              <a:gd name="T63" fmla="*/ 2147483647 h 93"/>
              <a:gd name="T64" fmla="*/ 2147483647 w 123"/>
              <a:gd name="T65" fmla="*/ 2147483647 h 93"/>
              <a:gd name="T66" fmla="*/ 2147483647 w 123"/>
              <a:gd name="T67" fmla="*/ 2147483647 h 93"/>
              <a:gd name="T68" fmla="*/ 2147483647 w 123"/>
              <a:gd name="T69" fmla="*/ 2147483647 h 93"/>
              <a:gd name="T70" fmla="*/ 2147483647 w 123"/>
              <a:gd name="T71" fmla="*/ 2147483647 h 93"/>
              <a:gd name="T72" fmla="*/ 2147483647 w 123"/>
              <a:gd name="T73" fmla="*/ 2147483647 h 93"/>
              <a:gd name="T74" fmla="*/ 2147483647 w 123"/>
              <a:gd name="T75" fmla="*/ 2147483647 h 93"/>
              <a:gd name="T76" fmla="*/ 2147483647 w 123"/>
              <a:gd name="T77" fmla="*/ 2147483647 h 93"/>
              <a:gd name="T78" fmla="*/ 2147483647 w 123"/>
              <a:gd name="T79" fmla="*/ 2147483647 h 93"/>
              <a:gd name="T80" fmla="*/ 2147483647 w 123"/>
              <a:gd name="T81" fmla="*/ 2147483647 h 93"/>
              <a:gd name="T82" fmla="*/ 2147483647 w 123"/>
              <a:gd name="T83" fmla="*/ 2147483647 h 93"/>
              <a:gd name="T84" fmla="*/ 2147483647 w 123"/>
              <a:gd name="T85" fmla="*/ 2147483647 h 93"/>
              <a:gd name="T86" fmla="*/ 2147483647 w 123"/>
              <a:gd name="T87" fmla="*/ 2147483647 h 93"/>
              <a:gd name="T88" fmla="*/ 2147483647 w 123"/>
              <a:gd name="T89" fmla="*/ 2147483647 h 93"/>
              <a:gd name="T90" fmla="*/ 2147483647 w 123"/>
              <a:gd name="T91" fmla="*/ 2147483647 h 93"/>
              <a:gd name="T92" fmla="*/ 2147483647 w 123"/>
              <a:gd name="T93" fmla="*/ 2147483647 h 93"/>
              <a:gd name="T94" fmla="*/ 2147483647 w 123"/>
              <a:gd name="T95" fmla="*/ 2147483647 h 93"/>
              <a:gd name="T96" fmla="*/ 2147483647 w 123"/>
              <a:gd name="T97" fmla="*/ 2147483647 h 93"/>
              <a:gd name="T98" fmla="*/ 2147483647 w 123"/>
              <a:gd name="T99" fmla="*/ 2147483647 h 93"/>
              <a:gd name="T100" fmla="*/ 2147483647 w 123"/>
              <a:gd name="T101" fmla="*/ 1734027216 h 93"/>
              <a:gd name="T102" fmla="*/ 2147483647 w 123"/>
              <a:gd name="T103" fmla="*/ 1435059223 h 93"/>
              <a:gd name="T104" fmla="*/ 2147483647 w 123"/>
              <a:gd name="T105" fmla="*/ 478350457 h 93"/>
              <a:gd name="T106" fmla="*/ 2147483647 w 123"/>
              <a:gd name="T107" fmla="*/ 358764806 h 93"/>
              <a:gd name="T108" fmla="*/ 2147483647 w 123"/>
              <a:gd name="T109" fmla="*/ 59796707 h 93"/>
              <a:gd name="T110" fmla="*/ 2147483647 w 123"/>
              <a:gd name="T111" fmla="*/ 59796707 h 93"/>
              <a:gd name="T112" fmla="*/ 2147483647 w 123"/>
              <a:gd name="T113" fmla="*/ 418561497 h 93"/>
              <a:gd name="T114" fmla="*/ 2147483647 w 123"/>
              <a:gd name="T115" fmla="*/ 478350457 h 93"/>
              <a:gd name="T116" fmla="*/ 2147483647 w 123"/>
              <a:gd name="T117" fmla="*/ 418561497 h 93"/>
              <a:gd name="T118" fmla="*/ 2147483647 w 123"/>
              <a:gd name="T119" fmla="*/ 179382403 h 9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3"/>
              <a:gd name="T181" fmla="*/ 0 h 93"/>
              <a:gd name="T182" fmla="*/ 123 w 123"/>
              <a:gd name="T183" fmla="*/ 93 h 9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3" h="93">
                <a:moveTo>
                  <a:pt x="38" y="3"/>
                </a:moveTo>
                <a:lnTo>
                  <a:pt x="0" y="7"/>
                </a:lnTo>
                <a:lnTo>
                  <a:pt x="0" y="8"/>
                </a:lnTo>
                <a:lnTo>
                  <a:pt x="0" y="9"/>
                </a:lnTo>
                <a:lnTo>
                  <a:pt x="0" y="10"/>
                </a:lnTo>
                <a:lnTo>
                  <a:pt x="1" y="12"/>
                </a:lnTo>
                <a:lnTo>
                  <a:pt x="2" y="12"/>
                </a:lnTo>
                <a:lnTo>
                  <a:pt x="4" y="13"/>
                </a:lnTo>
                <a:lnTo>
                  <a:pt x="4" y="14"/>
                </a:lnTo>
                <a:lnTo>
                  <a:pt x="3" y="15"/>
                </a:lnTo>
                <a:lnTo>
                  <a:pt x="3" y="16"/>
                </a:lnTo>
                <a:lnTo>
                  <a:pt x="4" y="16"/>
                </a:lnTo>
                <a:lnTo>
                  <a:pt x="4" y="17"/>
                </a:lnTo>
                <a:lnTo>
                  <a:pt x="3" y="18"/>
                </a:lnTo>
                <a:lnTo>
                  <a:pt x="3" y="19"/>
                </a:lnTo>
                <a:lnTo>
                  <a:pt x="4" y="19"/>
                </a:lnTo>
                <a:lnTo>
                  <a:pt x="6" y="18"/>
                </a:lnTo>
                <a:lnTo>
                  <a:pt x="7" y="18"/>
                </a:lnTo>
                <a:lnTo>
                  <a:pt x="7" y="16"/>
                </a:lnTo>
                <a:lnTo>
                  <a:pt x="8" y="15"/>
                </a:lnTo>
                <a:lnTo>
                  <a:pt x="9" y="15"/>
                </a:lnTo>
                <a:lnTo>
                  <a:pt x="10" y="15"/>
                </a:lnTo>
                <a:lnTo>
                  <a:pt x="10" y="16"/>
                </a:lnTo>
                <a:lnTo>
                  <a:pt x="9" y="17"/>
                </a:lnTo>
                <a:lnTo>
                  <a:pt x="10" y="17"/>
                </a:lnTo>
                <a:lnTo>
                  <a:pt x="12" y="16"/>
                </a:lnTo>
                <a:lnTo>
                  <a:pt x="19" y="14"/>
                </a:lnTo>
                <a:lnTo>
                  <a:pt x="20" y="14"/>
                </a:lnTo>
                <a:lnTo>
                  <a:pt x="20" y="15"/>
                </a:lnTo>
                <a:lnTo>
                  <a:pt x="19" y="16"/>
                </a:lnTo>
                <a:lnTo>
                  <a:pt x="22" y="16"/>
                </a:lnTo>
                <a:lnTo>
                  <a:pt x="25" y="17"/>
                </a:lnTo>
                <a:lnTo>
                  <a:pt x="28" y="19"/>
                </a:lnTo>
                <a:lnTo>
                  <a:pt x="29" y="19"/>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1" y="90"/>
                </a:lnTo>
                <a:lnTo>
                  <a:pt x="111"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79" y="6"/>
                </a:lnTo>
                <a:lnTo>
                  <a:pt x="40" y="8"/>
                </a:lnTo>
                <a:lnTo>
                  <a:pt x="39" y="7"/>
                </a:lnTo>
                <a:lnTo>
                  <a:pt x="39" y="6"/>
                </a:lnTo>
                <a:lnTo>
                  <a:pt x="38" y="4"/>
                </a:lnTo>
                <a:lnTo>
                  <a:pt x="38"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8135" name="Freeform 20"/>
          <p:cNvSpPr>
            <a:spLocks/>
          </p:cNvSpPr>
          <p:nvPr/>
        </p:nvSpPr>
        <p:spPr bwMode="auto">
          <a:xfrm>
            <a:off x="2103968" y="2562225"/>
            <a:ext cx="780344" cy="1423988"/>
          </a:xfrm>
          <a:custGeom>
            <a:avLst/>
            <a:gdLst>
              <a:gd name="T0" fmla="*/ 2147483647 w 108"/>
              <a:gd name="T1" fmla="*/ 2147483647 h 184"/>
              <a:gd name="T2" fmla="*/ 2147483647 w 108"/>
              <a:gd name="T3" fmla="*/ 2147483647 h 184"/>
              <a:gd name="T4" fmla="*/ 2147483647 w 108"/>
              <a:gd name="T5" fmla="*/ 2147483647 h 184"/>
              <a:gd name="T6" fmla="*/ 2147483647 w 108"/>
              <a:gd name="T7" fmla="*/ 2147483647 h 184"/>
              <a:gd name="T8" fmla="*/ 2147483647 w 108"/>
              <a:gd name="T9" fmla="*/ 2147483647 h 184"/>
              <a:gd name="T10" fmla="*/ 2147483647 w 108"/>
              <a:gd name="T11" fmla="*/ 2147483647 h 184"/>
              <a:gd name="T12" fmla="*/ 2147483647 w 108"/>
              <a:gd name="T13" fmla="*/ 2147483647 h 184"/>
              <a:gd name="T14" fmla="*/ 2147483647 w 108"/>
              <a:gd name="T15" fmla="*/ 2147483647 h 184"/>
              <a:gd name="T16" fmla="*/ 2147483647 w 108"/>
              <a:gd name="T17" fmla="*/ 2147483647 h 184"/>
              <a:gd name="T18" fmla="*/ 1453626526 w 108"/>
              <a:gd name="T19" fmla="*/ 2147483647 h 184"/>
              <a:gd name="T20" fmla="*/ 1453626526 w 108"/>
              <a:gd name="T21" fmla="*/ 2147483647 h 184"/>
              <a:gd name="T22" fmla="*/ 1519695633 w 108"/>
              <a:gd name="T23" fmla="*/ 2147483647 h 184"/>
              <a:gd name="T24" fmla="*/ 1387549291 w 108"/>
              <a:gd name="T25" fmla="*/ 2147483647 h 184"/>
              <a:gd name="T26" fmla="*/ 1453626526 w 108"/>
              <a:gd name="T27" fmla="*/ 2147483647 h 184"/>
              <a:gd name="T28" fmla="*/ 1057179118 w 108"/>
              <a:gd name="T29" fmla="*/ 2147483647 h 184"/>
              <a:gd name="T30" fmla="*/ 792886434 w 108"/>
              <a:gd name="T31" fmla="*/ 2147483647 h 184"/>
              <a:gd name="T32" fmla="*/ 925032776 w 108"/>
              <a:gd name="T33" fmla="*/ 2147483647 h 184"/>
              <a:gd name="T34" fmla="*/ 925032776 w 108"/>
              <a:gd name="T35" fmla="*/ 2147483647 h 184"/>
              <a:gd name="T36" fmla="*/ 594662857 w 108"/>
              <a:gd name="T37" fmla="*/ 2147483647 h 184"/>
              <a:gd name="T38" fmla="*/ 594662857 w 108"/>
              <a:gd name="T39" fmla="*/ 2147483647 h 184"/>
              <a:gd name="T40" fmla="*/ 726809199 w 108"/>
              <a:gd name="T41" fmla="*/ 2147483647 h 184"/>
              <a:gd name="T42" fmla="*/ 792886434 w 108"/>
              <a:gd name="T43" fmla="*/ 2147483647 h 184"/>
              <a:gd name="T44" fmla="*/ 991110011 w 108"/>
              <a:gd name="T45" fmla="*/ 2147483647 h 184"/>
              <a:gd name="T46" fmla="*/ 925032776 w 108"/>
              <a:gd name="T47" fmla="*/ 2147483647 h 184"/>
              <a:gd name="T48" fmla="*/ 792886434 w 108"/>
              <a:gd name="T49" fmla="*/ 2147483647 h 184"/>
              <a:gd name="T50" fmla="*/ 462516388 w 108"/>
              <a:gd name="T51" fmla="*/ 2147483647 h 184"/>
              <a:gd name="T52" fmla="*/ 396447281 w 108"/>
              <a:gd name="T53" fmla="*/ 2147483647 h 184"/>
              <a:gd name="T54" fmla="*/ 66077251 w 108"/>
              <a:gd name="T55" fmla="*/ 2147483647 h 184"/>
              <a:gd name="T56" fmla="*/ 66077251 w 108"/>
              <a:gd name="T57" fmla="*/ 2147483647 h 184"/>
              <a:gd name="T58" fmla="*/ 264292747 w 108"/>
              <a:gd name="T59" fmla="*/ 2147483647 h 184"/>
              <a:gd name="T60" fmla="*/ 132146374 w 108"/>
              <a:gd name="T61" fmla="*/ 1916579349 h 184"/>
              <a:gd name="T62" fmla="*/ 0 w 108"/>
              <a:gd name="T63" fmla="*/ 1677008926 h 184"/>
              <a:gd name="T64" fmla="*/ 0 w 108"/>
              <a:gd name="T65" fmla="*/ 1437438502 h 184"/>
              <a:gd name="T66" fmla="*/ 396447281 w 108"/>
              <a:gd name="T67" fmla="*/ 898397069 h 184"/>
              <a:gd name="T68" fmla="*/ 594662857 w 108"/>
              <a:gd name="T69" fmla="*/ 598934039 h 184"/>
              <a:gd name="T70" fmla="*/ 594662857 w 108"/>
              <a:gd name="T71" fmla="*/ 59892621 h 184"/>
              <a:gd name="T72" fmla="*/ 2147483647 w 108"/>
              <a:gd name="T73" fmla="*/ 2147483647 h 184"/>
              <a:gd name="T74" fmla="*/ 2147483647 w 108"/>
              <a:gd name="T75" fmla="*/ 2147483647 h 184"/>
              <a:gd name="T76" fmla="*/ 2147483647 w 108"/>
              <a:gd name="T77" fmla="*/ 2147483647 h 184"/>
              <a:gd name="T78" fmla="*/ 2147483647 w 108"/>
              <a:gd name="T79" fmla="*/ 2147483647 h 184"/>
              <a:gd name="T80" fmla="*/ 2147483647 w 108"/>
              <a:gd name="T81" fmla="*/ 2147483647 h 184"/>
              <a:gd name="T82" fmla="*/ 2147483647 w 108"/>
              <a:gd name="T83" fmla="*/ 2147483647 h 184"/>
              <a:gd name="T84" fmla="*/ 2147483647 w 108"/>
              <a:gd name="T85" fmla="*/ 2147483647 h 184"/>
              <a:gd name="T86" fmla="*/ 2147483647 w 108"/>
              <a:gd name="T87" fmla="*/ 2147483647 h 184"/>
              <a:gd name="T88" fmla="*/ 2147483647 w 108"/>
              <a:gd name="T89" fmla="*/ 2147483647 h 184"/>
              <a:gd name="T90" fmla="*/ 2147483647 w 108"/>
              <a:gd name="T91" fmla="*/ 2147483647 h 184"/>
              <a:gd name="T92" fmla="*/ 2147483647 w 108"/>
              <a:gd name="T93" fmla="*/ 2147483647 h 18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8"/>
              <a:gd name="T142" fmla="*/ 0 h 184"/>
              <a:gd name="T143" fmla="*/ 108 w 108"/>
              <a:gd name="T144" fmla="*/ 184 h 18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8" h="184">
                <a:moveTo>
                  <a:pt x="94" y="183"/>
                </a:moveTo>
                <a:lnTo>
                  <a:pt x="61" y="180"/>
                </a:lnTo>
                <a:lnTo>
                  <a:pt x="61" y="179"/>
                </a:lnTo>
                <a:lnTo>
                  <a:pt x="60" y="178"/>
                </a:lnTo>
                <a:lnTo>
                  <a:pt x="60" y="177"/>
                </a:lnTo>
                <a:lnTo>
                  <a:pt x="61" y="177"/>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7" y="158"/>
                </a:lnTo>
                <a:lnTo>
                  <a:pt x="108"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8136" name="Freeform 21"/>
          <p:cNvSpPr>
            <a:spLocks/>
          </p:cNvSpPr>
          <p:nvPr/>
        </p:nvSpPr>
        <p:spPr bwMode="auto">
          <a:xfrm>
            <a:off x="3324578" y="2452689"/>
            <a:ext cx="681567" cy="604837"/>
          </a:xfrm>
          <a:custGeom>
            <a:avLst/>
            <a:gdLst>
              <a:gd name="T0" fmla="*/ 2147483647 w 94"/>
              <a:gd name="T1" fmla="*/ 2147483647 h 78"/>
              <a:gd name="T2" fmla="*/ 2147483647 w 94"/>
              <a:gd name="T3" fmla="*/ 2147483647 h 78"/>
              <a:gd name="T4" fmla="*/ 2147483647 w 94"/>
              <a:gd name="T5" fmla="*/ 601293283 h 78"/>
              <a:gd name="T6" fmla="*/ 665379025 w 94"/>
              <a:gd name="T7" fmla="*/ 0 h 78"/>
              <a:gd name="T8" fmla="*/ 598833806 w 94"/>
              <a:gd name="T9" fmla="*/ 481039206 h 78"/>
              <a:gd name="T10" fmla="*/ 199611248 w 94"/>
              <a:gd name="T11" fmla="*/ 2147483647 h 78"/>
              <a:gd name="T12" fmla="*/ 133074154 w 94"/>
              <a:gd name="T13" fmla="*/ 2147483647 h 78"/>
              <a:gd name="T14" fmla="*/ 0 w 94"/>
              <a:gd name="T15" fmla="*/ 2147483647 h 78"/>
              <a:gd name="T16" fmla="*/ 1663435199 w 94"/>
              <a:gd name="T17" fmla="*/ 2147483647 h 78"/>
              <a:gd name="T18" fmla="*/ 2147483647 w 94"/>
              <a:gd name="T19" fmla="*/ 2147483647 h 78"/>
              <a:gd name="T20" fmla="*/ 2147483647 w 94"/>
              <a:gd name="T21" fmla="*/ 2147483647 h 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4"/>
              <a:gd name="T34" fmla="*/ 0 h 78"/>
              <a:gd name="T35" fmla="*/ 94 w 94"/>
              <a:gd name="T36" fmla="*/ 78 h 7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4" h="78">
                <a:moveTo>
                  <a:pt x="88" y="78"/>
                </a:moveTo>
                <a:lnTo>
                  <a:pt x="91" y="44"/>
                </a:lnTo>
                <a:lnTo>
                  <a:pt x="94" y="10"/>
                </a:lnTo>
                <a:lnTo>
                  <a:pt x="10" y="0"/>
                </a:lnTo>
                <a:lnTo>
                  <a:pt x="9" y="8"/>
                </a:lnTo>
                <a:lnTo>
                  <a:pt x="3" y="50"/>
                </a:lnTo>
                <a:lnTo>
                  <a:pt x="2" y="50"/>
                </a:lnTo>
                <a:lnTo>
                  <a:pt x="0" y="67"/>
                </a:lnTo>
                <a:lnTo>
                  <a:pt x="25" y="71"/>
                </a:lnTo>
                <a:lnTo>
                  <a:pt x="88" y="7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8137" name="Freeform 22"/>
          <p:cNvSpPr>
            <a:spLocks/>
          </p:cNvSpPr>
          <p:nvPr/>
        </p:nvSpPr>
        <p:spPr bwMode="auto">
          <a:xfrm>
            <a:off x="3434645" y="3003551"/>
            <a:ext cx="716844" cy="595313"/>
          </a:xfrm>
          <a:custGeom>
            <a:avLst/>
            <a:gdLst>
              <a:gd name="T0" fmla="*/ 0 w 99"/>
              <a:gd name="T1" fmla="*/ 2147483647 h 77"/>
              <a:gd name="T2" fmla="*/ 663569919 w 99"/>
              <a:gd name="T3" fmla="*/ 0 h 77"/>
              <a:gd name="T4" fmla="*/ 2147483647 w 99"/>
              <a:gd name="T5" fmla="*/ 418412218 h 77"/>
              <a:gd name="T6" fmla="*/ 2147483647 w 99"/>
              <a:gd name="T7" fmla="*/ 537961966 h 77"/>
              <a:gd name="T8" fmla="*/ 2147483647 w 99"/>
              <a:gd name="T9" fmla="*/ 1554114707 h 77"/>
              <a:gd name="T10" fmla="*/ 2147483647 w 99"/>
              <a:gd name="T11" fmla="*/ 2147483647 h 77"/>
              <a:gd name="T12" fmla="*/ 2147483647 w 99"/>
              <a:gd name="T13" fmla="*/ 2147483647 h 77"/>
              <a:gd name="T14" fmla="*/ 0 w 99"/>
              <a:gd name="T15" fmla="*/ 2147483647 h 77"/>
              <a:gd name="T16" fmla="*/ 0 w 99"/>
              <a:gd name="T17" fmla="*/ 2147483647 h 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
              <a:gd name="T28" fmla="*/ 0 h 77"/>
              <a:gd name="T29" fmla="*/ 99 w 99"/>
              <a:gd name="T30" fmla="*/ 77 h 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 h="77">
                <a:moveTo>
                  <a:pt x="0" y="67"/>
                </a:moveTo>
                <a:lnTo>
                  <a:pt x="10" y="0"/>
                </a:lnTo>
                <a:lnTo>
                  <a:pt x="73" y="7"/>
                </a:lnTo>
                <a:lnTo>
                  <a:pt x="99" y="9"/>
                </a:lnTo>
                <a:lnTo>
                  <a:pt x="98" y="26"/>
                </a:lnTo>
                <a:lnTo>
                  <a:pt x="95" y="77"/>
                </a:lnTo>
                <a:lnTo>
                  <a:pt x="82" y="76"/>
                </a:lnTo>
                <a:lnTo>
                  <a:pt x="0" y="67"/>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8138" name="Freeform 23"/>
          <p:cNvSpPr>
            <a:spLocks/>
          </p:cNvSpPr>
          <p:nvPr/>
        </p:nvSpPr>
        <p:spPr bwMode="auto">
          <a:xfrm>
            <a:off x="3341511" y="3521076"/>
            <a:ext cx="684389" cy="758825"/>
          </a:xfrm>
          <a:custGeom>
            <a:avLst/>
            <a:gdLst>
              <a:gd name="T0" fmla="*/ 853901744 w 95"/>
              <a:gd name="T1" fmla="*/ 0 h 98"/>
              <a:gd name="T2" fmla="*/ 0 w 95"/>
              <a:gd name="T3" fmla="*/ 2147483647 h 98"/>
              <a:gd name="T4" fmla="*/ 0 w 95"/>
              <a:gd name="T5" fmla="*/ 2147483647 h 98"/>
              <a:gd name="T6" fmla="*/ 788213897 w 95"/>
              <a:gd name="T7" fmla="*/ 2147483647 h 98"/>
              <a:gd name="T8" fmla="*/ 853901744 w 95"/>
              <a:gd name="T9" fmla="*/ 2147483647 h 98"/>
              <a:gd name="T10" fmla="*/ 2147483647 w 95"/>
              <a:gd name="T11" fmla="*/ 2147483647 h 98"/>
              <a:gd name="T12" fmla="*/ 2147483647 w 95"/>
              <a:gd name="T13" fmla="*/ 2147483647 h 98"/>
              <a:gd name="T14" fmla="*/ 2147483647 w 95"/>
              <a:gd name="T15" fmla="*/ 2147483647 h 98"/>
              <a:gd name="T16" fmla="*/ 2147483647 w 95"/>
              <a:gd name="T17" fmla="*/ 2147483647 h 98"/>
              <a:gd name="T18" fmla="*/ 2147483647 w 95"/>
              <a:gd name="T19" fmla="*/ 2147483647 h 98"/>
              <a:gd name="T20" fmla="*/ 2147483647 w 95"/>
              <a:gd name="T21" fmla="*/ 2147483647 h 98"/>
              <a:gd name="T22" fmla="*/ 2147483647 w 95"/>
              <a:gd name="T23" fmla="*/ 2147483647 h 98"/>
              <a:gd name="T24" fmla="*/ 2147483647 w 95"/>
              <a:gd name="T25" fmla="*/ 2147483647 h 98"/>
              <a:gd name="T26" fmla="*/ 2147483647 w 95"/>
              <a:gd name="T27" fmla="*/ 1079204160 h 98"/>
              <a:gd name="T28" fmla="*/ 2147483647 w 95"/>
              <a:gd name="T29" fmla="*/ 1079204160 h 98"/>
              <a:gd name="T30" fmla="*/ 2147483647 w 95"/>
              <a:gd name="T31" fmla="*/ 539602080 h 98"/>
              <a:gd name="T32" fmla="*/ 853901744 w 95"/>
              <a:gd name="T33" fmla="*/ 0 h 98"/>
              <a:gd name="T34" fmla="*/ 853901744 w 95"/>
              <a:gd name="T35" fmla="*/ 0 h 9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5"/>
              <a:gd name="T55" fmla="*/ 0 h 98"/>
              <a:gd name="T56" fmla="*/ 95 w 95"/>
              <a:gd name="T57" fmla="*/ 98 h 9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5" h="98">
                <a:moveTo>
                  <a:pt x="13" y="0"/>
                </a:moveTo>
                <a:lnTo>
                  <a:pt x="0" y="96"/>
                </a:lnTo>
                <a:lnTo>
                  <a:pt x="12" y="98"/>
                </a:lnTo>
                <a:lnTo>
                  <a:pt x="13" y="90"/>
                </a:lnTo>
                <a:lnTo>
                  <a:pt x="37" y="93"/>
                </a:lnTo>
                <a:lnTo>
                  <a:pt x="36" y="92"/>
                </a:lnTo>
                <a:lnTo>
                  <a:pt x="37" y="91"/>
                </a:lnTo>
                <a:lnTo>
                  <a:pt x="36" y="90"/>
                </a:lnTo>
                <a:lnTo>
                  <a:pt x="87" y="94"/>
                </a:lnTo>
                <a:lnTo>
                  <a:pt x="93" y="18"/>
                </a:lnTo>
                <a:lnTo>
                  <a:pt x="94" y="18"/>
                </a:lnTo>
                <a:lnTo>
                  <a:pt x="95" y="9"/>
                </a:lnTo>
                <a:lnTo>
                  <a:pt x="13"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8139" name="Freeform 25"/>
          <p:cNvSpPr>
            <a:spLocks/>
          </p:cNvSpPr>
          <p:nvPr/>
        </p:nvSpPr>
        <p:spPr bwMode="auto">
          <a:xfrm>
            <a:off x="6169378" y="2306638"/>
            <a:ext cx="736600" cy="603250"/>
          </a:xfrm>
          <a:custGeom>
            <a:avLst/>
            <a:gdLst>
              <a:gd name="T0" fmla="*/ 2147483647 w 102"/>
              <a:gd name="T1" fmla="*/ 2147483647 h 78"/>
              <a:gd name="T2" fmla="*/ 2147483647 w 102"/>
              <a:gd name="T3" fmla="*/ 2147483647 h 78"/>
              <a:gd name="T4" fmla="*/ 2147483647 w 102"/>
              <a:gd name="T5" fmla="*/ 2147483647 h 78"/>
              <a:gd name="T6" fmla="*/ 2147483647 w 102"/>
              <a:gd name="T7" fmla="*/ 2147483647 h 78"/>
              <a:gd name="T8" fmla="*/ 2147483647 w 102"/>
              <a:gd name="T9" fmla="*/ 2147483647 h 78"/>
              <a:gd name="T10" fmla="*/ 2147483647 w 102"/>
              <a:gd name="T11" fmla="*/ 2147483647 h 78"/>
              <a:gd name="T12" fmla="*/ 2147483647 w 102"/>
              <a:gd name="T13" fmla="*/ 2147483647 h 78"/>
              <a:gd name="T14" fmla="*/ 2147483647 w 102"/>
              <a:gd name="T15" fmla="*/ 2147483647 h 78"/>
              <a:gd name="T16" fmla="*/ 2147483647 w 102"/>
              <a:gd name="T17" fmla="*/ 2147483647 h 78"/>
              <a:gd name="T18" fmla="*/ 2147483647 w 102"/>
              <a:gd name="T19" fmla="*/ 2147483647 h 78"/>
              <a:gd name="T20" fmla="*/ 2147483647 w 102"/>
              <a:gd name="T21" fmla="*/ 2147483647 h 78"/>
              <a:gd name="T22" fmla="*/ 2147483647 w 102"/>
              <a:gd name="T23" fmla="*/ 2147483647 h 78"/>
              <a:gd name="T24" fmla="*/ 2147483647 w 102"/>
              <a:gd name="T25" fmla="*/ 2147483647 h 78"/>
              <a:gd name="T26" fmla="*/ 2147483647 w 102"/>
              <a:gd name="T27" fmla="*/ 2147483647 h 78"/>
              <a:gd name="T28" fmla="*/ 2147483647 w 102"/>
              <a:gd name="T29" fmla="*/ 2147483647 h 78"/>
              <a:gd name="T30" fmla="*/ 2147483647 w 102"/>
              <a:gd name="T31" fmla="*/ 2147483647 h 78"/>
              <a:gd name="T32" fmla="*/ 2147483647 w 102"/>
              <a:gd name="T33" fmla="*/ 2147483647 h 78"/>
              <a:gd name="T34" fmla="*/ 2147483647 w 102"/>
              <a:gd name="T35" fmla="*/ 2147483647 h 78"/>
              <a:gd name="T36" fmla="*/ 2147483647 w 102"/>
              <a:gd name="T37" fmla="*/ 2147483647 h 78"/>
              <a:gd name="T38" fmla="*/ 2147483647 w 102"/>
              <a:gd name="T39" fmla="*/ 2147483647 h 78"/>
              <a:gd name="T40" fmla="*/ 2147483647 w 102"/>
              <a:gd name="T41" fmla="*/ 2033687399 h 78"/>
              <a:gd name="T42" fmla="*/ 2147483647 w 102"/>
              <a:gd name="T43" fmla="*/ 1495356107 h 78"/>
              <a:gd name="T44" fmla="*/ 2147483647 w 102"/>
              <a:gd name="T45" fmla="*/ 1435541572 h 78"/>
              <a:gd name="T46" fmla="*/ 2147483647 w 102"/>
              <a:gd name="T47" fmla="*/ 1256097969 h 78"/>
              <a:gd name="T48" fmla="*/ 2147483647 w 102"/>
              <a:gd name="T49" fmla="*/ 717774653 h 78"/>
              <a:gd name="T50" fmla="*/ 2147483647 w 102"/>
              <a:gd name="T51" fmla="*/ 179443663 h 78"/>
              <a:gd name="T52" fmla="*/ 2147483647 w 102"/>
              <a:gd name="T53" fmla="*/ 0 h 78"/>
              <a:gd name="T54" fmla="*/ 2147483647 w 102"/>
              <a:gd name="T55" fmla="*/ 239258198 h 78"/>
              <a:gd name="T56" fmla="*/ 2147483647 w 102"/>
              <a:gd name="T57" fmla="*/ 837403722 h 78"/>
              <a:gd name="T58" fmla="*/ 2147483647 w 102"/>
              <a:gd name="T59" fmla="*/ 1076662101 h 78"/>
              <a:gd name="T60" fmla="*/ 2147483647 w 102"/>
              <a:gd name="T61" fmla="*/ 1375727038 h 78"/>
              <a:gd name="T62" fmla="*/ 2147483647 w 102"/>
              <a:gd name="T63" fmla="*/ 1495356107 h 78"/>
              <a:gd name="T64" fmla="*/ 2147483647 w 102"/>
              <a:gd name="T65" fmla="*/ 1614985175 h 78"/>
              <a:gd name="T66" fmla="*/ 2147483647 w 102"/>
              <a:gd name="T67" fmla="*/ 1914057847 h 78"/>
              <a:gd name="T68" fmla="*/ 1980110704 w 102"/>
              <a:gd name="T69" fmla="*/ 2147483647 h 78"/>
              <a:gd name="T70" fmla="*/ 1254069757 w 102"/>
              <a:gd name="T71" fmla="*/ 2147483647 h 78"/>
              <a:gd name="T72" fmla="*/ 594030063 w 102"/>
              <a:gd name="T73" fmla="*/ 2147483647 h 78"/>
              <a:gd name="T74" fmla="*/ 396025416 w 102"/>
              <a:gd name="T75" fmla="*/ 2147483647 h 78"/>
              <a:gd name="T76" fmla="*/ 594030063 w 102"/>
              <a:gd name="T77" fmla="*/ 2147483647 h 78"/>
              <a:gd name="T78" fmla="*/ 132011169 w 102"/>
              <a:gd name="T79" fmla="*/ 2147483647 h 78"/>
              <a:gd name="T80" fmla="*/ 2147483647 w 102"/>
              <a:gd name="T81" fmla="*/ 2147483647 h 78"/>
              <a:gd name="T82" fmla="*/ 2147483647 w 102"/>
              <a:gd name="T83" fmla="*/ 2147483647 h 78"/>
              <a:gd name="T84" fmla="*/ 2147483647 w 102"/>
              <a:gd name="T85" fmla="*/ 2147483647 h 78"/>
              <a:gd name="T86" fmla="*/ 2147483647 w 102"/>
              <a:gd name="T87" fmla="*/ 2147483647 h 78"/>
              <a:gd name="T88" fmla="*/ 2147483647 w 102"/>
              <a:gd name="T89" fmla="*/ 2147483647 h 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2"/>
              <a:gd name="T136" fmla="*/ 0 h 78"/>
              <a:gd name="T137" fmla="*/ 102 w 102"/>
              <a:gd name="T138" fmla="*/ 78 h 7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2" h="78">
                <a:moveTo>
                  <a:pt x="66" y="64"/>
                </a:moveTo>
                <a:lnTo>
                  <a:pt x="77" y="68"/>
                </a:lnTo>
                <a:lnTo>
                  <a:pt x="78" y="70"/>
                </a:lnTo>
                <a:lnTo>
                  <a:pt x="77" y="71"/>
                </a:lnTo>
                <a:lnTo>
                  <a:pt x="77" y="72"/>
                </a:lnTo>
                <a:lnTo>
                  <a:pt x="76" y="73"/>
                </a:lnTo>
                <a:lnTo>
                  <a:pt x="76" y="75"/>
                </a:lnTo>
                <a:lnTo>
                  <a:pt x="75" y="75"/>
                </a:lnTo>
                <a:lnTo>
                  <a:pt x="74" y="77"/>
                </a:lnTo>
                <a:lnTo>
                  <a:pt x="74"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8" y="57"/>
                </a:lnTo>
                <a:lnTo>
                  <a:pt x="58" y="58"/>
                </a:lnTo>
                <a:lnTo>
                  <a:pt x="59" y="58"/>
                </a:lnTo>
                <a:lnTo>
                  <a:pt x="61" y="61"/>
                </a:lnTo>
                <a:lnTo>
                  <a:pt x="61" y="62"/>
                </a:lnTo>
                <a:lnTo>
                  <a:pt x="62" y="63"/>
                </a:lnTo>
                <a:lnTo>
                  <a:pt x="65" y="64"/>
                </a:lnTo>
                <a:lnTo>
                  <a:pt x="66" y="6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8140" name="Freeform 26"/>
          <p:cNvSpPr>
            <a:spLocks/>
          </p:cNvSpPr>
          <p:nvPr/>
        </p:nvSpPr>
        <p:spPr bwMode="auto">
          <a:xfrm>
            <a:off x="6660445" y="2266950"/>
            <a:ext cx="166511" cy="325438"/>
          </a:xfrm>
          <a:custGeom>
            <a:avLst/>
            <a:gdLst>
              <a:gd name="T0" fmla="*/ 0 w 23"/>
              <a:gd name="T1" fmla="*/ 300201070 h 42"/>
              <a:gd name="T2" fmla="*/ 66337478 w 23"/>
              <a:gd name="T3" fmla="*/ 420279900 h 42"/>
              <a:gd name="T4" fmla="*/ 0 w 23"/>
              <a:gd name="T5" fmla="*/ 480315440 h 42"/>
              <a:gd name="T6" fmla="*/ 66337478 w 23"/>
              <a:gd name="T7" fmla="*/ 480315440 h 42"/>
              <a:gd name="T8" fmla="*/ 66337478 w 23"/>
              <a:gd name="T9" fmla="*/ 540358851 h 42"/>
              <a:gd name="T10" fmla="*/ 199004304 w 23"/>
              <a:gd name="T11" fmla="*/ 840552051 h 42"/>
              <a:gd name="T12" fmla="*/ 265333621 w 23"/>
              <a:gd name="T13" fmla="*/ 1020674412 h 42"/>
              <a:gd name="T14" fmla="*/ 199004304 w 23"/>
              <a:gd name="T15" fmla="*/ 1140753242 h 42"/>
              <a:gd name="T16" fmla="*/ 199004304 w 23"/>
              <a:gd name="T17" fmla="*/ 1260832072 h 42"/>
              <a:gd name="T18" fmla="*/ 331671147 w 23"/>
              <a:gd name="T19" fmla="*/ 1561033021 h 42"/>
              <a:gd name="T20" fmla="*/ 331671147 w 23"/>
              <a:gd name="T21" fmla="*/ 1681111851 h 42"/>
              <a:gd name="T22" fmla="*/ 331671147 w 23"/>
              <a:gd name="T23" fmla="*/ 1741147391 h 42"/>
              <a:gd name="T24" fmla="*/ 398000464 w 23"/>
              <a:gd name="T25" fmla="*/ 1741147391 h 42"/>
              <a:gd name="T26" fmla="*/ 331671147 w 23"/>
              <a:gd name="T27" fmla="*/ 1681111851 h 42"/>
              <a:gd name="T28" fmla="*/ 398000464 w 23"/>
              <a:gd name="T29" fmla="*/ 1681111851 h 42"/>
              <a:gd name="T30" fmla="*/ 464337925 w 23"/>
              <a:gd name="T31" fmla="*/ 1801190681 h 42"/>
              <a:gd name="T32" fmla="*/ 530675387 w 23"/>
              <a:gd name="T33" fmla="*/ 2041348825 h 42"/>
              <a:gd name="T34" fmla="*/ 530675387 w 23"/>
              <a:gd name="T35" fmla="*/ 2147483647 h 42"/>
              <a:gd name="T36" fmla="*/ 597004831 w 23"/>
              <a:gd name="T37" fmla="*/ 2147483647 h 42"/>
              <a:gd name="T38" fmla="*/ 663342293 w 23"/>
              <a:gd name="T39" fmla="*/ 2147483647 h 42"/>
              <a:gd name="T40" fmla="*/ 1326676442 w 23"/>
              <a:gd name="T41" fmla="*/ 2147483647 h 42"/>
              <a:gd name="T42" fmla="*/ 1260347125 w 23"/>
              <a:gd name="T43" fmla="*/ 2147483647 h 42"/>
              <a:gd name="T44" fmla="*/ 1194009663 w 23"/>
              <a:gd name="T45" fmla="*/ 2147483647 h 42"/>
              <a:gd name="T46" fmla="*/ 1194009663 w 23"/>
              <a:gd name="T47" fmla="*/ 2147483647 h 42"/>
              <a:gd name="T48" fmla="*/ 1260347125 w 23"/>
              <a:gd name="T49" fmla="*/ 2147483647 h 42"/>
              <a:gd name="T50" fmla="*/ 1194009663 w 23"/>
              <a:gd name="T51" fmla="*/ 2041348825 h 42"/>
              <a:gd name="T52" fmla="*/ 1194009663 w 23"/>
              <a:gd name="T53" fmla="*/ 1621068562 h 42"/>
              <a:gd name="T54" fmla="*/ 1194009663 w 23"/>
              <a:gd name="T55" fmla="*/ 1500989732 h 42"/>
              <a:gd name="T56" fmla="*/ 1260347125 w 23"/>
              <a:gd name="T57" fmla="*/ 1260832072 h 42"/>
              <a:gd name="T58" fmla="*/ 1260347125 w 23"/>
              <a:gd name="T59" fmla="*/ 1140753242 h 42"/>
              <a:gd name="T60" fmla="*/ 1260347125 w 23"/>
              <a:gd name="T61" fmla="*/ 1020674412 h 42"/>
              <a:gd name="T62" fmla="*/ 1260347125 w 23"/>
              <a:gd name="T63" fmla="*/ 900595340 h 42"/>
              <a:gd name="T64" fmla="*/ 1260347125 w 23"/>
              <a:gd name="T65" fmla="*/ 840552051 h 42"/>
              <a:gd name="T66" fmla="*/ 1260347125 w 23"/>
              <a:gd name="T67" fmla="*/ 780516510 h 42"/>
              <a:gd name="T68" fmla="*/ 1459343221 w 23"/>
              <a:gd name="T69" fmla="*/ 660437681 h 42"/>
              <a:gd name="T70" fmla="*/ 1525680682 w 23"/>
              <a:gd name="T71" fmla="*/ 420279900 h 42"/>
              <a:gd name="T72" fmla="*/ 1459343221 w 23"/>
              <a:gd name="T73" fmla="*/ 300201070 h 42"/>
              <a:gd name="T74" fmla="*/ 1459343221 w 23"/>
              <a:gd name="T75" fmla="*/ 180122180 h 42"/>
              <a:gd name="T76" fmla="*/ 1459343221 w 23"/>
              <a:gd name="T77" fmla="*/ 180122180 h 42"/>
              <a:gd name="T78" fmla="*/ 1459343221 w 23"/>
              <a:gd name="T79" fmla="*/ 120078860 h 42"/>
              <a:gd name="T80" fmla="*/ 1393013903 w 23"/>
              <a:gd name="T81" fmla="*/ 0 h 42"/>
              <a:gd name="T82" fmla="*/ 0 w 23"/>
              <a:gd name="T83" fmla="*/ 300201070 h 42"/>
              <a:gd name="T84" fmla="*/ 0 w 23"/>
              <a:gd name="T85" fmla="*/ 300201070 h 4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3"/>
              <a:gd name="T130" fmla="*/ 0 h 42"/>
              <a:gd name="T131" fmla="*/ 23 w 23"/>
              <a:gd name="T132" fmla="*/ 42 h 4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2"/>
                </a:lnTo>
                <a:lnTo>
                  <a:pt x="21" y="0"/>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48141" name="Group 27"/>
          <p:cNvGrpSpPr>
            <a:grpSpLocks/>
          </p:cNvGrpSpPr>
          <p:nvPr/>
        </p:nvGrpSpPr>
        <p:grpSpPr bwMode="auto">
          <a:xfrm>
            <a:off x="1027289" y="3886200"/>
            <a:ext cx="1786467" cy="1390650"/>
            <a:chOff x="768" y="2832"/>
            <a:chExt cx="1203" cy="876"/>
          </a:xfrm>
        </p:grpSpPr>
        <p:sp>
          <p:nvSpPr>
            <p:cNvPr id="48200" name="Freeform 28"/>
            <p:cNvSpPr>
              <a:spLocks/>
            </p:cNvSpPr>
            <p:nvPr/>
          </p:nvSpPr>
          <p:spPr bwMode="auto">
            <a:xfrm>
              <a:off x="1056" y="2832"/>
              <a:ext cx="915" cy="780"/>
            </a:xfrm>
            <a:custGeom>
              <a:avLst/>
              <a:gdLst>
                <a:gd name="T0" fmla="*/ 331 w 188"/>
                <a:gd name="T1" fmla="*/ 736 h 160"/>
                <a:gd name="T2" fmla="*/ 618 w 188"/>
                <a:gd name="T3" fmla="*/ 951 h 160"/>
                <a:gd name="T4" fmla="*/ 428 w 188"/>
                <a:gd name="T5" fmla="*/ 1189 h 160"/>
                <a:gd name="T6" fmla="*/ 380 w 188"/>
                <a:gd name="T7" fmla="*/ 1024 h 160"/>
                <a:gd name="T8" fmla="*/ 117 w 188"/>
                <a:gd name="T9" fmla="*/ 1307 h 160"/>
                <a:gd name="T10" fmla="*/ 263 w 188"/>
                <a:gd name="T11" fmla="*/ 1521 h 160"/>
                <a:gd name="T12" fmla="*/ 638 w 188"/>
                <a:gd name="T13" fmla="*/ 1448 h 160"/>
                <a:gd name="T14" fmla="*/ 521 w 188"/>
                <a:gd name="T15" fmla="*/ 1760 h 160"/>
                <a:gd name="T16" fmla="*/ 428 w 188"/>
                <a:gd name="T17" fmla="*/ 1877 h 160"/>
                <a:gd name="T18" fmla="*/ 238 w 188"/>
                <a:gd name="T19" fmla="*/ 1950 h 160"/>
                <a:gd name="T20" fmla="*/ 141 w 188"/>
                <a:gd name="T21" fmla="*/ 2330 h 160"/>
                <a:gd name="T22" fmla="*/ 263 w 188"/>
                <a:gd name="T23" fmla="*/ 2545 h 160"/>
                <a:gd name="T24" fmla="*/ 521 w 188"/>
                <a:gd name="T25" fmla="*/ 2662 h 160"/>
                <a:gd name="T26" fmla="*/ 521 w 188"/>
                <a:gd name="T27" fmla="*/ 2852 h 160"/>
                <a:gd name="T28" fmla="*/ 827 w 188"/>
                <a:gd name="T29" fmla="*/ 2925 h 160"/>
                <a:gd name="T30" fmla="*/ 993 w 188"/>
                <a:gd name="T31" fmla="*/ 2969 h 160"/>
                <a:gd name="T32" fmla="*/ 686 w 188"/>
                <a:gd name="T33" fmla="*/ 3349 h 160"/>
                <a:gd name="T34" fmla="*/ 448 w 188"/>
                <a:gd name="T35" fmla="*/ 3495 h 160"/>
                <a:gd name="T36" fmla="*/ 73 w 188"/>
                <a:gd name="T37" fmla="*/ 3685 h 160"/>
                <a:gd name="T38" fmla="*/ 73 w 188"/>
                <a:gd name="T39" fmla="*/ 3802 h 160"/>
                <a:gd name="T40" fmla="*/ 686 w 188"/>
                <a:gd name="T41" fmla="*/ 3539 h 160"/>
                <a:gd name="T42" fmla="*/ 1470 w 188"/>
                <a:gd name="T43" fmla="*/ 2852 h 160"/>
                <a:gd name="T44" fmla="*/ 1397 w 188"/>
                <a:gd name="T45" fmla="*/ 2779 h 160"/>
                <a:gd name="T46" fmla="*/ 1825 w 188"/>
                <a:gd name="T47" fmla="*/ 2257 h 160"/>
                <a:gd name="T48" fmla="*/ 1703 w 188"/>
                <a:gd name="T49" fmla="*/ 2398 h 160"/>
                <a:gd name="T50" fmla="*/ 1728 w 188"/>
                <a:gd name="T51" fmla="*/ 2589 h 160"/>
                <a:gd name="T52" fmla="*/ 1703 w 188"/>
                <a:gd name="T53" fmla="*/ 2711 h 160"/>
                <a:gd name="T54" fmla="*/ 2039 w 188"/>
                <a:gd name="T55" fmla="*/ 2520 h 160"/>
                <a:gd name="T56" fmla="*/ 2039 w 188"/>
                <a:gd name="T57" fmla="*/ 2330 h 160"/>
                <a:gd name="T58" fmla="*/ 2536 w 188"/>
                <a:gd name="T59" fmla="*/ 2447 h 160"/>
                <a:gd name="T60" fmla="*/ 2867 w 188"/>
                <a:gd name="T61" fmla="*/ 2398 h 160"/>
                <a:gd name="T62" fmla="*/ 3436 w 188"/>
                <a:gd name="T63" fmla="*/ 2589 h 160"/>
                <a:gd name="T64" fmla="*/ 3626 w 188"/>
                <a:gd name="T65" fmla="*/ 2828 h 160"/>
                <a:gd name="T66" fmla="*/ 3933 w 188"/>
                <a:gd name="T67" fmla="*/ 3042 h 160"/>
                <a:gd name="T68" fmla="*/ 4453 w 188"/>
                <a:gd name="T69" fmla="*/ 3091 h 160"/>
                <a:gd name="T70" fmla="*/ 4380 w 188"/>
                <a:gd name="T71" fmla="*/ 2779 h 160"/>
                <a:gd name="T72" fmla="*/ 4171 w 188"/>
                <a:gd name="T73" fmla="*/ 2735 h 160"/>
                <a:gd name="T74" fmla="*/ 3860 w 188"/>
                <a:gd name="T75" fmla="*/ 2520 h 160"/>
                <a:gd name="T76" fmla="*/ 3480 w 188"/>
                <a:gd name="T77" fmla="*/ 2257 h 160"/>
                <a:gd name="T78" fmla="*/ 3339 w 188"/>
                <a:gd name="T79" fmla="*/ 2447 h 160"/>
                <a:gd name="T80" fmla="*/ 3056 w 188"/>
                <a:gd name="T81" fmla="*/ 2208 h 160"/>
                <a:gd name="T82" fmla="*/ 2769 w 188"/>
                <a:gd name="T83" fmla="*/ 1901 h 160"/>
                <a:gd name="T84" fmla="*/ 2414 w 188"/>
                <a:gd name="T85" fmla="*/ 497 h 160"/>
                <a:gd name="T86" fmla="*/ 2132 w 188"/>
                <a:gd name="T87" fmla="*/ 117 h 160"/>
                <a:gd name="T88" fmla="*/ 1635 w 188"/>
                <a:gd name="T89" fmla="*/ 117 h 160"/>
                <a:gd name="T90" fmla="*/ 1397 w 188"/>
                <a:gd name="T91" fmla="*/ 117 h 160"/>
                <a:gd name="T92" fmla="*/ 1066 w 188"/>
                <a:gd name="T93" fmla="*/ 0 h 160"/>
                <a:gd name="T94" fmla="*/ 827 w 188"/>
                <a:gd name="T95" fmla="*/ 98 h 160"/>
                <a:gd name="T96" fmla="*/ 569 w 188"/>
                <a:gd name="T97" fmla="*/ 307 h 160"/>
                <a:gd name="T98" fmla="*/ 448 w 188"/>
                <a:gd name="T99" fmla="*/ 497 h 160"/>
                <a:gd name="T100" fmla="*/ 238 w 188"/>
                <a:gd name="T101" fmla="*/ 619 h 16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8"/>
                <a:gd name="T154" fmla="*/ 0 h 160"/>
                <a:gd name="T155" fmla="*/ 188 w 188"/>
                <a:gd name="T156" fmla="*/ 160 h 16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8201" name="Freeform 29"/>
            <p:cNvSpPr>
              <a:spLocks/>
            </p:cNvSpPr>
            <p:nvPr/>
          </p:nvSpPr>
          <p:spPr bwMode="auto">
            <a:xfrm>
              <a:off x="1021" y="3608"/>
              <a:ext cx="20" cy="14"/>
            </a:xfrm>
            <a:custGeom>
              <a:avLst/>
              <a:gdLst>
                <a:gd name="T0" fmla="*/ 50 w 4"/>
                <a:gd name="T1" fmla="*/ 42 h 3"/>
                <a:gd name="T2" fmla="*/ 50 w 4"/>
                <a:gd name="T3" fmla="*/ 23 h 3"/>
                <a:gd name="T4" fmla="*/ 50 w 4"/>
                <a:gd name="T5" fmla="*/ 23 h 3"/>
                <a:gd name="T6" fmla="*/ 50 w 4"/>
                <a:gd name="T7" fmla="*/ 23 h 3"/>
                <a:gd name="T8" fmla="*/ 50 w 4"/>
                <a:gd name="T9" fmla="*/ 23 h 3"/>
                <a:gd name="T10" fmla="*/ 50 w 4"/>
                <a:gd name="T11" fmla="*/ 23 h 3"/>
                <a:gd name="T12" fmla="*/ 50 w 4"/>
                <a:gd name="T13" fmla="*/ 23 h 3"/>
                <a:gd name="T14" fmla="*/ 25 w 4"/>
                <a:gd name="T15" fmla="*/ 0 h 3"/>
                <a:gd name="T16" fmla="*/ 25 w 4"/>
                <a:gd name="T17" fmla="*/ 0 h 3"/>
                <a:gd name="T18" fmla="*/ 0 w 4"/>
                <a:gd name="T19" fmla="*/ 23 h 3"/>
                <a:gd name="T20" fmla="*/ 0 w 4"/>
                <a:gd name="T21" fmla="*/ 23 h 3"/>
                <a:gd name="T22" fmla="*/ 0 w 4"/>
                <a:gd name="T23" fmla="*/ 23 h 3"/>
                <a:gd name="T24" fmla="*/ 0 w 4"/>
                <a:gd name="T25" fmla="*/ 23 h 3"/>
                <a:gd name="T26" fmla="*/ 0 w 4"/>
                <a:gd name="T27" fmla="*/ 23 h 3"/>
                <a:gd name="T28" fmla="*/ 0 w 4"/>
                <a:gd name="T29" fmla="*/ 23 h 3"/>
                <a:gd name="T30" fmla="*/ 0 w 4"/>
                <a:gd name="T31" fmla="*/ 42 h 3"/>
                <a:gd name="T32" fmla="*/ 0 w 4"/>
                <a:gd name="T33" fmla="*/ 42 h 3"/>
                <a:gd name="T34" fmla="*/ 25 w 4"/>
                <a:gd name="T35" fmla="*/ 42 h 3"/>
                <a:gd name="T36" fmla="*/ 25 w 4"/>
                <a:gd name="T37" fmla="*/ 42 h 3"/>
                <a:gd name="T38" fmla="*/ 25 w 4"/>
                <a:gd name="T39" fmla="*/ 65 h 3"/>
                <a:gd name="T40" fmla="*/ 50 w 4"/>
                <a:gd name="T41" fmla="*/ 65 h 3"/>
                <a:gd name="T42" fmla="*/ 50 w 4"/>
                <a:gd name="T43" fmla="*/ 65 h 3"/>
                <a:gd name="T44" fmla="*/ 75 w 4"/>
                <a:gd name="T45" fmla="*/ 65 h 3"/>
                <a:gd name="T46" fmla="*/ 75 w 4"/>
                <a:gd name="T47" fmla="*/ 65 h 3"/>
                <a:gd name="T48" fmla="*/ 100 w 4"/>
                <a:gd name="T49" fmla="*/ 42 h 3"/>
                <a:gd name="T50" fmla="*/ 100 w 4"/>
                <a:gd name="T51" fmla="*/ 42 h 3"/>
                <a:gd name="T52" fmla="*/ 100 w 4"/>
                <a:gd name="T53" fmla="*/ 42 h 3"/>
                <a:gd name="T54" fmla="*/ 100 w 4"/>
                <a:gd name="T55" fmla="*/ 23 h 3"/>
                <a:gd name="T56" fmla="*/ 100 w 4"/>
                <a:gd name="T57" fmla="*/ 23 h 3"/>
                <a:gd name="T58" fmla="*/ 100 w 4"/>
                <a:gd name="T59" fmla="*/ 23 h 3"/>
                <a:gd name="T60" fmla="*/ 100 w 4"/>
                <a:gd name="T61" fmla="*/ 23 h 3"/>
                <a:gd name="T62" fmla="*/ 100 w 4"/>
                <a:gd name="T63" fmla="*/ 23 h 3"/>
                <a:gd name="T64" fmla="*/ 100 w 4"/>
                <a:gd name="T65" fmla="*/ 0 h 3"/>
                <a:gd name="T66" fmla="*/ 100 w 4"/>
                <a:gd name="T67" fmla="*/ 0 h 3"/>
                <a:gd name="T68" fmla="*/ 100 w 4"/>
                <a:gd name="T69" fmla="*/ 0 h 3"/>
                <a:gd name="T70" fmla="*/ 100 w 4"/>
                <a:gd name="T71" fmla="*/ 0 h 3"/>
                <a:gd name="T72" fmla="*/ 100 w 4"/>
                <a:gd name="T73" fmla="*/ 23 h 3"/>
                <a:gd name="T74" fmla="*/ 75 w 4"/>
                <a:gd name="T75" fmla="*/ 23 h 3"/>
                <a:gd name="T76" fmla="*/ 75 w 4"/>
                <a:gd name="T77" fmla="*/ 23 h 3"/>
                <a:gd name="T78" fmla="*/ 50 w 4"/>
                <a:gd name="T79" fmla="*/ 42 h 3"/>
                <a:gd name="T80" fmla="*/ 50 w 4"/>
                <a:gd name="T81" fmla="*/ 42 h 3"/>
                <a:gd name="T82" fmla="*/ 50 w 4"/>
                <a:gd name="T83" fmla="*/ 42 h 3"/>
                <a:gd name="T84" fmla="*/ 50 w 4"/>
                <a:gd name="T85" fmla="*/ 42 h 3"/>
                <a:gd name="T86" fmla="*/ 50 w 4"/>
                <a:gd name="T87" fmla="*/ 65 h 3"/>
                <a:gd name="T88" fmla="*/ 75 w 4"/>
                <a:gd name="T89" fmla="*/ 65 h 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
                <a:gd name="T136" fmla="*/ 0 h 3"/>
                <a:gd name="T137" fmla="*/ 4 w 4"/>
                <a:gd name="T138" fmla="*/ 3 h 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 h="3">
                  <a:moveTo>
                    <a:pt x="2" y="2"/>
                  </a:moveTo>
                  <a:lnTo>
                    <a:pt x="2" y="1"/>
                  </a:lnTo>
                  <a:lnTo>
                    <a:pt x="1" y="0"/>
                  </a:lnTo>
                  <a:lnTo>
                    <a:pt x="0" y="1"/>
                  </a:lnTo>
                  <a:lnTo>
                    <a:pt x="0" y="2"/>
                  </a:lnTo>
                  <a:lnTo>
                    <a:pt x="1" y="2"/>
                  </a:lnTo>
                  <a:lnTo>
                    <a:pt x="1" y="3"/>
                  </a:lnTo>
                  <a:lnTo>
                    <a:pt x="2" y="3"/>
                  </a:lnTo>
                  <a:lnTo>
                    <a:pt x="3" y="3"/>
                  </a:lnTo>
                  <a:lnTo>
                    <a:pt x="4" y="2"/>
                  </a:lnTo>
                  <a:lnTo>
                    <a:pt x="4" y="1"/>
                  </a:lnTo>
                  <a:lnTo>
                    <a:pt x="4" y="0"/>
                  </a:lnTo>
                  <a:lnTo>
                    <a:pt x="4" y="1"/>
                  </a:lnTo>
                  <a:lnTo>
                    <a:pt x="3" y="1"/>
                  </a:lnTo>
                  <a:lnTo>
                    <a:pt x="2" y="2"/>
                  </a:lnTo>
                  <a:lnTo>
                    <a:pt x="2" y="3"/>
                  </a:lnTo>
                  <a:lnTo>
                    <a:pt x="3" y="3"/>
                  </a:lnTo>
                </a:path>
              </a:pathLst>
            </a:custGeom>
            <a:solidFill>
              <a:srgbClr val="0000A0"/>
            </a:solidFill>
            <a:ln w="12700" cmpd="sng">
              <a:solidFill>
                <a:schemeClr val="tx1"/>
              </a:solidFill>
              <a:prstDash val="solid"/>
              <a:round/>
              <a:headEnd/>
              <a:tailEnd/>
            </a:ln>
          </p:spPr>
          <p:txBody>
            <a:bodyPr/>
            <a:lstStyle/>
            <a:p>
              <a:endParaRPr lang="en-US"/>
            </a:p>
          </p:txBody>
        </p:sp>
        <p:sp>
          <p:nvSpPr>
            <p:cNvPr id="48202" name="Freeform 30"/>
            <p:cNvSpPr>
              <a:spLocks/>
            </p:cNvSpPr>
            <p:nvPr/>
          </p:nvSpPr>
          <p:spPr bwMode="auto">
            <a:xfrm>
              <a:off x="978" y="3610"/>
              <a:ext cx="43" cy="30"/>
            </a:xfrm>
            <a:custGeom>
              <a:avLst/>
              <a:gdLst>
                <a:gd name="T0" fmla="*/ 158 w 9"/>
                <a:gd name="T1" fmla="*/ 0 h 6"/>
                <a:gd name="T2" fmla="*/ 91 w 9"/>
                <a:gd name="T3" fmla="*/ 0 h 6"/>
                <a:gd name="T4" fmla="*/ 67 w 9"/>
                <a:gd name="T5" fmla="*/ 25 h 6"/>
                <a:gd name="T6" fmla="*/ 67 w 9"/>
                <a:gd name="T7" fmla="*/ 25 h 6"/>
                <a:gd name="T8" fmla="*/ 67 w 9"/>
                <a:gd name="T9" fmla="*/ 50 h 6"/>
                <a:gd name="T10" fmla="*/ 67 w 9"/>
                <a:gd name="T11" fmla="*/ 75 h 6"/>
                <a:gd name="T12" fmla="*/ 48 w 9"/>
                <a:gd name="T13" fmla="*/ 75 h 6"/>
                <a:gd name="T14" fmla="*/ 48 w 9"/>
                <a:gd name="T15" fmla="*/ 75 h 6"/>
                <a:gd name="T16" fmla="*/ 24 w 9"/>
                <a:gd name="T17" fmla="*/ 75 h 6"/>
                <a:gd name="T18" fmla="*/ 24 w 9"/>
                <a:gd name="T19" fmla="*/ 100 h 6"/>
                <a:gd name="T20" fmla="*/ 24 w 9"/>
                <a:gd name="T21" fmla="*/ 125 h 6"/>
                <a:gd name="T22" fmla="*/ 0 w 9"/>
                <a:gd name="T23" fmla="*/ 125 h 6"/>
                <a:gd name="T24" fmla="*/ 0 w 9"/>
                <a:gd name="T25" fmla="*/ 150 h 6"/>
                <a:gd name="T26" fmla="*/ 0 w 9"/>
                <a:gd name="T27" fmla="*/ 150 h 6"/>
                <a:gd name="T28" fmla="*/ 0 w 9"/>
                <a:gd name="T29" fmla="*/ 150 h 6"/>
                <a:gd name="T30" fmla="*/ 0 w 9"/>
                <a:gd name="T31" fmla="*/ 150 h 6"/>
                <a:gd name="T32" fmla="*/ 0 w 9"/>
                <a:gd name="T33" fmla="*/ 150 h 6"/>
                <a:gd name="T34" fmla="*/ 0 w 9"/>
                <a:gd name="T35" fmla="*/ 150 h 6"/>
                <a:gd name="T36" fmla="*/ 0 w 9"/>
                <a:gd name="T37" fmla="*/ 150 h 6"/>
                <a:gd name="T38" fmla="*/ 24 w 9"/>
                <a:gd name="T39" fmla="*/ 150 h 6"/>
                <a:gd name="T40" fmla="*/ 48 w 9"/>
                <a:gd name="T41" fmla="*/ 150 h 6"/>
                <a:gd name="T42" fmla="*/ 67 w 9"/>
                <a:gd name="T43" fmla="*/ 125 h 6"/>
                <a:gd name="T44" fmla="*/ 139 w 9"/>
                <a:gd name="T45" fmla="*/ 75 h 6"/>
                <a:gd name="T46" fmla="*/ 158 w 9"/>
                <a:gd name="T47" fmla="*/ 50 h 6"/>
                <a:gd name="T48" fmla="*/ 182 w 9"/>
                <a:gd name="T49" fmla="*/ 50 h 6"/>
                <a:gd name="T50" fmla="*/ 205 w 9"/>
                <a:gd name="T51" fmla="*/ 25 h 6"/>
                <a:gd name="T52" fmla="*/ 205 w 9"/>
                <a:gd name="T53" fmla="*/ 25 h 6"/>
                <a:gd name="T54" fmla="*/ 205 w 9"/>
                <a:gd name="T55" fmla="*/ 25 h 6"/>
                <a:gd name="T56" fmla="*/ 182 w 9"/>
                <a:gd name="T57" fmla="*/ 0 h 6"/>
                <a:gd name="T58" fmla="*/ 182 w 9"/>
                <a:gd name="T59" fmla="*/ 0 h 6"/>
                <a:gd name="T60" fmla="*/ 182 w 9"/>
                <a:gd name="T61" fmla="*/ 0 h 6"/>
                <a:gd name="T62" fmla="*/ 182 w 9"/>
                <a:gd name="T63" fmla="*/ 0 h 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
                <a:gd name="T97" fmla="*/ 0 h 6"/>
                <a:gd name="T98" fmla="*/ 9 w 9"/>
                <a:gd name="T99" fmla="*/ 6 h 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 h="6">
                  <a:moveTo>
                    <a:pt x="8" y="0"/>
                  </a:moveTo>
                  <a:lnTo>
                    <a:pt x="7" y="0"/>
                  </a:lnTo>
                  <a:lnTo>
                    <a:pt x="6" y="0"/>
                  </a:lnTo>
                  <a:lnTo>
                    <a:pt x="4" y="0"/>
                  </a:lnTo>
                  <a:lnTo>
                    <a:pt x="4" y="1"/>
                  </a:lnTo>
                  <a:lnTo>
                    <a:pt x="3" y="1"/>
                  </a:lnTo>
                  <a:lnTo>
                    <a:pt x="3" y="2"/>
                  </a:lnTo>
                  <a:lnTo>
                    <a:pt x="3" y="3"/>
                  </a:lnTo>
                  <a:lnTo>
                    <a:pt x="2" y="3"/>
                  </a:lnTo>
                  <a:lnTo>
                    <a:pt x="1" y="3"/>
                  </a:lnTo>
                  <a:lnTo>
                    <a:pt x="1" y="4"/>
                  </a:lnTo>
                  <a:lnTo>
                    <a:pt x="1" y="5"/>
                  </a:lnTo>
                  <a:lnTo>
                    <a:pt x="0" y="5"/>
                  </a:lnTo>
                  <a:lnTo>
                    <a:pt x="0" y="6"/>
                  </a:lnTo>
                  <a:lnTo>
                    <a:pt x="1" y="6"/>
                  </a:lnTo>
                  <a:lnTo>
                    <a:pt x="2" y="6"/>
                  </a:lnTo>
                  <a:lnTo>
                    <a:pt x="2" y="5"/>
                  </a:lnTo>
                  <a:lnTo>
                    <a:pt x="3" y="5"/>
                  </a:lnTo>
                  <a:lnTo>
                    <a:pt x="5" y="4"/>
                  </a:lnTo>
                  <a:lnTo>
                    <a:pt x="6" y="3"/>
                  </a:lnTo>
                  <a:lnTo>
                    <a:pt x="7" y="2"/>
                  </a:lnTo>
                  <a:lnTo>
                    <a:pt x="8" y="2"/>
                  </a:lnTo>
                  <a:lnTo>
                    <a:pt x="9" y="1"/>
                  </a:lnTo>
                  <a:lnTo>
                    <a:pt x="8"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8203" name="Freeform 31"/>
            <p:cNvSpPr>
              <a:spLocks/>
            </p:cNvSpPr>
            <p:nvPr/>
          </p:nvSpPr>
          <p:spPr bwMode="auto">
            <a:xfrm>
              <a:off x="934" y="3632"/>
              <a:ext cx="44" cy="34"/>
            </a:xfrm>
            <a:custGeom>
              <a:avLst/>
              <a:gdLst>
                <a:gd name="T0" fmla="*/ 191 w 9"/>
                <a:gd name="T1" fmla="*/ 73 h 7"/>
                <a:gd name="T2" fmla="*/ 191 w 9"/>
                <a:gd name="T3" fmla="*/ 24 h 7"/>
                <a:gd name="T4" fmla="*/ 117 w 9"/>
                <a:gd name="T5" fmla="*/ 73 h 7"/>
                <a:gd name="T6" fmla="*/ 98 w 9"/>
                <a:gd name="T7" fmla="*/ 92 h 7"/>
                <a:gd name="T8" fmla="*/ 98 w 9"/>
                <a:gd name="T9" fmla="*/ 92 h 7"/>
                <a:gd name="T10" fmla="*/ 49 w 9"/>
                <a:gd name="T11" fmla="*/ 117 h 7"/>
                <a:gd name="T12" fmla="*/ 24 w 9"/>
                <a:gd name="T13" fmla="*/ 141 h 7"/>
                <a:gd name="T14" fmla="*/ 0 w 9"/>
                <a:gd name="T15" fmla="*/ 141 h 7"/>
                <a:gd name="T16" fmla="*/ 49 w 9"/>
                <a:gd name="T17" fmla="*/ 141 h 7"/>
                <a:gd name="T18" fmla="*/ 73 w 9"/>
                <a:gd name="T19" fmla="*/ 117 h 7"/>
                <a:gd name="T20" fmla="*/ 142 w 9"/>
                <a:gd name="T21" fmla="*/ 92 h 7"/>
                <a:gd name="T22" fmla="*/ 191 w 9"/>
                <a:gd name="T23" fmla="*/ 73 h 7"/>
                <a:gd name="T24" fmla="*/ 191 w 9"/>
                <a:gd name="T25" fmla="*/ 73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7"/>
                <a:gd name="T41" fmla="*/ 9 w 9"/>
                <a:gd name="T42" fmla="*/ 7 h 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48204" name="Freeform 32"/>
            <p:cNvSpPr>
              <a:spLocks/>
            </p:cNvSpPr>
            <p:nvPr/>
          </p:nvSpPr>
          <p:spPr bwMode="auto">
            <a:xfrm>
              <a:off x="934" y="3637"/>
              <a:ext cx="39" cy="29"/>
            </a:xfrm>
            <a:custGeom>
              <a:avLst/>
              <a:gdLst>
                <a:gd name="T0" fmla="*/ 190 w 8"/>
                <a:gd name="T1" fmla="*/ 48 h 6"/>
                <a:gd name="T2" fmla="*/ 190 w 8"/>
                <a:gd name="T3" fmla="*/ 24 h 6"/>
                <a:gd name="T4" fmla="*/ 190 w 8"/>
                <a:gd name="T5" fmla="*/ 24 h 6"/>
                <a:gd name="T6" fmla="*/ 190 w 8"/>
                <a:gd name="T7" fmla="*/ 0 h 6"/>
                <a:gd name="T8" fmla="*/ 190 w 8"/>
                <a:gd name="T9" fmla="*/ 0 h 6"/>
                <a:gd name="T10" fmla="*/ 190 w 8"/>
                <a:gd name="T11" fmla="*/ 0 h 6"/>
                <a:gd name="T12" fmla="*/ 190 w 8"/>
                <a:gd name="T13" fmla="*/ 0 h 6"/>
                <a:gd name="T14" fmla="*/ 190 w 8"/>
                <a:gd name="T15" fmla="*/ 0 h 6"/>
                <a:gd name="T16" fmla="*/ 190 w 8"/>
                <a:gd name="T17" fmla="*/ 0 h 6"/>
                <a:gd name="T18" fmla="*/ 190 w 8"/>
                <a:gd name="T19" fmla="*/ 0 h 6"/>
                <a:gd name="T20" fmla="*/ 166 w 8"/>
                <a:gd name="T21" fmla="*/ 0 h 6"/>
                <a:gd name="T22" fmla="*/ 166 w 8"/>
                <a:gd name="T23" fmla="*/ 0 h 6"/>
                <a:gd name="T24" fmla="*/ 141 w 8"/>
                <a:gd name="T25" fmla="*/ 0 h 6"/>
                <a:gd name="T26" fmla="*/ 117 w 8"/>
                <a:gd name="T27" fmla="*/ 24 h 6"/>
                <a:gd name="T28" fmla="*/ 117 w 8"/>
                <a:gd name="T29" fmla="*/ 48 h 6"/>
                <a:gd name="T30" fmla="*/ 117 w 8"/>
                <a:gd name="T31" fmla="*/ 48 h 6"/>
                <a:gd name="T32" fmla="*/ 97 w 8"/>
                <a:gd name="T33" fmla="*/ 48 h 6"/>
                <a:gd name="T34" fmla="*/ 97 w 8"/>
                <a:gd name="T35" fmla="*/ 48 h 6"/>
                <a:gd name="T36" fmla="*/ 97 w 8"/>
                <a:gd name="T37" fmla="*/ 48 h 6"/>
                <a:gd name="T38" fmla="*/ 97 w 8"/>
                <a:gd name="T39" fmla="*/ 72 h 6"/>
                <a:gd name="T40" fmla="*/ 97 w 8"/>
                <a:gd name="T41" fmla="*/ 72 h 6"/>
                <a:gd name="T42" fmla="*/ 97 w 8"/>
                <a:gd name="T43" fmla="*/ 72 h 6"/>
                <a:gd name="T44" fmla="*/ 97 w 8"/>
                <a:gd name="T45" fmla="*/ 72 h 6"/>
                <a:gd name="T46" fmla="*/ 49 w 8"/>
                <a:gd name="T47" fmla="*/ 92 h 6"/>
                <a:gd name="T48" fmla="*/ 49 w 8"/>
                <a:gd name="T49" fmla="*/ 92 h 6"/>
                <a:gd name="T50" fmla="*/ 49 w 8"/>
                <a:gd name="T51" fmla="*/ 92 h 6"/>
                <a:gd name="T52" fmla="*/ 49 w 8"/>
                <a:gd name="T53" fmla="*/ 92 h 6"/>
                <a:gd name="T54" fmla="*/ 24 w 8"/>
                <a:gd name="T55" fmla="*/ 92 h 6"/>
                <a:gd name="T56" fmla="*/ 24 w 8"/>
                <a:gd name="T57" fmla="*/ 116 h 6"/>
                <a:gd name="T58" fmla="*/ 24 w 8"/>
                <a:gd name="T59" fmla="*/ 116 h 6"/>
                <a:gd name="T60" fmla="*/ 0 w 8"/>
                <a:gd name="T61" fmla="*/ 116 h 6"/>
                <a:gd name="T62" fmla="*/ 0 w 8"/>
                <a:gd name="T63" fmla="*/ 116 h 6"/>
                <a:gd name="T64" fmla="*/ 0 w 8"/>
                <a:gd name="T65" fmla="*/ 116 h 6"/>
                <a:gd name="T66" fmla="*/ 24 w 8"/>
                <a:gd name="T67" fmla="*/ 140 h 6"/>
                <a:gd name="T68" fmla="*/ 24 w 8"/>
                <a:gd name="T69" fmla="*/ 140 h 6"/>
                <a:gd name="T70" fmla="*/ 24 w 8"/>
                <a:gd name="T71" fmla="*/ 140 h 6"/>
                <a:gd name="T72" fmla="*/ 24 w 8"/>
                <a:gd name="T73" fmla="*/ 140 h 6"/>
                <a:gd name="T74" fmla="*/ 49 w 8"/>
                <a:gd name="T75" fmla="*/ 116 h 6"/>
                <a:gd name="T76" fmla="*/ 49 w 8"/>
                <a:gd name="T77" fmla="*/ 116 h 6"/>
                <a:gd name="T78" fmla="*/ 73 w 8"/>
                <a:gd name="T79" fmla="*/ 116 h 6"/>
                <a:gd name="T80" fmla="*/ 73 w 8"/>
                <a:gd name="T81" fmla="*/ 92 h 6"/>
                <a:gd name="T82" fmla="*/ 73 w 8"/>
                <a:gd name="T83" fmla="*/ 92 h 6"/>
                <a:gd name="T84" fmla="*/ 117 w 8"/>
                <a:gd name="T85" fmla="*/ 92 h 6"/>
                <a:gd name="T86" fmla="*/ 117 w 8"/>
                <a:gd name="T87" fmla="*/ 72 h 6"/>
                <a:gd name="T88" fmla="*/ 141 w 8"/>
                <a:gd name="T89" fmla="*/ 72 h 6"/>
                <a:gd name="T90" fmla="*/ 166 w 8"/>
                <a:gd name="T91" fmla="*/ 72 h 6"/>
                <a:gd name="T92" fmla="*/ 166 w 8"/>
                <a:gd name="T93" fmla="*/ 48 h 6"/>
                <a:gd name="T94" fmla="*/ 166 w 8"/>
                <a:gd name="T95" fmla="*/ 48 h 6"/>
                <a:gd name="T96" fmla="*/ 190 w 8"/>
                <a:gd name="T97" fmla="*/ 48 h 6"/>
                <a:gd name="T98" fmla="*/ 190 w 8"/>
                <a:gd name="T99" fmla="*/ 48 h 6"/>
                <a:gd name="T100" fmla="*/ 190 w 8"/>
                <a:gd name="T101" fmla="*/ 48 h 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
                <a:gd name="T154" fmla="*/ 0 h 6"/>
                <a:gd name="T155" fmla="*/ 8 w 8"/>
                <a:gd name="T156" fmla="*/ 6 h 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 h="6">
                  <a:moveTo>
                    <a:pt x="8" y="2"/>
                  </a:moveTo>
                  <a:lnTo>
                    <a:pt x="8" y="1"/>
                  </a:lnTo>
                  <a:lnTo>
                    <a:pt x="8" y="0"/>
                  </a:lnTo>
                  <a:lnTo>
                    <a:pt x="7" y="0"/>
                  </a:lnTo>
                  <a:lnTo>
                    <a:pt x="6" y="0"/>
                  </a:lnTo>
                  <a:lnTo>
                    <a:pt x="5" y="1"/>
                  </a:lnTo>
                  <a:lnTo>
                    <a:pt x="5" y="2"/>
                  </a:lnTo>
                  <a:lnTo>
                    <a:pt x="4" y="2"/>
                  </a:lnTo>
                  <a:lnTo>
                    <a:pt x="4" y="3"/>
                  </a:lnTo>
                  <a:lnTo>
                    <a:pt x="2" y="4"/>
                  </a:lnTo>
                  <a:lnTo>
                    <a:pt x="1" y="4"/>
                  </a:lnTo>
                  <a:lnTo>
                    <a:pt x="1" y="5"/>
                  </a:lnTo>
                  <a:lnTo>
                    <a:pt x="0" y="5"/>
                  </a:lnTo>
                  <a:lnTo>
                    <a:pt x="1" y="6"/>
                  </a:lnTo>
                  <a:lnTo>
                    <a:pt x="2" y="5"/>
                  </a:lnTo>
                  <a:lnTo>
                    <a:pt x="3" y="5"/>
                  </a:lnTo>
                  <a:lnTo>
                    <a:pt x="3" y="4"/>
                  </a:lnTo>
                  <a:lnTo>
                    <a:pt x="5" y="4"/>
                  </a:lnTo>
                  <a:lnTo>
                    <a:pt x="5" y="3"/>
                  </a:lnTo>
                  <a:lnTo>
                    <a:pt x="6" y="3"/>
                  </a:lnTo>
                  <a:lnTo>
                    <a:pt x="7" y="3"/>
                  </a:lnTo>
                  <a:lnTo>
                    <a:pt x="7" y="2"/>
                  </a:lnTo>
                  <a:lnTo>
                    <a:pt x="8"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8205" name="Freeform 33"/>
            <p:cNvSpPr>
              <a:spLocks/>
            </p:cNvSpPr>
            <p:nvPr/>
          </p:nvSpPr>
          <p:spPr bwMode="auto">
            <a:xfrm>
              <a:off x="909" y="3676"/>
              <a:ext cx="5" cy="5"/>
            </a:xfrm>
            <a:custGeom>
              <a:avLst/>
              <a:gdLst>
                <a:gd name="T0" fmla="*/ 25 w 1"/>
                <a:gd name="T1" fmla="*/ 0 h 1"/>
                <a:gd name="T2" fmla="*/ 0 w 1"/>
                <a:gd name="T3" fmla="*/ 0 h 1"/>
                <a:gd name="T4" fmla="*/ 0 w 1"/>
                <a:gd name="T5" fmla="*/ 25 h 1"/>
                <a:gd name="T6" fmla="*/ 25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1" y="0"/>
                  </a:moveTo>
                  <a:cubicBezTo>
                    <a:pt x="1" y="0"/>
                    <a:pt x="0" y="0"/>
                    <a:pt x="0" y="0"/>
                  </a:cubicBezTo>
                  <a:cubicBezTo>
                    <a:pt x="0" y="0"/>
                    <a:pt x="0" y="1"/>
                    <a:pt x="0" y="1"/>
                  </a:cubicBezTo>
                  <a:cubicBezTo>
                    <a:pt x="1" y="1"/>
                    <a:pt x="1" y="1"/>
                    <a:pt x="1" y="0"/>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48206" name="Freeform 34"/>
            <p:cNvSpPr>
              <a:spLocks/>
            </p:cNvSpPr>
            <p:nvPr/>
          </p:nvSpPr>
          <p:spPr bwMode="auto">
            <a:xfrm>
              <a:off x="909" y="3676"/>
              <a:ext cx="5" cy="5"/>
            </a:xfrm>
            <a:custGeom>
              <a:avLst/>
              <a:gdLst>
                <a:gd name="T0" fmla="*/ 25 w 1"/>
                <a:gd name="T1" fmla="*/ 0 h 1"/>
                <a:gd name="T2" fmla="*/ 25 w 1"/>
                <a:gd name="T3" fmla="*/ 0 h 1"/>
                <a:gd name="T4" fmla="*/ 25 w 1"/>
                <a:gd name="T5" fmla="*/ 0 h 1"/>
                <a:gd name="T6" fmla="*/ 25 w 1"/>
                <a:gd name="T7" fmla="*/ 0 h 1"/>
                <a:gd name="T8" fmla="*/ 0 w 1"/>
                <a:gd name="T9" fmla="*/ 0 h 1"/>
                <a:gd name="T10" fmla="*/ 0 w 1"/>
                <a:gd name="T11" fmla="*/ 0 h 1"/>
                <a:gd name="T12" fmla="*/ 0 w 1"/>
                <a:gd name="T13" fmla="*/ 0 h 1"/>
                <a:gd name="T14" fmla="*/ 0 w 1"/>
                <a:gd name="T15" fmla="*/ 0 h 1"/>
                <a:gd name="T16" fmla="*/ 0 w 1"/>
                <a:gd name="T17" fmla="*/ 25 h 1"/>
                <a:gd name="T18" fmla="*/ 0 w 1"/>
                <a:gd name="T19" fmla="*/ 25 h 1"/>
                <a:gd name="T20" fmla="*/ 0 w 1"/>
                <a:gd name="T21" fmla="*/ 25 h 1"/>
                <a:gd name="T22" fmla="*/ 0 w 1"/>
                <a:gd name="T23" fmla="*/ 25 h 1"/>
                <a:gd name="T24" fmla="*/ 0 w 1"/>
                <a:gd name="T25" fmla="*/ 25 h 1"/>
                <a:gd name="T26" fmla="*/ 25 w 1"/>
                <a:gd name="T27" fmla="*/ 25 h 1"/>
                <a:gd name="T28" fmla="*/ 25 w 1"/>
                <a:gd name="T29" fmla="*/ 0 h 1"/>
                <a:gd name="T30" fmla="*/ 25 w 1"/>
                <a:gd name="T31" fmla="*/ 0 h 1"/>
                <a:gd name="T32" fmla="*/ 25 w 1"/>
                <a:gd name="T33" fmla="*/ 0 h 1"/>
                <a:gd name="T34" fmla="*/ 25 w 1"/>
                <a:gd name="T35" fmla="*/ 0 h 1"/>
                <a:gd name="T36" fmla="*/ 25 w 1"/>
                <a:gd name="T37" fmla="*/ 0 h 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
                <a:gd name="T58" fmla="*/ 0 h 1"/>
                <a:gd name="T59" fmla="*/ 1 w 1"/>
                <a:gd name="T60" fmla="*/ 1 h 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 h="1">
                  <a:moveTo>
                    <a:pt x="1" y="0"/>
                  </a:moveTo>
                  <a:lnTo>
                    <a:pt x="1" y="0"/>
                  </a:lnTo>
                  <a:lnTo>
                    <a:pt x="0" y="0"/>
                  </a:lnTo>
                  <a:lnTo>
                    <a:pt x="0" y="1"/>
                  </a:lnTo>
                  <a:lnTo>
                    <a:pt x="1" y="1"/>
                  </a:lnTo>
                  <a:lnTo>
                    <a:pt x="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8207" name="Freeform 35"/>
            <p:cNvSpPr>
              <a:spLocks/>
            </p:cNvSpPr>
            <p:nvPr/>
          </p:nvSpPr>
          <p:spPr bwMode="auto">
            <a:xfrm>
              <a:off x="870" y="3682"/>
              <a:ext cx="14" cy="14"/>
            </a:xfrm>
            <a:custGeom>
              <a:avLst/>
              <a:gdLst>
                <a:gd name="T0" fmla="*/ 42 w 3"/>
                <a:gd name="T1" fmla="*/ 23 h 3"/>
                <a:gd name="T2" fmla="*/ 65 w 3"/>
                <a:gd name="T3" fmla="*/ 23 h 3"/>
                <a:gd name="T4" fmla="*/ 42 w 3"/>
                <a:gd name="T5" fmla="*/ 23 h 3"/>
                <a:gd name="T6" fmla="*/ 65 w 3"/>
                <a:gd name="T7" fmla="*/ 42 h 3"/>
                <a:gd name="T8" fmla="*/ 42 w 3"/>
                <a:gd name="T9" fmla="*/ 42 h 3"/>
                <a:gd name="T10" fmla="*/ 23 w 3"/>
                <a:gd name="T11" fmla="*/ 65 h 3"/>
                <a:gd name="T12" fmla="*/ 0 w 3"/>
                <a:gd name="T13" fmla="*/ 65 h 3"/>
                <a:gd name="T14" fmla="*/ 23 w 3"/>
                <a:gd name="T15" fmla="*/ 23 h 3"/>
                <a:gd name="T16" fmla="*/ 42 w 3"/>
                <a:gd name="T17" fmla="*/ 23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3"/>
                <a:gd name="T29" fmla="*/ 3 w 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48208" name="Freeform 36"/>
            <p:cNvSpPr>
              <a:spLocks/>
            </p:cNvSpPr>
            <p:nvPr/>
          </p:nvSpPr>
          <p:spPr bwMode="auto">
            <a:xfrm>
              <a:off x="875" y="3684"/>
              <a:ext cx="14" cy="9"/>
            </a:xfrm>
            <a:custGeom>
              <a:avLst/>
              <a:gdLst>
                <a:gd name="T0" fmla="*/ 42 w 3"/>
                <a:gd name="T1" fmla="*/ 0 h 2"/>
                <a:gd name="T2" fmla="*/ 42 w 3"/>
                <a:gd name="T3" fmla="*/ 0 h 2"/>
                <a:gd name="T4" fmla="*/ 42 w 3"/>
                <a:gd name="T5" fmla="*/ 0 h 2"/>
                <a:gd name="T6" fmla="*/ 42 w 3"/>
                <a:gd name="T7" fmla="*/ 0 h 2"/>
                <a:gd name="T8" fmla="*/ 65 w 3"/>
                <a:gd name="T9" fmla="*/ 0 h 2"/>
                <a:gd name="T10" fmla="*/ 65 w 3"/>
                <a:gd name="T11" fmla="*/ 0 h 2"/>
                <a:gd name="T12" fmla="*/ 65 w 3"/>
                <a:gd name="T13" fmla="*/ 0 h 2"/>
                <a:gd name="T14" fmla="*/ 65 w 3"/>
                <a:gd name="T15" fmla="*/ 0 h 2"/>
                <a:gd name="T16" fmla="*/ 65 w 3"/>
                <a:gd name="T17" fmla="*/ 0 h 2"/>
                <a:gd name="T18" fmla="*/ 65 w 3"/>
                <a:gd name="T19" fmla="*/ 0 h 2"/>
                <a:gd name="T20" fmla="*/ 65 w 3"/>
                <a:gd name="T21" fmla="*/ 0 h 2"/>
                <a:gd name="T22" fmla="*/ 42 w 3"/>
                <a:gd name="T23" fmla="*/ 0 h 2"/>
                <a:gd name="T24" fmla="*/ 42 w 3"/>
                <a:gd name="T25" fmla="*/ 22 h 2"/>
                <a:gd name="T26" fmla="*/ 65 w 3"/>
                <a:gd name="T27" fmla="*/ 22 h 2"/>
                <a:gd name="T28" fmla="*/ 65 w 3"/>
                <a:gd name="T29" fmla="*/ 22 h 2"/>
                <a:gd name="T30" fmla="*/ 65 w 3"/>
                <a:gd name="T31" fmla="*/ 22 h 2"/>
                <a:gd name="T32" fmla="*/ 42 w 3"/>
                <a:gd name="T33" fmla="*/ 22 h 2"/>
                <a:gd name="T34" fmla="*/ 42 w 3"/>
                <a:gd name="T35" fmla="*/ 22 h 2"/>
                <a:gd name="T36" fmla="*/ 42 w 3"/>
                <a:gd name="T37" fmla="*/ 22 h 2"/>
                <a:gd name="T38" fmla="*/ 42 w 3"/>
                <a:gd name="T39" fmla="*/ 22 h 2"/>
                <a:gd name="T40" fmla="*/ 42 w 3"/>
                <a:gd name="T41" fmla="*/ 22 h 2"/>
                <a:gd name="T42" fmla="*/ 23 w 3"/>
                <a:gd name="T43" fmla="*/ 40 h 2"/>
                <a:gd name="T44" fmla="*/ 23 w 3"/>
                <a:gd name="T45" fmla="*/ 40 h 2"/>
                <a:gd name="T46" fmla="*/ 23 w 3"/>
                <a:gd name="T47" fmla="*/ 40 h 2"/>
                <a:gd name="T48" fmla="*/ 0 w 3"/>
                <a:gd name="T49" fmla="*/ 40 h 2"/>
                <a:gd name="T50" fmla="*/ 0 w 3"/>
                <a:gd name="T51" fmla="*/ 40 h 2"/>
                <a:gd name="T52" fmla="*/ 0 w 3"/>
                <a:gd name="T53" fmla="*/ 22 h 2"/>
                <a:gd name="T54" fmla="*/ 23 w 3"/>
                <a:gd name="T55" fmla="*/ 22 h 2"/>
                <a:gd name="T56" fmla="*/ 23 w 3"/>
                <a:gd name="T57" fmla="*/ 22 h 2"/>
                <a:gd name="T58" fmla="*/ 23 w 3"/>
                <a:gd name="T59" fmla="*/ 22 h 2"/>
                <a:gd name="T60" fmla="*/ 23 w 3"/>
                <a:gd name="T61" fmla="*/ 0 h 2"/>
                <a:gd name="T62" fmla="*/ 42 w 3"/>
                <a:gd name="T63" fmla="*/ 0 h 2"/>
                <a:gd name="T64" fmla="*/ 42 w 3"/>
                <a:gd name="T65" fmla="*/ 0 h 2"/>
                <a:gd name="T66" fmla="*/ 42 w 3"/>
                <a:gd name="T67" fmla="*/ 0 h 2"/>
                <a:gd name="T68" fmla="*/ 42 w 3"/>
                <a:gd name="T69" fmla="*/ 0 h 2"/>
                <a:gd name="T70" fmla="*/ 42 w 3"/>
                <a:gd name="T71" fmla="*/ 0 h 2"/>
                <a:gd name="T72" fmla="*/ 42 w 3"/>
                <a:gd name="T73" fmla="*/ 0 h 2"/>
                <a:gd name="T74" fmla="*/ 42 w 3"/>
                <a:gd name="T75" fmla="*/ 0 h 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
                <a:gd name="T115" fmla="*/ 0 h 2"/>
                <a:gd name="T116" fmla="*/ 3 w 3"/>
                <a:gd name="T117" fmla="*/ 2 h 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 h="2">
                  <a:moveTo>
                    <a:pt x="2" y="0"/>
                  </a:moveTo>
                  <a:lnTo>
                    <a:pt x="2" y="0"/>
                  </a:lnTo>
                  <a:lnTo>
                    <a:pt x="3" y="0"/>
                  </a:lnTo>
                  <a:lnTo>
                    <a:pt x="2" y="0"/>
                  </a:lnTo>
                  <a:lnTo>
                    <a:pt x="2" y="1"/>
                  </a:lnTo>
                  <a:lnTo>
                    <a:pt x="3" y="1"/>
                  </a:lnTo>
                  <a:lnTo>
                    <a:pt x="2" y="1"/>
                  </a:lnTo>
                  <a:lnTo>
                    <a:pt x="1" y="2"/>
                  </a:lnTo>
                  <a:lnTo>
                    <a:pt x="0" y="2"/>
                  </a:lnTo>
                  <a:lnTo>
                    <a:pt x="0" y="1"/>
                  </a:lnTo>
                  <a:lnTo>
                    <a:pt x="1" y="1"/>
                  </a:lnTo>
                  <a:lnTo>
                    <a:pt x="1" y="0"/>
                  </a:lnTo>
                  <a:lnTo>
                    <a:pt x="2"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8209" name="Freeform 37"/>
            <p:cNvSpPr>
              <a:spLocks/>
            </p:cNvSpPr>
            <p:nvPr/>
          </p:nvSpPr>
          <p:spPr bwMode="auto">
            <a:xfrm>
              <a:off x="833" y="3690"/>
              <a:ext cx="19" cy="10"/>
            </a:xfrm>
            <a:custGeom>
              <a:avLst/>
              <a:gdLst>
                <a:gd name="T0" fmla="*/ 66 w 4"/>
                <a:gd name="T1" fmla="*/ 25 h 2"/>
                <a:gd name="T2" fmla="*/ 66 w 4"/>
                <a:gd name="T3" fmla="*/ 0 h 2"/>
                <a:gd name="T4" fmla="*/ 90 w 4"/>
                <a:gd name="T5" fmla="*/ 0 h 2"/>
                <a:gd name="T6" fmla="*/ 90 w 4"/>
                <a:gd name="T7" fmla="*/ 25 h 2"/>
                <a:gd name="T8" fmla="*/ 24 w 4"/>
                <a:gd name="T9" fmla="*/ 50 h 2"/>
                <a:gd name="T10" fmla="*/ 66 w 4"/>
                <a:gd name="T11" fmla="*/ 25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48210" name="Freeform 38"/>
            <p:cNvSpPr>
              <a:spLocks/>
            </p:cNvSpPr>
            <p:nvPr/>
          </p:nvSpPr>
          <p:spPr bwMode="auto">
            <a:xfrm>
              <a:off x="838" y="3690"/>
              <a:ext cx="14" cy="10"/>
            </a:xfrm>
            <a:custGeom>
              <a:avLst/>
              <a:gdLst>
                <a:gd name="T0" fmla="*/ 42 w 3"/>
                <a:gd name="T1" fmla="*/ 25 h 2"/>
                <a:gd name="T2" fmla="*/ 42 w 3"/>
                <a:gd name="T3" fmla="*/ 25 h 2"/>
                <a:gd name="T4" fmla="*/ 42 w 3"/>
                <a:gd name="T5" fmla="*/ 0 h 2"/>
                <a:gd name="T6" fmla="*/ 42 w 3"/>
                <a:gd name="T7" fmla="*/ 0 h 2"/>
                <a:gd name="T8" fmla="*/ 42 w 3"/>
                <a:gd name="T9" fmla="*/ 0 h 2"/>
                <a:gd name="T10" fmla="*/ 42 w 3"/>
                <a:gd name="T11" fmla="*/ 0 h 2"/>
                <a:gd name="T12" fmla="*/ 42 w 3"/>
                <a:gd name="T13" fmla="*/ 0 h 2"/>
                <a:gd name="T14" fmla="*/ 65 w 3"/>
                <a:gd name="T15" fmla="*/ 0 h 2"/>
                <a:gd name="T16" fmla="*/ 65 w 3"/>
                <a:gd name="T17" fmla="*/ 0 h 2"/>
                <a:gd name="T18" fmla="*/ 65 w 3"/>
                <a:gd name="T19" fmla="*/ 0 h 2"/>
                <a:gd name="T20" fmla="*/ 65 w 3"/>
                <a:gd name="T21" fmla="*/ 25 h 2"/>
                <a:gd name="T22" fmla="*/ 65 w 3"/>
                <a:gd name="T23" fmla="*/ 25 h 2"/>
                <a:gd name="T24" fmla="*/ 65 w 3"/>
                <a:gd name="T25" fmla="*/ 25 h 2"/>
                <a:gd name="T26" fmla="*/ 65 w 3"/>
                <a:gd name="T27" fmla="*/ 25 h 2"/>
                <a:gd name="T28" fmla="*/ 42 w 3"/>
                <a:gd name="T29" fmla="*/ 50 h 2"/>
                <a:gd name="T30" fmla="*/ 23 w 3"/>
                <a:gd name="T31" fmla="*/ 50 h 2"/>
                <a:gd name="T32" fmla="*/ 0 w 3"/>
                <a:gd name="T33" fmla="*/ 50 h 2"/>
                <a:gd name="T34" fmla="*/ 0 w 3"/>
                <a:gd name="T35" fmla="*/ 50 h 2"/>
                <a:gd name="T36" fmla="*/ 0 w 3"/>
                <a:gd name="T37" fmla="*/ 50 h 2"/>
                <a:gd name="T38" fmla="*/ 0 w 3"/>
                <a:gd name="T39" fmla="*/ 50 h 2"/>
                <a:gd name="T40" fmla="*/ 0 w 3"/>
                <a:gd name="T41" fmla="*/ 50 h 2"/>
                <a:gd name="T42" fmla="*/ 0 w 3"/>
                <a:gd name="T43" fmla="*/ 50 h 2"/>
                <a:gd name="T44" fmla="*/ 23 w 3"/>
                <a:gd name="T45" fmla="*/ 50 h 2"/>
                <a:gd name="T46" fmla="*/ 42 w 3"/>
                <a:gd name="T47" fmla="*/ 25 h 2"/>
                <a:gd name="T48" fmla="*/ 42 w 3"/>
                <a:gd name="T49" fmla="*/ 25 h 2"/>
                <a:gd name="T50" fmla="*/ 42 w 3"/>
                <a:gd name="T51" fmla="*/ 25 h 2"/>
                <a:gd name="T52" fmla="*/ 42 w 3"/>
                <a:gd name="T53" fmla="*/ 25 h 2"/>
                <a:gd name="T54" fmla="*/ 42 w 3"/>
                <a:gd name="T55" fmla="*/ 25 h 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
                <a:gd name="T85" fmla="*/ 0 h 2"/>
                <a:gd name="T86" fmla="*/ 3 w 3"/>
                <a:gd name="T87" fmla="*/ 2 h 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 h="2">
                  <a:moveTo>
                    <a:pt x="2" y="1"/>
                  </a:moveTo>
                  <a:lnTo>
                    <a:pt x="2" y="1"/>
                  </a:lnTo>
                  <a:lnTo>
                    <a:pt x="2" y="0"/>
                  </a:lnTo>
                  <a:lnTo>
                    <a:pt x="3" y="0"/>
                  </a:lnTo>
                  <a:lnTo>
                    <a:pt x="3" y="1"/>
                  </a:lnTo>
                  <a:lnTo>
                    <a:pt x="2" y="2"/>
                  </a:lnTo>
                  <a:lnTo>
                    <a:pt x="1" y="2"/>
                  </a:lnTo>
                  <a:lnTo>
                    <a:pt x="0" y="2"/>
                  </a:lnTo>
                  <a:lnTo>
                    <a:pt x="1" y="2"/>
                  </a:lnTo>
                  <a:lnTo>
                    <a:pt x="2"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8211" name="Freeform 39"/>
            <p:cNvSpPr>
              <a:spLocks/>
            </p:cNvSpPr>
            <p:nvPr/>
          </p:nvSpPr>
          <p:spPr bwMode="auto">
            <a:xfrm>
              <a:off x="814" y="3691"/>
              <a:ext cx="10" cy="15"/>
            </a:xfrm>
            <a:custGeom>
              <a:avLst/>
              <a:gdLst>
                <a:gd name="T0" fmla="*/ 25 w 2"/>
                <a:gd name="T1" fmla="*/ 25 h 3"/>
                <a:gd name="T2" fmla="*/ 0 w 2"/>
                <a:gd name="T3" fmla="*/ 0 h 3"/>
                <a:gd name="T4" fmla="*/ 0 w 2"/>
                <a:gd name="T5" fmla="*/ 0 h 3"/>
                <a:gd name="T6" fmla="*/ 25 w 2"/>
                <a:gd name="T7" fmla="*/ 50 h 3"/>
                <a:gd name="T8" fmla="*/ 0 w 2"/>
                <a:gd name="T9" fmla="*/ 50 h 3"/>
                <a:gd name="T10" fmla="*/ 0 w 2"/>
                <a:gd name="T11" fmla="*/ 50 h 3"/>
                <a:gd name="T12" fmla="*/ 0 w 2"/>
                <a:gd name="T13" fmla="*/ 75 h 3"/>
                <a:gd name="T14" fmla="*/ 25 w 2"/>
                <a:gd name="T15" fmla="*/ 75 h 3"/>
                <a:gd name="T16" fmla="*/ 25 w 2"/>
                <a:gd name="T17" fmla="*/ 75 h 3"/>
                <a:gd name="T18" fmla="*/ 50 w 2"/>
                <a:gd name="T19" fmla="*/ 75 h 3"/>
                <a:gd name="T20" fmla="*/ 50 w 2"/>
                <a:gd name="T21" fmla="*/ 25 h 3"/>
                <a:gd name="T22" fmla="*/ 50 w 2"/>
                <a:gd name="T23" fmla="*/ 0 h 3"/>
                <a:gd name="T24" fmla="*/ 25 w 2"/>
                <a:gd name="T25" fmla="*/ 0 h 3"/>
                <a:gd name="T26" fmla="*/ 25 w 2"/>
                <a:gd name="T27" fmla="*/ 25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
                <a:gd name="T43" fmla="*/ 0 h 3"/>
                <a:gd name="T44" fmla="*/ 2 w 2"/>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48212" name="Freeform 40"/>
            <p:cNvSpPr>
              <a:spLocks/>
            </p:cNvSpPr>
            <p:nvPr/>
          </p:nvSpPr>
          <p:spPr bwMode="auto">
            <a:xfrm>
              <a:off x="814" y="3691"/>
              <a:ext cx="10" cy="15"/>
            </a:xfrm>
            <a:custGeom>
              <a:avLst/>
              <a:gdLst>
                <a:gd name="T0" fmla="*/ 25 w 2"/>
                <a:gd name="T1" fmla="*/ 25 h 3"/>
                <a:gd name="T2" fmla="*/ 25 w 2"/>
                <a:gd name="T3" fmla="*/ 0 h 3"/>
                <a:gd name="T4" fmla="*/ 25 w 2"/>
                <a:gd name="T5" fmla="*/ 0 h 3"/>
                <a:gd name="T6" fmla="*/ 25 w 2"/>
                <a:gd name="T7" fmla="*/ 0 h 3"/>
                <a:gd name="T8" fmla="*/ 0 w 2"/>
                <a:gd name="T9" fmla="*/ 0 h 3"/>
                <a:gd name="T10" fmla="*/ 0 w 2"/>
                <a:gd name="T11" fmla="*/ 0 h 3"/>
                <a:gd name="T12" fmla="*/ 0 w 2"/>
                <a:gd name="T13" fmla="*/ 25 h 3"/>
                <a:gd name="T14" fmla="*/ 25 w 2"/>
                <a:gd name="T15" fmla="*/ 25 h 3"/>
                <a:gd name="T16" fmla="*/ 25 w 2"/>
                <a:gd name="T17" fmla="*/ 25 h 3"/>
                <a:gd name="T18" fmla="*/ 25 w 2"/>
                <a:gd name="T19" fmla="*/ 50 h 3"/>
                <a:gd name="T20" fmla="*/ 0 w 2"/>
                <a:gd name="T21" fmla="*/ 50 h 3"/>
                <a:gd name="T22" fmla="*/ 0 w 2"/>
                <a:gd name="T23" fmla="*/ 50 h 3"/>
                <a:gd name="T24" fmla="*/ 0 w 2"/>
                <a:gd name="T25" fmla="*/ 50 h 3"/>
                <a:gd name="T26" fmla="*/ 0 w 2"/>
                <a:gd name="T27" fmla="*/ 50 h 3"/>
                <a:gd name="T28" fmla="*/ 0 w 2"/>
                <a:gd name="T29" fmla="*/ 50 h 3"/>
                <a:gd name="T30" fmla="*/ 0 w 2"/>
                <a:gd name="T31" fmla="*/ 50 h 3"/>
                <a:gd name="T32" fmla="*/ 0 w 2"/>
                <a:gd name="T33" fmla="*/ 75 h 3"/>
                <a:gd name="T34" fmla="*/ 25 w 2"/>
                <a:gd name="T35" fmla="*/ 75 h 3"/>
                <a:gd name="T36" fmla="*/ 25 w 2"/>
                <a:gd name="T37" fmla="*/ 75 h 3"/>
                <a:gd name="T38" fmla="*/ 25 w 2"/>
                <a:gd name="T39" fmla="*/ 75 h 3"/>
                <a:gd name="T40" fmla="*/ 25 w 2"/>
                <a:gd name="T41" fmla="*/ 75 h 3"/>
                <a:gd name="T42" fmla="*/ 25 w 2"/>
                <a:gd name="T43" fmla="*/ 75 h 3"/>
                <a:gd name="T44" fmla="*/ 50 w 2"/>
                <a:gd name="T45" fmla="*/ 75 h 3"/>
                <a:gd name="T46" fmla="*/ 50 w 2"/>
                <a:gd name="T47" fmla="*/ 50 h 3"/>
                <a:gd name="T48" fmla="*/ 50 w 2"/>
                <a:gd name="T49" fmla="*/ 25 h 3"/>
                <a:gd name="T50" fmla="*/ 50 w 2"/>
                <a:gd name="T51" fmla="*/ 25 h 3"/>
                <a:gd name="T52" fmla="*/ 50 w 2"/>
                <a:gd name="T53" fmla="*/ 25 h 3"/>
                <a:gd name="T54" fmla="*/ 50 w 2"/>
                <a:gd name="T55" fmla="*/ 0 h 3"/>
                <a:gd name="T56" fmla="*/ 50 w 2"/>
                <a:gd name="T57" fmla="*/ 0 h 3"/>
                <a:gd name="T58" fmla="*/ 50 w 2"/>
                <a:gd name="T59" fmla="*/ 0 h 3"/>
                <a:gd name="T60" fmla="*/ 25 w 2"/>
                <a:gd name="T61" fmla="*/ 0 h 3"/>
                <a:gd name="T62" fmla="*/ 25 w 2"/>
                <a:gd name="T63" fmla="*/ 0 h 3"/>
                <a:gd name="T64" fmla="*/ 25 w 2"/>
                <a:gd name="T65" fmla="*/ 25 h 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
                <a:gd name="T100" fmla="*/ 0 h 3"/>
                <a:gd name="T101" fmla="*/ 2 w 2"/>
                <a:gd name="T102" fmla="*/ 3 h 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 h="3">
                  <a:moveTo>
                    <a:pt x="1" y="1"/>
                  </a:moveTo>
                  <a:lnTo>
                    <a:pt x="1" y="1"/>
                  </a:lnTo>
                  <a:lnTo>
                    <a:pt x="1" y="0"/>
                  </a:lnTo>
                  <a:lnTo>
                    <a:pt x="0" y="0"/>
                  </a:lnTo>
                  <a:lnTo>
                    <a:pt x="0" y="1"/>
                  </a:lnTo>
                  <a:lnTo>
                    <a:pt x="1" y="1"/>
                  </a:lnTo>
                  <a:lnTo>
                    <a:pt x="1" y="2"/>
                  </a:lnTo>
                  <a:lnTo>
                    <a:pt x="0" y="2"/>
                  </a:lnTo>
                  <a:lnTo>
                    <a:pt x="0" y="3"/>
                  </a:lnTo>
                  <a:lnTo>
                    <a:pt x="1" y="3"/>
                  </a:lnTo>
                  <a:lnTo>
                    <a:pt x="2" y="3"/>
                  </a:lnTo>
                  <a:lnTo>
                    <a:pt x="2" y="2"/>
                  </a:lnTo>
                  <a:lnTo>
                    <a:pt x="2" y="1"/>
                  </a:lnTo>
                  <a:lnTo>
                    <a:pt x="2" y="0"/>
                  </a:lnTo>
                  <a:lnTo>
                    <a:pt x="1" y="0"/>
                  </a:lnTo>
                  <a:lnTo>
                    <a:pt x="1"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8213" name="Freeform 41"/>
            <p:cNvSpPr>
              <a:spLocks/>
            </p:cNvSpPr>
            <p:nvPr/>
          </p:nvSpPr>
          <p:spPr bwMode="auto">
            <a:xfrm>
              <a:off x="795" y="3693"/>
              <a:ext cx="15" cy="15"/>
            </a:xfrm>
            <a:custGeom>
              <a:avLst/>
              <a:gdLst>
                <a:gd name="T0" fmla="*/ 75 w 3"/>
                <a:gd name="T1" fmla="*/ 75 h 3"/>
                <a:gd name="T2" fmla="*/ 75 w 3"/>
                <a:gd name="T3" fmla="*/ 75 h 3"/>
                <a:gd name="T4" fmla="*/ 75 w 3"/>
                <a:gd name="T5" fmla="*/ 75 h 3"/>
                <a:gd name="T6" fmla="*/ 75 w 3"/>
                <a:gd name="T7" fmla="*/ 75 h 3"/>
                <a:gd name="T8" fmla="*/ 75 w 3"/>
                <a:gd name="T9" fmla="*/ 75 h 3"/>
                <a:gd name="T10" fmla="*/ 75 w 3"/>
                <a:gd name="T11" fmla="*/ 75 h 3"/>
                <a:gd name="T12" fmla="*/ 50 w 3"/>
                <a:gd name="T13" fmla="*/ 50 h 3"/>
                <a:gd name="T14" fmla="*/ 25 w 3"/>
                <a:gd name="T15" fmla="*/ 25 h 3"/>
                <a:gd name="T16" fmla="*/ 25 w 3"/>
                <a:gd name="T17" fmla="*/ 25 h 3"/>
                <a:gd name="T18" fmla="*/ 25 w 3"/>
                <a:gd name="T19" fmla="*/ 25 h 3"/>
                <a:gd name="T20" fmla="*/ 25 w 3"/>
                <a:gd name="T21" fmla="*/ 25 h 3"/>
                <a:gd name="T22" fmla="*/ 25 w 3"/>
                <a:gd name="T23" fmla="*/ 25 h 3"/>
                <a:gd name="T24" fmla="*/ 25 w 3"/>
                <a:gd name="T25" fmla="*/ 0 h 3"/>
                <a:gd name="T26" fmla="*/ 0 w 3"/>
                <a:gd name="T27" fmla="*/ 0 h 3"/>
                <a:gd name="T28" fmla="*/ 0 w 3"/>
                <a:gd name="T29" fmla="*/ 0 h 3"/>
                <a:gd name="T30" fmla="*/ 0 w 3"/>
                <a:gd name="T31" fmla="*/ 0 h 3"/>
                <a:gd name="T32" fmla="*/ 0 w 3"/>
                <a:gd name="T33" fmla="*/ 0 h 3"/>
                <a:gd name="T34" fmla="*/ 0 w 3"/>
                <a:gd name="T35" fmla="*/ 0 h 3"/>
                <a:gd name="T36" fmla="*/ 0 w 3"/>
                <a:gd name="T37" fmla="*/ 0 h 3"/>
                <a:gd name="T38" fmla="*/ 0 w 3"/>
                <a:gd name="T39" fmla="*/ 0 h 3"/>
                <a:gd name="T40" fmla="*/ 0 w 3"/>
                <a:gd name="T41" fmla="*/ 25 h 3"/>
                <a:gd name="T42" fmla="*/ 0 w 3"/>
                <a:gd name="T43" fmla="*/ 25 h 3"/>
                <a:gd name="T44" fmla="*/ 0 w 3"/>
                <a:gd name="T45" fmla="*/ 25 h 3"/>
                <a:gd name="T46" fmla="*/ 0 w 3"/>
                <a:gd name="T47" fmla="*/ 25 h 3"/>
                <a:gd name="T48" fmla="*/ 25 w 3"/>
                <a:gd name="T49" fmla="*/ 25 h 3"/>
                <a:gd name="T50" fmla="*/ 25 w 3"/>
                <a:gd name="T51" fmla="*/ 50 h 3"/>
                <a:gd name="T52" fmla="*/ 25 w 3"/>
                <a:gd name="T53" fmla="*/ 50 h 3"/>
                <a:gd name="T54" fmla="*/ 50 w 3"/>
                <a:gd name="T55" fmla="*/ 75 h 3"/>
                <a:gd name="T56" fmla="*/ 50 w 3"/>
                <a:gd name="T57" fmla="*/ 75 h 3"/>
                <a:gd name="T58" fmla="*/ 75 w 3"/>
                <a:gd name="T59" fmla="*/ 75 h 3"/>
                <a:gd name="T60" fmla="*/ 75 w 3"/>
                <a:gd name="T61" fmla="*/ 75 h 3"/>
                <a:gd name="T62" fmla="*/ 75 w 3"/>
                <a:gd name="T63" fmla="*/ 75 h 3"/>
                <a:gd name="T64" fmla="*/ 75 w 3"/>
                <a:gd name="T65" fmla="*/ 75 h 3"/>
                <a:gd name="T66" fmla="*/ 75 w 3"/>
                <a:gd name="T67" fmla="*/ 75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
                <a:gd name="T103" fmla="*/ 0 h 3"/>
                <a:gd name="T104" fmla="*/ 3 w 3"/>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 h="3">
                  <a:moveTo>
                    <a:pt x="3" y="3"/>
                  </a:moveTo>
                  <a:lnTo>
                    <a:pt x="3" y="3"/>
                  </a:lnTo>
                  <a:lnTo>
                    <a:pt x="2" y="2"/>
                  </a:lnTo>
                  <a:lnTo>
                    <a:pt x="1" y="1"/>
                  </a:lnTo>
                  <a:lnTo>
                    <a:pt x="1" y="0"/>
                  </a:lnTo>
                  <a:lnTo>
                    <a:pt x="0" y="0"/>
                  </a:lnTo>
                  <a:lnTo>
                    <a:pt x="0" y="1"/>
                  </a:lnTo>
                  <a:lnTo>
                    <a:pt x="1" y="1"/>
                  </a:lnTo>
                  <a:lnTo>
                    <a:pt x="1" y="2"/>
                  </a:lnTo>
                  <a:lnTo>
                    <a:pt x="2" y="3"/>
                  </a:lnTo>
                  <a:lnTo>
                    <a:pt x="3"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8214" name="Freeform 42"/>
            <p:cNvSpPr>
              <a:spLocks/>
            </p:cNvSpPr>
            <p:nvPr/>
          </p:nvSpPr>
          <p:spPr bwMode="auto">
            <a:xfrm>
              <a:off x="768" y="3683"/>
              <a:ext cx="19" cy="10"/>
            </a:xfrm>
            <a:custGeom>
              <a:avLst/>
              <a:gdLst>
                <a:gd name="T0" fmla="*/ 0 w 4"/>
                <a:gd name="T1" fmla="*/ 25 h 2"/>
                <a:gd name="T2" fmla="*/ 0 w 4"/>
                <a:gd name="T3" fmla="*/ 25 h 2"/>
                <a:gd name="T4" fmla="*/ 24 w 4"/>
                <a:gd name="T5" fmla="*/ 0 h 2"/>
                <a:gd name="T6" fmla="*/ 24 w 4"/>
                <a:gd name="T7" fmla="*/ 0 h 2"/>
                <a:gd name="T8" fmla="*/ 47 w 4"/>
                <a:gd name="T9" fmla="*/ 0 h 2"/>
                <a:gd name="T10" fmla="*/ 66 w 4"/>
                <a:gd name="T11" fmla="*/ 0 h 2"/>
                <a:gd name="T12" fmla="*/ 66 w 4"/>
                <a:gd name="T13" fmla="*/ 0 h 2"/>
                <a:gd name="T14" fmla="*/ 66 w 4"/>
                <a:gd name="T15" fmla="*/ 0 h 2"/>
                <a:gd name="T16" fmla="*/ 66 w 4"/>
                <a:gd name="T17" fmla="*/ 25 h 2"/>
                <a:gd name="T18" fmla="*/ 90 w 4"/>
                <a:gd name="T19" fmla="*/ 25 h 2"/>
                <a:gd name="T20" fmla="*/ 90 w 4"/>
                <a:gd name="T21" fmla="*/ 25 h 2"/>
                <a:gd name="T22" fmla="*/ 90 w 4"/>
                <a:gd name="T23" fmla="*/ 25 h 2"/>
                <a:gd name="T24" fmla="*/ 90 w 4"/>
                <a:gd name="T25" fmla="*/ 25 h 2"/>
                <a:gd name="T26" fmla="*/ 90 w 4"/>
                <a:gd name="T27" fmla="*/ 25 h 2"/>
                <a:gd name="T28" fmla="*/ 90 w 4"/>
                <a:gd name="T29" fmla="*/ 25 h 2"/>
                <a:gd name="T30" fmla="*/ 90 w 4"/>
                <a:gd name="T31" fmla="*/ 25 h 2"/>
                <a:gd name="T32" fmla="*/ 90 w 4"/>
                <a:gd name="T33" fmla="*/ 50 h 2"/>
                <a:gd name="T34" fmla="*/ 90 w 4"/>
                <a:gd name="T35" fmla="*/ 50 h 2"/>
                <a:gd name="T36" fmla="*/ 90 w 4"/>
                <a:gd name="T37" fmla="*/ 50 h 2"/>
                <a:gd name="T38" fmla="*/ 90 w 4"/>
                <a:gd name="T39" fmla="*/ 50 h 2"/>
                <a:gd name="T40" fmla="*/ 66 w 4"/>
                <a:gd name="T41" fmla="*/ 25 h 2"/>
                <a:gd name="T42" fmla="*/ 66 w 4"/>
                <a:gd name="T43" fmla="*/ 25 h 2"/>
                <a:gd name="T44" fmla="*/ 66 w 4"/>
                <a:gd name="T45" fmla="*/ 50 h 2"/>
                <a:gd name="T46" fmla="*/ 66 w 4"/>
                <a:gd name="T47" fmla="*/ 50 h 2"/>
                <a:gd name="T48" fmla="*/ 66 w 4"/>
                <a:gd name="T49" fmla="*/ 50 h 2"/>
                <a:gd name="T50" fmla="*/ 47 w 4"/>
                <a:gd name="T51" fmla="*/ 50 h 2"/>
                <a:gd name="T52" fmla="*/ 47 w 4"/>
                <a:gd name="T53" fmla="*/ 50 h 2"/>
                <a:gd name="T54" fmla="*/ 47 w 4"/>
                <a:gd name="T55" fmla="*/ 50 h 2"/>
                <a:gd name="T56" fmla="*/ 47 w 4"/>
                <a:gd name="T57" fmla="*/ 50 h 2"/>
                <a:gd name="T58" fmla="*/ 47 w 4"/>
                <a:gd name="T59" fmla="*/ 50 h 2"/>
                <a:gd name="T60" fmla="*/ 47 w 4"/>
                <a:gd name="T61" fmla="*/ 50 h 2"/>
                <a:gd name="T62" fmla="*/ 47 w 4"/>
                <a:gd name="T63" fmla="*/ 50 h 2"/>
                <a:gd name="T64" fmla="*/ 24 w 4"/>
                <a:gd name="T65" fmla="*/ 50 h 2"/>
                <a:gd name="T66" fmla="*/ 24 w 4"/>
                <a:gd name="T67" fmla="*/ 50 h 2"/>
                <a:gd name="T68" fmla="*/ 24 w 4"/>
                <a:gd name="T69" fmla="*/ 25 h 2"/>
                <a:gd name="T70" fmla="*/ 24 w 4"/>
                <a:gd name="T71" fmla="*/ 25 h 2"/>
                <a:gd name="T72" fmla="*/ 24 w 4"/>
                <a:gd name="T73" fmla="*/ 25 h 2"/>
                <a:gd name="T74" fmla="*/ 24 w 4"/>
                <a:gd name="T75" fmla="*/ 25 h 2"/>
                <a:gd name="T76" fmla="*/ 24 w 4"/>
                <a:gd name="T77" fmla="*/ 25 h 2"/>
                <a:gd name="T78" fmla="*/ 24 w 4"/>
                <a:gd name="T79" fmla="*/ 25 h 2"/>
                <a:gd name="T80" fmla="*/ 24 w 4"/>
                <a:gd name="T81" fmla="*/ 25 h 2"/>
                <a:gd name="T82" fmla="*/ 24 w 4"/>
                <a:gd name="T83" fmla="*/ 25 h 2"/>
                <a:gd name="T84" fmla="*/ 24 w 4"/>
                <a:gd name="T85" fmla="*/ 25 h 2"/>
                <a:gd name="T86" fmla="*/ 24 w 4"/>
                <a:gd name="T87" fmla="*/ 25 h 2"/>
                <a:gd name="T88" fmla="*/ 24 w 4"/>
                <a:gd name="T89" fmla="*/ 25 h 2"/>
                <a:gd name="T90" fmla="*/ 24 w 4"/>
                <a:gd name="T91" fmla="*/ 25 h 2"/>
                <a:gd name="T92" fmla="*/ 24 w 4"/>
                <a:gd name="T93" fmla="*/ 25 h 2"/>
                <a:gd name="T94" fmla="*/ 0 w 4"/>
                <a:gd name="T95" fmla="*/ 25 h 2"/>
                <a:gd name="T96" fmla="*/ 0 w 4"/>
                <a:gd name="T97" fmla="*/ 25 h 2"/>
                <a:gd name="T98" fmla="*/ 0 w 4"/>
                <a:gd name="T99" fmla="*/ 25 h 2"/>
                <a:gd name="T100" fmla="*/ 0 w 4"/>
                <a:gd name="T101" fmla="*/ 25 h 2"/>
                <a:gd name="T102" fmla="*/ 0 w 4"/>
                <a:gd name="T103" fmla="*/ 25 h 2"/>
                <a:gd name="T104" fmla="*/ 0 w 4"/>
                <a:gd name="T105" fmla="*/ 25 h 2"/>
                <a:gd name="T106" fmla="*/ 0 w 4"/>
                <a:gd name="T107" fmla="*/ 25 h 2"/>
                <a:gd name="T108" fmla="*/ 0 w 4"/>
                <a:gd name="T109" fmla="*/ 25 h 2"/>
                <a:gd name="T110" fmla="*/ 0 w 4"/>
                <a:gd name="T111" fmla="*/ 25 h 2"/>
                <a:gd name="T112" fmla="*/ 0 w 4"/>
                <a:gd name="T113" fmla="*/ 25 h 2"/>
                <a:gd name="T114" fmla="*/ 0 w 4"/>
                <a:gd name="T115" fmla="*/ 25 h 2"/>
                <a:gd name="T116" fmla="*/ 0 w 4"/>
                <a:gd name="T117" fmla="*/ 25 h 2"/>
                <a:gd name="T118" fmla="*/ 0 w 4"/>
                <a:gd name="T119" fmla="*/ 25 h 2"/>
                <a:gd name="T120" fmla="*/ 0 w 4"/>
                <a:gd name="T121" fmla="*/ 25 h 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
                <a:gd name="T184" fmla="*/ 0 h 2"/>
                <a:gd name="T185" fmla="*/ 4 w 4"/>
                <a:gd name="T186" fmla="*/ 2 h 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 h="2">
                  <a:moveTo>
                    <a:pt x="0" y="1"/>
                  </a:moveTo>
                  <a:lnTo>
                    <a:pt x="0" y="1"/>
                  </a:lnTo>
                  <a:lnTo>
                    <a:pt x="1" y="0"/>
                  </a:lnTo>
                  <a:lnTo>
                    <a:pt x="2" y="0"/>
                  </a:lnTo>
                  <a:lnTo>
                    <a:pt x="3" y="0"/>
                  </a:lnTo>
                  <a:lnTo>
                    <a:pt x="3" y="1"/>
                  </a:lnTo>
                  <a:lnTo>
                    <a:pt x="4" y="1"/>
                  </a:lnTo>
                  <a:lnTo>
                    <a:pt x="4" y="2"/>
                  </a:lnTo>
                  <a:lnTo>
                    <a:pt x="3" y="1"/>
                  </a:lnTo>
                  <a:lnTo>
                    <a:pt x="3" y="2"/>
                  </a:lnTo>
                  <a:lnTo>
                    <a:pt x="2" y="2"/>
                  </a:lnTo>
                  <a:lnTo>
                    <a:pt x="1" y="2"/>
                  </a:lnTo>
                  <a:lnTo>
                    <a:pt x="1" y="1"/>
                  </a:lnTo>
                  <a:lnTo>
                    <a:pt x="0" y="1"/>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48142" name="Freeform 43"/>
          <p:cNvSpPr>
            <a:spLocks/>
          </p:cNvSpPr>
          <p:nvPr/>
        </p:nvSpPr>
        <p:spPr bwMode="auto">
          <a:xfrm>
            <a:off x="2956278" y="2794001"/>
            <a:ext cx="551744" cy="727075"/>
          </a:xfrm>
          <a:custGeom>
            <a:avLst/>
            <a:gdLst>
              <a:gd name="T0" fmla="*/ 2147483647 w 76"/>
              <a:gd name="T1" fmla="*/ 2147483647 h 94"/>
              <a:gd name="T2" fmla="*/ 2147483647 w 76"/>
              <a:gd name="T3" fmla="*/ 1615351768 h 94"/>
              <a:gd name="T4" fmla="*/ 2147483647 w 76"/>
              <a:gd name="T5" fmla="*/ 1376035883 h 94"/>
              <a:gd name="T6" fmla="*/ 2147483647 w 76"/>
              <a:gd name="T7" fmla="*/ 358966214 h 94"/>
              <a:gd name="T8" fmla="*/ 1067265107 w 76"/>
              <a:gd name="T9" fmla="*/ 0 h 94"/>
              <a:gd name="T10" fmla="*/ 0 w 76"/>
              <a:gd name="T11" fmla="*/ 2147483647 h 94"/>
              <a:gd name="T12" fmla="*/ 0 w 76"/>
              <a:gd name="T13" fmla="*/ 2147483647 h 94"/>
              <a:gd name="T14" fmla="*/ 2147483647 w 76"/>
              <a:gd name="T15" fmla="*/ 2147483647 h 94"/>
              <a:gd name="T16" fmla="*/ 2147483647 w 76"/>
              <a:gd name="T17" fmla="*/ 2147483647 h 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
              <a:gd name="T28" fmla="*/ 0 h 94"/>
              <a:gd name="T29" fmla="*/ 76 w 76"/>
              <a:gd name="T30" fmla="*/ 94 h 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 h="94">
                <a:moveTo>
                  <a:pt x="66" y="94"/>
                </a:moveTo>
                <a:lnTo>
                  <a:pt x="76" y="27"/>
                </a:lnTo>
                <a:lnTo>
                  <a:pt x="51" y="23"/>
                </a:lnTo>
                <a:lnTo>
                  <a:pt x="53" y="6"/>
                </a:lnTo>
                <a:lnTo>
                  <a:pt x="16" y="0"/>
                </a:lnTo>
                <a:lnTo>
                  <a:pt x="0" y="84"/>
                </a:lnTo>
                <a:lnTo>
                  <a:pt x="66" y="9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8143" name="Freeform 44"/>
          <p:cNvSpPr>
            <a:spLocks/>
          </p:cNvSpPr>
          <p:nvPr/>
        </p:nvSpPr>
        <p:spPr bwMode="auto">
          <a:xfrm>
            <a:off x="2343856" y="1709739"/>
            <a:ext cx="649111" cy="511175"/>
          </a:xfrm>
          <a:custGeom>
            <a:avLst/>
            <a:gdLst>
              <a:gd name="T0" fmla="*/ 65836088 w 90"/>
              <a:gd name="T1" fmla="*/ 2147483647 h 66"/>
              <a:gd name="T2" fmla="*/ 0 w 90"/>
              <a:gd name="T3" fmla="*/ 2147483647 h 66"/>
              <a:gd name="T4" fmla="*/ 65836088 w 90"/>
              <a:gd name="T5" fmla="*/ 2147483647 h 66"/>
              <a:gd name="T6" fmla="*/ 65836088 w 90"/>
              <a:gd name="T7" fmla="*/ 2099519644 h 66"/>
              <a:gd name="T8" fmla="*/ 65836088 w 90"/>
              <a:gd name="T9" fmla="*/ 2099519644 h 66"/>
              <a:gd name="T10" fmla="*/ 131672176 w 90"/>
              <a:gd name="T11" fmla="*/ 2147483647 h 66"/>
              <a:gd name="T12" fmla="*/ 65836088 w 90"/>
              <a:gd name="T13" fmla="*/ 2147483647 h 66"/>
              <a:gd name="T14" fmla="*/ 197508280 w 90"/>
              <a:gd name="T15" fmla="*/ 2147483647 h 66"/>
              <a:gd name="T16" fmla="*/ 197508280 w 90"/>
              <a:gd name="T17" fmla="*/ 2099519644 h 66"/>
              <a:gd name="T18" fmla="*/ 197508280 w 90"/>
              <a:gd name="T19" fmla="*/ 1979547991 h 66"/>
              <a:gd name="T20" fmla="*/ 131672176 w 90"/>
              <a:gd name="T21" fmla="*/ 1799583494 h 66"/>
              <a:gd name="T22" fmla="*/ 197508280 w 90"/>
              <a:gd name="T23" fmla="*/ 1799583494 h 66"/>
              <a:gd name="T24" fmla="*/ 329172373 w 90"/>
              <a:gd name="T25" fmla="*/ 1739597910 h 66"/>
              <a:gd name="T26" fmla="*/ 263344352 w 90"/>
              <a:gd name="T27" fmla="*/ 1679612326 h 66"/>
              <a:gd name="T28" fmla="*/ 197508280 w 90"/>
              <a:gd name="T29" fmla="*/ 1739597910 h 66"/>
              <a:gd name="T30" fmla="*/ 197508280 w 90"/>
              <a:gd name="T31" fmla="*/ 1499655574 h 66"/>
              <a:gd name="T32" fmla="*/ 197508280 w 90"/>
              <a:gd name="T33" fmla="*/ 1319698822 h 66"/>
              <a:gd name="T34" fmla="*/ 197508280 w 90"/>
              <a:gd name="T35" fmla="*/ 1019763157 h 66"/>
              <a:gd name="T36" fmla="*/ 131672176 w 90"/>
              <a:gd name="T37" fmla="*/ 659849411 h 66"/>
              <a:gd name="T38" fmla="*/ 131672176 w 90"/>
              <a:gd name="T39" fmla="*/ 359913625 h 66"/>
              <a:gd name="T40" fmla="*/ 724188933 w 90"/>
              <a:gd name="T41" fmla="*/ 539878243 h 66"/>
              <a:gd name="T42" fmla="*/ 1250869650 w 90"/>
              <a:gd name="T43" fmla="*/ 779820579 h 66"/>
              <a:gd name="T44" fmla="*/ 1514205824 w 90"/>
              <a:gd name="T45" fmla="*/ 839806163 h 66"/>
              <a:gd name="T46" fmla="*/ 1580041896 w 90"/>
              <a:gd name="T47" fmla="*/ 899791747 h 66"/>
              <a:gd name="T48" fmla="*/ 1580041896 w 90"/>
              <a:gd name="T49" fmla="*/ 1199727654 h 66"/>
              <a:gd name="T50" fmla="*/ 1448377866 w 90"/>
              <a:gd name="T51" fmla="*/ 1379684406 h 66"/>
              <a:gd name="T52" fmla="*/ 1448377866 w 90"/>
              <a:gd name="T53" fmla="*/ 1499655574 h 66"/>
              <a:gd name="T54" fmla="*/ 1448377866 w 90"/>
              <a:gd name="T55" fmla="*/ 1619626742 h 66"/>
              <a:gd name="T56" fmla="*/ 1514205824 w 90"/>
              <a:gd name="T57" fmla="*/ 1679612326 h 66"/>
              <a:gd name="T58" fmla="*/ 1645877968 w 90"/>
              <a:gd name="T59" fmla="*/ 1439669990 h 66"/>
              <a:gd name="T60" fmla="*/ 1777550113 w 90"/>
              <a:gd name="T61" fmla="*/ 1259713238 h 66"/>
              <a:gd name="T62" fmla="*/ 1909222257 w 90"/>
              <a:gd name="T63" fmla="*/ 1079748741 h 66"/>
              <a:gd name="T64" fmla="*/ 1711714041 w 90"/>
              <a:gd name="T65" fmla="*/ 599863827 h 66"/>
              <a:gd name="T66" fmla="*/ 1777550113 w 90"/>
              <a:gd name="T67" fmla="*/ 539878243 h 66"/>
              <a:gd name="T68" fmla="*/ 1909222257 w 90"/>
              <a:gd name="T69" fmla="*/ 419906954 h 66"/>
              <a:gd name="T70" fmla="*/ 1777550113 w 90"/>
              <a:gd name="T71" fmla="*/ 299928041 h 66"/>
              <a:gd name="T72" fmla="*/ 1777550113 w 90"/>
              <a:gd name="T73" fmla="*/ 0 h 66"/>
              <a:gd name="T74" fmla="*/ 2147483647 w 90"/>
              <a:gd name="T75" fmla="*/ 539878243 h 66"/>
              <a:gd name="T76" fmla="*/ 2147483647 w 90"/>
              <a:gd name="T77" fmla="*/ 959777331 h 66"/>
              <a:gd name="T78" fmla="*/ 2147483647 w 90"/>
              <a:gd name="T79" fmla="*/ 2147483647 h 66"/>
              <a:gd name="T80" fmla="*/ 2147483647 w 90"/>
              <a:gd name="T81" fmla="*/ 2147483647 h 66"/>
              <a:gd name="T82" fmla="*/ 2147483647 w 90"/>
              <a:gd name="T83" fmla="*/ 2147483647 h 66"/>
              <a:gd name="T84" fmla="*/ 2147483647 w 90"/>
              <a:gd name="T85" fmla="*/ 2147483647 h 66"/>
              <a:gd name="T86" fmla="*/ 2147483647 w 90"/>
              <a:gd name="T87" fmla="*/ 2147483647 h 66"/>
              <a:gd name="T88" fmla="*/ 2147483647 w 90"/>
              <a:gd name="T89" fmla="*/ 2147483647 h 66"/>
              <a:gd name="T90" fmla="*/ 2147483647 w 90"/>
              <a:gd name="T91" fmla="*/ 2147483647 h 66"/>
              <a:gd name="T92" fmla="*/ 2147483647 w 90"/>
              <a:gd name="T93" fmla="*/ 2147483647 h 66"/>
              <a:gd name="T94" fmla="*/ 2147483647 w 90"/>
              <a:gd name="T95" fmla="*/ 2147483647 h 66"/>
              <a:gd name="T96" fmla="*/ 2147483647 w 90"/>
              <a:gd name="T97" fmla="*/ 2147483647 h 66"/>
              <a:gd name="T98" fmla="*/ 2147483647 w 90"/>
              <a:gd name="T99" fmla="*/ 2147483647 h 66"/>
              <a:gd name="T100" fmla="*/ 2147483647 w 90"/>
              <a:gd name="T101" fmla="*/ 2147483647 h 66"/>
              <a:gd name="T102" fmla="*/ 2147483647 w 90"/>
              <a:gd name="T103" fmla="*/ 2147483647 h 66"/>
              <a:gd name="T104" fmla="*/ 1975058329 w 90"/>
              <a:gd name="T105" fmla="*/ 2147483647 h 66"/>
              <a:gd name="T106" fmla="*/ 1580041896 w 90"/>
              <a:gd name="T107" fmla="*/ 2147483647 h 66"/>
              <a:gd name="T108" fmla="*/ 1250869650 w 90"/>
              <a:gd name="T109" fmla="*/ 2147483647 h 66"/>
              <a:gd name="T110" fmla="*/ 790025005 w 90"/>
              <a:gd name="T111" fmla="*/ 2147483647 h 66"/>
              <a:gd name="T112" fmla="*/ 724188933 w 90"/>
              <a:gd name="T113" fmla="*/ 2147483647 h 66"/>
              <a:gd name="T114" fmla="*/ 724188933 w 90"/>
              <a:gd name="T115" fmla="*/ 2147483647 h 66"/>
              <a:gd name="T116" fmla="*/ 460844518 w 90"/>
              <a:gd name="T117" fmla="*/ 2147483647 h 66"/>
              <a:gd name="T118" fmla="*/ 395008446 w 90"/>
              <a:gd name="T119" fmla="*/ 2147483647 h 66"/>
              <a:gd name="T120" fmla="*/ 197508280 w 90"/>
              <a:gd name="T121" fmla="*/ 2147483647 h 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0"/>
              <a:gd name="T184" fmla="*/ 0 h 66"/>
              <a:gd name="T185" fmla="*/ 90 w 90"/>
              <a:gd name="T186" fmla="*/ 66 h 6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0" h="66">
                <a:moveTo>
                  <a:pt x="3" y="42"/>
                </a:moveTo>
                <a:lnTo>
                  <a:pt x="1" y="40"/>
                </a:lnTo>
                <a:lnTo>
                  <a:pt x="0" y="40"/>
                </a:lnTo>
                <a:lnTo>
                  <a:pt x="0" y="39"/>
                </a:lnTo>
                <a:lnTo>
                  <a:pt x="1" y="37"/>
                </a:lnTo>
                <a:lnTo>
                  <a:pt x="1" y="36"/>
                </a:lnTo>
                <a:lnTo>
                  <a:pt x="1" y="35"/>
                </a:lnTo>
                <a:lnTo>
                  <a:pt x="2" y="35"/>
                </a:lnTo>
                <a:lnTo>
                  <a:pt x="2" y="36"/>
                </a:lnTo>
                <a:lnTo>
                  <a:pt x="2" y="37"/>
                </a:lnTo>
                <a:lnTo>
                  <a:pt x="1" y="37"/>
                </a:lnTo>
                <a:lnTo>
                  <a:pt x="2" y="38"/>
                </a:lnTo>
                <a:lnTo>
                  <a:pt x="3" y="36"/>
                </a:lnTo>
                <a:lnTo>
                  <a:pt x="3" y="35"/>
                </a:lnTo>
                <a:lnTo>
                  <a:pt x="4" y="34"/>
                </a:lnTo>
                <a:lnTo>
                  <a:pt x="3" y="33"/>
                </a:lnTo>
                <a:lnTo>
                  <a:pt x="2" y="33"/>
                </a:lnTo>
                <a:lnTo>
                  <a:pt x="2" y="30"/>
                </a:lnTo>
                <a:lnTo>
                  <a:pt x="3" y="30"/>
                </a:lnTo>
                <a:lnTo>
                  <a:pt x="4" y="30"/>
                </a:lnTo>
                <a:lnTo>
                  <a:pt x="5" y="29"/>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80" y="59"/>
                </a:lnTo>
                <a:lnTo>
                  <a:pt x="80" y="60"/>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6" y="43"/>
                </a:lnTo>
                <a:lnTo>
                  <a:pt x="3" y="4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8144" name="Freeform 45"/>
          <p:cNvSpPr>
            <a:spLocks/>
          </p:cNvSpPr>
          <p:nvPr/>
        </p:nvSpPr>
        <p:spPr bwMode="auto">
          <a:xfrm>
            <a:off x="2168878" y="2035176"/>
            <a:ext cx="781756" cy="696913"/>
          </a:xfrm>
          <a:custGeom>
            <a:avLst/>
            <a:gdLst>
              <a:gd name="T0" fmla="*/ 0 w 108"/>
              <a:gd name="T1" fmla="*/ 2147483647 h 90"/>
              <a:gd name="T2" fmla="*/ 0 w 108"/>
              <a:gd name="T3" fmla="*/ 2147483647 h 90"/>
              <a:gd name="T4" fmla="*/ 66310784 w 108"/>
              <a:gd name="T5" fmla="*/ 2147483647 h 90"/>
              <a:gd name="T6" fmla="*/ 132629710 w 108"/>
              <a:gd name="T7" fmla="*/ 2147483647 h 90"/>
              <a:gd name="T8" fmla="*/ 198940510 w 108"/>
              <a:gd name="T9" fmla="*/ 2147483647 h 90"/>
              <a:gd name="T10" fmla="*/ 331562109 w 108"/>
              <a:gd name="T11" fmla="*/ 2147483647 h 90"/>
              <a:gd name="T12" fmla="*/ 331562109 w 108"/>
              <a:gd name="T13" fmla="*/ 2147483647 h 90"/>
              <a:gd name="T14" fmla="*/ 663132360 w 108"/>
              <a:gd name="T15" fmla="*/ 2147483647 h 90"/>
              <a:gd name="T16" fmla="*/ 1061013253 w 108"/>
              <a:gd name="T17" fmla="*/ 1379113409 h 90"/>
              <a:gd name="T18" fmla="*/ 1326264721 w 108"/>
              <a:gd name="T19" fmla="*/ 779497168 h 90"/>
              <a:gd name="T20" fmla="*/ 1591515934 w 108"/>
              <a:gd name="T21" fmla="*/ 179880988 h 90"/>
              <a:gd name="T22" fmla="*/ 1591515934 w 108"/>
              <a:gd name="T23" fmla="*/ 0 h 90"/>
              <a:gd name="T24" fmla="*/ 1790456381 w 108"/>
              <a:gd name="T25" fmla="*/ 0 h 90"/>
              <a:gd name="T26" fmla="*/ 1989396827 w 108"/>
              <a:gd name="T27" fmla="*/ 59957743 h 90"/>
              <a:gd name="T28" fmla="*/ 2055707594 w 108"/>
              <a:gd name="T29" fmla="*/ 119923230 h 90"/>
              <a:gd name="T30" fmla="*/ 2147483647 w 108"/>
              <a:gd name="T31" fmla="*/ 299804248 h 90"/>
              <a:gd name="T32" fmla="*/ 2147483647 w 108"/>
              <a:gd name="T33" fmla="*/ 479692920 h 90"/>
              <a:gd name="T34" fmla="*/ 2147483647 w 108"/>
              <a:gd name="T35" fmla="*/ 839462640 h 90"/>
              <a:gd name="T36" fmla="*/ 2147483647 w 108"/>
              <a:gd name="T37" fmla="*/ 959385839 h 90"/>
              <a:gd name="T38" fmla="*/ 2147483647 w 108"/>
              <a:gd name="T39" fmla="*/ 959385839 h 90"/>
              <a:gd name="T40" fmla="*/ 2147483647 w 108"/>
              <a:gd name="T41" fmla="*/ 1079309281 h 90"/>
              <a:gd name="T42" fmla="*/ 2147483647 w 108"/>
              <a:gd name="T43" fmla="*/ 1079309281 h 90"/>
              <a:gd name="T44" fmla="*/ 2147483647 w 108"/>
              <a:gd name="T45" fmla="*/ 1139267009 h 90"/>
              <a:gd name="T46" fmla="*/ 2147483647 w 108"/>
              <a:gd name="T47" fmla="*/ 1079309281 h 90"/>
              <a:gd name="T48" fmla="*/ 2147483647 w 108"/>
              <a:gd name="T49" fmla="*/ 1139267009 h 90"/>
              <a:gd name="T50" fmla="*/ 2147483647 w 108"/>
              <a:gd name="T51" fmla="*/ 1079309281 h 90"/>
              <a:gd name="T52" fmla="*/ 2147483647 w 108"/>
              <a:gd name="T53" fmla="*/ 1139267009 h 90"/>
              <a:gd name="T54" fmla="*/ 2147483647 w 108"/>
              <a:gd name="T55" fmla="*/ 1139267009 h 90"/>
              <a:gd name="T56" fmla="*/ 2147483647 w 108"/>
              <a:gd name="T57" fmla="*/ 1439071137 h 90"/>
              <a:gd name="T58" fmla="*/ 2147483647 w 108"/>
              <a:gd name="T59" fmla="*/ 1618959808 h 90"/>
              <a:gd name="T60" fmla="*/ 2147483647 w 108"/>
              <a:gd name="T61" fmla="*/ 1678917536 h 90"/>
              <a:gd name="T62" fmla="*/ 2147483647 w 108"/>
              <a:gd name="T63" fmla="*/ 2147483647 h 90"/>
              <a:gd name="T64" fmla="*/ 2147483647 w 108"/>
              <a:gd name="T65" fmla="*/ 2147483647 h 90"/>
              <a:gd name="T66" fmla="*/ 2147483647 w 108"/>
              <a:gd name="T67" fmla="*/ 2147483647 h 90"/>
              <a:gd name="T68" fmla="*/ 2147483647 w 108"/>
              <a:gd name="T69" fmla="*/ 2147483647 h 90"/>
              <a:gd name="T70" fmla="*/ 2147483647 w 108"/>
              <a:gd name="T71" fmla="*/ 2147483647 h 90"/>
              <a:gd name="T72" fmla="*/ 2147483647 w 108"/>
              <a:gd name="T73" fmla="*/ 2147483647 h 90"/>
              <a:gd name="T74" fmla="*/ 2147483647 w 108"/>
              <a:gd name="T75" fmla="*/ 2147483647 h 90"/>
              <a:gd name="T76" fmla="*/ 2147483647 w 108"/>
              <a:gd name="T77" fmla="*/ 2147483647 h 90"/>
              <a:gd name="T78" fmla="*/ 2147483647 w 108"/>
              <a:gd name="T79" fmla="*/ 2147483647 h 90"/>
              <a:gd name="T80" fmla="*/ 66310784 w 108"/>
              <a:gd name="T81" fmla="*/ 2147483647 h 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8"/>
              <a:gd name="T124" fmla="*/ 0 h 90"/>
              <a:gd name="T125" fmla="*/ 108 w 108"/>
              <a:gd name="T126" fmla="*/ 90 h 9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30" y="1"/>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8145" name="Freeform 46"/>
          <p:cNvSpPr>
            <a:spLocks/>
          </p:cNvSpPr>
          <p:nvPr/>
        </p:nvSpPr>
        <p:spPr bwMode="auto">
          <a:xfrm>
            <a:off x="2805289" y="1833564"/>
            <a:ext cx="585612" cy="1006475"/>
          </a:xfrm>
          <a:custGeom>
            <a:avLst/>
            <a:gdLst>
              <a:gd name="T0" fmla="*/ 463080424 w 81"/>
              <a:gd name="T1" fmla="*/ 2147483647 h 130"/>
              <a:gd name="T2" fmla="*/ 529230104 w 81"/>
              <a:gd name="T3" fmla="*/ 2147483647 h 130"/>
              <a:gd name="T4" fmla="*/ 595388045 w 81"/>
              <a:gd name="T5" fmla="*/ 2147483647 h 130"/>
              <a:gd name="T6" fmla="*/ 595388045 w 81"/>
              <a:gd name="T7" fmla="*/ 2147483647 h 130"/>
              <a:gd name="T8" fmla="*/ 396922610 w 81"/>
              <a:gd name="T9" fmla="*/ 2147483647 h 130"/>
              <a:gd name="T10" fmla="*/ 661537725 w 81"/>
              <a:gd name="T11" fmla="*/ 2147483647 h 130"/>
              <a:gd name="T12" fmla="*/ 860003033 w 81"/>
              <a:gd name="T13" fmla="*/ 2147483647 h 130"/>
              <a:gd name="T14" fmla="*/ 926152714 w 81"/>
              <a:gd name="T15" fmla="*/ 2147483647 h 130"/>
              <a:gd name="T16" fmla="*/ 1323075451 w 81"/>
              <a:gd name="T17" fmla="*/ 2147483647 h 130"/>
              <a:gd name="T18" fmla="*/ 1124618276 w 81"/>
              <a:gd name="T19" fmla="*/ 2147483647 h 130"/>
              <a:gd name="T20" fmla="*/ 1058460208 w 81"/>
              <a:gd name="T21" fmla="*/ 2147483647 h 130"/>
              <a:gd name="T22" fmla="*/ 1058460208 w 81"/>
              <a:gd name="T23" fmla="*/ 2147483647 h 130"/>
              <a:gd name="T24" fmla="*/ 1058460208 w 81"/>
              <a:gd name="T25" fmla="*/ 2147483647 h 130"/>
              <a:gd name="T26" fmla="*/ 1058460208 w 81"/>
              <a:gd name="T27" fmla="*/ 2147483647 h 130"/>
              <a:gd name="T28" fmla="*/ 1719997933 w 81"/>
              <a:gd name="T29" fmla="*/ 0 h 130"/>
              <a:gd name="T30" fmla="*/ 2147483647 w 81"/>
              <a:gd name="T31" fmla="*/ 1138865122 h 130"/>
              <a:gd name="T32" fmla="*/ 2147483647 w 81"/>
              <a:gd name="T33" fmla="*/ 1558448869 h 130"/>
              <a:gd name="T34" fmla="*/ 2147483647 w 81"/>
              <a:gd name="T35" fmla="*/ 1738267156 h 130"/>
              <a:gd name="T36" fmla="*/ 2147483647 w 81"/>
              <a:gd name="T37" fmla="*/ 1858153756 h 130"/>
              <a:gd name="T38" fmla="*/ 2147483647 w 81"/>
              <a:gd name="T39" fmla="*/ 2147483647 h 130"/>
              <a:gd name="T40" fmla="*/ 2147483647 w 81"/>
              <a:gd name="T41" fmla="*/ 2147483647 h 130"/>
              <a:gd name="T42" fmla="*/ 2147483647 w 81"/>
              <a:gd name="T43" fmla="*/ 2147483647 h 130"/>
              <a:gd name="T44" fmla="*/ 2147483647 w 81"/>
              <a:gd name="T45" fmla="*/ 2147483647 h 130"/>
              <a:gd name="T46" fmla="*/ 2147483647 w 81"/>
              <a:gd name="T47" fmla="*/ 2147483647 h 130"/>
              <a:gd name="T48" fmla="*/ 2147483647 w 81"/>
              <a:gd name="T49" fmla="*/ 2147483647 h 130"/>
              <a:gd name="T50" fmla="*/ 2147483647 w 81"/>
              <a:gd name="T51" fmla="*/ 2147483647 h 130"/>
              <a:gd name="T52" fmla="*/ 2147483647 w 81"/>
              <a:gd name="T53" fmla="*/ 2147483647 h 130"/>
              <a:gd name="T54" fmla="*/ 2147483647 w 81"/>
              <a:gd name="T55" fmla="*/ 2147483647 h 130"/>
              <a:gd name="T56" fmla="*/ 2147483647 w 81"/>
              <a:gd name="T57" fmla="*/ 2147483647 h 130"/>
              <a:gd name="T58" fmla="*/ 2147483647 w 81"/>
              <a:gd name="T59" fmla="*/ 2147483647 h 130"/>
              <a:gd name="T60" fmla="*/ 2147483647 w 81"/>
              <a:gd name="T61" fmla="*/ 2147483647 h 130"/>
              <a:gd name="T62" fmla="*/ 2147483647 w 81"/>
              <a:gd name="T63" fmla="*/ 2147483647 h 130"/>
              <a:gd name="T64" fmla="*/ 2147483647 w 81"/>
              <a:gd name="T65" fmla="*/ 2147483647 h 130"/>
              <a:gd name="T66" fmla="*/ 2147483647 w 81"/>
              <a:gd name="T67" fmla="*/ 2147483647 h 130"/>
              <a:gd name="T68" fmla="*/ 2147483647 w 81"/>
              <a:gd name="T69" fmla="*/ 2147483647 h 130"/>
              <a:gd name="T70" fmla="*/ 2147483647 w 81"/>
              <a:gd name="T71" fmla="*/ 2147483647 h 130"/>
              <a:gd name="T72" fmla="*/ 2147483647 w 81"/>
              <a:gd name="T73" fmla="*/ 2147483647 h 130"/>
              <a:gd name="T74" fmla="*/ 2147483647 w 81"/>
              <a:gd name="T75" fmla="*/ 2147483647 h 130"/>
              <a:gd name="T76" fmla="*/ 2147483647 w 81"/>
              <a:gd name="T77" fmla="*/ 2147483647 h 130"/>
              <a:gd name="T78" fmla="*/ 2147483647 w 81"/>
              <a:gd name="T79" fmla="*/ 2147483647 h 130"/>
              <a:gd name="T80" fmla="*/ 2147483647 w 81"/>
              <a:gd name="T81" fmla="*/ 2147483647 h 130"/>
              <a:gd name="T82" fmla="*/ 2147483647 w 81"/>
              <a:gd name="T83" fmla="*/ 2147483647 h 130"/>
              <a:gd name="T84" fmla="*/ 2147483647 w 81"/>
              <a:gd name="T85" fmla="*/ 2147483647 h 130"/>
              <a:gd name="T86" fmla="*/ 2147483647 w 81"/>
              <a:gd name="T87" fmla="*/ 2147483647 h 130"/>
              <a:gd name="T88" fmla="*/ 2147483647 w 81"/>
              <a:gd name="T89" fmla="*/ 2147483647 h 130"/>
              <a:gd name="T90" fmla="*/ 2147483647 w 81"/>
              <a:gd name="T91" fmla="*/ 2147483647 h 130"/>
              <a:gd name="T92" fmla="*/ 2147483647 w 81"/>
              <a:gd name="T93" fmla="*/ 2147483647 h 130"/>
              <a:gd name="T94" fmla="*/ 2147483647 w 81"/>
              <a:gd name="T95" fmla="*/ 2147483647 h 130"/>
              <a:gd name="T96" fmla="*/ 0 w 81"/>
              <a:gd name="T97" fmla="*/ 2147483647 h 13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1"/>
              <a:gd name="T148" fmla="*/ 0 h 130"/>
              <a:gd name="T149" fmla="*/ 81 w 81"/>
              <a:gd name="T150" fmla="*/ 130 h 13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8146" name="Freeform 47"/>
          <p:cNvSpPr>
            <a:spLocks/>
          </p:cNvSpPr>
          <p:nvPr/>
        </p:nvSpPr>
        <p:spPr bwMode="auto">
          <a:xfrm>
            <a:off x="3050823" y="1857375"/>
            <a:ext cx="997656" cy="673100"/>
          </a:xfrm>
          <a:custGeom>
            <a:avLst/>
            <a:gdLst>
              <a:gd name="T0" fmla="*/ 2147483647 w 138"/>
              <a:gd name="T1" fmla="*/ 2147483647 h 87"/>
              <a:gd name="T2" fmla="*/ 2147483647 w 138"/>
              <a:gd name="T3" fmla="*/ 2147483647 h 87"/>
              <a:gd name="T4" fmla="*/ 2147483647 w 138"/>
              <a:gd name="T5" fmla="*/ 2147483647 h 87"/>
              <a:gd name="T6" fmla="*/ 2147483647 w 138"/>
              <a:gd name="T7" fmla="*/ 2147483647 h 87"/>
              <a:gd name="T8" fmla="*/ 2147483647 w 138"/>
              <a:gd name="T9" fmla="*/ 2147483647 h 87"/>
              <a:gd name="T10" fmla="*/ 2147483647 w 138"/>
              <a:gd name="T11" fmla="*/ 2147483647 h 87"/>
              <a:gd name="T12" fmla="*/ 2116694859 w 138"/>
              <a:gd name="T13" fmla="*/ 2147483647 h 87"/>
              <a:gd name="T14" fmla="*/ 1918256289 w 138"/>
              <a:gd name="T15" fmla="*/ 2147483647 h 87"/>
              <a:gd name="T16" fmla="*/ 1719817719 w 138"/>
              <a:gd name="T17" fmla="*/ 2147483647 h 87"/>
              <a:gd name="T18" fmla="*/ 1587525338 w 138"/>
              <a:gd name="T19" fmla="*/ 2147483647 h 87"/>
              <a:gd name="T20" fmla="*/ 1521371015 w 138"/>
              <a:gd name="T21" fmla="*/ 2147483647 h 87"/>
              <a:gd name="T22" fmla="*/ 1521371015 w 138"/>
              <a:gd name="T23" fmla="*/ 2147483647 h 87"/>
              <a:gd name="T24" fmla="*/ 1322932445 w 138"/>
              <a:gd name="T25" fmla="*/ 2147483647 h 87"/>
              <a:gd name="T26" fmla="*/ 1322932445 w 138"/>
              <a:gd name="T27" fmla="*/ 2147483647 h 87"/>
              <a:gd name="T28" fmla="*/ 1190640064 w 138"/>
              <a:gd name="T29" fmla="*/ 2147483647 h 87"/>
              <a:gd name="T30" fmla="*/ 1190640064 w 138"/>
              <a:gd name="T31" fmla="*/ 2147483647 h 87"/>
              <a:gd name="T32" fmla="*/ 1124493874 w 138"/>
              <a:gd name="T33" fmla="*/ 2147483647 h 87"/>
              <a:gd name="T34" fmla="*/ 1058347430 w 138"/>
              <a:gd name="T35" fmla="*/ 2147483647 h 87"/>
              <a:gd name="T36" fmla="*/ 992201240 w 138"/>
              <a:gd name="T37" fmla="*/ 2147483647 h 87"/>
              <a:gd name="T38" fmla="*/ 727616479 w 138"/>
              <a:gd name="T39" fmla="*/ 2147483647 h 87"/>
              <a:gd name="T40" fmla="*/ 595324099 w 138"/>
              <a:gd name="T41" fmla="*/ 2147483647 h 87"/>
              <a:gd name="T42" fmla="*/ 595324099 w 138"/>
              <a:gd name="T43" fmla="*/ 2147483647 h 87"/>
              <a:gd name="T44" fmla="*/ 727616479 w 138"/>
              <a:gd name="T45" fmla="*/ 2147483647 h 87"/>
              <a:gd name="T46" fmla="*/ 727616479 w 138"/>
              <a:gd name="T47" fmla="*/ 2147483647 h 87"/>
              <a:gd name="T48" fmla="*/ 793762669 w 138"/>
              <a:gd name="T49" fmla="*/ 2147483647 h 87"/>
              <a:gd name="T50" fmla="*/ 926055049 w 138"/>
              <a:gd name="T51" fmla="*/ 2147483647 h 87"/>
              <a:gd name="T52" fmla="*/ 727616479 w 138"/>
              <a:gd name="T53" fmla="*/ 2147483647 h 87"/>
              <a:gd name="T54" fmla="*/ 529177781 w 138"/>
              <a:gd name="T55" fmla="*/ 2147483647 h 87"/>
              <a:gd name="T56" fmla="*/ 396877268 w 138"/>
              <a:gd name="T57" fmla="*/ 1855589534 h 87"/>
              <a:gd name="T58" fmla="*/ 132292412 w 138"/>
              <a:gd name="T59" fmla="*/ 1616159437 h 87"/>
              <a:gd name="T60" fmla="*/ 132292412 w 138"/>
              <a:gd name="T61" fmla="*/ 1496448257 h 87"/>
              <a:gd name="T62" fmla="*/ 132292412 w 138"/>
              <a:gd name="T63" fmla="*/ 1197158703 h 87"/>
              <a:gd name="T64" fmla="*/ 198438634 w 138"/>
              <a:gd name="T65" fmla="*/ 0 h 87"/>
              <a:gd name="T66" fmla="*/ 2147483647 w 138"/>
              <a:gd name="T67" fmla="*/ 478860314 h 87"/>
              <a:gd name="T68" fmla="*/ 2147483647 w 138"/>
              <a:gd name="T69" fmla="*/ 1137299244 h 87"/>
              <a:gd name="T70" fmla="*/ 2147483647 w 138"/>
              <a:gd name="T71" fmla="*/ 2147483647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8"/>
              <a:gd name="T109" fmla="*/ 0 h 87"/>
              <a:gd name="T110" fmla="*/ 138 w 138"/>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8147" name="Freeform 48"/>
          <p:cNvSpPr>
            <a:spLocks/>
          </p:cNvSpPr>
          <p:nvPr/>
        </p:nvSpPr>
        <p:spPr bwMode="auto">
          <a:xfrm>
            <a:off x="2451100" y="2662239"/>
            <a:ext cx="620889" cy="1030287"/>
          </a:xfrm>
          <a:custGeom>
            <a:avLst/>
            <a:gdLst>
              <a:gd name="T0" fmla="*/ 857587386 w 86"/>
              <a:gd name="T1" fmla="*/ 0 h 133"/>
              <a:gd name="T2" fmla="*/ 0 w 86"/>
              <a:gd name="T3" fmla="*/ 2147483647 h 133"/>
              <a:gd name="T4" fmla="*/ 2147483647 w 86"/>
              <a:gd name="T5" fmla="*/ 2147483647 h 133"/>
              <a:gd name="T6" fmla="*/ 2147483647 w 86"/>
              <a:gd name="T7" fmla="*/ 2147483647 h 133"/>
              <a:gd name="T8" fmla="*/ 2147483647 w 86"/>
              <a:gd name="T9" fmla="*/ 2147483647 h 133"/>
              <a:gd name="T10" fmla="*/ 2147483647 w 86"/>
              <a:gd name="T11" fmla="*/ 2147483647 h 133"/>
              <a:gd name="T12" fmla="*/ 2147483647 w 86"/>
              <a:gd name="T13" fmla="*/ 2147483647 h 133"/>
              <a:gd name="T14" fmla="*/ 2147483647 w 86"/>
              <a:gd name="T15" fmla="*/ 2147483647 h 133"/>
              <a:gd name="T16" fmla="*/ 2147483647 w 86"/>
              <a:gd name="T17" fmla="*/ 2147483647 h 133"/>
              <a:gd name="T18" fmla="*/ 2147483647 w 86"/>
              <a:gd name="T19" fmla="*/ 2147483647 h 133"/>
              <a:gd name="T20" fmla="*/ 2147483647 w 86"/>
              <a:gd name="T21" fmla="*/ 2147483647 h 133"/>
              <a:gd name="T22" fmla="*/ 2147483647 w 86"/>
              <a:gd name="T23" fmla="*/ 2147483647 h 133"/>
              <a:gd name="T24" fmla="*/ 2147483647 w 86"/>
              <a:gd name="T25" fmla="*/ 2147483647 h 133"/>
              <a:gd name="T26" fmla="*/ 2147483647 w 86"/>
              <a:gd name="T27" fmla="*/ 2147483647 h 133"/>
              <a:gd name="T28" fmla="*/ 2147483647 w 86"/>
              <a:gd name="T29" fmla="*/ 2147483647 h 133"/>
              <a:gd name="T30" fmla="*/ 2147483647 w 86"/>
              <a:gd name="T31" fmla="*/ 2147483647 h 133"/>
              <a:gd name="T32" fmla="*/ 2147483647 w 86"/>
              <a:gd name="T33" fmla="*/ 2147483647 h 133"/>
              <a:gd name="T34" fmla="*/ 2147483647 w 86"/>
              <a:gd name="T35" fmla="*/ 2147483647 h 133"/>
              <a:gd name="T36" fmla="*/ 2147483647 w 86"/>
              <a:gd name="T37" fmla="*/ 1020146823 h 133"/>
              <a:gd name="T38" fmla="*/ 2147483647 w 86"/>
              <a:gd name="T39" fmla="*/ 540079538 h 133"/>
              <a:gd name="T40" fmla="*/ 857587386 w 86"/>
              <a:gd name="T41" fmla="*/ 0 h 133"/>
              <a:gd name="T42" fmla="*/ 857587386 w 86"/>
              <a:gd name="T43" fmla="*/ 0 h 13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6"/>
              <a:gd name="T67" fmla="*/ 0 h 133"/>
              <a:gd name="T68" fmla="*/ 86 w 86"/>
              <a:gd name="T69" fmla="*/ 133 h 13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8148" name="Freeform 49"/>
          <p:cNvSpPr>
            <a:spLocks/>
          </p:cNvSpPr>
          <p:nvPr/>
        </p:nvSpPr>
        <p:spPr bwMode="auto">
          <a:xfrm>
            <a:off x="2775656" y="3444875"/>
            <a:ext cx="658988" cy="820738"/>
          </a:xfrm>
          <a:custGeom>
            <a:avLst/>
            <a:gdLst>
              <a:gd name="T0" fmla="*/ 2147483647 w 91"/>
              <a:gd name="T1" fmla="*/ 2147483647 h 106"/>
              <a:gd name="T2" fmla="*/ 2147483647 w 91"/>
              <a:gd name="T3" fmla="*/ 599510464 h 106"/>
              <a:gd name="T4" fmla="*/ 1659274018 w 91"/>
              <a:gd name="T5" fmla="*/ 0 h 106"/>
              <a:gd name="T6" fmla="*/ 1659274018 w 91"/>
              <a:gd name="T7" fmla="*/ 0 h 106"/>
              <a:gd name="T8" fmla="*/ 1526529530 w 91"/>
              <a:gd name="T9" fmla="*/ 539557894 h 106"/>
              <a:gd name="T10" fmla="*/ 1393793189 w 91"/>
              <a:gd name="T11" fmla="*/ 959218146 h 106"/>
              <a:gd name="T12" fmla="*/ 1261048701 w 91"/>
              <a:gd name="T13" fmla="*/ 959218146 h 106"/>
              <a:gd name="T14" fmla="*/ 1194676458 w 91"/>
              <a:gd name="T15" fmla="*/ 899265575 h 106"/>
              <a:gd name="T16" fmla="*/ 1194676458 w 91"/>
              <a:gd name="T17" fmla="*/ 839313005 h 106"/>
              <a:gd name="T18" fmla="*/ 1128304214 w 91"/>
              <a:gd name="T19" fmla="*/ 779368177 h 106"/>
              <a:gd name="T20" fmla="*/ 995567618 w 91"/>
              <a:gd name="T21" fmla="*/ 779368177 h 106"/>
              <a:gd name="T22" fmla="*/ 796450887 w 91"/>
              <a:gd name="T23" fmla="*/ 779368177 h 106"/>
              <a:gd name="T24" fmla="*/ 796450887 w 91"/>
              <a:gd name="T25" fmla="*/ 839313005 h 106"/>
              <a:gd name="T26" fmla="*/ 796450887 w 91"/>
              <a:gd name="T27" fmla="*/ 1019170959 h 106"/>
              <a:gd name="T28" fmla="*/ 796450887 w 91"/>
              <a:gd name="T29" fmla="*/ 1498776040 h 106"/>
              <a:gd name="T30" fmla="*/ 796450887 w 91"/>
              <a:gd name="T31" fmla="*/ 1558728611 h 106"/>
              <a:gd name="T32" fmla="*/ 730078643 w 91"/>
              <a:gd name="T33" fmla="*/ 1798531151 h 106"/>
              <a:gd name="T34" fmla="*/ 730078643 w 91"/>
              <a:gd name="T35" fmla="*/ 1858483722 h 106"/>
              <a:gd name="T36" fmla="*/ 730078643 w 91"/>
              <a:gd name="T37" fmla="*/ 1918436293 h 106"/>
              <a:gd name="T38" fmla="*/ 730078643 w 91"/>
              <a:gd name="T39" fmla="*/ 2038341918 h 106"/>
              <a:gd name="T40" fmla="*/ 730078643 w 91"/>
              <a:gd name="T41" fmla="*/ 2098286746 h 106"/>
              <a:gd name="T42" fmla="*/ 730078643 w 91"/>
              <a:gd name="T43" fmla="*/ 2147483647 h 106"/>
              <a:gd name="T44" fmla="*/ 796450887 w 91"/>
              <a:gd name="T45" fmla="*/ 2147483647 h 106"/>
              <a:gd name="T46" fmla="*/ 796450887 w 91"/>
              <a:gd name="T47" fmla="*/ 2147483647 h 106"/>
              <a:gd name="T48" fmla="*/ 796450887 w 91"/>
              <a:gd name="T49" fmla="*/ 2147483647 h 106"/>
              <a:gd name="T50" fmla="*/ 862823131 w 91"/>
              <a:gd name="T51" fmla="*/ 2147483647 h 106"/>
              <a:gd name="T52" fmla="*/ 862823131 w 91"/>
              <a:gd name="T53" fmla="*/ 2147483647 h 106"/>
              <a:gd name="T54" fmla="*/ 929195375 w 91"/>
              <a:gd name="T55" fmla="*/ 2147483647 h 106"/>
              <a:gd name="T56" fmla="*/ 995567618 w 91"/>
              <a:gd name="T57" fmla="*/ 2147483647 h 106"/>
              <a:gd name="T58" fmla="*/ 929195375 w 91"/>
              <a:gd name="T59" fmla="*/ 2147483647 h 106"/>
              <a:gd name="T60" fmla="*/ 929195375 w 91"/>
              <a:gd name="T61" fmla="*/ 2147483647 h 106"/>
              <a:gd name="T62" fmla="*/ 796450887 w 91"/>
              <a:gd name="T63" fmla="*/ 2147483647 h 106"/>
              <a:gd name="T64" fmla="*/ 663706399 w 91"/>
              <a:gd name="T65" fmla="*/ 2147483647 h 106"/>
              <a:gd name="T66" fmla="*/ 597342302 w 91"/>
              <a:gd name="T67" fmla="*/ 2147483647 h 106"/>
              <a:gd name="T68" fmla="*/ 464597687 w 91"/>
              <a:gd name="T69" fmla="*/ 2147483647 h 106"/>
              <a:gd name="T70" fmla="*/ 331853200 w 91"/>
              <a:gd name="T71" fmla="*/ 2147483647 h 106"/>
              <a:gd name="T72" fmla="*/ 199116795 w 91"/>
              <a:gd name="T73" fmla="*/ 2147483647 h 106"/>
              <a:gd name="T74" fmla="*/ 199116795 w 91"/>
              <a:gd name="T75" fmla="*/ 2147483647 h 106"/>
              <a:gd name="T76" fmla="*/ 265480892 w 91"/>
              <a:gd name="T77" fmla="*/ 2147483647 h 106"/>
              <a:gd name="T78" fmla="*/ 199116795 w 91"/>
              <a:gd name="T79" fmla="*/ 2147483647 h 106"/>
              <a:gd name="T80" fmla="*/ 199116795 w 91"/>
              <a:gd name="T81" fmla="*/ 2147483647 h 106"/>
              <a:gd name="T82" fmla="*/ 199116795 w 91"/>
              <a:gd name="T83" fmla="*/ 2147483647 h 106"/>
              <a:gd name="T84" fmla="*/ 331853200 w 91"/>
              <a:gd name="T85" fmla="*/ 2147483647 h 106"/>
              <a:gd name="T86" fmla="*/ 398225443 w 91"/>
              <a:gd name="T87" fmla="*/ 2147483647 h 106"/>
              <a:gd name="T88" fmla="*/ 331853200 w 91"/>
              <a:gd name="T89" fmla="*/ 2147483647 h 106"/>
              <a:gd name="T90" fmla="*/ 331853200 w 91"/>
              <a:gd name="T91" fmla="*/ 2147483647 h 106"/>
              <a:gd name="T92" fmla="*/ 265480892 w 91"/>
              <a:gd name="T93" fmla="*/ 2147483647 h 106"/>
              <a:gd name="T94" fmla="*/ 199116795 w 91"/>
              <a:gd name="T95" fmla="*/ 2147483647 h 106"/>
              <a:gd name="T96" fmla="*/ 66372260 w 91"/>
              <a:gd name="T97" fmla="*/ 2147483647 h 106"/>
              <a:gd name="T98" fmla="*/ 0 w 91"/>
              <a:gd name="T99" fmla="*/ 2147483647 h 106"/>
              <a:gd name="T100" fmla="*/ 2147483647 w 91"/>
              <a:gd name="T101" fmla="*/ 2147483647 h 106"/>
              <a:gd name="T102" fmla="*/ 2147483647 w 91"/>
              <a:gd name="T103" fmla="*/ 2147483647 h 106"/>
              <a:gd name="T104" fmla="*/ 2147483647 w 91"/>
              <a:gd name="T105" fmla="*/ 2147483647 h 106"/>
              <a:gd name="T106" fmla="*/ 2147483647 w 91"/>
              <a:gd name="T107" fmla="*/ 2147483647 h 10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1"/>
              <a:gd name="T163" fmla="*/ 0 h 106"/>
              <a:gd name="T164" fmla="*/ 91 w 91"/>
              <a:gd name="T165" fmla="*/ 106 h 10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1" h="106">
                <a:moveTo>
                  <a:pt x="78" y="106"/>
                </a:moveTo>
                <a:lnTo>
                  <a:pt x="91" y="1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4" y="44"/>
                </a:lnTo>
                <a:lnTo>
                  <a:pt x="15"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8149" name="Freeform 50"/>
          <p:cNvSpPr>
            <a:spLocks/>
          </p:cNvSpPr>
          <p:nvPr/>
        </p:nvSpPr>
        <p:spPr bwMode="auto">
          <a:xfrm>
            <a:off x="4607278" y="1981201"/>
            <a:ext cx="642055" cy="773113"/>
          </a:xfrm>
          <a:custGeom>
            <a:avLst/>
            <a:gdLst>
              <a:gd name="T0" fmla="*/ 526938724 w 89"/>
              <a:gd name="T1" fmla="*/ 2147483647 h 100"/>
              <a:gd name="T2" fmla="*/ 263465304 w 89"/>
              <a:gd name="T3" fmla="*/ 2147483647 h 100"/>
              <a:gd name="T4" fmla="*/ 461070385 w 89"/>
              <a:gd name="T5" fmla="*/ 2147483647 h 100"/>
              <a:gd name="T6" fmla="*/ 461070385 w 89"/>
              <a:gd name="T7" fmla="*/ 2147483647 h 100"/>
              <a:gd name="T8" fmla="*/ 329333707 w 89"/>
              <a:gd name="T9" fmla="*/ 2147483647 h 100"/>
              <a:gd name="T10" fmla="*/ 329333707 w 89"/>
              <a:gd name="T11" fmla="*/ 2147483647 h 100"/>
              <a:gd name="T12" fmla="*/ 263465304 w 89"/>
              <a:gd name="T13" fmla="*/ 1972419885 h 100"/>
              <a:gd name="T14" fmla="*/ 131736710 w 89"/>
              <a:gd name="T15" fmla="*/ 1554026719 h 100"/>
              <a:gd name="T16" fmla="*/ 0 w 89"/>
              <a:gd name="T17" fmla="*/ 956325268 h 100"/>
              <a:gd name="T18" fmla="*/ 65868355 w 89"/>
              <a:gd name="T19" fmla="*/ 717247877 h 100"/>
              <a:gd name="T20" fmla="*/ 0 w 89"/>
              <a:gd name="T21" fmla="*/ 418393286 h 100"/>
              <a:gd name="T22" fmla="*/ 1514947959 w 89"/>
              <a:gd name="T23" fmla="*/ 179308104 h 100"/>
              <a:gd name="T24" fmla="*/ 1646684638 w 89"/>
              <a:gd name="T25" fmla="*/ 59769363 h 100"/>
              <a:gd name="T26" fmla="*/ 1844281539 w 89"/>
              <a:gd name="T27" fmla="*/ 298854591 h 100"/>
              <a:gd name="T28" fmla="*/ 1844281539 w 89"/>
              <a:gd name="T29" fmla="*/ 597701451 h 100"/>
              <a:gd name="T30" fmla="*/ 2107754896 w 89"/>
              <a:gd name="T31" fmla="*/ 717247877 h 100"/>
              <a:gd name="T32" fmla="*/ 2147483647 w 89"/>
              <a:gd name="T33" fmla="*/ 777017225 h 100"/>
              <a:gd name="T34" fmla="*/ 2147483647 w 89"/>
              <a:gd name="T35" fmla="*/ 777017225 h 100"/>
              <a:gd name="T36" fmla="*/ 2147483647 w 89"/>
              <a:gd name="T37" fmla="*/ 836786573 h 100"/>
              <a:gd name="T38" fmla="*/ 2147483647 w 89"/>
              <a:gd name="T39" fmla="*/ 777017225 h 100"/>
              <a:gd name="T40" fmla="*/ 2147483647 w 89"/>
              <a:gd name="T41" fmla="*/ 836786573 h 100"/>
              <a:gd name="T42" fmla="*/ 2147483647 w 89"/>
              <a:gd name="T43" fmla="*/ 896555921 h 100"/>
              <a:gd name="T44" fmla="*/ 2147483647 w 89"/>
              <a:gd name="T45" fmla="*/ 896555921 h 100"/>
              <a:gd name="T46" fmla="*/ 2147483647 w 89"/>
              <a:gd name="T47" fmla="*/ 1075864206 h 100"/>
              <a:gd name="T48" fmla="*/ 2147483647 w 89"/>
              <a:gd name="T49" fmla="*/ 1016094858 h 100"/>
              <a:gd name="T50" fmla="*/ 2147483647 w 89"/>
              <a:gd name="T51" fmla="*/ 1016094858 h 100"/>
              <a:gd name="T52" fmla="*/ 2147483647 w 89"/>
              <a:gd name="T53" fmla="*/ 1135633553 h 100"/>
              <a:gd name="T54" fmla="*/ 2147483647 w 89"/>
              <a:gd name="T55" fmla="*/ 1255179980 h 100"/>
              <a:gd name="T56" fmla="*/ 2147483647 w 89"/>
              <a:gd name="T57" fmla="*/ 1255179980 h 100"/>
              <a:gd name="T58" fmla="*/ 2147483647 w 89"/>
              <a:gd name="T59" fmla="*/ 1075864206 h 100"/>
              <a:gd name="T60" fmla="*/ 2147483647 w 89"/>
              <a:gd name="T61" fmla="*/ 1195410632 h 100"/>
              <a:gd name="T62" fmla="*/ 2147483647 w 89"/>
              <a:gd name="T63" fmla="*/ 1195410632 h 100"/>
              <a:gd name="T64" fmla="*/ 2147483647 w 89"/>
              <a:gd name="T65" fmla="*/ 1255179980 h 100"/>
              <a:gd name="T66" fmla="*/ 2147483647 w 89"/>
              <a:gd name="T67" fmla="*/ 1314949328 h 100"/>
              <a:gd name="T68" fmla="*/ 2147483647 w 89"/>
              <a:gd name="T69" fmla="*/ 1494257371 h 100"/>
              <a:gd name="T70" fmla="*/ 2147483647 w 89"/>
              <a:gd name="T71" fmla="*/ 1673573146 h 100"/>
              <a:gd name="T72" fmla="*/ 2147483647 w 89"/>
              <a:gd name="T73" fmla="*/ 1793111841 h 100"/>
              <a:gd name="T74" fmla="*/ 2147483647 w 89"/>
              <a:gd name="T75" fmla="*/ 2147483647 h 100"/>
              <a:gd name="T76" fmla="*/ 2147483647 w 89"/>
              <a:gd name="T77" fmla="*/ 2147483647 h 100"/>
              <a:gd name="T78" fmla="*/ 2147483647 w 89"/>
              <a:gd name="T79" fmla="*/ 2147483647 h 100"/>
              <a:gd name="T80" fmla="*/ 2147483647 w 89"/>
              <a:gd name="T81" fmla="*/ 2147483647 h 100"/>
              <a:gd name="T82" fmla="*/ 2147483647 w 89"/>
              <a:gd name="T83" fmla="*/ 2147483647 h 100"/>
              <a:gd name="T84" fmla="*/ 2147483647 w 89"/>
              <a:gd name="T85" fmla="*/ 2147483647 h 100"/>
              <a:gd name="T86" fmla="*/ 2147483647 w 89"/>
              <a:gd name="T87" fmla="*/ 2147483647 h 100"/>
              <a:gd name="T88" fmla="*/ 2147483647 w 89"/>
              <a:gd name="T89" fmla="*/ 2147483647 h 100"/>
              <a:gd name="T90" fmla="*/ 2147483647 w 89"/>
              <a:gd name="T91" fmla="*/ 2147483647 h 100"/>
              <a:gd name="T92" fmla="*/ 2147483647 w 89"/>
              <a:gd name="T93" fmla="*/ 2147483647 h 100"/>
              <a:gd name="T94" fmla="*/ 2147483647 w 89"/>
              <a:gd name="T95" fmla="*/ 2147483647 h 100"/>
              <a:gd name="T96" fmla="*/ 2147483647 w 89"/>
              <a:gd name="T97" fmla="*/ 2147483647 h 100"/>
              <a:gd name="T98" fmla="*/ 2147483647 w 89"/>
              <a:gd name="T99" fmla="*/ 2147483647 h 100"/>
              <a:gd name="T100" fmla="*/ 2147483647 w 89"/>
              <a:gd name="T101" fmla="*/ 2147483647 h 100"/>
              <a:gd name="T102" fmla="*/ 2147483647 w 89"/>
              <a:gd name="T103" fmla="*/ 2147483647 h 100"/>
              <a:gd name="T104" fmla="*/ 526938724 w 89"/>
              <a:gd name="T105" fmla="*/ 2147483647 h 10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9"/>
              <a:gd name="T160" fmla="*/ 0 h 100"/>
              <a:gd name="T161" fmla="*/ 89 w 89"/>
              <a:gd name="T162" fmla="*/ 100 h 10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42" y="14"/>
                </a:lnTo>
                <a:lnTo>
                  <a:pt x="43" y="13"/>
                </a:lnTo>
                <a:lnTo>
                  <a:pt x="48" y="13"/>
                </a:lnTo>
                <a:lnTo>
                  <a:pt x="51" y="14"/>
                </a:lnTo>
                <a:lnTo>
                  <a:pt x="52" y="14"/>
                </a:lnTo>
                <a:lnTo>
                  <a:pt x="52" y="15"/>
                </a:lnTo>
                <a:lnTo>
                  <a:pt x="53" y="15"/>
                </a:lnTo>
                <a:lnTo>
                  <a:pt x="54" y="16"/>
                </a:lnTo>
                <a:lnTo>
                  <a:pt x="54" y="18"/>
                </a:lnTo>
                <a:lnTo>
                  <a:pt x="55" y="19"/>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9" y="82"/>
                </a:lnTo>
                <a:lnTo>
                  <a:pt x="59" y="83"/>
                </a:lnTo>
                <a:lnTo>
                  <a:pt x="63" y="84"/>
                </a:lnTo>
                <a:lnTo>
                  <a:pt x="64" y="87"/>
                </a:lnTo>
                <a:lnTo>
                  <a:pt x="68" y="89"/>
                </a:lnTo>
                <a:lnTo>
                  <a:pt x="72" y="92"/>
                </a:lnTo>
                <a:lnTo>
                  <a:pt x="72" y="93"/>
                </a:lnTo>
                <a:lnTo>
                  <a:pt x="72" y="95"/>
                </a:lnTo>
                <a:lnTo>
                  <a:pt x="72" y="98"/>
                </a:lnTo>
                <a:lnTo>
                  <a:pt x="8" y="10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8150" name="Freeform 56"/>
          <p:cNvSpPr>
            <a:spLocks/>
          </p:cNvSpPr>
          <p:nvPr/>
        </p:nvSpPr>
        <p:spPr bwMode="auto">
          <a:xfrm>
            <a:off x="5473701" y="2917826"/>
            <a:ext cx="290689" cy="557213"/>
          </a:xfrm>
          <a:custGeom>
            <a:avLst/>
            <a:gdLst>
              <a:gd name="T0" fmla="*/ 66843900 w 40"/>
              <a:gd name="T1" fmla="*/ 299463286 h 72"/>
              <a:gd name="T2" fmla="*/ 267367426 w 40"/>
              <a:gd name="T3" fmla="*/ 2147483647 h 72"/>
              <a:gd name="T4" fmla="*/ 267367426 w 40"/>
              <a:gd name="T5" fmla="*/ 2147483647 h 72"/>
              <a:gd name="T6" fmla="*/ 267367426 w 40"/>
              <a:gd name="T7" fmla="*/ 2147483647 h 72"/>
              <a:gd name="T8" fmla="*/ 267367426 w 40"/>
              <a:gd name="T9" fmla="*/ 2147483647 h 72"/>
              <a:gd name="T10" fmla="*/ 334203199 w 40"/>
              <a:gd name="T11" fmla="*/ 2147483647 h 72"/>
              <a:gd name="T12" fmla="*/ 401047084 w 40"/>
              <a:gd name="T13" fmla="*/ 2147483647 h 72"/>
              <a:gd name="T14" fmla="*/ 267367426 w 40"/>
              <a:gd name="T15" fmla="*/ 2147483647 h 72"/>
              <a:gd name="T16" fmla="*/ 267367426 w 40"/>
              <a:gd name="T17" fmla="*/ 2147483647 h 72"/>
              <a:gd name="T18" fmla="*/ 133679625 w 40"/>
              <a:gd name="T19" fmla="*/ 2147483647 h 72"/>
              <a:gd name="T20" fmla="*/ 0 w 40"/>
              <a:gd name="T21" fmla="*/ 2147483647 h 72"/>
              <a:gd name="T22" fmla="*/ 0 w 40"/>
              <a:gd name="T23" fmla="*/ 2147483647 h 72"/>
              <a:gd name="T24" fmla="*/ 0 w 40"/>
              <a:gd name="T25" fmla="*/ 2147483647 h 72"/>
              <a:gd name="T26" fmla="*/ 0 w 40"/>
              <a:gd name="T27" fmla="*/ 2147483647 h 72"/>
              <a:gd name="T28" fmla="*/ 0 w 40"/>
              <a:gd name="T29" fmla="*/ 2147483647 h 72"/>
              <a:gd name="T30" fmla="*/ 0 w 40"/>
              <a:gd name="T31" fmla="*/ 2147483647 h 72"/>
              <a:gd name="T32" fmla="*/ 66843900 w 40"/>
              <a:gd name="T33" fmla="*/ 2147483647 h 72"/>
              <a:gd name="T34" fmla="*/ 133679625 w 40"/>
              <a:gd name="T35" fmla="*/ 2147483647 h 72"/>
              <a:gd name="T36" fmla="*/ 133679625 w 40"/>
              <a:gd name="T37" fmla="*/ 2147483647 h 72"/>
              <a:gd name="T38" fmla="*/ 133679625 w 40"/>
              <a:gd name="T39" fmla="*/ 2147483647 h 72"/>
              <a:gd name="T40" fmla="*/ 334203199 w 40"/>
              <a:gd name="T41" fmla="*/ 2147483647 h 72"/>
              <a:gd name="T42" fmla="*/ 534726677 w 40"/>
              <a:gd name="T43" fmla="*/ 2147483647 h 72"/>
              <a:gd name="T44" fmla="*/ 802085991 w 40"/>
              <a:gd name="T45" fmla="*/ 2147483647 h 72"/>
              <a:gd name="T46" fmla="*/ 802085991 w 40"/>
              <a:gd name="T47" fmla="*/ 2147483647 h 72"/>
              <a:gd name="T48" fmla="*/ 868929876 w 40"/>
              <a:gd name="T49" fmla="*/ 2147483647 h 72"/>
              <a:gd name="T50" fmla="*/ 935773760 w 40"/>
              <a:gd name="T51" fmla="*/ 2147483647 h 72"/>
              <a:gd name="T52" fmla="*/ 1069453354 w 40"/>
              <a:gd name="T53" fmla="*/ 2147483647 h 72"/>
              <a:gd name="T54" fmla="*/ 1136297494 w 40"/>
              <a:gd name="T55" fmla="*/ 2147483647 h 72"/>
              <a:gd name="T56" fmla="*/ 1203133203 w 40"/>
              <a:gd name="T57" fmla="*/ 2147483647 h 72"/>
              <a:gd name="T58" fmla="*/ 1269977087 w 40"/>
              <a:gd name="T59" fmla="*/ 2147483647 h 72"/>
              <a:gd name="T60" fmla="*/ 1336820972 w 40"/>
              <a:gd name="T61" fmla="*/ 2147483647 h 72"/>
              <a:gd name="T62" fmla="*/ 1403656681 w 40"/>
              <a:gd name="T63" fmla="*/ 2147483647 h 72"/>
              <a:gd name="T64" fmla="*/ 1470500565 w 40"/>
              <a:gd name="T65" fmla="*/ 2147483647 h 72"/>
              <a:gd name="T66" fmla="*/ 1604180158 w 40"/>
              <a:gd name="T67" fmla="*/ 2147483647 h 72"/>
              <a:gd name="T68" fmla="*/ 1804703636 w 40"/>
              <a:gd name="T69" fmla="*/ 2147483647 h 72"/>
              <a:gd name="T70" fmla="*/ 1871539345 w 40"/>
              <a:gd name="T71" fmla="*/ 2147483647 h 72"/>
              <a:gd name="T72" fmla="*/ 2147483647 w 40"/>
              <a:gd name="T73" fmla="*/ 2147483647 h 72"/>
              <a:gd name="T74" fmla="*/ 2147483647 w 40"/>
              <a:gd name="T75" fmla="*/ 2147483647 h 72"/>
              <a:gd name="T76" fmla="*/ 2147483647 w 40"/>
              <a:gd name="T77" fmla="*/ 2147483647 h 72"/>
              <a:gd name="T78" fmla="*/ 2147483647 w 40"/>
              <a:gd name="T79" fmla="*/ 2147483647 h 72"/>
              <a:gd name="T80" fmla="*/ 2147483647 w 40"/>
              <a:gd name="T81" fmla="*/ 2147483647 h 72"/>
              <a:gd name="T82" fmla="*/ 2147483647 w 40"/>
              <a:gd name="T83" fmla="*/ 2147483647 h 72"/>
              <a:gd name="T84" fmla="*/ 2147483647 w 40"/>
              <a:gd name="T85" fmla="*/ 2147483647 h 72"/>
              <a:gd name="T86" fmla="*/ 2147483647 w 40"/>
              <a:gd name="T87" fmla="*/ 2147483647 h 72"/>
              <a:gd name="T88" fmla="*/ 2147483647 w 40"/>
              <a:gd name="T89" fmla="*/ 2147483647 h 72"/>
              <a:gd name="T90" fmla="*/ 2147483647 w 40"/>
              <a:gd name="T91" fmla="*/ 2147483647 h 72"/>
              <a:gd name="T92" fmla="*/ 2147483647 w 40"/>
              <a:gd name="T93" fmla="*/ 59892648 h 72"/>
              <a:gd name="T94" fmla="*/ 2147483647 w 40"/>
              <a:gd name="T95" fmla="*/ 0 h 72"/>
              <a:gd name="T96" fmla="*/ 601570689 w 40"/>
              <a:gd name="T97" fmla="*/ 179677960 h 72"/>
              <a:gd name="T98" fmla="*/ 534726677 w 40"/>
              <a:gd name="T99" fmla="*/ 239570593 h 72"/>
              <a:gd name="T100" fmla="*/ 401047084 w 40"/>
              <a:gd name="T101" fmla="*/ 299463286 h 72"/>
              <a:gd name="T102" fmla="*/ 334203199 w 40"/>
              <a:gd name="T103" fmla="*/ 359355919 h 72"/>
              <a:gd name="T104" fmla="*/ 200523542 w 40"/>
              <a:gd name="T105" fmla="*/ 359355919 h 72"/>
              <a:gd name="T106" fmla="*/ 66843900 w 40"/>
              <a:gd name="T107" fmla="*/ 299463286 h 72"/>
              <a:gd name="T108" fmla="*/ 66843900 w 40"/>
              <a:gd name="T109" fmla="*/ 299463286 h 7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0"/>
              <a:gd name="T166" fmla="*/ 0 h 72"/>
              <a:gd name="T167" fmla="*/ 40 w 40"/>
              <a:gd name="T168" fmla="*/ 72 h 7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2"/>
                </a:lnTo>
                <a:lnTo>
                  <a:pt x="1" y="72"/>
                </a:lnTo>
                <a:lnTo>
                  <a:pt x="2" y="72"/>
                </a:lnTo>
                <a:lnTo>
                  <a:pt x="2" y="71"/>
                </a:lnTo>
                <a:lnTo>
                  <a:pt x="2" y="70"/>
                </a:lnTo>
                <a:lnTo>
                  <a:pt x="5" y="70"/>
                </a:lnTo>
                <a:lnTo>
                  <a:pt x="8" y="69"/>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5"/>
                </a:lnTo>
                <a:lnTo>
                  <a:pt x="35" y="1"/>
                </a:lnTo>
                <a:lnTo>
                  <a:pt x="35" y="0"/>
                </a:lnTo>
                <a:lnTo>
                  <a:pt x="9" y="3"/>
                </a:lnTo>
                <a:lnTo>
                  <a:pt x="8" y="4"/>
                </a:lnTo>
                <a:lnTo>
                  <a:pt x="6" y="5"/>
                </a:lnTo>
                <a:lnTo>
                  <a:pt x="5" y="6"/>
                </a:lnTo>
                <a:lnTo>
                  <a:pt x="3" y="6"/>
                </a:lnTo>
                <a:lnTo>
                  <a:pt x="1"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8151" name="Freeform 58"/>
          <p:cNvSpPr>
            <a:spLocks/>
          </p:cNvSpPr>
          <p:nvPr/>
        </p:nvSpPr>
        <p:spPr bwMode="auto">
          <a:xfrm>
            <a:off x="6111523" y="2732089"/>
            <a:ext cx="570089" cy="395287"/>
          </a:xfrm>
          <a:custGeom>
            <a:avLst/>
            <a:gdLst>
              <a:gd name="T0" fmla="*/ 1252248076 w 79"/>
              <a:gd name="T1" fmla="*/ 2147483647 h 51"/>
              <a:gd name="T2" fmla="*/ 2147483647 w 79"/>
              <a:gd name="T3" fmla="*/ 2147483647 h 51"/>
              <a:gd name="T4" fmla="*/ 2147483647 w 79"/>
              <a:gd name="T5" fmla="*/ 2147483647 h 51"/>
              <a:gd name="T6" fmla="*/ 2147483647 w 79"/>
              <a:gd name="T7" fmla="*/ 2147483647 h 51"/>
              <a:gd name="T8" fmla="*/ 2147483647 w 79"/>
              <a:gd name="T9" fmla="*/ 2147483647 h 51"/>
              <a:gd name="T10" fmla="*/ 2147483647 w 79"/>
              <a:gd name="T11" fmla="*/ 2147483647 h 51"/>
              <a:gd name="T12" fmla="*/ 2147483647 w 79"/>
              <a:gd name="T13" fmla="*/ 2147483647 h 51"/>
              <a:gd name="T14" fmla="*/ 2147483647 w 79"/>
              <a:gd name="T15" fmla="*/ 2147483647 h 51"/>
              <a:gd name="T16" fmla="*/ 2147483647 w 79"/>
              <a:gd name="T17" fmla="*/ 2147483647 h 51"/>
              <a:gd name="T18" fmla="*/ 2147483647 w 79"/>
              <a:gd name="T19" fmla="*/ 2102578397 h 51"/>
              <a:gd name="T20" fmla="*/ 2147483647 w 79"/>
              <a:gd name="T21" fmla="*/ 1982433953 h 51"/>
              <a:gd name="T22" fmla="*/ 2147483647 w 79"/>
              <a:gd name="T23" fmla="*/ 1862282242 h 51"/>
              <a:gd name="T24" fmla="*/ 2147483647 w 79"/>
              <a:gd name="T25" fmla="*/ 1802214138 h 51"/>
              <a:gd name="T26" fmla="*/ 2147483647 w 79"/>
              <a:gd name="T27" fmla="*/ 1742138282 h 51"/>
              <a:gd name="T28" fmla="*/ 2147483647 w 79"/>
              <a:gd name="T29" fmla="*/ 1682062427 h 51"/>
              <a:gd name="T30" fmla="*/ 2147483647 w 79"/>
              <a:gd name="T31" fmla="*/ 1621994322 h 51"/>
              <a:gd name="T32" fmla="*/ 2147483647 w 79"/>
              <a:gd name="T33" fmla="*/ 1621994322 h 51"/>
              <a:gd name="T34" fmla="*/ 2147483647 w 79"/>
              <a:gd name="T35" fmla="*/ 1561918467 h 51"/>
              <a:gd name="T36" fmla="*/ 2147483647 w 79"/>
              <a:gd name="T37" fmla="*/ 1561918467 h 51"/>
              <a:gd name="T38" fmla="*/ 2147483647 w 79"/>
              <a:gd name="T39" fmla="*/ 1441766757 h 51"/>
              <a:gd name="T40" fmla="*/ 2147483647 w 79"/>
              <a:gd name="T41" fmla="*/ 1441766757 h 51"/>
              <a:gd name="T42" fmla="*/ 2147483647 w 79"/>
              <a:gd name="T43" fmla="*/ 1381698652 h 51"/>
              <a:gd name="T44" fmla="*/ 2147483647 w 79"/>
              <a:gd name="T45" fmla="*/ 1201478837 h 51"/>
              <a:gd name="T46" fmla="*/ 2147483647 w 79"/>
              <a:gd name="T47" fmla="*/ 1201478837 h 51"/>
              <a:gd name="T48" fmla="*/ 2147483647 w 79"/>
              <a:gd name="T49" fmla="*/ 1081327126 h 51"/>
              <a:gd name="T50" fmla="*/ 2147483647 w 79"/>
              <a:gd name="T51" fmla="*/ 1021251271 h 51"/>
              <a:gd name="T52" fmla="*/ 2147483647 w 79"/>
              <a:gd name="T53" fmla="*/ 1021251271 h 51"/>
              <a:gd name="T54" fmla="*/ 2147483647 w 79"/>
              <a:gd name="T55" fmla="*/ 961182924 h 51"/>
              <a:gd name="T56" fmla="*/ 2147483647 w 79"/>
              <a:gd name="T57" fmla="*/ 901107069 h 51"/>
              <a:gd name="T58" fmla="*/ 2147483647 w 79"/>
              <a:gd name="T59" fmla="*/ 720887254 h 51"/>
              <a:gd name="T60" fmla="*/ 2147483647 w 79"/>
              <a:gd name="T61" fmla="*/ 660811398 h 51"/>
              <a:gd name="T62" fmla="*/ 2147483647 w 79"/>
              <a:gd name="T63" fmla="*/ 600735543 h 51"/>
              <a:gd name="T64" fmla="*/ 2147483647 w 79"/>
              <a:gd name="T65" fmla="*/ 540667438 h 51"/>
              <a:gd name="T66" fmla="*/ 2147483647 w 79"/>
              <a:gd name="T67" fmla="*/ 540667438 h 51"/>
              <a:gd name="T68" fmla="*/ 2147483647 w 79"/>
              <a:gd name="T69" fmla="*/ 480591462 h 51"/>
              <a:gd name="T70" fmla="*/ 2147483647 w 79"/>
              <a:gd name="T71" fmla="*/ 480591462 h 51"/>
              <a:gd name="T72" fmla="*/ 2147483647 w 79"/>
              <a:gd name="T73" fmla="*/ 420515607 h 51"/>
              <a:gd name="T74" fmla="*/ 2147483647 w 79"/>
              <a:gd name="T75" fmla="*/ 360439751 h 51"/>
              <a:gd name="T76" fmla="*/ 2147483647 w 79"/>
              <a:gd name="T77" fmla="*/ 180219876 h 51"/>
              <a:gd name="T78" fmla="*/ 2147483647 w 79"/>
              <a:gd name="T79" fmla="*/ 180219876 h 51"/>
              <a:gd name="T80" fmla="*/ 2147483647 w 79"/>
              <a:gd name="T81" fmla="*/ 120143990 h 51"/>
              <a:gd name="T82" fmla="*/ 2147483647 w 79"/>
              <a:gd name="T83" fmla="*/ 120143990 h 51"/>
              <a:gd name="T84" fmla="*/ 2147483647 w 79"/>
              <a:gd name="T85" fmla="*/ 120143990 h 51"/>
              <a:gd name="T86" fmla="*/ 2147483647 w 79"/>
              <a:gd name="T87" fmla="*/ 60075870 h 51"/>
              <a:gd name="T88" fmla="*/ 2147483647 w 79"/>
              <a:gd name="T89" fmla="*/ 0 h 51"/>
              <a:gd name="T90" fmla="*/ 593167591 w 79"/>
              <a:gd name="T91" fmla="*/ 660811398 h 51"/>
              <a:gd name="T92" fmla="*/ 527262688 w 79"/>
              <a:gd name="T93" fmla="*/ 420515607 h 51"/>
              <a:gd name="T94" fmla="*/ 329540243 w 79"/>
              <a:gd name="T95" fmla="*/ 600735543 h 51"/>
              <a:gd name="T96" fmla="*/ 329540243 w 79"/>
              <a:gd name="T97" fmla="*/ 600735543 h 51"/>
              <a:gd name="T98" fmla="*/ 263627285 w 79"/>
              <a:gd name="T99" fmla="*/ 540667438 h 51"/>
              <a:gd name="T100" fmla="*/ 263627285 w 79"/>
              <a:gd name="T101" fmla="*/ 540667438 h 51"/>
              <a:gd name="T102" fmla="*/ 197722509 w 79"/>
              <a:gd name="T103" fmla="*/ 660811398 h 51"/>
              <a:gd name="T104" fmla="*/ 65904792 w 79"/>
              <a:gd name="T105" fmla="*/ 780955358 h 51"/>
              <a:gd name="T106" fmla="*/ 0 w 79"/>
              <a:gd name="T107" fmla="*/ 841031214 h 51"/>
              <a:gd name="T108" fmla="*/ 263627285 w 79"/>
              <a:gd name="T109" fmla="*/ 2147483647 h 51"/>
              <a:gd name="T110" fmla="*/ 395445018 w 79"/>
              <a:gd name="T111" fmla="*/ 2147483647 h 51"/>
              <a:gd name="T112" fmla="*/ 1252248076 w 79"/>
              <a:gd name="T113" fmla="*/ 2147483647 h 51"/>
              <a:gd name="T114" fmla="*/ 1252248076 w 79"/>
              <a:gd name="T115" fmla="*/ 2147483647 h 5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9"/>
              <a:gd name="T175" fmla="*/ 0 h 51"/>
              <a:gd name="T176" fmla="*/ 79 w 79"/>
              <a:gd name="T177" fmla="*/ 51 h 5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1" y="16"/>
                </a:lnTo>
                <a:lnTo>
                  <a:pt x="72" y="15"/>
                </a:lnTo>
                <a:lnTo>
                  <a:pt x="73" y="12"/>
                </a:lnTo>
                <a:lnTo>
                  <a:pt x="73" y="11"/>
                </a:lnTo>
                <a:lnTo>
                  <a:pt x="74" y="10"/>
                </a:lnTo>
                <a:lnTo>
                  <a:pt x="74" y="9"/>
                </a:lnTo>
                <a:lnTo>
                  <a:pt x="73" y="9"/>
                </a:lnTo>
                <a:lnTo>
                  <a:pt x="70" y="8"/>
                </a:lnTo>
                <a:lnTo>
                  <a:pt x="69" y="7"/>
                </a:lnTo>
                <a:lnTo>
                  <a:pt x="69" y="6"/>
                </a:lnTo>
                <a:lnTo>
                  <a:pt x="67" y="3"/>
                </a:lnTo>
                <a:lnTo>
                  <a:pt x="66" y="3"/>
                </a:lnTo>
                <a:lnTo>
                  <a:pt x="66" y="2"/>
                </a:lnTo>
                <a:lnTo>
                  <a:pt x="65" y="2"/>
                </a:lnTo>
                <a:lnTo>
                  <a:pt x="65" y="1"/>
                </a:lnTo>
                <a:lnTo>
                  <a:pt x="64" y="0"/>
                </a:lnTo>
                <a:lnTo>
                  <a:pt x="9" y="11"/>
                </a:lnTo>
                <a:lnTo>
                  <a:pt x="8" y="7"/>
                </a:lnTo>
                <a:lnTo>
                  <a:pt x="5" y="10"/>
                </a:lnTo>
                <a:lnTo>
                  <a:pt x="4" y="9"/>
                </a:lnTo>
                <a:lnTo>
                  <a:pt x="3" y="11"/>
                </a:lnTo>
                <a:lnTo>
                  <a:pt x="1" y="13"/>
                </a:lnTo>
                <a:lnTo>
                  <a:pt x="0" y="14"/>
                </a:lnTo>
                <a:lnTo>
                  <a:pt x="4" y="36"/>
                </a:lnTo>
                <a:lnTo>
                  <a:pt x="6" y="51"/>
                </a:lnTo>
                <a:lnTo>
                  <a:pt x="19" y="4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8152" name="Freeform 59"/>
          <p:cNvSpPr>
            <a:spLocks/>
          </p:cNvSpPr>
          <p:nvPr/>
        </p:nvSpPr>
        <p:spPr bwMode="auto">
          <a:xfrm>
            <a:off x="5922434" y="3127376"/>
            <a:ext cx="738011" cy="455613"/>
          </a:xfrm>
          <a:custGeom>
            <a:avLst/>
            <a:gdLst>
              <a:gd name="T0" fmla="*/ 2053962265 w 102"/>
              <a:gd name="T1" fmla="*/ 2147483647 h 59"/>
              <a:gd name="T2" fmla="*/ 1722671546 w 102"/>
              <a:gd name="T3" fmla="*/ 2147483647 h 59"/>
              <a:gd name="T4" fmla="*/ 1457647111 w 102"/>
              <a:gd name="T5" fmla="*/ 2147483647 h 59"/>
              <a:gd name="T6" fmla="*/ 331282706 w 102"/>
              <a:gd name="T7" fmla="*/ 2147483647 h 59"/>
              <a:gd name="T8" fmla="*/ 596307268 w 102"/>
              <a:gd name="T9" fmla="*/ 2147483647 h 59"/>
              <a:gd name="T10" fmla="*/ 662565412 w 102"/>
              <a:gd name="T11" fmla="*/ 2147483647 h 59"/>
              <a:gd name="T12" fmla="*/ 1258880820 w 102"/>
              <a:gd name="T13" fmla="*/ 2147483647 h 59"/>
              <a:gd name="T14" fmla="*/ 1391388967 w 102"/>
              <a:gd name="T15" fmla="*/ 2147483647 h 59"/>
              <a:gd name="T16" fmla="*/ 1788929690 w 102"/>
              <a:gd name="T17" fmla="*/ 2147483647 h 59"/>
              <a:gd name="T18" fmla="*/ 1921445977 w 102"/>
              <a:gd name="T19" fmla="*/ 2147483647 h 59"/>
              <a:gd name="T20" fmla="*/ 2147483647 w 102"/>
              <a:gd name="T21" fmla="*/ 2147483647 h 59"/>
              <a:gd name="T22" fmla="*/ 2147483647 w 102"/>
              <a:gd name="T23" fmla="*/ 2147483647 h 59"/>
              <a:gd name="T24" fmla="*/ 2147483647 w 102"/>
              <a:gd name="T25" fmla="*/ 2146794810 h 59"/>
              <a:gd name="T26" fmla="*/ 2147483647 w 102"/>
              <a:gd name="T27" fmla="*/ 1669729029 h 59"/>
              <a:gd name="T28" fmla="*/ 2147483647 w 102"/>
              <a:gd name="T29" fmla="*/ 1073401266 h 59"/>
              <a:gd name="T30" fmla="*/ 2147483647 w 102"/>
              <a:gd name="T31" fmla="*/ 1133032498 h 59"/>
              <a:gd name="T32" fmla="*/ 2147483647 w 102"/>
              <a:gd name="T33" fmla="*/ 715598190 h 59"/>
              <a:gd name="T34" fmla="*/ 2147483647 w 102"/>
              <a:gd name="T35" fmla="*/ 596335726 h 59"/>
              <a:gd name="T36" fmla="*/ 2147483647 w 102"/>
              <a:gd name="T37" fmla="*/ 298164002 h 59"/>
              <a:gd name="T38" fmla="*/ 2147483647 w 102"/>
              <a:gd name="T39" fmla="*/ 59631247 h 59"/>
              <a:gd name="T40" fmla="*/ 2147483647 w 102"/>
              <a:gd name="T41" fmla="*/ 238532710 h 59"/>
              <a:gd name="T42" fmla="*/ 2147483647 w 102"/>
              <a:gd name="T43" fmla="*/ 59631247 h 59"/>
              <a:gd name="T44" fmla="*/ 2147483647 w 102"/>
              <a:gd name="T45" fmla="*/ 119270216 h 59"/>
              <a:gd name="T46" fmla="*/ 2147483647 w 102"/>
              <a:gd name="T47" fmla="*/ 238532710 h 59"/>
              <a:gd name="T48" fmla="*/ 2147483647 w 102"/>
              <a:gd name="T49" fmla="*/ 477065420 h 59"/>
              <a:gd name="T50" fmla="*/ 2147483647 w 102"/>
              <a:gd name="T51" fmla="*/ 834868376 h 59"/>
              <a:gd name="T52" fmla="*/ 2147483647 w 102"/>
              <a:gd name="T53" fmla="*/ 894499607 h 59"/>
              <a:gd name="T54" fmla="*/ 2147483647 w 102"/>
              <a:gd name="T55" fmla="*/ 1013762312 h 59"/>
              <a:gd name="T56" fmla="*/ 2147483647 w 102"/>
              <a:gd name="T57" fmla="*/ 1073401266 h 59"/>
              <a:gd name="T58" fmla="*/ 2147483647 w 102"/>
              <a:gd name="T59" fmla="*/ 1192663730 h 59"/>
              <a:gd name="T60" fmla="*/ 2147483647 w 102"/>
              <a:gd name="T61" fmla="*/ 1371565148 h 59"/>
              <a:gd name="T62" fmla="*/ 2147483647 w 102"/>
              <a:gd name="T63" fmla="*/ 1550466565 h 59"/>
              <a:gd name="T64" fmla="*/ 2147483647 w 102"/>
              <a:gd name="T65" fmla="*/ 1729360261 h 59"/>
              <a:gd name="T66" fmla="*/ 2147483647 w 102"/>
              <a:gd name="T67" fmla="*/ 1788999215 h 59"/>
              <a:gd name="T68" fmla="*/ 2147483647 w 102"/>
              <a:gd name="T69" fmla="*/ 1848630446 h 59"/>
              <a:gd name="T70" fmla="*/ 2147483647 w 102"/>
              <a:gd name="T71" fmla="*/ 1908261678 h 59"/>
              <a:gd name="T72" fmla="*/ 2147483647 w 102"/>
              <a:gd name="T73" fmla="*/ 1967892910 h 59"/>
              <a:gd name="T74" fmla="*/ 2147483647 w 102"/>
              <a:gd name="T75" fmla="*/ 2146794810 h 59"/>
              <a:gd name="T76" fmla="*/ 2147483647 w 102"/>
              <a:gd name="T77" fmla="*/ 2146794810 h 59"/>
              <a:gd name="T78" fmla="*/ 2147483647 w 102"/>
              <a:gd name="T79" fmla="*/ 2147483647 h 59"/>
              <a:gd name="T80" fmla="*/ 2147483647 w 102"/>
              <a:gd name="T81" fmla="*/ 2146794810 h 59"/>
              <a:gd name="T82" fmla="*/ 2147483647 w 102"/>
              <a:gd name="T83" fmla="*/ 2147483647 h 59"/>
              <a:gd name="T84" fmla="*/ 2147483647 w 102"/>
              <a:gd name="T85" fmla="*/ 2147483647 h 5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2"/>
              <a:gd name="T130" fmla="*/ 0 h 59"/>
              <a:gd name="T131" fmla="*/ 102 w 102"/>
              <a:gd name="T132" fmla="*/ 59 h 5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2" h="59">
                <a:moveTo>
                  <a:pt x="101" y="43"/>
                </a:moveTo>
                <a:lnTo>
                  <a:pt x="67" y="50"/>
                </a:lnTo>
                <a:lnTo>
                  <a:pt x="31" y="55"/>
                </a:lnTo>
                <a:lnTo>
                  <a:pt x="29" y="56"/>
                </a:lnTo>
                <a:lnTo>
                  <a:pt x="26" y="56"/>
                </a:lnTo>
                <a:lnTo>
                  <a:pt x="26" y="55"/>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6" y="41"/>
                </a:lnTo>
                <a:lnTo>
                  <a:pt x="39" y="38"/>
                </a:lnTo>
                <a:lnTo>
                  <a:pt x="40" y="39"/>
                </a:lnTo>
                <a:lnTo>
                  <a:pt x="42" y="36"/>
                </a:lnTo>
                <a:lnTo>
                  <a:pt x="41" y="35"/>
                </a:lnTo>
                <a:lnTo>
                  <a:pt x="42" y="33"/>
                </a:lnTo>
                <a:lnTo>
                  <a:pt x="44" y="28"/>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4"/>
                </a:lnTo>
                <a:lnTo>
                  <a:pt x="61" y="1"/>
                </a:lnTo>
                <a:lnTo>
                  <a:pt x="61" y="0"/>
                </a:lnTo>
                <a:lnTo>
                  <a:pt x="62" y="0"/>
                </a:lnTo>
                <a:lnTo>
                  <a:pt x="68" y="4"/>
                </a:lnTo>
                <a:lnTo>
                  <a:pt x="69" y="4"/>
                </a:lnTo>
                <a:lnTo>
                  <a:pt x="70" y="1"/>
                </a:lnTo>
                <a:lnTo>
                  <a:pt x="71" y="1"/>
                </a:lnTo>
                <a:lnTo>
                  <a:pt x="72" y="1"/>
                </a:lnTo>
                <a:lnTo>
                  <a:pt x="73" y="2"/>
                </a:lnTo>
                <a:lnTo>
                  <a:pt x="72" y="3"/>
                </a:lnTo>
                <a:lnTo>
                  <a:pt x="74" y="4"/>
                </a:lnTo>
                <a:lnTo>
                  <a:pt x="76" y="4"/>
                </a:lnTo>
                <a:lnTo>
                  <a:pt x="78" y="6"/>
                </a:lnTo>
                <a:lnTo>
                  <a:pt x="79" y="6"/>
                </a:lnTo>
                <a:lnTo>
                  <a:pt x="80" y="8"/>
                </a:lnTo>
                <a:lnTo>
                  <a:pt x="78" y="12"/>
                </a:lnTo>
                <a:lnTo>
                  <a:pt x="77" y="14"/>
                </a:lnTo>
                <a:lnTo>
                  <a:pt x="78" y="16"/>
                </a:lnTo>
                <a:lnTo>
                  <a:pt x="80" y="16"/>
                </a:lnTo>
                <a:lnTo>
                  <a:pt x="81" y="15"/>
                </a:lnTo>
                <a:lnTo>
                  <a:pt x="83" y="17"/>
                </a:lnTo>
                <a:lnTo>
                  <a:pt x="84" y="17"/>
                </a:lnTo>
                <a:lnTo>
                  <a:pt x="85" y="18"/>
                </a:lnTo>
                <a:lnTo>
                  <a:pt x="86" y="18"/>
                </a:lnTo>
                <a:lnTo>
                  <a:pt x="87" y="18"/>
                </a:lnTo>
                <a:lnTo>
                  <a:pt x="90" y="20"/>
                </a:lnTo>
                <a:lnTo>
                  <a:pt x="93" y="20"/>
                </a:lnTo>
                <a:lnTo>
                  <a:pt x="94" y="22"/>
                </a:lnTo>
                <a:lnTo>
                  <a:pt x="93" y="22"/>
                </a:lnTo>
                <a:lnTo>
                  <a:pt x="93" y="23"/>
                </a:lnTo>
                <a:lnTo>
                  <a:pt x="93" y="25"/>
                </a:lnTo>
                <a:lnTo>
                  <a:pt x="92" y="26"/>
                </a:lnTo>
                <a:lnTo>
                  <a:pt x="94" y="27"/>
                </a:lnTo>
                <a:lnTo>
                  <a:pt x="95" y="29"/>
                </a:lnTo>
                <a:lnTo>
                  <a:pt x="95" y="30"/>
                </a:lnTo>
                <a:lnTo>
                  <a:pt x="93" y="30"/>
                </a:lnTo>
                <a:lnTo>
                  <a:pt x="93" y="31"/>
                </a:lnTo>
                <a:lnTo>
                  <a:pt x="94" y="31"/>
                </a:lnTo>
                <a:lnTo>
                  <a:pt x="94" y="32"/>
                </a:lnTo>
                <a:lnTo>
                  <a:pt x="93" y="32"/>
                </a:lnTo>
                <a:lnTo>
                  <a:pt x="92" y="32"/>
                </a:lnTo>
                <a:lnTo>
                  <a:pt x="93" y="33"/>
                </a:lnTo>
                <a:lnTo>
                  <a:pt x="94" y="33"/>
                </a:lnTo>
                <a:lnTo>
                  <a:pt x="96" y="34"/>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3"/>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48153" name="Group 138"/>
          <p:cNvGrpSpPr>
            <a:grpSpLocks/>
          </p:cNvGrpSpPr>
          <p:nvPr/>
        </p:nvGrpSpPr>
        <p:grpSpPr bwMode="auto">
          <a:xfrm>
            <a:off x="3601156" y="2003426"/>
            <a:ext cx="3103034" cy="3082925"/>
            <a:chOff x="2552" y="1262"/>
            <a:chExt cx="2199" cy="1942"/>
          </a:xfrm>
        </p:grpSpPr>
        <p:sp>
          <p:nvSpPr>
            <p:cNvPr id="48180" name="Freeform 4"/>
            <p:cNvSpPr>
              <a:spLocks/>
            </p:cNvSpPr>
            <p:nvPr/>
          </p:nvSpPr>
          <p:spPr bwMode="auto">
            <a:xfrm>
              <a:off x="2843" y="1262"/>
              <a:ext cx="457" cy="269"/>
            </a:xfrm>
            <a:custGeom>
              <a:avLst/>
              <a:gdLst>
                <a:gd name="T0" fmla="*/ 0 w 89"/>
                <a:gd name="T1" fmla="*/ 1218 h 55"/>
                <a:gd name="T2" fmla="*/ 134 w 89"/>
                <a:gd name="T3" fmla="*/ 0 h 55"/>
                <a:gd name="T4" fmla="*/ 1160 w 89"/>
                <a:gd name="T5" fmla="*/ 73 h 55"/>
                <a:gd name="T6" fmla="*/ 2162 w 89"/>
                <a:gd name="T7" fmla="*/ 98 h 55"/>
                <a:gd name="T8" fmla="*/ 2162 w 89"/>
                <a:gd name="T9" fmla="*/ 117 h 55"/>
                <a:gd name="T10" fmla="*/ 2187 w 89"/>
                <a:gd name="T11" fmla="*/ 215 h 55"/>
                <a:gd name="T12" fmla="*/ 2187 w 89"/>
                <a:gd name="T13" fmla="*/ 240 h 55"/>
                <a:gd name="T14" fmla="*/ 2162 w 89"/>
                <a:gd name="T15" fmla="*/ 313 h 55"/>
                <a:gd name="T16" fmla="*/ 2162 w 89"/>
                <a:gd name="T17" fmla="*/ 430 h 55"/>
                <a:gd name="T18" fmla="*/ 2213 w 89"/>
                <a:gd name="T19" fmla="*/ 548 h 55"/>
                <a:gd name="T20" fmla="*/ 2239 w 89"/>
                <a:gd name="T21" fmla="*/ 597 h 55"/>
                <a:gd name="T22" fmla="*/ 2270 w 89"/>
                <a:gd name="T23" fmla="*/ 719 h 55"/>
                <a:gd name="T24" fmla="*/ 2270 w 89"/>
                <a:gd name="T25" fmla="*/ 910 h 55"/>
                <a:gd name="T26" fmla="*/ 2295 w 89"/>
                <a:gd name="T27" fmla="*/ 959 h 55"/>
                <a:gd name="T28" fmla="*/ 2295 w 89"/>
                <a:gd name="T29" fmla="*/ 1027 h 55"/>
                <a:gd name="T30" fmla="*/ 2295 w 89"/>
                <a:gd name="T31" fmla="*/ 1052 h 55"/>
                <a:gd name="T32" fmla="*/ 2347 w 89"/>
                <a:gd name="T33" fmla="*/ 1218 h 55"/>
                <a:gd name="T34" fmla="*/ 2347 w 89"/>
                <a:gd name="T35" fmla="*/ 1267 h 55"/>
                <a:gd name="T36" fmla="*/ 2347 w 89"/>
                <a:gd name="T37" fmla="*/ 1316 h 55"/>
                <a:gd name="T38" fmla="*/ 0 w 89"/>
                <a:gd name="T39" fmla="*/ 1218 h 55"/>
                <a:gd name="T40" fmla="*/ 0 w 89"/>
                <a:gd name="T41" fmla="*/ 1218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55"/>
                <a:gd name="T65" fmla="*/ 89 w 8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8181" name="Freeform 6"/>
            <p:cNvSpPr>
              <a:spLocks/>
            </p:cNvSpPr>
            <p:nvPr/>
          </p:nvSpPr>
          <p:spPr bwMode="auto">
            <a:xfrm>
              <a:off x="2807" y="1760"/>
              <a:ext cx="571" cy="268"/>
            </a:xfrm>
            <a:custGeom>
              <a:avLst/>
              <a:gdLst>
                <a:gd name="T0" fmla="*/ 0 w 111"/>
                <a:gd name="T1" fmla="*/ 809 h 55"/>
                <a:gd name="T2" fmla="*/ 77 w 111"/>
                <a:gd name="T3" fmla="*/ 0 h 55"/>
                <a:gd name="T4" fmla="*/ 1903 w 111"/>
                <a:gd name="T5" fmla="*/ 73 h 55"/>
                <a:gd name="T6" fmla="*/ 1960 w 111"/>
                <a:gd name="T7" fmla="*/ 141 h 55"/>
                <a:gd name="T8" fmla="*/ 2011 w 111"/>
                <a:gd name="T9" fmla="*/ 141 h 55"/>
                <a:gd name="T10" fmla="*/ 2063 w 111"/>
                <a:gd name="T11" fmla="*/ 117 h 55"/>
                <a:gd name="T12" fmla="*/ 2089 w 111"/>
                <a:gd name="T13" fmla="*/ 141 h 55"/>
                <a:gd name="T14" fmla="*/ 2119 w 111"/>
                <a:gd name="T15" fmla="*/ 214 h 55"/>
                <a:gd name="T16" fmla="*/ 2171 w 111"/>
                <a:gd name="T17" fmla="*/ 214 h 55"/>
                <a:gd name="T18" fmla="*/ 2197 w 111"/>
                <a:gd name="T19" fmla="*/ 214 h 55"/>
                <a:gd name="T20" fmla="*/ 2248 w 111"/>
                <a:gd name="T21" fmla="*/ 166 h 55"/>
                <a:gd name="T22" fmla="*/ 2305 w 111"/>
                <a:gd name="T23" fmla="*/ 166 h 55"/>
                <a:gd name="T24" fmla="*/ 2356 w 111"/>
                <a:gd name="T25" fmla="*/ 190 h 55"/>
                <a:gd name="T26" fmla="*/ 2490 w 111"/>
                <a:gd name="T27" fmla="*/ 263 h 55"/>
                <a:gd name="T28" fmla="*/ 2567 w 111"/>
                <a:gd name="T29" fmla="*/ 307 h 55"/>
                <a:gd name="T30" fmla="*/ 2567 w 111"/>
                <a:gd name="T31" fmla="*/ 356 h 55"/>
                <a:gd name="T32" fmla="*/ 2618 w 111"/>
                <a:gd name="T33" fmla="*/ 380 h 55"/>
                <a:gd name="T34" fmla="*/ 2618 w 111"/>
                <a:gd name="T35" fmla="*/ 404 h 55"/>
                <a:gd name="T36" fmla="*/ 2593 w 111"/>
                <a:gd name="T37" fmla="*/ 453 h 55"/>
                <a:gd name="T38" fmla="*/ 2618 w 111"/>
                <a:gd name="T39" fmla="*/ 497 h 55"/>
                <a:gd name="T40" fmla="*/ 2644 w 111"/>
                <a:gd name="T41" fmla="*/ 570 h 55"/>
                <a:gd name="T42" fmla="*/ 2675 w 111"/>
                <a:gd name="T43" fmla="*/ 594 h 55"/>
                <a:gd name="T44" fmla="*/ 2675 w 111"/>
                <a:gd name="T45" fmla="*/ 619 h 55"/>
                <a:gd name="T46" fmla="*/ 2675 w 111"/>
                <a:gd name="T47" fmla="*/ 663 h 55"/>
                <a:gd name="T48" fmla="*/ 2726 w 111"/>
                <a:gd name="T49" fmla="*/ 687 h 55"/>
                <a:gd name="T50" fmla="*/ 2752 w 111"/>
                <a:gd name="T51" fmla="*/ 711 h 55"/>
                <a:gd name="T52" fmla="*/ 2726 w 111"/>
                <a:gd name="T53" fmla="*/ 760 h 55"/>
                <a:gd name="T54" fmla="*/ 2726 w 111"/>
                <a:gd name="T55" fmla="*/ 809 h 55"/>
                <a:gd name="T56" fmla="*/ 2778 w 111"/>
                <a:gd name="T57" fmla="*/ 833 h 55"/>
                <a:gd name="T58" fmla="*/ 2778 w 111"/>
                <a:gd name="T59" fmla="*/ 877 h 55"/>
                <a:gd name="T60" fmla="*/ 2752 w 111"/>
                <a:gd name="T61" fmla="*/ 901 h 55"/>
                <a:gd name="T62" fmla="*/ 2778 w 111"/>
                <a:gd name="T63" fmla="*/ 926 h 55"/>
                <a:gd name="T64" fmla="*/ 2804 w 111"/>
                <a:gd name="T65" fmla="*/ 975 h 55"/>
                <a:gd name="T66" fmla="*/ 2778 w 111"/>
                <a:gd name="T67" fmla="*/ 999 h 55"/>
                <a:gd name="T68" fmla="*/ 2804 w 111"/>
                <a:gd name="T69" fmla="*/ 1043 h 55"/>
                <a:gd name="T70" fmla="*/ 2804 w 111"/>
                <a:gd name="T71" fmla="*/ 1067 h 55"/>
                <a:gd name="T72" fmla="*/ 2829 w 111"/>
                <a:gd name="T73" fmla="*/ 1091 h 55"/>
                <a:gd name="T74" fmla="*/ 2860 w 111"/>
                <a:gd name="T75" fmla="*/ 1140 h 55"/>
                <a:gd name="T76" fmla="*/ 2886 w 111"/>
                <a:gd name="T77" fmla="*/ 1189 h 55"/>
                <a:gd name="T78" fmla="*/ 2937 w 111"/>
                <a:gd name="T79" fmla="*/ 1233 h 55"/>
                <a:gd name="T80" fmla="*/ 2937 w 111"/>
                <a:gd name="T81" fmla="*/ 1257 h 55"/>
                <a:gd name="T82" fmla="*/ 2937 w 111"/>
                <a:gd name="T83" fmla="*/ 1282 h 55"/>
                <a:gd name="T84" fmla="*/ 2937 w 111"/>
                <a:gd name="T85" fmla="*/ 1306 h 55"/>
                <a:gd name="T86" fmla="*/ 664 w 111"/>
                <a:gd name="T87" fmla="*/ 1257 h 55"/>
                <a:gd name="T88" fmla="*/ 689 w 111"/>
                <a:gd name="T89" fmla="*/ 853 h 55"/>
                <a:gd name="T90" fmla="*/ 0 w 111"/>
                <a:gd name="T91" fmla="*/ 809 h 55"/>
                <a:gd name="T92" fmla="*/ 0 w 111"/>
                <a:gd name="T93" fmla="*/ 809 h 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1"/>
                <a:gd name="T142" fmla="*/ 0 h 55"/>
                <a:gd name="T143" fmla="*/ 111 w 111"/>
                <a:gd name="T144" fmla="*/ 55 h 5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8182" name="Freeform 8"/>
            <p:cNvSpPr>
              <a:spLocks/>
            </p:cNvSpPr>
            <p:nvPr/>
          </p:nvSpPr>
          <p:spPr bwMode="auto">
            <a:xfrm>
              <a:off x="2848" y="2262"/>
              <a:ext cx="595" cy="293"/>
            </a:xfrm>
            <a:custGeom>
              <a:avLst/>
              <a:gdLst>
                <a:gd name="T0" fmla="*/ 369 w 116"/>
                <a:gd name="T1" fmla="*/ 24 h 60"/>
                <a:gd name="T2" fmla="*/ 0 w 116"/>
                <a:gd name="T3" fmla="*/ 215 h 60"/>
                <a:gd name="T4" fmla="*/ 1052 w 116"/>
                <a:gd name="T5" fmla="*/ 1050 h 60"/>
                <a:gd name="T6" fmla="*/ 1103 w 116"/>
                <a:gd name="T7" fmla="*/ 1074 h 60"/>
                <a:gd name="T8" fmla="*/ 1185 w 116"/>
                <a:gd name="T9" fmla="*/ 1143 h 60"/>
                <a:gd name="T10" fmla="*/ 1262 w 116"/>
                <a:gd name="T11" fmla="*/ 1123 h 60"/>
                <a:gd name="T12" fmla="*/ 1313 w 116"/>
                <a:gd name="T13" fmla="*/ 1143 h 60"/>
                <a:gd name="T14" fmla="*/ 1344 w 116"/>
                <a:gd name="T15" fmla="*/ 1192 h 60"/>
                <a:gd name="T16" fmla="*/ 1446 w 116"/>
                <a:gd name="T17" fmla="*/ 1216 h 60"/>
                <a:gd name="T18" fmla="*/ 1498 w 116"/>
                <a:gd name="T19" fmla="*/ 1240 h 60"/>
                <a:gd name="T20" fmla="*/ 1554 w 116"/>
                <a:gd name="T21" fmla="*/ 1216 h 60"/>
                <a:gd name="T22" fmla="*/ 1605 w 116"/>
                <a:gd name="T23" fmla="*/ 1265 h 60"/>
                <a:gd name="T24" fmla="*/ 1708 w 116"/>
                <a:gd name="T25" fmla="*/ 1265 h 60"/>
                <a:gd name="T26" fmla="*/ 1764 w 116"/>
                <a:gd name="T27" fmla="*/ 1314 h 60"/>
                <a:gd name="T28" fmla="*/ 1790 w 116"/>
                <a:gd name="T29" fmla="*/ 1358 h 60"/>
                <a:gd name="T30" fmla="*/ 1867 w 116"/>
                <a:gd name="T31" fmla="*/ 1333 h 60"/>
                <a:gd name="T32" fmla="*/ 1975 w 116"/>
                <a:gd name="T33" fmla="*/ 1382 h 60"/>
                <a:gd name="T34" fmla="*/ 2026 w 116"/>
                <a:gd name="T35" fmla="*/ 1358 h 60"/>
                <a:gd name="T36" fmla="*/ 2077 w 116"/>
                <a:gd name="T37" fmla="*/ 1358 h 60"/>
                <a:gd name="T38" fmla="*/ 2077 w 116"/>
                <a:gd name="T39" fmla="*/ 1431 h 60"/>
                <a:gd name="T40" fmla="*/ 2103 w 116"/>
                <a:gd name="T41" fmla="*/ 1382 h 60"/>
                <a:gd name="T42" fmla="*/ 2159 w 116"/>
                <a:gd name="T43" fmla="*/ 1333 h 60"/>
                <a:gd name="T44" fmla="*/ 2185 w 116"/>
                <a:gd name="T45" fmla="*/ 1358 h 60"/>
                <a:gd name="T46" fmla="*/ 2236 w 116"/>
                <a:gd name="T47" fmla="*/ 1382 h 60"/>
                <a:gd name="T48" fmla="*/ 2288 w 116"/>
                <a:gd name="T49" fmla="*/ 1358 h 60"/>
                <a:gd name="T50" fmla="*/ 2288 w 116"/>
                <a:gd name="T51" fmla="*/ 1382 h 60"/>
                <a:gd name="T52" fmla="*/ 2370 w 116"/>
                <a:gd name="T53" fmla="*/ 1431 h 60"/>
                <a:gd name="T54" fmla="*/ 2447 w 116"/>
                <a:gd name="T55" fmla="*/ 1382 h 60"/>
                <a:gd name="T56" fmla="*/ 2606 w 116"/>
                <a:gd name="T57" fmla="*/ 1333 h 60"/>
                <a:gd name="T58" fmla="*/ 2657 w 116"/>
                <a:gd name="T59" fmla="*/ 1333 h 60"/>
                <a:gd name="T60" fmla="*/ 2790 w 116"/>
                <a:gd name="T61" fmla="*/ 1333 h 60"/>
                <a:gd name="T62" fmla="*/ 2975 w 116"/>
                <a:gd name="T63" fmla="*/ 1406 h 60"/>
                <a:gd name="T64" fmla="*/ 3026 w 116"/>
                <a:gd name="T65" fmla="*/ 1431 h 60"/>
                <a:gd name="T66" fmla="*/ 3052 w 116"/>
                <a:gd name="T67" fmla="*/ 737 h 60"/>
                <a:gd name="T68" fmla="*/ 3001 w 116"/>
                <a:gd name="T69" fmla="*/ 73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6"/>
                <a:gd name="T106" fmla="*/ 0 h 60"/>
                <a:gd name="T107" fmla="*/ 116 w 116"/>
                <a:gd name="T108" fmla="*/ 60 h 6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9"/>
                  </a:lnTo>
                  <a:lnTo>
                    <a:pt x="51" y="50"/>
                  </a:lnTo>
                  <a:lnTo>
                    <a:pt x="51" y="51"/>
                  </a:lnTo>
                  <a:lnTo>
                    <a:pt x="55" y="51"/>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3" y="57"/>
                  </a:lnTo>
                  <a:lnTo>
                    <a:pt x="84" y="58"/>
                  </a:lnTo>
                  <a:lnTo>
                    <a:pt x="85" y="58"/>
                  </a:lnTo>
                  <a:lnTo>
                    <a:pt x="85"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8183" name="Freeform 9"/>
            <p:cNvSpPr>
              <a:spLocks/>
            </p:cNvSpPr>
            <p:nvPr/>
          </p:nvSpPr>
          <p:spPr bwMode="auto">
            <a:xfrm>
              <a:off x="3296" y="1726"/>
              <a:ext cx="420" cy="263"/>
            </a:xfrm>
            <a:custGeom>
              <a:avLst/>
              <a:gdLst>
                <a:gd name="T0" fmla="*/ 1731 w 82"/>
                <a:gd name="T1" fmla="*/ 0 h 54"/>
                <a:gd name="T2" fmla="*/ 1782 w 82"/>
                <a:gd name="T3" fmla="*/ 93 h 54"/>
                <a:gd name="T4" fmla="*/ 1757 w 82"/>
                <a:gd name="T5" fmla="*/ 141 h 54"/>
                <a:gd name="T6" fmla="*/ 1808 w 82"/>
                <a:gd name="T7" fmla="*/ 307 h 54"/>
                <a:gd name="T8" fmla="*/ 1941 w 82"/>
                <a:gd name="T9" fmla="*/ 380 h 54"/>
                <a:gd name="T10" fmla="*/ 1967 w 82"/>
                <a:gd name="T11" fmla="*/ 429 h 54"/>
                <a:gd name="T12" fmla="*/ 2049 w 82"/>
                <a:gd name="T13" fmla="*/ 497 h 54"/>
                <a:gd name="T14" fmla="*/ 2151 w 82"/>
                <a:gd name="T15" fmla="*/ 619 h 54"/>
                <a:gd name="T16" fmla="*/ 2100 w 82"/>
                <a:gd name="T17" fmla="*/ 687 h 54"/>
                <a:gd name="T18" fmla="*/ 2100 w 82"/>
                <a:gd name="T19" fmla="*/ 735 h 54"/>
                <a:gd name="T20" fmla="*/ 1967 w 82"/>
                <a:gd name="T21" fmla="*/ 808 h 54"/>
                <a:gd name="T22" fmla="*/ 1890 w 82"/>
                <a:gd name="T23" fmla="*/ 828 h 54"/>
                <a:gd name="T24" fmla="*/ 1839 w 82"/>
                <a:gd name="T25" fmla="*/ 901 h 54"/>
                <a:gd name="T26" fmla="*/ 1890 w 82"/>
                <a:gd name="T27" fmla="*/ 974 h 54"/>
                <a:gd name="T28" fmla="*/ 1890 w 82"/>
                <a:gd name="T29" fmla="*/ 1042 h 54"/>
                <a:gd name="T30" fmla="*/ 1782 w 82"/>
                <a:gd name="T31" fmla="*/ 1188 h 54"/>
                <a:gd name="T32" fmla="*/ 1757 w 82"/>
                <a:gd name="T33" fmla="*/ 1257 h 54"/>
                <a:gd name="T34" fmla="*/ 1654 w 82"/>
                <a:gd name="T35" fmla="*/ 1188 h 54"/>
                <a:gd name="T36" fmla="*/ 287 w 82"/>
                <a:gd name="T37" fmla="*/ 1208 h 54"/>
                <a:gd name="T38" fmla="*/ 287 w 82"/>
                <a:gd name="T39" fmla="*/ 1140 h 54"/>
                <a:gd name="T40" fmla="*/ 236 w 82"/>
                <a:gd name="T41" fmla="*/ 1067 h 54"/>
                <a:gd name="T42" fmla="*/ 261 w 82"/>
                <a:gd name="T43" fmla="*/ 998 h 54"/>
                <a:gd name="T44" fmla="*/ 210 w 82"/>
                <a:gd name="T45" fmla="*/ 925 h 54"/>
                <a:gd name="T46" fmla="*/ 210 w 82"/>
                <a:gd name="T47" fmla="*/ 852 h 54"/>
                <a:gd name="T48" fmla="*/ 159 w 82"/>
                <a:gd name="T49" fmla="*/ 784 h 54"/>
                <a:gd name="T50" fmla="*/ 133 w 82"/>
                <a:gd name="T51" fmla="*/ 735 h 54"/>
                <a:gd name="T52" fmla="*/ 77 w 82"/>
                <a:gd name="T53" fmla="*/ 619 h 54"/>
                <a:gd name="T54" fmla="*/ 102 w 82"/>
                <a:gd name="T55" fmla="*/ 545 h 54"/>
                <a:gd name="T56" fmla="*/ 51 w 82"/>
                <a:gd name="T57" fmla="*/ 472 h 54"/>
                <a:gd name="T58" fmla="*/ 51 w 82"/>
                <a:gd name="T59" fmla="*/ 429 h 54"/>
                <a:gd name="T60" fmla="*/ 51 w 82"/>
                <a:gd name="T61" fmla="*/ 282 h 54"/>
                <a:gd name="T62" fmla="*/ 51 w 82"/>
                <a:gd name="T63" fmla="*/ 239 h 54"/>
                <a:gd name="T64" fmla="*/ 26 w 82"/>
                <a:gd name="T65" fmla="*/ 141 h 54"/>
                <a:gd name="T66" fmla="*/ 26 w 82"/>
                <a:gd name="T67" fmla="*/ 73 h 54"/>
                <a:gd name="T68" fmla="*/ 51 w 82"/>
                <a:gd name="T69" fmla="*/ 49 h 54"/>
                <a:gd name="T70" fmla="*/ 51 w 82"/>
                <a:gd name="T71" fmla="*/ 49 h 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2"/>
                <a:gd name="T109" fmla="*/ 0 h 54"/>
                <a:gd name="T110" fmla="*/ 82 w 82"/>
                <a:gd name="T111" fmla="*/ 54 h 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18"/>
                  </a:lnTo>
                  <a:lnTo>
                    <a:pt x="0" y="15"/>
                  </a:lnTo>
                  <a:lnTo>
                    <a:pt x="2" y="12"/>
                  </a:lnTo>
                  <a:lnTo>
                    <a:pt x="1" y="10"/>
                  </a:lnTo>
                  <a:lnTo>
                    <a:pt x="2" y="10"/>
                  </a:lnTo>
                  <a:lnTo>
                    <a:pt x="2" y="7"/>
                  </a:lnTo>
                  <a:lnTo>
                    <a:pt x="1" y="6"/>
                  </a:lnTo>
                  <a:lnTo>
                    <a:pt x="2" y="4"/>
                  </a:lnTo>
                  <a:lnTo>
                    <a:pt x="1" y="3"/>
                  </a:lnTo>
                  <a:lnTo>
                    <a:pt x="0" y="2"/>
                  </a:lnTo>
                  <a:lnTo>
                    <a:pt x="2" y="2"/>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8184" name="Freeform 10"/>
            <p:cNvSpPr>
              <a:spLocks/>
            </p:cNvSpPr>
            <p:nvPr/>
          </p:nvSpPr>
          <p:spPr bwMode="auto">
            <a:xfrm>
              <a:off x="3353" y="1970"/>
              <a:ext cx="460" cy="380"/>
            </a:xfrm>
            <a:custGeom>
              <a:avLst/>
              <a:gdLst>
                <a:gd name="T0" fmla="*/ 1983 w 90"/>
                <a:gd name="T1" fmla="*/ 1637 h 78"/>
                <a:gd name="T2" fmla="*/ 2014 w 90"/>
                <a:gd name="T3" fmla="*/ 1686 h 78"/>
                <a:gd name="T4" fmla="*/ 2014 w 90"/>
                <a:gd name="T5" fmla="*/ 1759 h 78"/>
                <a:gd name="T6" fmla="*/ 1932 w 90"/>
                <a:gd name="T7" fmla="*/ 1827 h 78"/>
                <a:gd name="T8" fmla="*/ 2167 w 90"/>
                <a:gd name="T9" fmla="*/ 1851 h 78"/>
                <a:gd name="T10" fmla="*/ 2167 w 90"/>
                <a:gd name="T11" fmla="*/ 1759 h 78"/>
                <a:gd name="T12" fmla="*/ 2218 w 90"/>
                <a:gd name="T13" fmla="*/ 1637 h 78"/>
                <a:gd name="T14" fmla="*/ 2300 w 90"/>
                <a:gd name="T15" fmla="*/ 1588 h 78"/>
                <a:gd name="T16" fmla="*/ 2326 w 90"/>
                <a:gd name="T17" fmla="*/ 1588 h 78"/>
                <a:gd name="T18" fmla="*/ 2351 w 90"/>
                <a:gd name="T19" fmla="*/ 1447 h 78"/>
                <a:gd name="T20" fmla="*/ 2326 w 90"/>
                <a:gd name="T21" fmla="*/ 1423 h 78"/>
                <a:gd name="T22" fmla="*/ 2300 w 90"/>
                <a:gd name="T23" fmla="*/ 1398 h 78"/>
                <a:gd name="T24" fmla="*/ 2274 w 90"/>
                <a:gd name="T25" fmla="*/ 1423 h 78"/>
                <a:gd name="T26" fmla="*/ 2193 w 90"/>
                <a:gd name="T27" fmla="*/ 1330 h 78"/>
                <a:gd name="T28" fmla="*/ 2218 w 90"/>
                <a:gd name="T29" fmla="*/ 1281 h 78"/>
                <a:gd name="T30" fmla="*/ 2193 w 90"/>
                <a:gd name="T31" fmla="*/ 1233 h 78"/>
                <a:gd name="T32" fmla="*/ 2065 w 90"/>
                <a:gd name="T33" fmla="*/ 1091 h 78"/>
                <a:gd name="T34" fmla="*/ 1932 w 90"/>
                <a:gd name="T35" fmla="*/ 1018 h 78"/>
                <a:gd name="T36" fmla="*/ 1855 w 90"/>
                <a:gd name="T37" fmla="*/ 901 h 78"/>
                <a:gd name="T38" fmla="*/ 1932 w 90"/>
                <a:gd name="T39" fmla="*/ 809 h 78"/>
                <a:gd name="T40" fmla="*/ 1932 w 90"/>
                <a:gd name="T41" fmla="*/ 711 h 78"/>
                <a:gd name="T42" fmla="*/ 1830 w 90"/>
                <a:gd name="T43" fmla="*/ 643 h 78"/>
                <a:gd name="T44" fmla="*/ 1779 w 90"/>
                <a:gd name="T45" fmla="*/ 687 h 78"/>
                <a:gd name="T46" fmla="*/ 1697 w 90"/>
                <a:gd name="T47" fmla="*/ 521 h 78"/>
                <a:gd name="T48" fmla="*/ 1569 w 90"/>
                <a:gd name="T49" fmla="*/ 429 h 78"/>
                <a:gd name="T50" fmla="*/ 1462 w 90"/>
                <a:gd name="T51" fmla="*/ 307 h 78"/>
                <a:gd name="T52" fmla="*/ 1436 w 90"/>
                <a:gd name="T53" fmla="*/ 141 h 78"/>
                <a:gd name="T54" fmla="*/ 1436 w 90"/>
                <a:gd name="T55" fmla="*/ 93 h 78"/>
                <a:gd name="T56" fmla="*/ 0 w 90"/>
                <a:gd name="T57" fmla="*/ 49 h 78"/>
                <a:gd name="T58" fmla="*/ 51 w 90"/>
                <a:gd name="T59" fmla="*/ 117 h 78"/>
                <a:gd name="T60" fmla="*/ 133 w 90"/>
                <a:gd name="T61" fmla="*/ 214 h 78"/>
                <a:gd name="T62" fmla="*/ 133 w 90"/>
                <a:gd name="T63" fmla="*/ 263 h 78"/>
                <a:gd name="T64" fmla="*/ 286 w 90"/>
                <a:gd name="T65" fmla="*/ 380 h 78"/>
                <a:gd name="T66" fmla="*/ 235 w 90"/>
                <a:gd name="T67" fmla="*/ 473 h 78"/>
                <a:gd name="T68" fmla="*/ 286 w 90"/>
                <a:gd name="T69" fmla="*/ 521 h 78"/>
                <a:gd name="T70" fmla="*/ 337 w 90"/>
                <a:gd name="T71" fmla="*/ 619 h 78"/>
                <a:gd name="T72" fmla="*/ 394 w 90"/>
                <a:gd name="T73" fmla="*/ 643 h 78"/>
                <a:gd name="T74" fmla="*/ 419 w 90"/>
                <a:gd name="T75" fmla="*/ 1710 h 7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78"/>
                <a:gd name="T116" fmla="*/ 90 w 90"/>
                <a:gd name="T117" fmla="*/ 78 h 7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9" y="67"/>
                  </a:lnTo>
                  <a:lnTo>
                    <a:pt x="90" y="62"/>
                  </a:lnTo>
                  <a:lnTo>
                    <a:pt x="90" y="61"/>
                  </a:lnTo>
                  <a:lnTo>
                    <a:pt x="89" y="60"/>
                  </a:lnTo>
                  <a:lnTo>
                    <a:pt x="88" y="59"/>
                  </a:lnTo>
                  <a:lnTo>
                    <a:pt x="87" y="59"/>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8185" name="Freeform 12"/>
            <p:cNvSpPr>
              <a:spLocks/>
            </p:cNvSpPr>
            <p:nvPr/>
          </p:nvSpPr>
          <p:spPr bwMode="auto">
            <a:xfrm>
              <a:off x="3787" y="2057"/>
              <a:ext cx="509" cy="249"/>
            </a:xfrm>
            <a:custGeom>
              <a:avLst/>
              <a:gdLst>
                <a:gd name="T0" fmla="*/ 530 w 99"/>
                <a:gd name="T1" fmla="*/ 1167 h 51"/>
                <a:gd name="T2" fmla="*/ 504 w 99"/>
                <a:gd name="T3" fmla="*/ 1118 h 51"/>
                <a:gd name="T4" fmla="*/ 581 w 99"/>
                <a:gd name="T5" fmla="*/ 1118 h 51"/>
                <a:gd name="T6" fmla="*/ 2113 w 99"/>
                <a:gd name="T7" fmla="*/ 976 h 51"/>
                <a:gd name="T8" fmla="*/ 2247 w 99"/>
                <a:gd name="T9" fmla="*/ 908 h 51"/>
                <a:gd name="T10" fmla="*/ 2355 w 99"/>
                <a:gd name="T11" fmla="*/ 835 h 51"/>
                <a:gd name="T12" fmla="*/ 2355 w 99"/>
                <a:gd name="T13" fmla="*/ 786 h 51"/>
                <a:gd name="T14" fmla="*/ 2380 w 99"/>
                <a:gd name="T15" fmla="*/ 737 h 51"/>
                <a:gd name="T16" fmla="*/ 2617 w 99"/>
                <a:gd name="T17" fmla="*/ 547 h 51"/>
                <a:gd name="T18" fmla="*/ 2591 w 99"/>
                <a:gd name="T19" fmla="*/ 522 h 51"/>
                <a:gd name="T20" fmla="*/ 2566 w 99"/>
                <a:gd name="T21" fmla="*/ 503 h 51"/>
                <a:gd name="T22" fmla="*/ 2509 w 99"/>
                <a:gd name="T23" fmla="*/ 478 h 51"/>
                <a:gd name="T24" fmla="*/ 2483 w 99"/>
                <a:gd name="T25" fmla="*/ 478 h 51"/>
                <a:gd name="T26" fmla="*/ 2380 w 99"/>
                <a:gd name="T27" fmla="*/ 332 h 51"/>
                <a:gd name="T28" fmla="*/ 2355 w 99"/>
                <a:gd name="T29" fmla="*/ 288 h 51"/>
                <a:gd name="T30" fmla="*/ 2355 w 99"/>
                <a:gd name="T31" fmla="*/ 190 h 51"/>
                <a:gd name="T32" fmla="*/ 2298 w 99"/>
                <a:gd name="T33" fmla="*/ 166 h 51"/>
                <a:gd name="T34" fmla="*/ 2221 w 99"/>
                <a:gd name="T35" fmla="*/ 98 h 51"/>
                <a:gd name="T36" fmla="*/ 2170 w 99"/>
                <a:gd name="T37" fmla="*/ 98 h 51"/>
                <a:gd name="T38" fmla="*/ 2139 w 99"/>
                <a:gd name="T39" fmla="*/ 142 h 51"/>
                <a:gd name="T40" fmla="*/ 2062 w 99"/>
                <a:gd name="T41" fmla="*/ 142 h 51"/>
                <a:gd name="T42" fmla="*/ 1985 w 99"/>
                <a:gd name="T43" fmla="*/ 142 h 51"/>
                <a:gd name="T44" fmla="*/ 1877 w 99"/>
                <a:gd name="T45" fmla="*/ 117 h 51"/>
                <a:gd name="T46" fmla="*/ 1743 w 99"/>
                <a:gd name="T47" fmla="*/ 98 h 51"/>
                <a:gd name="T48" fmla="*/ 1666 w 99"/>
                <a:gd name="T49" fmla="*/ 0 h 51"/>
                <a:gd name="T50" fmla="*/ 1614 w 99"/>
                <a:gd name="T51" fmla="*/ 24 h 51"/>
                <a:gd name="T52" fmla="*/ 1532 w 99"/>
                <a:gd name="T53" fmla="*/ 0 h 51"/>
                <a:gd name="T54" fmla="*/ 1532 w 99"/>
                <a:gd name="T55" fmla="*/ 49 h 51"/>
                <a:gd name="T56" fmla="*/ 1532 w 99"/>
                <a:gd name="T57" fmla="*/ 142 h 51"/>
                <a:gd name="T58" fmla="*/ 1455 w 99"/>
                <a:gd name="T59" fmla="*/ 190 h 51"/>
                <a:gd name="T60" fmla="*/ 1347 w 99"/>
                <a:gd name="T61" fmla="*/ 190 h 51"/>
                <a:gd name="T62" fmla="*/ 1219 w 99"/>
                <a:gd name="T63" fmla="*/ 430 h 51"/>
                <a:gd name="T64" fmla="*/ 1111 w 99"/>
                <a:gd name="T65" fmla="*/ 503 h 51"/>
                <a:gd name="T66" fmla="*/ 1033 w 99"/>
                <a:gd name="T67" fmla="*/ 454 h 51"/>
                <a:gd name="T68" fmla="*/ 977 w 99"/>
                <a:gd name="T69" fmla="*/ 571 h 51"/>
                <a:gd name="T70" fmla="*/ 925 w 99"/>
                <a:gd name="T71" fmla="*/ 571 h 51"/>
                <a:gd name="T72" fmla="*/ 848 w 99"/>
                <a:gd name="T73" fmla="*/ 547 h 51"/>
                <a:gd name="T74" fmla="*/ 792 w 99"/>
                <a:gd name="T75" fmla="*/ 620 h 51"/>
                <a:gd name="T76" fmla="*/ 689 w 99"/>
                <a:gd name="T77" fmla="*/ 571 h 51"/>
                <a:gd name="T78" fmla="*/ 530 w 99"/>
                <a:gd name="T79" fmla="*/ 596 h 51"/>
                <a:gd name="T80" fmla="*/ 530 w 99"/>
                <a:gd name="T81" fmla="*/ 644 h 51"/>
                <a:gd name="T82" fmla="*/ 478 w 99"/>
                <a:gd name="T83" fmla="*/ 644 h 51"/>
                <a:gd name="T84" fmla="*/ 478 w 99"/>
                <a:gd name="T85" fmla="*/ 644 h 51"/>
                <a:gd name="T86" fmla="*/ 447 w 99"/>
                <a:gd name="T87" fmla="*/ 713 h 51"/>
                <a:gd name="T88" fmla="*/ 447 w 99"/>
                <a:gd name="T89" fmla="*/ 713 h 51"/>
                <a:gd name="T90" fmla="*/ 478 w 99"/>
                <a:gd name="T91" fmla="*/ 786 h 51"/>
                <a:gd name="T92" fmla="*/ 319 w 99"/>
                <a:gd name="T93" fmla="*/ 810 h 51"/>
                <a:gd name="T94" fmla="*/ 344 w 99"/>
                <a:gd name="T95" fmla="*/ 952 h 51"/>
                <a:gd name="T96" fmla="*/ 262 w 99"/>
                <a:gd name="T97" fmla="*/ 928 h 51"/>
                <a:gd name="T98" fmla="*/ 159 w 99"/>
                <a:gd name="T99" fmla="*/ 908 h 51"/>
                <a:gd name="T100" fmla="*/ 108 w 99"/>
                <a:gd name="T101" fmla="*/ 1001 h 51"/>
                <a:gd name="T102" fmla="*/ 108 w 99"/>
                <a:gd name="T103" fmla="*/ 1001 h 51"/>
                <a:gd name="T104" fmla="*/ 134 w 99"/>
                <a:gd name="T105" fmla="*/ 1050 h 51"/>
                <a:gd name="T106" fmla="*/ 77 w 99"/>
                <a:gd name="T107" fmla="*/ 1167 h 51"/>
                <a:gd name="T108" fmla="*/ 26 w 99"/>
                <a:gd name="T109" fmla="*/ 1167 h 51"/>
                <a:gd name="T110" fmla="*/ 0 w 99"/>
                <a:gd name="T111" fmla="*/ 1216 h 5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99"/>
                <a:gd name="T169" fmla="*/ 0 h 51"/>
                <a:gd name="T170" fmla="*/ 99 w 99"/>
                <a:gd name="T171" fmla="*/ 51 h 5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5" y="20"/>
                  </a:lnTo>
                  <a:lnTo>
                    <a:pt x="95" y="21"/>
                  </a:lnTo>
                  <a:lnTo>
                    <a:pt x="94" y="20"/>
                  </a:lnTo>
                  <a:lnTo>
                    <a:pt x="92" y="18"/>
                  </a:lnTo>
                  <a:lnTo>
                    <a:pt x="90" y="14"/>
                  </a:lnTo>
                  <a:lnTo>
                    <a:pt x="89" y="13"/>
                  </a:lnTo>
                  <a:lnTo>
                    <a:pt x="89" y="12"/>
                  </a:lnTo>
                  <a:lnTo>
                    <a:pt x="89" y="10"/>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59" y="0"/>
                  </a:lnTo>
                  <a:lnTo>
                    <a:pt x="58" y="0"/>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26" y="24"/>
                  </a:lnTo>
                  <a:lnTo>
                    <a:pt x="23" y="25"/>
                  </a:lnTo>
                  <a:lnTo>
                    <a:pt x="20" y="25"/>
                  </a:lnTo>
                  <a:lnTo>
                    <a:pt x="20" y="26"/>
                  </a:lnTo>
                  <a:lnTo>
                    <a:pt x="20" y="27"/>
                  </a:lnTo>
                  <a:lnTo>
                    <a:pt x="19" y="27"/>
                  </a:lnTo>
                  <a:lnTo>
                    <a:pt x="18" y="27"/>
                  </a:lnTo>
                  <a:lnTo>
                    <a:pt x="17" y="28"/>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5" y="43"/>
                  </a:lnTo>
                  <a:lnTo>
                    <a:pt x="5" y="44"/>
                  </a:lnTo>
                  <a:lnTo>
                    <a:pt x="4" y="49"/>
                  </a:lnTo>
                  <a:lnTo>
                    <a:pt x="3" y="49"/>
                  </a:lnTo>
                  <a:lnTo>
                    <a:pt x="1" y="49"/>
                  </a:lnTo>
                  <a:lnTo>
                    <a:pt x="0" y="5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8186" name="Freeform 13"/>
            <p:cNvSpPr>
              <a:spLocks/>
            </p:cNvSpPr>
            <p:nvPr/>
          </p:nvSpPr>
          <p:spPr bwMode="auto">
            <a:xfrm>
              <a:off x="3742" y="2243"/>
              <a:ext cx="568" cy="190"/>
            </a:xfrm>
            <a:custGeom>
              <a:avLst/>
              <a:gdLst>
                <a:gd name="T0" fmla="*/ 2907 w 111"/>
                <a:gd name="T1" fmla="*/ 0 h 39"/>
                <a:gd name="T2" fmla="*/ 2328 w 111"/>
                <a:gd name="T3" fmla="*/ 73 h 39"/>
                <a:gd name="T4" fmla="*/ 2277 w 111"/>
                <a:gd name="T5" fmla="*/ 93 h 39"/>
                <a:gd name="T6" fmla="*/ 814 w 111"/>
                <a:gd name="T7" fmla="*/ 214 h 39"/>
                <a:gd name="T8" fmla="*/ 814 w 111"/>
                <a:gd name="T9" fmla="*/ 190 h 39"/>
                <a:gd name="T10" fmla="*/ 732 w 111"/>
                <a:gd name="T11" fmla="*/ 214 h 39"/>
                <a:gd name="T12" fmla="*/ 757 w 111"/>
                <a:gd name="T13" fmla="*/ 239 h 39"/>
                <a:gd name="T14" fmla="*/ 757 w 111"/>
                <a:gd name="T15" fmla="*/ 263 h 39"/>
                <a:gd name="T16" fmla="*/ 235 w 111"/>
                <a:gd name="T17" fmla="*/ 307 h 39"/>
                <a:gd name="T18" fmla="*/ 210 w 111"/>
                <a:gd name="T19" fmla="*/ 356 h 39"/>
                <a:gd name="T20" fmla="*/ 184 w 111"/>
                <a:gd name="T21" fmla="*/ 429 h 39"/>
                <a:gd name="T22" fmla="*/ 210 w 111"/>
                <a:gd name="T23" fmla="*/ 453 h 39"/>
                <a:gd name="T24" fmla="*/ 184 w 111"/>
                <a:gd name="T25" fmla="*/ 521 h 39"/>
                <a:gd name="T26" fmla="*/ 184 w 111"/>
                <a:gd name="T27" fmla="*/ 521 h 39"/>
                <a:gd name="T28" fmla="*/ 184 w 111"/>
                <a:gd name="T29" fmla="*/ 546 h 39"/>
                <a:gd name="T30" fmla="*/ 159 w 111"/>
                <a:gd name="T31" fmla="*/ 594 h 39"/>
                <a:gd name="T32" fmla="*/ 133 w 111"/>
                <a:gd name="T33" fmla="*/ 619 h 39"/>
                <a:gd name="T34" fmla="*/ 102 w 111"/>
                <a:gd name="T35" fmla="*/ 711 h 39"/>
                <a:gd name="T36" fmla="*/ 51 w 111"/>
                <a:gd name="T37" fmla="*/ 760 h 39"/>
                <a:gd name="T38" fmla="*/ 51 w 111"/>
                <a:gd name="T39" fmla="*/ 833 h 39"/>
                <a:gd name="T40" fmla="*/ 51 w 111"/>
                <a:gd name="T41" fmla="*/ 901 h 39"/>
                <a:gd name="T42" fmla="*/ 51 w 111"/>
                <a:gd name="T43" fmla="*/ 901 h 39"/>
                <a:gd name="T44" fmla="*/ 0 w 111"/>
                <a:gd name="T45" fmla="*/ 926 h 39"/>
                <a:gd name="T46" fmla="*/ 757 w 111"/>
                <a:gd name="T47" fmla="*/ 877 h 39"/>
                <a:gd name="T48" fmla="*/ 1704 w 111"/>
                <a:gd name="T49" fmla="*/ 809 h 39"/>
                <a:gd name="T50" fmla="*/ 2042 w 111"/>
                <a:gd name="T51" fmla="*/ 760 h 39"/>
                <a:gd name="T52" fmla="*/ 2067 w 111"/>
                <a:gd name="T53" fmla="*/ 663 h 39"/>
                <a:gd name="T54" fmla="*/ 2093 w 111"/>
                <a:gd name="T55" fmla="*/ 663 h 39"/>
                <a:gd name="T56" fmla="*/ 2093 w 111"/>
                <a:gd name="T57" fmla="*/ 663 h 39"/>
                <a:gd name="T58" fmla="*/ 2118 w 111"/>
                <a:gd name="T59" fmla="*/ 643 h 39"/>
                <a:gd name="T60" fmla="*/ 2149 w 111"/>
                <a:gd name="T61" fmla="*/ 619 h 39"/>
                <a:gd name="T62" fmla="*/ 2118 w 111"/>
                <a:gd name="T63" fmla="*/ 594 h 39"/>
                <a:gd name="T64" fmla="*/ 2149 w 111"/>
                <a:gd name="T65" fmla="*/ 570 h 39"/>
                <a:gd name="T66" fmla="*/ 2175 w 111"/>
                <a:gd name="T67" fmla="*/ 546 h 39"/>
                <a:gd name="T68" fmla="*/ 2252 w 111"/>
                <a:gd name="T69" fmla="*/ 521 h 39"/>
                <a:gd name="T70" fmla="*/ 2328 w 111"/>
                <a:gd name="T71" fmla="*/ 497 h 39"/>
                <a:gd name="T72" fmla="*/ 2410 w 111"/>
                <a:gd name="T73" fmla="*/ 429 h 39"/>
                <a:gd name="T74" fmla="*/ 2436 w 111"/>
                <a:gd name="T75" fmla="*/ 429 h 39"/>
                <a:gd name="T76" fmla="*/ 2487 w 111"/>
                <a:gd name="T77" fmla="*/ 380 h 39"/>
                <a:gd name="T78" fmla="*/ 2513 w 111"/>
                <a:gd name="T79" fmla="*/ 331 h 39"/>
                <a:gd name="T80" fmla="*/ 2513 w 111"/>
                <a:gd name="T81" fmla="*/ 331 h 39"/>
                <a:gd name="T82" fmla="*/ 2538 w 111"/>
                <a:gd name="T83" fmla="*/ 331 h 39"/>
                <a:gd name="T84" fmla="*/ 2564 w 111"/>
                <a:gd name="T85" fmla="*/ 331 h 39"/>
                <a:gd name="T86" fmla="*/ 2564 w 111"/>
                <a:gd name="T87" fmla="*/ 307 h 39"/>
                <a:gd name="T88" fmla="*/ 2594 w 111"/>
                <a:gd name="T89" fmla="*/ 283 h 39"/>
                <a:gd name="T90" fmla="*/ 2594 w 111"/>
                <a:gd name="T91" fmla="*/ 283 h 39"/>
                <a:gd name="T92" fmla="*/ 2620 w 111"/>
                <a:gd name="T93" fmla="*/ 307 h 39"/>
                <a:gd name="T94" fmla="*/ 2646 w 111"/>
                <a:gd name="T95" fmla="*/ 283 h 39"/>
                <a:gd name="T96" fmla="*/ 2646 w 111"/>
                <a:gd name="T97" fmla="*/ 283 h 39"/>
                <a:gd name="T98" fmla="*/ 2697 w 111"/>
                <a:gd name="T99" fmla="*/ 239 h 39"/>
                <a:gd name="T100" fmla="*/ 2722 w 111"/>
                <a:gd name="T101" fmla="*/ 239 h 39"/>
                <a:gd name="T102" fmla="*/ 2773 w 111"/>
                <a:gd name="T103" fmla="*/ 239 h 39"/>
                <a:gd name="T104" fmla="*/ 2855 w 111"/>
                <a:gd name="T105" fmla="*/ 141 h 39"/>
                <a:gd name="T106" fmla="*/ 2881 w 111"/>
                <a:gd name="T107" fmla="*/ 117 h 39"/>
                <a:gd name="T108" fmla="*/ 2907 w 111"/>
                <a:gd name="T109" fmla="*/ 93 h 39"/>
                <a:gd name="T110" fmla="*/ 2907 w 111"/>
                <a:gd name="T111" fmla="*/ 73 h 39"/>
                <a:gd name="T112" fmla="*/ 2907 w 111"/>
                <a:gd name="T113" fmla="*/ 24 h 39"/>
                <a:gd name="T114" fmla="*/ 2907 w 111"/>
                <a:gd name="T115" fmla="*/ 0 h 39"/>
                <a:gd name="T116" fmla="*/ 2907 w 111"/>
                <a:gd name="T117" fmla="*/ 0 h 3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1"/>
                <a:gd name="T178" fmla="*/ 0 h 39"/>
                <a:gd name="T179" fmla="*/ 111 w 111"/>
                <a:gd name="T180" fmla="*/ 39 h 3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3"/>
                  </a:lnTo>
                  <a:lnTo>
                    <a:pt x="6" y="25"/>
                  </a:lnTo>
                  <a:lnTo>
                    <a:pt x="5" y="26"/>
                  </a:lnTo>
                  <a:lnTo>
                    <a:pt x="4" y="30"/>
                  </a:lnTo>
                  <a:lnTo>
                    <a:pt x="2" y="32"/>
                  </a:lnTo>
                  <a:lnTo>
                    <a:pt x="2" y="35"/>
                  </a:lnTo>
                  <a:lnTo>
                    <a:pt x="2" y="38"/>
                  </a:lnTo>
                  <a:lnTo>
                    <a:pt x="0" y="39"/>
                  </a:lnTo>
                  <a:lnTo>
                    <a:pt x="29" y="37"/>
                  </a:lnTo>
                  <a:lnTo>
                    <a:pt x="65" y="34"/>
                  </a:lnTo>
                  <a:lnTo>
                    <a:pt x="78" y="32"/>
                  </a:lnTo>
                  <a:lnTo>
                    <a:pt x="79"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7" y="14"/>
                  </a:lnTo>
                  <a:lnTo>
                    <a:pt x="98" y="14"/>
                  </a:lnTo>
                  <a:lnTo>
                    <a:pt x="98" y="13"/>
                  </a:lnTo>
                  <a:lnTo>
                    <a:pt x="99" y="12"/>
                  </a:lnTo>
                  <a:lnTo>
                    <a:pt x="100" y="13"/>
                  </a:lnTo>
                  <a:lnTo>
                    <a:pt x="101" y="12"/>
                  </a:lnTo>
                  <a:lnTo>
                    <a:pt x="103" y="10"/>
                  </a:lnTo>
                  <a:lnTo>
                    <a:pt x="104" y="10"/>
                  </a:lnTo>
                  <a:lnTo>
                    <a:pt x="106" y="10"/>
                  </a:lnTo>
                  <a:lnTo>
                    <a:pt x="109" y="6"/>
                  </a:lnTo>
                  <a:lnTo>
                    <a:pt x="110" y="5"/>
                  </a:lnTo>
                  <a:lnTo>
                    <a:pt x="111" y="4"/>
                  </a:lnTo>
                  <a:lnTo>
                    <a:pt x="111" y="3"/>
                  </a:lnTo>
                  <a:lnTo>
                    <a:pt x="111" y="1"/>
                  </a:lnTo>
                  <a:lnTo>
                    <a:pt x="111"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8187" name="Freeform 14"/>
            <p:cNvSpPr>
              <a:spLocks/>
            </p:cNvSpPr>
            <p:nvPr/>
          </p:nvSpPr>
          <p:spPr bwMode="auto">
            <a:xfrm>
              <a:off x="3890" y="2409"/>
              <a:ext cx="266" cy="404"/>
            </a:xfrm>
            <a:custGeom>
              <a:avLst/>
              <a:gdLst>
                <a:gd name="T0" fmla="*/ 0 w 52"/>
                <a:gd name="T1" fmla="*/ 73 h 83"/>
                <a:gd name="T2" fmla="*/ 26 w 52"/>
                <a:gd name="T3" fmla="*/ 117 h 83"/>
                <a:gd name="T4" fmla="*/ 0 w 52"/>
                <a:gd name="T5" fmla="*/ 1304 h 83"/>
                <a:gd name="T6" fmla="*/ 0 w 52"/>
                <a:gd name="T7" fmla="*/ 1348 h 83"/>
                <a:gd name="T8" fmla="*/ 77 w 52"/>
                <a:gd name="T9" fmla="*/ 1942 h 83"/>
                <a:gd name="T10" fmla="*/ 102 w 52"/>
                <a:gd name="T11" fmla="*/ 1942 h 83"/>
                <a:gd name="T12" fmla="*/ 133 w 52"/>
                <a:gd name="T13" fmla="*/ 1918 h 83"/>
                <a:gd name="T14" fmla="*/ 184 w 52"/>
                <a:gd name="T15" fmla="*/ 1942 h 83"/>
                <a:gd name="T16" fmla="*/ 210 w 52"/>
                <a:gd name="T17" fmla="*/ 1918 h 83"/>
                <a:gd name="T18" fmla="*/ 210 w 52"/>
                <a:gd name="T19" fmla="*/ 1825 h 83"/>
                <a:gd name="T20" fmla="*/ 235 w 52"/>
                <a:gd name="T21" fmla="*/ 1777 h 83"/>
                <a:gd name="T22" fmla="*/ 261 w 52"/>
                <a:gd name="T23" fmla="*/ 1825 h 83"/>
                <a:gd name="T24" fmla="*/ 261 w 52"/>
                <a:gd name="T25" fmla="*/ 1850 h 83"/>
                <a:gd name="T26" fmla="*/ 286 w 52"/>
                <a:gd name="T27" fmla="*/ 1893 h 83"/>
                <a:gd name="T28" fmla="*/ 343 w 52"/>
                <a:gd name="T29" fmla="*/ 1966 h 83"/>
                <a:gd name="T30" fmla="*/ 368 w 52"/>
                <a:gd name="T31" fmla="*/ 1966 h 83"/>
                <a:gd name="T32" fmla="*/ 394 w 52"/>
                <a:gd name="T33" fmla="*/ 1966 h 83"/>
                <a:gd name="T34" fmla="*/ 445 w 52"/>
                <a:gd name="T35" fmla="*/ 1918 h 83"/>
                <a:gd name="T36" fmla="*/ 445 w 52"/>
                <a:gd name="T37" fmla="*/ 1918 h 83"/>
                <a:gd name="T38" fmla="*/ 471 w 52"/>
                <a:gd name="T39" fmla="*/ 1893 h 83"/>
                <a:gd name="T40" fmla="*/ 471 w 52"/>
                <a:gd name="T41" fmla="*/ 1893 h 83"/>
                <a:gd name="T42" fmla="*/ 471 w 52"/>
                <a:gd name="T43" fmla="*/ 1874 h 83"/>
                <a:gd name="T44" fmla="*/ 445 w 52"/>
                <a:gd name="T45" fmla="*/ 1874 h 83"/>
                <a:gd name="T46" fmla="*/ 445 w 52"/>
                <a:gd name="T47" fmla="*/ 1850 h 83"/>
                <a:gd name="T48" fmla="*/ 471 w 52"/>
                <a:gd name="T49" fmla="*/ 1825 h 83"/>
                <a:gd name="T50" fmla="*/ 471 w 52"/>
                <a:gd name="T51" fmla="*/ 1801 h 83"/>
                <a:gd name="T52" fmla="*/ 419 w 52"/>
                <a:gd name="T53" fmla="*/ 1777 h 83"/>
                <a:gd name="T54" fmla="*/ 419 w 52"/>
                <a:gd name="T55" fmla="*/ 1777 h 83"/>
                <a:gd name="T56" fmla="*/ 394 w 52"/>
                <a:gd name="T57" fmla="*/ 1777 h 83"/>
                <a:gd name="T58" fmla="*/ 368 w 52"/>
                <a:gd name="T59" fmla="*/ 1728 h 83"/>
                <a:gd name="T60" fmla="*/ 368 w 52"/>
                <a:gd name="T61" fmla="*/ 1704 h 83"/>
                <a:gd name="T62" fmla="*/ 368 w 52"/>
                <a:gd name="T63" fmla="*/ 1684 h 83"/>
                <a:gd name="T64" fmla="*/ 368 w 52"/>
                <a:gd name="T65" fmla="*/ 1684 h 83"/>
                <a:gd name="T66" fmla="*/ 368 w 52"/>
                <a:gd name="T67" fmla="*/ 1660 h 83"/>
                <a:gd name="T68" fmla="*/ 1361 w 52"/>
                <a:gd name="T69" fmla="*/ 1562 h 83"/>
                <a:gd name="T70" fmla="*/ 1361 w 52"/>
                <a:gd name="T71" fmla="*/ 1538 h 83"/>
                <a:gd name="T72" fmla="*/ 1310 w 52"/>
                <a:gd name="T73" fmla="*/ 1494 h 83"/>
                <a:gd name="T74" fmla="*/ 1310 w 52"/>
                <a:gd name="T75" fmla="*/ 1373 h 83"/>
                <a:gd name="T76" fmla="*/ 1258 w 52"/>
                <a:gd name="T77" fmla="*/ 1304 h 83"/>
                <a:gd name="T78" fmla="*/ 1258 w 52"/>
                <a:gd name="T79" fmla="*/ 1231 h 83"/>
                <a:gd name="T80" fmla="*/ 1284 w 52"/>
                <a:gd name="T81" fmla="*/ 1183 h 83"/>
                <a:gd name="T82" fmla="*/ 1284 w 52"/>
                <a:gd name="T83" fmla="*/ 1115 h 83"/>
                <a:gd name="T84" fmla="*/ 1310 w 52"/>
                <a:gd name="T85" fmla="*/ 1066 h 83"/>
                <a:gd name="T86" fmla="*/ 1335 w 52"/>
                <a:gd name="T87" fmla="*/ 1066 h 83"/>
                <a:gd name="T88" fmla="*/ 1284 w 52"/>
                <a:gd name="T89" fmla="*/ 1042 h 83"/>
                <a:gd name="T90" fmla="*/ 1310 w 52"/>
                <a:gd name="T91" fmla="*/ 993 h 83"/>
                <a:gd name="T92" fmla="*/ 1284 w 52"/>
                <a:gd name="T93" fmla="*/ 973 h 83"/>
                <a:gd name="T94" fmla="*/ 1258 w 52"/>
                <a:gd name="T95" fmla="*/ 949 h 83"/>
                <a:gd name="T96" fmla="*/ 1228 w 52"/>
                <a:gd name="T97" fmla="*/ 925 h 83"/>
                <a:gd name="T98" fmla="*/ 1202 w 52"/>
                <a:gd name="T99" fmla="*/ 876 h 83"/>
                <a:gd name="T100" fmla="*/ 1177 w 52"/>
                <a:gd name="T101" fmla="*/ 852 h 83"/>
                <a:gd name="T102" fmla="*/ 941 w 52"/>
                <a:gd name="T103" fmla="*/ 0 h 83"/>
                <a:gd name="T104" fmla="*/ 0 w 52"/>
                <a:gd name="T105" fmla="*/ 73 h 83"/>
                <a:gd name="T106" fmla="*/ 0 w 52"/>
                <a:gd name="T107" fmla="*/ 73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83"/>
                <a:gd name="T164" fmla="*/ 52 w 52"/>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8" y="80"/>
                  </a:lnTo>
                  <a:lnTo>
                    <a:pt x="18" y="79"/>
                  </a:lnTo>
                  <a:lnTo>
                    <a:pt x="17" y="79"/>
                  </a:lnTo>
                  <a:lnTo>
                    <a:pt x="17" y="78"/>
                  </a:lnTo>
                  <a:lnTo>
                    <a:pt x="18" y="77"/>
                  </a:lnTo>
                  <a:lnTo>
                    <a:pt x="18" y="76"/>
                  </a:lnTo>
                  <a:lnTo>
                    <a:pt x="16" y="75"/>
                  </a:lnTo>
                  <a:lnTo>
                    <a:pt x="15" y="75"/>
                  </a:lnTo>
                  <a:lnTo>
                    <a:pt x="14" y="73"/>
                  </a:lnTo>
                  <a:lnTo>
                    <a:pt x="14" y="72"/>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8188" name="Freeform 16"/>
            <p:cNvSpPr>
              <a:spLocks/>
            </p:cNvSpPr>
            <p:nvPr/>
          </p:nvSpPr>
          <p:spPr bwMode="auto">
            <a:xfrm>
              <a:off x="4141" y="2179"/>
              <a:ext cx="610" cy="249"/>
            </a:xfrm>
            <a:custGeom>
              <a:avLst/>
              <a:gdLst>
                <a:gd name="T0" fmla="*/ 51 w 119"/>
                <a:gd name="T1" fmla="*/ 976 h 51"/>
                <a:gd name="T2" fmla="*/ 108 w 119"/>
                <a:gd name="T3" fmla="*/ 928 h 51"/>
                <a:gd name="T4" fmla="*/ 133 w 119"/>
                <a:gd name="T5" fmla="*/ 859 h 51"/>
                <a:gd name="T6" fmla="*/ 369 w 119"/>
                <a:gd name="T7" fmla="*/ 737 h 51"/>
                <a:gd name="T8" fmla="*/ 472 w 119"/>
                <a:gd name="T9" fmla="*/ 644 h 51"/>
                <a:gd name="T10" fmla="*/ 528 w 119"/>
                <a:gd name="T11" fmla="*/ 644 h 51"/>
                <a:gd name="T12" fmla="*/ 554 w 119"/>
                <a:gd name="T13" fmla="*/ 596 h 51"/>
                <a:gd name="T14" fmla="*/ 605 w 119"/>
                <a:gd name="T15" fmla="*/ 596 h 51"/>
                <a:gd name="T16" fmla="*/ 738 w 119"/>
                <a:gd name="T17" fmla="*/ 547 h 51"/>
                <a:gd name="T18" fmla="*/ 866 w 119"/>
                <a:gd name="T19" fmla="*/ 405 h 51"/>
                <a:gd name="T20" fmla="*/ 866 w 119"/>
                <a:gd name="T21" fmla="*/ 308 h 51"/>
                <a:gd name="T22" fmla="*/ 974 w 119"/>
                <a:gd name="T23" fmla="*/ 308 h 51"/>
                <a:gd name="T24" fmla="*/ 1102 w 119"/>
                <a:gd name="T25" fmla="*/ 288 h 51"/>
                <a:gd name="T26" fmla="*/ 2968 w 119"/>
                <a:gd name="T27" fmla="*/ 24 h 51"/>
                <a:gd name="T28" fmla="*/ 2994 w 119"/>
                <a:gd name="T29" fmla="*/ 49 h 51"/>
                <a:gd name="T30" fmla="*/ 3050 w 119"/>
                <a:gd name="T31" fmla="*/ 117 h 51"/>
                <a:gd name="T32" fmla="*/ 3050 w 119"/>
                <a:gd name="T33" fmla="*/ 142 h 51"/>
                <a:gd name="T34" fmla="*/ 2994 w 119"/>
                <a:gd name="T35" fmla="*/ 117 h 51"/>
                <a:gd name="T36" fmla="*/ 2968 w 119"/>
                <a:gd name="T37" fmla="*/ 142 h 51"/>
                <a:gd name="T38" fmla="*/ 2865 w 119"/>
                <a:gd name="T39" fmla="*/ 190 h 51"/>
                <a:gd name="T40" fmla="*/ 2758 w 119"/>
                <a:gd name="T41" fmla="*/ 264 h 51"/>
                <a:gd name="T42" fmla="*/ 2783 w 119"/>
                <a:gd name="T43" fmla="*/ 288 h 51"/>
                <a:gd name="T44" fmla="*/ 2942 w 119"/>
                <a:gd name="T45" fmla="*/ 215 h 51"/>
                <a:gd name="T46" fmla="*/ 2994 w 119"/>
                <a:gd name="T47" fmla="*/ 264 h 51"/>
                <a:gd name="T48" fmla="*/ 3019 w 119"/>
                <a:gd name="T49" fmla="*/ 264 h 51"/>
                <a:gd name="T50" fmla="*/ 3101 w 119"/>
                <a:gd name="T51" fmla="*/ 215 h 51"/>
                <a:gd name="T52" fmla="*/ 3127 w 119"/>
                <a:gd name="T53" fmla="*/ 332 h 51"/>
                <a:gd name="T54" fmla="*/ 3076 w 119"/>
                <a:gd name="T55" fmla="*/ 405 h 51"/>
                <a:gd name="T56" fmla="*/ 2994 w 119"/>
                <a:gd name="T57" fmla="*/ 454 h 51"/>
                <a:gd name="T58" fmla="*/ 2891 w 119"/>
                <a:gd name="T59" fmla="*/ 478 h 51"/>
                <a:gd name="T60" fmla="*/ 2865 w 119"/>
                <a:gd name="T61" fmla="*/ 454 h 51"/>
                <a:gd name="T62" fmla="*/ 2840 w 119"/>
                <a:gd name="T63" fmla="*/ 430 h 51"/>
                <a:gd name="T64" fmla="*/ 2840 w 119"/>
                <a:gd name="T65" fmla="*/ 503 h 51"/>
                <a:gd name="T66" fmla="*/ 2865 w 119"/>
                <a:gd name="T67" fmla="*/ 522 h 51"/>
                <a:gd name="T68" fmla="*/ 2891 w 119"/>
                <a:gd name="T69" fmla="*/ 571 h 51"/>
                <a:gd name="T70" fmla="*/ 2758 w 119"/>
                <a:gd name="T71" fmla="*/ 644 h 51"/>
                <a:gd name="T72" fmla="*/ 2758 w 119"/>
                <a:gd name="T73" fmla="*/ 693 h 51"/>
                <a:gd name="T74" fmla="*/ 2942 w 119"/>
                <a:gd name="T75" fmla="*/ 644 h 51"/>
                <a:gd name="T76" fmla="*/ 2994 w 119"/>
                <a:gd name="T77" fmla="*/ 644 h 51"/>
                <a:gd name="T78" fmla="*/ 2865 w 119"/>
                <a:gd name="T79" fmla="*/ 762 h 51"/>
                <a:gd name="T80" fmla="*/ 2707 w 119"/>
                <a:gd name="T81" fmla="*/ 859 h 51"/>
                <a:gd name="T82" fmla="*/ 2681 w 119"/>
                <a:gd name="T83" fmla="*/ 884 h 51"/>
                <a:gd name="T84" fmla="*/ 2522 w 119"/>
                <a:gd name="T85" fmla="*/ 1050 h 51"/>
                <a:gd name="T86" fmla="*/ 2445 w 119"/>
                <a:gd name="T87" fmla="*/ 1191 h 51"/>
                <a:gd name="T88" fmla="*/ 1815 w 119"/>
                <a:gd name="T89" fmla="*/ 928 h 51"/>
                <a:gd name="T90" fmla="*/ 1312 w 119"/>
                <a:gd name="T91" fmla="*/ 859 h 51"/>
                <a:gd name="T92" fmla="*/ 1287 w 119"/>
                <a:gd name="T93" fmla="*/ 859 h 51"/>
                <a:gd name="T94" fmla="*/ 789 w 119"/>
                <a:gd name="T95" fmla="*/ 884 h 51"/>
                <a:gd name="T96" fmla="*/ 682 w 119"/>
                <a:gd name="T97" fmla="*/ 952 h 51"/>
                <a:gd name="T98" fmla="*/ 0 w 119"/>
                <a:gd name="T99" fmla="*/ 1074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9"/>
                <a:gd name="T151" fmla="*/ 0 h 51"/>
                <a:gd name="T152" fmla="*/ 119 w 119"/>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9" h="51">
                  <a:moveTo>
                    <a:pt x="0" y="45"/>
                  </a:moveTo>
                  <a:lnTo>
                    <a:pt x="1"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9" y="27"/>
                  </a:lnTo>
                  <a:lnTo>
                    <a:pt x="20" y="27"/>
                  </a:lnTo>
                  <a:lnTo>
                    <a:pt x="20" y="26"/>
                  </a:lnTo>
                  <a:lnTo>
                    <a:pt x="21" y="25"/>
                  </a:lnTo>
                  <a:lnTo>
                    <a:pt x="22" y="26"/>
                  </a:lnTo>
                  <a:lnTo>
                    <a:pt x="23" y="25"/>
                  </a:lnTo>
                  <a:lnTo>
                    <a:pt x="25" y="23"/>
                  </a:lnTo>
                  <a:lnTo>
                    <a:pt x="26" y="23"/>
                  </a:lnTo>
                  <a:lnTo>
                    <a:pt x="28" y="23"/>
                  </a:lnTo>
                  <a:lnTo>
                    <a:pt x="31" y="19"/>
                  </a:lnTo>
                  <a:lnTo>
                    <a:pt x="32" y="18"/>
                  </a:lnTo>
                  <a:lnTo>
                    <a:pt x="33" y="17"/>
                  </a:lnTo>
                  <a:lnTo>
                    <a:pt x="33" y="16"/>
                  </a:lnTo>
                  <a:lnTo>
                    <a:pt x="33" y="14"/>
                  </a:lnTo>
                  <a:lnTo>
                    <a:pt x="33" y="13"/>
                  </a:lnTo>
                  <a:lnTo>
                    <a:pt x="37" y="12"/>
                  </a:lnTo>
                  <a:lnTo>
                    <a:pt x="37" y="13"/>
                  </a:lnTo>
                  <a:lnTo>
                    <a:pt x="40" y="13"/>
                  </a:lnTo>
                  <a:lnTo>
                    <a:pt x="42" y="12"/>
                  </a:lnTo>
                  <a:lnTo>
                    <a:pt x="78" y="7"/>
                  </a:lnTo>
                  <a:lnTo>
                    <a:pt x="112" y="0"/>
                  </a:lnTo>
                  <a:lnTo>
                    <a:pt x="113" y="1"/>
                  </a:lnTo>
                  <a:lnTo>
                    <a:pt x="114" y="2"/>
                  </a:lnTo>
                  <a:lnTo>
                    <a:pt x="115" y="3"/>
                  </a:lnTo>
                  <a:lnTo>
                    <a:pt x="116" y="5"/>
                  </a:lnTo>
                  <a:lnTo>
                    <a:pt x="116" y="6"/>
                  </a:lnTo>
                  <a:lnTo>
                    <a:pt x="115" y="5"/>
                  </a:lnTo>
                  <a:lnTo>
                    <a:pt x="114" y="5"/>
                  </a:lnTo>
                  <a:lnTo>
                    <a:pt x="113" y="5"/>
                  </a:lnTo>
                  <a:lnTo>
                    <a:pt x="112" y="5"/>
                  </a:lnTo>
                  <a:lnTo>
                    <a:pt x="113" y="6"/>
                  </a:lnTo>
                  <a:lnTo>
                    <a:pt x="110" y="8"/>
                  </a:lnTo>
                  <a:lnTo>
                    <a:pt x="109" y="8"/>
                  </a:lnTo>
                  <a:lnTo>
                    <a:pt x="108" y="10"/>
                  </a:lnTo>
                  <a:lnTo>
                    <a:pt x="106" y="10"/>
                  </a:lnTo>
                  <a:lnTo>
                    <a:pt x="105" y="11"/>
                  </a:lnTo>
                  <a:lnTo>
                    <a:pt x="105" y="12"/>
                  </a:lnTo>
                  <a:lnTo>
                    <a:pt x="106" y="12"/>
                  </a:lnTo>
                  <a:lnTo>
                    <a:pt x="108" y="11"/>
                  </a:lnTo>
                  <a:lnTo>
                    <a:pt x="111" y="10"/>
                  </a:lnTo>
                  <a:lnTo>
                    <a:pt x="112" y="9"/>
                  </a:lnTo>
                  <a:lnTo>
                    <a:pt x="114" y="9"/>
                  </a:lnTo>
                  <a:lnTo>
                    <a:pt x="114" y="10"/>
                  </a:lnTo>
                  <a:lnTo>
                    <a:pt x="114" y="11"/>
                  </a:lnTo>
                  <a:lnTo>
                    <a:pt x="115" y="12"/>
                  </a:lnTo>
                  <a:lnTo>
                    <a:pt x="115" y="11"/>
                  </a:lnTo>
                  <a:lnTo>
                    <a:pt x="116" y="11"/>
                  </a:lnTo>
                  <a:lnTo>
                    <a:pt x="117" y="9"/>
                  </a:lnTo>
                  <a:lnTo>
                    <a:pt x="118" y="9"/>
                  </a:lnTo>
                  <a:lnTo>
                    <a:pt x="119" y="11"/>
                  </a:lnTo>
                  <a:lnTo>
                    <a:pt x="119" y="14"/>
                  </a:lnTo>
                  <a:lnTo>
                    <a:pt x="119" y="15"/>
                  </a:lnTo>
                  <a:lnTo>
                    <a:pt x="117" y="16"/>
                  </a:lnTo>
                  <a:lnTo>
                    <a:pt x="117" y="17"/>
                  </a:lnTo>
                  <a:lnTo>
                    <a:pt x="117" y="18"/>
                  </a:lnTo>
                  <a:lnTo>
                    <a:pt x="115" y="19"/>
                  </a:lnTo>
                  <a:lnTo>
                    <a:pt x="114" y="19"/>
                  </a:lnTo>
                  <a:lnTo>
                    <a:pt x="113" y="20"/>
                  </a:lnTo>
                  <a:lnTo>
                    <a:pt x="111" y="20"/>
                  </a:lnTo>
                  <a:lnTo>
                    <a:pt x="110" y="20"/>
                  </a:lnTo>
                  <a:lnTo>
                    <a:pt x="109" y="19"/>
                  </a:lnTo>
                  <a:lnTo>
                    <a:pt x="109" y="18"/>
                  </a:lnTo>
                  <a:lnTo>
                    <a:pt x="108" y="18"/>
                  </a:lnTo>
                  <a:lnTo>
                    <a:pt x="108" y="20"/>
                  </a:lnTo>
                  <a:lnTo>
                    <a:pt x="108" y="21"/>
                  </a:lnTo>
                  <a:lnTo>
                    <a:pt x="108" y="22"/>
                  </a:lnTo>
                  <a:lnTo>
                    <a:pt x="109" y="22"/>
                  </a:lnTo>
                  <a:lnTo>
                    <a:pt x="110" y="23"/>
                  </a:lnTo>
                  <a:lnTo>
                    <a:pt x="110" y="24"/>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6"/>
                  </a:lnTo>
                  <a:lnTo>
                    <a:pt x="49" y="35"/>
                  </a:lnTo>
                  <a:lnTo>
                    <a:pt x="31" y="37"/>
                  </a:lnTo>
                  <a:lnTo>
                    <a:pt x="30" y="37"/>
                  </a:lnTo>
                  <a:lnTo>
                    <a:pt x="30" y="38"/>
                  </a:lnTo>
                  <a:lnTo>
                    <a:pt x="26" y="40"/>
                  </a:lnTo>
                  <a:lnTo>
                    <a:pt x="25" y="40"/>
                  </a:lnTo>
                  <a:lnTo>
                    <a:pt x="21" y="42"/>
                  </a:lnTo>
                  <a:lnTo>
                    <a:pt x="0" y="45"/>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8189" name="Freeform 18"/>
            <p:cNvSpPr>
              <a:spLocks/>
            </p:cNvSpPr>
            <p:nvPr/>
          </p:nvSpPr>
          <p:spPr bwMode="auto">
            <a:xfrm>
              <a:off x="4243" y="1896"/>
              <a:ext cx="313" cy="293"/>
            </a:xfrm>
            <a:custGeom>
              <a:avLst/>
              <a:gdLst>
                <a:gd name="T0" fmla="*/ 529 w 61"/>
                <a:gd name="T1" fmla="*/ 0 h 60"/>
                <a:gd name="T2" fmla="*/ 529 w 61"/>
                <a:gd name="T3" fmla="*/ 73 h 60"/>
                <a:gd name="T4" fmla="*/ 554 w 61"/>
                <a:gd name="T5" fmla="*/ 117 h 60"/>
                <a:gd name="T6" fmla="*/ 498 w 61"/>
                <a:gd name="T7" fmla="*/ 308 h 60"/>
                <a:gd name="T8" fmla="*/ 498 w 61"/>
                <a:gd name="T9" fmla="*/ 356 h 60"/>
                <a:gd name="T10" fmla="*/ 472 w 61"/>
                <a:gd name="T11" fmla="*/ 454 h 60"/>
                <a:gd name="T12" fmla="*/ 395 w 61"/>
                <a:gd name="T13" fmla="*/ 523 h 60"/>
                <a:gd name="T14" fmla="*/ 344 w 61"/>
                <a:gd name="T15" fmla="*/ 547 h 60"/>
                <a:gd name="T16" fmla="*/ 287 w 61"/>
                <a:gd name="T17" fmla="*/ 571 h 60"/>
                <a:gd name="T18" fmla="*/ 262 w 61"/>
                <a:gd name="T19" fmla="*/ 620 h 60"/>
                <a:gd name="T20" fmla="*/ 236 w 61"/>
                <a:gd name="T21" fmla="*/ 718 h 60"/>
                <a:gd name="T22" fmla="*/ 159 w 61"/>
                <a:gd name="T23" fmla="*/ 718 h 60"/>
                <a:gd name="T24" fmla="*/ 108 w 61"/>
                <a:gd name="T25" fmla="*/ 811 h 60"/>
                <a:gd name="T26" fmla="*/ 108 w 61"/>
                <a:gd name="T27" fmla="*/ 908 h 60"/>
                <a:gd name="T28" fmla="*/ 51 w 61"/>
                <a:gd name="T29" fmla="*/ 977 h 60"/>
                <a:gd name="T30" fmla="*/ 0 w 61"/>
                <a:gd name="T31" fmla="*/ 1026 h 60"/>
                <a:gd name="T32" fmla="*/ 0 w 61"/>
                <a:gd name="T33" fmla="*/ 1099 h 60"/>
                <a:gd name="T34" fmla="*/ 77 w 61"/>
                <a:gd name="T35" fmla="*/ 1216 h 60"/>
                <a:gd name="T36" fmla="*/ 159 w 61"/>
                <a:gd name="T37" fmla="*/ 1289 h 60"/>
                <a:gd name="T38" fmla="*/ 210 w 61"/>
                <a:gd name="T39" fmla="*/ 1289 h 60"/>
                <a:gd name="T40" fmla="*/ 210 w 61"/>
                <a:gd name="T41" fmla="*/ 1314 h 60"/>
                <a:gd name="T42" fmla="*/ 262 w 61"/>
                <a:gd name="T43" fmla="*/ 1314 h 60"/>
                <a:gd name="T44" fmla="*/ 262 w 61"/>
                <a:gd name="T45" fmla="*/ 1358 h 60"/>
                <a:gd name="T46" fmla="*/ 395 w 61"/>
                <a:gd name="T47" fmla="*/ 1431 h 60"/>
                <a:gd name="T48" fmla="*/ 472 w 61"/>
                <a:gd name="T49" fmla="*/ 1406 h 60"/>
                <a:gd name="T50" fmla="*/ 498 w 61"/>
                <a:gd name="T51" fmla="*/ 1358 h 60"/>
                <a:gd name="T52" fmla="*/ 554 w 61"/>
                <a:gd name="T53" fmla="*/ 1406 h 60"/>
                <a:gd name="T54" fmla="*/ 657 w 61"/>
                <a:gd name="T55" fmla="*/ 1358 h 60"/>
                <a:gd name="T56" fmla="*/ 682 w 61"/>
                <a:gd name="T57" fmla="*/ 1314 h 60"/>
                <a:gd name="T58" fmla="*/ 790 w 61"/>
                <a:gd name="T59" fmla="*/ 1265 h 60"/>
                <a:gd name="T60" fmla="*/ 867 w 61"/>
                <a:gd name="T61" fmla="*/ 1216 h 60"/>
                <a:gd name="T62" fmla="*/ 867 w 61"/>
                <a:gd name="T63" fmla="*/ 1143 h 60"/>
                <a:gd name="T64" fmla="*/ 1001 w 61"/>
                <a:gd name="T65" fmla="*/ 762 h 60"/>
                <a:gd name="T66" fmla="*/ 1052 w 61"/>
                <a:gd name="T67" fmla="*/ 786 h 60"/>
                <a:gd name="T68" fmla="*/ 1078 w 61"/>
                <a:gd name="T69" fmla="*/ 835 h 60"/>
                <a:gd name="T70" fmla="*/ 1160 w 61"/>
                <a:gd name="T71" fmla="*/ 762 h 60"/>
                <a:gd name="T72" fmla="*/ 1211 w 61"/>
                <a:gd name="T73" fmla="*/ 645 h 60"/>
                <a:gd name="T74" fmla="*/ 1288 w 61"/>
                <a:gd name="T75" fmla="*/ 596 h 60"/>
                <a:gd name="T76" fmla="*/ 1344 w 61"/>
                <a:gd name="T77" fmla="*/ 547 h 60"/>
                <a:gd name="T78" fmla="*/ 1370 w 61"/>
                <a:gd name="T79" fmla="*/ 479 h 60"/>
                <a:gd name="T80" fmla="*/ 1370 w 61"/>
                <a:gd name="T81" fmla="*/ 454 h 60"/>
                <a:gd name="T82" fmla="*/ 1370 w 61"/>
                <a:gd name="T83" fmla="*/ 356 h 60"/>
                <a:gd name="T84" fmla="*/ 1555 w 61"/>
                <a:gd name="T85" fmla="*/ 454 h 60"/>
                <a:gd name="T86" fmla="*/ 1580 w 61"/>
                <a:gd name="T87" fmla="*/ 454 h 60"/>
                <a:gd name="T88" fmla="*/ 1555 w 61"/>
                <a:gd name="T89" fmla="*/ 308 h 60"/>
                <a:gd name="T90" fmla="*/ 1529 w 61"/>
                <a:gd name="T91" fmla="*/ 264 h 60"/>
                <a:gd name="T92" fmla="*/ 1473 w 61"/>
                <a:gd name="T93" fmla="*/ 264 h 60"/>
                <a:gd name="T94" fmla="*/ 1344 w 61"/>
                <a:gd name="T95" fmla="*/ 288 h 60"/>
                <a:gd name="T96" fmla="*/ 1288 w 61"/>
                <a:gd name="T97" fmla="*/ 332 h 60"/>
                <a:gd name="T98" fmla="*/ 1211 w 61"/>
                <a:gd name="T99" fmla="*/ 308 h 60"/>
                <a:gd name="T100" fmla="*/ 1185 w 61"/>
                <a:gd name="T101" fmla="*/ 356 h 60"/>
                <a:gd name="T102" fmla="*/ 1108 w 61"/>
                <a:gd name="T103" fmla="*/ 405 h 60"/>
                <a:gd name="T104" fmla="*/ 1026 w 61"/>
                <a:gd name="T105" fmla="*/ 479 h 60"/>
                <a:gd name="T106" fmla="*/ 949 w 61"/>
                <a:gd name="T107" fmla="*/ 308 h 60"/>
                <a:gd name="T108" fmla="*/ 554 w 61"/>
                <a:gd name="T109" fmla="*/ 0 h 6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1"/>
                <a:gd name="T166" fmla="*/ 0 h 60"/>
                <a:gd name="T167" fmla="*/ 61 w 61"/>
                <a:gd name="T168" fmla="*/ 60 h 6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7" y="56"/>
                  </a:lnTo>
                  <a:lnTo>
                    <a:pt x="30" y="53"/>
                  </a:lnTo>
                  <a:lnTo>
                    <a:pt x="31" y="54"/>
                  </a:lnTo>
                  <a:lnTo>
                    <a:pt x="33" y="51"/>
                  </a:lnTo>
                  <a:lnTo>
                    <a:pt x="32" y="50"/>
                  </a:lnTo>
                  <a:lnTo>
                    <a:pt x="33" y="48"/>
                  </a:lnTo>
                  <a:lnTo>
                    <a:pt x="35" y="43"/>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19"/>
                  </a:lnTo>
                  <a:lnTo>
                    <a:pt x="52" y="16"/>
                  </a:lnTo>
                  <a:lnTo>
                    <a:pt x="52" y="15"/>
                  </a:lnTo>
                  <a:lnTo>
                    <a:pt x="53" y="15"/>
                  </a:lnTo>
                  <a:lnTo>
                    <a:pt x="59"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8190" name="Freeform 19"/>
            <p:cNvSpPr>
              <a:spLocks/>
            </p:cNvSpPr>
            <p:nvPr/>
          </p:nvSpPr>
          <p:spPr bwMode="auto">
            <a:xfrm>
              <a:off x="3433" y="2306"/>
              <a:ext cx="344" cy="302"/>
            </a:xfrm>
            <a:custGeom>
              <a:avLst/>
              <a:gdLst>
                <a:gd name="T0" fmla="*/ 0 w 67"/>
                <a:gd name="T1" fmla="*/ 73 h 62"/>
                <a:gd name="T2" fmla="*/ 1581 w 67"/>
                <a:gd name="T3" fmla="*/ 0 h 62"/>
                <a:gd name="T4" fmla="*/ 1581 w 67"/>
                <a:gd name="T5" fmla="*/ 24 h 62"/>
                <a:gd name="T6" fmla="*/ 1607 w 67"/>
                <a:gd name="T7" fmla="*/ 49 h 62"/>
                <a:gd name="T8" fmla="*/ 1633 w 67"/>
                <a:gd name="T9" fmla="*/ 73 h 62"/>
                <a:gd name="T10" fmla="*/ 1607 w 67"/>
                <a:gd name="T11" fmla="*/ 117 h 62"/>
                <a:gd name="T12" fmla="*/ 1581 w 67"/>
                <a:gd name="T13" fmla="*/ 141 h 62"/>
                <a:gd name="T14" fmla="*/ 1530 w 67"/>
                <a:gd name="T15" fmla="*/ 190 h 62"/>
                <a:gd name="T16" fmla="*/ 1530 w 67"/>
                <a:gd name="T17" fmla="*/ 214 h 62"/>
                <a:gd name="T18" fmla="*/ 1766 w 67"/>
                <a:gd name="T19" fmla="*/ 214 h 62"/>
                <a:gd name="T20" fmla="*/ 1766 w 67"/>
                <a:gd name="T21" fmla="*/ 214 h 62"/>
                <a:gd name="T22" fmla="*/ 1766 w 67"/>
                <a:gd name="T23" fmla="*/ 239 h 62"/>
                <a:gd name="T24" fmla="*/ 1741 w 67"/>
                <a:gd name="T25" fmla="*/ 283 h 62"/>
                <a:gd name="T26" fmla="*/ 1715 w 67"/>
                <a:gd name="T27" fmla="*/ 307 h 62"/>
                <a:gd name="T28" fmla="*/ 1689 w 67"/>
                <a:gd name="T29" fmla="*/ 404 h 62"/>
                <a:gd name="T30" fmla="*/ 1633 w 67"/>
                <a:gd name="T31" fmla="*/ 453 h 62"/>
                <a:gd name="T32" fmla="*/ 1633 w 67"/>
                <a:gd name="T33" fmla="*/ 521 h 62"/>
                <a:gd name="T34" fmla="*/ 1633 w 67"/>
                <a:gd name="T35" fmla="*/ 594 h 62"/>
                <a:gd name="T36" fmla="*/ 1633 w 67"/>
                <a:gd name="T37" fmla="*/ 594 h 62"/>
                <a:gd name="T38" fmla="*/ 1581 w 67"/>
                <a:gd name="T39" fmla="*/ 619 h 62"/>
                <a:gd name="T40" fmla="*/ 1581 w 67"/>
                <a:gd name="T41" fmla="*/ 643 h 62"/>
                <a:gd name="T42" fmla="*/ 1504 w 67"/>
                <a:gd name="T43" fmla="*/ 687 h 62"/>
                <a:gd name="T44" fmla="*/ 1504 w 67"/>
                <a:gd name="T45" fmla="*/ 760 h 62"/>
                <a:gd name="T46" fmla="*/ 1504 w 67"/>
                <a:gd name="T47" fmla="*/ 828 h 62"/>
                <a:gd name="T48" fmla="*/ 1479 w 67"/>
                <a:gd name="T49" fmla="*/ 852 h 62"/>
                <a:gd name="T50" fmla="*/ 1422 w 67"/>
                <a:gd name="T51" fmla="*/ 901 h 62"/>
                <a:gd name="T52" fmla="*/ 1371 w 67"/>
                <a:gd name="T53" fmla="*/ 950 h 62"/>
                <a:gd name="T54" fmla="*/ 1345 w 67"/>
                <a:gd name="T55" fmla="*/ 974 h 62"/>
                <a:gd name="T56" fmla="*/ 1345 w 67"/>
                <a:gd name="T57" fmla="*/ 1018 h 62"/>
                <a:gd name="T58" fmla="*/ 1320 w 67"/>
                <a:gd name="T59" fmla="*/ 1067 h 62"/>
                <a:gd name="T60" fmla="*/ 1320 w 67"/>
                <a:gd name="T61" fmla="*/ 1091 h 62"/>
                <a:gd name="T62" fmla="*/ 1294 w 67"/>
                <a:gd name="T63" fmla="*/ 1164 h 62"/>
                <a:gd name="T64" fmla="*/ 1263 w 67"/>
                <a:gd name="T65" fmla="*/ 1208 h 62"/>
                <a:gd name="T66" fmla="*/ 1294 w 67"/>
                <a:gd name="T67" fmla="*/ 1281 h 62"/>
                <a:gd name="T68" fmla="*/ 1320 w 67"/>
                <a:gd name="T69" fmla="*/ 1305 h 62"/>
                <a:gd name="T70" fmla="*/ 1320 w 67"/>
                <a:gd name="T71" fmla="*/ 1354 h 62"/>
                <a:gd name="T72" fmla="*/ 1320 w 67"/>
                <a:gd name="T73" fmla="*/ 1354 h 62"/>
                <a:gd name="T74" fmla="*/ 1320 w 67"/>
                <a:gd name="T75" fmla="*/ 1378 h 62"/>
                <a:gd name="T76" fmla="*/ 1320 w 67"/>
                <a:gd name="T77" fmla="*/ 1378 h 62"/>
                <a:gd name="T78" fmla="*/ 1294 w 67"/>
                <a:gd name="T79" fmla="*/ 1422 h 62"/>
                <a:gd name="T80" fmla="*/ 1320 w 67"/>
                <a:gd name="T81" fmla="*/ 1447 h 62"/>
                <a:gd name="T82" fmla="*/ 211 w 67"/>
                <a:gd name="T83" fmla="*/ 1471 h 62"/>
                <a:gd name="T84" fmla="*/ 211 w 67"/>
                <a:gd name="T85" fmla="*/ 1257 h 62"/>
                <a:gd name="T86" fmla="*/ 159 w 67"/>
                <a:gd name="T87" fmla="*/ 1232 h 62"/>
                <a:gd name="T88" fmla="*/ 108 w 67"/>
                <a:gd name="T89" fmla="*/ 1257 h 62"/>
                <a:gd name="T90" fmla="*/ 108 w 67"/>
                <a:gd name="T91" fmla="*/ 1257 h 62"/>
                <a:gd name="T92" fmla="*/ 51 w 67"/>
                <a:gd name="T93" fmla="*/ 1208 h 62"/>
                <a:gd name="T94" fmla="*/ 51 w 67"/>
                <a:gd name="T95" fmla="*/ 521 h 62"/>
                <a:gd name="T96" fmla="*/ 0 w 67"/>
                <a:gd name="T97" fmla="*/ 73 h 62"/>
                <a:gd name="T98" fmla="*/ 0 w 67"/>
                <a:gd name="T99" fmla="*/ 73 h 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7"/>
                <a:gd name="T151" fmla="*/ 0 h 62"/>
                <a:gd name="T152" fmla="*/ 67 w 67"/>
                <a:gd name="T153" fmla="*/ 62 h 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7" h="62">
                  <a:moveTo>
                    <a:pt x="0" y="3"/>
                  </a:moveTo>
                  <a:lnTo>
                    <a:pt x="60" y="0"/>
                  </a:lnTo>
                  <a:lnTo>
                    <a:pt x="60" y="1"/>
                  </a:lnTo>
                  <a:lnTo>
                    <a:pt x="61" y="2"/>
                  </a:lnTo>
                  <a:lnTo>
                    <a:pt x="62" y="3"/>
                  </a:lnTo>
                  <a:lnTo>
                    <a:pt x="61" y="5"/>
                  </a:lnTo>
                  <a:lnTo>
                    <a:pt x="60" y="6"/>
                  </a:lnTo>
                  <a:lnTo>
                    <a:pt x="58" y="8"/>
                  </a:lnTo>
                  <a:lnTo>
                    <a:pt x="58" y="9"/>
                  </a:lnTo>
                  <a:lnTo>
                    <a:pt x="67" y="9"/>
                  </a:lnTo>
                  <a:lnTo>
                    <a:pt x="67" y="10"/>
                  </a:lnTo>
                  <a:lnTo>
                    <a:pt x="66" y="12"/>
                  </a:lnTo>
                  <a:lnTo>
                    <a:pt x="65" y="13"/>
                  </a:lnTo>
                  <a:lnTo>
                    <a:pt x="64" y="17"/>
                  </a:lnTo>
                  <a:lnTo>
                    <a:pt x="62" y="19"/>
                  </a:lnTo>
                  <a:lnTo>
                    <a:pt x="62" y="22"/>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8"/>
                  </a:lnTo>
                  <a:lnTo>
                    <a:pt x="49" y="60"/>
                  </a:lnTo>
                  <a:lnTo>
                    <a:pt x="50" y="61"/>
                  </a:lnTo>
                  <a:lnTo>
                    <a:pt x="8" y="62"/>
                  </a:lnTo>
                  <a:lnTo>
                    <a:pt x="8" y="53"/>
                  </a:lnTo>
                  <a:lnTo>
                    <a:pt x="6" y="52"/>
                  </a:lnTo>
                  <a:lnTo>
                    <a:pt x="4" y="53"/>
                  </a:lnTo>
                  <a:lnTo>
                    <a:pt x="2" y="51"/>
                  </a:lnTo>
                  <a:lnTo>
                    <a:pt x="2" y="22"/>
                  </a:lnTo>
                  <a:lnTo>
                    <a:pt x="0" y="3"/>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8191" name="Freeform 24"/>
            <p:cNvSpPr>
              <a:spLocks/>
            </p:cNvSpPr>
            <p:nvPr/>
          </p:nvSpPr>
          <p:spPr bwMode="auto">
            <a:xfrm>
              <a:off x="2552" y="2306"/>
              <a:ext cx="969" cy="898"/>
            </a:xfrm>
            <a:custGeom>
              <a:avLst/>
              <a:gdLst>
                <a:gd name="T0" fmla="*/ 4496 w 189"/>
                <a:gd name="T1" fmla="*/ 1191 h 184"/>
                <a:gd name="T2" fmla="*/ 4178 w 189"/>
                <a:gd name="T3" fmla="*/ 1118 h 184"/>
                <a:gd name="T4" fmla="*/ 3968 w 189"/>
                <a:gd name="T5" fmla="*/ 1166 h 184"/>
                <a:gd name="T6" fmla="*/ 3809 w 189"/>
                <a:gd name="T7" fmla="*/ 1166 h 184"/>
                <a:gd name="T8" fmla="*/ 3758 w 189"/>
                <a:gd name="T9" fmla="*/ 1166 h 184"/>
                <a:gd name="T10" fmla="*/ 3681 w 189"/>
                <a:gd name="T11" fmla="*/ 1118 h 184"/>
                <a:gd name="T12" fmla="*/ 3599 w 189"/>
                <a:gd name="T13" fmla="*/ 1215 h 184"/>
                <a:gd name="T14" fmla="*/ 3548 w 189"/>
                <a:gd name="T15" fmla="*/ 1142 h 184"/>
                <a:gd name="T16" fmla="*/ 3389 w 189"/>
                <a:gd name="T17" fmla="*/ 1118 h 184"/>
                <a:gd name="T18" fmla="*/ 3286 w 189"/>
                <a:gd name="T19" fmla="*/ 1098 h 184"/>
                <a:gd name="T20" fmla="*/ 3127 w 189"/>
                <a:gd name="T21" fmla="*/ 1049 h 184"/>
                <a:gd name="T22" fmla="*/ 3025 w 189"/>
                <a:gd name="T23" fmla="*/ 1025 h 184"/>
                <a:gd name="T24" fmla="*/ 2866 w 189"/>
                <a:gd name="T25" fmla="*/ 976 h 184"/>
                <a:gd name="T26" fmla="*/ 2784 w 189"/>
                <a:gd name="T27" fmla="*/ 903 h 184"/>
                <a:gd name="T28" fmla="*/ 2630 w 189"/>
                <a:gd name="T29" fmla="*/ 859 h 184"/>
                <a:gd name="T30" fmla="*/ 1523 w 189"/>
                <a:gd name="T31" fmla="*/ 0 h 184"/>
                <a:gd name="T32" fmla="*/ 0 w 189"/>
                <a:gd name="T33" fmla="*/ 1713 h 184"/>
                <a:gd name="T34" fmla="*/ 26 w 189"/>
                <a:gd name="T35" fmla="*/ 1786 h 184"/>
                <a:gd name="T36" fmla="*/ 133 w 189"/>
                <a:gd name="T37" fmla="*/ 1928 h 184"/>
                <a:gd name="T38" fmla="*/ 605 w 189"/>
                <a:gd name="T39" fmla="*/ 2357 h 184"/>
                <a:gd name="T40" fmla="*/ 656 w 189"/>
                <a:gd name="T41" fmla="*/ 2479 h 184"/>
                <a:gd name="T42" fmla="*/ 1000 w 189"/>
                <a:gd name="T43" fmla="*/ 2928 h 184"/>
                <a:gd name="T44" fmla="*/ 1287 w 189"/>
                <a:gd name="T45" fmla="*/ 2977 h 184"/>
                <a:gd name="T46" fmla="*/ 1471 w 189"/>
                <a:gd name="T47" fmla="*/ 2714 h 184"/>
                <a:gd name="T48" fmla="*/ 1579 w 189"/>
                <a:gd name="T49" fmla="*/ 2689 h 184"/>
                <a:gd name="T50" fmla="*/ 1764 w 189"/>
                <a:gd name="T51" fmla="*/ 2738 h 184"/>
                <a:gd name="T52" fmla="*/ 1974 w 189"/>
                <a:gd name="T53" fmla="*/ 2836 h 184"/>
                <a:gd name="T54" fmla="*/ 2025 w 189"/>
                <a:gd name="T55" fmla="*/ 2884 h 184"/>
                <a:gd name="T56" fmla="*/ 2184 w 189"/>
                <a:gd name="T57" fmla="*/ 3075 h 184"/>
                <a:gd name="T58" fmla="*/ 2471 w 189"/>
                <a:gd name="T59" fmla="*/ 3548 h 184"/>
                <a:gd name="T60" fmla="*/ 2630 w 189"/>
                <a:gd name="T61" fmla="*/ 3690 h 184"/>
                <a:gd name="T62" fmla="*/ 2681 w 189"/>
                <a:gd name="T63" fmla="*/ 3929 h 184"/>
                <a:gd name="T64" fmla="*/ 2917 w 189"/>
                <a:gd name="T65" fmla="*/ 4192 h 184"/>
                <a:gd name="T66" fmla="*/ 3312 w 189"/>
                <a:gd name="T67" fmla="*/ 4309 h 184"/>
                <a:gd name="T68" fmla="*/ 3548 w 189"/>
                <a:gd name="T69" fmla="*/ 4334 h 184"/>
                <a:gd name="T70" fmla="*/ 3522 w 189"/>
                <a:gd name="T71" fmla="*/ 4285 h 184"/>
                <a:gd name="T72" fmla="*/ 3445 w 189"/>
                <a:gd name="T73" fmla="*/ 3860 h 184"/>
                <a:gd name="T74" fmla="*/ 3420 w 189"/>
                <a:gd name="T75" fmla="*/ 3812 h 184"/>
                <a:gd name="T76" fmla="*/ 3497 w 189"/>
                <a:gd name="T77" fmla="*/ 3646 h 184"/>
                <a:gd name="T78" fmla="*/ 3522 w 189"/>
                <a:gd name="T79" fmla="*/ 3597 h 184"/>
                <a:gd name="T80" fmla="*/ 3599 w 189"/>
                <a:gd name="T81" fmla="*/ 3455 h 184"/>
                <a:gd name="T82" fmla="*/ 3656 w 189"/>
                <a:gd name="T83" fmla="*/ 3455 h 184"/>
                <a:gd name="T84" fmla="*/ 3707 w 189"/>
                <a:gd name="T85" fmla="*/ 3382 h 184"/>
                <a:gd name="T86" fmla="*/ 3758 w 189"/>
                <a:gd name="T87" fmla="*/ 3382 h 184"/>
                <a:gd name="T88" fmla="*/ 3866 w 189"/>
                <a:gd name="T89" fmla="*/ 3333 h 184"/>
                <a:gd name="T90" fmla="*/ 3917 w 189"/>
                <a:gd name="T91" fmla="*/ 3241 h 184"/>
                <a:gd name="T92" fmla="*/ 3943 w 189"/>
                <a:gd name="T93" fmla="*/ 3289 h 184"/>
                <a:gd name="T94" fmla="*/ 4337 w 189"/>
                <a:gd name="T95" fmla="*/ 3094 h 184"/>
                <a:gd name="T96" fmla="*/ 4414 w 189"/>
                <a:gd name="T97" fmla="*/ 2884 h 184"/>
                <a:gd name="T98" fmla="*/ 4496 w 189"/>
                <a:gd name="T99" fmla="*/ 2860 h 184"/>
                <a:gd name="T100" fmla="*/ 4758 w 189"/>
                <a:gd name="T101" fmla="*/ 2836 h 184"/>
                <a:gd name="T102" fmla="*/ 4835 w 189"/>
                <a:gd name="T103" fmla="*/ 2787 h 184"/>
                <a:gd name="T104" fmla="*/ 4860 w 189"/>
                <a:gd name="T105" fmla="*/ 2714 h 184"/>
                <a:gd name="T106" fmla="*/ 4891 w 189"/>
                <a:gd name="T107" fmla="*/ 2523 h 184"/>
                <a:gd name="T108" fmla="*/ 4942 w 189"/>
                <a:gd name="T109" fmla="*/ 2406 h 184"/>
                <a:gd name="T110" fmla="*/ 4917 w 189"/>
                <a:gd name="T111" fmla="*/ 2167 h 184"/>
                <a:gd name="T112" fmla="*/ 4860 w 189"/>
                <a:gd name="T113" fmla="*/ 2094 h 184"/>
                <a:gd name="T114" fmla="*/ 4835 w 189"/>
                <a:gd name="T115" fmla="*/ 1952 h 184"/>
                <a:gd name="T116" fmla="*/ 4732 w 189"/>
                <a:gd name="T117" fmla="*/ 1264 h 184"/>
                <a:gd name="T118" fmla="*/ 4573 w 189"/>
                <a:gd name="T119" fmla="*/ 1215 h 18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89"/>
                <a:gd name="T181" fmla="*/ 0 h 184"/>
                <a:gd name="T182" fmla="*/ 189 w 189"/>
                <a:gd name="T183" fmla="*/ 184 h 18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3" y="48"/>
                  </a:lnTo>
                  <a:lnTo>
                    <a:pt x="143" y="49"/>
                  </a:lnTo>
                  <a:lnTo>
                    <a:pt x="142" y="49"/>
                  </a:lnTo>
                  <a:lnTo>
                    <a:pt x="141" y="48"/>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3" y="42"/>
                  </a:lnTo>
                  <a:lnTo>
                    <a:pt x="109" y="42"/>
                  </a:lnTo>
                  <a:lnTo>
                    <a:pt x="109" y="41"/>
                  </a:lnTo>
                  <a:lnTo>
                    <a:pt x="108" y="40"/>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1" y="73"/>
                  </a:lnTo>
                  <a:lnTo>
                    <a:pt x="0" y="74"/>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1"/>
                  </a:lnTo>
                  <a:lnTo>
                    <a:pt x="134" y="180"/>
                  </a:lnTo>
                  <a:lnTo>
                    <a:pt x="133" y="178"/>
                  </a:lnTo>
                  <a:lnTo>
                    <a:pt x="130" y="170"/>
                  </a:lnTo>
                  <a:lnTo>
                    <a:pt x="129" y="167"/>
                  </a:lnTo>
                  <a:lnTo>
                    <a:pt x="131" y="162"/>
                  </a:lnTo>
                  <a:lnTo>
                    <a:pt x="131" y="160"/>
                  </a:lnTo>
                  <a:lnTo>
                    <a:pt x="130" y="160"/>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8" y="145"/>
                  </a:lnTo>
                  <a:lnTo>
                    <a:pt x="138" y="144"/>
                  </a:lnTo>
                  <a:lnTo>
                    <a:pt x="139" y="145"/>
                  </a:lnTo>
                  <a:lnTo>
                    <a:pt x="140" y="145"/>
                  </a:lnTo>
                  <a:lnTo>
                    <a:pt x="141" y="144"/>
                  </a:lnTo>
                  <a:lnTo>
                    <a:pt x="141" y="142"/>
                  </a:lnTo>
                  <a:lnTo>
                    <a:pt x="142" y="141"/>
                  </a:lnTo>
                  <a:lnTo>
                    <a:pt x="142" y="142"/>
                  </a:lnTo>
                  <a:lnTo>
                    <a:pt x="143" y="142"/>
                  </a:lnTo>
                  <a:lnTo>
                    <a:pt x="146" y="141"/>
                  </a:lnTo>
                  <a:lnTo>
                    <a:pt x="147" y="141"/>
                  </a:lnTo>
                  <a:lnTo>
                    <a:pt x="147" y="140"/>
                  </a:lnTo>
                  <a:lnTo>
                    <a:pt x="145" y="139"/>
                  </a:lnTo>
                  <a:lnTo>
                    <a:pt x="145" y="138"/>
                  </a:lnTo>
                  <a:lnTo>
                    <a:pt x="148" y="137"/>
                  </a:lnTo>
                  <a:lnTo>
                    <a:pt x="149" y="136"/>
                  </a:lnTo>
                  <a:lnTo>
                    <a:pt x="150" y="136"/>
                  </a:lnTo>
                  <a:lnTo>
                    <a:pt x="149" y="137"/>
                  </a:lnTo>
                  <a:lnTo>
                    <a:pt x="150" y="138"/>
                  </a:lnTo>
                  <a:lnTo>
                    <a:pt x="151" y="137"/>
                  </a:lnTo>
                  <a:lnTo>
                    <a:pt x="156" y="135"/>
                  </a:lnTo>
                  <a:lnTo>
                    <a:pt x="165" y="130"/>
                  </a:lnTo>
                  <a:lnTo>
                    <a:pt x="165" y="128"/>
                  </a:lnTo>
                  <a:lnTo>
                    <a:pt x="169" y="124"/>
                  </a:lnTo>
                  <a:lnTo>
                    <a:pt x="168" y="121"/>
                  </a:lnTo>
                  <a:lnTo>
                    <a:pt x="168" y="119"/>
                  </a:lnTo>
                  <a:lnTo>
                    <a:pt x="171" y="118"/>
                  </a:lnTo>
                  <a:lnTo>
                    <a:pt x="171" y="120"/>
                  </a:lnTo>
                  <a:lnTo>
                    <a:pt x="171" y="121"/>
                  </a:lnTo>
                  <a:lnTo>
                    <a:pt x="174" y="121"/>
                  </a:lnTo>
                  <a:lnTo>
                    <a:pt x="175" y="122"/>
                  </a:lnTo>
                  <a:lnTo>
                    <a:pt x="181" y="119"/>
                  </a:lnTo>
                  <a:lnTo>
                    <a:pt x="185" y="119"/>
                  </a:lnTo>
                  <a:lnTo>
                    <a:pt x="184" y="118"/>
                  </a:lnTo>
                  <a:lnTo>
                    <a:pt x="184" y="117"/>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4" y="5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8192" name="Freeform 51"/>
            <p:cNvSpPr>
              <a:spLocks/>
            </p:cNvSpPr>
            <p:nvPr/>
          </p:nvSpPr>
          <p:spPr bwMode="auto">
            <a:xfrm>
              <a:off x="3474" y="2604"/>
              <a:ext cx="395" cy="322"/>
            </a:xfrm>
            <a:custGeom>
              <a:avLst/>
              <a:gdLst>
                <a:gd name="T0" fmla="*/ 1077 w 77"/>
                <a:gd name="T1" fmla="*/ 24 h 66"/>
                <a:gd name="T2" fmla="*/ 1159 w 77"/>
                <a:gd name="T3" fmla="*/ 239 h 66"/>
                <a:gd name="T4" fmla="*/ 1134 w 77"/>
                <a:gd name="T5" fmla="*/ 307 h 66"/>
                <a:gd name="T6" fmla="*/ 1052 w 77"/>
                <a:gd name="T7" fmla="*/ 522 h 66"/>
                <a:gd name="T8" fmla="*/ 1683 w 77"/>
                <a:gd name="T9" fmla="*/ 785 h 66"/>
                <a:gd name="T10" fmla="*/ 1683 w 77"/>
                <a:gd name="T11" fmla="*/ 951 h 66"/>
                <a:gd name="T12" fmla="*/ 1657 w 77"/>
                <a:gd name="T13" fmla="*/ 1073 h 66"/>
                <a:gd name="T14" fmla="*/ 1529 w 77"/>
                <a:gd name="T15" fmla="*/ 1049 h 66"/>
                <a:gd name="T16" fmla="*/ 1472 w 77"/>
                <a:gd name="T17" fmla="*/ 1166 h 66"/>
                <a:gd name="T18" fmla="*/ 1631 w 77"/>
                <a:gd name="T19" fmla="*/ 1142 h 66"/>
                <a:gd name="T20" fmla="*/ 1739 w 77"/>
                <a:gd name="T21" fmla="*/ 1117 h 66"/>
                <a:gd name="T22" fmla="*/ 1683 w 77"/>
                <a:gd name="T23" fmla="*/ 1166 h 66"/>
                <a:gd name="T24" fmla="*/ 1739 w 77"/>
                <a:gd name="T25" fmla="*/ 1215 h 66"/>
                <a:gd name="T26" fmla="*/ 1867 w 77"/>
                <a:gd name="T27" fmla="*/ 1117 h 66"/>
                <a:gd name="T28" fmla="*/ 1949 w 77"/>
                <a:gd name="T29" fmla="*/ 1142 h 66"/>
                <a:gd name="T30" fmla="*/ 1919 w 77"/>
                <a:gd name="T31" fmla="*/ 1215 h 66"/>
                <a:gd name="T32" fmla="*/ 1790 w 77"/>
                <a:gd name="T33" fmla="*/ 1332 h 66"/>
                <a:gd name="T34" fmla="*/ 1867 w 77"/>
                <a:gd name="T35" fmla="*/ 1429 h 66"/>
                <a:gd name="T36" fmla="*/ 2026 w 77"/>
                <a:gd name="T37" fmla="*/ 1547 h 66"/>
                <a:gd name="T38" fmla="*/ 1867 w 77"/>
                <a:gd name="T39" fmla="*/ 1498 h 66"/>
                <a:gd name="T40" fmla="*/ 1683 w 77"/>
                <a:gd name="T41" fmla="*/ 1405 h 66"/>
                <a:gd name="T42" fmla="*/ 1606 w 77"/>
                <a:gd name="T43" fmla="*/ 1473 h 66"/>
                <a:gd name="T44" fmla="*/ 1580 w 77"/>
                <a:gd name="T45" fmla="*/ 1547 h 66"/>
                <a:gd name="T46" fmla="*/ 1498 w 77"/>
                <a:gd name="T47" fmla="*/ 1498 h 66"/>
                <a:gd name="T48" fmla="*/ 1421 w 77"/>
                <a:gd name="T49" fmla="*/ 1498 h 66"/>
                <a:gd name="T50" fmla="*/ 1288 w 77"/>
                <a:gd name="T51" fmla="*/ 1522 h 66"/>
                <a:gd name="T52" fmla="*/ 1077 w 77"/>
                <a:gd name="T53" fmla="*/ 1405 h 66"/>
                <a:gd name="T54" fmla="*/ 1000 w 77"/>
                <a:gd name="T55" fmla="*/ 1356 h 66"/>
                <a:gd name="T56" fmla="*/ 975 w 77"/>
                <a:gd name="T57" fmla="*/ 1332 h 66"/>
                <a:gd name="T58" fmla="*/ 893 w 77"/>
                <a:gd name="T59" fmla="*/ 1308 h 66"/>
                <a:gd name="T60" fmla="*/ 867 w 77"/>
                <a:gd name="T61" fmla="*/ 1283 h 66"/>
                <a:gd name="T62" fmla="*/ 816 w 77"/>
                <a:gd name="T63" fmla="*/ 1381 h 66"/>
                <a:gd name="T64" fmla="*/ 395 w 77"/>
                <a:gd name="T65" fmla="*/ 1332 h 66"/>
                <a:gd name="T66" fmla="*/ 108 w 77"/>
                <a:gd name="T67" fmla="*/ 1308 h 66"/>
                <a:gd name="T68" fmla="*/ 133 w 77"/>
                <a:gd name="T69" fmla="*/ 1264 h 66"/>
                <a:gd name="T70" fmla="*/ 159 w 77"/>
                <a:gd name="T71" fmla="*/ 1093 h 66"/>
                <a:gd name="T72" fmla="*/ 159 w 77"/>
                <a:gd name="T73" fmla="*/ 1000 h 66"/>
                <a:gd name="T74" fmla="*/ 236 w 77"/>
                <a:gd name="T75" fmla="*/ 883 h 66"/>
                <a:gd name="T76" fmla="*/ 185 w 77"/>
                <a:gd name="T77" fmla="*/ 712 h 66"/>
                <a:gd name="T78" fmla="*/ 159 w 77"/>
                <a:gd name="T79" fmla="*/ 668 h 66"/>
                <a:gd name="T80" fmla="*/ 108 w 77"/>
                <a:gd name="T81" fmla="*/ 595 h 66"/>
                <a:gd name="T82" fmla="*/ 26 w 77"/>
                <a:gd name="T83" fmla="*/ 454 h 66"/>
                <a:gd name="T84" fmla="*/ 0 w 77"/>
                <a:gd name="T85" fmla="*/ 24 h 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7"/>
                <a:gd name="T130" fmla="*/ 0 h 66"/>
                <a:gd name="T131" fmla="*/ 77 w 77"/>
                <a:gd name="T132" fmla="*/ 66 h 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0" y="65"/>
                  </a:lnTo>
                  <a:lnTo>
                    <a:pt x="59" y="65"/>
                  </a:lnTo>
                  <a:lnTo>
                    <a:pt x="58" y="63"/>
                  </a:lnTo>
                  <a:lnTo>
                    <a:pt x="57" y="63"/>
                  </a:lnTo>
                  <a:lnTo>
                    <a:pt x="55" y="63"/>
                  </a:lnTo>
                  <a:lnTo>
                    <a:pt x="54" y="63"/>
                  </a:lnTo>
                  <a:lnTo>
                    <a:pt x="52" y="65"/>
                  </a:lnTo>
                  <a:lnTo>
                    <a:pt x="50" y="65"/>
                  </a:lnTo>
                  <a:lnTo>
                    <a:pt x="49" y="64"/>
                  </a:lnTo>
                  <a:lnTo>
                    <a:pt x="47" y="64"/>
                  </a:lnTo>
                  <a:lnTo>
                    <a:pt x="43" y="60"/>
                  </a:lnTo>
                  <a:lnTo>
                    <a:pt x="41" y="59"/>
                  </a:lnTo>
                  <a:lnTo>
                    <a:pt x="39" y="58"/>
                  </a:lnTo>
                  <a:lnTo>
                    <a:pt x="38" y="57"/>
                  </a:lnTo>
                  <a:lnTo>
                    <a:pt x="37" y="57"/>
                  </a:lnTo>
                  <a:lnTo>
                    <a:pt x="37" y="56"/>
                  </a:lnTo>
                  <a:lnTo>
                    <a:pt x="37" y="55"/>
                  </a:lnTo>
                  <a:lnTo>
                    <a:pt x="36" y="56"/>
                  </a:lnTo>
                  <a:lnTo>
                    <a:pt x="34" y="55"/>
                  </a:lnTo>
                  <a:lnTo>
                    <a:pt x="34" y="54"/>
                  </a:lnTo>
                  <a:lnTo>
                    <a:pt x="33" y="54"/>
                  </a:lnTo>
                  <a:lnTo>
                    <a:pt x="30" y="57"/>
                  </a:lnTo>
                  <a:lnTo>
                    <a:pt x="31" y="58"/>
                  </a:lnTo>
                  <a:lnTo>
                    <a:pt x="27" y="59"/>
                  </a:lnTo>
                  <a:lnTo>
                    <a:pt x="19" y="57"/>
                  </a:lnTo>
                  <a:lnTo>
                    <a:pt x="15" y="56"/>
                  </a:lnTo>
                  <a:lnTo>
                    <a:pt x="4" y="57"/>
                  </a:lnTo>
                  <a:lnTo>
                    <a:pt x="4" y="56"/>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8193" name="Freeform 52"/>
            <p:cNvSpPr>
              <a:spLocks/>
            </p:cNvSpPr>
            <p:nvPr/>
          </p:nvSpPr>
          <p:spPr bwMode="auto">
            <a:xfrm>
              <a:off x="3633" y="1799"/>
              <a:ext cx="277" cy="463"/>
            </a:xfrm>
            <a:custGeom>
              <a:avLst/>
              <a:gdLst>
                <a:gd name="T0" fmla="*/ 236 w 54"/>
                <a:gd name="T1" fmla="*/ 49 h 95"/>
                <a:gd name="T2" fmla="*/ 318 w 54"/>
                <a:gd name="T3" fmla="*/ 117 h 95"/>
                <a:gd name="T4" fmla="*/ 395 w 54"/>
                <a:gd name="T5" fmla="*/ 190 h 95"/>
                <a:gd name="T6" fmla="*/ 395 w 54"/>
                <a:gd name="T7" fmla="*/ 283 h 95"/>
                <a:gd name="T8" fmla="*/ 369 w 54"/>
                <a:gd name="T9" fmla="*/ 356 h 95"/>
                <a:gd name="T10" fmla="*/ 287 w 54"/>
                <a:gd name="T11" fmla="*/ 453 h 95"/>
                <a:gd name="T12" fmla="*/ 236 w 54"/>
                <a:gd name="T13" fmla="*/ 473 h 95"/>
                <a:gd name="T14" fmla="*/ 133 w 54"/>
                <a:gd name="T15" fmla="*/ 497 h 95"/>
                <a:gd name="T16" fmla="*/ 108 w 54"/>
                <a:gd name="T17" fmla="*/ 570 h 95"/>
                <a:gd name="T18" fmla="*/ 159 w 54"/>
                <a:gd name="T19" fmla="*/ 643 h 95"/>
                <a:gd name="T20" fmla="*/ 108 w 54"/>
                <a:gd name="T21" fmla="*/ 809 h 95"/>
                <a:gd name="T22" fmla="*/ 26 w 54"/>
                <a:gd name="T23" fmla="*/ 853 h 95"/>
                <a:gd name="T24" fmla="*/ 0 w 54"/>
                <a:gd name="T25" fmla="*/ 926 h 95"/>
                <a:gd name="T26" fmla="*/ 0 w 54"/>
                <a:gd name="T27" fmla="*/ 975 h 95"/>
                <a:gd name="T28" fmla="*/ 26 w 54"/>
                <a:gd name="T29" fmla="*/ 1140 h 95"/>
                <a:gd name="T30" fmla="*/ 133 w 54"/>
                <a:gd name="T31" fmla="*/ 1257 h 95"/>
                <a:gd name="T32" fmla="*/ 262 w 54"/>
                <a:gd name="T33" fmla="*/ 1355 h 95"/>
                <a:gd name="T34" fmla="*/ 344 w 54"/>
                <a:gd name="T35" fmla="*/ 1521 h 95"/>
                <a:gd name="T36" fmla="*/ 395 w 54"/>
                <a:gd name="T37" fmla="*/ 1472 h 95"/>
                <a:gd name="T38" fmla="*/ 498 w 54"/>
                <a:gd name="T39" fmla="*/ 1545 h 95"/>
                <a:gd name="T40" fmla="*/ 498 w 54"/>
                <a:gd name="T41" fmla="*/ 1638 h 95"/>
                <a:gd name="T42" fmla="*/ 421 w 54"/>
                <a:gd name="T43" fmla="*/ 1735 h 95"/>
                <a:gd name="T44" fmla="*/ 498 w 54"/>
                <a:gd name="T45" fmla="*/ 1852 h 95"/>
                <a:gd name="T46" fmla="*/ 631 w 54"/>
                <a:gd name="T47" fmla="*/ 1925 h 95"/>
                <a:gd name="T48" fmla="*/ 764 w 54"/>
                <a:gd name="T49" fmla="*/ 2066 h 95"/>
                <a:gd name="T50" fmla="*/ 790 w 54"/>
                <a:gd name="T51" fmla="*/ 2115 h 95"/>
                <a:gd name="T52" fmla="*/ 764 w 54"/>
                <a:gd name="T53" fmla="*/ 2164 h 95"/>
                <a:gd name="T54" fmla="*/ 841 w 54"/>
                <a:gd name="T55" fmla="*/ 2257 h 95"/>
                <a:gd name="T56" fmla="*/ 867 w 54"/>
                <a:gd name="T57" fmla="*/ 2232 h 95"/>
                <a:gd name="T58" fmla="*/ 893 w 54"/>
                <a:gd name="T59" fmla="*/ 2183 h 95"/>
                <a:gd name="T60" fmla="*/ 1000 w 54"/>
                <a:gd name="T61" fmla="*/ 2164 h 95"/>
                <a:gd name="T62" fmla="*/ 1103 w 54"/>
                <a:gd name="T63" fmla="*/ 2208 h 95"/>
                <a:gd name="T64" fmla="*/ 1134 w 54"/>
                <a:gd name="T65" fmla="*/ 2115 h 95"/>
                <a:gd name="T66" fmla="*/ 1159 w 54"/>
                <a:gd name="T67" fmla="*/ 2066 h 95"/>
                <a:gd name="T68" fmla="*/ 1262 w 54"/>
                <a:gd name="T69" fmla="*/ 2018 h 95"/>
                <a:gd name="T70" fmla="*/ 1236 w 54"/>
                <a:gd name="T71" fmla="*/ 1974 h 95"/>
                <a:gd name="T72" fmla="*/ 1236 w 54"/>
                <a:gd name="T73" fmla="*/ 1925 h 95"/>
                <a:gd name="T74" fmla="*/ 1262 w 54"/>
                <a:gd name="T75" fmla="*/ 1901 h 95"/>
                <a:gd name="T76" fmla="*/ 1262 w 54"/>
                <a:gd name="T77" fmla="*/ 1876 h 95"/>
                <a:gd name="T78" fmla="*/ 1262 w 54"/>
                <a:gd name="T79" fmla="*/ 1735 h 95"/>
                <a:gd name="T80" fmla="*/ 1370 w 54"/>
                <a:gd name="T81" fmla="*/ 1613 h 95"/>
                <a:gd name="T82" fmla="*/ 1421 w 54"/>
                <a:gd name="T83" fmla="*/ 1521 h 95"/>
                <a:gd name="T84" fmla="*/ 1370 w 54"/>
                <a:gd name="T85" fmla="*/ 1355 h 95"/>
                <a:gd name="T86" fmla="*/ 1370 w 54"/>
                <a:gd name="T87" fmla="*/ 1282 h 95"/>
                <a:gd name="T88" fmla="*/ 1288 w 54"/>
                <a:gd name="T89" fmla="*/ 307 h 95"/>
                <a:gd name="T90" fmla="*/ 1262 w 54"/>
                <a:gd name="T91" fmla="*/ 263 h 95"/>
                <a:gd name="T92" fmla="*/ 1211 w 54"/>
                <a:gd name="T93" fmla="*/ 141 h 95"/>
                <a:gd name="T94" fmla="*/ 1159 w 54"/>
                <a:gd name="T95" fmla="*/ 73 h 95"/>
                <a:gd name="T96" fmla="*/ 1159 w 54"/>
                <a:gd name="T97" fmla="*/ 0 h 9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4"/>
                <a:gd name="T148" fmla="*/ 0 h 95"/>
                <a:gd name="T149" fmla="*/ 54 w 54"/>
                <a:gd name="T150" fmla="*/ 95 h 9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1"/>
                  </a:lnTo>
                  <a:lnTo>
                    <a:pt x="48" y="80"/>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close/>
                </a:path>
              </a:pathLst>
            </a:custGeom>
            <a:solidFill>
              <a:srgbClr val="FFCE85"/>
            </a:solidFill>
            <a:ln w="12700" cmpd="sng">
              <a:solidFill>
                <a:schemeClr val="tx1"/>
              </a:solidFill>
              <a:prstDash val="solid"/>
              <a:round/>
              <a:headEnd/>
              <a:tailEnd/>
            </a:ln>
          </p:spPr>
          <p:txBody>
            <a:bodyPr/>
            <a:lstStyle/>
            <a:p>
              <a:endParaRPr lang="en-US"/>
            </a:p>
          </p:txBody>
        </p:sp>
        <p:grpSp>
          <p:nvGrpSpPr>
            <p:cNvPr id="48194" name="Group 53"/>
            <p:cNvGrpSpPr>
              <a:grpSpLocks/>
            </p:cNvGrpSpPr>
            <p:nvPr/>
          </p:nvGrpSpPr>
          <p:grpSpPr bwMode="auto">
            <a:xfrm>
              <a:off x="3669" y="1384"/>
              <a:ext cx="523" cy="468"/>
              <a:chOff x="3562" y="1636"/>
              <a:chExt cx="497" cy="468"/>
            </a:xfrm>
          </p:grpSpPr>
          <p:sp>
            <p:nvSpPr>
              <p:cNvPr id="48198" name="Freeform 54"/>
              <p:cNvSpPr>
                <a:spLocks/>
              </p:cNvSpPr>
              <p:nvPr/>
            </p:nvSpPr>
            <p:spPr bwMode="auto">
              <a:xfrm>
                <a:off x="3806" y="1758"/>
                <a:ext cx="253" cy="346"/>
              </a:xfrm>
              <a:custGeom>
                <a:avLst/>
                <a:gdLst>
                  <a:gd name="T0" fmla="*/ 618 w 52"/>
                  <a:gd name="T1" fmla="*/ 1613 h 71"/>
                  <a:gd name="T2" fmla="*/ 1017 w 52"/>
                  <a:gd name="T3" fmla="*/ 1594 h 71"/>
                  <a:gd name="T4" fmla="*/ 1066 w 52"/>
                  <a:gd name="T5" fmla="*/ 1472 h 71"/>
                  <a:gd name="T6" fmla="*/ 1066 w 52"/>
                  <a:gd name="T7" fmla="*/ 1379 h 71"/>
                  <a:gd name="T8" fmla="*/ 1138 w 52"/>
                  <a:gd name="T9" fmla="*/ 1306 h 71"/>
                  <a:gd name="T10" fmla="*/ 1158 w 52"/>
                  <a:gd name="T11" fmla="*/ 1233 h 71"/>
                  <a:gd name="T12" fmla="*/ 1182 w 52"/>
                  <a:gd name="T13" fmla="*/ 1189 h 71"/>
                  <a:gd name="T14" fmla="*/ 1207 w 52"/>
                  <a:gd name="T15" fmla="*/ 1213 h 71"/>
                  <a:gd name="T16" fmla="*/ 1231 w 52"/>
                  <a:gd name="T17" fmla="*/ 1189 h 71"/>
                  <a:gd name="T18" fmla="*/ 1231 w 52"/>
                  <a:gd name="T19" fmla="*/ 1092 h 71"/>
                  <a:gd name="T20" fmla="*/ 1207 w 52"/>
                  <a:gd name="T21" fmla="*/ 999 h 71"/>
                  <a:gd name="T22" fmla="*/ 1114 w 52"/>
                  <a:gd name="T23" fmla="*/ 663 h 71"/>
                  <a:gd name="T24" fmla="*/ 993 w 52"/>
                  <a:gd name="T25" fmla="*/ 663 h 71"/>
                  <a:gd name="T26" fmla="*/ 851 w 52"/>
                  <a:gd name="T27" fmla="*/ 853 h 71"/>
                  <a:gd name="T28" fmla="*/ 827 w 52"/>
                  <a:gd name="T29" fmla="*/ 833 h 71"/>
                  <a:gd name="T30" fmla="*/ 783 w 52"/>
                  <a:gd name="T31" fmla="*/ 809 h 71"/>
                  <a:gd name="T32" fmla="*/ 783 w 52"/>
                  <a:gd name="T33" fmla="*/ 711 h 71"/>
                  <a:gd name="T34" fmla="*/ 851 w 52"/>
                  <a:gd name="T35" fmla="*/ 663 h 71"/>
                  <a:gd name="T36" fmla="*/ 851 w 52"/>
                  <a:gd name="T37" fmla="*/ 619 h 71"/>
                  <a:gd name="T38" fmla="*/ 900 w 52"/>
                  <a:gd name="T39" fmla="*/ 570 h 71"/>
                  <a:gd name="T40" fmla="*/ 900 w 52"/>
                  <a:gd name="T41" fmla="*/ 404 h 71"/>
                  <a:gd name="T42" fmla="*/ 876 w 52"/>
                  <a:gd name="T43" fmla="*/ 331 h 71"/>
                  <a:gd name="T44" fmla="*/ 827 w 52"/>
                  <a:gd name="T45" fmla="*/ 283 h 71"/>
                  <a:gd name="T46" fmla="*/ 876 w 52"/>
                  <a:gd name="T47" fmla="*/ 239 h 71"/>
                  <a:gd name="T48" fmla="*/ 851 w 52"/>
                  <a:gd name="T49" fmla="*/ 166 h 71"/>
                  <a:gd name="T50" fmla="*/ 710 w 52"/>
                  <a:gd name="T51" fmla="*/ 93 h 71"/>
                  <a:gd name="T52" fmla="*/ 618 w 52"/>
                  <a:gd name="T53" fmla="*/ 49 h 71"/>
                  <a:gd name="T54" fmla="*/ 496 w 52"/>
                  <a:gd name="T55" fmla="*/ 24 h 71"/>
                  <a:gd name="T56" fmla="*/ 428 w 52"/>
                  <a:gd name="T57" fmla="*/ 24 h 71"/>
                  <a:gd name="T58" fmla="*/ 355 w 52"/>
                  <a:gd name="T59" fmla="*/ 73 h 71"/>
                  <a:gd name="T60" fmla="*/ 355 w 52"/>
                  <a:gd name="T61" fmla="*/ 141 h 71"/>
                  <a:gd name="T62" fmla="*/ 380 w 52"/>
                  <a:gd name="T63" fmla="*/ 166 h 71"/>
                  <a:gd name="T64" fmla="*/ 355 w 52"/>
                  <a:gd name="T65" fmla="*/ 190 h 71"/>
                  <a:gd name="T66" fmla="*/ 307 w 52"/>
                  <a:gd name="T67" fmla="*/ 239 h 71"/>
                  <a:gd name="T68" fmla="*/ 282 w 52"/>
                  <a:gd name="T69" fmla="*/ 307 h 71"/>
                  <a:gd name="T70" fmla="*/ 282 w 52"/>
                  <a:gd name="T71" fmla="*/ 404 h 71"/>
                  <a:gd name="T72" fmla="*/ 238 w 52"/>
                  <a:gd name="T73" fmla="*/ 380 h 71"/>
                  <a:gd name="T74" fmla="*/ 238 w 52"/>
                  <a:gd name="T75" fmla="*/ 307 h 71"/>
                  <a:gd name="T76" fmla="*/ 238 w 52"/>
                  <a:gd name="T77" fmla="*/ 263 h 71"/>
                  <a:gd name="T78" fmla="*/ 190 w 52"/>
                  <a:gd name="T79" fmla="*/ 307 h 71"/>
                  <a:gd name="T80" fmla="*/ 190 w 52"/>
                  <a:gd name="T81" fmla="*/ 380 h 71"/>
                  <a:gd name="T82" fmla="*/ 117 w 52"/>
                  <a:gd name="T83" fmla="*/ 404 h 71"/>
                  <a:gd name="T84" fmla="*/ 92 w 52"/>
                  <a:gd name="T85" fmla="*/ 453 h 71"/>
                  <a:gd name="T86" fmla="*/ 73 w 52"/>
                  <a:gd name="T87" fmla="*/ 546 h 71"/>
                  <a:gd name="T88" fmla="*/ 49 w 52"/>
                  <a:gd name="T89" fmla="*/ 663 h 71"/>
                  <a:gd name="T90" fmla="*/ 24 w 52"/>
                  <a:gd name="T91" fmla="*/ 760 h 71"/>
                  <a:gd name="T92" fmla="*/ 49 w 52"/>
                  <a:gd name="T93" fmla="*/ 877 h 71"/>
                  <a:gd name="T94" fmla="*/ 49 w 52"/>
                  <a:gd name="T95" fmla="*/ 975 h 71"/>
                  <a:gd name="T96" fmla="*/ 141 w 52"/>
                  <a:gd name="T97" fmla="*/ 1189 h 71"/>
                  <a:gd name="T98" fmla="*/ 165 w 52"/>
                  <a:gd name="T99" fmla="*/ 1306 h 71"/>
                  <a:gd name="T100" fmla="*/ 165 w 52"/>
                  <a:gd name="T101" fmla="*/ 1330 h 71"/>
                  <a:gd name="T102" fmla="*/ 141 w 52"/>
                  <a:gd name="T103" fmla="*/ 1472 h 71"/>
                  <a:gd name="T104" fmla="*/ 49 w 52"/>
                  <a:gd name="T105" fmla="*/ 1637 h 71"/>
                  <a:gd name="T106" fmla="*/ 0 w 52"/>
                  <a:gd name="T107" fmla="*/ 1686 h 7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71"/>
                  <a:gd name="T164" fmla="*/ 52 w 52"/>
                  <a:gd name="T165" fmla="*/ 71 h 7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6"/>
                    </a:lnTo>
                    <a:lnTo>
                      <a:pt x="6" y="59"/>
                    </a:lnTo>
                    <a:lnTo>
                      <a:pt x="6" y="62"/>
                    </a:lnTo>
                    <a:lnTo>
                      <a:pt x="5" y="64"/>
                    </a:lnTo>
                    <a:lnTo>
                      <a:pt x="2" y="69"/>
                    </a:lnTo>
                    <a:lnTo>
                      <a:pt x="1" y="71"/>
                    </a:lnTo>
                    <a:lnTo>
                      <a:pt x="0" y="7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8199" name="Freeform 55"/>
              <p:cNvSpPr>
                <a:spLocks/>
              </p:cNvSpPr>
              <p:nvPr/>
            </p:nvSpPr>
            <p:spPr bwMode="auto">
              <a:xfrm>
                <a:off x="3562" y="1636"/>
                <a:ext cx="405" cy="200"/>
              </a:xfrm>
              <a:custGeom>
                <a:avLst/>
                <a:gdLst>
                  <a:gd name="T0" fmla="*/ 98 w 83"/>
                  <a:gd name="T1" fmla="*/ 380 h 41"/>
                  <a:gd name="T2" fmla="*/ 190 w 83"/>
                  <a:gd name="T3" fmla="*/ 307 h 41"/>
                  <a:gd name="T4" fmla="*/ 478 w 83"/>
                  <a:gd name="T5" fmla="*/ 141 h 41"/>
                  <a:gd name="T6" fmla="*/ 620 w 83"/>
                  <a:gd name="T7" fmla="*/ 24 h 41"/>
                  <a:gd name="T8" fmla="*/ 737 w 83"/>
                  <a:gd name="T9" fmla="*/ 24 h 41"/>
                  <a:gd name="T10" fmla="*/ 668 w 83"/>
                  <a:gd name="T11" fmla="*/ 98 h 41"/>
                  <a:gd name="T12" fmla="*/ 547 w 83"/>
                  <a:gd name="T13" fmla="*/ 215 h 41"/>
                  <a:gd name="T14" fmla="*/ 547 w 83"/>
                  <a:gd name="T15" fmla="*/ 288 h 41"/>
                  <a:gd name="T16" fmla="*/ 668 w 83"/>
                  <a:gd name="T17" fmla="*/ 239 h 41"/>
                  <a:gd name="T18" fmla="*/ 927 w 83"/>
                  <a:gd name="T19" fmla="*/ 356 h 41"/>
                  <a:gd name="T20" fmla="*/ 1025 w 83"/>
                  <a:gd name="T21" fmla="*/ 380 h 41"/>
                  <a:gd name="T22" fmla="*/ 1049 w 83"/>
                  <a:gd name="T23" fmla="*/ 405 h 41"/>
                  <a:gd name="T24" fmla="*/ 1166 w 83"/>
                  <a:gd name="T25" fmla="*/ 307 h 41"/>
                  <a:gd name="T26" fmla="*/ 1522 w 83"/>
                  <a:gd name="T27" fmla="*/ 190 h 41"/>
                  <a:gd name="T28" fmla="*/ 1498 w 83"/>
                  <a:gd name="T29" fmla="*/ 263 h 41"/>
                  <a:gd name="T30" fmla="*/ 1571 w 83"/>
                  <a:gd name="T31" fmla="*/ 332 h 41"/>
                  <a:gd name="T32" fmla="*/ 1713 w 83"/>
                  <a:gd name="T33" fmla="*/ 307 h 41"/>
                  <a:gd name="T34" fmla="*/ 1810 w 83"/>
                  <a:gd name="T35" fmla="*/ 429 h 41"/>
                  <a:gd name="T36" fmla="*/ 1952 w 83"/>
                  <a:gd name="T37" fmla="*/ 454 h 41"/>
                  <a:gd name="T38" fmla="*/ 1952 w 83"/>
                  <a:gd name="T39" fmla="*/ 498 h 41"/>
                  <a:gd name="T40" fmla="*/ 1879 w 83"/>
                  <a:gd name="T41" fmla="*/ 498 h 41"/>
                  <a:gd name="T42" fmla="*/ 1786 w 83"/>
                  <a:gd name="T43" fmla="*/ 498 h 41"/>
                  <a:gd name="T44" fmla="*/ 1644 w 83"/>
                  <a:gd name="T45" fmla="*/ 498 h 41"/>
                  <a:gd name="T46" fmla="*/ 1644 w 83"/>
                  <a:gd name="T47" fmla="*/ 571 h 41"/>
                  <a:gd name="T48" fmla="*/ 1478 w 83"/>
                  <a:gd name="T49" fmla="*/ 498 h 41"/>
                  <a:gd name="T50" fmla="*/ 1357 w 83"/>
                  <a:gd name="T51" fmla="*/ 546 h 41"/>
                  <a:gd name="T52" fmla="*/ 1308 w 83"/>
                  <a:gd name="T53" fmla="*/ 595 h 41"/>
                  <a:gd name="T54" fmla="*/ 1191 w 83"/>
                  <a:gd name="T55" fmla="*/ 595 h 41"/>
                  <a:gd name="T56" fmla="*/ 1093 w 83"/>
                  <a:gd name="T57" fmla="*/ 712 h 41"/>
                  <a:gd name="T58" fmla="*/ 1117 w 83"/>
                  <a:gd name="T59" fmla="*/ 668 h 41"/>
                  <a:gd name="T60" fmla="*/ 1049 w 83"/>
                  <a:gd name="T61" fmla="*/ 668 h 41"/>
                  <a:gd name="T62" fmla="*/ 1000 w 83"/>
                  <a:gd name="T63" fmla="*/ 644 h 41"/>
                  <a:gd name="T64" fmla="*/ 952 w 83"/>
                  <a:gd name="T65" fmla="*/ 761 h 41"/>
                  <a:gd name="T66" fmla="*/ 859 w 83"/>
                  <a:gd name="T67" fmla="*/ 902 h 41"/>
                  <a:gd name="T68" fmla="*/ 810 w 83"/>
                  <a:gd name="T69" fmla="*/ 927 h 41"/>
                  <a:gd name="T70" fmla="*/ 834 w 83"/>
                  <a:gd name="T71" fmla="*/ 859 h 41"/>
                  <a:gd name="T72" fmla="*/ 761 w 83"/>
                  <a:gd name="T73" fmla="*/ 859 h 41"/>
                  <a:gd name="T74" fmla="*/ 712 w 83"/>
                  <a:gd name="T75" fmla="*/ 688 h 41"/>
                  <a:gd name="T76" fmla="*/ 693 w 83"/>
                  <a:gd name="T77" fmla="*/ 668 h 41"/>
                  <a:gd name="T78" fmla="*/ 547 w 83"/>
                  <a:gd name="T79" fmla="*/ 620 h 41"/>
                  <a:gd name="T80" fmla="*/ 522 w 83"/>
                  <a:gd name="T81" fmla="*/ 620 h 41"/>
                  <a:gd name="T82" fmla="*/ 381 w 83"/>
                  <a:gd name="T83" fmla="*/ 571 h 41"/>
                  <a:gd name="T84" fmla="*/ 98 w 83"/>
                  <a:gd name="T85" fmla="*/ 454 h 41"/>
                  <a:gd name="T86" fmla="*/ 0 w 83"/>
                  <a:gd name="T87" fmla="*/ 405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83"/>
                  <a:gd name="T133" fmla="*/ 0 h 41"/>
                  <a:gd name="T134" fmla="*/ 83 w 83"/>
                  <a:gd name="T135" fmla="*/ 41 h 4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3" y="32"/>
                    </a:lnTo>
                    <a:lnTo>
                      <a:pt x="32" y="30"/>
                    </a:lnTo>
                    <a:lnTo>
                      <a:pt x="30" y="29"/>
                    </a:lnTo>
                    <a:lnTo>
                      <a:pt x="28" y="29"/>
                    </a:lnTo>
                    <a:lnTo>
                      <a:pt x="28" y="28"/>
                    </a:lnTo>
                    <a:lnTo>
                      <a:pt x="29" y="28"/>
                    </a:lnTo>
                    <a:lnTo>
                      <a:pt x="28" y="27"/>
                    </a:lnTo>
                    <a:lnTo>
                      <a:pt x="26" y="26"/>
                    </a:lnTo>
                    <a:lnTo>
                      <a:pt x="23" y="26"/>
                    </a:lnTo>
                    <a:lnTo>
                      <a:pt x="22" y="26"/>
                    </a:lnTo>
                    <a:lnTo>
                      <a:pt x="20" y="26"/>
                    </a:lnTo>
                    <a:lnTo>
                      <a:pt x="18" y="24"/>
                    </a:lnTo>
                    <a:lnTo>
                      <a:pt x="16" y="24"/>
                    </a:lnTo>
                    <a:lnTo>
                      <a:pt x="5" y="22"/>
                    </a:lnTo>
                    <a:lnTo>
                      <a:pt x="4" y="21"/>
                    </a:lnTo>
                    <a:lnTo>
                      <a:pt x="4" y="19"/>
                    </a:lnTo>
                    <a:lnTo>
                      <a:pt x="3" y="19"/>
                    </a:lnTo>
                    <a:lnTo>
                      <a:pt x="1" y="18"/>
                    </a:lnTo>
                    <a:lnTo>
                      <a:pt x="0" y="17"/>
                    </a:lnTo>
                    <a:close/>
                  </a:path>
                </a:pathLst>
              </a:custGeom>
              <a:solidFill>
                <a:srgbClr val="FFCE85"/>
              </a:solidFill>
              <a:ln w="12700" cmpd="sng">
                <a:solidFill>
                  <a:schemeClr val="tx1"/>
                </a:solidFill>
                <a:prstDash val="solid"/>
                <a:round/>
                <a:headEnd/>
                <a:tailEnd/>
              </a:ln>
            </p:spPr>
            <p:txBody>
              <a:bodyPr/>
              <a:lstStyle/>
              <a:p>
                <a:endParaRPr lang="en-US"/>
              </a:p>
            </p:txBody>
          </p:sp>
        </p:grpSp>
        <p:sp>
          <p:nvSpPr>
            <p:cNvPr id="48195" name="Freeform 57"/>
            <p:cNvSpPr>
              <a:spLocks/>
            </p:cNvSpPr>
            <p:nvPr/>
          </p:nvSpPr>
          <p:spPr bwMode="auto">
            <a:xfrm>
              <a:off x="3665" y="2423"/>
              <a:ext cx="240" cy="405"/>
            </a:xfrm>
            <a:custGeom>
              <a:avLst/>
              <a:gdLst>
                <a:gd name="T0" fmla="*/ 1149 w 47"/>
                <a:gd name="T1" fmla="*/ 0 h 83"/>
                <a:gd name="T2" fmla="*/ 393 w 47"/>
                <a:gd name="T3" fmla="*/ 49 h 83"/>
                <a:gd name="T4" fmla="*/ 393 w 47"/>
                <a:gd name="T5" fmla="*/ 73 h 83"/>
                <a:gd name="T6" fmla="*/ 311 w 47"/>
                <a:gd name="T7" fmla="*/ 117 h 83"/>
                <a:gd name="T8" fmla="*/ 311 w 47"/>
                <a:gd name="T9" fmla="*/ 190 h 83"/>
                <a:gd name="T10" fmla="*/ 311 w 47"/>
                <a:gd name="T11" fmla="*/ 263 h 83"/>
                <a:gd name="T12" fmla="*/ 286 w 47"/>
                <a:gd name="T13" fmla="*/ 288 h 83"/>
                <a:gd name="T14" fmla="*/ 235 w 47"/>
                <a:gd name="T15" fmla="*/ 332 h 83"/>
                <a:gd name="T16" fmla="*/ 184 w 47"/>
                <a:gd name="T17" fmla="*/ 381 h 83"/>
                <a:gd name="T18" fmla="*/ 158 w 47"/>
                <a:gd name="T19" fmla="*/ 405 h 83"/>
                <a:gd name="T20" fmla="*/ 158 w 47"/>
                <a:gd name="T21" fmla="*/ 454 h 83"/>
                <a:gd name="T22" fmla="*/ 133 w 47"/>
                <a:gd name="T23" fmla="*/ 498 h 83"/>
                <a:gd name="T24" fmla="*/ 133 w 47"/>
                <a:gd name="T25" fmla="*/ 522 h 83"/>
                <a:gd name="T26" fmla="*/ 102 w 47"/>
                <a:gd name="T27" fmla="*/ 595 h 83"/>
                <a:gd name="T28" fmla="*/ 77 w 47"/>
                <a:gd name="T29" fmla="*/ 644 h 83"/>
                <a:gd name="T30" fmla="*/ 102 w 47"/>
                <a:gd name="T31" fmla="*/ 712 h 83"/>
                <a:gd name="T32" fmla="*/ 133 w 47"/>
                <a:gd name="T33" fmla="*/ 737 h 83"/>
                <a:gd name="T34" fmla="*/ 133 w 47"/>
                <a:gd name="T35" fmla="*/ 786 h 83"/>
                <a:gd name="T36" fmla="*/ 133 w 47"/>
                <a:gd name="T37" fmla="*/ 786 h 83"/>
                <a:gd name="T38" fmla="*/ 133 w 47"/>
                <a:gd name="T39" fmla="*/ 810 h 83"/>
                <a:gd name="T40" fmla="*/ 133 w 47"/>
                <a:gd name="T41" fmla="*/ 810 h 83"/>
                <a:gd name="T42" fmla="*/ 102 w 47"/>
                <a:gd name="T43" fmla="*/ 859 h 83"/>
                <a:gd name="T44" fmla="*/ 133 w 47"/>
                <a:gd name="T45" fmla="*/ 883 h 83"/>
                <a:gd name="T46" fmla="*/ 102 w 47"/>
                <a:gd name="T47" fmla="*/ 903 h 83"/>
                <a:gd name="T48" fmla="*/ 158 w 47"/>
                <a:gd name="T49" fmla="*/ 1000 h 83"/>
                <a:gd name="T50" fmla="*/ 158 w 47"/>
                <a:gd name="T51" fmla="*/ 1073 h 83"/>
                <a:gd name="T52" fmla="*/ 184 w 47"/>
                <a:gd name="T53" fmla="*/ 1117 h 83"/>
                <a:gd name="T54" fmla="*/ 209 w 47"/>
                <a:gd name="T55" fmla="*/ 1142 h 83"/>
                <a:gd name="T56" fmla="*/ 209 w 47"/>
                <a:gd name="T57" fmla="*/ 1166 h 83"/>
                <a:gd name="T58" fmla="*/ 158 w 47"/>
                <a:gd name="T59" fmla="*/ 1191 h 83"/>
                <a:gd name="T60" fmla="*/ 158 w 47"/>
                <a:gd name="T61" fmla="*/ 1215 h 83"/>
                <a:gd name="T62" fmla="*/ 133 w 47"/>
                <a:gd name="T63" fmla="*/ 1283 h 83"/>
                <a:gd name="T64" fmla="*/ 77 w 47"/>
                <a:gd name="T65" fmla="*/ 1405 h 83"/>
                <a:gd name="T66" fmla="*/ 0 w 47"/>
                <a:gd name="T67" fmla="*/ 1571 h 83"/>
                <a:gd name="T68" fmla="*/ 0 w 47"/>
                <a:gd name="T69" fmla="*/ 1688 h 83"/>
                <a:gd name="T70" fmla="*/ 705 w 47"/>
                <a:gd name="T71" fmla="*/ 1669 h 83"/>
                <a:gd name="T72" fmla="*/ 705 w 47"/>
                <a:gd name="T73" fmla="*/ 1688 h 83"/>
                <a:gd name="T74" fmla="*/ 679 w 47"/>
                <a:gd name="T75" fmla="*/ 1737 h 83"/>
                <a:gd name="T76" fmla="*/ 705 w 47"/>
                <a:gd name="T77" fmla="*/ 1835 h 83"/>
                <a:gd name="T78" fmla="*/ 756 w 47"/>
                <a:gd name="T79" fmla="*/ 1903 h 83"/>
                <a:gd name="T80" fmla="*/ 781 w 47"/>
                <a:gd name="T81" fmla="*/ 1976 h 83"/>
                <a:gd name="T82" fmla="*/ 832 w 47"/>
                <a:gd name="T83" fmla="*/ 1976 h 83"/>
                <a:gd name="T84" fmla="*/ 914 w 47"/>
                <a:gd name="T85" fmla="*/ 1927 h 83"/>
                <a:gd name="T86" fmla="*/ 1067 w 47"/>
                <a:gd name="T87" fmla="*/ 1879 h 83"/>
                <a:gd name="T88" fmla="*/ 1123 w 47"/>
                <a:gd name="T89" fmla="*/ 1879 h 83"/>
                <a:gd name="T90" fmla="*/ 1174 w 47"/>
                <a:gd name="T91" fmla="*/ 1859 h 83"/>
                <a:gd name="T92" fmla="*/ 1200 w 47"/>
                <a:gd name="T93" fmla="*/ 1879 h 83"/>
                <a:gd name="T94" fmla="*/ 1226 w 47"/>
                <a:gd name="T95" fmla="*/ 1903 h 83"/>
                <a:gd name="T96" fmla="*/ 1226 w 47"/>
                <a:gd name="T97" fmla="*/ 1879 h 83"/>
                <a:gd name="T98" fmla="*/ 1149 w 47"/>
                <a:gd name="T99" fmla="*/ 1283 h 83"/>
                <a:gd name="T100" fmla="*/ 1149 w 47"/>
                <a:gd name="T101" fmla="*/ 1239 h 83"/>
                <a:gd name="T102" fmla="*/ 1174 w 47"/>
                <a:gd name="T103" fmla="*/ 49 h 83"/>
                <a:gd name="T104" fmla="*/ 1149 w 47"/>
                <a:gd name="T105" fmla="*/ 0 h 83"/>
                <a:gd name="T106" fmla="*/ 1149 w 47"/>
                <a:gd name="T107" fmla="*/ 0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7"/>
                <a:gd name="T163" fmla="*/ 0 h 83"/>
                <a:gd name="T164" fmla="*/ 47 w 47"/>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8196" name="Freeform 60"/>
            <p:cNvSpPr>
              <a:spLocks/>
            </p:cNvSpPr>
            <p:nvPr/>
          </p:nvSpPr>
          <p:spPr bwMode="auto">
            <a:xfrm>
              <a:off x="4233" y="2350"/>
              <a:ext cx="353" cy="258"/>
            </a:xfrm>
            <a:custGeom>
              <a:avLst/>
              <a:gdLst>
                <a:gd name="T0" fmla="*/ 1074 w 69"/>
                <a:gd name="T1" fmla="*/ 1256 h 53"/>
                <a:gd name="T2" fmla="*/ 992 w 69"/>
                <a:gd name="T3" fmla="*/ 1232 h 53"/>
                <a:gd name="T4" fmla="*/ 967 w 69"/>
                <a:gd name="T5" fmla="*/ 1139 h 53"/>
                <a:gd name="T6" fmla="*/ 865 w 69"/>
                <a:gd name="T7" fmla="*/ 1042 h 53"/>
                <a:gd name="T8" fmla="*/ 813 w 69"/>
                <a:gd name="T9" fmla="*/ 925 h 53"/>
                <a:gd name="T10" fmla="*/ 757 w 69"/>
                <a:gd name="T11" fmla="*/ 876 h 53"/>
                <a:gd name="T12" fmla="*/ 655 w 69"/>
                <a:gd name="T13" fmla="*/ 808 h 53"/>
                <a:gd name="T14" fmla="*/ 604 w 69"/>
                <a:gd name="T15" fmla="*/ 759 h 53"/>
                <a:gd name="T16" fmla="*/ 578 w 69"/>
                <a:gd name="T17" fmla="*/ 711 h 53"/>
                <a:gd name="T18" fmla="*/ 394 w 69"/>
                <a:gd name="T19" fmla="*/ 594 h 53"/>
                <a:gd name="T20" fmla="*/ 343 w 69"/>
                <a:gd name="T21" fmla="*/ 545 h 53"/>
                <a:gd name="T22" fmla="*/ 261 w 69"/>
                <a:gd name="T23" fmla="*/ 448 h 53"/>
                <a:gd name="T24" fmla="*/ 210 w 69"/>
                <a:gd name="T25" fmla="*/ 380 h 53"/>
                <a:gd name="T26" fmla="*/ 26 w 69"/>
                <a:gd name="T27" fmla="*/ 331 h 53"/>
                <a:gd name="T28" fmla="*/ 26 w 69"/>
                <a:gd name="T29" fmla="*/ 239 h 53"/>
                <a:gd name="T30" fmla="*/ 77 w 69"/>
                <a:gd name="T31" fmla="*/ 190 h 53"/>
                <a:gd name="T32" fmla="*/ 77 w 69"/>
                <a:gd name="T33" fmla="*/ 166 h 53"/>
                <a:gd name="T34" fmla="*/ 210 w 69"/>
                <a:gd name="T35" fmla="*/ 117 h 53"/>
                <a:gd name="T36" fmla="*/ 312 w 69"/>
                <a:gd name="T37" fmla="*/ 73 h 53"/>
                <a:gd name="T38" fmla="*/ 343 w 69"/>
                <a:gd name="T39" fmla="*/ 49 h 53"/>
                <a:gd name="T40" fmla="*/ 813 w 69"/>
                <a:gd name="T41" fmla="*/ 24 h 53"/>
                <a:gd name="T42" fmla="*/ 813 w 69"/>
                <a:gd name="T43" fmla="*/ 49 h 53"/>
                <a:gd name="T44" fmla="*/ 916 w 69"/>
                <a:gd name="T45" fmla="*/ 92 h 53"/>
                <a:gd name="T46" fmla="*/ 1335 w 69"/>
                <a:gd name="T47" fmla="*/ 92 h 53"/>
                <a:gd name="T48" fmla="*/ 1780 w 69"/>
                <a:gd name="T49" fmla="*/ 404 h 53"/>
                <a:gd name="T50" fmla="*/ 1729 w 69"/>
                <a:gd name="T51" fmla="*/ 448 h 53"/>
                <a:gd name="T52" fmla="*/ 1647 w 69"/>
                <a:gd name="T53" fmla="*/ 570 h 53"/>
                <a:gd name="T54" fmla="*/ 1622 w 69"/>
                <a:gd name="T55" fmla="*/ 662 h 53"/>
                <a:gd name="T56" fmla="*/ 1622 w 69"/>
                <a:gd name="T57" fmla="*/ 711 h 53"/>
                <a:gd name="T58" fmla="*/ 1571 w 69"/>
                <a:gd name="T59" fmla="*/ 735 h 53"/>
                <a:gd name="T60" fmla="*/ 1545 w 69"/>
                <a:gd name="T61" fmla="*/ 784 h 53"/>
                <a:gd name="T62" fmla="*/ 1494 w 69"/>
                <a:gd name="T63" fmla="*/ 828 h 53"/>
                <a:gd name="T64" fmla="*/ 1386 w 69"/>
                <a:gd name="T65" fmla="*/ 925 h 53"/>
                <a:gd name="T66" fmla="*/ 1310 w 69"/>
                <a:gd name="T67" fmla="*/ 974 h 53"/>
                <a:gd name="T68" fmla="*/ 1284 w 69"/>
                <a:gd name="T69" fmla="*/ 1017 h 53"/>
                <a:gd name="T70" fmla="*/ 1202 w 69"/>
                <a:gd name="T71" fmla="*/ 1042 h 53"/>
                <a:gd name="T72" fmla="*/ 1202 w 69"/>
                <a:gd name="T73" fmla="*/ 1066 h 53"/>
                <a:gd name="T74" fmla="*/ 1177 w 69"/>
                <a:gd name="T75" fmla="*/ 1115 h 53"/>
                <a:gd name="T76" fmla="*/ 1126 w 69"/>
                <a:gd name="T77" fmla="*/ 1139 h 53"/>
                <a:gd name="T78" fmla="*/ 1126 w 69"/>
                <a:gd name="T79" fmla="*/ 1139 h 53"/>
                <a:gd name="T80" fmla="*/ 1126 w 69"/>
                <a:gd name="T81" fmla="*/ 1163 h 53"/>
                <a:gd name="T82" fmla="*/ 1151 w 69"/>
                <a:gd name="T83" fmla="*/ 1183 h 53"/>
                <a:gd name="T84" fmla="*/ 1100 w 69"/>
                <a:gd name="T85" fmla="*/ 1207 h 53"/>
                <a:gd name="T86" fmla="*/ 1074 w 69"/>
                <a:gd name="T87" fmla="*/ 1232 h 5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9"/>
                <a:gd name="T133" fmla="*/ 0 h 53"/>
                <a:gd name="T134" fmla="*/ 69 w 69"/>
                <a:gd name="T135" fmla="*/ 53 h 5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7"/>
                  </a:lnTo>
                  <a:lnTo>
                    <a:pt x="7" y="5"/>
                  </a:lnTo>
                  <a:lnTo>
                    <a:pt x="8" y="5"/>
                  </a:lnTo>
                  <a:lnTo>
                    <a:pt x="12" y="3"/>
                  </a:lnTo>
                  <a:lnTo>
                    <a:pt x="12" y="2"/>
                  </a:lnTo>
                  <a:lnTo>
                    <a:pt x="13" y="2"/>
                  </a:lnTo>
                  <a:lnTo>
                    <a:pt x="31" y="0"/>
                  </a:lnTo>
                  <a:lnTo>
                    <a:pt x="31" y="1"/>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5" y="47"/>
                  </a:lnTo>
                  <a:lnTo>
                    <a:pt x="44" y="48"/>
                  </a:lnTo>
                  <a:lnTo>
                    <a:pt x="43" y="48"/>
                  </a:lnTo>
                  <a:lnTo>
                    <a:pt x="43" y="49"/>
                  </a:lnTo>
                  <a:lnTo>
                    <a:pt x="44" y="49"/>
                  </a:lnTo>
                  <a:lnTo>
                    <a:pt x="44" y="50"/>
                  </a:lnTo>
                  <a:lnTo>
                    <a:pt x="43" y="50"/>
                  </a:lnTo>
                  <a:lnTo>
                    <a:pt x="42" y="51"/>
                  </a:lnTo>
                  <a:lnTo>
                    <a:pt x="41" y="52"/>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8197" name="Freeform 61"/>
            <p:cNvSpPr>
              <a:spLocks/>
            </p:cNvSpPr>
            <p:nvPr/>
          </p:nvSpPr>
          <p:spPr bwMode="auto">
            <a:xfrm>
              <a:off x="4074" y="2384"/>
              <a:ext cx="375" cy="376"/>
            </a:xfrm>
            <a:custGeom>
              <a:avLst/>
              <a:gdLst>
                <a:gd name="T0" fmla="*/ 236 w 73"/>
                <a:gd name="T1" fmla="*/ 977 h 77"/>
                <a:gd name="T2" fmla="*/ 293 w 73"/>
                <a:gd name="T3" fmla="*/ 1050 h 77"/>
                <a:gd name="T4" fmla="*/ 344 w 73"/>
                <a:gd name="T5" fmla="*/ 1099 h 77"/>
                <a:gd name="T6" fmla="*/ 344 w 73"/>
                <a:gd name="T7" fmla="*/ 1167 h 77"/>
                <a:gd name="T8" fmla="*/ 370 w 73"/>
                <a:gd name="T9" fmla="*/ 1191 h 77"/>
                <a:gd name="T10" fmla="*/ 344 w 73"/>
                <a:gd name="T11" fmla="*/ 1314 h 77"/>
                <a:gd name="T12" fmla="*/ 318 w 73"/>
                <a:gd name="T13" fmla="*/ 1431 h 77"/>
                <a:gd name="T14" fmla="*/ 370 w 73"/>
                <a:gd name="T15" fmla="*/ 1621 h 77"/>
                <a:gd name="T16" fmla="*/ 421 w 73"/>
                <a:gd name="T17" fmla="*/ 1694 h 77"/>
                <a:gd name="T18" fmla="*/ 447 w 73"/>
                <a:gd name="T19" fmla="*/ 1763 h 77"/>
                <a:gd name="T20" fmla="*/ 473 w 73"/>
                <a:gd name="T21" fmla="*/ 1812 h 77"/>
                <a:gd name="T22" fmla="*/ 1531 w 73"/>
                <a:gd name="T23" fmla="*/ 1812 h 77"/>
                <a:gd name="T24" fmla="*/ 1582 w 73"/>
                <a:gd name="T25" fmla="*/ 1836 h 77"/>
                <a:gd name="T26" fmla="*/ 1557 w 73"/>
                <a:gd name="T27" fmla="*/ 1694 h 77"/>
                <a:gd name="T28" fmla="*/ 1582 w 73"/>
                <a:gd name="T29" fmla="*/ 1646 h 77"/>
                <a:gd name="T30" fmla="*/ 1690 w 73"/>
                <a:gd name="T31" fmla="*/ 1646 h 77"/>
                <a:gd name="T32" fmla="*/ 1767 w 73"/>
                <a:gd name="T33" fmla="*/ 1646 h 77"/>
                <a:gd name="T34" fmla="*/ 1767 w 73"/>
                <a:gd name="T35" fmla="*/ 1548 h 77"/>
                <a:gd name="T36" fmla="*/ 1767 w 73"/>
                <a:gd name="T37" fmla="*/ 1480 h 77"/>
                <a:gd name="T38" fmla="*/ 1818 w 73"/>
                <a:gd name="T39" fmla="*/ 1265 h 77"/>
                <a:gd name="T40" fmla="*/ 1875 w 73"/>
                <a:gd name="T41" fmla="*/ 1143 h 77"/>
                <a:gd name="T42" fmla="*/ 1926 w 73"/>
                <a:gd name="T43" fmla="*/ 1123 h 77"/>
                <a:gd name="T44" fmla="*/ 1926 w 73"/>
                <a:gd name="T45" fmla="*/ 1099 h 77"/>
                <a:gd name="T46" fmla="*/ 1901 w 73"/>
                <a:gd name="T47" fmla="*/ 1099 h 77"/>
                <a:gd name="T48" fmla="*/ 1818 w 73"/>
                <a:gd name="T49" fmla="*/ 1074 h 77"/>
                <a:gd name="T50" fmla="*/ 1793 w 73"/>
                <a:gd name="T51" fmla="*/ 977 h 77"/>
                <a:gd name="T52" fmla="*/ 1690 w 73"/>
                <a:gd name="T53" fmla="*/ 884 h 77"/>
                <a:gd name="T54" fmla="*/ 1634 w 73"/>
                <a:gd name="T55" fmla="*/ 762 h 77"/>
                <a:gd name="T56" fmla="*/ 1582 w 73"/>
                <a:gd name="T57" fmla="*/ 713 h 77"/>
                <a:gd name="T58" fmla="*/ 1479 w 73"/>
                <a:gd name="T59" fmla="*/ 645 h 77"/>
                <a:gd name="T60" fmla="*/ 1423 w 73"/>
                <a:gd name="T61" fmla="*/ 596 h 77"/>
                <a:gd name="T62" fmla="*/ 1397 w 73"/>
                <a:gd name="T63" fmla="*/ 547 h 77"/>
                <a:gd name="T64" fmla="*/ 1212 w 73"/>
                <a:gd name="T65" fmla="*/ 430 h 77"/>
                <a:gd name="T66" fmla="*/ 1161 w 73"/>
                <a:gd name="T67" fmla="*/ 381 h 77"/>
                <a:gd name="T68" fmla="*/ 1084 w 73"/>
                <a:gd name="T69" fmla="*/ 288 h 77"/>
                <a:gd name="T70" fmla="*/ 1027 w 73"/>
                <a:gd name="T71" fmla="*/ 215 h 77"/>
                <a:gd name="T72" fmla="*/ 842 w 73"/>
                <a:gd name="T73" fmla="*/ 166 h 77"/>
                <a:gd name="T74" fmla="*/ 842 w 73"/>
                <a:gd name="T75" fmla="*/ 73 h 77"/>
                <a:gd name="T76" fmla="*/ 899 w 73"/>
                <a:gd name="T77" fmla="*/ 24 h 77"/>
                <a:gd name="T78" fmla="*/ 899 w 73"/>
                <a:gd name="T79" fmla="*/ 0 h 77"/>
                <a:gd name="T80" fmla="*/ 0 w 73"/>
                <a:gd name="T81" fmla="*/ 117 h 7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3"/>
                <a:gd name="T124" fmla="*/ 0 h 77"/>
                <a:gd name="T125" fmla="*/ 73 w 73"/>
                <a:gd name="T126" fmla="*/ 77 h 7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0"/>
                  </a:lnTo>
                  <a:lnTo>
                    <a:pt x="13" y="3"/>
                  </a:lnTo>
                  <a:lnTo>
                    <a:pt x="0" y="5"/>
                  </a:lnTo>
                  <a:close/>
                </a:path>
              </a:pathLst>
            </a:custGeom>
            <a:solidFill>
              <a:srgbClr val="FFCE85"/>
            </a:solidFill>
            <a:ln w="12700" cmpd="sng">
              <a:solidFill>
                <a:schemeClr val="tx1"/>
              </a:solidFill>
              <a:prstDash val="solid"/>
              <a:round/>
              <a:headEnd/>
              <a:tailEnd/>
            </a:ln>
          </p:spPr>
          <p:txBody>
            <a:bodyPr/>
            <a:lstStyle/>
            <a:p>
              <a:endParaRPr lang="en-US"/>
            </a:p>
          </p:txBody>
        </p:sp>
      </p:grpSp>
      <p:sp>
        <p:nvSpPr>
          <p:cNvPr id="48154" name="Freeform 62"/>
          <p:cNvSpPr>
            <a:spLocks/>
          </p:cNvSpPr>
          <p:nvPr/>
        </p:nvSpPr>
        <p:spPr bwMode="auto">
          <a:xfrm>
            <a:off x="6246990" y="3041650"/>
            <a:ext cx="448733" cy="223838"/>
          </a:xfrm>
          <a:custGeom>
            <a:avLst/>
            <a:gdLst>
              <a:gd name="T0" fmla="*/ 2147483647 w 62"/>
              <a:gd name="T1" fmla="*/ 119151282 h 29"/>
              <a:gd name="T2" fmla="*/ 132597985 w 62"/>
              <a:gd name="T3" fmla="*/ 1012789980 h 29"/>
              <a:gd name="T4" fmla="*/ 265187828 w 62"/>
              <a:gd name="T5" fmla="*/ 953217973 h 29"/>
              <a:gd name="T6" fmla="*/ 530383798 w 62"/>
              <a:gd name="T7" fmla="*/ 774487236 h 29"/>
              <a:gd name="T8" fmla="*/ 662973736 w 62"/>
              <a:gd name="T9" fmla="*/ 655335984 h 29"/>
              <a:gd name="T10" fmla="*/ 729276784 w 62"/>
              <a:gd name="T11" fmla="*/ 595764218 h 29"/>
              <a:gd name="T12" fmla="*/ 928169643 w 62"/>
              <a:gd name="T13" fmla="*/ 536184733 h 29"/>
              <a:gd name="T14" fmla="*/ 1259652567 w 62"/>
              <a:gd name="T15" fmla="*/ 417033361 h 29"/>
              <a:gd name="T16" fmla="*/ 1392250520 w 62"/>
              <a:gd name="T17" fmla="*/ 476605127 h 29"/>
              <a:gd name="T18" fmla="*/ 1524848473 w 62"/>
              <a:gd name="T19" fmla="*/ 476605127 h 29"/>
              <a:gd name="T20" fmla="*/ 1657438284 w 62"/>
              <a:gd name="T21" fmla="*/ 714915469 h 29"/>
              <a:gd name="T22" fmla="*/ 1790036237 w 62"/>
              <a:gd name="T23" fmla="*/ 714915469 h 29"/>
              <a:gd name="T24" fmla="*/ 1790036237 w 62"/>
              <a:gd name="T25" fmla="*/ 834066721 h 29"/>
              <a:gd name="T26" fmla="*/ 2055232144 w 62"/>
              <a:gd name="T27" fmla="*/ 893638488 h 29"/>
              <a:gd name="T28" fmla="*/ 2147483647 w 62"/>
              <a:gd name="T29" fmla="*/ 1012789980 h 29"/>
              <a:gd name="T30" fmla="*/ 2147483647 w 62"/>
              <a:gd name="T31" fmla="*/ 1131948951 h 29"/>
              <a:gd name="T32" fmla="*/ 2121527049 w 62"/>
              <a:gd name="T33" fmla="*/ 1489402705 h 29"/>
              <a:gd name="T34" fmla="*/ 2147483647 w 62"/>
              <a:gd name="T35" fmla="*/ 1608553957 h 29"/>
              <a:gd name="T36" fmla="*/ 2147483647 w 62"/>
              <a:gd name="T37" fmla="*/ 1668125724 h 29"/>
              <a:gd name="T38" fmla="*/ 2147483647 w 62"/>
              <a:gd name="T39" fmla="*/ 1668125724 h 29"/>
              <a:gd name="T40" fmla="*/ 2147483647 w 62"/>
              <a:gd name="T41" fmla="*/ 1608553957 h 29"/>
              <a:gd name="T42" fmla="*/ 2147483647 w 62"/>
              <a:gd name="T43" fmla="*/ 1727705209 h 29"/>
              <a:gd name="T44" fmla="*/ 2147483647 w 62"/>
              <a:gd name="T45" fmla="*/ 1668125724 h 29"/>
              <a:gd name="T46" fmla="*/ 2147483647 w 62"/>
              <a:gd name="T47" fmla="*/ 1548974472 h 29"/>
              <a:gd name="T48" fmla="*/ 2147483647 w 62"/>
              <a:gd name="T49" fmla="*/ 1489402705 h 29"/>
              <a:gd name="T50" fmla="*/ 2147483647 w 62"/>
              <a:gd name="T51" fmla="*/ 1429823220 h 29"/>
              <a:gd name="T52" fmla="*/ 2147483647 w 62"/>
              <a:gd name="T53" fmla="*/ 1370251454 h 29"/>
              <a:gd name="T54" fmla="*/ 2147483647 w 62"/>
              <a:gd name="T55" fmla="*/ 1131948951 h 29"/>
              <a:gd name="T56" fmla="*/ 2147483647 w 62"/>
              <a:gd name="T57" fmla="*/ 953217973 h 29"/>
              <a:gd name="T58" fmla="*/ 2147483647 w 62"/>
              <a:gd name="T59" fmla="*/ 714915469 h 29"/>
              <a:gd name="T60" fmla="*/ 2147483647 w 62"/>
              <a:gd name="T61" fmla="*/ 595764218 h 29"/>
              <a:gd name="T62" fmla="*/ 2147483647 w 62"/>
              <a:gd name="T63" fmla="*/ 536184733 h 29"/>
              <a:gd name="T64" fmla="*/ 2147483647 w 62"/>
              <a:gd name="T65" fmla="*/ 357453875 h 29"/>
              <a:gd name="T66" fmla="*/ 2147483647 w 62"/>
              <a:gd name="T67" fmla="*/ 238302564 h 29"/>
              <a:gd name="T68" fmla="*/ 2147483647 w 62"/>
              <a:gd name="T69" fmla="*/ 238302564 h 29"/>
              <a:gd name="T70" fmla="*/ 2147483647 w 62"/>
              <a:gd name="T71" fmla="*/ 476605127 h 29"/>
              <a:gd name="T72" fmla="*/ 2147483647 w 62"/>
              <a:gd name="T73" fmla="*/ 595764218 h 29"/>
              <a:gd name="T74" fmla="*/ 2147483647 w 62"/>
              <a:gd name="T75" fmla="*/ 714915469 h 29"/>
              <a:gd name="T76" fmla="*/ 2147483647 w 62"/>
              <a:gd name="T77" fmla="*/ 953217973 h 29"/>
              <a:gd name="T78" fmla="*/ 2147483647 w 62"/>
              <a:gd name="T79" fmla="*/ 1072369466 h 29"/>
              <a:gd name="T80" fmla="*/ 2147483647 w 62"/>
              <a:gd name="T81" fmla="*/ 1131948951 h 29"/>
              <a:gd name="T82" fmla="*/ 2147483647 w 62"/>
              <a:gd name="T83" fmla="*/ 1251100202 h 29"/>
              <a:gd name="T84" fmla="*/ 2147483647 w 62"/>
              <a:gd name="T85" fmla="*/ 1429823220 h 29"/>
              <a:gd name="T86" fmla="*/ 2147483647 w 62"/>
              <a:gd name="T87" fmla="*/ 1489402705 h 29"/>
              <a:gd name="T88" fmla="*/ 2147483647 w 62"/>
              <a:gd name="T89" fmla="*/ 1429823220 h 29"/>
              <a:gd name="T90" fmla="*/ 2147483647 w 62"/>
              <a:gd name="T91" fmla="*/ 1548974472 h 29"/>
              <a:gd name="T92" fmla="*/ 2147483647 w 62"/>
              <a:gd name="T93" fmla="*/ 1668125724 h 29"/>
              <a:gd name="T94" fmla="*/ 2147483647 w 62"/>
              <a:gd name="T95" fmla="*/ 1727705209 h 29"/>
              <a:gd name="T96" fmla="*/ 2147483647 w 62"/>
              <a:gd name="T97" fmla="*/ 1668125724 h 29"/>
              <a:gd name="T98" fmla="*/ 2147483647 w 62"/>
              <a:gd name="T99" fmla="*/ 1548974472 h 29"/>
              <a:gd name="T100" fmla="*/ 2147483647 w 62"/>
              <a:gd name="T101" fmla="*/ 1131948951 h 29"/>
              <a:gd name="T102" fmla="*/ 2147483647 w 62"/>
              <a:gd name="T103" fmla="*/ 1251100202 h 29"/>
              <a:gd name="T104" fmla="*/ 2147483647 w 62"/>
              <a:gd name="T105" fmla="*/ 0 h 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2"/>
              <a:gd name="T160" fmla="*/ 0 h 29"/>
              <a:gd name="T161" fmla="*/ 62 w 62"/>
              <a:gd name="T162" fmla="*/ 29 h 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3" y="23"/>
                </a:lnTo>
                <a:lnTo>
                  <a:pt x="32" y="25"/>
                </a:lnTo>
                <a:lnTo>
                  <a:pt x="33" y="27"/>
                </a:lnTo>
                <a:lnTo>
                  <a:pt x="35" y="27"/>
                </a:lnTo>
                <a:lnTo>
                  <a:pt x="36" y="26"/>
                </a:lnTo>
                <a:lnTo>
                  <a:pt x="38" y="28"/>
                </a:lnTo>
                <a:lnTo>
                  <a:pt x="39" y="28"/>
                </a:lnTo>
                <a:lnTo>
                  <a:pt x="40" y="27"/>
                </a:lnTo>
                <a:lnTo>
                  <a:pt x="42" y="27"/>
                </a:lnTo>
                <a:lnTo>
                  <a:pt x="45" y="28"/>
                </a:lnTo>
                <a:lnTo>
                  <a:pt x="46" y="29"/>
                </a:lnTo>
                <a:lnTo>
                  <a:pt x="47" y="29"/>
                </a:lnTo>
                <a:lnTo>
                  <a:pt x="47" y="28"/>
                </a:lnTo>
                <a:lnTo>
                  <a:pt x="46" y="28"/>
                </a:lnTo>
                <a:lnTo>
                  <a:pt x="45" y="26"/>
                </a:lnTo>
                <a:lnTo>
                  <a:pt x="44" y="25"/>
                </a:lnTo>
                <a:lnTo>
                  <a:pt x="44" y="24"/>
                </a:lnTo>
                <a:lnTo>
                  <a:pt x="45" y="24"/>
                </a:lnTo>
                <a:lnTo>
                  <a:pt x="44" y="23"/>
                </a:lnTo>
                <a:lnTo>
                  <a:pt x="43" y="21"/>
                </a:lnTo>
                <a:lnTo>
                  <a:pt x="41" y="19"/>
                </a:lnTo>
                <a:lnTo>
                  <a:pt x="41" y="17"/>
                </a:lnTo>
                <a:lnTo>
                  <a:pt x="41" y="16"/>
                </a:lnTo>
                <a:lnTo>
                  <a:pt x="41" y="13"/>
                </a:lnTo>
                <a:lnTo>
                  <a:pt x="41" y="12"/>
                </a:lnTo>
                <a:lnTo>
                  <a:pt x="41" y="11"/>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4" y="29"/>
                </a:lnTo>
                <a:lnTo>
                  <a:pt x="55" y="29"/>
                </a:lnTo>
                <a:lnTo>
                  <a:pt x="56" y="28"/>
                </a:lnTo>
                <a:lnTo>
                  <a:pt x="61" y="27"/>
                </a:lnTo>
                <a:lnTo>
                  <a:pt x="61" y="26"/>
                </a:lnTo>
                <a:lnTo>
                  <a:pt x="61" y="25"/>
                </a:lnTo>
                <a:lnTo>
                  <a:pt x="62" y="19"/>
                </a:lnTo>
                <a:lnTo>
                  <a:pt x="54" y="21"/>
                </a:lnTo>
                <a:lnTo>
                  <a:pt x="47"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8155" name="Freeform 63"/>
          <p:cNvSpPr>
            <a:spLocks/>
          </p:cNvSpPr>
          <p:nvPr/>
        </p:nvSpPr>
        <p:spPr bwMode="auto">
          <a:xfrm>
            <a:off x="6588478" y="3017839"/>
            <a:ext cx="107244" cy="185737"/>
          </a:xfrm>
          <a:custGeom>
            <a:avLst/>
            <a:gdLst>
              <a:gd name="T0" fmla="*/ 970428171 w 15"/>
              <a:gd name="T1" fmla="*/ 1317641560 h 24"/>
              <a:gd name="T2" fmla="*/ 970428171 w 15"/>
              <a:gd name="T3" fmla="*/ 1197856711 h 24"/>
              <a:gd name="T4" fmla="*/ 905735658 w 15"/>
              <a:gd name="T5" fmla="*/ 1078071862 h 24"/>
              <a:gd name="T6" fmla="*/ 776342587 w 15"/>
              <a:gd name="T7" fmla="*/ 958286772 h 24"/>
              <a:gd name="T8" fmla="*/ 646949517 w 15"/>
              <a:gd name="T9" fmla="*/ 898394347 h 24"/>
              <a:gd name="T10" fmla="*/ 582257003 w 15"/>
              <a:gd name="T11" fmla="*/ 838501923 h 24"/>
              <a:gd name="T12" fmla="*/ 582257003 w 15"/>
              <a:gd name="T13" fmla="*/ 718717074 h 24"/>
              <a:gd name="T14" fmla="*/ 452863807 w 15"/>
              <a:gd name="T15" fmla="*/ 539032062 h 24"/>
              <a:gd name="T16" fmla="*/ 388171294 w 15"/>
              <a:gd name="T17" fmla="*/ 479139516 h 24"/>
              <a:gd name="T18" fmla="*/ 323478780 w 15"/>
              <a:gd name="T19" fmla="*/ 359354667 h 24"/>
              <a:gd name="T20" fmla="*/ 258778160 w 15"/>
              <a:gd name="T21" fmla="*/ 299462243 h 24"/>
              <a:gd name="T22" fmla="*/ 258778160 w 15"/>
              <a:gd name="T23" fmla="*/ 239569758 h 24"/>
              <a:gd name="T24" fmla="*/ 258778160 w 15"/>
              <a:gd name="T25" fmla="*/ 239569758 h 24"/>
              <a:gd name="T26" fmla="*/ 258778160 w 15"/>
              <a:gd name="T27" fmla="*/ 179677334 h 24"/>
              <a:gd name="T28" fmla="*/ 323478780 w 15"/>
              <a:gd name="T29" fmla="*/ 0 h 24"/>
              <a:gd name="T30" fmla="*/ 258778160 w 15"/>
              <a:gd name="T31" fmla="*/ 0 h 24"/>
              <a:gd name="T32" fmla="*/ 129393102 w 15"/>
              <a:gd name="T33" fmla="*/ 0 h 24"/>
              <a:gd name="T34" fmla="*/ 64692529 w 15"/>
              <a:gd name="T35" fmla="*/ 59892440 h 24"/>
              <a:gd name="T36" fmla="*/ 64692529 w 15"/>
              <a:gd name="T37" fmla="*/ 119784879 h 24"/>
              <a:gd name="T38" fmla="*/ 64692529 w 15"/>
              <a:gd name="T39" fmla="*/ 179677334 h 24"/>
              <a:gd name="T40" fmla="*/ 0 w 15"/>
              <a:gd name="T41" fmla="*/ 179677334 h 24"/>
              <a:gd name="T42" fmla="*/ 452863807 w 15"/>
              <a:gd name="T43" fmla="*/ 1437426409 h 24"/>
              <a:gd name="T44" fmla="*/ 970428171 w 15"/>
              <a:gd name="T45" fmla="*/ 1317641560 h 24"/>
              <a:gd name="T46" fmla="*/ 970428171 w 15"/>
              <a:gd name="T47" fmla="*/ 1317641560 h 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5"/>
              <a:gd name="T73" fmla="*/ 0 h 24"/>
              <a:gd name="T74" fmla="*/ 15 w 15"/>
              <a:gd name="T75" fmla="*/ 24 h 2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3"/>
                </a:lnTo>
                <a:lnTo>
                  <a:pt x="5" y="0"/>
                </a:lnTo>
                <a:lnTo>
                  <a:pt x="4" y="0"/>
                </a:lnTo>
                <a:lnTo>
                  <a:pt x="2" y="0"/>
                </a:lnTo>
                <a:lnTo>
                  <a:pt x="1" y="1"/>
                </a:lnTo>
                <a:lnTo>
                  <a:pt x="1" y="2"/>
                </a:lnTo>
                <a:lnTo>
                  <a:pt x="1" y="3"/>
                </a:lnTo>
                <a:lnTo>
                  <a:pt x="0" y="3"/>
                </a:lnTo>
                <a:lnTo>
                  <a:pt x="7" y="24"/>
                </a:lnTo>
                <a:lnTo>
                  <a:pt x="15" y="2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8156" name="Freeform 64"/>
          <p:cNvSpPr>
            <a:spLocks/>
          </p:cNvSpPr>
          <p:nvPr/>
        </p:nvSpPr>
        <p:spPr bwMode="auto">
          <a:xfrm>
            <a:off x="6616701" y="2801939"/>
            <a:ext cx="138289" cy="325437"/>
          </a:xfrm>
          <a:custGeom>
            <a:avLst/>
            <a:gdLst>
              <a:gd name="T0" fmla="*/ 0 w 19"/>
              <a:gd name="T1" fmla="*/ 1861212754 h 42"/>
              <a:gd name="T2" fmla="*/ 0 w 19"/>
              <a:gd name="T3" fmla="*/ 1921255858 h 42"/>
              <a:gd name="T4" fmla="*/ 134089252 w 19"/>
              <a:gd name="T5" fmla="*/ 2041334803 h 42"/>
              <a:gd name="T6" fmla="*/ 402275976 w 19"/>
              <a:gd name="T7" fmla="*/ 2147483647 h 42"/>
              <a:gd name="T8" fmla="*/ 603409933 w 19"/>
              <a:gd name="T9" fmla="*/ 2147483647 h 42"/>
              <a:gd name="T10" fmla="*/ 670462731 w 19"/>
              <a:gd name="T11" fmla="*/ 2147483647 h 42"/>
              <a:gd name="T12" fmla="*/ 737507341 w 19"/>
              <a:gd name="T13" fmla="*/ 2147483647 h 42"/>
              <a:gd name="T14" fmla="*/ 871596561 w 19"/>
              <a:gd name="T15" fmla="*/ 2147483647 h 42"/>
              <a:gd name="T16" fmla="*/ 938641171 w 19"/>
              <a:gd name="T17" fmla="*/ 2101377908 h 42"/>
              <a:gd name="T18" fmla="*/ 1139783445 w 19"/>
              <a:gd name="T19" fmla="*/ 1801177397 h 42"/>
              <a:gd name="T20" fmla="*/ 1273872665 w 19"/>
              <a:gd name="T21" fmla="*/ 1561020476 h 42"/>
              <a:gd name="T22" fmla="*/ 1206828055 w 19"/>
              <a:gd name="T23" fmla="*/ 1140749737 h 42"/>
              <a:gd name="T24" fmla="*/ 1139783445 w 19"/>
              <a:gd name="T25" fmla="*/ 780506364 h 42"/>
              <a:gd name="T26" fmla="*/ 938641171 w 19"/>
              <a:gd name="T27" fmla="*/ 840549468 h 42"/>
              <a:gd name="T28" fmla="*/ 871596561 w 19"/>
              <a:gd name="T29" fmla="*/ 840549468 h 42"/>
              <a:gd name="T30" fmla="*/ 804551951 w 19"/>
              <a:gd name="T31" fmla="*/ 840549468 h 42"/>
              <a:gd name="T32" fmla="*/ 871596561 w 19"/>
              <a:gd name="T33" fmla="*/ 660427903 h 42"/>
              <a:gd name="T34" fmla="*/ 938641171 w 19"/>
              <a:gd name="T35" fmla="*/ 660427903 h 42"/>
              <a:gd name="T36" fmla="*/ 1005685781 w 19"/>
              <a:gd name="T37" fmla="*/ 480313965 h 42"/>
              <a:gd name="T38" fmla="*/ 1072738579 w 19"/>
              <a:gd name="T39" fmla="*/ 360235504 h 42"/>
              <a:gd name="T40" fmla="*/ 268186692 w 19"/>
              <a:gd name="T41" fmla="*/ 0 h 42"/>
              <a:gd name="T42" fmla="*/ 201133894 w 19"/>
              <a:gd name="T43" fmla="*/ 120078491 h 42"/>
              <a:gd name="T44" fmla="*/ 134089252 w 19"/>
              <a:gd name="T45" fmla="*/ 360235504 h 42"/>
              <a:gd name="T46" fmla="*/ 0 w 19"/>
              <a:gd name="T47" fmla="*/ 480313965 h 42"/>
              <a:gd name="T48" fmla="*/ 67044626 w 19"/>
              <a:gd name="T49" fmla="*/ 540357190 h 42"/>
              <a:gd name="T50" fmla="*/ 67044626 w 19"/>
              <a:gd name="T51" fmla="*/ 660427903 h 42"/>
              <a:gd name="T52" fmla="*/ 67044626 w 19"/>
              <a:gd name="T53" fmla="*/ 900584824 h 42"/>
              <a:gd name="T54" fmla="*/ 201133894 w 19"/>
              <a:gd name="T55" fmla="*/ 1020671276 h 42"/>
              <a:gd name="T56" fmla="*/ 335231366 w 19"/>
              <a:gd name="T57" fmla="*/ 1080706632 h 42"/>
              <a:gd name="T58" fmla="*/ 469320586 w 19"/>
              <a:gd name="T59" fmla="*/ 1140749737 h 42"/>
              <a:gd name="T60" fmla="*/ 603409933 w 19"/>
              <a:gd name="T61" fmla="*/ 1260828198 h 42"/>
              <a:gd name="T62" fmla="*/ 268186692 w 19"/>
              <a:gd name="T63" fmla="*/ 1440942015 h 42"/>
              <a:gd name="T64" fmla="*/ 67044626 w 19"/>
              <a:gd name="T65" fmla="*/ 1681098937 h 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
              <a:gd name="T100" fmla="*/ 0 h 42"/>
              <a:gd name="T101" fmla="*/ 19 w 19"/>
              <a:gd name="T102" fmla="*/ 42 h 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 h="42">
                <a:moveTo>
                  <a:pt x="1" y="28"/>
                </a:moveTo>
                <a:lnTo>
                  <a:pt x="0" y="31"/>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2" y="14"/>
                </a:lnTo>
                <a:lnTo>
                  <a:pt x="12" y="13"/>
                </a:lnTo>
                <a:lnTo>
                  <a:pt x="13"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8157" name="Freeform 65"/>
          <p:cNvSpPr>
            <a:spLocks/>
          </p:cNvSpPr>
          <p:nvPr/>
        </p:nvSpPr>
        <p:spPr bwMode="auto">
          <a:xfrm>
            <a:off x="6739467" y="2654301"/>
            <a:ext cx="166511" cy="169863"/>
          </a:xfrm>
          <a:custGeom>
            <a:avLst/>
            <a:gdLst>
              <a:gd name="T0" fmla="*/ 0 w 23"/>
              <a:gd name="T1" fmla="*/ 238456745 h 22"/>
              <a:gd name="T2" fmla="*/ 530675387 w 23"/>
              <a:gd name="T3" fmla="*/ 119228373 h 22"/>
              <a:gd name="T4" fmla="*/ 530675387 w 23"/>
              <a:gd name="T5" fmla="*/ 178842574 h 22"/>
              <a:gd name="T6" fmla="*/ 597004831 w 23"/>
              <a:gd name="T7" fmla="*/ 178842574 h 22"/>
              <a:gd name="T8" fmla="*/ 597004831 w 23"/>
              <a:gd name="T9" fmla="*/ 178842574 h 22"/>
              <a:gd name="T10" fmla="*/ 1326676442 w 23"/>
              <a:gd name="T11" fmla="*/ 0 h 22"/>
              <a:gd name="T12" fmla="*/ 1525680682 w 23"/>
              <a:gd name="T13" fmla="*/ 536527783 h 22"/>
              <a:gd name="T14" fmla="*/ 1525680682 w 23"/>
              <a:gd name="T15" fmla="*/ 596141954 h 22"/>
              <a:gd name="T16" fmla="*/ 1459343221 w 23"/>
              <a:gd name="T17" fmla="*/ 596141954 h 22"/>
              <a:gd name="T18" fmla="*/ 1525680682 w 23"/>
              <a:gd name="T19" fmla="*/ 655763846 h 22"/>
              <a:gd name="T20" fmla="*/ 1525680682 w 23"/>
              <a:gd name="T21" fmla="*/ 655763846 h 22"/>
              <a:gd name="T22" fmla="*/ 1393013903 w 23"/>
              <a:gd name="T23" fmla="*/ 715378018 h 22"/>
              <a:gd name="T24" fmla="*/ 1127680346 w 23"/>
              <a:gd name="T25" fmla="*/ 774992189 h 22"/>
              <a:gd name="T26" fmla="*/ 1061342630 w 23"/>
              <a:gd name="T27" fmla="*/ 774992189 h 22"/>
              <a:gd name="T28" fmla="*/ 1061342630 w 23"/>
              <a:gd name="T29" fmla="*/ 774992189 h 22"/>
              <a:gd name="T30" fmla="*/ 1061342630 w 23"/>
              <a:gd name="T31" fmla="*/ 834606360 h 22"/>
              <a:gd name="T32" fmla="*/ 1061342630 w 23"/>
              <a:gd name="T33" fmla="*/ 834606360 h 22"/>
              <a:gd name="T34" fmla="*/ 862338389 w 23"/>
              <a:gd name="T35" fmla="*/ 894220532 h 22"/>
              <a:gd name="T36" fmla="*/ 663342293 w 23"/>
              <a:gd name="T37" fmla="*/ 953834703 h 22"/>
              <a:gd name="T38" fmla="*/ 663342293 w 23"/>
              <a:gd name="T39" fmla="*/ 953834703 h 22"/>
              <a:gd name="T40" fmla="*/ 530675387 w 23"/>
              <a:gd name="T41" fmla="*/ 1073063287 h 22"/>
              <a:gd name="T42" fmla="*/ 199004304 w 23"/>
              <a:gd name="T43" fmla="*/ 1251905801 h 22"/>
              <a:gd name="T44" fmla="*/ 132666811 w 23"/>
              <a:gd name="T45" fmla="*/ 1311519972 h 22"/>
              <a:gd name="T46" fmla="*/ 0 w 23"/>
              <a:gd name="T47" fmla="*/ 1251905801 h 22"/>
              <a:gd name="T48" fmla="*/ 132666811 w 23"/>
              <a:gd name="T49" fmla="*/ 1132677458 h 22"/>
              <a:gd name="T50" fmla="*/ 132666811 w 23"/>
              <a:gd name="T51" fmla="*/ 1073063287 h 22"/>
              <a:gd name="T52" fmla="*/ 132666811 w 23"/>
              <a:gd name="T53" fmla="*/ 1013449115 h 22"/>
              <a:gd name="T54" fmla="*/ 0 w 23"/>
              <a:gd name="T55" fmla="*/ 238456745 h 22"/>
              <a:gd name="T56" fmla="*/ 0 w 23"/>
              <a:gd name="T57" fmla="*/ 238456745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
              <a:gd name="T88" fmla="*/ 0 h 22"/>
              <a:gd name="T89" fmla="*/ 23 w 23"/>
              <a:gd name="T90" fmla="*/ 22 h 2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 h="22">
                <a:moveTo>
                  <a:pt x="0" y="4"/>
                </a:moveTo>
                <a:lnTo>
                  <a:pt x="8" y="2"/>
                </a:lnTo>
                <a:lnTo>
                  <a:pt x="8" y="3"/>
                </a:lnTo>
                <a:lnTo>
                  <a:pt x="9" y="3"/>
                </a:lnTo>
                <a:lnTo>
                  <a:pt x="20" y="0"/>
                </a:lnTo>
                <a:lnTo>
                  <a:pt x="23" y="9"/>
                </a:lnTo>
                <a:lnTo>
                  <a:pt x="23" y="10"/>
                </a:lnTo>
                <a:lnTo>
                  <a:pt x="22" y="10"/>
                </a:lnTo>
                <a:lnTo>
                  <a:pt x="23" y="11"/>
                </a:lnTo>
                <a:lnTo>
                  <a:pt x="21" y="12"/>
                </a:lnTo>
                <a:lnTo>
                  <a:pt x="17" y="13"/>
                </a:lnTo>
                <a:lnTo>
                  <a:pt x="16" y="13"/>
                </a:lnTo>
                <a:lnTo>
                  <a:pt x="16" y="14"/>
                </a:lnTo>
                <a:lnTo>
                  <a:pt x="13" y="15"/>
                </a:lnTo>
                <a:lnTo>
                  <a:pt x="10" y="16"/>
                </a:lnTo>
                <a:lnTo>
                  <a:pt x="8" y="18"/>
                </a:lnTo>
                <a:lnTo>
                  <a:pt x="3" y="21"/>
                </a:lnTo>
                <a:lnTo>
                  <a:pt x="2" y="22"/>
                </a:lnTo>
                <a:lnTo>
                  <a:pt x="0" y="21"/>
                </a:lnTo>
                <a:lnTo>
                  <a:pt x="2" y="19"/>
                </a:lnTo>
                <a:lnTo>
                  <a:pt x="2" y="18"/>
                </a:lnTo>
                <a:lnTo>
                  <a:pt x="2" y="17"/>
                </a:lnTo>
                <a:lnTo>
                  <a:pt x="0" y="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8158" name="Freeform 66"/>
          <p:cNvSpPr>
            <a:spLocks/>
          </p:cNvSpPr>
          <p:nvPr/>
        </p:nvSpPr>
        <p:spPr bwMode="auto">
          <a:xfrm>
            <a:off x="6732411" y="2522538"/>
            <a:ext cx="327378" cy="177800"/>
          </a:xfrm>
          <a:custGeom>
            <a:avLst/>
            <a:gdLst>
              <a:gd name="T0" fmla="*/ 669847700 w 45"/>
              <a:gd name="T1" fmla="*/ 418316999 h 23"/>
              <a:gd name="T2" fmla="*/ 1607645835 w 45"/>
              <a:gd name="T3" fmla="*/ 179276514 h 23"/>
              <a:gd name="T4" fmla="*/ 1674627306 w 45"/>
              <a:gd name="T5" fmla="*/ 179276514 h 23"/>
              <a:gd name="T6" fmla="*/ 1674627306 w 45"/>
              <a:gd name="T7" fmla="*/ 119520243 h 23"/>
              <a:gd name="T8" fmla="*/ 1808598432 w 45"/>
              <a:gd name="T9" fmla="*/ 0 h 23"/>
              <a:gd name="T10" fmla="*/ 1942569557 w 45"/>
              <a:gd name="T11" fmla="*/ 0 h 23"/>
              <a:gd name="T12" fmla="*/ 2076540683 w 45"/>
              <a:gd name="T13" fmla="*/ 179276514 h 23"/>
              <a:gd name="T14" fmla="*/ 2143522154 w 45"/>
              <a:gd name="T15" fmla="*/ 298796787 h 23"/>
              <a:gd name="T16" fmla="*/ 2009551028 w 45"/>
              <a:gd name="T17" fmla="*/ 418316999 h 23"/>
              <a:gd name="T18" fmla="*/ 1942569557 w 45"/>
              <a:gd name="T19" fmla="*/ 597593574 h 23"/>
              <a:gd name="T20" fmla="*/ 2147483647 w 45"/>
              <a:gd name="T21" fmla="*/ 597593574 h 23"/>
              <a:gd name="T22" fmla="*/ 2147483647 w 45"/>
              <a:gd name="T23" fmla="*/ 896397970 h 23"/>
              <a:gd name="T24" fmla="*/ 2147483647 w 45"/>
              <a:gd name="T25" fmla="*/ 956154211 h 23"/>
              <a:gd name="T26" fmla="*/ 2147483647 w 45"/>
              <a:gd name="T27" fmla="*/ 836633999 h 23"/>
              <a:gd name="T28" fmla="*/ 2147483647 w 45"/>
              <a:gd name="T29" fmla="*/ 717113786 h 23"/>
              <a:gd name="T30" fmla="*/ 2147483647 w 45"/>
              <a:gd name="T31" fmla="*/ 597593574 h 23"/>
              <a:gd name="T32" fmla="*/ 2147483647 w 45"/>
              <a:gd name="T33" fmla="*/ 657357545 h 23"/>
              <a:gd name="T34" fmla="*/ 2147483647 w 45"/>
              <a:gd name="T35" fmla="*/ 956154211 h 23"/>
              <a:gd name="T36" fmla="*/ 2147483647 w 45"/>
              <a:gd name="T37" fmla="*/ 1015910694 h 23"/>
              <a:gd name="T38" fmla="*/ 2147483647 w 45"/>
              <a:gd name="T39" fmla="*/ 1135430907 h 23"/>
              <a:gd name="T40" fmla="*/ 2147483647 w 45"/>
              <a:gd name="T41" fmla="*/ 1254951119 h 23"/>
              <a:gd name="T42" fmla="*/ 2147483647 w 45"/>
              <a:gd name="T43" fmla="*/ 1195194878 h 23"/>
              <a:gd name="T44" fmla="*/ 2147483647 w 45"/>
              <a:gd name="T45" fmla="*/ 1075674665 h 23"/>
              <a:gd name="T46" fmla="*/ 2147483647 w 45"/>
              <a:gd name="T47" fmla="*/ 1314715091 h 23"/>
              <a:gd name="T48" fmla="*/ 2143522154 w 45"/>
              <a:gd name="T49" fmla="*/ 1314715091 h 23"/>
              <a:gd name="T50" fmla="*/ 2143522154 w 45"/>
              <a:gd name="T51" fmla="*/ 1254951119 h 23"/>
              <a:gd name="T52" fmla="*/ 2009551028 w 45"/>
              <a:gd name="T53" fmla="*/ 1195194878 h 23"/>
              <a:gd name="T54" fmla="*/ 1875579902 w 45"/>
              <a:gd name="T55" fmla="*/ 1135430907 h 23"/>
              <a:gd name="T56" fmla="*/ 1808598432 w 45"/>
              <a:gd name="T57" fmla="*/ 1015910694 h 23"/>
              <a:gd name="T58" fmla="*/ 1406685055 w 45"/>
              <a:gd name="T59" fmla="*/ 1015910694 h 23"/>
              <a:gd name="T60" fmla="*/ 669847700 w 45"/>
              <a:gd name="T61" fmla="*/ 1195194878 h 23"/>
              <a:gd name="T62" fmla="*/ 602866229 w 45"/>
              <a:gd name="T63" fmla="*/ 1135430907 h 23"/>
              <a:gd name="T64" fmla="*/ 0 w 45"/>
              <a:gd name="T65" fmla="*/ 1254951119 h 23"/>
              <a:gd name="T66" fmla="*/ 0 w 45"/>
              <a:gd name="T67" fmla="*/ 537837333 h 2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5"/>
              <a:gd name="T103" fmla="*/ 0 h 23"/>
              <a:gd name="T104" fmla="*/ 45 w 45"/>
              <a:gd name="T105" fmla="*/ 23 h 2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5" h="23">
                <a:moveTo>
                  <a:pt x="0" y="9"/>
                </a:moveTo>
                <a:lnTo>
                  <a:pt x="10" y="7"/>
                </a:lnTo>
                <a:lnTo>
                  <a:pt x="24" y="4"/>
                </a:lnTo>
                <a:lnTo>
                  <a:pt x="24"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18"/>
                </a:lnTo>
                <a:lnTo>
                  <a:pt x="36" y="18"/>
                </a:lnTo>
                <a:lnTo>
                  <a:pt x="35" y="20"/>
                </a:lnTo>
                <a:lnTo>
                  <a:pt x="34" y="22"/>
                </a:lnTo>
                <a:lnTo>
                  <a:pt x="33" y="23"/>
                </a:lnTo>
                <a:lnTo>
                  <a:pt x="32" y="22"/>
                </a:lnTo>
                <a:lnTo>
                  <a:pt x="32" y="21"/>
                </a:lnTo>
                <a:lnTo>
                  <a:pt x="31" y="21"/>
                </a:lnTo>
                <a:lnTo>
                  <a:pt x="30" y="20"/>
                </a:lnTo>
                <a:lnTo>
                  <a:pt x="28" y="19"/>
                </a:lnTo>
                <a:lnTo>
                  <a:pt x="27" y="17"/>
                </a:lnTo>
                <a:lnTo>
                  <a:pt x="26" y="15"/>
                </a:lnTo>
                <a:lnTo>
                  <a:pt x="21" y="17"/>
                </a:lnTo>
                <a:lnTo>
                  <a:pt x="10" y="20"/>
                </a:lnTo>
                <a:lnTo>
                  <a:pt x="9" y="20"/>
                </a:lnTo>
                <a:lnTo>
                  <a:pt x="9" y="19"/>
                </a:lnTo>
                <a:lnTo>
                  <a:pt x="1" y="21"/>
                </a:lnTo>
                <a:lnTo>
                  <a:pt x="0" y="21"/>
                </a:lnTo>
                <a:lnTo>
                  <a:pt x="0" y="9"/>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8159" name="Freeform 67"/>
          <p:cNvSpPr>
            <a:spLocks/>
          </p:cNvSpPr>
          <p:nvPr/>
        </p:nvSpPr>
        <p:spPr bwMode="auto">
          <a:xfrm>
            <a:off x="6884812" y="2638425"/>
            <a:ext cx="86077" cy="101600"/>
          </a:xfrm>
          <a:custGeom>
            <a:avLst/>
            <a:gdLst>
              <a:gd name="T0" fmla="*/ 0 w 12"/>
              <a:gd name="T1" fmla="*/ 122162272 h 13"/>
              <a:gd name="T2" fmla="*/ 195360579 w 12"/>
              <a:gd name="T3" fmla="*/ 671880847 h 13"/>
              <a:gd name="T4" fmla="*/ 195360579 w 12"/>
              <a:gd name="T5" fmla="*/ 732965875 h 13"/>
              <a:gd name="T6" fmla="*/ 130245755 w 12"/>
              <a:gd name="T7" fmla="*/ 732965875 h 13"/>
              <a:gd name="T8" fmla="*/ 195360579 w 12"/>
              <a:gd name="T9" fmla="*/ 794043088 h 13"/>
              <a:gd name="T10" fmla="*/ 195360579 w 12"/>
              <a:gd name="T11" fmla="*/ 794043088 h 13"/>
              <a:gd name="T12" fmla="*/ 195360579 w 12"/>
              <a:gd name="T13" fmla="*/ 794043088 h 13"/>
              <a:gd name="T14" fmla="*/ 390729227 w 12"/>
              <a:gd name="T15" fmla="*/ 732965875 h 13"/>
              <a:gd name="T16" fmla="*/ 455844019 w 12"/>
              <a:gd name="T17" fmla="*/ 671880847 h 13"/>
              <a:gd name="T18" fmla="*/ 455844019 w 12"/>
              <a:gd name="T19" fmla="*/ 610803634 h 13"/>
              <a:gd name="T20" fmla="*/ 455844019 w 12"/>
              <a:gd name="T21" fmla="*/ 549718606 h 13"/>
              <a:gd name="T22" fmla="*/ 455844019 w 12"/>
              <a:gd name="T23" fmla="*/ 427564058 h 13"/>
              <a:gd name="T24" fmla="*/ 520966881 w 12"/>
              <a:gd name="T25" fmla="*/ 366479030 h 13"/>
              <a:gd name="T26" fmla="*/ 520966881 w 12"/>
              <a:gd name="T27" fmla="*/ 427564058 h 13"/>
              <a:gd name="T28" fmla="*/ 520966881 w 12"/>
              <a:gd name="T29" fmla="*/ 488641271 h 13"/>
              <a:gd name="T30" fmla="*/ 520966881 w 12"/>
              <a:gd name="T31" fmla="*/ 610803634 h 13"/>
              <a:gd name="T32" fmla="*/ 586089869 w 12"/>
              <a:gd name="T33" fmla="*/ 610803634 h 13"/>
              <a:gd name="T34" fmla="*/ 586089869 w 12"/>
              <a:gd name="T35" fmla="*/ 610803634 h 13"/>
              <a:gd name="T36" fmla="*/ 586089869 w 12"/>
              <a:gd name="T37" fmla="*/ 549718606 h 13"/>
              <a:gd name="T38" fmla="*/ 651212731 w 12"/>
              <a:gd name="T39" fmla="*/ 549718606 h 13"/>
              <a:gd name="T40" fmla="*/ 716327523 w 12"/>
              <a:gd name="T41" fmla="*/ 488641271 h 13"/>
              <a:gd name="T42" fmla="*/ 781450385 w 12"/>
              <a:gd name="T43" fmla="*/ 488641271 h 13"/>
              <a:gd name="T44" fmla="*/ 781450385 w 12"/>
              <a:gd name="T45" fmla="*/ 488641271 h 13"/>
              <a:gd name="T46" fmla="*/ 716327523 w 12"/>
              <a:gd name="T47" fmla="*/ 427564058 h 13"/>
              <a:gd name="T48" fmla="*/ 716327523 w 12"/>
              <a:gd name="T49" fmla="*/ 366479030 h 13"/>
              <a:gd name="T50" fmla="*/ 716327523 w 12"/>
              <a:gd name="T51" fmla="*/ 366479030 h 13"/>
              <a:gd name="T52" fmla="*/ 651212731 w 12"/>
              <a:gd name="T53" fmla="*/ 366479030 h 13"/>
              <a:gd name="T54" fmla="*/ 586089869 w 12"/>
              <a:gd name="T55" fmla="*/ 305401817 h 13"/>
              <a:gd name="T56" fmla="*/ 586089869 w 12"/>
              <a:gd name="T57" fmla="*/ 305401817 h 13"/>
              <a:gd name="T58" fmla="*/ 455844019 w 12"/>
              <a:gd name="T59" fmla="*/ 244324543 h 13"/>
              <a:gd name="T60" fmla="*/ 390729227 w 12"/>
              <a:gd name="T61" fmla="*/ 122162272 h 13"/>
              <a:gd name="T62" fmla="*/ 390729227 w 12"/>
              <a:gd name="T63" fmla="*/ 122162272 h 13"/>
              <a:gd name="T64" fmla="*/ 325606365 w 12"/>
              <a:gd name="T65" fmla="*/ 0 h 13"/>
              <a:gd name="T66" fmla="*/ 0 w 12"/>
              <a:gd name="T67" fmla="*/ 122162272 h 13"/>
              <a:gd name="T68" fmla="*/ 0 w 12"/>
              <a:gd name="T69" fmla="*/ 122162272 h 1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
              <a:gd name="T106" fmla="*/ 0 h 13"/>
              <a:gd name="T107" fmla="*/ 12 w 12"/>
              <a:gd name="T108" fmla="*/ 13 h 1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 h="13">
                <a:moveTo>
                  <a:pt x="0" y="2"/>
                </a:moveTo>
                <a:lnTo>
                  <a:pt x="3" y="11"/>
                </a:lnTo>
                <a:lnTo>
                  <a:pt x="3" y="12"/>
                </a:lnTo>
                <a:lnTo>
                  <a:pt x="2" y="12"/>
                </a:lnTo>
                <a:lnTo>
                  <a:pt x="3" y="13"/>
                </a:lnTo>
                <a:lnTo>
                  <a:pt x="6" y="12"/>
                </a:lnTo>
                <a:lnTo>
                  <a:pt x="7" y="11"/>
                </a:lnTo>
                <a:lnTo>
                  <a:pt x="7" y="10"/>
                </a:lnTo>
                <a:lnTo>
                  <a:pt x="7" y="9"/>
                </a:lnTo>
                <a:lnTo>
                  <a:pt x="7" y="7"/>
                </a:lnTo>
                <a:lnTo>
                  <a:pt x="8" y="6"/>
                </a:lnTo>
                <a:lnTo>
                  <a:pt x="8" y="7"/>
                </a:lnTo>
                <a:lnTo>
                  <a:pt x="8" y="8"/>
                </a:lnTo>
                <a:lnTo>
                  <a:pt x="8" y="10"/>
                </a:lnTo>
                <a:lnTo>
                  <a:pt x="9" y="10"/>
                </a:lnTo>
                <a:lnTo>
                  <a:pt x="9" y="9"/>
                </a:lnTo>
                <a:lnTo>
                  <a:pt x="10" y="9"/>
                </a:lnTo>
                <a:lnTo>
                  <a:pt x="11" y="8"/>
                </a:lnTo>
                <a:lnTo>
                  <a:pt x="12" y="8"/>
                </a:lnTo>
                <a:lnTo>
                  <a:pt x="11" y="7"/>
                </a:lnTo>
                <a:lnTo>
                  <a:pt x="11" y="6"/>
                </a:lnTo>
                <a:lnTo>
                  <a:pt x="10" y="6"/>
                </a:lnTo>
                <a:lnTo>
                  <a:pt x="9" y="5"/>
                </a:lnTo>
                <a:lnTo>
                  <a:pt x="7" y="4"/>
                </a:lnTo>
                <a:lnTo>
                  <a:pt x="6" y="2"/>
                </a:lnTo>
                <a:lnTo>
                  <a:pt x="5" y="0"/>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8160" name="Freeform 68"/>
          <p:cNvSpPr>
            <a:spLocks/>
          </p:cNvSpPr>
          <p:nvPr/>
        </p:nvSpPr>
        <p:spPr bwMode="auto">
          <a:xfrm>
            <a:off x="6790267" y="2212975"/>
            <a:ext cx="152400" cy="363538"/>
          </a:xfrm>
          <a:custGeom>
            <a:avLst/>
            <a:gdLst>
              <a:gd name="T0" fmla="*/ 1399766787 w 21"/>
              <a:gd name="T1" fmla="*/ 2147483647 h 47"/>
              <a:gd name="T2" fmla="*/ 1333113583 w 21"/>
              <a:gd name="T3" fmla="*/ 2147483647 h 47"/>
              <a:gd name="T4" fmla="*/ 1266452214 w 21"/>
              <a:gd name="T5" fmla="*/ 2147483647 h 47"/>
              <a:gd name="T6" fmla="*/ 1199799010 w 21"/>
              <a:gd name="T7" fmla="*/ 2147483647 h 47"/>
              <a:gd name="T8" fmla="*/ 1133145806 w 21"/>
              <a:gd name="T9" fmla="*/ 2147483647 h 47"/>
              <a:gd name="T10" fmla="*/ 1133145806 w 21"/>
              <a:gd name="T11" fmla="*/ 2147483647 h 47"/>
              <a:gd name="T12" fmla="*/ 1133145806 w 21"/>
              <a:gd name="T13" fmla="*/ 2147483647 h 47"/>
              <a:gd name="T14" fmla="*/ 1133145806 w 21"/>
              <a:gd name="T15" fmla="*/ 2147483647 h 47"/>
              <a:gd name="T16" fmla="*/ 1066492346 w 21"/>
              <a:gd name="T17" fmla="*/ 2147483647 h 47"/>
              <a:gd name="T18" fmla="*/ 1066492346 w 21"/>
              <a:gd name="T19" fmla="*/ 2147483647 h 47"/>
              <a:gd name="T20" fmla="*/ 133314605 w 21"/>
              <a:gd name="T21" fmla="*/ 2147483647 h 47"/>
              <a:gd name="T22" fmla="*/ 66653220 w 21"/>
              <a:gd name="T23" fmla="*/ 2147483647 h 47"/>
              <a:gd name="T24" fmla="*/ 0 w 21"/>
              <a:gd name="T25" fmla="*/ 2147483647 h 47"/>
              <a:gd name="T26" fmla="*/ 0 w 21"/>
              <a:gd name="T27" fmla="*/ 2147483647 h 47"/>
              <a:gd name="T28" fmla="*/ 66653220 w 21"/>
              <a:gd name="T29" fmla="*/ 2147483647 h 47"/>
              <a:gd name="T30" fmla="*/ 0 w 21"/>
              <a:gd name="T31" fmla="*/ 2147483647 h 47"/>
              <a:gd name="T32" fmla="*/ 0 w 21"/>
              <a:gd name="T33" fmla="*/ 2034150113 h 47"/>
              <a:gd name="T34" fmla="*/ 0 w 21"/>
              <a:gd name="T35" fmla="*/ 1914491523 h 47"/>
              <a:gd name="T36" fmla="*/ 66653220 w 21"/>
              <a:gd name="T37" fmla="*/ 1675183044 h 47"/>
              <a:gd name="T38" fmla="*/ 66653220 w 21"/>
              <a:gd name="T39" fmla="*/ 1555524936 h 47"/>
              <a:gd name="T40" fmla="*/ 66653220 w 21"/>
              <a:gd name="T41" fmla="*/ 1435866829 h 47"/>
              <a:gd name="T42" fmla="*/ 66653220 w 21"/>
              <a:gd name="T43" fmla="*/ 1316216457 h 47"/>
              <a:gd name="T44" fmla="*/ 66653220 w 21"/>
              <a:gd name="T45" fmla="*/ 1256387404 h 47"/>
              <a:gd name="T46" fmla="*/ 66653220 w 21"/>
              <a:gd name="T47" fmla="*/ 1196558350 h 47"/>
              <a:gd name="T48" fmla="*/ 266621045 w 21"/>
              <a:gd name="T49" fmla="*/ 1076900243 h 47"/>
              <a:gd name="T50" fmla="*/ 333274314 w 21"/>
              <a:gd name="T51" fmla="*/ 837591522 h 47"/>
              <a:gd name="T52" fmla="*/ 266621045 w 21"/>
              <a:gd name="T53" fmla="*/ 717933415 h 47"/>
              <a:gd name="T54" fmla="*/ 266621045 w 21"/>
              <a:gd name="T55" fmla="*/ 598283042 h 47"/>
              <a:gd name="T56" fmla="*/ 266621045 w 21"/>
              <a:gd name="T57" fmla="*/ 598283042 h 47"/>
              <a:gd name="T58" fmla="*/ 266621045 w 21"/>
              <a:gd name="T59" fmla="*/ 538453989 h 47"/>
              <a:gd name="T60" fmla="*/ 199967841 w 21"/>
              <a:gd name="T61" fmla="*/ 418795761 h 47"/>
              <a:gd name="T62" fmla="*/ 266621045 w 21"/>
              <a:gd name="T63" fmla="*/ 239308540 h 47"/>
              <a:gd name="T64" fmla="*/ 199967841 w 21"/>
              <a:gd name="T65" fmla="*/ 179487221 h 47"/>
              <a:gd name="T66" fmla="*/ 199967841 w 21"/>
              <a:gd name="T67" fmla="*/ 119658137 h 47"/>
              <a:gd name="T68" fmla="*/ 266621045 w 21"/>
              <a:gd name="T69" fmla="*/ 119658137 h 47"/>
              <a:gd name="T70" fmla="*/ 333274314 w 21"/>
              <a:gd name="T71" fmla="*/ 59829069 h 47"/>
              <a:gd name="T72" fmla="*/ 399935682 w 21"/>
              <a:gd name="T73" fmla="*/ 59829069 h 47"/>
              <a:gd name="T74" fmla="*/ 399935682 w 21"/>
              <a:gd name="T75" fmla="*/ 59829069 h 47"/>
              <a:gd name="T76" fmla="*/ 466588887 w 21"/>
              <a:gd name="T77" fmla="*/ 0 h 47"/>
              <a:gd name="T78" fmla="*/ 1133145806 w 21"/>
              <a:gd name="T79" fmla="*/ 1735012097 h 47"/>
              <a:gd name="T80" fmla="*/ 1133145806 w 21"/>
              <a:gd name="T81" fmla="*/ 1794841151 h 47"/>
              <a:gd name="T82" fmla="*/ 1133145806 w 21"/>
              <a:gd name="T83" fmla="*/ 1854662469 h 47"/>
              <a:gd name="T84" fmla="*/ 1133145806 w 21"/>
              <a:gd name="T85" fmla="*/ 1854662469 h 47"/>
              <a:gd name="T86" fmla="*/ 1266452214 w 21"/>
              <a:gd name="T87" fmla="*/ 1974320576 h 47"/>
              <a:gd name="T88" fmla="*/ 1333113583 w 21"/>
              <a:gd name="T89" fmla="*/ 1974320576 h 47"/>
              <a:gd name="T90" fmla="*/ 1333113583 w 21"/>
              <a:gd name="T91" fmla="*/ 2034150113 h 47"/>
              <a:gd name="T92" fmla="*/ 1333113583 w 21"/>
              <a:gd name="T93" fmla="*/ 2093979167 h 47"/>
              <a:gd name="T94" fmla="*/ 1399766787 w 21"/>
              <a:gd name="T95" fmla="*/ 2147483647 h 47"/>
              <a:gd name="T96" fmla="*/ 1399766787 w 21"/>
              <a:gd name="T97" fmla="*/ 2147483647 h 47"/>
              <a:gd name="T98" fmla="*/ 1399766787 w 21"/>
              <a:gd name="T99" fmla="*/ 2147483647 h 47"/>
              <a:gd name="T100" fmla="*/ 1399766787 w 21"/>
              <a:gd name="T101" fmla="*/ 2147483647 h 47"/>
              <a:gd name="T102" fmla="*/ 1399766787 w 21"/>
              <a:gd name="T103" fmla="*/ 2147483647 h 4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
              <a:gd name="T157" fmla="*/ 0 h 47"/>
              <a:gd name="T158" fmla="*/ 21 w 21"/>
              <a:gd name="T159" fmla="*/ 47 h 4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 h="47">
                <a:moveTo>
                  <a:pt x="21" y="40"/>
                </a:moveTo>
                <a:lnTo>
                  <a:pt x="20" y="40"/>
                </a:lnTo>
                <a:lnTo>
                  <a:pt x="19" y="40"/>
                </a:lnTo>
                <a:lnTo>
                  <a:pt x="18" y="42"/>
                </a:lnTo>
                <a:lnTo>
                  <a:pt x="17" y="42"/>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9"/>
                </a:lnTo>
                <a:lnTo>
                  <a:pt x="3" y="7"/>
                </a:lnTo>
                <a:lnTo>
                  <a:pt x="4" y="4"/>
                </a:lnTo>
                <a:lnTo>
                  <a:pt x="3" y="3"/>
                </a:lnTo>
                <a:lnTo>
                  <a:pt x="3" y="2"/>
                </a:lnTo>
                <a:lnTo>
                  <a:pt x="4" y="2"/>
                </a:lnTo>
                <a:lnTo>
                  <a:pt x="5" y="1"/>
                </a:lnTo>
                <a:lnTo>
                  <a:pt x="6" y="1"/>
                </a:lnTo>
                <a:lnTo>
                  <a:pt x="7" y="0"/>
                </a:lnTo>
                <a:lnTo>
                  <a:pt x="17" y="29"/>
                </a:lnTo>
                <a:lnTo>
                  <a:pt x="17" y="30"/>
                </a:lnTo>
                <a:lnTo>
                  <a:pt x="17" y="31"/>
                </a:lnTo>
                <a:lnTo>
                  <a:pt x="19" y="33"/>
                </a:lnTo>
                <a:lnTo>
                  <a:pt x="20" y="33"/>
                </a:lnTo>
                <a:lnTo>
                  <a:pt x="20" y="34"/>
                </a:lnTo>
                <a:lnTo>
                  <a:pt x="20" y="35"/>
                </a:lnTo>
                <a:lnTo>
                  <a:pt x="21" y="37"/>
                </a:lnTo>
                <a:lnTo>
                  <a:pt x="21" y="38"/>
                </a:lnTo>
                <a:lnTo>
                  <a:pt x="21" y="39"/>
                </a:lnTo>
                <a:lnTo>
                  <a:pt x="21" y="4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8161" name="Freeform 69"/>
          <p:cNvSpPr>
            <a:spLocks/>
          </p:cNvSpPr>
          <p:nvPr/>
        </p:nvSpPr>
        <p:spPr bwMode="auto">
          <a:xfrm>
            <a:off x="6841067" y="1887539"/>
            <a:ext cx="354189" cy="611187"/>
          </a:xfrm>
          <a:custGeom>
            <a:avLst/>
            <a:gdLst>
              <a:gd name="T0" fmla="*/ 661277858 w 49"/>
              <a:gd name="T1" fmla="*/ 2147483647 h 79"/>
              <a:gd name="T2" fmla="*/ 661277858 w 49"/>
              <a:gd name="T3" fmla="*/ 2147483647 h 79"/>
              <a:gd name="T4" fmla="*/ 793535006 w 49"/>
              <a:gd name="T5" fmla="*/ 2147483647 h 79"/>
              <a:gd name="T6" fmla="*/ 859663579 w 49"/>
              <a:gd name="T7" fmla="*/ 2147483647 h 79"/>
              <a:gd name="T8" fmla="*/ 925792153 w 49"/>
              <a:gd name="T9" fmla="*/ 2147483647 h 79"/>
              <a:gd name="T10" fmla="*/ 991912595 w 49"/>
              <a:gd name="T11" fmla="*/ 2147483647 h 79"/>
              <a:gd name="T12" fmla="*/ 1058041168 w 49"/>
              <a:gd name="T13" fmla="*/ 2147483647 h 79"/>
              <a:gd name="T14" fmla="*/ 1190298569 w 49"/>
              <a:gd name="T15" fmla="*/ 2147483647 h 79"/>
              <a:gd name="T16" fmla="*/ 1190298569 w 49"/>
              <a:gd name="T17" fmla="*/ 2147483647 h 79"/>
              <a:gd name="T18" fmla="*/ 1322555717 w 49"/>
              <a:gd name="T19" fmla="*/ 2147483647 h 79"/>
              <a:gd name="T20" fmla="*/ 1388684290 w 49"/>
              <a:gd name="T21" fmla="*/ 2147483647 h 79"/>
              <a:gd name="T22" fmla="*/ 1454812864 w 49"/>
              <a:gd name="T23" fmla="*/ 2147483647 h 79"/>
              <a:gd name="T24" fmla="*/ 1454812864 w 49"/>
              <a:gd name="T25" fmla="*/ 2147483647 h 79"/>
              <a:gd name="T26" fmla="*/ 1719319026 w 49"/>
              <a:gd name="T27" fmla="*/ 2147483647 h 79"/>
              <a:gd name="T28" fmla="*/ 1719319026 w 49"/>
              <a:gd name="T29" fmla="*/ 2147483647 h 79"/>
              <a:gd name="T30" fmla="*/ 1851576174 w 49"/>
              <a:gd name="T31" fmla="*/ 2147483647 h 79"/>
              <a:gd name="T32" fmla="*/ 1917704747 w 49"/>
              <a:gd name="T33" fmla="*/ 2147483647 h 79"/>
              <a:gd name="T34" fmla="*/ 2049961895 w 49"/>
              <a:gd name="T35" fmla="*/ 2147483647 h 79"/>
              <a:gd name="T36" fmla="*/ 2049961895 w 49"/>
              <a:gd name="T37" fmla="*/ 2147483647 h 79"/>
              <a:gd name="T38" fmla="*/ 2147483647 w 49"/>
              <a:gd name="T39" fmla="*/ 2147483647 h 79"/>
              <a:gd name="T40" fmla="*/ 2147483647 w 49"/>
              <a:gd name="T41" fmla="*/ 2147483647 h 79"/>
              <a:gd name="T42" fmla="*/ 2147483647 w 49"/>
              <a:gd name="T43" fmla="*/ 2147483647 h 79"/>
              <a:gd name="T44" fmla="*/ 2147483647 w 49"/>
              <a:gd name="T45" fmla="*/ 2147483647 h 79"/>
              <a:gd name="T46" fmla="*/ 2147483647 w 49"/>
              <a:gd name="T47" fmla="*/ 2147483647 h 79"/>
              <a:gd name="T48" fmla="*/ 2147483647 w 49"/>
              <a:gd name="T49" fmla="*/ 2147483647 h 79"/>
              <a:gd name="T50" fmla="*/ 2147483647 w 49"/>
              <a:gd name="T51" fmla="*/ 2147483647 h 79"/>
              <a:gd name="T52" fmla="*/ 2147483647 w 49"/>
              <a:gd name="T53" fmla="*/ 2147483647 h 79"/>
              <a:gd name="T54" fmla="*/ 2147483647 w 49"/>
              <a:gd name="T55" fmla="*/ 2147483647 h 79"/>
              <a:gd name="T56" fmla="*/ 2147483647 w 49"/>
              <a:gd name="T57" fmla="*/ 2147483647 h 79"/>
              <a:gd name="T58" fmla="*/ 2147483647 w 49"/>
              <a:gd name="T59" fmla="*/ 2094893888 h 79"/>
              <a:gd name="T60" fmla="*/ 2147483647 w 49"/>
              <a:gd name="T61" fmla="*/ 1915328280 h 79"/>
              <a:gd name="T62" fmla="*/ 2147483647 w 49"/>
              <a:gd name="T63" fmla="*/ 1855478397 h 79"/>
              <a:gd name="T64" fmla="*/ 2147483647 w 49"/>
              <a:gd name="T65" fmla="*/ 1915328280 h 79"/>
              <a:gd name="T66" fmla="*/ 2147483647 w 49"/>
              <a:gd name="T67" fmla="*/ 1675913273 h 79"/>
              <a:gd name="T68" fmla="*/ 2147483647 w 49"/>
              <a:gd name="T69" fmla="*/ 1556205769 h 79"/>
              <a:gd name="T70" fmla="*/ 2147483647 w 49"/>
              <a:gd name="T71" fmla="*/ 1556205769 h 79"/>
              <a:gd name="T72" fmla="*/ 2147483647 w 49"/>
              <a:gd name="T73" fmla="*/ 1556205769 h 79"/>
              <a:gd name="T74" fmla="*/ 2147483647 w 49"/>
              <a:gd name="T75" fmla="*/ 1496355885 h 79"/>
              <a:gd name="T76" fmla="*/ 2147483647 w 49"/>
              <a:gd name="T77" fmla="*/ 1316790762 h 79"/>
              <a:gd name="T78" fmla="*/ 1587070011 w 49"/>
              <a:gd name="T79" fmla="*/ 0 h 79"/>
              <a:gd name="T80" fmla="*/ 1454812864 w 49"/>
              <a:gd name="T81" fmla="*/ 0 h 79"/>
              <a:gd name="T82" fmla="*/ 1388684290 w 49"/>
              <a:gd name="T83" fmla="*/ 119707534 h 79"/>
              <a:gd name="T84" fmla="*/ 1190298569 w 49"/>
              <a:gd name="T85" fmla="*/ 119707534 h 79"/>
              <a:gd name="T86" fmla="*/ 991912595 w 49"/>
              <a:gd name="T87" fmla="*/ 299272749 h 79"/>
              <a:gd name="T88" fmla="*/ 925792153 w 49"/>
              <a:gd name="T89" fmla="*/ 119707534 h 79"/>
              <a:gd name="T90" fmla="*/ 859663579 w 49"/>
              <a:gd name="T91" fmla="*/ 59857635 h 79"/>
              <a:gd name="T92" fmla="*/ 396763437 w 49"/>
              <a:gd name="T93" fmla="*/ 957668008 h 79"/>
              <a:gd name="T94" fmla="*/ 462892010 w 49"/>
              <a:gd name="T95" fmla="*/ 1137225638 h 79"/>
              <a:gd name="T96" fmla="*/ 462892010 w 49"/>
              <a:gd name="T97" fmla="*/ 1316790762 h 79"/>
              <a:gd name="T98" fmla="*/ 330634863 w 49"/>
              <a:gd name="T99" fmla="*/ 1436498265 h 79"/>
              <a:gd name="T100" fmla="*/ 396763437 w 49"/>
              <a:gd name="T101" fmla="*/ 1915328280 h 79"/>
              <a:gd name="T102" fmla="*/ 264514358 w 49"/>
              <a:gd name="T103" fmla="*/ 2147483647 h 79"/>
              <a:gd name="T104" fmla="*/ 264514358 w 49"/>
              <a:gd name="T105" fmla="*/ 2147483647 h 79"/>
              <a:gd name="T106" fmla="*/ 198385784 w 49"/>
              <a:gd name="T107" fmla="*/ 2147483647 h 79"/>
              <a:gd name="T108" fmla="*/ 198385784 w 49"/>
              <a:gd name="T109" fmla="*/ 2147483647 h 79"/>
              <a:gd name="T110" fmla="*/ 66128589 w 49"/>
              <a:gd name="T111" fmla="*/ 2147483647 h 79"/>
              <a:gd name="T112" fmla="*/ 0 w 49"/>
              <a:gd name="T113" fmla="*/ 2147483647 h 7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79"/>
              <a:gd name="T173" fmla="*/ 49 w 49"/>
              <a:gd name="T174" fmla="*/ 79 h 7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79">
                <a:moveTo>
                  <a:pt x="0" y="42"/>
                </a:moveTo>
                <a:lnTo>
                  <a:pt x="10" y="71"/>
                </a:lnTo>
                <a:lnTo>
                  <a:pt x="10" y="72"/>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7" y="36"/>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48162" name="Group 70"/>
          <p:cNvGrpSpPr>
            <a:grpSpLocks/>
          </p:cNvGrpSpPr>
          <p:nvPr/>
        </p:nvGrpSpPr>
        <p:grpSpPr bwMode="auto">
          <a:xfrm>
            <a:off x="2875845" y="4635501"/>
            <a:ext cx="859367" cy="588963"/>
            <a:chOff x="1991" y="3321"/>
            <a:chExt cx="361" cy="231"/>
          </a:xfrm>
        </p:grpSpPr>
        <p:sp>
          <p:nvSpPr>
            <p:cNvPr id="48172" name="Freeform 71"/>
            <p:cNvSpPr>
              <a:spLocks/>
            </p:cNvSpPr>
            <p:nvPr/>
          </p:nvSpPr>
          <p:spPr bwMode="auto">
            <a:xfrm>
              <a:off x="2274" y="3459"/>
              <a:ext cx="78" cy="93"/>
            </a:xfrm>
            <a:custGeom>
              <a:avLst/>
              <a:gdLst>
                <a:gd name="T0" fmla="*/ 0 w 16"/>
                <a:gd name="T1" fmla="*/ 166 h 19"/>
                <a:gd name="T2" fmla="*/ 24 w 16"/>
                <a:gd name="T3" fmla="*/ 313 h 19"/>
                <a:gd name="T4" fmla="*/ 24 w 16"/>
                <a:gd name="T5" fmla="*/ 382 h 19"/>
                <a:gd name="T6" fmla="*/ 141 w 16"/>
                <a:gd name="T7" fmla="*/ 455 h 19"/>
                <a:gd name="T8" fmla="*/ 190 w 16"/>
                <a:gd name="T9" fmla="*/ 382 h 19"/>
                <a:gd name="T10" fmla="*/ 380 w 16"/>
                <a:gd name="T11" fmla="*/ 264 h 19"/>
                <a:gd name="T12" fmla="*/ 307 w 16"/>
                <a:gd name="T13" fmla="*/ 117 h 19"/>
                <a:gd name="T14" fmla="*/ 73 w 16"/>
                <a:gd name="T15" fmla="*/ 0 h 19"/>
                <a:gd name="T16" fmla="*/ 73 w 16"/>
                <a:gd name="T17" fmla="*/ 117 h 19"/>
                <a:gd name="T18" fmla="*/ 0 w 16"/>
                <a:gd name="T19" fmla="*/ 166 h 19"/>
                <a:gd name="T20" fmla="*/ 0 w 16"/>
                <a:gd name="T21" fmla="*/ 166 h 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19"/>
                <a:gd name="T35" fmla="*/ 16 w 16"/>
                <a:gd name="T36" fmla="*/ 19 h 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19">
                  <a:moveTo>
                    <a:pt x="0" y="7"/>
                  </a:moveTo>
                  <a:lnTo>
                    <a:pt x="1" y="13"/>
                  </a:lnTo>
                  <a:lnTo>
                    <a:pt x="1" y="16"/>
                  </a:lnTo>
                  <a:lnTo>
                    <a:pt x="6" y="19"/>
                  </a:lnTo>
                  <a:lnTo>
                    <a:pt x="8" y="16"/>
                  </a:lnTo>
                  <a:lnTo>
                    <a:pt x="16" y="11"/>
                  </a:lnTo>
                  <a:lnTo>
                    <a:pt x="13" y="5"/>
                  </a:lnTo>
                  <a:lnTo>
                    <a:pt x="3" y="0"/>
                  </a:lnTo>
                  <a:lnTo>
                    <a:pt x="3" y="5"/>
                  </a:lnTo>
                  <a:lnTo>
                    <a:pt x="0" y="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8173" name="Freeform 72"/>
            <p:cNvSpPr>
              <a:spLocks/>
            </p:cNvSpPr>
            <p:nvPr/>
          </p:nvSpPr>
          <p:spPr bwMode="auto">
            <a:xfrm>
              <a:off x="2235" y="3409"/>
              <a:ext cx="44" cy="29"/>
            </a:xfrm>
            <a:custGeom>
              <a:avLst/>
              <a:gdLst>
                <a:gd name="T0" fmla="*/ 73 w 9"/>
                <a:gd name="T1" fmla="*/ 140 h 6"/>
                <a:gd name="T2" fmla="*/ 191 w 9"/>
                <a:gd name="T3" fmla="*/ 140 h 6"/>
                <a:gd name="T4" fmla="*/ 215 w 9"/>
                <a:gd name="T5" fmla="*/ 72 h 6"/>
                <a:gd name="T6" fmla="*/ 117 w 9"/>
                <a:gd name="T7" fmla="*/ 48 h 6"/>
                <a:gd name="T8" fmla="*/ 73 w 9"/>
                <a:gd name="T9" fmla="*/ 48 h 6"/>
                <a:gd name="T10" fmla="*/ 49 w 9"/>
                <a:gd name="T11" fmla="*/ 0 h 6"/>
                <a:gd name="T12" fmla="*/ 0 w 9"/>
                <a:gd name="T13" fmla="*/ 48 h 6"/>
                <a:gd name="T14" fmla="*/ 49 w 9"/>
                <a:gd name="T15" fmla="*/ 116 h 6"/>
                <a:gd name="T16" fmla="*/ 73 w 9"/>
                <a:gd name="T17" fmla="*/ 140 h 6"/>
                <a:gd name="T18" fmla="*/ 73 w 9"/>
                <a:gd name="T19" fmla="*/ 140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6"/>
                <a:gd name="T32" fmla="*/ 9 w 9"/>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6">
                  <a:moveTo>
                    <a:pt x="3" y="6"/>
                  </a:moveTo>
                  <a:lnTo>
                    <a:pt x="8" y="6"/>
                  </a:lnTo>
                  <a:lnTo>
                    <a:pt x="9" y="3"/>
                  </a:lnTo>
                  <a:lnTo>
                    <a:pt x="5" y="2"/>
                  </a:lnTo>
                  <a:lnTo>
                    <a:pt x="3" y="2"/>
                  </a:lnTo>
                  <a:lnTo>
                    <a:pt x="2" y="0"/>
                  </a:lnTo>
                  <a:lnTo>
                    <a:pt x="0" y="2"/>
                  </a:lnTo>
                  <a:lnTo>
                    <a:pt x="2" y="5"/>
                  </a:lnTo>
                  <a:lnTo>
                    <a:pt x="3" y="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8174" name="Freeform 73"/>
            <p:cNvSpPr>
              <a:spLocks/>
            </p:cNvSpPr>
            <p:nvPr/>
          </p:nvSpPr>
          <p:spPr bwMode="auto">
            <a:xfrm>
              <a:off x="2225" y="3438"/>
              <a:ext cx="20" cy="10"/>
            </a:xfrm>
            <a:custGeom>
              <a:avLst/>
              <a:gdLst>
                <a:gd name="T0" fmla="*/ 0 w 4"/>
                <a:gd name="T1" fmla="*/ 50 h 2"/>
                <a:gd name="T2" fmla="*/ 100 w 4"/>
                <a:gd name="T3" fmla="*/ 0 h 2"/>
                <a:gd name="T4" fmla="*/ 100 w 4"/>
                <a:gd name="T5" fmla="*/ 50 h 2"/>
                <a:gd name="T6" fmla="*/ 0 w 4"/>
                <a:gd name="T7" fmla="*/ 50 h 2"/>
                <a:gd name="T8" fmla="*/ 0 w 4"/>
                <a:gd name="T9" fmla="*/ 50 h 2"/>
                <a:gd name="T10" fmla="*/ 0 60000 65536"/>
                <a:gd name="T11" fmla="*/ 0 60000 65536"/>
                <a:gd name="T12" fmla="*/ 0 60000 65536"/>
                <a:gd name="T13" fmla="*/ 0 60000 65536"/>
                <a:gd name="T14" fmla="*/ 0 60000 65536"/>
                <a:gd name="T15" fmla="*/ 0 w 4"/>
                <a:gd name="T16" fmla="*/ 0 h 2"/>
                <a:gd name="T17" fmla="*/ 4 w 4"/>
                <a:gd name="T18" fmla="*/ 2 h 2"/>
              </a:gdLst>
              <a:ahLst/>
              <a:cxnLst>
                <a:cxn ang="T10">
                  <a:pos x="T0" y="T1"/>
                </a:cxn>
                <a:cxn ang="T11">
                  <a:pos x="T2" y="T3"/>
                </a:cxn>
                <a:cxn ang="T12">
                  <a:pos x="T4" y="T5"/>
                </a:cxn>
                <a:cxn ang="T13">
                  <a:pos x="T6" y="T7"/>
                </a:cxn>
                <a:cxn ang="T14">
                  <a:pos x="T8" y="T9"/>
                </a:cxn>
              </a:cxnLst>
              <a:rect l="T15" t="T16" r="T17" b="T18"/>
              <a:pathLst>
                <a:path w="4" h="2">
                  <a:moveTo>
                    <a:pt x="0" y="2"/>
                  </a:moveTo>
                  <a:lnTo>
                    <a:pt x="4" y="0"/>
                  </a:lnTo>
                  <a:lnTo>
                    <a:pt x="4" y="2"/>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8175" name="Freeform 74"/>
            <p:cNvSpPr>
              <a:spLocks/>
            </p:cNvSpPr>
            <p:nvPr/>
          </p:nvSpPr>
          <p:spPr bwMode="auto">
            <a:xfrm>
              <a:off x="2211" y="3419"/>
              <a:ext cx="19" cy="14"/>
            </a:xfrm>
            <a:custGeom>
              <a:avLst/>
              <a:gdLst>
                <a:gd name="T0" fmla="*/ 47 w 4"/>
                <a:gd name="T1" fmla="*/ 0 h 3"/>
                <a:gd name="T2" fmla="*/ 47 w 4"/>
                <a:gd name="T3" fmla="*/ 0 h 3"/>
                <a:gd name="T4" fmla="*/ 66 w 4"/>
                <a:gd name="T5" fmla="*/ 0 h 3"/>
                <a:gd name="T6" fmla="*/ 66 w 4"/>
                <a:gd name="T7" fmla="*/ 0 h 3"/>
                <a:gd name="T8" fmla="*/ 66 w 4"/>
                <a:gd name="T9" fmla="*/ 0 h 3"/>
                <a:gd name="T10" fmla="*/ 66 w 4"/>
                <a:gd name="T11" fmla="*/ 23 h 3"/>
                <a:gd name="T12" fmla="*/ 66 w 4"/>
                <a:gd name="T13" fmla="*/ 23 h 3"/>
                <a:gd name="T14" fmla="*/ 66 w 4"/>
                <a:gd name="T15" fmla="*/ 23 h 3"/>
                <a:gd name="T16" fmla="*/ 90 w 4"/>
                <a:gd name="T17" fmla="*/ 23 h 3"/>
                <a:gd name="T18" fmla="*/ 66 w 4"/>
                <a:gd name="T19" fmla="*/ 42 h 3"/>
                <a:gd name="T20" fmla="*/ 66 w 4"/>
                <a:gd name="T21" fmla="*/ 42 h 3"/>
                <a:gd name="T22" fmla="*/ 66 w 4"/>
                <a:gd name="T23" fmla="*/ 42 h 3"/>
                <a:gd name="T24" fmla="*/ 66 w 4"/>
                <a:gd name="T25" fmla="*/ 65 h 3"/>
                <a:gd name="T26" fmla="*/ 66 w 4"/>
                <a:gd name="T27" fmla="*/ 65 h 3"/>
                <a:gd name="T28" fmla="*/ 66 w 4"/>
                <a:gd name="T29" fmla="*/ 65 h 3"/>
                <a:gd name="T30" fmla="*/ 47 w 4"/>
                <a:gd name="T31" fmla="*/ 65 h 3"/>
                <a:gd name="T32" fmla="*/ 47 w 4"/>
                <a:gd name="T33" fmla="*/ 65 h 3"/>
                <a:gd name="T34" fmla="*/ 47 w 4"/>
                <a:gd name="T35" fmla="*/ 65 h 3"/>
                <a:gd name="T36" fmla="*/ 24 w 4"/>
                <a:gd name="T37" fmla="*/ 65 h 3"/>
                <a:gd name="T38" fmla="*/ 24 w 4"/>
                <a:gd name="T39" fmla="*/ 65 h 3"/>
                <a:gd name="T40" fmla="*/ 24 w 4"/>
                <a:gd name="T41" fmla="*/ 65 h 3"/>
                <a:gd name="T42" fmla="*/ 24 w 4"/>
                <a:gd name="T43" fmla="*/ 42 h 3"/>
                <a:gd name="T44" fmla="*/ 0 w 4"/>
                <a:gd name="T45" fmla="*/ 42 h 3"/>
                <a:gd name="T46" fmla="*/ 0 w 4"/>
                <a:gd name="T47" fmla="*/ 42 h 3"/>
                <a:gd name="T48" fmla="*/ 0 w 4"/>
                <a:gd name="T49" fmla="*/ 23 h 3"/>
                <a:gd name="T50" fmla="*/ 0 w 4"/>
                <a:gd name="T51" fmla="*/ 23 h 3"/>
                <a:gd name="T52" fmla="*/ 0 w 4"/>
                <a:gd name="T53" fmla="*/ 23 h 3"/>
                <a:gd name="T54" fmla="*/ 24 w 4"/>
                <a:gd name="T55" fmla="*/ 23 h 3"/>
                <a:gd name="T56" fmla="*/ 24 w 4"/>
                <a:gd name="T57" fmla="*/ 0 h 3"/>
                <a:gd name="T58" fmla="*/ 24 w 4"/>
                <a:gd name="T59" fmla="*/ 0 h 3"/>
                <a:gd name="T60" fmla="*/ 24 w 4"/>
                <a:gd name="T61" fmla="*/ 0 h 3"/>
                <a:gd name="T62" fmla="*/ 47 w 4"/>
                <a:gd name="T63" fmla="*/ 0 h 3"/>
                <a:gd name="T64" fmla="*/ 47 w 4"/>
                <a:gd name="T65" fmla="*/ 0 h 3"/>
                <a:gd name="T66" fmla="*/ 47 w 4"/>
                <a:gd name="T67" fmla="*/ 0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
                <a:gd name="T103" fmla="*/ 0 h 3"/>
                <a:gd name="T104" fmla="*/ 4 w 4"/>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 h="3">
                  <a:moveTo>
                    <a:pt x="2" y="0"/>
                  </a:moveTo>
                  <a:lnTo>
                    <a:pt x="2" y="0"/>
                  </a:lnTo>
                  <a:lnTo>
                    <a:pt x="3" y="0"/>
                  </a:lnTo>
                  <a:lnTo>
                    <a:pt x="3" y="1"/>
                  </a:lnTo>
                  <a:lnTo>
                    <a:pt x="4" y="1"/>
                  </a:lnTo>
                  <a:lnTo>
                    <a:pt x="3" y="2"/>
                  </a:lnTo>
                  <a:lnTo>
                    <a:pt x="3" y="3"/>
                  </a:lnTo>
                  <a:lnTo>
                    <a:pt x="2" y="3"/>
                  </a:lnTo>
                  <a:lnTo>
                    <a:pt x="1" y="3"/>
                  </a:lnTo>
                  <a:lnTo>
                    <a:pt x="1" y="2"/>
                  </a:lnTo>
                  <a:lnTo>
                    <a:pt x="0" y="2"/>
                  </a:lnTo>
                  <a:lnTo>
                    <a:pt x="0" y="1"/>
                  </a:lnTo>
                  <a:lnTo>
                    <a:pt x="1" y="1"/>
                  </a:lnTo>
                  <a:lnTo>
                    <a:pt x="1" y="0"/>
                  </a:lnTo>
                  <a:lnTo>
                    <a:pt x="2"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8176" name="Freeform 75"/>
            <p:cNvSpPr>
              <a:spLocks/>
            </p:cNvSpPr>
            <p:nvPr/>
          </p:nvSpPr>
          <p:spPr bwMode="auto">
            <a:xfrm>
              <a:off x="2186" y="3394"/>
              <a:ext cx="39" cy="15"/>
            </a:xfrm>
            <a:custGeom>
              <a:avLst/>
              <a:gdLst>
                <a:gd name="T0" fmla="*/ 0 w 8"/>
                <a:gd name="T1" fmla="*/ 75 h 3"/>
                <a:gd name="T2" fmla="*/ 166 w 8"/>
                <a:gd name="T3" fmla="*/ 75 h 3"/>
                <a:gd name="T4" fmla="*/ 190 w 8"/>
                <a:gd name="T5" fmla="*/ 0 h 3"/>
                <a:gd name="T6" fmla="*/ 49 w 8"/>
                <a:gd name="T7" fmla="*/ 0 h 3"/>
                <a:gd name="T8" fmla="*/ 0 w 8"/>
                <a:gd name="T9" fmla="*/ 75 h 3"/>
                <a:gd name="T10" fmla="*/ 0 w 8"/>
                <a:gd name="T11" fmla="*/ 75 h 3"/>
                <a:gd name="T12" fmla="*/ 0 60000 65536"/>
                <a:gd name="T13" fmla="*/ 0 60000 65536"/>
                <a:gd name="T14" fmla="*/ 0 60000 65536"/>
                <a:gd name="T15" fmla="*/ 0 60000 65536"/>
                <a:gd name="T16" fmla="*/ 0 60000 65536"/>
                <a:gd name="T17" fmla="*/ 0 60000 65536"/>
                <a:gd name="T18" fmla="*/ 0 w 8"/>
                <a:gd name="T19" fmla="*/ 0 h 3"/>
                <a:gd name="T20" fmla="*/ 8 w 8"/>
                <a:gd name="T21" fmla="*/ 3 h 3"/>
              </a:gdLst>
              <a:ahLst/>
              <a:cxnLst>
                <a:cxn ang="T12">
                  <a:pos x="T0" y="T1"/>
                </a:cxn>
                <a:cxn ang="T13">
                  <a:pos x="T2" y="T3"/>
                </a:cxn>
                <a:cxn ang="T14">
                  <a:pos x="T4" y="T5"/>
                </a:cxn>
                <a:cxn ang="T15">
                  <a:pos x="T6" y="T7"/>
                </a:cxn>
                <a:cxn ang="T16">
                  <a:pos x="T8" y="T9"/>
                </a:cxn>
                <a:cxn ang="T17">
                  <a:pos x="T10" y="T11"/>
                </a:cxn>
              </a:cxnLst>
              <a:rect l="T18" t="T19" r="T20" b="T21"/>
              <a:pathLst>
                <a:path w="8" h="3">
                  <a:moveTo>
                    <a:pt x="0" y="3"/>
                  </a:moveTo>
                  <a:lnTo>
                    <a:pt x="7" y="3"/>
                  </a:lnTo>
                  <a:lnTo>
                    <a:pt x="8" y="0"/>
                  </a:lnTo>
                  <a:lnTo>
                    <a:pt x="2" y="0"/>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8177" name="Freeform 76"/>
            <p:cNvSpPr>
              <a:spLocks/>
            </p:cNvSpPr>
            <p:nvPr/>
          </p:nvSpPr>
          <p:spPr bwMode="auto">
            <a:xfrm>
              <a:off x="2026" y="3321"/>
              <a:ext cx="38" cy="24"/>
            </a:xfrm>
            <a:custGeom>
              <a:avLst/>
              <a:gdLst>
                <a:gd name="T0" fmla="*/ 0 w 8"/>
                <a:gd name="T1" fmla="*/ 91 h 5"/>
                <a:gd name="T2" fmla="*/ 66 w 8"/>
                <a:gd name="T3" fmla="*/ 115 h 5"/>
                <a:gd name="T4" fmla="*/ 133 w 8"/>
                <a:gd name="T5" fmla="*/ 115 h 5"/>
                <a:gd name="T6" fmla="*/ 180 w 8"/>
                <a:gd name="T7" fmla="*/ 48 h 5"/>
                <a:gd name="T8" fmla="*/ 114 w 8"/>
                <a:gd name="T9" fmla="*/ 0 h 5"/>
                <a:gd name="T10" fmla="*/ 24 w 8"/>
                <a:gd name="T11" fmla="*/ 48 h 5"/>
                <a:gd name="T12" fmla="*/ 0 w 8"/>
                <a:gd name="T13" fmla="*/ 91 h 5"/>
                <a:gd name="T14" fmla="*/ 0 w 8"/>
                <a:gd name="T15" fmla="*/ 91 h 5"/>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5"/>
                <a:gd name="T26" fmla="*/ 8 w 8"/>
                <a:gd name="T27" fmla="*/ 5 h 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5">
                  <a:moveTo>
                    <a:pt x="0" y="4"/>
                  </a:moveTo>
                  <a:lnTo>
                    <a:pt x="3" y="5"/>
                  </a:lnTo>
                  <a:lnTo>
                    <a:pt x="6" y="5"/>
                  </a:lnTo>
                  <a:lnTo>
                    <a:pt x="8" y="2"/>
                  </a:lnTo>
                  <a:lnTo>
                    <a:pt x="5" y="0"/>
                  </a:lnTo>
                  <a:lnTo>
                    <a:pt x="1" y="2"/>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8178" name="Freeform 77"/>
            <p:cNvSpPr>
              <a:spLocks/>
            </p:cNvSpPr>
            <p:nvPr/>
          </p:nvSpPr>
          <p:spPr bwMode="auto">
            <a:xfrm>
              <a:off x="1991" y="3321"/>
              <a:ext cx="20" cy="24"/>
            </a:xfrm>
            <a:custGeom>
              <a:avLst/>
              <a:gdLst>
                <a:gd name="T0" fmla="*/ 0 w 4"/>
                <a:gd name="T1" fmla="*/ 115 h 5"/>
                <a:gd name="T2" fmla="*/ 100 w 4"/>
                <a:gd name="T3" fmla="*/ 48 h 5"/>
                <a:gd name="T4" fmla="*/ 100 w 4"/>
                <a:gd name="T5" fmla="*/ 0 h 5"/>
                <a:gd name="T6" fmla="*/ 0 w 4"/>
                <a:gd name="T7" fmla="*/ 91 h 5"/>
                <a:gd name="T8" fmla="*/ 0 w 4"/>
                <a:gd name="T9" fmla="*/ 115 h 5"/>
                <a:gd name="T10" fmla="*/ 0 w 4"/>
                <a:gd name="T11" fmla="*/ 115 h 5"/>
                <a:gd name="T12" fmla="*/ 0 60000 65536"/>
                <a:gd name="T13" fmla="*/ 0 60000 65536"/>
                <a:gd name="T14" fmla="*/ 0 60000 65536"/>
                <a:gd name="T15" fmla="*/ 0 60000 65536"/>
                <a:gd name="T16" fmla="*/ 0 60000 65536"/>
                <a:gd name="T17" fmla="*/ 0 60000 65536"/>
                <a:gd name="T18" fmla="*/ 0 w 4"/>
                <a:gd name="T19" fmla="*/ 0 h 5"/>
                <a:gd name="T20" fmla="*/ 4 w 4"/>
                <a:gd name="T21" fmla="*/ 5 h 5"/>
              </a:gdLst>
              <a:ahLst/>
              <a:cxnLst>
                <a:cxn ang="T12">
                  <a:pos x="T0" y="T1"/>
                </a:cxn>
                <a:cxn ang="T13">
                  <a:pos x="T2" y="T3"/>
                </a:cxn>
                <a:cxn ang="T14">
                  <a:pos x="T4" y="T5"/>
                </a:cxn>
                <a:cxn ang="T15">
                  <a:pos x="T6" y="T7"/>
                </a:cxn>
                <a:cxn ang="T16">
                  <a:pos x="T8" y="T9"/>
                </a:cxn>
                <a:cxn ang="T17">
                  <a:pos x="T10" y="T11"/>
                </a:cxn>
              </a:cxnLst>
              <a:rect l="T18" t="T19" r="T20" b="T21"/>
              <a:pathLst>
                <a:path w="4" h="5">
                  <a:moveTo>
                    <a:pt x="0" y="5"/>
                  </a:moveTo>
                  <a:lnTo>
                    <a:pt x="4" y="2"/>
                  </a:lnTo>
                  <a:lnTo>
                    <a:pt x="4" y="0"/>
                  </a:lnTo>
                  <a:lnTo>
                    <a:pt x="0" y="4"/>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8179" name="Freeform 78"/>
            <p:cNvSpPr>
              <a:spLocks/>
            </p:cNvSpPr>
            <p:nvPr/>
          </p:nvSpPr>
          <p:spPr bwMode="auto">
            <a:xfrm>
              <a:off x="2128" y="3360"/>
              <a:ext cx="39" cy="34"/>
            </a:xfrm>
            <a:custGeom>
              <a:avLst/>
              <a:gdLst>
                <a:gd name="T0" fmla="*/ 73 w 8"/>
                <a:gd name="T1" fmla="*/ 165 h 7"/>
                <a:gd name="T2" fmla="*/ 190 w 8"/>
                <a:gd name="T3" fmla="*/ 165 h 7"/>
                <a:gd name="T4" fmla="*/ 190 w 8"/>
                <a:gd name="T5" fmla="*/ 92 h 7"/>
                <a:gd name="T6" fmla="*/ 97 w 8"/>
                <a:gd name="T7" fmla="*/ 0 h 7"/>
                <a:gd name="T8" fmla="*/ 0 w 8"/>
                <a:gd name="T9" fmla="*/ 49 h 7"/>
                <a:gd name="T10" fmla="*/ 73 w 8"/>
                <a:gd name="T11" fmla="*/ 165 h 7"/>
                <a:gd name="T12" fmla="*/ 73 w 8"/>
                <a:gd name="T13" fmla="*/ 165 h 7"/>
                <a:gd name="T14" fmla="*/ 0 60000 65536"/>
                <a:gd name="T15" fmla="*/ 0 60000 65536"/>
                <a:gd name="T16" fmla="*/ 0 60000 65536"/>
                <a:gd name="T17" fmla="*/ 0 60000 65536"/>
                <a:gd name="T18" fmla="*/ 0 60000 65536"/>
                <a:gd name="T19" fmla="*/ 0 60000 65536"/>
                <a:gd name="T20" fmla="*/ 0 60000 65536"/>
                <a:gd name="T21" fmla="*/ 0 w 8"/>
                <a:gd name="T22" fmla="*/ 0 h 7"/>
                <a:gd name="T23" fmla="*/ 8 w 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7">
                  <a:moveTo>
                    <a:pt x="3" y="7"/>
                  </a:moveTo>
                  <a:lnTo>
                    <a:pt x="8" y="7"/>
                  </a:lnTo>
                  <a:lnTo>
                    <a:pt x="8" y="4"/>
                  </a:lnTo>
                  <a:lnTo>
                    <a:pt x="4" y="0"/>
                  </a:lnTo>
                  <a:lnTo>
                    <a:pt x="0" y="2"/>
                  </a:lnTo>
                  <a:lnTo>
                    <a:pt x="3" y="7"/>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48163" name="Rectangle 118"/>
          <p:cNvSpPr>
            <a:spLocks noGrp="1" noChangeArrowheads="1"/>
          </p:cNvSpPr>
          <p:nvPr>
            <p:ph type="title" idx="4294967295"/>
          </p:nvPr>
        </p:nvSpPr>
        <p:spPr>
          <a:xfrm>
            <a:off x="0" y="242888"/>
            <a:ext cx="9144000" cy="1143000"/>
          </a:xfrm>
        </p:spPr>
        <p:txBody>
          <a:bodyPr/>
          <a:lstStyle/>
          <a:p>
            <a:r>
              <a:rPr lang="en-US" sz="2400" smtClean="0"/>
              <a:t>Obesity Trends* Among U.S. Adults</a:t>
            </a:r>
            <a:br>
              <a:rPr lang="en-US" sz="2400" smtClean="0"/>
            </a:br>
            <a:r>
              <a:rPr lang="en-US" sz="2400" smtClean="0">
                <a:solidFill>
                  <a:srgbClr val="DE3021"/>
                </a:solidFill>
              </a:rPr>
              <a:t>BRFSS, 1999</a:t>
            </a:r>
          </a:p>
        </p:txBody>
      </p:sp>
      <p:sp>
        <p:nvSpPr>
          <p:cNvPr id="48164" name="Text Box 148"/>
          <p:cNvSpPr txBox="1">
            <a:spLocks noChangeArrowheads="1"/>
          </p:cNvSpPr>
          <p:nvPr/>
        </p:nvSpPr>
        <p:spPr bwMode="auto">
          <a:xfrm>
            <a:off x="2119489" y="1200151"/>
            <a:ext cx="55194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Verdana" pitchFamily="34" charset="0"/>
              </a:rPr>
              <a:t>(*BMI ≥30, or ~ 30 lbs. overweight for 5’ 4” person)</a:t>
            </a:r>
          </a:p>
        </p:txBody>
      </p:sp>
      <p:sp>
        <p:nvSpPr>
          <p:cNvPr id="48165" name="Text Box 167"/>
          <p:cNvSpPr txBox="1">
            <a:spLocks noChangeArrowheads="1"/>
          </p:cNvSpPr>
          <p:nvPr/>
        </p:nvSpPr>
        <p:spPr bwMode="auto">
          <a:xfrm>
            <a:off x="653345" y="5894388"/>
            <a:ext cx="7240411"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Arial Narrow" pitchFamily="34" charset="0"/>
              </a:rPr>
              <a:t>No Data          &lt;10%           10%–14%	    15%–19%          </a:t>
            </a:r>
            <a:r>
              <a:rPr lang="en-US" sz="1400">
                <a:solidFill>
                  <a:srgbClr val="000000"/>
                </a:solidFill>
                <a:latin typeface="Arial Narrow" pitchFamily="34" charset="0"/>
              </a:rPr>
              <a:t> </a:t>
            </a:r>
            <a:r>
              <a:rPr lang="en-US" sz="1400" b="1">
                <a:solidFill>
                  <a:srgbClr val="000000"/>
                </a:solidFill>
                <a:latin typeface="Arial Narrow" pitchFamily="34" charset="0"/>
              </a:rPr>
              <a:t>≥20%</a:t>
            </a:r>
            <a:endParaRPr lang="en-US" sz="1400">
              <a:solidFill>
                <a:srgbClr val="000000"/>
              </a:solidFill>
              <a:latin typeface="Arial Narrow" pitchFamily="34" charset="0"/>
            </a:endParaRPr>
          </a:p>
        </p:txBody>
      </p:sp>
      <p:sp>
        <p:nvSpPr>
          <p:cNvPr id="48166" name="Rectangle 168"/>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48167" name="Rectangle 169"/>
          <p:cNvSpPr>
            <a:spLocks noChangeArrowheads="1"/>
          </p:cNvSpPr>
          <p:nvPr/>
        </p:nvSpPr>
        <p:spPr bwMode="auto">
          <a:xfrm>
            <a:off x="1347612" y="5953125"/>
            <a:ext cx="208844" cy="234950"/>
          </a:xfrm>
          <a:prstGeom prst="rect">
            <a:avLst/>
          </a:prstGeom>
          <a:solidFill>
            <a:srgbClr val="99CCFF"/>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48168" name="Rectangle 170"/>
          <p:cNvSpPr>
            <a:spLocks noChangeArrowheads="1"/>
          </p:cNvSpPr>
          <p:nvPr/>
        </p:nvSpPr>
        <p:spPr bwMode="auto">
          <a:xfrm>
            <a:off x="2064456" y="5951538"/>
            <a:ext cx="208844" cy="234950"/>
          </a:xfrm>
          <a:prstGeom prst="rect">
            <a:avLst/>
          </a:prstGeom>
          <a:solidFill>
            <a:srgbClr val="6699FF"/>
          </a:solidFill>
          <a:ln w="9525">
            <a:solidFill>
              <a:schemeClr val="tx1"/>
            </a:solidFill>
            <a:miter lim="800000"/>
            <a:headEnd/>
            <a:tailEnd/>
          </a:ln>
        </p:spPr>
        <p:txBody>
          <a:bodyPr wrap="none" anchor="ctr"/>
          <a:lstStyle/>
          <a:p>
            <a:pPr algn="ctr" eaLnBrk="0" hangingPunct="0"/>
            <a:endParaRPr lang="en-US">
              <a:solidFill>
                <a:srgbClr val="000000"/>
              </a:solidFill>
            </a:endParaRPr>
          </a:p>
        </p:txBody>
      </p:sp>
      <p:sp>
        <p:nvSpPr>
          <p:cNvPr id="48169" name="Rectangle 171"/>
          <p:cNvSpPr>
            <a:spLocks noChangeArrowheads="1"/>
          </p:cNvSpPr>
          <p:nvPr/>
        </p:nvSpPr>
        <p:spPr bwMode="auto">
          <a:xfrm>
            <a:off x="3060701" y="5961063"/>
            <a:ext cx="208844" cy="234950"/>
          </a:xfrm>
          <a:prstGeom prst="rect">
            <a:avLst/>
          </a:prstGeom>
          <a:solidFill>
            <a:srgbClr val="0000A0"/>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48170" name="Rectangle 172"/>
          <p:cNvSpPr>
            <a:spLocks noChangeArrowheads="1"/>
          </p:cNvSpPr>
          <p:nvPr/>
        </p:nvSpPr>
        <p:spPr bwMode="auto">
          <a:xfrm>
            <a:off x="4037190" y="5945188"/>
            <a:ext cx="208844" cy="234950"/>
          </a:xfrm>
          <a:prstGeom prst="rect">
            <a:avLst/>
          </a:prstGeom>
          <a:solidFill>
            <a:srgbClr val="FFC66D"/>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48171" name="Rectangle 173"/>
          <p:cNvSpPr>
            <a:spLocks noChangeArrowheads="1"/>
          </p:cNvSpPr>
          <p:nvPr/>
        </p:nvSpPr>
        <p:spPr bwMode="auto">
          <a:xfrm>
            <a:off x="395112" y="5892800"/>
            <a:ext cx="4310945" cy="3508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solidFill>
                <a:srgbClr val="000000"/>
              </a:solidFill>
            </a:endParaRPr>
          </a:p>
        </p:txBody>
      </p:sp>
    </p:spTree>
    <p:extLst>
      <p:ext uri="{BB962C8B-B14F-4D97-AF65-F5344CB8AC3E}">
        <p14:creationId xmlns:p14="http://schemas.microsoft.com/office/powerpoint/2010/main" val="392215864"/>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154" name="Group 86"/>
          <p:cNvGrpSpPr>
            <a:grpSpLocks/>
          </p:cNvGrpSpPr>
          <p:nvPr/>
        </p:nvGrpSpPr>
        <p:grpSpPr bwMode="auto">
          <a:xfrm>
            <a:off x="1027289" y="1709738"/>
            <a:ext cx="6169378" cy="3567112"/>
            <a:chOff x="1155701" y="1709740"/>
            <a:chExt cx="6940549" cy="3567112"/>
          </a:xfrm>
        </p:grpSpPr>
        <p:sp>
          <p:nvSpPr>
            <p:cNvPr id="49164" name="Freeform 5"/>
            <p:cNvSpPr>
              <a:spLocks/>
            </p:cNvSpPr>
            <p:nvPr/>
          </p:nvSpPr>
          <p:spPr bwMode="auto">
            <a:xfrm>
              <a:off x="4514851" y="2003425"/>
              <a:ext cx="723900" cy="427038"/>
            </a:xfrm>
            <a:custGeom>
              <a:avLst/>
              <a:gdLst>
                <a:gd name="T0" fmla="*/ 0 w 89"/>
                <a:gd name="T1" fmla="*/ 2147483647 h 55"/>
                <a:gd name="T2" fmla="*/ 330789779 w 89"/>
                <a:gd name="T3" fmla="*/ 0 h 55"/>
                <a:gd name="T4" fmla="*/ 2147483647 w 89"/>
                <a:gd name="T5" fmla="*/ 180854486 h 55"/>
                <a:gd name="T6" fmla="*/ 2147483647 w 89"/>
                <a:gd name="T7" fmla="*/ 241136706 h 55"/>
                <a:gd name="T8" fmla="*/ 2147483647 w 89"/>
                <a:gd name="T9" fmla="*/ 301426751 h 55"/>
                <a:gd name="T10" fmla="*/ 2147483647 w 89"/>
                <a:gd name="T11" fmla="*/ 542563518 h 55"/>
                <a:gd name="T12" fmla="*/ 2147483647 w 89"/>
                <a:gd name="T13" fmla="*/ 602845738 h 55"/>
                <a:gd name="T14" fmla="*/ 2147483647 w 89"/>
                <a:gd name="T15" fmla="*/ 783700163 h 55"/>
                <a:gd name="T16" fmla="*/ 2147483647 w 89"/>
                <a:gd name="T17" fmla="*/ 1085127035 h 55"/>
                <a:gd name="T18" fmla="*/ 2147483647 w 89"/>
                <a:gd name="T19" fmla="*/ 1386553665 h 55"/>
                <a:gd name="T20" fmla="*/ 2147483647 w 89"/>
                <a:gd name="T21" fmla="*/ 1507118105 h 55"/>
                <a:gd name="T22" fmla="*/ 2147483647 w 89"/>
                <a:gd name="T23" fmla="*/ 1808544735 h 55"/>
                <a:gd name="T24" fmla="*/ 2147483647 w 89"/>
                <a:gd name="T25" fmla="*/ 2147483647 h 55"/>
                <a:gd name="T26" fmla="*/ 2147483647 w 89"/>
                <a:gd name="T27" fmla="*/ 2147483647 h 55"/>
                <a:gd name="T28" fmla="*/ 2147483647 w 89"/>
                <a:gd name="T29" fmla="*/ 2147483647 h 55"/>
                <a:gd name="T30" fmla="*/ 2147483647 w 89"/>
                <a:gd name="T31" fmla="*/ 2147483647 h 55"/>
                <a:gd name="T32" fmla="*/ 2147483647 w 89"/>
                <a:gd name="T33" fmla="*/ 2147483647 h 55"/>
                <a:gd name="T34" fmla="*/ 2147483647 w 89"/>
                <a:gd name="T35" fmla="*/ 2147483647 h 55"/>
                <a:gd name="T36" fmla="*/ 2147483647 w 89"/>
                <a:gd name="T37" fmla="*/ 2147483647 h 55"/>
                <a:gd name="T38" fmla="*/ 0 w 89"/>
                <a:gd name="T39" fmla="*/ 2147483647 h 55"/>
                <a:gd name="T40" fmla="*/ 0 w 89"/>
                <a:gd name="T41" fmla="*/ 2147483647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55"/>
                <a:gd name="T65" fmla="*/ 89 w 8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9165" name="Freeform 6"/>
            <p:cNvSpPr>
              <a:spLocks/>
            </p:cNvSpPr>
            <p:nvPr/>
          </p:nvSpPr>
          <p:spPr bwMode="auto">
            <a:xfrm>
              <a:off x="4483100" y="2398713"/>
              <a:ext cx="765176" cy="495300"/>
            </a:xfrm>
            <a:custGeom>
              <a:avLst/>
              <a:gdLst>
                <a:gd name="T0" fmla="*/ 0 w 94"/>
                <a:gd name="T1" fmla="*/ 2147483647 h 64"/>
                <a:gd name="T2" fmla="*/ 198791096 w 94"/>
                <a:gd name="T3" fmla="*/ 1018182017 h 64"/>
                <a:gd name="T4" fmla="*/ 265052060 w 94"/>
                <a:gd name="T5" fmla="*/ 0 h 64"/>
                <a:gd name="T6" fmla="*/ 2147483647 w 94"/>
                <a:gd name="T7" fmla="*/ 239570365 h 64"/>
                <a:gd name="T8" fmla="*/ 2147483647 w 94"/>
                <a:gd name="T9" fmla="*/ 359355578 h 64"/>
                <a:gd name="T10" fmla="*/ 2147483647 w 94"/>
                <a:gd name="T11" fmla="*/ 419248154 h 64"/>
                <a:gd name="T12" fmla="*/ 2147483647 w 94"/>
                <a:gd name="T13" fmla="*/ 598933742 h 64"/>
                <a:gd name="T14" fmla="*/ 2147483647 w 94"/>
                <a:gd name="T15" fmla="*/ 658826318 h 64"/>
                <a:gd name="T16" fmla="*/ 2147483647 w 94"/>
                <a:gd name="T17" fmla="*/ 898396623 h 64"/>
                <a:gd name="T18" fmla="*/ 2147483647 w 94"/>
                <a:gd name="T19" fmla="*/ 2147483647 h 64"/>
                <a:gd name="T20" fmla="*/ 2147483647 w 94"/>
                <a:gd name="T21" fmla="*/ 2147483647 h 64"/>
                <a:gd name="T22" fmla="*/ 2147483647 w 94"/>
                <a:gd name="T23" fmla="*/ 2147483647 h 64"/>
                <a:gd name="T24" fmla="*/ 2147483647 w 94"/>
                <a:gd name="T25" fmla="*/ 2147483647 h 64"/>
                <a:gd name="T26" fmla="*/ 2147483647 w 94"/>
                <a:gd name="T27" fmla="*/ 2147483647 h 64"/>
                <a:gd name="T28" fmla="*/ 2147483647 w 94"/>
                <a:gd name="T29" fmla="*/ 2147483647 h 64"/>
                <a:gd name="T30" fmla="*/ 2147483647 w 94"/>
                <a:gd name="T31" fmla="*/ 2147483647 h 64"/>
                <a:gd name="T32" fmla="*/ 2147483647 w 94"/>
                <a:gd name="T33" fmla="*/ 2147483647 h 64"/>
                <a:gd name="T34" fmla="*/ 2147483647 w 94"/>
                <a:gd name="T35" fmla="*/ 2147483647 h 64"/>
                <a:gd name="T36" fmla="*/ 2147483647 w 94"/>
                <a:gd name="T37" fmla="*/ 2147483647 h 64"/>
                <a:gd name="T38" fmla="*/ 2147483647 w 94"/>
                <a:gd name="T39" fmla="*/ 2147483647 h 64"/>
                <a:gd name="T40" fmla="*/ 2147483647 w 94"/>
                <a:gd name="T41" fmla="*/ 2147483647 h 64"/>
                <a:gd name="T42" fmla="*/ 2147483647 w 94"/>
                <a:gd name="T43" fmla="*/ 2147483647 h 64"/>
                <a:gd name="T44" fmla="*/ 2147483647 w 94"/>
                <a:gd name="T45" fmla="*/ 2147483647 h 64"/>
                <a:gd name="T46" fmla="*/ 2147483647 w 94"/>
                <a:gd name="T47" fmla="*/ 2147483647 h 64"/>
                <a:gd name="T48" fmla="*/ 2147483647 w 94"/>
                <a:gd name="T49" fmla="*/ 2147483647 h 64"/>
                <a:gd name="T50" fmla="*/ 2147483647 w 94"/>
                <a:gd name="T51" fmla="*/ 2147483647 h 64"/>
                <a:gd name="T52" fmla="*/ 2147483647 w 94"/>
                <a:gd name="T53" fmla="*/ 2147483647 h 64"/>
                <a:gd name="T54" fmla="*/ 2147483647 w 94"/>
                <a:gd name="T55" fmla="*/ 2147483647 h 64"/>
                <a:gd name="T56" fmla="*/ 2147483647 w 94"/>
                <a:gd name="T57" fmla="*/ 2147483647 h 64"/>
                <a:gd name="T58" fmla="*/ 2147483647 w 94"/>
                <a:gd name="T59" fmla="*/ 2147483647 h 64"/>
                <a:gd name="T60" fmla="*/ 2147483647 w 94"/>
                <a:gd name="T61" fmla="*/ 2147483647 h 64"/>
                <a:gd name="T62" fmla="*/ 2147483647 w 94"/>
                <a:gd name="T63" fmla="*/ 2147483647 h 64"/>
                <a:gd name="T64" fmla="*/ 2147483647 w 94"/>
                <a:gd name="T65" fmla="*/ 2147483647 h 64"/>
                <a:gd name="T66" fmla="*/ 2147483647 w 94"/>
                <a:gd name="T67" fmla="*/ 2147483647 h 64"/>
                <a:gd name="T68" fmla="*/ 2147483647 w 94"/>
                <a:gd name="T69" fmla="*/ 2147483647 h 64"/>
                <a:gd name="T70" fmla="*/ 0 w 94"/>
                <a:gd name="T71" fmla="*/ 2147483647 h 64"/>
                <a:gd name="T72" fmla="*/ 0 w 94"/>
                <a:gd name="T73" fmla="*/ 2147483647 h 6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4"/>
                <a:gd name="T112" fmla="*/ 0 h 64"/>
                <a:gd name="T113" fmla="*/ 94 w 94"/>
                <a:gd name="T114" fmla="*/ 64 h 6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4" h="64">
                  <a:moveTo>
                    <a:pt x="0" y="51"/>
                  </a:moveTo>
                  <a:lnTo>
                    <a:pt x="3" y="17"/>
                  </a:lnTo>
                  <a:lnTo>
                    <a:pt x="4" y="0"/>
                  </a:lnTo>
                  <a:lnTo>
                    <a:pt x="93" y="4"/>
                  </a:lnTo>
                  <a:lnTo>
                    <a:pt x="93" y="6"/>
                  </a:lnTo>
                  <a:lnTo>
                    <a:pt x="92" y="7"/>
                  </a:lnTo>
                  <a:lnTo>
                    <a:pt x="90" y="10"/>
                  </a:lnTo>
                  <a:lnTo>
                    <a:pt x="90" y="11"/>
                  </a:lnTo>
                  <a:lnTo>
                    <a:pt x="94" y="15"/>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9166" name="Freeform 9"/>
            <p:cNvSpPr>
              <a:spLocks/>
            </p:cNvSpPr>
            <p:nvPr/>
          </p:nvSpPr>
          <p:spPr bwMode="auto">
            <a:xfrm>
              <a:off x="4522789" y="3590925"/>
              <a:ext cx="944562" cy="465138"/>
            </a:xfrm>
            <a:custGeom>
              <a:avLst/>
              <a:gdLst>
                <a:gd name="T0" fmla="*/ 928268316 w 116"/>
                <a:gd name="T1" fmla="*/ 60095829 h 60"/>
                <a:gd name="T2" fmla="*/ 0 w 116"/>
                <a:gd name="T3" fmla="*/ 540885828 h 60"/>
                <a:gd name="T4" fmla="*/ 2147483647 w 116"/>
                <a:gd name="T5" fmla="*/ 2147483647 h 60"/>
                <a:gd name="T6" fmla="*/ 2147483647 w 116"/>
                <a:gd name="T7" fmla="*/ 2147483647 h 60"/>
                <a:gd name="T8" fmla="*/ 2147483647 w 116"/>
                <a:gd name="T9" fmla="*/ 2147483647 h 60"/>
                <a:gd name="T10" fmla="*/ 2147483647 w 116"/>
                <a:gd name="T11" fmla="*/ 2147483647 h 60"/>
                <a:gd name="T12" fmla="*/ 2147483647 w 116"/>
                <a:gd name="T13" fmla="*/ 2147483647 h 60"/>
                <a:gd name="T14" fmla="*/ 2147483647 w 116"/>
                <a:gd name="T15" fmla="*/ 2147483647 h 60"/>
                <a:gd name="T16" fmla="*/ 2147483647 w 116"/>
                <a:gd name="T17" fmla="*/ 2147483647 h 60"/>
                <a:gd name="T18" fmla="*/ 2147483647 w 116"/>
                <a:gd name="T19" fmla="*/ 2147483647 h 60"/>
                <a:gd name="T20" fmla="*/ 2147483647 w 116"/>
                <a:gd name="T21" fmla="*/ 2147483647 h 60"/>
                <a:gd name="T22" fmla="*/ 2147483647 w 116"/>
                <a:gd name="T23" fmla="*/ 2147483647 h 60"/>
                <a:gd name="T24" fmla="*/ 2147483647 w 116"/>
                <a:gd name="T25" fmla="*/ 2147483647 h 60"/>
                <a:gd name="T26" fmla="*/ 2147483647 w 116"/>
                <a:gd name="T27" fmla="*/ 2147483647 h 60"/>
                <a:gd name="T28" fmla="*/ 2147483647 w 116"/>
                <a:gd name="T29" fmla="*/ 2147483647 h 60"/>
                <a:gd name="T30" fmla="*/ 2147483647 w 116"/>
                <a:gd name="T31" fmla="*/ 2147483647 h 60"/>
                <a:gd name="T32" fmla="*/ 2147483647 w 116"/>
                <a:gd name="T33" fmla="*/ 2147483647 h 60"/>
                <a:gd name="T34" fmla="*/ 2147483647 w 116"/>
                <a:gd name="T35" fmla="*/ 2147483647 h 60"/>
                <a:gd name="T36" fmla="*/ 2147483647 w 116"/>
                <a:gd name="T37" fmla="*/ 2147483647 h 60"/>
                <a:gd name="T38" fmla="*/ 2147483647 w 116"/>
                <a:gd name="T39" fmla="*/ 2147483647 h 60"/>
                <a:gd name="T40" fmla="*/ 2147483647 w 116"/>
                <a:gd name="T41" fmla="*/ 2147483647 h 60"/>
                <a:gd name="T42" fmla="*/ 2147483647 w 116"/>
                <a:gd name="T43" fmla="*/ 2147483647 h 60"/>
                <a:gd name="T44" fmla="*/ 2147483647 w 116"/>
                <a:gd name="T45" fmla="*/ 2147483647 h 60"/>
                <a:gd name="T46" fmla="*/ 2147483647 w 116"/>
                <a:gd name="T47" fmla="*/ 2147483647 h 60"/>
                <a:gd name="T48" fmla="*/ 2147483647 w 116"/>
                <a:gd name="T49" fmla="*/ 2147483647 h 60"/>
                <a:gd name="T50" fmla="*/ 2147483647 w 116"/>
                <a:gd name="T51" fmla="*/ 2147483647 h 60"/>
                <a:gd name="T52" fmla="*/ 2147483647 w 116"/>
                <a:gd name="T53" fmla="*/ 2147483647 h 60"/>
                <a:gd name="T54" fmla="*/ 2147483647 w 116"/>
                <a:gd name="T55" fmla="*/ 2147483647 h 60"/>
                <a:gd name="T56" fmla="*/ 2147483647 w 116"/>
                <a:gd name="T57" fmla="*/ 2147483647 h 60"/>
                <a:gd name="T58" fmla="*/ 2147483647 w 116"/>
                <a:gd name="T59" fmla="*/ 2147483647 h 60"/>
                <a:gd name="T60" fmla="*/ 2147483647 w 116"/>
                <a:gd name="T61" fmla="*/ 2147483647 h 60"/>
                <a:gd name="T62" fmla="*/ 2147483647 w 116"/>
                <a:gd name="T63" fmla="*/ 2147483647 h 60"/>
                <a:gd name="T64" fmla="*/ 2147483647 w 116"/>
                <a:gd name="T65" fmla="*/ 2147483647 h 60"/>
                <a:gd name="T66" fmla="*/ 2147483647 w 116"/>
                <a:gd name="T67" fmla="*/ 1863040499 h 60"/>
                <a:gd name="T68" fmla="*/ 2147483647 w 116"/>
                <a:gd name="T69" fmla="*/ 180295256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6"/>
                <a:gd name="T106" fmla="*/ 0 h 60"/>
                <a:gd name="T107" fmla="*/ 116 w 116"/>
                <a:gd name="T108" fmla="*/ 60 h 6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9"/>
                  </a:lnTo>
                  <a:lnTo>
                    <a:pt x="51" y="50"/>
                  </a:lnTo>
                  <a:lnTo>
                    <a:pt x="51" y="51"/>
                  </a:lnTo>
                  <a:lnTo>
                    <a:pt x="55" y="51"/>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3" y="57"/>
                  </a:lnTo>
                  <a:lnTo>
                    <a:pt x="84" y="58"/>
                  </a:lnTo>
                  <a:lnTo>
                    <a:pt x="85" y="58"/>
                  </a:lnTo>
                  <a:lnTo>
                    <a:pt x="85"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9167" name="Freeform 12"/>
            <p:cNvSpPr>
              <a:spLocks/>
            </p:cNvSpPr>
            <p:nvPr/>
          </p:nvSpPr>
          <p:spPr bwMode="auto">
            <a:xfrm>
              <a:off x="5597525" y="2282827"/>
              <a:ext cx="577850" cy="588963"/>
            </a:xfrm>
            <a:custGeom>
              <a:avLst/>
              <a:gdLst>
                <a:gd name="T0" fmla="*/ 1920927719 w 71"/>
                <a:gd name="T1" fmla="*/ 2147483647 h 76"/>
                <a:gd name="T2" fmla="*/ 1589738424 w 71"/>
                <a:gd name="T3" fmla="*/ 2147483647 h 76"/>
                <a:gd name="T4" fmla="*/ 1457256195 w 71"/>
                <a:gd name="T5" fmla="*/ 2147483647 h 76"/>
                <a:gd name="T6" fmla="*/ 1523497309 w 71"/>
                <a:gd name="T7" fmla="*/ 2147483647 h 76"/>
                <a:gd name="T8" fmla="*/ 1391015080 w 71"/>
                <a:gd name="T9" fmla="*/ 2147483647 h 76"/>
                <a:gd name="T10" fmla="*/ 1391015080 w 71"/>
                <a:gd name="T11" fmla="*/ 2147483647 h 76"/>
                <a:gd name="T12" fmla="*/ 1126058761 w 71"/>
                <a:gd name="T13" fmla="*/ 2147483647 h 76"/>
                <a:gd name="T14" fmla="*/ 794869212 w 71"/>
                <a:gd name="T15" fmla="*/ 2147483647 h 76"/>
                <a:gd name="T16" fmla="*/ 529912766 w 71"/>
                <a:gd name="T17" fmla="*/ 2147483647 h 76"/>
                <a:gd name="T18" fmla="*/ 463671651 w 71"/>
                <a:gd name="T19" fmla="*/ 2147483647 h 76"/>
                <a:gd name="T20" fmla="*/ 198715268 w 71"/>
                <a:gd name="T21" fmla="*/ 2147483647 h 76"/>
                <a:gd name="T22" fmla="*/ 66241130 w 71"/>
                <a:gd name="T23" fmla="*/ 2147483647 h 76"/>
                <a:gd name="T24" fmla="*/ 132474122 w 71"/>
                <a:gd name="T25" fmla="*/ 1861704030 h 76"/>
                <a:gd name="T26" fmla="*/ 198715268 w 71"/>
                <a:gd name="T27" fmla="*/ 1681535671 h 76"/>
                <a:gd name="T28" fmla="*/ 0 w 71"/>
                <a:gd name="T29" fmla="*/ 1501375062 h 76"/>
                <a:gd name="T30" fmla="*/ 66241130 w 71"/>
                <a:gd name="T31" fmla="*/ 1321206703 h 76"/>
                <a:gd name="T32" fmla="*/ 331197561 w 71"/>
                <a:gd name="T33" fmla="*/ 1020936437 h 76"/>
                <a:gd name="T34" fmla="*/ 463671651 w 71"/>
                <a:gd name="T35" fmla="*/ 960877492 h 76"/>
                <a:gd name="T36" fmla="*/ 463671651 w 71"/>
                <a:gd name="T37" fmla="*/ 360329090 h 76"/>
                <a:gd name="T38" fmla="*/ 596154007 w 71"/>
                <a:gd name="T39" fmla="*/ 300278136 h 76"/>
                <a:gd name="T40" fmla="*/ 861110326 w 71"/>
                <a:gd name="T41" fmla="*/ 300278136 h 76"/>
                <a:gd name="T42" fmla="*/ 1457256195 w 71"/>
                <a:gd name="T43" fmla="*/ 60058718 h 76"/>
                <a:gd name="T44" fmla="*/ 1589738424 w 71"/>
                <a:gd name="T45" fmla="*/ 60058718 h 76"/>
                <a:gd name="T46" fmla="*/ 1523497309 w 71"/>
                <a:gd name="T47" fmla="*/ 180168420 h 76"/>
                <a:gd name="T48" fmla="*/ 1457256195 w 71"/>
                <a:gd name="T49" fmla="*/ 360329090 h 76"/>
                <a:gd name="T50" fmla="*/ 1722212514 w 71"/>
                <a:gd name="T51" fmla="*/ 300278136 h 76"/>
                <a:gd name="T52" fmla="*/ 1854686604 w 71"/>
                <a:gd name="T53" fmla="*/ 360329090 h 76"/>
                <a:gd name="T54" fmla="*/ 2053409948 w 71"/>
                <a:gd name="T55" fmla="*/ 480438746 h 76"/>
                <a:gd name="T56" fmla="*/ 2119642924 w 71"/>
                <a:gd name="T57" fmla="*/ 600548523 h 76"/>
                <a:gd name="T58" fmla="*/ 2147483647 w 71"/>
                <a:gd name="T59" fmla="*/ 780716882 h 76"/>
                <a:gd name="T60" fmla="*/ 2147483647 w 71"/>
                <a:gd name="T61" fmla="*/ 900826538 h 76"/>
                <a:gd name="T62" fmla="*/ 2147483647 w 71"/>
                <a:gd name="T63" fmla="*/ 900826538 h 76"/>
                <a:gd name="T64" fmla="*/ 2147483647 w 71"/>
                <a:gd name="T65" fmla="*/ 900826538 h 76"/>
                <a:gd name="T66" fmla="*/ 2147483647 w 71"/>
                <a:gd name="T67" fmla="*/ 960877492 h 76"/>
                <a:gd name="T68" fmla="*/ 2147483647 w 71"/>
                <a:gd name="T69" fmla="*/ 1020936437 h 76"/>
                <a:gd name="T70" fmla="*/ 2147483647 w 71"/>
                <a:gd name="T71" fmla="*/ 1080987390 h 76"/>
                <a:gd name="T72" fmla="*/ 2147483647 w 71"/>
                <a:gd name="T73" fmla="*/ 1261155749 h 76"/>
                <a:gd name="T74" fmla="*/ 2147483647 w 71"/>
                <a:gd name="T75" fmla="*/ 1501375062 h 76"/>
                <a:gd name="T76" fmla="*/ 2147483647 w 71"/>
                <a:gd name="T77" fmla="*/ 1501375062 h 76"/>
                <a:gd name="T78" fmla="*/ 2147483647 w 71"/>
                <a:gd name="T79" fmla="*/ 1621484718 h 76"/>
                <a:gd name="T80" fmla="*/ 2147483647 w 71"/>
                <a:gd name="T81" fmla="*/ 1801645327 h 76"/>
                <a:gd name="T82" fmla="*/ 2147483647 w 71"/>
                <a:gd name="T83" fmla="*/ 1981813686 h 76"/>
                <a:gd name="T84" fmla="*/ 2147483647 w 71"/>
                <a:gd name="T85" fmla="*/ 2147483647 h 76"/>
                <a:gd name="T86" fmla="*/ 2147483647 w 71"/>
                <a:gd name="T87" fmla="*/ 2147483647 h 76"/>
                <a:gd name="T88" fmla="*/ 2147483647 w 71"/>
                <a:gd name="T89" fmla="*/ 2101923827 h 76"/>
                <a:gd name="T90" fmla="*/ 2147483647 w 71"/>
                <a:gd name="T91" fmla="*/ 1981813686 h 76"/>
                <a:gd name="T92" fmla="*/ 2147483647 w 71"/>
                <a:gd name="T93" fmla="*/ 1861704030 h 76"/>
                <a:gd name="T94" fmla="*/ 2147483647 w 71"/>
                <a:gd name="T95" fmla="*/ 1681535671 h 76"/>
                <a:gd name="T96" fmla="*/ 2147483647 w 71"/>
                <a:gd name="T97" fmla="*/ 1621484718 h 76"/>
                <a:gd name="T98" fmla="*/ 2147483647 w 71"/>
                <a:gd name="T99" fmla="*/ 1501375062 h 76"/>
                <a:gd name="T100" fmla="*/ 2147483647 w 71"/>
                <a:gd name="T101" fmla="*/ 1561426015 h 76"/>
                <a:gd name="T102" fmla="*/ 2147483647 w 71"/>
                <a:gd name="T103" fmla="*/ 1981813686 h 76"/>
                <a:gd name="T104" fmla="*/ 2147483647 w 71"/>
                <a:gd name="T105" fmla="*/ 2101923827 h 76"/>
                <a:gd name="T106" fmla="*/ 2147483647 w 71"/>
                <a:gd name="T107" fmla="*/ 2147483647 h 76"/>
                <a:gd name="T108" fmla="*/ 2147483647 w 71"/>
                <a:gd name="T109" fmla="*/ 2147483647 h 76"/>
                <a:gd name="T110" fmla="*/ 2147483647 w 71"/>
                <a:gd name="T111" fmla="*/ 2147483647 h 76"/>
                <a:gd name="T112" fmla="*/ 2147483647 w 71"/>
                <a:gd name="T113" fmla="*/ 2147483647 h 76"/>
                <a:gd name="T114" fmla="*/ 2147483647 w 71"/>
                <a:gd name="T115" fmla="*/ 2147483647 h 76"/>
                <a:gd name="T116" fmla="*/ 2147483647 w 71"/>
                <a:gd name="T117" fmla="*/ 2147483647 h 76"/>
                <a:gd name="T118" fmla="*/ 2147483647 w 71"/>
                <a:gd name="T119" fmla="*/ 2147483647 h 76"/>
                <a:gd name="T120" fmla="*/ 2147483647 w 71"/>
                <a:gd name="T121" fmla="*/ 2147483647 h 76"/>
                <a:gd name="T122" fmla="*/ 1987168833 w 71"/>
                <a:gd name="T123" fmla="*/ 2147483647 h 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1"/>
                <a:gd name="T187" fmla="*/ 0 h 76"/>
                <a:gd name="T188" fmla="*/ 71 w 71"/>
                <a:gd name="T189" fmla="*/ 76 h 7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1" y="15"/>
                  </a:lnTo>
                  <a:lnTo>
                    <a:pt x="54" y="15"/>
                  </a:lnTo>
                  <a:lnTo>
                    <a:pt x="56" y="16"/>
                  </a:lnTo>
                  <a:lnTo>
                    <a:pt x="57" y="17"/>
                  </a:lnTo>
                  <a:lnTo>
                    <a:pt x="56" y="17"/>
                  </a:lnTo>
                  <a:lnTo>
                    <a:pt x="56" y="18"/>
                  </a:lnTo>
                  <a:lnTo>
                    <a:pt x="58" y="18"/>
                  </a:lnTo>
                  <a:lnTo>
                    <a:pt x="60" y="19"/>
                  </a:lnTo>
                  <a:lnTo>
                    <a:pt x="61" y="21"/>
                  </a:lnTo>
                  <a:lnTo>
                    <a:pt x="60" y="25"/>
                  </a:lnTo>
                  <a:lnTo>
                    <a:pt x="62" y="25"/>
                  </a:lnTo>
                  <a:lnTo>
                    <a:pt x="63" y="25"/>
                  </a:lnTo>
                  <a:lnTo>
                    <a:pt x="62" y="26"/>
                  </a:lnTo>
                  <a:lnTo>
                    <a:pt x="62" y="27"/>
                  </a:lnTo>
                  <a:lnTo>
                    <a:pt x="62" y="28"/>
                  </a:lnTo>
                  <a:lnTo>
                    <a:pt x="64" y="30"/>
                  </a:lnTo>
                  <a:lnTo>
                    <a:pt x="61" y="33"/>
                  </a:lnTo>
                  <a:lnTo>
                    <a:pt x="60" y="36"/>
                  </a:lnTo>
                  <a:lnTo>
                    <a:pt x="59" y="38"/>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1"/>
                  </a:lnTo>
                  <a:lnTo>
                    <a:pt x="65" y="72"/>
                  </a:lnTo>
                  <a:lnTo>
                    <a:pt x="65" y="74"/>
                  </a:lnTo>
                  <a:lnTo>
                    <a:pt x="30" y="7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9168" name="Freeform 18"/>
            <p:cNvSpPr>
              <a:spLocks/>
            </p:cNvSpPr>
            <p:nvPr/>
          </p:nvSpPr>
          <p:spPr bwMode="auto">
            <a:xfrm>
              <a:off x="6289675" y="4311650"/>
              <a:ext cx="1001714" cy="719138"/>
            </a:xfrm>
            <a:custGeom>
              <a:avLst/>
              <a:gdLst>
                <a:gd name="T0" fmla="*/ 0 w 123"/>
                <a:gd name="T1" fmla="*/ 478350457 h 93"/>
                <a:gd name="T2" fmla="*/ 0 w 123"/>
                <a:gd name="T3" fmla="*/ 597943961 h 93"/>
                <a:gd name="T4" fmla="*/ 132649736 w 123"/>
                <a:gd name="T5" fmla="*/ 717529612 h 93"/>
                <a:gd name="T6" fmla="*/ 198974620 w 123"/>
                <a:gd name="T7" fmla="*/ 896911954 h 93"/>
                <a:gd name="T8" fmla="*/ 265299471 w 123"/>
                <a:gd name="T9" fmla="*/ 1016497846 h 93"/>
                <a:gd name="T10" fmla="*/ 198974620 w 123"/>
                <a:gd name="T11" fmla="*/ 1136091230 h 93"/>
                <a:gd name="T12" fmla="*/ 464274091 w 123"/>
                <a:gd name="T13" fmla="*/ 1076294538 h 93"/>
                <a:gd name="T14" fmla="*/ 596923922 w 123"/>
                <a:gd name="T15" fmla="*/ 896911954 h 93"/>
                <a:gd name="T16" fmla="*/ 663248774 w 123"/>
                <a:gd name="T17" fmla="*/ 896911954 h 93"/>
                <a:gd name="T18" fmla="*/ 596923922 w 123"/>
                <a:gd name="T19" fmla="*/ 1016497846 h 93"/>
                <a:gd name="T20" fmla="*/ 1260172696 w 123"/>
                <a:gd name="T21" fmla="*/ 837115262 h 93"/>
                <a:gd name="T22" fmla="*/ 1260172696 w 123"/>
                <a:gd name="T23" fmla="*/ 956708646 h 93"/>
                <a:gd name="T24" fmla="*/ 1658121808 w 123"/>
                <a:gd name="T25" fmla="*/ 1016497846 h 93"/>
                <a:gd name="T26" fmla="*/ 1923421216 w 123"/>
                <a:gd name="T27" fmla="*/ 1076294538 h 93"/>
                <a:gd name="T28" fmla="*/ 2056079064 w 123"/>
                <a:gd name="T29" fmla="*/ 1136091230 h 93"/>
                <a:gd name="T30" fmla="*/ 2056079064 w 123"/>
                <a:gd name="T31" fmla="*/ 1195880189 h 93"/>
                <a:gd name="T32" fmla="*/ 2147483647 w 123"/>
                <a:gd name="T33" fmla="*/ 1435059223 h 93"/>
                <a:gd name="T34" fmla="*/ 2147483647 w 123"/>
                <a:gd name="T35" fmla="*/ 1494855915 h 93"/>
                <a:gd name="T36" fmla="*/ 2147483647 w 123"/>
                <a:gd name="T37" fmla="*/ 1554644874 h 93"/>
                <a:gd name="T38" fmla="*/ 2147483647 w 123"/>
                <a:gd name="T39" fmla="*/ 1435059223 h 93"/>
                <a:gd name="T40" fmla="*/ 2147483647 w 123"/>
                <a:gd name="T41" fmla="*/ 1255676881 h 93"/>
                <a:gd name="T42" fmla="*/ 2147483647 w 123"/>
                <a:gd name="T43" fmla="*/ 1076294538 h 93"/>
                <a:gd name="T44" fmla="*/ 2147483647 w 123"/>
                <a:gd name="T45" fmla="*/ 1255676881 h 93"/>
                <a:gd name="T46" fmla="*/ 2147483647 w 123"/>
                <a:gd name="T47" fmla="*/ 1674238257 h 93"/>
                <a:gd name="T48" fmla="*/ 2147483647 w 123"/>
                <a:gd name="T49" fmla="*/ 1793823908 h 93"/>
                <a:gd name="T50" fmla="*/ 2147483647 w 123"/>
                <a:gd name="T51" fmla="*/ 2147483647 h 93"/>
                <a:gd name="T52" fmla="*/ 2147483647 w 123"/>
                <a:gd name="T53" fmla="*/ 2147483647 h 93"/>
                <a:gd name="T54" fmla="*/ 2147483647 w 123"/>
                <a:gd name="T55" fmla="*/ 2147483647 h 93"/>
                <a:gd name="T56" fmla="*/ 2147483647 w 123"/>
                <a:gd name="T57" fmla="*/ 2147483647 h 93"/>
                <a:gd name="T58" fmla="*/ 2147483647 w 123"/>
                <a:gd name="T59" fmla="*/ 2147483647 h 93"/>
                <a:gd name="T60" fmla="*/ 2147483647 w 123"/>
                <a:gd name="T61" fmla="*/ 2147483647 h 93"/>
                <a:gd name="T62" fmla="*/ 2147483647 w 123"/>
                <a:gd name="T63" fmla="*/ 2147483647 h 93"/>
                <a:gd name="T64" fmla="*/ 2147483647 w 123"/>
                <a:gd name="T65" fmla="*/ 2147483647 h 93"/>
                <a:gd name="T66" fmla="*/ 2147483647 w 123"/>
                <a:gd name="T67" fmla="*/ 2147483647 h 93"/>
                <a:gd name="T68" fmla="*/ 2147483647 w 123"/>
                <a:gd name="T69" fmla="*/ 2147483647 h 93"/>
                <a:gd name="T70" fmla="*/ 2147483647 w 123"/>
                <a:gd name="T71" fmla="*/ 2147483647 h 93"/>
                <a:gd name="T72" fmla="*/ 2147483647 w 123"/>
                <a:gd name="T73" fmla="*/ 2147483647 h 93"/>
                <a:gd name="T74" fmla="*/ 2147483647 w 123"/>
                <a:gd name="T75" fmla="*/ 2147483647 h 93"/>
                <a:gd name="T76" fmla="*/ 2147483647 w 123"/>
                <a:gd name="T77" fmla="*/ 2147483647 h 93"/>
                <a:gd name="T78" fmla="*/ 2147483647 w 123"/>
                <a:gd name="T79" fmla="*/ 2147483647 h 93"/>
                <a:gd name="T80" fmla="*/ 2147483647 w 123"/>
                <a:gd name="T81" fmla="*/ 2147483647 h 93"/>
                <a:gd name="T82" fmla="*/ 2147483647 w 123"/>
                <a:gd name="T83" fmla="*/ 2147483647 h 93"/>
                <a:gd name="T84" fmla="*/ 2147483647 w 123"/>
                <a:gd name="T85" fmla="*/ 2147483647 h 93"/>
                <a:gd name="T86" fmla="*/ 2147483647 w 123"/>
                <a:gd name="T87" fmla="*/ 2147483647 h 93"/>
                <a:gd name="T88" fmla="*/ 2147483647 w 123"/>
                <a:gd name="T89" fmla="*/ 2147483647 h 93"/>
                <a:gd name="T90" fmla="*/ 2147483647 w 123"/>
                <a:gd name="T91" fmla="*/ 2147483647 h 93"/>
                <a:gd name="T92" fmla="*/ 2147483647 w 123"/>
                <a:gd name="T93" fmla="*/ 2147483647 h 93"/>
                <a:gd name="T94" fmla="*/ 2147483647 w 123"/>
                <a:gd name="T95" fmla="*/ 2147483647 h 93"/>
                <a:gd name="T96" fmla="*/ 2147483647 w 123"/>
                <a:gd name="T97" fmla="*/ 2147483647 h 93"/>
                <a:gd name="T98" fmla="*/ 2147483647 w 123"/>
                <a:gd name="T99" fmla="*/ 2147483647 h 93"/>
                <a:gd name="T100" fmla="*/ 2147483647 w 123"/>
                <a:gd name="T101" fmla="*/ 1734027216 h 93"/>
                <a:gd name="T102" fmla="*/ 2147483647 w 123"/>
                <a:gd name="T103" fmla="*/ 1435059223 h 93"/>
                <a:gd name="T104" fmla="*/ 2147483647 w 123"/>
                <a:gd name="T105" fmla="*/ 478350457 h 93"/>
                <a:gd name="T106" fmla="*/ 2147483647 w 123"/>
                <a:gd name="T107" fmla="*/ 358764806 h 93"/>
                <a:gd name="T108" fmla="*/ 2147483647 w 123"/>
                <a:gd name="T109" fmla="*/ 59796707 h 93"/>
                <a:gd name="T110" fmla="*/ 2147483647 w 123"/>
                <a:gd name="T111" fmla="*/ 59796707 h 93"/>
                <a:gd name="T112" fmla="*/ 2147483647 w 123"/>
                <a:gd name="T113" fmla="*/ 418561497 h 93"/>
                <a:gd name="T114" fmla="*/ 2147483647 w 123"/>
                <a:gd name="T115" fmla="*/ 478350457 h 93"/>
                <a:gd name="T116" fmla="*/ 2147483647 w 123"/>
                <a:gd name="T117" fmla="*/ 418561497 h 93"/>
                <a:gd name="T118" fmla="*/ 2147483647 w 123"/>
                <a:gd name="T119" fmla="*/ 179382403 h 9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3"/>
                <a:gd name="T181" fmla="*/ 0 h 93"/>
                <a:gd name="T182" fmla="*/ 123 w 123"/>
                <a:gd name="T183" fmla="*/ 93 h 9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3" h="93">
                  <a:moveTo>
                    <a:pt x="38" y="3"/>
                  </a:moveTo>
                  <a:lnTo>
                    <a:pt x="0" y="7"/>
                  </a:lnTo>
                  <a:lnTo>
                    <a:pt x="0" y="8"/>
                  </a:lnTo>
                  <a:lnTo>
                    <a:pt x="0" y="9"/>
                  </a:lnTo>
                  <a:lnTo>
                    <a:pt x="0" y="10"/>
                  </a:lnTo>
                  <a:lnTo>
                    <a:pt x="1" y="12"/>
                  </a:lnTo>
                  <a:lnTo>
                    <a:pt x="2" y="12"/>
                  </a:lnTo>
                  <a:lnTo>
                    <a:pt x="4" y="13"/>
                  </a:lnTo>
                  <a:lnTo>
                    <a:pt x="4" y="14"/>
                  </a:lnTo>
                  <a:lnTo>
                    <a:pt x="3" y="15"/>
                  </a:lnTo>
                  <a:lnTo>
                    <a:pt x="3" y="16"/>
                  </a:lnTo>
                  <a:lnTo>
                    <a:pt x="4" y="16"/>
                  </a:lnTo>
                  <a:lnTo>
                    <a:pt x="4" y="17"/>
                  </a:lnTo>
                  <a:lnTo>
                    <a:pt x="3" y="18"/>
                  </a:lnTo>
                  <a:lnTo>
                    <a:pt x="3" y="19"/>
                  </a:lnTo>
                  <a:lnTo>
                    <a:pt x="4" y="19"/>
                  </a:lnTo>
                  <a:lnTo>
                    <a:pt x="6" y="18"/>
                  </a:lnTo>
                  <a:lnTo>
                    <a:pt x="7" y="18"/>
                  </a:lnTo>
                  <a:lnTo>
                    <a:pt x="7" y="16"/>
                  </a:lnTo>
                  <a:lnTo>
                    <a:pt x="8" y="15"/>
                  </a:lnTo>
                  <a:lnTo>
                    <a:pt x="9" y="15"/>
                  </a:lnTo>
                  <a:lnTo>
                    <a:pt x="10" y="15"/>
                  </a:lnTo>
                  <a:lnTo>
                    <a:pt x="10" y="16"/>
                  </a:lnTo>
                  <a:lnTo>
                    <a:pt x="9" y="17"/>
                  </a:lnTo>
                  <a:lnTo>
                    <a:pt x="10" y="17"/>
                  </a:lnTo>
                  <a:lnTo>
                    <a:pt x="12" y="16"/>
                  </a:lnTo>
                  <a:lnTo>
                    <a:pt x="19" y="14"/>
                  </a:lnTo>
                  <a:lnTo>
                    <a:pt x="20" y="14"/>
                  </a:lnTo>
                  <a:lnTo>
                    <a:pt x="20" y="15"/>
                  </a:lnTo>
                  <a:lnTo>
                    <a:pt x="19" y="16"/>
                  </a:lnTo>
                  <a:lnTo>
                    <a:pt x="22" y="16"/>
                  </a:lnTo>
                  <a:lnTo>
                    <a:pt x="25" y="17"/>
                  </a:lnTo>
                  <a:lnTo>
                    <a:pt x="28" y="19"/>
                  </a:lnTo>
                  <a:lnTo>
                    <a:pt x="29" y="19"/>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1" y="90"/>
                  </a:lnTo>
                  <a:lnTo>
                    <a:pt x="111"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79" y="6"/>
                  </a:lnTo>
                  <a:lnTo>
                    <a:pt x="40" y="8"/>
                  </a:lnTo>
                  <a:lnTo>
                    <a:pt x="39" y="7"/>
                  </a:lnTo>
                  <a:lnTo>
                    <a:pt x="39" y="6"/>
                  </a:lnTo>
                  <a:lnTo>
                    <a:pt x="38" y="4"/>
                  </a:lnTo>
                  <a:lnTo>
                    <a:pt x="38"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9169" name="Freeform 21"/>
            <p:cNvSpPr>
              <a:spLocks/>
            </p:cNvSpPr>
            <p:nvPr/>
          </p:nvSpPr>
          <p:spPr bwMode="auto">
            <a:xfrm>
              <a:off x="2368551" y="2562225"/>
              <a:ext cx="877888" cy="1423988"/>
            </a:xfrm>
            <a:custGeom>
              <a:avLst/>
              <a:gdLst>
                <a:gd name="T0" fmla="*/ 2147483647 w 108"/>
                <a:gd name="T1" fmla="*/ 2147483647 h 184"/>
                <a:gd name="T2" fmla="*/ 2147483647 w 108"/>
                <a:gd name="T3" fmla="*/ 2147483647 h 184"/>
                <a:gd name="T4" fmla="*/ 2147483647 w 108"/>
                <a:gd name="T5" fmla="*/ 2147483647 h 184"/>
                <a:gd name="T6" fmla="*/ 2147483647 w 108"/>
                <a:gd name="T7" fmla="*/ 2147483647 h 184"/>
                <a:gd name="T8" fmla="*/ 2147483647 w 108"/>
                <a:gd name="T9" fmla="*/ 2147483647 h 184"/>
                <a:gd name="T10" fmla="*/ 2147483647 w 108"/>
                <a:gd name="T11" fmla="*/ 2147483647 h 184"/>
                <a:gd name="T12" fmla="*/ 2147483647 w 108"/>
                <a:gd name="T13" fmla="*/ 2147483647 h 184"/>
                <a:gd name="T14" fmla="*/ 2147483647 w 108"/>
                <a:gd name="T15" fmla="*/ 2147483647 h 184"/>
                <a:gd name="T16" fmla="*/ 2147483647 w 108"/>
                <a:gd name="T17" fmla="*/ 2147483647 h 184"/>
                <a:gd name="T18" fmla="*/ 1453628182 w 108"/>
                <a:gd name="T19" fmla="*/ 2147483647 h 184"/>
                <a:gd name="T20" fmla="*/ 1453628182 w 108"/>
                <a:gd name="T21" fmla="*/ 2147483647 h 184"/>
                <a:gd name="T22" fmla="*/ 1519705493 w 108"/>
                <a:gd name="T23" fmla="*/ 2147483647 h 184"/>
                <a:gd name="T24" fmla="*/ 1387550872 w 108"/>
                <a:gd name="T25" fmla="*/ 2147483647 h 184"/>
                <a:gd name="T26" fmla="*/ 1453628182 w 108"/>
                <a:gd name="T27" fmla="*/ 2147483647 h 184"/>
                <a:gd name="T28" fmla="*/ 1057188451 w 108"/>
                <a:gd name="T29" fmla="*/ 2147483647 h 184"/>
                <a:gd name="T30" fmla="*/ 792887337 w 108"/>
                <a:gd name="T31" fmla="*/ 2147483647 h 184"/>
                <a:gd name="T32" fmla="*/ 925033830 w 108"/>
                <a:gd name="T33" fmla="*/ 2147483647 h 184"/>
                <a:gd name="T34" fmla="*/ 925033830 w 108"/>
                <a:gd name="T35" fmla="*/ 2147483647 h 184"/>
                <a:gd name="T36" fmla="*/ 594663534 w 108"/>
                <a:gd name="T37" fmla="*/ 2147483647 h 184"/>
                <a:gd name="T38" fmla="*/ 594663534 w 108"/>
                <a:gd name="T39" fmla="*/ 2147483647 h 184"/>
                <a:gd name="T40" fmla="*/ 726818155 w 108"/>
                <a:gd name="T41" fmla="*/ 2147483647 h 184"/>
                <a:gd name="T42" fmla="*/ 792887337 w 108"/>
                <a:gd name="T43" fmla="*/ 2147483647 h 184"/>
                <a:gd name="T44" fmla="*/ 991111140 w 108"/>
                <a:gd name="T45" fmla="*/ 2147483647 h 184"/>
                <a:gd name="T46" fmla="*/ 925033830 w 108"/>
                <a:gd name="T47" fmla="*/ 2147483647 h 184"/>
                <a:gd name="T48" fmla="*/ 792887337 w 108"/>
                <a:gd name="T49" fmla="*/ 2147483647 h 184"/>
                <a:gd name="T50" fmla="*/ 462516915 w 108"/>
                <a:gd name="T51" fmla="*/ 2147483647 h 184"/>
                <a:gd name="T52" fmla="*/ 396447733 w 108"/>
                <a:gd name="T53" fmla="*/ 2147483647 h 184"/>
                <a:gd name="T54" fmla="*/ 66077326 w 108"/>
                <a:gd name="T55" fmla="*/ 2147483647 h 184"/>
                <a:gd name="T56" fmla="*/ 66077326 w 108"/>
                <a:gd name="T57" fmla="*/ 2147483647 h 184"/>
                <a:gd name="T58" fmla="*/ 264293048 w 108"/>
                <a:gd name="T59" fmla="*/ 2147483647 h 184"/>
                <a:gd name="T60" fmla="*/ 132146524 w 108"/>
                <a:gd name="T61" fmla="*/ 1916579349 h 184"/>
                <a:gd name="T62" fmla="*/ 0 w 108"/>
                <a:gd name="T63" fmla="*/ 1677008926 h 184"/>
                <a:gd name="T64" fmla="*/ 0 w 108"/>
                <a:gd name="T65" fmla="*/ 1437438502 h 184"/>
                <a:gd name="T66" fmla="*/ 396447733 w 108"/>
                <a:gd name="T67" fmla="*/ 898397069 h 184"/>
                <a:gd name="T68" fmla="*/ 594663534 w 108"/>
                <a:gd name="T69" fmla="*/ 598934039 h 184"/>
                <a:gd name="T70" fmla="*/ 594663534 w 108"/>
                <a:gd name="T71" fmla="*/ 59892621 h 184"/>
                <a:gd name="T72" fmla="*/ 2147483647 w 108"/>
                <a:gd name="T73" fmla="*/ 2147483647 h 184"/>
                <a:gd name="T74" fmla="*/ 2147483647 w 108"/>
                <a:gd name="T75" fmla="*/ 2147483647 h 184"/>
                <a:gd name="T76" fmla="*/ 2147483647 w 108"/>
                <a:gd name="T77" fmla="*/ 2147483647 h 184"/>
                <a:gd name="T78" fmla="*/ 2147483647 w 108"/>
                <a:gd name="T79" fmla="*/ 2147483647 h 184"/>
                <a:gd name="T80" fmla="*/ 2147483647 w 108"/>
                <a:gd name="T81" fmla="*/ 2147483647 h 184"/>
                <a:gd name="T82" fmla="*/ 2147483647 w 108"/>
                <a:gd name="T83" fmla="*/ 2147483647 h 184"/>
                <a:gd name="T84" fmla="*/ 2147483647 w 108"/>
                <a:gd name="T85" fmla="*/ 2147483647 h 184"/>
                <a:gd name="T86" fmla="*/ 2147483647 w 108"/>
                <a:gd name="T87" fmla="*/ 2147483647 h 184"/>
                <a:gd name="T88" fmla="*/ 2147483647 w 108"/>
                <a:gd name="T89" fmla="*/ 2147483647 h 184"/>
                <a:gd name="T90" fmla="*/ 2147483647 w 108"/>
                <a:gd name="T91" fmla="*/ 2147483647 h 184"/>
                <a:gd name="T92" fmla="*/ 2147483647 w 108"/>
                <a:gd name="T93" fmla="*/ 2147483647 h 18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8"/>
                <a:gd name="T142" fmla="*/ 0 h 184"/>
                <a:gd name="T143" fmla="*/ 108 w 108"/>
                <a:gd name="T144" fmla="*/ 184 h 18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8" h="184">
                  <a:moveTo>
                    <a:pt x="94" y="183"/>
                  </a:moveTo>
                  <a:lnTo>
                    <a:pt x="61" y="180"/>
                  </a:lnTo>
                  <a:lnTo>
                    <a:pt x="61" y="179"/>
                  </a:lnTo>
                  <a:lnTo>
                    <a:pt x="60" y="178"/>
                  </a:lnTo>
                  <a:lnTo>
                    <a:pt x="60" y="177"/>
                  </a:lnTo>
                  <a:lnTo>
                    <a:pt x="61" y="177"/>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7" y="158"/>
                  </a:lnTo>
                  <a:lnTo>
                    <a:pt x="108"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9170" name="Freeform 22"/>
            <p:cNvSpPr>
              <a:spLocks/>
            </p:cNvSpPr>
            <p:nvPr/>
          </p:nvSpPr>
          <p:spPr bwMode="auto">
            <a:xfrm>
              <a:off x="3741738" y="2452690"/>
              <a:ext cx="766762" cy="604837"/>
            </a:xfrm>
            <a:custGeom>
              <a:avLst/>
              <a:gdLst>
                <a:gd name="T0" fmla="*/ 2147483647 w 94"/>
                <a:gd name="T1" fmla="*/ 2147483647 h 78"/>
                <a:gd name="T2" fmla="*/ 2147483647 w 94"/>
                <a:gd name="T3" fmla="*/ 2147483647 h 78"/>
                <a:gd name="T4" fmla="*/ 2147483647 w 94"/>
                <a:gd name="T5" fmla="*/ 601293283 h 78"/>
                <a:gd name="T6" fmla="*/ 665370000 w 94"/>
                <a:gd name="T7" fmla="*/ 0 h 78"/>
                <a:gd name="T8" fmla="*/ 598833025 w 94"/>
                <a:gd name="T9" fmla="*/ 481039206 h 78"/>
                <a:gd name="T10" fmla="*/ 199610987 w 94"/>
                <a:gd name="T11" fmla="*/ 2147483647 h 78"/>
                <a:gd name="T12" fmla="*/ 133073981 w 94"/>
                <a:gd name="T13" fmla="*/ 2147483647 h 78"/>
                <a:gd name="T14" fmla="*/ 0 w 94"/>
                <a:gd name="T15" fmla="*/ 2147483647 h 78"/>
                <a:gd name="T16" fmla="*/ 1663433029 w 94"/>
                <a:gd name="T17" fmla="*/ 2147483647 h 78"/>
                <a:gd name="T18" fmla="*/ 2147483647 w 94"/>
                <a:gd name="T19" fmla="*/ 2147483647 h 78"/>
                <a:gd name="T20" fmla="*/ 2147483647 w 94"/>
                <a:gd name="T21" fmla="*/ 2147483647 h 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4"/>
                <a:gd name="T34" fmla="*/ 0 h 78"/>
                <a:gd name="T35" fmla="*/ 94 w 94"/>
                <a:gd name="T36" fmla="*/ 78 h 7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4" h="78">
                  <a:moveTo>
                    <a:pt x="88" y="78"/>
                  </a:moveTo>
                  <a:lnTo>
                    <a:pt x="91" y="44"/>
                  </a:lnTo>
                  <a:lnTo>
                    <a:pt x="94" y="10"/>
                  </a:lnTo>
                  <a:lnTo>
                    <a:pt x="10" y="0"/>
                  </a:lnTo>
                  <a:lnTo>
                    <a:pt x="9" y="8"/>
                  </a:lnTo>
                  <a:lnTo>
                    <a:pt x="3" y="50"/>
                  </a:lnTo>
                  <a:lnTo>
                    <a:pt x="2" y="50"/>
                  </a:lnTo>
                  <a:lnTo>
                    <a:pt x="0" y="67"/>
                  </a:lnTo>
                  <a:lnTo>
                    <a:pt x="25" y="71"/>
                  </a:lnTo>
                  <a:lnTo>
                    <a:pt x="88" y="7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9171" name="Freeform 23"/>
            <p:cNvSpPr>
              <a:spLocks/>
            </p:cNvSpPr>
            <p:nvPr/>
          </p:nvSpPr>
          <p:spPr bwMode="auto">
            <a:xfrm>
              <a:off x="3865564" y="3003552"/>
              <a:ext cx="804862" cy="595313"/>
            </a:xfrm>
            <a:custGeom>
              <a:avLst/>
              <a:gdLst>
                <a:gd name="T0" fmla="*/ 0 w 99"/>
                <a:gd name="T1" fmla="*/ 2147483647 h 77"/>
                <a:gd name="T2" fmla="*/ 660954351 w 99"/>
                <a:gd name="T3" fmla="*/ 0 h 77"/>
                <a:gd name="T4" fmla="*/ 2147483647 w 99"/>
                <a:gd name="T5" fmla="*/ 418412218 h 77"/>
                <a:gd name="T6" fmla="*/ 2147483647 w 99"/>
                <a:gd name="T7" fmla="*/ 537961966 h 77"/>
                <a:gd name="T8" fmla="*/ 2147483647 w 99"/>
                <a:gd name="T9" fmla="*/ 1554114707 h 77"/>
                <a:gd name="T10" fmla="*/ 2147483647 w 99"/>
                <a:gd name="T11" fmla="*/ 2147483647 h 77"/>
                <a:gd name="T12" fmla="*/ 2147483647 w 99"/>
                <a:gd name="T13" fmla="*/ 2147483647 h 77"/>
                <a:gd name="T14" fmla="*/ 0 w 99"/>
                <a:gd name="T15" fmla="*/ 2147483647 h 77"/>
                <a:gd name="T16" fmla="*/ 0 w 99"/>
                <a:gd name="T17" fmla="*/ 2147483647 h 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
                <a:gd name="T28" fmla="*/ 0 h 77"/>
                <a:gd name="T29" fmla="*/ 99 w 99"/>
                <a:gd name="T30" fmla="*/ 77 h 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 h="77">
                  <a:moveTo>
                    <a:pt x="0" y="67"/>
                  </a:moveTo>
                  <a:lnTo>
                    <a:pt x="10" y="0"/>
                  </a:lnTo>
                  <a:lnTo>
                    <a:pt x="73" y="7"/>
                  </a:lnTo>
                  <a:lnTo>
                    <a:pt x="99" y="9"/>
                  </a:lnTo>
                  <a:lnTo>
                    <a:pt x="98" y="26"/>
                  </a:lnTo>
                  <a:lnTo>
                    <a:pt x="95" y="77"/>
                  </a:lnTo>
                  <a:lnTo>
                    <a:pt x="82" y="76"/>
                  </a:lnTo>
                  <a:lnTo>
                    <a:pt x="0" y="6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9172" name="Freeform 24"/>
            <p:cNvSpPr>
              <a:spLocks/>
            </p:cNvSpPr>
            <p:nvPr/>
          </p:nvSpPr>
          <p:spPr bwMode="auto">
            <a:xfrm>
              <a:off x="3759201" y="3521076"/>
              <a:ext cx="771525" cy="758825"/>
            </a:xfrm>
            <a:custGeom>
              <a:avLst/>
              <a:gdLst>
                <a:gd name="T0" fmla="*/ 857424135 w 95"/>
                <a:gd name="T1" fmla="*/ 0 h 98"/>
                <a:gd name="T2" fmla="*/ 0 w 95"/>
                <a:gd name="T3" fmla="*/ 2147483647 h 98"/>
                <a:gd name="T4" fmla="*/ 0 w 95"/>
                <a:gd name="T5" fmla="*/ 2147483647 h 98"/>
                <a:gd name="T6" fmla="*/ 791470951 w 95"/>
                <a:gd name="T7" fmla="*/ 2147483647 h 98"/>
                <a:gd name="T8" fmla="*/ 857424135 w 95"/>
                <a:gd name="T9" fmla="*/ 2147483647 h 98"/>
                <a:gd name="T10" fmla="*/ 2147483647 w 95"/>
                <a:gd name="T11" fmla="*/ 2147483647 h 98"/>
                <a:gd name="T12" fmla="*/ 2147483647 w 95"/>
                <a:gd name="T13" fmla="*/ 2147483647 h 98"/>
                <a:gd name="T14" fmla="*/ 2147483647 w 95"/>
                <a:gd name="T15" fmla="*/ 2147483647 h 98"/>
                <a:gd name="T16" fmla="*/ 2147483647 w 95"/>
                <a:gd name="T17" fmla="*/ 2147483647 h 98"/>
                <a:gd name="T18" fmla="*/ 2147483647 w 95"/>
                <a:gd name="T19" fmla="*/ 2147483647 h 98"/>
                <a:gd name="T20" fmla="*/ 2147483647 w 95"/>
                <a:gd name="T21" fmla="*/ 2147483647 h 98"/>
                <a:gd name="T22" fmla="*/ 2147483647 w 95"/>
                <a:gd name="T23" fmla="*/ 2147483647 h 98"/>
                <a:gd name="T24" fmla="*/ 2147483647 w 95"/>
                <a:gd name="T25" fmla="*/ 2147483647 h 98"/>
                <a:gd name="T26" fmla="*/ 2147483647 w 95"/>
                <a:gd name="T27" fmla="*/ 1079204160 h 98"/>
                <a:gd name="T28" fmla="*/ 2147483647 w 95"/>
                <a:gd name="T29" fmla="*/ 1079204160 h 98"/>
                <a:gd name="T30" fmla="*/ 2147483647 w 95"/>
                <a:gd name="T31" fmla="*/ 539602080 h 98"/>
                <a:gd name="T32" fmla="*/ 857424135 w 95"/>
                <a:gd name="T33" fmla="*/ 0 h 98"/>
                <a:gd name="T34" fmla="*/ 857424135 w 95"/>
                <a:gd name="T35" fmla="*/ 0 h 9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5"/>
                <a:gd name="T55" fmla="*/ 0 h 98"/>
                <a:gd name="T56" fmla="*/ 95 w 95"/>
                <a:gd name="T57" fmla="*/ 98 h 9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5" h="98">
                  <a:moveTo>
                    <a:pt x="13" y="0"/>
                  </a:moveTo>
                  <a:lnTo>
                    <a:pt x="0" y="96"/>
                  </a:lnTo>
                  <a:lnTo>
                    <a:pt x="12" y="98"/>
                  </a:lnTo>
                  <a:lnTo>
                    <a:pt x="13" y="90"/>
                  </a:lnTo>
                  <a:lnTo>
                    <a:pt x="37" y="93"/>
                  </a:lnTo>
                  <a:lnTo>
                    <a:pt x="36" y="92"/>
                  </a:lnTo>
                  <a:lnTo>
                    <a:pt x="37" y="91"/>
                  </a:lnTo>
                  <a:lnTo>
                    <a:pt x="36" y="90"/>
                  </a:lnTo>
                  <a:lnTo>
                    <a:pt x="87" y="94"/>
                  </a:lnTo>
                  <a:lnTo>
                    <a:pt x="93" y="18"/>
                  </a:lnTo>
                  <a:lnTo>
                    <a:pt x="94" y="18"/>
                  </a:lnTo>
                  <a:lnTo>
                    <a:pt x="95" y="9"/>
                  </a:lnTo>
                  <a:lnTo>
                    <a:pt x="13"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9173" name="Freeform 26"/>
            <p:cNvSpPr>
              <a:spLocks/>
            </p:cNvSpPr>
            <p:nvPr/>
          </p:nvSpPr>
          <p:spPr bwMode="auto">
            <a:xfrm>
              <a:off x="6942139" y="2306638"/>
              <a:ext cx="828675" cy="603250"/>
            </a:xfrm>
            <a:custGeom>
              <a:avLst/>
              <a:gdLst>
                <a:gd name="T0" fmla="*/ 2147483647 w 102"/>
                <a:gd name="T1" fmla="*/ 2147483647 h 78"/>
                <a:gd name="T2" fmla="*/ 2147483647 w 102"/>
                <a:gd name="T3" fmla="*/ 2147483647 h 78"/>
                <a:gd name="T4" fmla="*/ 2147483647 w 102"/>
                <a:gd name="T5" fmla="*/ 2147483647 h 78"/>
                <a:gd name="T6" fmla="*/ 2147483647 w 102"/>
                <a:gd name="T7" fmla="*/ 2147483647 h 78"/>
                <a:gd name="T8" fmla="*/ 2147483647 w 102"/>
                <a:gd name="T9" fmla="*/ 2147483647 h 78"/>
                <a:gd name="T10" fmla="*/ 2147483647 w 102"/>
                <a:gd name="T11" fmla="*/ 2147483647 h 78"/>
                <a:gd name="T12" fmla="*/ 2147483647 w 102"/>
                <a:gd name="T13" fmla="*/ 2147483647 h 78"/>
                <a:gd name="T14" fmla="*/ 2147483647 w 102"/>
                <a:gd name="T15" fmla="*/ 2147483647 h 78"/>
                <a:gd name="T16" fmla="*/ 2147483647 w 102"/>
                <a:gd name="T17" fmla="*/ 2147483647 h 78"/>
                <a:gd name="T18" fmla="*/ 2147483647 w 102"/>
                <a:gd name="T19" fmla="*/ 2147483647 h 78"/>
                <a:gd name="T20" fmla="*/ 2147483647 w 102"/>
                <a:gd name="T21" fmla="*/ 2147483647 h 78"/>
                <a:gd name="T22" fmla="*/ 2147483647 w 102"/>
                <a:gd name="T23" fmla="*/ 2147483647 h 78"/>
                <a:gd name="T24" fmla="*/ 2147483647 w 102"/>
                <a:gd name="T25" fmla="*/ 2147483647 h 78"/>
                <a:gd name="T26" fmla="*/ 2147483647 w 102"/>
                <a:gd name="T27" fmla="*/ 2147483647 h 78"/>
                <a:gd name="T28" fmla="*/ 2147483647 w 102"/>
                <a:gd name="T29" fmla="*/ 2147483647 h 78"/>
                <a:gd name="T30" fmla="*/ 2147483647 w 102"/>
                <a:gd name="T31" fmla="*/ 2147483647 h 78"/>
                <a:gd name="T32" fmla="*/ 2147483647 w 102"/>
                <a:gd name="T33" fmla="*/ 2147483647 h 78"/>
                <a:gd name="T34" fmla="*/ 2147483647 w 102"/>
                <a:gd name="T35" fmla="*/ 2147483647 h 78"/>
                <a:gd name="T36" fmla="*/ 2147483647 w 102"/>
                <a:gd name="T37" fmla="*/ 2147483647 h 78"/>
                <a:gd name="T38" fmla="*/ 2147483647 w 102"/>
                <a:gd name="T39" fmla="*/ 2147483647 h 78"/>
                <a:gd name="T40" fmla="*/ 2147483647 w 102"/>
                <a:gd name="T41" fmla="*/ 2033687399 h 78"/>
                <a:gd name="T42" fmla="*/ 2147483647 w 102"/>
                <a:gd name="T43" fmla="*/ 1495356107 h 78"/>
                <a:gd name="T44" fmla="*/ 2147483647 w 102"/>
                <a:gd name="T45" fmla="*/ 1435541572 h 78"/>
                <a:gd name="T46" fmla="*/ 2147483647 w 102"/>
                <a:gd name="T47" fmla="*/ 1256097969 h 78"/>
                <a:gd name="T48" fmla="*/ 2147483647 w 102"/>
                <a:gd name="T49" fmla="*/ 717774653 h 78"/>
                <a:gd name="T50" fmla="*/ 2147483647 w 102"/>
                <a:gd name="T51" fmla="*/ 179443663 h 78"/>
                <a:gd name="T52" fmla="*/ 2147483647 w 102"/>
                <a:gd name="T53" fmla="*/ 0 h 78"/>
                <a:gd name="T54" fmla="*/ 2147483647 w 102"/>
                <a:gd name="T55" fmla="*/ 239258198 h 78"/>
                <a:gd name="T56" fmla="*/ 2147483647 w 102"/>
                <a:gd name="T57" fmla="*/ 837403722 h 78"/>
                <a:gd name="T58" fmla="*/ 2147483647 w 102"/>
                <a:gd name="T59" fmla="*/ 1076662101 h 78"/>
                <a:gd name="T60" fmla="*/ 2147483647 w 102"/>
                <a:gd name="T61" fmla="*/ 1375727038 h 78"/>
                <a:gd name="T62" fmla="*/ 2147483647 w 102"/>
                <a:gd name="T63" fmla="*/ 1495356107 h 78"/>
                <a:gd name="T64" fmla="*/ 2147483647 w 102"/>
                <a:gd name="T65" fmla="*/ 1614985175 h 78"/>
                <a:gd name="T66" fmla="*/ 2147483647 w 102"/>
                <a:gd name="T67" fmla="*/ 1914057847 h 78"/>
                <a:gd name="T68" fmla="*/ 1980110704 w 102"/>
                <a:gd name="T69" fmla="*/ 2147483647 h 78"/>
                <a:gd name="T70" fmla="*/ 1254069757 w 102"/>
                <a:gd name="T71" fmla="*/ 2147483647 h 78"/>
                <a:gd name="T72" fmla="*/ 594030063 w 102"/>
                <a:gd name="T73" fmla="*/ 2147483647 h 78"/>
                <a:gd name="T74" fmla="*/ 396025416 w 102"/>
                <a:gd name="T75" fmla="*/ 2147483647 h 78"/>
                <a:gd name="T76" fmla="*/ 594030063 w 102"/>
                <a:gd name="T77" fmla="*/ 2147483647 h 78"/>
                <a:gd name="T78" fmla="*/ 132011169 w 102"/>
                <a:gd name="T79" fmla="*/ 2147483647 h 78"/>
                <a:gd name="T80" fmla="*/ 2147483647 w 102"/>
                <a:gd name="T81" fmla="*/ 2147483647 h 78"/>
                <a:gd name="T82" fmla="*/ 2147483647 w 102"/>
                <a:gd name="T83" fmla="*/ 2147483647 h 78"/>
                <a:gd name="T84" fmla="*/ 2147483647 w 102"/>
                <a:gd name="T85" fmla="*/ 2147483647 h 78"/>
                <a:gd name="T86" fmla="*/ 2147483647 w 102"/>
                <a:gd name="T87" fmla="*/ 2147483647 h 78"/>
                <a:gd name="T88" fmla="*/ 2147483647 w 102"/>
                <a:gd name="T89" fmla="*/ 2147483647 h 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2"/>
                <a:gd name="T136" fmla="*/ 0 h 78"/>
                <a:gd name="T137" fmla="*/ 102 w 102"/>
                <a:gd name="T138" fmla="*/ 78 h 7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2" h="78">
                  <a:moveTo>
                    <a:pt x="66" y="64"/>
                  </a:moveTo>
                  <a:lnTo>
                    <a:pt x="77" y="68"/>
                  </a:lnTo>
                  <a:lnTo>
                    <a:pt x="78" y="70"/>
                  </a:lnTo>
                  <a:lnTo>
                    <a:pt x="77" y="71"/>
                  </a:lnTo>
                  <a:lnTo>
                    <a:pt x="77" y="72"/>
                  </a:lnTo>
                  <a:lnTo>
                    <a:pt x="76" y="73"/>
                  </a:lnTo>
                  <a:lnTo>
                    <a:pt x="76" y="75"/>
                  </a:lnTo>
                  <a:lnTo>
                    <a:pt x="75" y="75"/>
                  </a:lnTo>
                  <a:lnTo>
                    <a:pt x="74" y="77"/>
                  </a:lnTo>
                  <a:lnTo>
                    <a:pt x="74"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8" y="57"/>
                  </a:lnTo>
                  <a:lnTo>
                    <a:pt x="58" y="58"/>
                  </a:lnTo>
                  <a:lnTo>
                    <a:pt x="59" y="58"/>
                  </a:lnTo>
                  <a:lnTo>
                    <a:pt x="61" y="61"/>
                  </a:lnTo>
                  <a:lnTo>
                    <a:pt x="61" y="62"/>
                  </a:lnTo>
                  <a:lnTo>
                    <a:pt x="62" y="63"/>
                  </a:lnTo>
                  <a:lnTo>
                    <a:pt x="65" y="64"/>
                  </a:lnTo>
                  <a:lnTo>
                    <a:pt x="66" y="6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9174" name="Freeform 27"/>
            <p:cNvSpPr>
              <a:spLocks/>
            </p:cNvSpPr>
            <p:nvPr/>
          </p:nvSpPr>
          <p:spPr bwMode="auto">
            <a:xfrm>
              <a:off x="7494590" y="2266950"/>
              <a:ext cx="187325" cy="325438"/>
            </a:xfrm>
            <a:custGeom>
              <a:avLst/>
              <a:gdLst>
                <a:gd name="T0" fmla="*/ 0 w 23"/>
                <a:gd name="T1" fmla="*/ 300201070 h 42"/>
                <a:gd name="T2" fmla="*/ 66337478 w 23"/>
                <a:gd name="T3" fmla="*/ 420279900 h 42"/>
                <a:gd name="T4" fmla="*/ 0 w 23"/>
                <a:gd name="T5" fmla="*/ 480315440 h 42"/>
                <a:gd name="T6" fmla="*/ 66337478 w 23"/>
                <a:gd name="T7" fmla="*/ 480315440 h 42"/>
                <a:gd name="T8" fmla="*/ 66337478 w 23"/>
                <a:gd name="T9" fmla="*/ 540358851 h 42"/>
                <a:gd name="T10" fmla="*/ 199004304 w 23"/>
                <a:gd name="T11" fmla="*/ 840552051 h 42"/>
                <a:gd name="T12" fmla="*/ 265333621 w 23"/>
                <a:gd name="T13" fmla="*/ 1020674412 h 42"/>
                <a:gd name="T14" fmla="*/ 199004304 w 23"/>
                <a:gd name="T15" fmla="*/ 1140753242 h 42"/>
                <a:gd name="T16" fmla="*/ 199004304 w 23"/>
                <a:gd name="T17" fmla="*/ 1260832072 h 42"/>
                <a:gd name="T18" fmla="*/ 331671147 w 23"/>
                <a:gd name="T19" fmla="*/ 1561033021 h 42"/>
                <a:gd name="T20" fmla="*/ 331671147 w 23"/>
                <a:gd name="T21" fmla="*/ 1681111851 h 42"/>
                <a:gd name="T22" fmla="*/ 331671147 w 23"/>
                <a:gd name="T23" fmla="*/ 1741147391 h 42"/>
                <a:gd name="T24" fmla="*/ 398000464 w 23"/>
                <a:gd name="T25" fmla="*/ 1741147391 h 42"/>
                <a:gd name="T26" fmla="*/ 331671147 w 23"/>
                <a:gd name="T27" fmla="*/ 1681111851 h 42"/>
                <a:gd name="T28" fmla="*/ 398000464 w 23"/>
                <a:gd name="T29" fmla="*/ 1681111851 h 42"/>
                <a:gd name="T30" fmla="*/ 464337925 w 23"/>
                <a:gd name="T31" fmla="*/ 1801190681 h 42"/>
                <a:gd name="T32" fmla="*/ 530675387 w 23"/>
                <a:gd name="T33" fmla="*/ 2041348825 h 42"/>
                <a:gd name="T34" fmla="*/ 530675387 w 23"/>
                <a:gd name="T35" fmla="*/ 2147483647 h 42"/>
                <a:gd name="T36" fmla="*/ 597004831 w 23"/>
                <a:gd name="T37" fmla="*/ 2147483647 h 42"/>
                <a:gd name="T38" fmla="*/ 663342293 w 23"/>
                <a:gd name="T39" fmla="*/ 2147483647 h 42"/>
                <a:gd name="T40" fmla="*/ 1326676442 w 23"/>
                <a:gd name="T41" fmla="*/ 2147483647 h 42"/>
                <a:gd name="T42" fmla="*/ 1260347125 w 23"/>
                <a:gd name="T43" fmla="*/ 2147483647 h 42"/>
                <a:gd name="T44" fmla="*/ 1194009663 w 23"/>
                <a:gd name="T45" fmla="*/ 2147483647 h 42"/>
                <a:gd name="T46" fmla="*/ 1194009663 w 23"/>
                <a:gd name="T47" fmla="*/ 2147483647 h 42"/>
                <a:gd name="T48" fmla="*/ 1260347125 w 23"/>
                <a:gd name="T49" fmla="*/ 2147483647 h 42"/>
                <a:gd name="T50" fmla="*/ 1194009663 w 23"/>
                <a:gd name="T51" fmla="*/ 2041348825 h 42"/>
                <a:gd name="T52" fmla="*/ 1194009663 w 23"/>
                <a:gd name="T53" fmla="*/ 1621068562 h 42"/>
                <a:gd name="T54" fmla="*/ 1194009663 w 23"/>
                <a:gd name="T55" fmla="*/ 1500989732 h 42"/>
                <a:gd name="T56" fmla="*/ 1260347125 w 23"/>
                <a:gd name="T57" fmla="*/ 1260832072 h 42"/>
                <a:gd name="T58" fmla="*/ 1260347125 w 23"/>
                <a:gd name="T59" fmla="*/ 1140753242 h 42"/>
                <a:gd name="T60" fmla="*/ 1260347125 w 23"/>
                <a:gd name="T61" fmla="*/ 1020674412 h 42"/>
                <a:gd name="T62" fmla="*/ 1260347125 w 23"/>
                <a:gd name="T63" fmla="*/ 900595340 h 42"/>
                <a:gd name="T64" fmla="*/ 1260347125 w 23"/>
                <a:gd name="T65" fmla="*/ 840552051 h 42"/>
                <a:gd name="T66" fmla="*/ 1260347125 w 23"/>
                <a:gd name="T67" fmla="*/ 780516510 h 42"/>
                <a:gd name="T68" fmla="*/ 1459343221 w 23"/>
                <a:gd name="T69" fmla="*/ 660437681 h 42"/>
                <a:gd name="T70" fmla="*/ 1525680682 w 23"/>
                <a:gd name="T71" fmla="*/ 420279900 h 42"/>
                <a:gd name="T72" fmla="*/ 1459343221 w 23"/>
                <a:gd name="T73" fmla="*/ 300201070 h 42"/>
                <a:gd name="T74" fmla="*/ 1459343221 w 23"/>
                <a:gd name="T75" fmla="*/ 180122180 h 42"/>
                <a:gd name="T76" fmla="*/ 1459343221 w 23"/>
                <a:gd name="T77" fmla="*/ 180122180 h 42"/>
                <a:gd name="T78" fmla="*/ 1459343221 w 23"/>
                <a:gd name="T79" fmla="*/ 120078860 h 42"/>
                <a:gd name="T80" fmla="*/ 1393013903 w 23"/>
                <a:gd name="T81" fmla="*/ 0 h 42"/>
                <a:gd name="T82" fmla="*/ 0 w 23"/>
                <a:gd name="T83" fmla="*/ 300201070 h 42"/>
                <a:gd name="T84" fmla="*/ 0 w 23"/>
                <a:gd name="T85" fmla="*/ 300201070 h 4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3"/>
                <a:gd name="T130" fmla="*/ 0 h 42"/>
                <a:gd name="T131" fmla="*/ 23 w 23"/>
                <a:gd name="T132" fmla="*/ 42 h 4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2"/>
                  </a:lnTo>
                  <a:lnTo>
                    <a:pt x="21" y="0"/>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9175" name="Freeform 44"/>
            <p:cNvSpPr>
              <a:spLocks/>
            </p:cNvSpPr>
            <p:nvPr/>
          </p:nvSpPr>
          <p:spPr bwMode="auto">
            <a:xfrm>
              <a:off x="3327402" y="2794002"/>
              <a:ext cx="619125" cy="727075"/>
            </a:xfrm>
            <a:custGeom>
              <a:avLst/>
              <a:gdLst>
                <a:gd name="T0" fmla="*/ 2147483647 w 76"/>
                <a:gd name="T1" fmla="*/ 2147483647 h 94"/>
                <a:gd name="T2" fmla="*/ 2147483647 w 76"/>
                <a:gd name="T3" fmla="*/ 1615351768 h 94"/>
                <a:gd name="T4" fmla="*/ 2147483647 w 76"/>
                <a:gd name="T5" fmla="*/ 1376035883 h 94"/>
                <a:gd name="T6" fmla="*/ 2147483647 w 76"/>
                <a:gd name="T7" fmla="*/ 358966214 h 94"/>
                <a:gd name="T8" fmla="*/ 1061815496 w 76"/>
                <a:gd name="T9" fmla="*/ 0 h 94"/>
                <a:gd name="T10" fmla="*/ 0 w 76"/>
                <a:gd name="T11" fmla="*/ 2147483647 h 94"/>
                <a:gd name="T12" fmla="*/ 0 w 76"/>
                <a:gd name="T13" fmla="*/ 2147483647 h 94"/>
                <a:gd name="T14" fmla="*/ 2147483647 w 76"/>
                <a:gd name="T15" fmla="*/ 2147483647 h 94"/>
                <a:gd name="T16" fmla="*/ 2147483647 w 76"/>
                <a:gd name="T17" fmla="*/ 2147483647 h 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
                <a:gd name="T28" fmla="*/ 0 h 94"/>
                <a:gd name="T29" fmla="*/ 76 w 76"/>
                <a:gd name="T30" fmla="*/ 94 h 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 h="94">
                  <a:moveTo>
                    <a:pt x="66" y="94"/>
                  </a:moveTo>
                  <a:lnTo>
                    <a:pt x="76" y="27"/>
                  </a:lnTo>
                  <a:lnTo>
                    <a:pt x="51" y="23"/>
                  </a:lnTo>
                  <a:lnTo>
                    <a:pt x="53" y="6"/>
                  </a:lnTo>
                  <a:lnTo>
                    <a:pt x="16" y="0"/>
                  </a:lnTo>
                  <a:lnTo>
                    <a:pt x="0" y="84"/>
                  </a:lnTo>
                  <a:lnTo>
                    <a:pt x="66" y="9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9176" name="Freeform 45"/>
            <p:cNvSpPr>
              <a:spLocks/>
            </p:cNvSpPr>
            <p:nvPr/>
          </p:nvSpPr>
          <p:spPr bwMode="auto">
            <a:xfrm>
              <a:off x="2636839" y="1709740"/>
              <a:ext cx="730250" cy="511175"/>
            </a:xfrm>
            <a:custGeom>
              <a:avLst/>
              <a:gdLst>
                <a:gd name="T0" fmla="*/ 65836088 w 90"/>
                <a:gd name="T1" fmla="*/ 2147483647 h 66"/>
                <a:gd name="T2" fmla="*/ 0 w 90"/>
                <a:gd name="T3" fmla="*/ 2147483647 h 66"/>
                <a:gd name="T4" fmla="*/ 65836088 w 90"/>
                <a:gd name="T5" fmla="*/ 2147483647 h 66"/>
                <a:gd name="T6" fmla="*/ 65836088 w 90"/>
                <a:gd name="T7" fmla="*/ 2099519644 h 66"/>
                <a:gd name="T8" fmla="*/ 65836088 w 90"/>
                <a:gd name="T9" fmla="*/ 2099519644 h 66"/>
                <a:gd name="T10" fmla="*/ 131672176 w 90"/>
                <a:gd name="T11" fmla="*/ 2147483647 h 66"/>
                <a:gd name="T12" fmla="*/ 65836088 w 90"/>
                <a:gd name="T13" fmla="*/ 2147483647 h 66"/>
                <a:gd name="T14" fmla="*/ 197508280 w 90"/>
                <a:gd name="T15" fmla="*/ 2147483647 h 66"/>
                <a:gd name="T16" fmla="*/ 197508280 w 90"/>
                <a:gd name="T17" fmla="*/ 2099519644 h 66"/>
                <a:gd name="T18" fmla="*/ 197508280 w 90"/>
                <a:gd name="T19" fmla="*/ 1979547991 h 66"/>
                <a:gd name="T20" fmla="*/ 131672176 w 90"/>
                <a:gd name="T21" fmla="*/ 1799583494 h 66"/>
                <a:gd name="T22" fmla="*/ 197508280 w 90"/>
                <a:gd name="T23" fmla="*/ 1799583494 h 66"/>
                <a:gd name="T24" fmla="*/ 329172373 w 90"/>
                <a:gd name="T25" fmla="*/ 1739597910 h 66"/>
                <a:gd name="T26" fmla="*/ 263344352 w 90"/>
                <a:gd name="T27" fmla="*/ 1679612326 h 66"/>
                <a:gd name="T28" fmla="*/ 197508280 w 90"/>
                <a:gd name="T29" fmla="*/ 1739597910 h 66"/>
                <a:gd name="T30" fmla="*/ 197508280 w 90"/>
                <a:gd name="T31" fmla="*/ 1499655574 h 66"/>
                <a:gd name="T32" fmla="*/ 197508280 w 90"/>
                <a:gd name="T33" fmla="*/ 1319698822 h 66"/>
                <a:gd name="T34" fmla="*/ 197508280 w 90"/>
                <a:gd name="T35" fmla="*/ 1019763157 h 66"/>
                <a:gd name="T36" fmla="*/ 131672176 w 90"/>
                <a:gd name="T37" fmla="*/ 659849411 h 66"/>
                <a:gd name="T38" fmla="*/ 131672176 w 90"/>
                <a:gd name="T39" fmla="*/ 359913625 h 66"/>
                <a:gd name="T40" fmla="*/ 724188933 w 90"/>
                <a:gd name="T41" fmla="*/ 539878243 h 66"/>
                <a:gd name="T42" fmla="*/ 1250869650 w 90"/>
                <a:gd name="T43" fmla="*/ 779820579 h 66"/>
                <a:gd name="T44" fmla="*/ 1514205824 w 90"/>
                <a:gd name="T45" fmla="*/ 839806163 h 66"/>
                <a:gd name="T46" fmla="*/ 1580041896 w 90"/>
                <a:gd name="T47" fmla="*/ 899791747 h 66"/>
                <a:gd name="T48" fmla="*/ 1580041896 w 90"/>
                <a:gd name="T49" fmla="*/ 1199727654 h 66"/>
                <a:gd name="T50" fmla="*/ 1448377866 w 90"/>
                <a:gd name="T51" fmla="*/ 1379684406 h 66"/>
                <a:gd name="T52" fmla="*/ 1448377866 w 90"/>
                <a:gd name="T53" fmla="*/ 1499655574 h 66"/>
                <a:gd name="T54" fmla="*/ 1448377866 w 90"/>
                <a:gd name="T55" fmla="*/ 1619626742 h 66"/>
                <a:gd name="T56" fmla="*/ 1514205824 w 90"/>
                <a:gd name="T57" fmla="*/ 1679612326 h 66"/>
                <a:gd name="T58" fmla="*/ 1645877968 w 90"/>
                <a:gd name="T59" fmla="*/ 1439669990 h 66"/>
                <a:gd name="T60" fmla="*/ 1777550113 w 90"/>
                <a:gd name="T61" fmla="*/ 1259713238 h 66"/>
                <a:gd name="T62" fmla="*/ 1909222257 w 90"/>
                <a:gd name="T63" fmla="*/ 1079748741 h 66"/>
                <a:gd name="T64" fmla="*/ 1711714041 w 90"/>
                <a:gd name="T65" fmla="*/ 599863827 h 66"/>
                <a:gd name="T66" fmla="*/ 1777550113 w 90"/>
                <a:gd name="T67" fmla="*/ 539878243 h 66"/>
                <a:gd name="T68" fmla="*/ 1909222257 w 90"/>
                <a:gd name="T69" fmla="*/ 419906954 h 66"/>
                <a:gd name="T70" fmla="*/ 1777550113 w 90"/>
                <a:gd name="T71" fmla="*/ 299928041 h 66"/>
                <a:gd name="T72" fmla="*/ 1777550113 w 90"/>
                <a:gd name="T73" fmla="*/ 0 h 66"/>
                <a:gd name="T74" fmla="*/ 2147483647 w 90"/>
                <a:gd name="T75" fmla="*/ 539878243 h 66"/>
                <a:gd name="T76" fmla="*/ 2147483647 w 90"/>
                <a:gd name="T77" fmla="*/ 959777331 h 66"/>
                <a:gd name="T78" fmla="*/ 2147483647 w 90"/>
                <a:gd name="T79" fmla="*/ 2147483647 h 66"/>
                <a:gd name="T80" fmla="*/ 2147483647 w 90"/>
                <a:gd name="T81" fmla="*/ 2147483647 h 66"/>
                <a:gd name="T82" fmla="*/ 2147483647 w 90"/>
                <a:gd name="T83" fmla="*/ 2147483647 h 66"/>
                <a:gd name="T84" fmla="*/ 2147483647 w 90"/>
                <a:gd name="T85" fmla="*/ 2147483647 h 66"/>
                <a:gd name="T86" fmla="*/ 2147483647 w 90"/>
                <a:gd name="T87" fmla="*/ 2147483647 h 66"/>
                <a:gd name="T88" fmla="*/ 2147483647 w 90"/>
                <a:gd name="T89" fmla="*/ 2147483647 h 66"/>
                <a:gd name="T90" fmla="*/ 2147483647 w 90"/>
                <a:gd name="T91" fmla="*/ 2147483647 h 66"/>
                <a:gd name="T92" fmla="*/ 2147483647 w 90"/>
                <a:gd name="T93" fmla="*/ 2147483647 h 66"/>
                <a:gd name="T94" fmla="*/ 2147483647 w 90"/>
                <a:gd name="T95" fmla="*/ 2147483647 h 66"/>
                <a:gd name="T96" fmla="*/ 2147483647 w 90"/>
                <a:gd name="T97" fmla="*/ 2147483647 h 66"/>
                <a:gd name="T98" fmla="*/ 2147483647 w 90"/>
                <a:gd name="T99" fmla="*/ 2147483647 h 66"/>
                <a:gd name="T100" fmla="*/ 2147483647 w 90"/>
                <a:gd name="T101" fmla="*/ 2147483647 h 66"/>
                <a:gd name="T102" fmla="*/ 2147483647 w 90"/>
                <a:gd name="T103" fmla="*/ 2147483647 h 66"/>
                <a:gd name="T104" fmla="*/ 1975058329 w 90"/>
                <a:gd name="T105" fmla="*/ 2147483647 h 66"/>
                <a:gd name="T106" fmla="*/ 1580041896 w 90"/>
                <a:gd name="T107" fmla="*/ 2147483647 h 66"/>
                <a:gd name="T108" fmla="*/ 1250869650 w 90"/>
                <a:gd name="T109" fmla="*/ 2147483647 h 66"/>
                <a:gd name="T110" fmla="*/ 790025005 w 90"/>
                <a:gd name="T111" fmla="*/ 2147483647 h 66"/>
                <a:gd name="T112" fmla="*/ 724188933 w 90"/>
                <a:gd name="T113" fmla="*/ 2147483647 h 66"/>
                <a:gd name="T114" fmla="*/ 724188933 w 90"/>
                <a:gd name="T115" fmla="*/ 2147483647 h 66"/>
                <a:gd name="T116" fmla="*/ 460844518 w 90"/>
                <a:gd name="T117" fmla="*/ 2147483647 h 66"/>
                <a:gd name="T118" fmla="*/ 395008446 w 90"/>
                <a:gd name="T119" fmla="*/ 2147483647 h 66"/>
                <a:gd name="T120" fmla="*/ 197508280 w 90"/>
                <a:gd name="T121" fmla="*/ 2147483647 h 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0"/>
                <a:gd name="T184" fmla="*/ 0 h 66"/>
                <a:gd name="T185" fmla="*/ 90 w 90"/>
                <a:gd name="T186" fmla="*/ 66 h 6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0" h="66">
                  <a:moveTo>
                    <a:pt x="3" y="42"/>
                  </a:moveTo>
                  <a:lnTo>
                    <a:pt x="1" y="40"/>
                  </a:lnTo>
                  <a:lnTo>
                    <a:pt x="0" y="40"/>
                  </a:lnTo>
                  <a:lnTo>
                    <a:pt x="0" y="39"/>
                  </a:lnTo>
                  <a:lnTo>
                    <a:pt x="1" y="37"/>
                  </a:lnTo>
                  <a:lnTo>
                    <a:pt x="1" y="36"/>
                  </a:lnTo>
                  <a:lnTo>
                    <a:pt x="1" y="35"/>
                  </a:lnTo>
                  <a:lnTo>
                    <a:pt x="2" y="35"/>
                  </a:lnTo>
                  <a:lnTo>
                    <a:pt x="2" y="36"/>
                  </a:lnTo>
                  <a:lnTo>
                    <a:pt x="2" y="37"/>
                  </a:lnTo>
                  <a:lnTo>
                    <a:pt x="1" y="37"/>
                  </a:lnTo>
                  <a:lnTo>
                    <a:pt x="2" y="38"/>
                  </a:lnTo>
                  <a:lnTo>
                    <a:pt x="3" y="36"/>
                  </a:lnTo>
                  <a:lnTo>
                    <a:pt x="3" y="35"/>
                  </a:lnTo>
                  <a:lnTo>
                    <a:pt x="4" y="34"/>
                  </a:lnTo>
                  <a:lnTo>
                    <a:pt x="3" y="33"/>
                  </a:lnTo>
                  <a:lnTo>
                    <a:pt x="2" y="33"/>
                  </a:lnTo>
                  <a:lnTo>
                    <a:pt x="2" y="30"/>
                  </a:lnTo>
                  <a:lnTo>
                    <a:pt x="3" y="30"/>
                  </a:lnTo>
                  <a:lnTo>
                    <a:pt x="4" y="30"/>
                  </a:lnTo>
                  <a:lnTo>
                    <a:pt x="5" y="29"/>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80" y="59"/>
                  </a:lnTo>
                  <a:lnTo>
                    <a:pt x="80" y="60"/>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6" y="43"/>
                  </a:lnTo>
                  <a:lnTo>
                    <a:pt x="3" y="4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9177" name="Freeform 47"/>
            <p:cNvSpPr>
              <a:spLocks/>
            </p:cNvSpPr>
            <p:nvPr/>
          </p:nvSpPr>
          <p:spPr bwMode="auto">
            <a:xfrm>
              <a:off x="3157538" y="1833565"/>
              <a:ext cx="658812" cy="1006475"/>
            </a:xfrm>
            <a:custGeom>
              <a:avLst/>
              <a:gdLst>
                <a:gd name="T0" fmla="*/ 463071587 w 81"/>
                <a:gd name="T1" fmla="*/ 2147483647 h 130"/>
                <a:gd name="T2" fmla="*/ 529229301 w 81"/>
                <a:gd name="T3" fmla="*/ 2147483647 h 130"/>
                <a:gd name="T4" fmla="*/ 595379008 w 81"/>
                <a:gd name="T5" fmla="*/ 2147483647 h 130"/>
                <a:gd name="T6" fmla="*/ 595379008 w 81"/>
                <a:gd name="T7" fmla="*/ 2147483647 h 130"/>
                <a:gd name="T8" fmla="*/ 396922007 w 81"/>
                <a:gd name="T9" fmla="*/ 2147483647 h 130"/>
                <a:gd name="T10" fmla="*/ 661536721 w 81"/>
                <a:gd name="T11" fmla="*/ 2147483647 h 130"/>
                <a:gd name="T12" fmla="*/ 859993595 w 81"/>
                <a:gd name="T13" fmla="*/ 2147483647 h 130"/>
                <a:gd name="T14" fmla="*/ 926151308 w 81"/>
                <a:gd name="T15" fmla="*/ 2147483647 h 130"/>
                <a:gd name="T16" fmla="*/ 1323073442 w 81"/>
                <a:gd name="T17" fmla="*/ 2147483647 h 130"/>
                <a:gd name="T18" fmla="*/ 1124608436 w 81"/>
                <a:gd name="T19" fmla="*/ 2147483647 h 130"/>
                <a:gd name="T20" fmla="*/ 1058458601 w 81"/>
                <a:gd name="T21" fmla="*/ 2147483647 h 130"/>
                <a:gd name="T22" fmla="*/ 1058458601 w 81"/>
                <a:gd name="T23" fmla="*/ 2147483647 h 130"/>
                <a:gd name="T24" fmla="*/ 1058458601 w 81"/>
                <a:gd name="T25" fmla="*/ 2147483647 h 130"/>
                <a:gd name="T26" fmla="*/ 1058458601 w 81"/>
                <a:gd name="T27" fmla="*/ 2147483647 h 130"/>
                <a:gd name="T28" fmla="*/ 1719995323 w 81"/>
                <a:gd name="T29" fmla="*/ 0 h 130"/>
                <a:gd name="T30" fmla="*/ 2147483647 w 81"/>
                <a:gd name="T31" fmla="*/ 1138865122 h 130"/>
                <a:gd name="T32" fmla="*/ 2147483647 w 81"/>
                <a:gd name="T33" fmla="*/ 1558448869 h 130"/>
                <a:gd name="T34" fmla="*/ 2147483647 w 81"/>
                <a:gd name="T35" fmla="*/ 1738267156 h 130"/>
                <a:gd name="T36" fmla="*/ 2147483647 w 81"/>
                <a:gd name="T37" fmla="*/ 1858153756 h 130"/>
                <a:gd name="T38" fmla="*/ 2147483647 w 81"/>
                <a:gd name="T39" fmla="*/ 2147483647 h 130"/>
                <a:gd name="T40" fmla="*/ 2147483647 w 81"/>
                <a:gd name="T41" fmla="*/ 2147483647 h 130"/>
                <a:gd name="T42" fmla="*/ 2147483647 w 81"/>
                <a:gd name="T43" fmla="*/ 2147483647 h 130"/>
                <a:gd name="T44" fmla="*/ 2147483647 w 81"/>
                <a:gd name="T45" fmla="*/ 2147483647 h 130"/>
                <a:gd name="T46" fmla="*/ 2147483647 w 81"/>
                <a:gd name="T47" fmla="*/ 2147483647 h 130"/>
                <a:gd name="T48" fmla="*/ 2147483647 w 81"/>
                <a:gd name="T49" fmla="*/ 2147483647 h 130"/>
                <a:gd name="T50" fmla="*/ 2147483647 w 81"/>
                <a:gd name="T51" fmla="*/ 2147483647 h 130"/>
                <a:gd name="T52" fmla="*/ 2147483647 w 81"/>
                <a:gd name="T53" fmla="*/ 2147483647 h 130"/>
                <a:gd name="T54" fmla="*/ 2147483647 w 81"/>
                <a:gd name="T55" fmla="*/ 2147483647 h 130"/>
                <a:gd name="T56" fmla="*/ 2147483647 w 81"/>
                <a:gd name="T57" fmla="*/ 2147483647 h 130"/>
                <a:gd name="T58" fmla="*/ 2147483647 w 81"/>
                <a:gd name="T59" fmla="*/ 2147483647 h 130"/>
                <a:gd name="T60" fmla="*/ 2147483647 w 81"/>
                <a:gd name="T61" fmla="*/ 2147483647 h 130"/>
                <a:gd name="T62" fmla="*/ 2147483647 w 81"/>
                <a:gd name="T63" fmla="*/ 2147483647 h 130"/>
                <a:gd name="T64" fmla="*/ 2147483647 w 81"/>
                <a:gd name="T65" fmla="*/ 2147483647 h 130"/>
                <a:gd name="T66" fmla="*/ 2147483647 w 81"/>
                <a:gd name="T67" fmla="*/ 2147483647 h 130"/>
                <a:gd name="T68" fmla="*/ 2147483647 w 81"/>
                <a:gd name="T69" fmla="*/ 2147483647 h 130"/>
                <a:gd name="T70" fmla="*/ 2147483647 w 81"/>
                <a:gd name="T71" fmla="*/ 2147483647 h 130"/>
                <a:gd name="T72" fmla="*/ 2147483647 w 81"/>
                <a:gd name="T73" fmla="*/ 2147483647 h 130"/>
                <a:gd name="T74" fmla="*/ 2147483647 w 81"/>
                <a:gd name="T75" fmla="*/ 2147483647 h 130"/>
                <a:gd name="T76" fmla="*/ 2147483647 w 81"/>
                <a:gd name="T77" fmla="*/ 2147483647 h 130"/>
                <a:gd name="T78" fmla="*/ 2147483647 w 81"/>
                <a:gd name="T79" fmla="*/ 2147483647 h 130"/>
                <a:gd name="T80" fmla="*/ 2147483647 w 81"/>
                <a:gd name="T81" fmla="*/ 2147483647 h 130"/>
                <a:gd name="T82" fmla="*/ 2147483647 w 81"/>
                <a:gd name="T83" fmla="*/ 2147483647 h 130"/>
                <a:gd name="T84" fmla="*/ 2147483647 w 81"/>
                <a:gd name="T85" fmla="*/ 2147483647 h 130"/>
                <a:gd name="T86" fmla="*/ 2147483647 w 81"/>
                <a:gd name="T87" fmla="*/ 2147483647 h 130"/>
                <a:gd name="T88" fmla="*/ 2147483647 w 81"/>
                <a:gd name="T89" fmla="*/ 2147483647 h 130"/>
                <a:gd name="T90" fmla="*/ 2147483647 w 81"/>
                <a:gd name="T91" fmla="*/ 2147483647 h 130"/>
                <a:gd name="T92" fmla="*/ 2147483647 w 81"/>
                <a:gd name="T93" fmla="*/ 2147483647 h 130"/>
                <a:gd name="T94" fmla="*/ 2147483647 w 81"/>
                <a:gd name="T95" fmla="*/ 2147483647 h 130"/>
                <a:gd name="T96" fmla="*/ 0 w 81"/>
                <a:gd name="T97" fmla="*/ 2147483647 h 13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1"/>
                <a:gd name="T148" fmla="*/ 0 h 130"/>
                <a:gd name="T149" fmla="*/ 81 w 81"/>
                <a:gd name="T150" fmla="*/ 130 h 13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9178" name="Freeform 48"/>
            <p:cNvSpPr>
              <a:spLocks/>
            </p:cNvSpPr>
            <p:nvPr/>
          </p:nvSpPr>
          <p:spPr bwMode="auto">
            <a:xfrm>
              <a:off x="3433764" y="1857375"/>
              <a:ext cx="1122362" cy="673100"/>
            </a:xfrm>
            <a:custGeom>
              <a:avLst/>
              <a:gdLst>
                <a:gd name="T0" fmla="*/ 2147483647 w 138"/>
                <a:gd name="T1" fmla="*/ 2147483647 h 87"/>
                <a:gd name="T2" fmla="*/ 2147483647 w 138"/>
                <a:gd name="T3" fmla="*/ 2147483647 h 87"/>
                <a:gd name="T4" fmla="*/ 2147483647 w 138"/>
                <a:gd name="T5" fmla="*/ 2147483647 h 87"/>
                <a:gd name="T6" fmla="*/ 2147483647 w 138"/>
                <a:gd name="T7" fmla="*/ 2147483647 h 87"/>
                <a:gd name="T8" fmla="*/ 2147483647 w 138"/>
                <a:gd name="T9" fmla="*/ 2147483647 h 87"/>
                <a:gd name="T10" fmla="*/ 2147483647 w 138"/>
                <a:gd name="T11" fmla="*/ 2147483647 h 87"/>
                <a:gd name="T12" fmla="*/ 2116692974 w 138"/>
                <a:gd name="T13" fmla="*/ 2147483647 h 87"/>
                <a:gd name="T14" fmla="*/ 1918254580 w 138"/>
                <a:gd name="T15" fmla="*/ 2147483647 h 87"/>
                <a:gd name="T16" fmla="*/ 1719808053 w 138"/>
                <a:gd name="T17" fmla="*/ 2147483647 h 87"/>
                <a:gd name="T18" fmla="*/ 1587515791 w 138"/>
                <a:gd name="T19" fmla="*/ 2147483647 h 87"/>
                <a:gd name="T20" fmla="*/ 1521369659 w 138"/>
                <a:gd name="T21" fmla="*/ 2147483647 h 87"/>
                <a:gd name="T22" fmla="*/ 1521369659 w 138"/>
                <a:gd name="T23" fmla="*/ 2147483647 h 87"/>
                <a:gd name="T24" fmla="*/ 1322931266 w 138"/>
                <a:gd name="T25" fmla="*/ 2147483647 h 87"/>
                <a:gd name="T26" fmla="*/ 1322931266 w 138"/>
                <a:gd name="T27" fmla="*/ 2147483647 h 87"/>
                <a:gd name="T28" fmla="*/ 1190639003 w 138"/>
                <a:gd name="T29" fmla="*/ 2147483647 h 87"/>
                <a:gd name="T30" fmla="*/ 1190639003 w 138"/>
                <a:gd name="T31" fmla="*/ 2147483647 h 87"/>
                <a:gd name="T32" fmla="*/ 1124492872 w 138"/>
                <a:gd name="T33" fmla="*/ 2147483647 h 87"/>
                <a:gd name="T34" fmla="*/ 1058346487 w 138"/>
                <a:gd name="T35" fmla="*/ 2147483647 h 87"/>
                <a:gd name="T36" fmla="*/ 992200356 w 138"/>
                <a:gd name="T37" fmla="*/ 2147483647 h 87"/>
                <a:gd name="T38" fmla="*/ 727615831 w 138"/>
                <a:gd name="T39" fmla="*/ 2147483647 h 87"/>
                <a:gd name="T40" fmla="*/ 595323568 w 138"/>
                <a:gd name="T41" fmla="*/ 2147483647 h 87"/>
                <a:gd name="T42" fmla="*/ 595323568 w 138"/>
                <a:gd name="T43" fmla="*/ 2147483647 h 87"/>
                <a:gd name="T44" fmla="*/ 727615831 w 138"/>
                <a:gd name="T45" fmla="*/ 2147483647 h 87"/>
                <a:gd name="T46" fmla="*/ 727615831 w 138"/>
                <a:gd name="T47" fmla="*/ 2147483647 h 87"/>
                <a:gd name="T48" fmla="*/ 793761962 w 138"/>
                <a:gd name="T49" fmla="*/ 2147483647 h 87"/>
                <a:gd name="T50" fmla="*/ 926054224 w 138"/>
                <a:gd name="T51" fmla="*/ 2147483647 h 87"/>
                <a:gd name="T52" fmla="*/ 727615831 w 138"/>
                <a:gd name="T53" fmla="*/ 2147483647 h 87"/>
                <a:gd name="T54" fmla="*/ 529169177 w 138"/>
                <a:gd name="T55" fmla="*/ 2147483647 h 87"/>
                <a:gd name="T56" fmla="*/ 396876914 w 138"/>
                <a:gd name="T57" fmla="*/ 1855589534 h 87"/>
                <a:gd name="T58" fmla="*/ 132292294 w 138"/>
                <a:gd name="T59" fmla="*/ 1616159437 h 87"/>
                <a:gd name="T60" fmla="*/ 132292294 w 138"/>
                <a:gd name="T61" fmla="*/ 1496448257 h 87"/>
                <a:gd name="T62" fmla="*/ 132292294 w 138"/>
                <a:gd name="T63" fmla="*/ 1197158703 h 87"/>
                <a:gd name="T64" fmla="*/ 198438457 w 138"/>
                <a:gd name="T65" fmla="*/ 0 h 87"/>
                <a:gd name="T66" fmla="*/ 2147483647 w 138"/>
                <a:gd name="T67" fmla="*/ 478860314 h 87"/>
                <a:gd name="T68" fmla="*/ 2147483647 w 138"/>
                <a:gd name="T69" fmla="*/ 1137299244 h 87"/>
                <a:gd name="T70" fmla="*/ 2147483647 w 138"/>
                <a:gd name="T71" fmla="*/ 2147483647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8"/>
                <a:gd name="T109" fmla="*/ 0 h 87"/>
                <a:gd name="T110" fmla="*/ 138 w 138"/>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9179" name="Freeform 49"/>
            <p:cNvSpPr>
              <a:spLocks/>
            </p:cNvSpPr>
            <p:nvPr/>
          </p:nvSpPr>
          <p:spPr bwMode="auto">
            <a:xfrm>
              <a:off x="2759076" y="2662240"/>
              <a:ext cx="698500" cy="1030287"/>
            </a:xfrm>
            <a:custGeom>
              <a:avLst/>
              <a:gdLst>
                <a:gd name="T0" fmla="*/ 857587386 w 86"/>
                <a:gd name="T1" fmla="*/ 0 h 133"/>
                <a:gd name="T2" fmla="*/ 0 w 86"/>
                <a:gd name="T3" fmla="*/ 2147483647 h 133"/>
                <a:gd name="T4" fmla="*/ 2147483647 w 86"/>
                <a:gd name="T5" fmla="*/ 2147483647 h 133"/>
                <a:gd name="T6" fmla="*/ 2147483647 w 86"/>
                <a:gd name="T7" fmla="*/ 2147483647 h 133"/>
                <a:gd name="T8" fmla="*/ 2147483647 w 86"/>
                <a:gd name="T9" fmla="*/ 2147483647 h 133"/>
                <a:gd name="T10" fmla="*/ 2147483647 w 86"/>
                <a:gd name="T11" fmla="*/ 2147483647 h 133"/>
                <a:gd name="T12" fmla="*/ 2147483647 w 86"/>
                <a:gd name="T13" fmla="*/ 2147483647 h 133"/>
                <a:gd name="T14" fmla="*/ 2147483647 w 86"/>
                <a:gd name="T15" fmla="*/ 2147483647 h 133"/>
                <a:gd name="T16" fmla="*/ 2147483647 w 86"/>
                <a:gd name="T17" fmla="*/ 2147483647 h 133"/>
                <a:gd name="T18" fmla="*/ 2147483647 w 86"/>
                <a:gd name="T19" fmla="*/ 2147483647 h 133"/>
                <a:gd name="T20" fmla="*/ 2147483647 w 86"/>
                <a:gd name="T21" fmla="*/ 2147483647 h 133"/>
                <a:gd name="T22" fmla="*/ 2147483647 w 86"/>
                <a:gd name="T23" fmla="*/ 2147483647 h 133"/>
                <a:gd name="T24" fmla="*/ 2147483647 w 86"/>
                <a:gd name="T25" fmla="*/ 2147483647 h 133"/>
                <a:gd name="T26" fmla="*/ 2147483647 w 86"/>
                <a:gd name="T27" fmla="*/ 2147483647 h 133"/>
                <a:gd name="T28" fmla="*/ 2147483647 w 86"/>
                <a:gd name="T29" fmla="*/ 2147483647 h 133"/>
                <a:gd name="T30" fmla="*/ 2147483647 w 86"/>
                <a:gd name="T31" fmla="*/ 2147483647 h 133"/>
                <a:gd name="T32" fmla="*/ 2147483647 w 86"/>
                <a:gd name="T33" fmla="*/ 2147483647 h 133"/>
                <a:gd name="T34" fmla="*/ 2147483647 w 86"/>
                <a:gd name="T35" fmla="*/ 2147483647 h 133"/>
                <a:gd name="T36" fmla="*/ 2147483647 w 86"/>
                <a:gd name="T37" fmla="*/ 1020146823 h 133"/>
                <a:gd name="T38" fmla="*/ 2147483647 w 86"/>
                <a:gd name="T39" fmla="*/ 540079538 h 133"/>
                <a:gd name="T40" fmla="*/ 857587386 w 86"/>
                <a:gd name="T41" fmla="*/ 0 h 133"/>
                <a:gd name="T42" fmla="*/ 857587386 w 86"/>
                <a:gd name="T43" fmla="*/ 0 h 13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6"/>
                <a:gd name="T67" fmla="*/ 0 h 133"/>
                <a:gd name="T68" fmla="*/ 86 w 86"/>
                <a:gd name="T69" fmla="*/ 133 h 13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9180" name="Freeform 50"/>
            <p:cNvSpPr>
              <a:spLocks/>
            </p:cNvSpPr>
            <p:nvPr/>
          </p:nvSpPr>
          <p:spPr bwMode="auto">
            <a:xfrm>
              <a:off x="3124201" y="3444875"/>
              <a:ext cx="741363" cy="820738"/>
            </a:xfrm>
            <a:custGeom>
              <a:avLst/>
              <a:gdLst>
                <a:gd name="T0" fmla="*/ 2147483647 w 91"/>
                <a:gd name="T1" fmla="*/ 2147483647 h 106"/>
                <a:gd name="T2" fmla="*/ 2147483647 w 91"/>
                <a:gd name="T3" fmla="*/ 599510464 h 106"/>
                <a:gd name="T4" fmla="*/ 1659276256 w 91"/>
                <a:gd name="T5" fmla="*/ 0 h 106"/>
                <a:gd name="T6" fmla="*/ 1659276256 w 91"/>
                <a:gd name="T7" fmla="*/ 0 h 106"/>
                <a:gd name="T8" fmla="*/ 1526531589 w 91"/>
                <a:gd name="T9" fmla="*/ 539557894 h 106"/>
                <a:gd name="T10" fmla="*/ 1393795069 w 91"/>
                <a:gd name="T11" fmla="*/ 959218146 h 106"/>
                <a:gd name="T12" fmla="*/ 1261050402 w 91"/>
                <a:gd name="T13" fmla="*/ 959218146 h 106"/>
                <a:gd name="T14" fmla="*/ 1194678069 w 91"/>
                <a:gd name="T15" fmla="*/ 899265575 h 106"/>
                <a:gd name="T16" fmla="*/ 1194678069 w 91"/>
                <a:gd name="T17" fmla="*/ 839313005 h 106"/>
                <a:gd name="T18" fmla="*/ 1128305736 w 91"/>
                <a:gd name="T19" fmla="*/ 779368177 h 106"/>
                <a:gd name="T20" fmla="*/ 995568961 w 91"/>
                <a:gd name="T21" fmla="*/ 779368177 h 106"/>
                <a:gd name="T22" fmla="*/ 796451961 w 91"/>
                <a:gd name="T23" fmla="*/ 779368177 h 106"/>
                <a:gd name="T24" fmla="*/ 796451961 w 91"/>
                <a:gd name="T25" fmla="*/ 839313005 h 106"/>
                <a:gd name="T26" fmla="*/ 796451961 w 91"/>
                <a:gd name="T27" fmla="*/ 1019170959 h 106"/>
                <a:gd name="T28" fmla="*/ 796451961 w 91"/>
                <a:gd name="T29" fmla="*/ 1498776040 h 106"/>
                <a:gd name="T30" fmla="*/ 796451961 w 91"/>
                <a:gd name="T31" fmla="*/ 1558728611 h 106"/>
                <a:gd name="T32" fmla="*/ 730079628 w 91"/>
                <a:gd name="T33" fmla="*/ 1798531151 h 106"/>
                <a:gd name="T34" fmla="*/ 730079628 w 91"/>
                <a:gd name="T35" fmla="*/ 1858483722 h 106"/>
                <a:gd name="T36" fmla="*/ 730079628 w 91"/>
                <a:gd name="T37" fmla="*/ 1918436293 h 106"/>
                <a:gd name="T38" fmla="*/ 730079628 w 91"/>
                <a:gd name="T39" fmla="*/ 2038341918 h 106"/>
                <a:gd name="T40" fmla="*/ 730079628 w 91"/>
                <a:gd name="T41" fmla="*/ 2098286746 h 106"/>
                <a:gd name="T42" fmla="*/ 730079628 w 91"/>
                <a:gd name="T43" fmla="*/ 2147483647 h 106"/>
                <a:gd name="T44" fmla="*/ 796451961 w 91"/>
                <a:gd name="T45" fmla="*/ 2147483647 h 106"/>
                <a:gd name="T46" fmla="*/ 796451961 w 91"/>
                <a:gd name="T47" fmla="*/ 2147483647 h 106"/>
                <a:gd name="T48" fmla="*/ 796451961 w 91"/>
                <a:gd name="T49" fmla="*/ 2147483647 h 106"/>
                <a:gd name="T50" fmla="*/ 862824295 w 91"/>
                <a:gd name="T51" fmla="*/ 2147483647 h 106"/>
                <a:gd name="T52" fmla="*/ 862824295 w 91"/>
                <a:gd name="T53" fmla="*/ 2147483647 h 106"/>
                <a:gd name="T54" fmla="*/ 929196628 w 91"/>
                <a:gd name="T55" fmla="*/ 2147483647 h 106"/>
                <a:gd name="T56" fmla="*/ 995568961 w 91"/>
                <a:gd name="T57" fmla="*/ 2147483647 h 106"/>
                <a:gd name="T58" fmla="*/ 929196628 w 91"/>
                <a:gd name="T59" fmla="*/ 2147483647 h 106"/>
                <a:gd name="T60" fmla="*/ 929196628 w 91"/>
                <a:gd name="T61" fmla="*/ 2147483647 h 106"/>
                <a:gd name="T62" fmla="*/ 796451961 w 91"/>
                <a:gd name="T63" fmla="*/ 2147483647 h 106"/>
                <a:gd name="T64" fmla="*/ 663707294 w 91"/>
                <a:gd name="T65" fmla="*/ 2147483647 h 106"/>
                <a:gd name="T66" fmla="*/ 597343108 w 91"/>
                <a:gd name="T67" fmla="*/ 2147483647 h 106"/>
                <a:gd name="T68" fmla="*/ 464598314 w 91"/>
                <a:gd name="T69" fmla="*/ 2147483647 h 106"/>
                <a:gd name="T70" fmla="*/ 331853647 w 91"/>
                <a:gd name="T71" fmla="*/ 2147483647 h 106"/>
                <a:gd name="T72" fmla="*/ 199117064 w 91"/>
                <a:gd name="T73" fmla="*/ 2147483647 h 106"/>
                <a:gd name="T74" fmla="*/ 199117064 w 91"/>
                <a:gd name="T75" fmla="*/ 2147483647 h 106"/>
                <a:gd name="T76" fmla="*/ 265481250 w 91"/>
                <a:gd name="T77" fmla="*/ 2147483647 h 106"/>
                <a:gd name="T78" fmla="*/ 199117064 w 91"/>
                <a:gd name="T79" fmla="*/ 2147483647 h 106"/>
                <a:gd name="T80" fmla="*/ 199117064 w 91"/>
                <a:gd name="T81" fmla="*/ 2147483647 h 106"/>
                <a:gd name="T82" fmla="*/ 199117064 w 91"/>
                <a:gd name="T83" fmla="*/ 2147483647 h 106"/>
                <a:gd name="T84" fmla="*/ 331853647 w 91"/>
                <a:gd name="T85" fmla="*/ 2147483647 h 106"/>
                <a:gd name="T86" fmla="*/ 398225981 w 91"/>
                <a:gd name="T87" fmla="*/ 2147483647 h 106"/>
                <a:gd name="T88" fmla="*/ 331853647 w 91"/>
                <a:gd name="T89" fmla="*/ 2147483647 h 106"/>
                <a:gd name="T90" fmla="*/ 331853647 w 91"/>
                <a:gd name="T91" fmla="*/ 2147483647 h 106"/>
                <a:gd name="T92" fmla="*/ 265481250 w 91"/>
                <a:gd name="T93" fmla="*/ 2147483647 h 106"/>
                <a:gd name="T94" fmla="*/ 199117064 w 91"/>
                <a:gd name="T95" fmla="*/ 2147483647 h 106"/>
                <a:gd name="T96" fmla="*/ 66372349 w 91"/>
                <a:gd name="T97" fmla="*/ 2147483647 h 106"/>
                <a:gd name="T98" fmla="*/ 0 w 91"/>
                <a:gd name="T99" fmla="*/ 2147483647 h 106"/>
                <a:gd name="T100" fmla="*/ 2147483647 w 91"/>
                <a:gd name="T101" fmla="*/ 2147483647 h 106"/>
                <a:gd name="T102" fmla="*/ 2147483647 w 91"/>
                <a:gd name="T103" fmla="*/ 2147483647 h 106"/>
                <a:gd name="T104" fmla="*/ 2147483647 w 91"/>
                <a:gd name="T105" fmla="*/ 2147483647 h 106"/>
                <a:gd name="T106" fmla="*/ 2147483647 w 91"/>
                <a:gd name="T107" fmla="*/ 2147483647 h 10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1"/>
                <a:gd name="T163" fmla="*/ 0 h 106"/>
                <a:gd name="T164" fmla="*/ 91 w 91"/>
                <a:gd name="T165" fmla="*/ 106 h 10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1" h="106">
                  <a:moveTo>
                    <a:pt x="78" y="106"/>
                  </a:moveTo>
                  <a:lnTo>
                    <a:pt x="91" y="1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4" y="44"/>
                  </a:lnTo>
                  <a:lnTo>
                    <a:pt x="15"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9181" name="Freeform 51"/>
            <p:cNvSpPr>
              <a:spLocks/>
            </p:cNvSpPr>
            <p:nvPr/>
          </p:nvSpPr>
          <p:spPr bwMode="auto">
            <a:xfrm>
              <a:off x="5183189" y="1981202"/>
              <a:ext cx="723900" cy="773113"/>
            </a:xfrm>
            <a:custGeom>
              <a:avLst/>
              <a:gdLst>
                <a:gd name="T0" fmla="*/ 529260316 w 89"/>
                <a:gd name="T1" fmla="*/ 2147483647 h 100"/>
                <a:gd name="T2" fmla="*/ 264630158 w 89"/>
                <a:gd name="T3" fmla="*/ 2147483647 h 100"/>
                <a:gd name="T4" fmla="*/ 463100759 w 89"/>
                <a:gd name="T5" fmla="*/ 2147483647 h 100"/>
                <a:gd name="T6" fmla="*/ 463100759 w 89"/>
                <a:gd name="T7" fmla="*/ 2147483647 h 100"/>
                <a:gd name="T8" fmla="*/ 330789779 w 89"/>
                <a:gd name="T9" fmla="*/ 2147483647 h 100"/>
                <a:gd name="T10" fmla="*/ 330789779 w 89"/>
                <a:gd name="T11" fmla="*/ 2147483647 h 100"/>
                <a:gd name="T12" fmla="*/ 264630158 w 89"/>
                <a:gd name="T13" fmla="*/ 1972419885 h 100"/>
                <a:gd name="T14" fmla="*/ 132311012 w 89"/>
                <a:gd name="T15" fmla="*/ 1554026719 h 100"/>
                <a:gd name="T16" fmla="*/ 0 w 89"/>
                <a:gd name="T17" fmla="*/ 956325268 h 100"/>
                <a:gd name="T18" fmla="*/ 66159573 w 89"/>
                <a:gd name="T19" fmla="*/ 717247877 h 100"/>
                <a:gd name="T20" fmla="*/ 0 w 89"/>
                <a:gd name="T21" fmla="*/ 418393286 h 100"/>
                <a:gd name="T22" fmla="*/ 1521613385 w 89"/>
                <a:gd name="T23" fmla="*/ 179308104 h 100"/>
                <a:gd name="T24" fmla="*/ 1653932500 w 89"/>
                <a:gd name="T25" fmla="*/ 59769363 h 100"/>
                <a:gd name="T26" fmla="*/ 1852403037 w 89"/>
                <a:gd name="T27" fmla="*/ 298854591 h 100"/>
                <a:gd name="T28" fmla="*/ 1852403037 w 89"/>
                <a:gd name="T29" fmla="*/ 597701451 h 100"/>
                <a:gd name="T30" fmla="*/ 2117033132 w 89"/>
                <a:gd name="T31" fmla="*/ 717247877 h 100"/>
                <a:gd name="T32" fmla="*/ 2147483647 w 89"/>
                <a:gd name="T33" fmla="*/ 777017225 h 100"/>
                <a:gd name="T34" fmla="*/ 2147483647 w 89"/>
                <a:gd name="T35" fmla="*/ 777017225 h 100"/>
                <a:gd name="T36" fmla="*/ 2147483647 w 89"/>
                <a:gd name="T37" fmla="*/ 836786573 h 100"/>
                <a:gd name="T38" fmla="*/ 2147483647 w 89"/>
                <a:gd name="T39" fmla="*/ 777017225 h 100"/>
                <a:gd name="T40" fmla="*/ 2147483647 w 89"/>
                <a:gd name="T41" fmla="*/ 836786573 h 100"/>
                <a:gd name="T42" fmla="*/ 2147483647 w 89"/>
                <a:gd name="T43" fmla="*/ 896555921 h 100"/>
                <a:gd name="T44" fmla="*/ 2147483647 w 89"/>
                <a:gd name="T45" fmla="*/ 896555921 h 100"/>
                <a:gd name="T46" fmla="*/ 2147483647 w 89"/>
                <a:gd name="T47" fmla="*/ 1075864206 h 100"/>
                <a:gd name="T48" fmla="*/ 2147483647 w 89"/>
                <a:gd name="T49" fmla="*/ 1016094858 h 100"/>
                <a:gd name="T50" fmla="*/ 2147483647 w 89"/>
                <a:gd name="T51" fmla="*/ 1016094858 h 100"/>
                <a:gd name="T52" fmla="*/ 2147483647 w 89"/>
                <a:gd name="T53" fmla="*/ 1135633553 h 100"/>
                <a:gd name="T54" fmla="*/ 2147483647 w 89"/>
                <a:gd name="T55" fmla="*/ 1255179980 h 100"/>
                <a:gd name="T56" fmla="*/ 2147483647 w 89"/>
                <a:gd name="T57" fmla="*/ 1255179980 h 100"/>
                <a:gd name="T58" fmla="*/ 2147483647 w 89"/>
                <a:gd name="T59" fmla="*/ 1075864206 h 100"/>
                <a:gd name="T60" fmla="*/ 2147483647 w 89"/>
                <a:gd name="T61" fmla="*/ 1195410632 h 100"/>
                <a:gd name="T62" fmla="*/ 2147483647 w 89"/>
                <a:gd name="T63" fmla="*/ 1195410632 h 100"/>
                <a:gd name="T64" fmla="*/ 2147483647 w 89"/>
                <a:gd name="T65" fmla="*/ 1255179980 h 100"/>
                <a:gd name="T66" fmla="*/ 2147483647 w 89"/>
                <a:gd name="T67" fmla="*/ 1314949328 h 100"/>
                <a:gd name="T68" fmla="*/ 2147483647 w 89"/>
                <a:gd name="T69" fmla="*/ 1494257371 h 100"/>
                <a:gd name="T70" fmla="*/ 2147483647 w 89"/>
                <a:gd name="T71" fmla="*/ 1673573146 h 100"/>
                <a:gd name="T72" fmla="*/ 2147483647 w 89"/>
                <a:gd name="T73" fmla="*/ 1793111841 h 100"/>
                <a:gd name="T74" fmla="*/ 2147483647 w 89"/>
                <a:gd name="T75" fmla="*/ 2147483647 h 100"/>
                <a:gd name="T76" fmla="*/ 2147483647 w 89"/>
                <a:gd name="T77" fmla="*/ 2147483647 h 100"/>
                <a:gd name="T78" fmla="*/ 2147483647 w 89"/>
                <a:gd name="T79" fmla="*/ 2147483647 h 100"/>
                <a:gd name="T80" fmla="*/ 2147483647 w 89"/>
                <a:gd name="T81" fmla="*/ 2147483647 h 100"/>
                <a:gd name="T82" fmla="*/ 2147483647 w 89"/>
                <a:gd name="T83" fmla="*/ 2147483647 h 100"/>
                <a:gd name="T84" fmla="*/ 2147483647 w 89"/>
                <a:gd name="T85" fmla="*/ 2147483647 h 100"/>
                <a:gd name="T86" fmla="*/ 2147483647 w 89"/>
                <a:gd name="T87" fmla="*/ 2147483647 h 100"/>
                <a:gd name="T88" fmla="*/ 2147483647 w 89"/>
                <a:gd name="T89" fmla="*/ 2147483647 h 100"/>
                <a:gd name="T90" fmla="*/ 2147483647 w 89"/>
                <a:gd name="T91" fmla="*/ 2147483647 h 100"/>
                <a:gd name="T92" fmla="*/ 2147483647 w 89"/>
                <a:gd name="T93" fmla="*/ 2147483647 h 100"/>
                <a:gd name="T94" fmla="*/ 2147483647 w 89"/>
                <a:gd name="T95" fmla="*/ 2147483647 h 100"/>
                <a:gd name="T96" fmla="*/ 2147483647 w 89"/>
                <a:gd name="T97" fmla="*/ 2147483647 h 100"/>
                <a:gd name="T98" fmla="*/ 2147483647 w 89"/>
                <a:gd name="T99" fmla="*/ 2147483647 h 100"/>
                <a:gd name="T100" fmla="*/ 2147483647 w 89"/>
                <a:gd name="T101" fmla="*/ 2147483647 h 100"/>
                <a:gd name="T102" fmla="*/ 2147483647 w 89"/>
                <a:gd name="T103" fmla="*/ 2147483647 h 100"/>
                <a:gd name="T104" fmla="*/ 529260316 w 89"/>
                <a:gd name="T105" fmla="*/ 2147483647 h 10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9"/>
                <a:gd name="T160" fmla="*/ 0 h 100"/>
                <a:gd name="T161" fmla="*/ 89 w 89"/>
                <a:gd name="T162" fmla="*/ 100 h 10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42" y="14"/>
                  </a:lnTo>
                  <a:lnTo>
                    <a:pt x="43" y="13"/>
                  </a:lnTo>
                  <a:lnTo>
                    <a:pt x="48" y="13"/>
                  </a:lnTo>
                  <a:lnTo>
                    <a:pt x="51" y="14"/>
                  </a:lnTo>
                  <a:lnTo>
                    <a:pt x="52" y="14"/>
                  </a:lnTo>
                  <a:lnTo>
                    <a:pt x="52" y="15"/>
                  </a:lnTo>
                  <a:lnTo>
                    <a:pt x="53" y="15"/>
                  </a:lnTo>
                  <a:lnTo>
                    <a:pt x="54" y="16"/>
                  </a:lnTo>
                  <a:lnTo>
                    <a:pt x="54" y="18"/>
                  </a:lnTo>
                  <a:lnTo>
                    <a:pt x="55" y="19"/>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9" y="82"/>
                  </a:lnTo>
                  <a:lnTo>
                    <a:pt x="59" y="83"/>
                  </a:lnTo>
                  <a:lnTo>
                    <a:pt x="63" y="84"/>
                  </a:lnTo>
                  <a:lnTo>
                    <a:pt x="64" y="87"/>
                  </a:lnTo>
                  <a:lnTo>
                    <a:pt x="68" y="89"/>
                  </a:lnTo>
                  <a:lnTo>
                    <a:pt x="72" y="92"/>
                  </a:lnTo>
                  <a:lnTo>
                    <a:pt x="72" y="93"/>
                  </a:lnTo>
                  <a:lnTo>
                    <a:pt x="72" y="95"/>
                  </a:lnTo>
                  <a:lnTo>
                    <a:pt x="72" y="98"/>
                  </a:lnTo>
                  <a:lnTo>
                    <a:pt x="8" y="10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9182" name="Freeform 60"/>
            <p:cNvSpPr>
              <a:spLocks/>
            </p:cNvSpPr>
            <p:nvPr/>
          </p:nvSpPr>
          <p:spPr bwMode="auto">
            <a:xfrm>
              <a:off x="6664325" y="3127377"/>
              <a:ext cx="830264" cy="455613"/>
            </a:xfrm>
            <a:custGeom>
              <a:avLst/>
              <a:gdLst>
                <a:gd name="T0" fmla="*/ 2053967212 w 102"/>
                <a:gd name="T1" fmla="*/ 2147483647 h 59"/>
                <a:gd name="T2" fmla="*/ 1722683836 w 102"/>
                <a:gd name="T3" fmla="*/ 2147483647 h 59"/>
                <a:gd name="T4" fmla="*/ 1457658762 w 102"/>
                <a:gd name="T5" fmla="*/ 2147483647 h 59"/>
                <a:gd name="T6" fmla="*/ 331283504 w 102"/>
                <a:gd name="T7" fmla="*/ 2147483647 h 59"/>
                <a:gd name="T8" fmla="*/ 596316844 w 102"/>
                <a:gd name="T9" fmla="*/ 2147483647 h 59"/>
                <a:gd name="T10" fmla="*/ 662567008 w 102"/>
                <a:gd name="T11" fmla="*/ 2147483647 h 59"/>
                <a:gd name="T12" fmla="*/ 1258883852 w 102"/>
                <a:gd name="T13" fmla="*/ 2147483647 h 59"/>
                <a:gd name="T14" fmla="*/ 1391400459 w 102"/>
                <a:gd name="T15" fmla="*/ 2147483647 h 59"/>
                <a:gd name="T16" fmla="*/ 1788942139 w 102"/>
                <a:gd name="T17" fmla="*/ 2147483647 h 59"/>
                <a:gd name="T18" fmla="*/ 1921450606 w 102"/>
                <a:gd name="T19" fmla="*/ 2147483647 h 59"/>
                <a:gd name="T20" fmla="*/ 2147483647 w 102"/>
                <a:gd name="T21" fmla="*/ 2147483647 h 59"/>
                <a:gd name="T22" fmla="*/ 2147483647 w 102"/>
                <a:gd name="T23" fmla="*/ 2147483647 h 59"/>
                <a:gd name="T24" fmla="*/ 2147483647 w 102"/>
                <a:gd name="T25" fmla="*/ 2146794810 h 59"/>
                <a:gd name="T26" fmla="*/ 2147483647 w 102"/>
                <a:gd name="T27" fmla="*/ 1669729029 h 59"/>
                <a:gd name="T28" fmla="*/ 2147483647 w 102"/>
                <a:gd name="T29" fmla="*/ 1073401266 h 59"/>
                <a:gd name="T30" fmla="*/ 2147483647 w 102"/>
                <a:gd name="T31" fmla="*/ 1133032498 h 59"/>
                <a:gd name="T32" fmla="*/ 2147483647 w 102"/>
                <a:gd name="T33" fmla="*/ 715598190 h 59"/>
                <a:gd name="T34" fmla="*/ 2147483647 w 102"/>
                <a:gd name="T35" fmla="*/ 596335726 h 59"/>
                <a:gd name="T36" fmla="*/ 2147483647 w 102"/>
                <a:gd name="T37" fmla="*/ 298164002 h 59"/>
                <a:gd name="T38" fmla="*/ 2147483647 w 102"/>
                <a:gd name="T39" fmla="*/ 59631247 h 59"/>
                <a:gd name="T40" fmla="*/ 2147483647 w 102"/>
                <a:gd name="T41" fmla="*/ 238532710 h 59"/>
                <a:gd name="T42" fmla="*/ 2147483647 w 102"/>
                <a:gd name="T43" fmla="*/ 59631247 h 59"/>
                <a:gd name="T44" fmla="*/ 2147483647 w 102"/>
                <a:gd name="T45" fmla="*/ 119270216 h 59"/>
                <a:gd name="T46" fmla="*/ 2147483647 w 102"/>
                <a:gd name="T47" fmla="*/ 238532710 h 59"/>
                <a:gd name="T48" fmla="*/ 2147483647 w 102"/>
                <a:gd name="T49" fmla="*/ 477065420 h 59"/>
                <a:gd name="T50" fmla="*/ 2147483647 w 102"/>
                <a:gd name="T51" fmla="*/ 834868376 h 59"/>
                <a:gd name="T52" fmla="*/ 2147483647 w 102"/>
                <a:gd name="T53" fmla="*/ 894499607 h 59"/>
                <a:gd name="T54" fmla="*/ 2147483647 w 102"/>
                <a:gd name="T55" fmla="*/ 1013762312 h 59"/>
                <a:gd name="T56" fmla="*/ 2147483647 w 102"/>
                <a:gd name="T57" fmla="*/ 1073401266 h 59"/>
                <a:gd name="T58" fmla="*/ 2147483647 w 102"/>
                <a:gd name="T59" fmla="*/ 1192663730 h 59"/>
                <a:gd name="T60" fmla="*/ 2147483647 w 102"/>
                <a:gd name="T61" fmla="*/ 1371565148 h 59"/>
                <a:gd name="T62" fmla="*/ 2147483647 w 102"/>
                <a:gd name="T63" fmla="*/ 1550466565 h 59"/>
                <a:gd name="T64" fmla="*/ 2147483647 w 102"/>
                <a:gd name="T65" fmla="*/ 1729360261 h 59"/>
                <a:gd name="T66" fmla="*/ 2147483647 w 102"/>
                <a:gd name="T67" fmla="*/ 1788999215 h 59"/>
                <a:gd name="T68" fmla="*/ 2147483647 w 102"/>
                <a:gd name="T69" fmla="*/ 1848630446 h 59"/>
                <a:gd name="T70" fmla="*/ 2147483647 w 102"/>
                <a:gd name="T71" fmla="*/ 1908261678 h 59"/>
                <a:gd name="T72" fmla="*/ 2147483647 w 102"/>
                <a:gd name="T73" fmla="*/ 1967892910 h 59"/>
                <a:gd name="T74" fmla="*/ 2147483647 w 102"/>
                <a:gd name="T75" fmla="*/ 2146794810 h 59"/>
                <a:gd name="T76" fmla="*/ 2147483647 w 102"/>
                <a:gd name="T77" fmla="*/ 2146794810 h 59"/>
                <a:gd name="T78" fmla="*/ 2147483647 w 102"/>
                <a:gd name="T79" fmla="*/ 2147483647 h 59"/>
                <a:gd name="T80" fmla="*/ 2147483647 w 102"/>
                <a:gd name="T81" fmla="*/ 2146794810 h 59"/>
                <a:gd name="T82" fmla="*/ 2147483647 w 102"/>
                <a:gd name="T83" fmla="*/ 2147483647 h 59"/>
                <a:gd name="T84" fmla="*/ 2147483647 w 102"/>
                <a:gd name="T85" fmla="*/ 2147483647 h 5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2"/>
                <a:gd name="T130" fmla="*/ 0 h 59"/>
                <a:gd name="T131" fmla="*/ 102 w 102"/>
                <a:gd name="T132" fmla="*/ 59 h 5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2" h="59">
                  <a:moveTo>
                    <a:pt x="101" y="43"/>
                  </a:moveTo>
                  <a:lnTo>
                    <a:pt x="67" y="50"/>
                  </a:lnTo>
                  <a:lnTo>
                    <a:pt x="31" y="55"/>
                  </a:lnTo>
                  <a:lnTo>
                    <a:pt x="29" y="56"/>
                  </a:lnTo>
                  <a:lnTo>
                    <a:pt x="26" y="56"/>
                  </a:lnTo>
                  <a:lnTo>
                    <a:pt x="26" y="55"/>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6" y="41"/>
                  </a:lnTo>
                  <a:lnTo>
                    <a:pt x="39" y="38"/>
                  </a:lnTo>
                  <a:lnTo>
                    <a:pt x="40" y="39"/>
                  </a:lnTo>
                  <a:lnTo>
                    <a:pt x="42" y="36"/>
                  </a:lnTo>
                  <a:lnTo>
                    <a:pt x="41" y="35"/>
                  </a:lnTo>
                  <a:lnTo>
                    <a:pt x="42" y="33"/>
                  </a:lnTo>
                  <a:lnTo>
                    <a:pt x="44" y="28"/>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4"/>
                  </a:lnTo>
                  <a:lnTo>
                    <a:pt x="61" y="1"/>
                  </a:lnTo>
                  <a:lnTo>
                    <a:pt x="61" y="0"/>
                  </a:lnTo>
                  <a:lnTo>
                    <a:pt x="62" y="0"/>
                  </a:lnTo>
                  <a:lnTo>
                    <a:pt x="68" y="4"/>
                  </a:lnTo>
                  <a:lnTo>
                    <a:pt x="69" y="4"/>
                  </a:lnTo>
                  <a:lnTo>
                    <a:pt x="70" y="1"/>
                  </a:lnTo>
                  <a:lnTo>
                    <a:pt x="71" y="1"/>
                  </a:lnTo>
                  <a:lnTo>
                    <a:pt x="72" y="1"/>
                  </a:lnTo>
                  <a:lnTo>
                    <a:pt x="73" y="2"/>
                  </a:lnTo>
                  <a:lnTo>
                    <a:pt x="72" y="3"/>
                  </a:lnTo>
                  <a:lnTo>
                    <a:pt x="74" y="4"/>
                  </a:lnTo>
                  <a:lnTo>
                    <a:pt x="76" y="4"/>
                  </a:lnTo>
                  <a:lnTo>
                    <a:pt x="78" y="6"/>
                  </a:lnTo>
                  <a:lnTo>
                    <a:pt x="79" y="6"/>
                  </a:lnTo>
                  <a:lnTo>
                    <a:pt x="80" y="8"/>
                  </a:lnTo>
                  <a:lnTo>
                    <a:pt x="78" y="12"/>
                  </a:lnTo>
                  <a:lnTo>
                    <a:pt x="77" y="14"/>
                  </a:lnTo>
                  <a:lnTo>
                    <a:pt x="78" y="16"/>
                  </a:lnTo>
                  <a:lnTo>
                    <a:pt x="80" y="16"/>
                  </a:lnTo>
                  <a:lnTo>
                    <a:pt x="81" y="15"/>
                  </a:lnTo>
                  <a:lnTo>
                    <a:pt x="83" y="17"/>
                  </a:lnTo>
                  <a:lnTo>
                    <a:pt x="84" y="17"/>
                  </a:lnTo>
                  <a:lnTo>
                    <a:pt x="85" y="18"/>
                  </a:lnTo>
                  <a:lnTo>
                    <a:pt x="86" y="18"/>
                  </a:lnTo>
                  <a:lnTo>
                    <a:pt x="87" y="18"/>
                  </a:lnTo>
                  <a:lnTo>
                    <a:pt x="90" y="20"/>
                  </a:lnTo>
                  <a:lnTo>
                    <a:pt x="93" y="20"/>
                  </a:lnTo>
                  <a:lnTo>
                    <a:pt x="94" y="22"/>
                  </a:lnTo>
                  <a:lnTo>
                    <a:pt x="93" y="22"/>
                  </a:lnTo>
                  <a:lnTo>
                    <a:pt x="93" y="23"/>
                  </a:lnTo>
                  <a:lnTo>
                    <a:pt x="93" y="25"/>
                  </a:lnTo>
                  <a:lnTo>
                    <a:pt x="92" y="26"/>
                  </a:lnTo>
                  <a:lnTo>
                    <a:pt x="94" y="27"/>
                  </a:lnTo>
                  <a:lnTo>
                    <a:pt x="95" y="29"/>
                  </a:lnTo>
                  <a:lnTo>
                    <a:pt x="95" y="30"/>
                  </a:lnTo>
                  <a:lnTo>
                    <a:pt x="93" y="30"/>
                  </a:lnTo>
                  <a:lnTo>
                    <a:pt x="93" y="31"/>
                  </a:lnTo>
                  <a:lnTo>
                    <a:pt x="94" y="31"/>
                  </a:lnTo>
                  <a:lnTo>
                    <a:pt x="94" y="32"/>
                  </a:lnTo>
                  <a:lnTo>
                    <a:pt x="93" y="32"/>
                  </a:lnTo>
                  <a:lnTo>
                    <a:pt x="92" y="32"/>
                  </a:lnTo>
                  <a:lnTo>
                    <a:pt x="93" y="33"/>
                  </a:lnTo>
                  <a:lnTo>
                    <a:pt x="94" y="33"/>
                  </a:lnTo>
                  <a:lnTo>
                    <a:pt x="96" y="34"/>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3"/>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49183" name="Group 139"/>
            <p:cNvGrpSpPr>
              <a:grpSpLocks/>
            </p:cNvGrpSpPr>
            <p:nvPr/>
          </p:nvGrpSpPr>
          <p:grpSpPr bwMode="auto">
            <a:xfrm>
              <a:off x="1155701" y="2035177"/>
              <a:ext cx="6388100" cy="3241675"/>
              <a:chOff x="720" y="1282"/>
              <a:chExt cx="4024" cy="2042"/>
            </a:xfrm>
          </p:grpSpPr>
          <p:sp>
            <p:nvSpPr>
              <p:cNvPr id="49201" name="Freeform 7"/>
              <p:cNvSpPr>
                <a:spLocks/>
              </p:cNvSpPr>
              <p:nvPr/>
            </p:nvSpPr>
            <p:spPr bwMode="auto">
              <a:xfrm>
                <a:off x="2800" y="1760"/>
                <a:ext cx="570" cy="268"/>
              </a:xfrm>
              <a:custGeom>
                <a:avLst/>
                <a:gdLst>
                  <a:gd name="T0" fmla="*/ 0 w 111"/>
                  <a:gd name="T1" fmla="*/ 809 h 55"/>
                  <a:gd name="T2" fmla="*/ 77 w 111"/>
                  <a:gd name="T3" fmla="*/ 0 h 55"/>
                  <a:gd name="T4" fmla="*/ 1900 w 111"/>
                  <a:gd name="T5" fmla="*/ 73 h 55"/>
                  <a:gd name="T6" fmla="*/ 1951 w 111"/>
                  <a:gd name="T7" fmla="*/ 141 h 55"/>
                  <a:gd name="T8" fmla="*/ 2003 w 111"/>
                  <a:gd name="T9" fmla="*/ 141 h 55"/>
                  <a:gd name="T10" fmla="*/ 2059 w 111"/>
                  <a:gd name="T11" fmla="*/ 117 h 55"/>
                  <a:gd name="T12" fmla="*/ 2085 w 111"/>
                  <a:gd name="T13" fmla="*/ 141 h 55"/>
                  <a:gd name="T14" fmla="*/ 2111 w 111"/>
                  <a:gd name="T15" fmla="*/ 214 h 55"/>
                  <a:gd name="T16" fmla="*/ 2162 w 111"/>
                  <a:gd name="T17" fmla="*/ 214 h 55"/>
                  <a:gd name="T18" fmla="*/ 2188 w 111"/>
                  <a:gd name="T19" fmla="*/ 214 h 55"/>
                  <a:gd name="T20" fmla="*/ 2239 w 111"/>
                  <a:gd name="T21" fmla="*/ 166 h 55"/>
                  <a:gd name="T22" fmla="*/ 2295 w 111"/>
                  <a:gd name="T23" fmla="*/ 166 h 55"/>
                  <a:gd name="T24" fmla="*/ 2347 w 111"/>
                  <a:gd name="T25" fmla="*/ 190 h 55"/>
                  <a:gd name="T26" fmla="*/ 2480 w 111"/>
                  <a:gd name="T27" fmla="*/ 263 h 55"/>
                  <a:gd name="T28" fmla="*/ 2557 w 111"/>
                  <a:gd name="T29" fmla="*/ 307 h 55"/>
                  <a:gd name="T30" fmla="*/ 2557 w 111"/>
                  <a:gd name="T31" fmla="*/ 356 h 55"/>
                  <a:gd name="T32" fmla="*/ 2609 w 111"/>
                  <a:gd name="T33" fmla="*/ 380 h 55"/>
                  <a:gd name="T34" fmla="*/ 2609 w 111"/>
                  <a:gd name="T35" fmla="*/ 404 h 55"/>
                  <a:gd name="T36" fmla="*/ 2583 w 111"/>
                  <a:gd name="T37" fmla="*/ 453 h 55"/>
                  <a:gd name="T38" fmla="*/ 2609 w 111"/>
                  <a:gd name="T39" fmla="*/ 497 h 55"/>
                  <a:gd name="T40" fmla="*/ 2639 w 111"/>
                  <a:gd name="T41" fmla="*/ 570 h 55"/>
                  <a:gd name="T42" fmla="*/ 2665 w 111"/>
                  <a:gd name="T43" fmla="*/ 594 h 55"/>
                  <a:gd name="T44" fmla="*/ 2665 w 111"/>
                  <a:gd name="T45" fmla="*/ 619 h 55"/>
                  <a:gd name="T46" fmla="*/ 2665 w 111"/>
                  <a:gd name="T47" fmla="*/ 663 h 55"/>
                  <a:gd name="T48" fmla="*/ 2716 w 111"/>
                  <a:gd name="T49" fmla="*/ 687 h 55"/>
                  <a:gd name="T50" fmla="*/ 2742 w 111"/>
                  <a:gd name="T51" fmla="*/ 711 h 55"/>
                  <a:gd name="T52" fmla="*/ 2716 w 111"/>
                  <a:gd name="T53" fmla="*/ 760 h 55"/>
                  <a:gd name="T54" fmla="*/ 2716 w 111"/>
                  <a:gd name="T55" fmla="*/ 809 h 55"/>
                  <a:gd name="T56" fmla="*/ 2768 w 111"/>
                  <a:gd name="T57" fmla="*/ 833 h 55"/>
                  <a:gd name="T58" fmla="*/ 2768 w 111"/>
                  <a:gd name="T59" fmla="*/ 877 h 55"/>
                  <a:gd name="T60" fmla="*/ 2742 w 111"/>
                  <a:gd name="T61" fmla="*/ 901 h 55"/>
                  <a:gd name="T62" fmla="*/ 2768 w 111"/>
                  <a:gd name="T63" fmla="*/ 926 h 55"/>
                  <a:gd name="T64" fmla="*/ 2794 w 111"/>
                  <a:gd name="T65" fmla="*/ 975 h 55"/>
                  <a:gd name="T66" fmla="*/ 2768 w 111"/>
                  <a:gd name="T67" fmla="*/ 999 h 55"/>
                  <a:gd name="T68" fmla="*/ 2794 w 111"/>
                  <a:gd name="T69" fmla="*/ 1043 h 55"/>
                  <a:gd name="T70" fmla="*/ 2794 w 111"/>
                  <a:gd name="T71" fmla="*/ 1067 h 55"/>
                  <a:gd name="T72" fmla="*/ 2819 w 111"/>
                  <a:gd name="T73" fmla="*/ 1091 h 55"/>
                  <a:gd name="T74" fmla="*/ 2850 w 111"/>
                  <a:gd name="T75" fmla="*/ 1140 h 55"/>
                  <a:gd name="T76" fmla="*/ 2876 w 111"/>
                  <a:gd name="T77" fmla="*/ 1189 h 55"/>
                  <a:gd name="T78" fmla="*/ 2927 w 111"/>
                  <a:gd name="T79" fmla="*/ 1233 h 55"/>
                  <a:gd name="T80" fmla="*/ 2927 w 111"/>
                  <a:gd name="T81" fmla="*/ 1257 h 55"/>
                  <a:gd name="T82" fmla="*/ 2927 w 111"/>
                  <a:gd name="T83" fmla="*/ 1282 h 55"/>
                  <a:gd name="T84" fmla="*/ 2927 w 111"/>
                  <a:gd name="T85" fmla="*/ 1306 h 55"/>
                  <a:gd name="T86" fmla="*/ 657 w 111"/>
                  <a:gd name="T87" fmla="*/ 1257 h 55"/>
                  <a:gd name="T88" fmla="*/ 688 w 111"/>
                  <a:gd name="T89" fmla="*/ 853 h 55"/>
                  <a:gd name="T90" fmla="*/ 0 w 111"/>
                  <a:gd name="T91" fmla="*/ 809 h 55"/>
                  <a:gd name="T92" fmla="*/ 0 w 111"/>
                  <a:gd name="T93" fmla="*/ 809 h 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1"/>
                  <a:gd name="T142" fmla="*/ 0 h 55"/>
                  <a:gd name="T143" fmla="*/ 111 w 111"/>
                  <a:gd name="T144" fmla="*/ 55 h 5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9202" name="Freeform 8"/>
              <p:cNvSpPr>
                <a:spLocks/>
              </p:cNvSpPr>
              <p:nvPr/>
            </p:nvSpPr>
            <p:spPr bwMode="auto">
              <a:xfrm>
                <a:off x="2913" y="2018"/>
                <a:ext cx="512" cy="259"/>
              </a:xfrm>
              <a:custGeom>
                <a:avLst/>
                <a:gdLst>
                  <a:gd name="T0" fmla="*/ 77 w 100"/>
                  <a:gd name="T1" fmla="*/ 0 h 53"/>
                  <a:gd name="T2" fmla="*/ 2335 w 100"/>
                  <a:gd name="T3" fmla="*/ 49 h 53"/>
                  <a:gd name="T4" fmla="*/ 2488 w 100"/>
                  <a:gd name="T5" fmla="*/ 142 h 53"/>
                  <a:gd name="T6" fmla="*/ 2437 w 100"/>
                  <a:gd name="T7" fmla="*/ 191 h 53"/>
                  <a:gd name="T8" fmla="*/ 2437 w 100"/>
                  <a:gd name="T9" fmla="*/ 239 h 53"/>
                  <a:gd name="T10" fmla="*/ 2463 w 100"/>
                  <a:gd name="T11" fmla="*/ 288 h 53"/>
                  <a:gd name="T12" fmla="*/ 2488 w 100"/>
                  <a:gd name="T13" fmla="*/ 288 h 53"/>
                  <a:gd name="T14" fmla="*/ 2519 w 100"/>
                  <a:gd name="T15" fmla="*/ 357 h 53"/>
                  <a:gd name="T16" fmla="*/ 2545 w 100"/>
                  <a:gd name="T17" fmla="*/ 381 h 53"/>
                  <a:gd name="T18" fmla="*/ 2596 w 100"/>
                  <a:gd name="T19" fmla="*/ 381 h 53"/>
                  <a:gd name="T20" fmla="*/ 2596 w 100"/>
                  <a:gd name="T21" fmla="*/ 406 h 53"/>
                  <a:gd name="T22" fmla="*/ 2621 w 100"/>
                  <a:gd name="T23" fmla="*/ 1266 h 53"/>
                  <a:gd name="T24" fmla="*/ 0 w 100"/>
                  <a:gd name="T25" fmla="*/ 1217 h 53"/>
                  <a:gd name="T26" fmla="*/ 77 w 100"/>
                  <a:gd name="T27" fmla="*/ 0 h 53"/>
                  <a:gd name="T28" fmla="*/ 77 w 100"/>
                  <a:gd name="T29" fmla="*/ 0 h 5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0"/>
                  <a:gd name="T46" fmla="*/ 0 h 53"/>
                  <a:gd name="T47" fmla="*/ 100 w 100"/>
                  <a:gd name="T48" fmla="*/ 53 h 5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9203" name="Freeform 10"/>
              <p:cNvSpPr>
                <a:spLocks/>
              </p:cNvSpPr>
              <p:nvPr/>
            </p:nvSpPr>
            <p:spPr bwMode="auto">
              <a:xfrm>
                <a:off x="3288" y="1726"/>
                <a:ext cx="420" cy="263"/>
              </a:xfrm>
              <a:custGeom>
                <a:avLst/>
                <a:gdLst>
                  <a:gd name="T0" fmla="*/ 1731 w 82"/>
                  <a:gd name="T1" fmla="*/ 0 h 54"/>
                  <a:gd name="T2" fmla="*/ 1782 w 82"/>
                  <a:gd name="T3" fmla="*/ 93 h 54"/>
                  <a:gd name="T4" fmla="*/ 1757 w 82"/>
                  <a:gd name="T5" fmla="*/ 141 h 54"/>
                  <a:gd name="T6" fmla="*/ 1808 w 82"/>
                  <a:gd name="T7" fmla="*/ 307 h 54"/>
                  <a:gd name="T8" fmla="*/ 1941 w 82"/>
                  <a:gd name="T9" fmla="*/ 380 h 54"/>
                  <a:gd name="T10" fmla="*/ 1967 w 82"/>
                  <a:gd name="T11" fmla="*/ 429 h 54"/>
                  <a:gd name="T12" fmla="*/ 2049 w 82"/>
                  <a:gd name="T13" fmla="*/ 497 h 54"/>
                  <a:gd name="T14" fmla="*/ 2151 w 82"/>
                  <a:gd name="T15" fmla="*/ 619 h 54"/>
                  <a:gd name="T16" fmla="*/ 2100 w 82"/>
                  <a:gd name="T17" fmla="*/ 687 h 54"/>
                  <a:gd name="T18" fmla="*/ 2100 w 82"/>
                  <a:gd name="T19" fmla="*/ 735 h 54"/>
                  <a:gd name="T20" fmla="*/ 1967 w 82"/>
                  <a:gd name="T21" fmla="*/ 808 h 54"/>
                  <a:gd name="T22" fmla="*/ 1890 w 82"/>
                  <a:gd name="T23" fmla="*/ 828 h 54"/>
                  <a:gd name="T24" fmla="*/ 1839 w 82"/>
                  <a:gd name="T25" fmla="*/ 901 h 54"/>
                  <a:gd name="T26" fmla="*/ 1890 w 82"/>
                  <a:gd name="T27" fmla="*/ 974 h 54"/>
                  <a:gd name="T28" fmla="*/ 1890 w 82"/>
                  <a:gd name="T29" fmla="*/ 1042 h 54"/>
                  <a:gd name="T30" fmla="*/ 1782 w 82"/>
                  <a:gd name="T31" fmla="*/ 1188 h 54"/>
                  <a:gd name="T32" fmla="*/ 1757 w 82"/>
                  <a:gd name="T33" fmla="*/ 1257 h 54"/>
                  <a:gd name="T34" fmla="*/ 1654 w 82"/>
                  <a:gd name="T35" fmla="*/ 1188 h 54"/>
                  <a:gd name="T36" fmla="*/ 287 w 82"/>
                  <a:gd name="T37" fmla="*/ 1208 h 54"/>
                  <a:gd name="T38" fmla="*/ 287 w 82"/>
                  <a:gd name="T39" fmla="*/ 1140 h 54"/>
                  <a:gd name="T40" fmla="*/ 236 w 82"/>
                  <a:gd name="T41" fmla="*/ 1067 h 54"/>
                  <a:gd name="T42" fmla="*/ 261 w 82"/>
                  <a:gd name="T43" fmla="*/ 998 h 54"/>
                  <a:gd name="T44" fmla="*/ 210 w 82"/>
                  <a:gd name="T45" fmla="*/ 925 h 54"/>
                  <a:gd name="T46" fmla="*/ 210 w 82"/>
                  <a:gd name="T47" fmla="*/ 852 h 54"/>
                  <a:gd name="T48" fmla="*/ 159 w 82"/>
                  <a:gd name="T49" fmla="*/ 784 h 54"/>
                  <a:gd name="T50" fmla="*/ 133 w 82"/>
                  <a:gd name="T51" fmla="*/ 735 h 54"/>
                  <a:gd name="T52" fmla="*/ 77 w 82"/>
                  <a:gd name="T53" fmla="*/ 619 h 54"/>
                  <a:gd name="T54" fmla="*/ 102 w 82"/>
                  <a:gd name="T55" fmla="*/ 545 h 54"/>
                  <a:gd name="T56" fmla="*/ 51 w 82"/>
                  <a:gd name="T57" fmla="*/ 472 h 54"/>
                  <a:gd name="T58" fmla="*/ 51 w 82"/>
                  <a:gd name="T59" fmla="*/ 429 h 54"/>
                  <a:gd name="T60" fmla="*/ 51 w 82"/>
                  <a:gd name="T61" fmla="*/ 282 h 54"/>
                  <a:gd name="T62" fmla="*/ 51 w 82"/>
                  <a:gd name="T63" fmla="*/ 239 h 54"/>
                  <a:gd name="T64" fmla="*/ 26 w 82"/>
                  <a:gd name="T65" fmla="*/ 141 h 54"/>
                  <a:gd name="T66" fmla="*/ 26 w 82"/>
                  <a:gd name="T67" fmla="*/ 73 h 54"/>
                  <a:gd name="T68" fmla="*/ 51 w 82"/>
                  <a:gd name="T69" fmla="*/ 49 h 54"/>
                  <a:gd name="T70" fmla="*/ 51 w 82"/>
                  <a:gd name="T71" fmla="*/ 49 h 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2"/>
                  <a:gd name="T109" fmla="*/ 0 h 54"/>
                  <a:gd name="T110" fmla="*/ 82 w 82"/>
                  <a:gd name="T111" fmla="*/ 54 h 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18"/>
                    </a:lnTo>
                    <a:lnTo>
                      <a:pt x="0" y="15"/>
                    </a:lnTo>
                    <a:lnTo>
                      <a:pt x="2" y="12"/>
                    </a:lnTo>
                    <a:lnTo>
                      <a:pt x="1" y="10"/>
                    </a:lnTo>
                    <a:lnTo>
                      <a:pt x="2" y="10"/>
                    </a:lnTo>
                    <a:lnTo>
                      <a:pt x="2" y="7"/>
                    </a:lnTo>
                    <a:lnTo>
                      <a:pt x="1" y="6"/>
                    </a:lnTo>
                    <a:lnTo>
                      <a:pt x="2" y="4"/>
                    </a:lnTo>
                    <a:lnTo>
                      <a:pt x="1" y="3"/>
                    </a:lnTo>
                    <a:lnTo>
                      <a:pt x="0" y="2"/>
                    </a:lnTo>
                    <a:lnTo>
                      <a:pt x="2" y="2"/>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9204" name="Freeform 11"/>
              <p:cNvSpPr>
                <a:spLocks/>
              </p:cNvSpPr>
              <p:nvPr/>
            </p:nvSpPr>
            <p:spPr bwMode="auto">
              <a:xfrm>
                <a:off x="3345" y="1970"/>
                <a:ext cx="460" cy="380"/>
              </a:xfrm>
              <a:custGeom>
                <a:avLst/>
                <a:gdLst>
                  <a:gd name="T0" fmla="*/ 1983 w 90"/>
                  <a:gd name="T1" fmla="*/ 1637 h 78"/>
                  <a:gd name="T2" fmla="*/ 2014 w 90"/>
                  <a:gd name="T3" fmla="*/ 1686 h 78"/>
                  <a:gd name="T4" fmla="*/ 2014 w 90"/>
                  <a:gd name="T5" fmla="*/ 1759 h 78"/>
                  <a:gd name="T6" fmla="*/ 1932 w 90"/>
                  <a:gd name="T7" fmla="*/ 1827 h 78"/>
                  <a:gd name="T8" fmla="*/ 2167 w 90"/>
                  <a:gd name="T9" fmla="*/ 1851 h 78"/>
                  <a:gd name="T10" fmla="*/ 2167 w 90"/>
                  <a:gd name="T11" fmla="*/ 1759 h 78"/>
                  <a:gd name="T12" fmla="*/ 2218 w 90"/>
                  <a:gd name="T13" fmla="*/ 1637 h 78"/>
                  <a:gd name="T14" fmla="*/ 2300 w 90"/>
                  <a:gd name="T15" fmla="*/ 1588 h 78"/>
                  <a:gd name="T16" fmla="*/ 2326 w 90"/>
                  <a:gd name="T17" fmla="*/ 1588 h 78"/>
                  <a:gd name="T18" fmla="*/ 2351 w 90"/>
                  <a:gd name="T19" fmla="*/ 1447 h 78"/>
                  <a:gd name="T20" fmla="*/ 2326 w 90"/>
                  <a:gd name="T21" fmla="*/ 1423 h 78"/>
                  <a:gd name="T22" fmla="*/ 2300 w 90"/>
                  <a:gd name="T23" fmla="*/ 1398 h 78"/>
                  <a:gd name="T24" fmla="*/ 2274 w 90"/>
                  <a:gd name="T25" fmla="*/ 1423 h 78"/>
                  <a:gd name="T26" fmla="*/ 2193 w 90"/>
                  <a:gd name="T27" fmla="*/ 1330 h 78"/>
                  <a:gd name="T28" fmla="*/ 2218 w 90"/>
                  <a:gd name="T29" fmla="*/ 1281 h 78"/>
                  <a:gd name="T30" fmla="*/ 2193 w 90"/>
                  <a:gd name="T31" fmla="*/ 1233 h 78"/>
                  <a:gd name="T32" fmla="*/ 2065 w 90"/>
                  <a:gd name="T33" fmla="*/ 1091 h 78"/>
                  <a:gd name="T34" fmla="*/ 1932 w 90"/>
                  <a:gd name="T35" fmla="*/ 1018 h 78"/>
                  <a:gd name="T36" fmla="*/ 1855 w 90"/>
                  <a:gd name="T37" fmla="*/ 901 h 78"/>
                  <a:gd name="T38" fmla="*/ 1932 w 90"/>
                  <a:gd name="T39" fmla="*/ 809 h 78"/>
                  <a:gd name="T40" fmla="*/ 1932 w 90"/>
                  <a:gd name="T41" fmla="*/ 711 h 78"/>
                  <a:gd name="T42" fmla="*/ 1830 w 90"/>
                  <a:gd name="T43" fmla="*/ 643 h 78"/>
                  <a:gd name="T44" fmla="*/ 1779 w 90"/>
                  <a:gd name="T45" fmla="*/ 687 h 78"/>
                  <a:gd name="T46" fmla="*/ 1697 w 90"/>
                  <a:gd name="T47" fmla="*/ 521 h 78"/>
                  <a:gd name="T48" fmla="*/ 1569 w 90"/>
                  <a:gd name="T49" fmla="*/ 429 h 78"/>
                  <a:gd name="T50" fmla="*/ 1462 w 90"/>
                  <a:gd name="T51" fmla="*/ 307 h 78"/>
                  <a:gd name="T52" fmla="*/ 1436 w 90"/>
                  <a:gd name="T53" fmla="*/ 141 h 78"/>
                  <a:gd name="T54" fmla="*/ 1436 w 90"/>
                  <a:gd name="T55" fmla="*/ 93 h 78"/>
                  <a:gd name="T56" fmla="*/ 0 w 90"/>
                  <a:gd name="T57" fmla="*/ 49 h 78"/>
                  <a:gd name="T58" fmla="*/ 51 w 90"/>
                  <a:gd name="T59" fmla="*/ 117 h 78"/>
                  <a:gd name="T60" fmla="*/ 133 w 90"/>
                  <a:gd name="T61" fmla="*/ 214 h 78"/>
                  <a:gd name="T62" fmla="*/ 133 w 90"/>
                  <a:gd name="T63" fmla="*/ 263 h 78"/>
                  <a:gd name="T64" fmla="*/ 286 w 90"/>
                  <a:gd name="T65" fmla="*/ 380 h 78"/>
                  <a:gd name="T66" fmla="*/ 235 w 90"/>
                  <a:gd name="T67" fmla="*/ 473 h 78"/>
                  <a:gd name="T68" fmla="*/ 286 w 90"/>
                  <a:gd name="T69" fmla="*/ 521 h 78"/>
                  <a:gd name="T70" fmla="*/ 337 w 90"/>
                  <a:gd name="T71" fmla="*/ 619 h 78"/>
                  <a:gd name="T72" fmla="*/ 394 w 90"/>
                  <a:gd name="T73" fmla="*/ 643 h 78"/>
                  <a:gd name="T74" fmla="*/ 419 w 90"/>
                  <a:gd name="T75" fmla="*/ 1710 h 7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78"/>
                  <a:gd name="T116" fmla="*/ 90 w 90"/>
                  <a:gd name="T117" fmla="*/ 78 h 7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9" y="67"/>
                    </a:lnTo>
                    <a:lnTo>
                      <a:pt x="90" y="62"/>
                    </a:lnTo>
                    <a:lnTo>
                      <a:pt x="90" y="61"/>
                    </a:lnTo>
                    <a:lnTo>
                      <a:pt x="89" y="60"/>
                    </a:lnTo>
                    <a:lnTo>
                      <a:pt x="88" y="59"/>
                    </a:lnTo>
                    <a:lnTo>
                      <a:pt x="87" y="59"/>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9205" name="Freeform 13"/>
              <p:cNvSpPr>
                <a:spLocks/>
              </p:cNvSpPr>
              <p:nvPr/>
            </p:nvSpPr>
            <p:spPr bwMode="auto">
              <a:xfrm>
                <a:off x="3779" y="2057"/>
                <a:ext cx="509" cy="249"/>
              </a:xfrm>
              <a:custGeom>
                <a:avLst/>
                <a:gdLst>
                  <a:gd name="T0" fmla="*/ 530 w 99"/>
                  <a:gd name="T1" fmla="*/ 1167 h 51"/>
                  <a:gd name="T2" fmla="*/ 504 w 99"/>
                  <a:gd name="T3" fmla="*/ 1118 h 51"/>
                  <a:gd name="T4" fmla="*/ 581 w 99"/>
                  <a:gd name="T5" fmla="*/ 1118 h 51"/>
                  <a:gd name="T6" fmla="*/ 2113 w 99"/>
                  <a:gd name="T7" fmla="*/ 976 h 51"/>
                  <a:gd name="T8" fmla="*/ 2247 w 99"/>
                  <a:gd name="T9" fmla="*/ 908 h 51"/>
                  <a:gd name="T10" fmla="*/ 2355 w 99"/>
                  <a:gd name="T11" fmla="*/ 835 h 51"/>
                  <a:gd name="T12" fmla="*/ 2355 w 99"/>
                  <a:gd name="T13" fmla="*/ 786 h 51"/>
                  <a:gd name="T14" fmla="*/ 2380 w 99"/>
                  <a:gd name="T15" fmla="*/ 737 h 51"/>
                  <a:gd name="T16" fmla="*/ 2617 w 99"/>
                  <a:gd name="T17" fmla="*/ 547 h 51"/>
                  <a:gd name="T18" fmla="*/ 2591 w 99"/>
                  <a:gd name="T19" fmla="*/ 522 h 51"/>
                  <a:gd name="T20" fmla="*/ 2566 w 99"/>
                  <a:gd name="T21" fmla="*/ 503 h 51"/>
                  <a:gd name="T22" fmla="*/ 2509 w 99"/>
                  <a:gd name="T23" fmla="*/ 478 h 51"/>
                  <a:gd name="T24" fmla="*/ 2483 w 99"/>
                  <a:gd name="T25" fmla="*/ 478 h 51"/>
                  <a:gd name="T26" fmla="*/ 2380 w 99"/>
                  <a:gd name="T27" fmla="*/ 332 h 51"/>
                  <a:gd name="T28" fmla="*/ 2355 w 99"/>
                  <a:gd name="T29" fmla="*/ 288 h 51"/>
                  <a:gd name="T30" fmla="*/ 2355 w 99"/>
                  <a:gd name="T31" fmla="*/ 190 h 51"/>
                  <a:gd name="T32" fmla="*/ 2298 w 99"/>
                  <a:gd name="T33" fmla="*/ 166 h 51"/>
                  <a:gd name="T34" fmla="*/ 2221 w 99"/>
                  <a:gd name="T35" fmla="*/ 98 h 51"/>
                  <a:gd name="T36" fmla="*/ 2170 w 99"/>
                  <a:gd name="T37" fmla="*/ 98 h 51"/>
                  <a:gd name="T38" fmla="*/ 2139 w 99"/>
                  <a:gd name="T39" fmla="*/ 142 h 51"/>
                  <a:gd name="T40" fmla="*/ 2062 w 99"/>
                  <a:gd name="T41" fmla="*/ 142 h 51"/>
                  <a:gd name="T42" fmla="*/ 1985 w 99"/>
                  <a:gd name="T43" fmla="*/ 142 h 51"/>
                  <a:gd name="T44" fmla="*/ 1877 w 99"/>
                  <a:gd name="T45" fmla="*/ 117 h 51"/>
                  <a:gd name="T46" fmla="*/ 1743 w 99"/>
                  <a:gd name="T47" fmla="*/ 98 h 51"/>
                  <a:gd name="T48" fmla="*/ 1666 w 99"/>
                  <a:gd name="T49" fmla="*/ 0 h 51"/>
                  <a:gd name="T50" fmla="*/ 1614 w 99"/>
                  <a:gd name="T51" fmla="*/ 24 h 51"/>
                  <a:gd name="T52" fmla="*/ 1532 w 99"/>
                  <a:gd name="T53" fmla="*/ 0 h 51"/>
                  <a:gd name="T54" fmla="*/ 1532 w 99"/>
                  <a:gd name="T55" fmla="*/ 49 h 51"/>
                  <a:gd name="T56" fmla="*/ 1532 w 99"/>
                  <a:gd name="T57" fmla="*/ 142 h 51"/>
                  <a:gd name="T58" fmla="*/ 1455 w 99"/>
                  <a:gd name="T59" fmla="*/ 190 h 51"/>
                  <a:gd name="T60" fmla="*/ 1347 w 99"/>
                  <a:gd name="T61" fmla="*/ 190 h 51"/>
                  <a:gd name="T62" fmla="*/ 1219 w 99"/>
                  <a:gd name="T63" fmla="*/ 430 h 51"/>
                  <a:gd name="T64" fmla="*/ 1111 w 99"/>
                  <a:gd name="T65" fmla="*/ 503 h 51"/>
                  <a:gd name="T66" fmla="*/ 1033 w 99"/>
                  <a:gd name="T67" fmla="*/ 454 h 51"/>
                  <a:gd name="T68" fmla="*/ 977 w 99"/>
                  <a:gd name="T69" fmla="*/ 571 h 51"/>
                  <a:gd name="T70" fmla="*/ 925 w 99"/>
                  <a:gd name="T71" fmla="*/ 571 h 51"/>
                  <a:gd name="T72" fmla="*/ 848 w 99"/>
                  <a:gd name="T73" fmla="*/ 547 h 51"/>
                  <a:gd name="T74" fmla="*/ 792 w 99"/>
                  <a:gd name="T75" fmla="*/ 620 h 51"/>
                  <a:gd name="T76" fmla="*/ 689 w 99"/>
                  <a:gd name="T77" fmla="*/ 571 h 51"/>
                  <a:gd name="T78" fmla="*/ 530 w 99"/>
                  <a:gd name="T79" fmla="*/ 596 h 51"/>
                  <a:gd name="T80" fmla="*/ 530 w 99"/>
                  <a:gd name="T81" fmla="*/ 644 h 51"/>
                  <a:gd name="T82" fmla="*/ 478 w 99"/>
                  <a:gd name="T83" fmla="*/ 644 h 51"/>
                  <a:gd name="T84" fmla="*/ 478 w 99"/>
                  <a:gd name="T85" fmla="*/ 644 h 51"/>
                  <a:gd name="T86" fmla="*/ 447 w 99"/>
                  <a:gd name="T87" fmla="*/ 713 h 51"/>
                  <a:gd name="T88" fmla="*/ 447 w 99"/>
                  <a:gd name="T89" fmla="*/ 713 h 51"/>
                  <a:gd name="T90" fmla="*/ 478 w 99"/>
                  <a:gd name="T91" fmla="*/ 786 h 51"/>
                  <a:gd name="T92" fmla="*/ 319 w 99"/>
                  <a:gd name="T93" fmla="*/ 810 h 51"/>
                  <a:gd name="T94" fmla="*/ 344 w 99"/>
                  <a:gd name="T95" fmla="*/ 952 h 51"/>
                  <a:gd name="T96" fmla="*/ 262 w 99"/>
                  <a:gd name="T97" fmla="*/ 928 h 51"/>
                  <a:gd name="T98" fmla="*/ 159 w 99"/>
                  <a:gd name="T99" fmla="*/ 908 h 51"/>
                  <a:gd name="T100" fmla="*/ 108 w 99"/>
                  <a:gd name="T101" fmla="*/ 1001 h 51"/>
                  <a:gd name="T102" fmla="*/ 108 w 99"/>
                  <a:gd name="T103" fmla="*/ 1001 h 51"/>
                  <a:gd name="T104" fmla="*/ 134 w 99"/>
                  <a:gd name="T105" fmla="*/ 1050 h 51"/>
                  <a:gd name="T106" fmla="*/ 77 w 99"/>
                  <a:gd name="T107" fmla="*/ 1167 h 51"/>
                  <a:gd name="T108" fmla="*/ 26 w 99"/>
                  <a:gd name="T109" fmla="*/ 1167 h 51"/>
                  <a:gd name="T110" fmla="*/ 0 w 99"/>
                  <a:gd name="T111" fmla="*/ 1216 h 5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99"/>
                  <a:gd name="T169" fmla="*/ 0 h 51"/>
                  <a:gd name="T170" fmla="*/ 99 w 99"/>
                  <a:gd name="T171" fmla="*/ 51 h 5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5" y="20"/>
                    </a:lnTo>
                    <a:lnTo>
                      <a:pt x="95" y="21"/>
                    </a:lnTo>
                    <a:lnTo>
                      <a:pt x="94" y="20"/>
                    </a:lnTo>
                    <a:lnTo>
                      <a:pt x="92" y="18"/>
                    </a:lnTo>
                    <a:lnTo>
                      <a:pt x="90" y="14"/>
                    </a:lnTo>
                    <a:lnTo>
                      <a:pt x="89" y="13"/>
                    </a:lnTo>
                    <a:lnTo>
                      <a:pt x="89" y="12"/>
                    </a:lnTo>
                    <a:lnTo>
                      <a:pt x="89" y="10"/>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59" y="0"/>
                    </a:lnTo>
                    <a:lnTo>
                      <a:pt x="58" y="0"/>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26" y="24"/>
                    </a:lnTo>
                    <a:lnTo>
                      <a:pt x="23" y="25"/>
                    </a:lnTo>
                    <a:lnTo>
                      <a:pt x="20" y="25"/>
                    </a:lnTo>
                    <a:lnTo>
                      <a:pt x="20" y="26"/>
                    </a:lnTo>
                    <a:lnTo>
                      <a:pt x="20" y="27"/>
                    </a:lnTo>
                    <a:lnTo>
                      <a:pt x="19" y="27"/>
                    </a:lnTo>
                    <a:lnTo>
                      <a:pt x="18" y="27"/>
                    </a:lnTo>
                    <a:lnTo>
                      <a:pt x="17" y="28"/>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5" y="43"/>
                    </a:lnTo>
                    <a:lnTo>
                      <a:pt x="5" y="44"/>
                    </a:lnTo>
                    <a:lnTo>
                      <a:pt x="4" y="49"/>
                    </a:lnTo>
                    <a:lnTo>
                      <a:pt x="3" y="49"/>
                    </a:lnTo>
                    <a:lnTo>
                      <a:pt x="1" y="49"/>
                    </a:lnTo>
                    <a:lnTo>
                      <a:pt x="0" y="5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9206" name="Freeform 14"/>
              <p:cNvSpPr>
                <a:spLocks/>
              </p:cNvSpPr>
              <p:nvPr/>
            </p:nvSpPr>
            <p:spPr bwMode="auto">
              <a:xfrm>
                <a:off x="3734" y="2243"/>
                <a:ext cx="568" cy="190"/>
              </a:xfrm>
              <a:custGeom>
                <a:avLst/>
                <a:gdLst>
                  <a:gd name="T0" fmla="*/ 2907 w 111"/>
                  <a:gd name="T1" fmla="*/ 0 h 39"/>
                  <a:gd name="T2" fmla="*/ 2328 w 111"/>
                  <a:gd name="T3" fmla="*/ 73 h 39"/>
                  <a:gd name="T4" fmla="*/ 2277 w 111"/>
                  <a:gd name="T5" fmla="*/ 93 h 39"/>
                  <a:gd name="T6" fmla="*/ 814 w 111"/>
                  <a:gd name="T7" fmla="*/ 214 h 39"/>
                  <a:gd name="T8" fmla="*/ 814 w 111"/>
                  <a:gd name="T9" fmla="*/ 190 h 39"/>
                  <a:gd name="T10" fmla="*/ 732 w 111"/>
                  <a:gd name="T11" fmla="*/ 214 h 39"/>
                  <a:gd name="T12" fmla="*/ 757 w 111"/>
                  <a:gd name="T13" fmla="*/ 239 h 39"/>
                  <a:gd name="T14" fmla="*/ 757 w 111"/>
                  <a:gd name="T15" fmla="*/ 263 h 39"/>
                  <a:gd name="T16" fmla="*/ 235 w 111"/>
                  <a:gd name="T17" fmla="*/ 307 h 39"/>
                  <a:gd name="T18" fmla="*/ 210 w 111"/>
                  <a:gd name="T19" fmla="*/ 356 h 39"/>
                  <a:gd name="T20" fmla="*/ 184 w 111"/>
                  <a:gd name="T21" fmla="*/ 429 h 39"/>
                  <a:gd name="T22" fmla="*/ 210 w 111"/>
                  <a:gd name="T23" fmla="*/ 453 h 39"/>
                  <a:gd name="T24" fmla="*/ 184 w 111"/>
                  <a:gd name="T25" fmla="*/ 521 h 39"/>
                  <a:gd name="T26" fmla="*/ 184 w 111"/>
                  <a:gd name="T27" fmla="*/ 521 h 39"/>
                  <a:gd name="T28" fmla="*/ 184 w 111"/>
                  <a:gd name="T29" fmla="*/ 546 h 39"/>
                  <a:gd name="T30" fmla="*/ 159 w 111"/>
                  <a:gd name="T31" fmla="*/ 594 h 39"/>
                  <a:gd name="T32" fmla="*/ 133 w 111"/>
                  <a:gd name="T33" fmla="*/ 619 h 39"/>
                  <a:gd name="T34" fmla="*/ 102 w 111"/>
                  <a:gd name="T35" fmla="*/ 711 h 39"/>
                  <a:gd name="T36" fmla="*/ 51 w 111"/>
                  <a:gd name="T37" fmla="*/ 760 h 39"/>
                  <a:gd name="T38" fmla="*/ 51 w 111"/>
                  <a:gd name="T39" fmla="*/ 833 h 39"/>
                  <a:gd name="T40" fmla="*/ 51 w 111"/>
                  <a:gd name="T41" fmla="*/ 901 h 39"/>
                  <a:gd name="T42" fmla="*/ 51 w 111"/>
                  <a:gd name="T43" fmla="*/ 901 h 39"/>
                  <a:gd name="T44" fmla="*/ 0 w 111"/>
                  <a:gd name="T45" fmla="*/ 926 h 39"/>
                  <a:gd name="T46" fmla="*/ 757 w 111"/>
                  <a:gd name="T47" fmla="*/ 877 h 39"/>
                  <a:gd name="T48" fmla="*/ 1704 w 111"/>
                  <a:gd name="T49" fmla="*/ 809 h 39"/>
                  <a:gd name="T50" fmla="*/ 2042 w 111"/>
                  <a:gd name="T51" fmla="*/ 760 h 39"/>
                  <a:gd name="T52" fmla="*/ 2067 w 111"/>
                  <a:gd name="T53" fmla="*/ 663 h 39"/>
                  <a:gd name="T54" fmla="*/ 2093 w 111"/>
                  <a:gd name="T55" fmla="*/ 663 h 39"/>
                  <a:gd name="T56" fmla="*/ 2093 w 111"/>
                  <a:gd name="T57" fmla="*/ 663 h 39"/>
                  <a:gd name="T58" fmla="*/ 2118 w 111"/>
                  <a:gd name="T59" fmla="*/ 643 h 39"/>
                  <a:gd name="T60" fmla="*/ 2149 w 111"/>
                  <a:gd name="T61" fmla="*/ 619 h 39"/>
                  <a:gd name="T62" fmla="*/ 2118 w 111"/>
                  <a:gd name="T63" fmla="*/ 594 h 39"/>
                  <a:gd name="T64" fmla="*/ 2149 w 111"/>
                  <a:gd name="T65" fmla="*/ 570 h 39"/>
                  <a:gd name="T66" fmla="*/ 2175 w 111"/>
                  <a:gd name="T67" fmla="*/ 546 h 39"/>
                  <a:gd name="T68" fmla="*/ 2252 w 111"/>
                  <a:gd name="T69" fmla="*/ 521 h 39"/>
                  <a:gd name="T70" fmla="*/ 2328 w 111"/>
                  <a:gd name="T71" fmla="*/ 497 h 39"/>
                  <a:gd name="T72" fmla="*/ 2410 w 111"/>
                  <a:gd name="T73" fmla="*/ 429 h 39"/>
                  <a:gd name="T74" fmla="*/ 2436 w 111"/>
                  <a:gd name="T75" fmla="*/ 429 h 39"/>
                  <a:gd name="T76" fmla="*/ 2487 w 111"/>
                  <a:gd name="T77" fmla="*/ 380 h 39"/>
                  <a:gd name="T78" fmla="*/ 2513 w 111"/>
                  <a:gd name="T79" fmla="*/ 331 h 39"/>
                  <a:gd name="T80" fmla="*/ 2513 w 111"/>
                  <a:gd name="T81" fmla="*/ 331 h 39"/>
                  <a:gd name="T82" fmla="*/ 2538 w 111"/>
                  <a:gd name="T83" fmla="*/ 331 h 39"/>
                  <a:gd name="T84" fmla="*/ 2564 w 111"/>
                  <a:gd name="T85" fmla="*/ 331 h 39"/>
                  <a:gd name="T86" fmla="*/ 2564 w 111"/>
                  <a:gd name="T87" fmla="*/ 307 h 39"/>
                  <a:gd name="T88" fmla="*/ 2594 w 111"/>
                  <a:gd name="T89" fmla="*/ 283 h 39"/>
                  <a:gd name="T90" fmla="*/ 2594 w 111"/>
                  <a:gd name="T91" fmla="*/ 283 h 39"/>
                  <a:gd name="T92" fmla="*/ 2620 w 111"/>
                  <a:gd name="T93" fmla="*/ 307 h 39"/>
                  <a:gd name="T94" fmla="*/ 2646 w 111"/>
                  <a:gd name="T95" fmla="*/ 283 h 39"/>
                  <a:gd name="T96" fmla="*/ 2646 w 111"/>
                  <a:gd name="T97" fmla="*/ 283 h 39"/>
                  <a:gd name="T98" fmla="*/ 2697 w 111"/>
                  <a:gd name="T99" fmla="*/ 239 h 39"/>
                  <a:gd name="T100" fmla="*/ 2722 w 111"/>
                  <a:gd name="T101" fmla="*/ 239 h 39"/>
                  <a:gd name="T102" fmla="*/ 2773 w 111"/>
                  <a:gd name="T103" fmla="*/ 239 h 39"/>
                  <a:gd name="T104" fmla="*/ 2855 w 111"/>
                  <a:gd name="T105" fmla="*/ 141 h 39"/>
                  <a:gd name="T106" fmla="*/ 2881 w 111"/>
                  <a:gd name="T107" fmla="*/ 117 h 39"/>
                  <a:gd name="T108" fmla="*/ 2907 w 111"/>
                  <a:gd name="T109" fmla="*/ 93 h 39"/>
                  <a:gd name="T110" fmla="*/ 2907 w 111"/>
                  <a:gd name="T111" fmla="*/ 73 h 39"/>
                  <a:gd name="T112" fmla="*/ 2907 w 111"/>
                  <a:gd name="T113" fmla="*/ 24 h 39"/>
                  <a:gd name="T114" fmla="*/ 2907 w 111"/>
                  <a:gd name="T115" fmla="*/ 0 h 39"/>
                  <a:gd name="T116" fmla="*/ 2907 w 111"/>
                  <a:gd name="T117" fmla="*/ 0 h 3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1"/>
                  <a:gd name="T178" fmla="*/ 0 h 39"/>
                  <a:gd name="T179" fmla="*/ 111 w 111"/>
                  <a:gd name="T180" fmla="*/ 39 h 3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3"/>
                    </a:lnTo>
                    <a:lnTo>
                      <a:pt x="6" y="25"/>
                    </a:lnTo>
                    <a:lnTo>
                      <a:pt x="5" y="26"/>
                    </a:lnTo>
                    <a:lnTo>
                      <a:pt x="4" y="30"/>
                    </a:lnTo>
                    <a:lnTo>
                      <a:pt x="2" y="32"/>
                    </a:lnTo>
                    <a:lnTo>
                      <a:pt x="2" y="35"/>
                    </a:lnTo>
                    <a:lnTo>
                      <a:pt x="2" y="38"/>
                    </a:lnTo>
                    <a:lnTo>
                      <a:pt x="0" y="39"/>
                    </a:lnTo>
                    <a:lnTo>
                      <a:pt x="29" y="37"/>
                    </a:lnTo>
                    <a:lnTo>
                      <a:pt x="65" y="34"/>
                    </a:lnTo>
                    <a:lnTo>
                      <a:pt x="78" y="32"/>
                    </a:lnTo>
                    <a:lnTo>
                      <a:pt x="79"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7" y="14"/>
                    </a:lnTo>
                    <a:lnTo>
                      <a:pt x="98" y="14"/>
                    </a:lnTo>
                    <a:lnTo>
                      <a:pt x="98" y="13"/>
                    </a:lnTo>
                    <a:lnTo>
                      <a:pt x="99" y="12"/>
                    </a:lnTo>
                    <a:lnTo>
                      <a:pt x="100" y="13"/>
                    </a:lnTo>
                    <a:lnTo>
                      <a:pt x="101" y="12"/>
                    </a:lnTo>
                    <a:lnTo>
                      <a:pt x="103" y="10"/>
                    </a:lnTo>
                    <a:lnTo>
                      <a:pt x="104" y="10"/>
                    </a:lnTo>
                    <a:lnTo>
                      <a:pt x="106" y="10"/>
                    </a:lnTo>
                    <a:lnTo>
                      <a:pt x="109" y="6"/>
                    </a:lnTo>
                    <a:lnTo>
                      <a:pt x="110" y="5"/>
                    </a:lnTo>
                    <a:lnTo>
                      <a:pt x="111" y="4"/>
                    </a:lnTo>
                    <a:lnTo>
                      <a:pt x="111" y="3"/>
                    </a:lnTo>
                    <a:lnTo>
                      <a:pt x="111" y="1"/>
                    </a:lnTo>
                    <a:lnTo>
                      <a:pt x="111"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9207" name="Freeform 15"/>
              <p:cNvSpPr>
                <a:spLocks/>
              </p:cNvSpPr>
              <p:nvPr/>
            </p:nvSpPr>
            <p:spPr bwMode="auto">
              <a:xfrm>
                <a:off x="3882" y="2409"/>
                <a:ext cx="267" cy="404"/>
              </a:xfrm>
              <a:custGeom>
                <a:avLst/>
                <a:gdLst>
                  <a:gd name="T0" fmla="*/ 0 w 52"/>
                  <a:gd name="T1" fmla="*/ 73 h 83"/>
                  <a:gd name="T2" fmla="*/ 26 w 52"/>
                  <a:gd name="T3" fmla="*/ 117 h 83"/>
                  <a:gd name="T4" fmla="*/ 0 w 52"/>
                  <a:gd name="T5" fmla="*/ 1304 h 83"/>
                  <a:gd name="T6" fmla="*/ 0 w 52"/>
                  <a:gd name="T7" fmla="*/ 1348 h 83"/>
                  <a:gd name="T8" fmla="*/ 77 w 52"/>
                  <a:gd name="T9" fmla="*/ 1942 h 83"/>
                  <a:gd name="T10" fmla="*/ 108 w 52"/>
                  <a:gd name="T11" fmla="*/ 1942 h 83"/>
                  <a:gd name="T12" fmla="*/ 134 w 52"/>
                  <a:gd name="T13" fmla="*/ 1918 h 83"/>
                  <a:gd name="T14" fmla="*/ 185 w 52"/>
                  <a:gd name="T15" fmla="*/ 1942 h 83"/>
                  <a:gd name="T16" fmla="*/ 211 w 52"/>
                  <a:gd name="T17" fmla="*/ 1918 h 83"/>
                  <a:gd name="T18" fmla="*/ 211 w 52"/>
                  <a:gd name="T19" fmla="*/ 1825 h 83"/>
                  <a:gd name="T20" fmla="*/ 236 w 52"/>
                  <a:gd name="T21" fmla="*/ 1777 h 83"/>
                  <a:gd name="T22" fmla="*/ 262 w 52"/>
                  <a:gd name="T23" fmla="*/ 1825 h 83"/>
                  <a:gd name="T24" fmla="*/ 262 w 52"/>
                  <a:gd name="T25" fmla="*/ 1850 h 83"/>
                  <a:gd name="T26" fmla="*/ 288 w 52"/>
                  <a:gd name="T27" fmla="*/ 1893 h 83"/>
                  <a:gd name="T28" fmla="*/ 344 w 52"/>
                  <a:gd name="T29" fmla="*/ 1966 h 83"/>
                  <a:gd name="T30" fmla="*/ 370 w 52"/>
                  <a:gd name="T31" fmla="*/ 1966 h 83"/>
                  <a:gd name="T32" fmla="*/ 395 w 52"/>
                  <a:gd name="T33" fmla="*/ 1966 h 83"/>
                  <a:gd name="T34" fmla="*/ 447 w 52"/>
                  <a:gd name="T35" fmla="*/ 1918 h 83"/>
                  <a:gd name="T36" fmla="*/ 447 w 52"/>
                  <a:gd name="T37" fmla="*/ 1918 h 83"/>
                  <a:gd name="T38" fmla="*/ 472 w 52"/>
                  <a:gd name="T39" fmla="*/ 1893 h 83"/>
                  <a:gd name="T40" fmla="*/ 472 w 52"/>
                  <a:gd name="T41" fmla="*/ 1893 h 83"/>
                  <a:gd name="T42" fmla="*/ 472 w 52"/>
                  <a:gd name="T43" fmla="*/ 1874 h 83"/>
                  <a:gd name="T44" fmla="*/ 447 w 52"/>
                  <a:gd name="T45" fmla="*/ 1874 h 83"/>
                  <a:gd name="T46" fmla="*/ 447 w 52"/>
                  <a:gd name="T47" fmla="*/ 1850 h 83"/>
                  <a:gd name="T48" fmla="*/ 472 w 52"/>
                  <a:gd name="T49" fmla="*/ 1825 h 83"/>
                  <a:gd name="T50" fmla="*/ 472 w 52"/>
                  <a:gd name="T51" fmla="*/ 1801 h 83"/>
                  <a:gd name="T52" fmla="*/ 421 w 52"/>
                  <a:gd name="T53" fmla="*/ 1777 h 83"/>
                  <a:gd name="T54" fmla="*/ 421 w 52"/>
                  <a:gd name="T55" fmla="*/ 1777 h 83"/>
                  <a:gd name="T56" fmla="*/ 395 w 52"/>
                  <a:gd name="T57" fmla="*/ 1777 h 83"/>
                  <a:gd name="T58" fmla="*/ 370 w 52"/>
                  <a:gd name="T59" fmla="*/ 1728 h 83"/>
                  <a:gd name="T60" fmla="*/ 370 w 52"/>
                  <a:gd name="T61" fmla="*/ 1704 h 83"/>
                  <a:gd name="T62" fmla="*/ 370 w 52"/>
                  <a:gd name="T63" fmla="*/ 1684 h 83"/>
                  <a:gd name="T64" fmla="*/ 370 w 52"/>
                  <a:gd name="T65" fmla="*/ 1684 h 83"/>
                  <a:gd name="T66" fmla="*/ 370 w 52"/>
                  <a:gd name="T67" fmla="*/ 1660 h 83"/>
                  <a:gd name="T68" fmla="*/ 1371 w 52"/>
                  <a:gd name="T69" fmla="*/ 1562 h 83"/>
                  <a:gd name="T70" fmla="*/ 1371 w 52"/>
                  <a:gd name="T71" fmla="*/ 1538 h 83"/>
                  <a:gd name="T72" fmla="*/ 1320 w 52"/>
                  <a:gd name="T73" fmla="*/ 1494 h 83"/>
                  <a:gd name="T74" fmla="*/ 1320 w 52"/>
                  <a:gd name="T75" fmla="*/ 1373 h 83"/>
                  <a:gd name="T76" fmla="*/ 1263 w 52"/>
                  <a:gd name="T77" fmla="*/ 1304 h 83"/>
                  <a:gd name="T78" fmla="*/ 1263 w 52"/>
                  <a:gd name="T79" fmla="*/ 1231 h 83"/>
                  <a:gd name="T80" fmla="*/ 1294 w 52"/>
                  <a:gd name="T81" fmla="*/ 1183 h 83"/>
                  <a:gd name="T82" fmla="*/ 1294 w 52"/>
                  <a:gd name="T83" fmla="*/ 1115 h 83"/>
                  <a:gd name="T84" fmla="*/ 1320 w 52"/>
                  <a:gd name="T85" fmla="*/ 1066 h 83"/>
                  <a:gd name="T86" fmla="*/ 1345 w 52"/>
                  <a:gd name="T87" fmla="*/ 1066 h 83"/>
                  <a:gd name="T88" fmla="*/ 1294 w 52"/>
                  <a:gd name="T89" fmla="*/ 1042 h 83"/>
                  <a:gd name="T90" fmla="*/ 1320 w 52"/>
                  <a:gd name="T91" fmla="*/ 993 h 83"/>
                  <a:gd name="T92" fmla="*/ 1294 w 52"/>
                  <a:gd name="T93" fmla="*/ 973 h 83"/>
                  <a:gd name="T94" fmla="*/ 1263 w 52"/>
                  <a:gd name="T95" fmla="*/ 949 h 83"/>
                  <a:gd name="T96" fmla="*/ 1237 w 52"/>
                  <a:gd name="T97" fmla="*/ 925 h 83"/>
                  <a:gd name="T98" fmla="*/ 1212 w 52"/>
                  <a:gd name="T99" fmla="*/ 876 h 83"/>
                  <a:gd name="T100" fmla="*/ 1186 w 52"/>
                  <a:gd name="T101" fmla="*/ 852 h 83"/>
                  <a:gd name="T102" fmla="*/ 950 w 52"/>
                  <a:gd name="T103" fmla="*/ 0 h 83"/>
                  <a:gd name="T104" fmla="*/ 0 w 52"/>
                  <a:gd name="T105" fmla="*/ 73 h 83"/>
                  <a:gd name="T106" fmla="*/ 0 w 52"/>
                  <a:gd name="T107" fmla="*/ 73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83"/>
                  <a:gd name="T164" fmla="*/ 52 w 52"/>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8" y="80"/>
                    </a:lnTo>
                    <a:lnTo>
                      <a:pt x="18" y="79"/>
                    </a:lnTo>
                    <a:lnTo>
                      <a:pt x="17" y="79"/>
                    </a:lnTo>
                    <a:lnTo>
                      <a:pt x="17" y="78"/>
                    </a:lnTo>
                    <a:lnTo>
                      <a:pt x="18" y="77"/>
                    </a:lnTo>
                    <a:lnTo>
                      <a:pt x="18" y="76"/>
                    </a:lnTo>
                    <a:lnTo>
                      <a:pt x="16" y="75"/>
                    </a:lnTo>
                    <a:lnTo>
                      <a:pt x="15" y="75"/>
                    </a:lnTo>
                    <a:lnTo>
                      <a:pt x="14" y="73"/>
                    </a:lnTo>
                    <a:lnTo>
                      <a:pt x="14" y="72"/>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9208" name="Freeform 16"/>
              <p:cNvSpPr>
                <a:spLocks/>
              </p:cNvSpPr>
              <p:nvPr/>
            </p:nvSpPr>
            <p:spPr bwMode="auto">
              <a:xfrm>
                <a:off x="4052" y="1789"/>
                <a:ext cx="291" cy="307"/>
              </a:xfrm>
              <a:custGeom>
                <a:avLst/>
                <a:gdLst>
                  <a:gd name="T0" fmla="*/ 133 w 57"/>
                  <a:gd name="T1" fmla="*/ 1306 h 63"/>
                  <a:gd name="T2" fmla="*/ 209 w 57"/>
                  <a:gd name="T3" fmla="*/ 1330 h 63"/>
                  <a:gd name="T4" fmla="*/ 260 w 57"/>
                  <a:gd name="T5" fmla="*/ 1306 h 63"/>
                  <a:gd name="T6" fmla="*/ 337 w 57"/>
                  <a:gd name="T7" fmla="*/ 1403 h 63"/>
                  <a:gd name="T8" fmla="*/ 470 w 57"/>
                  <a:gd name="T9" fmla="*/ 1423 h 63"/>
                  <a:gd name="T10" fmla="*/ 572 w 57"/>
                  <a:gd name="T11" fmla="*/ 1447 h 63"/>
                  <a:gd name="T12" fmla="*/ 653 w 57"/>
                  <a:gd name="T13" fmla="*/ 1447 h 63"/>
                  <a:gd name="T14" fmla="*/ 730 w 57"/>
                  <a:gd name="T15" fmla="*/ 1447 h 63"/>
                  <a:gd name="T16" fmla="*/ 756 w 57"/>
                  <a:gd name="T17" fmla="*/ 1403 h 63"/>
                  <a:gd name="T18" fmla="*/ 807 w 57"/>
                  <a:gd name="T19" fmla="*/ 1403 h 63"/>
                  <a:gd name="T20" fmla="*/ 888 w 57"/>
                  <a:gd name="T21" fmla="*/ 1472 h 63"/>
                  <a:gd name="T22" fmla="*/ 939 w 57"/>
                  <a:gd name="T23" fmla="*/ 1496 h 63"/>
                  <a:gd name="T24" fmla="*/ 1016 w 57"/>
                  <a:gd name="T25" fmla="*/ 1447 h 63"/>
                  <a:gd name="T26" fmla="*/ 1041 w 57"/>
                  <a:gd name="T27" fmla="*/ 1379 h 63"/>
                  <a:gd name="T28" fmla="*/ 1067 w 57"/>
                  <a:gd name="T29" fmla="*/ 1233 h 63"/>
                  <a:gd name="T30" fmla="*/ 1149 w 57"/>
                  <a:gd name="T31" fmla="*/ 1282 h 63"/>
                  <a:gd name="T32" fmla="*/ 1174 w 57"/>
                  <a:gd name="T33" fmla="*/ 1213 h 63"/>
                  <a:gd name="T34" fmla="*/ 1225 w 57"/>
                  <a:gd name="T35" fmla="*/ 1116 h 63"/>
                  <a:gd name="T36" fmla="*/ 1251 w 57"/>
                  <a:gd name="T37" fmla="*/ 1067 h 63"/>
                  <a:gd name="T38" fmla="*/ 1327 w 57"/>
                  <a:gd name="T39" fmla="*/ 1043 h 63"/>
                  <a:gd name="T40" fmla="*/ 1384 w 57"/>
                  <a:gd name="T41" fmla="*/ 975 h 63"/>
                  <a:gd name="T42" fmla="*/ 1435 w 57"/>
                  <a:gd name="T43" fmla="*/ 926 h 63"/>
                  <a:gd name="T44" fmla="*/ 1435 w 57"/>
                  <a:gd name="T45" fmla="*/ 853 h 63"/>
                  <a:gd name="T46" fmla="*/ 1460 w 57"/>
                  <a:gd name="T47" fmla="*/ 809 h 63"/>
                  <a:gd name="T48" fmla="*/ 1409 w 57"/>
                  <a:gd name="T49" fmla="*/ 619 h 63"/>
                  <a:gd name="T50" fmla="*/ 1435 w 57"/>
                  <a:gd name="T51" fmla="*/ 546 h 63"/>
                  <a:gd name="T52" fmla="*/ 1486 w 57"/>
                  <a:gd name="T53" fmla="*/ 521 h 63"/>
                  <a:gd name="T54" fmla="*/ 1200 w 57"/>
                  <a:gd name="T55" fmla="*/ 73 h 63"/>
                  <a:gd name="T56" fmla="*/ 1093 w 57"/>
                  <a:gd name="T57" fmla="*/ 141 h 63"/>
                  <a:gd name="T58" fmla="*/ 965 w 57"/>
                  <a:gd name="T59" fmla="*/ 239 h 63"/>
                  <a:gd name="T60" fmla="*/ 888 w 57"/>
                  <a:gd name="T61" fmla="*/ 239 h 63"/>
                  <a:gd name="T62" fmla="*/ 781 w 57"/>
                  <a:gd name="T63" fmla="*/ 307 h 63"/>
                  <a:gd name="T64" fmla="*/ 705 w 57"/>
                  <a:gd name="T65" fmla="*/ 283 h 63"/>
                  <a:gd name="T66" fmla="*/ 653 w 57"/>
                  <a:gd name="T67" fmla="*/ 283 h 63"/>
                  <a:gd name="T68" fmla="*/ 653 w 57"/>
                  <a:gd name="T69" fmla="*/ 263 h 63"/>
                  <a:gd name="T70" fmla="*/ 495 w 57"/>
                  <a:gd name="T71" fmla="*/ 214 h 63"/>
                  <a:gd name="T72" fmla="*/ 444 w 57"/>
                  <a:gd name="T73" fmla="*/ 239 h 63"/>
                  <a:gd name="T74" fmla="*/ 0 w 57"/>
                  <a:gd name="T75" fmla="*/ 263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7"/>
                  <a:gd name="T115" fmla="*/ 0 h 63"/>
                  <a:gd name="T116" fmla="*/ 57 w 57"/>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7" h="63">
                    <a:moveTo>
                      <a:pt x="0" y="11"/>
                    </a:moveTo>
                    <a:lnTo>
                      <a:pt x="5" y="55"/>
                    </a:lnTo>
                    <a:lnTo>
                      <a:pt x="6" y="55"/>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9209" name="Freeform 17"/>
              <p:cNvSpPr>
                <a:spLocks/>
              </p:cNvSpPr>
              <p:nvPr/>
            </p:nvSpPr>
            <p:spPr bwMode="auto">
              <a:xfrm>
                <a:off x="4134" y="2179"/>
                <a:ext cx="610" cy="249"/>
              </a:xfrm>
              <a:custGeom>
                <a:avLst/>
                <a:gdLst>
                  <a:gd name="T0" fmla="*/ 51 w 119"/>
                  <a:gd name="T1" fmla="*/ 976 h 51"/>
                  <a:gd name="T2" fmla="*/ 108 w 119"/>
                  <a:gd name="T3" fmla="*/ 928 h 51"/>
                  <a:gd name="T4" fmla="*/ 133 w 119"/>
                  <a:gd name="T5" fmla="*/ 859 h 51"/>
                  <a:gd name="T6" fmla="*/ 369 w 119"/>
                  <a:gd name="T7" fmla="*/ 737 h 51"/>
                  <a:gd name="T8" fmla="*/ 472 w 119"/>
                  <a:gd name="T9" fmla="*/ 644 h 51"/>
                  <a:gd name="T10" fmla="*/ 528 w 119"/>
                  <a:gd name="T11" fmla="*/ 644 h 51"/>
                  <a:gd name="T12" fmla="*/ 554 w 119"/>
                  <a:gd name="T13" fmla="*/ 596 h 51"/>
                  <a:gd name="T14" fmla="*/ 605 w 119"/>
                  <a:gd name="T15" fmla="*/ 596 h 51"/>
                  <a:gd name="T16" fmla="*/ 738 w 119"/>
                  <a:gd name="T17" fmla="*/ 547 h 51"/>
                  <a:gd name="T18" fmla="*/ 866 w 119"/>
                  <a:gd name="T19" fmla="*/ 405 h 51"/>
                  <a:gd name="T20" fmla="*/ 866 w 119"/>
                  <a:gd name="T21" fmla="*/ 308 h 51"/>
                  <a:gd name="T22" fmla="*/ 974 w 119"/>
                  <a:gd name="T23" fmla="*/ 308 h 51"/>
                  <a:gd name="T24" fmla="*/ 1102 w 119"/>
                  <a:gd name="T25" fmla="*/ 288 h 51"/>
                  <a:gd name="T26" fmla="*/ 2968 w 119"/>
                  <a:gd name="T27" fmla="*/ 24 h 51"/>
                  <a:gd name="T28" fmla="*/ 2994 w 119"/>
                  <a:gd name="T29" fmla="*/ 49 h 51"/>
                  <a:gd name="T30" fmla="*/ 3050 w 119"/>
                  <a:gd name="T31" fmla="*/ 117 h 51"/>
                  <a:gd name="T32" fmla="*/ 3050 w 119"/>
                  <a:gd name="T33" fmla="*/ 142 h 51"/>
                  <a:gd name="T34" fmla="*/ 2994 w 119"/>
                  <a:gd name="T35" fmla="*/ 117 h 51"/>
                  <a:gd name="T36" fmla="*/ 2968 w 119"/>
                  <a:gd name="T37" fmla="*/ 142 h 51"/>
                  <a:gd name="T38" fmla="*/ 2865 w 119"/>
                  <a:gd name="T39" fmla="*/ 190 h 51"/>
                  <a:gd name="T40" fmla="*/ 2758 w 119"/>
                  <a:gd name="T41" fmla="*/ 264 h 51"/>
                  <a:gd name="T42" fmla="*/ 2783 w 119"/>
                  <a:gd name="T43" fmla="*/ 288 h 51"/>
                  <a:gd name="T44" fmla="*/ 2942 w 119"/>
                  <a:gd name="T45" fmla="*/ 215 h 51"/>
                  <a:gd name="T46" fmla="*/ 2994 w 119"/>
                  <a:gd name="T47" fmla="*/ 264 h 51"/>
                  <a:gd name="T48" fmla="*/ 3019 w 119"/>
                  <a:gd name="T49" fmla="*/ 264 h 51"/>
                  <a:gd name="T50" fmla="*/ 3101 w 119"/>
                  <a:gd name="T51" fmla="*/ 215 h 51"/>
                  <a:gd name="T52" fmla="*/ 3127 w 119"/>
                  <a:gd name="T53" fmla="*/ 332 h 51"/>
                  <a:gd name="T54" fmla="*/ 3076 w 119"/>
                  <a:gd name="T55" fmla="*/ 405 h 51"/>
                  <a:gd name="T56" fmla="*/ 2994 w 119"/>
                  <a:gd name="T57" fmla="*/ 454 h 51"/>
                  <a:gd name="T58" fmla="*/ 2891 w 119"/>
                  <a:gd name="T59" fmla="*/ 478 h 51"/>
                  <a:gd name="T60" fmla="*/ 2865 w 119"/>
                  <a:gd name="T61" fmla="*/ 454 h 51"/>
                  <a:gd name="T62" fmla="*/ 2840 w 119"/>
                  <a:gd name="T63" fmla="*/ 430 h 51"/>
                  <a:gd name="T64" fmla="*/ 2840 w 119"/>
                  <a:gd name="T65" fmla="*/ 503 h 51"/>
                  <a:gd name="T66" fmla="*/ 2865 w 119"/>
                  <a:gd name="T67" fmla="*/ 522 h 51"/>
                  <a:gd name="T68" fmla="*/ 2891 w 119"/>
                  <a:gd name="T69" fmla="*/ 571 h 51"/>
                  <a:gd name="T70" fmla="*/ 2758 w 119"/>
                  <a:gd name="T71" fmla="*/ 644 h 51"/>
                  <a:gd name="T72" fmla="*/ 2758 w 119"/>
                  <a:gd name="T73" fmla="*/ 693 h 51"/>
                  <a:gd name="T74" fmla="*/ 2942 w 119"/>
                  <a:gd name="T75" fmla="*/ 644 h 51"/>
                  <a:gd name="T76" fmla="*/ 2994 w 119"/>
                  <a:gd name="T77" fmla="*/ 644 h 51"/>
                  <a:gd name="T78" fmla="*/ 2865 w 119"/>
                  <a:gd name="T79" fmla="*/ 762 h 51"/>
                  <a:gd name="T80" fmla="*/ 2707 w 119"/>
                  <a:gd name="T81" fmla="*/ 859 h 51"/>
                  <a:gd name="T82" fmla="*/ 2681 w 119"/>
                  <a:gd name="T83" fmla="*/ 884 h 51"/>
                  <a:gd name="T84" fmla="*/ 2522 w 119"/>
                  <a:gd name="T85" fmla="*/ 1050 h 51"/>
                  <a:gd name="T86" fmla="*/ 2445 w 119"/>
                  <a:gd name="T87" fmla="*/ 1191 h 51"/>
                  <a:gd name="T88" fmla="*/ 1815 w 119"/>
                  <a:gd name="T89" fmla="*/ 928 h 51"/>
                  <a:gd name="T90" fmla="*/ 1312 w 119"/>
                  <a:gd name="T91" fmla="*/ 859 h 51"/>
                  <a:gd name="T92" fmla="*/ 1287 w 119"/>
                  <a:gd name="T93" fmla="*/ 859 h 51"/>
                  <a:gd name="T94" fmla="*/ 789 w 119"/>
                  <a:gd name="T95" fmla="*/ 884 h 51"/>
                  <a:gd name="T96" fmla="*/ 682 w 119"/>
                  <a:gd name="T97" fmla="*/ 952 h 51"/>
                  <a:gd name="T98" fmla="*/ 0 w 119"/>
                  <a:gd name="T99" fmla="*/ 1074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9"/>
                  <a:gd name="T151" fmla="*/ 0 h 51"/>
                  <a:gd name="T152" fmla="*/ 119 w 119"/>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9" h="51">
                    <a:moveTo>
                      <a:pt x="0" y="45"/>
                    </a:moveTo>
                    <a:lnTo>
                      <a:pt x="1"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9" y="27"/>
                    </a:lnTo>
                    <a:lnTo>
                      <a:pt x="20" y="27"/>
                    </a:lnTo>
                    <a:lnTo>
                      <a:pt x="20" y="26"/>
                    </a:lnTo>
                    <a:lnTo>
                      <a:pt x="21" y="25"/>
                    </a:lnTo>
                    <a:lnTo>
                      <a:pt x="22" y="26"/>
                    </a:lnTo>
                    <a:lnTo>
                      <a:pt x="23" y="25"/>
                    </a:lnTo>
                    <a:lnTo>
                      <a:pt x="25" y="23"/>
                    </a:lnTo>
                    <a:lnTo>
                      <a:pt x="26" y="23"/>
                    </a:lnTo>
                    <a:lnTo>
                      <a:pt x="28" y="23"/>
                    </a:lnTo>
                    <a:lnTo>
                      <a:pt x="31" y="19"/>
                    </a:lnTo>
                    <a:lnTo>
                      <a:pt x="32" y="18"/>
                    </a:lnTo>
                    <a:lnTo>
                      <a:pt x="33" y="17"/>
                    </a:lnTo>
                    <a:lnTo>
                      <a:pt x="33" y="16"/>
                    </a:lnTo>
                    <a:lnTo>
                      <a:pt x="33" y="14"/>
                    </a:lnTo>
                    <a:lnTo>
                      <a:pt x="33" y="13"/>
                    </a:lnTo>
                    <a:lnTo>
                      <a:pt x="37" y="12"/>
                    </a:lnTo>
                    <a:lnTo>
                      <a:pt x="37" y="13"/>
                    </a:lnTo>
                    <a:lnTo>
                      <a:pt x="40" y="13"/>
                    </a:lnTo>
                    <a:lnTo>
                      <a:pt x="42" y="12"/>
                    </a:lnTo>
                    <a:lnTo>
                      <a:pt x="78" y="7"/>
                    </a:lnTo>
                    <a:lnTo>
                      <a:pt x="112" y="0"/>
                    </a:lnTo>
                    <a:lnTo>
                      <a:pt x="113" y="1"/>
                    </a:lnTo>
                    <a:lnTo>
                      <a:pt x="114" y="2"/>
                    </a:lnTo>
                    <a:lnTo>
                      <a:pt x="115" y="3"/>
                    </a:lnTo>
                    <a:lnTo>
                      <a:pt x="116" y="5"/>
                    </a:lnTo>
                    <a:lnTo>
                      <a:pt x="116" y="6"/>
                    </a:lnTo>
                    <a:lnTo>
                      <a:pt x="115" y="5"/>
                    </a:lnTo>
                    <a:lnTo>
                      <a:pt x="114" y="5"/>
                    </a:lnTo>
                    <a:lnTo>
                      <a:pt x="113" y="5"/>
                    </a:lnTo>
                    <a:lnTo>
                      <a:pt x="112" y="5"/>
                    </a:lnTo>
                    <a:lnTo>
                      <a:pt x="113" y="6"/>
                    </a:lnTo>
                    <a:lnTo>
                      <a:pt x="110" y="8"/>
                    </a:lnTo>
                    <a:lnTo>
                      <a:pt x="109" y="8"/>
                    </a:lnTo>
                    <a:lnTo>
                      <a:pt x="108" y="10"/>
                    </a:lnTo>
                    <a:lnTo>
                      <a:pt x="106" y="10"/>
                    </a:lnTo>
                    <a:lnTo>
                      <a:pt x="105" y="11"/>
                    </a:lnTo>
                    <a:lnTo>
                      <a:pt x="105" y="12"/>
                    </a:lnTo>
                    <a:lnTo>
                      <a:pt x="106" y="12"/>
                    </a:lnTo>
                    <a:lnTo>
                      <a:pt x="108" y="11"/>
                    </a:lnTo>
                    <a:lnTo>
                      <a:pt x="111" y="10"/>
                    </a:lnTo>
                    <a:lnTo>
                      <a:pt x="112" y="9"/>
                    </a:lnTo>
                    <a:lnTo>
                      <a:pt x="114" y="9"/>
                    </a:lnTo>
                    <a:lnTo>
                      <a:pt x="114" y="10"/>
                    </a:lnTo>
                    <a:lnTo>
                      <a:pt x="114" y="11"/>
                    </a:lnTo>
                    <a:lnTo>
                      <a:pt x="115" y="12"/>
                    </a:lnTo>
                    <a:lnTo>
                      <a:pt x="115" y="11"/>
                    </a:lnTo>
                    <a:lnTo>
                      <a:pt x="116" y="11"/>
                    </a:lnTo>
                    <a:lnTo>
                      <a:pt x="117" y="9"/>
                    </a:lnTo>
                    <a:lnTo>
                      <a:pt x="118" y="9"/>
                    </a:lnTo>
                    <a:lnTo>
                      <a:pt x="119" y="11"/>
                    </a:lnTo>
                    <a:lnTo>
                      <a:pt x="119" y="14"/>
                    </a:lnTo>
                    <a:lnTo>
                      <a:pt x="119" y="15"/>
                    </a:lnTo>
                    <a:lnTo>
                      <a:pt x="117" y="16"/>
                    </a:lnTo>
                    <a:lnTo>
                      <a:pt x="117" y="17"/>
                    </a:lnTo>
                    <a:lnTo>
                      <a:pt x="117" y="18"/>
                    </a:lnTo>
                    <a:lnTo>
                      <a:pt x="115" y="19"/>
                    </a:lnTo>
                    <a:lnTo>
                      <a:pt x="114" y="19"/>
                    </a:lnTo>
                    <a:lnTo>
                      <a:pt x="113" y="20"/>
                    </a:lnTo>
                    <a:lnTo>
                      <a:pt x="111" y="20"/>
                    </a:lnTo>
                    <a:lnTo>
                      <a:pt x="110" y="20"/>
                    </a:lnTo>
                    <a:lnTo>
                      <a:pt x="109" y="19"/>
                    </a:lnTo>
                    <a:lnTo>
                      <a:pt x="109" y="18"/>
                    </a:lnTo>
                    <a:lnTo>
                      <a:pt x="108" y="18"/>
                    </a:lnTo>
                    <a:lnTo>
                      <a:pt x="108" y="20"/>
                    </a:lnTo>
                    <a:lnTo>
                      <a:pt x="108" y="21"/>
                    </a:lnTo>
                    <a:lnTo>
                      <a:pt x="108" y="22"/>
                    </a:lnTo>
                    <a:lnTo>
                      <a:pt x="109" y="22"/>
                    </a:lnTo>
                    <a:lnTo>
                      <a:pt x="110" y="23"/>
                    </a:lnTo>
                    <a:lnTo>
                      <a:pt x="110" y="24"/>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6"/>
                    </a:lnTo>
                    <a:lnTo>
                      <a:pt x="49" y="35"/>
                    </a:lnTo>
                    <a:lnTo>
                      <a:pt x="31" y="37"/>
                    </a:lnTo>
                    <a:lnTo>
                      <a:pt x="30" y="37"/>
                    </a:lnTo>
                    <a:lnTo>
                      <a:pt x="30" y="38"/>
                    </a:lnTo>
                    <a:lnTo>
                      <a:pt x="26" y="40"/>
                    </a:lnTo>
                    <a:lnTo>
                      <a:pt x="25" y="40"/>
                    </a:lnTo>
                    <a:lnTo>
                      <a:pt x="21" y="42"/>
                    </a:lnTo>
                    <a:lnTo>
                      <a:pt x="0" y="45"/>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9210" name="Freeform 19"/>
              <p:cNvSpPr>
                <a:spLocks/>
              </p:cNvSpPr>
              <p:nvPr/>
            </p:nvSpPr>
            <p:spPr bwMode="auto">
              <a:xfrm>
                <a:off x="4236" y="1896"/>
                <a:ext cx="313" cy="293"/>
              </a:xfrm>
              <a:custGeom>
                <a:avLst/>
                <a:gdLst>
                  <a:gd name="T0" fmla="*/ 529 w 61"/>
                  <a:gd name="T1" fmla="*/ 0 h 60"/>
                  <a:gd name="T2" fmla="*/ 529 w 61"/>
                  <a:gd name="T3" fmla="*/ 73 h 60"/>
                  <a:gd name="T4" fmla="*/ 554 w 61"/>
                  <a:gd name="T5" fmla="*/ 117 h 60"/>
                  <a:gd name="T6" fmla="*/ 498 w 61"/>
                  <a:gd name="T7" fmla="*/ 308 h 60"/>
                  <a:gd name="T8" fmla="*/ 498 w 61"/>
                  <a:gd name="T9" fmla="*/ 356 h 60"/>
                  <a:gd name="T10" fmla="*/ 472 w 61"/>
                  <a:gd name="T11" fmla="*/ 454 h 60"/>
                  <a:gd name="T12" fmla="*/ 395 w 61"/>
                  <a:gd name="T13" fmla="*/ 523 h 60"/>
                  <a:gd name="T14" fmla="*/ 344 w 61"/>
                  <a:gd name="T15" fmla="*/ 547 h 60"/>
                  <a:gd name="T16" fmla="*/ 287 w 61"/>
                  <a:gd name="T17" fmla="*/ 571 h 60"/>
                  <a:gd name="T18" fmla="*/ 262 w 61"/>
                  <a:gd name="T19" fmla="*/ 620 h 60"/>
                  <a:gd name="T20" fmla="*/ 236 w 61"/>
                  <a:gd name="T21" fmla="*/ 718 h 60"/>
                  <a:gd name="T22" fmla="*/ 159 w 61"/>
                  <a:gd name="T23" fmla="*/ 718 h 60"/>
                  <a:gd name="T24" fmla="*/ 108 w 61"/>
                  <a:gd name="T25" fmla="*/ 811 h 60"/>
                  <a:gd name="T26" fmla="*/ 108 w 61"/>
                  <a:gd name="T27" fmla="*/ 908 h 60"/>
                  <a:gd name="T28" fmla="*/ 51 w 61"/>
                  <a:gd name="T29" fmla="*/ 977 h 60"/>
                  <a:gd name="T30" fmla="*/ 0 w 61"/>
                  <a:gd name="T31" fmla="*/ 1026 h 60"/>
                  <a:gd name="T32" fmla="*/ 0 w 61"/>
                  <a:gd name="T33" fmla="*/ 1099 h 60"/>
                  <a:gd name="T34" fmla="*/ 77 w 61"/>
                  <a:gd name="T35" fmla="*/ 1216 h 60"/>
                  <a:gd name="T36" fmla="*/ 159 w 61"/>
                  <a:gd name="T37" fmla="*/ 1289 h 60"/>
                  <a:gd name="T38" fmla="*/ 210 w 61"/>
                  <a:gd name="T39" fmla="*/ 1289 h 60"/>
                  <a:gd name="T40" fmla="*/ 210 w 61"/>
                  <a:gd name="T41" fmla="*/ 1314 h 60"/>
                  <a:gd name="T42" fmla="*/ 262 w 61"/>
                  <a:gd name="T43" fmla="*/ 1314 h 60"/>
                  <a:gd name="T44" fmla="*/ 262 w 61"/>
                  <a:gd name="T45" fmla="*/ 1358 h 60"/>
                  <a:gd name="T46" fmla="*/ 395 w 61"/>
                  <a:gd name="T47" fmla="*/ 1431 h 60"/>
                  <a:gd name="T48" fmla="*/ 472 w 61"/>
                  <a:gd name="T49" fmla="*/ 1406 h 60"/>
                  <a:gd name="T50" fmla="*/ 498 w 61"/>
                  <a:gd name="T51" fmla="*/ 1358 h 60"/>
                  <a:gd name="T52" fmla="*/ 554 w 61"/>
                  <a:gd name="T53" fmla="*/ 1406 h 60"/>
                  <a:gd name="T54" fmla="*/ 657 w 61"/>
                  <a:gd name="T55" fmla="*/ 1358 h 60"/>
                  <a:gd name="T56" fmla="*/ 682 w 61"/>
                  <a:gd name="T57" fmla="*/ 1314 h 60"/>
                  <a:gd name="T58" fmla="*/ 790 w 61"/>
                  <a:gd name="T59" fmla="*/ 1265 h 60"/>
                  <a:gd name="T60" fmla="*/ 867 w 61"/>
                  <a:gd name="T61" fmla="*/ 1216 h 60"/>
                  <a:gd name="T62" fmla="*/ 867 w 61"/>
                  <a:gd name="T63" fmla="*/ 1143 h 60"/>
                  <a:gd name="T64" fmla="*/ 1001 w 61"/>
                  <a:gd name="T65" fmla="*/ 762 h 60"/>
                  <a:gd name="T66" fmla="*/ 1052 w 61"/>
                  <a:gd name="T67" fmla="*/ 786 h 60"/>
                  <a:gd name="T68" fmla="*/ 1078 w 61"/>
                  <a:gd name="T69" fmla="*/ 835 h 60"/>
                  <a:gd name="T70" fmla="*/ 1160 w 61"/>
                  <a:gd name="T71" fmla="*/ 762 h 60"/>
                  <a:gd name="T72" fmla="*/ 1211 w 61"/>
                  <a:gd name="T73" fmla="*/ 645 h 60"/>
                  <a:gd name="T74" fmla="*/ 1288 w 61"/>
                  <a:gd name="T75" fmla="*/ 596 h 60"/>
                  <a:gd name="T76" fmla="*/ 1344 w 61"/>
                  <a:gd name="T77" fmla="*/ 547 h 60"/>
                  <a:gd name="T78" fmla="*/ 1370 w 61"/>
                  <a:gd name="T79" fmla="*/ 479 h 60"/>
                  <a:gd name="T80" fmla="*/ 1370 w 61"/>
                  <a:gd name="T81" fmla="*/ 454 h 60"/>
                  <a:gd name="T82" fmla="*/ 1370 w 61"/>
                  <a:gd name="T83" fmla="*/ 356 h 60"/>
                  <a:gd name="T84" fmla="*/ 1555 w 61"/>
                  <a:gd name="T85" fmla="*/ 454 h 60"/>
                  <a:gd name="T86" fmla="*/ 1580 w 61"/>
                  <a:gd name="T87" fmla="*/ 454 h 60"/>
                  <a:gd name="T88" fmla="*/ 1555 w 61"/>
                  <a:gd name="T89" fmla="*/ 308 h 60"/>
                  <a:gd name="T90" fmla="*/ 1529 w 61"/>
                  <a:gd name="T91" fmla="*/ 264 h 60"/>
                  <a:gd name="T92" fmla="*/ 1473 w 61"/>
                  <a:gd name="T93" fmla="*/ 264 h 60"/>
                  <a:gd name="T94" fmla="*/ 1344 w 61"/>
                  <a:gd name="T95" fmla="*/ 288 h 60"/>
                  <a:gd name="T96" fmla="*/ 1288 w 61"/>
                  <a:gd name="T97" fmla="*/ 332 h 60"/>
                  <a:gd name="T98" fmla="*/ 1211 w 61"/>
                  <a:gd name="T99" fmla="*/ 308 h 60"/>
                  <a:gd name="T100" fmla="*/ 1185 w 61"/>
                  <a:gd name="T101" fmla="*/ 356 h 60"/>
                  <a:gd name="T102" fmla="*/ 1108 w 61"/>
                  <a:gd name="T103" fmla="*/ 405 h 60"/>
                  <a:gd name="T104" fmla="*/ 1026 w 61"/>
                  <a:gd name="T105" fmla="*/ 479 h 60"/>
                  <a:gd name="T106" fmla="*/ 949 w 61"/>
                  <a:gd name="T107" fmla="*/ 308 h 60"/>
                  <a:gd name="T108" fmla="*/ 554 w 61"/>
                  <a:gd name="T109" fmla="*/ 0 h 6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1"/>
                  <a:gd name="T166" fmla="*/ 0 h 60"/>
                  <a:gd name="T167" fmla="*/ 61 w 61"/>
                  <a:gd name="T168" fmla="*/ 60 h 6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7" y="56"/>
                    </a:lnTo>
                    <a:lnTo>
                      <a:pt x="30" y="53"/>
                    </a:lnTo>
                    <a:lnTo>
                      <a:pt x="31" y="54"/>
                    </a:lnTo>
                    <a:lnTo>
                      <a:pt x="33" y="51"/>
                    </a:lnTo>
                    <a:lnTo>
                      <a:pt x="32" y="50"/>
                    </a:lnTo>
                    <a:lnTo>
                      <a:pt x="33" y="48"/>
                    </a:lnTo>
                    <a:lnTo>
                      <a:pt x="35" y="43"/>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19"/>
                    </a:lnTo>
                    <a:lnTo>
                      <a:pt x="52" y="16"/>
                    </a:lnTo>
                    <a:lnTo>
                      <a:pt x="52" y="15"/>
                    </a:lnTo>
                    <a:lnTo>
                      <a:pt x="53" y="15"/>
                    </a:lnTo>
                    <a:lnTo>
                      <a:pt x="59"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9211" name="Freeform 20"/>
              <p:cNvSpPr>
                <a:spLocks/>
              </p:cNvSpPr>
              <p:nvPr/>
            </p:nvSpPr>
            <p:spPr bwMode="auto">
              <a:xfrm>
                <a:off x="3425" y="2306"/>
                <a:ext cx="345" cy="302"/>
              </a:xfrm>
              <a:custGeom>
                <a:avLst/>
                <a:gdLst>
                  <a:gd name="T0" fmla="*/ 0 w 67"/>
                  <a:gd name="T1" fmla="*/ 73 h 62"/>
                  <a:gd name="T2" fmla="*/ 1591 w 67"/>
                  <a:gd name="T3" fmla="*/ 0 h 62"/>
                  <a:gd name="T4" fmla="*/ 1591 w 67"/>
                  <a:gd name="T5" fmla="*/ 24 h 62"/>
                  <a:gd name="T6" fmla="*/ 1617 w 67"/>
                  <a:gd name="T7" fmla="*/ 49 h 62"/>
                  <a:gd name="T8" fmla="*/ 1643 w 67"/>
                  <a:gd name="T9" fmla="*/ 73 h 62"/>
                  <a:gd name="T10" fmla="*/ 1617 w 67"/>
                  <a:gd name="T11" fmla="*/ 117 h 62"/>
                  <a:gd name="T12" fmla="*/ 1591 w 67"/>
                  <a:gd name="T13" fmla="*/ 141 h 62"/>
                  <a:gd name="T14" fmla="*/ 1540 w 67"/>
                  <a:gd name="T15" fmla="*/ 190 h 62"/>
                  <a:gd name="T16" fmla="*/ 1540 w 67"/>
                  <a:gd name="T17" fmla="*/ 214 h 62"/>
                  <a:gd name="T18" fmla="*/ 1776 w 67"/>
                  <a:gd name="T19" fmla="*/ 214 h 62"/>
                  <a:gd name="T20" fmla="*/ 1776 w 67"/>
                  <a:gd name="T21" fmla="*/ 214 h 62"/>
                  <a:gd name="T22" fmla="*/ 1776 w 67"/>
                  <a:gd name="T23" fmla="*/ 239 h 62"/>
                  <a:gd name="T24" fmla="*/ 1751 w 67"/>
                  <a:gd name="T25" fmla="*/ 283 h 62"/>
                  <a:gd name="T26" fmla="*/ 1725 w 67"/>
                  <a:gd name="T27" fmla="*/ 307 h 62"/>
                  <a:gd name="T28" fmla="*/ 1699 w 67"/>
                  <a:gd name="T29" fmla="*/ 404 h 62"/>
                  <a:gd name="T30" fmla="*/ 1643 w 67"/>
                  <a:gd name="T31" fmla="*/ 453 h 62"/>
                  <a:gd name="T32" fmla="*/ 1643 w 67"/>
                  <a:gd name="T33" fmla="*/ 521 h 62"/>
                  <a:gd name="T34" fmla="*/ 1643 w 67"/>
                  <a:gd name="T35" fmla="*/ 594 h 62"/>
                  <a:gd name="T36" fmla="*/ 1643 w 67"/>
                  <a:gd name="T37" fmla="*/ 594 h 62"/>
                  <a:gd name="T38" fmla="*/ 1591 w 67"/>
                  <a:gd name="T39" fmla="*/ 619 h 62"/>
                  <a:gd name="T40" fmla="*/ 1591 w 67"/>
                  <a:gd name="T41" fmla="*/ 643 h 62"/>
                  <a:gd name="T42" fmla="*/ 1514 w 67"/>
                  <a:gd name="T43" fmla="*/ 687 h 62"/>
                  <a:gd name="T44" fmla="*/ 1514 w 67"/>
                  <a:gd name="T45" fmla="*/ 760 h 62"/>
                  <a:gd name="T46" fmla="*/ 1514 w 67"/>
                  <a:gd name="T47" fmla="*/ 828 h 62"/>
                  <a:gd name="T48" fmla="*/ 1483 w 67"/>
                  <a:gd name="T49" fmla="*/ 852 h 62"/>
                  <a:gd name="T50" fmla="*/ 1431 w 67"/>
                  <a:gd name="T51" fmla="*/ 901 h 62"/>
                  <a:gd name="T52" fmla="*/ 1380 w 67"/>
                  <a:gd name="T53" fmla="*/ 950 h 62"/>
                  <a:gd name="T54" fmla="*/ 1354 w 67"/>
                  <a:gd name="T55" fmla="*/ 974 h 62"/>
                  <a:gd name="T56" fmla="*/ 1354 w 67"/>
                  <a:gd name="T57" fmla="*/ 1018 h 62"/>
                  <a:gd name="T58" fmla="*/ 1323 w 67"/>
                  <a:gd name="T59" fmla="*/ 1067 h 62"/>
                  <a:gd name="T60" fmla="*/ 1323 w 67"/>
                  <a:gd name="T61" fmla="*/ 1091 h 62"/>
                  <a:gd name="T62" fmla="*/ 1298 w 67"/>
                  <a:gd name="T63" fmla="*/ 1164 h 62"/>
                  <a:gd name="T64" fmla="*/ 1272 w 67"/>
                  <a:gd name="T65" fmla="*/ 1208 h 62"/>
                  <a:gd name="T66" fmla="*/ 1298 w 67"/>
                  <a:gd name="T67" fmla="*/ 1281 h 62"/>
                  <a:gd name="T68" fmla="*/ 1323 w 67"/>
                  <a:gd name="T69" fmla="*/ 1305 h 62"/>
                  <a:gd name="T70" fmla="*/ 1323 w 67"/>
                  <a:gd name="T71" fmla="*/ 1354 h 62"/>
                  <a:gd name="T72" fmla="*/ 1323 w 67"/>
                  <a:gd name="T73" fmla="*/ 1354 h 62"/>
                  <a:gd name="T74" fmla="*/ 1323 w 67"/>
                  <a:gd name="T75" fmla="*/ 1378 h 62"/>
                  <a:gd name="T76" fmla="*/ 1323 w 67"/>
                  <a:gd name="T77" fmla="*/ 1378 h 62"/>
                  <a:gd name="T78" fmla="*/ 1298 w 67"/>
                  <a:gd name="T79" fmla="*/ 1422 h 62"/>
                  <a:gd name="T80" fmla="*/ 1323 w 67"/>
                  <a:gd name="T81" fmla="*/ 1447 h 62"/>
                  <a:gd name="T82" fmla="*/ 211 w 67"/>
                  <a:gd name="T83" fmla="*/ 1471 h 62"/>
                  <a:gd name="T84" fmla="*/ 211 w 67"/>
                  <a:gd name="T85" fmla="*/ 1257 h 62"/>
                  <a:gd name="T86" fmla="*/ 160 w 67"/>
                  <a:gd name="T87" fmla="*/ 1232 h 62"/>
                  <a:gd name="T88" fmla="*/ 108 w 67"/>
                  <a:gd name="T89" fmla="*/ 1257 h 62"/>
                  <a:gd name="T90" fmla="*/ 108 w 67"/>
                  <a:gd name="T91" fmla="*/ 1257 h 62"/>
                  <a:gd name="T92" fmla="*/ 51 w 67"/>
                  <a:gd name="T93" fmla="*/ 1208 h 62"/>
                  <a:gd name="T94" fmla="*/ 51 w 67"/>
                  <a:gd name="T95" fmla="*/ 521 h 62"/>
                  <a:gd name="T96" fmla="*/ 0 w 67"/>
                  <a:gd name="T97" fmla="*/ 73 h 62"/>
                  <a:gd name="T98" fmla="*/ 0 w 67"/>
                  <a:gd name="T99" fmla="*/ 73 h 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7"/>
                  <a:gd name="T151" fmla="*/ 0 h 62"/>
                  <a:gd name="T152" fmla="*/ 67 w 67"/>
                  <a:gd name="T153" fmla="*/ 62 h 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7" h="62">
                    <a:moveTo>
                      <a:pt x="0" y="3"/>
                    </a:moveTo>
                    <a:lnTo>
                      <a:pt x="60" y="0"/>
                    </a:lnTo>
                    <a:lnTo>
                      <a:pt x="60" y="1"/>
                    </a:lnTo>
                    <a:lnTo>
                      <a:pt x="61" y="2"/>
                    </a:lnTo>
                    <a:lnTo>
                      <a:pt x="62" y="3"/>
                    </a:lnTo>
                    <a:lnTo>
                      <a:pt x="61" y="5"/>
                    </a:lnTo>
                    <a:lnTo>
                      <a:pt x="60" y="6"/>
                    </a:lnTo>
                    <a:lnTo>
                      <a:pt x="58" y="8"/>
                    </a:lnTo>
                    <a:lnTo>
                      <a:pt x="58" y="9"/>
                    </a:lnTo>
                    <a:lnTo>
                      <a:pt x="67" y="9"/>
                    </a:lnTo>
                    <a:lnTo>
                      <a:pt x="67" y="10"/>
                    </a:lnTo>
                    <a:lnTo>
                      <a:pt x="66" y="12"/>
                    </a:lnTo>
                    <a:lnTo>
                      <a:pt x="65" y="13"/>
                    </a:lnTo>
                    <a:lnTo>
                      <a:pt x="64" y="17"/>
                    </a:lnTo>
                    <a:lnTo>
                      <a:pt x="62" y="19"/>
                    </a:lnTo>
                    <a:lnTo>
                      <a:pt x="62" y="22"/>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8"/>
                    </a:lnTo>
                    <a:lnTo>
                      <a:pt x="49" y="60"/>
                    </a:lnTo>
                    <a:lnTo>
                      <a:pt x="50" y="61"/>
                    </a:lnTo>
                    <a:lnTo>
                      <a:pt x="8" y="62"/>
                    </a:lnTo>
                    <a:lnTo>
                      <a:pt x="8" y="53"/>
                    </a:lnTo>
                    <a:lnTo>
                      <a:pt x="6" y="52"/>
                    </a:lnTo>
                    <a:lnTo>
                      <a:pt x="4" y="53"/>
                    </a:lnTo>
                    <a:lnTo>
                      <a:pt x="2" y="51"/>
                    </a:lnTo>
                    <a:lnTo>
                      <a:pt x="2" y="22"/>
                    </a:lnTo>
                    <a:lnTo>
                      <a:pt x="0" y="3"/>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9212" name="Freeform 25"/>
              <p:cNvSpPr>
                <a:spLocks/>
              </p:cNvSpPr>
              <p:nvPr/>
            </p:nvSpPr>
            <p:spPr bwMode="auto">
              <a:xfrm>
                <a:off x="2545" y="2306"/>
                <a:ext cx="968" cy="898"/>
              </a:xfrm>
              <a:custGeom>
                <a:avLst/>
                <a:gdLst>
                  <a:gd name="T0" fmla="*/ 4487 w 189"/>
                  <a:gd name="T1" fmla="*/ 1191 h 184"/>
                  <a:gd name="T2" fmla="*/ 4169 w 189"/>
                  <a:gd name="T3" fmla="*/ 1118 h 184"/>
                  <a:gd name="T4" fmla="*/ 3959 w 189"/>
                  <a:gd name="T5" fmla="*/ 1166 h 184"/>
                  <a:gd name="T6" fmla="*/ 3805 w 189"/>
                  <a:gd name="T7" fmla="*/ 1166 h 184"/>
                  <a:gd name="T8" fmla="*/ 3749 w 189"/>
                  <a:gd name="T9" fmla="*/ 1166 h 184"/>
                  <a:gd name="T10" fmla="*/ 3672 w 189"/>
                  <a:gd name="T11" fmla="*/ 1118 h 184"/>
                  <a:gd name="T12" fmla="*/ 3595 w 189"/>
                  <a:gd name="T13" fmla="*/ 1215 h 184"/>
                  <a:gd name="T14" fmla="*/ 3539 w 189"/>
                  <a:gd name="T15" fmla="*/ 1142 h 184"/>
                  <a:gd name="T16" fmla="*/ 3385 w 189"/>
                  <a:gd name="T17" fmla="*/ 1118 h 184"/>
                  <a:gd name="T18" fmla="*/ 3278 w 189"/>
                  <a:gd name="T19" fmla="*/ 1098 h 184"/>
                  <a:gd name="T20" fmla="*/ 3119 w 189"/>
                  <a:gd name="T21" fmla="*/ 1049 h 184"/>
                  <a:gd name="T22" fmla="*/ 3017 w 189"/>
                  <a:gd name="T23" fmla="*/ 1025 h 184"/>
                  <a:gd name="T24" fmla="*/ 2858 w 189"/>
                  <a:gd name="T25" fmla="*/ 976 h 184"/>
                  <a:gd name="T26" fmla="*/ 2781 w 189"/>
                  <a:gd name="T27" fmla="*/ 903 h 184"/>
                  <a:gd name="T28" fmla="*/ 2622 w 189"/>
                  <a:gd name="T29" fmla="*/ 859 h 184"/>
                  <a:gd name="T30" fmla="*/ 1521 w 189"/>
                  <a:gd name="T31" fmla="*/ 0 h 184"/>
                  <a:gd name="T32" fmla="*/ 0 w 189"/>
                  <a:gd name="T33" fmla="*/ 1713 h 184"/>
                  <a:gd name="T34" fmla="*/ 26 w 189"/>
                  <a:gd name="T35" fmla="*/ 1786 h 184"/>
                  <a:gd name="T36" fmla="*/ 133 w 189"/>
                  <a:gd name="T37" fmla="*/ 1928 h 184"/>
                  <a:gd name="T38" fmla="*/ 604 w 189"/>
                  <a:gd name="T39" fmla="*/ 2357 h 184"/>
                  <a:gd name="T40" fmla="*/ 656 w 189"/>
                  <a:gd name="T41" fmla="*/ 2479 h 184"/>
                  <a:gd name="T42" fmla="*/ 999 w 189"/>
                  <a:gd name="T43" fmla="*/ 2928 h 184"/>
                  <a:gd name="T44" fmla="*/ 1286 w 189"/>
                  <a:gd name="T45" fmla="*/ 2977 h 184"/>
                  <a:gd name="T46" fmla="*/ 1470 w 189"/>
                  <a:gd name="T47" fmla="*/ 2714 h 184"/>
                  <a:gd name="T48" fmla="*/ 1572 w 189"/>
                  <a:gd name="T49" fmla="*/ 2689 h 184"/>
                  <a:gd name="T50" fmla="*/ 1757 w 189"/>
                  <a:gd name="T51" fmla="*/ 2738 h 184"/>
                  <a:gd name="T52" fmla="*/ 1967 w 189"/>
                  <a:gd name="T53" fmla="*/ 2836 h 184"/>
                  <a:gd name="T54" fmla="*/ 2018 w 189"/>
                  <a:gd name="T55" fmla="*/ 2884 h 184"/>
                  <a:gd name="T56" fmla="*/ 2177 w 189"/>
                  <a:gd name="T57" fmla="*/ 3075 h 184"/>
                  <a:gd name="T58" fmla="*/ 2464 w 189"/>
                  <a:gd name="T59" fmla="*/ 3548 h 184"/>
                  <a:gd name="T60" fmla="*/ 2622 w 189"/>
                  <a:gd name="T61" fmla="*/ 3690 h 184"/>
                  <a:gd name="T62" fmla="*/ 2674 w 189"/>
                  <a:gd name="T63" fmla="*/ 3929 h 184"/>
                  <a:gd name="T64" fmla="*/ 2914 w 189"/>
                  <a:gd name="T65" fmla="*/ 4192 h 184"/>
                  <a:gd name="T66" fmla="*/ 3303 w 189"/>
                  <a:gd name="T67" fmla="*/ 4309 h 184"/>
                  <a:gd name="T68" fmla="*/ 3539 w 189"/>
                  <a:gd name="T69" fmla="*/ 4334 h 184"/>
                  <a:gd name="T70" fmla="*/ 3513 w 189"/>
                  <a:gd name="T71" fmla="*/ 4285 h 184"/>
                  <a:gd name="T72" fmla="*/ 3437 w 189"/>
                  <a:gd name="T73" fmla="*/ 3860 h 184"/>
                  <a:gd name="T74" fmla="*/ 3411 w 189"/>
                  <a:gd name="T75" fmla="*/ 3812 h 184"/>
                  <a:gd name="T76" fmla="*/ 3488 w 189"/>
                  <a:gd name="T77" fmla="*/ 3646 h 184"/>
                  <a:gd name="T78" fmla="*/ 3513 w 189"/>
                  <a:gd name="T79" fmla="*/ 3597 h 184"/>
                  <a:gd name="T80" fmla="*/ 3595 w 189"/>
                  <a:gd name="T81" fmla="*/ 3455 h 184"/>
                  <a:gd name="T82" fmla="*/ 3647 w 189"/>
                  <a:gd name="T83" fmla="*/ 3455 h 184"/>
                  <a:gd name="T84" fmla="*/ 3698 w 189"/>
                  <a:gd name="T85" fmla="*/ 3382 h 184"/>
                  <a:gd name="T86" fmla="*/ 3749 w 189"/>
                  <a:gd name="T87" fmla="*/ 3382 h 184"/>
                  <a:gd name="T88" fmla="*/ 3857 w 189"/>
                  <a:gd name="T89" fmla="*/ 3333 h 184"/>
                  <a:gd name="T90" fmla="*/ 3908 w 189"/>
                  <a:gd name="T91" fmla="*/ 3241 h 184"/>
                  <a:gd name="T92" fmla="*/ 3933 w 189"/>
                  <a:gd name="T93" fmla="*/ 3289 h 184"/>
                  <a:gd name="T94" fmla="*/ 4328 w 189"/>
                  <a:gd name="T95" fmla="*/ 3094 h 184"/>
                  <a:gd name="T96" fmla="*/ 4405 w 189"/>
                  <a:gd name="T97" fmla="*/ 2884 h 184"/>
                  <a:gd name="T98" fmla="*/ 4487 w 189"/>
                  <a:gd name="T99" fmla="*/ 2860 h 184"/>
                  <a:gd name="T100" fmla="*/ 4748 w 189"/>
                  <a:gd name="T101" fmla="*/ 2836 h 184"/>
                  <a:gd name="T102" fmla="*/ 4825 w 189"/>
                  <a:gd name="T103" fmla="*/ 2787 h 184"/>
                  <a:gd name="T104" fmla="*/ 4855 w 189"/>
                  <a:gd name="T105" fmla="*/ 2714 h 184"/>
                  <a:gd name="T106" fmla="*/ 4881 w 189"/>
                  <a:gd name="T107" fmla="*/ 2523 h 184"/>
                  <a:gd name="T108" fmla="*/ 4932 w 189"/>
                  <a:gd name="T109" fmla="*/ 2406 h 184"/>
                  <a:gd name="T110" fmla="*/ 4907 w 189"/>
                  <a:gd name="T111" fmla="*/ 2167 h 184"/>
                  <a:gd name="T112" fmla="*/ 4855 w 189"/>
                  <a:gd name="T113" fmla="*/ 2094 h 184"/>
                  <a:gd name="T114" fmla="*/ 4825 w 189"/>
                  <a:gd name="T115" fmla="*/ 1952 h 184"/>
                  <a:gd name="T116" fmla="*/ 4722 w 189"/>
                  <a:gd name="T117" fmla="*/ 1264 h 184"/>
                  <a:gd name="T118" fmla="*/ 4563 w 189"/>
                  <a:gd name="T119" fmla="*/ 1215 h 18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89"/>
                  <a:gd name="T181" fmla="*/ 0 h 184"/>
                  <a:gd name="T182" fmla="*/ 189 w 189"/>
                  <a:gd name="T183" fmla="*/ 184 h 18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3" y="48"/>
                    </a:lnTo>
                    <a:lnTo>
                      <a:pt x="143" y="49"/>
                    </a:lnTo>
                    <a:lnTo>
                      <a:pt x="142" y="49"/>
                    </a:lnTo>
                    <a:lnTo>
                      <a:pt x="141" y="48"/>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3" y="42"/>
                    </a:lnTo>
                    <a:lnTo>
                      <a:pt x="109" y="42"/>
                    </a:lnTo>
                    <a:lnTo>
                      <a:pt x="109" y="41"/>
                    </a:lnTo>
                    <a:lnTo>
                      <a:pt x="108" y="40"/>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1" y="73"/>
                    </a:lnTo>
                    <a:lnTo>
                      <a:pt x="0" y="74"/>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1"/>
                    </a:lnTo>
                    <a:lnTo>
                      <a:pt x="134" y="180"/>
                    </a:lnTo>
                    <a:lnTo>
                      <a:pt x="133" y="178"/>
                    </a:lnTo>
                    <a:lnTo>
                      <a:pt x="130" y="170"/>
                    </a:lnTo>
                    <a:lnTo>
                      <a:pt x="129" y="167"/>
                    </a:lnTo>
                    <a:lnTo>
                      <a:pt x="131" y="162"/>
                    </a:lnTo>
                    <a:lnTo>
                      <a:pt x="131" y="160"/>
                    </a:lnTo>
                    <a:lnTo>
                      <a:pt x="130" y="160"/>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8" y="145"/>
                    </a:lnTo>
                    <a:lnTo>
                      <a:pt x="138" y="144"/>
                    </a:lnTo>
                    <a:lnTo>
                      <a:pt x="139" y="145"/>
                    </a:lnTo>
                    <a:lnTo>
                      <a:pt x="140" y="145"/>
                    </a:lnTo>
                    <a:lnTo>
                      <a:pt x="141" y="144"/>
                    </a:lnTo>
                    <a:lnTo>
                      <a:pt x="141" y="142"/>
                    </a:lnTo>
                    <a:lnTo>
                      <a:pt x="142" y="141"/>
                    </a:lnTo>
                    <a:lnTo>
                      <a:pt x="142" y="142"/>
                    </a:lnTo>
                    <a:lnTo>
                      <a:pt x="143" y="142"/>
                    </a:lnTo>
                    <a:lnTo>
                      <a:pt x="146" y="141"/>
                    </a:lnTo>
                    <a:lnTo>
                      <a:pt x="147" y="141"/>
                    </a:lnTo>
                    <a:lnTo>
                      <a:pt x="147" y="140"/>
                    </a:lnTo>
                    <a:lnTo>
                      <a:pt x="145" y="139"/>
                    </a:lnTo>
                    <a:lnTo>
                      <a:pt x="145" y="138"/>
                    </a:lnTo>
                    <a:lnTo>
                      <a:pt x="148" y="137"/>
                    </a:lnTo>
                    <a:lnTo>
                      <a:pt x="149" y="136"/>
                    </a:lnTo>
                    <a:lnTo>
                      <a:pt x="150" y="136"/>
                    </a:lnTo>
                    <a:lnTo>
                      <a:pt x="149" y="137"/>
                    </a:lnTo>
                    <a:lnTo>
                      <a:pt x="150" y="138"/>
                    </a:lnTo>
                    <a:lnTo>
                      <a:pt x="151" y="137"/>
                    </a:lnTo>
                    <a:lnTo>
                      <a:pt x="156" y="135"/>
                    </a:lnTo>
                    <a:lnTo>
                      <a:pt x="165" y="130"/>
                    </a:lnTo>
                    <a:lnTo>
                      <a:pt x="165" y="128"/>
                    </a:lnTo>
                    <a:lnTo>
                      <a:pt x="169" y="124"/>
                    </a:lnTo>
                    <a:lnTo>
                      <a:pt x="168" y="121"/>
                    </a:lnTo>
                    <a:lnTo>
                      <a:pt x="168" y="119"/>
                    </a:lnTo>
                    <a:lnTo>
                      <a:pt x="171" y="118"/>
                    </a:lnTo>
                    <a:lnTo>
                      <a:pt x="171" y="120"/>
                    </a:lnTo>
                    <a:lnTo>
                      <a:pt x="171" y="121"/>
                    </a:lnTo>
                    <a:lnTo>
                      <a:pt x="174" y="121"/>
                    </a:lnTo>
                    <a:lnTo>
                      <a:pt x="175" y="122"/>
                    </a:lnTo>
                    <a:lnTo>
                      <a:pt x="181" y="119"/>
                    </a:lnTo>
                    <a:lnTo>
                      <a:pt x="185" y="119"/>
                    </a:lnTo>
                    <a:lnTo>
                      <a:pt x="184" y="118"/>
                    </a:lnTo>
                    <a:lnTo>
                      <a:pt x="184" y="117"/>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4" y="51"/>
                    </a:lnTo>
                    <a:close/>
                  </a:path>
                </a:pathLst>
              </a:custGeom>
              <a:solidFill>
                <a:srgbClr val="FFCE85"/>
              </a:solidFill>
              <a:ln w="12700" cmpd="sng">
                <a:solidFill>
                  <a:schemeClr val="tx1"/>
                </a:solidFill>
                <a:prstDash val="solid"/>
                <a:round/>
                <a:headEnd/>
                <a:tailEnd/>
              </a:ln>
            </p:spPr>
            <p:txBody>
              <a:bodyPr/>
              <a:lstStyle/>
              <a:p>
                <a:endParaRPr lang="en-US"/>
              </a:p>
            </p:txBody>
          </p:sp>
          <p:grpSp>
            <p:nvGrpSpPr>
              <p:cNvPr id="49213" name="Group 28"/>
              <p:cNvGrpSpPr>
                <a:grpSpLocks/>
              </p:cNvGrpSpPr>
              <p:nvPr/>
            </p:nvGrpSpPr>
            <p:grpSpPr bwMode="auto">
              <a:xfrm>
                <a:off x="720" y="2448"/>
                <a:ext cx="1266" cy="876"/>
                <a:chOff x="768" y="2832"/>
                <a:chExt cx="1203" cy="876"/>
              </a:xfrm>
            </p:grpSpPr>
            <p:sp>
              <p:nvSpPr>
                <p:cNvPr id="49225" name="Freeform 29"/>
                <p:cNvSpPr>
                  <a:spLocks/>
                </p:cNvSpPr>
                <p:nvPr/>
              </p:nvSpPr>
              <p:spPr bwMode="auto">
                <a:xfrm>
                  <a:off x="1056" y="2832"/>
                  <a:ext cx="915" cy="780"/>
                </a:xfrm>
                <a:custGeom>
                  <a:avLst/>
                  <a:gdLst>
                    <a:gd name="T0" fmla="*/ 331 w 188"/>
                    <a:gd name="T1" fmla="*/ 736 h 160"/>
                    <a:gd name="T2" fmla="*/ 618 w 188"/>
                    <a:gd name="T3" fmla="*/ 951 h 160"/>
                    <a:gd name="T4" fmla="*/ 428 w 188"/>
                    <a:gd name="T5" fmla="*/ 1189 h 160"/>
                    <a:gd name="T6" fmla="*/ 380 w 188"/>
                    <a:gd name="T7" fmla="*/ 1024 h 160"/>
                    <a:gd name="T8" fmla="*/ 117 w 188"/>
                    <a:gd name="T9" fmla="*/ 1307 h 160"/>
                    <a:gd name="T10" fmla="*/ 263 w 188"/>
                    <a:gd name="T11" fmla="*/ 1521 h 160"/>
                    <a:gd name="T12" fmla="*/ 638 w 188"/>
                    <a:gd name="T13" fmla="*/ 1448 h 160"/>
                    <a:gd name="T14" fmla="*/ 521 w 188"/>
                    <a:gd name="T15" fmla="*/ 1760 h 160"/>
                    <a:gd name="T16" fmla="*/ 428 w 188"/>
                    <a:gd name="T17" fmla="*/ 1877 h 160"/>
                    <a:gd name="T18" fmla="*/ 238 w 188"/>
                    <a:gd name="T19" fmla="*/ 1950 h 160"/>
                    <a:gd name="T20" fmla="*/ 141 w 188"/>
                    <a:gd name="T21" fmla="*/ 2330 h 160"/>
                    <a:gd name="T22" fmla="*/ 263 w 188"/>
                    <a:gd name="T23" fmla="*/ 2545 h 160"/>
                    <a:gd name="T24" fmla="*/ 521 w 188"/>
                    <a:gd name="T25" fmla="*/ 2662 h 160"/>
                    <a:gd name="T26" fmla="*/ 521 w 188"/>
                    <a:gd name="T27" fmla="*/ 2852 h 160"/>
                    <a:gd name="T28" fmla="*/ 827 w 188"/>
                    <a:gd name="T29" fmla="*/ 2925 h 160"/>
                    <a:gd name="T30" fmla="*/ 993 w 188"/>
                    <a:gd name="T31" fmla="*/ 2969 h 160"/>
                    <a:gd name="T32" fmla="*/ 686 w 188"/>
                    <a:gd name="T33" fmla="*/ 3349 h 160"/>
                    <a:gd name="T34" fmla="*/ 448 w 188"/>
                    <a:gd name="T35" fmla="*/ 3495 h 160"/>
                    <a:gd name="T36" fmla="*/ 73 w 188"/>
                    <a:gd name="T37" fmla="*/ 3685 h 160"/>
                    <a:gd name="T38" fmla="*/ 73 w 188"/>
                    <a:gd name="T39" fmla="*/ 3802 h 160"/>
                    <a:gd name="T40" fmla="*/ 686 w 188"/>
                    <a:gd name="T41" fmla="*/ 3539 h 160"/>
                    <a:gd name="T42" fmla="*/ 1470 w 188"/>
                    <a:gd name="T43" fmla="*/ 2852 h 160"/>
                    <a:gd name="T44" fmla="*/ 1397 w 188"/>
                    <a:gd name="T45" fmla="*/ 2779 h 160"/>
                    <a:gd name="T46" fmla="*/ 1825 w 188"/>
                    <a:gd name="T47" fmla="*/ 2257 h 160"/>
                    <a:gd name="T48" fmla="*/ 1703 w 188"/>
                    <a:gd name="T49" fmla="*/ 2398 h 160"/>
                    <a:gd name="T50" fmla="*/ 1728 w 188"/>
                    <a:gd name="T51" fmla="*/ 2589 h 160"/>
                    <a:gd name="T52" fmla="*/ 1703 w 188"/>
                    <a:gd name="T53" fmla="*/ 2711 h 160"/>
                    <a:gd name="T54" fmla="*/ 2039 w 188"/>
                    <a:gd name="T55" fmla="*/ 2520 h 160"/>
                    <a:gd name="T56" fmla="*/ 2039 w 188"/>
                    <a:gd name="T57" fmla="*/ 2330 h 160"/>
                    <a:gd name="T58" fmla="*/ 2536 w 188"/>
                    <a:gd name="T59" fmla="*/ 2447 h 160"/>
                    <a:gd name="T60" fmla="*/ 2867 w 188"/>
                    <a:gd name="T61" fmla="*/ 2398 h 160"/>
                    <a:gd name="T62" fmla="*/ 3436 w 188"/>
                    <a:gd name="T63" fmla="*/ 2589 h 160"/>
                    <a:gd name="T64" fmla="*/ 3626 w 188"/>
                    <a:gd name="T65" fmla="*/ 2828 h 160"/>
                    <a:gd name="T66" fmla="*/ 3933 w 188"/>
                    <a:gd name="T67" fmla="*/ 3042 h 160"/>
                    <a:gd name="T68" fmla="*/ 4453 w 188"/>
                    <a:gd name="T69" fmla="*/ 3091 h 160"/>
                    <a:gd name="T70" fmla="*/ 4380 w 188"/>
                    <a:gd name="T71" fmla="*/ 2779 h 160"/>
                    <a:gd name="T72" fmla="*/ 4171 w 188"/>
                    <a:gd name="T73" fmla="*/ 2735 h 160"/>
                    <a:gd name="T74" fmla="*/ 3860 w 188"/>
                    <a:gd name="T75" fmla="*/ 2520 h 160"/>
                    <a:gd name="T76" fmla="*/ 3480 w 188"/>
                    <a:gd name="T77" fmla="*/ 2257 h 160"/>
                    <a:gd name="T78" fmla="*/ 3339 w 188"/>
                    <a:gd name="T79" fmla="*/ 2447 h 160"/>
                    <a:gd name="T80" fmla="*/ 3056 w 188"/>
                    <a:gd name="T81" fmla="*/ 2208 h 160"/>
                    <a:gd name="T82" fmla="*/ 2769 w 188"/>
                    <a:gd name="T83" fmla="*/ 1901 h 160"/>
                    <a:gd name="T84" fmla="*/ 2414 w 188"/>
                    <a:gd name="T85" fmla="*/ 497 h 160"/>
                    <a:gd name="T86" fmla="*/ 2132 w 188"/>
                    <a:gd name="T87" fmla="*/ 117 h 160"/>
                    <a:gd name="T88" fmla="*/ 1635 w 188"/>
                    <a:gd name="T89" fmla="*/ 117 h 160"/>
                    <a:gd name="T90" fmla="*/ 1397 w 188"/>
                    <a:gd name="T91" fmla="*/ 117 h 160"/>
                    <a:gd name="T92" fmla="*/ 1066 w 188"/>
                    <a:gd name="T93" fmla="*/ 0 h 160"/>
                    <a:gd name="T94" fmla="*/ 827 w 188"/>
                    <a:gd name="T95" fmla="*/ 98 h 160"/>
                    <a:gd name="T96" fmla="*/ 569 w 188"/>
                    <a:gd name="T97" fmla="*/ 307 h 160"/>
                    <a:gd name="T98" fmla="*/ 448 w 188"/>
                    <a:gd name="T99" fmla="*/ 497 h 160"/>
                    <a:gd name="T100" fmla="*/ 238 w 188"/>
                    <a:gd name="T101" fmla="*/ 619 h 16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8"/>
                    <a:gd name="T154" fmla="*/ 0 h 160"/>
                    <a:gd name="T155" fmla="*/ 188 w 188"/>
                    <a:gd name="T156" fmla="*/ 160 h 16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9226" name="Freeform 30"/>
                <p:cNvSpPr>
                  <a:spLocks/>
                </p:cNvSpPr>
                <p:nvPr/>
              </p:nvSpPr>
              <p:spPr bwMode="auto">
                <a:xfrm>
                  <a:off x="1021" y="3608"/>
                  <a:ext cx="20" cy="14"/>
                </a:xfrm>
                <a:custGeom>
                  <a:avLst/>
                  <a:gdLst>
                    <a:gd name="T0" fmla="*/ 50 w 4"/>
                    <a:gd name="T1" fmla="*/ 42 h 3"/>
                    <a:gd name="T2" fmla="*/ 50 w 4"/>
                    <a:gd name="T3" fmla="*/ 23 h 3"/>
                    <a:gd name="T4" fmla="*/ 50 w 4"/>
                    <a:gd name="T5" fmla="*/ 23 h 3"/>
                    <a:gd name="T6" fmla="*/ 50 w 4"/>
                    <a:gd name="T7" fmla="*/ 23 h 3"/>
                    <a:gd name="T8" fmla="*/ 50 w 4"/>
                    <a:gd name="T9" fmla="*/ 23 h 3"/>
                    <a:gd name="T10" fmla="*/ 50 w 4"/>
                    <a:gd name="T11" fmla="*/ 23 h 3"/>
                    <a:gd name="T12" fmla="*/ 50 w 4"/>
                    <a:gd name="T13" fmla="*/ 23 h 3"/>
                    <a:gd name="T14" fmla="*/ 25 w 4"/>
                    <a:gd name="T15" fmla="*/ 0 h 3"/>
                    <a:gd name="T16" fmla="*/ 25 w 4"/>
                    <a:gd name="T17" fmla="*/ 0 h 3"/>
                    <a:gd name="T18" fmla="*/ 0 w 4"/>
                    <a:gd name="T19" fmla="*/ 23 h 3"/>
                    <a:gd name="T20" fmla="*/ 0 w 4"/>
                    <a:gd name="T21" fmla="*/ 23 h 3"/>
                    <a:gd name="T22" fmla="*/ 0 w 4"/>
                    <a:gd name="T23" fmla="*/ 23 h 3"/>
                    <a:gd name="T24" fmla="*/ 0 w 4"/>
                    <a:gd name="T25" fmla="*/ 23 h 3"/>
                    <a:gd name="T26" fmla="*/ 0 w 4"/>
                    <a:gd name="T27" fmla="*/ 23 h 3"/>
                    <a:gd name="T28" fmla="*/ 0 w 4"/>
                    <a:gd name="T29" fmla="*/ 23 h 3"/>
                    <a:gd name="T30" fmla="*/ 0 w 4"/>
                    <a:gd name="T31" fmla="*/ 42 h 3"/>
                    <a:gd name="T32" fmla="*/ 0 w 4"/>
                    <a:gd name="T33" fmla="*/ 42 h 3"/>
                    <a:gd name="T34" fmla="*/ 25 w 4"/>
                    <a:gd name="T35" fmla="*/ 42 h 3"/>
                    <a:gd name="T36" fmla="*/ 25 w 4"/>
                    <a:gd name="T37" fmla="*/ 42 h 3"/>
                    <a:gd name="T38" fmla="*/ 25 w 4"/>
                    <a:gd name="T39" fmla="*/ 65 h 3"/>
                    <a:gd name="T40" fmla="*/ 50 w 4"/>
                    <a:gd name="T41" fmla="*/ 65 h 3"/>
                    <a:gd name="T42" fmla="*/ 50 w 4"/>
                    <a:gd name="T43" fmla="*/ 65 h 3"/>
                    <a:gd name="T44" fmla="*/ 75 w 4"/>
                    <a:gd name="T45" fmla="*/ 65 h 3"/>
                    <a:gd name="T46" fmla="*/ 75 w 4"/>
                    <a:gd name="T47" fmla="*/ 65 h 3"/>
                    <a:gd name="T48" fmla="*/ 100 w 4"/>
                    <a:gd name="T49" fmla="*/ 42 h 3"/>
                    <a:gd name="T50" fmla="*/ 100 w 4"/>
                    <a:gd name="T51" fmla="*/ 42 h 3"/>
                    <a:gd name="T52" fmla="*/ 100 w 4"/>
                    <a:gd name="T53" fmla="*/ 42 h 3"/>
                    <a:gd name="T54" fmla="*/ 100 w 4"/>
                    <a:gd name="T55" fmla="*/ 23 h 3"/>
                    <a:gd name="T56" fmla="*/ 100 w 4"/>
                    <a:gd name="T57" fmla="*/ 23 h 3"/>
                    <a:gd name="T58" fmla="*/ 100 w 4"/>
                    <a:gd name="T59" fmla="*/ 23 h 3"/>
                    <a:gd name="T60" fmla="*/ 100 w 4"/>
                    <a:gd name="T61" fmla="*/ 23 h 3"/>
                    <a:gd name="T62" fmla="*/ 100 w 4"/>
                    <a:gd name="T63" fmla="*/ 23 h 3"/>
                    <a:gd name="T64" fmla="*/ 100 w 4"/>
                    <a:gd name="T65" fmla="*/ 0 h 3"/>
                    <a:gd name="T66" fmla="*/ 100 w 4"/>
                    <a:gd name="T67" fmla="*/ 0 h 3"/>
                    <a:gd name="T68" fmla="*/ 100 w 4"/>
                    <a:gd name="T69" fmla="*/ 0 h 3"/>
                    <a:gd name="T70" fmla="*/ 100 w 4"/>
                    <a:gd name="T71" fmla="*/ 0 h 3"/>
                    <a:gd name="T72" fmla="*/ 100 w 4"/>
                    <a:gd name="T73" fmla="*/ 23 h 3"/>
                    <a:gd name="T74" fmla="*/ 75 w 4"/>
                    <a:gd name="T75" fmla="*/ 23 h 3"/>
                    <a:gd name="T76" fmla="*/ 75 w 4"/>
                    <a:gd name="T77" fmla="*/ 23 h 3"/>
                    <a:gd name="T78" fmla="*/ 50 w 4"/>
                    <a:gd name="T79" fmla="*/ 42 h 3"/>
                    <a:gd name="T80" fmla="*/ 50 w 4"/>
                    <a:gd name="T81" fmla="*/ 42 h 3"/>
                    <a:gd name="T82" fmla="*/ 50 w 4"/>
                    <a:gd name="T83" fmla="*/ 42 h 3"/>
                    <a:gd name="T84" fmla="*/ 50 w 4"/>
                    <a:gd name="T85" fmla="*/ 42 h 3"/>
                    <a:gd name="T86" fmla="*/ 50 w 4"/>
                    <a:gd name="T87" fmla="*/ 65 h 3"/>
                    <a:gd name="T88" fmla="*/ 75 w 4"/>
                    <a:gd name="T89" fmla="*/ 65 h 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
                    <a:gd name="T136" fmla="*/ 0 h 3"/>
                    <a:gd name="T137" fmla="*/ 4 w 4"/>
                    <a:gd name="T138" fmla="*/ 3 h 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 h="3">
                      <a:moveTo>
                        <a:pt x="2" y="2"/>
                      </a:moveTo>
                      <a:lnTo>
                        <a:pt x="2" y="1"/>
                      </a:lnTo>
                      <a:lnTo>
                        <a:pt x="1" y="0"/>
                      </a:lnTo>
                      <a:lnTo>
                        <a:pt x="0" y="1"/>
                      </a:lnTo>
                      <a:lnTo>
                        <a:pt x="0" y="2"/>
                      </a:lnTo>
                      <a:lnTo>
                        <a:pt x="1" y="2"/>
                      </a:lnTo>
                      <a:lnTo>
                        <a:pt x="1" y="3"/>
                      </a:lnTo>
                      <a:lnTo>
                        <a:pt x="2" y="3"/>
                      </a:lnTo>
                      <a:lnTo>
                        <a:pt x="3" y="3"/>
                      </a:lnTo>
                      <a:lnTo>
                        <a:pt x="4" y="2"/>
                      </a:lnTo>
                      <a:lnTo>
                        <a:pt x="4" y="1"/>
                      </a:lnTo>
                      <a:lnTo>
                        <a:pt x="4" y="0"/>
                      </a:lnTo>
                      <a:lnTo>
                        <a:pt x="4" y="1"/>
                      </a:lnTo>
                      <a:lnTo>
                        <a:pt x="3" y="1"/>
                      </a:lnTo>
                      <a:lnTo>
                        <a:pt x="2" y="2"/>
                      </a:lnTo>
                      <a:lnTo>
                        <a:pt x="2" y="3"/>
                      </a:lnTo>
                      <a:lnTo>
                        <a:pt x="3" y="3"/>
                      </a:lnTo>
                    </a:path>
                  </a:pathLst>
                </a:custGeom>
                <a:solidFill>
                  <a:srgbClr val="FFCE85"/>
                </a:solidFill>
                <a:ln w="12700" cmpd="sng">
                  <a:solidFill>
                    <a:schemeClr val="tx1"/>
                  </a:solidFill>
                  <a:prstDash val="solid"/>
                  <a:round/>
                  <a:headEnd/>
                  <a:tailEnd/>
                </a:ln>
              </p:spPr>
              <p:txBody>
                <a:bodyPr/>
                <a:lstStyle/>
                <a:p>
                  <a:endParaRPr lang="en-US"/>
                </a:p>
              </p:txBody>
            </p:sp>
            <p:sp>
              <p:nvSpPr>
                <p:cNvPr id="49227" name="Freeform 31"/>
                <p:cNvSpPr>
                  <a:spLocks/>
                </p:cNvSpPr>
                <p:nvPr/>
              </p:nvSpPr>
              <p:spPr bwMode="auto">
                <a:xfrm>
                  <a:off x="978" y="3610"/>
                  <a:ext cx="43" cy="30"/>
                </a:xfrm>
                <a:custGeom>
                  <a:avLst/>
                  <a:gdLst>
                    <a:gd name="T0" fmla="*/ 158 w 9"/>
                    <a:gd name="T1" fmla="*/ 0 h 6"/>
                    <a:gd name="T2" fmla="*/ 91 w 9"/>
                    <a:gd name="T3" fmla="*/ 0 h 6"/>
                    <a:gd name="T4" fmla="*/ 67 w 9"/>
                    <a:gd name="T5" fmla="*/ 25 h 6"/>
                    <a:gd name="T6" fmla="*/ 67 w 9"/>
                    <a:gd name="T7" fmla="*/ 25 h 6"/>
                    <a:gd name="T8" fmla="*/ 67 w 9"/>
                    <a:gd name="T9" fmla="*/ 50 h 6"/>
                    <a:gd name="T10" fmla="*/ 67 w 9"/>
                    <a:gd name="T11" fmla="*/ 75 h 6"/>
                    <a:gd name="T12" fmla="*/ 48 w 9"/>
                    <a:gd name="T13" fmla="*/ 75 h 6"/>
                    <a:gd name="T14" fmla="*/ 48 w 9"/>
                    <a:gd name="T15" fmla="*/ 75 h 6"/>
                    <a:gd name="T16" fmla="*/ 24 w 9"/>
                    <a:gd name="T17" fmla="*/ 75 h 6"/>
                    <a:gd name="T18" fmla="*/ 24 w 9"/>
                    <a:gd name="T19" fmla="*/ 100 h 6"/>
                    <a:gd name="T20" fmla="*/ 24 w 9"/>
                    <a:gd name="T21" fmla="*/ 125 h 6"/>
                    <a:gd name="T22" fmla="*/ 0 w 9"/>
                    <a:gd name="T23" fmla="*/ 125 h 6"/>
                    <a:gd name="T24" fmla="*/ 0 w 9"/>
                    <a:gd name="T25" fmla="*/ 150 h 6"/>
                    <a:gd name="T26" fmla="*/ 0 w 9"/>
                    <a:gd name="T27" fmla="*/ 150 h 6"/>
                    <a:gd name="T28" fmla="*/ 0 w 9"/>
                    <a:gd name="T29" fmla="*/ 150 h 6"/>
                    <a:gd name="T30" fmla="*/ 0 w 9"/>
                    <a:gd name="T31" fmla="*/ 150 h 6"/>
                    <a:gd name="T32" fmla="*/ 0 w 9"/>
                    <a:gd name="T33" fmla="*/ 150 h 6"/>
                    <a:gd name="T34" fmla="*/ 0 w 9"/>
                    <a:gd name="T35" fmla="*/ 150 h 6"/>
                    <a:gd name="T36" fmla="*/ 0 w 9"/>
                    <a:gd name="T37" fmla="*/ 150 h 6"/>
                    <a:gd name="T38" fmla="*/ 24 w 9"/>
                    <a:gd name="T39" fmla="*/ 150 h 6"/>
                    <a:gd name="T40" fmla="*/ 48 w 9"/>
                    <a:gd name="T41" fmla="*/ 150 h 6"/>
                    <a:gd name="T42" fmla="*/ 67 w 9"/>
                    <a:gd name="T43" fmla="*/ 125 h 6"/>
                    <a:gd name="T44" fmla="*/ 139 w 9"/>
                    <a:gd name="T45" fmla="*/ 75 h 6"/>
                    <a:gd name="T46" fmla="*/ 158 w 9"/>
                    <a:gd name="T47" fmla="*/ 50 h 6"/>
                    <a:gd name="T48" fmla="*/ 182 w 9"/>
                    <a:gd name="T49" fmla="*/ 50 h 6"/>
                    <a:gd name="T50" fmla="*/ 205 w 9"/>
                    <a:gd name="T51" fmla="*/ 25 h 6"/>
                    <a:gd name="T52" fmla="*/ 205 w 9"/>
                    <a:gd name="T53" fmla="*/ 25 h 6"/>
                    <a:gd name="T54" fmla="*/ 205 w 9"/>
                    <a:gd name="T55" fmla="*/ 25 h 6"/>
                    <a:gd name="T56" fmla="*/ 182 w 9"/>
                    <a:gd name="T57" fmla="*/ 0 h 6"/>
                    <a:gd name="T58" fmla="*/ 182 w 9"/>
                    <a:gd name="T59" fmla="*/ 0 h 6"/>
                    <a:gd name="T60" fmla="*/ 182 w 9"/>
                    <a:gd name="T61" fmla="*/ 0 h 6"/>
                    <a:gd name="T62" fmla="*/ 182 w 9"/>
                    <a:gd name="T63" fmla="*/ 0 h 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
                    <a:gd name="T97" fmla="*/ 0 h 6"/>
                    <a:gd name="T98" fmla="*/ 9 w 9"/>
                    <a:gd name="T99" fmla="*/ 6 h 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 h="6">
                      <a:moveTo>
                        <a:pt x="8" y="0"/>
                      </a:moveTo>
                      <a:lnTo>
                        <a:pt x="7" y="0"/>
                      </a:lnTo>
                      <a:lnTo>
                        <a:pt x="6" y="0"/>
                      </a:lnTo>
                      <a:lnTo>
                        <a:pt x="4" y="0"/>
                      </a:lnTo>
                      <a:lnTo>
                        <a:pt x="4" y="1"/>
                      </a:lnTo>
                      <a:lnTo>
                        <a:pt x="3" y="1"/>
                      </a:lnTo>
                      <a:lnTo>
                        <a:pt x="3" y="2"/>
                      </a:lnTo>
                      <a:lnTo>
                        <a:pt x="3" y="3"/>
                      </a:lnTo>
                      <a:lnTo>
                        <a:pt x="2" y="3"/>
                      </a:lnTo>
                      <a:lnTo>
                        <a:pt x="1" y="3"/>
                      </a:lnTo>
                      <a:lnTo>
                        <a:pt x="1" y="4"/>
                      </a:lnTo>
                      <a:lnTo>
                        <a:pt x="1" y="5"/>
                      </a:lnTo>
                      <a:lnTo>
                        <a:pt x="0" y="5"/>
                      </a:lnTo>
                      <a:lnTo>
                        <a:pt x="0" y="6"/>
                      </a:lnTo>
                      <a:lnTo>
                        <a:pt x="1" y="6"/>
                      </a:lnTo>
                      <a:lnTo>
                        <a:pt x="2" y="6"/>
                      </a:lnTo>
                      <a:lnTo>
                        <a:pt x="2" y="5"/>
                      </a:lnTo>
                      <a:lnTo>
                        <a:pt x="3" y="5"/>
                      </a:lnTo>
                      <a:lnTo>
                        <a:pt x="5" y="4"/>
                      </a:lnTo>
                      <a:lnTo>
                        <a:pt x="6" y="3"/>
                      </a:lnTo>
                      <a:lnTo>
                        <a:pt x="7" y="2"/>
                      </a:lnTo>
                      <a:lnTo>
                        <a:pt x="8" y="2"/>
                      </a:lnTo>
                      <a:lnTo>
                        <a:pt x="9" y="1"/>
                      </a:lnTo>
                      <a:lnTo>
                        <a:pt x="8"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9228" name="Freeform 32"/>
                <p:cNvSpPr>
                  <a:spLocks/>
                </p:cNvSpPr>
                <p:nvPr/>
              </p:nvSpPr>
              <p:spPr bwMode="auto">
                <a:xfrm>
                  <a:off x="934" y="3632"/>
                  <a:ext cx="44" cy="34"/>
                </a:xfrm>
                <a:custGeom>
                  <a:avLst/>
                  <a:gdLst>
                    <a:gd name="T0" fmla="*/ 191 w 9"/>
                    <a:gd name="T1" fmla="*/ 73 h 7"/>
                    <a:gd name="T2" fmla="*/ 191 w 9"/>
                    <a:gd name="T3" fmla="*/ 24 h 7"/>
                    <a:gd name="T4" fmla="*/ 117 w 9"/>
                    <a:gd name="T5" fmla="*/ 73 h 7"/>
                    <a:gd name="T6" fmla="*/ 98 w 9"/>
                    <a:gd name="T7" fmla="*/ 92 h 7"/>
                    <a:gd name="T8" fmla="*/ 98 w 9"/>
                    <a:gd name="T9" fmla="*/ 92 h 7"/>
                    <a:gd name="T10" fmla="*/ 49 w 9"/>
                    <a:gd name="T11" fmla="*/ 117 h 7"/>
                    <a:gd name="T12" fmla="*/ 24 w 9"/>
                    <a:gd name="T13" fmla="*/ 141 h 7"/>
                    <a:gd name="T14" fmla="*/ 0 w 9"/>
                    <a:gd name="T15" fmla="*/ 141 h 7"/>
                    <a:gd name="T16" fmla="*/ 49 w 9"/>
                    <a:gd name="T17" fmla="*/ 141 h 7"/>
                    <a:gd name="T18" fmla="*/ 73 w 9"/>
                    <a:gd name="T19" fmla="*/ 117 h 7"/>
                    <a:gd name="T20" fmla="*/ 142 w 9"/>
                    <a:gd name="T21" fmla="*/ 92 h 7"/>
                    <a:gd name="T22" fmla="*/ 191 w 9"/>
                    <a:gd name="T23" fmla="*/ 73 h 7"/>
                    <a:gd name="T24" fmla="*/ 191 w 9"/>
                    <a:gd name="T25" fmla="*/ 73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7"/>
                    <a:gd name="T41" fmla="*/ 9 w 9"/>
                    <a:gd name="T42" fmla="*/ 7 h 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49229" name="Freeform 33"/>
                <p:cNvSpPr>
                  <a:spLocks/>
                </p:cNvSpPr>
                <p:nvPr/>
              </p:nvSpPr>
              <p:spPr bwMode="auto">
                <a:xfrm>
                  <a:off x="934" y="3637"/>
                  <a:ext cx="39" cy="29"/>
                </a:xfrm>
                <a:custGeom>
                  <a:avLst/>
                  <a:gdLst>
                    <a:gd name="T0" fmla="*/ 190 w 8"/>
                    <a:gd name="T1" fmla="*/ 48 h 6"/>
                    <a:gd name="T2" fmla="*/ 190 w 8"/>
                    <a:gd name="T3" fmla="*/ 24 h 6"/>
                    <a:gd name="T4" fmla="*/ 190 w 8"/>
                    <a:gd name="T5" fmla="*/ 24 h 6"/>
                    <a:gd name="T6" fmla="*/ 190 w 8"/>
                    <a:gd name="T7" fmla="*/ 0 h 6"/>
                    <a:gd name="T8" fmla="*/ 190 w 8"/>
                    <a:gd name="T9" fmla="*/ 0 h 6"/>
                    <a:gd name="T10" fmla="*/ 190 w 8"/>
                    <a:gd name="T11" fmla="*/ 0 h 6"/>
                    <a:gd name="T12" fmla="*/ 190 w 8"/>
                    <a:gd name="T13" fmla="*/ 0 h 6"/>
                    <a:gd name="T14" fmla="*/ 190 w 8"/>
                    <a:gd name="T15" fmla="*/ 0 h 6"/>
                    <a:gd name="T16" fmla="*/ 190 w 8"/>
                    <a:gd name="T17" fmla="*/ 0 h 6"/>
                    <a:gd name="T18" fmla="*/ 190 w 8"/>
                    <a:gd name="T19" fmla="*/ 0 h 6"/>
                    <a:gd name="T20" fmla="*/ 166 w 8"/>
                    <a:gd name="T21" fmla="*/ 0 h 6"/>
                    <a:gd name="T22" fmla="*/ 166 w 8"/>
                    <a:gd name="T23" fmla="*/ 0 h 6"/>
                    <a:gd name="T24" fmla="*/ 141 w 8"/>
                    <a:gd name="T25" fmla="*/ 0 h 6"/>
                    <a:gd name="T26" fmla="*/ 117 w 8"/>
                    <a:gd name="T27" fmla="*/ 24 h 6"/>
                    <a:gd name="T28" fmla="*/ 117 w 8"/>
                    <a:gd name="T29" fmla="*/ 48 h 6"/>
                    <a:gd name="T30" fmla="*/ 117 w 8"/>
                    <a:gd name="T31" fmla="*/ 48 h 6"/>
                    <a:gd name="T32" fmla="*/ 97 w 8"/>
                    <a:gd name="T33" fmla="*/ 48 h 6"/>
                    <a:gd name="T34" fmla="*/ 97 w 8"/>
                    <a:gd name="T35" fmla="*/ 48 h 6"/>
                    <a:gd name="T36" fmla="*/ 97 w 8"/>
                    <a:gd name="T37" fmla="*/ 48 h 6"/>
                    <a:gd name="T38" fmla="*/ 97 w 8"/>
                    <a:gd name="T39" fmla="*/ 72 h 6"/>
                    <a:gd name="T40" fmla="*/ 97 w 8"/>
                    <a:gd name="T41" fmla="*/ 72 h 6"/>
                    <a:gd name="T42" fmla="*/ 97 w 8"/>
                    <a:gd name="T43" fmla="*/ 72 h 6"/>
                    <a:gd name="T44" fmla="*/ 97 w 8"/>
                    <a:gd name="T45" fmla="*/ 72 h 6"/>
                    <a:gd name="T46" fmla="*/ 49 w 8"/>
                    <a:gd name="T47" fmla="*/ 92 h 6"/>
                    <a:gd name="T48" fmla="*/ 49 w 8"/>
                    <a:gd name="T49" fmla="*/ 92 h 6"/>
                    <a:gd name="T50" fmla="*/ 49 w 8"/>
                    <a:gd name="T51" fmla="*/ 92 h 6"/>
                    <a:gd name="T52" fmla="*/ 49 w 8"/>
                    <a:gd name="T53" fmla="*/ 92 h 6"/>
                    <a:gd name="T54" fmla="*/ 24 w 8"/>
                    <a:gd name="T55" fmla="*/ 92 h 6"/>
                    <a:gd name="T56" fmla="*/ 24 w 8"/>
                    <a:gd name="T57" fmla="*/ 116 h 6"/>
                    <a:gd name="T58" fmla="*/ 24 w 8"/>
                    <a:gd name="T59" fmla="*/ 116 h 6"/>
                    <a:gd name="T60" fmla="*/ 0 w 8"/>
                    <a:gd name="T61" fmla="*/ 116 h 6"/>
                    <a:gd name="T62" fmla="*/ 0 w 8"/>
                    <a:gd name="T63" fmla="*/ 116 h 6"/>
                    <a:gd name="T64" fmla="*/ 0 w 8"/>
                    <a:gd name="T65" fmla="*/ 116 h 6"/>
                    <a:gd name="T66" fmla="*/ 24 w 8"/>
                    <a:gd name="T67" fmla="*/ 140 h 6"/>
                    <a:gd name="T68" fmla="*/ 24 w 8"/>
                    <a:gd name="T69" fmla="*/ 140 h 6"/>
                    <a:gd name="T70" fmla="*/ 24 w 8"/>
                    <a:gd name="T71" fmla="*/ 140 h 6"/>
                    <a:gd name="T72" fmla="*/ 24 w 8"/>
                    <a:gd name="T73" fmla="*/ 140 h 6"/>
                    <a:gd name="T74" fmla="*/ 49 w 8"/>
                    <a:gd name="T75" fmla="*/ 116 h 6"/>
                    <a:gd name="T76" fmla="*/ 49 w 8"/>
                    <a:gd name="T77" fmla="*/ 116 h 6"/>
                    <a:gd name="T78" fmla="*/ 73 w 8"/>
                    <a:gd name="T79" fmla="*/ 116 h 6"/>
                    <a:gd name="T80" fmla="*/ 73 w 8"/>
                    <a:gd name="T81" fmla="*/ 92 h 6"/>
                    <a:gd name="T82" fmla="*/ 73 w 8"/>
                    <a:gd name="T83" fmla="*/ 92 h 6"/>
                    <a:gd name="T84" fmla="*/ 117 w 8"/>
                    <a:gd name="T85" fmla="*/ 92 h 6"/>
                    <a:gd name="T86" fmla="*/ 117 w 8"/>
                    <a:gd name="T87" fmla="*/ 72 h 6"/>
                    <a:gd name="T88" fmla="*/ 141 w 8"/>
                    <a:gd name="T89" fmla="*/ 72 h 6"/>
                    <a:gd name="T90" fmla="*/ 166 w 8"/>
                    <a:gd name="T91" fmla="*/ 72 h 6"/>
                    <a:gd name="T92" fmla="*/ 166 w 8"/>
                    <a:gd name="T93" fmla="*/ 48 h 6"/>
                    <a:gd name="T94" fmla="*/ 166 w 8"/>
                    <a:gd name="T95" fmla="*/ 48 h 6"/>
                    <a:gd name="T96" fmla="*/ 190 w 8"/>
                    <a:gd name="T97" fmla="*/ 48 h 6"/>
                    <a:gd name="T98" fmla="*/ 190 w 8"/>
                    <a:gd name="T99" fmla="*/ 48 h 6"/>
                    <a:gd name="T100" fmla="*/ 190 w 8"/>
                    <a:gd name="T101" fmla="*/ 48 h 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
                    <a:gd name="T154" fmla="*/ 0 h 6"/>
                    <a:gd name="T155" fmla="*/ 8 w 8"/>
                    <a:gd name="T156" fmla="*/ 6 h 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 h="6">
                      <a:moveTo>
                        <a:pt x="8" y="2"/>
                      </a:moveTo>
                      <a:lnTo>
                        <a:pt x="8" y="1"/>
                      </a:lnTo>
                      <a:lnTo>
                        <a:pt x="8" y="0"/>
                      </a:lnTo>
                      <a:lnTo>
                        <a:pt x="7" y="0"/>
                      </a:lnTo>
                      <a:lnTo>
                        <a:pt x="6" y="0"/>
                      </a:lnTo>
                      <a:lnTo>
                        <a:pt x="5" y="1"/>
                      </a:lnTo>
                      <a:lnTo>
                        <a:pt x="5" y="2"/>
                      </a:lnTo>
                      <a:lnTo>
                        <a:pt x="4" y="2"/>
                      </a:lnTo>
                      <a:lnTo>
                        <a:pt x="4" y="3"/>
                      </a:lnTo>
                      <a:lnTo>
                        <a:pt x="2" y="4"/>
                      </a:lnTo>
                      <a:lnTo>
                        <a:pt x="1" y="4"/>
                      </a:lnTo>
                      <a:lnTo>
                        <a:pt x="1" y="5"/>
                      </a:lnTo>
                      <a:lnTo>
                        <a:pt x="0" y="5"/>
                      </a:lnTo>
                      <a:lnTo>
                        <a:pt x="1" y="6"/>
                      </a:lnTo>
                      <a:lnTo>
                        <a:pt x="2" y="5"/>
                      </a:lnTo>
                      <a:lnTo>
                        <a:pt x="3" y="5"/>
                      </a:lnTo>
                      <a:lnTo>
                        <a:pt x="3" y="4"/>
                      </a:lnTo>
                      <a:lnTo>
                        <a:pt x="5" y="4"/>
                      </a:lnTo>
                      <a:lnTo>
                        <a:pt x="5" y="3"/>
                      </a:lnTo>
                      <a:lnTo>
                        <a:pt x="6" y="3"/>
                      </a:lnTo>
                      <a:lnTo>
                        <a:pt x="7" y="3"/>
                      </a:lnTo>
                      <a:lnTo>
                        <a:pt x="7" y="2"/>
                      </a:lnTo>
                      <a:lnTo>
                        <a:pt x="8" y="2"/>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9230" name="Freeform 34"/>
                <p:cNvSpPr>
                  <a:spLocks/>
                </p:cNvSpPr>
                <p:nvPr/>
              </p:nvSpPr>
              <p:spPr bwMode="auto">
                <a:xfrm>
                  <a:off x="909" y="3676"/>
                  <a:ext cx="5" cy="5"/>
                </a:xfrm>
                <a:custGeom>
                  <a:avLst/>
                  <a:gdLst>
                    <a:gd name="T0" fmla="*/ 25 w 1"/>
                    <a:gd name="T1" fmla="*/ 0 h 1"/>
                    <a:gd name="T2" fmla="*/ 0 w 1"/>
                    <a:gd name="T3" fmla="*/ 0 h 1"/>
                    <a:gd name="T4" fmla="*/ 0 w 1"/>
                    <a:gd name="T5" fmla="*/ 25 h 1"/>
                    <a:gd name="T6" fmla="*/ 25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1" y="0"/>
                      </a:moveTo>
                      <a:cubicBezTo>
                        <a:pt x="1" y="0"/>
                        <a:pt x="0" y="0"/>
                        <a:pt x="0" y="0"/>
                      </a:cubicBezTo>
                      <a:cubicBezTo>
                        <a:pt x="0" y="0"/>
                        <a:pt x="0" y="1"/>
                        <a:pt x="0" y="1"/>
                      </a:cubicBezTo>
                      <a:cubicBezTo>
                        <a:pt x="1" y="1"/>
                        <a:pt x="1" y="1"/>
                        <a:pt x="1" y="0"/>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49231" name="Freeform 35"/>
                <p:cNvSpPr>
                  <a:spLocks/>
                </p:cNvSpPr>
                <p:nvPr/>
              </p:nvSpPr>
              <p:spPr bwMode="auto">
                <a:xfrm>
                  <a:off x="909" y="3676"/>
                  <a:ext cx="5" cy="5"/>
                </a:xfrm>
                <a:custGeom>
                  <a:avLst/>
                  <a:gdLst>
                    <a:gd name="T0" fmla="*/ 25 w 1"/>
                    <a:gd name="T1" fmla="*/ 0 h 1"/>
                    <a:gd name="T2" fmla="*/ 25 w 1"/>
                    <a:gd name="T3" fmla="*/ 0 h 1"/>
                    <a:gd name="T4" fmla="*/ 25 w 1"/>
                    <a:gd name="T5" fmla="*/ 0 h 1"/>
                    <a:gd name="T6" fmla="*/ 25 w 1"/>
                    <a:gd name="T7" fmla="*/ 0 h 1"/>
                    <a:gd name="T8" fmla="*/ 0 w 1"/>
                    <a:gd name="T9" fmla="*/ 0 h 1"/>
                    <a:gd name="T10" fmla="*/ 0 w 1"/>
                    <a:gd name="T11" fmla="*/ 0 h 1"/>
                    <a:gd name="T12" fmla="*/ 0 w 1"/>
                    <a:gd name="T13" fmla="*/ 0 h 1"/>
                    <a:gd name="T14" fmla="*/ 0 w 1"/>
                    <a:gd name="T15" fmla="*/ 0 h 1"/>
                    <a:gd name="T16" fmla="*/ 0 w 1"/>
                    <a:gd name="T17" fmla="*/ 25 h 1"/>
                    <a:gd name="T18" fmla="*/ 0 w 1"/>
                    <a:gd name="T19" fmla="*/ 25 h 1"/>
                    <a:gd name="T20" fmla="*/ 0 w 1"/>
                    <a:gd name="T21" fmla="*/ 25 h 1"/>
                    <a:gd name="T22" fmla="*/ 0 w 1"/>
                    <a:gd name="T23" fmla="*/ 25 h 1"/>
                    <a:gd name="T24" fmla="*/ 0 w 1"/>
                    <a:gd name="T25" fmla="*/ 25 h 1"/>
                    <a:gd name="T26" fmla="*/ 25 w 1"/>
                    <a:gd name="T27" fmla="*/ 25 h 1"/>
                    <a:gd name="T28" fmla="*/ 25 w 1"/>
                    <a:gd name="T29" fmla="*/ 0 h 1"/>
                    <a:gd name="T30" fmla="*/ 25 w 1"/>
                    <a:gd name="T31" fmla="*/ 0 h 1"/>
                    <a:gd name="T32" fmla="*/ 25 w 1"/>
                    <a:gd name="T33" fmla="*/ 0 h 1"/>
                    <a:gd name="T34" fmla="*/ 25 w 1"/>
                    <a:gd name="T35" fmla="*/ 0 h 1"/>
                    <a:gd name="T36" fmla="*/ 25 w 1"/>
                    <a:gd name="T37" fmla="*/ 0 h 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
                    <a:gd name="T58" fmla="*/ 0 h 1"/>
                    <a:gd name="T59" fmla="*/ 1 w 1"/>
                    <a:gd name="T60" fmla="*/ 1 h 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 h="1">
                      <a:moveTo>
                        <a:pt x="1" y="0"/>
                      </a:moveTo>
                      <a:lnTo>
                        <a:pt x="1" y="0"/>
                      </a:lnTo>
                      <a:lnTo>
                        <a:pt x="0" y="0"/>
                      </a:lnTo>
                      <a:lnTo>
                        <a:pt x="0" y="1"/>
                      </a:lnTo>
                      <a:lnTo>
                        <a:pt x="1" y="1"/>
                      </a:lnTo>
                      <a:lnTo>
                        <a:pt x="1"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9232" name="Freeform 36"/>
                <p:cNvSpPr>
                  <a:spLocks/>
                </p:cNvSpPr>
                <p:nvPr/>
              </p:nvSpPr>
              <p:spPr bwMode="auto">
                <a:xfrm>
                  <a:off x="870" y="3682"/>
                  <a:ext cx="14" cy="14"/>
                </a:xfrm>
                <a:custGeom>
                  <a:avLst/>
                  <a:gdLst>
                    <a:gd name="T0" fmla="*/ 42 w 3"/>
                    <a:gd name="T1" fmla="*/ 23 h 3"/>
                    <a:gd name="T2" fmla="*/ 65 w 3"/>
                    <a:gd name="T3" fmla="*/ 23 h 3"/>
                    <a:gd name="T4" fmla="*/ 42 w 3"/>
                    <a:gd name="T5" fmla="*/ 23 h 3"/>
                    <a:gd name="T6" fmla="*/ 65 w 3"/>
                    <a:gd name="T7" fmla="*/ 42 h 3"/>
                    <a:gd name="T8" fmla="*/ 42 w 3"/>
                    <a:gd name="T9" fmla="*/ 42 h 3"/>
                    <a:gd name="T10" fmla="*/ 23 w 3"/>
                    <a:gd name="T11" fmla="*/ 65 h 3"/>
                    <a:gd name="T12" fmla="*/ 0 w 3"/>
                    <a:gd name="T13" fmla="*/ 65 h 3"/>
                    <a:gd name="T14" fmla="*/ 23 w 3"/>
                    <a:gd name="T15" fmla="*/ 23 h 3"/>
                    <a:gd name="T16" fmla="*/ 42 w 3"/>
                    <a:gd name="T17" fmla="*/ 23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3"/>
                    <a:gd name="T29" fmla="*/ 3 w 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49233" name="Freeform 37"/>
                <p:cNvSpPr>
                  <a:spLocks/>
                </p:cNvSpPr>
                <p:nvPr/>
              </p:nvSpPr>
              <p:spPr bwMode="auto">
                <a:xfrm>
                  <a:off x="875" y="3684"/>
                  <a:ext cx="14" cy="9"/>
                </a:xfrm>
                <a:custGeom>
                  <a:avLst/>
                  <a:gdLst>
                    <a:gd name="T0" fmla="*/ 42 w 3"/>
                    <a:gd name="T1" fmla="*/ 0 h 2"/>
                    <a:gd name="T2" fmla="*/ 42 w 3"/>
                    <a:gd name="T3" fmla="*/ 0 h 2"/>
                    <a:gd name="T4" fmla="*/ 42 w 3"/>
                    <a:gd name="T5" fmla="*/ 0 h 2"/>
                    <a:gd name="T6" fmla="*/ 42 w 3"/>
                    <a:gd name="T7" fmla="*/ 0 h 2"/>
                    <a:gd name="T8" fmla="*/ 65 w 3"/>
                    <a:gd name="T9" fmla="*/ 0 h 2"/>
                    <a:gd name="T10" fmla="*/ 65 w 3"/>
                    <a:gd name="T11" fmla="*/ 0 h 2"/>
                    <a:gd name="T12" fmla="*/ 65 w 3"/>
                    <a:gd name="T13" fmla="*/ 0 h 2"/>
                    <a:gd name="T14" fmla="*/ 65 w 3"/>
                    <a:gd name="T15" fmla="*/ 0 h 2"/>
                    <a:gd name="T16" fmla="*/ 65 w 3"/>
                    <a:gd name="T17" fmla="*/ 0 h 2"/>
                    <a:gd name="T18" fmla="*/ 65 w 3"/>
                    <a:gd name="T19" fmla="*/ 0 h 2"/>
                    <a:gd name="T20" fmla="*/ 65 w 3"/>
                    <a:gd name="T21" fmla="*/ 0 h 2"/>
                    <a:gd name="T22" fmla="*/ 42 w 3"/>
                    <a:gd name="T23" fmla="*/ 0 h 2"/>
                    <a:gd name="T24" fmla="*/ 42 w 3"/>
                    <a:gd name="T25" fmla="*/ 22 h 2"/>
                    <a:gd name="T26" fmla="*/ 65 w 3"/>
                    <a:gd name="T27" fmla="*/ 22 h 2"/>
                    <a:gd name="T28" fmla="*/ 65 w 3"/>
                    <a:gd name="T29" fmla="*/ 22 h 2"/>
                    <a:gd name="T30" fmla="*/ 65 w 3"/>
                    <a:gd name="T31" fmla="*/ 22 h 2"/>
                    <a:gd name="T32" fmla="*/ 42 w 3"/>
                    <a:gd name="T33" fmla="*/ 22 h 2"/>
                    <a:gd name="T34" fmla="*/ 42 w 3"/>
                    <a:gd name="T35" fmla="*/ 22 h 2"/>
                    <a:gd name="T36" fmla="*/ 42 w 3"/>
                    <a:gd name="T37" fmla="*/ 22 h 2"/>
                    <a:gd name="T38" fmla="*/ 42 w 3"/>
                    <a:gd name="T39" fmla="*/ 22 h 2"/>
                    <a:gd name="T40" fmla="*/ 42 w 3"/>
                    <a:gd name="T41" fmla="*/ 22 h 2"/>
                    <a:gd name="T42" fmla="*/ 23 w 3"/>
                    <a:gd name="T43" fmla="*/ 40 h 2"/>
                    <a:gd name="T44" fmla="*/ 23 w 3"/>
                    <a:gd name="T45" fmla="*/ 40 h 2"/>
                    <a:gd name="T46" fmla="*/ 23 w 3"/>
                    <a:gd name="T47" fmla="*/ 40 h 2"/>
                    <a:gd name="T48" fmla="*/ 0 w 3"/>
                    <a:gd name="T49" fmla="*/ 40 h 2"/>
                    <a:gd name="T50" fmla="*/ 0 w 3"/>
                    <a:gd name="T51" fmla="*/ 40 h 2"/>
                    <a:gd name="T52" fmla="*/ 0 w 3"/>
                    <a:gd name="T53" fmla="*/ 22 h 2"/>
                    <a:gd name="T54" fmla="*/ 23 w 3"/>
                    <a:gd name="T55" fmla="*/ 22 h 2"/>
                    <a:gd name="T56" fmla="*/ 23 w 3"/>
                    <a:gd name="T57" fmla="*/ 22 h 2"/>
                    <a:gd name="T58" fmla="*/ 23 w 3"/>
                    <a:gd name="T59" fmla="*/ 22 h 2"/>
                    <a:gd name="T60" fmla="*/ 23 w 3"/>
                    <a:gd name="T61" fmla="*/ 0 h 2"/>
                    <a:gd name="T62" fmla="*/ 42 w 3"/>
                    <a:gd name="T63" fmla="*/ 0 h 2"/>
                    <a:gd name="T64" fmla="*/ 42 w 3"/>
                    <a:gd name="T65" fmla="*/ 0 h 2"/>
                    <a:gd name="T66" fmla="*/ 42 w 3"/>
                    <a:gd name="T67" fmla="*/ 0 h 2"/>
                    <a:gd name="T68" fmla="*/ 42 w 3"/>
                    <a:gd name="T69" fmla="*/ 0 h 2"/>
                    <a:gd name="T70" fmla="*/ 42 w 3"/>
                    <a:gd name="T71" fmla="*/ 0 h 2"/>
                    <a:gd name="T72" fmla="*/ 42 w 3"/>
                    <a:gd name="T73" fmla="*/ 0 h 2"/>
                    <a:gd name="T74" fmla="*/ 42 w 3"/>
                    <a:gd name="T75" fmla="*/ 0 h 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
                    <a:gd name="T115" fmla="*/ 0 h 2"/>
                    <a:gd name="T116" fmla="*/ 3 w 3"/>
                    <a:gd name="T117" fmla="*/ 2 h 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 h="2">
                      <a:moveTo>
                        <a:pt x="2" y="0"/>
                      </a:moveTo>
                      <a:lnTo>
                        <a:pt x="2" y="0"/>
                      </a:lnTo>
                      <a:lnTo>
                        <a:pt x="3" y="0"/>
                      </a:lnTo>
                      <a:lnTo>
                        <a:pt x="2" y="0"/>
                      </a:lnTo>
                      <a:lnTo>
                        <a:pt x="2" y="1"/>
                      </a:lnTo>
                      <a:lnTo>
                        <a:pt x="3" y="1"/>
                      </a:lnTo>
                      <a:lnTo>
                        <a:pt x="2" y="1"/>
                      </a:lnTo>
                      <a:lnTo>
                        <a:pt x="1" y="2"/>
                      </a:lnTo>
                      <a:lnTo>
                        <a:pt x="0" y="2"/>
                      </a:lnTo>
                      <a:lnTo>
                        <a:pt x="0" y="1"/>
                      </a:lnTo>
                      <a:lnTo>
                        <a:pt x="1" y="1"/>
                      </a:lnTo>
                      <a:lnTo>
                        <a:pt x="1" y="0"/>
                      </a:lnTo>
                      <a:lnTo>
                        <a:pt x="2"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9234" name="Freeform 38"/>
                <p:cNvSpPr>
                  <a:spLocks/>
                </p:cNvSpPr>
                <p:nvPr/>
              </p:nvSpPr>
              <p:spPr bwMode="auto">
                <a:xfrm>
                  <a:off x="833" y="3690"/>
                  <a:ext cx="19" cy="10"/>
                </a:xfrm>
                <a:custGeom>
                  <a:avLst/>
                  <a:gdLst>
                    <a:gd name="T0" fmla="*/ 66 w 4"/>
                    <a:gd name="T1" fmla="*/ 25 h 2"/>
                    <a:gd name="T2" fmla="*/ 66 w 4"/>
                    <a:gd name="T3" fmla="*/ 0 h 2"/>
                    <a:gd name="T4" fmla="*/ 90 w 4"/>
                    <a:gd name="T5" fmla="*/ 0 h 2"/>
                    <a:gd name="T6" fmla="*/ 90 w 4"/>
                    <a:gd name="T7" fmla="*/ 25 h 2"/>
                    <a:gd name="T8" fmla="*/ 24 w 4"/>
                    <a:gd name="T9" fmla="*/ 50 h 2"/>
                    <a:gd name="T10" fmla="*/ 66 w 4"/>
                    <a:gd name="T11" fmla="*/ 25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49235" name="Freeform 39"/>
                <p:cNvSpPr>
                  <a:spLocks/>
                </p:cNvSpPr>
                <p:nvPr/>
              </p:nvSpPr>
              <p:spPr bwMode="auto">
                <a:xfrm>
                  <a:off x="838" y="3690"/>
                  <a:ext cx="14" cy="10"/>
                </a:xfrm>
                <a:custGeom>
                  <a:avLst/>
                  <a:gdLst>
                    <a:gd name="T0" fmla="*/ 42 w 3"/>
                    <a:gd name="T1" fmla="*/ 25 h 2"/>
                    <a:gd name="T2" fmla="*/ 42 w 3"/>
                    <a:gd name="T3" fmla="*/ 25 h 2"/>
                    <a:gd name="T4" fmla="*/ 42 w 3"/>
                    <a:gd name="T5" fmla="*/ 0 h 2"/>
                    <a:gd name="T6" fmla="*/ 42 w 3"/>
                    <a:gd name="T7" fmla="*/ 0 h 2"/>
                    <a:gd name="T8" fmla="*/ 42 w 3"/>
                    <a:gd name="T9" fmla="*/ 0 h 2"/>
                    <a:gd name="T10" fmla="*/ 42 w 3"/>
                    <a:gd name="T11" fmla="*/ 0 h 2"/>
                    <a:gd name="T12" fmla="*/ 42 w 3"/>
                    <a:gd name="T13" fmla="*/ 0 h 2"/>
                    <a:gd name="T14" fmla="*/ 65 w 3"/>
                    <a:gd name="T15" fmla="*/ 0 h 2"/>
                    <a:gd name="T16" fmla="*/ 65 w 3"/>
                    <a:gd name="T17" fmla="*/ 0 h 2"/>
                    <a:gd name="T18" fmla="*/ 65 w 3"/>
                    <a:gd name="T19" fmla="*/ 0 h 2"/>
                    <a:gd name="T20" fmla="*/ 65 w 3"/>
                    <a:gd name="T21" fmla="*/ 25 h 2"/>
                    <a:gd name="T22" fmla="*/ 65 w 3"/>
                    <a:gd name="T23" fmla="*/ 25 h 2"/>
                    <a:gd name="T24" fmla="*/ 65 w 3"/>
                    <a:gd name="T25" fmla="*/ 25 h 2"/>
                    <a:gd name="T26" fmla="*/ 65 w 3"/>
                    <a:gd name="T27" fmla="*/ 25 h 2"/>
                    <a:gd name="T28" fmla="*/ 42 w 3"/>
                    <a:gd name="T29" fmla="*/ 50 h 2"/>
                    <a:gd name="T30" fmla="*/ 23 w 3"/>
                    <a:gd name="T31" fmla="*/ 50 h 2"/>
                    <a:gd name="T32" fmla="*/ 0 w 3"/>
                    <a:gd name="T33" fmla="*/ 50 h 2"/>
                    <a:gd name="T34" fmla="*/ 0 w 3"/>
                    <a:gd name="T35" fmla="*/ 50 h 2"/>
                    <a:gd name="T36" fmla="*/ 0 w 3"/>
                    <a:gd name="T37" fmla="*/ 50 h 2"/>
                    <a:gd name="T38" fmla="*/ 0 w 3"/>
                    <a:gd name="T39" fmla="*/ 50 h 2"/>
                    <a:gd name="T40" fmla="*/ 0 w 3"/>
                    <a:gd name="T41" fmla="*/ 50 h 2"/>
                    <a:gd name="T42" fmla="*/ 0 w 3"/>
                    <a:gd name="T43" fmla="*/ 50 h 2"/>
                    <a:gd name="T44" fmla="*/ 23 w 3"/>
                    <a:gd name="T45" fmla="*/ 50 h 2"/>
                    <a:gd name="T46" fmla="*/ 42 w 3"/>
                    <a:gd name="T47" fmla="*/ 25 h 2"/>
                    <a:gd name="T48" fmla="*/ 42 w 3"/>
                    <a:gd name="T49" fmla="*/ 25 h 2"/>
                    <a:gd name="T50" fmla="*/ 42 w 3"/>
                    <a:gd name="T51" fmla="*/ 25 h 2"/>
                    <a:gd name="T52" fmla="*/ 42 w 3"/>
                    <a:gd name="T53" fmla="*/ 25 h 2"/>
                    <a:gd name="T54" fmla="*/ 42 w 3"/>
                    <a:gd name="T55" fmla="*/ 25 h 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
                    <a:gd name="T85" fmla="*/ 0 h 2"/>
                    <a:gd name="T86" fmla="*/ 3 w 3"/>
                    <a:gd name="T87" fmla="*/ 2 h 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 h="2">
                      <a:moveTo>
                        <a:pt x="2" y="1"/>
                      </a:moveTo>
                      <a:lnTo>
                        <a:pt x="2" y="1"/>
                      </a:lnTo>
                      <a:lnTo>
                        <a:pt x="2" y="0"/>
                      </a:lnTo>
                      <a:lnTo>
                        <a:pt x="3" y="0"/>
                      </a:lnTo>
                      <a:lnTo>
                        <a:pt x="3" y="1"/>
                      </a:lnTo>
                      <a:lnTo>
                        <a:pt x="2" y="2"/>
                      </a:lnTo>
                      <a:lnTo>
                        <a:pt x="1" y="2"/>
                      </a:lnTo>
                      <a:lnTo>
                        <a:pt x="0" y="2"/>
                      </a:lnTo>
                      <a:lnTo>
                        <a:pt x="1" y="2"/>
                      </a:lnTo>
                      <a:lnTo>
                        <a:pt x="2" y="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9236" name="Freeform 40"/>
                <p:cNvSpPr>
                  <a:spLocks/>
                </p:cNvSpPr>
                <p:nvPr/>
              </p:nvSpPr>
              <p:spPr bwMode="auto">
                <a:xfrm>
                  <a:off x="814" y="3691"/>
                  <a:ext cx="10" cy="15"/>
                </a:xfrm>
                <a:custGeom>
                  <a:avLst/>
                  <a:gdLst>
                    <a:gd name="T0" fmla="*/ 25 w 2"/>
                    <a:gd name="T1" fmla="*/ 25 h 3"/>
                    <a:gd name="T2" fmla="*/ 0 w 2"/>
                    <a:gd name="T3" fmla="*/ 0 h 3"/>
                    <a:gd name="T4" fmla="*/ 0 w 2"/>
                    <a:gd name="T5" fmla="*/ 0 h 3"/>
                    <a:gd name="T6" fmla="*/ 25 w 2"/>
                    <a:gd name="T7" fmla="*/ 50 h 3"/>
                    <a:gd name="T8" fmla="*/ 0 w 2"/>
                    <a:gd name="T9" fmla="*/ 50 h 3"/>
                    <a:gd name="T10" fmla="*/ 0 w 2"/>
                    <a:gd name="T11" fmla="*/ 50 h 3"/>
                    <a:gd name="T12" fmla="*/ 0 w 2"/>
                    <a:gd name="T13" fmla="*/ 75 h 3"/>
                    <a:gd name="T14" fmla="*/ 25 w 2"/>
                    <a:gd name="T15" fmla="*/ 75 h 3"/>
                    <a:gd name="T16" fmla="*/ 25 w 2"/>
                    <a:gd name="T17" fmla="*/ 75 h 3"/>
                    <a:gd name="T18" fmla="*/ 50 w 2"/>
                    <a:gd name="T19" fmla="*/ 75 h 3"/>
                    <a:gd name="T20" fmla="*/ 50 w 2"/>
                    <a:gd name="T21" fmla="*/ 25 h 3"/>
                    <a:gd name="T22" fmla="*/ 50 w 2"/>
                    <a:gd name="T23" fmla="*/ 0 h 3"/>
                    <a:gd name="T24" fmla="*/ 25 w 2"/>
                    <a:gd name="T25" fmla="*/ 0 h 3"/>
                    <a:gd name="T26" fmla="*/ 25 w 2"/>
                    <a:gd name="T27" fmla="*/ 25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
                    <a:gd name="T43" fmla="*/ 0 h 3"/>
                    <a:gd name="T44" fmla="*/ 2 w 2"/>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49237" name="Freeform 41"/>
                <p:cNvSpPr>
                  <a:spLocks/>
                </p:cNvSpPr>
                <p:nvPr/>
              </p:nvSpPr>
              <p:spPr bwMode="auto">
                <a:xfrm>
                  <a:off x="814" y="3691"/>
                  <a:ext cx="10" cy="15"/>
                </a:xfrm>
                <a:custGeom>
                  <a:avLst/>
                  <a:gdLst>
                    <a:gd name="T0" fmla="*/ 25 w 2"/>
                    <a:gd name="T1" fmla="*/ 25 h 3"/>
                    <a:gd name="T2" fmla="*/ 25 w 2"/>
                    <a:gd name="T3" fmla="*/ 0 h 3"/>
                    <a:gd name="T4" fmla="*/ 25 w 2"/>
                    <a:gd name="T5" fmla="*/ 0 h 3"/>
                    <a:gd name="T6" fmla="*/ 25 w 2"/>
                    <a:gd name="T7" fmla="*/ 0 h 3"/>
                    <a:gd name="T8" fmla="*/ 0 w 2"/>
                    <a:gd name="T9" fmla="*/ 0 h 3"/>
                    <a:gd name="T10" fmla="*/ 0 w 2"/>
                    <a:gd name="T11" fmla="*/ 0 h 3"/>
                    <a:gd name="T12" fmla="*/ 0 w 2"/>
                    <a:gd name="T13" fmla="*/ 25 h 3"/>
                    <a:gd name="T14" fmla="*/ 25 w 2"/>
                    <a:gd name="T15" fmla="*/ 25 h 3"/>
                    <a:gd name="T16" fmla="*/ 25 w 2"/>
                    <a:gd name="T17" fmla="*/ 25 h 3"/>
                    <a:gd name="T18" fmla="*/ 25 w 2"/>
                    <a:gd name="T19" fmla="*/ 50 h 3"/>
                    <a:gd name="T20" fmla="*/ 0 w 2"/>
                    <a:gd name="T21" fmla="*/ 50 h 3"/>
                    <a:gd name="T22" fmla="*/ 0 w 2"/>
                    <a:gd name="T23" fmla="*/ 50 h 3"/>
                    <a:gd name="T24" fmla="*/ 0 w 2"/>
                    <a:gd name="T25" fmla="*/ 50 h 3"/>
                    <a:gd name="T26" fmla="*/ 0 w 2"/>
                    <a:gd name="T27" fmla="*/ 50 h 3"/>
                    <a:gd name="T28" fmla="*/ 0 w 2"/>
                    <a:gd name="T29" fmla="*/ 50 h 3"/>
                    <a:gd name="T30" fmla="*/ 0 w 2"/>
                    <a:gd name="T31" fmla="*/ 50 h 3"/>
                    <a:gd name="T32" fmla="*/ 0 w 2"/>
                    <a:gd name="T33" fmla="*/ 75 h 3"/>
                    <a:gd name="T34" fmla="*/ 25 w 2"/>
                    <a:gd name="T35" fmla="*/ 75 h 3"/>
                    <a:gd name="T36" fmla="*/ 25 w 2"/>
                    <a:gd name="T37" fmla="*/ 75 h 3"/>
                    <a:gd name="T38" fmla="*/ 25 w 2"/>
                    <a:gd name="T39" fmla="*/ 75 h 3"/>
                    <a:gd name="T40" fmla="*/ 25 w 2"/>
                    <a:gd name="T41" fmla="*/ 75 h 3"/>
                    <a:gd name="T42" fmla="*/ 25 w 2"/>
                    <a:gd name="T43" fmla="*/ 75 h 3"/>
                    <a:gd name="T44" fmla="*/ 50 w 2"/>
                    <a:gd name="T45" fmla="*/ 75 h 3"/>
                    <a:gd name="T46" fmla="*/ 50 w 2"/>
                    <a:gd name="T47" fmla="*/ 50 h 3"/>
                    <a:gd name="T48" fmla="*/ 50 w 2"/>
                    <a:gd name="T49" fmla="*/ 25 h 3"/>
                    <a:gd name="T50" fmla="*/ 50 w 2"/>
                    <a:gd name="T51" fmla="*/ 25 h 3"/>
                    <a:gd name="T52" fmla="*/ 50 w 2"/>
                    <a:gd name="T53" fmla="*/ 25 h 3"/>
                    <a:gd name="T54" fmla="*/ 50 w 2"/>
                    <a:gd name="T55" fmla="*/ 0 h 3"/>
                    <a:gd name="T56" fmla="*/ 50 w 2"/>
                    <a:gd name="T57" fmla="*/ 0 h 3"/>
                    <a:gd name="T58" fmla="*/ 50 w 2"/>
                    <a:gd name="T59" fmla="*/ 0 h 3"/>
                    <a:gd name="T60" fmla="*/ 25 w 2"/>
                    <a:gd name="T61" fmla="*/ 0 h 3"/>
                    <a:gd name="T62" fmla="*/ 25 w 2"/>
                    <a:gd name="T63" fmla="*/ 0 h 3"/>
                    <a:gd name="T64" fmla="*/ 25 w 2"/>
                    <a:gd name="T65" fmla="*/ 25 h 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
                    <a:gd name="T100" fmla="*/ 0 h 3"/>
                    <a:gd name="T101" fmla="*/ 2 w 2"/>
                    <a:gd name="T102" fmla="*/ 3 h 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 h="3">
                      <a:moveTo>
                        <a:pt x="1" y="1"/>
                      </a:moveTo>
                      <a:lnTo>
                        <a:pt x="1" y="1"/>
                      </a:lnTo>
                      <a:lnTo>
                        <a:pt x="1" y="0"/>
                      </a:lnTo>
                      <a:lnTo>
                        <a:pt x="0" y="0"/>
                      </a:lnTo>
                      <a:lnTo>
                        <a:pt x="0" y="1"/>
                      </a:lnTo>
                      <a:lnTo>
                        <a:pt x="1" y="1"/>
                      </a:lnTo>
                      <a:lnTo>
                        <a:pt x="1" y="2"/>
                      </a:lnTo>
                      <a:lnTo>
                        <a:pt x="0" y="2"/>
                      </a:lnTo>
                      <a:lnTo>
                        <a:pt x="0" y="3"/>
                      </a:lnTo>
                      <a:lnTo>
                        <a:pt x="1" y="3"/>
                      </a:lnTo>
                      <a:lnTo>
                        <a:pt x="2" y="3"/>
                      </a:lnTo>
                      <a:lnTo>
                        <a:pt x="2" y="2"/>
                      </a:lnTo>
                      <a:lnTo>
                        <a:pt x="2" y="1"/>
                      </a:lnTo>
                      <a:lnTo>
                        <a:pt x="2" y="0"/>
                      </a:lnTo>
                      <a:lnTo>
                        <a:pt x="1" y="0"/>
                      </a:lnTo>
                      <a:lnTo>
                        <a:pt x="1" y="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9238" name="Freeform 42"/>
                <p:cNvSpPr>
                  <a:spLocks/>
                </p:cNvSpPr>
                <p:nvPr/>
              </p:nvSpPr>
              <p:spPr bwMode="auto">
                <a:xfrm>
                  <a:off x="795" y="3693"/>
                  <a:ext cx="15" cy="15"/>
                </a:xfrm>
                <a:custGeom>
                  <a:avLst/>
                  <a:gdLst>
                    <a:gd name="T0" fmla="*/ 75 w 3"/>
                    <a:gd name="T1" fmla="*/ 75 h 3"/>
                    <a:gd name="T2" fmla="*/ 75 w 3"/>
                    <a:gd name="T3" fmla="*/ 75 h 3"/>
                    <a:gd name="T4" fmla="*/ 75 w 3"/>
                    <a:gd name="T5" fmla="*/ 75 h 3"/>
                    <a:gd name="T6" fmla="*/ 75 w 3"/>
                    <a:gd name="T7" fmla="*/ 75 h 3"/>
                    <a:gd name="T8" fmla="*/ 75 w 3"/>
                    <a:gd name="T9" fmla="*/ 75 h 3"/>
                    <a:gd name="T10" fmla="*/ 75 w 3"/>
                    <a:gd name="T11" fmla="*/ 75 h 3"/>
                    <a:gd name="T12" fmla="*/ 50 w 3"/>
                    <a:gd name="T13" fmla="*/ 50 h 3"/>
                    <a:gd name="T14" fmla="*/ 25 w 3"/>
                    <a:gd name="T15" fmla="*/ 25 h 3"/>
                    <a:gd name="T16" fmla="*/ 25 w 3"/>
                    <a:gd name="T17" fmla="*/ 25 h 3"/>
                    <a:gd name="T18" fmla="*/ 25 w 3"/>
                    <a:gd name="T19" fmla="*/ 25 h 3"/>
                    <a:gd name="T20" fmla="*/ 25 w 3"/>
                    <a:gd name="T21" fmla="*/ 25 h 3"/>
                    <a:gd name="T22" fmla="*/ 25 w 3"/>
                    <a:gd name="T23" fmla="*/ 25 h 3"/>
                    <a:gd name="T24" fmla="*/ 25 w 3"/>
                    <a:gd name="T25" fmla="*/ 0 h 3"/>
                    <a:gd name="T26" fmla="*/ 0 w 3"/>
                    <a:gd name="T27" fmla="*/ 0 h 3"/>
                    <a:gd name="T28" fmla="*/ 0 w 3"/>
                    <a:gd name="T29" fmla="*/ 0 h 3"/>
                    <a:gd name="T30" fmla="*/ 0 w 3"/>
                    <a:gd name="T31" fmla="*/ 0 h 3"/>
                    <a:gd name="T32" fmla="*/ 0 w 3"/>
                    <a:gd name="T33" fmla="*/ 0 h 3"/>
                    <a:gd name="T34" fmla="*/ 0 w 3"/>
                    <a:gd name="T35" fmla="*/ 0 h 3"/>
                    <a:gd name="T36" fmla="*/ 0 w 3"/>
                    <a:gd name="T37" fmla="*/ 0 h 3"/>
                    <a:gd name="T38" fmla="*/ 0 w 3"/>
                    <a:gd name="T39" fmla="*/ 0 h 3"/>
                    <a:gd name="T40" fmla="*/ 0 w 3"/>
                    <a:gd name="T41" fmla="*/ 25 h 3"/>
                    <a:gd name="T42" fmla="*/ 0 w 3"/>
                    <a:gd name="T43" fmla="*/ 25 h 3"/>
                    <a:gd name="T44" fmla="*/ 0 w 3"/>
                    <a:gd name="T45" fmla="*/ 25 h 3"/>
                    <a:gd name="T46" fmla="*/ 0 w 3"/>
                    <a:gd name="T47" fmla="*/ 25 h 3"/>
                    <a:gd name="T48" fmla="*/ 25 w 3"/>
                    <a:gd name="T49" fmla="*/ 25 h 3"/>
                    <a:gd name="T50" fmla="*/ 25 w 3"/>
                    <a:gd name="T51" fmla="*/ 50 h 3"/>
                    <a:gd name="T52" fmla="*/ 25 w 3"/>
                    <a:gd name="T53" fmla="*/ 50 h 3"/>
                    <a:gd name="T54" fmla="*/ 50 w 3"/>
                    <a:gd name="T55" fmla="*/ 75 h 3"/>
                    <a:gd name="T56" fmla="*/ 50 w 3"/>
                    <a:gd name="T57" fmla="*/ 75 h 3"/>
                    <a:gd name="T58" fmla="*/ 75 w 3"/>
                    <a:gd name="T59" fmla="*/ 75 h 3"/>
                    <a:gd name="T60" fmla="*/ 75 w 3"/>
                    <a:gd name="T61" fmla="*/ 75 h 3"/>
                    <a:gd name="T62" fmla="*/ 75 w 3"/>
                    <a:gd name="T63" fmla="*/ 75 h 3"/>
                    <a:gd name="T64" fmla="*/ 75 w 3"/>
                    <a:gd name="T65" fmla="*/ 75 h 3"/>
                    <a:gd name="T66" fmla="*/ 75 w 3"/>
                    <a:gd name="T67" fmla="*/ 75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
                    <a:gd name="T103" fmla="*/ 0 h 3"/>
                    <a:gd name="T104" fmla="*/ 3 w 3"/>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 h="3">
                      <a:moveTo>
                        <a:pt x="3" y="3"/>
                      </a:moveTo>
                      <a:lnTo>
                        <a:pt x="3" y="3"/>
                      </a:lnTo>
                      <a:lnTo>
                        <a:pt x="2" y="2"/>
                      </a:lnTo>
                      <a:lnTo>
                        <a:pt x="1" y="1"/>
                      </a:lnTo>
                      <a:lnTo>
                        <a:pt x="1" y="0"/>
                      </a:lnTo>
                      <a:lnTo>
                        <a:pt x="0" y="0"/>
                      </a:lnTo>
                      <a:lnTo>
                        <a:pt x="0" y="1"/>
                      </a:lnTo>
                      <a:lnTo>
                        <a:pt x="1" y="1"/>
                      </a:lnTo>
                      <a:lnTo>
                        <a:pt x="1" y="2"/>
                      </a:lnTo>
                      <a:lnTo>
                        <a:pt x="2" y="3"/>
                      </a:lnTo>
                      <a:lnTo>
                        <a:pt x="3" y="3"/>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9239" name="Freeform 43"/>
                <p:cNvSpPr>
                  <a:spLocks/>
                </p:cNvSpPr>
                <p:nvPr/>
              </p:nvSpPr>
              <p:spPr bwMode="auto">
                <a:xfrm>
                  <a:off x="768" y="3683"/>
                  <a:ext cx="19" cy="10"/>
                </a:xfrm>
                <a:custGeom>
                  <a:avLst/>
                  <a:gdLst>
                    <a:gd name="T0" fmla="*/ 0 w 4"/>
                    <a:gd name="T1" fmla="*/ 25 h 2"/>
                    <a:gd name="T2" fmla="*/ 0 w 4"/>
                    <a:gd name="T3" fmla="*/ 25 h 2"/>
                    <a:gd name="T4" fmla="*/ 24 w 4"/>
                    <a:gd name="T5" fmla="*/ 0 h 2"/>
                    <a:gd name="T6" fmla="*/ 24 w 4"/>
                    <a:gd name="T7" fmla="*/ 0 h 2"/>
                    <a:gd name="T8" fmla="*/ 47 w 4"/>
                    <a:gd name="T9" fmla="*/ 0 h 2"/>
                    <a:gd name="T10" fmla="*/ 66 w 4"/>
                    <a:gd name="T11" fmla="*/ 0 h 2"/>
                    <a:gd name="T12" fmla="*/ 66 w 4"/>
                    <a:gd name="T13" fmla="*/ 0 h 2"/>
                    <a:gd name="T14" fmla="*/ 66 w 4"/>
                    <a:gd name="T15" fmla="*/ 0 h 2"/>
                    <a:gd name="T16" fmla="*/ 66 w 4"/>
                    <a:gd name="T17" fmla="*/ 25 h 2"/>
                    <a:gd name="T18" fmla="*/ 90 w 4"/>
                    <a:gd name="T19" fmla="*/ 25 h 2"/>
                    <a:gd name="T20" fmla="*/ 90 w 4"/>
                    <a:gd name="T21" fmla="*/ 25 h 2"/>
                    <a:gd name="T22" fmla="*/ 90 w 4"/>
                    <a:gd name="T23" fmla="*/ 25 h 2"/>
                    <a:gd name="T24" fmla="*/ 90 w 4"/>
                    <a:gd name="T25" fmla="*/ 25 h 2"/>
                    <a:gd name="T26" fmla="*/ 90 w 4"/>
                    <a:gd name="T27" fmla="*/ 25 h 2"/>
                    <a:gd name="T28" fmla="*/ 90 w 4"/>
                    <a:gd name="T29" fmla="*/ 25 h 2"/>
                    <a:gd name="T30" fmla="*/ 90 w 4"/>
                    <a:gd name="T31" fmla="*/ 25 h 2"/>
                    <a:gd name="T32" fmla="*/ 90 w 4"/>
                    <a:gd name="T33" fmla="*/ 50 h 2"/>
                    <a:gd name="T34" fmla="*/ 90 w 4"/>
                    <a:gd name="T35" fmla="*/ 50 h 2"/>
                    <a:gd name="T36" fmla="*/ 90 w 4"/>
                    <a:gd name="T37" fmla="*/ 50 h 2"/>
                    <a:gd name="T38" fmla="*/ 90 w 4"/>
                    <a:gd name="T39" fmla="*/ 50 h 2"/>
                    <a:gd name="T40" fmla="*/ 66 w 4"/>
                    <a:gd name="T41" fmla="*/ 25 h 2"/>
                    <a:gd name="T42" fmla="*/ 66 w 4"/>
                    <a:gd name="T43" fmla="*/ 25 h 2"/>
                    <a:gd name="T44" fmla="*/ 66 w 4"/>
                    <a:gd name="T45" fmla="*/ 50 h 2"/>
                    <a:gd name="T46" fmla="*/ 66 w 4"/>
                    <a:gd name="T47" fmla="*/ 50 h 2"/>
                    <a:gd name="T48" fmla="*/ 66 w 4"/>
                    <a:gd name="T49" fmla="*/ 50 h 2"/>
                    <a:gd name="T50" fmla="*/ 47 w 4"/>
                    <a:gd name="T51" fmla="*/ 50 h 2"/>
                    <a:gd name="T52" fmla="*/ 47 w 4"/>
                    <a:gd name="T53" fmla="*/ 50 h 2"/>
                    <a:gd name="T54" fmla="*/ 47 w 4"/>
                    <a:gd name="T55" fmla="*/ 50 h 2"/>
                    <a:gd name="T56" fmla="*/ 47 w 4"/>
                    <a:gd name="T57" fmla="*/ 50 h 2"/>
                    <a:gd name="T58" fmla="*/ 47 w 4"/>
                    <a:gd name="T59" fmla="*/ 50 h 2"/>
                    <a:gd name="T60" fmla="*/ 47 w 4"/>
                    <a:gd name="T61" fmla="*/ 50 h 2"/>
                    <a:gd name="T62" fmla="*/ 47 w 4"/>
                    <a:gd name="T63" fmla="*/ 50 h 2"/>
                    <a:gd name="T64" fmla="*/ 24 w 4"/>
                    <a:gd name="T65" fmla="*/ 50 h 2"/>
                    <a:gd name="T66" fmla="*/ 24 w 4"/>
                    <a:gd name="T67" fmla="*/ 50 h 2"/>
                    <a:gd name="T68" fmla="*/ 24 w 4"/>
                    <a:gd name="T69" fmla="*/ 25 h 2"/>
                    <a:gd name="T70" fmla="*/ 24 w 4"/>
                    <a:gd name="T71" fmla="*/ 25 h 2"/>
                    <a:gd name="T72" fmla="*/ 24 w 4"/>
                    <a:gd name="T73" fmla="*/ 25 h 2"/>
                    <a:gd name="T74" fmla="*/ 24 w 4"/>
                    <a:gd name="T75" fmla="*/ 25 h 2"/>
                    <a:gd name="T76" fmla="*/ 24 w 4"/>
                    <a:gd name="T77" fmla="*/ 25 h 2"/>
                    <a:gd name="T78" fmla="*/ 24 w 4"/>
                    <a:gd name="T79" fmla="*/ 25 h 2"/>
                    <a:gd name="T80" fmla="*/ 24 w 4"/>
                    <a:gd name="T81" fmla="*/ 25 h 2"/>
                    <a:gd name="T82" fmla="*/ 24 w 4"/>
                    <a:gd name="T83" fmla="*/ 25 h 2"/>
                    <a:gd name="T84" fmla="*/ 24 w 4"/>
                    <a:gd name="T85" fmla="*/ 25 h 2"/>
                    <a:gd name="T86" fmla="*/ 24 w 4"/>
                    <a:gd name="T87" fmla="*/ 25 h 2"/>
                    <a:gd name="T88" fmla="*/ 24 w 4"/>
                    <a:gd name="T89" fmla="*/ 25 h 2"/>
                    <a:gd name="T90" fmla="*/ 24 w 4"/>
                    <a:gd name="T91" fmla="*/ 25 h 2"/>
                    <a:gd name="T92" fmla="*/ 24 w 4"/>
                    <a:gd name="T93" fmla="*/ 25 h 2"/>
                    <a:gd name="T94" fmla="*/ 0 w 4"/>
                    <a:gd name="T95" fmla="*/ 25 h 2"/>
                    <a:gd name="T96" fmla="*/ 0 w 4"/>
                    <a:gd name="T97" fmla="*/ 25 h 2"/>
                    <a:gd name="T98" fmla="*/ 0 w 4"/>
                    <a:gd name="T99" fmla="*/ 25 h 2"/>
                    <a:gd name="T100" fmla="*/ 0 w 4"/>
                    <a:gd name="T101" fmla="*/ 25 h 2"/>
                    <a:gd name="T102" fmla="*/ 0 w 4"/>
                    <a:gd name="T103" fmla="*/ 25 h 2"/>
                    <a:gd name="T104" fmla="*/ 0 w 4"/>
                    <a:gd name="T105" fmla="*/ 25 h 2"/>
                    <a:gd name="T106" fmla="*/ 0 w 4"/>
                    <a:gd name="T107" fmla="*/ 25 h 2"/>
                    <a:gd name="T108" fmla="*/ 0 w 4"/>
                    <a:gd name="T109" fmla="*/ 25 h 2"/>
                    <a:gd name="T110" fmla="*/ 0 w 4"/>
                    <a:gd name="T111" fmla="*/ 25 h 2"/>
                    <a:gd name="T112" fmla="*/ 0 w 4"/>
                    <a:gd name="T113" fmla="*/ 25 h 2"/>
                    <a:gd name="T114" fmla="*/ 0 w 4"/>
                    <a:gd name="T115" fmla="*/ 25 h 2"/>
                    <a:gd name="T116" fmla="*/ 0 w 4"/>
                    <a:gd name="T117" fmla="*/ 25 h 2"/>
                    <a:gd name="T118" fmla="*/ 0 w 4"/>
                    <a:gd name="T119" fmla="*/ 25 h 2"/>
                    <a:gd name="T120" fmla="*/ 0 w 4"/>
                    <a:gd name="T121" fmla="*/ 25 h 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
                    <a:gd name="T184" fmla="*/ 0 h 2"/>
                    <a:gd name="T185" fmla="*/ 4 w 4"/>
                    <a:gd name="T186" fmla="*/ 2 h 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 h="2">
                      <a:moveTo>
                        <a:pt x="0" y="1"/>
                      </a:moveTo>
                      <a:lnTo>
                        <a:pt x="0" y="1"/>
                      </a:lnTo>
                      <a:lnTo>
                        <a:pt x="1" y="0"/>
                      </a:lnTo>
                      <a:lnTo>
                        <a:pt x="2" y="0"/>
                      </a:lnTo>
                      <a:lnTo>
                        <a:pt x="3" y="0"/>
                      </a:lnTo>
                      <a:lnTo>
                        <a:pt x="3" y="1"/>
                      </a:lnTo>
                      <a:lnTo>
                        <a:pt x="4" y="1"/>
                      </a:lnTo>
                      <a:lnTo>
                        <a:pt x="4" y="2"/>
                      </a:lnTo>
                      <a:lnTo>
                        <a:pt x="3" y="1"/>
                      </a:lnTo>
                      <a:lnTo>
                        <a:pt x="3" y="2"/>
                      </a:lnTo>
                      <a:lnTo>
                        <a:pt x="2" y="2"/>
                      </a:lnTo>
                      <a:lnTo>
                        <a:pt x="1" y="2"/>
                      </a:lnTo>
                      <a:lnTo>
                        <a:pt x="1" y="1"/>
                      </a:lnTo>
                      <a:lnTo>
                        <a:pt x="0" y="1"/>
                      </a:lnTo>
                      <a:close/>
                    </a:path>
                  </a:pathLst>
                </a:custGeom>
                <a:solidFill>
                  <a:srgbClr val="FFCE85"/>
                </a:solidFill>
                <a:ln w="12700" cmpd="sng">
                  <a:solidFill>
                    <a:schemeClr val="tx1"/>
                  </a:solidFill>
                  <a:prstDash val="solid"/>
                  <a:round/>
                  <a:headEnd/>
                  <a:tailEnd/>
                </a:ln>
              </p:spPr>
              <p:txBody>
                <a:bodyPr/>
                <a:lstStyle/>
                <a:p>
                  <a:endParaRPr lang="en-US"/>
                </a:p>
              </p:txBody>
            </p:sp>
          </p:grpSp>
          <p:sp>
            <p:nvSpPr>
              <p:cNvPr id="49214" name="Freeform 46"/>
              <p:cNvSpPr>
                <a:spLocks/>
              </p:cNvSpPr>
              <p:nvPr/>
            </p:nvSpPr>
            <p:spPr bwMode="auto">
              <a:xfrm>
                <a:off x="1529" y="1282"/>
                <a:ext cx="554" cy="439"/>
              </a:xfrm>
              <a:custGeom>
                <a:avLst/>
                <a:gdLst>
                  <a:gd name="T0" fmla="*/ 0 w 108"/>
                  <a:gd name="T1" fmla="*/ 1595 h 90"/>
                  <a:gd name="T2" fmla="*/ 0 w 108"/>
                  <a:gd name="T3" fmla="*/ 1473 h 90"/>
                  <a:gd name="T4" fmla="*/ 26 w 108"/>
                  <a:gd name="T5" fmla="*/ 1356 h 90"/>
                  <a:gd name="T6" fmla="*/ 51 w 108"/>
                  <a:gd name="T7" fmla="*/ 1215 h 90"/>
                  <a:gd name="T8" fmla="*/ 77 w 108"/>
                  <a:gd name="T9" fmla="*/ 1166 h 90"/>
                  <a:gd name="T10" fmla="*/ 133 w 108"/>
                  <a:gd name="T11" fmla="*/ 1117 h 90"/>
                  <a:gd name="T12" fmla="*/ 133 w 108"/>
                  <a:gd name="T13" fmla="*/ 1073 h 90"/>
                  <a:gd name="T14" fmla="*/ 262 w 108"/>
                  <a:gd name="T15" fmla="*/ 878 h 90"/>
                  <a:gd name="T16" fmla="*/ 421 w 108"/>
                  <a:gd name="T17" fmla="*/ 546 h 90"/>
                  <a:gd name="T18" fmla="*/ 528 w 108"/>
                  <a:gd name="T19" fmla="*/ 307 h 90"/>
                  <a:gd name="T20" fmla="*/ 631 w 108"/>
                  <a:gd name="T21" fmla="*/ 73 h 90"/>
                  <a:gd name="T22" fmla="*/ 631 w 108"/>
                  <a:gd name="T23" fmla="*/ 0 h 90"/>
                  <a:gd name="T24" fmla="*/ 713 w 108"/>
                  <a:gd name="T25" fmla="*/ 0 h 90"/>
                  <a:gd name="T26" fmla="*/ 790 w 108"/>
                  <a:gd name="T27" fmla="*/ 24 h 90"/>
                  <a:gd name="T28" fmla="*/ 816 w 108"/>
                  <a:gd name="T29" fmla="*/ 49 h 90"/>
                  <a:gd name="T30" fmla="*/ 923 w 108"/>
                  <a:gd name="T31" fmla="*/ 117 h 90"/>
                  <a:gd name="T32" fmla="*/ 923 w 108"/>
                  <a:gd name="T33" fmla="*/ 190 h 90"/>
                  <a:gd name="T34" fmla="*/ 949 w 108"/>
                  <a:gd name="T35" fmla="*/ 332 h 90"/>
                  <a:gd name="T36" fmla="*/ 1134 w 108"/>
                  <a:gd name="T37" fmla="*/ 380 h 90"/>
                  <a:gd name="T38" fmla="*/ 1262 w 108"/>
                  <a:gd name="T39" fmla="*/ 380 h 90"/>
                  <a:gd name="T40" fmla="*/ 1421 w 108"/>
                  <a:gd name="T41" fmla="*/ 429 h 90"/>
                  <a:gd name="T42" fmla="*/ 1606 w 108"/>
                  <a:gd name="T43" fmla="*/ 429 h 90"/>
                  <a:gd name="T44" fmla="*/ 1708 w 108"/>
                  <a:gd name="T45" fmla="*/ 454 h 90"/>
                  <a:gd name="T46" fmla="*/ 1790 w 108"/>
                  <a:gd name="T47" fmla="*/ 429 h 90"/>
                  <a:gd name="T48" fmla="*/ 1867 w 108"/>
                  <a:gd name="T49" fmla="*/ 454 h 90"/>
                  <a:gd name="T50" fmla="*/ 1949 w 108"/>
                  <a:gd name="T51" fmla="*/ 429 h 90"/>
                  <a:gd name="T52" fmla="*/ 2001 w 108"/>
                  <a:gd name="T53" fmla="*/ 454 h 90"/>
                  <a:gd name="T54" fmla="*/ 2078 w 108"/>
                  <a:gd name="T55" fmla="*/ 454 h 90"/>
                  <a:gd name="T56" fmla="*/ 2734 w 108"/>
                  <a:gd name="T57" fmla="*/ 571 h 90"/>
                  <a:gd name="T58" fmla="*/ 2765 w 108"/>
                  <a:gd name="T59" fmla="*/ 644 h 90"/>
                  <a:gd name="T60" fmla="*/ 2842 w 108"/>
                  <a:gd name="T61" fmla="*/ 668 h 90"/>
                  <a:gd name="T62" fmla="*/ 2683 w 108"/>
                  <a:gd name="T63" fmla="*/ 951 h 90"/>
                  <a:gd name="T64" fmla="*/ 2657 w 108"/>
                  <a:gd name="T65" fmla="*/ 1000 h 90"/>
                  <a:gd name="T66" fmla="*/ 2580 w 108"/>
                  <a:gd name="T67" fmla="*/ 1049 h 90"/>
                  <a:gd name="T68" fmla="*/ 2472 w 108"/>
                  <a:gd name="T69" fmla="*/ 1215 h 90"/>
                  <a:gd name="T70" fmla="*/ 2555 w 108"/>
                  <a:gd name="T71" fmla="*/ 1263 h 90"/>
                  <a:gd name="T72" fmla="*/ 2555 w 108"/>
                  <a:gd name="T73" fmla="*/ 1307 h 90"/>
                  <a:gd name="T74" fmla="*/ 2524 w 108"/>
                  <a:gd name="T75" fmla="*/ 1332 h 90"/>
                  <a:gd name="T76" fmla="*/ 2498 w 108"/>
                  <a:gd name="T77" fmla="*/ 1429 h 90"/>
                  <a:gd name="T78" fmla="*/ 1370 w 108"/>
                  <a:gd name="T79" fmla="*/ 1927 h 90"/>
                  <a:gd name="T80" fmla="*/ 26 w 108"/>
                  <a:gd name="T81" fmla="*/ 1619 h 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8"/>
                  <a:gd name="T124" fmla="*/ 0 h 90"/>
                  <a:gd name="T125" fmla="*/ 108 w 108"/>
                  <a:gd name="T126" fmla="*/ 90 h 9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30" y="1"/>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9215" name="Freeform 52"/>
              <p:cNvSpPr>
                <a:spLocks/>
              </p:cNvSpPr>
              <p:nvPr/>
            </p:nvSpPr>
            <p:spPr bwMode="auto">
              <a:xfrm>
                <a:off x="3467" y="2604"/>
                <a:ext cx="394" cy="322"/>
              </a:xfrm>
              <a:custGeom>
                <a:avLst/>
                <a:gdLst>
                  <a:gd name="T0" fmla="*/ 1075 w 77"/>
                  <a:gd name="T1" fmla="*/ 24 h 66"/>
                  <a:gd name="T2" fmla="*/ 1151 w 77"/>
                  <a:gd name="T3" fmla="*/ 239 h 66"/>
                  <a:gd name="T4" fmla="*/ 1126 w 77"/>
                  <a:gd name="T5" fmla="*/ 307 h 66"/>
                  <a:gd name="T6" fmla="*/ 1049 w 77"/>
                  <a:gd name="T7" fmla="*/ 522 h 66"/>
                  <a:gd name="T8" fmla="*/ 1673 w 77"/>
                  <a:gd name="T9" fmla="*/ 785 h 66"/>
                  <a:gd name="T10" fmla="*/ 1673 w 77"/>
                  <a:gd name="T11" fmla="*/ 951 h 66"/>
                  <a:gd name="T12" fmla="*/ 1648 w 77"/>
                  <a:gd name="T13" fmla="*/ 1073 h 66"/>
                  <a:gd name="T14" fmla="*/ 1520 w 77"/>
                  <a:gd name="T15" fmla="*/ 1049 h 66"/>
                  <a:gd name="T16" fmla="*/ 1469 w 77"/>
                  <a:gd name="T17" fmla="*/ 1166 h 66"/>
                  <a:gd name="T18" fmla="*/ 1622 w 77"/>
                  <a:gd name="T19" fmla="*/ 1142 h 66"/>
                  <a:gd name="T20" fmla="*/ 1730 w 77"/>
                  <a:gd name="T21" fmla="*/ 1117 h 66"/>
                  <a:gd name="T22" fmla="*/ 1673 w 77"/>
                  <a:gd name="T23" fmla="*/ 1166 h 66"/>
                  <a:gd name="T24" fmla="*/ 1730 w 77"/>
                  <a:gd name="T25" fmla="*/ 1215 h 66"/>
                  <a:gd name="T26" fmla="*/ 1857 w 77"/>
                  <a:gd name="T27" fmla="*/ 1117 h 66"/>
                  <a:gd name="T28" fmla="*/ 1939 w 77"/>
                  <a:gd name="T29" fmla="*/ 1142 h 66"/>
                  <a:gd name="T30" fmla="*/ 1914 w 77"/>
                  <a:gd name="T31" fmla="*/ 1215 h 66"/>
                  <a:gd name="T32" fmla="*/ 1781 w 77"/>
                  <a:gd name="T33" fmla="*/ 1332 h 66"/>
                  <a:gd name="T34" fmla="*/ 1857 w 77"/>
                  <a:gd name="T35" fmla="*/ 1429 h 66"/>
                  <a:gd name="T36" fmla="*/ 2016 w 77"/>
                  <a:gd name="T37" fmla="*/ 1547 h 66"/>
                  <a:gd name="T38" fmla="*/ 1857 w 77"/>
                  <a:gd name="T39" fmla="*/ 1498 h 66"/>
                  <a:gd name="T40" fmla="*/ 1673 w 77"/>
                  <a:gd name="T41" fmla="*/ 1405 h 66"/>
                  <a:gd name="T42" fmla="*/ 1596 w 77"/>
                  <a:gd name="T43" fmla="*/ 1473 h 66"/>
                  <a:gd name="T44" fmla="*/ 1571 w 77"/>
                  <a:gd name="T45" fmla="*/ 1547 h 66"/>
                  <a:gd name="T46" fmla="*/ 1494 w 77"/>
                  <a:gd name="T47" fmla="*/ 1498 h 66"/>
                  <a:gd name="T48" fmla="*/ 1412 w 77"/>
                  <a:gd name="T49" fmla="*/ 1498 h 66"/>
                  <a:gd name="T50" fmla="*/ 1284 w 77"/>
                  <a:gd name="T51" fmla="*/ 1522 h 66"/>
                  <a:gd name="T52" fmla="*/ 1075 w 77"/>
                  <a:gd name="T53" fmla="*/ 1405 h 66"/>
                  <a:gd name="T54" fmla="*/ 993 w 77"/>
                  <a:gd name="T55" fmla="*/ 1356 h 66"/>
                  <a:gd name="T56" fmla="*/ 967 w 77"/>
                  <a:gd name="T57" fmla="*/ 1332 h 66"/>
                  <a:gd name="T58" fmla="*/ 890 w 77"/>
                  <a:gd name="T59" fmla="*/ 1308 h 66"/>
                  <a:gd name="T60" fmla="*/ 865 w 77"/>
                  <a:gd name="T61" fmla="*/ 1283 h 66"/>
                  <a:gd name="T62" fmla="*/ 814 w 77"/>
                  <a:gd name="T63" fmla="*/ 1381 h 66"/>
                  <a:gd name="T64" fmla="*/ 394 w 77"/>
                  <a:gd name="T65" fmla="*/ 1332 h 66"/>
                  <a:gd name="T66" fmla="*/ 102 w 77"/>
                  <a:gd name="T67" fmla="*/ 1308 h 66"/>
                  <a:gd name="T68" fmla="*/ 133 w 77"/>
                  <a:gd name="T69" fmla="*/ 1264 h 66"/>
                  <a:gd name="T70" fmla="*/ 159 w 77"/>
                  <a:gd name="T71" fmla="*/ 1093 h 66"/>
                  <a:gd name="T72" fmla="*/ 159 w 77"/>
                  <a:gd name="T73" fmla="*/ 1000 h 66"/>
                  <a:gd name="T74" fmla="*/ 235 w 77"/>
                  <a:gd name="T75" fmla="*/ 883 h 66"/>
                  <a:gd name="T76" fmla="*/ 184 w 77"/>
                  <a:gd name="T77" fmla="*/ 712 h 66"/>
                  <a:gd name="T78" fmla="*/ 159 w 77"/>
                  <a:gd name="T79" fmla="*/ 668 h 66"/>
                  <a:gd name="T80" fmla="*/ 102 w 77"/>
                  <a:gd name="T81" fmla="*/ 595 h 66"/>
                  <a:gd name="T82" fmla="*/ 26 w 77"/>
                  <a:gd name="T83" fmla="*/ 454 h 66"/>
                  <a:gd name="T84" fmla="*/ 0 w 77"/>
                  <a:gd name="T85" fmla="*/ 24 h 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7"/>
                  <a:gd name="T130" fmla="*/ 0 h 66"/>
                  <a:gd name="T131" fmla="*/ 77 w 77"/>
                  <a:gd name="T132" fmla="*/ 66 h 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0" y="65"/>
                    </a:lnTo>
                    <a:lnTo>
                      <a:pt x="59" y="65"/>
                    </a:lnTo>
                    <a:lnTo>
                      <a:pt x="58" y="63"/>
                    </a:lnTo>
                    <a:lnTo>
                      <a:pt x="57" y="63"/>
                    </a:lnTo>
                    <a:lnTo>
                      <a:pt x="55" y="63"/>
                    </a:lnTo>
                    <a:lnTo>
                      <a:pt x="54" y="63"/>
                    </a:lnTo>
                    <a:lnTo>
                      <a:pt x="52" y="65"/>
                    </a:lnTo>
                    <a:lnTo>
                      <a:pt x="50" y="65"/>
                    </a:lnTo>
                    <a:lnTo>
                      <a:pt x="49" y="64"/>
                    </a:lnTo>
                    <a:lnTo>
                      <a:pt x="47" y="64"/>
                    </a:lnTo>
                    <a:lnTo>
                      <a:pt x="43" y="60"/>
                    </a:lnTo>
                    <a:lnTo>
                      <a:pt x="41" y="59"/>
                    </a:lnTo>
                    <a:lnTo>
                      <a:pt x="39" y="58"/>
                    </a:lnTo>
                    <a:lnTo>
                      <a:pt x="38" y="57"/>
                    </a:lnTo>
                    <a:lnTo>
                      <a:pt x="37" y="57"/>
                    </a:lnTo>
                    <a:lnTo>
                      <a:pt x="37" y="56"/>
                    </a:lnTo>
                    <a:lnTo>
                      <a:pt x="37" y="55"/>
                    </a:lnTo>
                    <a:lnTo>
                      <a:pt x="36" y="56"/>
                    </a:lnTo>
                    <a:lnTo>
                      <a:pt x="34" y="55"/>
                    </a:lnTo>
                    <a:lnTo>
                      <a:pt x="34" y="54"/>
                    </a:lnTo>
                    <a:lnTo>
                      <a:pt x="33" y="54"/>
                    </a:lnTo>
                    <a:lnTo>
                      <a:pt x="30" y="57"/>
                    </a:lnTo>
                    <a:lnTo>
                      <a:pt x="31" y="58"/>
                    </a:lnTo>
                    <a:lnTo>
                      <a:pt x="27" y="59"/>
                    </a:lnTo>
                    <a:lnTo>
                      <a:pt x="19" y="57"/>
                    </a:lnTo>
                    <a:lnTo>
                      <a:pt x="15" y="56"/>
                    </a:lnTo>
                    <a:lnTo>
                      <a:pt x="4" y="57"/>
                    </a:lnTo>
                    <a:lnTo>
                      <a:pt x="4" y="56"/>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9216" name="Freeform 53"/>
              <p:cNvSpPr>
                <a:spLocks/>
              </p:cNvSpPr>
              <p:nvPr/>
            </p:nvSpPr>
            <p:spPr bwMode="auto">
              <a:xfrm>
                <a:off x="3626" y="1799"/>
                <a:ext cx="277" cy="463"/>
              </a:xfrm>
              <a:custGeom>
                <a:avLst/>
                <a:gdLst>
                  <a:gd name="T0" fmla="*/ 236 w 54"/>
                  <a:gd name="T1" fmla="*/ 49 h 95"/>
                  <a:gd name="T2" fmla="*/ 318 w 54"/>
                  <a:gd name="T3" fmla="*/ 117 h 95"/>
                  <a:gd name="T4" fmla="*/ 395 w 54"/>
                  <a:gd name="T5" fmla="*/ 190 h 95"/>
                  <a:gd name="T6" fmla="*/ 395 w 54"/>
                  <a:gd name="T7" fmla="*/ 283 h 95"/>
                  <a:gd name="T8" fmla="*/ 369 w 54"/>
                  <a:gd name="T9" fmla="*/ 356 h 95"/>
                  <a:gd name="T10" fmla="*/ 287 w 54"/>
                  <a:gd name="T11" fmla="*/ 453 h 95"/>
                  <a:gd name="T12" fmla="*/ 236 w 54"/>
                  <a:gd name="T13" fmla="*/ 473 h 95"/>
                  <a:gd name="T14" fmla="*/ 133 w 54"/>
                  <a:gd name="T15" fmla="*/ 497 h 95"/>
                  <a:gd name="T16" fmla="*/ 108 w 54"/>
                  <a:gd name="T17" fmla="*/ 570 h 95"/>
                  <a:gd name="T18" fmla="*/ 159 w 54"/>
                  <a:gd name="T19" fmla="*/ 643 h 95"/>
                  <a:gd name="T20" fmla="*/ 108 w 54"/>
                  <a:gd name="T21" fmla="*/ 809 h 95"/>
                  <a:gd name="T22" fmla="*/ 26 w 54"/>
                  <a:gd name="T23" fmla="*/ 853 h 95"/>
                  <a:gd name="T24" fmla="*/ 0 w 54"/>
                  <a:gd name="T25" fmla="*/ 926 h 95"/>
                  <a:gd name="T26" fmla="*/ 0 w 54"/>
                  <a:gd name="T27" fmla="*/ 975 h 95"/>
                  <a:gd name="T28" fmla="*/ 26 w 54"/>
                  <a:gd name="T29" fmla="*/ 1140 h 95"/>
                  <a:gd name="T30" fmla="*/ 133 w 54"/>
                  <a:gd name="T31" fmla="*/ 1257 h 95"/>
                  <a:gd name="T32" fmla="*/ 262 w 54"/>
                  <a:gd name="T33" fmla="*/ 1355 h 95"/>
                  <a:gd name="T34" fmla="*/ 344 w 54"/>
                  <a:gd name="T35" fmla="*/ 1521 h 95"/>
                  <a:gd name="T36" fmla="*/ 395 w 54"/>
                  <a:gd name="T37" fmla="*/ 1472 h 95"/>
                  <a:gd name="T38" fmla="*/ 498 w 54"/>
                  <a:gd name="T39" fmla="*/ 1545 h 95"/>
                  <a:gd name="T40" fmla="*/ 498 w 54"/>
                  <a:gd name="T41" fmla="*/ 1638 h 95"/>
                  <a:gd name="T42" fmla="*/ 421 w 54"/>
                  <a:gd name="T43" fmla="*/ 1735 h 95"/>
                  <a:gd name="T44" fmla="*/ 498 w 54"/>
                  <a:gd name="T45" fmla="*/ 1852 h 95"/>
                  <a:gd name="T46" fmla="*/ 631 w 54"/>
                  <a:gd name="T47" fmla="*/ 1925 h 95"/>
                  <a:gd name="T48" fmla="*/ 764 w 54"/>
                  <a:gd name="T49" fmla="*/ 2066 h 95"/>
                  <a:gd name="T50" fmla="*/ 790 w 54"/>
                  <a:gd name="T51" fmla="*/ 2115 h 95"/>
                  <a:gd name="T52" fmla="*/ 764 w 54"/>
                  <a:gd name="T53" fmla="*/ 2164 h 95"/>
                  <a:gd name="T54" fmla="*/ 841 w 54"/>
                  <a:gd name="T55" fmla="*/ 2257 h 95"/>
                  <a:gd name="T56" fmla="*/ 867 w 54"/>
                  <a:gd name="T57" fmla="*/ 2232 h 95"/>
                  <a:gd name="T58" fmla="*/ 893 w 54"/>
                  <a:gd name="T59" fmla="*/ 2183 h 95"/>
                  <a:gd name="T60" fmla="*/ 1000 w 54"/>
                  <a:gd name="T61" fmla="*/ 2164 h 95"/>
                  <a:gd name="T62" fmla="*/ 1103 w 54"/>
                  <a:gd name="T63" fmla="*/ 2208 h 95"/>
                  <a:gd name="T64" fmla="*/ 1134 w 54"/>
                  <a:gd name="T65" fmla="*/ 2115 h 95"/>
                  <a:gd name="T66" fmla="*/ 1159 w 54"/>
                  <a:gd name="T67" fmla="*/ 2066 h 95"/>
                  <a:gd name="T68" fmla="*/ 1262 w 54"/>
                  <a:gd name="T69" fmla="*/ 2018 h 95"/>
                  <a:gd name="T70" fmla="*/ 1236 w 54"/>
                  <a:gd name="T71" fmla="*/ 1974 h 95"/>
                  <a:gd name="T72" fmla="*/ 1236 w 54"/>
                  <a:gd name="T73" fmla="*/ 1925 h 95"/>
                  <a:gd name="T74" fmla="*/ 1262 w 54"/>
                  <a:gd name="T75" fmla="*/ 1901 h 95"/>
                  <a:gd name="T76" fmla="*/ 1262 w 54"/>
                  <a:gd name="T77" fmla="*/ 1876 h 95"/>
                  <a:gd name="T78" fmla="*/ 1262 w 54"/>
                  <a:gd name="T79" fmla="*/ 1735 h 95"/>
                  <a:gd name="T80" fmla="*/ 1370 w 54"/>
                  <a:gd name="T81" fmla="*/ 1613 h 95"/>
                  <a:gd name="T82" fmla="*/ 1421 w 54"/>
                  <a:gd name="T83" fmla="*/ 1521 h 95"/>
                  <a:gd name="T84" fmla="*/ 1370 w 54"/>
                  <a:gd name="T85" fmla="*/ 1355 h 95"/>
                  <a:gd name="T86" fmla="*/ 1370 w 54"/>
                  <a:gd name="T87" fmla="*/ 1282 h 95"/>
                  <a:gd name="T88" fmla="*/ 1288 w 54"/>
                  <a:gd name="T89" fmla="*/ 307 h 95"/>
                  <a:gd name="T90" fmla="*/ 1262 w 54"/>
                  <a:gd name="T91" fmla="*/ 263 h 95"/>
                  <a:gd name="T92" fmla="*/ 1211 w 54"/>
                  <a:gd name="T93" fmla="*/ 141 h 95"/>
                  <a:gd name="T94" fmla="*/ 1159 w 54"/>
                  <a:gd name="T95" fmla="*/ 73 h 95"/>
                  <a:gd name="T96" fmla="*/ 1159 w 54"/>
                  <a:gd name="T97" fmla="*/ 0 h 9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4"/>
                  <a:gd name="T148" fmla="*/ 0 h 95"/>
                  <a:gd name="T149" fmla="*/ 54 w 54"/>
                  <a:gd name="T150" fmla="*/ 95 h 9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1"/>
                    </a:lnTo>
                    <a:lnTo>
                      <a:pt x="48" y="80"/>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close/>
                  </a:path>
                </a:pathLst>
              </a:custGeom>
              <a:solidFill>
                <a:srgbClr val="FFCE85"/>
              </a:solidFill>
              <a:ln w="12700" cmpd="sng">
                <a:solidFill>
                  <a:schemeClr val="tx1"/>
                </a:solidFill>
                <a:prstDash val="solid"/>
                <a:round/>
                <a:headEnd/>
                <a:tailEnd/>
              </a:ln>
            </p:spPr>
            <p:txBody>
              <a:bodyPr/>
              <a:lstStyle/>
              <a:p>
                <a:endParaRPr lang="en-US"/>
              </a:p>
            </p:txBody>
          </p:sp>
          <p:grpSp>
            <p:nvGrpSpPr>
              <p:cNvPr id="49217" name="Group 54"/>
              <p:cNvGrpSpPr>
                <a:grpSpLocks/>
              </p:cNvGrpSpPr>
              <p:nvPr/>
            </p:nvGrpSpPr>
            <p:grpSpPr bwMode="auto">
              <a:xfrm>
                <a:off x="3661" y="1384"/>
                <a:ext cx="523" cy="468"/>
                <a:chOff x="3562" y="1636"/>
                <a:chExt cx="497" cy="468"/>
              </a:xfrm>
            </p:grpSpPr>
            <p:sp>
              <p:nvSpPr>
                <p:cNvPr id="49223" name="Freeform 55"/>
                <p:cNvSpPr>
                  <a:spLocks/>
                </p:cNvSpPr>
                <p:nvPr/>
              </p:nvSpPr>
              <p:spPr bwMode="auto">
                <a:xfrm>
                  <a:off x="3806" y="1758"/>
                  <a:ext cx="253" cy="346"/>
                </a:xfrm>
                <a:custGeom>
                  <a:avLst/>
                  <a:gdLst>
                    <a:gd name="T0" fmla="*/ 618 w 52"/>
                    <a:gd name="T1" fmla="*/ 1613 h 71"/>
                    <a:gd name="T2" fmla="*/ 1017 w 52"/>
                    <a:gd name="T3" fmla="*/ 1594 h 71"/>
                    <a:gd name="T4" fmla="*/ 1066 w 52"/>
                    <a:gd name="T5" fmla="*/ 1472 h 71"/>
                    <a:gd name="T6" fmla="*/ 1066 w 52"/>
                    <a:gd name="T7" fmla="*/ 1379 h 71"/>
                    <a:gd name="T8" fmla="*/ 1138 w 52"/>
                    <a:gd name="T9" fmla="*/ 1306 h 71"/>
                    <a:gd name="T10" fmla="*/ 1158 w 52"/>
                    <a:gd name="T11" fmla="*/ 1233 h 71"/>
                    <a:gd name="T12" fmla="*/ 1182 w 52"/>
                    <a:gd name="T13" fmla="*/ 1189 h 71"/>
                    <a:gd name="T14" fmla="*/ 1207 w 52"/>
                    <a:gd name="T15" fmla="*/ 1213 h 71"/>
                    <a:gd name="T16" fmla="*/ 1231 w 52"/>
                    <a:gd name="T17" fmla="*/ 1189 h 71"/>
                    <a:gd name="T18" fmla="*/ 1231 w 52"/>
                    <a:gd name="T19" fmla="*/ 1092 h 71"/>
                    <a:gd name="T20" fmla="*/ 1207 w 52"/>
                    <a:gd name="T21" fmla="*/ 999 h 71"/>
                    <a:gd name="T22" fmla="*/ 1114 w 52"/>
                    <a:gd name="T23" fmla="*/ 663 h 71"/>
                    <a:gd name="T24" fmla="*/ 993 w 52"/>
                    <a:gd name="T25" fmla="*/ 663 h 71"/>
                    <a:gd name="T26" fmla="*/ 851 w 52"/>
                    <a:gd name="T27" fmla="*/ 853 h 71"/>
                    <a:gd name="T28" fmla="*/ 827 w 52"/>
                    <a:gd name="T29" fmla="*/ 833 h 71"/>
                    <a:gd name="T30" fmla="*/ 783 w 52"/>
                    <a:gd name="T31" fmla="*/ 809 h 71"/>
                    <a:gd name="T32" fmla="*/ 783 w 52"/>
                    <a:gd name="T33" fmla="*/ 711 h 71"/>
                    <a:gd name="T34" fmla="*/ 851 w 52"/>
                    <a:gd name="T35" fmla="*/ 663 h 71"/>
                    <a:gd name="T36" fmla="*/ 851 w 52"/>
                    <a:gd name="T37" fmla="*/ 619 h 71"/>
                    <a:gd name="T38" fmla="*/ 900 w 52"/>
                    <a:gd name="T39" fmla="*/ 570 h 71"/>
                    <a:gd name="T40" fmla="*/ 900 w 52"/>
                    <a:gd name="T41" fmla="*/ 404 h 71"/>
                    <a:gd name="T42" fmla="*/ 876 w 52"/>
                    <a:gd name="T43" fmla="*/ 331 h 71"/>
                    <a:gd name="T44" fmla="*/ 827 w 52"/>
                    <a:gd name="T45" fmla="*/ 283 h 71"/>
                    <a:gd name="T46" fmla="*/ 876 w 52"/>
                    <a:gd name="T47" fmla="*/ 239 h 71"/>
                    <a:gd name="T48" fmla="*/ 851 w 52"/>
                    <a:gd name="T49" fmla="*/ 166 h 71"/>
                    <a:gd name="T50" fmla="*/ 710 w 52"/>
                    <a:gd name="T51" fmla="*/ 93 h 71"/>
                    <a:gd name="T52" fmla="*/ 618 w 52"/>
                    <a:gd name="T53" fmla="*/ 49 h 71"/>
                    <a:gd name="T54" fmla="*/ 496 w 52"/>
                    <a:gd name="T55" fmla="*/ 24 h 71"/>
                    <a:gd name="T56" fmla="*/ 428 w 52"/>
                    <a:gd name="T57" fmla="*/ 24 h 71"/>
                    <a:gd name="T58" fmla="*/ 355 w 52"/>
                    <a:gd name="T59" fmla="*/ 73 h 71"/>
                    <a:gd name="T60" fmla="*/ 355 w 52"/>
                    <a:gd name="T61" fmla="*/ 141 h 71"/>
                    <a:gd name="T62" fmla="*/ 380 w 52"/>
                    <a:gd name="T63" fmla="*/ 166 h 71"/>
                    <a:gd name="T64" fmla="*/ 355 w 52"/>
                    <a:gd name="T65" fmla="*/ 190 h 71"/>
                    <a:gd name="T66" fmla="*/ 307 w 52"/>
                    <a:gd name="T67" fmla="*/ 239 h 71"/>
                    <a:gd name="T68" fmla="*/ 282 w 52"/>
                    <a:gd name="T69" fmla="*/ 307 h 71"/>
                    <a:gd name="T70" fmla="*/ 282 w 52"/>
                    <a:gd name="T71" fmla="*/ 404 h 71"/>
                    <a:gd name="T72" fmla="*/ 238 w 52"/>
                    <a:gd name="T73" fmla="*/ 380 h 71"/>
                    <a:gd name="T74" fmla="*/ 238 w 52"/>
                    <a:gd name="T75" fmla="*/ 307 h 71"/>
                    <a:gd name="T76" fmla="*/ 238 w 52"/>
                    <a:gd name="T77" fmla="*/ 263 h 71"/>
                    <a:gd name="T78" fmla="*/ 190 w 52"/>
                    <a:gd name="T79" fmla="*/ 307 h 71"/>
                    <a:gd name="T80" fmla="*/ 190 w 52"/>
                    <a:gd name="T81" fmla="*/ 380 h 71"/>
                    <a:gd name="T82" fmla="*/ 117 w 52"/>
                    <a:gd name="T83" fmla="*/ 404 h 71"/>
                    <a:gd name="T84" fmla="*/ 92 w 52"/>
                    <a:gd name="T85" fmla="*/ 453 h 71"/>
                    <a:gd name="T86" fmla="*/ 73 w 52"/>
                    <a:gd name="T87" fmla="*/ 546 h 71"/>
                    <a:gd name="T88" fmla="*/ 49 w 52"/>
                    <a:gd name="T89" fmla="*/ 663 h 71"/>
                    <a:gd name="T90" fmla="*/ 24 w 52"/>
                    <a:gd name="T91" fmla="*/ 760 h 71"/>
                    <a:gd name="T92" fmla="*/ 49 w 52"/>
                    <a:gd name="T93" fmla="*/ 877 h 71"/>
                    <a:gd name="T94" fmla="*/ 49 w 52"/>
                    <a:gd name="T95" fmla="*/ 975 h 71"/>
                    <a:gd name="T96" fmla="*/ 141 w 52"/>
                    <a:gd name="T97" fmla="*/ 1189 h 71"/>
                    <a:gd name="T98" fmla="*/ 165 w 52"/>
                    <a:gd name="T99" fmla="*/ 1306 h 71"/>
                    <a:gd name="T100" fmla="*/ 165 w 52"/>
                    <a:gd name="T101" fmla="*/ 1330 h 71"/>
                    <a:gd name="T102" fmla="*/ 141 w 52"/>
                    <a:gd name="T103" fmla="*/ 1472 h 71"/>
                    <a:gd name="T104" fmla="*/ 49 w 52"/>
                    <a:gd name="T105" fmla="*/ 1637 h 71"/>
                    <a:gd name="T106" fmla="*/ 0 w 52"/>
                    <a:gd name="T107" fmla="*/ 1686 h 7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71"/>
                    <a:gd name="T164" fmla="*/ 52 w 52"/>
                    <a:gd name="T165" fmla="*/ 71 h 7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6"/>
                      </a:lnTo>
                      <a:lnTo>
                        <a:pt x="6" y="59"/>
                      </a:lnTo>
                      <a:lnTo>
                        <a:pt x="6" y="62"/>
                      </a:lnTo>
                      <a:lnTo>
                        <a:pt x="5" y="64"/>
                      </a:lnTo>
                      <a:lnTo>
                        <a:pt x="2" y="69"/>
                      </a:lnTo>
                      <a:lnTo>
                        <a:pt x="1" y="71"/>
                      </a:lnTo>
                      <a:lnTo>
                        <a:pt x="0" y="7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9224" name="Freeform 56"/>
                <p:cNvSpPr>
                  <a:spLocks/>
                </p:cNvSpPr>
                <p:nvPr/>
              </p:nvSpPr>
              <p:spPr bwMode="auto">
                <a:xfrm>
                  <a:off x="3562" y="1636"/>
                  <a:ext cx="405" cy="200"/>
                </a:xfrm>
                <a:custGeom>
                  <a:avLst/>
                  <a:gdLst>
                    <a:gd name="T0" fmla="*/ 98 w 83"/>
                    <a:gd name="T1" fmla="*/ 380 h 41"/>
                    <a:gd name="T2" fmla="*/ 190 w 83"/>
                    <a:gd name="T3" fmla="*/ 307 h 41"/>
                    <a:gd name="T4" fmla="*/ 478 w 83"/>
                    <a:gd name="T5" fmla="*/ 141 h 41"/>
                    <a:gd name="T6" fmla="*/ 620 w 83"/>
                    <a:gd name="T7" fmla="*/ 24 h 41"/>
                    <a:gd name="T8" fmla="*/ 737 w 83"/>
                    <a:gd name="T9" fmla="*/ 24 h 41"/>
                    <a:gd name="T10" fmla="*/ 668 w 83"/>
                    <a:gd name="T11" fmla="*/ 98 h 41"/>
                    <a:gd name="T12" fmla="*/ 547 w 83"/>
                    <a:gd name="T13" fmla="*/ 215 h 41"/>
                    <a:gd name="T14" fmla="*/ 547 w 83"/>
                    <a:gd name="T15" fmla="*/ 288 h 41"/>
                    <a:gd name="T16" fmla="*/ 668 w 83"/>
                    <a:gd name="T17" fmla="*/ 239 h 41"/>
                    <a:gd name="T18" fmla="*/ 927 w 83"/>
                    <a:gd name="T19" fmla="*/ 356 h 41"/>
                    <a:gd name="T20" fmla="*/ 1025 w 83"/>
                    <a:gd name="T21" fmla="*/ 380 h 41"/>
                    <a:gd name="T22" fmla="*/ 1049 w 83"/>
                    <a:gd name="T23" fmla="*/ 405 h 41"/>
                    <a:gd name="T24" fmla="*/ 1166 w 83"/>
                    <a:gd name="T25" fmla="*/ 307 h 41"/>
                    <a:gd name="T26" fmla="*/ 1522 w 83"/>
                    <a:gd name="T27" fmla="*/ 190 h 41"/>
                    <a:gd name="T28" fmla="*/ 1498 w 83"/>
                    <a:gd name="T29" fmla="*/ 263 h 41"/>
                    <a:gd name="T30" fmla="*/ 1571 w 83"/>
                    <a:gd name="T31" fmla="*/ 332 h 41"/>
                    <a:gd name="T32" fmla="*/ 1713 w 83"/>
                    <a:gd name="T33" fmla="*/ 307 h 41"/>
                    <a:gd name="T34" fmla="*/ 1810 w 83"/>
                    <a:gd name="T35" fmla="*/ 429 h 41"/>
                    <a:gd name="T36" fmla="*/ 1952 w 83"/>
                    <a:gd name="T37" fmla="*/ 454 h 41"/>
                    <a:gd name="T38" fmla="*/ 1952 w 83"/>
                    <a:gd name="T39" fmla="*/ 498 h 41"/>
                    <a:gd name="T40" fmla="*/ 1879 w 83"/>
                    <a:gd name="T41" fmla="*/ 498 h 41"/>
                    <a:gd name="T42" fmla="*/ 1786 w 83"/>
                    <a:gd name="T43" fmla="*/ 498 h 41"/>
                    <a:gd name="T44" fmla="*/ 1644 w 83"/>
                    <a:gd name="T45" fmla="*/ 498 h 41"/>
                    <a:gd name="T46" fmla="*/ 1644 w 83"/>
                    <a:gd name="T47" fmla="*/ 571 h 41"/>
                    <a:gd name="T48" fmla="*/ 1478 w 83"/>
                    <a:gd name="T49" fmla="*/ 498 h 41"/>
                    <a:gd name="T50" fmla="*/ 1357 w 83"/>
                    <a:gd name="T51" fmla="*/ 546 h 41"/>
                    <a:gd name="T52" fmla="*/ 1308 w 83"/>
                    <a:gd name="T53" fmla="*/ 595 h 41"/>
                    <a:gd name="T54" fmla="*/ 1191 w 83"/>
                    <a:gd name="T55" fmla="*/ 595 h 41"/>
                    <a:gd name="T56" fmla="*/ 1093 w 83"/>
                    <a:gd name="T57" fmla="*/ 712 h 41"/>
                    <a:gd name="T58" fmla="*/ 1117 w 83"/>
                    <a:gd name="T59" fmla="*/ 668 h 41"/>
                    <a:gd name="T60" fmla="*/ 1049 w 83"/>
                    <a:gd name="T61" fmla="*/ 668 h 41"/>
                    <a:gd name="T62" fmla="*/ 1000 w 83"/>
                    <a:gd name="T63" fmla="*/ 644 h 41"/>
                    <a:gd name="T64" fmla="*/ 952 w 83"/>
                    <a:gd name="T65" fmla="*/ 761 h 41"/>
                    <a:gd name="T66" fmla="*/ 859 w 83"/>
                    <a:gd name="T67" fmla="*/ 902 h 41"/>
                    <a:gd name="T68" fmla="*/ 810 w 83"/>
                    <a:gd name="T69" fmla="*/ 927 h 41"/>
                    <a:gd name="T70" fmla="*/ 834 w 83"/>
                    <a:gd name="T71" fmla="*/ 859 h 41"/>
                    <a:gd name="T72" fmla="*/ 761 w 83"/>
                    <a:gd name="T73" fmla="*/ 859 h 41"/>
                    <a:gd name="T74" fmla="*/ 712 w 83"/>
                    <a:gd name="T75" fmla="*/ 688 h 41"/>
                    <a:gd name="T76" fmla="*/ 693 w 83"/>
                    <a:gd name="T77" fmla="*/ 668 h 41"/>
                    <a:gd name="T78" fmla="*/ 547 w 83"/>
                    <a:gd name="T79" fmla="*/ 620 h 41"/>
                    <a:gd name="T80" fmla="*/ 522 w 83"/>
                    <a:gd name="T81" fmla="*/ 620 h 41"/>
                    <a:gd name="T82" fmla="*/ 381 w 83"/>
                    <a:gd name="T83" fmla="*/ 571 h 41"/>
                    <a:gd name="T84" fmla="*/ 98 w 83"/>
                    <a:gd name="T85" fmla="*/ 454 h 41"/>
                    <a:gd name="T86" fmla="*/ 0 w 83"/>
                    <a:gd name="T87" fmla="*/ 405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83"/>
                    <a:gd name="T133" fmla="*/ 0 h 41"/>
                    <a:gd name="T134" fmla="*/ 83 w 83"/>
                    <a:gd name="T135" fmla="*/ 41 h 4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3" y="32"/>
                      </a:lnTo>
                      <a:lnTo>
                        <a:pt x="32" y="30"/>
                      </a:lnTo>
                      <a:lnTo>
                        <a:pt x="30" y="29"/>
                      </a:lnTo>
                      <a:lnTo>
                        <a:pt x="28" y="29"/>
                      </a:lnTo>
                      <a:lnTo>
                        <a:pt x="28" y="28"/>
                      </a:lnTo>
                      <a:lnTo>
                        <a:pt x="29" y="28"/>
                      </a:lnTo>
                      <a:lnTo>
                        <a:pt x="28" y="27"/>
                      </a:lnTo>
                      <a:lnTo>
                        <a:pt x="26" y="26"/>
                      </a:lnTo>
                      <a:lnTo>
                        <a:pt x="23" y="26"/>
                      </a:lnTo>
                      <a:lnTo>
                        <a:pt x="22" y="26"/>
                      </a:lnTo>
                      <a:lnTo>
                        <a:pt x="20" y="26"/>
                      </a:lnTo>
                      <a:lnTo>
                        <a:pt x="18" y="24"/>
                      </a:lnTo>
                      <a:lnTo>
                        <a:pt x="16" y="24"/>
                      </a:lnTo>
                      <a:lnTo>
                        <a:pt x="5" y="22"/>
                      </a:lnTo>
                      <a:lnTo>
                        <a:pt x="4" y="21"/>
                      </a:lnTo>
                      <a:lnTo>
                        <a:pt x="4" y="19"/>
                      </a:lnTo>
                      <a:lnTo>
                        <a:pt x="3" y="19"/>
                      </a:lnTo>
                      <a:lnTo>
                        <a:pt x="1" y="18"/>
                      </a:lnTo>
                      <a:lnTo>
                        <a:pt x="0" y="17"/>
                      </a:lnTo>
                      <a:close/>
                    </a:path>
                  </a:pathLst>
                </a:custGeom>
                <a:solidFill>
                  <a:srgbClr val="FFCE85"/>
                </a:solidFill>
                <a:ln w="12700" cmpd="sng">
                  <a:solidFill>
                    <a:schemeClr val="tx1"/>
                  </a:solidFill>
                  <a:prstDash val="solid"/>
                  <a:round/>
                  <a:headEnd/>
                  <a:tailEnd/>
                </a:ln>
              </p:spPr>
              <p:txBody>
                <a:bodyPr/>
                <a:lstStyle/>
                <a:p>
                  <a:endParaRPr lang="en-US"/>
                </a:p>
              </p:txBody>
            </p:sp>
          </p:grpSp>
          <p:sp>
            <p:nvSpPr>
              <p:cNvPr id="49218" name="Freeform 57"/>
              <p:cNvSpPr>
                <a:spLocks/>
              </p:cNvSpPr>
              <p:nvPr/>
            </p:nvSpPr>
            <p:spPr bwMode="auto">
              <a:xfrm>
                <a:off x="3872" y="1838"/>
                <a:ext cx="206" cy="351"/>
              </a:xfrm>
              <a:custGeom>
                <a:avLst/>
                <a:gdLst>
                  <a:gd name="T0" fmla="*/ 26 w 40"/>
                  <a:gd name="T1" fmla="*/ 117 h 72"/>
                  <a:gd name="T2" fmla="*/ 108 w 40"/>
                  <a:gd name="T3" fmla="*/ 1068 h 72"/>
                  <a:gd name="T4" fmla="*/ 108 w 40"/>
                  <a:gd name="T5" fmla="*/ 1092 h 72"/>
                  <a:gd name="T6" fmla="*/ 108 w 40"/>
                  <a:gd name="T7" fmla="*/ 1116 h 72"/>
                  <a:gd name="T8" fmla="*/ 108 w 40"/>
                  <a:gd name="T9" fmla="*/ 1165 h 72"/>
                  <a:gd name="T10" fmla="*/ 134 w 40"/>
                  <a:gd name="T11" fmla="*/ 1233 h 72"/>
                  <a:gd name="T12" fmla="*/ 160 w 40"/>
                  <a:gd name="T13" fmla="*/ 1331 h 72"/>
                  <a:gd name="T14" fmla="*/ 108 w 40"/>
                  <a:gd name="T15" fmla="*/ 1404 h 72"/>
                  <a:gd name="T16" fmla="*/ 108 w 40"/>
                  <a:gd name="T17" fmla="*/ 1423 h 72"/>
                  <a:gd name="T18" fmla="*/ 52 w 40"/>
                  <a:gd name="T19" fmla="*/ 1497 h 72"/>
                  <a:gd name="T20" fmla="*/ 0 w 40"/>
                  <a:gd name="T21" fmla="*/ 1545 h 72"/>
                  <a:gd name="T22" fmla="*/ 0 w 40"/>
                  <a:gd name="T23" fmla="*/ 1618 h 72"/>
                  <a:gd name="T24" fmla="*/ 0 w 40"/>
                  <a:gd name="T25" fmla="*/ 1687 h 72"/>
                  <a:gd name="T26" fmla="*/ 0 w 40"/>
                  <a:gd name="T27" fmla="*/ 1687 h 72"/>
                  <a:gd name="T28" fmla="*/ 0 w 40"/>
                  <a:gd name="T29" fmla="*/ 1711 h 72"/>
                  <a:gd name="T30" fmla="*/ 0 w 40"/>
                  <a:gd name="T31" fmla="*/ 1711 h 72"/>
                  <a:gd name="T32" fmla="*/ 26 w 40"/>
                  <a:gd name="T33" fmla="*/ 1711 h 72"/>
                  <a:gd name="T34" fmla="*/ 52 w 40"/>
                  <a:gd name="T35" fmla="*/ 1711 h 72"/>
                  <a:gd name="T36" fmla="*/ 52 w 40"/>
                  <a:gd name="T37" fmla="*/ 1687 h 72"/>
                  <a:gd name="T38" fmla="*/ 52 w 40"/>
                  <a:gd name="T39" fmla="*/ 1662 h 72"/>
                  <a:gd name="T40" fmla="*/ 134 w 40"/>
                  <a:gd name="T41" fmla="*/ 1662 h 72"/>
                  <a:gd name="T42" fmla="*/ 211 w 40"/>
                  <a:gd name="T43" fmla="*/ 1638 h 72"/>
                  <a:gd name="T44" fmla="*/ 319 w 40"/>
                  <a:gd name="T45" fmla="*/ 1687 h 72"/>
                  <a:gd name="T46" fmla="*/ 319 w 40"/>
                  <a:gd name="T47" fmla="*/ 1687 h 72"/>
                  <a:gd name="T48" fmla="*/ 345 w 40"/>
                  <a:gd name="T49" fmla="*/ 1687 h 72"/>
                  <a:gd name="T50" fmla="*/ 371 w 40"/>
                  <a:gd name="T51" fmla="*/ 1618 h 72"/>
                  <a:gd name="T52" fmla="*/ 422 w 40"/>
                  <a:gd name="T53" fmla="*/ 1618 h 72"/>
                  <a:gd name="T54" fmla="*/ 453 w 40"/>
                  <a:gd name="T55" fmla="*/ 1638 h 72"/>
                  <a:gd name="T56" fmla="*/ 479 w 40"/>
                  <a:gd name="T57" fmla="*/ 1662 h 72"/>
                  <a:gd name="T58" fmla="*/ 505 w 40"/>
                  <a:gd name="T59" fmla="*/ 1638 h 72"/>
                  <a:gd name="T60" fmla="*/ 530 w 40"/>
                  <a:gd name="T61" fmla="*/ 1545 h 72"/>
                  <a:gd name="T62" fmla="*/ 556 w 40"/>
                  <a:gd name="T63" fmla="*/ 1521 h 72"/>
                  <a:gd name="T64" fmla="*/ 582 w 40"/>
                  <a:gd name="T65" fmla="*/ 1521 h 72"/>
                  <a:gd name="T66" fmla="*/ 639 w 40"/>
                  <a:gd name="T67" fmla="*/ 1570 h 72"/>
                  <a:gd name="T68" fmla="*/ 716 w 40"/>
                  <a:gd name="T69" fmla="*/ 1570 h 72"/>
                  <a:gd name="T70" fmla="*/ 742 w 40"/>
                  <a:gd name="T71" fmla="*/ 1497 h 72"/>
                  <a:gd name="T72" fmla="*/ 875 w 40"/>
                  <a:gd name="T73" fmla="*/ 1331 h 72"/>
                  <a:gd name="T74" fmla="*/ 875 w 40"/>
                  <a:gd name="T75" fmla="*/ 1258 h 72"/>
                  <a:gd name="T76" fmla="*/ 901 w 40"/>
                  <a:gd name="T77" fmla="*/ 1258 h 72"/>
                  <a:gd name="T78" fmla="*/ 984 w 40"/>
                  <a:gd name="T79" fmla="*/ 1258 h 72"/>
                  <a:gd name="T80" fmla="*/ 1009 w 40"/>
                  <a:gd name="T81" fmla="*/ 1233 h 72"/>
                  <a:gd name="T82" fmla="*/ 1061 w 40"/>
                  <a:gd name="T83" fmla="*/ 1214 h 72"/>
                  <a:gd name="T84" fmla="*/ 1061 w 40"/>
                  <a:gd name="T85" fmla="*/ 1189 h 72"/>
                  <a:gd name="T86" fmla="*/ 1061 w 40"/>
                  <a:gd name="T87" fmla="*/ 1116 h 72"/>
                  <a:gd name="T88" fmla="*/ 1061 w 40"/>
                  <a:gd name="T89" fmla="*/ 1116 h 72"/>
                  <a:gd name="T90" fmla="*/ 1061 w 40"/>
                  <a:gd name="T91" fmla="*/ 1068 h 72"/>
                  <a:gd name="T92" fmla="*/ 927 w 40"/>
                  <a:gd name="T93" fmla="*/ 24 h 72"/>
                  <a:gd name="T94" fmla="*/ 927 w 40"/>
                  <a:gd name="T95" fmla="*/ 0 h 72"/>
                  <a:gd name="T96" fmla="*/ 237 w 40"/>
                  <a:gd name="T97" fmla="*/ 73 h 72"/>
                  <a:gd name="T98" fmla="*/ 211 w 40"/>
                  <a:gd name="T99" fmla="*/ 97 h 72"/>
                  <a:gd name="T100" fmla="*/ 160 w 40"/>
                  <a:gd name="T101" fmla="*/ 117 h 72"/>
                  <a:gd name="T102" fmla="*/ 134 w 40"/>
                  <a:gd name="T103" fmla="*/ 141 h 72"/>
                  <a:gd name="T104" fmla="*/ 77 w 40"/>
                  <a:gd name="T105" fmla="*/ 141 h 72"/>
                  <a:gd name="T106" fmla="*/ 26 w 40"/>
                  <a:gd name="T107" fmla="*/ 117 h 72"/>
                  <a:gd name="T108" fmla="*/ 26 w 40"/>
                  <a:gd name="T109" fmla="*/ 117 h 7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0"/>
                  <a:gd name="T166" fmla="*/ 0 h 72"/>
                  <a:gd name="T167" fmla="*/ 40 w 40"/>
                  <a:gd name="T168" fmla="*/ 72 h 7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2"/>
                    </a:lnTo>
                    <a:lnTo>
                      <a:pt x="1" y="72"/>
                    </a:lnTo>
                    <a:lnTo>
                      <a:pt x="2" y="72"/>
                    </a:lnTo>
                    <a:lnTo>
                      <a:pt x="2" y="71"/>
                    </a:lnTo>
                    <a:lnTo>
                      <a:pt x="2" y="70"/>
                    </a:lnTo>
                    <a:lnTo>
                      <a:pt x="5" y="70"/>
                    </a:lnTo>
                    <a:lnTo>
                      <a:pt x="8" y="69"/>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5"/>
                    </a:lnTo>
                    <a:lnTo>
                      <a:pt x="35" y="1"/>
                    </a:lnTo>
                    <a:lnTo>
                      <a:pt x="35" y="0"/>
                    </a:lnTo>
                    <a:lnTo>
                      <a:pt x="9" y="3"/>
                    </a:lnTo>
                    <a:lnTo>
                      <a:pt x="8" y="4"/>
                    </a:lnTo>
                    <a:lnTo>
                      <a:pt x="6" y="5"/>
                    </a:lnTo>
                    <a:lnTo>
                      <a:pt x="5" y="6"/>
                    </a:lnTo>
                    <a:lnTo>
                      <a:pt x="3" y="6"/>
                    </a:lnTo>
                    <a:lnTo>
                      <a:pt x="1" y="5"/>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9219" name="Freeform 58"/>
              <p:cNvSpPr>
                <a:spLocks/>
              </p:cNvSpPr>
              <p:nvPr/>
            </p:nvSpPr>
            <p:spPr bwMode="auto">
              <a:xfrm>
                <a:off x="3657" y="2423"/>
                <a:ext cx="240" cy="405"/>
              </a:xfrm>
              <a:custGeom>
                <a:avLst/>
                <a:gdLst>
                  <a:gd name="T0" fmla="*/ 1149 w 47"/>
                  <a:gd name="T1" fmla="*/ 0 h 83"/>
                  <a:gd name="T2" fmla="*/ 393 w 47"/>
                  <a:gd name="T3" fmla="*/ 49 h 83"/>
                  <a:gd name="T4" fmla="*/ 393 w 47"/>
                  <a:gd name="T5" fmla="*/ 73 h 83"/>
                  <a:gd name="T6" fmla="*/ 311 w 47"/>
                  <a:gd name="T7" fmla="*/ 117 h 83"/>
                  <a:gd name="T8" fmla="*/ 311 w 47"/>
                  <a:gd name="T9" fmla="*/ 190 h 83"/>
                  <a:gd name="T10" fmla="*/ 311 w 47"/>
                  <a:gd name="T11" fmla="*/ 263 h 83"/>
                  <a:gd name="T12" fmla="*/ 286 w 47"/>
                  <a:gd name="T13" fmla="*/ 288 h 83"/>
                  <a:gd name="T14" fmla="*/ 235 w 47"/>
                  <a:gd name="T15" fmla="*/ 332 h 83"/>
                  <a:gd name="T16" fmla="*/ 184 w 47"/>
                  <a:gd name="T17" fmla="*/ 381 h 83"/>
                  <a:gd name="T18" fmla="*/ 158 w 47"/>
                  <a:gd name="T19" fmla="*/ 405 h 83"/>
                  <a:gd name="T20" fmla="*/ 158 w 47"/>
                  <a:gd name="T21" fmla="*/ 454 h 83"/>
                  <a:gd name="T22" fmla="*/ 133 w 47"/>
                  <a:gd name="T23" fmla="*/ 498 h 83"/>
                  <a:gd name="T24" fmla="*/ 133 w 47"/>
                  <a:gd name="T25" fmla="*/ 522 h 83"/>
                  <a:gd name="T26" fmla="*/ 102 w 47"/>
                  <a:gd name="T27" fmla="*/ 595 h 83"/>
                  <a:gd name="T28" fmla="*/ 77 w 47"/>
                  <a:gd name="T29" fmla="*/ 644 h 83"/>
                  <a:gd name="T30" fmla="*/ 102 w 47"/>
                  <a:gd name="T31" fmla="*/ 712 h 83"/>
                  <a:gd name="T32" fmla="*/ 133 w 47"/>
                  <a:gd name="T33" fmla="*/ 737 h 83"/>
                  <a:gd name="T34" fmla="*/ 133 w 47"/>
                  <a:gd name="T35" fmla="*/ 786 h 83"/>
                  <a:gd name="T36" fmla="*/ 133 w 47"/>
                  <a:gd name="T37" fmla="*/ 786 h 83"/>
                  <a:gd name="T38" fmla="*/ 133 w 47"/>
                  <a:gd name="T39" fmla="*/ 810 h 83"/>
                  <a:gd name="T40" fmla="*/ 133 w 47"/>
                  <a:gd name="T41" fmla="*/ 810 h 83"/>
                  <a:gd name="T42" fmla="*/ 102 w 47"/>
                  <a:gd name="T43" fmla="*/ 859 h 83"/>
                  <a:gd name="T44" fmla="*/ 133 w 47"/>
                  <a:gd name="T45" fmla="*/ 883 h 83"/>
                  <a:gd name="T46" fmla="*/ 102 w 47"/>
                  <a:gd name="T47" fmla="*/ 903 h 83"/>
                  <a:gd name="T48" fmla="*/ 158 w 47"/>
                  <a:gd name="T49" fmla="*/ 1000 h 83"/>
                  <a:gd name="T50" fmla="*/ 158 w 47"/>
                  <a:gd name="T51" fmla="*/ 1073 h 83"/>
                  <a:gd name="T52" fmla="*/ 184 w 47"/>
                  <a:gd name="T53" fmla="*/ 1117 h 83"/>
                  <a:gd name="T54" fmla="*/ 209 w 47"/>
                  <a:gd name="T55" fmla="*/ 1142 h 83"/>
                  <a:gd name="T56" fmla="*/ 209 w 47"/>
                  <a:gd name="T57" fmla="*/ 1166 h 83"/>
                  <a:gd name="T58" fmla="*/ 158 w 47"/>
                  <a:gd name="T59" fmla="*/ 1191 h 83"/>
                  <a:gd name="T60" fmla="*/ 158 w 47"/>
                  <a:gd name="T61" fmla="*/ 1215 h 83"/>
                  <a:gd name="T62" fmla="*/ 133 w 47"/>
                  <a:gd name="T63" fmla="*/ 1283 h 83"/>
                  <a:gd name="T64" fmla="*/ 77 w 47"/>
                  <a:gd name="T65" fmla="*/ 1405 h 83"/>
                  <a:gd name="T66" fmla="*/ 0 w 47"/>
                  <a:gd name="T67" fmla="*/ 1571 h 83"/>
                  <a:gd name="T68" fmla="*/ 0 w 47"/>
                  <a:gd name="T69" fmla="*/ 1688 h 83"/>
                  <a:gd name="T70" fmla="*/ 705 w 47"/>
                  <a:gd name="T71" fmla="*/ 1669 h 83"/>
                  <a:gd name="T72" fmla="*/ 705 w 47"/>
                  <a:gd name="T73" fmla="*/ 1688 h 83"/>
                  <a:gd name="T74" fmla="*/ 679 w 47"/>
                  <a:gd name="T75" fmla="*/ 1737 h 83"/>
                  <a:gd name="T76" fmla="*/ 705 w 47"/>
                  <a:gd name="T77" fmla="*/ 1835 h 83"/>
                  <a:gd name="T78" fmla="*/ 756 w 47"/>
                  <a:gd name="T79" fmla="*/ 1903 h 83"/>
                  <a:gd name="T80" fmla="*/ 781 w 47"/>
                  <a:gd name="T81" fmla="*/ 1976 h 83"/>
                  <a:gd name="T82" fmla="*/ 832 w 47"/>
                  <a:gd name="T83" fmla="*/ 1976 h 83"/>
                  <a:gd name="T84" fmla="*/ 914 w 47"/>
                  <a:gd name="T85" fmla="*/ 1927 h 83"/>
                  <a:gd name="T86" fmla="*/ 1067 w 47"/>
                  <a:gd name="T87" fmla="*/ 1879 h 83"/>
                  <a:gd name="T88" fmla="*/ 1123 w 47"/>
                  <a:gd name="T89" fmla="*/ 1879 h 83"/>
                  <a:gd name="T90" fmla="*/ 1174 w 47"/>
                  <a:gd name="T91" fmla="*/ 1859 h 83"/>
                  <a:gd name="T92" fmla="*/ 1200 w 47"/>
                  <a:gd name="T93" fmla="*/ 1879 h 83"/>
                  <a:gd name="T94" fmla="*/ 1226 w 47"/>
                  <a:gd name="T95" fmla="*/ 1903 h 83"/>
                  <a:gd name="T96" fmla="*/ 1226 w 47"/>
                  <a:gd name="T97" fmla="*/ 1879 h 83"/>
                  <a:gd name="T98" fmla="*/ 1149 w 47"/>
                  <a:gd name="T99" fmla="*/ 1283 h 83"/>
                  <a:gd name="T100" fmla="*/ 1149 w 47"/>
                  <a:gd name="T101" fmla="*/ 1239 h 83"/>
                  <a:gd name="T102" fmla="*/ 1174 w 47"/>
                  <a:gd name="T103" fmla="*/ 49 h 83"/>
                  <a:gd name="T104" fmla="*/ 1149 w 47"/>
                  <a:gd name="T105" fmla="*/ 0 h 83"/>
                  <a:gd name="T106" fmla="*/ 1149 w 47"/>
                  <a:gd name="T107" fmla="*/ 0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7"/>
                  <a:gd name="T163" fmla="*/ 0 h 83"/>
                  <a:gd name="T164" fmla="*/ 47 w 47"/>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9220" name="Freeform 59"/>
              <p:cNvSpPr>
                <a:spLocks/>
              </p:cNvSpPr>
              <p:nvPr/>
            </p:nvSpPr>
            <p:spPr bwMode="auto">
              <a:xfrm>
                <a:off x="4324" y="1721"/>
                <a:ext cx="404" cy="249"/>
              </a:xfrm>
              <a:custGeom>
                <a:avLst/>
                <a:gdLst>
                  <a:gd name="T0" fmla="*/ 496 w 79"/>
                  <a:gd name="T1" fmla="*/ 1167 h 51"/>
                  <a:gd name="T2" fmla="*/ 1437 w 79"/>
                  <a:gd name="T3" fmla="*/ 1001 h 51"/>
                  <a:gd name="T4" fmla="*/ 1729 w 79"/>
                  <a:gd name="T5" fmla="*/ 952 h 51"/>
                  <a:gd name="T6" fmla="*/ 1754 w 79"/>
                  <a:gd name="T7" fmla="*/ 952 h 51"/>
                  <a:gd name="T8" fmla="*/ 1754 w 79"/>
                  <a:gd name="T9" fmla="*/ 928 h 51"/>
                  <a:gd name="T10" fmla="*/ 1754 w 79"/>
                  <a:gd name="T11" fmla="*/ 908 h 51"/>
                  <a:gd name="T12" fmla="*/ 1780 w 79"/>
                  <a:gd name="T13" fmla="*/ 884 h 51"/>
                  <a:gd name="T14" fmla="*/ 1831 w 79"/>
                  <a:gd name="T15" fmla="*/ 884 h 51"/>
                  <a:gd name="T16" fmla="*/ 1856 w 79"/>
                  <a:gd name="T17" fmla="*/ 884 h 51"/>
                  <a:gd name="T18" fmla="*/ 1933 w 79"/>
                  <a:gd name="T19" fmla="*/ 835 h 51"/>
                  <a:gd name="T20" fmla="*/ 1933 w 79"/>
                  <a:gd name="T21" fmla="*/ 786 h 51"/>
                  <a:gd name="T22" fmla="*/ 2015 w 79"/>
                  <a:gd name="T23" fmla="*/ 737 h 51"/>
                  <a:gd name="T24" fmla="*/ 2066 w 79"/>
                  <a:gd name="T25" fmla="*/ 713 h 51"/>
                  <a:gd name="T26" fmla="*/ 2066 w 79"/>
                  <a:gd name="T27" fmla="*/ 693 h 51"/>
                  <a:gd name="T28" fmla="*/ 2015 w 79"/>
                  <a:gd name="T29" fmla="*/ 669 h 51"/>
                  <a:gd name="T30" fmla="*/ 1989 w 79"/>
                  <a:gd name="T31" fmla="*/ 644 h 51"/>
                  <a:gd name="T32" fmla="*/ 1964 w 79"/>
                  <a:gd name="T33" fmla="*/ 644 h 51"/>
                  <a:gd name="T34" fmla="*/ 1964 w 79"/>
                  <a:gd name="T35" fmla="*/ 620 h 51"/>
                  <a:gd name="T36" fmla="*/ 1907 w 79"/>
                  <a:gd name="T37" fmla="*/ 620 h 51"/>
                  <a:gd name="T38" fmla="*/ 1907 w 79"/>
                  <a:gd name="T39" fmla="*/ 571 h 51"/>
                  <a:gd name="T40" fmla="*/ 1856 w 79"/>
                  <a:gd name="T41" fmla="*/ 571 h 51"/>
                  <a:gd name="T42" fmla="*/ 1856 w 79"/>
                  <a:gd name="T43" fmla="*/ 547 h 51"/>
                  <a:gd name="T44" fmla="*/ 1856 w 79"/>
                  <a:gd name="T45" fmla="*/ 478 h 51"/>
                  <a:gd name="T46" fmla="*/ 1882 w 79"/>
                  <a:gd name="T47" fmla="*/ 478 h 51"/>
                  <a:gd name="T48" fmla="*/ 1856 w 79"/>
                  <a:gd name="T49" fmla="*/ 430 h 51"/>
                  <a:gd name="T50" fmla="*/ 1831 w 79"/>
                  <a:gd name="T51" fmla="*/ 405 h 51"/>
                  <a:gd name="T52" fmla="*/ 1831 w 79"/>
                  <a:gd name="T53" fmla="*/ 405 h 51"/>
                  <a:gd name="T54" fmla="*/ 1856 w 79"/>
                  <a:gd name="T55" fmla="*/ 381 h 51"/>
                  <a:gd name="T56" fmla="*/ 1882 w 79"/>
                  <a:gd name="T57" fmla="*/ 356 h 51"/>
                  <a:gd name="T58" fmla="*/ 1907 w 79"/>
                  <a:gd name="T59" fmla="*/ 288 h 51"/>
                  <a:gd name="T60" fmla="*/ 1907 w 79"/>
                  <a:gd name="T61" fmla="*/ 264 h 51"/>
                  <a:gd name="T62" fmla="*/ 1933 w 79"/>
                  <a:gd name="T63" fmla="*/ 239 h 51"/>
                  <a:gd name="T64" fmla="*/ 1933 w 79"/>
                  <a:gd name="T65" fmla="*/ 215 h 51"/>
                  <a:gd name="T66" fmla="*/ 1907 w 79"/>
                  <a:gd name="T67" fmla="*/ 215 h 51"/>
                  <a:gd name="T68" fmla="*/ 1831 w 79"/>
                  <a:gd name="T69" fmla="*/ 190 h 51"/>
                  <a:gd name="T70" fmla="*/ 1831 w 79"/>
                  <a:gd name="T71" fmla="*/ 190 h 51"/>
                  <a:gd name="T72" fmla="*/ 1805 w 79"/>
                  <a:gd name="T73" fmla="*/ 166 h 51"/>
                  <a:gd name="T74" fmla="*/ 1805 w 79"/>
                  <a:gd name="T75" fmla="*/ 142 h 51"/>
                  <a:gd name="T76" fmla="*/ 1754 w 79"/>
                  <a:gd name="T77" fmla="*/ 73 h 51"/>
                  <a:gd name="T78" fmla="*/ 1729 w 79"/>
                  <a:gd name="T79" fmla="*/ 73 h 51"/>
                  <a:gd name="T80" fmla="*/ 1729 w 79"/>
                  <a:gd name="T81" fmla="*/ 49 h 51"/>
                  <a:gd name="T82" fmla="*/ 1698 w 79"/>
                  <a:gd name="T83" fmla="*/ 49 h 51"/>
                  <a:gd name="T84" fmla="*/ 1698 w 79"/>
                  <a:gd name="T85" fmla="*/ 49 h 51"/>
                  <a:gd name="T86" fmla="*/ 1698 w 79"/>
                  <a:gd name="T87" fmla="*/ 24 h 51"/>
                  <a:gd name="T88" fmla="*/ 1672 w 79"/>
                  <a:gd name="T89" fmla="*/ 0 h 51"/>
                  <a:gd name="T90" fmla="*/ 235 w 79"/>
                  <a:gd name="T91" fmla="*/ 264 h 51"/>
                  <a:gd name="T92" fmla="*/ 210 w 79"/>
                  <a:gd name="T93" fmla="*/ 166 h 51"/>
                  <a:gd name="T94" fmla="*/ 133 w 79"/>
                  <a:gd name="T95" fmla="*/ 239 h 51"/>
                  <a:gd name="T96" fmla="*/ 133 w 79"/>
                  <a:gd name="T97" fmla="*/ 239 h 51"/>
                  <a:gd name="T98" fmla="*/ 102 w 79"/>
                  <a:gd name="T99" fmla="*/ 215 h 51"/>
                  <a:gd name="T100" fmla="*/ 102 w 79"/>
                  <a:gd name="T101" fmla="*/ 215 h 51"/>
                  <a:gd name="T102" fmla="*/ 77 w 79"/>
                  <a:gd name="T103" fmla="*/ 264 h 51"/>
                  <a:gd name="T104" fmla="*/ 26 w 79"/>
                  <a:gd name="T105" fmla="*/ 308 h 51"/>
                  <a:gd name="T106" fmla="*/ 0 w 79"/>
                  <a:gd name="T107" fmla="*/ 332 h 51"/>
                  <a:gd name="T108" fmla="*/ 102 w 79"/>
                  <a:gd name="T109" fmla="*/ 859 h 51"/>
                  <a:gd name="T110" fmla="*/ 159 w 79"/>
                  <a:gd name="T111" fmla="*/ 1216 h 51"/>
                  <a:gd name="T112" fmla="*/ 496 w 79"/>
                  <a:gd name="T113" fmla="*/ 1167 h 51"/>
                  <a:gd name="T114" fmla="*/ 496 w 79"/>
                  <a:gd name="T115" fmla="*/ 1167 h 5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9"/>
                  <a:gd name="T175" fmla="*/ 0 h 51"/>
                  <a:gd name="T176" fmla="*/ 79 w 79"/>
                  <a:gd name="T177" fmla="*/ 51 h 5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1" y="16"/>
                    </a:lnTo>
                    <a:lnTo>
                      <a:pt x="72" y="15"/>
                    </a:lnTo>
                    <a:lnTo>
                      <a:pt x="73" y="12"/>
                    </a:lnTo>
                    <a:lnTo>
                      <a:pt x="73" y="11"/>
                    </a:lnTo>
                    <a:lnTo>
                      <a:pt x="74" y="10"/>
                    </a:lnTo>
                    <a:lnTo>
                      <a:pt x="74" y="9"/>
                    </a:lnTo>
                    <a:lnTo>
                      <a:pt x="73" y="9"/>
                    </a:lnTo>
                    <a:lnTo>
                      <a:pt x="70" y="8"/>
                    </a:lnTo>
                    <a:lnTo>
                      <a:pt x="69" y="7"/>
                    </a:lnTo>
                    <a:lnTo>
                      <a:pt x="69" y="6"/>
                    </a:lnTo>
                    <a:lnTo>
                      <a:pt x="67" y="3"/>
                    </a:lnTo>
                    <a:lnTo>
                      <a:pt x="66" y="3"/>
                    </a:lnTo>
                    <a:lnTo>
                      <a:pt x="66" y="2"/>
                    </a:lnTo>
                    <a:lnTo>
                      <a:pt x="65" y="2"/>
                    </a:lnTo>
                    <a:lnTo>
                      <a:pt x="65" y="1"/>
                    </a:lnTo>
                    <a:lnTo>
                      <a:pt x="64" y="0"/>
                    </a:lnTo>
                    <a:lnTo>
                      <a:pt x="9" y="11"/>
                    </a:lnTo>
                    <a:lnTo>
                      <a:pt x="8" y="7"/>
                    </a:lnTo>
                    <a:lnTo>
                      <a:pt x="5" y="10"/>
                    </a:lnTo>
                    <a:lnTo>
                      <a:pt x="4" y="9"/>
                    </a:lnTo>
                    <a:lnTo>
                      <a:pt x="3" y="11"/>
                    </a:lnTo>
                    <a:lnTo>
                      <a:pt x="1" y="13"/>
                    </a:lnTo>
                    <a:lnTo>
                      <a:pt x="0" y="14"/>
                    </a:lnTo>
                    <a:lnTo>
                      <a:pt x="4" y="36"/>
                    </a:lnTo>
                    <a:lnTo>
                      <a:pt x="6" y="51"/>
                    </a:lnTo>
                    <a:lnTo>
                      <a:pt x="19" y="49"/>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9221" name="Freeform 61"/>
              <p:cNvSpPr>
                <a:spLocks/>
              </p:cNvSpPr>
              <p:nvPr/>
            </p:nvSpPr>
            <p:spPr bwMode="auto">
              <a:xfrm>
                <a:off x="4225" y="2350"/>
                <a:ext cx="354" cy="258"/>
              </a:xfrm>
              <a:custGeom>
                <a:avLst/>
                <a:gdLst>
                  <a:gd name="T0" fmla="*/ 1077 w 69"/>
                  <a:gd name="T1" fmla="*/ 1256 h 53"/>
                  <a:gd name="T2" fmla="*/ 1000 w 69"/>
                  <a:gd name="T3" fmla="*/ 1232 h 53"/>
                  <a:gd name="T4" fmla="*/ 975 w 69"/>
                  <a:gd name="T5" fmla="*/ 1139 h 53"/>
                  <a:gd name="T6" fmla="*/ 867 w 69"/>
                  <a:gd name="T7" fmla="*/ 1042 h 53"/>
                  <a:gd name="T8" fmla="*/ 816 w 69"/>
                  <a:gd name="T9" fmla="*/ 925 h 53"/>
                  <a:gd name="T10" fmla="*/ 764 w 69"/>
                  <a:gd name="T11" fmla="*/ 876 h 53"/>
                  <a:gd name="T12" fmla="*/ 657 w 69"/>
                  <a:gd name="T13" fmla="*/ 808 h 53"/>
                  <a:gd name="T14" fmla="*/ 605 w 69"/>
                  <a:gd name="T15" fmla="*/ 759 h 53"/>
                  <a:gd name="T16" fmla="*/ 580 w 69"/>
                  <a:gd name="T17" fmla="*/ 711 h 53"/>
                  <a:gd name="T18" fmla="*/ 395 w 69"/>
                  <a:gd name="T19" fmla="*/ 594 h 53"/>
                  <a:gd name="T20" fmla="*/ 344 w 69"/>
                  <a:gd name="T21" fmla="*/ 545 h 53"/>
                  <a:gd name="T22" fmla="*/ 262 w 69"/>
                  <a:gd name="T23" fmla="*/ 448 h 53"/>
                  <a:gd name="T24" fmla="*/ 210 w 69"/>
                  <a:gd name="T25" fmla="*/ 380 h 53"/>
                  <a:gd name="T26" fmla="*/ 26 w 69"/>
                  <a:gd name="T27" fmla="*/ 331 h 53"/>
                  <a:gd name="T28" fmla="*/ 26 w 69"/>
                  <a:gd name="T29" fmla="*/ 239 h 53"/>
                  <a:gd name="T30" fmla="*/ 77 w 69"/>
                  <a:gd name="T31" fmla="*/ 190 h 53"/>
                  <a:gd name="T32" fmla="*/ 77 w 69"/>
                  <a:gd name="T33" fmla="*/ 166 h 53"/>
                  <a:gd name="T34" fmla="*/ 210 w 69"/>
                  <a:gd name="T35" fmla="*/ 117 h 53"/>
                  <a:gd name="T36" fmla="*/ 318 w 69"/>
                  <a:gd name="T37" fmla="*/ 73 h 53"/>
                  <a:gd name="T38" fmla="*/ 344 w 69"/>
                  <a:gd name="T39" fmla="*/ 49 h 53"/>
                  <a:gd name="T40" fmla="*/ 816 w 69"/>
                  <a:gd name="T41" fmla="*/ 24 h 53"/>
                  <a:gd name="T42" fmla="*/ 816 w 69"/>
                  <a:gd name="T43" fmla="*/ 49 h 53"/>
                  <a:gd name="T44" fmla="*/ 923 w 69"/>
                  <a:gd name="T45" fmla="*/ 92 h 53"/>
                  <a:gd name="T46" fmla="*/ 1344 w 69"/>
                  <a:gd name="T47" fmla="*/ 92 h 53"/>
                  <a:gd name="T48" fmla="*/ 1791 w 69"/>
                  <a:gd name="T49" fmla="*/ 404 h 53"/>
                  <a:gd name="T50" fmla="*/ 1739 w 69"/>
                  <a:gd name="T51" fmla="*/ 448 h 53"/>
                  <a:gd name="T52" fmla="*/ 1657 w 69"/>
                  <a:gd name="T53" fmla="*/ 570 h 53"/>
                  <a:gd name="T54" fmla="*/ 1631 w 69"/>
                  <a:gd name="T55" fmla="*/ 662 h 53"/>
                  <a:gd name="T56" fmla="*/ 1631 w 69"/>
                  <a:gd name="T57" fmla="*/ 711 h 53"/>
                  <a:gd name="T58" fmla="*/ 1580 w 69"/>
                  <a:gd name="T59" fmla="*/ 735 h 53"/>
                  <a:gd name="T60" fmla="*/ 1555 w 69"/>
                  <a:gd name="T61" fmla="*/ 784 h 53"/>
                  <a:gd name="T62" fmla="*/ 1498 w 69"/>
                  <a:gd name="T63" fmla="*/ 828 h 53"/>
                  <a:gd name="T64" fmla="*/ 1395 w 69"/>
                  <a:gd name="T65" fmla="*/ 925 h 53"/>
                  <a:gd name="T66" fmla="*/ 1319 w 69"/>
                  <a:gd name="T67" fmla="*/ 974 h 53"/>
                  <a:gd name="T68" fmla="*/ 1288 w 69"/>
                  <a:gd name="T69" fmla="*/ 1017 h 53"/>
                  <a:gd name="T70" fmla="*/ 1211 w 69"/>
                  <a:gd name="T71" fmla="*/ 1042 h 53"/>
                  <a:gd name="T72" fmla="*/ 1211 w 69"/>
                  <a:gd name="T73" fmla="*/ 1066 h 53"/>
                  <a:gd name="T74" fmla="*/ 1185 w 69"/>
                  <a:gd name="T75" fmla="*/ 1115 h 53"/>
                  <a:gd name="T76" fmla="*/ 1134 w 69"/>
                  <a:gd name="T77" fmla="*/ 1139 h 53"/>
                  <a:gd name="T78" fmla="*/ 1134 w 69"/>
                  <a:gd name="T79" fmla="*/ 1139 h 53"/>
                  <a:gd name="T80" fmla="*/ 1134 w 69"/>
                  <a:gd name="T81" fmla="*/ 1163 h 53"/>
                  <a:gd name="T82" fmla="*/ 1159 w 69"/>
                  <a:gd name="T83" fmla="*/ 1183 h 53"/>
                  <a:gd name="T84" fmla="*/ 1103 w 69"/>
                  <a:gd name="T85" fmla="*/ 1207 h 53"/>
                  <a:gd name="T86" fmla="*/ 1077 w 69"/>
                  <a:gd name="T87" fmla="*/ 1232 h 5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9"/>
                  <a:gd name="T133" fmla="*/ 0 h 53"/>
                  <a:gd name="T134" fmla="*/ 69 w 69"/>
                  <a:gd name="T135" fmla="*/ 53 h 5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7"/>
                    </a:lnTo>
                    <a:lnTo>
                      <a:pt x="7" y="5"/>
                    </a:lnTo>
                    <a:lnTo>
                      <a:pt x="8" y="5"/>
                    </a:lnTo>
                    <a:lnTo>
                      <a:pt x="12" y="3"/>
                    </a:lnTo>
                    <a:lnTo>
                      <a:pt x="12" y="2"/>
                    </a:lnTo>
                    <a:lnTo>
                      <a:pt x="13" y="2"/>
                    </a:lnTo>
                    <a:lnTo>
                      <a:pt x="31" y="0"/>
                    </a:lnTo>
                    <a:lnTo>
                      <a:pt x="31" y="1"/>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5" y="47"/>
                    </a:lnTo>
                    <a:lnTo>
                      <a:pt x="44" y="48"/>
                    </a:lnTo>
                    <a:lnTo>
                      <a:pt x="43" y="48"/>
                    </a:lnTo>
                    <a:lnTo>
                      <a:pt x="43" y="49"/>
                    </a:lnTo>
                    <a:lnTo>
                      <a:pt x="44" y="49"/>
                    </a:lnTo>
                    <a:lnTo>
                      <a:pt x="44" y="50"/>
                    </a:lnTo>
                    <a:lnTo>
                      <a:pt x="43" y="50"/>
                    </a:lnTo>
                    <a:lnTo>
                      <a:pt x="42" y="51"/>
                    </a:lnTo>
                    <a:lnTo>
                      <a:pt x="41" y="52"/>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9222" name="Freeform 62"/>
              <p:cNvSpPr>
                <a:spLocks/>
              </p:cNvSpPr>
              <p:nvPr/>
            </p:nvSpPr>
            <p:spPr bwMode="auto">
              <a:xfrm>
                <a:off x="4066" y="2384"/>
                <a:ext cx="376" cy="376"/>
              </a:xfrm>
              <a:custGeom>
                <a:avLst/>
                <a:gdLst>
                  <a:gd name="T0" fmla="*/ 237 w 73"/>
                  <a:gd name="T1" fmla="*/ 977 h 77"/>
                  <a:gd name="T2" fmla="*/ 294 w 73"/>
                  <a:gd name="T3" fmla="*/ 1050 h 77"/>
                  <a:gd name="T4" fmla="*/ 345 w 73"/>
                  <a:gd name="T5" fmla="*/ 1099 h 77"/>
                  <a:gd name="T6" fmla="*/ 345 w 73"/>
                  <a:gd name="T7" fmla="*/ 1167 h 77"/>
                  <a:gd name="T8" fmla="*/ 371 w 73"/>
                  <a:gd name="T9" fmla="*/ 1191 h 77"/>
                  <a:gd name="T10" fmla="*/ 345 w 73"/>
                  <a:gd name="T11" fmla="*/ 1314 h 77"/>
                  <a:gd name="T12" fmla="*/ 319 w 73"/>
                  <a:gd name="T13" fmla="*/ 1431 h 77"/>
                  <a:gd name="T14" fmla="*/ 371 w 73"/>
                  <a:gd name="T15" fmla="*/ 1621 h 77"/>
                  <a:gd name="T16" fmla="*/ 422 w 73"/>
                  <a:gd name="T17" fmla="*/ 1694 h 77"/>
                  <a:gd name="T18" fmla="*/ 453 w 73"/>
                  <a:gd name="T19" fmla="*/ 1763 h 77"/>
                  <a:gd name="T20" fmla="*/ 479 w 73"/>
                  <a:gd name="T21" fmla="*/ 1812 h 77"/>
                  <a:gd name="T22" fmla="*/ 1540 w 73"/>
                  <a:gd name="T23" fmla="*/ 1812 h 77"/>
                  <a:gd name="T24" fmla="*/ 1592 w 73"/>
                  <a:gd name="T25" fmla="*/ 1836 h 77"/>
                  <a:gd name="T26" fmla="*/ 1566 w 73"/>
                  <a:gd name="T27" fmla="*/ 1694 h 77"/>
                  <a:gd name="T28" fmla="*/ 1592 w 73"/>
                  <a:gd name="T29" fmla="*/ 1646 h 77"/>
                  <a:gd name="T30" fmla="*/ 1700 w 73"/>
                  <a:gd name="T31" fmla="*/ 1646 h 77"/>
                  <a:gd name="T32" fmla="*/ 1777 w 73"/>
                  <a:gd name="T33" fmla="*/ 1646 h 77"/>
                  <a:gd name="T34" fmla="*/ 1777 w 73"/>
                  <a:gd name="T35" fmla="*/ 1548 h 77"/>
                  <a:gd name="T36" fmla="*/ 1777 w 73"/>
                  <a:gd name="T37" fmla="*/ 1480 h 77"/>
                  <a:gd name="T38" fmla="*/ 1828 w 73"/>
                  <a:gd name="T39" fmla="*/ 1265 h 77"/>
                  <a:gd name="T40" fmla="*/ 1885 w 73"/>
                  <a:gd name="T41" fmla="*/ 1143 h 77"/>
                  <a:gd name="T42" fmla="*/ 1937 w 73"/>
                  <a:gd name="T43" fmla="*/ 1123 h 77"/>
                  <a:gd name="T44" fmla="*/ 1937 w 73"/>
                  <a:gd name="T45" fmla="*/ 1099 h 77"/>
                  <a:gd name="T46" fmla="*/ 1911 w 73"/>
                  <a:gd name="T47" fmla="*/ 1099 h 77"/>
                  <a:gd name="T48" fmla="*/ 1828 w 73"/>
                  <a:gd name="T49" fmla="*/ 1074 h 77"/>
                  <a:gd name="T50" fmla="*/ 1803 w 73"/>
                  <a:gd name="T51" fmla="*/ 977 h 77"/>
                  <a:gd name="T52" fmla="*/ 1700 w 73"/>
                  <a:gd name="T53" fmla="*/ 884 h 77"/>
                  <a:gd name="T54" fmla="*/ 1643 w 73"/>
                  <a:gd name="T55" fmla="*/ 762 h 77"/>
                  <a:gd name="T56" fmla="*/ 1592 w 73"/>
                  <a:gd name="T57" fmla="*/ 713 h 77"/>
                  <a:gd name="T58" fmla="*/ 1483 w 73"/>
                  <a:gd name="T59" fmla="*/ 645 h 77"/>
                  <a:gd name="T60" fmla="*/ 1432 w 73"/>
                  <a:gd name="T61" fmla="*/ 596 h 77"/>
                  <a:gd name="T62" fmla="*/ 1406 w 73"/>
                  <a:gd name="T63" fmla="*/ 547 h 77"/>
                  <a:gd name="T64" fmla="*/ 1221 w 73"/>
                  <a:gd name="T65" fmla="*/ 430 h 77"/>
                  <a:gd name="T66" fmla="*/ 1169 w 73"/>
                  <a:gd name="T67" fmla="*/ 381 h 77"/>
                  <a:gd name="T68" fmla="*/ 1087 w 73"/>
                  <a:gd name="T69" fmla="*/ 288 h 77"/>
                  <a:gd name="T70" fmla="*/ 1035 w 73"/>
                  <a:gd name="T71" fmla="*/ 215 h 77"/>
                  <a:gd name="T72" fmla="*/ 850 w 73"/>
                  <a:gd name="T73" fmla="*/ 166 h 77"/>
                  <a:gd name="T74" fmla="*/ 850 w 73"/>
                  <a:gd name="T75" fmla="*/ 73 h 77"/>
                  <a:gd name="T76" fmla="*/ 901 w 73"/>
                  <a:gd name="T77" fmla="*/ 24 h 77"/>
                  <a:gd name="T78" fmla="*/ 901 w 73"/>
                  <a:gd name="T79" fmla="*/ 0 h 77"/>
                  <a:gd name="T80" fmla="*/ 0 w 73"/>
                  <a:gd name="T81" fmla="*/ 117 h 7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3"/>
                  <a:gd name="T124" fmla="*/ 0 h 77"/>
                  <a:gd name="T125" fmla="*/ 73 w 73"/>
                  <a:gd name="T126" fmla="*/ 77 h 7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0"/>
                    </a:lnTo>
                    <a:lnTo>
                      <a:pt x="13" y="3"/>
                    </a:lnTo>
                    <a:lnTo>
                      <a:pt x="0" y="5"/>
                    </a:lnTo>
                    <a:close/>
                  </a:path>
                </a:pathLst>
              </a:custGeom>
              <a:solidFill>
                <a:srgbClr val="FFCE85"/>
              </a:solidFill>
              <a:ln w="12700" cmpd="sng">
                <a:solidFill>
                  <a:schemeClr val="tx1"/>
                </a:solidFill>
                <a:prstDash val="solid"/>
                <a:round/>
                <a:headEnd/>
                <a:tailEnd/>
              </a:ln>
            </p:spPr>
            <p:txBody>
              <a:bodyPr/>
              <a:lstStyle/>
              <a:p>
                <a:endParaRPr lang="en-US"/>
              </a:p>
            </p:txBody>
          </p:sp>
        </p:grpSp>
        <p:sp>
          <p:nvSpPr>
            <p:cNvPr id="49184" name="Freeform 63"/>
            <p:cNvSpPr>
              <a:spLocks/>
            </p:cNvSpPr>
            <p:nvPr/>
          </p:nvSpPr>
          <p:spPr bwMode="auto">
            <a:xfrm>
              <a:off x="7029452" y="3041650"/>
              <a:ext cx="504825" cy="223838"/>
            </a:xfrm>
            <a:custGeom>
              <a:avLst/>
              <a:gdLst>
                <a:gd name="T0" fmla="*/ 2147483647 w 62"/>
                <a:gd name="T1" fmla="*/ 119151282 h 29"/>
                <a:gd name="T2" fmla="*/ 132597985 w 62"/>
                <a:gd name="T3" fmla="*/ 1012789980 h 29"/>
                <a:gd name="T4" fmla="*/ 265187828 w 62"/>
                <a:gd name="T5" fmla="*/ 953217973 h 29"/>
                <a:gd name="T6" fmla="*/ 530383798 w 62"/>
                <a:gd name="T7" fmla="*/ 774487236 h 29"/>
                <a:gd name="T8" fmla="*/ 662973736 w 62"/>
                <a:gd name="T9" fmla="*/ 655335984 h 29"/>
                <a:gd name="T10" fmla="*/ 729276784 w 62"/>
                <a:gd name="T11" fmla="*/ 595764218 h 29"/>
                <a:gd name="T12" fmla="*/ 928169643 w 62"/>
                <a:gd name="T13" fmla="*/ 536184733 h 29"/>
                <a:gd name="T14" fmla="*/ 1259652567 w 62"/>
                <a:gd name="T15" fmla="*/ 417033361 h 29"/>
                <a:gd name="T16" fmla="*/ 1392250520 w 62"/>
                <a:gd name="T17" fmla="*/ 476605127 h 29"/>
                <a:gd name="T18" fmla="*/ 1524848473 w 62"/>
                <a:gd name="T19" fmla="*/ 476605127 h 29"/>
                <a:gd name="T20" fmla="*/ 1657438284 w 62"/>
                <a:gd name="T21" fmla="*/ 714915469 h 29"/>
                <a:gd name="T22" fmla="*/ 1790036237 w 62"/>
                <a:gd name="T23" fmla="*/ 714915469 h 29"/>
                <a:gd name="T24" fmla="*/ 1790036237 w 62"/>
                <a:gd name="T25" fmla="*/ 834066721 h 29"/>
                <a:gd name="T26" fmla="*/ 2055232144 w 62"/>
                <a:gd name="T27" fmla="*/ 893638488 h 29"/>
                <a:gd name="T28" fmla="*/ 2147483647 w 62"/>
                <a:gd name="T29" fmla="*/ 1012789980 h 29"/>
                <a:gd name="T30" fmla="*/ 2147483647 w 62"/>
                <a:gd name="T31" fmla="*/ 1131948951 h 29"/>
                <a:gd name="T32" fmla="*/ 2121527049 w 62"/>
                <a:gd name="T33" fmla="*/ 1489402705 h 29"/>
                <a:gd name="T34" fmla="*/ 2147483647 w 62"/>
                <a:gd name="T35" fmla="*/ 1608553957 h 29"/>
                <a:gd name="T36" fmla="*/ 2147483647 w 62"/>
                <a:gd name="T37" fmla="*/ 1668125724 h 29"/>
                <a:gd name="T38" fmla="*/ 2147483647 w 62"/>
                <a:gd name="T39" fmla="*/ 1668125724 h 29"/>
                <a:gd name="T40" fmla="*/ 2147483647 w 62"/>
                <a:gd name="T41" fmla="*/ 1608553957 h 29"/>
                <a:gd name="T42" fmla="*/ 2147483647 w 62"/>
                <a:gd name="T43" fmla="*/ 1727705209 h 29"/>
                <a:gd name="T44" fmla="*/ 2147483647 w 62"/>
                <a:gd name="T45" fmla="*/ 1668125724 h 29"/>
                <a:gd name="T46" fmla="*/ 2147483647 w 62"/>
                <a:gd name="T47" fmla="*/ 1548974472 h 29"/>
                <a:gd name="T48" fmla="*/ 2147483647 w 62"/>
                <a:gd name="T49" fmla="*/ 1489402705 h 29"/>
                <a:gd name="T50" fmla="*/ 2147483647 w 62"/>
                <a:gd name="T51" fmla="*/ 1429823220 h 29"/>
                <a:gd name="T52" fmla="*/ 2147483647 w 62"/>
                <a:gd name="T53" fmla="*/ 1370251454 h 29"/>
                <a:gd name="T54" fmla="*/ 2147483647 w 62"/>
                <a:gd name="T55" fmla="*/ 1131948951 h 29"/>
                <a:gd name="T56" fmla="*/ 2147483647 w 62"/>
                <a:gd name="T57" fmla="*/ 953217973 h 29"/>
                <a:gd name="T58" fmla="*/ 2147483647 w 62"/>
                <a:gd name="T59" fmla="*/ 714915469 h 29"/>
                <a:gd name="T60" fmla="*/ 2147483647 w 62"/>
                <a:gd name="T61" fmla="*/ 595764218 h 29"/>
                <a:gd name="T62" fmla="*/ 2147483647 w 62"/>
                <a:gd name="T63" fmla="*/ 536184733 h 29"/>
                <a:gd name="T64" fmla="*/ 2147483647 w 62"/>
                <a:gd name="T65" fmla="*/ 357453875 h 29"/>
                <a:gd name="T66" fmla="*/ 2147483647 w 62"/>
                <a:gd name="T67" fmla="*/ 238302564 h 29"/>
                <a:gd name="T68" fmla="*/ 2147483647 w 62"/>
                <a:gd name="T69" fmla="*/ 238302564 h 29"/>
                <a:gd name="T70" fmla="*/ 2147483647 w 62"/>
                <a:gd name="T71" fmla="*/ 476605127 h 29"/>
                <a:gd name="T72" fmla="*/ 2147483647 w 62"/>
                <a:gd name="T73" fmla="*/ 595764218 h 29"/>
                <a:gd name="T74" fmla="*/ 2147483647 w 62"/>
                <a:gd name="T75" fmla="*/ 714915469 h 29"/>
                <a:gd name="T76" fmla="*/ 2147483647 w 62"/>
                <a:gd name="T77" fmla="*/ 953217973 h 29"/>
                <a:gd name="T78" fmla="*/ 2147483647 w 62"/>
                <a:gd name="T79" fmla="*/ 1072369466 h 29"/>
                <a:gd name="T80" fmla="*/ 2147483647 w 62"/>
                <a:gd name="T81" fmla="*/ 1131948951 h 29"/>
                <a:gd name="T82" fmla="*/ 2147483647 w 62"/>
                <a:gd name="T83" fmla="*/ 1251100202 h 29"/>
                <a:gd name="T84" fmla="*/ 2147483647 w 62"/>
                <a:gd name="T85" fmla="*/ 1429823220 h 29"/>
                <a:gd name="T86" fmla="*/ 2147483647 w 62"/>
                <a:gd name="T87" fmla="*/ 1489402705 h 29"/>
                <a:gd name="T88" fmla="*/ 2147483647 w 62"/>
                <a:gd name="T89" fmla="*/ 1429823220 h 29"/>
                <a:gd name="T90" fmla="*/ 2147483647 w 62"/>
                <a:gd name="T91" fmla="*/ 1548974472 h 29"/>
                <a:gd name="T92" fmla="*/ 2147483647 w 62"/>
                <a:gd name="T93" fmla="*/ 1668125724 h 29"/>
                <a:gd name="T94" fmla="*/ 2147483647 w 62"/>
                <a:gd name="T95" fmla="*/ 1727705209 h 29"/>
                <a:gd name="T96" fmla="*/ 2147483647 w 62"/>
                <a:gd name="T97" fmla="*/ 1668125724 h 29"/>
                <a:gd name="T98" fmla="*/ 2147483647 w 62"/>
                <a:gd name="T99" fmla="*/ 1548974472 h 29"/>
                <a:gd name="T100" fmla="*/ 2147483647 w 62"/>
                <a:gd name="T101" fmla="*/ 1131948951 h 29"/>
                <a:gd name="T102" fmla="*/ 2147483647 w 62"/>
                <a:gd name="T103" fmla="*/ 1251100202 h 29"/>
                <a:gd name="T104" fmla="*/ 2147483647 w 62"/>
                <a:gd name="T105" fmla="*/ 0 h 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2"/>
                <a:gd name="T160" fmla="*/ 0 h 29"/>
                <a:gd name="T161" fmla="*/ 62 w 62"/>
                <a:gd name="T162" fmla="*/ 29 h 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3" y="23"/>
                  </a:lnTo>
                  <a:lnTo>
                    <a:pt x="32" y="25"/>
                  </a:lnTo>
                  <a:lnTo>
                    <a:pt x="33" y="27"/>
                  </a:lnTo>
                  <a:lnTo>
                    <a:pt x="35" y="27"/>
                  </a:lnTo>
                  <a:lnTo>
                    <a:pt x="36" y="26"/>
                  </a:lnTo>
                  <a:lnTo>
                    <a:pt x="38" y="28"/>
                  </a:lnTo>
                  <a:lnTo>
                    <a:pt x="39" y="28"/>
                  </a:lnTo>
                  <a:lnTo>
                    <a:pt x="40" y="27"/>
                  </a:lnTo>
                  <a:lnTo>
                    <a:pt x="42" y="27"/>
                  </a:lnTo>
                  <a:lnTo>
                    <a:pt x="45" y="28"/>
                  </a:lnTo>
                  <a:lnTo>
                    <a:pt x="46" y="29"/>
                  </a:lnTo>
                  <a:lnTo>
                    <a:pt x="47" y="29"/>
                  </a:lnTo>
                  <a:lnTo>
                    <a:pt x="47" y="28"/>
                  </a:lnTo>
                  <a:lnTo>
                    <a:pt x="46" y="28"/>
                  </a:lnTo>
                  <a:lnTo>
                    <a:pt x="45" y="26"/>
                  </a:lnTo>
                  <a:lnTo>
                    <a:pt x="44" y="25"/>
                  </a:lnTo>
                  <a:lnTo>
                    <a:pt x="44" y="24"/>
                  </a:lnTo>
                  <a:lnTo>
                    <a:pt x="45" y="24"/>
                  </a:lnTo>
                  <a:lnTo>
                    <a:pt x="44" y="23"/>
                  </a:lnTo>
                  <a:lnTo>
                    <a:pt x="43" y="21"/>
                  </a:lnTo>
                  <a:lnTo>
                    <a:pt x="41" y="19"/>
                  </a:lnTo>
                  <a:lnTo>
                    <a:pt x="41" y="17"/>
                  </a:lnTo>
                  <a:lnTo>
                    <a:pt x="41" y="16"/>
                  </a:lnTo>
                  <a:lnTo>
                    <a:pt x="41" y="13"/>
                  </a:lnTo>
                  <a:lnTo>
                    <a:pt x="41" y="12"/>
                  </a:lnTo>
                  <a:lnTo>
                    <a:pt x="41" y="11"/>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4" y="29"/>
                  </a:lnTo>
                  <a:lnTo>
                    <a:pt x="55" y="29"/>
                  </a:lnTo>
                  <a:lnTo>
                    <a:pt x="56" y="28"/>
                  </a:lnTo>
                  <a:lnTo>
                    <a:pt x="61" y="27"/>
                  </a:lnTo>
                  <a:lnTo>
                    <a:pt x="61" y="26"/>
                  </a:lnTo>
                  <a:lnTo>
                    <a:pt x="61" y="25"/>
                  </a:lnTo>
                  <a:lnTo>
                    <a:pt x="62" y="19"/>
                  </a:lnTo>
                  <a:lnTo>
                    <a:pt x="54" y="21"/>
                  </a:lnTo>
                  <a:lnTo>
                    <a:pt x="47"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9185" name="Freeform 64"/>
            <p:cNvSpPr>
              <a:spLocks/>
            </p:cNvSpPr>
            <p:nvPr/>
          </p:nvSpPr>
          <p:spPr bwMode="auto">
            <a:xfrm>
              <a:off x="7413625" y="3017840"/>
              <a:ext cx="120650" cy="185737"/>
            </a:xfrm>
            <a:custGeom>
              <a:avLst/>
              <a:gdLst>
                <a:gd name="T0" fmla="*/ 970428171 w 15"/>
                <a:gd name="T1" fmla="*/ 1317641560 h 24"/>
                <a:gd name="T2" fmla="*/ 970428171 w 15"/>
                <a:gd name="T3" fmla="*/ 1197856711 h 24"/>
                <a:gd name="T4" fmla="*/ 905735658 w 15"/>
                <a:gd name="T5" fmla="*/ 1078071862 h 24"/>
                <a:gd name="T6" fmla="*/ 776342587 w 15"/>
                <a:gd name="T7" fmla="*/ 958286772 h 24"/>
                <a:gd name="T8" fmla="*/ 646949517 w 15"/>
                <a:gd name="T9" fmla="*/ 898394347 h 24"/>
                <a:gd name="T10" fmla="*/ 582257003 w 15"/>
                <a:gd name="T11" fmla="*/ 838501923 h 24"/>
                <a:gd name="T12" fmla="*/ 582257003 w 15"/>
                <a:gd name="T13" fmla="*/ 718717074 h 24"/>
                <a:gd name="T14" fmla="*/ 452863807 w 15"/>
                <a:gd name="T15" fmla="*/ 539032062 h 24"/>
                <a:gd name="T16" fmla="*/ 388171294 w 15"/>
                <a:gd name="T17" fmla="*/ 479139516 h 24"/>
                <a:gd name="T18" fmla="*/ 323478780 w 15"/>
                <a:gd name="T19" fmla="*/ 359354667 h 24"/>
                <a:gd name="T20" fmla="*/ 258778160 w 15"/>
                <a:gd name="T21" fmla="*/ 299462243 h 24"/>
                <a:gd name="T22" fmla="*/ 258778160 w 15"/>
                <a:gd name="T23" fmla="*/ 239569758 h 24"/>
                <a:gd name="T24" fmla="*/ 258778160 w 15"/>
                <a:gd name="T25" fmla="*/ 239569758 h 24"/>
                <a:gd name="T26" fmla="*/ 258778160 w 15"/>
                <a:gd name="T27" fmla="*/ 179677334 h 24"/>
                <a:gd name="T28" fmla="*/ 323478780 w 15"/>
                <a:gd name="T29" fmla="*/ 0 h 24"/>
                <a:gd name="T30" fmla="*/ 258778160 w 15"/>
                <a:gd name="T31" fmla="*/ 0 h 24"/>
                <a:gd name="T32" fmla="*/ 129393102 w 15"/>
                <a:gd name="T33" fmla="*/ 0 h 24"/>
                <a:gd name="T34" fmla="*/ 64692529 w 15"/>
                <a:gd name="T35" fmla="*/ 59892440 h 24"/>
                <a:gd name="T36" fmla="*/ 64692529 w 15"/>
                <a:gd name="T37" fmla="*/ 119784879 h 24"/>
                <a:gd name="T38" fmla="*/ 64692529 w 15"/>
                <a:gd name="T39" fmla="*/ 179677334 h 24"/>
                <a:gd name="T40" fmla="*/ 0 w 15"/>
                <a:gd name="T41" fmla="*/ 179677334 h 24"/>
                <a:gd name="T42" fmla="*/ 452863807 w 15"/>
                <a:gd name="T43" fmla="*/ 1437426409 h 24"/>
                <a:gd name="T44" fmla="*/ 970428171 w 15"/>
                <a:gd name="T45" fmla="*/ 1317641560 h 24"/>
                <a:gd name="T46" fmla="*/ 970428171 w 15"/>
                <a:gd name="T47" fmla="*/ 1317641560 h 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5"/>
                <a:gd name="T73" fmla="*/ 0 h 24"/>
                <a:gd name="T74" fmla="*/ 15 w 15"/>
                <a:gd name="T75" fmla="*/ 24 h 2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3"/>
                  </a:lnTo>
                  <a:lnTo>
                    <a:pt x="5" y="0"/>
                  </a:lnTo>
                  <a:lnTo>
                    <a:pt x="4" y="0"/>
                  </a:lnTo>
                  <a:lnTo>
                    <a:pt x="2" y="0"/>
                  </a:lnTo>
                  <a:lnTo>
                    <a:pt x="1" y="1"/>
                  </a:lnTo>
                  <a:lnTo>
                    <a:pt x="1" y="2"/>
                  </a:lnTo>
                  <a:lnTo>
                    <a:pt x="1" y="3"/>
                  </a:lnTo>
                  <a:lnTo>
                    <a:pt x="0" y="3"/>
                  </a:lnTo>
                  <a:lnTo>
                    <a:pt x="7" y="24"/>
                  </a:lnTo>
                  <a:lnTo>
                    <a:pt x="15" y="2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9186" name="Freeform 65"/>
            <p:cNvSpPr>
              <a:spLocks/>
            </p:cNvSpPr>
            <p:nvPr/>
          </p:nvSpPr>
          <p:spPr bwMode="auto">
            <a:xfrm>
              <a:off x="7445375" y="2801940"/>
              <a:ext cx="153988" cy="325437"/>
            </a:xfrm>
            <a:custGeom>
              <a:avLst/>
              <a:gdLst>
                <a:gd name="T0" fmla="*/ 0 w 19"/>
                <a:gd name="T1" fmla="*/ 1861212754 h 42"/>
                <a:gd name="T2" fmla="*/ 0 w 19"/>
                <a:gd name="T3" fmla="*/ 1921255858 h 42"/>
                <a:gd name="T4" fmla="*/ 131367952 w 19"/>
                <a:gd name="T5" fmla="*/ 2041334803 h 42"/>
                <a:gd name="T6" fmla="*/ 394111993 w 19"/>
                <a:gd name="T7" fmla="*/ 2147483647 h 42"/>
                <a:gd name="T8" fmla="*/ 591168053 w 19"/>
                <a:gd name="T9" fmla="*/ 2147483647 h 42"/>
                <a:gd name="T10" fmla="*/ 656847960 w 19"/>
                <a:gd name="T11" fmla="*/ 2147483647 h 42"/>
                <a:gd name="T12" fmla="*/ 722535973 w 19"/>
                <a:gd name="T13" fmla="*/ 2147483647 h 42"/>
                <a:gd name="T14" fmla="*/ 853903894 w 19"/>
                <a:gd name="T15" fmla="*/ 2147483647 h 42"/>
                <a:gd name="T16" fmla="*/ 919591906 w 19"/>
                <a:gd name="T17" fmla="*/ 2101377908 h 42"/>
                <a:gd name="T18" fmla="*/ 1116648092 w 19"/>
                <a:gd name="T19" fmla="*/ 1801177397 h 42"/>
                <a:gd name="T20" fmla="*/ 1248016013 w 19"/>
                <a:gd name="T21" fmla="*/ 1561020476 h 42"/>
                <a:gd name="T22" fmla="*/ 1182328000 w 19"/>
                <a:gd name="T23" fmla="*/ 1140749737 h 42"/>
                <a:gd name="T24" fmla="*/ 1116648092 w 19"/>
                <a:gd name="T25" fmla="*/ 780506364 h 42"/>
                <a:gd name="T26" fmla="*/ 919591906 w 19"/>
                <a:gd name="T27" fmla="*/ 840549468 h 42"/>
                <a:gd name="T28" fmla="*/ 853903894 w 19"/>
                <a:gd name="T29" fmla="*/ 840549468 h 42"/>
                <a:gd name="T30" fmla="*/ 788223986 w 19"/>
                <a:gd name="T31" fmla="*/ 840549468 h 42"/>
                <a:gd name="T32" fmla="*/ 853903894 w 19"/>
                <a:gd name="T33" fmla="*/ 660427903 h 42"/>
                <a:gd name="T34" fmla="*/ 919591906 w 19"/>
                <a:gd name="T35" fmla="*/ 660427903 h 42"/>
                <a:gd name="T36" fmla="*/ 985271814 w 19"/>
                <a:gd name="T37" fmla="*/ 480313965 h 42"/>
                <a:gd name="T38" fmla="*/ 1050959827 w 19"/>
                <a:gd name="T39" fmla="*/ 360235504 h 42"/>
                <a:gd name="T40" fmla="*/ 262744009 w 19"/>
                <a:gd name="T41" fmla="*/ 0 h 42"/>
                <a:gd name="T42" fmla="*/ 197055996 w 19"/>
                <a:gd name="T43" fmla="*/ 120078491 h 42"/>
                <a:gd name="T44" fmla="*/ 131367952 w 19"/>
                <a:gd name="T45" fmla="*/ 360235504 h 42"/>
                <a:gd name="T46" fmla="*/ 0 w 19"/>
                <a:gd name="T47" fmla="*/ 480313965 h 42"/>
                <a:gd name="T48" fmla="*/ 65688028 w 19"/>
                <a:gd name="T49" fmla="*/ 540357190 h 42"/>
                <a:gd name="T50" fmla="*/ 65688028 w 19"/>
                <a:gd name="T51" fmla="*/ 660427903 h 42"/>
                <a:gd name="T52" fmla="*/ 65688028 w 19"/>
                <a:gd name="T53" fmla="*/ 900584824 h 42"/>
                <a:gd name="T54" fmla="*/ 197055996 w 19"/>
                <a:gd name="T55" fmla="*/ 1020671276 h 42"/>
                <a:gd name="T56" fmla="*/ 328423980 w 19"/>
                <a:gd name="T57" fmla="*/ 1080706632 h 42"/>
                <a:gd name="T58" fmla="*/ 459791901 w 19"/>
                <a:gd name="T59" fmla="*/ 1140749737 h 42"/>
                <a:gd name="T60" fmla="*/ 591168053 w 19"/>
                <a:gd name="T61" fmla="*/ 1260828198 h 42"/>
                <a:gd name="T62" fmla="*/ 262744009 w 19"/>
                <a:gd name="T63" fmla="*/ 1440942015 h 42"/>
                <a:gd name="T64" fmla="*/ 65688028 w 19"/>
                <a:gd name="T65" fmla="*/ 1681098937 h 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
                <a:gd name="T100" fmla="*/ 0 h 42"/>
                <a:gd name="T101" fmla="*/ 19 w 19"/>
                <a:gd name="T102" fmla="*/ 42 h 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 h="42">
                  <a:moveTo>
                    <a:pt x="1" y="28"/>
                  </a:moveTo>
                  <a:lnTo>
                    <a:pt x="0" y="31"/>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2" y="14"/>
                  </a:lnTo>
                  <a:lnTo>
                    <a:pt x="12" y="13"/>
                  </a:lnTo>
                  <a:lnTo>
                    <a:pt x="13"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9187" name="Freeform 66"/>
            <p:cNvSpPr>
              <a:spLocks/>
            </p:cNvSpPr>
            <p:nvPr/>
          </p:nvSpPr>
          <p:spPr bwMode="auto">
            <a:xfrm>
              <a:off x="7583489" y="2654302"/>
              <a:ext cx="187325" cy="169863"/>
            </a:xfrm>
            <a:custGeom>
              <a:avLst/>
              <a:gdLst>
                <a:gd name="T0" fmla="*/ 0 w 23"/>
                <a:gd name="T1" fmla="*/ 238456745 h 22"/>
                <a:gd name="T2" fmla="*/ 530675387 w 23"/>
                <a:gd name="T3" fmla="*/ 119228373 h 22"/>
                <a:gd name="T4" fmla="*/ 530675387 w 23"/>
                <a:gd name="T5" fmla="*/ 178842574 h 22"/>
                <a:gd name="T6" fmla="*/ 597004831 w 23"/>
                <a:gd name="T7" fmla="*/ 178842574 h 22"/>
                <a:gd name="T8" fmla="*/ 597004831 w 23"/>
                <a:gd name="T9" fmla="*/ 178842574 h 22"/>
                <a:gd name="T10" fmla="*/ 1326676442 w 23"/>
                <a:gd name="T11" fmla="*/ 0 h 22"/>
                <a:gd name="T12" fmla="*/ 1525680682 w 23"/>
                <a:gd name="T13" fmla="*/ 536527783 h 22"/>
                <a:gd name="T14" fmla="*/ 1525680682 w 23"/>
                <a:gd name="T15" fmla="*/ 596141954 h 22"/>
                <a:gd name="T16" fmla="*/ 1459343221 w 23"/>
                <a:gd name="T17" fmla="*/ 596141954 h 22"/>
                <a:gd name="T18" fmla="*/ 1525680682 w 23"/>
                <a:gd name="T19" fmla="*/ 655763846 h 22"/>
                <a:gd name="T20" fmla="*/ 1525680682 w 23"/>
                <a:gd name="T21" fmla="*/ 655763846 h 22"/>
                <a:gd name="T22" fmla="*/ 1393013903 w 23"/>
                <a:gd name="T23" fmla="*/ 715378018 h 22"/>
                <a:gd name="T24" fmla="*/ 1127680346 w 23"/>
                <a:gd name="T25" fmla="*/ 774992189 h 22"/>
                <a:gd name="T26" fmla="*/ 1061342630 w 23"/>
                <a:gd name="T27" fmla="*/ 774992189 h 22"/>
                <a:gd name="T28" fmla="*/ 1061342630 w 23"/>
                <a:gd name="T29" fmla="*/ 774992189 h 22"/>
                <a:gd name="T30" fmla="*/ 1061342630 w 23"/>
                <a:gd name="T31" fmla="*/ 834606360 h 22"/>
                <a:gd name="T32" fmla="*/ 1061342630 w 23"/>
                <a:gd name="T33" fmla="*/ 834606360 h 22"/>
                <a:gd name="T34" fmla="*/ 862338389 w 23"/>
                <a:gd name="T35" fmla="*/ 894220532 h 22"/>
                <a:gd name="T36" fmla="*/ 663342293 w 23"/>
                <a:gd name="T37" fmla="*/ 953834703 h 22"/>
                <a:gd name="T38" fmla="*/ 663342293 w 23"/>
                <a:gd name="T39" fmla="*/ 953834703 h 22"/>
                <a:gd name="T40" fmla="*/ 530675387 w 23"/>
                <a:gd name="T41" fmla="*/ 1073063287 h 22"/>
                <a:gd name="T42" fmla="*/ 199004304 w 23"/>
                <a:gd name="T43" fmla="*/ 1251905801 h 22"/>
                <a:gd name="T44" fmla="*/ 132666811 w 23"/>
                <a:gd name="T45" fmla="*/ 1311519972 h 22"/>
                <a:gd name="T46" fmla="*/ 0 w 23"/>
                <a:gd name="T47" fmla="*/ 1251905801 h 22"/>
                <a:gd name="T48" fmla="*/ 132666811 w 23"/>
                <a:gd name="T49" fmla="*/ 1132677458 h 22"/>
                <a:gd name="T50" fmla="*/ 132666811 w 23"/>
                <a:gd name="T51" fmla="*/ 1073063287 h 22"/>
                <a:gd name="T52" fmla="*/ 132666811 w 23"/>
                <a:gd name="T53" fmla="*/ 1013449115 h 22"/>
                <a:gd name="T54" fmla="*/ 0 w 23"/>
                <a:gd name="T55" fmla="*/ 238456745 h 22"/>
                <a:gd name="T56" fmla="*/ 0 w 23"/>
                <a:gd name="T57" fmla="*/ 238456745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
                <a:gd name="T88" fmla="*/ 0 h 22"/>
                <a:gd name="T89" fmla="*/ 23 w 23"/>
                <a:gd name="T90" fmla="*/ 22 h 2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 h="22">
                  <a:moveTo>
                    <a:pt x="0" y="4"/>
                  </a:moveTo>
                  <a:lnTo>
                    <a:pt x="8" y="2"/>
                  </a:lnTo>
                  <a:lnTo>
                    <a:pt x="8" y="3"/>
                  </a:lnTo>
                  <a:lnTo>
                    <a:pt x="9" y="3"/>
                  </a:lnTo>
                  <a:lnTo>
                    <a:pt x="20" y="0"/>
                  </a:lnTo>
                  <a:lnTo>
                    <a:pt x="23" y="9"/>
                  </a:lnTo>
                  <a:lnTo>
                    <a:pt x="23" y="10"/>
                  </a:lnTo>
                  <a:lnTo>
                    <a:pt x="22" y="10"/>
                  </a:lnTo>
                  <a:lnTo>
                    <a:pt x="23" y="11"/>
                  </a:lnTo>
                  <a:lnTo>
                    <a:pt x="21" y="12"/>
                  </a:lnTo>
                  <a:lnTo>
                    <a:pt x="17" y="13"/>
                  </a:lnTo>
                  <a:lnTo>
                    <a:pt x="16" y="13"/>
                  </a:lnTo>
                  <a:lnTo>
                    <a:pt x="16" y="14"/>
                  </a:lnTo>
                  <a:lnTo>
                    <a:pt x="13" y="15"/>
                  </a:lnTo>
                  <a:lnTo>
                    <a:pt x="10" y="16"/>
                  </a:lnTo>
                  <a:lnTo>
                    <a:pt x="8" y="18"/>
                  </a:lnTo>
                  <a:lnTo>
                    <a:pt x="3" y="21"/>
                  </a:lnTo>
                  <a:lnTo>
                    <a:pt x="2" y="22"/>
                  </a:lnTo>
                  <a:lnTo>
                    <a:pt x="0" y="21"/>
                  </a:lnTo>
                  <a:lnTo>
                    <a:pt x="2" y="19"/>
                  </a:lnTo>
                  <a:lnTo>
                    <a:pt x="2" y="18"/>
                  </a:lnTo>
                  <a:lnTo>
                    <a:pt x="2" y="17"/>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9188" name="Freeform 67"/>
            <p:cNvSpPr>
              <a:spLocks/>
            </p:cNvSpPr>
            <p:nvPr/>
          </p:nvSpPr>
          <p:spPr bwMode="auto">
            <a:xfrm>
              <a:off x="7575550" y="2522538"/>
              <a:ext cx="368300" cy="177800"/>
            </a:xfrm>
            <a:custGeom>
              <a:avLst/>
              <a:gdLst>
                <a:gd name="T0" fmla="*/ 669847700 w 45"/>
                <a:gd name="T1" fmla="*/ 418316999 h 23"/>
                <a:gd name="T2" fmla="*/ 1607645835 w 45"/>
                <a:gd name="T3" fmla="*/ 179276514 h 23"/>
                <a:gd name="T4" fmla="*/ 1674627306 w 45"/>
                <a:gd name="T5" fmla="*/ 179276514 h 23"/>
                <a:gd name="T6" fmla="*/ 1674627306 w 45"/>
                <a:gd name="T7" fmla="*/ 119520243 h 23"/>
                <a:gd name="T8" fmla="*/ 1808598432 w 45"/>
                <a:gd name="T9" fmla="*/ 0 h 23"/>
                <a:gd name="T10" fmla="*/ 1942569557 w 45"/>
                <a:gd name="T11" fmla="*/ 0 h 23"/>
                <a:gd name="T12" fmla="*/ 2076540683 w 45"/>
                <a:gd name="T13" fmla="*/ 179276514 h 23"/>
                <a:gd name="T14" fmla="*/ 2143522154 w 45"/>
                <a:gd name="T15" fmla="*/ 298796787 h 23"/>
                <a:gd name="T16" fmla="*/ 2009551028 w 45"/>
                <a:gd name="T17" fmla="*/ 418316999 h 23"/>
                <a:gd name="T18" fmla="*/ 1942569557 w 45"/>
                <a:gd name="T19" fmla="*/ 597593574 h 23"/>
                <a:gd name="T20" fmla="*/ 2147483647 w 45"/>
                <a:gd name="T21" fmla="*/ 597593574 h 23"/>
                <a:gd name="T22" fmla="*/ 2147483647 w 45"/>
                <a:gd name="T23" fmla="*/ 896397970 h 23"/>
                <a:gd name="T24" fmla="*/ 2147483647 w 45"/>
                <a:gd name="T25" fmla="*/ 956154211 h 23"/>
                <a:gd name="T26" fmla="*/ 2147483647 w 45"/>
                <a:gd name="T27" fmla="*/ 836633999 h 23"/>
                <a:gd name="T28" fmla="*/ 2147483647 w 45"/>
                <a:gd name="T29" fmla="*/ 717113786 h 23"/>
                <a:gd name="T30" fmla="*/ 2147483647 w 45"/>
                <a:gd name="T31" fmla="*/ 597593574 h 23"/>
                <a:gd name="T32" fmla="*/ 2147483647 w 45"/>
                <a:gd name="T33" fmla="*/ 657357545 h 23"/>
                <a:gd name="T34" fmla="*/ 2147483647 w 45"/>
                <a:gd name="T35" fmla="*/ 956154211 h 23"/>
                <a:gd name="T36" fmla="*/ 2147483647 w 45"/>
                <a:gd name="T37" fmla="*/ 1015910694 h 23"/>
                <a:gd name="T38" fmla="*/ 2147483647 w 45"/>
                <a:gd name="T39" fmla="*/ 1135430907 h 23"/>
                <a:gd name="T40" fmla="*/ 2147483647 w 45"/>
                <a:gd name="T41" fmla="*/ 1254951119 h 23"/>
                <a:gd name="T42" fmla="*/ 2147483647 w 45"/>
                <a:gd name="T43" fmla="*/ 1195194878 h 23"/>
                <a:gd name="T44" fmla="*/ 2147483647 w 45"/>
                <a:gd name="T45" fmla="*/ 1075674665 h 23"/>
                <a:gd name="T46" fmla="*/ 2147483647 w 45"/>
                <a:gd name="T47" fmla="*/ 1314715091 h 23"/>
                <a:gd name="T48" fmla="*/ 2143522154 w 45"/>
                <a:gd name="T49" fmla="*/ 1314715091 h 23"/>
                <a:gd name="T50" fmla="*/ 2143522154 w 45"/>
                <a:gd name="T51" fmla="*/ 1254951119 h 23"/>
                <a:gd name="T52" fmla="*/ 2009551028 w 45"/>
                <a:gd name="T53" fmla="*/ 1195194878 h 23"/>
                <a:gd name="T54" fmla="*/ 1875579902 w 45"/>
                <a:gd name="T55" fmla="*/ 1135430907 h 23"/>
                <a:gd name="T56" fmla="*/ 1808598432 w 45"/>
                <a:gd name="T57" fmla="*/ 1015910694 h 23"/>
                <a:gd name="T58" fmla="*/ 1406685055 w 45"/>
                <a:gd name="T59" fmla="*/ 1015910694 h 23"/>
                <a:gd name="T60" fmla="*/ 669847700 w 45"/>
                <a:gd name="T61" fmla="*/ 1195194878 h 23"/>
                <a:gd name="T62" fmla="*/ 602866229 w 45"/>
                <a:gd name="T63" fmla="*/ 1135430907 h 23"/>
                <a:gd name="T64" fmla="*/ 0 w 45"/>
                <a:gd name="T65" fmla="*/ 1254951119 h 23"/>
                <a:gd name="T66" fmla="*/ 0 w 45"/>
                <a:gd name="T67" fmla="*/ 537837333 h 2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5"/>
                <a:gd name="T103" fmla="*/ 0 h 23"/>
                <a:gd name="T104" fmla="*/ 45 w 45"/>
                <a:gd name="T105" fmla="*/ 23 h 2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5" h="23">
                  <a:moveTo>
                    <a:pt x="0" y="9"/>
                  </a:moveTo>
                  <a:lnTo>
                    <a:pt x="10" y="7"/>
                  </a:lnTo>
                  <a:lnTo>
                    <a:pt x="24" y="4"/>
                  </a:lnTo>
                  <a:lnTo>
                    <a:pt x="24"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18"/>
                  </a:lnTo>
                  <a:lnTo>
                    <a:pt x="36" y="18"/>
                  </a:lnTo>
                  <a:lnTo>
                    <a:pt x="35" y="20"/>
                  </a:lnTo>
                  <a:lnTo>
                    <a:pt x="34" y="22"/>
                  </a:lnTo>
                  <a:lnTo>
                    <a:pt x="33" y="23"/>
                  </a:lnTo>
                  <a:lnTo>
                    <a:pt x="32" y="22"/>
                  </a:lnTo>
                  <a:lnTo>
                    <a:pt x="32" y="21"/>
                  </a:lnTo>
                  <a:lnTo>
                    <a:pt x="31" y="21"/>
                  </a:lnTo>
                  <a:lnTo>
                    <a:pt x="30" y="20"/>
                  </a:lnTo>
                  <a:lnTo>
                    <a:pt x="28" y="19"/>
                  </a:lnTo>
                  <a:lnTo>
                    <a:pt x="27" y="17"/>
                  </a:lnTo>
                  <a:lnTo>
                    <a:pt x="26" y="15"/>
                  </a:lnTo>
                  <a:lnTo>
                    <a:pt x="21" y="17"/>
                  </a:lnTo>
                  <a:lnTo>
                    <a:pt x="10" y="20"/>
                  </a:lnTo>
                  <a:lnTo>
                    <a:pt x="9" y="20"/>
                  </a:lnTo>
                  <a:lnTo>
                    <a:pt x="9" y="19"/>
                  </a:lnTo>
                  <a:lnTo>
                    <a:pt x="1" y="21"/>
                  </a:lnTo>
                  <a:lnTo>
                    <a:pt x="0" y="21"/>
                  </a:lnTo>
                  <a:lnTo>
                    <a:pt x="0" y="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9189" name="Freeform 68"/>
            <p:cNvSpPr>
              <a:spLocks/>
            </p:cNvSpPr>
            <p:nvPr/>
          </p:nvSpPr>
          <p:spPr bwMode="auto">
            <a:xfrm>
              <a:off x="7747000" y="2638425"/>
              <a:ext cx="96838" cy="101600"/>
            </a:xfrm>
            <a:custGeom>
              <a:avLst/>
              <a:gdLst>
                <a:gd name="T0" fmla="*/ 0 w 12"/>
                <a:gd name="T1" fmla="*/ 122162272 h 13"/>
                <a:gd name="T2" fmla="*/ 195370666 w 12"/>
                <a:gd name="T3" fmla="*/ 671880847 h 13"/>
                <a:gd name="T4" fmla="*/ 195370666 w 12"/>
                <a:gd name="T5" fmla="*/ 732965875 h 13"/>
                <a:gd name="T6" fmla="*/ 130247100 w 12"/>
                <a:gd name="T7" fmla="*/ 732965875 h 13"/>
                <a:gd name="T8" fmla="*/ 195370666 w 12"/>
                <a:gd name="T9" fmla="*/ 794043088 h 13"/>
                <a:gd name="T10" fmla="*/ 195370666 w 12"/>
                <a:gd name="T11" fmla="*/ 794043088 h 13"/>
                <a:gd name="T12" fmla="*/ 195370666 w 12"/>
                <a:gd name="T13" fmla="*/ 794043088 h 13"/>
                <a:gd name="T14" fmla="*/ 390733262 w 12"/>
                <a:gd name="T15" fmla="*/ 732965875 h 13"/>
                <a:gd name="T16" fmla="*/ 455856796 w 12"/>
                <a:gd name="T17" fmla="*/ 671880847 h 13"/>
                <a:gd name="T18" fmla="*/ 455856796 w 12"/>
                <a:gd name="T19" fmla="*/ 610803634 h 13"/>
                <a:gd name="T20" fmla="*/ 455856796 w 12"/>
                <a:gd name="T21" fmla="*/ 549718606 h 13"/>
                <a:gd name="T22" fmla="*/ 455856796 w 12"/>
                <a:gd name="T23" fmla="*/ 427564058 h 13"/>
                <a:gd name="T24" fmla="*/ 520980331 w 12"/>
                <a:gd name="T25" fmla="*/ 366479030 h 13"/>
                <a:gd name="T26" fmla="*/ 520980331 w 12"/>
                <a:gd name="T27" fmla="*/ 427564058 h 13"/>
                <a:gd name="T28" fmla="*/ 520980331 w 12"/>
                <a:gd name="T29" fmla="*/ 488641271 h 13"/>
                <a:gd name="T30" fmla="*/ 520980331 w 12"/>
                <a:gd name="T31" fmla="*/ 610803634 h 13"/>
                <a:gd name="T32" fmla="*/ 586103991 w 12"/>
                <a:gd name="T33" fmla="*/ 610803634 h 13"/>
                <a:gd name="T34" fmla="*/ 586103991 w 12"/>
                <a:gd name="T35" fmla="*/ 610803634 h 13"/>
                <a:gd name="T36" fmla="*/ 586103991 w 12"/>
                <a:gd name="T37" fmla="*/ 549718606 h 13"/>
                <a:gd name="T38" fmla="*/ 651219455 w 12"/>
                <a:gd name="T39" fmla="*/ 549718606 h 13"/>
                <a:gd name="T40" fmla="*/ 716342990 w 12"/>
                <a:gd name="T41" fmla="*/ 488641271 h 13"/>
                <a:gd name="T42" fmla="*/ 781466524 w 12"/>
                <a:gd name="T43" fmla="*/ 488641271 h 13"/>
                <a:gd name="T44" fmla="*/ 781466524 w 12"/>
                <a:gd name="T45" fmla="*/ 488641271 h 13"/>
                <a:gd name="T46" fmla="*/ 716342990 w 12"/>
                <a:gd name="T47" fmla="*/ 427564058 h 13"/>
                <a:gd name="T48" fmla="*/ 716342990 w 12"/>
                <a:gd name="T49" fmla="*/ 366479030 h 13"/>
                <a:gd name="T50" fmla="*/ 716342990 w 12"/>
                <a:gd name="T51" fmla="*/ 366479030 h 13"/>
                <a:gd name="T52" fmla="*/ 651219455 w 12"/>
                <a:gd name="T53" fmla="*/ 366479030 h 13"/>
                <a:gd name="T54" fmla="*/ 586103991 w 12"/>
                <a:gd name="T55" fmla="*/ 305401817 h 13"/>
                <a:gd name="T56" fmla="*/ 586103991 w 12"/>
                <a:gd name="T57" fmla="*/ 305401817 h 13"/>
                <a:gd name="T58" fmla="*/ 455856796 w 12"/>
                <a:gd name="T59" fmla="*/ 244324543 h 13"/>
                <a:gd name="T60" fmla="*/ 390733262 w 12"/>
                <a:gd name="T61" fmla="*/ 122162272 h 13"/>
                <a:gd name="T62" fmla="*/ 390733262 w 12"/>
                <a:gd name="T63" fmla="*/ 122162272 h 13"/>
                <a:gd name="T64" fmla="*/ 325609728 w 12"/>
                <a:gd name="T65" fmla="*/ 0 h 13"/>
                <a:gd name="T66" fmla="*/ 0 w 12"/>
                <a:gd name="T67" fmla="*/ 122162272 h 13"/>
                <a:gd name="T68" fmla="*/ 0 w 12"/>
                <a:gd name="T69" fmla="*/ 122162272 h 1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
                <a:gd name="T106" fmla="*/ 0 h 13"/>
                <a:gd name="T107" fmla="*/ 12 w 12"/>
                <a:gd name="T108" fmla="*/ 13 h 1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 h="13">
                  <a:moveTo>
                    <a:pt x="0" y="2"/>
                  </a:moveTo>
                  <a:lnTo>
                    <a:pt x="3" y="11"/>
                  </a:lnTo>
                  <a:lnTo>
                    <a:pt x="3" y="12"/>
                  </a:lnTo>
                  <a:lnTo>
                    <a:pt x="2" y="12"/>
                  </a:lnTo>
                  <a:lnTo>
                    <a:pt x="3" y="13"/>
                  </a:lnTo>
                  <a:lnTo>
                    <a:pt x="6" y="12"/>
                  </a:lnTo>
                  <a:lnTo>
                    <a:pt x="7" y="11"/>
                  </a:lnTo>
                  <a:lnTo>
                    <a:pt x="7" y="10"/>
                  </a:lnTo>
                  <a:lnTo>
                    <a:pt x="7" y="9"/>
                  </a:lnTo>
                  <a:lnTo>
                    <a:pt x="7" y="7"/>
                  </a:lnTo>
                  <a:lnTo>
                    <a:pt x="8" y="6"/>
                  </a:lnTo>
                  <a:lnTo>
                    <a:pt x="8" y="7"/>
                  </a:lnTo>
                  <a:lnTo>
                    <a:pt x="8" y="8"/>
                  </a:lnTo>
                  <a:lnTo>
                    <a:pt x="8" y="10"/>
                  </a:lnTo>
                  <a:lnTo>
                    <a:pt x="9" y="10"/>
                  </a:lnTo>
                  <a:lnTo>
                    <a:pt x="9" y="9"/>
                  </a:lnTo>
                  <a:lnTo>
                    <a:pt x="10" y="9"/>
                  </a:lnTo>
                  <a:lnTo>
                    <a:pt x="11" y="8"/>
                  </a:lnTo>
                  <a:lnTo>
                    <a:pt x="12" y="8"/>
                  </a:lnTo>
                  <a:lnTo>
                    <a:pt x="11" y="7"/>
                  </a:lnTo>
                  <a:lnTo>
                    <a:pt x="11" y="6"/>
                  </a:lnTo>
                  <a:lnTo>
                    <a:pt x="10" y="6"/>
                  </a:lnTo>
                  <a:lnTo>
                    <a:pt x="9" y="5"/>
                  </a:lnTo>
                  <a:lnTo>
                    <a:pt x="7" y="4"/>
                  </a:lnTo>
                  <a:lnTo>
                    <a:pt x="6" y="2"/>
                  </a:lnTo>
                  <a:lnTo>
                    <a:pt x="5" y="0"/>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9190" name="Freeform 69"/>
            <p:cNvSpPr>
              <a:spLocks/>
            </p:cNvSpPr>
            <p:nvPr/>
          </p:nvSpPr>
          <p:spPr bwMode="auto">
            <a:xfrm>
              <a:off x="7640638" y="2212975"/>
              <a:ext cx="171450" cy="363538"/>
            </a:xfrm>
            <a:custGeom>
              <a:avLst/>
              <a:gdLst>
                <a:gd name="T0" fmla="*/ 1399766787 w 21"/>
                <a:gd name="T1" fmla="*/ 2147483647 h 47"/>
                <a:gd name="T2" fmla="*/ 1333113583 w 21"/>
                <a:gd name="T3" fmla="*/ 2147483647 h 47"/>
                <a:gd name="T4" fmla="*/ 1266452214 w 21"/>
                <a:gd name="T5" fmla="*/ 2147483647 h 47"/>
                <a:gd name="T6" fmla="*/ 1199799010 w 21"/>
                <a:gd name="T7" fmla="*/ 2147483647 h 47"/>
                <a:gd name="T8" fmla="*/ 1133145806 w 21"/>
                <a:gd name="T9" fmla="*/ 2147483647 h 47"/>
                <a:gd name="T10" fmla="*/ 1133145806 w 21"/>
                <a:gd name="T11" fmla="*/ 2147483647 h 47"/>
                <a:gd name="T12" fmla="*/ 1133145806 w 21"/>
                <a:gd name="T13" fmla="*/ 2147483647 h 47"/>
                <a:gd name="T14" fmla="*/ 1133145806 w 21"/>
                <a:gd name="T15" fmla="*/ 2147483647 h 47"/>
                <a:gd name="T16" fmla="*/ 1066492346 w 21"/>
                <a:gd name="T17" fmla="*/ 2147483647 h 47"/>
                <a:gd name="T18" fmla="*/ 1066492346 w 21"/>
                <a:gd name="T19" fmla="*/ 2147483647 h 47"/>
                <a:gd name="T20" fmla="*/ 133314605 w 21"/>
                <a:gd name="T21" fmla="*/ 2147483647 h 47"/>
                <a:gd name="T22" fmla="*/ 66653220 w 21"/>
                <a:gd name="T23" fmla="*/ 2147483647 h 47"/>
                <a:gd name="T24" fmla="*/ 0 w 21"/>
                <a:gd name="T25" fmla="*/ 2147483647 h 47"/>
                <a:gd name="T26" fmla="*/ 0 w 21"/>
                <a:gd name="T27" fmla="*/ 2147483647 h 47"/>
                <a:gd name="T28" fmla="*/ 66653220 w 21"/>
                <a:gd name="T29" fmla="*/ 2147483647 h 47"/>
                <a:gd name="T30" fmla="*/ 0 w 21"/>
                <a:gd name="T31" fmla="*/ 2147483647 h 47"/>
                <a:gd name="T32" fmla="*/ 0 w 21"/>
                <a:gd name="T33" fmla="*/ 2034150113 h 47"/>
                <a:gd name="T34" fmla="*/ 0 w 21"/>
                <a:gd name="T35" fmla="*/ 1914491523 h 47"/>
                <a:gd name="T36" fmla="*/ 66653220 w 21"/>
                <a:gd name="T37" fmla="*/ 1675183044 h 47"/>
                <a:gd name="T38" fmla="*/ 66653220 w 21"/>
                <a:gd name="T39" fmla="*/ 1555524936 h 47"/>
                <a:gd name="T40" fmla="*/ 66653220 w 21"/>
                <a:gd name="T41" fmla="*/ 1435866829 h 47"/>
                <a:gd name="T42" fmla="*/ 66653220 w 21"/>
                <a:gd name="T43" fmla="*/ 1316216457 h 47"/>
                <a:gd name="T44" fmla="*/ 66653220 w 21"/>
                <a:gd name="T45" fmla="*/ 1256387404 h 47"/>
                <a:gd name="T46" fmla="*/ 66653220 w 21"/>
                <a:gd name="T47" fmla="*/ 1196558350 h 47"/>
                <a:gd name="T48" fmla="*/ 266621045 w 21"/>
                <a:gd name="T49" fmla="*/ 1076900243 h 47"/>
                <a:gd name="T50" fmla="*/ 333274314 w 21"/>
                <a:gd name="T51" fmla="*/ 837591522 h 47"/>
                <a:gd name="T52" fmla="*/ 266621045 w 21"/>
                <a:gd name="T53" fmla="*/ 717933415 h 47"/>
                <a:gd name="T54" fmla="*/ 266621045 w 21"/>
                <a:gd name="T55" fmla="*/ 598283042 h 47"/>
                <a:gd name="T56" fmla="*/ 266621045 w 21"/>
                <a:gd name="T57" fmla="*/ 598283042 h 47"/>
                <a:gd name="T58" fmla="*/ 266621045 w 21"/>
                <a:gd name="T59" fmla="*/ 538453989 h 47"/>
                <a:gd name="T60" fmla="*/ 199967841 w 21"/>
                <a:gd name="T61" fmla="*/ 418795761 h 47"/>
                <a:gd name="T62" fmla="*/ 266621045 w 21"/>
                <a:gd name="T63" fmla="*/ 239308540 h 47"/>
                <a:gd name="T64" fmla="*/ 199967841 w 21"/>
                <a:gd name="T65" fmla="*/ 179487221 h 47"/>
                <a:gd name="T66" fmla="*/ 199967841 w 21"/>
                <a:gd name="T67" fmla="*/ 119658137 h 47"/>
                <a:gd name="T68" fmla="*/ 266621045 w 21"/>
                <a:gd name="T69" fmla="*/ 119658137 h 47"/>
                <a:gd name="T70" fmla="*/ 333274314 w 21"/>
                <a:gd name="T71" fmla="*/ 59829069 h 47"/>
                <a:gd name="T72" fmla="*/ 399935682 w 21"/>
                <a:gd name="T73" fmla="*/ 59829069 h 47"/>
                <a:gd name="T74" fmla="*/ 399935682 w 21"/>
                <a:gd name="T75" fmla="*/ 59829069 h 47"/>
                <a:gd name="T76" fmla="*/ 466588887 w 21"/>
                <a:gd name="T77" fmla="*/ 0 h 47"/>
                <a:gd name="T78" fmla="*/ 1133145806 w 21"/>
                <a:gd name="T79" fmla="*/ 1735012097 h 47"/>
                <a:gd name="T80" fmla="*/ 1133145806 w 21"/>
                <a:gd name="T81" fmla="*/ 1794841151 h 47"/>
                <a:gd name="T82" fmla="*/ 1133145806 w 21"/>
                <a:gd name="T83" fmla="*/ 1854662469 h 47"/>
                <a:gd name="T84" fmla="*/ 1133145806 w 21"/>
                <a:gd name="T85" fmla="*/ 1854662469 h 47"/>
                <a:gd name="T86" fmla="*/ 1266452214 w 21"/>
                <a:gd name="T87" fmla="*/ 1974320576 h 47"/>
                <a:gd name="T88" fmla="*/ 1333113583 w 21"/>
                <a:gd name="T89" fmla="*/ 1974320576 h 47"/>
                <a:gd name="T90" fmla="*/ 1333113583 w 21"/>
                <a:gd name="T91" fmla="*/ 2034150113 h 47"/>
                <a:gd name="T92" fmla="*/ 1333113583 w 21"/>
                <a:gd name="T93" fmla="*/ 2093979167 h 47"/>
                <a:gd name="T94" fmla="*/ 1399766787 w 21"/>
                <a:gd name="T95" fmla="*/ 2147483647 h 47"/>
                <a:gd name="T96" fmla="*/ 1399766787 w 21"/>
                <a:gd name="T97" fmla="*/ 2147483647 h 47"/>
                <a:gd name="T98" fmla="*/ 1399766787 w 21"/>
                <a:gd name="T99" fmla="*/ 2147483647 h 47"/>
                <a:gd name="T100" fmla="*/ 1399766787 w 21"/>
                <a:gd name="T101" fmla="*/ 2147483647 h 47"/>
                <a:gd name="T102" fmla="*/ 1399766787 w 21"/>
                <a:gd name="T103" fmla="*/ 2147483647 h 4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
                <a:gd name="T157" fmla="*/ 0 h 47"/>
                <a:gd name="T158" fmla="*/ 21 w 21"/>
                <a:gd name="T159" fmla="*/ 47 h 4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 h="47">
                  <a:moveTo>
                    <a:pt x="21" y="40"/>
                  </a:moveTo>
                  <a:lnTo>
                    <a:pt x="20" y="40"/>
                  </a:lnTo>
                  <a:lnTo>
                    <a:pt x="19" y="40"/>
                  </a:lnTo>
                  <a:lnTo>
                    <a:pt x="18" y="42"/>
                  </a:lnTo>
                  <a:lnTo>
                    <a:pt x="17" y="42"/>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9"/>
                  </a:lnTo>
                  <a:lnTo>
                    <a:pt x="3" y="7"/>
                  </a:lnTo>
                  <a:lnTo>
                    <a:pt x="4" y="4"/>
                  </a:lnTo>
                  <a:lnTo>
                    <a:pt x="3" y="3"/>
                  </a:lnTo>
                  <a:lnTo>
                    <a:pt x="3" y="2"/>
                  </a:lnTo>
                  <a:lnTo>
                    <a:pt x="4" y="2"/>
                  </a:lnTo>
                  <a:lnTo>
                    <a:pt x="5" y="1"/>
                  </a:lnTo>
                  <a:lnTo>
                    <a:pt x="6" y="1"/>
                  </a:lnTo>
                  <a:lnTo>
                    <a:pt x="7" y="0"/>
                  </a:lnTo>
                  <a:lnTo>
                    <a:pt x="17" y="29"/>
                  </a:lnTo>
                  <a:lnTo>
                    <a:pt x="17" y="30"/>
                  </a:lnTo>
                  <a:lnTo>
                    <a:pt x="17" y="31"/>
                  </a:lnTo>
                  <a:lnTo>
                    <a:pt x="19" y="33"/>
                  </a:lnTo>
                  <a:lnTo>
                    <a:pt x="20" y="33"/>
                  </a:lnTo>
                  <a:lnTo>
                    <a:pt x="20" y="34"/>
                  </a:lnTo>
                  <a:lnTo>
                    <a:pt x="20" y="35"/>
                  </a:lnTo>
                  <a:lnTo>
                    <a:pt x="21" y="37"/>
                  </a:lnTo>
                  <a:lnTo>
                    <a:pt x="21" y="38"/>
                  </a:lnTo>
                  <a:lnTo>
                    <a:pt x="21" y="39"/>
                  </a:lnTo>
                  <a:lnTo>
                    <a:pt x="21" y="4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9191" name="Freeform 70"/>
            <p:cNvSpPr>
              <a:spLocks/>
            </p:cNvSpPr>
            <p:nvPr/>
          </p:nvSpPr>
          <p:spPr bwMode="auto">
            <a:xfrm>
              <a:off x="7697788" y="1887540"/>
              <a:ext cx="398462" cy="611187"/>
            </a:xfrm>
            <a:custGeom>
              <a:avLst/>
              <a:gdLst>
                <a:gd name="T0" fmla="*/ 661276199 w 49"/>
                <a:gd name="T1" fmla="*/ 2147483647 h 79"/>
                <a:gd name="T2" fmla="*/ 661276199 w 49"/>
                <a:gd name="T3" fmla="*/ 2147483647 h 79"/>
                <a:gd name="T4" fmla="*/ 793533014 w 49"/>
                <a:gd name="T5" fmla="*/ 2147483647 h 79"/>
                <a:gd name="T6" fmla="*/ 859653290 w 49"/>
                <a:gd name="T7" fmla="*/ 2147483647 h 79"/>
                <a:gd name="T8" fmla="*/ 925781698 w 49"/>
                <a:gd name="T9" fmla="*/ 2147483647 h 79"/>
                <a:gd name="T10" fmla="*/ 991910105 w 49"/>
                <a:gd name="T11" fmla="*/ 2147483647 h 79"/>
                <a:gd name="T12" fmla="*/ 1058038513 w 49"/>
                <a:gd name="T13" fmla="*/ 2147483647 h 79"/>
                <a:gd name="T14" fmla="*/ 1190295582 w 49"/>
                <a:gd name="T15" fmla="*/ 2147483647 h 79"/>
                <a:gd name="T16" fmla="*/ 1190295582 w 49"/>
                <a:gd name="T17" fmla="*/ 2147483647 h 79"/>
                <a:gd name="T18" fmla="*/ 1322552398 w 49"/>
                <a:gd name="T19" fmla="*/ 2147483647 h 79"/>
                <a:gd name="T20" fmla="*/ 1388672673 w 49"/>
                <a:gd name="T21" fmla="*/ 2147483647 h 79"/>
                <a:gd name="T22" fmla="*/ 1454801081 w 49"/>
                <a:gd name="T23" fmla="*/ 2147483647 h 79"/>
                <a:gd name="T24" fmla="*/ 1454801081 w 49"/>
                <a:gd name="T25" fmla="*/ 2147483647 h 79"/>
                <a:gd name="T26" fmla="*/ 1719314712 w 49"/>
                <a:gd name="T27" fmla="*/ 2147483647 h 79"/>
                <a:gd name="T28" fmla="*/ 1719314712 w 49"/>
                <a:gd name="T29" fmla="*/ 2147483647 h 79"/>
                <a:gd name="T30" fmla="*/ 1851571527 w 49"/>
                <a:gd name="T31" fmla="*/ 2147483647 h 79"/>
                <a:gd name="T32" fmla="*/ 1917691803 w 49"/>
                <a:gd name="T33" fmla="*/ 2147483647 h 79"/>
                <a:gd name="T34" fmla="*/ 2049948618 w 49"/>
                <a:gd name="T35" fmla="*/ 2147483647 h 79"/>
                <a:gd name="T36" fmla="*/ 2049948618 w 49"/>
                <a:gd name="T37" fmla="*/ 2147483647 h 79"/>
                <a:gd name="T38" fmla="*/ 2147483647 w 49"/>
                <a:gd name="T39" fmla="*/ 2147483647 h 79"/>
                <a:gd name="T40" fmla="*/ 2147483647 w 49"/>
                <a:gd name="T41" fmla="*/ 2147483647 h 79"/>
                <a:gd name="T42" fmla="*/ 2147483647 w 49"/>
                <a:gd name="T43" fmla="*/ 2147483647 h 79"/>
                <a:gd name="T44" fmla="*/ 2147483647 w 49"/>
                <a:gd name="T45" fmla="*/ 2147483647 h 79"/>
                <a:gd name="T46" fmla="*/ 2147483647 w 49"/>
                <a:gd name="T47" fmla="*/ 2147483647 h 79"/>
                <a:gd name="T48" fmla="*/ 2147483647 w 49"/>
                <a:gd name="T49" fmla="*/ 2147483647 h 79"/>
                <a:gd name="T50" fmla="*/ 2147483647 w 49"/>
                <a:gd name="T51" fmla="*/ 2147483647 h 79"/>
                <a:gd name="T52" fmla="*/ 2147483647 w 49"/>
                <a:gd name="T53" fmla="*/ 2147483647 h 79"/>
                <a:gd name="T54" fmla="*/ 2147483647 w 49"/>
                <a:gd name="T55" fmla="*/ 2147483647 h 79"/>
                <a:gd name="T56" fmla="*/ 2147483647 w 49"/>
                <a:gd name="T57" fmla="*/ 2147483647 h 79"/>
                <a:gd name="T58" fmla="*/ 2147483647 w 49"/>
                <a:gd name="T59" fmla="*/ 2094893888 h 79"/>
                <a:gd name="T60" fmla="*/ 2147483647 w 49"/>
                <a:gd name="T61" fmla="*/ 1915328280 h 79"/>
                <a:gd name="T62" fmla="*/ 2147483647 w 49"/>
                <a:gd name="T63" fmla="*/ 1855478397 h 79"/>
                <a:gd name="T64" fmla="*/ 2147483647 w 49"/>
                <a:gd name="T65" fmla="*/ 1915328280 h 79"/>
                <a:gd name="T66" fmla="*/ 2147483647 w 49"/>
                <a:gd name="T67" fmla="*/ 1675913273 h 79"/>
                <a:gd name="T68" fmla="*/ 2147483647 w 49"/>
                <a:gd name="T69" fmla="*/ 1556205769 h 79"/>
                <a:gd name="T70" fmla="*/ 2147483647 w 49"/>
                <a:gd name="T71" fmla="*/ 1556205769 h 79"/>
                <a:gd name="T72" fmla="*/ 2147483647 w 49"/>
                <a:gd name="T73" fmla="*/ 1556205769 h 79"/>
                <a:gd name="T74" fmla="*/ 2147483647 w 49"/>
                <a:gd name="T75" fmla="*/ 1496355885 h 79"/>
                <a:gd name="T76" fmla="*/ 2147483647 w 49"/>
                <a:gd name="T77" fmla="*/ 1316790762 h 79"/>
                <a:gd name="T78" fmla="*/ 1587057896 w 49"/>
                <a:gd name="T79" fmla="*/ 0 h 79"/>
                <a:gd name="T80" fmla="*/ 1454801081 w 49"/>
                <a:gd name="T81" fmla="*/ 0 h 79"/>
                <a:gd name="T82" fmla="*/ 1388672673 w 49"/>
                <a:gd name="T83" fmla="*/ 119707534 h 79"/>
                <a:gd name="T84" fmla="*/ 1190295582 w 49"/>
                <a:gd name="T85" fmla="*/ 119707534 h 79"/>
                <a:gd name="T86" fmla="*/ 991910105 w 49"/>
                <a:gd name="T87" fmla="*/ 299272749 h 79"/>
                <a:gd name="T88" fmla="*/ 925781698 w 49"/>
                <a:gd name="T89" fmla="*/ 119707534 h 79"/>
                <a:gd name="T90" fmla="*/ 859653290 w 49"/>
                <a:gd name="T91" fmla="*/ 59857635 h 79"/>
                <a:gd name="T92" fmla="*/ 396762441 w 49"/>
                <a:gd name="T93" fmla="*/ 957668008 h 79"/>
                <a:gd name="T94" fmla="*/ 462890849 w 49"/>
                <a:gd name="T95" fmla="*/ 1137225638 h 79"/>
                <a:gd name="T96" fmla="*/ 462890849 w 49"/>
                <a:gd name="T97" fmla="*/ 1316790762 h 79"/>
                <a:gd name="T98" fmla="*/ 330634033 w 49"/>
                <a:gd name="T99" fmla="*/ 1436498265 h 79"/>
                <a:gd name="T100" fmla="*/ 396762441 w 49"/>
                <a:gd name="T101" fmla="*/ 1915328280 h 79"/>
                <a:gd name="T102" fmla="*/ 264513694 w 49"/>
                <a:gd name="T103" fmla="*/ 2147483647 h 79"/>
                <a:gd name="T104" fmla="*/ 264513694 w 49"/>
                <a:gd name="T105" fmla="*/ 2147483647 h 79"/>
                <a:gd name="T106" fmla="*/ 198385286 w 49"/>
                <a:gd name="T107" fmla="*/ 2147483647 h 79"/>
                <a:gd name="T108" fmla="*/ 198385286 w 49"/>
                <a:gd name="T109" fmla="*/ 2147483647 h 79"/>
                <a:gd name="T110" fmla="*/ 66128424 w 49"/>
                <a:gd name="T111" fmla="*/ 2147483647 h 79"/>
                <a:gd name="T112" fmla="*/ 0 w 49"/>
                <a:gd name="T113" fmla="*/ 2147483647 h 7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79"/>
                <a:gd name="T173" fmla="*/ 49 w 49"/>
                <a:gd name="T174" fmla="*/ 79 h 7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79">
                  <a:moveTo>
                    <a:pt x="0" y="42"/>
                  </a:moveTo>
                  <a:lnTo>
                    <a:pt x="10" y="71"/>
                  </a:lnTo>
                  <a:lnTo>
                    <a:pt x="10" y="72"/>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7" y="36"/>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49192" name="Group 71"/>
            <p:cNvGrpSpPr>
              <a:grpSpLocks/>
            </p:cNvGrpSpPr>
            <p:nvPr/>
          </p:nvGrpSpPr>
          <p:grpSpPr bwMode="auto">
            <a:xfrm>
              <a:off x="3159127" y="4589463"/>
              <a:ext cx="1044575" cy="635000"/>
              <a:chOff x="1991" y="3321"/>
              <a:chExt cx="361" cy="231"/>
            </a:xfrm>
          </p:grpSpPr>
          <p:sp>
            <p:nvSpPr>
              <p:cNvPr id="49193" name="Freeform 72"/>
              <p:cNvSpPr>
                <a:spLocks/>
              </p:cNvSpPr>
              <p:nvPr/>
            </p:nvSpPr>
            <p:spPr bwMode="auto">
              <a:xfrm>
                <a:off x="2274" y="3459"/>
                <a:ext cx="78" cy="93"/>
              </a:xfrm>
              <a:custGeom>
                <a:avLst/>
                <a:gdLst>
                  <a:gd name="T0" fmla="*/ 0 w 16"/>
                  <a:gd name="T1" fmla="*/ 166 h 19"/>
                  <a:gd name="T2" fmla="*/ 24 w 16"/>
                  <a:gd name="T3" fmla="*/ 313 h 19"/>
                  <a:gd name="T4" fmla="*/ 24 w 16"/>
                  <a:gd name="T5" fmla="*/ 382 h 19"/>
                  <a:gd name="T6" fmla="*/ 141 w 16"/>
                  <a:gd name="T7" fmla="*/ 455 h 19"/>
                  <a:gd name="T8" fmla="*/ 190 w 16"/>
                  <a:gd name="T9" fmla="*/ 382 h 19"/>
                  <a:gd name="T10" fmla="*/ 380 w 16"/>
                  <a:gd name="T11" fmla="*/ 264 h 19"/>
                  <a:gd name="T12" fmla="*/ 307 w 16"/>
                  <a:gd name="T13" fmla="*/ 117 h 19"/>
                  <a:gd name="T14" fmla="*/ 73 w 16"/>
                  <a:gd name="T15" fmla="*/ 0 h 19"/>
                  <a:gd name="T16" fmla="*/ 73 w 16"/>
                  <a:gd name="T17" fmla="*/ 117 h 19"/>
                  <a:gd name="T18" fmla="*/ 0 w 16"/>
                  <a:gd name="T19" fmla="*/ 166 h 19"/>
                  <a:gd name="T20" fmla="*/ 0 w 16"/>
                  <a:gd name="T21" fmla="*/ 166 h 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19"/>
                  <a:gd name="T35" fmla="*/ 16 w 16"/>
                  <a:gd name="T36" fmla="*/ 19 h 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19">
                    <a:moveTo>
                      <a:pt x="0" y="7"/>
                    </a:moveTo>
                    <a:lnTo>
                      <a:pt x="1" y="13"/>
                    </a:lnTo>
                    <a:lnTo>
                      <a:pt x="1" y="16"/>
                    </a:lnTo>
                    <a:lnTo>
                      <a:pt x="6" y="19"/>
                    </a:lnTo>
                    <a:lnTo>
                      <a:pt x="8" y="16"/>
                    </a:lnTo>
                    <a:lnTo>
                      <a:pt x="16" y="11"/>
                    </a:lnTo>
                    <a:lnTo>
                      <a:pt x="13" y="5"/>
                    </a:lnTo>
                    <a:lnTo>
                      <a:pt x="3" y="0"/>
                    </a:lnTo>
                    <a:lnTo>
                      <a:pt x="3" y="5"/>
                    </a:lnTo>
                    <a:lnTo>
                      <a:pt x="0" y="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9194" name="Freeform 73"/>
              <p:cNvSpPr>
                <a:spLocks/>
              </p:cNvSpPr>
              <p:nvPr/>
            </p:nvSpPr>
            <p:spPr bwMode="auto">
              <a:xfrm>
                <a:off x="2235" y="3409"/>
                <a:ext cx="44" cy="29"/>
              </a:xfrm>
              <a:custGeom>
                <a:avLst/>
                <a:gdLst>
                  <a:gd name="T0" fmla="*/ 73 w 9"/>
                  <a:gd name="T1" fmla="*/ 140 h 6"/>
                  <a:gd name="T2" fmla="*/ 191 w 9"/>
                  <a:gd name="T3" fmla="*/ 140 h 6"/>
                  <a:gd name="T4" fmla="*/ 215 w 9"/>
                  <a:gd name="T5" fmla="*/ 72 h 6"/>
                  <a:gd name="T6" fmla="*/ 117 w 9"/>
                  <a:gd name="T7" fmla="*/ 48 h 6"/>
                  <a:gd name="T8" fmla="*/ 73 w 9"/>
                  <a:gd name="T9" fmla="*/ 48 h 6"/>
                  <a:gd name="T10" fmla="*/ 49 w 9"/>
                  <a:gd name="T11" fmla="*/ 0 h 6"/>
                  <a:gd name="T12" fmla="*/ 0 w 9"/>
                  <a:gd name="T13" fmla="*/ 48 h 6"/>
                  <a:gd name="T14" fmla="*/ 49 w 9"/>
                  <a:gd name="T15" fmla="*/ 116 h 6"/>
                  <a:gd name="T16" fmla="*/ 73 w 9"/>
                  <a:gd name="T17" fmla="*/ 140 h 6"/>
                  <a:gd name="T18" fmla="*/ 73 w 9"/>
                  <a:gd name="T19" fmla="*/ 140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6"/>
                  <a:gd name="T32" fmla="*/ 9 w 9"/>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6">
                    <a:moveTo>
                      <a:pt x="3" y="6"/>
                    </a:moveTo>
                    <a:lnTo>
                      <a:pt x="8" y="6"/>
                    </a:lnTo>
                    <a:lnTo>
                      <a:pt x="9" y="3"/>
                    </a:lnTo>
                    <a:lnTo>
                      <a:pt x="5" y="2"/>
                    </a:lnTo>
                    <a:lnTo>
                      <a:pt x="3" y="2"/>
                    </a:lnTo>
                    <a:lnTo>
                      <a:pt x="2" y="0"/>
                    </a:lnTo>
                    <a:lnTo>
                      <a:pt x="0" y="2"/>
                    </a:lnTo>
                    <a:lnTo>
                      <a:pt x="2" y="5"/>
                    </a:lnTo>
                    <a:lnTo>
                      <a:pt x="3" y="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9195" name="Freeform 74"/>
              <p:cNvSpPr>
                <a:spLocks/>
              </p:cNvSpPr>
              <p:nvPr/>
            </p:nvSpPr>
            <p:spPr bwMode="auto">
              <a:xfrm>
                <a:off x="2225" y="3438"/>
                <a:ext cx="20" cy="10"/>
              </a:xfrm>
              <a:custGeom>
                <a:avLst/>
                <a:gdLst>
                  <a:gd name="T0" fmla="*/ 0 w 4"/>
                  <a:gd name="T1" fmla="*/ 50 h 2"/>
                  <a:gd name="T2" fmla="*/ 100 w 4"/>
                  <a:gd name="T3" fmla="*/ 0 h 2"/>
                  <a:gd name="T4" fmla="*/ 100 w 4"/>
                  <a:gd name="T5" fmla="*/ 50 h 2"/>
                  <a:gd name="T6" fmla="*/ 0 w 4"/>
                  <a:gd name="T7" fmla="*/ 50 h 2"/>
                  <a:gd name="T8" fmla="*/ 0 w 4"/>
                  <a:gd name="T9" fmla="*/ 50 h 2"/>
                  <a:gd name="T10" fmla="*/ 0 60000 65536"/>
                  <a:gd name="T11" fmla="*/ 0 60000 65536"/>
                  <a:gd name="T12" fmla="*/ 0 60000 65536"/>
                  <a:gd name="T13" fmla="*/ 0 60000 65536"/>
                  <a:gd name="T14" fmla="*/ 0 60000 65536"/>
                  <a:gd name="T15" fmla="*/ 0 w 4"/>
                  <a:gd name="T16" fmla="*/ 0 h 2"/>
                  <a:gd name="T17" fmla="*/ 4 w 4"/>
                  <a:gd name="T18" fmla="*/ 2 h 2"/>
                </a:gdLst>
                <a:ahLst/>
                <a:cxnLst>
                  <a:cxn ang="T10">
                    <a:pos x="T0" y="T1"/>
                  </a:cxn>
                  <a:cxn ang="T11">
                    <a:pos x="T2" y="T3"/>
                  </a:cxn>
                  <a:cxn ang="T12">
                    <a:pos x="T4" y="T5"/>
                  </a:cxn>
                  <a:cxn ang="T13">
                    <a:pos x="T6" y="T7"/>
                  </a:cxn>
                  <a:cxn ang="T14">
                    <a:pos x="T8" y="T9"/>
                  </a:cxn>
                </a:cxnLst>
                <a:rect l="T15" t="T16" r="T17" b="T18"/>
                <a:pathLst>
                  <a:path w="4" h="2">
                    <a:moveTo>
                      <a:pt x="0" y="2"/>
                    </a:moveTo>
                    <a:lnTo>
                      <a:pt x="4" y="0"/>
                    </a:lnTo>
                    <a:lnTo>
                      <a:pt x="4" y="2"/>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9196" name="Freeform 75"/>
              <p:cNvSpPr>
                <a:spLocks/>
              </p:cNvSpPr>
              <p:nvPr/>
            </p:nvSpPr>
            <p:spPr bwMode="auto">
              <a:xfrm>
                <a:off x="2211" y="3419"/>
                <a:ext cx="19" cy="14"/>
              </a:xfrm>
              <a:custGeom>
                <a:avLst/>
                <a:gdLst>
                  <a:gd name="T0" fmla="*/ 47 w 4"/>
                  <a:gd name="T1" fmla="*/ 0 h 3"/>
                  <a:gd name="T2" fmla="*/ 47 w 4"/>
                  <a:gd name="T3" fmla="*/ 0 h 3"/>
                  <a:gd name="T4" fmla="*/ 66 w 4"/>
                  <a:gd name="T5" fmla="*/ 0 h 3"/>
                  <a:gd name="T6" fmla="*/ 66 w 4"/>
                  <a:gd name="T7" fmla="*/ 0 h 3"/>
                  <a:gd name="T8" fmla="*/ 66 w 4"/>
                  <a:gd name="T9" fmla="*/ 0 h 3"/>
                  <a:gd name="T10" fmla="*/ 66 w 4"/>
                  <a:gd name="T11" fmla="*/ 23 h 3"/>
                  <a:gd name="T12" fmla="*/ 66 w 4"/>
                  <a:gd name="T13" fmla="*/ 23 h 3"/>
                  <a:gd name="T14" fmla="*/ 66 w 4"/>
                  <a:gd name="T15" fmla="*/ 23 h 3"/>
                  <a:gd name="T16" fmla="*/ 90 w 4"/>
                  <a:gd name="T17" fmla="*/ 23 h 3"/>
                  <a:gd name="T18" fmla="*/ 66 w 4"/>
                  <a:gd name="T19" fmla="*/ 42 h 3"/>
                  <a:gd name="T20" fmla="*/ 66 w 4"/>
                  <a:gd name="T21" fmla="*/ 42 h 3"/>
                  <a:gd name="T22" fmla="*/ 66 w 4"/>
                  <a:gd name="T23" fmla="*/ 42 h 3"/>
                  <a:gd name="T24" fmla="*/ 66 w 4"/>
                  <a:gd name="T25" fmla="*/ 65 h 3"/>
                  <a:gd name="T26" fmla="*/ 66 w 4"/>
                  <a:gd name="T27" fmla="*/ 65 h 3"/>
                  <a:gd name="T28" fmla="*/ 66 w 4"/>
                  <a:gd name="T29" fmla="*/ 65 h 3"/>
                  <a:gd name="T30" fmla="*/ 47 w 4"/>
                  <a:gd name="T31" fmla="*/ 65 h 3"/>
                  <a:gd name="T32" fmla="*/ 47 w 4"/>
                  <a:gd name="T33" fmla="*/ 65 h 3"/>
                  <a:gd name="T34" fmla="*/ 47 w 4"/>
                  <a:gd name="T35" fmla="*/ 65 h 3"/>
                  <a:gd name="T36" fmla="*/ 24 w 4"/>
                  <a:gd name="T37" fmla="*/ 65 h 3"/>
                  <a:gd name="T38" fmla="*/ 24 w 4"/>
                  <a:gd name="T39" fmla="*/ 65 h 3"/>
                  <a:gd name="T40" fmla="*/ 24 w 4"/>
                  <a:gd name="T41" fmla="*/ 65 h 3"/>
                  <a:gd name="T42" fmla="*/ 24 w 4"/>
                  <a:gd name="T43" fmla="*/ 42 h 3"/>
                  <a:gd name="T44" fmla="*/ 0 w 4"/>
                  <a:gd name="T45" fmla="*/ 42 h 3"/>
                  <a:gd name="T46" fmla="*/ 0 w 4"/>
                  <a:gd name="T47" fmla="*/ 42 h 3"/>
                  <a:gd name="T48" fmla="*/ 0 w 4"/>
                  <a:gd name="T49" fmla="*/ 23 h 3"/>
                  <a:gd name="T50" fmla="*/ 0 w 4"/>
                  <a:gd name="T51" fmla="*/ 23 h 3"/>
                  <a:gd name="T52" fmla="*/ 0 w 4"/>
                  <a:gd name="T53" fmla="*/ 23 h 3"/>
                  <a:gd name="T54" fmla="*/ 24 w 4"/>
                  <a:gd name="T55" fmla="*/ 23 h 3"/>
                  <a:gd name="T56" fmla="*/ 24 w 4"/>
                  <a:gd name="T57" fmla="*/ 0 h 3"/>
                  <a:gd name="T58" fmla="*/ 24 w 4"/>
                  <a:gd name="T59" fmla="*/ 0 h 3"/>
                  <a:gd name="T60" fmla="*/ 24 w 4"/>
                  <a:gd name="T61" fmla="*/ 0 h 3"/>
                  <a:gd name="T62" fmla="*/ 47 w 4"/>
                  <a:gd name="T63" fmla="*/ 0 h 3"/>
                  <a:gd name="T64" fmla="*/ 47 w 4"/>
                  <a:gd name="T65" fmla="*/ 0 h 3"/>
                  <a:gd name="T66" fmla="*/ 47 w 4"/>
                  <a:gd name="T67" fmla="*/ 0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
                  <a:gd name="T103" fmla="*/ 0 h 3"/>
                  <a:gd name="T104" fmla="*/ 4 w 4"/>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 h="3">
                    <a:moveTo>
                      <a:pt x="2" y="0"/>
                    </a:moveTo>
                    <a:lnTo>
                      <a:pt x="2" y="0"/>
                    </a:lnTo>
                    <a:lnTo>
                      <a:pt x="3" y="0"/>
                    </a:lnTo>
                    <a:lnTo>
                      <a:pt x="3" y="1"/>
                    </a:lnTo>
                    <a:lnTo>
                      <a:pt x="4" y="1"/>
                    </a:lnTo>
                    <a:lnTo>
                      <a:pt x="3" y="2"/>
                    </a:lnTo>
                    <a:lnTo>
                      <a:pt x="3" y="3"/>
                    </a:lnTo>
                    <a:lnTo>
                      <a:pt x="2" y="3"/>
                    </a:lnTo>
                    <a:lnTo>
                      <a:pt x="1" y="3"/>
                    </a:lnTo>
                    <a:lnTo>
                      <a:pt x="1" y="2"/>
                    </a:lnTo>
                    <a:lnTo>
                      <a:pt x="0" y="2"/>
                    </a:lnTo>
                    <a:lnTo>
                      <a:pt x="0" y="1"/>
                    </a:lnTo>
                    <a:lnTo>
                      <a:pt x="1" y="1"/>
                    </a:lnTo>
                    <a:lnTo>
                      <a:pt x="1" y="0"/>
                    </a:lnTo>
                    <a:lnTo>
                      <a:pt x="2"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9197" name="Freeform 76"/>
              <p:cNvSpPr>
                <a:spLocks/>
              </p:cNvSpPr>
              <p:nvPr/>
            </p:nvSpPr>
            <p:spPr bwMode="auto">
              <a:xfrm>
                <a:off x="2186" y="3394"/>
                <a:ext cx="39" cy="15"/>
              </a:xfrm>
              <a:custGeom>
                <a:avLst/>
                <a:gdLst>
                  <a:gd name="T0" fmla="*/ 0 w 8"/>
                  <a:gd name="T1" fmla="*/ 75 h 3"/>
                  <a:gd name="T2" fmla="*/ 166 w 8"/>
                  <a:gd name="T3" fmla="*/ 75 h 3"/>
                  <a:gd name="T4" fmla="*/ 190 w 8"/>
                  <a:gd name="T5" fmla="*/ 0 h 3"/>
                  <a:gd name="T6" fmla="*/ 49 w 8"/>
                  <a:gd name="T7" fmla="*/ 0 h 3"/>
                  <a:gd name="T8" fmla="*/ 0 w 8"/>
                  <a:gd name="T9" fmla="*/ 75 h 3"/>
                  <a:gd name="T10" fmla="*/ 0 w 8"/>
                  <a:gd name="T11" fmla="*/ 75 h 3"/>
                  <a:gd name="T12" fmla="*/ 0 60000 65536"/>
                  <a:gd name="T13" fmla="*/ 0 60000 65536"/>
                  <a:gd name="T14" fmla="*/ 0 60000 65536"/>
                  <a:gd name="T15" fmla="*/ 0 60000 65536"/>
                  <a:gd name="T16" fmla="*/ 0 60000 65536"/>
                  <a:gd name="T17" fmla="*/ 0 60000 65536"/>
                  <a:gd name="T18" fmla="*/ 0 w 8"/>
                  <a:gd name="T19" fmla="*/ 0 h 3"/>
                  <a:gd name="T20" fmla="*/ 8 w 8"/>
                  <a:gd name="T21" fmla="*/ 3 h 3"/>
                </a:gdLst>
                <a:ahLst/>
                <a:cxnLst>
                  <a:cxn ang="T12">
                    <a:pos x="T0" y="T1"/>
                  </a:cxn>
                  <a:cxn ang="T13">
                    <a:pos x="T2" y="T3"/>
                  </a:cxn>
                  <a:cxn ang="T14">
                    <a:pos x="T4" y="T5"/>
                  </a:cxn>
                  <a:cxn ang="T15">
                    <a:pos x="T6" y="T7"/>
                  </a:cxn>
                  <a:cxn ang="T16">
                    <a:pos x="T8" y="T9"/>
                  </a:cxn>
                  <a:cxn ang="T17">
                    <a:pos x="T10" y="T11"/>
                  </a:cxn>
                </a:cxnLst>
                <a:rect l="T18" t="T19" r="T20" b="T21"/>
                <a:pathLst>
                  <a:path w="8" h="3">
                    <a:moveTo>
                      <a:pt x="0" y="3"/>
                    </a:moveTo>
                    <a:lnTo>
                      <a:pt x="7" y="3"/>
                    </a:lnTo>
                    <a:lnTo>
                      <a:pt x="8" y="0"/>
                    </a:lnTo>
                    <a:lnTo>
                      <a:pt x="2" y="0"/>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9198" name="Freeform 77"/>
              <p:cNvSpPr>
                <a:spLocks/>
              </p:cNvSpPr>
              <p:nvPr/>
            </p:nvSpPr>
            <p:spPr bwMode="auto">
              <a:xfrm>
                <a:off x="2026" y="3321"/>
                <a:ext cx="38" cy="24"/>
              </a:xfrm>
              <a:custGeom>
                <a:avLst/>
                <a:gdLst>
                  <a:gd name="T0" fmla="*/ 0 w 8"/>
                  <a:gd name="T1" fmla="*/ 91 h 5"/>
                  <a:gd name="T2" fmla="*/ 66 w 8"/>
                  <a:gd name="T3" fmla="*/ 115 h 5"/>
                  <a:gd name="T4" fmla="*/ 133 w 8"/>
                  <a:gd name="T5" fmla="*/ 115 h 5"/>
                  <a:gd name="T6" fmla="*/ 180 w 8"/>
                  <a:gd name="T7" fmla="*/ 48 h 5"/>
                  <a:gd name="T8" fmla="*/ 114 w 8"/>
                  <a:gd name="T9" fmla="*/ 0 h 5"/>
                  <a:gd name="T10" fmla="*/ 24 w 8"/>
                  <a:gd name="T11" fmla="*/ 48 h 5"/>
                  <a:gd name="T12" fmla="*/ 0 w 8"/>
                  <a:gd name="T13" fmla="*/ 91 h 5"/>
                  <a:gd name="T14" fmla="*/ 0 w 8"/>
                  <a:gd name="T15" fmla="*/ 91 h 5"/>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5"/>
                  <a:gd name="T26" fmla="*/ 8 w 8"/>
                  <a:gd name="T27" fmla="*/ 5 h 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5">
                    <a:moveTo>
                      <a:pt x="0" y="4"/>
                    </a:moveTo>
                    <a:lnTo>
                      <a:pt x="3" y="5"/>
                    </a:lnTo>
                    <a:lnTo>
                      <a:pt x="6" y="5"/>
                    </a:lnTo>
                    <a:lnTo>
                      <a:pt x="8" y="2"/>
                    </a:lnTo>
                    <a:lnTo>
                      <a:pt x="5" y="0"/>
                    </a:lnTo>
                    <a:lnTo>
                      <a:pt x="1" y="2"/>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9199" name="Freeform 78"/>
              <p:cNvSpPr>
                <a:spLocks/>
              </p:cNvSpPr>
              <p:nvPr/>
            </p:nvSpPr>
            <p:spPr bwMode="auto">
              <a:xfrm>
                <a:off x="1991" y="3321"/>
                <a:ext cx="20" cy="24"/>
              </a:xfrm>
              <a:custGeom>
                <a:avLst/>
                <a:gdLst>
                  <a:gd name="T0" fmla="*/ 0 w 4"/>
                  <a:gd name="T1" fmla="*/ 115 h 5"/>
                  <a:gd name="T2" fmla="*/ 100 w 4"/>
                  <a:gd name="T3" fmla="*/ 48 h 5"/>
                  <a:gd name="T4" fmla="*/ 100 w 4"/>
                  <a:gd name="T5" fmla="*/ 0 h 5"/>
                  <a:gd name="T6" fmla="*/ 0 w 4"/>
                  <a:gd name="T7" fmla="*/ 91 h 5"/>
                  <a:gd name="T8" fmla="*/ 0 w 4"/>
                  <a:gd name="T9" fmla="*/ 115 h 5"/>
                  <a:gd name="T10" fmla="*/ 0 w 4"/>
                  <a:gd name="T11" fmla="*/ 115 h 5"/>
                  <a:gd name="T12" fmla="*/ 0 60000 65536"/>
                  <a:gd name="T13" fmla="*/ 0 60000 65536"/>
                  <a:gd name="T14" fmla="*/ 0 60000 65536"/>
                  <a:gd name="T15" fmla="*/ 0 60000 65536"/>
                  <a:gd name="T16" fmla="*/ 0 60000 65536"/>
                  <a:gd name="T17" fmla="*/ 0 60000 65536"/>
                  <a:gd name="T18" fmla="*/ 0 w 4"/>
                  <a:gd name="T19" fmla="*/ 0 h 5"/>
                  <a:gd name="T20" fmla="*/ 4 w 4"/>
                  <a:gd name="T21" fmla="*/ 5 h 5"/>
                </a:gdLst>
                <a:ahLst/>
                <a:cxnLst>
                  <a:cxn ang="T12">
                    <a:pos x="T0" y="T1"/>
                  </a:cxn>
                  <a:cxn ang="T13">
                    <a:pos x="T2" y="T3"/>
                  </a:cxn>
                  <a:cxn ang="T14">
                    <a:pos x="T4" y="T5"/>
                  </a:cxn>
                  <a:cxn ang="T15">
                    <a:pos x="T6" y="T7"/>
                  </a:cxn>
                  <a:cxn ang="T16">
                    <a:pos x="T8" y="T9"/>
                  </a:cxn>
                  <a:cxn ang="T17">
                    <a:pos x="T10" y="T11"/>
                  </a:cxn>
                </a:cxnLst>
                <a:rect l="T18" t="T19" r="T20" b="T21"/>
                <a:pathLst>
                  <a:path w="4" h="5">
                    <a:moveTo>
                      <a:pt x="0" y="5"/>
                    </a:moveTo>
                    <a:lnTo>
                      <a:pt x="4" y="2"/>
                    </a:lnTo>
                    <a:lnTo>
                      <a:pt x="4" y="0"/>
                    </a:lnTo>
                    <a:lnTo>
                      <a:pt x="0" y="4"/>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9200" name="Freeform 79"/>
              <p:cNvSpPr>
                <a:spLocks/>
              </p:cNvSpPr>
              <p:nvPr/>
            </p:nvSpPr>
            <p:spPr bwMode="auto">
              <a:xfrm>
                <a:off x="2128" y="3360"/>
                <a:ext cx="39" cy="34"/>
              </a:xfrm>
              <a:custGeom>
                <a:avLst/>
                <a:gdLst>
                  <a:gd name="T0" fmla="*/ 73 w 8"/>
                  <a:gd name="T1" fmla="*/ 165 h 7"/>
                  <a:gd name="T2" fmla="*/ 190 w 8"/>
                  <a:gd name="T3" fmla="*/ 165 h 7"/>
                  <a:gd name="T4" fmla="*/ 190 w 8"/>
                  <a:gd name="T5" fmla="*/ 92 h 7"/>
                  <a:gd name="T6" fmla="*/ 97 w 8"/>
                  <a:gd name="T7" fmla="*/ 0 h 7"/>
                  <a:gd name="T8" fmla="*/ 0 w 8"/>
                  <a:gd name="T9" fmla="*/ 49 h 7"/>
                  <a:gd name="T10" fmla="*/ 73 w 8"/>
                  <a:gd name="T11" fmla="*/ 165 h 7"/>
                  <a:gd name="T12" fmla="*/ 73 w 8"/>
                  <a:gd name="T13" fmla="*/ 165 h 7"/>
                  <a:gd name="T14" fmla="*/ 0 60000 65536"/>
                  <a:gd name="T15" fmla="*/ 0 60000 65536"/>
                  <a:gd name="T16" fmla="*/ 0 60000 65536"/>
                  <a:gd name="T17" fmla="*/ 0 60000 65536"/>
                  <a:gd name="T18" fmla="*/ 0 60000 65536"/>
                  <a:gd name="T19" fmla="*/ 0 60000 65536"/>
                  <a:gd name="T20" fmla="*/ 0 60000 65536"/>
                  <a:gd name="T21" fmla="*/ 0 w 8"/>
                  <a:gd name="T22" fmla="*/ 0 h 7"/>
                  <a:gd name="T23" fmla="*/ 8 w 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7">
                    <a:moveTo>
                      <a:pt x="3" y="7"/>
                    </a:moveTo>
                    <a:lnTo>
                      <a:pt x="8" y="7"/>
                    </a:lnTo>
                    <a:lnTo>
                      <a:pt x="8" y="4"/>
                    </a:lnTo>
                    <a:lnTo>
                      <a:pt x="4" y="0"/>
                    </a:lnTo>
                    <a:lnTo>
                      <a:pt x="0" y="2"/>
                    </a:lnTo>
                    <a:lnTo>
                      <a:pt x="3" y="7"/>
                    </a:lnTo>
                    <a:close/>
                  </a:path>
                </a:pathLst>
              </a:custGeom>
              <a:solidFill>
                <a:srgbClr val="0000A0"/>
              </a:solidFill>
              <a:ln w="12700" cmpd="sng">
                <a:solidFill>
                  <a:schemeClr val="tx1"/>
                </a:solidFill>
                <a:prstDash val="solid"/>
                <a:round/>
                <a:headEnd/>
                <a:tailEnd/>
              </a:ln>
            </p:spPr>
            <p:txBody>
              <a:bodyPr/>
              <a:lstStyle/>
              <a:p>
                <a:endParaRPr lang="en-US"/>
              </a:p>
            </p:txBody>
          </p:sp>
        </p:grpSp>
      </p:grpSp>
      <p:sp>
        <p:nvSpPr>
          <p:cNvPr id="49155" name="Rectangle 118"/>
          <p:cNvSpPr>
            <a:spLocks noGrp="1" noChangeArrowheads="1"/>
          </p:cNvSpPr>
          <p:nvPr>
            <p:ph type="title" idx="4294967295"/>
          </p:nvPr>
        </p:nvSpPr>
        <p:spPr>
          <a:xfrm>
            <a:off x="0" y="242888"/>
            <a:ext cx="9144000" cy="1143000"/>
          </a:xfrm>
        </p:spPr>
        <p:txBody>
          <a:bodyPr/>
          <a:lstStyle/>
          <a:p>
            <a:r>
              <a:rPr lang="en-US" sz="2400" smtClean="0"/>
              <a:t>Obesity Trends* Among U.S. Adults</a:t>
            </a:r>
            <a:br>
              <a:rPr lang="en-US" sz="2400" smtClean="0"/>
            </a:br>
            <a:r>
              <a:rPr lang="en-US" sz="2400" smtClean="0">
                <a:solidFill>
                  <a:srgbClr val="DE3021"/>
                </a:solidFill>
              </a:rPr>
              <a:t>BRFSS, 2000</a:t>
            </a:r>
          </a:p>
        </p:txBody>
      </p:sp>
      <p:sp>
        <p:nvSpPr>
          <p:cNvPr id="49156" name="Text Box 149"/>
          <p:cNvSpPr txBox="1">
            <a:spLocks noChangeArrowheads="1"/>
          </p:cNvSpPr>
          <p:nvPr/>
        </p:nvSpPr>
        <p:spPr bwMode="auto">
          <a:xfrm>
            <a:off x="2119489" y="1200151"/>
            <a:ext cx="55194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Verdana" pitchFamily="34" charset="0"/>
              </a:rPr>
              <a:t>(*BMI ≥30, or ~ 30 lbs. overweight for 5’ 4” person)</a:t>
            </a:r>
          </a:p>
        </p:txBody>
      </p:sp>
      <p:sp>
        <p:nvSpPr>
          <p:cNvPr id="49157" name="Text Box 168"/>
          <p:cNvSpPr txBox="1">
            <a:spLocks noChangeArrowheads="1"/>
          </p:cNvSpPr>
          <p:nvPr/>
        </p:nvSpPr>
        <p:spPr bwMode="auto">
          <a:xfrm>
            <a:off x="653345" y="5894388"/>
            <a:ext cx="7240411"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Arial Narrow" pitchFamily="34" charset="0"/>
              </a:rPr>
              <a:t>No Data          &lt;10%           10%–14%	    15%–19%          </a:t>
            </a:r>
            <a:r>
              <a:rPr lang="en-US" sz="1400">
                <a:solidFill>
                  <a:srgbClr val="000000"/>
                </a:solidFill>
                <a:latin typeface="Arial Narrow" pitchFamily="34" charset="0"/>
              </a:rPr>
              <a:t> </a:t>
            </a:r>
            <a:r>
              <a:rPr lang="en-US" sz="1400" b="1">
                <a:solidFill>
                  <a:srgbClr val="000000"/>
                </a:solidFill>
                <a:latin typeface="Arial Narrow" pitchFamily="34" charset="0"/>
              </a:rPr>
              <a:t>≥20%</a:t>
            </a:r>
            <a:endParaRPr lang="en-US" sz="1400">
              <a:solidFill>
                <a:srgbClr val="000000"/>
              </a:solidFill>
              <a:latin typeface="Arial Narrow" pitchFamily="34" charset="0"/>
            </a:endParaRPr>
          </a:p>
        </p:txBody>
      </p:sp>
      <p:sp>
        <p:nvSpPr>
          <p:cNvPr id="49158" name="Rectangle 169"/>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49159" name="Rectangle 170"/>
          <p:cNvSpPr>
            <a:spLocks noChangeArrowheads="1"/>
          </p:cNvSpPr>
          <p:nvPr/>
        </p:nvSpPr>
        <p:spPr bwMode="auto">
          <a:xfrm>
            <a:off x="1347612" y="5953125"/>
            <a:ext cx="208844" cy="234950"/>
          </a:xfrm>
          <a:prstGeom prst="rect">
            <a:avLst/>
          </a:prstGeom>
          <a:solidFill>
            <a:srgbClr val="99CCFF"/>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49160" name="Rectangle 171"/>
          <p:cNvSpPr>
            <a:spLocks noChangeArrowheads="1"/>
          </p:cNvSpPr>
          <p:nvPr/>
        </p:nvSpPr>
        <p:spPr bwMode="auto">
          <a:xfrm>
            <a:off x="2064456" y="5951538"/>
            <a:ext cx="208844" cy="234950"/>
          </a:xfrm>
          <a:prstGeom prst="rect">
            <a:avLst/>
          </a:prstGeom>
          <a:solidFill>
            <a:srgbClr val="6699FF"/>
          </a:solidFill>
          <a:ln w="9525">
            <a:solidFill>
              <a:schemeClr val="tx1"/>
            </a:solidFill>
            <a:miter lim="800000"/>
            <a:headEnd/>
            <a:tailEnd/>
          </a:ln>
        </p:spPr>
        <p:txBody>
          <a:bodyPr wrap="none" anchor="ctr"/>
          <a:lstStyle/>
          <a:p>
            <a:pPr algn="ctr" eaLnBrk="0" hangingPunct="0"/>
            <a:endParaRPr lang="en-US">
              <a:solidFill>
                <a:srgbClr val="000000"/>
              </a:solidFill>
            </a:endParaRPr>
          </a:p>
        </p:txBody>
      </p:sp>
      <p:sp>
        <p:nvSpPr>
          <p:cNvPr id="49161" name="Rectangle 172"/>
          <p:cNvSpPr>
            <a:spLocks noChangeArrowheads="1"/>
          </p:cNvSpPr>
          <p:nvPr/>
        </p:nvSpPr>
        <p:spPr bwMode="auto">
          <a:xfrm>
            <a:off x="3060701" y="5961063"/>
            <a:ext cx="208844" cy="234950"/>
          </a:xfrm>
          <a:prstGeom prst="rect">
            <a:avLst/>
          </a:prstGeom>
          <a:solidFill>
            <a:srgbClr val="0000A0"/>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49162" name="Rectangle 174"/>
          <p:cNvSpPr>
            <a:spLocks noChangeArrowheads="1"/>
          </p:cNvSpPr>
          <p:nvPr/>
        </p:nvSpPr>
        <p:spPr bwMode="auto">
          <a:xfrm>
            <a:off x="4037190" y="5945188"/>
            <a:ext cx="208844" cy="234950"/>
          </a:xfrm>
          <a:prstGeom prst="rect">
            <a:avLst/>
          </a:prstGeom>
          <a:solidFill>
            <a:srgbClr val="FFC66D"/>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49163" name="Rectangle 175"/>
          <p:cNvSpPr>
            <a:spLocks noChangeArrowheads="1"/>
          </p:cNvSpPr>
          <p:nvPr/>
        </p:nvSpPr>
        <p:spPr bwMode="auto">
          <a:xfrm>
            <a:off x="395112" y="5892800"/>
            <a:ext cx="4310945" cy="3508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solidFill>
                <a:srgbClr val="000000"/>
              </a:solidFill>
            </a:endParaRPr>
          </a:p>
        </p:txBody>
      </p:sp>
    </p:spTree>
    <p:extLst>
      <p:ext uri="{BB962C8B-B14F-4D97-AF65-F5344CB8AC3E}">
        <p14:creationId xmlns:p14="http://schemas.microsoft.com/office/powerpoint/2010/main" val="2544482343"/>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8"/>
          <p:cNvSpPr>
            <a:spLocks noGrp="1" noChangeArrowheads="1"/>
          </p:cNvSpPr>
          <p:nvPr>
            <p:ph type="title" idx="4294967295"/>
          </p:nvPr>
        </p:nvSpPr>
        <p:spPr>
          <a:xfrm>
            <a:off x="0" y="242888"/>
            <a:ext cx="9144000" cy="1143000"/>
          </a:xfrm>
        </p:spPr>
        <p:txBody>
          <a:bodyPr/>
          <a:lstStyle/>
          <a:p>
            <a:r>
              <a:rPr lang="en-US" sz="2400" smtClean="0"/>
              <a:t>Obesity Trends* Among U.S. Adults</a:t>
            </a:r>
            <a:br>
              <a:rPr lang="en-US" sz="2400" smtClean="0"/>
            </a:br>
            <a:r>
              <a:rPr lang="en-US" sz="2400" smtClean="0">
                <a:solidFill>
                  <a:srgbClr val="DE3021"/>
                </a:solidFill>
              </a:rPr>
              <a:t>BRFSS, 2001</a:t>
            </a:r>
          </a:p>
        </p:txBody>
      </p:sp>
      <p:sp>
        <p:nvSpPr>
          <p:cNvPr id="50179" name="Freeform 3"/>
          <p:cNvSpPr>
            <a:spLocks/>
          </p:cNvSpPr>
          <p:nvPr/>
        </p:nvSpPr>
        <p:spPr bwMode="auto">
          <a:xfrm>
            <a:off x="4013200" y="2003425"/>
            <a:ext cx="643467" cy="427038"/>
          </a:xfrm>
          <a:custGeom>
            <a:avLst/>
            <a:gdLst>
              <a:gd name="T0" fmla="*/ 0 w 89"/>
              <a:gd name="T1" fmla="*/ 2147483647 h 55"/>
              <a:gd name="T2" fmla="*/ 330789779 w 89"/>
              <a:gd name="T3" fmla="*/ 0 h 55"/>
              <a:gd name="T4" fmla="*/ 2147483647 w 89"/>
              <a:gd name="T5" fmla="*/ 180854486 h 55"/>
              <a:gd name="T6" fmla="*/ 2147483647 w 89"/>
              <a:gd name="T7" fmla="*/ 241136706 h 55"/>
              <a:gd name="T8" fmla="*/ 2147483647 w 89"/>
              <a:gd name="T9" fmla="*/ 301426751 h 55"/>
              <a:gd name="T10" fmla="*/ 2147483647 w 89"/>
              <a:gd name="T11" fmla="*/ 542563518 h 55"/>
              <a:gd name="T12" fmla="*/ 2147483647 w 89"/>
              <a:gd name="T13" fmla="*/ 602845738 h 55"/>
              <a:gd name="T14" fmla="*/ 2147483647 w 89"/>
              <a:gd name="T15" fmla="*/ 783700163 h 55"/>
              <a:gd name="T16" fmla="*/ 2147483647 w 89"/>
              <a:gd name="T17" fmla="*/ 1085127035 h 55"/>
              <a:gd name="T18" fmla="*/ 2147483647 w 89"/>
              <a:gd name="T19" fmla="*/ 1386553665 h 55"/>
              <a:gd name="T20" fmla="*/ 2147483647 w 89"/>
              <a:gd name="T21" fmla="*/ 1507118105 h 55"/>
              <a:gd name="T22" fmla="*/ 2147483647 w 89"/>
              <a:gd name="T23" fmla="*/ 1808544735 h 55"/>
              <a:gd name="T24" fmla="*/ 2147483647 w 89"/>
              <a:gd name="T25" fmla="*/ 2147483647 h 55"/>
              <a:gd name="T26" fmla="*/ 2147483647 w 89"/>
              <a:gd name="T27" fmla="*/ 2147483647 h 55"/>
              <a:gd name="T28" fmla="*/ 2147483647 w 89"/>
              <a:gd name="T29" fmla="*/ 2147483647 h 55"/>
              <a:gd name="T30" fmla="*/ 2147483647 w 89"/>
              <a:gd name="T31" fmla="*/ 2147483647 h 55"/>
              <a:gd name="T32" fmla="*/ 2147483647 w 89"/>
              <a:gd name="T33" fmla="*/ 2147483647 h 55"/>
              <a:gd name="T34" fmla="*/ 2147483647 w 89"/>
              <a:gd name="T35" fmla="*/ 2147483647 h 55"/>
              <a:gd name="T36" fmla="*/ 2147483647 w 89"/>
              <a:gd name="T37" fmla="*/ 2147483647 h 55"/>
              <a:gd name="T38" fmla="*/ 0 w 89"/>
              <a:gd name="T39" fmla="*/ 2147483647 h 55"/>
              <a:gd name="T40" fmla="*/ 0 w 89"/>
              <a:gd name="T41" fmla="*/ 2147483647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55"/>
              <a:gd name="T65" fmla="*/ 89 w 8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0180" name="Freeform 16"/>
          <p:cNvSpPr>
            <a:spLocks/>
          </p:cNvSpPr>
          <p:nvPr/>
        </p:nvSpPr>
        <p:spPr bwMode="auto">
          <a:xfrm>
            <a:off x="5590822" y="4311650"/>
            <a:ext cx="890412" cy="719138"/>
          </a:xfrm>
          <a:custGeom>
            <a:avLst/>
            <a:gdLst>
              <a:gd name="T0" fmla="*/ 0 w 123"/>
              <a:gd name="T1" fmla="*/ 478350457 h 93"/>
              <a:gd name="T2" fmla="*/ 0 w 123"/>
              <a:gd name="T3" fmla="*/ 597943961 h 93"/>
              <a:gd name="T4" fmla="*/ 132649603 w 123"/>
              <a:gd name="T5" fmla="*/ 717529612 h 93"/>
              <a:gd name="T6" fmla="*/ 198974421 w 123"/>
              <a:gd name="T7" fmla="*/ 896911954 h 93"/>
              <a:gd name="T8" fmla="*/ 265299207 w 123"/>
              <a:gd name="T9" fmla="*/ 1016497846 h 93"/>
              <a:gd name="T10" fmla="*/ 198974421 w 123"/>
              <a:gd name="T11" fmla="*/ 1136091230 h 93"/>
              <a:gd name="T12" fmla="*/ 464273628 w 123"/>
              <a:gd name="T13" fmla="*/ 1076294538 h 93"/>
              <a:gd name="T14" fmla="*/ 596923326 w 123"/>
              <a:gd name="T15" fmla="*/ 896911954 h 93"/>
              <a:gd name="T16" fmla="*/ 663248112 w 123"/>
              <a:gd name="T17" fmla="*/ 896911954 h 93"/>
              <a:gd name="T18" fmla="*/ 596923326 w 123"/>
              <a:gd name="T19" fmla="*/ 1016497846 h 93"/>
              <a:gd name="T20" fmla="*/ 1260171438 w 123"/>
              <a:gd name="T21" fmla="*/ 837115262 h 93"/>
              <a:gd name="T22" fmla="*/ 1260171438 w 123"/>
              <a:gd name="T23" fmla="*/ 956708646 h 93"/>
              <a:gd name="T24" fmla="*/ 1658120153 w 123"/>
              <a:gd name="T25" fmla="*/ 1016497846 h 93"/>
              <a:gd name="T26" fmla="*/ 1923419296 w 123"/>
              <a:gd name="T27" fmla="*/ 1076294538 h 93"/>
              <a:gd name="T28" fmla="*/ 2056077011 w 123"/>
              <a:gd name="T29" fmla="*/ 1136091230 h 93"/>
              <a:gd name="T30" fmla="*/ 2056077011 w 123"/>
              <a:gd name="T31" fmla="*/ 1195880189 h 93"/>
              <a:gd name="T32" fmla="*/ 2147483647 w 123"/>
              <a:gd name="T33" fmla="*/ 1435059223 h 93"/>
              <a:gd name="T34" fmla="*/ 2147483647 w 123"/>
              <a:gd name="T35" fmla="*/ 1494855915 h 93"/>
              <a:gd name="T36" fmla="*/ 2147483647 w 123"/>
              <a:gd name="T37" fmla="*/ 1554644874 h 93"/>
              <a:gd name="T38" fmla="*/ 2147483647 w 123"/>
              <a:gd name="T39" fmla="*/ 1435059223 h 93"/>
              <a:gd name="T40" fmla="*/ 2147483647 w 123"/>
              <a:gd name="T41" fmla="*/ 1255676881 h 93"/>
              <a:gd name="T42" fmla="*/ 2147483647 w 123"/>
              <a:gd name="T43" fmla="*/ 1076294538 h 93"/>
              <a:gd name="T44" fmla="*/ 2147483647 w 123"/>
              <a:gd name="T45" fmla="*/ 1255676881 h 93"/>
              <a:gd name="T46" fmla="*/ 2147483647 w 123"/>
              <a:gd name="T47" fmla="*/ 1674238257 h 93"/>
              <a:gd name="T48" fmla="*/ 2147483647 w 123"/>
              <a:gd name="T49" fmla="*/ 1793823908 h 93"/>
              <a:gd name="T50" fmla="*/ 2147483647 w 123"/>
              <a:gd name="T51" fmla="*/ 2147483647 h 93"/>
              <a:gd name="T52" fmla="*/ 2147483647 w 123"/>
              <a:gd name="T53" fmla="*/ 2147483647 h 93"/>
              <a:gd name="T54" fmla="*/ 2147483647 w 123"/>
              <a:gd name="T55" fmla="*/ 2147483647 h 93"/>
              <a:gd name="T56" fmla="*/ 2147483647 w 123"/>
              <a:gd name="T57" fmla="*/ 2147483647 h 93"/>
              <a:gd name="T58" fmla="*/ 2147483647 w 123"/>
              <a:gd name="T59" fmla="*/ 2147483647 h 93"/>
              <a:gd name="T60" fmla="*/ 2147483647 w 123"/>
              <a:gd name="T61" fmla="*/ 2147483647 h 93"/>
              <a:gd name="T62" fmla="*/ 2147483647 w 123"/>
              <a:gd name="T63" fmla="*/ 2147483647 h 93"/>
              <a:gd name="T64" fmla="*/ 2147483647 w 123"/>
              <a:gd name="T65" fmla="*/ 2147483647 h 93"/>
              <a:gd name="T66" fmla="*/ 2147483647 w 123"/>
              <a:gd name="T67" fmla="*/ 2147483647 h 93"/>
              <a:gd name="T68" fmla="*/ 2147483647 w 123"/>
              <a:gd name="T69" fmla="*/ 2147483647 h 93"/>
              <a:gd name="T70" fmla="*/ 2147483647 w 123"/>
              <a:gd name="T71" fmla="*/ 2147483647 h 93"/>
              <a:gd name="T72" fmla="*/ 2147483647 w 123"/>
              <a:gd name="T73" fmla="*/ 2147483647 h 93"/>
              <a:gd name="T74" fmla="*/ 2147483647 w 123"/>
              <a:gd name="T75" fmla="*/ 2147483647 h 93"/>
              <a:gd name="T76" fmla="*/ 2147483647 w 123"/>
              <a:gd name="T77" fmla="*/ 2147483647 h 93"/>
              <a:gd name="T78" fmla="*/ 2147483647 w 123"/>
              <a:gd name="T79" fmla="*/ 2147483647 h 93"/>
              <a:gd name="T80" fmla="*/ 2147483647 w 123"/>
              <a:gd name="T81" fmla="*/ 2147483647 h 93"/>
              <a:gd name="T82" fmla="*/ 2147483647 w 123"/>
              <a:gd name="T83" fmla="*/ 2147483647 h 93"/>
              <a:gd name="T84" fmla="*/ 2147483647 w 123"/>
              <a:gd name="T85" fmla="*/ 2147483647 h 93"/>
              <a:gd name="T86" fmla="*/ 2147483647 w 123"/>
              <a:gd name="T87" fmla="*/ 2147483647 h 93"/>
              <a:gd name="T88" fmla="*/ 2147483647 w 123"/>
              <a:gd name="T89" fmla="*/ 2147483647 h 93"/>
              <a:gd name="T90" fmla="*/ 2147483647 w 123"/>
              <a:gd name="T91" fmla="*/ 2147483647 h 93"/>
              <a:gd name="T92" fmla="*/ 2147483647 w 123"/>
              <a:gd name="T93" fmla="*/ 2147483647 h 93"/>
              <a:gd name="T94" fmla="*/ 2147483647 w 123"/>
              <a:gd name="T95" fmla="*/ 2147483647 h 93"/>
              <a:gd name="T96" fmla="*/ 2147483647 w 123"/>
              <a:gd name="T97" fmla="*/ 2147483647 h 93"/>
              <a:gd name="T98" fmla="*/ 2147483647 w 123"/>
              <a:gd name="T99" fmla="*/ 2147483647 h 93"/>
              <a:gd name="T100" fmla="*/ 2147483647 w 123"/>
              <a:gd name="T101" fmla="*/ 1734027216 h 93"/>
              <a:gd name="T102" fmla="*/ 2147483647 w 123"/>
              <a:gd name="T103" fmla="*/ 1435059223 h 93"/>
              <a:gd name="T104" fmla="*/ 2147483647 w 123"/>
              <a:gd name="T105" fmla="*/ 478350457 h 93"/>
              <a:gd name="T106" fmla="*/ 2147483647 w 123"/>
              <a:gd name="T107" fmla="*/ 358764806 h 93"/>
              <a:gd name="T108" fmla="*/ 2147483647 w 123"/>
              <a:gd name="T109" fmla="*/ 59796707 h 93"/>
              <a:gd name="T110" fmla="*/ 2147483647 w 123"/>
              <a:gd name="T111" fmla="*/ 59796707 h 93"/>
              <a:gd name="T112" fmla="*/ 2147483647 w 123"/>
              <a:gd name="T113" fmla="*/ 418561497 h 93"/>
              <a:gd name="T114" fmla="*/ 2147483647 w 123"/>
              <a:gd name="T115" fmla="*/ 478350457 h 93"/>
              <a:gd name="T116" fmla="*/ 2147483647 w 123"/>
              <a:gd name="T117" fmla="*/ 418561497 h 93"/>
              <a:gd name="T118" fmla="*/ 2147483647 w 123"/>
              <a:gd name="T119" fmla="*/ 179382403 h 9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3"/>
              <a:gd name="T181" fmla="*/ 0 h 93"/>
              <a:gd name="T182" fmla="*/ 123 w 123"/>
              <a:gd name="T183" fmla="*/ 93 h 9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3" h="93">
                <a:moveTo>
                  <a:pt x="38" y="3"/>
                </a:moveTo>
                <a:lnTo>
                  <a:pt x="0" y="7"/>
                </a:lnTo>
                <a:lnTo>
                  <a:pt x="0" y="8"/>
                </a:lnTo>
                <a:lnTo>
                  <a:pt x="0" y="9"/>
                </a:lnTo>
                <a:lnTo>
                  <a:pt x="0" y="10"/>
                </a:lnTo>
                <a:lnTo>
                  <a:pt x="1" y="12"/>
                </a:lnTo>
                <a:lnTo>
                  <a:pt x="2" y="12"/>
                </a:lnTo>
                <a:lnTo>
                  <a:pt x="4" y="13"/>
                </a:lnTo>
                <a:lnTo>
                  <a:pt x="4" y="14"/>
                </a:lnTo>
                <a:lnTo>
                  <a:pt x="3" y="15"/>
                </a:lnTo>
                <a:lnTo>
                  <a:pt x="3" y="16"/>
                </a:lnTo>
                <a:lnTo>
                  <a:pt x="4" y="16"/>
                </a:lnTo>
                <a:lnTo>
                  <a:pt x="4" y="17"/>
                </a:lnTo>
                <a:lnTo>
                  <a:pt x="3" y="18"/>
                </a:lnTo>
                <a:lnTo>
                  <a:pt x="3" y="19"/>
                </a:lnTo>
                <a:lnTo>
                  <a:pt x="4" y="19"/>
                </a:lnTo>
                <a:lnTo>
                  <a:pt x="6" y="18"/>
                </a:lnTo>
                <a:lnTo>
                  <a:pt x="7" y="18"/>
                </a:lnTo>
                <a:lnTo>
                  <a:pt x="7" y="16"/>
                </a:lnTo>
                <a:lnTo>
                  <a:pt x="8" y="15"/>
                </a:lnTo>
                <a:lnTo>
                  <a:pt x="9" y="15"/>
                </a:lnTo>
                <a:lnTo>
                  <a:pt x="10" y="15"/>
                </a:lnTo>
                <a:lnTo>
                  <a:pt x="10" y="16"/>
                </a:lnTo>
                <a:lnTo>
                  <a:pt x="9" y="17"/>
                </a:lnTo>
                <a:lnTo>
                  <a:pt x="10" y="17"/>
                </a:lnTo>
                <a:lnTo>
                  <a:pt x="12" y="16"/>
                </a:lnTo>
                <a:lnTo>
                  <a:pt x="19" y="14"/>
                </a:lnTo>
                <a:lnTo>
                  <a:pt x="20" y="14"/>
                </a:lnTo>
                <a:lnTo>
                  <a:pt x="20" y="15"/>
                </a:lnTo>
                <a:lnTo>
                  <a:pt x="19" y="16"/>
                </a:lnTo>
                <a:lnTo>
                  <a:pt x="22" y="16"/>
                </a:lnTo>
                <a:lnTo>
                  <a:pt x="25" y="17"/>
                </a:lnTo>
                <a:lnTo>
                  <a:pt x="28" y="19"/>
                </a:lnTo>
                <a:lnTo>
                  <a:pt x="29" y="19"/>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1" y="90"/>
                </a:lnTo>
                <a:lnTo>
                  <a:pt x="111"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79" y="6"/>
                </a:lnTo>
                <a:lnTo>
                  <a:pt x="40" y="8"/>
                </a:lnTo>
                <a:lnTo>
                  <a:pt x="39" y="7"/>
                </a:lnTo>
                <a:lnTo>
                  <a:pt x="39" y="6"/>
                </a:lnTo>
                <a:lnTo>
                  <a:pt x="38" y="4"/>
                </a:lnTo>
                <a:lnTo>
                  <a:pt x="38"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0181" name="Freeform 20"/>
          <p:cNvSpPr>
            <a:spLocks/>
          </p:cNvSpPr>
          <p:nvPr/>
        </p:nvSpPr>
        <p:spPr bwMode="auto">
          <a:xfrm>
            <a:off x="3325989" y="2452689"/>
            <a:ext cx="681566" cy="604837"/>
          </a:xfrm>
          <a:custGeom>
            <a:avLst/>
            <a:gdLst>
              <a:gd name="T0" fmla="*/ 2147483647 w 94"/>
              <a:gd name="T1" fmla="*/ 2147483647 h 78"/>
              <a:gd name="T2" fmla="*/ 2147483647 w 94"/>
              <a:gd name="T3" fmla="*/ 2147483647 h 78"/>
              <a:gd name="T4" fmla="*/ 2147483647 w 94"/>
              <a:gd name="T5" fmla="*/ 601293283 h 78"/>
              <a:gd name="T6" fmla="*/ 665370000 w 94"/>
              <a:gd name="T7" fmla="*/ 0 h 78"/>
              <a:gd name="T8" fmla="*/ 598833025 w 94"/>
              <a:gd name="T9" fmla="*/ 481039206 h 78"/>
              <a:gd name="T10" fmla="*/ 199610987 w 94"/>
              <a:gd name="T11" fmla="*/ 2147483647 h 78"/>
              <a:gd name="T12" fmla="*/ 133073981 w 94"/>
              <a:gd name="T13" fmla="*/ 2147483647 h 78"/>
              <a:gd name="T14" fmla="*/ 0 w 94"/>
              <a:gd name="T15" fmla="*/ 2147483647 h 78"/>
              <a:gd name="T16" fmla="*/ 1663433029 w 94"/>
              <a:gd name="T17" fmla="*/ 2147483647 h 78"/>
              <a:gd name="T18" fmla="*/ 2147483647 w 94"/>
              <a:gd name="T19" fmla="*/ 2147483647 h 78"/>
              <a:gd name="T20" fmla="*/ 2147483647 w 94"/>
              <a:gd name="T21" fmla="*/ 2147483647 h 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4"/>
              <a:gd name="T34" fmla="*/ 0 h 78"/>
              <a:gd name="T35" fmla="*/ 94 w 94"/>
              <a:gd name="T36" fmla="*/ 78 h 7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4" h="78">
                <a:moveTo>
                  <a:pt x="88" y="78"/>
                </a:moveTo>
                <a:lnTo>
                  <a:pt x="91" y="44"/>
                </a:lnTo>
                <a:lnTo>
                  <a:pt x="94" y="10"/>
                </a:lnTo>
                <a:lnTo>
                  <a:pt x="10" y="0"/>
                </a:lnTo>
                <a:lnTo>
                  <a:pt x="9" y="8"/>
                </a:lnTo>
                <a:lnTo>
                  <a:pt x="3" y="50"/>
                </a:lnTo>
                <a:lnTo>
                  <a:pt x="2" y="50"/>
                </a:lnTo>
                <a:lnTo>
                  <a:pt x="0" y="67"/>
                </a:lnTo>
                <a:lnTo>
                  <a:pt x="25" y="71"/>
                </a:lnTo>
                <a:lnTo>
                  <a:pt x="88" y="7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0182" name="Freeform 21"/>
          <p:cNvSpPr>
            <a:spLocks/>
          </p:cNvSpPr>
          <p:nvPr/>
        </p:nvSpPr>
        <p:spPr bwMode="auto">
          <a:xfrm>
            <a:off x="3436056" y="3003551"/>
            <a:ext cx="715433" cy="595313"/>
          </a:xfrm>
          <a:custGeom>
            <a:avLst/>
            <a:gdLst>
              <a:gd name="T0" fmla="*/ 0 w 99"/>
              <a:gd name="T1" fmla="*/ 2147483647 h 77"/>
              <a:gd name="T2" fmla="*/ 660954351 w 99"/>
              <a:gd name="T3" fmla="*/ 0 h 77"/>
              <a:gd name="T4" fmla="*/ 2147483647 w 99"/>
              <a:gd name="T5" fmla="*/ 418412218 h 77"/>
              <a:gd name="T6" fmla="*/ 2147483647 w 99"/>
              <a:gd name="T7" fmla="*/ 537961966 h 77"/>
              <a:gd name="T8" fmla="*/ 2147483647 w 99"/>
              <a:gd name="T9" fmla="*/ 1554114707 h 77"/>
              <a:gd name="T10" fmla="*/ 2147483647 w 99"/>
              <a:gd name="T11" fmla="*/ 2147483647 h 77"/>
              <a:gd name="T12" fmla="*/ 2147483647 w 99"/>
              <a:gd name="T13" fmla="*/ 2147483647 h 77"/>
              <a:gd name="T14" fmla="*/ 0 w 99"/>
              <a:gd name="T15" fmla="*/ 2147483647 h 77"/>
              <a:gd name="T16" fmla="*/ 0 w 99"/>
              <a:gd name="T17" fmla="*/ 2147483647 h 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
              <a:gd name="T28" fmla="*/ 0 h 77"/>
              <a:gd name="T29" fmla="*/ 99 w 99"/>
              <a:gd name="T30" fmla="*/ 77 h 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 h="77">
                <a:moveTo>
                  <a:pt x="0" y="67"/>
                </a:moveTo>
                <a:lnTo>
                  <a:pt x="10" y="0"/>
                </a:lnTo>
                <a:lnTo>
                  <a:pt x="73" y="7"/>
                </a:lnTo>
                <a:lnTo>
                  <a:pt x="99" y="9"/>
                </a:lnTo>
                <a:lnTo>
                  <a:pt x="98" y="26"/>
                </a:lnTo>
                <a:lnTo>
                  <a:pt x="95" y="77"/>
                </a:lnTo>
                <a:lnTo>
                  <a:pt x="82" y="76"/>
                </a:lnTo>
                <a:lnTo>
                  <a:pt x="0" y="6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50183" name="Freeform 22"/>
          <p:cNvSpPr>
            <a:spLocks/>
          </p:cNvSpPr>
          <p:nvPr/>
        </p:nvSpPr>
        <p:spPr bwMode="auto">
          <a:xfrm>
            <a:off x="3341512" y="3521076"/>
            <a:ext cx="685800" cy="758825"/>
          </a:xfrm>
          <a:custGeom>
            <a:avLst/>
            <a:gdLst>
              <a:gd name="T0" fmla="*/ 857424135 w 95"/>
              <a:gd name="T1" fmla="*/ 0 h 98"/>
              <a:gd name="T2" fmla="*/ 0 w 95"/>
              <a:gd name="T3" fmla="*/ 2147483647 h 98"/>
              <a:gd name="T4" fmla="*/ 0 w 95"/>
              <a:gd name="T5" fmla="*/ 2147483647 h 98"/>
              <a:gd name="T6" fmla="*/ 791470951 w 95"/>
              <a:gd name="T7" fmla="*/ 2147483647 h 98"/>
              <a:gd name="T8" fmla="*/ 857424135 w 95"/>
              <a:gd name="T9" fmla="*/ 2147483647 h 98"/>
              <a:gd name="T10" fmla="*/ 2147483647 w 95"/>
              <a:gd name="T11" fmla="*/ 2147483647 h 98"/>
              <a:gd name="T12" fmla="*/ 2147483647 w 95"/>
              <a:gd name="T13" fmla="*/ 2147483647 h 98"/>
              <a:gd name="T14" fmla="*/ 2147483647 w 95"/>
              <a:gd name="T15" fmla="*/ 2147483647 h 98"/>
              <a:gd name="T16" fmla="*/ 2147483647 w 95"/>
              <a:gd name="T17" fmla="*/ 2147483647 h 98"/>
              <a:gd name="T18" fmla="*/ 2147483647 w 95"/>
              <a:gd name="T19" fmla="*/ 2147483647 h 98"/>
              <a:gd name="T20" fmla="*/ 2147483647 w 95"/>
              <a:gd name="T21" fmla="*/ 2147483647 h 98"/>
              <a:gd name="T22" fmla="*/ 2147483647 w 95"/>
              <a:gd name="T23" fmla="*/ 2147483647 h 98"/>
              <a:gd name="T24" fmla="*/ 2147483647 w 95"/>
              <a:gd name="T25" fmla="*/ 2147483647 h 98"/>
              <a:gd name="T26" fmla="*/ 2147483647 w 95"/>
              <a:gd name="T27" fmla="*/ 1079204160 h 98"/>
              <a:gd name="T28" fmla="*/ 2147483647 w 95"/>
              <a:gd name="T29" fmla="*/ 1079204160 h 98"/>
              <a:gd name="T30" fmla="*/ 2147483647 w 95"/>
              <a:gd name="T31" fmla="*/ 539602080 h 98"/>
              <a:gd name="T32" fmla="*/ 857424135 w 95"/>
              <a:gd name="T33" fmla="*/ 0 h 98"/>
              <a:gd name="T34" fmla="*/ 857424135 w 95"/>
              <a:gd name="T35" fmla="*/ 0 h 9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5"/>
              <a:gd name="T55" fmla="*/ 0 h 98"/>
              <a:gd name="T56" fmla="*/ 95 w 95"/>
              <a:gd name="T57" fmla="*/ 98 h 9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5" h="98">
                <a:moveTo>
                  <a:pt x="13" y="0"/>
                </a:moveTo>
                <a:lnTo>
                  <a:pt x="0" y="96"/>
                </a:lnTo>
                <a:lnTo>
                  <a:pt x="12" y="98"/>
                </a:lnTo>
                <a:lnTo>
                  <a:pt x="13" y="90"/>
                </a:lnTo>
                <a:lnTo>
                  <a:pt x="37" y="93"/>
                </a:lnTo>
                <a:lnTo>
                  <a:pt x="36" y="92"/>
                </a:lnTo>
                <a:lnTo>
                  <a:pt x="37" y="91"/>
                </a:lnTo>
                <a:lnTo>
                  <a:pt x="36" y="90"/>
                </a:lnTo>
                <a:lnTo>
                  <a:pt x="87" y="94"/>
                </a:lnTo>
                <a:lnTo>
                  <a:pt x="93" y="18"/>
                </a:lnTo>
                <a:lnTo>
                  <a:pt x="94" y="18"/>
                </a:lnTo>
                <a:lnTo>
                  <a:pt x="95" y="9"/>
                </a:lnTo>
                <a:lnTo>
                  <a:pt x="13"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0184" name="Freeform 25"/>
          <p:cNvSpPr>
            <a:spLocks/>
          </p:cNvSpPr>
          <p:nvPr/>
        </p:nvSpPr>
        <p:spPr bwMode="auto">
          <a:xfrm>
            <a:off x="6661857" y="2266950"/>
            <a:ext cx="166511" cy="325438"/>
          </a:xfrm>
          <a:custGeom>
            <a:avLst/>
            <a:gdLst>
              <a:gd name="T0" fmla="*/ 0 w 23"/>
              <a:gd name="T1" fmla="*/ 300201070 h 42"/>
              <a:gd name="T2" fmla="*/ 66337478 w 23"/>
              <a:gd name="T3" fmla="*/ 420279900 h 42"/>
              <a:gd name="T4" fmla="*/ 0 w 23"/>
              <a:gd name="T5" fmla="*/ 480315440 h 42"/>
              <a:gd name="T6" fmla="*/ 66337478 w 23"/>
              <a:gd name="T7" fmla="*/ 480315440 h 42"/>
              <a:gd name="T8" fmla="*/ 66337478 w 23"/>
              <a:gd name="T9" fmla="*/ 540358851 h 42"/>
              <a:gd name="T10" fmla="*/ 199004304 w 23"/>
              <a:gd name="T11" fmla="*/ 840552051 h 42"/>
              <a:gd name="T12" fmla="*/ 265333621 w 23"/>
              <a:gd name="T13" fmla="*/ 1020674412 h 42"/>
              <a:gd name="T14" fmla="*/ 199004304 w 23"/>
              <a:gd name="T15" fmla="*/ 1140753242 h 42"/>
              <a:gd name="T16" fmla="*/ 199004304 w 23"/>
              <a:gd name="T17" fmla="*/ 1260832072 h 42"/>
              <a:gd name="T18" fmla="*/ 331671147 w 23"/>
              <a:gd name="T19" fmla="*/ 1561033021 h 42"/>
              <a:gd name="T20" fmla="*/ 331671147 w 23"/>
              <a:gd name="T21" fmla="*/ 1681111851 h 42"/>
              <a:gd name="T22" fmla="*/ 331671147 w 23"/>
              <a:gd name="T23" fmla="*/ 1741147391 h 42"/>
              <a:gd name="T24" fmla="*/ 398000464 w 23"/>
              <a:gd name="T25" fmla="*/ 1741147391 h 42"/>
              <a:gd name="T26" fmla="*/ 331671147 w 23"/>
              <a:gd name="T27" fmla="*/ 1681111851 h 42"/>
              <a:gd name="T28" fmla="*/ 398000464 w 23"/>
              <a:gd name="T29" fmla="*/ 1681111851 h 42"/>
              <a:gd name="T30" fmla="*/ 464337925 w 23"/>
              <a:gd name="T31" fmla="*/ 1801190681 h 42"/>
              <a:gd name="T32" fmla="*/ 530675387 w 23"/>
              <a:gd name="T33" fmla="*/ 2041348825 h 42"/>
              <a:gd name="T34" fmla="*/ 530675387 w 23"/>
              <a:gd name="T35" fmla="*/ 2147483647 h 42"/>
              <a:gd name="T36" fmla="*/ 597004831 w 23"/>
              <a:gd name="T37" fmla="*/ 2147483647 h 42"/>
              <a:gd name="T38" fmla="*/ 663342293 w 23"/>
              <a:gd name="T39" fmla="*/ 2147483647 h 42"/>
              <a:gd name="T40" fmla="*/ 1326676442 w 23"/>
              <a:gd name="T41" fmla="*/ 2147483647 h 42"/>
              <a:gd name="T42" fmla="*/ 1260347125 w 23"/>
              <a:gd name="T43" fmla="*/ 2147483647 h 42"/>
              <a:gd name="T44" fmla="*/ 1194009663 w 23"/>
              <a:gd name="T45" fmla="*/ 2147483647 h 42"/>
              <a:gd name="T46" fmla="*/ 1194009663 w 23"/>
              <a:gd name="T47" fmla="*/ 2147483647 h 42"/>
              <a:gd name="T48" fmla="*/ 1260347125 w 23"/>
              <a:gd name="T49" fmla="*/ 2147483647 h 42"/>
              <a:gd name="T50" fmla="*/ 1194009663 w 23"/>
              <a:gd name="T51" fmla="*/ 2041348825 h 42"/>
              <a:gd name="T52" fmla="*/ 1194009663 w 23"/>
              <a:gd name="T53" fmla="*/ 1621068562 h 42"/>
              <a:gd name="T54" fmla="*/ 1194009663 w 23"/>
              <a:gd name="T55" fmla="*/ 1500989732 h 42"/>
              <a:gd name="T56" fmla="*/ 1260347125 w 23"/>
              <a:gd name="T57" fmla="*/ 1260832072 h 42"/>
              <a:gd name="T58" fmla="*/ 1260347125 w 23"/>
              <a:gd name="T59" fmla="*/ 1140753242 h 42"/>
              <a:gd name="T60" fmla="*/ 1260347125 w 23"/>
              <a:gd name="T61" fmla="*/ 1020674412 h 42"/>
              <a:gd name="T62" fmla="*/ 1260347125 w 23"/>
              <a:gd name="T63" fmla="*/ 900595340 h 42"/>
              <a:gd name="T64" fmla="*/ 1260347125 w 23"/>
              <a:gd name="T65" fmla="*/ 840552051 h 42"/>
              <a:gd name="T66" fmla="*/ 1260347125 w 23"/>
              <a:gd name="T67" fmla="*/ 780516510 h 42"/>
              <a:gd name="T68" fmla="*/ 1459343221 w 23"/>
              <a:gd name="T69" fmla="*/ 660437681 h 42"/>
              <a:gd name="T70" fmla="*/ 1525680682 w 23"/>
              <a:gd name="T71" fmla="*/ 420279900 h 42"/>
              <a:gd name="T72" fmla="*/ 1459343221 w 23"/>
              <a:gd name="T73" fmla="*/ 300201070 h 42"/>
              <a:gd name="T74" fmla="*/ 1459343221 w 23"/>
              <a:gd name="T75" fmla="*/ 180122180 h 42"/>
              <a:gd name="T76" fmla="*/ 1459343221 w 23"/>
              <a:gd name="T77" fmla="*/ 180122180 h 42"/>
              <a:gd name="T78" fmla="*/ 1459343221 w 23"/>
              <a:gd name="T79" fmla="*/ 120078860 h 42"/>
              <a:gd name="T80" fmla="*/ 1393013903 w 23"/>
              <a:gd name="T81" fmla="*/ 0 h 42"/>
              <a:gd name="T82" fmla="*/ 0 w 23"/>
              <a:gd name="T83" fmla="*/ 300201070 h 42"/>
              <a:gd name="T84" fmla="*/ 0 w 23"/>
              <a:gd name="T85" fmla="*/ 300201070 h 4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3"/>
              <a:gd name="T130" fmla="*/ 0 h 42"/>
              <a:gd name="T131" fmla="*/ 23 w 23"/>
              <a:gd name="T132" fmla="*/ 42 h 4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2"/>
                </a:lnTo>
                <a:lnTo>
                  <a:pt x="21" y="0"/>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0185" name="Freeform 42"/>
          <p:cNvSpPr>
            <a:spLocks/>
          </p:cNvSpPr>
          <p:nvPr/>
        </p:nvSpPr>
        <p:spPr bwMode="auto">
          <a:xfrm>
            <a:off x="2957690" y="2794001"/>
            <a:ext cx="550333" cy="727075"/>
          </a:xfrm>
          <a:custGeom>
            <a:avLst/>
            <a:gdLst>
              <a:gd name="T0" fmla="*/ 2147483647 w 76"/>
              <a:gd name="T1" fmla="*/ 2147483647 h 94"/>
              <a:gd name="T2" fmla="*/ 2147483647 w 76"/>
              <a:gd name="T3" fmla="*/ 1615351768 h 94"/>
              <a:gd name="T4" fmla="*/ 2147483647 w 76"/>
              <a:gd name="T5" fmla="*/ 1376035883 h 94"/>
              <a:gd name="T6" fmla="*/ 2147483647 w 76"/>
              <a:gd name="T7" fmla="*/ 358966214 h 94"/>
              <a:gd name="T8" fmla="*/ 1061815496 w 76"/>
              <a:gd name="T9" fmla="*/ 0 h 94"/>
              <a:gd name="T10" fmla="*/ 0 w 76"/>
              <a:gd name="T11" fmla="*/ 2147483647 h 94"/>
              <a:gd name="T12" fmla="*/ 0 w 76"/>
              <a:gd name="T13" fmla="*/ 2147483647 h 94"/>
              <a:gd name="T14" fmla="*/ 2147483647 w 76"/>
              <a:gd name="T15" fmla="*/ 2147483647 h 94"/>
              <a:gd name="T16" fmla="*/ 2147483647 w 76"/>
              <a:gd name="T17" fmla="*/ 2147483647 h 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
              <a:gd name="T28" fmla="*/ 0 h 94"/>
              <a:gd name="T29" fmla="*/ 76 w 76"/>
              <a:gd name="T30" fmla="*/ 94 h 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 h="94">
                <a:moveTo>
                  <a:pt x="66" y="94"/>
                </a:moveTo>
                <a:lnTo>
                  <a:pt x="76" y="27"/>
                </a:lnTo>
                <a:lnTo>
                  <a:pt x="51" y="23"/>
                </a:lnTo>
                <a:lnTo>
                  <a:pt x="53" y="6"/>
                </a:lnTo>
                <a:lnTo>
                  <a:pt x="16" y="0"/>
                </a:lnTo>
                <a:lnTo>
                  <a:pt x="0" y="84"/>
                </a:lnTo>
                <a:lnTo>
                  <a:pt x="66" y="9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0186" name="Freeform 43"/>
          <p:cNvSpPr>
            <a:spLocks/>
          </p:cNvSpPr>
          <p:nvPr/>
        </p:nvSpPr>
        <p:spPr bwMode="auto">
          <a:xfrm>
            <a:off x="2343856" y="1709739"/>
            <a:ext cx="649111" cy="511175"/>
          </a:xfrm>
          <a:custGeom>
            <a:avLst/>
            <a:gdLst>
              <a:gd name="T0" fmla="*/ 65836088 w 90"/>
              <a:gd name="T1" fmla="*/ 2147483647 h 66"/>
              <a:gd name="T2" fmla="*/ 0 w 90"/>
              <a:gd name="T3" fmla="*/ 2147483647 h 66"/>
              <a:gd name="T4" fmla="*/ 65836088 w 90"/>
              <a:gd name="T5" fmla="*/ 2147483647 h 66"/>
              <a:gd name="T6" fmla="*/ 65836088 w 90"/>
              <a:gd name="T7" fmla="*/ 2099519644 h 66"/>
              <a:gd name="T8" fmla="*/ 65836088 w 90"/>
              <a:gd name="T9" fmla="*/ 2099519644 h 66"/>
              <a:gd name="T10" fmla="*/ 131672176 w 90"/>
              <a:gd name="T11" fmla="*/ 2147483647 h 66"/>
              <a:gd name="T12" fmla="*/ 65836088 w 90"/>
              <a:gd name="T13" fmla="*/ 2147483647 h 66"/>
              <a:gd name="T14" fmla="*/ 197508280 w 90"/>
              <a:gd name="T15" fmla="*/ 2147483647 h 66"/>
              <a:gd name="T16" fmla="*/ 197508280 w 90"/>
              <a:gd name="T17" fmla="*/ 2099519644 h 66"/>
              <a:gd name="T18" fmla="*/ 197508280 w 90"/>
              <a:gd name="T19" fmla="*/ 1979547991 h 66"/>
              <a:gd name="T20" fmla="*/ 131672176 w 90"/>
              <a:gd name="T21" fmla="*/ 1799583494 h 66"/>
              <a:gd name="T22" fmla="*/ 197508280 w 90"/>
              <a:gd name="T23" fmla="*/ 1799583494 h 66"/>
              <a:gd name="T24" fmla="*/ 329172373 w 90"/>
              <a:gd name="T25" fmla="*/ 1739597910 h 66"/>
              <a:gd name="T26" fmla="*/ 263344352 w 90"/>
              <a:gd name="T27" fmla="*/ 1679612326 h 66"/>
              <a:gd name="T28" fmla="*/ 197508280 w 90"/>
              <a:gd name="T29" fmla="*/ 1739597910 h 66"/>
              <a:gd name="T30" fmla="*/ 197508280 w 90"/>
              <a:gd name="T31" fmla="*/ 1499655574 h 66"/>
              <a:gd name="T32" fmla="*/ 197508280 w 90"/>
              <a:gd name="T33" fmla="*/ 1319698822 h 66"/>
              <a:gd name="T34" fmla="*/ 197508280 w 90"/>
              <a:gd name="T35" fmla="*/ 1019763157 h 66"/>
              <a:gd name="T36" fmla="*/ 131672176 w 90"/>
              <a:gd name="T37" fmla="*/ 659849411 h 66"/>
              <a:gd name="T38" fmla="*/ 131672176 w 90"/>
              <a:gd name="T39" fmla="*/ 359913625 h 66"/>
              <a:gd name="T40" fmla="*/ 724188933 w 90"/>
              <a:gd name="T41" fmla="*/ 539878243 h 66"/>
              <a:gd name="T42" fmla="*/ 1250869650 w 90"/>
              <a:gd name="T43" fmla="*/ 779820579 h 66"/>
              <a:gd name="T44" fmla="*/ 1514205824 w 90"/>
              <a:gd name="T45" fmla="*/ 839806163 h 66"/>
              <a:gd name="T46" fmla="*/ 1580041896 w 90"/>
              <a:gd name="T47" fmla="*/ 899791747 h 66"/>
              <a:gd name="T48" fmla="*/ 1580041896 w 90"/>
              <a:gd name="T49" fmla="*/ 1199727654 h 66"/>
              <a:gd name="T50" fmla="*/ 1448377866 w 90"/>
              <a:gd name="T51" fmla="*/ 1379684406 h 66"/>
              <a:gd name="T52" fmla="*/ 1448377866 w 90"/>
              <a:gd name="T53" fmla="*/ 1499655574 h 66"/>
              <a:gd name="T54" fmla="*/ 1448377866 w 90"/>
              <a:gd name="T55" fmla="*/ 1619626742 h 66"/>
              <a:gd name="T56" fmla="*/ 1514205824 w 90"/>
              <a:gd name="T57" fmla="*/ 1679612326 h 66"/>
              <a:gd name="T58" fmla="*/ 1645877968 w 90"/>
              <a:gd name="T59" fmla="*/ 1439669990 h 66"/>
              <a:gd name="T60" fmla="*/ 1777550113 w 90"/>
              <a:gd name="T61" fmla="*/ 1259713238 h 66"/>
              <a:gd name="T62" fmla="*/ 1909222257 w 90"/>
              <a:gd name="T63" fmla="*/ 1079748741 h 66"/>
              <a:gd name="T64" fmla="*/ 1711714041 w 90"/>
              <a:gd name="T65" fmla="*/ 599863827 h 66"/>
              <a:gd name="T66" fmla="*/ 1777550113 w 90"/>
              <a:gd name="T67" fmla="*/ 539878243 h 66"/>
              <a:gd name="T68" fmla="*/ 1909222257 w 90"/>
              <a:gd name="T69" fmla="*/ 419906954 h 66"/>
              <a:gd name="T70" fmla="*/ 1777550113 w 90"/>
              <a:gd name="T71" fmla="*/ 299928041 h 66"/>
              <a:gd name="T72" fmla="*/ 1777550113 w 90"/>
              <a:gd name="T73" fmla="*/ 0 h 66"/>
              <a:gd name="T74" fmla="*/ 2147483647 w 90"/>
              <a:gd name="T75" fmla="*/ 539878243 h 66"/>
              <a:gd name="T76" fmla="*/ 2147483647 w 90"/>
              <a:gd name="T77" fmla="*/ 959777331 h 66"/>
              <a:gd name="T78" fmla="*/ 2147483647 w 90"/>
              <a:gd name="T79" fmla="*/ 2147483647 h 66"/>
              <a:gd name="T80" fmla="*/ 2147483647 w 90"/>
              <a:gd name="T81" fmla="*/ 2147483647 h 66"/>
              <a:gd name="T82" fmla="*/ 2147483647 w 90"/>
              <a:gd name="T83" fmla="*/ 2147483647 h 66"/>
              <a:gd name="T84" fmla="*/ 2147483647 w 90"/>
              <a:gd name="T85" fmla="*/ 2147483647 h 66"/>
              <a:gd name="T86" fmla="*/ 2147483647 w 90"/>
              <a:gd name="T87" fmla="*/ 2147483647 h 66"/>
              <a:gd name="T88" fmla="*/ 2147483647 w 90"/>
              <a:gd name="T89" fmla="*/ 2147483647 h 66"/>
              <a:gd name="T90" fmla="*/ 2147483647 w 90"/>
              <a:gd name="T91" fmla="*/ 2147483647 h 66"/>
              <a:gd name="T92" fmla="*/ 2147483647 w 90"/>
              <a:gd name="T93" fmla="*/ 2147483647 h 66"/>
              <a:gd name="T94" fmla="*/ 2147483647 w 90"/>
              <a:gd name="T95" fmla="*/ 2147483647 h 66"/>
              <a:gd name="T96" fmla="*/ 2147483647 w 90"/>
              <a:gd name="T97" fmla="*/ 2147483647 h 66"/>
              <a:gd name="T98" fmla="*/ 2147483647 w 90"/>
              <a:gd name="T99" fmla="*/ 2147483647 h 66"/>
              <a:gd name="T100" fmla="*/ 2147483647 w 90"/>
              <a:gd name="T101" fmla="*/ 2147483647 h 66"/>
              <a:gd name="T102" fmla="*/ 2147483647 w 90"/>
              <a:gd name="T103" fmla="*/ 2147483647 h 66"/>
              <a:gd name="T104" fmla="*/ 1975058329 w 90"/>
              <a:gd name="T105" fmla="*/ 2147483647 h 66"/>
              <a:gd name="T106" fmla="*/ 1580041896 w 90"/>
              <a:gd name="T107" fmla="*/ 2147483647 h 66"/>
              <a:gd name="T108" fmla="*/ 1250869650 w 90"/>
              <a:gd name="T109" fmla="*/ 2147483647 h 66"/>
              <a:gd name="T110" fmla="*/ 790025005 w 90"/>
              <a:gd name="T111" fmla="*/ 2147483647 h 66"/>
              <a:gd name="T112" fmla="*/ 724188933 w 90"/>
              <a:gd name="T113" fmla="*/ 2147483647 h 66"/>
              <a:gd name="T114" fmla="*/ 724188933 w 90"/>
              <a:gd name="T115" fmla="*/ 2147483647 h 66"/>
              <a:gd name="T116" fmla="*/ 460844518 w 90"/>
              <a:gd name="T117" fmla="*/ 2147483647 h 66"/>
              <a:gd name="T118" fmla="*/ 395008446 w 90"/>
              <a:gd name="T119" fmla="*/ 2147483647 h 66"/>
              <a:gd name="T120" fmla="*/ 197508280 w 90"/>
              <a:gd name="T121" fmla="*/ 2147483647 h 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0"/>
              <a:gd name="T184" fmla="*/ 0 h 66"/>
              <a:gd name="T185" fmla="*/ 90 w 90"/>
              <a:gd name="T186" fmla="*/ 66 h 6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0" h="66">
                <a:moveTo>
                  <a:pt x="3" y="42"/>
                </a:moveTo>
                <a:lnTo>
                  <a:pt x="1" y="40"/>
                </a:lnTo>
                <a:lnTo>
                  <a:pt x="0" y="40"/>
                </a:lnTo>
                <a:lnTo>
                  <a:pt x="0" y="39"/>
                </a:lnTo>
                <a:lnTo>
                  <a:pt x="1" y="37"/>
                </a:lnTo>
                <a:lnTo>
                  <a:pt x="1" y="36"/>
                </a:lnTo>
                <a:lnTo>
                  <a:pt x="1" y="35"/>
                </a:lnTo>
                <a:lnTo>
                  <a:pt x="2" y="35"/>
                </a:lnTo>
                <a:lnTo>
                  <a:pt x="2" y="36"/>
                </a:lnTo>
                <a:lnTo>
                  <a:pt x="2" y="37"/>
                </a:lnTo>
                <a:lnTo>
                  <a:pt x="1" y="37"/>
                </a:lnTo>
                <a:lnTo>
                  <a:pt x="2" y="38"/>
                </a:lnTo>
                <a:lnTo>
                  <a:pt x="3" y="36"/>
                </a:lnTo>
                <a:lnTo>
                  <a:pt x="3" y="35"/>
                </a:lnTo>
                <a:lnTo>
                  <a:pt x="4" y="34"/>
                </a:lnTo>
                <a:lnTo>
                  <a:pt x="3" y="33"/>
                </a:lnTo>
                <a:lnTo>
                  <a:pt x="2" y="33"/>
                </a:lnTo>
                <a:lnTo>
                  <a:pt x="2" y="30"/>
                </a:lnTo>
                <a:lnTo>
                  <a:pt x="3" y="30"/>
                </a:lnTo>
                <a:lnTo>
                  <a:pt x="4" y="30"/>
                </a:lnTo>
                <a:lnTo>
                  <a:pt x="5" y="29"/>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80" y="59"/>
                </a:lnTo>
                <a:lnTo>
                  <a:pt x="80" y="60"/>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6" y="43"/>
                </a:lnTo>
                <a:lnTo>
                  <a:pt x="3" y="4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0187" name="Freeform 46"/>
          <p:cNvSpPr>
            <a:spLocks/>
          </p:cNvSpPr>
          <p:nvPr/>
        </p:nvSpPr>
        <p:spPr bwMode="auto">
          <a:xfrm>
            <a:off x="3052234" y="1857375"/>
            <a:ext cx="997655" cy="673100"/>
          </a:xfrm>
          <a:custGeom>
            <a:avLst/>
            <a:gdLst>
              <a:gd name="T0" fmla="*/ 2147483647 w 138"/>
              <a:gd name="T1" fmla="*/ 2147483647 h 87"/>
              <a:gd name="T2" fmla="*/ 2147483647 w 138"/>
              <a:gd name="T3" fmla="*/ 2147483647 h 87"/>
              <a:gd name="T4" fmla="*/ 2147483647 w 138"/>
              <a:gd name="T5" fmla="*/ 2147483647 h 87"/>
              <a:gd name="T6" fmla="*/ 2147483647 w 138"/>
              <a:gd name="T7" fmla="*/ 2147483647 h 87"/>
              <a:gd name="T8" fmla="*/ 2147483647 w 138"/>
              <a:gd name="T9" fmla="*/ 2147483647 h 87"/>
              <a:gd name="T10" fmla="*/ 2147483647 w 138"/>
              <a:gd name="T11" fmla="*/ 2147483647 h 87"/>
              <a:gd name="T12" fmla="*/ 2116692974 w 138"/>
              <a:gd name="T13" fmla="*/ 2147483647 h 87"/>
              <a:gd name="T14" fmla="*/ 1918254580 w 138"/>
              <a:gd name="T15" fmla="*/ 2147483647 h 87"/>
              <a:gd name="T16" fmla="*/ 1719808053 w 138"/>
              <a:gd name="T17" fmla="*/ 2147483647 h 87"/>
              <a:gd name="T18" fmla="*/ 1587515791 w 138"/>
              <a:gd name="T19" fmla="*/ 2147483647 h 87"/>
              <a:gd name="T20" fmla="*/ 1521369659 w 138"/>
              <a:gd name="T21" fmla="*/ 2147483647 h 87"/>
              <a:gd name="T22" fmla="*/ 1521369659 w 138"/>
              <a:gd name="T23" fmla="*/ 2147483647 h 87"/>
              <a:gd name="T24" fmla="*/ 1322931266 w 138"/>
              <a:gd name="T25" fmla="*/ 2147483647 h 87"/>
              <a:gd name="T26" fmla="*/ 1322931266 w 138"/>
              <a:gd name="T27" fmla="*/ 2147483647 h 87"/>
              <a:gd name="T28" fmla="*/ 1190639003 w 138"/>
              <a:gd name="T29" fmla="*/ 2147483647 h 87"/>
              <a:gd name="T30" fmla="*/ 1190639003 w 138"/>
              <a:gd name="T31" fmla="*/ 2147483647 h 87"/>
              <a:gd name="T32" fmla="*/ 1124492872 w 138"/>
              <a:gd name="T33" fmla="*/ 2147483647 h 87"/>
              <a:gd name="T34" fmla="*/ 1058346487 w 138"/>
              <a:gd name="T35" fmla="*/ 2147483647 h 87"/>
              <a:gd name="T36" fmla="*/ 992200356 w 138"/>
              <a:gd name="T37" fmla="*/ 2147483647 h 87"/>
              <a:gd name="T38" fmla="*/ 727615831 w 138"/>
              <a:gd name="T39" fmla="*/ 2147483647 h 87"/>
              <a:gd name="T40" fmla="*/ 595323568 w 138"/>
              <a:gd name="T41" fmla="*/ 2147483647 h 87"/>
              <a:gd name="T42" fmla="*/ 595323568 w 138"/>
              <a:gd name="T43" fmla="*/ 2147483647 h 87"/>
              <a:gd name="T44" fmla="*/ 727615831 w 138"/>
              <a:gd name="T45" fmla="*/ 2147483647 h 87"/>
              <a:gd name="T46" fmla="*/ 727615831 w 138"/>
              <a:gd name="T47" fmla="*/ 2147483647 h 87"/>
              <a:gd name="T48" fmla="*/ 793761962 w 138"/>
              <a:gd name="T49" fmla="*/ 2147483647 h 87"/>
              <a:gd name="T50" fmla="*/ 926054224 w 138"/>
              <a:gd name="T51" fmla="*/ 2147483647 h 87"/>
              <a:gd name="T52" fmla="*/ 727615831 w 138"/>
              <a:gd name="T53" fmla="*/ 2147483647 h 87"/>
              <a:gd name="T54" fmla="*/ 529169177 w 138"/>
              <a:gd name="T55" fmla="*/ 2147483647 h 87"/>
              <a:gd name="T56" fmla="*/ 396876914 w 138"/>
              <a:gd name="T57" fmla="*/ 1855589534 h 87"/>
              <a:gd name="T58" fmla="*/ 132292294 w 138"/>
              <a:gd name="T59" fmla="*/ 1616159437 h 87"/>
              <a:gd name="T60" fmla="*/ 132292294 w 138"/>
              <a:gd name="T61" fmla="*/ 1496448257 h 87"/>
              <a:gd name="T62" fmla="*/ 132292294 w 138"/>
              <a:gd name="T63" fmla="*/ 1197158703 h 87"/>
              <a:gd name="T64" fmla="*/ 198438457 w 138"/>
              <a:gd name="T65" fmla="*/ 0 h 87"/>
              <a:gd name="T66" fmla="*/ 2147483647 w 138"/>
              <a:gd name="T67" fmla="*/ 478860314 h 87"/>
              <a:gd name="T68" fmla="*/ 2147483647 w 138"/>
              <a:gd name="T69" fmla="*/ 1137299244 h 87"/>
              <a:gd name="T70" fmla="*/ 2147483647 w 138"/>
              <a:gd name="T71" fmla="*/ 2147483647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8"/>
              <a:gd name="T109" fmla="*/ 0 h 87"/>
              <a:gd name="T110" fmla="*/ 138 w 138"/>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0188" name="Freeform 47"/>
          <p:cNvSpPr>
            <a:spLocks/>
          </p:cNvSpPr>
          <p:nvPr/>
        </p:nvSpPr>
        <p:spPr bwMode="auto">
          <a:xfrm>
            <a:off x="2452511" y="2662239"/>
            <a:ext cx="620889" cy="1030287"/>
          </a:xfrm>
          <a:custGeom>
            <a:avLst/>
            <a:gdLst>
              <a:gd name="T0" fmla="*/ 857587386 w 86"/>
              <a:gd name="T1" fmla="*/ 0 h 133"/>
              <a:gd name="T2" fmla="*/ 0 w 86"/>
              <a:gd name="T3" fmla="*/ 2147483647 h 133"/>
              <a:gd name="T4" fmla="*/ 2147483647 w 86"/>
              <a:gd name="T5" fmla="*/ 2147483647 h 133"/>
              <a:gd name="T6" fmla="*/ 2147483647 w 86"/>
              <a:gd name="T7" fmla="*/ 2147483647 h 133"/>
              <a:gd name="T8" fmla="*/ 2147483647 w 86"/>
              <a:gd name="T9" fmla="*/ 2147483647 h 133"/>
              <a:gd name="T10" fmla="*/ 2147483647 w 86"/>
              <a:gd name="T11" fmla="*/ 2147483647 h 133"/>
              <a:gd name="T12" fmla="*/ 2147483647 w 86"/>
              <a:gd name="T13" fmla="*/ 2147483647 h 133"/>
              <a:gd name="T14" fmla="*/ 2147483647 w 86"/>
              <a:gd name="T15" fmla="*/ 2147483647 h 133"/>
              <a:gd name="T16" fmla="*/ 2147483647 w 86"/>
              <a:gd name="T17" fmla="*/ 2147483647 h 133"/>
              <a:gd name="T18" fmla="*/ 2147483647 w 86"/>
              <a:gd name="T19" fmla="*/ 2147483647 h 133"/>
              <a:gd name="T20" fmla="*/ 2147483647 w 86"/>
              <a:gd name="T21" fmla="*/ 2147483647 h 133"/>
              <a:gd name="T22" fmla="*/ 2147483647 w 86"/>
              <a:gd name="T23" fmla="*/ 2147483647 h 133"/>
              <a:gd name="T24" fmla="*/ 2147483647 w 86"/>
              <a:gd name="T25" fmla="*/ 2147483647 h 133"/>
              <a:gd name="T26" fmla="*/ 2147483647 w 86"/>
              <a:gd name="T27" fmla="*/ 2147483647 h 133"/>
              <a:gd name="T28" fmla="*/ 2147483647 w 86"/>
              <a:gd name="T29" fmla="*/ 2147483647 h 133"/>
              <a:gd name="T30" fmla="*/ 2147483647 w 86"/>
              <a:gd name="T31" fmla="*/ 2147483647 h 133"/>
              <a:gd name="T32" fmla="*/ 2147483647 w 86"/>
              <a:gd name="T33" fmla="*/ 2147483647 h 133"/>
              <a:gd name="T34" fmla="*/ 2147483647 w 86"/>
              <a:gd name="T35" fmla="*/ 2147483647 h 133"/>
              <a:gd name="T36" fmla="*/ 2147483647 w 86"/>
              <a:gd name="T37" fmla="*/ 1020146823 h 133"/>
              <a:gd name="T38" fmla="*/ 2147483647 w 86"/>
              <a:gd name="T39" fmla="*/ 540079538 h 133"/>
              <a:gd name="T40" fmla="*/ 857587386 w 86"/>
              <a:gd name="T41" fmla="*/ 0 h 133"/>
              <a:gd name="T42" fmla="*/ 857587386 w 86"/>
              <a:gd name="T43" fmla="*/ 0 h 13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6"/>
              <a:gd name="T67" fmla="*/ 0 h 133"/>
              <a:gd name="T68" fmla="*/ 86 w 86"/>
              <a:gd name="T69" fmla="*/ 133 h 13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0189" name="Freeform 48"/>
          <p:cNvSpPr>
            <a:spLocks/>
          </p:cNvSpPr>
          <p:nvPr/>
        </p:nvSpPr>
        <p:spPr bwMode="auto">
          <a:xfrm>
            <a:off x="2777067" y="3444875"/>
            <a:ext cx="658989" cy="820738"/>
          </a:xfrm>
          <a:custGeom>
            <a:avLst/>
            <a:gdLst>
              <a:gd name="T0" fmla="*/ 2147483647 w 91"/>
              <a:gd name="T1" fmla="*/ 2147483647 h 106"/>
              <a:gd name="T2" fmla="*/ 2147483647 w 91"/>
              <a:gd name="T3" fmla="*/ 599510464 h 106"/>
              <a:gd name="T4" fmla="*/ 1659276256 w 91"/>
              <a:gd name="T5" fmla="*/ 0 h 106"/>
              <a:gd name="T6" fmla="*/ 1659276256 w 91"/>
              <a:gd name="T7" fmla="*/ 0 h 106"/>
              <a:gd name="T8" fmla="*/ 1526531589 w 91"/>
              <a:gd name="T9" fmla="*/ 539557894 h 106"/>
              <a:gd name="T10" fmla="*/ 1393795069 w 91"/>
              <a:gd name="T11" fmla="*/ 959218146 h 106"/>
              <a:gd name="T12" fmla="*/ 1261050402 w 91"/>
              <a:gd name="T13" fmla="*/ 959218146 h 106"/>
              <a:gd name="T14" fmla="*/ 1194678069 w 91"/>
              <a:gd name="T15" fmla="*/ 899265575 h 106"/>
              <a:gd name="T16" fmla="*/ 1194678069 w 91"/>
              <a:gd name="T17" fmla="*/ 839313005 h 106"/>
              <a:gd name="T18" fmla="*/ 1128305736 w 91"/>
              <a:gd name="T19" fmla="*/ 779368177 h 106"/>
              <a:gd name="T20" fmla="*/ 995568961 w 91"/>
              <a:gd name="T21" fmla="*/ 779368177 h 106"/>
              <a:gd name="T22" fmla="*/ 796451961 w 91"/>
              <a:gd name="T23" fmla="*/ 779368177 h 106"/>
              <a:gd name="T24" fmla="*/ 796451961 w 91"/>
              <a:gd name="T25" fmla="*/ 839313005 h 106"/>
              <a:gd name="T26" fmla="*/ 796451961 w 91"/>
              <a:gd name="T27" fmla="*/ 1019170959 h 106"/>
              <a:gd name="T28" fmla="*/ 796451961 w 91"/>
              <a:gd name="T29" fmla="*/ 1498776040 h 106"/>
              <a:gd name="T30" fmla="*/ 796451961 w 91"/>
              <a:gd name="T31" fmla="*/ 1558728611 h 106"/>
              <a:gd name="T32" fmla="*/ 730079628 w 91"/>
              <a:gd name="T33" fmla="*/ 1798531151 h 106"/>
              <a:gd name="T34" fmla="*/ 730079628 w 91"/>
              <a:gd name="T35" fmla="*/ 1858483722 h 106"/>
              <a:gd name="T36" fmla="*/ 730079628 w 91"/>
              <a:gd name="T37" fmla="*/ 1918436293 h 106"/>
              <a:gd name="T38" fmla="*/ 730079628 w 91"/>
              <a:gd name="T39" fmla="*/ 2038341918 h 106"/>
              <a:gd name="T40" fmla="*/ 730079628 w 91"/>
              <a:gd name="T41" fmla="*/ 2098286746 h 106"/>
              <a:gd name="T42" fmla="*/ 730079628 w 91"/>
              <a:gd name="T43" fmla="*/ 2147483647 h 106"/>
              <a:gd name="T44" fmla="*/ 796451961 w 91"/>
              <a:gd name="T45" fmla="*/ 2147483647 h 106"/>
              <a:gd name="T46" fmla="*/ 796451961 w 91"/>
              <a:gd name="T47" fmla="*/ 2147483647 h 106"/>
              <a:gd name="T48" fmla="*/ 796451961 w 91"/>
              <a:gd name="T49" fmla="*/ 2147483647 h 106"/>
              <a:gd name="T50" fmla="*/ 862824295 w 91"/>
              <a:gd name="T51" fmla="*/ 2147483647 h 106"/>
              <a:gd name="T52" fmla="*/ 862824295 w 91"/>
              <a:gd name="T53" fmla="*/ 2147483647 h 106"/>
              <a:gd name="T54" fmla="*/ 929196628 w 91"/>
              <a:gd name="T55" fmla="*/ 2147483647 h 106"/>
              <a:gd name="T56" fmla="*/ 995568961 w 91"/>
              <a:gd name="T57" fmla="*/ 2147483647 h 106"/>
              <a:gd name="T58" fmla="*/ 929196628 w 91"/>
              <a:gd name="T59" fmla="*/ 2147483647 h 106"/>
              <a:gd name="T60" fmla="*/ 929196628 w 91"/>
              <a:gd name="T61" fmla="*/ 2147483647 h 106"/>
              <a:gd name="T62" fmla="*/ 796451961 w 91"/>
              <a:gd name="T63" fmla="*/ 2147483647 h 106"/>
              <a:gd name="T64" fmla="*/ 663707294 w 91"/>
              <a:gd name="T65" fmla="*/ 2147483647 h 106"/>
              <a:gd name="T66" fmla="*/ 597343108 w 91"/>
              <a:gd name="T67" fmla="*/ 2147483647 h 106"/>
              <a:gd name="T68" fmla="*/ 464598314 w 91"/>
              <a:gd name="T69" fmla="*/ 2147483647 h 106"/>
              <a:gd name="T70" fmla="*/ 331853647 w 91"/>
              <a:gd name="T71" fmla="*/ 2147483647 h 106"/>
              <a:gd name="T72" fmla="*/ 199117064 w 91"/>
              <a:gd name="T73" fmla="*/ 2147483647 h 106"/>
              <a:gd name="T74" fmla="*/ 199117064 w 91"/>
              <a:gd name="T75" fmla="*/ 2147483647 h 106"/>
              <a:gd name="T76" fmla="*/ 265481250 w 91"/>
              <a:gd name="T77" fmla="*/ 2147483647 h 106"/>
              <a:gd name="T78" fmla="*/ 199117064 w 91"/>
              <a:gd name="T79" fmla="*/ 2147483647 h 106"/>
              <a:gd name="T80" fmla="*/ 199117064 w 91"/>
              <a:gd name="T81" fmla="*/ 2147483647 h 106"/>
              <a:gd name="T82" fmla="*/ 199117064 w 91"/>
              <a:gd name="T83" fmla="*/ 2147483647 h 106"/>
              <a:gd name="T84" fmla="*/ 331853647 w 91"/>
              <a:gd name="T85" fmla="*/ 2147483647 h 106"/>
              <a:gd name="T86" fmla="*/ 398225981 w 91"/>
              <a:gd name="T87" fmla="*/ 2147483647 h 106"/>
              <a:gd name="T88" fmla="*/ 331853647 w 91"/>
              <a:gd name="T89" fmla="*/ 2147483647 h 106"/>
              <a:gd name="T90" fmla="*/ 331853647 w 91"/>
              <a:gd name="T91" fmla="*/ 2147483647 h 106"/>
              <a:gd name="T92" fmla="*/ 265481250 w 91"/>
              <a:gd name="T93" fmla="*/ 2147483647 h 106"/>
              <a:gd name="T94" fmla="*/ 199117064 w 91"/>
              <a:gd name="T95" fmla="*/ 2147483647 h 106"/>
              <a:gd name="T96" fmla="*/ 66372349 w 91"/>
              <a:gd name="T97" fmla="*/ 2147483647 h 106"/>
              <a:gd name="T98" fmla="*/ 0 w 91"/>
              <a:gd name="T99" fmla="*/ 2147483647 h 106"/>
              <a:gd name="T100" fmla="*/ 2147483647 w 91"/>
              <a:gd name="T101" fmla="*/ 2147483647 h 106"/>
              <a:gd name="T102" fmla="*/ 2147483647 w 91"/>
              <a:gd name="T103" fmla="*/ 2147483647 h 106"/>
              <a:gd name="T104" fmla="*/ 2147483647 w 91"/>
              <a:gd name="T105" fmla="*/ 2147483647 h 106"/>
              <a:gd name="T106" fmla="*/ 2147483647 w 91"/>
              <a:gd name="T107" fmla="*/ 2147483647 h 10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1"/>
              <a:gd name="T163" fmla="*/ 0 h 106"/>
              <a:gd name="T164" fmla="*/ 91 w 91"/>
              <a:gd name="T165" fmla="*/ 106 h 10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1" h="106">
                <a:moveTo>
                  <a:pt x="78" y="106"/>
                </a:moveTo>
                <a:lnTo>
                  <a:pt x="91" y="1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4" y="44"/>
                </a:lnTo>
                <a:lnTo>
                  <a:pt x="15"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0190" name="Freeform 49"/>
          <p:cNvSpPr>
            <a:spLocks/>
          </p:cNvSpPr>
          <p:nvPr/>
        </p:nvSpPr>
        <p:spPr bwMode="auto">
          <a:xfrm>
            <a:off x="4607278" y="1981201"/>
            <a:ext cx="643467" cy="773113"/>
          </a:xfrm>
          <a:custGeom>
            <a:avLst/>
            <a:gdLst>
              <a:gd name="T0" fmla="*/ 529260316 w 89"/>
              <a:gd name="T1" fmla="*/ 2147483647 h 100"/>
              <a:gd name="T2" fmla="*/ 264630158 w 89"/>
              <a:gd name="T3" fmla="*/ 2147483647 h 100"/>
              <a:gd name="T4" fmla="*/ 463100759 w 89"/>
              <a:gd name="T5" fmla="*/ 2147483647 h 100"/>
              <a:gd name="T6" fmla="*/ 463100759 w 89"/>
              <a:gd name="T7" fmla="*/ 2147483647 h 100"/>
              <a:gd name="T8" fmla="*/ 330789779 w 89"/>
              <a:gd name="T9" fmla="*/ 2147483647 h 100"/>
              <a:gd name="T10" fmla="*/ 330789779 w 89"/>
              <a:gd name="T11" fmla="*/ 2147483647 h 100"/>
              <a:gd name="T12" fmla="*/ 264630158 w 89"/>
              <a:gd name="T13" fmla="*/ 1972419885 h 100"/>
              <a:gd name="T14" fmla="*/ 132311012 w 89"/>
              <a:gd name="T15" fmla="*/ 1554026719 h 100"/>
              <a:gd name="T16" fmla="*/ 0 w 89"/>
              <a:gd name="T17" fmla="*/ 956325268 h 100"/>
              <a:gd name="T18" fmla="*/ 66159573 w 89"/>
              <a:gd name="T19" fmla="*/ 717247877 h 100"/>
              <a:gd name="T20" fmla="*/ 0 w 89"/>
              <a:gd name="T21" fmla="*/ 418393286 h 100"/>
              <a:gd name="T22" fmla="*/ 1521613385 w 89"/>
              <a:gd name="T23" fmla="*/ 179308104 h 100"/>
              <a:gd name="T24" fmla="*/ 1653932500 w 89"/>
              <a:gd name="T25" fmla="*/ 59769363 h 100"/>
              <a:gd name="T26" fmla="*/ 1852403037 w 89"/>
              <a:gd name="T27" fmla="*/ 298854591 h 100"/>
              <a:gd name="T28" fmla="*/ 1852403037 w 89"/>
              <a:gd name="T29" fmla="*/ 597701451 h 100"/>
              <a:gd name="T30" fmla="*/ 2117033132 w 89"/>
              <a:gd name="T31" fmla="*/ 717247877 h 100"/>
              <a:gd name="T32" fmla="*/ 2147483647 w 89"/>
              <a:gd name="T33" fmla="*/ 777017225 h 100"/>
              <a:gd name="T34" fmla="*/ 2147483647 w 89"/>
              <a:gd name="T35" fmla="*/ 777017225 h 100"/>
              <a:gd name="T36" fmla="*/ 2147483647 w 89"/>
              <a:gd name="T37" fmla="*/ 836786573 h 100"/>
              <a:gd name="T38" fmla="*/ 2147483647 w 89"/>
              <a:gd name="T39" fmla="*/ 777017225 h 100"/>
              <a:gd name="T40" fmla="*/ 2147483647 w 89"/>
              <a:gd name="T41" fmla="*/ 836786573 h 100"/>
              <a:gd name="T42" fmla="*/ 2147483647 w 89"/>
              <a:gd name="T43" fmla="*/ 896555921 h 100"/>
              <a:gd name="T44" fmla="*/ 2147483647 w 89"/>
              <a:gd name="T45" fmla="*/ 896555921 h 100"/>
              <a:gd name="T46" fmla="*/ 2147483647 w 89"/>
              <a:gd name="T47" fmla="*/ 1075864206 h 100"/>
              <a:gd name="T48" fmla="*/ 2147483647 w 89"/>
              <a:gd name="T49" fmla="*/ 1016094858 h 100"/>
              <a:gd name="T50" fmla="*/ 2147483647 w 89"/>
              <a:gd name="T51" fmla="*/ 1016094858 h 100"/>
              <a:gd name="T52" fmla="*/ 2147483647 w 89"/>
              <a:gd name="T53" fmla="*/ 1135633553 h 100"/>
              <a:gd name="T54" fmla="*/ 2147483647 w 89"/>
              <a:gd name="T55" fmla="*/ 1255179980 h 100"/>
              <a:gd name="T56" fmla="*/ 2147483647 w 89"/>
              <a:gd name="T57" fmla="*/ 1255179980 h 100"/>
              <a:gd name="T58" fmla="*/ 2147483647 w 89"/>
              <a:gd name="T59" fmla="*/ 1075864206 h 100"/>
              <a:gd name="T60" fmla="*/ 2147483647 w 89"/>
              <a:gd name="T61" fmla="*/ 1195410632 h 100"/>
              <a:gd name="T62" fmla="*/ 2147483647 w 89"/>
              <a:gd name="T63" fmla="*/ 1195410632 h 100"/>
              <a:gd name="T64" fmla="*/ 2147483647 w 89"/>
              <a:gd name="T65" fmla="*/ 1255179980 h 100"/>
              <a:gd name="T66" fmla="*/ 2147483647 w 89"/>
              <a:gd name="T67" fmla="*/ 1314949328 h 100"/>
              <a:gd name="T68" fmla="*/ 2147483647 w 89"/>
              <a:gd name="T69" fmla="*/ 1494257371 h 100"/>
              <a:gd name="T70" fmla="*/ 2147483647 w 89"/>
              <a:gd name="T71" fmla="*/ 1673573146 h 100"/>
              <a:gd name="T72" fmla="*/ 2147483647 w 89"/>
              <a:gd name="T73" fmla="*/ 1793111841 h 100"/>
              <a:gd name="T74" fmla="*/ 2147483647 w 89"/>
              <a:gd name="T75" fmla="*/ 2147483647 h 100"/>
              <a:gd name="T76" fmla="*/ 2147483647 w 89"/>
              <a:gd name="T77" fmla="*/ 2147483647 h 100"/>
              <a:gd name="T78" fmla="*/ 2147483647 w 89"/>
              <a:gd name="T79" fmla="*/ 2147483647 h 100"/>
              <a:gd name="T80" fmla="*/ 2147483647 w 89"/>
              <a:gd name="T81" fmla="*/ 2147483647 h 100"/>
              <a:gd name="T82" fmla="*/ 2147483647 w 89"/>
              <a:gd name="T83" fmla="*/ 2147483647 h 100"/>
              <a:gd name="T84" fmla="*/ 2147483647 w 89"/>
              <a:gd name="T85" fmla="*/ 2147483647 h 100"/>
              <a:gd name="T86" fmla="*/ 2147483647 w 89"/>
              <a:gd name="T87" fmla="*/ 2147483647 h 100"/>
              <a:gd name="T88" fmla="*/ 2147483647 w 89"/>
              <a:gd name="T89" fmla="*/ 2147483647 h 100"/>
              <a:gd name="T90" fmla="*/ 2147483647 w 89"/>
              <a:gd name="T91" fmla="*/ 2147483647 h 100"/>
              <a:gd name="T92" fmla="*/ 2147483647 w 89"/>
              <a:gd name="T93" fmla="*/ 2147483647 h 100"/>
              <a:gd name="T94" fmla="*/ 2147483647 w 89"/>
              <a:gd name="T95" fmla="*/ 2147483647 h 100"/>
              <a:gd name="T96" fmla="*/ 2147483647 w 89"/>
              <a:gd name="T97" fmla="*/ 2147483647 h 100"/>
              <a:gd name="T98" fmla="*/ 2147483647 w 89"/>
              <a:gd name="T99" fmla="*/ 2147483647 h 100"/>
              <a:gd name="T100" fmla="*/ 2147483647 w 89"/>
              <a:gd name="T101" fmla="*/ 2147483647 h 100"/>
              <a:gd name="T102" fmla="*/ 2147483647 w 89"/>
              <a:gd name="T103" fmla="*/ 2147483647 h 100"/>
              <a:gd name="T104" fmla="*/ 529260316 w 89"/>
              <a:gd name="T105" fmla="*/ 2147483647 h 10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9"/>
              <a:gd name="T160" fmla="*/ 0 h 100"/>
              <a:gd name="T161" fmla="*/ 89 w 89"/>
              <a:gd name="T162" fmla="*/ 100 h 10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42" y="14"/>
                </a:lnTo>
                <a:lnTo>
                  <a:pt x="43" y="13"/>
                </a:lnTo>
                <a:lnTo>
                  <a:pt x="48" y="13"/>
                </a:lnTo>
                <a:lnTo>
                  <a:pt x="51" y="14"/>
                </a:lnTo>
                <a:lnTo>
                  <a:pt x="52" y="14"/>
                </a:lnTo>
                <a:lnTo>
                  <a:pt x="52" y="15"/>
                </a:lnTo>
                <a:lnTo>
                  <a:pt x="53" y="15"/>
                </a:lnTo>
                <a:lnTo>
                  <a:pt x="54" y="16"/>
                </a:lnTo>
                <a:lnTo>
                  <a:pt x="54" y="18"/>
                </a:lnTo>
                <a:lnTo>
                  <a:pt x="55" y="19"/>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9" y="82"/>
                </a:lnTo>
                <a:lnTo>
                  <a:pt x="59" y="83"/>
                </a:lnTo>
                <a:lnTo>
                  <a:pt x="63" y="84"/>
                </a:lnTo>
                <a:lnTo>
                  <a:pt x="64" y="87"/>
                </a:lnTo>
                <a:lnTo>
                  <a:pt x="68" y="89"/>
                </a:lnTo>
                <a:lnTo>
                  <a:pt x="72" y="92"/>
                </a:lnTo>
                <a:lnTo>
                  <a:pt x="72" y="93"/>
                </a:lnTo>
                <a:lnTo>
                  <a:pt x="72" y="95"/>
                </a:lnTo>
                <a:lnTo>
                  <a:pt x="72" y="98"/>
                </a:lnTo>
                <a:lnTo>
                  <a:pt x="8" y="10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0191" name="Freeform 56"/>
          <p:cNvSpPr>
            <a:spLocks/>
          </p:cNvSpPr>
          <p:nvPr/>
        </p:nvSpPr>
        <p:spPr bwMode="auto">
          <a:xfrm>
            <a:off x="5171723" y="3846514"/>
            <a:ext cx="338667" cy="642937"/>
          </a:xfrm>
          <a:custGeom>
            <a:avLst/>
            <a:gdLst>
              <a:gd name="T0" fmla="*/ 2147483647 w 47"/>
              <a:gd name="T1" fmla="*/ 0 h 83"/>
              <a:gd name="T2" fmla="*/ 985703678 w 47"/>
              <a:gd name="T3" fmla="*/ 120004564 h 83"/>
              <a:gd name="T4" fmla="*/ 985703678 w 47"/>
              <a:gd name="T5" fmla="*/ 180014608 h 83"/>
              <a:gd name="T6" fmla="*/ 788564614 w 47"/>
              <a:gd name="T7" fmla="*/ 300019203 h 83"/>
              <a:gd name="T8" fmla="*/ 788564614 w 47"/>
              <a:gd name="T9" fmla="*/ 480033750 h 83"/>
              <a:gd name="T10" fmla="*/ 788564614 w 47"/>
              <a:gd name="T11" fmla="*/ 660048419 h 83"/>
              <a:gd name="T12" fmla="*/ 722846189 w 47"/>
              <a:gd name="T13" fmla="*/ 720050686 h 83"/>
              <a:gd name="T14" fmla="*/ 591417444 w 47"/>
              <a:gd name="T15" fmla="*/ 840055220 h 83"/>
              <a:gd name="T16" fmla="*/ 459996679 w 47"/>
              <a:gd name="T17" fmla="*/ 960067501 h 83"/>
              <a:gd name="T18" fmla="*/ 394278254 w 47"/>
              <a:gd name="T19" fmla="*/ 1020070010 h 83"/>
              <a:gd name="T20" fmla="*/ 394278254 w 47"/>
              <a:gd name="T21" fmla="*/ 1140074544 h 83"/>
              <a:gd name="T22" fmla="*/ 328567935 w 47"/>
              <a:gd name="T23" fmla="*/ 1260086825 h 83"/>
              <a:gd name="T24" fmla="*/ 328567935 w 47"/>
              <a:gd name="T25" fmla="*/ 1320089092 h 83"/>
              <a:gd name="T26" fmla="*/ 262857552 w 47"/>
              <a:gd name="T27" fmla="*/ 1500103639 h 83"/>
              <a:gd name="T28" fmla="*/ 197139127 w 47"/>
              <a:gd name="T29" fmla="*/ 1620108174 h 83"/>
              <a:gd name="T30" fmla="*/ 262857552 w 47"/>
              <a:gd name="T31" fmla="*/ 1800122721 h 83"/>
              <a:gd name="T32" fmla="*/ 328567935 w 47"/>
              <a:gd name="T33" fmla="*/ 1860124988 h 83"/>
              <a:gd name="T34" fmla="*/ 328567935 w 47"/>
              <a:gd name="T35" fmla="*/ 1980137269 h 83"/>
              <a:gd name="T36" fmla="*/ 328567935 w 47"/>
              <a:gd name="T37" fmla="*/ 1980137269 h 83"/>
              <a:gd name="T38" fmla="*/ 328567935 w 47"/>
              <a:gd name="T39" fmla="*/ 2040140020 h 83"/>
              <a:gd name="T40" fmla="*/ 328567935 w 47"/>
              <a:gd name="T41" fmla="*/ 2040140020 h 83"/>
              <a:gd name="T42" fmla="*/ 262857552 w 47"/>
              <a:gd name="T43" fmla="*/ 2147483647 h 83"/>
              <a:gd name="T44" fmla="*/ 328567935 w 47"/>
              <a:gd name="T45" fmla="*/ 2147483647 h 83"/>
              <a:gd name="T46" fmla="*/ 262857552 w 47"/>
              <a:gd name="T47" fmla="*/ 2147483647 h 83"/>
              <a:gd name="T48" fmla="*/ 394278254 w 47"/>
              <a:gd name="T49" fmla="*/ 2147483647 h 83"/>
              <a:gd name="T50" fmla="*/ 394278254 w 47"/>
              <a:gd name="T51" fmla="*/ 2147483647 h 83"/>
              <a:gd name="T52" fmla="*/ 459996679 w 47"/>
              <a:gd name="T53" fmla="*/ 2147483647 h 83"/>
              <a:gd name="T54" fmla="*/ 525706999 w 47"/>
              <a:gd name="T55" fmla="*/ 2147483647 h 83"/>
              <a:gd name="T56" fmla="*/ 525706999 w 47"/>
              <a:gd name="T57" fmla="*/ 2147483647 h 83"/>
              <a:gd name="T58" fmla="*/ 394278254 w 47"/>
              <a:gd name="T59" fmla="*/ 2147483647 h 83"/>
              <a:gd name="T60" fmla="*/ 394278254 w 47"/>
              <a:gd name="T61" fmla="*/ 2147483647 h 83"/>
              <a:gd name="T62" fmla="*/ 328567935 w 47"/>
              <a:gd name="T63" fmla="*/ 2147483647 h 83"/>
              <a:gd name="T64" fmla="*/ 197139127 w 47"/>
              <a:gd name="T65" fmla="*/ 2147483647 h 83"/>
              <a:gd name="T66" fmla="*/ 0 w 47"/>
              <a:gd name="T67" fmla="*/ 2147483647 h 83"/>
              <a:gd name="T68" fmla="*/ 0 w 47"/>
              <a:gd name="T69" fmla="*/ 2147483647 h 83"/>
              <a:gd name="T70" fmla="*/ 1774260186 w 47"/>
              <a:gd name="T71" fmla="*/ 2147483647 h 83"/>
              <a:gd name="T72" fmla="*/ 1774260186 w 47"/>
              <a:gd name="T73" fmla="*/ 2147483647 h 83"/>
              <a:gd name="T74" fmla="*/ 1708549867 w 47"/>
              <a:gd name="T75" fmla="*/ 2147483647 h 83"/>
              <a:gd name="T76" fmla="*/ 1774260186 w 47"/>
              <a:gd name="T77" fmla="*/ 2147483647 h 83"/>
              <a:gd name="T78" fmla="*/ 1905688931 w 47"/>
              <a:gd name="T79" fmla="*/ 2147483647 h 83"/>
              <a:gd name="T80" fmla="*/ 1971399250 w 47"/>
              <a:gd name="T81" fmla="*/ 2147483647 h 83"/>
              <a:gd name="T82" fmla="*/ 2102827994 w 47"/>
              <a:gd name="T83" fmla="*/ 2147483647 h 83"/>
              <a:gd name="T84" fmla="*/ 2147483647 w 47"/>
              <a:gd name="T85" fmla="*/ 2147483647 h 83"/>
              <a:gd name="T86" fmla="*/ 2147483647 w 47"/>
              <a:gd name="T87" fmla="*/ 2147483647 h 83"/>
              <a:gd name="T88" fmla="*/ 2147483647 w 47"/>
              <a:gd name="T89" fmla="*/ 2147483647 h 83"/>
              <a:gd name="T90" fmla="*/ 2147483647 w 47"/>
              <a:gd name="T91" fmla="*/ 2147483647 h 83"/>
              <a:gd name="T92" fmla="*/ 2147483647 w 47"/>
              <a:gd name="T93" fmla="*/ 2147483647 h 83"/>
              <a:gd name="T94" fmla="*/ 2147483647 w 47"/>
              <a:gd name="T95" fmla="*/ 2147483647 h 83"/>
              <a:gd name="T96" fmla="*/ 2147483647 w 47"/>
              <a:gd name="T97" fmla="*/ 2147483647 h 83"/>
              <a:gd name="T98" fmla="*/ 2147483647 w 47"/>
              <a:gd name="T99" fmla="*/ 2147483647 h 83"/>
              <a:gd name="T100" fmla="*/ 2147483647 w 47"/>
              <a:gd name="T101" fmla="*/ 2147483647 h 83"/>
              <a:gd name="T102" fmla="*/ 2147483647 w 47"/>
              <a:gd name="T103" fmla="*/ 120004564 h 83"/>
              <a:gd name="T104" fmla="*/ 2147483647 w 47"/>
              <a:gd name="T105" fmla="*/ 0 h 83"/>
              <a:gd name="T106" fmla="*/ 2147483647 w 47"/>
              <a:gd name="T107" fmla="*/ 0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7"/>
              <a:gd name="T163" fmla="*/ 0 h 83"/>
              <a:gd name="T164" fmla="*/ 47 w 47"/>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0192" name="Freeform 58"/>
          <p:cNvSpPr>
            <a:spLocks/>
          </p:cNvSpPr>
          <p:nvPr/>
        </p:nvSpPr>
        <p:spPr bwMode="auto">
          <a:xfrm>
            <a:off x="5923845" y="3127376"/>
            <a:ext cx="738012" cy="455613"/>
          </a:xfrm>
          <a:custGeom>
            <a:avLst/>
            <a:gdLst>
              <a:gd name="T0" fmla="*/ 2053964738 w 102"/>
              <a:gd name="T1" fmla="*/ 2147483647 h 59"/>
              <a:gd name="T2" fmla="*/ 1722681761 w 102"/>
              <a:gd name="T3" fmla="*/ 2147483647 h 59"/>
              <a:gd name="T4" fmla="*/ 1457657006 w 102"/>
              <a:gd name="T5" fmla="*/ 2147483647 h 59"/>
              <a:gd name="T6" fmla="*/ 331283105 w 102"/>
              <a:gd name="T7" fmla="*/ 2147483647 h 59"/>
              <a:gd name="T8" fmla="*/ 596316126 w 102"/>
              <a:gd name="T9" fmla="*/ 2147483647 h 59"/>
              <a:gd name="T10" fmla="*/ 662566210 w 102"/>
              <a:gd name="T11" fmla="*/ 2147483647 h 59"/>
              <a:gd name="T12" fmla="*/ 1258882336 w 102"/>
              <a:gd name="T13" fmla="*/ 2147483647 h 59"/>
              <a:gd name="T14" fmla="*/ 1391398783 w 102"/>
              <a:gd name="T15" fmla="*/ 2147483647 h 59"/>
              <a:gd name="T16" fmla="*/ 1788939984 w 102"/>
              <a:gd name="T17" fmla="*/ 2147483647 h 59"/>
              <a:gd name="T18" fmla="*/ 1921448291 w 102"/>
              <a:gd name="T19" fmla="*/ 2147483647 h 59"/>
              <a:gd name="T20" fmla="*/ 2147483647 w 102"/>
              <a:gd name="T21" fmla="*/ 2147483647 h 59"/>
              <a:gd name="T22" fmla="*/ 2147483647 w 102"/>
              <a:gd name="T23" fmla="*/ 2147483647 h 59"/>
              <a:gd name="T24" fmla="*/ 2147483647 w 102"/>
              <a:gd name="T25" fmla="*/ 2146794810 h 59"/>
              <a:gd name="T26" fmla="*/ 2147483647 w 102"/>
              <a:gd name="T27" fmla="*/ 1669729029 h 59"/>
              <a:gd name="T28" fmla="*/ 2147483647 w 102"/>
              <a:gd name="T29" fmla="*/ 1073401266 h 59"/>
              <a:gd name="T30" fmla="*/ 2147483647 w 102"/>
              <a:gd name="T31" fmla="*/ 1133032498 h 59"/>
              <a:gd name="T32" fmla="*/ 2147483647 w 102"/>
              <a:gd name="T33" fmla="*/ 715598190 h 59"/>
              <a:gd name="T34" fmla="*/ 2147483647 w 102"/>
              <a:gd name="T35" fmla="*/ 596335726 h 59"/>
              <a:gd name="T36" fmla="*/ 2147483647 w 102"/>
              <a:gd name="T37" fmla="*/ 298164002 h 59"/>
              <a:gd name="T38" fmla="*/ 2147483647 w 102"/>
              <a:gd name="T39" fmla="*/ 59631247 h 59"/>
              <a:gd name="T40" fmla="*/ 2147483647 w 102"/>
              <a:gd name="T41" fmla="*/ 238532710 h 59"/>
              <a:gd name="T42" fmla="*/ 2147483647 w 102"/>
              <a:gd name="T43" fmla="*/ 59631247 h 59"/>
              <a:gd name="T44" fmla="*/ 2147483647 w 102"/>
              <a:gd name="T45" fmla="*/ 119270216 h 59"/>
              <a:gd name="T46" fmla="*/ 2147483647 w 102"/>
              <a:gd name="T47" fmla="*/ 238532710 h 59"/>
              <a:gd name="T48" fmla="*/ 2147483647 w 102"/>
              <a:gd name="T49" fmla="*/ 477065420 h 59"/>
              <a:gd name="T50" fmla="*/ 2147483647 w 102"/>
              <a:gd name="T51" fmla="*/ 834868376 h 59"/>
              <a:gd name="T52" fmla="*/ 2147483647 w 102"/>
              <a:gd name="T53" fmla="*/ 894499607 h 59"/>
              <a:gd name="T54" fmla="*/ 2147483647 w 102"/>
              <a:gd name="T55" fmla="*/ 1013762312 h 59"/>
              <a:gd name="T56" fmla="*/ 2147483647 w 102"/>
              <a:gd name="T57" fmla="*/ 1073401266 h 59"/>
              <a:gd name="T58" fmla="*/ 2147483647 w 102"/>
              <a:gd name="T59" fmla="*/ 1192663730 h 59"/>
              <a:gd name="T60" fmla="*/ 2147483647 w 102"/>
              <a:gd name="T61" fmla="*/ 1371565148 h 59"/>
              <a:gd name="T62" fmla="*/ 2147483647 w 102"/>
              <a:gd name="T63" fmla="*/ 1550466565 h 59"/>
              <a:gd name="T64" fmla="*/ 2147483647 w 102"/>
              <a:gd name="T65" fmla="*/ 1729360261 h 59"/>
              <a:gd name="T66" fmla="*/ 2147483647 w 102"/>
              <a:gd name="T67" fmla="*/ 1788999215 h 59"/>
              <a:gd name="T68" fmla="*/ 2147483647 w 102"/>
              <a:gd name="T69" fmla="*/ 1848630446 h 59"/>
              <a:gd name="T70" fmla="*/ 2147483647 w 102"/>
              <a:gd name="T71" fmla="*/ 1908261678 h 59"/>
              <a:gd name="T72" fmla="*/ 2147483647 w 102"/>
              <a:gd name="T73" fmla="*/ 1967892910 h 59"/>
              <a:gd name="T74" fmla="*/ 2147483647 w 102"/>
              <a:gd name="T75" fmla="*/ 2146794810 h 59"/>
              <a:gd name="T76" fmla="*/ 2147483647 w 102"/>
              <a:gd name="T77" fmla="*/ 2146794810 h 59"/>
              <a:gd name="T78" fmla="*/ 2147483647 w 102"/>
              <a:gd name="T79" fmla="*/ 2147483647 h 59"/>
              <a:gd name="T80" fmla="*/ 2147483647 w 102"/>
              <a:gd name="T81" fmla="*/ 2146794810 h 59"/>
              <a:gd name="T82" fmla="*/ 2147483647 w 102"/>
              <a:gd name="T83" fmla="*/ 2147483647 h 59"/>
              <a:gd name="T84" fmla="*/ 2147483647 w 102"/>
              <a:gd name="T85" fmla="*/ 2147483647 h 5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2"/>
              <a:gd name="T130" fmla="*/ 0 h 59"/>
              <a:gd name="T131" fmla="*/ 102 w 102"/>
              <a:gd name="T132" fmla="*/ 59 h 5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2" h="59">
                <a:moveTo>
                  <a:pt x="101" y="43"/>
                </a:moveTo>
                <a:lnTo>
                  <a:pt x="67" y="50"/>
                </a:lnTo>
                <a:lnTo>
                  <a:pt x="31" y="55"/>
                </a:lnTo>
                <a:lnTo>
                  <a:pt x="29" y="56"/>
                </a:lnTo>
                <a:lnTo>
                  <a:pt x="26" y="56"/>
                </a:lnTo>
                <a:lnTo>
                  <a:pt x="26" y="55"/>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6" y="41"/>
                </a:lnTo>
                <a:lnTo>
                  <a:pt x="39" y="38"/>
                </a:lnTo>
                <a:lnTo>
                  <a:pt x="40" y="39"/>
                </a:lnTo>
                <a:lnTo>
                  <a:pt x="42" y="36"/>
                </a:lnTo>
                <a:lnTo>
                  <a:pt x="41" y="35"/>
                </a:lnTo>
                <a:lnTo>
                  <a:pt x="42" y="33"/>
                </a:lnTo>
                <a:lnTo>
                  <a:pt x="44" y="28"/>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4"/>
                </a:lnTo>
                <a:lnTo>
                  <a:pt x="61" y="1"/>
                </a:lnTo>
                <a:lnTo>
                  <a:pt x="61" y="0"/>
                </a:lnTo>
                <a:lnTo>
                  <a:pt x="62" y="0"/>
                </a:lnTo>
                <a:lnTo>
                  <a:pt x="68" y="4"/>
                </a:lnTo>
                <a:lnTo>
                  <a:pt x="69" y="4"/>
                </a:lnTo>
                <a:lnTo>
                  <a:pt x="70" y="1"/>
                </a:lnTo>
                <a:lnTo>
                  <a:pt x="71" y="1"/>
                </a:lnTo>
                <a:lnTo>
                  <a:pt x="72" y="1"/>
                </a:lnTo>
                <a:lnTo>
                  <a:pt x="73" y="2"/>
                </a:lnTo>
                <a:lnTo>
                  <a:pt x="72" y="3"/>
                </a:lnTo>
                <a:lnTo>
                  <a:pt x="74" y="4"/>
                </a:lnTo>
                <a:lnTo>
                  <a:pt x="76" y="4"/>
                </a:lnTo>
                <a:lnTo>
                  <a:pt x="78" y="6"/>
                </a:lnTo>
                <a:lnTo>
                  <a:pt x="79" y="6"/>
                </a:lnTo>
                <a:lnTo>
                  <a:pt x="80" y="8"/>
                </a:lnTo>
                <a:lnTo>
                  <a:pt x="78" y="12"/>
                </a:lnTo>
                <a:lnTo>
                  <a:pt x="77" y="14"/>
                </a:lnTo>
                <a:lnTo>
                  <a:pt x="78" y="16"/>
                </a:lnTo>
                <a:lnTo>
                  <a:pt x="80" y="16"/>
                </a:lnTo>
                <a:lnTo>
                  <a:pt x="81" y="15"/>
                </a:lnTo>
                <a:lnTo>
                  <a:pt x="83" y="17"/>
                </a:lnTo>
                <a:lnTo>
                  <a:pt x="84" y="17"/>
                </a:lnTo>
                <a:lnTo>
                  <a:pt x="85" y="18"/>
                </a:lnTo>
                <a:lnTo>
                  <a:pt x="86" y="18"/>
                </a:lnTo>
                <a:lnTo>
                  <a:pt x="87" y="18"/>
                </a:lnTo>
                <a:lnTo>
                  <a:pt x="90" y="20"/>
                </a:lnTo>
                <a:lnTo>
                  <a:pt x="93" y="20"/>
                </a:lnTo>
                <a:lnTo>
                  <a:pt x="94" y="22"/>
                </a:lnTo>
                <a:lnTo>
                  <a:pt x="93" y="22"/>
                </a:lnTo>
                <a:lnTo>
                  <a:pt x="93" y="23"/>
                </a:lnTo>
                <a:lnTo>
                  <a:pt x="93" y="25"/>
                </a:lnTo>
                <a:lnTo>
                  <a:pt x="92" y="26"/>
                </a:lnTo>
                <a:lnTo>
                  <a:pt x="94" y="27"/>
                </a:lnTo>
                <a:lnTo>
                  <a:pt x="95" y="29"/>
                </a:lnTo>
                <a:lnTo>
                  <a:pt x="95" y="30"/>
                </a:lnTo>
                <a:lnTo>
                  <a:pt x="93" y="30"/>
                </a:lnTo>
                <a:lnTo>
                  <a:pt x="93" y="31"/>
                </a:lnTo>
                <a:lnTo>
                  <a:pt x="94" y="31"/>
                </a:lnTo>
                <a:lnTo>
                  <a:pt x="94" y="32"/>
                </a:lnTo>
                <a:lnTo>
                  <a:pt x="93" y="32"/>
                </a:lnTo>
                <a:lnTo>
                  <a:pt x="92" y="32"/>
                </a:lnTo>
                <a:lnTo>
                  <a:pt x="93" y="33"/>
                </a:lnTo>
                <a:lnTo>
                  <a:pt x="94" y="33"/>
                </a:lnTo>
                <a:lnTo>
                  <a:pt x="96" y="34"/>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0193" name="Freeform 61"/>
          <p:cNvSpPr>
            <a:spLocks/>
          </p:cNvSpPr>
          <p:nvPr/>
        </p:nvSpPr>
        <p:spPr bwMode="auto">
          <a:xfrm>
            <a:off x="6248401" y="3041650"/>
            <a:ext cx="448733" cy="223838"/>
          </a:xfrm>
          <a:custGeom>
            <a:avLst/>
            <a:gdLst>
              <a:gd name="T0" fmla="*/ 2147483647 w 62"/>
              <a:gd name="T1" fmla="*/ 119151282 h 29"/>
              <a:gd name="T2" fmla="*/ 132597985 w 62"/>
              <a:gd name="T3" fmla="*/ 1012789980 h 29"/>
              <a:gd name="T4" fmla="*/ 265187828 w 62"/>
              <a:gd name="T5" fmla="*/ 953217973 h 29"/>
              <a:gd name="T6" fmla="*/ 530383798 w 62"/>
              <a:gd name="T7" fmla="*/ 774487236 h 29"/>
              <a:gd name="T8" fmla="*/ 662973736 w 62"/>
              <a:gd name="T9" fmla="*/ 655335984 h 29"/>
              <a:gd name="T10" fmla="*/ 729276784 w 62"/>
              <a:gd name="T11" fmla="*/ 595764218 h 29"/>
              <a:gd name="T12" fmla="*/ 928169643 w 62"/>
              <a:gd name="T13" fmla="*/ 536184733 h 29"/>
              <a:gd name="T14" fmla="*/ 1259652567 w 62"/>
              <a:gd name="T15" fmla="*/ 417033361 h 29"/>
              <a:gd name="T16" fmla="*/ 1392250520 w 62"/>
              <a:gd name="T17" fmla="*/ 476605127 h 29"/>
              <a:gd name="T18" fmla="*/ 1524848473 w 62"/>
              <a:gd name="T19" fmla="*/ 476605127 h 29"/>
              <a:gd name="T20" fmla="*/ 1657438284 w 62"/>
              <a:gd name="T21" fmla="*/ 714915469 h 29"/>
              <a:gd name="T22" fmla="*/ 1790036237 w 62"/>
              <a:gd name="T23" fmla="*/ 714915469 h 29"/>
              <a:gd name="T24" fmla="*/ 1790036237 w 62"/>
              <a:gd name="T25" fmla="*/ 834066721 h 29"/>
              <a:gd name="T26" fmla="*/ 2055232144 w 62"/>
              <a:gd name="T27" fmla="*/ 893638488 h 29"/>
              <a:gd name="T28" fmla="*/ 2147483647 w 62"/>
              <a:gd name="T29" fmla="*/ 1012789980 h 29"/>
              <a:gd name="T30" fmla="*/ 2147483647 w 62"/>
              <a:gd name="T31" fmla="*/ 1131948951 h 29"/>
              <a:gd name="T32" fmla="*/ 2121527049 w 62"/>
              <a:gd name="T33" fmla="*/ 1489402705 h 29"/>
              <a:gd name="T34" fmla="*/ 2147483647 w 62"/>
              <a:gd name="T35" fmla="*/ 1608553957 h 29"/>
              <a:gd name="T36" fmla="*/ 2147483647 w 62"/>
              <a:gd name="T37" fmla="*/ 1668125724 h 29"/>
              <a:gd name="T38" fmla="*/ 2147483647 w 62"/>
              <a:gd name="T39" fmla="*/ 1668125724 h 29"/>
              <a:gd name="T40" fmla="*/ 2147483647 w 62"/>
              <a:gd name="T41" fmla="*/ 1608553957 h 29"/>
              <a:gd name="T42" fmla="*/ 2147483647 w 62"/>
              <a:gd name="T43" fmla="*/ 1727705209 h 29"/>
              <a:gd name="T44" fmla="*/ 2147483647 w 62"/>
              <a:gd name="T45" fmla="*/ 1668125724 h 29"/>
              <a:gd name="T46" fmla="*/ 2147483647 w 62"/>
              <a:gd name="T47" fmla="*/ 1548974472 h 29"/>
              <a:gd name="T48" fmla="*/ 2147483647 w 62"/>
              <a:gd name="T49" fmla="*/ 1489402705 h 29"/>
              <a:gd name="T50" fmla="*/ 2147483647 w 62"/>
              <a:gd name="T51" fmla="*/ 1429823220 h 29"/>
              <a:gd name="T52" fmla="*/ 2147483647 w 62"/>
              <a:gd name="T53" fmla="*/ 1370251454 h 29"/>
              <a:gd name="T54" fmla="*/ 2147483647 w 62"/>
              <a:gd name="T55" fmla="*/ 1131948951 h 29"/>
              <a:gd name="T56" fmla="*/ 2147483647 w 62"/>
              <a:gd name="T57" fmla="*/ 953217973 h 29"/>
              <a:gd name="T58" fmla="*/ 2147483647 w 62"/>
              <a:gd name="T59" fmla="*/ 714915469 h 29"/>
              <a:gd name="T60" fmla="*/ 2147483647 w 62"/>
              <a:gd name="T61" fmla="*/ 595764218 h 29"/>
              <a:gd name="T62" fmla="*/ 2147483647 w 62"/>
              <a:gd name="T63" fmla="*/ 536184733 h 29"/>
              <a:gd name="T64" fmla="*/ 2147483647 w 62"/>
              <a:gd name="T65" fmla="*/ 357453875 h 29"/>
              <a:gd name="T66" fmla="*/ 2147483647 w 62"/>
              <a:gd name="T67" fmla="*/ 238302564 h 29"/>
              <a:gd name="T68" fmla="*/ 2147483647 w 62"/>
              <a:gd name="T69" fmla="*/ 238302564 h 29"/>
              <a:gd name="T70" fmla="*/ 2147483647 w 62"/>
              <a:gd name="T71" fmla="*/ 476605127 h 29"/>
              <a:gd name="T72" fmla="*/ 2147483647 w 62"/>
              <a:gd name="T73" fmla="*/ 595764218 h 29"/>
              <a:gd name="T74" fmla="*/ 2147483647 w 62"/>
              <a:gd name="T75" fmla="*/ 714915469 h 29"/>
              <a:gd name="T76" fmla="*/ 2147483647 w 62"/>
              <a:gd name="T77" fmla="*/ 953217973 h 29"/>
              <a:gd name="T78" fmla="*/ 2147483647 w 62"/>
              <a:gd name="T79" fmla="*/ 1072369466 h 29"/>
              <a:gd name="T80" fmla="*/ 2147483647 w 62"/>
              <a:gd name="T81" fmla="*/ 1131948951 h 29"/>
              <a:gd name="T82" fmla="*/ 2147483647 w 62"/>
              <a:gd name="T83" fmla="*/ 1251100202 h 29"/>
              <a:gd name="T84" fmla="*/ 2147483647 w 62"/>
              <a:gd name="T85" fmla="*/ 1429823220 h 29"/>
              <a:gd name="T86" fmla="*/ 2147483647 w 62"/>
              <a:gd name="T87" fmla="*/ 1489402705 h 29"/>
              <a:gd name="T88" fmla="*/ 2147483647 w 62"/>
              <a:gd name="T89" fmla="*/ 1429823220 h 29"/>
              <a:gd name="T90" fmla="*/ 2147483647 w 62"/>
              <a:gd name="T91" fmla="*/ 1548974472 h 29"/>
              <a:gd name="T92" fmla="*/ 2147483647 w 62"/>
              <a:gd name="T93" fmla="*/ 1668125724 h 29"/>
              <a:gd name="T94" fmla="*/ 2147483647 w 62"/>
              <a:gd name="T95" fmla="*/ 1727705209 h 29"/>
              <a:gd name="T96" fmla="*/ 2147483647 w 62"/>
              <a:gd name="T97" fmla="*/ 1668125724 h 29"/>
              <a:gd name="T98" fmla="*/ 2147483647 w 62"/>
              <a:gd name="T99" fmla="*/ 1548974472 h 29"/>
              <a:gd name="T100" fmla="*/ 2147483647 w 62"/>
              <a:gd name="T101" fmla="*/ 1131948951 h 29"/>
              <a:gd name="T102" fmla="*/ 2147483647 w 62"/>
              <a:gd name="T103" fmla="*/ 1251100202 h 29"/>
              <a:gd name="T104" fmla="*/ 2147483647 w 62"/>
              <a:gd name="T105" fmla="*/ 0 h 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2"/>
              <a:gd name="T160" fmla="*/ 0 h 29"/>
              <a:gd name="T161" fmla="*/ 62 w 62"/>
              <a:gd name="T162" fmla="*/ 29 h 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3" y="23"/>
                </a:lnTo>
                <a:lnTo>
                  <a:pt x="32" y="25"/>
                </a:lnTo>
                <a:lnTo>
                  <a:pt x="33" y="27"/>
                </a:lnTo>
                <a:lnTo>
                  <a:pt x="35" y="27"/>
                </a:lnTo>
                <a:lnTo>
                  <a:pt x="36" y="26"/>
                </a:lnTo>
                <a:lnTo>
                  <a:pt x="38" y="28"/>
                </a:lnTo>
                <a:lnTo>
                  <a:pt x="39" y="28"/>
                </a:lnTo>
                <a:lnTo>
                  <a:pt x="40" y="27"/>
                </a:lnTo>
                <a:lnTo>
                  <a:pt x="42" y="27"/>
                </a:lnTo>
                <a:lnTo>
                  <a:pt x="45" y="28"/>
                </a:lnTo>
                <a:lnTo>
                  <a:pt x="46" y="29"/>
                </a:lnTo>
                <a:lnTo>
                  <a:pt x="47" y="29"/>
                </a:lnTo>
                <a:lnTo>
                  <a:pt x="47" y="28"/>
                </a:lnTo>
                <a:lnTo>
                  <a:pt x="46" y="28"/>
                </a:lnTo>
                <a:lnTo>
                  <a:pt x="45" y="26"/>
                </a:lnTo>
                <a:lnTo>
                  <a:pt x="44" y="25"/>
                </a:lnTo>
                <a:lnTo>
                  <a:pt x="44" y="24"/>
                </a:lnTo>
                <a:lnTo>
                  <a:pt x="45" y="24"/>
                </a:lnTo>
                <a:lnTo>
                  <a:pt x="44" y="23"/>
                </a:lnTo>
                <a:lnTo>
                  <a:pt x="43" y="21"/>
                </a:lnTo>
                <a:lnTo>
                  <a:pt x="41" y="19"/>
                </a:lnTo>
                <a:lnTo>
                  <a:pt x="41" y="17"/>
                </a:lnTo>
                <a:lnTo>
                  <a:pt x="41" y="16"/>
                </a:lnTo>
                <a:lnTo>
                  <a:pt x="41" y="13"/>
                </a:lnTo>
                <a:lnTo>
                  <a:pt x="41" y="12"/>
                </a:lnTo>
                <a:lnTo>
                  <a:pt x="41" y="11"/>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4" y="29"/>
                </a:lnTo>
                <a:lnTo>
                  <a:pt x="55" y="29"/>
                </a:lnTo>
                <a:lnTo>
                  <a:pt x="56" y="28"/>
                </a:lnTo>
                <a:lnTo>
                  <a:pt x="61" y="27"/>
                </a:lnTo>
                <a:lnTo>
                  <a:pt x="61" y="26"/>
                </a:lnTo>
                <a:lnTo>
                  <a:pt x="61" y="25"/>
                </a:lnTo>
                <a:lnTo>
                  <a:pt x="62" y="19"/>
                </a:lnTo>
                <a:lnTo>
                  <a:pt x="54" y="21"/>
                </a:lnTo>
                <a:lnTo>
                  <a:pt x="47" y="0"/>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50194" name="Group 103"/>
          <p:cNvGrpSpPr>
            <a:grpSpLocks/>
          </p:cNvGrpSpPr>
          <p:nvPr/>
        </p:nvGrpSpPr>
        <p:grpSpPr bwMode="auto">
          <a:xfrm>
            <a:off x="1027290" y="1833564"/>
            <a:ext cx="5880100" cy="3443287"/>
            <a:chOff x="720" y="1155"/>
            <a:chExt cx="4167" cy="2169"/>
          </a:xfrm>
        </p:grpSpPr>
        <p:sp>
          <p:nvSpPr>
            <p:cNvPr id="50219" name="Freeform 4"/>
            <p:cNvSpPr>
              <a:spLocks/>
            </p:cNvSpPr>
            <p:nvPr/>
          </p:nvSpPr>
          <p:spPr bwMode="auto">
            <a:xfrm>
              <a:off x="2816" y="1511"/>
              <a:ext cx="482" cy="312"/>
            </a:xfrm>
            <a:custGeom>
              <a:avLst/>
              <a:gdLst>
                <a:gd name="T0" fmla="*/ 0 w 94"/>
                <a:gd name="T1" fmla="*/ 1214 h 64"/>
                <a:gd name="T2" fmla="*/ 77 w 94"/>
                <a:gd name="T3" fmla="*/ 405 h 64"/>
                <a:gd name="T4" fmla="*/ 108 w 94"/>
                <a:gd name="T5" fmla="*/ 0 h 64"/>
                <a:gd name="T6" fmla="*/ 2446 w 94"/>
                <a:gd name="T7" fmla="*/ 97 h 64"/>
                <a:gd name="T8" fmla="*/ 2446 w 94"/>
                <a:gd name="T9" fmla="*/ 141 h 64"/>
                <a:gd name="T10" fmla="*/ 2420 w 94"/>
                <a:gd name="T11" fmla="*/ 166 h 64"/>
                <a:gd name="T12" fmla="*/ 2364 w 94"/>
                <a:gd name="T13" fmla="*/ 239 h 64"/>
                <a:gd name="T14" fmla="*/ 2364 w 94"/>
                <a:gd name="T15" fmla="*/ 263 h 64"/>
                <a:gd name="T16" fmla="*/ 2472 w 94"/>
                <a:gd name="T17" fmla="*/ 356 h 64"/>
                <a:gd name="T18" fmla="*/ 2472 w 94"/>
                <a:gd name="T19" fmla="*/ 1092 h 64"/>
                <a:gd name="T20" fmla="*/ 2472 w 94"/>
                <a:gd name="T21" fmla="*/ 1092 h 64"/>
                <a:gd name="T22" fmla="*/ 2420 w 94"/>
                <a:gd name="T23" fmla="*/ 1092 h 64"/>
                <a:gd name="T24" fmla="*/ 2446 w 94"/>
                <a:gd name="T25" fmla="*/ 1116 h 64"/>
                <a:gd name="T26" fmla="*/ 2472 w 94"/>
                <a:gd name="T27" fmla="*/ 1141 h 64"/>
                <a:gd name="T28" fmla="*/ 2446 w 94"/>
                <a:gd name="T29" fmla="*/ 1189 h 64"/>
                <a:gd name="T30" fmla="*/ 2472 w 94"/>
                <a:gd name="T31" fmla="*/ 1214 h 64"/>
                <a:gd name="T32" fmla="*/ 2472 w 94"/>
                <a:gd name="T33" fmla="*/ 1282 h 64"/>
                <a:gd name="T34" fmla="*/ 2446 w 94"/>
                <a:gd name="T35" fmla="*/ 1282 h 64"/>
                <a:gd name="T36" fmla="*/ 2472 w 94"/>
                <a:gd name="T37" fmla="*/ 1331 h 64"/>
                <a:gd name="T38" fmla="*/ 2420 w 94"/>
                <a:gd name="T39" fmla="*/ 1404 h 64"/>
                <a:gd name="T40" fmla="*/ 2472 w 94"/>
                <a:gd name="T41" fmla="*/ 1472 h 64"/>
                <a:gd name="T42" fmla="*/ 2472 w 94"/>
                <a:gd name="T43" fmla="*/ 1521 h 64"/>
                <a:gd name="T44" fmla="*/ 2472 w 94"/>
                <a:gd name="T45" fmla="*/ 1521 h 64"/>
                <a:gd name="T46" fmla="*/ 2395 w 94"/>
                <a:gd name="T47" fmla="*/ 1472 h 64"/>
                <a:gd name="T48" fmla="*/ 2261 w 94"/>
                <a:gd name="T49" fmla="*/ 1404 h 64"/>
                <a:gd name="T50" fmla="*/ 2210 w 94"/>
                <a:gd name="T51" fmla="*/ 1380 h 64"/>
                <a:gd name="T52" fmla="*/ 2154 w 94"/>
                <a:gd name="T53" fmla="*/ 1380 h 64"/>
                <a:gd name="T54" fmla="*/ 2102 w 94"/>
                <a:gd name="T55" fmla="*/ 1423 h 64"/>
                <a:gd name="T56" fmla="*/ 2077 w 94"/>
                <a:gd name="T57" fmla="*/ 1423 h 64"/>
                <a:gd name="T58" fmla="*/ 2025 w 94"/>
                <a:gd name="T59" fmla="*/ 1423 h 64"/>
                <a:gd name="T60" fmla="*/ 2000 w 94"/>
                <a:gd name="T61" fmla="*/ 1355 h 64"/>
                <a:gd name="T62" fmla="*/ 1974 w 94"/>
                <a:gd name="T63" fmla="*/ 1331 h 64"/>
                <a:gd name="T64" fmla="*/ 1918 w 94"/>
                <a:gd name="T65" fmla="*/ 1355 h 64"/>
                <a:gd name="T66" fmla="*/ 1866 w 94"/>
                <a:gd name="T67" fmla="*/ 1355 h 64"/>
                <a:gd name="T68" fmla="*/ 1815 w 94"/>
                <a:gd name="T69" fmla="*/ 1282 h 64"/>
                <a:gd name="T70" fmla="*/ 0 w 94"/>
                <a:gd name="T71" fmla="*/ 1214 h 64"/>
                <a:gd name="T72" fmla="*/ 0 w 94"/>
                <a:gd name="T73" fmla="*/ 1214 h 6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4"/>
                <a:gd name="T112" fmla="*/ 0 h 64"/>
                <a:gd name="T113" fmla="*/ 94 w 94"/>
                <a:gd name="T114" fmla="*/ 64 h 6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4" h="64">
                  <a:moveTo>
                    <a:pt x="0" y="51"/>
                  </a:moveTo>
                  <a:lnTo>
                    <a:pt x="3" y="17"/>
                  </a:lnTo>
                  <a:lnTo>
                    <a:pt x="4" y="0"/>
                  </a:lnTo>
                  <a:lnTo>
                    <a:pt x="93" y="4"/>
                  </a:lnTo>
                  <a:lnTo>
                    <a:pt x="93" y="6"/>
                  </a:lnTo>
                  <a:lnTo>
                    <a:pt x="92" y="7"/>
                  </a:lnTo>
                  <a:lnTo>
                    <a:pt x="90" y="10"/>
                  </a:lnTo>
                  <a:lnTo>
                    <a:pt x="90" y="11"/>
                  </a:lnTo>
                  <a:lnTo>
                    <a:pt x="94" y="15"/>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0220" name="Freeform 5"/>
            <p:cNvSpPr>
              <a:spLocks/>
            </p:cNvSpPr>
            <p:nvPr/>
          </p:nvSpPr>
          <p:spPr bwMode="auto">
            <a:xfrm>
              <a:off x="2800" y="1760"/>
              <a:ext cx="570" cy="268"/>
            </a:xfrm>
            <a:custGeom>
              <a:avLst/>
              <a:gdLst>
                <a:gd name="T0" fmla="*/ 0 w 111"/>
                <a:gd name="T1" fmla="*/ 809 h 55"/>
                <a:gd name="T2" fmla="*/ 77 w 111"/>
                <a:gd name="T3" fmla="*/ 0 h 55"/>
                <a:gd name="T4" fmla="*/ 1900 w 111"/>
                <a:gd name="T5" fmla="*/ 73 h 55"/>
                <a:gd name="T6" fmla="*/ 1951 w 111"/>
                <a:gd name="T7" fmla="*/ 141 h 55"/>
                <a:gd name="T8" fmla="*/ 2003 w 111"/>
                <a:gd name="T9" fmla="*/ 141 h 55"/>
                <a:gd name="T10" fmla="*/ 2059 w 111"/>
                <a:gd name="T11" fmla="*/ 117 h 55"/>
                <a:gd name="T12" fmla="*/ 2085 w 111"/>
                <a:gd name="T13" fmla="*/ 141 h 55"/>
                <a:gd name="T14" fmla="*/ 2111 w 111"/>
                <a:gd name="T15" fmla="*/ 214 h 55"/>
                <a:gd name="T16" fmla="*/ 2162 w 111"/>
                <a:gd name="T17" fmla="*/ 214 h 55"/>
                <a:gd name="T18" fmla="*/ 2188 w 111"/>
                <a:gd name="T19" fmla="*/ 214 h 55"/>
                <a:gd name="T20" fmla="*/ 2239 w 111"/>
                <a:gd name="T21" fmla="*/ 166 h 55"/>
                <a:gd name="T22" fmla="*/ 2295 w 111"/>
                <a:gd name="T23" fmla="*/ 166 h 55"/>
                <a:gd name="T24" fmla="*/ 2347 w 111"/>
                <a:gd name="T25" fmla="*/ 190 h 55"/>
                <a:gd name="T26" fmla="*/ 2480 w 111"/>
                <a:gd name="T27" fmla="*/ 263 h 55"/>
                <a:gd name="T28" fmla="*/ 2557 w 111"/>
                <a:gd name="T29" fmla="*/ 307 h 55"/>
                <a:gd name="T30" fmla="*/ 2557 w 111"/>
                <a:gd name="T31" fmla="*/ 356 h 55"/>
                <a:gd name="T32" fmla="*/ 2609 w 111"/>
                <a:gd name="T33" fmla="*/ 380 h 55"/>
                <a:gd name="T34" fmla="*/ 2609 w 111"/>
                <a:gd name="T35" fmla="*/ 404 h 55"/>
                <a:gd name="T36" fmla="*/ 2583 w 111"/>
                <a:gd name="T37" fmla="*/ 453 h 55"/>
                <a:gd name="T38" fmla="*/ 2609 w 111"/>
                <a:gd name="T39" fmla="*/ 497 h 55"/>
                <a:gd name="T40" fmla="*/ 2639 w 111"/>
                <a:gd name="T41" fmla="*/ 570 h 55"/>
                <a:gd name="T42" fmla="*/ 2665 w 111"/>
                <a:gd name="T43" fmla="*/ 594 h 55"/>
                <a:gd name="T44" fmla="*/ 2665 w 111"/>
                <a:gd name="T45" fmla="*/ 619 h 55"/>
                <a:gd name="T46" fmla="*/ 2665 w 111"/>
                <a:gd name="T47" fmla="*/ 663 h 55"/>
                <a:gd name="T48" fmla="*/ 2716 w 111"/>
                <a:gd name="T49" fmla="*/ 687 h 55"/>
                <a:gd name="T50" fmla="*/ 2742 w 111"/>
                <a:gd name="T51" fmla="*/ 711 h 55"/>
                <a:gd name="T52" fmla="*/ 2716 w 111"/>
                <a:gd name="T53" fmla="*/ 760 h 55"/>
                <a:gd name="T54" fmla="*/ 2716 w 111"/>
                <a:gd name="T55" fmla="*/ 809 h 55"/>
                <a:gd name="T56" fmla="*/ 2768 w 111"/>
                <a:gd name="T57" fmla="*/ 833 h 55"/>
                <a:gd name="T58" fmla="*/ 2768 w 111"/>
                <a:gd name="T59" fmla="*/ 877 h 55"/>
                <a:gd name="T60" fmla="*/ 2742 w 111"/>
                <a:gd name="T61" fmla="*/ 901 h 55"/>
                <a:gd name="T62" fmla="*/ 2768 w 111"/>
                <a:gd name="T63" fmla="*/ 926 h 55"/>
                <a:gd name="T64" fmla="*/ 2794 w 111"/>
                <a:gd name="T65" fmla="*/ 975 h 55"/>
                <a:gd name="T66" fmla="*/ 2768 w 111"/>
                <a:gd name="T67" fmla="*/ 999 h 55"/>
                <a:gd name="T68" fmla="*/ 2794 w 111"/>
                <a:gd name="T69" fmla="*/ 1043 h 55"/>
                <a:gd name="T70" fmla="*/ 2794 w 111"/>
                <a:gd name="T71" fmla="*/ 1067 h 55"/>
                <a:gd name="T72" fmla="*/ 2819 w 111"/>
                <a:gd name="T73" fmla="*/ 1091 h 55"/>
                <a:gd name="T74" fmla="*/ 2850 w 111"/>
                <a:gd name="T75" fmla="*/ 1140 h 55"/>
                <a:gd name="T76" fmla="*/ 2876 w 111"/>
                <a:gd name="T77" fmla="*/ 1189 h 55"/>
                <a:gd name="T78" fmla="*/ 2927 w 111"/>
                <a:gd name="T79" fmla="*/ 1233 h 55"/>
                <a:gd name="T80" fmla="*/ 2927 w 111"/>
                <a:gd name="T81" fmla="*/ 1257 h 55"/>
                <a:gd name="T82" fmla="*/ 2927 w 111"/>
                <a:gd name="T83" fmla="*/ 1282 h 55"/>
                <a:gd name="T84" fmla="*/ 2927 w 111"/>
                <a:gd name="T85" fmla="*/ 1306 h 55"/>
                <a:gd name="T86" fmla="*/ 657 w 111"/>
                <a:gd name="T87" fmla="*/ 1257 h 55"/>
                <a:gd name="T88" fmla="*/ 688 w 111"/>
                <a:gd name="T89" fmla="*/ 853 h 55"/>
                <a:gd name="T90" fmla="*/ 0 w 111"/>
                <a:gd name="T91" fmla="*/ 809 h 55"/>
                <a:gd name="T92" fmla="*/ 0 w 111"/>
                <a:gd name="T93" fmla="*/ 809 h 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1"/>
                <a:gd name="T142" fmla="*/ 0 h 55"/>
                <a:gd name="T143" fmla="*/ 111 w 111"/>
                <a:gd name="T144" fmla="*/ 55 h 5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0221" name="Freeform 6"/>
            <p:cNvSpPr>
              <a:spLocks/>
            </p:cNvSpPr>
            <p:nvPr/>
          </p:nvSpPr>
          <p:spPr bwMode="auto">
            <a:xfrm>
              <a:off x="2913" y="2018"/>
              <a:ext cx="512" cy="259"/>
            </a:xfrm>
            <a:custGeom>
              <a:avLst/>
              <a:gdLst>
                <a:gd name="T0" fmla="*/ 77 w 100"/>
                <a:gd name="T1" fmla="*/ 0 h 53"/>
                <a:gd name="T2" fmla="*/ 2335 w 100"/>
                <a:gd name="T3" fmla="*/ 49 h 53"/>
                <a:gd name="T4" fmla="*/ 2488 w 100"/>
                <a:gd name="T5" fmla="*/ 142 h 53"/>
                <a:gd name="T6" fmla="*/ 2437 w 100"/>
                <a:gd name="T7" fmla="*/ 191 h 53"/>
                <a:gd name="T8" fmla="*/ 2437 w 100"/>
                <a:gd name="T9" fmla="*/ 239 h 53"/>
                <a:gd name="T10" fmla="*/ 2463 w 100"/>
                <a:gd name="T11" fmla="*/ 288 h 53"/>
                <a:gd name="T12" fmla="*/ 2488 w 100"/>
                <a:gd name="T13" fmla="*/ 288 h 53"/>
                <a:gd name="T14" fmla="*/ 2519 w 100"/>
                <a:gd name="T15" fmla="*/ 357 h 53"/>
                <a:gd name="T16" fmla="*/ 2545 w 100"/>
                <a:gd name="T17" fmla="*/ 381 h 53"/>
                <a:gd name="T18" fmla="*/ 2596 w 100"/>
                <a:gd name="T19" fmla="*/ 381 h 53"/>
                <a:gd name="T20" fmla="*/ 2596 w 100"/>
                <a:gd name="T21" fmla="*/ 406 h 53"/>
                <a:gd name="T22" fmla="*/ 2621 w 100"/>
                <a:gd name="T23" fmla="*/ 1266 h 53"/>
                <a:gd name="T24" fmla="*/ 0 w 100"/>
                <a:gd name="T25" fmla="*/ 1217 h 53"/>
                <a:gd name="T26" fmla="*/ 77 w 100"/>
                <a:gd name="T27" fmla="*/ 0 h 53"/>
                <a:gd name="T28" fmla="*/ 77 w 100"/>
                <a:gd name="T29" fmla="*/ 0 h 5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0"/>
                <a:gd name="T46" fmla="*/ 0 h 53"/>
                <a:gd name="T47" fmla="*/ 100 w 100"/>
                <a:gd name="T48" fmla="*/ 53 h 5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0222" name="Freeform 7"/>
            <p:cNvSpPr>
              <a:spLocks/>
            </p:cNvSpPr>
            <p:nvPr/>
          </p:nvSpPr>
          <p:spPr bwMode="auto">
            <a:xfrm>
              <a:off x="2841" y="2262"/>
              <a:ext cx="595" cy="293"/>
            </a:xfrm>
            <a:custGeom>
              <a:avLst/>
              <a:gdLst>
                <a:gd name="T0" fmla="*/ 369 w 116"/>
                <a:gd name="T1" fmla="*/ 24 h 60"/>
                <a:gd name="T2" fmla="*/ 0 w 116"/>
                <a:gd name="T3" fmla="*/ 215 h 60"/>
                <a:gd name="T4" fmla="*/ 1052 w 116"/>
                <a:gd name="T5" fmla="*/ 1050 h 60"/>
                <a:gd name="T6" fmla="*/ 1103 w 116"/>
                <a:gd name="T7" fmla="*/ 1074 h 60"/>
                <a:gd name="T8" fmla="*/ 1185 w 116"/>
                <a:gd name="T9" fmla="*/ 1143 h 60"/>
                <a:gd name="T10" fmla="*/ 1262 w 116"/>
                <a:gd name="T11" fmla="*/ 1123 h 60"/>
                <a:gd name="T12" fmla="*/ 1313 w 116"/>
                <a:gd name="T13" fmla="*/ 1143 h 60"/>
                <a:gd name="T14" fmla="*/ 1344 w 116"/>
                <a:gd name="T15" fmla="*/ 1192 h 60"/>
                <a:gd name="T16" fmla="*/ 1446 w 116"/>
                <a:gd name="T17" fmla="*/ 1216 h 60"/>
                <a:gd name="T18" fmla="*/ 1498 w 116"/>
                <a:gd name="T19" fmla="*/ 1240 h 60"/>
                <a:gd name="T20" fmla="*/ 1554 w 116"/>
                <a:gd name="T21" fmla="*/ 1216 h 60"/>
                <a:gd name="T22" fmla="*/ 1605 w 116"/>
                <a:gd name="T23" fmla="*/ 1265 h 60"/>
                <a:gd name="T24" fmla="*/ 1708 w 116"/>
                <a:gd name="T25" fmla="*/ 1265 h 60"/>
                <a:gd name="T26" fmla="*/ 1764 w 116"/>
                <a:gd name="T27" fmla="*/ 1314 h 60"/>
                <a:gd name="T28" fmla="*/ 1790 w 116"/>
                <a:gd name="T29" fmla="*/ 1358 h 60"/>
                <a:gd name="T30" fmla="*/ 1867 w 116"/>
                <a:gd name="T31" fmla="*/ 1333 h 60"/>
                <a:gd name="T32" fmla="*/ 1975 w 116"/>
                <a:gd name="T33" fmla="*/ 1382 h 60"/>
                <a:gd name="T34" fmla="*/ 2026 w 116"/>
                <a:gd name="T35" fmla="*/ 1358 h 60"/>
                <a:gd name="T36" fmla="*/ 2077 w 116"/>
                <a:gd name="T37" fmla="*/ 1358 h 60"/>
                <a:gd name="T38" fmla="*/ 2077 w 116"/>
                <a:gd name="T39" fmla="*/ 1431 h 60"/>
                <a:gd name="T40" fmla="*/ 2103 w 116"/>
                <a:gd name="T41" fmla="*/ 1382 h 60"/>
                <a:gd name="T42" fmla="*/ 2159 w 116"/>
                <a:gd name="T43" fmla="*/ 1333 h 60"/>
                <a:gd name="T44" fmla="*/ 2185 w 116"/>
                <a:gd name="T45" fmla="*/ 1358 h 60"/>
                <a:gd name="T46" fmla="*/ 2236 w 116"/>
                <a:gd name="T47" fmla="*/ 1382 h 60"/>
                <a:gd name="T48" fmla="*/ 2288 w 116"/>
                <a:gd name="T49" fmla="*/ 1358 h 60"/>
                <a:gd name="T50" fmla="*/ 2288 w 116"/>
                <a:gd name="T51" fmla="*/ 1382 h 60"/>
                <a:gd name="T52" fmla="*/ 2370 w 116"/>
                <a:gd name="T53" fmla="*/ 1431 h 60"/>
                <a:gd name="T54" fmla="*/ 2447 w 116"/>
                <a:gd name="T55" fmla="*/ 1382 h 60"/>
                <a:gd name="T56" fmla="*/ 2606 w 116"/>
                <a:gd name="T57" fmla="*/ 1333 h 60"/>
                <a:gd name="T58" fmla="*/ 2657 w 116"/>
                <a:gd name="T59" fmla="*/ 1333 h 60"/>
                <a:gd name="T60" fmla="*/ 2790 w 116"/>
                <a:gd name="T61" fmla="*/ 1333 h 60"/>
                <a:gd name="T62" fmla="*/ 2975 w 116"/>
                <a:gd name="T63" fmla="*/ 1406 h 60"/>
                <a:gd name="T64" fmla="*/ 3026 w 116"/>
                <a:gd name="T65" fmla="*/ 1431 h 60"/>
                <a:gd name="T66" fmla="*/ 3052 w 116"/>
                <a:gd name="T67" fmla="*/ 737 h 60"/>
                <a:gd name="T68" fmla="*/ 3001 w 116"/>
                <a:gd name="T69" fmla="*/ 73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6"/>
                <a:gd name="T106" fmla="*/ 0 h 60"/>
                <a:gd name="T107" fmla="*/ 116 w 116"/>
                <a:gd name="T108" fmla="*/ 60 h 6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9"/>
                  </a:lnTo>
                  <a:lnTo>
                    <a:pt x="51" y="50"/>
                  </a:lnTo>
                  <a:lnTo>
                    <a:pt x="51" y="51"/>
                  </a:lnTo>
                  <a:lnTo>
                    <a:pt x="55" y="51"/>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3" y="57"/>
                  </a:lnTo>
                  <a:lnTo>
                    <a:pt x="84" y="58"/>
                  </a:lnTo>
                  <a:lnTo>
                    <a:pt x="85" y="58"/>
                  </a:lnTo>
                  <a:lnTo>
                    <a:pt x="85"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0223" name="Freeform 8"/>
            <p:cNvSpPr>
              <a:spLocks/>
            </p:cNvSpPr>
            <p:nvPr/>
          </p:nvSpPr>
          <p:spPr bwMode="auto">
            <a:xfrm>
              <a:off x="3288" y="1726"/>
              <a:ext cx="420" cy="263"/>
            </a:xfrm>
            <a:custGeom>
              <a:avLst/>
              <a:gdLst>
                <a:gd name="T0" fmla="*/ 1731 w 82"/>
                <a:gd name="T1" fmla="*/ 0 h 54"/>
                <a:gd name="T2" fmla="*/ 1782 w 82"/>
                <a:gd name="T3" fmla="*/ 93 h 54"/>
                <a:gd name="T4" fmla="*/ 1757 w 82"/>
                <a:gd name="T5" fmla="*/ 141 h 54"/>
                <a:gd name="T6" fmla="*/ 1808 w 82"/>
                <a:gd name="T7" fmla="*/ 307 h 54"/>
                <a:gd name="T8" fmla="*/ 1941 w 82"/>
                <a:gd name="T9" fmla="*/ 380 h 54"/>
                <a:gd name="T10" fmla="*/ 1967 w 82"/>
                <a:gd name="T11" fmla="*/ 429 h 54"/>
                <a:gd name="T12" fmla="*/ 2049 w 82"/>
                <a:gd name="T13" fmla="*/ 497 h 54"/>
                <a:gd name="T14" fmla="*/ 2151 w 82"/>
                <a:gd name="T15" fmla="*/ 619 h 54"/>
                <a:gd name="T16" fmla="*/ 2100 w 82"/>
                <a:gd name="T17" fmla="*/ 687 h 54"/>
                <a:gd name="T18" fmla="*/ 2100 w 82"/>
                <a:gd name="T19" fmla="*/ 735 h 54"/>
                <a:gd name="T20" fmla="*/ 1967 w 82"/>
                <a:gd name="T21" fmla="*/ 808 h 54"/>
                <a:gd name="T22" fmla="*/ 1890 w 82"/>
                <a:gd name="T23" fmla="*/ 828 h 54"/>
                <a:gd name="T24" fmla="*/ 1839 w 82"/>
                <a:gd name="T25" fmla="*/ 901 h 54"/>
                <a:gd name="T26" fmla="*/ 1890 w 82"/>
                <a:gd name="T27" fmla="*/ 974 h 54"/>
                <a:gd name="T28" fmla="*/ 1890 w 82"/>
                <a:gd name="T29" fmla="*/ 1042 h 54"/>
                <a:gd name="T30" fmla="*/ 1782 w 82"/>
                <a:gd name="T31" fmla="*/ 1188 h 54"/>
                <a:gd name="T32" fmla="*/ 1757 w 82"/>
                <a:gd name="T33" fmla="*/ 1257 h 54"/>
                <a:gd name="T34" fmla="*/ 1654 w 82"/>
                <a:gd name="T35" fmla="*/ 1188 h 54"/>
                <a:gd name="T36" fmla="*/ 287 w 82"/>
                <a:gd name="T37" fmla="*/ 1208 h 54"/>
                <a:gd name="T38" fmla="*/ 287 w 82"/>
                <a:gd name="T39" fmla="*/ 1140 h 54"/>
                <a:gd name="T40" fmla="*/ 236 w 82"/>
                <a:gd name="T41" fmla="*/ 1067 h 54"/>
                <a:gd name="T42" fmla="*/ 261 w 82"/>
                <a:gd name="T43" fmla="*/ 998 h 54"/>
                <a:gd name="T44" fmla="*/ 210 w 82"/>
                <a:gd name="T45" fmla="*/ 925 h 54"/>
                <a:gd name="T46" fmla="*/ 210 w 82"/>
                <a:gd name="T47" fmla="*/ 852 h 54"/>
                <a:gd name="T48" fmla="*/ 159 w 82"/>
                <a:gd name="T49" fmla="*/ 784 h 54"/>
                <a:gd name="T50" fmla="*/ 133 w 82"/>
                <a:gd name="T51" fmla="*/ 735 h 54"/>
                <a:gd name="T52" fmla="*/ 77 w 82"/>
                <a:gd name="T53" fmla="*/ 619 h 54"/>
                <a:gd name="T54" fmla="*/ 102 w 82"/>
                <a:gd name="T55" fmla="*/ 545 h 54"/>
                <a:gd name="T56" fmla="*/ 51 w 82"/>
                <a:gd name="T57" fmla="*/ 472 h 54"/>
                <a:gd name="T58" fmla="*/ 51 w 82"/>
                <a:gd name="T59" fmla="*/ 429 h 54"/>
                <a:gd name="T60" fmla="*/ 51 w 82"/>
                <a:gd name="T61" fmla="*/ 282 h 54"/>
                <a:gd name="T62" fmla="*/ 51 w 82"/>
                <a:gd name="T63" fmla="*/ 239 h 54"/>
                <a:gd name="T64" fmla="*/ 26 w 82"/>
                <a:gd name="T65" fmla="*/ 141 h 54"/>
                <a:gd name="T66" fmla="*/ 26 w 82"/>
                <a:gd name="T67" fmla="*/ 73 h 54"/>
                <a:gd name="T68" fmla="*/ 51 w 82"/>
                <a:gd name="T69" fmla="*/ 49 h 54"/>
                <a:gd name="T70" fmla="*/ 51 w 82"/>
                <a:gd name="T71" fmla="*/ 49 h 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2"/>
                <a:gd name="T109" fmla="*/ 0 h 54"/>
                <a:gd name="T110" fmla="*/ 82 w 82"/>
                <a:gd name="T111" fmla="*/ 54 h 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18"/>
                  </a:lnTo>
                  <a:lnTo>
                    <a:pt x="0" y="15"/>
                  </a:lnTo>
                  <a:lnTo>
                    <a:pt x="2" y="12"/>
                  </a:lnTo>
                  <a:lnTo>
                    <a:pt x="1" y="10"/>
                  </a:lnTo>
                  <a:lnTo>
                    <a:pt x="2" y="10"/>
                  </a:lnTo>
                  <a:lnTo>
                    <a:pt x="2" y="7"/>
                  </a:lnTo>
                  <a:lnTo>
                    <a:pt x="1" y="6"/>
                  </a:lnTo>
                  <a:lnTo>
                    <a:pt x="2" y="4"/>
                  </a:lnTo>
                  <a:lnTo>
                    <a:pt x="1" y="3"/>
                  </a:lnTo>
                  <a:lnTo>
                    <a:pt x="0" y="2"/>
                  </a:lnTo>
                  <a:lnTo>
                    <a:pt x="2"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0224" name="Freeform 9"/>
            <p:cNvSpPr>
              <a:spLocks/>
            </p:cNvSpPr>
            <p:nvPr/>
          </p:nvSpPr>
          <p:spPr bwMode="auto">
            <a:xfrm>
              <a:off x="3345" y="1970"/>
              <a:ext cx="460" cy="380"/>
            </a:xfrm>
            <a:custGeom>
              <a:avLst/>
              <a:gdLst>
                <a:gd name="T0" fmla="*/ 1983 w 90"/>
                <a:gd name="T1" fmla="*/ 1637 h 78"/>
                <a:gd name="T2" fmla="*/ 2014 w 90"/>
                <a:gd name="T3" fmla="*/ 1686 h 78"/>
                <a:gd name="T4" fmla="*/ 2014 w 90"/>
                <a:gd name="T5" fmla="*/ 1759 h 78"/>
                <a:gd name="T6" fmla="*/ 1932 w 90"/>
                <a:gd name="T7" fmla="*/ 1827 h 78"/>
                <a:gd name="T8" fmla="*/ 2167 w 90"/>
                <a:gd name="T9" fmla="*/ 1851 h 78"/>
                <a:gd name="T10" fmla="*/ 2167 w 90"/>
                <a:gd name="T11" fmla="*/ 1759 h 78"/>
                <a:gd name="T12" fmla="*/ 2218 w 90"/>
                <a:gd name="T13" fmla="*/ 1637 h 78"/>
                <a:gd name="T14" fmla="*/ 2300 w 90"/>
                <a:gd name="T15" fmla="*/ 1588 h 78"/>
                <a:gd name="T16" fmla="*/ 2326 w 90"/>
                <a:gd name="T17" fmla="*/ 1588 h 78"/>
                <a:gd name="T18" fmla="*/ 2351 w 90"/>
                <a:gd name="T19" fmla="*/ 1447 h 78"/>
                <a:gd name="T20" fmla="*/ 2326 w 90"/>
                <a:gd name="T21" fmla="*/ 1423 h 78"/>
                <a:gd name="T22" fmla="*/ 2300 w 90"/>
                <a:gd name="T23" fmla="*/ 1398 h 78"/>
                <a:gd name="T24" fmla="*/ 2274 w 90"/>
                <a:gd name="T25" fmla="*/ 1423 h 78"/>
                <a:gd name="T26" fmla="*/ 2193 w 90"/>
                <a:gd name="T27" fmla="*/ 1330 h 78"/>
                <a:gd name="T28" fmla="*/ 2218 w 90"/>
                <a:gd name="T29" fmla="*/ 1281 h 78"/>
                <a:gd name="T30" fmla="*/ 2193 w 90"/>
                <a:gd name="T31" fmla="*/ 1233 h 78"/>
                <a:gd name="T32" fmla="*/ 2065 w 90"/>
                <a:gd name="T33" fmla="*/ 1091 h 78"/>
                <a:gd name="T34" fmla="*/ 1932 w 90"/>
                <a:gd name="T35" fmla="*/ 1018 h 78"/>
                <a:gd name="T36" fmla="*/ 1855 w 90"/>
                <a:gd name="T37" fmla="*/ 901 h 78"/>
                <a:gd name="T38" fmla="*/ 1932 w 90"/>
                <a:gd name="T39" fmla="*/ 809 h 78"/>
                <a:gd name="T40" fmla="*/ 1932 w 90"/>
                <a:gd name="T41" fmla="*/ 711 h 78"/>
                <a:gd name="T42" fmla="*/ 1830 w 90"/>
                <a:gd name="T43" fmla="*/ 643 h 78"/>
                <a:gd name="T44" fmla="*/ 1779 w 90"/>
                <a:gd name="T45" fmla="*/ 687 h 78"/>
                <a:gd name="T46" fmla="*/ 1697 w 90"/>
                <a:gd name="T47" fmla="*/ 521 h 78"/>
                <a:gd name="T48" fmla="*/ 1569 w 90"/>
                <a:gd name="T49" fmla="*/ 429 h 78"/>
                <a:gd name="T50" fmla="*/ 1462 w 90"/>
                <a:gd name="T51" fmla="*/ 307 h 78"/>
                <a:gd name="T52" fmla="*/ 1436 w 90"/>
                <a:gd name="T53" fmla="*/ 141 h 78"/>
                <a:gd name="T54" fmla="*/ 1436 w 90"/>
                <a:gd name="T55" fmla="*/ 93 h 78"/>
                <a:gd name="T56" fmla="*/ 0 w 90"/>
                <a:gd name="T57" fmla="*/ 49 h 78"/>
                <a:gd name="T58" fmla="*/ 51 w 90"/>
                <a:gd name="T59" fmla="*/ 117 h 78"/>
                <a:gd name="T60" fmla="*/ 133 w 90"/>
                <a:gd name="T61" fmla="*/ 214 h 78"/>
                <a:gd name="T62" fmla="*/ 133 w 90"/>
                <a:gd name="T63" fmla="*/ 263 h 78"/>
                <a:gd name="T64" fmla="*/ 286 w 90"/>
                <a:gd name="T65" fmla="*/ 380 h 78"/>
                <a:gd name="T66" fmla="*/ 235 w 90"/>
                <a:gd name="T67" fmla="*/ 473 h 78"/>
                <a:gd name="T68" fmla="*/ 286 w 90"/>
                <a:gd name="T69" fmla="*/ 521 h 78"/>
                <a:gd name="T70" fmla="*/ 337 w 90"/>
                <a:gd name="T71" fmla="*/ 619 h 78"/>
                <a:gd name="T72" fmla="*/ 394 w 90"/>
                <a:gd name="T73" fmla="*/ 643 h 78"/>
                <a:gd name="T74" fmla="*/ 419 w 90"/>
                <a:gd name="T75" fmla="*/ 1710 h 7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78"/>
                <a:gd name="T116" fmla="*/ 90 w 90"/>
                <a:gd name="T117" fmla="*/ 78 h 7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9" y="67"/>
                  </a:lnTo>
                  <a:lnTo>
                    <a:pt x="90" y="62"/>
                  </a:lnTo>
                  <a:lnTo>
                    <a:pt x="90" y="61"/>
                  </a:lnTo>
                  <a:lnTo>
                    <a:pt x="89" y="60"/>
                  </a:lnTo>
                  <a:lnTo>
                    <a:pt x="88" y="59"/>
                  </a:lnTo>
                  <a:lnTo>
                    <a:pt x="87" y="59"/>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0225" name="Freeform 10"/>
            <p:cNvSpPr>
              <a:spLocks/>
            </p:cNvSpPr>
            <p:nvPr/>
          </p:nvSpPr>
          <p:spPr bwMode="auto">
            <a:xfrm>
              <a:off x="3518" y="1438"/>
              <a:ext cx="364" cy="371"/>
            </a:xfrm>
            <a:custGeom>
              <a:avLst/>
              <a:gdLst>
                <a:gd name="T0" fmla="*/ 764 w 71"/>
                <a:gd name="T1" fmla="*/ 1787 h 76"/>
                <a:gd name="T2" fmla="*/ 631 w 71"/>
                <a:gd name="T3" fmla="*/ 1713 h 76"/>
                <a:gd name="T4" fmla="*/ 579 w 71"/>
                <a:gd name="T5" fmla="*/ 1547 h 76"/>
                <a:gd name="T6" fmla="*/ 605 w 71"/>
                <a:gd name="T7" fmla="*/ 1504 h 76"/>
                <a:gd name="T8" fmla="*/ 554 w 71"/>
                <a:gd name="T9" fmla="*/ 1406 h 76"/>
                <a:gd name="T10" fmla="*/ 554 w 71"/>
                <a:gd name="T11" fmla="*/ 1289 h 76"/>
                <a:gd name="T12" fmla="*/ 446 w 71"/>
                <a:gd name="T13" fmla="*/ 1191 h 76"/>
                <a:gd name="T14" fmla="*/ 318 w 71"/>
                <a:gd name="T15" fmla="*/ 1074 h 76"/>
                <a:gd name="T16" fmla="*/ 210 w 71"/>
                <a:gd name="T17" fmla="*/ 1025 h 76"/>
                <a:gd name="T18" fmla="*/ 185 w 71"/>
                <a:gd name="T19" fmla="*/ 1001 h 76"/>
                <a:gd name="T20" fmla="*/ 77 w 71"/>
                <a:gd name="T21" fmla="*/ 976 h 76"/>
                <a:gd name="T22" fmla="*/ 26 w 71"/>
                <a:gd name="T23" fmla="*/ 927 h 76"/>
                <a:gd name="T24" fmla="*/ 51 w 71"/>
                <a:gd name="T25" fmla="*/ 737 h 76"/>
                <a:gd name="T26" fmla="*/ 77 w 71"/>
                <a:gd name="T27" fmla="*/ 669 h 76"/>
                <a:gd name="T28" fmla="*/ 0 w 71"/>
                <a:gd name="T29" fmla="*/ 596 h 76"/>
                <a:gd name="T30" fmla="*/ 26 w 71"/>
                <a:gd name="T31" fmla="*/ 522 h 76"/>
                <a:gd name="T32" fmla="*/ 133 w 71"/>
                <a:gd name="T33" fmla="*/ 405 h 76"/>
                <a:gd name="T34" fmla="*/ 185 w 71"/>
                <a:gd name="T35" fmla="*/ 381 h 76"/>
                <a:gd name="T36" fmla="*/ 185 w 71"/>
                <a:gd name="T37" fmla="*/ 142 h 76"/>
                <a:gd name="T38" fmla="*/ 236 w 71"/>
                <a:gd name="T39" fmla="*/ 117 h 76"/>
                <a:gd name="T40" fmla="*/ 343 w 71"/>
                <a:gd name="T41" fmla="*/ 117 h 76"/>
                <a:gd name="T42" fmla="*/ 579 w 71"/>
                <a:gd name="T43" fmla="*/ 24 h 76"/>
                <a:gd name="T44" fmla="*/ 631 w 71"/>
                <a:gd name="T45" fmla="*/ 24 h 76"/>
                <a:gd name="T46" fmla="*/ 605 w 71"/>
                <a:gd name="T47" fmla="*/ 73 h 76"/>
                <a:gd name="T48" fmla="*/ 579 w 71"/>
                <a:gd name="T49" fmla="*/ 142 h 76"/>
                <a:gd name="T50" fmla="*/ 682 w 71"/>
                <a:gd name="T51" fmla="*/ 117 h 76"/>
                <a:gd name="T52" fmla="*/ 738 w 71"/>
                <a:gd name="T53" fmla="*/ 142 h 76"/>
                <a:gd name="T54" fmla="*/ 815 w 71"/>
                <a:gd name="T55" fmla="*/ 190 h 76"/>
                <a:gd name="T56" fmla="*/ 841 w 71"/>
                <a:gd name="T57" fmla="*/ 239 h 76"/>
                <a:gd name="T58" fmla="*/ 1159 w 71"/>
                <a:gd name="T59" fmla="*/ 308 h 76"/>
                <a:gd name="T60" fmla="*/ 1261 w 71"/>
                <a:gd name="T61" fmla="*/ 356 h 76"/>
                <a:gd name="T62" fmla="*/ 1312 w 71"/>
                <a:gd name="T63" fmla="*/ 356 h 76"/>
                <a:gd name="T64" fmla="*/ 1338 w 71"/>
                <a:gd name="T65" fmla="*/ 356 h 76"/>
                <a:gd name="T66" fmla="*/ 1471 w 71"/>
                <a:gd name="T67" fmla="*/ 381 h 76"/>
                <a:gd name="T68" fmla="*/ 1471 w 71"/>
                <a:gd name="T69" fmla="*/ 405 h 76"/>
                <a:gd name="T70" fmla="*/ 1523 w 71"/>
                <a:gd name="T71" fmla="*/ 430 h 76"/>
                <a:gd name="T72" fmla="*/ 1605 w 71"/>
                <a:gd name="T73" fmla="*/ 503 h 76"/>
                <a:gd name="T74" fmla="*/ 1579 w 71"/>
                <a:gd name="T75" fmla="*/ 596 h 76"/>
                <a:gd name="T76" fmla="*/ 1656 w 71"/>
                <a:gd name="T77" fmla="*/ 596 h 76"/>
                <a:gd name="T78" fmla="*/ 1630 w 71"/>
                <a:gd name="T79" fmla="*/ 644 h 76"/>
                <a:gd name="T80" fmla="*/ 1682 w 71"/>
                <a:gd name="T81" fmla="*/ 713 h 76"/>
                <a:gd name="T82" fmla="*/ 1605 w 71"/>
                <a:gd name="T83" fmla="*/ 786 h 76"/>
                <a:gd name="T84" fmla="*/ 1548 w 71"/>
                <a:gd name="T85" fmla="*/ 908 h 76"/>
                <a:gd name="T86" fmla="*/ 1548 w 71"/>
                <a:gd name="T87" fmla="*/ 927 h 76"/>
                <a:gd name="T88" fmla="*/ 1656 w 71"/>
                <a:gd name="T89" fmla="*/ 835 h 76"/>
                <a:gd name="T90" fmla="*/ 1733 w 71"/>
                <a:gd name="T91" fmla="*/ 786 h 76"/>
                <a:gd name="T92" fmla="*/ 1789 w 71"/>
                <a:gd name="T93" fmla="*/ 737 h 76"/>
                <a:gd name="T94" fmla="*/ 1789 w 71"/>
                <a:gd name="T95" fmla="*/ 669 h 76"/>
                <a:gd name="T96" fmla="*/ 1815 w 71"/>
                <a:gd name="T97" fmla="*/ 644 h 76"/>
                <a:gd name="T98" fmla="*/ 1841 w 71"/>
                <a:gd name="T99" fmla="*/ 596 h 76"/>
                <a:gd name="T100" fmla="*/ 1866 w 71"/>
                <a:gd name="T101" fmla="*/ 620 h 76"/>
                <a:gd name="T102" fmla="*/ 1815 w 71"/>
                <a:gd name="T103" fmla="*/ 786 h 76"/>
                <a:gd name="T104" fmla="*/ 1789 w 71"/>
                <a:gd name="T105" fmla="*/ 835 h 76"/>
                <a:gd name="T106" fmla="*/ 1733 w 71"/>
                <a:gd name="T107" fmla="*/ 952 h 76"/>
                <a:gd name="T108" fmla="*/ 1733 w 71"/>
                <a:gd name="T109" fmla="*/ 1074 h 76"/>
                <a:gd name="T110" fmla="*/ 1682 w 71"/>
                <a:gd name="T111" fmla="*/ 1118 h 76"/>
                <a:gd name="T112" fmla="*/ 1707 w 71"/>
                <a:gd name="T113" fmla="*/ 1289 h 76"/>
                <a:gd name="T114" fmla="*/ 1656 w 71"/>
                <a:gd name="T115" fmla="*/ 1406 h 76"/>
                <a:gd name="T116" fmla="*/ 1707 w 71"/>
                <a:gd name="T117" fmla="*/ 1669 h 76"/>
                <a:gd name="T118" fmla="*/ 1707 w 71"/>
                <a:gd name="T119" fmla="*/ 1694 h 76"/>
                <a:gd name="T120" fmla="*/ 1707 w 71"/>
                <a:gd name="T121" fmla="*/ 1762 h 76"/>
                <a:gd name="T122" fmla="*/ 790 w 71"/>
                <a:gd name="T123" fmla="*/ 1811 h 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1"/>
                <a:gd name="T187" fmla="*/ 0 h 76"/>
                <a:gd name="T188" fmla="*/ 71 w 71"/>
                <a:gd name="T189" fmla="*/ 76 h 7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1" y="15"/>
                  </a:lnTo>
                  <a:lnTo>
                    <a:pt x="54" y="15"/>
                  </a:lnTo>
                  <a:lnTo>
                    <a:pt x="56" y="16"/>
                  </a:lnTo>
                  <a:lnTo>
                    <a:pt x="57" y="17"/>
                  </a:lnTo>
                  <a:lnTo>
                    <a:pt x="56" y="17"/>
                  </a:lnTo>
                  <a:lnTo>
                    <a:pt x="56" y="18"/>
                  </a:lnTo>
                  <a:lnTo>
                    <a:pt x="58" y="18"/>
                  </a:lnTo>
                  <a:lnTo>
                    <a:pt x="60" y="19"/>
                  </a:lnTo>
                  <a:lnTo>
                    <a:pt x="61" y="21"/>
                  </a:lnTo>
                  <a:lnTo>
                    <a:pt x="60" y="25"/>
                  </a:lnTo>
                  <a:lnTo>
                    <a:pt x="62" y="25"/>
                  </a:lnTo>
                  <a:lnTo>
                    <a:pt x="63" y="25"/>
                  </a:lnTo>
                  <a:lnTo>
                    <a:pt x="62" y="26"/>
                  </a:lnTo>
                  <a:lnTo>
                    <a:pt x="62" y="27"/>
                  </a:lnTo>
                  <a:lnTo>
                    <a:pt x="62" y="28"/>
                  </a:lnTo>
                  <a:lnTo>
                    <a:pt x="64" y="30"/>
                  </a:lnTo>
                  <a:lnTo>
                    <a:pt x="61" y="33"/>
                  </a:lnTo>
                  <a:lnTo>
                    <a:pt x="60" y="36"/>
                  </a:lnTo>
                  <a:lnTo>
                    <a:pt x="59" y="38"/>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1"/>
                  </a:lnTo>
                  <a:lnTo>
                    <a:pt x="65" y="72"/>
                  </a:lnTo>
                  <a:lnTo>
                    <a:pt x="65" y="74"/>
                  </a:lnTo>
                  <a:lnTo>
                    <a:pt x="30" y="7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0226" name="Freeform 11"/>
            <p:cNvSpPr>
              <a:spLocks/>
            </p:cNvSpPr>
            <p:nvPr/>
          </p:nvSpPr>
          <p:spPr bwMode="auto">
            <a:xfrm>
              <a:off x="3779" y="2057"/>
              <a:ext cx="509" cy="249"/>
            </a:xfrm>
            <a:custGeom>
              <a:avLst/>
              <a:gdLst>
                <a:gd name="T0" fmla="*/ 530 w 99"/>
                <a:gd name="T1" fmla="*/ 1167 h 51"/>
                <a:gd name="T2" fmla="*/ 504 w 99"/>
                <a:gd name="T3" fmla="*/ 1118 h 51"/>
                <a:gd name="T4" fmla="*/ 581 w 99"/>
                <a:gd name="T5" fmla="*/ 1118 h 51"/>
                <a:gd name="T6" fmla="*/ 2113 w 99"/>
                <a:gd name="T7" fmla="*/ 976 h 51"/>
                <a:gd name="T8" fmla="*/ 2247 w 99"/>
                <a:gd name="T9" fmla="*/ 908 h 51"/>
                <a:gd name="T10" fmla="*/ 2355 w 99"/>
                <a:gd name="T11" fmla="*/ 835 h 51"/>
                <a:gd name="T12" fmla="*/ 2355 w 99"/>
                <a:gd name="T13" fmla="*/ 786 h 51"/>
                <a:gd name="T14" fmla="*/ 2380 w 99"/>
                <a:gd name="T15" fmla="*/ 737 h 51"/>
                <a:gd name="T16" fmla="*/ 2617 w 99"/>
                <a:gd name="T17" fmla="*/ 547 h 51"/>
                <a:gd name="T18" fmla="*/ 2591 w 99"/>
                <a:gd name="T19" fmla="*/ 522 h 51"/>
                <a:gd name="T20" fmla="*/ 2566 w 99"/>
                <a:gd name="T21" fmla="*/ 503 h 51"/>
                <a:gd name="T22" fmla="*/ 2509 w 99"/>
                <a:gd name="T23" fmla="*/ 478 h 51"/>
                <a:gd name="T24" fmla="*/ 2483 w 99"/>
                <a:gd name="T25" fmla="*/ 478 h 51"/>
                <a:gd name="T26" fmla="*/ 2380 w 99"/>
                <a:gd name="T27" fmla="*/ 332 h 51"/>
                <a:gd name="T28" fmla="*/ 2355 w 99"/>
                <a:gd name="T29" fmla="*/ 288 h 51"/>
                <a:gd name="T30" fmla="*/ 2355 w 99"/>
                <a:gd name="T31" fmla="*/ 190 h 51"/>
                <a:gd name="T32" fmla="*/ 2298 w 99"/>
                <a:gd name="T33" fmla="*/ 166 h 51"/>
                <a:gd name="T34" fmla="*/ 2221 w 99"/>
                <a:gd name="T35" fmla="*/ 98 h 51"/>
                <a:gd name="T36" fmla="*/ 2170 w 99"/>
                <a:gd name="T37" fmla="*/ 98 h 51"/>
                <a:gd name="T38" fmla="*/ 2139 w 99"/>
                <a:gd name="T39" fmla="*/ 142 h 51"/>
                <a:gd name="T40" fmla="*/ 2062 w 99"/>
                <a:gd name="T41" fmla="*/ 142 h 51"/>
                <a:gd name="T42" fmla="*/ 1985 w 99"/>
                <a:gd name="T43" fmla="*/ 142 h 51"/>
                <a:gd name="T44" fmla="*/ 1877 w 99"/>
                <a:gd name="T45" fmla="*/ 117 h 51"/>
                <a:gd name="T46" fmla="*/ 1743 w 99"/>
                <a:gd name="T47" fmla="*/ 98 h 51"/>
                <a:gd name="T48" fmla="*/ 1666 w 99"/>
                <a:gd name="T49" fmla="*/ 0 h 51"/>
                <a:gd name="T50" fmla="*/ 1614 w 99"/>
                <a:gd name="T51" fmla="*/ 24 h 51"/>
                <a:gd name="T52" fmla="*/ 1532 w 99"/>
                <a:gd name="T53" fmla="*/ 0 h 51"/>
                <a:gd name="T54" fmla="*/ 1532 w 99"/>
                <a:gd name="T55" fmla="*/ 49 h 51"/>
                <a:gd name="T56" fmla="*/ 1532 w 99"/>
                <a:gd name="T57" fmla="*/ 142 h 51"/>
                <a:gd name="T58" fmla="*/ 1455 w 99"/>
                <a:gd name="T59" fmla="*/ 190 h 51"/>
                <a:gd name="T60" fmla="*/ 1347 w 99"/>
                <a:gd name="T61" fmla="*/ 190 h 51"/>
                <a:gd name="T62" fmla="*/ 1219 w 99"/>
                <a:gd name="T63" fmla="*/ 430 h 51"/>
                <a:gd name="T64" fmla="*/ 1111 w 99"/>
                <a:gd name="T65" fmla="*/ 503 h 51"/>
                <a:gd name="T66" fmla="*/ 1033 w 99"/>
                <a:gd name="T67" fmla="*/ 454 h 51"/>
                <a:gd name="T68" fmla="*/ 977 w 99"/>
                <a:gd name="T69" fmla="*/ 571 h 51"/>
                <a:gd name="T70" fmla="*/ 925 w 99"/>
                <a:gd name="T71" fmla="*/ 571 h 51"/>
                <a:gd name="T72" fmla="*/ 848 w 99"/>
                <a:gd name="T73" fmla="*/ 547 h 51"/>
                <a:gd name="T74" fmla="*/ 792 w 99"/>
                <a:gd name="T75" fmla="*/ 620 h 51"/>
                <a:gd name="T76" fmla="*/ 689 w 99"/>
                <a:gd name="T77" fmla="*/ 571 h 51"/>
                <a:gd name="T78" fmla="*/ 530 w 99"/>
                <a:gd name="T79" fmla="*/ 596 h 51"/>
                <a:gd name="T80" fmla="*/ 530 w 99"/>
                <a:gd name="T81" fmla="*/ 644 h 51"/>
                <a:gd name="T82" fmla="*/ 478 w 99"/>
                <a:gd name="T83" fmla="*/ 644 h 51"/>
                <a:gd name="T84" fmla="*/ 478 w 99"/>
                <a:gd name="T85" fmla="*/ 644 h 51"/>
                <a:gd name="T86" fmla="*/ 447 w 99"/>
                <a:gd name="T87" fmla="*/ 713 h 51"/>
                <a:gd name="T88" fmla="*/ 447 w 99"/>
                <a:gd name="T89" fmla="*/ 713 h 51"/>
                <a:gd name="T90" fmla="*/ 478 w 99"/>
                <a:gd name="T91" fmla="*/ 786 h 51"/>
                <a:gd name="T92" fmla="*/ 319 w 99"/>
                <a:gd name="T93" fmla="*/ 810 h 51"/>
                <a:gd name="T94" fmla="*/ 344 w 99"/>
                <a:gd name="T95" fmla="*/ 952 h 51"/>
                <a:gd name="T96" fmla="*/ 262 w 99"/>
                <a:gd name="T97" fmla="*/ 928 h 51"/>
                <a:gd name="T98" fmla="*/ 159 w 99"/>
                <a:gd name="T99" fmla="*/ 908 h 51"/>
                <a:gd name="T100" fmla="*/ 108 w 99"/>
                <a:gd name="T101" fmla="*/ 1001 h 51"/>
                <a:gd name="T102" fmla="*/ 108 w 99"/>
                <a:gd name="T103" fmla="*/ 1001 h 51"/>
                <a:gd name="T104" fmla="*/ 134 w 99"/>
                <a:gd name="T105" fmla="*/ 1050 h 51"/>
                <a:gd name="T106" fmla="*/ 77 w 99"/>
                <a:gd name="T107" fmla="*/ 1167 h 51"/>
                <a:gd name="T108" fmla="*/ 26 w 99"/>
                <a:gd name="T109" fmla="*/ 1167 h 51"/>
                <a:gd name="T110" fmla="*/ 0 w 99"/>
                <a:gd name="T111" fmla="*/ 1216 h 5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99"/>
                <a:gd name="T169" fmla="*/ 0 h 51"/>
                <a:gd name="T170" fmla="*/ 99 w 99"/>
                <a:gd name="T171" fmla="*/ 51 h 5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5" y="20"/>
                  </a:lnTo>
                  <a:lnTo>
                    <a:pt x="95" y="21"/>
                  </a:lnTo>
                  <a:lnTo>
                    <a:pt x="94" y="20"/>
                  </a:lnTo>
                  <a:lnTo>
                    <a:pt x="92" y="18"/>
                  </a:lnTo>
                  <a:lnTo>
                    <a:pt x="90" y="14"/>
                  </a:lnTo>
                  <a:lnTo>
                    <a:pt x="89" y="13"/>
                  </a:lnTo>
                  <a:lnTo>
                    <a:pt x="89" y="12"/>
                  </a:lnTo>
                  <a:lnTo>
                    <a:pt x="89" y="10"/>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59" y="0"/>
                  </a:lnTo>
                  <a:lnTo>
                    <a:pt x="58" y="0"/>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26" y="24"/>
                  </a:lnTo>
                  <a:lnTo>
                    <a:pt x="23" y="25"/>
                  </a:lnTo>
                  <a:lnTo>
                    <a:pt x="20" y="25"/>
                  </a:lnTo>
                  <a:lnTo>
                    <a:pt x="20" y="26"/>
                  </a:lnTo>
                  <a:lnTo>
                    <a:pt x="20" y="27"/>
                  </a:lnTo>
                  <a:lnTo>
                    <a:pt x="19" y="27"/>
                  </a:lnTo>
                  <a:lnTo>
                    <a:pt x="18" y="27"/>
                  </a:lnTo>
                  <a:lnTo>
                    <a:pt x="17" y="28"/>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5" y="43"/>
                  </a:lnTo>
                  <a:lnTo>
                    <a:pt x="5" y="44"/>
                  </a:lnTo>
                  <a:lnTo>
                    <a:pt x="4" y="49"/>
                  </a:lnTo>
                  <a:lnTo>
                    <a:pt x="3" y="49"/>
                  </a:lnTo>
                  <a:lnTo>
                    <a:pt x="1" y="49"/>
                  </a:lnTo>
                  <a:lnTo>
                    <a:pt x="0"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0227" name="Freeform 12"/>
            <p:cNvSpPr>
              <a:spLocks/>
            </p:cNvSpPr>
            <p:nvPr/>
          </p:nvSpPr>
          <p:spPr bwMode="auto">
            <a:xfrm>
              <a:off x="3734" y="2243"/>
              <a:ext cx="568" cy="190"/>
            </a:xfrm>
            <a:custGeom>
              <a:avLst/>
              <a:gdLst>
                <a:gd name="T0" fmla="*/ 2907 w 111"/>
                <a:gd name="T1" fmla="*/ 0 h 39"/>
                <a:gd name="T2" fmla="*/ 2328 w 111"/>
                <a:gd name="T3" fmla="*/ 73 h 39"/>
                <a:gd name="T4" fmla="*/ 2277 w 111"/>
                <a:gd name="T5" fmla="*/ 93 h 39"/>
                <a:gd name="T6" fmla="*/ 814 w 111"/>
                <a:gd name="T7" fmla="*/ 214 h 39"/>
                <a:gd name="T8" fmla="*/ 814 w 111"/>
                <a:gd name="T9" fmla="*/ 190 h 39"/>
                <a:gd name="T10" fmla="*/ 732 w 111"/>
                <a:gd name="T11" fmla="*/ 214 h 39"/>
                <a:gd name="T12" fmla="*/ 757 w 111"/>
                <a:gd name="T13" fmla="*/ 239 h 39"/>
                <a:gd name="T14" fmla="*/ 757 w 111"/>
                <a:gd name="T15" fmla="*/ 263 h 39"/>
                <a:gd name="T16" fmla="*/ 235 w 111"/>
                <a:gd name="T17" fmla="*/ 307 h 39"/>
                <a:gd name="T18" fmla="*/ 210 w 111"/>
                <a:gd name="T19" fmla="*/ 356 h 39"/>
                <a:gd name="T20" fmla="*/ 184 w 111"/>
                <a:gd name="T21" fmla="*/ 429 h 39"/>
                <a:gd name="T22" fmla="*/ 210 w 111"/>
                <a:gd name="T23" fmla="*/ 453 h 39"/>
                <a:gd name="T24" fmla="*/ 184 w 111"/>
                <a:gd name="T25" fmla="*/ 521 h 39"/>
                <a:gd name="T26" fmla="*/ 184 w 111"/>
                <a:gd name="T27" fmla="*/ 521 h 39"/>
                <a:gd name="T28" fmla="*/ 184 w 111"/>
                <a:gd name="T29" fmla="*/ 546 h 39"/>
                <a:gd name="T30" fmla="*/ 159 w 111"/>
                <a:gd name="T31" fmla="*/ 594 h 39"/>
                <a:gd name="T32" fmla="*/ 133 w 111"/>
                <a:gd name="T33" fmla="*/ 619 h 39"/>
                <a:gd name="T34" fmla="*/ 102 w 111"/>
                <a:gd name="T35" fmla="*/ 711 h 39"/>
                <a:gd name="T36" fmla="*/ 51 w 111"/>
                <a:gd name="T37" fmla="*/ 760 h 39"/>
                <a:gd name="T38" fmla="*/ 51 w 111"/>
                <a:gd name="T39" fmla="*/ 833 h 39"/>
                <a:gd name="T40" fmla="*/ 51 w 111"/>
                <a:gd name="T41" fmla="*/ 901 h 39"/>
                <a:gd name="T42" fmla="*/ 51 w 111"/>
                <a:gd name="T43" fmla="*/ 901 h 39"/>
                <a:gd name="T44" fmla="*/ 0 w 111"/>
                <a:gd name="T45" fmla="*/ 926 h 39"/>
                <a:gd name="T46" fmla="*/ 757 w 111"/>
                <a:gd name="T47" fmla="*/ 877 h 39"/>
                <a:gd name="T48" fmla="*/ 1704 w 111"/>
                <a:gd name="T49" fmla="*/ 809 h 39"/>
                <a:gd name="T50" fmla="*/ 2042 w 111"/>
                <a:gd name="T51" fmla="*/ 760 h 39"/>
                <a:gd name="T52" fmla="*/ 2067 w 111"/>
                <a:gd name="T53" fmla="*/ 663 h 39"/>
                <a:gd name="T54" fmla="*/ 2093 w 111"/>
                <a:gd name="T55" fmla="*/ 663 h 39"/>
                <a:gd name="T56" fmla="*/ 2093 w 111"/>
                <a:gd name="T57" fmla="*/ 663 h 39"/>
                <a:gd name="T58" fmla="*/ 2118 w 111"/>
                <a:gd name="T59" fmla="*/ 643 h 39"/>
                <a:gd name="T60" fmla="*/ 2149 w 111"/>
                <a:gd name="T61" fmla="*/ 619 h 39"/>
                <a:gd name="T62" fmla="*/ 2118 w 111"/>
                <a:gd name="T63" fmla="*/ 594 h 39"/>
                <a:gd name="T64" fmla="*/ 2149 w 111"/>
                <a:gd name="T65" fmla="*/ 570 h 39"/>
                <a:gd name="T66" fmla="*/ 2175 w 111"/>
                <a:gd name="T67" fmla="*/ 546 h 39"/>
                <a:gd name="T68" fmla="*/ 2252 w 111"/>
                <a:gd name="T69" fmla="*/ 521 h 39"/>
                <a:gd name="T70" fmla="*/ 2328 w 111"/>
                <a:gd name="T71" fmla="*/ 497 h 39"/>
                <a:gd name="T72" fmla="*/ 2410 w 111"/>
                <a:gd name="T73" fmla="*/ 429 h 39"/>
                <a:gd name="T74" fmla="*/ 2436 w 111"/>
                <a:gd name="T75" fmla="*/ 429 h 39"/>
                <a:gd name="T76" fmla="*/ 2487 w 111"/>
                <a:gd name="T77" fmla="*/ 380 h 39"/>
                <a:gd name="T78" fmla="*/ 2513 w 111"/>
                <a:gd name="T79" fmla="*/ 331 h 39"/>
                <a:gd name="T80" fmla="*/ 2513 w 111"/>
                <a:gd name="T81" fmla="*/ 331 h 39"/>
                <a:gd name="T82" fmla="*/ 2538 w 111"/>
                <a:gd name="T83" fmla="*/ 331 h 39"/>
                <a:gd name="T84" fmla="*/ 2564 w 111"/>
                <a:gd name="T85" fmla="*/ 331 h 39"/>
                <a:gd name="T86" fmla="*/ 2564 w 111"/>
                <a:gd name="T87" fmla="*/ 307 h 39"/>
                <a:gd name="T88" fmla="*/ 2594 w 111"/>
                <a:gd name="T89" fmla="*/ 283 h 39"/>
                <a:gd name="T90" fmla="*/ 2594 w 111"/>
                <a:gd name="T91" fmla="*/ 283 h 39"/>
                <a:gd name="T92" fmla="*/ 2620 w 111"/>
                <a:gd name="T93" fmla="*/ 307 h 39"/>
                <a:gd name="T94" fmla="*/ 2646 w 111"/>
                <a:gd name="T95" fmla="*/ 283 h 39"/>
                <a:gd name="T96" fmla="*/ 2646 w 111"/>
                <a:gd name="T97" fmla="*/ 283 h 39"/>
                <a:gd name="T98" fmla="*/ 2697 w 111"/>
                <a:gd name="T99" fmla="*/ 239 h 39"/>
                <a:gd name="T100" fmla="*/ 2722 w 111"/>
                <a:gd name="T101" fmla="*/ 239 h 39"/>
                <a:gd name="T102" fmla="*/ 2773 w 111"/>
                <a:gd name="T103" fmla="*/ 239 h 39"/>
                <a:gd name="T104" fmla="*/ 2855 w 111"/>
                <a:gd name="T105" fmla="*/ 141 h 39"/>
                <a:gd name="T106" fmla="*/ 2881 w 111"/>
                <a:gd name="T107" fmla="*/ 117 h 39"/>
                <a:gd name="T108" fmla="*/ 2907 w 111"/>
                <a:gd name="T109" fmla="*/ 93 h 39"/>
                <a:gd name="T110" fmla="*/ 2907 w 111"/>
                <a:gd name="T111" fmla="*/ 73 h 39"/>
                <a:gd name="T112" fmla="*/ 2907 w 111"/>
                <a:gd name="T113" fmla="*/ 24 h 39"/>
                <a:gd name="T114" fmla="*/ 2907 w 111"/>
                <a:gd name="T115" fmla="*/ 0 h 39"/>
                <a:gd name="T116" fmla="*/ 2907 w 111"/>
                <a:gd name="T117" fmla="*/ 0 h 3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1"/>
                <a:gd name="T178" fmla="*/ 0 h 39"/>
                <a:gd name="T179" fmla="*/ 111 w 111"/>
                <a:gd name="T180" fmla="*/ 39 h 3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3"/>
                  </a:lnTo>
                  <a:lnTo>
                    <a:pt x="6" y="25"/>
                  </a:lnTo>
                  <a:lnTo>
                    <a:pt x="5" y="26"/>
                  </a:lnTo>
                  <a:lnTo>
                    <a:pt x="4" y="30"/>
                  </a:lnTo>
                  <a:lnTo>
                    <a:pt x="2" y="32"/>
                  </a:lnTo>
                  <a:lnTo>
                    <a:pt x="2" y="35"/>
                  </a:lnTo>
                  <a:lnTo>
                    <a:pt x="2" y="38"/>
                  </a:lnTo>
                  <a:lnTo>
                    <a:pt x="0" y="39"/>
                  </a:lnTo>
                  <a:lnTo>
                    <a:pt x="29" y="37"/>
                  </a:lnTo>
                  <a:lnTo>
                    <a:pt x="65" y="34"/>
                  </a:lnTo>
                  <a:lnTo>
                    <a:pt x="78" y="32"/>
                  </a:lnTo>
                  <a:lnTo>
                    <a:pt x="79"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7" y="14"/>
                  </a:lnTo>
                  <a:lnTo>
                    <a:pt x="98" y="14"/>
                  </a:lnTo>
                  <a:lnTo>
                    <a:pt x="98" y="13"/>
                  </a:lnTo>
                  <a:lnTo>
                    <a:pt x="99" y="12"/>
                  </a:lnTo>
                  <a:lnTo>
                    <a:pt x="100" y="13"/>
                  </a:lnTo>
                  <a:lnTo>
                    <a:pt x="101" y="12"/>
                  </a:lnTo>
                  <a:lnTo>
                    <a:pt x="103" y="10"/>
                  </a:lnTo>
                  <a:lnTo>
                    <a:pt x="104" y="10"/>
                  </a:lnTo>
                  <a:lnTo>
                    <a:pt x="106" y="10"/>
                  </a:lnTo>
                  <a:lnTo>
                    <a:pt x="109" y="6"/>
                  </a:lnTo>
                  <a:lnTo>
                    <a:pt x="110" y="5"/>
                  </a:lnTo>
                  <a:lnTo>
                    <a:pt x="111" y="4"/>
                  </a:lnTo>
                  <a:lnTo>
                    <a:pt x="111" y="3"/>
                  </a:lnTo>
                  <a:lnTo>
                    <a:pt x="111" y="1"/>
                  </a:lnTo>
                  <a:lnTo>
                    <a:pt x="111"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0228" name="Freeform 13"/>
            <p:cNvSpPr>
              <a:spLocks/>
            </p:cNvSpPr>
            <p:nvPr/>
          </p:nvSpPr>
          <p:spPr bwMode="auto">
            <a:xfrm>
              <a:off x="3882" y="2409"/>
              <a:ext cx="267" cy="404"/>
            </a:xfrm>
            <a:custGeom>
              <a:avLst/>
              <a:gdLst>
                <a:gd name="T0" fmla="*/ 0 w 52"/>
                <a:gd name="T1" fmla="*/ 73 h 83"/>
                <a:gd name="T2" fmla="*/ 26 w 52"/>
                <a:gd name="T3" fmla="*/ 117 h 83"/>
                <a:gd name="T4" fmla="*/ 0 w 52"/>
                <a:gd name="T5" fmla="*/ 1304 h 83"/>
                <a:gd name="T6" fmla="*/ 0 w 52"/>
                <a:gd name="T7" fmla="*/ 1348 h 83"/>
                <a:gd name="T8" fmla="*/ 77 w 52"/>
                <a:gd name="T9" fmla="*/ 1942 h 83"/>
                <a:gd name="T10" fmla="*/ 108 w 52"/>
                <a:gd name="T11" fmla="*/ 1942 h 83"/>
                <a:gd name="T12" fmla="*/ 134 w 52"/>
                <a:gd name="T13" fmla="*/ 1918 h 83"/>
                <a:gd name="T14" fmla="*/ 185 w 52"/>
                <a:gd name="T15" fmla="*/ 1942 h 83"/>
                <a:gd name="T16" fmla="*/ 211 w 52"/>
                <a:gd name="T17" fmla="*/ 1918 h 83"/>
                <a:gd name="T18" fmla="*/ 211 w 52"/>
                <a:gd name="T19" fmla="*/ 1825 h 83"/>
                <a:gd name="T20" fmla="*/ 236 w 52"/>
                <a:gd name="T21" fmla="*/ 1777 h 83"/>
                <a:gd name="T22" fmla="*/ 262 w 52"/>
                <a:gd name="T23" fmla="*/ 1825 h 83"/>
                <a:gd name="T24" fmla="*/ 262 w 52"/>
                <a:gd name="T25" fmla="*/ 1850 h 83"/>
                <a:gd name="T26" fmla="*/ 288 w 52"/>
                <a:gd name="T27" fmla="*/ 1893 h 83"/>
                <a:gd name="T28" fmla="*/ 344 w 52"/>
                <a:gd name="T29" fmla="*/ 1966 h 83"/>
                <a:gd name="T30" fmla="*/ 370 w 52"/>
                <a:gd name="T31" fmla="*/ 1966 h 83"/>
                <a:gd name="T32" fmla="*/ 395 w 52"/>
                <a:gd name="T33" fmla="*/ 1966 h 83"/>
                <a:gd name="T34" fmla="*/ 447 w 52"/>
                <a:gd name="T35" fmla="*/ 1918 h 83"/>
                <a:gd name="T36" fmla="*/ 447 w 52"/>
                <a:gd name="T37" fmla="*/ 1918 h 83"/>
                <a:gd name="T38" fmla="*/ 472 w 52"/>
                <a:gd name="T39" fmla="*/ 1893 h 83"/>
                <a:gd name="T40" fmla="*/ 472 w 52"/>
                <a:gd name="T41" fmla="*/ 1893 h 83"/>
                <a:gd name="T42" fmla="*/ 472 w 52"/>
                <a:gd name="T43" fmla="*/ 1874 h 83"/>
                <a:gd name="T44" fmla="*/ 447 w 52"/>
                <a:gd name="T45" fmla="*/ 1874 h 83"/>
                <a:gd name="T46" fmla="*/ 447 w 52"/>
                <a:gd name="T47" fmla="*/ 1850 h 83"/>
                <a:gd name="T48" fmla="*/ 472 w 52"/>
                <a:gd name="T49" fmla="*/ 1825 h 83"/>
                <a:gd name="T50" fmla="*/ 472 w 52"/>
                <a:gd name="T51" fmla="*/ 1801 h 83"/>
                <a:gd name="T52" fmla="*/ 421 w 52"/>
                <a:gd name="T53" fmla="*/ 1777 h 83"/>
                <a:gd name="T54" fmla="*/ 421 w 52"/>
                <a:gd name="T55" fmla="*/ 1777 h 83"/>
                <a:gd name="T56" fmla="*/ 395 w 52"/>
                <a:gd name="T57" fmla="*/ 1777 h 83"/>
                <a:gd name="T58" fmla="*/ 370 w 52"/>
                <a:gd name="T59" fmla="*/ 1728 h 83"/>
                <a:gd name="T60" fmla="*/ 370 w 52"/>
                <a:gd name="T61" fmla="*/ 1704 h 83"/>
                <a:gd name="T62" fmla="*/ 370 w 52"/>
                <a:gd name="T63" fmla="*/ 1684 h 83"/>
                <a:gd name="T64" fmla="*/ 370 w 52"/>
                <a:gd name="T65" fmla="*/ 1684 h 83"/>
                <a:gd name="T66" fmla="*/ 370 w 52"/>
                <a:gd name="T67" fmla="*/ 1660 h 83"/>
                <a:gd name="T68" fmla="*/ 1371 w 52"/>
                <a:gd name="T69" fmla="*/ 1562 h 83"/>
                <a:gd name="T70" fmla="*/ 1371 w 52"/>
                <a:gd name="T71" fmla="*/ 1538 h 83"/>
                <a:gd name="T72" fmla="*/ 1320 w 52"/>
                <a:gd name="T73" fmla="*/ 1494 h 83"/>
                <a:gd name="T74" fmla="*/ 1320 w 52"/>
                <a:gd name="T75" fmla="*/ 1373 h 83"/>
                <a:gd name="T76" fmla="*/ 1263 w 52"/>
                <a:gd name="T77" fmla="*/ 1304 h 83"/>
                <a:gd name="T78" fmla="*/ 1263 w 52"/>
                <a:gd name="T79" fmla="*/ 1231 h 83"/>
                <a:gd name="T80" fmla="*/ 1294 w 52"/>
                <a:gd name="T81" fmla="*/ 1183 h 83"/>
                <a:gd name="T82" fmla="*/ 1294 w 52"/>
                <a:gd name="T83" fmla="*/ 1115 h 83"/>
                <a:gd name="T84" fmla="*/ 1320 w 52"/>
                <a:gd name="T85" fmla="*/ 1066 h 83"/>
                <a:gd name="T86" fmla="*/ 1345 w 52"/>
                <a:gd name="T87" fmla="*/ 1066 h 83"/>
                <a:gd name="T88" fmla="*/ 1294 w 52"/>
                <a:gd name="T89" fmla="*/ 1042 h 83"/>
                <a:gd name="T90" fmla="*/ 1320 w 52"/>
                <a:gd name="T91" fmla="*/ 993 h 83"/>
                <a:gd name="T92" fmla="*/ 1294 w 52"/>
                <a:gd name="T93" fmla="*/ 973 h 83"/>
                <a:gd name="T94" fmla="*/ 1263 w 52"/>
                <a:gd name="T95" fmla="*/ 949 h 83"/>
                <a:gd name="T96" fmla="*/ 1237 w 52"/>
                <a:gd name="T97" fmla="*/ 925 h 83"/>
                <a:gd name="T98" fmla="*/ 1212 w 52"/>
                <a:gd name="T99" fmla="*/ 876 h 83"/>
                <a:gd name="T100" fmla="*/ 1186 w 52"/>
                <a:gd name="T101" fmla="*/ 852 h 83"/>
                <a:gd name="T102" fmla="*/ 950 w 52"/>
                <a:gd name="T103" fmla="*/ 0 h 83"/>
                <a:gd name="T104" fmla="*/ 0 w 52"/>
                <a:gd name="T105" fmla="*/ 73 h 83"/>
                <a:gd name="T106" fmla="*/ 0 w 52"/>
                <a:gd name="T107" fmla="*/ 73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83"/>
                <a:gd name="T164" fmla="*/ 52 w 52"/>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8" y="80"/>
                  </a:lnTo>
                  <a:lnTo>
                    <a:pt x="18" y="79"/>
                  </a:lnTo>
                  <a:lnTo>
                    <a:pt x="17" y="79"/>
                  </a:lnTo>
                  <a:lnTo>
                    <a:pt x="17" y="78"/>
                  </a:lnTo>
                  <a:lnTo>
                    <a:pt x="18" y="77"/>
                  </a:lnTo>
                  <a:lnTo>
                    <a:pt x="18" y="76"/>
                  </a:lnTo>
                  <a:lnTo>
                    <a:pt x="16" y="75"/>
                  </a:lnTo>
                  <a:lnTo>
                    <a:pt x="15" y="75"/>
                  </a:lnTo>
                  <a:lnTo>
                    <a:pt x="14" y="73"/>
                  </a:lnTo>
                  <a:lnTo>
                    <a:pt x="14" y="72"/>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0229" name="Freeform 14"/>
            <p:cNvSpPr>
              <a:spLocks/>
            </p:cNvSpPr>
            <p:nvPr/>
          </p:nvSpPr>
          <p:spPr bwMode="auto">
            <a:xfrm>
              <a:off x="4052" y="1789"/>
              <a:ext cx="291" cy="307"/>
            </a:xfrm>
            <a:custGeom>
              <a:avLst/>
              <a:gdLst>
                <a:gd name="T0" fmla="*/ 133 w 57"/>
                <a:gd name="T1" fmla="*/ 1306 h 63"/>
                <a:gd name="T2" fmla="*/ 209 w 57"/>
                <a:gd name="T3" fmla="*/ 1330 h 63"/>
                <a:gd name="T4" fmla="*/ 260 w 57"/>
                <a:gd name="T5" fmla="*/ 1306 h 63"/>
                <a:gd name="T6" fmla="*/ 337 w 57"/>
                <a:gd name="T7" fmla="*/ 1403 h 63"/>
                <a:gd name="T8" fmla="*/ 470 w 57"/>
                <a:gd name="T9" fmla="*/ 1423 h 63"/>
                <a:gd name="T10" fmla="*/ 572 w 57"/>
                <a:gd name="T11" fmla="*/ 1447 h 63"/>
                <a:gd name="T12" fmla="*/ 653 w 57"/>
                <a:gd name="T13" fmla="*/ 1447 h 63"/>
                <a:gd name="T14" fmla="*/ 730 w 57"/>
                <a:gd name="T15" fmla="*/ 1447 h 63"/>
                <a:gd name="T16" fmla="*/ 756 w 57"/>
                <a:gd name="T17" fmla="*/ 1403 h 63"/>
                <a:gd name="T18" fmla="*/ 807 w 57"/>
                <a:gd name="T19" fmla="*/ 1403 h 63"/>
                <a:gd name="T20" fmla="*/ 888 w 57"/>
                <a:gd name="T21" fmla="*/ 1472 h 63"/>
                <a:gd name="T22" fmla="*/ 939 w 57"/>
                <a:gd name="T23" fmla="*/ 1496 h 63"/>
                <a:gd name="T24" fmla="*/ 1016 w 57"/>
                <a:gd name="T25" fmla="*/ 1447 h 63"/>
                <a:gd name="T26" fmla="*/ 1041 w 57"/>
                <a:gd name="T27" fmla="*/ 1379 h 63"/>
                <a:gd name="T28" fmla="*/ 1067 w 57"/>
                <a:gd name="T29" fmla="*/ 1233 h 63"/>
                <a:gd name="T30" fmla="*/ 1149 w 57"/>
                <a:gd name="T31" fmla="*/ 1282 h 63"/>
                <a:gd name="T32" fmla="*/ 1174 w 57"/>
                <a:gd name="T33" fmla="*/ 1213 h 63"/>
                <a:gd name="T34" fmla="*/ 1225 w 57"/>
                <a:gd name="T35" fmla="*/ 1116 h 63"/>
                <a:gd name="T36" fmla="*/ 1251 w 57"/>
                <a:gd name="T37" fmla="*/ 1067 h 63"/>
                <a:gd name="T38" fmla="*/ 1327 w 57"/>
                <a:gd name="T39" fmla="*/ 1043 h 63"/>
                <a:gd name="T40" fmla="*/ 1384 w 57"/>
                <a:gd name="T41" fmla="*/ 975 h 63"/>
                <a:gd name="T42" fmla="*/ 1435 w 57"/>
                <a:gd name="T43" fmla="*/ 926 h 63"/>
                <a:gd name="T44" fmla="*/ 1435 w 57"/>
                <a:gd name="T45" fmla="*/ 853 h 63"/>
                <a:gd name="T46" fmla="*/ 1460 w 57"/>
                <a:gd name="T47" fmla="*/ 809 h 63"/>
                <a:gd name="T48" fmla="*/ 1409 w 57"/>
                <a:gd name="T49" fmla="*/ 619 h 63"/>
                <a:gd name="T50" fmla="*/ 1435 w 57"/>
                <a:gd name="T51" fmla="*/ 546 h 63"/>
                <a:gd name="T52" fmla="*/ 1486 w 57"/>
                <a:gd name="T53" fmla="*/ 521 h 63"/>
                <a:gd name="T54" fmla="*/ 1200 w 57"/>
                <a:gd name="T55" fmla="*/ 73 h 63"/>
                <a:gd name="T56" fmla="*/ 1093 w 57"/>
                <a:gd name="T57" fmla="*/ 141 h 63"/>
                <a:gd name="T58" fmla="*/ 965 w 57"/>
                <a:gd name="T59" fmla="*/ 239 h 63"/>
                <a:gd name="T60" fmla="*/ 888 w 57"/>
                <a:gd name="T61" fmla="*/ 239 h 63"/>
                <a:gd name="T62" fmla="*/ 781 w 57"/>
                <a:gd name="T63" fmla="*/ 307 h 63"/>
                <a:gd name="T64" fmla="*/ 705 w 57"/>
                <a:gd name="T65" fmla="*/ 283 h 63"/>
                <a:gd name="T66" fmla="*/ 653 w 57"/>
                <a:gd name="T67" fmla="*/ 283 h 63"/>
                <a:gd name="T68" fmla="*/ 653 w 57"/>
                <a:gd name="T69" fmla="*/ 263 h 63"/>
                <a:gd name="T70" fmla="*/ 495 w 57"/>
                <a:gd name="T71" fmla="*/ 214 h 63"/>
                <a:gd name="T72" fmla="*/ 444 w 57"/>
                <a:gd name="T73" fmla="*/ 239 h 63"/>
                <a:gd name="T74" fmla="*/ 0 w 57"/>
                <a:gd name="T75" fmla="*/ 263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7"/>
                <a:gd name="T115" fmla="*/ 0 h 63"/>
                <a:gd name="T116" fmla="*/ 57 w 57"/>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7" h="63">
                  <a:moveTo>
                    <a:pt x="0" y="11"/>
                  </a:moveTo>
                  <a:lnTo>
                    <a:pt x="5" y="55"/>
                  </a:lnTo>
                  <a:lnTo>
                    <a:pt x="6" y="55"/>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0230" name="Freeform 15"/>
            <p:cNvSpPr>
              <a:spLocks/>
            </p:cNvSpPr>
            <p:nvPr/>
          </p:nvSpPr>
          <p:spPr bwMode="auto">
            <a:xfrm>
              <a:off x="4134" y="2179"/>
              <a:ext cx="610" cy="249"/>
            </a:xfrm>
            <a:custGeom>
              <a:avLst/>
              <a:gdLst>
                <a:gd name="T0" fmla="*/ 51 w 119"/>
                <a:gd name="T1" fmla="*/ 976 h 51"/>
                <a:gd name="T2" fmla="*/ 108 w 119"/>
                <a:gd name="T3" fmla="*/ 928 h 51"/>
                <a:gd name="T4" fmla="*/ 133 w 119"/>
                <a:gd name="T5" fmla="*/ 859 h 51"/>
                <a:gd name="T6" fmla="*/ 369 w 119"/>
                <a:gd name="T7" fmla="*/ 737 h 51"/>
                <a:gd name="T8" fmla="*/ 472 w 119"/>
                <a:gd name="T9" fmla="*/ 644 h 51"/>
                <a:gd name="T10" fmla="*/ 528 w 119"/>
                <a:gd name="T11" fmla="*/ 644 h 51"/>
                <a:gd name="T12" fmla="*/ 554 w 119"/>
                <a:gd name="T13" fmla="*/ 596 h 51"/>
                <a:gd name="T14" fmla="*/ 605 w 119"/>
                <a:gd name="T15" fmla="*/ 596 h 51"/>
                <a:gd name="T16" fmla="*/ 738 w 119"/>
                <a:gd name="T17" fmla="*/ 547 h 51"/>
                <a:gd name="T18" fmla="*/ 866 w 119"/>
                <a:gd name="T19" fmla="*/ 405 h 51"/>
                <a:gd name="T20" fmla="*/ 866 w 119"/>
                <a:gd name="T21" fmla="*/ 308 h 51"/>
                <a:gd name="T22" fmla="*/ 974 w 119"/>
                <a:gd name="T23" fmla="*/ 308 h 51"/>
                <a:gd name="T24" fmla="*/ 1102 w 119"/>
                <a:gd name="T25" fmla="*/ 288 h 51"/>
                <a:gd name="T26" fmla="*/ 2968 w 119"/>
                <a:gd name="T27" fmla="*/ 24 h 51"/>
                <a:gd name="T28" fmla="*/ 2994 w 119"/>
                <a:gd name="T29" fmla="*/ 49 h 51"/>
                <a:gd name="T30" fmla="*/ 3050 w 119"/>
                <a:gd name="T31" fmla="*/ 117 h 51"/>
                <a:gd name="T32" fmla="*/ 3050 w 119"/>
                <a:gd name="T33" fmla="*/ 142 h 51"/>
                <a:gd name="T34" fmla="*/ 2994 w 119"/>
                <a:gd name="T35" fmla="*/ 117 h 51"/>
                <a:gd name="T36" fmla="*/ 2968 w 119"/>
                <a:gd name="T37" fmla="*/ 142 h 51"/>
                <a:gd name="T38" fmla="*/ 2865 w 119"/>
                <a:gd name="T39" fmla="*/ 190 h 51"/>
                <a:gd name="T40" fmla="*/ 2758 w 119"/>
                <a:gd name="T41" fmla="*/ 264 h 51"/>
                <a:gd name="T42" fmla="*/ 2783 w 119"/>
                <a:gd name="T43" fmla="*/ 288 h 51"/>
                <a:gd name="T44" fmla="*/ 2942 w 119"/>
                <a:gd name="T45" fmla="*/ 215 h 51"/>
                <a:gd name="T46" fmla="*/ 2994 w 119"/>
                <a:gd name="T47" fmla="*/ 264 h 51"/>
                <a:gd name="T48" fmla="*/ 3019 w 119"/>
                <a:gd name="T49" fmla="*/ 264 h 51"/>
                <a:gd name="T50" fmla="*/ 3101 w 119"/>
                <a:gd name="T51" fmla="*/ 215 h 51"/>
                <a:gd name="T52" fmla="*/ 3127 w 119"/>
                <a:gd name="T53" fmla="*/ 332 h 51"/>
                <a:gd name="T54" fmla="*/ 3076 w 119"/>
                <a:gd name="T55" fmla="*/ 405 h 51"/>
                <a:gd name="T56" fmla="*/ 2994 w 119"/>
                <a:gd name="T57" fmla="*/ 454 h 51"/>
                <a:gd name="T58" fmla="*/ 2891 w 119"/>
                <a:gd name="T59" fmla="*/ 478 h 51"/>
                <a:gd name="T60" fmla="*/ 2865 w 119"/>
                <a:gd name="T61" fmla="*/ 454 h 51"/>
                <a:gd name="T62" fmla="*/ 2840 w 119"/>
                <a:gd name="T63" fmla="*/ 430 h 51"/>
                <a:gd name="T64" fmla="*/ 2840 w 119"/>
                <a:gd name="T65" fmla="*/ 503 h 51"/>
                <a:gd name="T66" fmla="*/ 2865 w 119"/>
                <a:gd name="T67" fmla="*/ 522 h 51"/>
                <a:gd name="T68" fmla="*/ 2891 w 119"/>
                <a:gd name="T69" fmla="*/ 571 h 51"/>
                <a:gd name="T70" fmla="*/ 2758 w 119"/>
                <a:gd name="T71" fmla="*/ 644 h 51"/>
                <a:gd name="T72" fmla="*/ 2758 w 119"/>
                <a:gd name="T73" fmla="*/ 693 h 51"/>
                <a:gd name="T74" fmla="*/ 2942 w 119"/>
                <a:gd name="T75" fmla="*/ 644 h 51"/>
                <a:gd name="T76" fmla="*/ 2994 w 119"/>
                <a:gd name="T77" fmla="*/ 644 h 51"/>
                <a:gd name="T78" fmla="*/ 2865 w 119"/>
                <a:gd name="T79" fmla="*/ 762 h 51"/>
                <a:gd name="T80" fmla="*/ 2707 w 119"/>
                <a:gd name="T81" fmla="*/ 859 h 51"/>
                <a:gd name="T82" fmla="*/ 2681 w 119"/>
                <a:gd name="T83" fmla="*/ 884 h 51"/>
                <a:gd name="T84" fmla="*/ 2522 w 119"/>
                <a:gd name="T85" fmla="*/ 1050 h 51"/>
                <a:gd name="T86" fmla="*/ 2445 w 119"/>
                <a:gd name="T87" fmla="*/ 1191 h 51"/>
                <a:gd name="T88" fmla="*/ 1815 w 119"/>
                <a:gd name="T89" fmla="*/ 928 h 51"/>
                <a:gd name="T90" fmla="*/ 1312 w 119"/>
                <a:gd name="T91" fmla="*/ 859 h 51"/>
                <a:gd name="T92" fmla="*/ 1287 w 119"/>
                <a:gd name="T93" fmla="*/ 859 h 51"/>
                <a:gd name="T94" fmla="*/ 789 w 119"/>
                <a:gd name="T95" fmla="*/ 884 h 51"/>
                <a:gd name="T96" fmla="*/ 682 w 119"/>
                <a:gd name="T97" fmla="*/ 952 h 51"/>
                <a:gd name="T98" fmla="*/ 0 w 119"/>
                <a:gd name="T99" fmla="*/ 1074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9"/>
                <a:gd name="T151" fmla="*/ 0 h 51"/>
                <a:gd name="T152" fmla="*/ 119 w 119"/>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9" h="51">
                  <a:moveTo>
                    <a:pt x="0" y="45"/>
                  </a:moveTo>
                  <a:lnTo>
                    <a:pt x="1"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9" y="27"/>
                  </a:lnTo>
                  <a:lnTo>
                    <a:pt x="20" y="27"/>
                  </a:lnTo>
                  <a:lnTo>
                    <a:pt x="20" y="26"/>
                  </a:lnTo>
                  <a:lnTo>
                    <a:pt x="21" y="25"/>
                  </a:lnTo>
                  <a:lnTo>
                    <a:pt x="22" y="26"/>
                  </a:lnTo>
                  <a:lnTo>
                    <a:pt x="23" y="25"/>
                  </a:lnTo>
                  <a:lnTo>
                    <a:pt x="25" y="23"/>
                  </a:lnTo>
                  <a:lnTo>
                    <a:pt x="26" y="23"/>
                  </a:lnTo>
                  <a:lnTo>
                    <a:pt x="28" y="23"/>
                  </a:lnTo>
                  <a:lnTo>
                    <a:pt x="31" y="19"/>
                  </a:lnTo>
                  <a:lnTo>
                    <a:pt x="32" y="18"/>
                  </a:lnTo>
                  <a:lnTo>
                    <a:pt x="33" y="17"/>
                  </a:lnTo>
                  <a:lnTo>
                    <a:pt x="33" y="16"/>
                  </a:lnTo>
                  <a:lnTo>
                    <a:pt x="33" y="14"/>
                  </a:lnTo>
                  <a:lnTo>
                    <a:pt x="33" y="13"/>
                  </a:lnTo>
                  <a:lnTo>
                    <a:pt x="37" y="12"/>
                  </a:lnTo>
                  <a:lnTo>
                    <a:pt x="37" y="13"/>
                  </a:lnTo>
                  <a:lnTo>
                    <a:pt x="40" y="13"/>
                  </a:lnTo>
                  <a:lnTo>
                    <a:pt x="42" y="12"/>
                  </a:lnTo>
                  <a:lnTo>
                    <a:pt x="78" y="7"/>
                  </a:lnTo>
                  <a:lnTo>
                    <a:pt x="112" y="0"/>
                  </a:lnTo>
                  <a:lnTo>
                    <a:pt x="113" y="1"/>
                  </a:lnTo>
                  <a:lnTo>
                    <a:pt x="114" y="2"/>
                  </a:lnTo>
                  <a:lnTo>
                    <a:pt x="115" y="3"/>
                  </a:lnTo>
                  <a:lnTo>
                    <a:pt x="116" y="5"/>
                  </a:lnTo>
                  <a:lnTo>
                    <a:pt x="116" y="6"/>
                  </a:lnTo>
                  <a:lnTo>
                    <a:pt x="115" y="5"/>
                  </a:lnTo>
                  <a:lnTo>
                    <a:pt x="114" y="5"/>
                  </a:lnTo>
                  <a:lnTo>
                    <a:pt x="113" y="5"/>
                  </a:lnTo>
                  <a:lnTo>
                    <a:pt x="112" y="5"/>
                  </a:lnTo>
                  <a:lnTo>
                    <a:pt x="113" y="6"/>
                  </a:lnTo>
                  <a:lnTo>
                    <a:pt x="110" y="8"/>
                  </a:lnTo>
                  <a:lnTo>
                    <a:pt x="109" y="8"/>
                  </a:lnTo>
                  <a:lnTo>
                    <a:pt x="108" y="10"/>
                  </a:lnTo>
                  <a:lnTo>
                    <a:pt x="106" y="10"/>
                  </a:lnTo>
                  <a:lnTo>
                    <a:pt x="105" y="11"/>
                  </a:lnTo>
                  <a:lnTo>
                    <a:pt x="105" y="12"/>
                  </a:lnTo>
                  <a:lnTo>
                    <a:pt x="106" y="12"/>
                  </a:lnTo>
                  <a:lnTo>
                    <a:pt x="108" y="11"/>
                  </a:lnTo>
                  <a:lnTo>
                    <a:pt x="111" y="10"/>
                  </a:lnTo>
                  <a:lnTo>
                    <a:pt x="112" y="9"/>
                  </a:lnTo>
                  <a:lnTo>
                    <a:pt x="114" y="9"/>
                  </a:lnTo>
                  <a:lnTo>
                    <a:pt x="114" y="10"/>
                  </a:lnTo>
                  <a:lnTo>
                    <a:pt x="114" y="11"/>
                  </a:lnTo>
                  <a:lnTo>
                    <a:pt x="115" y="12"/>
                  </a:lnTo>
                  <a:lnTo>
                    <a:pt x="115" y="11"/>
                  </a:lnTo>
                  <a:lnTo>
                    <a:pt x="116" y="11"/>
                  </a:lnTo>
                  <a:lnTo>
                    <a:pt x="117" y="9"/>
                  </a:lnTo>
                  <a:lnTo>
                    <a:pt x="118" y="9"/>
                  </a:lnTo>
                  <a:lnTo>
                    <a:pt x="119" y="11"/>
                  </a:lnTo>
                  <a:lnTo>
                    <a:pt x="119" y="14"/>
                  </a:lnTo>
                  <a:lnTo>
                    <a:pt x="119" y="15"/>
                  </a:lnTo>
                  <a:lnTo>
                    <a:pt x="117" y="16"/>
                  </a:lnTo>
                  <a:lnTo>
                    <a:pt x="117" y="17"/>
                  </a:lnTo>
                  <a:lnTo>
                    <a:pt x="117" y="18"/>
                  </a:lnTo>
                  <a:lnTo>
                    <a:pt x="115" y="19"/>
                  </a:lnTo>
                  <a:lnTo>
                    <a:pt x="114" y="19"/>
                  </a:lnTo>
                  <a:lnTo>
                    <a:pt x="113" y="20"/>
                  </a:lnTo>
                  <a:lnTo>
                    <a:pt x="111" y="20"/>
                  </a:lnTo>
                  <a:lnTo>
                    <a:pt x="110" y="20"/>
                  </a:lnTo>
                  <a:lnTo>
                    <a:pt x="109" y="19"/>
                  </a:lnTo>
                  <a:lnTo>
                    <a:pt x="109" y="18"/>
                  </a:lnTo>
                  <a:lnTo>
                    <a:pt x="108" y="18"/>
                  </a:lnTo>
                  <a:lnTo>
                    <a:pt x="108" y="20"/>
                  </a:lnTo>
                  <a:lnTo>
                    <a:pt x="108" y="21"/>
                  </a:lnTo>
                  <a:lnTo>
                    <a:pt x="108" y="22"/>
                  </a:lnTo>
                  <a:lnTo>
                    <a:pt x="109" y="22"/>
                  </a:lnTo>
                  <a:lnTo>
                    <a:pt x="110" y="23"/>
                  </a:lnTo>
                  <a:lnTo>
                    <a:pt x="110" y="24"/>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6"/>
                  </a:lnTo>
                  <a:lnTo>
                    <a:pt x="49" y="35"/>
                  </a:lnTo>
                  <a:lnTo>
                    <a:pt x="31" y="37"/>
                  </a:lnTo>
                  <a:lnTo>
                    <a:pt x="30" y="37"/>
                  </a:lnTo>
                  <a:lnTo>
                    <a:pt x="30" y="38"/>
                  </a:lnTo>
                  <a:lnTo>
                    <a:pt x="26" y="40"/>
                  </a:lnTo>
                  <a:lnTo>
                    <a:pt x="25" y="40"/>
                  </a:lnTo>
                  <a:lnTo>
                    <a:pt x="21" y="42"/>
                  </a:lnTo>
                  <a:lnTo>
                    <a:pt x="0" y="4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0231" name="Freeform 17"/>
            <p:cNvSpPr>
              <a:spLocks/>
            </p:cNvSpPr>
            <p:nvPr/>
          </p:nvSpPr>
          <p:spPr bwMode="auto">
            <a:xfrm>
              <a:off x="4236" y="1896"/>
              <a:ext cx="313" cy="293"/>
            </a:xfrm>
            <a:custGeom>
              <a:avLst/>
              <a:gdLst>
                <a:gd name="T0" fmla="*/ 529 w 61"/>
                <a:gd name="T1" fmla="*/ 0 h 60"/>
                <a:gd name="T2" fmla="*/ 529 w 61"/>
                <a:gd name="T3" fmla="*/ 73 h 60"/>
                <a:gd name="T4" fmla="*/ 554 w 61"/>
                <a:gd name="T5" fmla="*/ 117 h 60"/>
                <a:gd name="T6" fmla="*/ 498 w 61"/>
                <a:gd name="T7" fmla="*/ 308 h 60"/>
                <a:gd name="T8" fmla="*/ 498 w 61"/>
                <a:gd name="T9" fmla="*/ 356 h 60"/>
                <a:gd name="T10" fmla="*/ 472 w 61"/>
                <a:gd name="T11" fmla="*/ 454 h 60"/>
                <a:gd name="T12" fmla="*/ 395 w 61"/>
                <a:gd name="T13" fmla="*/ 523 h 60"/>
                <a:gd name="T14" fmla="*/ 344 w 61"/>
                <a:gd name="T15" fmla="*/ 547 h 60"/>
                <a:gd name="T16" fmla="*/ 287 w 61"/>
                <a:gd name="T17" fmla="*/ 571 h 60"/>
                <a:gd name="T18" fmla="*/ 262 w 61"/>
                <a:gd name="T19" fmla="*/ 620 h 60"/>
                <a:gd name="T20" fmla="*/ 236 w 61"/>
                <a:gd name="T21" fmla="*/ 718 h 60"/>
                <a:gd name="T22" fmla="*/ 159 w 61"/>
                <a:gd name="T23" fmla="*/ 718 h 60"/>
                <a:gd name="T24" fmla="*/ 108 w 61"/>
                <a:gd name="T25" fmla="*/ 811 h 60"/>
                <a:gd name="T26" fmla="*/ 108 w 61"/>
                <a:gd name="T27" fmla="*/ 908 h 60"/>
                <a:gd name="T28" fmla="*/ 51 w 61"/>
                <a:gd name="T29" fmla="*/ 977 h 60"/>
                <a:gd name="T30" fmla="*/ 0 w 61"/>
                <a:gd name="T31" fmla="*/ 1026 h 60"/>
                <a:gd name="T32" fmla="*/ 0 w 61"/>
                <a:gd name="T33" fmla="*/ 1099 h 60"/>
                <a:gd name="T34" fmla="*/ 77 w 61"/>
                <a:gd name="T35" fmla="*/ 1216 h 60"/>
                <a:gd name="T36" fmla="*/ 159 w 61"/>
                <a:gd name="T37" fmla="*/ 1289 h 60"/>
                <a:gd name="T38" fmla="*/ 210 w 61"/>
                <a:gd name="T39" fmla="*/ 1289 h 60"/>
                <a:gd name="T40" fmla="*/ 210 w 61"/>
                <a:gd name="T41" fmla="*/ 1314 h 60"/>
                <a:gd name="T42" fmla="*/ 262 w 61"/>
                <a:gd name="T43" fmla="*/ 1314 h 60"/>
                <a:gd name="T44" fmla="*/ 262 w 61"/>
                <a:gd name="T45" fmla="*/ 1358 h 60"/>
                <a:gd name="T46" fmla="*/ 395 w 61"/>
                <a:gd name="T47" fmla="*/ 1431 h 60"/>
                <a:gd name="T48" fmla="*/ 472 w 61"/>
                <a:gd name="T49" fmla="*/ 1406 h 60"/>
                <a:gd name="T50" fmla="*/ 498 w 61"/>
                <a:gd name="T51" fmla="*/ 1358 h 60"/>
                <a:gd name="T52" fmla="*/ 554 w 61"/>
                <a:gd name="T53" fmla="*/ 1406 h 60"/>
                <a:gd name="T54" fmla="*/ 657 w 61"/>
                <a:gd name="T55" fmla="*/ 1358 h 60"/>
                <a:gd name="T56" fmla="*/ 682 w 61"/>
                <a:gd name="T57" fmla="*/ 1314 h 60"/>
                <a:gd name="T58" fmla="*/ 790 w 61"/>
                <a:gd name="T59" fmla="*/ 1265 h 60"/>
                <a:gd name="T60" fmla="*/ 867 w 61"/>
                <a:gd name="T61" fmla="*/ 1216 h 60"/>
                <a:gd name="T62" fmla="*/ 867 w 61"/>
                <a:gd name="T63" fmla="*/ 1143 h 60"/>
                <a:gd name="T64" fmla="*/ 1001 w 61"/>
                <a:gd name="T65" fmla="*/ 762 h 60"/>
                <a:gd name="T66" fmla="*/ 1052 w 61"/>
                <a:gd name="T67" fmla="*/ 786 h 60"/>
                <a:gd name="T68" fmla="*/ 1078 w 61"/>
                <a:gd name="T69" fmla="*/ 835 h 60"/>
                <a:gd name="T70" fmla="*/ 1160 w 61"/>
                <a:gd name="T71" fmla="*/ 762 h 60"/>
                <a:gd name="T72" fmla="*/ 1211 w 61"/>
                <a:gd name="T73" fmla="*/ 645 h 60"/>
                <a:gd name="T74" fmla="*/ 1288 w 61"/>
                <a:gd name="T75" fmla="*/ 596 h 60"/>
                <a:gd name="T76" fmla="*/ 1344 w 61"/>
                <a:gd name="T77" fmla="*/ 547 h 60"/>
                <a:gd name="T78" fmla="*/ 1370 w 61"/>
                <a:gd name="T79" fmla="*/ 479 h 60"/>
                <a:gd name="T80" fmla="*/ 1370 w 61"/>
                <a:gd name="T81" fmla="*/ 454 h 60"/>
                <a:gd name="T82" fmla="*/ 1370 w 61"/>
                <a:gd name="T83" fmla="*/ 356 h 60"/>
                <a:gd name="T84" fmla="*/ 1555 w 61"/>
                <a:gd name="T85" fmla="*/ 454 h 60"/>
                <a:gd name="T86" fmla="*/ 1580 w 61"/>
                <a:gd name="T87" fmla="*/ 454 h 60"/>
                <a:gd name="T88" fmla="*/ 1555 w 61"/>
                <a:gd name="T89" fmla="*/ 308 h 60"/>
                <a:gd name="T90" fmla="*/ 1529 w 61"/>
                <a:gd name="T91" fmla="*/ 264 h 60"/>
                <a:gd name="T92" fmla="*/ 1473 w 61"/>
                <a:gd name="T93" fmla="*/ 264 h 60"/>
                <a:gd name="T94" fmla="*/ 1344 w 61"/>
                <a:gd name="T95" fmla="*/ 288 h 60"/>
                <a:gd name="T96" fmla="*/ 1288 w 61"/>
                <a:gd name="T97" fmla="*/ 332 h 60"/>
                <a:gd name="T98" fmla="*/ 1211 w 61"/>
                <a:gd name="T99" fmla="*/ 308 h 60"/>
                <a:gd name="T100" fmla="*/ 1185 w 61"/>
                <a:gd name="T101" fmla="*/ 356 h 60"/>
                <a:gd name="T102" fmla="*/ 1108 w 61"/>
                <a:gd name="T103" fmla="*/ 405 h 60"/>
                <a:gd name="T104" fmla="*/ 1026 w 61"/>
                <a:gd name="T105" fmla="*/ 479 h 60"/>
                <a:gd name="T106" fmla="*/ 949 w 61"/>
                <a:gd name="T107" fmla="*/ 308 h 60"/>
                <a:gd name="T108" fmla="*/ 554 w 61"/>
                <a:gd name="T109" fmla="*/ 0 h 6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1"/>
                <a:gd name="T166" fmla="*/ 0 h 60"/>
                <a:gd name="T167" fmla="*/ 61 w 61"/>
                <a:gd name="T168" fmla="*/ 60 h 6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7" y="56"/>
                  </a:lnTo>
                  <a:lnTo>
                    <a:pt x="30" y="53"/>
                  </a:lnTo>
                  <a:lnTo>
                    <a:pt x="31" y="54"/>
                  </a:lnTo>
                  <a:lnTo>
                    <a:pt x="33" y="51"/>
                  </a:lnTo>
                  <a:lnTo>
                    <a:pt x="32" y="50"/>
                  </a:lnTo>
                  <a:lnTo>
                    <a:pt x="33" y="48"/>
                  </a:lnTo>
                  <a:lnTo>
                    <a:pt x="35" y="43"/>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19"/>
                  </a:lnTo>
                  <a:lnTo>
                    <a:pt x="52" y="16"/>
                  </a:lnTo>
                  <a:lnTo>
                    <a:pt x="52" y="15"/>
                  </a:lnTo>
                  <a:lnTo>
                    <a:pt x="53" y="15"/>
                  </a:lnTo>
                  <a:lnTo>
                    <a:pt x="59"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0232" name="Freeform 18"/>
            <p:cNvSpPr>
              <a:spLocks/>
            </p:cNvSpPr>
            <p:nvPr/>
          </p:nvSpPr>
          <p:spPr bwMode="auto">
            <a:xfrm>
              <a:off x="3425" y="2306"/>
              <a:ext cx="345" cy="302"/>
            </a:xfrm>
            <a:custGeom>
              <a:avLst/>
              <a:gdLst>
                <a:gd name="T0" fmla="*/ 0 w 67"/>
                <a:gd name="T1" fmla="*/ 73 h 62"/>
                <a:gd name="T2" fmla="*/ 1591 w 67"/>
                <a:gd name="T3" fmla="*/ 0 h 62"/>
                <a:gd name="T4" fmla="*/ 1591 w 67"/>
                <a:gd name="T5" fmla="*/ 24 h 62"/>
                <a:gd name="T6" fmla="*/ 1617 w 67"/>
                <a:gd name="T7" fmla="*/ 49 h 62"/>
                <a:gd name="T8" fmla="*/ 1643 w 67"/>
                <a:gd name="T9" fmla="*/ 73 h 62"/>
                <a:gd name="T10" fmla="*/ 1617 w 67"/>
                <a:gd name="T11" fmla="*/ 117 h 62"/>
                <a:gd name="T12" fmla="*/ 1591 w 67"/>
                <a:gd name="T13" fmla="*/ 141 h 62"/>
                <a:gd name="T14" fmla="*/ 1540 w 67"/>
                <a:gd name="T15" fmla="*/ 190 h 62"/>
                <a:gd name="T16" fmla="*/ 1540 w 67"/>
                <a:gd name="T17" fmla="*/ 214 h 62"/>
                <a:gd name="T18" fmla="*/ 1776 w 67"/>
                <a:gd name="T19" fmla="*/ 214 h 62"/>
                <a:gd name="T20" fmla="*/ 1776 w 67"/>
                <a:gd name="T21" fmla="*/ 214 h 62"/>
                <a:gd name="T22" fmla="*/ 1776 w 67"/>
                <a:gd name="T23" fmla="*/ 239 h 62"/>
                <a:gd name="T24" fmla="*/ 1751 w 67"/>
                <a:gd name="T25" fmla="*/ 283 h 62"/>
                <a:gd name="T26" fmla="*/ 1725 w 67"/>
                <a:gd name="T27" fmla="*/ 307 h 62"/>
                <a:gd name="T28" fmla="*/ 1699 w 67"/>
                <a:gd name="T29" fmla="*/ 404 h 62"/>
                <a:gd name="T30" fmla="*/ 1643 w 67"/>
                <a:gd name="T31" fmla="*/ 453 h 62"/>
                <a:gd name="T32" fmla="*/ 1643 w 67"/>
                <a:gd name="T33" fmla="*/ 521 h 62"/>
                <a:gd name="T34" fmla="*/ 1643 w 67"/>
                <a:gd name="T35" fmla="*/ 594 h 62"/>
                <a:gd name="T36" fmla="*/ 1643 w 67"/>
                <a:gd name="T37" fmla="*/ 594 h 62"/>
                <a:gd name="T38" fmla="*/ 1591 w 67"/>
                <a:gd name="T39" fmla="*/ 619 h 62"/>
                <a:gd name="T40" fmla="*/ 1591 w 67"/>
                <a:gd name="T41" fmla="*/ 643 h 62"/>
                <a:gd name="T42" fmla="*/ 1514 w 67"/>
                <a:gd name="T43" fmla="*/ 687 h 62"/>
                <a:gd name="T44" fmla="*/ 1514 w 67"/>
                <a:gd name="T45" fmla="*/ 760 h 62"/>
                <a:gd name="T46" fmla="*/ 1514 w 67"/>
                <a:gd name="T47" fmla="*/ 828 h 62"/>
                <a:gd name="T48" fmla="*/ 1483 w 67"/>
                <a:gd name="T49" fmla="*/ 852 h 62"/>
                <a:gd name="T50" fmla="*/ 1431 w 67"/>
                <a:gd name="T51" fmla="*/ 901 h 62"/>
                <a:gd name="T52" fmla="*/ 1380 w 67"/>
                <a:gd name="T53" fmla="*/ 950 h 62"/>
                <a:gd name="T54" fmla="*/ 1354 w 67"/>
                <a:gd name="T55" fmla="*/ 974 h 62"/>
                <a:gd name="T56" fmla="*/ 1354 w 67"/>
                <a:gd name="T57" fmla="*/ 1018 h 62"/>
                <a:gd name="T58" fmla="*/ 1323 w 67"/>
                <a:gd name="T59" fmla="*/ 1067 h 62"/>
                <a:gd name="T60" fmla="*/ 1323 w 67"/>
                <a:gd name="T61" fmla="*/ 1091 h 62"/>
                <a:gd name="T62" fmla="*/ 1298 w 67"/>
                <a:gd name="T63" fmla="*/ 1164 h 62"/>
                <a:gd name="T64" fmla="*/ 1272 w 67"/>
                <a:gd name="T65" fmla="*/ 1208 h 62"/>
                <a:gd name="T66" fmla="*/ 1298 w 67"/>
                <a:gd name="T67" fmla="*/ 1281 h 62"/>
                <a:gd name="T68" fmla="*/ 1323 w 67"/>
                <a:gd name="T69" fmla="*/ 1305 h 62"/>
                <a:gd name="T70" fmla="*/ 1323 w 67"/>
                <a:gd name="T71" fmla="*/ 1354 h 62"/>
                <a:gd name="T72" fmla="*/ 1323 w 67"/>
                <a:gd name="T73" fmla="*/ 1354 h 62"/>
                <a:gd name="T74" fmla="*/ 1323 w 67"/>
                <a:gd name="T75" fmla="*/ 1378 h 62"/>
                <a:gd name="T76" fmla="*/ 1323 w 67"/>
                <a:gd name="T77" fmla="*/ 1378 h 62"/>
                <a:gd name="T78" fmla="*/ 1298 w 67"/>
                <a:gd name="T79" fmla="*/ 1422 h 62"/>
                <a:gd name="T80" fmla="*/ 1323 w 67"/>
                <a:gd name="T81" fmla="*/ 1447 h 62"/>
                <a:gd name="T82" fmla="*/ 211 w 67"/>
                <a:gd name="T83" fmla="*/ 1471 h 62"/>
                <a:gd name="T84" fmla="*/ 211 w 67"/>
                <a:gd name="T85" fmla="*/ 1257 h 62"/>
                <a:gd name="T86" fmla="*/ 160 w 67"/>
                <a:gd name="T87" fmla="*/ 1232 h 62"/>
                <a:gd name="T88" fmla="*/ 108 w 67"/>
                <a:gd name="T89" fmla="*/ 1257 h 62"/>
                <a:gd name="T90" fmla="*/ 108 w 67"/>
                <a:gd name="T91" fmla="*/ 1257 h 62"/>
                <a:gd name="T92" fmla="*/ 51 w 67"/>
                <a:gd name="T93" fmla="*/ 1208 h 62"/>
                <a:gd name="T94" fmla="*/ 51 w 67"/>
                <a:gd name="T95" fmla="*/ 521 h 62"/>
                <a:gd name="T96" fmla="*/ 0 w 67"/>
                <a:gd name="T97" fmla="*/ 73 h 62"/>
                <a:gd name="T98" fmla="*/ 0 w 67"/>
                <a:gd name="T99" fmla="*/ 73 h 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7"/>
                <a:gd name="T151" fmla="*/ 0 h 62"/>
                <a:gd name="T152" fmla="*/ 67 w 67"/>
                <a:gd name="T153" fmla="*/ 62 h 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7" h="62">
                  <a:moveTo>
                    <a:pt x="0" y="3"/>
                  </a:moveTo>
                  <a:lnTo>
                    <a:pt x="60" y="0"/>
                  </a:lnTo>
                  <a:lnTo>
                    <a:pt x="60" y="1"/>
                  </a:lnTo>
                  <a:lnTo>
                    <a:pt x="61" y="2"/>
                  </a:lnTo>
                  <a:lnTo>
                    <a:pt x="62" y="3"/>
                  </a:lnTo>
                  <a:lnTo>
                    <a:pt x="61" y="5"/>
                  </a:lnTo>
                  <a:lnTo>
                    <a:pt x="60" y="6"/>
                  </a:lnTo>
                  <a:lnTo>
                    <a:pt x="58" y="8"/>
                  </a:lnTo>
                  <a:lnTo>
                    <a:pt x="58" y="9"/>
                  </a:lnTo>
                  <a:lnTo>
                    <a:pt x="67" y="9"/>
                  </a:lnTo>
                  <a:lnTo>
                    <a:pt x="67" y="10"/>
                  </a:lnTo>
                  <a:lnTo>
                    <a:pt x="66" y="12"/>
                  </a:lnTo>
                  <a:lnTo>
                    <a:pt x="65" y="13"/>
                  </a:lnTo>
                  <a:lnTo>
                    <a:pt x="64" y="17"/>
                  </a:lnTo>
                  <a:lnTo>
                    <a:pt x="62" y="19"/>
                  </a:lnTo>
                  <a:lnTo>
                    <a:pt x="62" y="22"/>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8"/>
                  </a:lnTo>
                  <a:lnTo>
                    <a:pt x="49" y="60"/>
                  </a:lnTo>
                  <a:lnTo>
                    <a:pt x="50" y="61"/>
                  </a:lnTo>
                  <a:lnTo>
                    <a:pt x="8" y="62"/>
                  </a:lnTo>
                  <a:lnTo>
                    <a:pt x="8" y="53"/>
                  </a:lnTo>
                  <a:lnTo>
                    <a:pt x="6" y="52"/>
                  </a:lnTo>
                  <a:lnTo>
                    <a:pt x="4" y="53"/>
                  </a:lnTo>
                  <a:lnTo>
                    <a:pt x="2" y="51"/>
                  </a:lnTo>
                  <a:lnTo>
                    <a:pt x="2" y="22"/>
                  </a:lnTo>
                  <a:lnTo>
                    <a:pt x="0"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0233" name="Freeform 19"/>
            <p:cNvSpPr>
              <a:spLocks/>
            </p:cNvSpPr>
            <p:nvPr/>
          </p:nvSpPr>
          <p:spPr bwMode="auto">
            <a:xfrm>
              <a:off x="1484" y="1614"/>
              <a:ext cx="553" cy="897"/>
            </a:xfrm>
            <a:custGeom>
              <a:avLst/>
              <a:gdLst>
                <a:gd name="T0" fmla="*/ 1598 w 108"/>
                <a:gd name="T1" fmla="*/ 4256 h 184"/>
                <a:gd name="T2" fmla="*/ 1598 w 108"/>
                <a:gd name="T3" fmla="*/ 4207 h 184"/>
                <a:gd name="T4" fmla="*/ 1572 w 108"/>
                <a:gd name="T5" fmla="*/ 4158 h 184"/>
                <a:gd name="T6" fmla="*/ 1495 w 108"/>
                <a:gd name="T7" fmla="*/ 3876 h 184"/>
                <a:gd name="T8" fmla="*/ 1311 w 108"/>
                <a:gd name="T9" fmla="*/ 3710 h 184"/>
                <a:gd name="T10" fmla="*/ 1260 w 108"/>
                <a:gd name="T11" fmla="*/ 3637 h 184"/>
                <a:gd name="T12" fmla="*/ 1208 w 108"/>
                <a:gd name="T13" fmla="*/ 3564 h 184"/>
                <a:gd name="T14" fmla="*/ 1024 w 108"/>
                <a:gd name="T15" fmla="*/ 3495 h 184"/>
                <a:gd name="T16" fmla="*/ 865 w 108"/>
                <a:gd name="T17" fmla="*/ 3349 h 184"/>
                <a:gd name="T18" fmla="*/ 579 w 108"/>
                <a:gd name="T19" fmla="*/ 3232 h 184"/>
                <a:gd name="T20" fmla="*/ 579 w 108"/>
                <a:gd name="T21" fmla="*/ 3140 h 184"/>
                <a:gd name="T22" fmla="*/ 604 w 108"/>
                <a:gd name="T23" fmla="*/ 3018 h 184"/>
                <a:gd name="T24" fmla="*/ 553 w 108"/>
                <a:gd name="T25" fmla="*/ 2901 h 184"/>
                <a:gd name="T26" fmla="*/ 579 w 108"/>
                <a:gd name="T27" fmla="*/ 2852 h 184"/>
                <a:gd name="T28" fmla="*/ 420 w 108"/>
                <a:gd name="T29" fmla="*/ 2589 h 184"/>
                <a:gd name="T30" fmla="*/ 312 w 108"/>
                <a:gd name="T31" fmla="*/ 2423 h 184"/>
                <a:gd name="T32" fmla="*/ 369 w 108"/>
                <a:gd name="T33" fmla="*/ 2281 h 184"/>
                <a:gd name="T34" fmla="*/ 369 w 108"/>
                <a:gd name="T35" fmla="*/ 2164 h 184"/>
                <a:gd name="T36" fmla="*/ 236 w 108"/>
                <a:gd name="T37" fmla="*/ 2043 h 184"/>
                <a:gd name="T38" fmla="*/ 236 w 108"/>
                <a:gd name="T39" fmla="*/ 1852 h 184"/>
                <a:gd name="T40" fmla="*/ 287 w 108"/>
                <a:gd name="T41" fmla="*/ 1784 h 184"/>
                <a:gd name="T42" fmla="*/ 312 w 108"/>
                <a:gd name="T43" fmla="*/ 1877 h 184"/>
                <a:gd name="T44" fmla="*/ 394 w 108"/>
                <a:gd name="T45" fmla="*/ 1852 h 184"/>
                <a:gd name="T46" fmla="*/ 369 w 108"/>
                <a:gd name="T47" fmla="*/ 1687 h 184"/>
                <a:gd name="T48" fmla="*/ 312 w 108"/>
                <a:gd name="T49" fmla="*/ 1736 h 184"/>
                <a:gd name="T50" fmla="*/ 184 w 108"/>
                <a:gd name="T51" fmla="*/ 1662 h 184"/>
                <a:gd name="T52" fmla="*/ 159 w 108"/>
                <a:gd name="T53" fmla="*/ 1448 h 184"/>
                <a:gd name="T54" fmla="*/ 26 w 108"/>
                <a:gd name="T55" fmla="*/ 1214 h 184"/>
                <a:gd name="T56" fmla="*/ 26 w 108"/>
                <a:gd name="T57" fmla="*/ 1092 h 184"/>
                <a:gd name="T58" fmla="*/ 102 w 108"/>
                <a:gd name="T59" fmla="*/ 951 h 184"/>
                <a:gd name="T60" fmla="*/ 51 w 108"/>
                <a:gd name="T61" fmla="*/ 761 h 184"/>
                <a:gd name="T62" fmla="*/ 0 w 108"/>
                <a:gd name="T63" fmla="*/ 663 h 184"/>
                <a:gd name="T64" fmla="*/ 0 w 108"/>
                <a:gd name="T65" fmla="*/ 570 h 184"/>
                <a:gd name="T66" fmla="*/ 159 w 108"/>
                <a:gd name="T67" fmla="*/ 356 h 184"/>
                <a:gd name="T68" fmla="*/ 236 w 108"/>
                <a:gd name="T69" fmla="*/ 239 h 184"/>
                <a:gd name="T70" fmla="*/ 236 w 108"/>
                <a:gd name="T71" fmla="*/ 24 h 184"/>
                <a:gd name="T72" fmla="*/ 1260 w 108"/>
                <a:gd name="T73" fmla="*/ 1521 h 184"/>
                <a:gd name="T74" fmla="*/ 2729 w 108"/>
                <a:gd name="T75" fmla="*/ 3539 h 184"/>
                <a:gd name="T76" fmla="*/ 2755 w 108"/>
                <a:gd name="T77" fmla="*/ 3637 h 184"/>
                <a:gd name="T78" fmla="*/ 2780 w 108"/>
                <a:gd name="T79" fmla="*/ 3729 h 184"/>
                <a:gd name="T80" fmla="*/ 2806 w 108"/>
                <a:gd name="T81" fmla="*/ 3802 h 184"/>
                <a:gd name="T82" fmla="*/ 2698 w 108"/>
                <a:gd name="T83" fmla="*/ 3851 h 184"/>
                <a:gd name="T84" fmla="*/ 2570 w 108"/>
                <a:gd name="T85" fmla="*/ 4090 h 184"/>
                <a:gd name="T86" fmla="*/ 2545 w 108"/>
                <a:gd name="T87" fmla="*/ 4134 h 184"/>
                <a:gd name="T88" fmla="*/ 2519 w 108"/>
                <a:gd name="T89" fmla="*/ 4231 h 184"/>
                <a:gd name="T90" fmla="*/ 2570 w 108"/>
                <a:gd name="T91" fmla="*/ 4300 h 184"/>
                <a:gd name="T92" fmla="*/ 2519 w 108"/>
                <a:gd name="T93" fmla="*/ 4373 h 18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8"/>
                <a:gd name="T142" fmla="*/ 0 h 184"/>
                <a:gd name="T143" fmla="*/ 108 w 108"/>
                <a:gd name="T144" fmla="*/ 184 h 18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8" h="184">
                  <a:moveTo>
                    <a:pt x="94" y="183"/>
                  </a:moveTo>
                  <a:lnTo>
                    <a:pt x="61" y="180"/>
                  </a:lnTo>
                  <a:lnTo>
                    <a:pt x="61" y="179"/>
                  </a:lnTo>
                  <a:lnTo>
                    <a:pt x="60" y="178"/>
                  </a:lnTo>
                  <a:lnTo>
                    <a:pt x="60" y="177"/>
                  </a:lnTo>
                  <a:lnTo>
                    <a:pt x="61" y="177"/>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7" y="158"/>
                  </a:lnTo>
                  <a:lnTo>
                    <a:pt x="108"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0234" name="Freeform 23"/>
            <p:cNvSpPr>
              <a:spLocks/>
            </p:cNvSpPr>
            <p:nvPr/>
          </p:nvSpPr>
          <p:spPr bwMode="auto">
            <a:xfrm>
              <a:off x="2545" y="2306"/>
              <a:ext cx="968" cy="898"/>
            </a:xfrm>
            <a:custGeom>
              <a:avLst/>
              <a:gdLst>
                <a:gd name="T0" fmla="*/ 4487 w 189"/>
                <a:gd name="T1" fmla="*/ 1191 h 184"/>
                <a:gd name="T2" fmla="*/ 4169 w 189"/>
                <a:gd name="T3" fmla="*/ 1118 h 184"/>
                <a:gd name="T4" fmla="*/ 3959 w 189"/>
                <a:gd name="T5" fmla="*/ 1166 h 184"/>
                <a:gd name="T6" fmla="*/ 3805 w 189"/>
                <a:gd name="T7" fmla="*/ 1166 h 184"/>
                <a:gd name="T8" fmla="*/ 3749 w 189"/>
                <a:gd name="T9" fmla="*/ 1166 h 184"/>
                <a:gd name="T10" fmla="*/ 3672 w 189"/>
                <a:gd name="T11" fmla="*/ 1118 h 184"/>
                <a:gd name="T12" fmla="*/ 3595 w 189"/>
                <a:gd name="T13" fmla="*/ 1215 h 184"/>
                <a:gd name="T14" fmla="*/ 3539 w 189"/>
                <a:gd name="T15" fmla="*/ 1142 h 184"/>
                <a:gd name="T16" fmla="*/ 3385 w 189"/>
                <a:gd name="T17" fmla="*/ 1118 h 184"/>
                <a:gd name="T18" fmla="*/ 3278 w 189"/>
                <a:gd name="T19" fmla="*/ 1098 h 184"/>
                <a:gd name="T20" fmla="*/ 3119 w 189"/>
                <a:gd name="T21" fmla="*/ 1049 h 184"/>
                <a:gd name="T22" fmla="*/ 3017 w 189"/>
                <a:gd name="T23" fmla="*/ 1025 h 184"/>
                <a:gd name="T24" fmla="*/ 2858 w 189"/>
                <a:gd name="T25" fmla="*/ 976 h 184"/>
                <a:gd name="T26" fmla="*/ 2781 w 189"/>
                <a:gd name="T27" fmla="*/ 903 h 184"/>
                <a:gd name="T28" fmla="*/ 2622 w 189"/>
                <a:gd name="T29" fmla="*/ 859 h 184"/>
                <a:gd name="T30" fmla="*/ 1521 w 189"/>
                <a:gd name="T31" fmla="*/ 0 h 184"/>
                <a:gd name="T32" fmla="*/ 0 w 189"/>
                <a:gd name="T33" fmla="*/ 1713 h 184"/>
                <a:gd name="T34" fmla="*/ 26 w 189"/>
                <a:gd name="T35" fmla="*/ 1786 h 184"/>
                <a:gd name="T36" fmla="*/ 133 w 189"/>
                <a:gd name="T37" fmla="*/ 1928 h 184"/>
                <a:gd name="T38" fmla="*/ 604 w 189"/>
                <a:gd name="T39" fmla="*/ 2357 h 184"/>
                <a:gd name="T40" fmla="*/ 656 w 189"/>
                <a:gd name="T41" fmla="*/ 2479 h 184"/>
                <a:gd name="T42" fmla="*/ 999 w 189"/>
                <a:gd name="T43" fmla="*/ 2928 h 184"/>
                <a:gd name="T44" fmla="*/ 1286 w 189"/>
                <a:gd name="T45" fmla="*/ 2977 h 184"/>
                <a:gd name="T46" fmla="*/ 1470 w 189"/>
                <a:gd name="T47" fmla="*/ 2714 h 184"/>
                <a:gd name="T48" fmla="*/ 1572 w 189"/>
                <a:gd name="T49" fmla="*/ 2689 h 184"/>
                <a:gd name="T50" fmla="*/ 1757 w 189"/>
                <a:gd name="T51" fmla="*/ 2738 h 184"/>
                <a:gd name="T52" fmla="*/ 1967 w 189"/>
                <a:gd name="T53" fmla="*/ 2836 h 184"/>
                <a:gd name="T54" fmla="*/ 2018 w 189"/>
                <a:gd name="T55" fmla="*/ 2884 h 184"/>
                <a:gd name="T56" fmla="*/ 2177 w 189"/>
                <a:gd name="T57" fmla="*/ 3075 h 184"/>
                <a:gd name="T58" fmla="*/ 2464 w 189"/>
                <a:gd name="T59" fmla="*/ 3548 h 184"/>
                <a:gd name="T60" fmla="*/ 2622 w 189"/>
                <a:gd name="T61" fmla="*/ 3690 h 184"/>
                <a:gd name="T62" fmla="*/ 2674 w 189"/>
                <a:gd name="T63" fmla="*/ 3929 h 184"/>
                <a:gd name="T64" fmla="*/ 2914 w 189"/>
                <a:gd name="T65" fmla="*/ 4192 h 184"/>
                <a:gd name="T66" fmla="*/ 3303 w 189"/>
                <a:gd name="T67" fmla="*/ 4309 h 184"/>
                <a:gd name="T68" fmla="*/ 3539 w 189"/>
                <a:gd name="T69" fmla="*/ 4334 h 184"/>
                <a:gd name="T70" fmla="*/ 3513 w 189"/>
                <a:gd name="T71" fmla="*/ 4285 h 184"/>
                <a:gd name="T72" fmla="*/ 3437 w 189"/>
                <a:gd name="T73" fmla="*/ 3860 h 184"/>
                <a:gd name="T74" fmla="*/ 3411 w 189"/>
                <a:gd name="T75" fmla="*/ 3812 h 184"/>
                <a:gd name="T76" fmla="*/ 3488 w 189"/>
                <a:gd name="T77" fmla="*/ 3646 h 184"/>
                <a:gd name="T78" fmla="*/ 3513 w 189"/>
                <a:gd name="T79" fmla="*/ 3597 h 184"/>
                <a:gd name="T80" fmla="*/ 3595 w 189"/>
                <a:gd name="T81" fmla="*/ 3455 h 184"/>
                <a:gd name="T82" fmla="*/ 3647 w 189"/>
                <a:gd name="T83" fmla="*/ 3455 h 184"/>
                <a:gd name="T84" fmla="*/ 3698 w 189"/>
                <a:gd name="T85" fmla="*/ 3382 h 184"/>
                <a:gd name="T86" fmla="*/ 3749 w 189"/>
                <a:gd name="T87" fmla="*/ 3382 h 184"/>
                <a:gd name="T88" fmla="*/ 3857 w 189"/>
                <a:gd name="T89" fmla="*/ 3333 h 184"/>
                <a:gd name="T90" fmla="*/ 3908 w 189"/>
                <a:gd name="T91" fmla="*/ 3241 h 184"/>
                <a:gd name="T92" fmla="*/ 3933 w 189"/>
                <a:gd name="T93" fmla="*/ 3289 h 184"/>
                <a:gd name="T94" fmla="*/ 4328 w 189"/>
                <a:gd name="T95" fmla="*/ 3094 h 184"/>
                <a:gd name="T96" fmla="*/ 4405 w 189"/>
                <a:gd name="T97" fmla="*/ 2884 h 184"/>
                <a:gd name="T98" fmla="*/ 4487 w 189"/>
                <a:gd name="T99" fmla="*/ 2860 h 184"/>
                <a:gd name="T100" fmla="*/ 4748 w 189"/>
                <a:gd name="T101" fmla="*/ 2836 h 184"/>
                <a:gd name="T102" fmla="*/ 4825 w 189"/>
                <a:gd name="T103" fmla="*/ 2787 h 184"/>
                <a:gd name="T104" fmla="*/ 4855 w 189"/>
                <a:gd name="T105" fmla="*/ 2714 h 184"/>
                <a:gd name="T106" fmla="*/ 4881 w 189"/>
                <a:gd name="T107" fmla="*/ 2523 h 184"/>
                <a:gd name="T108" fmla="*/ 4932 w 189"/>
                <a:gd name="T109" fmla="*/ 2406 h 184"/>
                <a:gd name="T110" fmla="*/ 4907 w 189"/>
                <a:gd name="T111" fmla="*/ 2167 h 184"/>
                <a:gd name="T112" fmla="*/ 4855 w 189"/>
                <a:gd name="T113" fmla="*/ 2094 h 184"/>
                <a:gd name="T114" fmla="*/ 4825 w 189"/>
                <a:gd name="T115" fmla="*/ 1952 h 184"/>
                <a:gd name="T116" fmla="*/ 4722 w 189"/>
                <a:gd name="T117" fmla="*/ 1264 h 184"/>
                <a:gd name="T118" fmla="*/ 4563 w 189"/>
                <a:gd name="T119" fmla="*/ 1215 h 18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89"/>
                <a:gd name="T181" fmla="*/ 0 h 184"/>
                <a:gd name="T182" fmla="*/ 189 w 189"/>
                <a:gd name="T183" fmla="*/ 184 h 18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3" y="48"/>
                  </a:lnTo>
                  <a:lnTo>
                    <a:pt x="143" y="49"/>
                  </a:lnTo>
                  <a:lnTo>
                    <a:pt x="142" y="49"/>
                  </a:lnTo>
                  <a:lnTo>
                    <a:pt x="141" y="48"/>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3" y="42"/>
                  </a:lnTo>
                  <a:lnTo>
                    <a:pt x="109" y="42"/>
                  </a:lnTo>
                  <a:lnTo>
                    <a:pt x="109" y="41"/>
                  </a:lnTo>
                  <a:lnTo>
                    <a:pt x="108" y="40"/>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1" y="73"/>
                  </a:lnTo>
                  <a:lnTo>
                    <a:pt x="0" y="74"/>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1"/>
                  </a:lnTo>
                  <a:lnTo>
                    <a:pt x="134" y="180"/>
                  </a:lnTo>
                  <a:lnTo>
                    <a:pt x="133" y="178"/>
                  </a:lnTo>
                  <a:lnTo>
                    <a:pt x="130" y="170"/>
                  </a:lnTo>
                  <a:lnTo>
                    <a:pt x="129" y="167"/>
                  </a:lnTo>
                  <a:lnTo>
                    <a:pt x="131" y="162"/>
                  </a:lnTo>
                  <a:lnTo>
                    <a:pt x="131" y="160"/>
                  </a:lnTo>
                  <a:lnTo>
                    <a:pt x="130" y="160"/>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8" y="145"/>
                  </a:lnTo>
                  <a:lnTo>
                    <a:pt x="138" y="144"/>
                  </a:lnTo>
                  <a:lnTo>
                    <a:pt x="139" y="145"/>
                  </a:lnTo>
                  <a:lnTo>
                    <a:pt x="140" y="145"/>
                  </a:lnTo>
                  <a:lnTo>
                    <a:pt x="141" y="144"/>
                  </a:lnTo>
                  <a:lnTo>
                    <a:pt x="141" y="142"/>
                  </a:lnTo>
                  <a:lnTo>
                    <a:pt x="142" y="141"/>
                  </a:lnTo>
                  <a:lnTo>
                    <a:pt x="142" y="142"/>
                  </a:lnTo>
                  <a:lnTo>
                    <a:pt x="143" y="142"/>
                  </a:lnTo>
                  <a:lnTo>
                    <a:pt x="146" y="141"/>
                  </a:lnTo>
                  <a:lnTo>
                    <a:pt x="147" y="141"/>
                  </a:lnTo>
                  <a:lnTo>
                    <a:pt x="147" y="140"/>
                  </a:lnTo>
                  <a:lnTo>
                    <a:pt x="145" y="139"/>
                  </a:lnTo>
                  <a:lnTo>
                    <a:pt x="145" y="138"/>
                  </a:lnTo>
                  <a:lnTo>
                    <a:pt x="148" y="137"/>
                  </a:lnTo>
                  <a:lnTo>
                    <a:pt x="149" y="136"/>
                  </a:lnTo>
                  <a:lnTo>
                    <a:pt x="150" y="136"/>
                  </a:lnTo>
                  <a:lnTo>
                    <a:pt x="149" y="137"/>
                  </a:lnTo>
                  <a:lnTo>
                    <a:pt x="150" y="138"/>
                  </a:lnTo>
                  <a:lnTo>
                    <a:pt x="151" y="137"/>
                  </a:lnTo>
                  <a:lnTo>
                    <a:pt x="156" y="135"/>
                  </a:lnTo>
                  <a:lnTo>
                    <a:pt x="165" y="130"/>
                  </a:lnTo>
                  <a:lnTo>
                    <a:pt x="165" y="128"/>
                  </a:lnTo>
                  <a:lnTo>
                    <a:pt x="169" y="124"/>
                  </a:lnTo>
                  <a:lnTo>
                    <a:pt x="168" y="121"/>
                  </a:lnTo>
                  <a:lnTo>
                    <a:pt x="168" y="119"/>
                  </a:lnTo>
                  <a:lnTo>
                    <a:pt x="171" y="118"/>
                  </a:lnTo>
                  <a:lnTo>
                    <a:pt x="171" y="120"/>
                  </a:lnTo>
                  <a:lnTo>
                    <a:pt x="171" y="121"/>
                  </a:lnTo>
                  <a:lnTo>
                    <a:pt x="174" y="121"/>
                  </a:lnTo>
                  <a:lnTo>
                    <a:pt x="175" y="122"/>
                  </a:lnTo>
                  <a:lnTo>
                    <a:pt x="181" y="119"/>
                  </a:lnTo>
                  <a:lnTo>
                    <a:pt x="185" y="119"/>
                  </a:lnTo>
                  <a:lnTo>
                    <a:pt x="184" y="118"/>
                  </a:lnTo>
                  <a:lnTo>
                    <a:pt x="184" y="117"/>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4"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0235" name="Freeform 24"/>
            <p:cNvSpPr>
              <a:spLocks/>
            </p:cNvSpPr>
            <p:nvPr/>
          </p:nvSpPr>
          <p:spPr bwMode="auto">
            <a:xfrm>
              <a:off x="4365" y="1453"/>
              <a:ext cx="522" cy="380"/>
            </a:xfrm>
            <a:custGeom>
              <a:avLst/>
              <a:gdLst>
                <a:gd name="T0" fmla="*/ 2042 w 102"/>
                <a:gd name="T1" fmla="*/ 1661 h 78"/>
                <a:gd name="T2" fmla="*/ 1991 w 102"/>
                <a:gd name="T3" fmla="*/ 1734 h 78"/>
                <a:gd name="T4" fmla="*/ 1965 w 102"/>
                <a:gd name="T5" fmla="*/ 1778 h 78"/>
                <a:gd name="T6" fmla="*/ 1965 w 102"/>
                <a:gd name="T7" fmla="*/ 1851 h 78"/>
                <a:gd name="T8" fmla="*/ 2016 w 102"/>
                <a:gd name="T9" fmla="*/ 1803 h 78"/>
                <a:gd name="T10" fmla="*/ 2124 w 102"/>
                <a:gd name="T11" fmla="*/ 1778 h 78"/>
                <a:gd name="T12" fmla="*/ 2277 w 102"/>
                <a:gd name="T13" fmla="*/ 1734 h 78"/>
                <a:gd name="T14" fmla="*/ 2513 w 102"/>
                <a:gd name="T15" fmla="*/ 1569 h 78"/>
                <a:gd name="T16" fmla="*/ 2595 w 102"/>
                <a:gd name="T17" fmla="*/ 1520 h 78"/>
                <a:gd name="T18" fmla="*/ 2671 w 102"/>
                <a:gd name="T19" fmla="*/ 1447 h 78"/>
                <a:gd name="T20" fmla="*/ 2620 w 102"/>
                <a:gd name="T21" fmla="*/ 1471 h 78"/>
                <a:gd name="T22" fmla="*/ 2538 w 102"/>
                <a:gd name="T23" fmla="*/ 1520 h 78"/>
                <a:gd name="T24" fmla="*/ 2462 w 102"/>
                <a:gd name="T25" fmla="*/ 1544 h 78"/>
                <a:gd name="T26" fmla="*/ 2538 w 102"/>
                <a:gd name="T27" fmla="*/ 1447 h 78"/>
                <a:gd name="T28" fmla="*/ 2487 w 102"/>
                <a:gd name="T29" fmla="*/ 1471 h 78"/>
                <a:gd name="T30" fmla="*/ 2252 w 102"/>
                <a:gd name="T31" fmla="*/ 1588 h 78"/>
                <a:gd name="T32" fmla="*/ 2093 w 102"/>
                <a:gd name="T33" fmla="*/ 1710 h 78"/>
                <a:gd name="T34" fmla="*/ 2068 w 102"/>
                <a:gd name="T35" fmla="*/ 1613 h 78"/>
                <a:gd name="T36" fmla="*/ 2124 w 102"/>
                <a:gd name="T37" fmla="*/ 1520 h 78"/>
                <a:gd name="T38" fmla="*/ 2068 w 102"/>
                <a:gd name="T39" fmla="*/ 1164 h 78"/>
                <a:gd name="T40" fmla="*/ 2016 w 102"/>
                <a:gd name="T41" fmla="*/ 809 h 78"/>
                <a:gd name="T42" fmla="*/ 1965 w 102"/>
                <a:gd name="T43" fmla="*/ 594 h 78"/>
                <a:gd name="T44" fmla="*/ 1940 w 102"/>
                <a:gd name="T45" fmla="*/ 570 h 78"/>
                <a:gd name="T46" fmla="*/ 1914 w 102"/>
                <a:gd name="T47" fmla="*/ 497 h 78"/>
                <a:gd name="T48" fmla="*/ 1883 w 102"/>
                <a:gd name="T49" fmla="*/ 283 h 78"/>
                <a:gd name="T50" fmla="*/ 1807 w 102"/>
                <a:gd name="T51" fmla="*/ 73 h 78"/>
                <a:gd name="T52" fmla="*/ 1781 w 102"/>
                <a:gd name="T53" fmla="*/ 0 h 78"/>
                <a:gd name="T54" fmla="*/ 1336 w 102"/>
                <a:gd name="T55" fmla="*/ 93 h 78"/>
                <a:gd name="T56" fmla="*/ 1100 w 102"/>
                <a:gd name="T57" fmla="*/ 331 h 78"/>
                <a:gd name="T58" fmla="*/ 1075 w 102"/>
                <a:gd name="T59" fmla="*/ 429 h 78"/>
                <a:gd name="T60" fmla="*/ 942 w 102"/>
                <a:gd name="T61" fmla="*/ 546 h 78"/>
                <a:gd name="T62" fmla="*/ 993 w 102"/>
                <a:gd name="T63" fmla="*/ 594 h 78"/>
                <a:gd name="T64" fmla="*/ 993 w 102"/>
                <a:gd name="T65" fmla="*/ 643 h 78"/>
                <a:gd name="T66" fmla="*/ 1024 w 102"/>
                <a:gd name="T67" fmla="*/ 760 h 78"/>
                <a:gd name="T68" fmla="*/ 788 w 102"/>
                <a:gd name="T69" fmla="*/ 926 h 78"/>
                <a:gd name="T70" fmla="*/ 496 w 102"/>
                <a:gd name="T71" fmla="*/ 926 h 78"/>
                <a:gd name="T72" fmla="*/ 235 w 102"/>
                <a:gd name="T73" fmla="*/ 999 h 78"/>
                <a:gd name="T74" fmla="*/ 159 w 102"/>
                <a:gd name="T75" fmla="*/ 1091 h 78"/>
                <a:gd name="T76" fmla="*/ 235 w 102"/>
                <a:gd name="T77" fmla="*/ 1233 h 78"/>
                <a:gd name="T78" fmla="*/ 51 w 102"/>
                <a:gd name="T79" fmla="*/ 1423 h 78"/>
                <a:gd name="T80" fmla="*/ 1469 w 102"/>
                <a:gd name="T81" fmla="*/ 1306 h 78"/>
                <a:gd name="T82" fmla="*/ 1494 w 102"/>
                <a:gd name="T83" fmla="*/ 1354 h 78"/>
                <a:gd name="T84" fmla="*/ 1546 w 102"/>
                <a:gd name="T85" fmla="*/ 1379 h 78"/>
                <a:gd name="T86" fmla="*/ 1622 w 102"/>
                <a:gd name="T87" fmla="*/ 1496 h 78"/>
                <a:gd name="T88" fmla="*/ 1730 w 102"/>
                <a:gd name="T89" fmla="*/ 1520 h 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2"/>
                <a:gd name="T136" fmla="*/ 0 h 78"/>
                <a:gd name="T137" fmla="*/ 102 w 102"/>
                <a:gd name="T138" fmla="*/ 78 h 7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2" h="78">
                  <a:moveTo>
                    <a:pt x="66" y="64"/>
                  </a:moveTo>
                  <a:lnTo>
                    <a:pt x="77" y="68"/>
                  </a:lnTo>
                  <a:lnTo>
                    <a:pt x="78" y="70"/>
                  </a:lnTo>
                  <a:lnTo>
                    <a:pt x="77" y="71"/>
                  </a:lnTo>
                  <a:lnTo>
                    <a:pt x="77" y="72"/>
                  </a:lnTo>
                  <a:lnTo>
                    <a:pt x="76" y="73"/>
                  </a:lnTo>
                  <a:lnTo>
                    <a:pt x="76" y="75"/>
                  </a:lnTo>
                  <a:lnTo>
                    <a:pt x="75" y="75"/>
                  </a:lnTo>
                  <a:lnTo>
                    <a:pt x="74" y="77"/>
                  </a:lnTo>
                  <a:lnTo>
                    <a:pt x="74"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8" y="57"/>
                  </a:lnTo>
                  <a:lnTo>
                    <a:pt x="58" y="58"/>
                  </a:lnTo>
                  <a:lnTo>
                    <a:pt x="59" y="58"/>
                  </a:lnTo>
                  <a:lnTo>
                    <a:pt x="61" y="61"/>
                  </a:lnTo>
                  <a:lnTo>
                    <a:pt x="61" y="62"/>
                  </a:lnTo>
                  <a:lnTo>
                    <a:pt x="62" y="63"/>
                  </a:lnTo>
                  <a:lnTo>
                    <a:pt x="65" y="64"/>
                  </a:lnTo>
                  <a:lnTo>
                    <a:pt x="66" y="64"/>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50236" name="Group 26"/>
            <p:cNvGrpSpPr>
              <a:grpSpLocks/>
            </p:cNvGrpSpPr>
            <p:nvPr/>
          </p:nvGrpSpPr>
          <p:grpSpPr bwMode="auto">
            <a:xfrm>
              <a:off x="720" y="2448"/>
              <a:ext cx="1266" cy="876"/>
              <a:chOff x="768" y="2832"/>
              <a:chExt cx="1203" cy="876"/>
            </a:xfrm>
          </p:grpSpPr>
          <p:sp>
            <p:nvSpPr>
              <p:cNvPr id="50249" name="Freeform 27"/>
              <p:cNvSpPr>
                <a:spLocks/>
              </p:cNvSpPr>
              <p:nvPr/>
            </p:nvSpPr>
            <p:spPr bwMode="auto">
              <a:xfrm>
                <a:off x="1056" y="2832"/>
                <a:ext cx="915" cy="780"/>
              </a:xfrm>
              <a:custGeom>
                <a:avLst/>
                <a:gdLst>
                  <a:gd name="T0" fmla="*/ 331 w 188"/>
                  <a:gd name="T1" fmla="*/ 736 h 160"/>
                  <a:gd name="T2" fmla="*/ 618 w 188"/>
                  <a:gd name="T3" fmla="*/ 951 h 160"/>
                  <a:gd name="T4" fmla="*/ 428 w 188"/>
                  <a:gd name="T5" fmla="*/ 1189 h 160"/>
                  <a:gd name="T6" fmla="*/ 380 w 188"/>
                  <a:gd name="T7" fmla="*/ 1024 h 160"/>
                  <a:gd name="T8" fmla="*/ 117 w 188"/>
                  <a:gd name="T9" fmla="*/ 1307 h 160"/>
                  <a:gd name="T10" fmla="*/ 263 w 188"/>
                  <a:gd name="T11" fmla="*/ 1521 h 160"/>
                  <a:gd name="T12" fmla="*/ 638 w 188"/>
                  <a:gd name="T13" fmla="*/ 1448 h 160"/>
                  <a:gd name="T14" fmla="*/ 521 w 188"/>
                  <a:gd name="T15" fmla="*/ 1760 h 160"/>
                  <a:gd name="T16" fmla="*/ 428 w 188"/>
                  <a:gd name="T17" fmla="*/ 1877 h 160"/>
                  <a:gd name="T18" fmla="*/ 238 w 188"/>
                  <a:gd name="T19" fmla="*/ 1950 h 160"/>
                  <a:gd name="T20" fmla="*/ 141 w 188"/>
                  <a:gd name="T21" fmla="*/ 2330 h 160"/>
                  <a:gd name="T22" fmla="*/ 263 w 188"/>
                  <a:gd name="T23" fmla="*/ 2545 h 160"/>
                  <a:gd name="T24" fmla="*/ 521 w 188"/>
                  <a:gd name="T25" fmla="*/ 2662 h 160"/>
                  <a:gd name="T26" fmla="*/ 521 w 188"/>
                  <a:gd name="T27" fmla="*/ 2852 h 160"/>
                  <a:gd name="T28" fmla="*/ 827 w 188"/>
                  <a:gd name="T29" fmla="*/ 2925 h 160"/>
                  <a:gd name="T30" fmla="*/ 993 w 188"/>
                  <a:gd name="T31" fmla="*/ 2969 h 160"/>
                  <a:gd name="T32" fmla="*/ 686 w 188"/>
                  <a:gd name="T33" fmla="*/ 3349 h 160"/>
                  <a:gd name="T34" fmla="*/ 448 w 188"/>
                  <a:gd name="T35" fmla="*/ 3495 h 160"/>
                  <a:gd name="T36" fmla="*/ 73 w 188"/>
                  <a:gd name="T37" fmla="*/ 3685 h 160"/>
                  <a:gd name="T38" fmla="*/ 73 w 188"/>
                  <a:gd name="T39" fmla="*/ 3802 h 160"/>
                  <a:gd name="T40" fmla="*/ 686 w 188"/>
                  <a:gd name="T41" fmla="*/ 3539 h 160"/>
                  <a:gd name="T42" fmla="*/ 1470 w 188"/>
                  <a:gd name="T43" fmla="*/ 2852 h 160"/>
                  <a:gd name="T44" fmla="*/ 1397 w 188"/>
                  <a:gd name="T45" fmla="*/ 2779 h 160"/>
                  <a:gd name="T46" fmla="*/ 1825 w 188"/>
                  <a:gd name="T47" fmla="*/ 2257 h 160"/>
                  <a:gd name="T48" fmla="*/ 1703 w 188"/>
                  <a:gd name="T49" fmla="*/ 2398 h 160"/>
                  <a:gd name="T50" fmla="*/ 1728 w 188"/>
                  <a:gd name="T51" fmla="*/ 2589 h 160"/>
                  <a:gd name="T52" fmla="*/ 1703 w 188"/>
                  <a:gd name="T53" fmla="*/ 2711 h 160"/>
                  <a:gd name="T54" fmla="*/ 2039 w 188"/>
                  <a:gd name="T55" fmla="*/ 2520 h 160"/>
                  <a:gd name="T56" fmla="*/ 2039 w 188"/>
                  <a:gd name="T57" fmla="*/ 2330 h 160"/>
                  <a:gd name="T58" fmla="*/ 2536 w 188"/>
                  <a:gd name="T59" fmla="*/ 2447 h 160"/>
                  <a:gd name="T60" fmla="*/ 2867 w 188"/>
                  <a:gd name="T61" fmla="*/ 2398 h 160"/>
                  <a:gd name="T62" fmla="*/ 3436 w 188"/>
                  <a:gd name="T63" fmla="*/ 2589 h 160"/>
                  <a:gd name="T64" fmla="*/ 3626 w 188"/>
                  <a:gd name="T65" fmla="*/ 2828 h 160"/>
                  <a:gd name="T66" fmla="*/ 3933 w 188"/>
                  <a:gd name="T67" fmla="*/ 3042 h 160"/>
                  <a:gd name="T68" fmla="*/ 4453 w 188"/>
                  <a:gd name="T69" fmla="*/ 3091 h 160"/>
                  <a:gd name="T70" fmla="*/ 4380 w 188"/>
                  <a:gd name="T71" fmla="*/ 2779 h 160"/>
                  <a:gd name="T72" fmla="*/ 4171 w 188"/>
                  <a:gd name="T73" fmla="*/ 2735 h 160"/>
                  <a:gd name="T74" fmla="*/ 3860 w 188"/>
                  <a:gd name="T75" fmla="*/ 2520 h 160"/>
                  <a:gd name="T76" fmla="*/ 3480 w 188"/>
                  <a:gd name="T77" fmla="*/ 2257 h 160"/>
                  <a:gd name="T78" fmla="*/ 3339 w 188"/>
                  <a:gd name="T79" fmla="*/ 2447 h 160"/>
                  <a:gd name="T80" fmla="*/ 3056 w 188"/>
                  <a:gd name="T81" fmla="*/ 2208 h 160"/>
                  <a:gd name="T82" fmla="*/ 2769 w 188"/>
                  <a:gd name="T83" fmla="*/ 1901 h 160"/>
                  <a:gd name="T84" fmla="*/ 2414 w 188"/>
                  <a:gd name="T85" fmla="*/ 497 h 160"/>
                  <a:gd name="T86" fmla="*/ 2132 w 188"/>
                  <a:gd name="T87" fmla="*/ 117 h 160"/>
                  <a:gd name="T88" fmla="*/ 1635 w 188"/>
                  <a:gd name="T89" fmla="*/ 117 h 160"/>
                  <a:gd name="T90" fmla="*/ 1397 w 188"/>
                  <a:gd name="T91" fmla="*/ 117 h 160"/>
                  <a:gd name="T92" fmla="*/ 1066 w 188"/>
                  <a:gd name="T93" fmla="*/ 0 h 160"/>
                  <a:gd name="T94" fmla="*/ 827 w 188"/>
                  <a:gd name="T95" fmla="*/ 98 h 160"/>
                  <a:gd name="T96" fmla="*/ 569 w 188"/>
                  <a:gd name="T97" fmla="*/ 307 h 160"/>
                  <a:gd name="T98" fmla="*/ 448 w 188"/>
                  <a:gd name="T99" fmla="*/ 497 h 160"/>
                  <a:gd name="T100" fmla="*/ 238 w 188"/>
                  <a:gd name="T101" fmla="*/ 619 h 16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8"/>
                  <a:gd name="T154" fmla="*/ 0 h 160"/>
                  <a:gd name="T155" fmla="*/ 188 w 188"/>
                  <a:gd name="T156" fmla="*/ 160 h 16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0250" name="Freeform 28"/>
              <p:cNvSpPr>
                <a:spLocks/>
              </p:cNvSpPr>
              <p:nvPr/>
            </p:nvSpPr>
            <p:spPr bwMode="auto">
              <a:xfrm>
                <a:off x="1021" y="3608"/>
                <a:ext cx="20" cy="14"/>
              </a:xfrm>
              <a:custGeom>
                <a:avLst/>
                <a:gdLst>
                  <a:gd name="T0" fmla="*/ 50 w 4"/>
                  <a:gd name="T1" fmla="*/ 42 h 3"/>
                  <a:gd name="T2" fmla="*/ 50 w 4"/>
                  <a:gd name="T3" fmla="*/ 23 h 3"/>
                  <a:gd name="T4" fmla="*/ 50 w 4"/>
                  <a:gd name="T5" fmla="*/ 23 h 3"/>
                  <a:gd name="T6" fmla="*/ 50 w 4"/>
                  <a:gd name="T7" fmla="*/ 23 h 3"/>
                  <a:gd name="T8" fmla="*/ 50 w 4"/>
                  <a:gd name="T9" fmla="*/ 23 h 3"/>
                  <a:gd name="T10" fmla="*/ 50 w 4"/>
                  <a:gd name="T11" fmla="*/ 23 h 3"/>
                  <a:gd name="T12" fmla="*/ 50 w 4"/>
                  <a:gd name="T13" fmla="*/ 23 h 3"/>
                  <a:gd name="T14" fmla="*/ 25 w 4"/>
                  <a:gd name="T15" fmla="*/ 0 h 3"/>
                  <a:gd name="T16" fmla="*/ 25 w 4"/>
                  <a:gd name="T17" fmla="*/ 0 h 3"/>
                  <a:gd name="T18" fmla="*/ 0 w 4"/>
                  <a:gd name="T19" fmla="*/ 23 h 3"/>
                  <a:gd name="T20" fmla="*/ 0 w 4"/>
                  <a:gd name="T21" fmla="*/ 23 h 3"/>
                  <a:gd name="T22" fmla="*/ 0 w 4"/>
                  <a:gd name="T23" fmla="*/ 23 h 3"/>
                  <a:gd name="T24" fmla="*/ 0 w 4"/>
                  <a:gd name="T25" fmla="*/ 23 h 3"/>
                  <a:gd name="T26" fmla="*/ 0 w 4"/>
                  <a:gd name="T27" fmla="*/ 23 h 3"/>
                  <a:gd name="T28" fmla="*/ 0 w 4"/>
                  <a:gd name="T29" fmla="*/ 23 h 3"/>
                  <a:gd name="T30" fmla="*/ 0 w 4"/>
                  <a:gd name="T31" fmla="*/ 42 h 3"/>
                  <a:gd name="T32" fmla="*/ 0 w 4"/>
                  <a:gd name="T33" fmla="*/ 42 h 3"/>
                  <a:gd name="T34" fmla="*/ 25 w 4"/>
                  <a:gd name="T35" fmla="*/ 42 h 3"/>
                  <a:gd name="T36" fmla="*/ 25 w 4"/>
                  <a:gd name="T37" fmla="*/ 42 h 3"/>
                  <a:gd name="T38" fmla="*/ 25 w 4"/>
                  <a:gd name="T39" fmla="*/ 65 h 3"/>
                  <a:gd name="T40" fmla="*/ 50 w 4"/>
                  <a:gd name="T41" fmla="*/ 65 h 3"/>
                  <a:gd name="T42" fmla="*/ 50 w 4"/>
                  <a:gd name="T43" fmla="*/ 65 h 3"/>
                  <a:gd name="T44" fmla="*/ 75 w 4"/>
                  <a:gd name="T45" fmla="*/ 65 h 3"/>
                  <a:gd name="T46" fmla="*/ 75 w 4"/>
                  <a:gd name="T47" fmla="*/ 65 h 3"/>
                  <a:gd name="T48" fmla="*/ 100 w 4"/>
                  <a:gd name="T49" fmla="*/ 42 h 3"/>
                  <a:gd name="T50" fmla="*/ 100 w 4"/>
                  <a:gd name="T51" fmla="*/ 42 h 3"/>
                  <a:gd name="T52" fmla="*/ 100 w 4"/>
                  <a:gd name="T53" fmla="*/ 42 h 3"/>
                  <a:gd name="T54" fmla="*/ 100 w 4"/>
                  <a:gd name="T55" fmla="*/ 23 h 3"/>
                  <a:gd name="T56" fmla="*/ 100 w 4"/>
                  <a:gd name="T57" fmla="*/ 23 h 3"/>
                  <a:gd name="T58" fmla="*/ 100 w 4"/>
                  <a:gd name="T59" fmla="*/ 23 h 3"/>
                  <a:gd name="T60" fmla="*/ 100 w 4"/>
                  <a:gd name="T61" fmla="*/ 23 h 3"/>
                  <a:gd name="T62" fmla="*/ 100 w 4"/>
                  <a:gd name="T63" fmla="*/ 23 h 3"/>
                  <a:gd name="T64" fmla="*/ 100 w 4"/>
                  <a:gd name="T65" fmla="*/ 0 h 3"/>
                  <a:gd name="T66" fmla="*/ 100 w 4"/>
                  <a:gd name="T67" fmla="*/ 0 h 3"/>
                  <a:gd name="T68" fmla="*/ 100 w 4"/>
                  <a:gd name="T69" fmla="*/ 0 h 3"/>
                  <a:gd name="T70" fmla="*/ 100 w 4"/>
                  <a:gd name="T71" fmla="*/ 0 h 3"/>
                  <a:gd name="T72" fmla="*/ 100 w 4"/>
                  <a:gd name="T73" fmla="*/ 23 h 3"/>
                  <a:gd name="T74" fmla="*/ 75 w 4"/>
                  <a:gd name="T75" fmla="*/ 23 h 3"/>
                  <a:gd name="T76" fmla="*/ 75 w 4"/>
                  <a:gd name="T77" fmla="*/ 23 h 3"/>
                  <a:gd name="T78" fmla="*/ 50 w 4"/>
                  <a:gd name="T79" fmla="*/ 42 h 3"/>
                  <a:gd name="T80" fmla="*/ 50 w 4"/>
                  <a:gd name="T81" fmla="*/ 42 h 3"/>
                  <a:gd name="T82" fmla="*/ 50 w 4"/>
                  <a:gd name="T83" fmla="*/ 42 h 3"/>
                  <a:gd name="T84" fmla="*/ 50 w 4"/>
                  <a:gd name="T85" fmla="*/ 42 h 3"/>
                  <a:gd name="T86" fmla="*/ 50 w 4"/>
                  <a:gd name="T87" fmla="*/ 65 h 3"/>
                  <a:gd name="T88" fmla="*/ 75 w 4"/>
                  <a:gd name="T89" fmla="*/ 65 h 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
                  <a:gd name="T136" fmla="*/ 0 h 3"/>
                  <a:gd name="T137" fmla="*/ 4 w 4"/>
                  <a:gd name="T138" fmla="*/ 3 h 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 h="3">
                    <a:moveTo>
                      <a:pt x="2" y="2"/>
                    </a:moveTo>
                    <a:lnTo>
                      <a:pt x="2" y="1"/>
                    </a:lnTo>
                    <a:lnTo>
                      <a:pt x="1" y="0"/>
                    </a:lnTo>
                    <a:lnTo>
                      <a:pt x="0" y="1"/>
                    </a:lnTo>
                    <a:lnTo>
                      <a:pt x="0" y="2"/>
                    </a:lnTo>
                    <a:lnTo>
                      <a:pt x="1" y="2"/>
                    </a:lnTo>
                    <a:lnTo>
                      <a:pt x="1" y="3"/>
                    </a:lnTo>
                    <a:lnTo>
                      <a:pt x="2" y="3"/>
                    </a:lnTo>
                    <a:lnTo>
                      <a:pt x="3" y="3"/>
                    </a:lnTo>
                    <a:lnTo>
                      <a:pt x="4" y="2"/>
                    </a:lnTo>
                    <a:lnTo>
                      <a:pt x="4" y="1"/>
                    </a:lnTo>
                    <a:lnTo>
                      <a:pt x="4" y="0"/>
                    </a:lnTo>
                    <a:lnTo>
                      <a:pt x="4" y="1"/>
                    </a:lnTo>
                    <a:lnTo>
                      <a:pt x="3" y="1"/>
                    </a:lnTo>
                    <a:lnTo>
                      <a:pt x="2" y="2"/>
                    </a:lnTo>
                    <a:lnTo>
                      <a:pt x="2" y="3"/>
                    </a:lnTo>
                    <a:lnTo>
                      <a:pt x="3" y="3"/>
                    </a:lnTo>
                  </a:path>
                </a:pathLst>
              </a:custGeom>
              <a:solidFill>
                <a:srgbClr val="FFC66D"/>
              </a:solidFill>
              <a:ln w="12700" cmpd="sng">
                <a:solidFill>
                  <a:schemeClr val="tx1"/>
                </a:solidFill>
                <a:prstDash val="solid"/>
                <a:round/>
                <a:headEnd/>
                <a:tailEnd/>
              </a:ln>
            </p:spPr>
            <p:txBody>
              <a:bodyPr/>
              <a:lstStyle/>
              <a:p>
                <a:endParaRPr lang="en-US"/>
              </a:p>
            </p:txBody>
          </p:sp>
          <p:sp>
            <p:nvSpPr>
              <p:cNvPr id="50251" name="Freeform 29"/>
              <p:cNvSpPr>
                <a:spLocks/>
              </p:cNvSpPr>
              <p:nvPr/>
            </p:nvSpPr>
            <p:spPr bwMode="auto">
              <a:xfrm>
                <a:off x="978" y="3610"/>
                <a:ext cx="43" cy="30"/>
              </a:xfrm>
              <a:custGeom>
                <a:avLst/>
                <a:gdLst>
                  <a:gd name="T0" fmla="*/ 158 w 9"/>
                  <a:gd name="T1" fmla="*/ 0 h 6"/>
                  <a:gd name="T2" fmla="*/ 91 w 9"/>
                  <a:gd name="T3" fmla="*/ 0 h 6"/>
                  <a:gd name="T4" fmla="*/ 67 w 9"/>
                  <a:gd name="T5" fmla="*/ 25 h 6"/>
                  <a:gd name="T6" fmla="*/ 67 w 9"/>
                  <a:gd name="T7" fmla="*/ 25 h 6"/>
                  <a:gd name="T8" fmla="*/ 67 w 9"/>
                  <a:gd name="T9" fmla="*/ 50 h 6"/>
                  <a:gd name="T10" fmla="*/ 67 w 9"/>
                  <a:gd name="T11" fmla="*/ 75 h 6"/>
                  <a:gd name="T12" fmla="*/ 48 w 9"/>
                  <a:gd name="T13" fmla="*/ 75 h 6"/>
                  <a:gd name="T14" fmla="*/ 48 w 9"/>
                  <a:gd name="T15" fmla="*/ 75 h 6"/>
                  <a:gd name="T16" fmla="*/ 24 w 9"/>
                  <a:gd name="T17" fmla="*/ 75 h 6"/>
                  <a:gd name="T18" fmla="*/ 24 w 9"/>
                  <a:gd name="T19" fmla="*/ 100 h 6"/>
                  <a:gd name="T20" fmla="*/ 24 w 9"/>
                  <a:gd name="T21" fmla="*/ 125 h 6"/>
                  <a:gd name="T22" fmla="*/ 0 w 9"/>
                  <a:gd name="T23" fmla="*/ 125 h 6"/>
                  <a:gd name="T24" fmla="*/ 0 w 9"/>
                  <a:gd name="T25" fmla="*/ 150 h 6"/>
                  <a:gd name="T26" fmla="*/ 0 w 9"/>
                  <a:gd name="T27" fmla="*/ 150 h 6"/>
                  <a:gd name="T28" fmla="*/ 0 w 9"/>
                  <a:gd name="T29" fmla="*/ 150 h 6"/>
                  <a:gd name="T30" fmla="*/ 0 w 9"/>
                  <a:gd name="T31" fmla="*/ 150 h 6"/>
                  <a:gd name="T32" fmla="*/ 0 w 9"/>
                  <a:gd name="T33" fmla="*/ 150 h 6"/>
                  <a:gd name="T34" fmla="*/ 0 w 9"/>
                  <a:gd name="T35" fmla="*/ 150 h 6"/>
                  <a:gd name="T36" fmla="*/ 0 w 9"/>
                  <a:gd name="T37" fmla="*/ 150 h 6"/>
                  <a:gd name="T38" fmla="*/ 24 w 9"/>
                  <a:gd name="T39" fmla="*/ 150 h 6"/>
                  <a:gd name="T40" fmla="*/ 48 w 9"/>
                  <a:gd name="T41" fmla="*/ 150 h 6"/>
                  <a:gd name="T42" fmla="*/ 67 w 9"/>
                  <a:gd name="T43" fmla="*/ 125 h 6"/>
                  <a:gd name="T44" fmla="*/ 139 w 9"/>
                  <a:gd name="T45" fmla="*/ 75 h 6"/>
                  <a:gd name="T46" fmla="*/ 158 w 9"/>
                  <a:gd name="T47" fmla="*/ 50 h 6"/>
                  <a:gd name="T48" fmla="*/ 182 w 9"/>
                  <a:gd name="T49" fmla="*/ 50 h 6"/>
                  <a:gd name="T50" fmla="*/ 205 w 9"/>
                  <a:gd name="T51" fmla="*/ 25 h 6"/>
                  <a:gd name="T52" fmla="*/ 205 w 9"/>
                  <a:gd name="T53" fmla="*/ 25 h 6"/>
                  <a:gd name="T54" fmla="*/ 205 w 9"/>
                  <a:gd name="T55" fmla="*/ 25 h 6"/>
                  <a:gd name="T56" fmla="*/ 182 w 9"/>
                  <a:gd name="T57" fmla="*/ 0 h 6"/>
                  <a:gd name="T58" fmla="*/ 182 w 9"/>
                  <a:gd name="T59" fmla="*/ 0 h 6"/>
                  <a:gd name="T60" fmla="*/ 182 w 9"/>
                  <a:gd name="T61" fmla="*/ 0 h 6"/>
                  <a:gd name="T62" fmla="*/ 182 w 9"/>
                  <a:gd name="T63" fmla="*/ 0 h 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
                  <a:gd name="T97" fmla="*/ 0 h 6"/>
                  <a:gd name="T98" fmla="*/ 9 w 9"/>
                  <a:gd name="T99" fmla="*/ 6 h 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 h="6">
                    <a:moveTo>
                      <a:pt x="8" y="0"/>
                    </a:moveTo>
                    <a:lnTo>
                      <a:pt x="7" y="0"/>
                    </a:lnTo>
                    <a:lnTo>
                      <a:pt x="6" y="0"/>
                    </a:lnTo>
                    <a:lnTo>
                      <a:pt x="4" y="0"/>
                    </a:lnTo>
                    <a:lnTo>
                      <a:pt x="4" y="1"/>
                    </a:lnTo>
                    <a:lnTo>
                      <a:pt x="3" y="1"/>
                    </a:lnTo>
                    <a:lnTo>
                      <a:pt x="3" y="2"/>
                    </a:lnTo>
                    <a:lnTo>
                      <a:pt x="3" y="3"/>
                    </a:lnTo>
                    <a:lnTo>
                      <a:pt x="2" y="3"/>
                    </a:lnTo>
                    <a:lnTo>
                      <a:pt x="1" y="3"/>
                    </a:lnTo>
                    <a:lnTo>
                      <a:pt x="1" y="4"/>
                    </a:lnTo>
                    <a:lnTo>
                      <a:pt x="1" y="5"/>
                    </a:lnTo>
                    <a:lnTo>
                      <a:pt x="0" y="5"/>
                    </a:lnTo>
                    <a:lnTo>
                      <a:pt x="0" y="6"/>
                    </a:lnTo>
                    <a:lnTo>
                      <a:pt x="1" y="6"/>
                    </a:lnTo>
                    <a:lnTo>
                      <a:pt x="2" y="6"/>
                    </a:lnTo>
                    <a:lnTo>
                      <a:pt x="2" y="5"/>
                    </a:lnTo>
                    <a:lnTo>
                      <a:pt x="3" y="5"/>
                    </a:lnTo>
                    <a:lnTo>
                      <a:pt x="5" y="4"/>
                    </a:lnTo>
                    <a:lnTo>
                      <a:pt x="6" y="3"/>
                    </a:lnTo>
                    <a:lnTo>
                      <a:pt x="7" y="2"/>
                    </a:lnTo>
                    <a:lnTo>
                      <a:pt x="8" y="2"/>
                    </a:lnTo>
                    <a:lnTo>
                      <a:pt x="9" y="1"/>
                    </a:lnTo>
                    <a:lnTo>
                      <a:pt x="8"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0252" name="Freeform 30"/>
              <p:cNvSpPr>
                <a:spLocks/>
              </p:cNvSpPr>
              <p:nvPr/>
            </p:nvSpPr>
            <p:spPr bwMode="auto">
              <a:xfrm>
                <a:off x="934" y="3632"/>
                <a:ext cx="44" cy="34"/>
              </a:xfrm>
              <a:custGeom>
                <a:avLst/>
                <a:gdLst>
                  <a:gd name="T0" fmla="*/ 191 w 9"/>
                  <a:gd name="T1" fmla="*/ 73 h 7"/>
                  <a:gd name="T2" fmla="*/ 191 w 9"/>
                  <a:gd name="T3" fmla="*/ 24 h 7"/>
                  <a:gd name="T4" fmla="*/ 117 w 9"/>
                  <a:gd name="T5" fmla="*/ 73 h 7"/>
                  <a:gd name="T6" fmla="*/ 98 w 9"/>
                  <a:gd name="T7" fmla="*/ 92 h 7"/>
                  <a:gd name="T8" fmla="*/ 98 w 9"/>
                  <a:gd name="T9" fmla="*/ 92 h 7"/>
                  <a:gd name="T10" fmla="*/ 49 w 9"/>
                  <a:gd name="T11" fmla="*/ 117 h 7"/>
                  <a:gd name="T12" fmla="*/ 24 w 9"/>
                  <a:gd name="T13" fmla="*/ 141 h 7"/>
                  <a:gd name="T14" fmla="*/ 0 w 9"/>
                  <a:gd name="T15" fmla="*/ 141 h 7"/>
                  <a:gd name="T16" fmla="*/ 49 w 9"/>
                  <a:gd name="T17" fmla="*/ 141 h 7"/>
                  <a:gd name="T18" fmla="*/ 73 w 9"/>
                  <a:gd name="T19" fmla="*/ 117 h 7"/>
                  <a:gd name="T20" fmla="*/ 142 w 9"/>
                  <a:gd name="T21" fmla="*/ 92 h 7"/>
                  <a:gd name="T22" fmla="*/ 191 w 9"/>
                  <a:gd name="T23" fmla="*/ 73 h 7"/>
                  <a:gd name="T24" fmla="*/ 191 w 9"/>
                  <a:gd name="T25" fmla="*/ 73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7"/>
                  <a:gd name="T41" fmla="*/ 9 w 9"/>
                  <a:gd name="T42" fmla="*/ 7 h 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50253" name="Freeform 31"/>
              <p:cNvSpPr>
                <a:spLocks/>
              </p:cNvSpPr>
              <p:nvPr/>
            </p:nvSpPr>
            <p:spPr bwMode="auto">
              <a:xfrm>
                <a:off x="934" y="3637"/>
                <a:ext cx="39" cy="29"/>
              </a:xfrm>
              <a:custGeom>
                <a:avLst/>
                <a:gdLst>
                  <a:gd name="T0" fmla="*/ 190 w 8"/>
                  <a:gd name="T1" fmla="*/ 48 h 6"/>
                  <a:gd name="T2" fmla="*/ 190 w 8"/>
                  <a:gd name="T3" fmla="*/ 24 h 6"/>
                  <a:gd name="T4" fmla="*/ 190 w 8"/>
                  <a:gd name="T5" fmla="*/ 24 h 6"/>
                  <a:gd name="T6" fmla="*/ 190 w 8"/>
                  <a:gd name="T7" fmla="*/ 0 h 6"/>
                  <a:gd name="T8" fmla="*/ 190 w 8"/>
                  <a:gd name="T9" fmla="*/ 0 h 6"/>
                  <a:gd name="T10" fmla="*/ 190 w 8"/>
                  <a:gd name="T11" fmla="*/ 0 h 6"/>
                  <a:gd name="T12" fmla="*/ 190 w 8"/>
                  <a:gd name="T13" fmla="*/ 0 h 6"/>
                  <a:gd name="T14" fmla="*/ 190 w 8"/>
                  <a:gd name="T15" fmla="*/ 0 h 6"/>
                  <a:gd name="T16" fmla="*/ 190 w 8"/>
                  <a:gd name="T17" fmla="*/ 0 h 6"/>
                  <a:gd name="T18" fmla="*/ 190 w 8"/>
                  <a:gd name="T19" fmla="*/ 0 h 6"/>
                  <a:gd name="T20" fmla="*/ 166 w 8"/>
                  <a:gd name="T21" fmla="*/ 0 h 6"/>
                  <a:gd name="T22" fmla="*/ 166 w 8"/>
                  <a:gd name="T23" fmla="*/ 0 h 6"/>
                  <a:gd name="T24" fmla="*/ 141 w 8"/>
                  <a:gd name="T25" fmla="*/ 0 h 6"/>
                  <a:gd name="T26" fmla="*/ 117 w 8"/>
                  <a:gd name="T27" fmla="*/ 24 h 6"/>
                  <a:gd name="T28" fmla="*/ 117 w 8"/>
                  <a:gd name="T29" fmla="*/ 48 h 6"/>
                  <a:gd name="T30" fmla="*/ 117 w 8"/>
                  <a:gd name="T31" fmla="*/ 48 h 6"/>
                  <a:gd name="T32" fmla="*/ 97 w 8"/>
                  <a:gd name="T33" fmla="*/ 48 h 6"/>
                  <a:gd name="T34" fmla="*/ 97 w 8"/>
                  <a:gd name="T35" fmla="*/ 48 h 6"/>
                  <a:gd name="T36" fmla="*/ 97 w 8"/>
                  <a:gd name="T37" fmla="*/ 48 h 6"/>
                  <a:gd name="T38" fmla="*/ 97 w 8"/>
                  <a:gd name="T39" fmla="*/ 72 h 6"/>
                  <a:gd name="T40" fmla="*/ 97 w 8"/>
                  <a:gd name="T41" fmla="*/ 72 h 6"/>
                  <a:gd name="T42" fmla="*/ 97 w 8"/>
                  <a:gd name="T43" fmla="*/ 72 h 6"/>
                  <a:gd name="T44" fmla="*/ 97 w 8"/>
                  <a:gd name="T45" fmla="*/ 72 h 6"/>
                  <a:gd name="T46" fmla="*/ 49 w 8"/>
                  <a:gd name="T47" fmla="*/ 92 h 6"/>
                  <a:gd name="T48" fmla="*/ 49 w 8"/>
                  <a:gd name="T49" fmla="*/ 92 h 6"/>
                  <a:gd name="T50" fmla="*/ 49 w 8"/>
                  <a:gd name="T51" fmla="*/ 92 h 6"/>
                  <a:gd name="T52" fmla="*/ 49 w 8"/>
                  <a:gd name="T53" fmla="*/ 92 h 6"/>
                  <a:gd name="T54" fmla="*/ 24 w 8"/>
                  <a:gd name="T55" fmla="*/ 92 h 6"/>
                  <a:gd name="T56" fmla="*/ 24 w 8"/>
                  <a:gd name="T57" fmla="*/ 116 h 6"/>
                  <a:gd name="T58" fmla="*/ 24 w 8"/>
                  <a:gd name="T59" fmla="*/ 116 h 6"/>
                  <a:gd name="T60" fmla="*/ 0 w 8"/>
                  <a:gd name="T61" fmla="*/ 116 h 6"/>
                  <a:gd name="T62" fmla="*/ 0 w 8"/>
                  <a:gd name="T63" fmla="*/ 116 h 6"/>
                  <a:gd name="T64" fmla="*/ 0 w 8"/>
                  <a:gd name="T65" fmla="*/ 116 h 6"/>
                  <a:gd name="T66" fmla="*/ 24 w 8"/>
                  <a:gd name="T67" fmla="*/ 140 h 6"/>
                  <a:gd name="T68" fmla="*/ 24 w 8"/>
                  <a:gd name="T69" fmla="*/ 140 h 6"/>
                  <a:gd name="T70" fmla="*/ 24 w 8"/>
                  <a:gd name="T71" fmla="*/ 140 h 6"/>
                  <a:gd name="T72" fmla="*/ 24 w 8"/>
                  <a:gd name="T73" fmla="*/ 140 h 6"/>
                  <a:gd name="T74" fmla="*/ 49 w 8"/>
                  <a:gd name="T75" fmla="*/ 116 h 6"/>
                  <a:gd name="T76" fmla="*/ 49 w 8"/>
                  <a:gd name="T77" fmla="*/ 116 h 6"/>
                  <a:gd name="T78" fmla="*/ 73 w 8"/>
                  <a:gd name="T79" fmla="*/ 116 h 6"/>
                  <a:gd name="T80" fmla="*/ 73 w 8"/>
                  <a:gd name="T81" fmla="*/ 92 h 6"/>
                  <a:gd name="T82" fmla="*/ 73 w 8"/>
                  <a:gd name="T83" fmla="*/ 92 h 6"/>
                  <a:gd name="T84" fmla="*/ 117 w 8"/>
                  <a:gd name="T85" fmla="*/ 92 h 6"/>
                  <a:gd name="T86" fmla="*/ 117 w 8"/>
                  <a:gd name="T87" fmla="*/ 72 h 6"/>
                  <a:gd name="T88" fmla="*/ 141 w 8"/>
                  <a:gd name="T89" fmla="*/ 72 h 6"/>
                  <a:gd name="T90" fmla="*/ 166 w 8"/>
                  <a:gd name="T91" fmla="*/ 72 h 6"/>
                  <a:gd name="T92" fmla="*/ 166 w 8"/>
                  <a:gd name="T93" fmla="*/ 48 h 6"/>
                  <a:gd name="T94" fmla="*/ 166 w 8"/>
                  <a:gd name="T95" fmla="*/ 48 h 6"/>
                  <a:gd name="T96" fmla="*/ 190 w 8"/>
                  <a:gd name="T97" fmla="*/ 48 h 6"/>
                  <a:gd name="T98" fmla="*/ 190 w 8"/>
                  <a:gd name="T99" fmla="*/ 48 h 6"/>
                  <a:gd name="T100" fmla="*/ 190 w 8"/>
                  <a:gd name="T101" fmla="*/ 48 h 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
                  <a:gd name="T154" fmla="*/ 0 h 6"/>
                  <a:gd name="T155" fmla="*/ 8 w 8"/>
                  <a:gd name="T156" fmla="*/ 6 h 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 h="6">
                    <a:moveTo>
                      <a:pt x="8" y="2"/>
                    </a:moveTo>
                    <a:lnTo>
                      <a:pt x="8" y="1"/>
                    </a:lnTo>
                    <a:lnTo>
                      <a:pt x="8" y="0"/>
                    </a:lnTo>
                    <a:lnTo>
                      <a:pt x="7" y="0"/>
                    </a:lnTo>
                    <a:lnTo>
                      <a:pt x="6" y="0"/>
                    </a:lnTo>
                    <a:lnTo>
                      <a:pt x="5" y="1"/>
                    </a:lnTo>
                    <a:lnTo>
                      <a:pt x="5" y="2"/>
                    </a:lnTo>
                    <a:lnTo>
                      <a:pt x="4" y="2"/>
                    </a:lnTo>
                    <a:lnTo>
                      <a:pt x="4" y="3"/>
                    </a:lnTo>
                    <a:lnTo>
                      <a:pt x="2" y="4"/>
                    </a:lnTo>
                    <a:lnTo>
                      <a:pt x="1" y="4"/>
                    </a:lnTo>
                    <a:lnTo>
                      <a:pt x="1" y="5"/>
                    </a:lnTo>
                    <a:lnTo>
                      <a:pt x="0" y="5"/>
                    </a:lnTo>
                    <a:lnTo>
                      <a:pt x="1" y="6"/>
                    </a:lnTo>
                    <a:lnTo>
                      <a:pt x="2" y="5"/>
                    </a:lnTo>
                    <a:lnTo>
                      <a:pt x="3" y="5"/>
                    </a:lnTo>
                    <a:lnTo>
                      <a:pt x="3" y="4"/>
                    </a:lnTo>
                    <a:lnTo>
                      <a:pt x="5" y="4"/>
                    </a:lnTo>
                    <a:lnTo>
                      <a:pt x="5" y="3"/>
                    </a:lnTo>
                    <a:lnTo>
                      <a:pt x="6" y="3"/>
                    </a:lnTo>
                    <a:lnTo>
                      <a:pt x="7" y="3"/>
                    </a:lnTo>
                    <a:lnTo>
                      <a:pt x="7" y="2"/>
                    </a:lnTo>
                    <a:lnTo>
                      <a:pt x="8"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0254" name="Freeform 32"/>
              <p:cNvSpPr>
                <a:spLocks/>
              </p:cNvSpPr>
              <p:nvPr/>
            </p:nvSpPr>
            <p:spPr bwMode="auto">
              <a:xfrm>
                <a:off x="909" y="3676"/>
                <a:ext cx="5" cy="5"/>
              </a:xfrm>
              <a:custGeom>
                <a:avLst/>
                <a:gdLst>
                  <a:gd name="T0" fmla="*/ 25 w 1"/>
                  <a:gd name="T1" fmla="*/ 0 h 1"/>
                  <a:gd name="T2" fmla="*/ 0 w 1"/>
                  <a:gd name="T3" fmla="*/ 0 h 1"/>
                  <a:gd name="T4" fmla="*/ 0 w 1"/>
                  <a:gd name="T5" fmla="*/ 25 h 1"/>
                  <a:gd name="T6" fmla="*/ 25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1" y="0"/>
                    </a:moveTo>
                    <a:cubicBezTo>
                      <a:pt x="1" y="0"/>
                      <a:pt x="0" y="0"/>
                      <a:pt x="0" y="0"/>
                    </a:cubicBezTo>
                    <a:cubicBezTo>
                      <a:pt x="0" y="0"/>
                      <a:pt x="0" y="1"/>
                      <a:pt x="0" y="1"/>
                    </a:cubicBezTo>
                    <a:cubicBezTo>
                      <a:pt x="1" y="1"/>
                      <a:pt x="1" y="1"/>
                      <a:pt x="1" y="0"/>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50255" name="Freeform 33"/>
              <p:cNvSpPr>
                <a:spLocks/>
              </p:cNvSpPr>
              <p:nvPr/>
            </p:nvSpPr>
            <p:spPr bwMode="auto">
              <a:xfrm>
                <a:off x="909" y="3676"/>
                <a:ext cx="5" cy="5"/>
              </a:xfrm>
              <a:custGeom>
                <a:avLst/>
                <a:gdLst>
                  <a:gd name="T0" fmla="*/ 25 w 1"/>
                  <a:gd name="T1" fmla="*/ 0 h 1"/>
                  <a:gd name="T2" fmla="*/ 25 w 1"/>
                  <a:gd name="T3" fmla="*/ 0 h 1"/>
                  <a:gd name="T4" fmla="*/ 25 w 1"/>
                  <a:gd name="T5" fmla="*/ 0 h 1"/>
                  <a:gd name="T6" fmla="*/ 25 w 1"/>
                  <a:gd name="T7" fmla="*/ 0 h 1"/>
                  <a:gd name="T8" fmla="*/ 0 w 1"/>
                  <a:gd name="T9" fmla="*/ 0 h 1"/>
                  <a:gd name="T10" fmla="*/ 0 w 1"/>
                  <a:gd name="T11" fmla="*/ 0 h 1"/>
                  <a:gd name="T12" fmla="*/ 0 w 1"/>
                  <a:gd name="T13" fmla="*/ 0 h 1"/>
                  <a:gd name="T14" fmla="*/ 0 w 1"/>
                  <a:gd name="T15" fmla="*/ 0 h 1"/>
                  <a:gd name="T16" fmla="*/ 0 w 1"/>
                  <a:gd name="T17" fmla="*/ 25 h 1"/>
                  <a:gd name="T18" fmla="*/ 0 w 1"/>
                  <a:gd name="T19" fmla="*/ 25 h 1"/>
                  <a:gd name="T20" fmla="*/ 0 w 1"/>
                  <a:gd name="T21" fmla="*/ 25 h 1"/>
                  <a:gd name="T22" fmla="*/ 0 w 1"/>
                  <a:gd name="T23" fmla="*/ 25 h 1"/>
                  <a:gd name="T24" fmla="*/ 0 w 1"/>
                  <a:gd name="T25" fmla="*/ 25 h 1"/>
                  <a:gd name="T26" fmla="*/ 25 w 1"/>
                  <a:gd name="T27" fmla="*/ 25 h 1"/>
                  <a:gd name="T28" fmla="*/ 25 w 1"/>
                  <a:gd name="T29" fmla="*/ 0 h 1"/>
                  <a:gd name="T30" fmla="*/ 25 w 1"/>
                  <a:gd name="T31" fmla="*/ 0 h 1"/>
                  <a:gd name="T32" fmla="*/ 25 w 1"/>
                  <a:gd name="T33" fmla="*/ 0 h 1"/>
                  <a:gd name="T34" fmla="*/ 25 w 1"/>
                  <a:gd name="T35" fmla="*/ 0 h 1"/>
                  <a:gd name="T36" fmla="*/ 25 w 1"/>
                  <a:gd name="T37" fmla="*/ 0 h 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
                  <a:gd name="T58" fmla="*/ 0 h 1"/>
                  <a:gd name="T59" fmla="*/ 1 w 1"/>
                  <a:gd name="T60" fmla="*/ 1 h 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 h="1">
                    <a:moveTo>
                      <a:pt x="1" y="0"/>
                    </a:moveTo>
                    <a:lnTo>
                      <a:pt x="1" y="0"/>
                    </a:lnTo>
                    <a:lnTo>
                      <a:pt x="0" y="0"/>
                    </a:lnTo>
                    <a:lnTo>
                      <a:pt x="0" y="1"/>
                    </a:lnTo>
                    <a:lnTo>
                      <a:pt x="1" y="1"/>
                    </a:lnTo>
                    <a:lnTo>
                      <a:pt x="1"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0256" name="Freeform 34"/>
              <p:cNvSpPr>
                <a:spLocks/>
              </p:cNvSpPr>
              <p:nvPr/>
            </p:nvSpPr>
            <p:spPr bwMode="auto">
              <a:xfrm>
                <a:off x="870" y="3682"/>
                <a:ext cx="14" cy="14"/>
              </a:xfrm>
              <a:custGeom>
                <a:avLst/>
                <a:gdLst>
                  <a:gd name="T0" fmla="*/ 42 w 3"/>
                  <a:gd name="T1" fmla="*/ 23 h 3"/>
                  <a:gd name="T2" fmla="*/ 65 w 3"/>
                  <a:gd name="T3" fmla="*/ 23 h 3"/>
                  <a:gd name="T4" fmla="*/ 42 w 3"/>
                  <a:gd name="T5" fmla="*/ 23 h 3"/>
                  <a:gd name="T6" fmla="*/ 65 w 3"/>
                  <a:gd name="T7" fmla="*/ 42 h 3"/>
                  <a:gd name="T8" fmla="*/ 42 w 3"/>
                  <a:gd name="T9" fmla="*/ 42 h 3"/>
                  <a:gd name="T10" fmla="*/ 23 w 3"/>
                  <a:gd name="T11" fmla="*/ 65 h 3"/>
                  <a:gd name="T12" fmla="*/ 0 w 3"/>
                  <a:gd name="T13" fmla="*/ 65 h 3"/>
                  <a:gd name="T14" fmla="*/ 23 w 3"/>
                  <a:gd name="T15" fmla="*/ 23 h 3"/>
                  <a:gd name="T16" fmla="*/ 42 w 3"/>
                  <a:gd name="T17" fmla="*/ 23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3"/>
                  <a:gd name="T29" fmla="*/ 3 w 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50257" name="Freeform 35"/>
              <p:cNvSpPr>
                <a:spLocks/>
              </p:cNvSpPr>
              <p:nvPr/>
            </p:nvSpPr>
            <p:spPr bwMode="auto">
              <a:xfrm>
                <a:off x="875" y="3684"/>
                <a:ext cx="14" cy="9"/>
              </a:xfrm>
              <a:custGeom>
                <a:avLst/>
                <a:gdLst>
                  <a:gd name="T0" fmla="*/ 42 w 3"/>
                  <a:gd name="T1" fmla="*/ 0 h 2"/>
                  <a:gd name="T2" fmla="*/ 42 w 3"/>
                  <a:gd name="T3" fmla="*/ 0 h 2"/>
                  <a:gd name="T4" fmla="*/ 42 w 3"/>
                  <a:gd name="T5" fmla="*/ 0 h 2"/>
                  <a:gd name="T6" fmla="*/ 42 w 3"/>
                  <a:gd name="T7" fmla="*/ 0 h 2"/>
                  <a:gd name="T8" fmla="*/ 65 w 3"/>
                  <a:gd name="T9" fmla="*/ 0 h 2"/>
                  <a:gd name="T10" fmla="*/ 65 w 3"/>
                  <a:gd name="T11" fmla="*/ 0 h 2"/>
                  <a:gd name="T12" fmla="*/ 65 w 3"/>
                  <a:gd name="T13" fmla="*/ 0 h 2"/>
                  <a:gd name="T14" fmla="*/ 65 w 3"/>
                  <a:gd name="T15" fmla="*/ 0 h 2"/>
                  <a:gd name="T16" fmla="*/ 65 w 3"/>
                  <a:gd name="T17" fmla="*/ 0 h 2"/>
                  <a:gd name="T18" fmla="*/ 65 w 3"/>
                  <a:gd name="T19" fmla="*/ 0 h 2"/>
                  <a:gd name="T20" fmla="*/ 65 w 3"/>
                  <a:gd name="T21" fmla="*/ 0 h 2"/>
                  <a:gd name="T22" fmla="*/ 42 w 3"/>
                  <a:gd name="T23" fmla="*/ 0 h 2"/>
                  <a:gd name="T24" fmla="*/ 42 w 3"/>
                  <a:gd name="T25" fmla="*/ 22 h 2"/>
                  <a:gd name="T26" fmla="*/ 65 w 3"/>
                  <a:gd name="T27" fmla="*/ 22 h 2"/>
                  <a:gd name="T28" fmla="*/ 65 w 3"/>
                  <a:gd name="T29" fmla="*/ 22 h 2"/>
                  <a:gd name="T30" fmla="*/ 65 w 3"/>
                  <a:gd name="T31" fmla="*/ 22 h 2"/>
                  <a:gd name="T32" fmla="*/ 42 w 3"/>
                  <a:gd name="T33" fmla="*/ 22 h 2"/>
                  <a:gd name="T34" fmla="*/ 42 w 3"/>
                  <a:gd name="T35" fmla="*/ 22 h 2"/>
                  <a:gd name="T36" fmla="*/ 42 w 3"/>
                  <a:gd name="T37" fmla="*/ 22 h 2"/>
                  <a:gd name="T38" fmla="*/ 42 w 3"/>
                  <a:gd name="T39" fmla="*/ 22 h 2"/>
                  <a:gd name="T40" fmla="*/ 42 w 3"/>
                  <a:gd name="T41" fmla="*/ 22 h 2"/>
                  <a:gd name="T42" fmla="*/ 23 w 3"/>
                  <a:gd name="T43" fmla="*/ 40 h 2"/>
                  <a:gd name="T44" fmla="*/ 23 w 3"/>
                  <a:gd name="T45" fmla="*/ 40 h 2"/>
                  <a:gd name="T46" fmla="*/ 23 w 3"/>
                  <a:gd name="T47" fmla="*/ 40 h 2"/>
                  <a:gd name="T48" fmla="*/ 0 w 3"/>
                  <a:gd name="T49" fmla="*/ 40 h 2"/>
                  <a:gd name="T50" fmla="*/ 0 w 3"/>
                  <a:gd name="T51" fmla="*/ 40 h 2"/>
                  <a:gd name="T52" fmla="*/ 0 w 3"/>
                  <a:gd name="T53" fmla="*/ 22 h 2"/>
                  <a:gd name="T54" fmla="*/ 23 w 3"/>
                  <a:gd name="T55" fmla="*/ 22 h 2"/>
                  <a:gd name="T56" fmla="*/ 23 w 3"/>
                  <a:gd name="T57" fmla="*/ 22 h 2"/>
                  <a:gd name="T58" fmla="*/ 23 w 3"/>
                  <a:gd name="T59" fmla="*/ 22 h 2"/>
                  <a:gd name="T60" fmla="*/ 23 w 3"/>
                  <a:gd name="T61" fmla="*/ 0 h 2"/>
                  <a:gd name="T62" fmla="*/ 42 w 3"/>
                  <a:gd name="T63" fmla="*/ 0 h 2"/>
                  <a:gd name="T64" fmla="*/ 42 w 3"/>
                  <a:gd name="T65" fmla="*/ 0 h 2"/>
                  <a:gd name="T66" fmla="*/ 42 w 3"/>
                  <a:gd name="T67" fmla="*/ 0 h 2"/>
                  <a:gd name="T68" fmla="*/ 42 w 3"/>
                  <a:gd name="T69" fmla="*/ 0 h 2"/>
                  <a:gd name="T70" fmla="*/ 42 w 3"/>
                  <a:gd name="T71" fmla="*/ 0 h 2"/>
                  <a:gd name="T72" fmla="*/ 42 w 3"/>
                  <a:gd name="T73" fmla="*/ 0 h 2"/>
                  <a:gd name="T74" fmla="*/ 42 w 3"/>
                  <a:gd name="T75" fmla="*/ 0 h 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
                  <a:gd name="T115" fmla="*/ 0 h 2"/>
                  <a:gd name="T116" fmla="*/ 3 w 3"/>
                  <a:gd name="T117" fmla="*/ 2 h 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 h="2">
                    <a:moveTo>
                      <a:pt x="2" y="0"/>
                    </a:moveTo>
                    <a:lnTo>
                      <a:pt x="2" y="0"/>
                    </a:lnTo>
                    <a:lnTo>
                      <a:pt x="3" y="0"/>
                    </a:lnTo>
                    <a:lnTo>
                      <a:pt x="2" y="0"/>
                    </a:lnTo>
                    <a:lnTo>
                      <a:pt x="2" y="1"/>
                    </a:lnTo>
                    <a:lnTo>
                      <a:pt x="3" y="1"/>
                    </a:lnTo>
                    <a:lnTo>
                      <a:pt x="2" y="1"/>
                    </a:lnTo>
                    <a:lnTo>
                      <a:pt x="1" y="2"/>
                    </a:lnTo>
                    <a:lnTo>
                      <a:pt x="0" y="2"/>
                    </a:lnTo>
                    <a:lnTo>
                      <a:pt x="0" y="1"/>
                    </a:lnTo>
                    <a:lnTo>
                      <a:pt x="1" y="1"/>
                    </a:lnTo>
                    <a:lnTo>
                      <a:pt x="1" y="0"/>
                    </a:lnTo>
                    <a:lnTo>
                      <a:pt x="2"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0258" name="Freeform 36"/>
              <p:cNvSpPr>
                <a:spLocks/>
              </p:cNvSpPr>
              <p:nvPr/>
            </p:nvSpPr>
            <p:spPr bwMode="auto">
              <a:xfrm>
                <a:off x="833" y="3690"/>
                <a:ext cx="19" cy="10"/>
              </a:xfrm>
              <a:custGeom>
                <a:avLst/>
                <a:gdLst>
                  <a:gd name="T0" fmla="*/ 66 w 4"/>
                  <a:gd name="T1" fmla="*/ 25 h 2"/>
                  <a:gd name="T2" fmla="*/ 66 w 4"/>
                  <a:gd name="T3" fmla="*/ 0 h 2"/>
                  <a:gd name="T4" fmla="*/ 90 w 4"/>
                  <a:gd name="T5" fmla="*/ 0 h 2"/>
                  <a:gd name="T6" fmla="*/ 90 w 4"/>
                  <a:gd name="T7" fmla="*/ 25 h 2"/>
                  <a:gd name="T8" fmla="*/ 24 w 4"/>
                  <a:gd name="T9" fmla="*/ 50 h 2"/>
                  <a:gd name="T10" fmla="*/ 66 w 4"/>
                  <a:gd name="T11" fmla="*/ 25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50259" name="Freeform 37"/>
              <p:cNvSpPr>
                <a:spLocks/>
              </p:cNvSpPr>
              <p:nvPr/>
            </p:nvSpPr>
            <p:spPr bwMode="auto">
              <a:xfrm>
                <a:off x="838" y="3690"/>
                <a:ext cx="14" cy="10"/>
              </a:xfrm>
              <a:custGeom>
                <a:avLst/>
                <a:gdLst>
                  <a:gd name="T0" fmla="*/ 42 w 3"/>
                  <a:gd name="T1" fmla="*/ 25 h 2"/>
                  <a:gd name="T2" fmla="*/ 42 w 3"/>
                  <a:gd name="T3" fmla="*/ 25 h 2"/>
                  <a:gd name="T4" fmla="*/ 42 w 3"/>
                  <a:gd name="T5" fmla="*/ 0 h 2"/>
                  <a:gd name="T6" fmla="*/ 42 w 3"/>
                  <a:gd name="T7" fmla="*/ 0 h 2"/>
                  <a:gd name="T8" fmla="*/ 42 w 3"/>
                  <a:gd name="T9" fmla="*/ 0 h 2"/>
                  <a:gd name="T10" fmla="*/ 42 w 3"/>
                  <a:gd name="T11" fmla="*/ 0 h 2"/>
                  <a:gd name="T12" fmla="*/ 42 w 3"/>
                  <a:gd name="T13" fmla="*/ 0 h 2"/>
                  <a:gd name="T14" fmla="*/ 65 w 3"/>
                  <a:gd name="T15" fmla="*/ 0 h 2"/>
                  <a:gd name="T16" fmla="*/ 65 w 3"/>
                  <a:gd name="T17" fmla="*/ 0 h 2"/>
                  <a:gd name="T18" fmla="*/ 65 w 3"/>
                  <a:gd name="T19" fmla="*/ 0 h 2"/>
                  <a:gd name="T20" fmla="*/ 65 w 3"/>
                  <a:gd name="T21" fmla="*/ 25 h 2"/>
                  <a:gd name="T22" fmla="*/ 65 w 3"/>
                  <a:gd name="T23" fmla="*/ 25 h 2"/>
                  <a:gd name="T24" fmla="*/ 65 w 3"/>
                  <a:gd name="T25" fmla="*/ 25 h 2"/>
                  <a:gd name="T26" fmla="*/ 65 w 3"/>
                  <a:gd name="T27" fmla="*/ 25 h 2"/>
                  <a:gd name="T28" fmla="*/ 42 w 3"/>
                  <a:gd name="T29" fmla="*/ 50 h 2"/>
                  <a:gd name="T30" fmla="*/ 23 w 3"/>
                  <a:gd name="T31" fmla="*/ 50 h 2"/>
                  <a:gd name="T32" fmla="*/ 0 w 3"/>
                  <a:gd name="T33" fmla="*/ 50 h 2"/>
                  <a:gd name="T34" fmla="*/ 0 w 3"/>
                  <a:gd name="T35" fmla="*/ 50 h 2"/>
                  <a:gd name="T36" fmla="*/ 0 w 3"/>
                  <a:gd name="T37" fmla="*/ 50 h 2"/>
                  <a:gd name="T38" fmla="*/ 0 w 3"/>
                  <a:gd name="T39" fmla="*/ 50 h 2"/>
                  <a:gd name="T40" fmla="*/ 0 w 3"/>
                  <a:gd name="T41" fmla="*/ 50 h 2"/>
                  <a:gd name="T42" fmla="*/ 0 w 3"/>
                  <a:gd name="T43" fmla="*/ 50 h 2"/>
                  <a:gd name="T44" fmla="*/ 23 w 3"/>
                  <a:gd name="T45" fmla="*/ 50 h 2"/>
                  <a:gd name="T46" fmla="*/ 42 w 3"/>
                  <a:gd name="T47" fmla="*/ 25 h 2"/>
                  <a:gd name="T48" fmla="*/ 42 w 3"/>
                  <a:gd name="T49" fmla="*/ 25 h 2"/>
                  <a:gd name="T50" fmla="*/ 42 w 3"/>
                  <a:gd name="T51" fmla="*/ 25 h 2"/>
                  <a:gd name="T52" fmla="*/ 42 w 3"/>
                  <a:gd name="T53" fmla="*/ 25 h 2"/>
                  <a:gd name="T54" fmla="*/ 42 w 3"/>
                  <a:gd name="T55" fmla="*/ 25 h 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
                  <a:gd name="T85" fmla="*/ 0 h 2"/>
                  <a:gd name="T86" fmla="*/ 3 w 3"/>
                  <a:gd name="T87" fmla="*/ 2 h 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 h="2">
                    <a:moveTo>
                      <a:pt x="2" y="1"/>
                    </a:moveTo>
                    <a:lnTo>
                      <a:pt x="2" y="1"/>
                    </a:lnTo>
                    <a:lnTo>
                      <a:pt x="2" y="0"/>
                    </a:lnTo>
                    <a:lnTo>
                      <a:pt x="3" y="0"/>
                    </a:lnTo>
                    <a:lnTo>
                      <a:pt x="3" y="1"/>
                    </a:lnTo>
                    <a:lnTo>
                      <a:pt x="2" y="2"/>
                    </a:lnTo>
                    <a:lnTo>
                      <a:pt x="1" y="2"/>
                    </a:lnTo>
                    <a:lnTo>
                      <a:pt x="0" y="2"/>
                    </a:lnTo>
                    <a:lnTo>
                      <a:pt x="1" y="2"/>
                    </a:lnTo>
                    <a:lnTo>
                      <a:pt x="2"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0260" name="Freeform 38"/>
              <p:cNvSpPr>
                <a:spLocks/>
              </p:cNvSpPr>
              <p:nvPr/>
            </p:nvSpPr>
            <p:spPr bwMode="auto">
              <a:xfrm>
                <a:off x="814" y="3691"/>
                <a:ext cx="10" cy="15"/>
              </a:xfrm>
              <a:custGeom>
                <a:avLst/>
                <a:gdLst>
                  <a:gd name="T0" fmla="*/ 25 w 2"/>
                  <a:gd name="T1" fmla="*/ 25 h 3"/>
                  <a:gd name="T2" fmla="*/ 0 w 2"/>
                  <a:gd name="T3" fmla="*/ 0 h 3"/>
                  <a:gd name="T4" fmla="*/ 0 w 2"/>
                  <a:gd name="T5" fmla="*/ 0 h 3"/>
                  <a:gd name="T6" fmla="*/ 25 w 2"/>
                  <a:gd name="T7" fmla="*/ 50 h 3"/>
                  <a:gd name="T8" fmla="*/ 0 w 2"/>
                  <a:gd name="T9" fmla="*/ 50 h 3"/>
                  <a:gd name="T10" fmla="*/ 0 w 2"/>
                  <a:gd name="T11" fmla="*/ 50 h 3"/>
                  <a:gd name="T12" fmla="*/ 0 w 2"/>
                  <a:gd name="T13" fmla="*/ 75 h 3"/>
                  <a:gd name="T14" fmla="*/ 25 w 2"/>
                  <a:gd name="T15" fmla="*/ 75 h 3"/>
                  <a:gd name="T16" fmla="*/ 25 w 2"/>
                  <a:gd name="T17" fmla="*/ 75 h 3"/>
                  <a:gd name="T18" fmla="*/ 50 w 2"/>
                  <a:gd name="T19" fmla="*/ 75 h 3"/>
                  <a:gd name="T20" fmla="*/ 50 w 2"/>
                  <a:gd name="T21" fmla="*/ 25 h 3"/>
                  <a:gd name="T22" fmla="*/ 50 w 2"/>
                  <a:gd name="T23" fmla="*/ 0 h 3"/>
                  <a:gd name="T24" fmla="*/ 25 w 2"/>
                  <a:gd name="T25" fmla="*/ 0 h 3"/>
                  <a:gd name="T26" fmla="*/ 25 w 2"/>
                  <a:gd name="T27" fmla="*/ 25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
                  <a:gd name="T43" fmla="*/ 0 h 3"/>
                  <a:gd name="T44" fmla="*/ 2 w 2"/>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50261" name="Freeform 39"/>
              <p:cNvSpPr>
                <a:spLocks/>
              </p:cNvSpPr>
              <p:nvPr/>
            </p:nvSpPr>
            <p:spPr bwMode="auto">
              <a:xfrm>
                <a:off x="814" y="3691"/>
                <a:ext cx="10" cy="15"/>
              </a:xfrm>
              <a:custGeom>
                <a:avLst/>
                <a:gdLst>
                  <a:gd name="T0" fmla="*/ 25 w 2"/>
                  <a:gd name="T1" fmla="*/ 25 h 3"/>
                  <a:gd name="T2" fmla="*/ 25 w 2"/>
                  <a:gd name="T3" fmla="*/ 0 h 3"/>
                  <a:gd name="T4" fmla="*/ 25 w 2"/>
                  <a:gd name="T5" fmla="*/ 0 h 3"/>
                  <a:gd name="T6" fmla="*/ 25 w 2"/>
                  <a:gd name="T7" fmla="*/ 0 h 3"/>
                  <a:gd name="T8" fmla="*/ 0 w 2"/>
                  <a:gd name="T9" fmla="*/ 0 h 3"/>
                  <a:gd name="T10" fmla="*/ 0 w 2"/>
                  <a:gd name="T11" fmla="*/ 0 h 3"/>
                  <a:gd name="T12" fmla="*/ 0 w 2"/>
                  <a:gd name="T13" fmla="*/ 25 h 3"/>
                  <a:gd name="T14" fmla="*/ 25 w 2"/>
                  <a:gd name="T15" fmla="*/ 25 h 3"/>
                  <a:gd name="T16" fmla="*/ 25 w 2"/>
                  <a:gd name="T17" fmla="*/ 25 h 3"/>
                  <a:gd name="T18" fmla="*/ 25 w 2"/>
                  <a:gd name="T19" fmla="*/ 50 h 3"/>
                  <a:gd name="T20" fmla="*/ 0 w 2"/>
                  <a:gd name="T21" fmla="*/ 50 h 3"/>
                  <a:gd name="T22" fmla="*/ 0 w 2"/>
                  <a:gd name="T23" fmla="*/ 50 h 3"/>
                  <a:gd name="T24" fmla="*/ 0 w 2"/>
                  <a:gd name="T25" fmla="*/ 50 h 3"/>
                  <a:gd name="T26" fmla="*/ 0 w 2"/>
                  <a:gd name="T27" fmla="*/ 50 h 3"/>
                  <a:gd name="T28" fmla="*/ 0 w 2"/>
                  <a:gd name="T29" fmla="*/ 50 h 3"/>
                  <a:gd name="T30" fmla="*/ 0 w 2"/>
                  <a:gd name="T31" fmla="*/ 50 h 3"/>
                  <a:gd name="T32" fmla="*/ 0 w 2"/>
                  <a:gd name="T33" fmla="*/ 75 h 3"/>
                  <a:gd name="T34" fmla="*/ 25 w 2"/>
                  <a:gd name="T35" fmla="*/ 75 h 3"/>
                  <a:gd name="T36" fmla="*/ 25 w 2"/>
                  <a:gd name="T37" fmla="*/ 75 h 3"/>
                  <a:gd name="T38" fmla="*/ 25 w 2"/>
                  <a:gd name="T39" fmla="*/ 75 h 3"/>
                  <a:gd name="T40" fmla="*/ 25 w 2"/>
                  <a:gd name="T41" fmla="*/ 75 h 3"/>
                  <a:gd name="T42" fmla="*/ 25 w 2"/>
                  <a:gd name="T43" fmla="*/ 75 h 3"/>
                  <a:gd name="T44" fmla="*/ 50 w 2"/>
                  <a:gd name="T45" fmla="*/ 75 h 3"/>
                  <a:gd name="T46" fmla="*/ 50 w 2"/>
                  <a:gd name="T47" fmla="*/ 50 h 3"/>
                  <a:gd name="T48" fmla="*/ 50 w 2"/>
                  <a:gd name="T49" fmla="*/ 25 h 3"/>
                  <a:gd name="T50" fmla="*/ 50 w 2"/>
                  <a:gd name="T51" fmla="*/ 25 h 3"/>
                  <a:gd name="T52" fmla="*/ 50 w 2"/>
                  <a:gd name="T53" fmla="*/ 25 h 3"/>
                  <a:gd name="T54" fmla="*/ 50 w 2"/>
                  <a:gd name="T55" fmla="*/ 0 h 3"/>
                  <a:gd name="T56" fmla="*/ 50 w 2"/>
                  <a:gd name="T57" fmla="*/ 0 h 3"/>
                  <a:gd name="T58" fmla="*/ 50 w 2"/>
                  <a:gd name="T59" fmla="*/ 0 h 3"/>
                  <a:gd name="T60" fmla="*/ 25 w 2"/>
                  <a:gd name="T61" fmla="*/ 0 h 3"/>
                  <a:gd name="T62" fmla="*/ 25 w 2"/>
                  <a:gd name="T63" fmla="*/ 0 h 3"/>
                  <a:gd name="T64" fmla="*/ 25 w 2"/>
                  <a:gd name="T65" fmla="*/ 25 h 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
                  <a:gd name="T100" fmla="*/ 0 h 3"/>
                  <a:gd name="T101" fmla="*/ 2 w 2"/>
                  <a:gd name="T102" fmla="*/ 3 h 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 h="3">
                    <a:moveTo>
                      <a:pt x="1" y="1"/>
                    </a:moveTo>
                    <a:lnTo>
                      <a:pt x="1" y="1"/>
                    </a:lnTo>
                    <a:lnTo>
                      <a:pt x="1" y="0"/>
                    </a:lnTo>
                    <a:lnTo>
                      <a:pt x="0" y="0"/>
                    </a:lnTo>
                    <a:lnTo>
                      <a:pt x="0" y="1"/>
                    </a:lnTo>
                    <a:lnTo>
                      <a:pt x="1" y="1"/>
                    </a:lnTo>
                    <a:lnTo>
                      <a:pt x="1" y="2"/>
                    </a:lnTo>
                    <a:lnTo>
                      <a:pt x="0" y="2"/>
                    </a:lnTo>
                    <a:lnTo>
                      <a:pt x="0" y="3"/>
                    </a:lnTo>
                    <a:lnTo>
                      <a:pt x="1" y="3"/>
                    </a:lnTo>
                    <a:lnTo>
                      <a:pt x="2" y="3"/>
                    </a:lnTo>
                    <a:lnTo>
                      <a:pt x="2" y="2"/>
                    </a:lnTo>
                    <a:lnTo>
                      <a:pt x="2" y="1"/>
                    </a:lnTo>
                    <a:lnTo>
                      <a:pt x="2" y="0"/>
                    </a:lnTo>
                    <a:lnTo>
                      <a:pt x="1" y="0"/>
                    </a:lnTo>
                    <a:lnTo>
                      <a:pt x="1"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0262" name="Freeform 40"/>
              <p:cNvSpPr>
                <a:spLocks/>
              </p:cNvSpPr>
              <p:nvPr/>
            </p:nvSpPr>
            <p:spPr bwMode="auto">
              <a:xfrm>
                <a:off x="795" y="3693"/>
                <a:ext cx="15" cy="15"/>
              </a:xfrm>
              <a:custGeom>
                <a:avLst/>
                <a:gdLst>
                  <a:gd name="T0" fmla="*/ 75 w 3"/>
                  <a:gd name="T1" fmla="*/ 75 h 3"/>
                  <a:gd name="T2" fmla="*/ 75 w 3"/>
                  <a:gd name="T3" fmla="*/ 75 h 3"/>
                  <a:gd name="T4" fmla="*/ 75 w 3"/>
                  <a:gd name="T5" fmla="*/ 75 h 3"/>
                  <a:gd name="T6" fmla="*/ 75 w 3"/>
                  <a:gd name="T7" fmla="*/ 75 h 3"/>
                  <a:gd name="T8" fmla="*/ 75 w 3"/>
                  <a:gd name="T9" fmla="*/ 75 h 3"/>
                  <a:gd name="T10" fmla="*/ 75 w 3"/>
                  <a:gd name="T11" fmla="*/ 75 h 3"/>
                  <a:gd name="T12" fmla="*/ 50 w 3"/>
                  <a:gd name="T13" fmla="*/ 50 h 3"/>
                  <a:gd name="T14" fmla="*/ 25 w 3"/>
                  <a:gd name="T15" fmla="*/ 25 h 3"/>
                  <a:gd name="T16" fmla="*/ 25 w 3"/>
                  <a:gd name="T17" fmla="*/ 25 h 3"/>
                  <a:gd name="T18" fmla="*/ 25 w 3"/>
                  <a:gd name="T19" fmla="*/ 25 h 3"/>
                  <a:gd name="T20" fmla="*/ 25 w 3"/>
                  <a:gd name="T21" fmla="*/ 25 h 3"/>
                  <a:gd name="T22" fmla="*/ 25 w 3"/>
                  <a:gd name="T23" fmla="*/ 25 h 3"/>
                  <a:gd name="T24" fmla="*/ 25 w 3"/>
                  <a:gd name="T25" fmla="*/ 0 h 3"/>
                  <a:gd name="T26" fmla="*/ 0 w 3"/>
                  <a:gd name="T27" fmla="*/ 0 h 3"/>
                  <a:gd name="T28" fmla="*/ 0 w 3"/>
                  <a:gd name="T29" fmla="*/ 0 h 3"/>
                  <a:gd name="T30" fmla="*/ 0 w 3"/>
                  <a:gd name="T31" fmla="*/ 0 h 3"/>
                  <a:gd name="T32" fmla="*/ 0 w 3"/>
                  <a:gd name="T33" fmla="*/ 0 h 3"/>
                  <a:gd name="T34" fmla="*/ 0 w 3"/>
                  <a:gd name="T35" fmla="*/ 0 h 3"/>
                  <a:gd name="T36" fmla="*/ 0 w 3"/>
                  <a:gd name="T37" fmla="*/ 0 h 3"/>
                  <a:gd name="T38" fmla="*/ 0 w 3"/>
                  <a:gd name="T39" fmla="*/ 0 h 3"/>
                  <a:gd name="T40" fmla="*/ 0 w 3"/>
                  <a:gd name="T41" fmla="*/ 25 h 3"/>
                  <a:gd name="T42" fmla="*/ 0 w 3"/>
                  <a:gd name="T43" fmla="*/ 25 h 3"/>
                  <a:gd name="T44" fmla="*/ 0 w 3"/>
                  <a:gd name="T45" fmla="*/ 25 h 3"/>
                  <a:gd name="T46" fmla="*/ 0 w 3"/>
                  <a:gd name="T47" fmla="*/ 25 h 3"/>
                  <a:gd name="T48" fmla="*/ 25 w 3"/>
                  <a:gd name="T49" fmla="*/ 25 h 3"/>
                  <a:gd name="T50" fmla="*/ 25 w 3"/>
                  <a:gd name="T51" fmla="*/ 50 h 3"/>
                  <a:gd name="T52" fmla="*/ 25 w 3"/>
                  <a:gd name="T53" fmla="*/ 50 h 3"/>
                  <a:gd name="T54" fmla="*/ 50 w 3"/>
                  <a:gd name="T55" fmla="*/ 75 h 3"/>
                  <a:gd name="T56" fmla="*/ 50 w 3"/>
                  <a:gd name="T57" fmla="*/ 75 h 3"/>
                  <a:gd name="T58" fmla="*/ 75 w 3"/>
                  <a:gd name="T59" fmla="*/ 75 h 3"/>
                  <a:gd name="T60" fmla="*/ 75 w 3"/>
                  <a:gd name="T61" fmla="*/ 75 h 3"/>
                  <a:gd name="T62" fmla="*/ 75 w 3"/>
                  <a:gd name="T63" fmla="*/ 75 h 3"/>
                  <a:gd name="T64" fmla="*/ 75 w 3"/>
                  <a:gd name="T65" fmla="*/ 75 h 3"/>
                  <a:gd name="T66" fmla="*/ 75 w 3"/>
                  <a:gd name="T67" fmla="*/ 75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
                  <a:gd name="T103" fmla="*/ 0 h 3"/>
                  <a:gd name="T104" fmla="*/ 3 w 3"/>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 h="3">
                    <a:moveTo>
                      <a:pt x="3" y="3"/>
                    </a:moveTo>
                    <a:lnTo>
                      <a:pt x="3" y="3"/>
                    </a:lnTo>
                    <a:lnTo>
                      <a:pt x="2" y="2"/>
                    </a:lnTo>
                    <a:lnTo>
                      <a:pt x="1" y="1"/>
                    </a:lnTo>
                    <a:lnTo>
                      <a:pt x="1" y="0"/>
                    </a:lnTo>
                    <a:lnTo>
                      <a:pt x="0" y="0"/>
                    </a:lnTo>
                    <a:lnTo>
                      <a:pt x="0" y="1"/>
                    </a:lnTo>
                    <a:lnTo>
                      <a:pt x="1" y="1"/>
                    </a:lnTo>
                    <a:lnTo>
                      <a:pt x="1" y="2"/>
                    </a:lnTo>
                    <a:lnTo>
                      <a:pt x="2" y="3"/>
                    </a:lnTo>
                    <a:lnTo>
                      <a:pt x="3"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0263" name="Freeform 41"/>
              <p:cNvSpPr>
                <a:spLocks/>
              </p:cNvSpPr>
              <p:nvPr/>
            </p:nvSpPr>
            <p:spPr bwMode="auto">
              <a:xfrm>
                <a:off x="768" y="3683"/>
                <a:ext cx="19" cy="10"/>
              </a:xfrm>
              <a:custGeom>
                <a:avLst/>
                <a:gdLst>
                  <a:gd name="T0" fmla="*/ 0 w 4"/>
                  <a:gd name="T1" fmla="*/ 25 h 2"/>
                  <a:gd name="T2" fmla="*/ 0 w 4"/>
                  <a:gd name="T3" fmla="*/ 25 h 2"/>
                  <a:gd name="T4" fmla="*/ 24 w 4"/>
                  <a:gd name="T5" fmla="*/ 0 h 2"/>
                  <a:gd name="T6" fmla="*/ 24 w 4"/>
                  <a:gd name="T7" fmla="*/ 0 h 2"/>
                  <a:gd name="T8" fmla="*/ 47 w 4"/>
                  <a:gd name="T9" fmla="*/ 0 h 2"/>
                  <a:gd name="T10" fmla="*/ 66 w 4"/>
                  <a:gd name="T11" fmla="*/ 0 h 2"/>
                  <a:gd name="T12" fmla="*/ 66 w 4"/>
                  <a:gd name="T13" fmla="*/ 0 h 2"/>
                  <a:gd name="T14" fmla="*/ 66 w 4"/>
                  <a:gd name="T15" fmla="*/ 0 h 2"/>
                  <a:gd name="T16" fmla="*/ 66 w 4"/>
                  <a:gd name="T17" fmla="*/ 25 h 2"/>
                  <a:gd name="T18" fmla="*/ 90 w 4"/>
                  <a:gd name="T19" fmla="*/ 25 h 2"/>
                  <a:gd name="T20" fmla="*/ 90 w 4"/>
                  <a:gd name="T21" fmla="*/ 25 h 2"/>
                  <a:gd name="T22" fmla="*/ 90 w 4"/>
                  <a:gd name="T23" fmla="*/ 25 h 2"/>
                  <a:gd name="T24" fmla="*/ 90 w 4"/>
                  <a:gd name="T25" fmla="*/ 25 h 2"/>
                  <a:gd name="T26" fmla="*/ 90 w 4"/>
                  <a:gd name="T27" fmla="*/ 25 h 2"/>
                  <a:gd name="T28" fmla="*/ 90 w 4"/>
                  <a:gd name="T29" fmla="*/ 25 h 2"/>
                  <a:gd name="T30" fmla="*/ 90 w 4"/>
                  <a:gd name="T31" fmla="*/ 25 h 2"/>
                  <a:gd name="T32" fmla="*/ 90 w 4"/>
                  <a:gd name="T33" fmla="*/ 50 h 2"/>
                  <a:gd name="T34" fmla="*/ 90 w 4"/>
                  <a:gd name="T35" fmla="*/ 50 h 2"/>
                  <a:gd name="T36" fmla="*/ 90 w 4"/>
                  <a:gd name="T37" fmla="*/ 50 h 2"/>
                  <a:gd name="T38" fmla="*/ 90 w 4"/>
                  <a:gd name="T39" fmla="*/ 50 h 2"/>
                  <a:gd name="T40" fmla="*/ 66 w 4"/>
                  <a:gd name="T41" fmla="*/ 25 h 2"/>
                  <a:gd name="T42" fmla="*/ 66 w 4"/>
                  <a:gd name="T43" fmla="*/ 25 h 2"/>
                  <a:gd name="T44" fmla="*/ 66 w 4"/>
                  <a:gd name="T45" fmla="*/ 50 h 2"/>
                  <a:gd name="T46" fmla="*/ 66 w 4"/>
                  <a:gd name="T47" fmla="*/ 50 h 2"/>
                  <a:gd name="T48" fmla="*/ 66 w 4"/>
                  <a:gd name="T49" fmla="*/ 50 h 2"/>
                  <a:gd name="T50" fmla="*/ 47 w 4"/>
                  <a:gd name="T51" fmla="*/ 50 h 2"/>
                  <a:gd name="T52" fmla="*/ 47 w 4"/>
                  <a:gd name="T53" fmla="*/ 50 h 2"/>
                  <a:gd name="T54" fmla="*/ 47 w 4"/>
                  <a:gd name="T55" fmla="*/ 50 h 2"/>
                  <a:gd name="T56" fmla="*/ 47 w 4"/>
                  <a:gd name="T57" fmla="*/ 50 h 2"/>
                  <a:gd name="T58" fmla="*/ 47 w 4"/>
                  <a:gd name="T59" fmla="*/ 50 h 2"/>
                  <a:gd name="T60" fmla="*/ 47 w 4"/>
                  <a:gd name="T61" fmla="*/ 50 h 2"/>
                  <a:gd name="T62" fmla="*/ 47 w 4"/>
                  <a:gd name="T63" fmla="*/ 50 h 2"/>
                  <a:gd name="T64" fmla="*/ 24 w 4"/>
                  <a:gd name="T65" fmla="*/ 50 h 2"/>
                  <a:gd name="T66" fmla="*/ 24 w 4"/>
                  <a:gd name="T67" fmla="*/ 50 h 2"/>
                  <a:gd name="T68" fmla="*/ 24 w 4"/>
                  <a:gd name="T69" fmla="*/ 25 h 2"/>
                  <a:gd name="T70" fmla="*/ 24 w 4"/>
                  <a:gd name="T71" fmla="*/ 25 h 2"/>
                  <a:gd name="T72" fmla="*/ 24 w 4"/>
                  <a:gd name="T73" fmla="*/ 25 h 2"/>
                  <a:gd name="T74" fmla="*/ 24 w 4"/>
                  <a:gd name="T75" fmla="*/ 25 h 2"/>
                  <a:gd name="T76" fmla="*/ 24 w 4"/>
                  <a:gd name="T77" fmla="*/ 25 h 2"/>
                  <a:gd name="T78" fmla="*/ 24 w 4"/>
                  <a:gd name="T79" fmla="*/ 25 h 2"/>
                  <a:gd name="T80" fmla="*/ 24 w 4"/>
                  <a:gd name="T81" fmla="*/ 25 h 2"/>
                  <a:gd name="T82" fmla="*/ 24 w 4"/>
                  <a:gd name="T83" fmla="*/ 25 h 2"/>
                  <a:gd name="T84" fmla="*/ 24 w 4"/>
                  <a:gd name="T85" fmla="*/ 25 h 2"/>
                  <a:gd name="T86" fmla="*/ 24 w 4"/>
                  <a:gd name="T87" fmla="*/ 25 h 2"/>
                  <a:gd name="T88" fmla="*/ 24 w 4"/>
                  <a:gd name="T89" fmla="*/ 25 h 2"/>
                  <a:gd name="T90" fmla="*/ 24 w 4"/>
                  <a:gd name="T91" fmla="*/ 25 h 2"/>
                  <a:gd name="T92" fmla="*/ 24 w 4"/>
                  <a:gd name="T93" fmla="*/ 25 h 2"/>
                  <a:gd name="T94" fmla="*/ 0 w 4"/>
                  <a:gd name="T95" fmla="*/ 25 h 2"/>
                  <a:gd name="T96" fmla="*/ 0 w 4"/>
                  <a:gd name="T97" fmla="*/ 25 h 2"/>
                  <a:gd name="T98" fmla="*/ 0 w 4"/>
                  <a:gd name="T99" fmla="*/ 25 h 2"/>
                  <a:gd name="T100" fmla="*/ 0 w 4"/>
                  <a:gd name="T101" fmla="*/ 25 h 2"/>
                  <a:gd name="T102" fmla="*/ 0 w 4"/>
                  <a:gd name="T103" fmla="*/ 25 h 2"/>
                  <a:gd name="T104" fmla="*/ 0 w 4"/>
                  <a:gd name="T105" fmla="*/ 25 h 2"/>
                  <a:gd name="T106" fmla="*/ 0 w 4"/>
                  <a:gd name="T107" fmla="*/ 25 h 2"/>
                  <a:gd name="T108" fmla="*/ 0 w 4"/>
                  <a:gd name="T109" fmla="*/ 25 h 2"/>
                  <a:gd name="T110" fmla="*/ 0 w 4"/>
                  <a:gd name="T111" fmla="*/ 25 h 2"/>
                  <a:gd name="T112" fmla="*/ 0 w 4"/>
                  <a:gd name="T113" fmla="*/ 25 h 2"/>
                  <a:gd name="T114" fmla="*/ 0 w 4"/>
                  <a:gd name="T115" fmla="*/ 25 h 2"/>
                  <a:gd name="T116" fmla="*/ 0 w 4"/>
                  <a:gd name="T117" fmla="*/ 25 h 2"/>
                  <a:gd name="T118" fmla="*/ 0 w 4"/>
                  <a:gd name="T119" fmla="*/ 25 h 2"/>
                  <a:gd name="T120" fmla="*/ 0 w 4"/>
                  <a:gd name="T121" fmla="*/ 25 h 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
                  <a:gd name="T184" fmla="*/ 0 h 2"/>
                  <a:gd name="T185" fmla="*/ 4 w 4"/>
                  <a:gd name="T186" fmla="*/ 2 h 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 h="2">
                    <a:moveTo>
                      <a:pt x="0" y="1"/>
                    </a:moveTo>
                    <a:lnTo>
                      <a:pt x="0" y="1"/>
                    </a:lnTo>
                    <a:lnTo>
                      <a:pt x="1" y="0"/>
                    </a:lnTo>
                    <a:lnTo>
                      <a:pt x="2" y="0"/>
                    </a:lnTo>
                    <a:lnTo>
                      <a:pt x="3" y="0"/>
                    </a:lnTo>
                    <a:lnTo>
                      <a:pt x="3" y="1"/>
                    </a:lnTo>
                    <a:lnTo>
                      <a:pt x="4" y="1"/>
                    </a:lnTo>
                    <a:lnTo>
                      <a:pt x="4" y="2"/>
                    </a:lnTo>
                    <a:lnTo>
                      <a:pt x="3" y="1"/>
                    </a:lnTo>
                    <a:lnTo>
                      <a:pt x="3" y="2"/>
                    </a:lnTo>
                    <a:lnTo>
                      <a:pt x="2" y="2"/>
                    </a:lnTo>
                    <a:lnTo>
                      <a:pt x="1" y="2"/>
                    </a:lnTo>
                    <a:lnTo>
                      <a:pt x="1" y="1"/>
                    </a:lnTo>
                    <a:lnTo>
                      <a:pt x="0" y="1"/>
                    </a:lnTo>
                    <a:close/>
                  </a:path>
                </a:pathLst>
              </a:custGeom>
              <a:solidFill>
                <a:srgbClr val="FFC66D"/>
              </a:solidFill>
              <a:ln w="12700" cmpd="sng">
                <a:solidFill>
                  <a:schemeClr val="tx1"/>
                </a:solidFill>
                <a:prstDash val="solid"/>
                <a:round/>
                <a:headEnd/>
                <a:tailEnd/>
              </a:ln>
            </p:spPr>
            <p:txBody>
              <a:bodyPr/>
              <a:lstStyle/>
              <a:p>
                <a:endParaRPr lang="en-US"/>
              </a:p>
            </p:txBody>
          </p:sp>
        </p:grpSp>
        <p:sp>
          <p:nvSpPr>
            <p:cNvPr id="50237" name="Freeform 44"/>
            <p:cNvSpPr>
              <a:spLocks/>
            </p:cNvSpPr>
            <p:nvPr/>
          </p:nvSpPr>
          <p:spPr bwMode="auto">
            <a:xfrm>
              <a:off x="1529" y="1282"/>
              <a:ext cx="554" cy="439"/>
            </a:xfrm>
            <a:custGeom>
              <a:avLst/>
              <a:gdLst>
                <a:gd name="T0" fmla="*/ 0 w 108"/>
                <a:gd name="T1" fmla="*/ 1595 h 90"/>
                <a:gd name="T2" fmla="*/ 0 w 108"/>
                <a:gd name="T3" fmla="*/ 1473 h 90"/>
                <a:gd name="T4" fmla="*/ 26 w 108"/>
                <a:gd name="T5" fmla="*/ 1356 h 90"/>
                <a:gd name="T6" fmla="*/ 51 w 108"/>
                <a:gd name="T7" fmla="*/ 1215 h 90"/>
                <a:gd name="T8" fmla="*/ 77 w 108"/>
                <a:gd name="T9" fmla="*/ 1166 h 90"/>
                <a:gd name="T10" fmla="*/ 133 w 108"/>
                <a:gd name="T11" fmla="*/ 1117 h 90"/>
                <a:gd name="T12" fmla="*/ 133 w 108"/>
                <a:gd name="T13" fmla="*/ 1073 h 90"/>
                <a:gd name="T14" fmla="*/ 262 w 108"/>
                <a:gd name="T15" fmla="*/ 878 h 90"/>
                <a:gd name="T16" fmla="*/ 421 w 108"/>
                <a:gd name="T17" fmla="*/ 546 h 90"/>
                <a:gd name="T18" fmla="*/ 528 w 108"/>
                <a:gd name="T19" fmla="*/ 307 h 90"/>
                <a:gd name="T20" fmla="*/ 631 w 108"/>
                <a:gd name="T21" fmla="*/ 73 h 90"/>
                <a:gd name="T22" fmla="*/ 631 w 108"/>
                <a:gd name="T23" fmla="*/ 0 h 90"/>
                <a:gd name="T24" fmla="*/ 713 w 108"/>
                <a:gd name="T25" fmla="*/ 0 h 90"/>
                <a:gd name="T26" fmla="*/ 790 w 108"/>
                <a:gd name="T27" fmla="*/ 24 h 90"/>
                <a:gd name="T28" fmla="*/ 816 w 108"/>
                <a:gd name="T29" fmla="*/ 49 h 90"/>
                <a:gd name="T30" fmla="*/ 923 w 108"/>
                <a:gd name="T31" fmla="*/ 117 h 90"/>
                <a:gd name="T32" fmla="*/ 923 w 108"/>
                <a:gd name="T33" fmla="*/ 190 h 90"/>
                <a:gd name="T34" fmla="*/ 949 w 108"/>
                <a:gd name="T35" fmla="*/ 332 h 90"/>
                <a:gd name="T36" fmla="*/ 1134 w 108"/>
                <a:gd name="T37" fmla="*/ 380 h 90"/>
                <a:gd name="T38" fmla="*/ 1262 w 108"/>
                <a:gd name="T39" fmla="*/ 380 h 90"/>
                <a:gd name="T40" fmla="*/ 1421 w 108"/>
                <a:gd name="T41" fmla="*/ 429 h 90"/>
                <a:gd name="T42" fmla="*/ 1606 w 108"/>
                <a:gd name="T43" fmla="*/ 429 h 90"/>
                <a:gd name="T44" fmla="*/ 1708 w 108"/>
                <a:gd name="T45" fmla="*/ 454 h 90"/>
                <a:gd name="T46" fmla="*/ 1790 w 108"/>
                <a:gd name="T47" fmla="*/ 429 h 90"/>
                <a:gd name="T48" fmla="*/ 1867 w 108"/>
                <a:gd name="T49" fmla="*/ 454 h 90"/>
                <a:gd name="T50" fmla="*/ 1949 w 108"/>
                <a:gd name="T51" fmla="*/ 429 h 90"/>
                <a:gd name="T52" fmla="*/ 2001 w 108"/>
                <a:gd name="T53" fmla="*/ 454 h 90"/>
                <a:gd name="T54" fmla="*/ 2078 w 108"/>
                <a:gd name="T55" fmla="*/ 454 h 90"/>
                <a:gd name="T56" fmla="*/ 2734 w 108"/>
                <a:gd name="T57" fmla="*/ 571 h 90"/>
                <a:gd name="T58" fmla="*/ 2765 w 108"/>
                <a:gd name="T59" fmla="*/ 644 h 90"/>
                <a:gd name="T60" fmla="*/ 2842 w 108"/>
                <a:gd name="T61" fmla="*/ 668 h 90"/>
                <a:gd name="T62" fmla="*/ 2683 w 108"/>
                <a:gd name="T63" fmla="*/ 951 h 90"/>
                <a:gd name="T64" fmla="*/ 2657 w 108"/>
                <a:gd name="T65" fmla="*/ 1000 h 90"/>
                <a:gd name="T66" fmla="*/ 2580 w 108"/>
                <a:gd name="T67" fmla="*/ 1049 h 90"/>
                <a:gd name="T68" fmla="*/ 2472 w 108"/>
                <a:gd name="T69" fmla="*/ 1215 h 90"/>
                <a:gd name="T70" fmla="*/ 2555 w 108"/>
                <a:gd name="T71" fmla="*/ 1263 h 90"/>
                <a:gd name="T72" fmla="*/ 2555 w 108"/>
                <a:gd name="T73" fmla="*/ 1307 h 90"/>
                <a:gd name="T74" fmla="*/ 2524 w 108"/>
                <a:gd name="T75" fmla="*/ 1332 h 90"/>
                <a:gd name="T76" fmla="*/ 2498 w 108"/>
                <a:gd name="T77" fmla="*/ 1429 h 90"/>
                <a:gd name="T78" fmla="*/ 1370 w 108"/>
                <a:gd name="T79" fmla="*/ 1927 h 90"/>
                <a:gd name="T80" fmla="*/ 26 w 108"/>
                <a:gd name="T81" fmla="*/ 1619 h 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8"/>
                <a:gd name="T124" fmla="*/ 0 h 90"/>
                <a:gd name="T125" fmla="*/ 108 w 108"/>
                <a:gd name="T126" fmla="*/ 90 h 9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30" y="1"/>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0238" name="Freeform 45"/>
            <p:cNvSpPr>
              <a:spLocks/>
            </p:cNvSpPr>
            <p:nvPr/>
          </p:nvSpPr>
          <p:spPr bwMode="auto">
            <a:xfrm>
              <a:off x="1981" y="1155"/>
              <a:ext cx="415" cy="634"/>
            </a:xfrm>
            <a:custGeom>
              <a:avLst/>
              <a:gdLst>
                <a:gd name="T0" fmla="*/ 184 w 81"/>
                <a:gd name="T1" fmla="*/ 2043 h 130"/>
                <a:gd name="T2" fmla="*/ 210 w 81"/>
                <a:gd name="T3" fmla="*/ 1951 h 130"/>
                <a:gd name="T4" fmla="*/ 236 w 81"/>
                <a:gd name="T5" fmla="*/ 1926 h 130"/>
                <a:gd name="T6" fmla="*/ 236 w 81"/>
                <a:gd name="T7" fmla="*/ 1878 h 130"/>
                <a:gd name="T8" fmla="*/ 159 w 81"/>
                <a:gd name="T9" fmla="*/ 1834 h 130"/>
                <a:gd name="T10" fmla="*/ 261 w 81"/>
                <a:gd name="T11" fmla="*/ 1663 h 130"/>
                <a:gd name="T12" fmla="*/ 343 w 81"/>
                <a:gd name="T13" fmla="*/ 1619 h 130"/>
                <a:gd name="T14" fmla="*/ 369 w 81"/>
                <a:gd name="T15" fmla="*/ 1570 h 130"/>
                <a:gd name="T16" fmla="*/ 523 w 81"/>
                <a:gd name="T17" fmla="*/ 1283 h 130"/>
                <a:gd name="T18" fmla="*/ 446 w 81"/>
                <a:gd name="T19" fmla="*/ 1258 h 130"/>
                <a:gd name="T20" fmla="*/ 420 w 81"/>
                <a:gd name="T21" fmla="*/ 1190 h 130"/>
                <a:gd name="T22" fmla="*/ 420 w 81"/>
                <a:gd name="T23" fmla="*/ 1117 h 130"/>
                <a:gd name="T24" fmla="*/ 420 w 81"/>
                <a:gd name="T25" fmla="*/ 1068 h 130"/>
                <a:gd name="T26" fmla="*/ 420 w 81"/>
                <a:gd name="T27" fmla="*/ 1024 h 130"/>
                <a:gd name="T28" fmla="*/ 681 w 81"/>
                <a:gd name="T29" fmla="*/ 0 h 130"/>
                <a:gd name="T30" fmla="*/ 891 w 81"/>
                <a:gd name="T31" fmla="*/ 454 h 130"/>
                <a:gd name="T32" fmla="*/ 943 w 81"/>
                <a:gd name="T33" fmla="*/ 619 h 130"/>
                <a:gd name="T34" fmla="*/ 917 w 81"/>
                <a:gd name="T35" fmla="*/ 688 h 130"/>
                <a:gd name="T36" fmla="*/ 973 w 81"/>
                <a:gd name="T37" fmla="*/ 736 h 130"/>
                <a:gd name="T38" fmla="*/ 1102 w 81"/>
                <a:gd name="T39" fmla="*/ 927 h 130"/>
                <a:gd name="T40" fmla="*/ 1127 w 81"/>
                <a:gd name="T41" fmla="*/ 1024 h 130"/>
                <a:gd name="T42" fmla="*/ 1184 w 81"/>
                <a:gd name="T43" fmla="*/ 1068 h 130"/>
                <a:gd name="T44" fmla="*/ 1286 w 81"/>
                <a:gd name="T45" fmla="*/ 1092 h 130"/>
                <a:gd name="T46" fmla="*/ 1209 w 81"/>
                <a:gd name="T47" fmla="*/ 1239 h 130"/>
                <a:gd name="T48" fmla="*/ 1184 w 81"/>
                <a:gd name="T49" fmla="*/ 1331 h 130"/>
                <a:gd name="T50" fmla="*/ 1184 w 81"/>
                <a:gd name="T51" fmla="*/ 1356 h 130"/>
                <a:gd name="T52" fmla="*/ 1127 w 81"/>
                <a:gd name="T53" fmla="*/ 1429 h 130"/>
                <a:gd name="T54" fmla="*/ 1127 w 81"/>
                <a:gd name="T55" fmla="*/ 1473 h 130"/>
                <a:gd name="T56" fmla="*/ 1209 w 81"/>
                <a:gd name="T57" fmla="*/ 1546 h 130"/>
                <a:gd name="T58" fmla="*/ 1312 w 81"/>
                <a:gd name="T59" fmla="*/ 1448 h 130"/>
                <a:gd name="T60" fmla="*/ 1337 w 81"/>
                <a:gd name="T61" fmla="*/ 1497 h 130"/>
                <a:gd name="T62" fmla="*/ 1363 w 81"/>
                <a:gd name="T63" fmla="*/ 1522 h 130"/>
                <a:gd name="T64" fmla="*/ 1363 w 81"/>
                <a:gd name="T65" fmla="*/ 1644 h 130"/>
                <a:gd name="T66" fmla="*/ 1419 w 81"/>
                <a:gd name="T67" fmla="*/ 1761 h 130"/>
                <a:gd name="T68" fmla="*/ 1394 w 81"/>
                <a:gd name="T69" fmla="*/ 1809 h 130"/>
                <a:gd name="T70" fmla="*/ 1470 w 81"/>
                <a:gd name="T71" fmla="*/ 1853 h 130"/>
                <a:gd name="T72" fmla="*/ 1496 w 81"/>
                <a:gd name="T73" fmla="*/ 1926 h 130"/>
                <a:gd name="T74" fmla="*/ 1496 w 81"/>
                <a:gd name="T75" fmla="*/ 2000 h 130"/>
                <a:gd name="T76" fmla="*/ 1547 w 81"/>
                <a:gd name="T77" fmla="*/ 2068 h 130"/>
                <a:gd name="T78" fmla="*/ 1604 w 81"/>
                <a:gd name="T79" fmla="*/ 2000 h 130"/>
                <a:gd name="T80" fmla="*/ 1706 w 81"/>
                <a:gd name="T81" fmla="*/ 2043 h 130"/>
                <a:gd name="T82" fmla="*/ 1757 w 81"/>
                <a:gd name="T83" fmla="*/ 2000 h 130"/>
                <a:gd name="T84" fmla="*/ 1865 w 81"/>
                <a:gd name="T85" fmla="*/ 2024 h 130"/>
                <a:gd name="T86" fmla="*/ 1916 w 81"/>
                <a:gd name="T87" fmla="*/ 2043 h 130"/>
                <a:gd name="T88" fmla="*/ 1993 w 81"/>
                <a:gd name="T89" fmla="*/ 2000 h 130"/>
                <a:gd name="T90" fmla="*/ 2075 w 81"/>
                <a:gd name="T91" fmla="*/ 2024 h 130"/>
                <a:gd name="T92" fmla="*/ 2126 w 81"/>
                <a:gd name="T93" fmla="*/ 2092 h 130"/>
                <a:gd name="T94" fmla="*/ 1942 w 81"/>
                <a:gd name="T95" fmla="*/ 3092 h 130"/>
                <a:gd name="T96" fmla="*/ 0 w 81"/>
                <a:gd name="T97" fmla="*/ 2760 h 13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1"/>
                <a:gd name="T148" fmla="*/ 0 h 130"/>
                <a:gd name="T149" fmla="*/ 81 w 81"/>
                <a:gd name="T150" fmla="*/ 130 h 13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0239" name="Freeform 50"/>
            <p:cNvSpPr>
              <a:spLocks/>
            </p:cNvSpPr>
            <p:nvPr/>
          </p:nvSpPr>
          <p:spPr bwMode="auto">
            <a:xfrm>
              <a:off x="3467" y="2604"/>
              <a:ext cx="394" cy="322"/>
            </a:xfrm>
            <a:custGeom>
              <a:avLst/>
              <a:gdLst>
                <a:gd name="T0" fmla="*/ 1075 w 77"/>
                <a:gd name="T1" fmla="*/ 24 h 66"/>
                <a:gd name="T2" fmla="*/ 1151 w 77"/>
                <a:gd name="T3" fmla="*/ 239 h 66"/>
                <a:gd name="T4" fmla="*/ 1126 w 77"/>
                <a:gd name="T5" fmla="*/ 307 h 66"/>
                <a:gd name="T6" fmla="*/ 1049 w 77"/>
                <a:gd name="T7" fmla="*/ 522 h 66"/>
                <a:gd name="T8" fmla="*/ 1673 w 77"/>
                <a:gd name="T9" fmla="*/ 785 h 66"/>
                <a:gd name="T10" fmla="*/ 1673 w 77"/>
                <a:gd name="T11" fmla="*/ 951 h 66"/>
                <a:gd name="T12" fmla="*/ 1648 w 77"/>
                <a:gd name="T13" fmla="*/ 1073 h 66"/>
                <a:gd name="T14" fmla="*/ 1520 w 77"/>
                <a:gd name="T15" fmla="*/ 1049 h 66"/>
                <a:gd name="T16" fmla="*/ 1469 w 77"/>
                <a:gd name="T17" fmla="*/ 1166 h 66"/>
                <a:gd name="T18" fmla="*/ 1622 w 77"/>
                <a:gd name="T19" fmla="*/ 1142 h 66"/>
                <a:gd name="T20" fmla="*/ 1730 w 77"/>
                <a:gd name="T21" fmla="*/ 1117 h 66"/>
                <a:gd name="T22" fmla="*/ 1673 w 77"/>
                <a:gd name="T23" fmla="*/ 1166 h 66"/>
                <a:gd name="T24" fmla="*/ 1730 w 77"/>
                <a:gd name="T25" fmla="*/ 1215 h 66"/>
                <a:gd name="T26" fmla="*/ 1857 w 77"/>
                <a:gd name="T27" fmla="*/ 1117 h 66"/>
                <a:gd name="T28" fmla="*/ 1939 w 77"/>
                <a:gd name="T29" fmla="*/ 1142 h 66"/>
                <a:gd name="T30" fmla="*/ 1914 w 77"/>
                <a:gd name="T31" fmla="*/ 1215 h 66"/>
                <a:gd name="T32" fmla="*/ 1781 w 77"/>
                <a:gd name="T33" fmla="*/ 1332 h 66"/>
                <a:gd name="T34" fmla="*/ 1857 w 77"/>
                <a:gd name="T35" fmla="*/ 1429 h 66"/>
                <a:gd name="T36" fmla="*/ 2016 w 77"/>
                <a:gd name="T37" fmla="*/ 1547 h 66"/>
                <a:gd name="T38" fmla="*/ 1857 w 77"/>
                <a:gd name="T39" fmla="*/ 1498 h 66"/>
                <a:gd name="T40" fmla="*/ 1673 w 77"/>
                <a:gd name="T41" fmla="*/ 1405 h 66"/>
                <a:gd name="T42" fmla="*/ 1596 w 77"/>
                <a:gd name="T43" fmla="*/ 1473 h 66"/>
                <a:gd name="T44" fmla="*/ 1571 w 77"/>
                <a:gd name="T45" fmla="*/ 1547 h 66"/>
                <a:gd name="T46" fmla="*/ 1494 w 77"/>
                <a:gd name="T47" fmla="*/ 1498 h 66"/>
                <a:gd name="T48" fmla="*/ 1412 w 77"/>
                <a:gd name="T49" fmla="*/ 1498 h 66"/>
                <a:gd name="T50" fmla="*/ 1284 w 77"/>
                <a:gd name="T51" fmla="*/ 1522 h 66"/>
                <a:gd name="T52" fmla="*/ 1075 w 77"/>
                <a:gd name="T53" fmla="*/ 1405 h 66"/>
                <a:gd name="T54" fmla="*/ 993 w 77"/>
                <a:gd name="T55" fmla="*/ 1356 h 66"/>
                <a:gd name="T56" fmla="*/ 967 w 77"/>
                <a:gd name="T57" fmla="*/ 1332 h 66"/>
                <a:gd name="T58" fmla="*/ 890 w 77"/>
                <a:gd name="T59" fmla="*/ 1308 h 66"/>
                <a:gd name="T60" fmla="*/ 865 w 77"/>
                <a:gd name="T61" fmla="*/ 1283 h 66"/>
                <a:gd name="T62" fmla="*/ 814 w 77"/>
                <a:gd name="T63" fmla="*/ 1381 h 66"/>
                <a:gd name="T64" fmla="*/ 394 w 77"/>
                <a:gd name="T65" fmla="*/ 1332 h 66"/>
                <a:gd name="T66" fmla="*/ 102 w 77"/>
                <a:gd name="T67" fmla="*/ 1308 h 66"/>
                <a:gd name="T68" fmla="*/ 133 w 77"/>
                <a:gd name="T69" fmla="*/ 1264 h 66"/>
                <a:gd name="T70" fmla="*/ 159 w 77"/>
                <a:gd name="T71" fmla="*/ 1093 h 66"/>
                <a:gd name="T72" fmla="*/ 159 w 77"/>
                <a:gd name="T73" fmla="*/ 1000 h 66"/>
                <a:gd name="T74" fmla="*/ 235 w 77"/>
                <a:gd name="T75" fmla="*/ 883 h 66"/>
                <a:gd name="T76" fmla="*/ 184 w 77"/>
                <a:gd name="T77" fmla="*/ 712 h 66"/>
                <a:gd name="T78" fmla="*/ 159 w 77"/>
                <a:gd name="T79" fmla="*/ 668 h 66"/>
                <a:gd name="T80" fmla="*/ 102 w 77"/>
                <a:gd name="T81" fmla="*/ 595 h 66"/>
                <a:gd name="T82" fmla="*/ 26 w 77"/>
                <a:gd name="T83" fmla="*/ 454 h 66"/>
                <a:gd name="T84" fmla="*/ 0 w 77"/>
                <a:gd name="T85" fmla="*/ 24 h 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7"/>
                <a:gd name="T130" fmla="*/ 0 h 66"/>
                <a:gd name="T131" fmla="*/ 77 w 77"/>
                <a:gd name="T132" fmla="*/ 66 h 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0" y="65"/>
                  </a:lnTo>
                  <a:lnTo>
                    <a:pt x="59" y="65"/>
                  </a:lnTo>
                  <a:lnTo>
                    <a:pt x="58" y="63"/>
                  </a:lnTo>
                  <a:lnTo>
                    <a:pt x="57" y="63"/>
                  </a:lnTo>
                  <a:lnTo>
                    <a:pt x="55" y="63"/>
                  </a:lnTo>
                  <a:lnTo>
                    <a:pt x="54" y="63"/>
                  </a:lnTo>
                  <a:lnTo>
                    <a:pt x="52" y="65"/>
                  </a:lnTo>
                  <a:lnTo>
                    <a:pt x="50" y="65"/>
                  </a:lnTo>
                  <a:lnTo>
                    <a:pt x="49" y="64"/>
                  </a:lnTo>
                  <a:lnTo>
                    <a:pt x="47" y="64"/>
                  </a:lnTo>
                  <a:lnTo>
                    <a:pt x="43" y="60"/>
                  </a:lnTo>
                  <a:lnTo>
                    <a:pt x="41" y="59"/>
                  </a:lnTo>
                  <a:lnTo>
                    <a:pt x="39" y="58"/>
                  </a:lnTo>
                  <a:lnTo>
                    <a:pt x="38" y="57"/>
                  </a:lnTo>
                  <a:lnTo>
                    <a:pt x="37" y="57"/>
                  </a:lnTo>
                  <a:lnTo>
                    <a:pt x="37" y="56"/>
                  </a:lnTo>
                  <a:lnTo>
                    <a:pt x="37" y="55"/>
                  </a:lnTo>
                  <a:lnTo>
                    <a:pt x="36" y="56"/>
                  </a:lnTo>
                  <a:lnTo>
                    <a:pt x="34" y="55"/>
                  </a:lnTo>
                  <a:lnTo>
                    <a:pt x="34" y="54"/>
                  </a:lnTo>
                  <a:lnTo>
                    <a:pt x="33" y="54"/>
                  </a:lnTo>
                  <a:lnTo>
                    <a:pt x="30" y="57"/>
                  </a:lnTo>
                  <a:lnTo>
                    <a:pt x="31" y="58"/>
                  </a:lnTo>
                  <a:lnTo>
                    <a:pt x="27" y="59"/>
                  </a:lnTo>
                  <a:lnTo>
                    <a:pt x="19" y="57"/>
                  </a:lnTo>
                  <a:lnTo>
                    <a:pt x="15" y="56"/>
                  </a:lnTo>
                  <a:lnTo>
                    <a:pt x="4" y="57"/>
                  </a:lnTo>
                  <a:lnTo>
                    <a:pt x="4" y="56"/>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0240" name="Freeform 51"/>
            <p:cNvSpPr>
              <a:spLocks/>
            </p:cNvSpPr>
            <p:nvPr/>
          </p:nvSpPr>
          <p:spPr bwMode="auto">
            <a:xfrm>
              <a:off x="3626" y="1799"/>
              <a:ext cx="277" cy="463"/>
            </a:xfrm>
            <a:custGeom>
              <a:avLst/>
              <a:gdLst>
                <a:gd name="T0" fmla="*/ 236 w 54"/>
                <a:gd name="T1" fmla="*/ 49 h 95"/>
                <a:gd name="T2" fmla="*/ 318 w 54"/>
                <a:gd name="T3" fmla="*/ 117 h 95"/>
                <a:gd name="T4" fmla="*/ 395 w 54"/>
                <a:gd name="T5" fmla="*/ 190 h 95"/>
                <a:gd name="T6" fmla="*/ 395 w 54"/>
                <a:gd name="T7" fmla="*/ 283 h 95"/>
                <a:gd name="T8" fmla="*/ 369 w 54"/>
                <a:gd name="T9" fmla="*/ 356 h 95"/>
                <a:gd name="T10" fmla="*/ 287 w 54"/>
                <a:gd name="T11" fmla="*/ 453 h 95"/>
                <a:gd name="T12" fmla="*/ 236 w 54"/>
                <a:gd name="T13" fmla="*/ 473 h 95"/>
                <a:gd name="T14" fmla="*/ 133 w 54"/>
                <a:gd name="T15" fmla="*/ 497 h 95"/>
                <a:gd name="T16" fmla="*/ 108 w 54"/>
                <a:gd name="T17" fmla="*/ 570 h 95"/>
                <a:gd name="T18" fmla="*/ 159 w 54"/>
                <a:gd name="T19" fmla="*/ 643 h 95"/>
                <a:gd name="T20" fmla="*/ 108 w 54"/>
                <a:gd name="T21" fmla="*/ 809 h 95"/>
                <a:gd name="T22" fmla="*/ 26 w 54"/>
                <a:gd name="T23" fmla="*/ 853 h 95"/>
                <a:gd name="T24" fmla="*/ 0 w 54"/>
                <a:gd name="T25" fmla="*/ 926 h 95"/>
                <a:gd name="T26" fmla="*/ 0 w 54"/>
                <a:gd name="T27" fmla="*/ 975 h 95"/>
                <a:gd name="T28" fmla="*/ 26 w 54"/>
                <a:gd name="T29" fmla="*/ 1140 h 95"/>
                <a:gd name="T30" fmla="*/ 133 w 54"/>
                <a:gd name="T31" fmla="*/ 1257 h 95"/>
                <a:gd name="T32" fmla="*/ 262 w 54"/>
                <a:gd name="T33" fmla="*/ 1355 h 95"/>
                <a:gd name="T34" fmla="*/ 344 w 54"/>
                <a:gd name="T35" fmla="*/ 1521 h 95"/>
                <a:gd name="T36" fmla="*/ 395 w 54"/>
                <a:gd name="T37" fmla="*/ 1472 h 95"/>
                <a:gd name="T38" fmla="*/ 498 w 54"/>
                <a:gd name="T39" fmla="*/ 1545 h 95"/>
                <a:gd name="T40" fmla="*/ 498 w 54"/>
                <a:gd name="T41" fmla="*/ 1638 h 95"/>
                <a:gd name="T42" fmla="*/ 421 w 54"/>
                <a:gd name="T43" fmla="*/ 1735 h 95"/>
                <a:gd name="T44" fmla="*/ 498 w 54"/>
                <a:gd name="T45" fmla="*/ 1852 h 95"/>
                <a:gd name="T46" fmla="*/ 631 w 54"/>
                <a:gd name="T47" fmla="*/ 1925 h 95"/>
                <a:gd name="T48" fmla="*/ 764 w 54"/>
                <a:gd name="T49" fmla="*/ 2066 h 95"/>
                <a:gd name="T50" fmla="*/ 790 w 54"/>
                <a:gd name="T51" fmla="*/ 2115 h 95"/>
                <a:gd name="T52" fmla="*/ 764 w 54"/>
                <a:gd name="T53" fmla="*/ 2164 h 95"/>
                <a:gd name="T54" fmla="*/ 841 w 54"/>
                <a:gd name="T55" fmla="*/ 2257 h 95"/>
                <a:gd name="T56" fmla="*/ 867 w 54"/>
                <a:gd name="T57" fmla="*/ 2232 h 95"/>
                <a:gd name="T58" fmla="*/ 893 w 54"/>
                <a:gd name="T59" fmla="*/ 2183 h 95"/>
                <a:gd name="T60" fmla="*/ 1000 w 54"/>
                <a:gd name="T61" fmla="*/ 2164 h 95"/>
                <a:gd name="T62" fmla="*/ 1103 w 54"/>
                <a:gd name="T63" fmla="*/ 2208 h 95"/>
                <a:gd name="T64" fmla="*/ 1134 w 54"/>
                <a:gd name="T65" fmla="*/ 2115 h 95"/>
                <a:gd name="T66" fmla="*/ 1159 w 54"/>
                <a:gd name="T67" fmla="*/ 2066 h 95"/>
                <a:gd name="T68" fmla="*/ 1262 w 54"/>
                <a:gd name="T69" fmla="*/ 2018 h 95"/>
                <a:gd name="T70" fmla="*/ 1236 w 54"/>
                <a:gd name="T71" fmla="*/ 1974 h 95"/>
                <a:gd name="T72" fmla="*/ 1236 w 54"/>
                <a:gd name="T73" fmla="*/ 1925 h 95"/>
                <a:gd name="T74" fmla="*/ 1262 w 54"/>
                <a:gd name="T75" fmla="*/ 1901 h 95"/>
                <a:gd name="T76" fmla="*/ 1262 w 54"/>
                <a:gd name="T77" fmla="*/ 1876 h 95"/>
                <a:gd name="T78" fmla="*/ 1262 w 54"/>
                <a:gd name="T79" fmla="*/ 1735 h 95"/>
                <a:gd name="T80" fmla="*/ 1370 w 54"/>
                <a:gd name="T81" fmla="*/ 1613 h 95"/>
                <a:gd name="T82" fmla="*/ 1421 w 54"/>
                <a:gd name="T83" fmla="*/ 1521 h 95"/>
                <a:gd name="T84" fmla="*/ 1370 w 54"/>
                <a:gd name="T85" fmla="*/ 1355 h 95"/>
                <a:gd name="T86" fmla="*/ 1370 w 54"/>
                <a:gd name="T87" fmla="*/ 1282 h 95"/>
                <a:gd name="T88" fmla="*/ 1288 w 54"/>
                <a:gd name="T89" fmla="*/ 307 h 95"/>
                <a:gd name="T90" fmla="*/ 1262 w 54"/>
                <a:gd name="T91" fmla="*/ 263 h 95"/>
                <a:gd name="T92" fmla="*/ 1211 w 54"/>
                <a:gd name="T93" fmla="*/ 141 h 95"/>
                <a:gd name="T94" fmla="*/ 1159 w 54"/>
                <a:gd name="T95" fmla="*/ 73 h 95"/>
                <a:gd name="T96" fmla="*/ 1159 w 54"/>
                <a:gd name="T97" fmla="*/ 0 h 9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4"/>
                <a:gd name="T148" fmla="*/ 0 h 95"/>
                <a:gd name="T149" fmla="*/ 54 w 54"/>
                <a:gd name="T150" fmla="*/ 95 h 9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1"/>
                  </a:lnTo>
                  <a:lnTo>
                    <a:pt x="48" y="80"/>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50241" name="Group 52"/>
            <p:cNvGrpSpPr>
              <a:grpSpLocks/>
            </p:cNvGrpSpPr>
            <p:nvPr/>
          </p:nvGrpSpPr>
          <p:grpSpPr bwMode="auto">
            <a:xfrm>
              <a:off x="3661" y="1384"/>
              <a:ext cx="523" cy="468"/>
              <a:chOff x="3562" y="1636"/>
              <a:chExt cx="497" cy="468"/>
            </a:xfrm>
          </p:grpSpPr>
          <p:sp>
            <p:nvSpPr>
              <p:cNvPr id="50247" name="Freeform 53"/>
              <p:cNvSpPr>
                <a:spLocks/>
              </p:cNvSpPr>
              <p:nvPr/>
            </p:nvSpPr>
            <p:spPr bwMode="auto">
              <a:xfrm>
                <a:off x="3806" y="1758"/>
                <a:ext cx="253" cy="346"/>
              </a:xfrm>
              <a:custGeom>
                <a:avLst/>
                <a:gdLst>
                  <a:gd name="T0" fmla="*/ 618 w 52"/>
                  <a:gd name="T1" fmla="*/ 1613 h 71"/>
                  <a:gd name="T2" fmla="*/ 1017 w 52"/>
                  <a:gd name="T3" fmla="*/ 1594 h 71"/>
                  <a:gd name="T4" fmla="*/ 1066 w 52"/>
                  <a:gd name="T5" fmla="*/ 1472 h 71"/>
                  <a:gd name="T6" fmla="*/ 1066 w 52"/>
                  <a:gd name="T7" fmla="*/ 1379 h 71"/>
                  <a:gd name="T8" fmla="*/ 1138 w 52"/>
                  <a:gd name="T9" fmla="*/ 1306 h 71"/>
                  <a:gd name="T10" fmla="*/ 1158 w 52"/>
                  <a:gd name="T11" fmla="*/ 1233 h 71"/>
                  <a:gd name="T12" fmla="*/ 1182 w 52"/>
                  <a:gd name="T13" fmla="*/ 1189 h 71"/>
                  <a:gd name="T14" fmla="*/ 1207 w 52"/>
                  <a:gd name="T15" fmla="*/ 1213 h 71"/>
                  <a:gd name="T16" fmla="*/ 1231 w 52"/>
                  <a:gd name="T17" fmla="*/ 1189 h 71"/>
                  <a:gd name="T18" fmla="*/ 1231 w 52"/>
                  <a:gd name="T19" fmla="*/ 1092 h 71"/>
                  <a:gd name="T20" fmla="*/ 1207 w 52"/>
                  <a:gd name="T21" fmla="*/ 999 h 71"/>
                  <a:gd name="T22" fmla="*/ 1114 w 52"/>
                  <a:gd name="T23" fmla="*/ 663 h 71"/>
                  <a:gd name="T24" fmla="*/ 993 w 52"/>
                  <a:gd name="T25" fmla="*/ 663 h 71"/>
                  <a:gd name="T26" fmla="*/ 851 w 52"/>
                  <a:gd name="T27" fmla="*/ 853 h 71"/>
                  <a:gd name="T28" fmla="*/ 827 w 52"/>
                  <a:gd name="T29" fmla="*/ 833 h 71"/>
                  <a:gd name="T30" fmla="*/ 783 w 52"/>
                  <a:gd name="T31" fmla="*/ 809 h 71"/>
                  <a:gd name="T32" fmla="*/ 783 w 52"/>
                  <a:gd name="T33" fmla="*/ 711 h 71"/>
                  <a:gd name="T34" fmla="*/ 851 w 52"/>
                  <a:gd name="T35" fmla="*/ 663 h 71"/>
                  <a:gd name="T36" fmla="*/ 851 w 52"/>
                  <a:gd name="T37" fmla="*/ 619 h 71"/>
                  <a:gd name="T38" fmla="*/ 900 w 52"/>
                  <a:gd name="T39" fmla="*/ 570 h 71"/>
                  <a:gd name="T40" fmla="*/ 900 w 52"/>
                  <a:gd name="T41" fmla="*/ 404 h 71"/>
                  <a:gd name="T42" fmla="*/ 876 w 52"/>
                  <a:gd name="T43" fmla="*/ 331 h 71"/>
                  <a:gd name="T44" fmla="*/ 827 w 52"/>
                  <a:gd name="T45" fmla="*/ 283 h 71"/>
                  <a:gd name="T46" fmla="*/ 876 w 52"/>
                  <a:gd name="T47" fmla="*/ 239 h 71"/>
                  <a:gd name="T48" fmla="*/ 851 w 52"/>
                  <a:gd name="T49" fmla="*/ 166 h 71"/>
                  <a:gd name="T50" fmla="*/ 710 w 52"/>
                  <a:gd name="T51" fmla="*/ 93 h 71"/>
                  <a:gd name="T52" fmla="*/ 618 w 52"/>
                  <a:gd name="T53" fmla="*/ 49 h 71"/>
                  <a:gd name="T54" fmla="*/ 496 w 52"/>
                  <a:gd name="T55" fmla="*/ 24 h 71"/>
                  <a:gd name="T56" fmla="*/ 428 w 52"/>
                  <a:gd name="T57" fmla="*/ 24 h 71"/>
                  <a:gd name="T58" fmla="*/ 355 w 52"/>
                  <a:gd name="T59" fmla="*/ 73 h 71"/>
                  <a:gd name="T60" fmla="*/ 355 w 52"/>
                  <a:gd name="T61" fmla="*/ 141 h 71"/>
                  <a:gd name="T62" fmla="*/ 380 w 52"/>
                  <a:gd name="T63" fmla="*/ 166 h 71"/>
                  <a:gd name="T64" fmla="*/ 355 w 52"/>
                  <a:gd name="T65" fmla="*/ 190 h 71"/>
                  <a:gd name="T66" fmla="*/ 307 w 52"/>
                  <a:gd name="T67" fmla="*/ 239 h 71"/>
                  <a:gd name="T68" fmla="*/ 282 w 52"/>
                  <a:gd name="T69" fmla="*/ 307 h 71"/>
                  <a:gd name="T70" fmla="*/ 282 w 52"/>
                  <a:gd name="T71" fmla="*/ 404 h 71"/>
                  <a:gd name="T72" fmla="*/ 238 w 52"/>
                  <a:gd name="T73" fmla="*/ 380 h 71"/>
                  <a:gd name="T74" fmla="*/ 238 w 52"/>
                  <a:gd name="T75" fmla="*/ 307 h 71"/>
                  <a:gd name="T76" fmla="*/ 238 w 52"/>
                  <a:gd name="T77" fmla="*/ 263 h 71"/>
                  <a:gd name="T78" fmla="*/ 190 w 52"/>
                  <a:gd name="T79" fmla="*/ 307 h 71"/>
                  <a:gd name="T80" fmla="*/ 190 w 52"/>
                  <a:gd name="T81" fmla="*/ 380 h 71"/>
                  <a:gd name="T82" fmla="*/ 117 w 52"/>
                  <a:gd name="T83" fmla="*/ 404 h 71"/>
                  <a:gd name="T84" fmla="*/ 92 w 52"/>
                  <a:gd name="T85" fmla="*/ 453 h 71"/>
                  <a:gd name="T86" fmla="*/ 73 w 52"/>
                  <a:gd name="T87" fmla="*/ 546 h 71"/>
                  <a:gd name="T88" fmla="*/ 49 w 52"/>
                  <a:gd name="T89" fmla="*/ 663 h 71"/>
                  <a:gd name="T90" fmla="*/ 24 w 52"/>
                  <a:gd name="T91" fmla="*/ 760 h 71"/>
                  <a:gd name="T92" fmla="*/ 49 w 52"/>
                  <a:gd name="T93" fmla="*/ 877 h 71"/>
                  <a:gd name="T94" fmla="*/ 49 w 52"/>
                  <a:gd name="T95" fmla="*/ 975 h 71"/>
                  <a:gd name="T96" fmla="*/ 141 w 52"/>
                  <a:gd name="T97" fmla="*/ 1189 h 71"/>
                  <a:gd name="T98" fmla="*/ 165 w 52"/>
                  <a:gd name="T99" fmla="*/ 1306 h 71"/>
                  <a:gd name="T100" fmla="*/ 165 w 52"/>
                  <a:gd name="T101" fmla="*/ 1330 h 71"/>
                  <a:gd name="T102" fmla="*/ 141 w 52"/>
                  <a:gd name="T103" fmla="*/ 1472 h 71"/>
                  <a:gd name="T104" fmla="*/ 49 w 52"/>
                  <a:gd name="T105" fmla="*/ 1637 h 71"/>
                  <a:gd name="T106" fmla="*/ 0 w 52"/>
                  <a:gd name="T107" fmla="*/ 1686 h 7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71"/>
                  <a:gd name="T164" fmla="*/ 52 w 52"/>
                  <a:gd name="T165" fmla="*/ 71 h 7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6"/>
                    </a:lnTo>
                    <a:lnTo>
                      <a:pt x="6" y="59"/>
                    </a:lnTo>
                    <a:lnTo>
                      <a:pt x="6" y="62"/>
                    </a:lnTo>
                    <a:lnTo>
                      <a:pt x="5" y="64"/>
                    </a:lnTo>
                    <a:lnTo>
                      <a:pt x="2" y="69"/>
                    </a:lnTo>
                    <a:lnTo>
                      <a:pt x="1" y="71"/>
                    </a:lnTo>
                    <a:lnTo>
                      <a:pt x="0" y="7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0248" name="Freeform 54"/>
              <p:cNvSpPr>
                <a:spLocks/>
              </p:cNvSpPr>
              <p:nvPr/>
            </p:nvSpPr>
            <p:spPr bwMode="auto">
              <a:xfrm>
                <a:off x="3562" y="1636"/>
                <a:ext cx="405" cy="200"/>
              </a:xfrm>
              <a:custGeom>
                <a:avLst/>
                <a:gdLst>
                  <a:gd name="T0" fmla="*/ 98 w 83"/>
                  <a:gd name="T1" fmla="*/ 380 h 41"/>
                  <a:gd name="T2" fmla="*/ 190 w 83"/>
                  <a:gd name="T3" fmla="*/ 307 h 41"/>
                  <a:gd name="T4" fmla="*/ 478 w 83"/>
                  <a:gd name="T5" fmla="*/ 141 h 41"/>
                  <a:gd name="T6" fmla="*/ 620 w 83"/>
                  <a:gd name="T7" fmla="*/ 24 h 41"/>
                  <a:gd name="T8" fmla="*/ 737 w 83"/>
                  <a:gd name="T9" fmla="*/ 24 h 41"/>
                  <a:gd name="T10" fmla="*/ 668 w 83"/>
                  <a:gd name="T11" fmla="*/ 98 h 41"/>
                  <a:gd name="T12" fmla="*/ 547 w 83"/>
                  <a:gd name="T13" fmla="*/ 215 h 41"/>
                  <a:gd name="T14" fmla="*/ 547 w 83"/>
                  <a:gd name="T15" fmla="*/ 288 h 41"/>
                  <a:gd name="T16" fmla="*/ 668 w 83"/>
                  <a:gd name="T17" fmla="*/ 239 h 41"/>
                  <a:gd name="T18" fmla="*/ 927 w 83"/>
                  <a:gd name="T19" fmla="*/ 356 h 41"/>
                  <a:gd name="T20" fmla="*/ 1025 w 83"/>
                  <a:gd name="T21" fmla="*/ 380 h 41"/>
                  <a:gd name="T22" fmla="*/ 1049 w 83"/>
                  <a:gd name="T23" fmla="*/ 405 h 41"/>
                  <a:gd name="T24" fmla="*/ 1166 w 83"/>
                  <a:gd name="T25" fmla="*/ 307 h 41"/>
                  <a:gd name="T26" fmla="*/ 1522 w 83"/>
                  <a:gd name="T27" fmla="*/ 190 h 41"/>
                  <a:gd name="T28" fmla="*/ 1498 w 83"/>
                  <a:gd name="T29" fmla="*/ 263 h 41"/>
                  <a:gd name="T30" fmla="*/ 1571 w 83"/>
                  <a:gd name="T31" fmla="*/ 332 h 41"/>
                  <a:gd name="T32" fmla="*/ 1713 w 83"/>
                  <a:gd name="T33" fmla="*/ 307 h 41"/>
                  <a:gd name="T34" fmla="*/ 1810 w 83"/>
                  <a:gd name="T35" fmla="*/ 429 h 41"/>
                  <a:gd name="T36" fmla="*/ 1952 w 83"/>
                  <a:gd name="T37" fmla="*/ 454 h 41"/>
                  <a:gd name="T38" fmla="*/ 1952 w 83"/>
                  <a:gd name="T39" fmla="*/ 498 h 41"/>
                  <a:gd name="T40" fmla="*/ 1879 w 83"/>
                  <a:gd name="T41" fmla="*/ 498 h 41"/>
                  <a:gd name="T42" fmla="*/ 1786 w 83"/>
                  <a:gd name="T43" fmla="*/ 498 h 41"/>
                  <a:gd name="T44" fmla="*/ 1644 w 83"/>
                  <a:gd name="T45" fmla="*/ 498 h 41"/>
                  <a:gd name="T46" fmla="*/ 1644 w 83"/>
                  <a:gd name="T47" fmla="*/ 571 h 41"/>
                  <a:gd name="T48" fmla="*/ 1478 w 83"/>
                  <a:gd name="T49" fmla="*/ 498 h 41"/>
                  <a:gd name="T50" fmla="*/ 1357 w 83"/>
                  <a:gd name="T51" fmla="*/ 546 h 41"/>
                  <a:gd name="T52" fmla="*/ 1308 w 83"/>
                  <a:gd name="T53" fmla="*/ 595 h 41"/>
                  <a:gd name="T54" fmla="*/ 1191 w 83"/>
                  <a:gd name="T55" fmla="*/ 595 h 41"/>
                  <a:gd name="T56" fmla="*/ 1093 w 83"/>
                  <a:gd name="T57" fmla="*/ 712 h 41"/>
                  <a:gd name="T58" fmla="*/ 1117 w 83"/>
                  <a:gd name="T59" fmla="*/ 668 h 41"/>
                  <a:gd name="T60" fmla="*/ 1049 w 83"/>
                  <a:gd name="T61" fmla="*/ 668 h 41"/>
                  <a:gd name="T62" fmla="*/ 1000 w 83"/>
                  <a:gd name="T63" fmla="*/ 644 h 41"/>
                  <a:gd name="T64" fmla="*/ 952 w 83"/>
                  <a:gd name="T65" fmla="*/ 761 h 41"/>
                  <a:gd name="T66" fmla="*/ 859 w 83"/>
                  <a:gd name="T67" fmla="*/ 902 h 41"/>
                  <a:gd name="T68" fmla="*/ 810 w 83"/>
                  <a:gd name="T69" fmla="*/ 927 h 41"/>
                  <a:gd name="T70" fmla="*/ 834 w 83"/>
                  <a:gd name="T71" fmla="*/ 859 h 41"/>
                  <a:gd name="T72" fmla="*/ 761 w 83"/>
                  <a:gd name="T73" fmla="*/ 859 h 41"/>
                  <a:gd name="T74" fmla="*/ 712 w 83"/>
                  <a:gd name="T75" fmla="*/ 688 h 41"/>
                  <a:gd name="T76" fmla="*/ 693 w 83"/>
                  <a:gd name="T77" fmla="*/ 668 h 41"/>
                  <a:gd name="T78" fmla="*/ 547 w 83"/>
                  <a:gd name="T79" fmla="*/ 620 h 41"/>
                  <a:gd name="T80" fmla="*/ 522 w 83"/>
                  <a:gd name="T81" fmla="*/ 620 h 41"/>
                  <a:gd name="T82" fmla="*/ 381 w 83"/>
                  <a:gd name="T83" fmla="*/ 571 h 41"/>
                  <a:gd name="T84" fmla="*/ 98 w 83"/>
                  <a:gd name="T85" fmla="*/ 454 h 41"/>
                  <a:gd name="T86" fmla="*/ 0 w 83"/>
                  <a:gd name="T87" fmla="*/ 405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83"/>
                  <a:gd name="T133" fmla="*/ 0 h 41"/>
                  <a:gd name="T134" fmla="*/ 83 w 83"/>
                  <a:gd name="T135" fmla="*/ 41 h 4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3" y="32"/>
                    </a:lnTo>
                    <a:lnTo>
                      <a:pt x="32" y="30"/>
                    </a:lnTo>
                    <a:lnTo>
                      <a:pt x="30" y="29"/>
                    </a:lnTo>
                    <a:lnTo>
                      <a:pt x="28" y="29"/>
                    </a:lnTo>
                    <a:lnTo>
                      <a:pt x="28" y="28"/>
                    </a:lnTo>
                    <a:lnTo>
                      <a:pt x="29" y="28"/>
                    </a:lnTo>
                    <a:lnTo>
                      <a:pt x="28" y="27"/>
                    </a:lnTo>
                    <a:lnTo>
                      <a:pt x="26" y="26"/>
                    </a:lnTo>
                    <a:lnTo>
                      <a:pt x="23" y="26"/>
                    </a:lnTo>
                    <a:lnTo>
                      <a:pt x="22" y="26"/>
                    </a:lnTo>
                    <a:lnTo>
                      <a:pt x="20" y="26"/>
                    </a:lnTo>
                    <a:lnTo>
                      <a:pt x="18" y="24"/>
                    </a:lnTo>
                    <a:lnTo>
                      <a:pt x="16" y="24"/>
                    </a:lnTo>
                    <a:lnTo>
                      <a:pt x="5" y="22"/>
                    </a:lnTo>
                    <a:lnTo>
                      <a:pt x="4" y="21"/>
                    </a:lnTo>
                    <a:lnTo>
                      <a:pt x="4" y="19"/>
                    </a:lnTo>
                    <a:lnTo>
                      <a:pt x="3" y="19"/>
                    </a:lnTo>
                    <a:lnTo>
                      <a:pt x="1" y="18"/>
                    </a:lnTo>
                    <a:lnTo>
                      <a:pt x="0" y="17"/>
                    </a:lnTo>
                    <a:close/>
                  </a:path>
                </a:pathLst>
              </a:custGeom>
              <a:solidFill>
                <a:srgbClr val="FFC66D"/>
              </a:solidFill>
              <a:ln w="12700" cmpd="sng">
                <a:solidFill>
                  <a:schemeClr val="tx1"/>
                </a:solidFill>
                <a:prstDash val="solid"/>
                <a:round/>
                <a:headEnd/>
                <a:tailEnd/>
              </a:ln>
            </p:spPr>
            <p:txBody>
              <a:bodyPr/>
              <a:lstStyle/>
              <a:p>
                <a:endParaRPr lang="en-US"/>
              </a:p>
            </p:txBody>
          </p:sp>
        </p:grpSp>
        <p:sp>
          <p:nvSpPr>
            <p:cNvPr id="50242" name="Freeform 55"/>
            <p:cNvSpPr>
              <a:spLocks/>
            </p:cNvSpPr>
            <p:nvPr/>
          </p:nvSpPr>
          <p:spPr bwMode="auto">
            <a:xfrm>
              <a:off x="3872" y="1838"/>
              <a:ext cx="206" cy="351"/>
            </a:xfrm>
            <a:custGeom>
              <a:avLst/>
              <a:gdLst>
                <a:gd name="T0" fmla="*/ 26 w 40"/>
                <a:gd name="T1" fmla="*/ 117 h 72"/>
                <a:gd name="T2" fmla="*/ 108 w 40"/>
                <a:gd name="T3" fmla="*/ 1068 h 72"/>
                <a:gd name="T4" fmla="*/ 108 w 40"/>
                <a:gd name="T5" fmla="*/ 1092 h 72"/>
                <a:gd name="T6" fmla="*/ 108 w 40"/>
                <a:gd name="T7" fmla="*/ 1116 h 72"/>
                <a:gd name="T8" fmla="*/ 108 w 40"/>
                <a:gd name="T9" fmla="*/ 1165 h 72"/>
                <a:gd name="T10" fmla="*/ 134 w 40"/>
                <a:gd name="T11" fmla="*/ 1233 h 72"/>
                <a:gd name="T12" fmla="*/ 160 w 40"/>
                <a:gd name="T13" fmla="*/ 1331 h 72"/>
                <a:gd name="T14" fmla="*/ 108 w 40"/>
                <a:gd name="T15" fmla="*/ 1404 h 72"/>
                <a:gd name="T16" fmla="*/ 108 w 40"/>
                <a:gd name="T17" fmla="*/ 1423 h 72"/>
                <a:gd name="T18" fmla="*/ 52 w 40"/>
                <a:gd name="T19" fmla="*/ 1497 h 72"/>
                <a:gd name="T20" fmla="*/ 0 w 40"/>
                <a:gd name="T21" fmla="*/ 1545 h 72"/>
                <a:gd name="T22" fmla="*/ 0 w 40"/>
                <a:gd name="T23" fmla="*/ 1618 h 72"/>
                <a:gd name="T24" fmla="*/ 0 w 40"/>
                <a:gd name="T25" fmla="*/ 1687 h 72"/>
                <a:gd name="T26" fmla="*/ 0 w 40"/>
                <a:gd name="T27" fmla="*/ 1687 h 72"/>
                <a:gd name="T28" fmla="*/ 0 w 40"/>
                <a:gd name="T29" fmla="*/ 1711 h 72"/>
                <a:gd name="T30" fmla="*/ 0 w 40"/>
                <a:gd name="T31" fmla="*/ 1711 h 72"/>
                <a:gd name="T32" fmla="*/ 26 w 40"/>
                <a:gd name="T33" fmla="*/ 1711 h 72"/>
                <a:gd name="T34" fmla="*/ 52 w 40"/>
                <a:gd name="T35" fmla="*/ 1711 h 72"/>
                <a:gd name="T36" fmla="*/ 52 w 40"/>
                <a:gd name="T37" fmla="*/ 1687 h 72"/>
                <a:gd name="T38" fmla="*/ 52 w 40"/>
                <a:gd name="T39" fmla="*/ 1662 h 72"/>
                <a:gd name="T40" fmla="*/ 134 w 40"/>
                <a:gd name="T41" fmla="*/ 1662 h 72"/>
                <a:gd name="T42" fmla="*/ 211 w 40"/>
                <a:gd name="T43" fmla="*/ 1638 h 72"/>
                <a:gd name="T44" fmla="*/ 319 w 40"/>
                <a:gd name="T45" fmla="*/ 1687 h 72"/>
                <a:gd name="T46" fmla="*/ 319 w 40"/>
                <a:gd name="T47" fmla="*/ 1687 h 72"/>
                <a:gd name="T48" fmla="*/ 345 w 40"/>
                <a:gd name="T49" fmla="*/ 1687 h 72"/>
                <a:gd name="T50" fmla="*/ 371 w 40"/>
                <a:gd name="T51" fmla="*/ 1618 h 72"/>
                <a:gd name="T52" fmla="*/ 422 w 40"/>
                <a:gd name="T53" fmla="*/ 1618 h 72"/>
                <a:gd name="T54" fmla="*/ 453 w 40"/>
                <a:gd name="T55" fmla="*/ 1638 h 72"/>
                <a:gd name="T56" fmla="*/ 479 w 40"/>
                <a:gd name="T57" fmla="*/ 1662 h 72"/>
                <a:gd name="T58" fmla="*/ 505 w 40"/>
                <a:gd name="T59" fmla="*/ 1638 h 72"/>
                <a:gd name="T60" fmla="*/ 530 w 40"/>
                <a:gd name="T61" fmla="*/ 1545 h 72"/>
                <a:gd name="T62" fmla="*/ 556 w 40"/>
                <a:gd name="T63" fmla="*/ 1521 h 72"/>
                <a:gd name="T64" fmla="*/ 582 w 40"/>
                <a:gd name="T65" fmla="*/ 1521 h 72"/>
                <a:gd name="T66" fmla="*/ 639 w 40"/>
                <a:gd name="T67" fmla="*/ 1570 h 72"/>
                <a:gd name="T68" fmla="*/ 716 w 40"/>
                <a:gd name="T69" fmla="*/ 1570 h 72"/>
                <a:gd name="T70" fmla="*/ 742 w 40"/>
                <a:gd name="T71" fmla="*/ 1497 h 72"/>
                <a:gd name="T72" fmla="*/ 875 w 40"/>
                <a:gd name="T73" fmla="*/ 1331 h 72"/>
                <a:gd name="T74" fmla="*/ 875 w 40"/>
                <a:gd name="T75" fmla="*/ 1258 h 72"/>
                <a:gd name="T76" fmla="*/ 901 w 40"/>
                <a:gd name="T77" fmla="*/ 1258 h 72"/>
                <a:gd name="T78" fmla="*/ 984 w 40"/>
                <a:gd name="T79" fmla="*/ 1258 h 72"/>
                <a:gd name="T80" fmla="*/ 1009 w 40"/>
                <a:gd name="T81" fmla="*/ 1233 h 72"/>
                <a:gd name="T82" fmla="*/ 1061 w 40"/>
                <a:gd name="T83" fmla="*/ 1214 h 72"/>
                <a:gd name="T84" fmla="*/ 1061 w 40"/>
                <a:gd name="T85" fmla="*/ 1189 h 72"/>
                <a:gd name="T86" fmla="*/ 1061 w 40"/>
                <a:gd name="T87" fmla="*/ 1116 h 72"/>
                <a:gd name="T88" fmla="*/ 1061 w 40"/>
                <a:gd name="T89" fmla="*/ 1116 h 72"/>
                <a:gd name="T90" fmla="*/ 1061 w 40"/>
                <a:gd name="T91" fmla="*/ 1068 h 72"/>
                <a:gd name="T92" fmla="*/ 927 w 40"/>
                <a:gd name="T93" fmla="*/ 24 h 72"/>
                <a:gd name="T94" fmla="*/ 927 w 40"/>
                <a:gd name="T95" fmla="*/ 0 h 72"/>
                <a:gd name="T96" fmla="*/ 237 w 40"/>
                <a:gd name="T97" fmla="*/ 73 h 72"/>
                <a:gd name="T98" fmla="*/ 211 w 40"/>
                <a:gd name="T99" fmla="*/ 97 h 72"/>
                <a:gd name="T100" fmla="*/ 160 w 40"/>
                <a:gd name="T101" fmla="*/ 117 h 72"/>
                <a:gd name="T102" fmla="*/ 134 w 40"/>
                <a:gd name="T103" fmla="*/ 141 h 72"/>
                <a:gd name="T104" fmla="*/ 77 w 40"/>
                <a:gd name="T105" fmla="*/ 141 h 72"/>
                <a:gd name="T106" fmla="*/ 26 w 40"/>
                <a:gd name="T107" fmla="*/ 117 h 72"/>
                <a:gd name="T108" fmla="*/ 26 w 40"/>
                <a:gd name="T109" fmla="*/ 117 h 7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0"/>
                <a:gd name="T166" fmla="*/ 0 h 72"/>
                <a:gd name="T167" fmla="*/ 40 w 40"/>
                <a:gd name="T168" fmla="*/ 72 h 7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2"/>
                  </a:lnTo>
                  <a:lnTo>
                    <a:pt x="1" y="72"/>
                  </a:lnTo>
                  <a:lnTo>
                    <a:pt x="2" y="72"/>
                  </a:lnTo>
                  <a:lnTo>
                    <a:pt x="2" y="71"/>
                  </a:lnTo>
                  <a:lnTo>
                    <a:pt x="2" y="70"/>
                  </a:lnTo>
                  <a:lnTo>
                    <a:pt x="5" y="70"/>
                  </a:lnTo>
                  <a:lnTo>
                    <a:pt x="8" y="69"/>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5"/>
                  </a:lnTo>
                  <a:lnTo>
                    <a:pt x="35" y="1"/>
                  </a:lnTo>
                  <a:lnTo>
                    <a:pt x="35" y="0"/>
                  </a:lnTo>
                  <a:lnTo>
                    <a:pt x="9" y="3"/>
                  </a:lnTo>
                  <a:lnTo>
                    <a:pt x="8" y="4"/>
                  </a:lnTo>
                  <a:lnTo>
                    <a:pt x="6" y="5"/>
                  </a:lnTo>
                  <a:lnTo>
                    <a:pt x="5" y="6"/>
                  </a:lnTo>
                  <a:lnTo>
                    <a:pt x="3" y="6"/>
                  </a:lnTo>
                  <a:lnTo>
                    <a:pt x="1"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0243" name="Freeform 57"/>
            <p:cNvSpPr>
              <a:spLocks/>
            </p:cNvSpPr>
            <p:nvPr/>
          </p:nvSpPr>
          <p:spPr bwMode="auto">
            <a:xfrm>
              <a:off x="4324" y="1721"/>
              <a:ext cx="404" cy="249"/>
            </a:xfrm>
            <a:custGeom>
              <a:avLst/>
              <a:gdLst>
                <a:gd name="T0" fmla="*/ 496 w 79"/>
                <a:gd name="T1" fmla="*/ 1167 h 51"/>
                <a:gd name="T2" fmla="*/ 1437 w 79"/>
                <a:gd name="T3" fmla="*/ 1001 h 51"/>
                <a:gd name="T4" fmla="*/ 1729 w 79"/>
                <a:gd name="T5" fmla="*/ 952 h 51"/>
                <a:gd name="T6" fmla="*/ 1754 w 79"/>
                <a:gd name="T7" fmla="*/ 952 h 51"/>
                <a:gd name="T8" fmla="*/ 1754 w 79"/>
                <a:gd name="T9" fmla="*/ 928 h 51"/>
                <a:gd name="T10" fmla="*/ 1754 w 79"/>
                <a:gd name="T11" fmla="*/ 908 h 51"/>
                <a:gd name="T12" fmla="*/ 1780 w 79"/>
                <a:gd name="T13" fmla="*/ 884 h 51"/>
                <a:gd name="T14" fmla="*/ 1831 w 79"/>
                <a:gd name="T15" fmla="*/ 884 h 51"/>
                <a:gd name="T16" fmla="*/ 1856 w 79"/>
                <a:gd name="T17" fmla="*/ 884 h 51"/>
                <a:gd name="T18" fmla="*/ 1933 w 79"/>
                <a:gd name="T19" fmla="*/ 835 h 51"/>
                <a:gd name="T20" fmla="*/ 1933 w 79"/>
                <a:gd name="T21" fmla="*/ 786 h 51"/>
                <a:gd name="T22" fmla="*/ 2015 w 79"/>
                <a:gd name="T23" fmla="*/ 737 h 51"/>
                <a:gd name="T24" fmla="*/ 2066 w 79"/>
                <a:gd name="T25" fmla="*/ 713 h 51"/>
                <a:gd name="T26" fmla="*/ 2066 w 79"/>
                <a:gd name="T27" fmla="*/ 693 h 51"/>
                <a:gd name="T28" fmla="*/ 2015 w 79"/>
                <a:gd name="T29" fmla="*/ 669 h 51"/>
                <a:gd name="T30" fmla="*/ 1989 w 79"/>
                <a:gd name="T31" fmla="*/ 644 h 51"/>
                <a:gd name="T32" fmla="*/ 1964 w 79"/>
                <a:gd name="T33" fmla="*/ 644 h 51"/>
                <a:gd name="T34" fmla="*/ 1964 w 79"/>
                <a:gd name="T35" fmla="*/ 620 h 51"/>
                <a:gd name="T36" fmla="*/ 1907 w 79"/>
                <a:gd name="T37" fmla="*/ 620 h 51"/>
                <a:gd name="T38" fmla="*/ 1907 w 79"/>
                <a:gd name="T39" fmla="*/ 571 h 51"/>
                <a:gd name="T40" fmla="*/ 1856 w 79"/>
                <a:gd name="T41" fmla="*/ 571 h 51"/>
                <a:gd name="T42" fmla="*/ 1856 w 79"/>
                <a:gd name="T43" fmla="*/ 547 h 51"/>
                <a:gd name="T44" fmla="*/ 1856 w 79"/>
                <a:gd name="T45" fmla="*/ 478 h 51"/>
                <a:gd name="T46" fmla="*/ 1882 w 79"/>
                <a:gd name="T47" fmla="*/ 478 h 51"/>
                <a:gd name="T48" fmla="*/ 1856 w 79"/>
                <a:gd name="T49" fmla="*/ 430 h 51"/>
                <a:gd name="T50" fmla="*/ 1831 w 79"/>
                <a:gd name="T51" fmla="*/ 405 h 51"/>
                <a:gd name="T52" fmla="*/ 1831 w 79"/>
                <a:gd name="T53" fmla="*/ 405 h 51"/>
                <a:gd name="T54" fmla="*/ 1856 w 79"/>
                <a:gd name="T55" fmla="*/ 381 h 51"/>
                <a:gd name="T56" fmla="*/ 1882 w 79"/>
                <a:gd name="T57" fmla="*/ 356 h 51"/>
                <a:gd name="T58" fmla="*/ 1907 w 79"/>
                <a:gd name="T59" fmla="*/ 288 h 51"/>
                <a:gd name="T60" fmla="*/ 1907 w 79"/>
                <a:gd name="T61" fmla="*/ 264 h 51"/>
                <a:gd name="T62" fmla="*/ 1933 w 79"/>
                <a:gd name="T63" fmla="*/ 239 h 51"/>
                <a:gd name="T64" fmla="*/ 1933 w 79"/>
                <a:gd name="T65" fmla="*/ 215 h 51"/>
                <a:gd name="T66" fmla="*/ 1907 w 79"/>
                <a:gd name="T67" fmla="*/ 215 h 51"/>
                <a:gd name="T68" fmla="*/ 1831 w 79"/>
                <a:gd name="T69" fmla="*/ 190 h 51"/>
                <a:gd name="T70" fmla="*/ 1831 w 79"/>
                <a:gd name="T71" fmla="*/ 190 h 51"/>
                <a:gd name="T72" fmla="*/ 1805 w 79"/>
                <a:gd name="T73" fmla="*/ 166 h 51"/>
                <a:gd name="T74" fmla="*/ 1805 w 79"/>
                <a:gd name="T75" fmla="*/ 142 h 51"/>
                <a:gd name="T76" fmla="*/ 1754 w 79"/>
                <a:gd name="T77" fmla="*/ 73 h 51"/>
                <a:gd name="T78" fmla="*/ 1729 w 79"/>
                <a:gd name="T79" fmla="*/ 73 h 51"/>
                <a:gd name="T80" fmla="*/ 1729 w 79"/>
                <a:gd name="T81" fmla="*/ 49 h 51"/>
                <a:gd name="T82" fmla="*/ 1698 w 79"/>
                <a:gd name="T83" fmla="*/ 49 h 51"/>
                <a:gd name="T84" fmla="*/ 1698 w 79"/>
                <a:gd name="T85" fmla="*/ 49 h 51"/>
                <a:gd name="T86" fmla="*/ 1698 w 79"/>
                <a:gd name="T87" fmla="*/ 24 h 51"/>
                <a:gd name="T88" fmla="*/ 1672 w 79"/>
                <a:gd name="T89" fmla="*/ 0 h 51"/>
                <a:gd name="T90" fmla="*/ 235 w 79"/>
                <a:gd name="T91" fmla="*/ 264 h 51"/>
                <a:gd name="T92" fmla="*/ 210 w 79"/>
                <a:gd name="T93" fmla="*/ 166 h 51"/>
                <a:gd name="T94" fmla="*/ 133 w 79"/>
                <a:gd name="T95" fmla="*/ 239 h 51"/>
                <a:gd name="T96" fmla="*/ 133 w 79"/>
                <a:gd name="T97" fmla="*/ 239 h 51"/>
                <a:gd name="T98" fmla="*/ 102 w 79"/>
                <a:gd name="T99" fmla="*/ 215 h 51"/>
                <a:gd name="T100" fmla="*/ 102 w 79"/>
                <a:gd name="T101" fmla="*/ 215 h 51"/>
                <a:gd name="T102" fmla="*/ 77 w 79"/>
                <a:gd name="T103" fmla="*/ 264 h 51"/>
                <a:gd name="T104" fmla="*/ 26 w 79"/>
                <a:gd name="T105" fmla="*/ 308 h 51"/>
                <a:gd name="T106" fmla="*/ 0 w 79"/>
                <a:gd name="T107" fmla="*/ 332 h 51"/>
                <a:gd name="T108" fmla="*/ 102 w 79"/>
                <a:gd name="T109" fmla="*/ 859 h 51"/>
                <a:gd name="T110" fmla="*/ 159 w 79"/>
                <a:gd name="T111" fmla="*/ 1216 h 51"/>
                <a:gd name="T112" fmla="*/ 496 w 79"/>
                <a:gd name="T113" fmla="*/ 1167 h 51"/>
                <a:gd name="T114" fmla="*/ 496 w 79"/>
                <a:gd name="T115" fmla="*/ 1167 h 5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9"/>
                <a:gd name="T175" fmla="*/ 0 h 51"/>
                <a:gd name="T176" fmla="*/ 79 w 79"/>
                <a:gd name="T177" fmla="*/ 51 h 5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1" y="16"/>
                  </a:lnTo>
                  <a:lnTo>
                    <a:pt x="72" y="15"/>
                  </a:lnTo>
                  <a:lnTo>
                    <a:pt x="73" y="12"/>
                  </a:lnTo>
                  <a:lnTo>
                    <a:pt x="73" y="11"/>
                  </a:lnTo>
                  <a:lnTo>
                    <a:pt x="74" y="10"/>
                  </a:lnTo>
                  <a:lnTo>
                    <a:pt x="74" y="9"/>
                  </a:lnTo>
                  <a:lnTo>
                    <a:pt x="73" y="9"/>
                  </a:lnTo>
                  <a:lnTo>
                    <a:pt x="70" y="8"/>
                  </a:lnTo>
                  <a:lnTo>
                    <a:pt x="69" y="7"/>
                  </a:lnTo>
                  <a:lnTo>
                    <a:pt x="69" y="6"/>
                  </a:lnTo>
                  <a:lnTo>
                    <a:pt x="67" y="3"/>
                  </a:lnTo>
                  <a:lnTo>
                    <a:pt x="66" y="3"/>
                  </a:lnTo>
                  <a:lnTo>
                    <a:pt x="66" y="2"/>
                  </a:lnTo>
                  <a:lnTo>
                    <a:pt x="65" y="2"/>
                  </a:lnTo>
                  <a:lnTo>
                    <a:pt x="65" y="1"/>
                  </a:lnTo>
                  <a:lnTo>
                    <a:pt x="64" y="0"/>
                  </a:lnTo>
                  <a:lnTo>
                    <a:pt x="9" y="11"/>
                  </a:lnTo>
                  <a:lnTo>
                    <a:pt x="8" y="7"/>
                  </a:lnTo>
                  <a:lnTo>
                    <a:pt x="5" y="10"/>
                  </a:lnTo>
                  <a:lnTo>
                    <a:pt x="4" y="9"/>
                  </a:lnTo>
                  <a:lnTo>
                    <a:pt x="3" y="11"/>
                  </a:lnTo>
                  <a:lnTo>
                    <a:pt x="1" y="13"/>
                  </a:lnTo>
                  <a:lnTo>
                    <a:pt x="0" y="14"/>
                  </a:lnTo>
                  <a:lnTo>
                    <a:pt x="4" y="36"/>
                  </a:lnTo>
                  <a:lnTo>
                    <a:pt x="6" y="51"/>
                  </a:lnTo>
                  <a:lnTo>
                    <a:pt x="19" y="49"/>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0244" name="Freeform 59"/>
            <p:cNvSpPr>
              <a:spLocks/>
            </p:cNvSpPr>
            <p:nvPr/>
          </p:nvSpPr>
          <p:spPr bwMode="auto">
            <a:xfrm>
              <a:off x="4225" y="2350"/>
              <a:ext cx="354" cy="258"/>
            </a:xfrm>
            <a:custGeom>
              <a:avLst/>
              <a:gdLst>
                <a:gd name="T0" fmla="*/ 1077 w 69"/>
                <a:gd name="T1" fmla="*/ 1256 h 53"/>
                <a:gd name="T2" fmla="*/ 1000 w 69"/>
                <a:gd name="T3" fmla="*/ 1232 h 53"/>
                <a:gd name="T4" fmla="*/ 975 w 69"/>
                <a:gd name="T5" fmla="*/ 1139 h 53"/>
                <a:gd name="T6" fmla="*/ 867 w 69"/>
                <a:gd name="T7" fmla="*/ 1042 h 53"/>
                <a:gd name="T8" fmla="*/ 816 w 69"/>
                <a:gd name="T9" fmla="*/ 925 h 53"/>
                <a:gd name="T10" fmla="*/ 764 w 69"/>
                <a:gd name="T11" fmla="*/ 876 h 53"/>
                <a:gd name="T12" fmla="*/ 657 w 69"/>
                <a:gd name="T13" fmla="*/ 808 h 53"/>
                <a:gd name="T14" fmla="*/ 605 w 69"/>
                <a:gd name="T15" fmla="*/ 759 h 53"/>
                <a:gd name="T16" fmla="*/ 580 w 69"/>
                <a:gd name="T17" fmla="*/ 711 h 53"/>
                <a:gd name="T18" fmla="*/ 395 w 69"/>
                <a:gd name="T19" fmla="*/ 594 h 53"/>
                <a:gd name="T20" fmla="*/ 344 w 69"/>
                <a:gd name="T21" fmla="*/ 545 h 53"/>
                <a:gd name="T22" fmla="*/ 262 w 69"/>
                <a:gd name="T23" fmla="*/ 448 h 53"/>
                <a:gd name="T24" fmla="*/ 210 w 69"/>
                <a:gd name="T25" fmla="*/ 380 h 53"/>
                <a:gd name="T26" fmla="*/ 26 w 69"/>
                <a:gd name="T27" fmla="*/ 331 h 53"/>
                <a:gd name="T28" fmla="*/ 26 w 69"/>
                <a:gd name="T29" fmla="*/ 239 h 53"/>
                <a:gd name="T30" fmla="*/ 77 w 69"/>
                <a:gd name="T31" fmla="*/ 190 h 53"/>
                <a:gd name="T32" fmla="*/ 77 w 69"/>
                <a:gd name="T33" fmla="*/ 166 h 53"/>
                <a:gd name="T34" fmla="*/ 210 w 69"/>
                <a:gd name="T35" fmla="*/ 117 h 53"/>
                <a:gd name="T36" fmla="*/ 318 w 69"/>
                <a:gd name="T37" fmla="*/ 73 h 53"/>
                <a:gd name="T38" fmla="*/ 344 w 69"/>
                <a:gd name="T39" fmla="*/ 49 h 53"/>
                <a:gd name="T40" fmla="*/ 816 w 69"/>
                <a:gd name="T41" fmla="*/ 24 h 53"/>
                <a:gd name="T42" fmla="*/ 816 w 69"/>
                <a:gd name="T43" fmla="*/ 49 h 53"/>
                <a:gd name="T44" fmla="*/ 923 w 69"/>
                <a:gd name="T45" fmla="*/ 92 h 53"/>
                <a:gd name="T46" fmla="*/ 1344 w 69"/>
                <a:gd name="T47" fmla="*/ 92 h 53"/>
                <a:gd name="T48" fmla="*/ 1791 w 69"/>
                <a:gd name="T49" fmla="*/ 404 h 53"/>
                <a:gd name="T50" fmla="*/ 1739 w 69"/>
                <a:gd name="T51" fmla="*/ 448 h 53"/>
                <a:gd name="T52" fmla="*/ 1657 w 69"/>
                <a:gd name="T53" fmla="*/ 570 h 53"/>
                <a:gd name="T54" fmla="*/ 1631 w 69"/>
                <a:gd name="T55" fmla="*/ 662 h 53"/>
                <a:gd name="T56" fmla="*/ 1631 w 69"/>
                <a:gd name="T57" fmla="*/ 711 h 53"/>
                <a:gd name="T58" fmla="*/ 1580 w 69"/>
                <a:gd name="T59" fmla="*/ 735 h 53"/>
                <a:gd name="T60" fmla="*/ 1555 w 69"/>
                <a:gd name="T61" fmla="*/ 784 h 53"/>
                <a:gd name="T62" fmla="*/ 1498 w 69"/>
                <a:gd name="T63" fmla="*/ 828 h 53"/>
                <a:gd name="T64" fmla="*/ 1395 w 69"/>
                <a:gd name="T65" fmla="*/ 925 h 53"/>
                <a:gd name="T66" fmla="*/ 1319 w 69"/>
                <a:gd name="T67" fmla="*/ 974 h 53"/>
                <a:gd name="T68" fmla="*/ 1288 w 69"/>
                <a:gd name="T69" fmla="*/ 1017 h 53"/>
                <a:gd name="T70" fmla="*/ 1211 w 69"/>
                <a:gd name="T71" fmla="*/ 1042 h 53"/>
                <a:gd name="T72" fmla="*/ 1211 w 69"/>
                <a:gd name="T73" fmla="*/ 1066 h 53"/>
                <a:gd name="T74" fmla="*/ 1185 w 69"/>
                <a:gd name="T75" fmla="*/ 1115 h 53"/>
                <a:gd name="T76" fmla="*/ 1134 w 69"/>
                <a:gd name="T77" fmla="*/ 1139 h 53"/>
                <a:gd name="T78" fmla="*/ 1134 w 69"/>
                <a:gd name="T79" fmla="*/ 1139 h 53"/>
                <a:gd name="T80" fmla="*/ 1134 w 69"/>
                <a:gd name="T81" fmla="*/ 1163 h 53"/>
                <a:gd name="T82" fmla="*/ 1159 w 69"/>
                <a:gd name="T83" fmla="*/ 1183 h 53"/>
                <a:gd name="T84" fmla="*/ 1103 w 69"/>
                <a:gd name="T85" fmla="*/ 1207 h 53"/>
                <a:gd name="T86" fmla="*/ 1077 w 69"/>
                <a:gd name="T87" fmla="*/ 1232 h 5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9"/>
                <a:gd name="T133" fmla="*/ 0 h 53"/>
                <a:gd name="T134" fmla="*/ 69 w 69"/>
                <a:gd name="T135" fmla="*/ 53 h 5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7"/>
                  </a:lnTo>
                  <a:lnTo>
                    <a:pt x="7" y="5"/>
                  </a:lnTo>
                  <a:lnTo>
                    <a:pt x="8" y="5"/>
                  </a:lnTo>
                  <a:lnTo>
                    <a:pt x="12" y="3"/>
                  </a:lnTo>
                  <a:lnTo>
                    <a:pt x="12" y="2"/>
                  </a:lnTo>
                  <a:lnTo>
                    <a:pt x="13" y="2"/>
                  </a:lnTo>
                  <a:lnTo>
                    <a:pt x="31" y="0"/>
                  </a:lnTo>
                  <a:lnTo>
                    <a:pt x="31" y="1"/>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5" y="47"/>
                  </a:lnTo>
                  <a:lnTo>
                    <a:pt x="44" y="48"/>
                  </a:lnTo>
                  <a:lnTo>
                    <a:pt x="43" y="48"/>
                  </a:lnTo>
                  <a:lnTo>
                    <a:pt x="43" y="49"/>
                  </a:lnTo>
                  <a:lnTo>
                    <a:pt x="44" y="49"/>
                  </a:lnTo>
                  <a:lnTo>
                    <a:pt x="44" y="50"/>
                  </a:lnTo>
                  <a:lnTo>
                    <a:pt x="43" y="50"/>
                  </a:lnTo>
                  <a:lnTo>
                    <a:pt x="42" y="51"/>
                  </a:lnTo>
                  <a:lnTo>
                    <a:pt x="41" y="5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0245" name="Freeform 60"/>
            <p:cNvSpPr>
              <a:spLocks/>
            </p:cNvSpPr>
            <p:nvPr/>
          </p:nvSpPr>
          <p:spPr bwMode="auto">
            <a:xfrm>
              <a:off x="4066" y="2384"/>
              <a:ext cx="376" cy="376"/>
            </a:xfrm>
            <a:custGeom>
              <a:avLst/>
              <a:gdLst>
                <a:gd name="T0" fmla="*/ 237 w 73"/>
                <a:gd name="T1" fmla="*/ 977 h 77"/>
                <a:gd name="T2" fmla="*/ 294 w 73"/>
                <a:gd name="T3" fmla="*/ 1050 h 77"/>
                <a:gd name="T4" fmla="*/ 345 w 73"/>
                <a:gd name="T5" fmla="*/ 1099 h 77"/>
                <a:gd name="T6" fmla="*/ 345 w 73"/>
                <a:gd name="T7" fmla="*/ 1167 h 77"/>
                <a:gd name="T8" fmla="*/ 371 w 73"/>
                <a:gd name="T9" fmla="*/ 1191 h 77"/>
                <a:gd name="T10" fmla="*/ 345 w 73"/>
                <a:gd name="T11" fmla="*/ 1314 h 77"/>
                <a:gd name="T12" fmla="*/ 319 w 73"/>
                <a:gd name="T13" fmla="*/ 1431 h 77"/>
                <a:gd name="T14" fmla="*/ 371 w 73"/>
                <a:gd name="T15" fmla="*/ 1621 h 77"/>
                <a:gd name="T16" fmla="*/ 422 w 73"/>
                <a:gd name="T17" fmla="*/ 1694 h 77"/>
                <a:gd name="T18" fmla="*/ 453 w 73"/>
                <a:gd name="T19" fmla="*/ 1763 h 77"/>
                <a:gd name="T20" fmla="*/ 479 w 73"/>
                <a:gd name="T21" fmla="*/ 1812 h 77"/>
                <a:gd name="T22" fmla="*/ 1540 w 73"/>
                <a:gd name="T23" fmla="*/ 1812 h 77"/>
                <a:gd name="T24" fmla="*/ 1592 w 73"/>
                <a:gd name="T25" fmla="*/ 1836 h 77"/>
                <a:gd name="T26" fmla="*/ 1566 w 73"/>
                <a:gd name="T27" fmla="*/ 1694 h 77"/>
                <a:gd name="T28" fmla="*/ 1592 w 73"/>
                <a:gd name="T29" fmla="*/ 1646 h 77"/>
                <a:gd name="T30" fmla="*/ 1700 w 73"/>
                <a:gd name="T31" fmla="*/ 1646 h 77"/>
                <a:gd name="T32" fmla="*/ 1777 w 73"/>
                <a:gd name="T33" fmla="*/ 1646 h 77"/>
                <a:gd name="T34" fmla="*/ 1777 w 73"/>
                <a:gd name="T35" fmla="*/ 1548 h 77"/>
                <a:gd name="T36" fmla="*/ 1777 w 73"/>
                <a:gd name="T37" fmla="*/ 1480 h 77"/>
                <a:gd name="T38" fmla="*/ 1828 w 73"/>
                <a:gd name="T39" fmla="*/ 1265 h 77"/>
                <a:gd name="T40" fmla="*/ 1885 w 73"/>
                <a:gd name="T41" fmla="*/ 1143 h 77"/>
                <a:gd name="T42" fmla="*/ 1937 w 73"/>
                <a:gd name="T43" fmla="*/ 1123 h 77"/>
                <a:gd name="T44" fmla="*/ 1937 w 73"/>
                <a:gd name="T45" fmla="*/ 1099 h 77"/>
                <a:gd name="T46" fmla="*/ 1911 w 73"/>
                <a:gd name="T47" fmla="*/ 1099 h 77"/>
                <a:gd name="T48" fmla="*/ 1828 w 73"/>
                <a:gd name="T49" fmla="*/ 1074 h 77"/>
                <a:gd name="T50" fmla="*/ 1803 w 73"/>
                <a:gd name="T51" fmla="*/ 977 h 77"/>
                <a:gd name="T52" fmla="*/ 1700 w 73"/>
                <a:gd name="T53" fmla="*/ 884 h 77"/>
                <a:gd name="T54" fmla="*/ 1643 w 73"/>
                <a:gd name="T55" fmla="*/ 762 h 77"/>
                <a:gd name="T56" fmla="*/ 1592 w 73"/>
                <a:gd name="T57" fmla="*/ 713 h 77"/>
                <a:gd name="T58" fmla="*/ 1483 w 73"/>
                <a:gd name="T59" fmla="*/ 645 h 77"/>
                <a:gd name="T60" fmla="*/ 1432 w 73"/>
                <a:gd name="T61" fmla="*/ 596 h 77"/>
                <a:gd name="T62" fmla="*/ 1406 w 73"/>
                <a:gd name="T63" fmla="*/ 547 h 77"/>
                <a:gd name="T64" fmla="*/ 1221 w 73"/>
                <a:gd name="T65" fmla="*/ 430 h 77"/>
                <a:gd name="T66" fmla="*/ 1169 w 73"/>
                <a:gd name="T67" fmla="*/ 381 h 77"/>
                <a:gd name="T68" fmla="*/ 1087 w 73"/>
                <a:gd name="T69" fmla="*/ 288 h 77"/>
                <a:gd name="T70" fmla="*/ 1035 w 73"/>
                <a:gd name="T71" fmla="*/ 215 h 77"/>
                <a:gd name="T72" fmla="*/ 850 w 73"/>
                <a:gd name="T73" fmla="*/ 166 h 77"/>
                <a:gd name="T74" fmla="*/ 850 w 73"/>
                <a:gd name="T75" fmla="*/ 73 h 77"/>
                <a:gd name="T76" fmla="*/ 901 w 73"/>
                <a:gd name="T77" fmla="*/ 24 h 77"/>
                <a:gd name="T78" fmla="*/ 901 w 73"/>
                <a:gd name="T79" fmla="*/ 0 h 77"/>
                <a:gd name="T80" fmla="*/ 0 w 73"/>
                <a:gd name="T81" fmla="*/ 117 h 7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3"/>
                <a:gd name="T124" fmla="*/ 0 h 77"/>
                <a:gd name="T125" fmla="*/ 73 w 73"/>
                <a:gd name="T126" fmla="*/ 77 h 7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0"/>
                  </a:lnTo>
                  <a:lnTo>
                    <a:pt x="13" y="3"/>
                  </a:lnTo>
                  <a:lnTo>
                    <a:pt x="0"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0246" name="Freeform 62"/>
            <p:cNvSpPr>
              <a:spLocks/>
            </p:cNvSpPr>
            <p:nvPr/>
          </p:nvSpPr>
          <p:spPr bwMode="auto">
            <a:xfrm>
              <a:off x="4662" y="1901"/>
              <a:ext cx="76" cy="117"/>
            </a:xfrm>
            <a:custGeom>
              <a:avLst/>
              <a:gdLst>
                <a:gd name="T0" fmla="*/ 385 w 15"/>
                <a:gd name="T1" fmla="*/ 522 h 24"/>
                <a:gd name="T2" fmla="*/ 385 w 15"/>
                <a:gd name="T3" fmla="*/ 478 h 24"/>
                <a:gd name="T4" fmla="*/ 360 w 15"/>
                <a:gd name="T5" fmla="*/ 429 h 24"/>
                <a:gd name="T6" fmla="*/ 309 w 15"/>
                <a:gd name="T7" fmla="*/ 380 h 24"/>
                <a:gd name="T8" fmla="*/ 258 w 15"/>
                <a:gd name="T9" fmla="*/ 356 h 24"/>
                <a:gd name="T10" fmla="*/ 233 w 15"/>
                <a:gd name="T11" fmla="*/ 332 h 24"/>
                <a:gd name="T12" fmla="*/ 233 w 15"/>
                <a:gd name="T13" fmla="*/ 283 h 24"/>
                <a:gd name="T14" fmla="*/ 177 w 15"/>
                <a:gd name="T15" fmla="*/ 215 h 24"/>
                <a:gd name="T16" fmla="*/ 152 w 15"/>
                <a:gd name="T17" fmla="*/ 190 h 24"/>
                <a:gd name="T18" fmla="*/ 127 w 15"/>
                <a:gd name="T19" fmla="*/ 141 h 24"/>
                <a:gd name="T20" fmla="*/ 101 w 15"/>
                <a:gd name="T21" fmla="*/ 117 h 24"/>
                <a:gd name="T22" fmla="*/ 101 w 15"/>
                <a:gd name="T23" fmla="*/ 98 h 24"/>
                <a:gd name="T24" fmla="*/ 101 w 15"/>
                <a:gd name="T25" fmla="*/ 98 h 24"/>
                <a:gd name="T26" fmla="*/ 101 w 15"/>
                <a:gd name="T27" fmla="*/ 73 h 24"/>
                <a:gd name="T28" fmla="*/ 127 w 15"/>
                <a:gd name="T29" fmla="*/ 0 h 24"/>
                <a:gd name="T30" fmla="*/ 101 w 15"/>
                <a:gd name="T31" fmla="*/ 0 h 24"/>
                <a:gd name="T32" fmla="*/ 51 w 15"/>
                <a:gd name="T33" fmla="*/ 0 h 24"/>
                <a:gd name="T34" fmla="*/ 25 w 15"/>
                <a:gd name="T35" fmla="*/ 24 h 24"/>
                <a:gd name="T36" fmla="*/ 25 w 15"/>
                <a:gd name="T37" fmla="*/ 49 h 24"/>
                <a:gd name="T38" fmla="*/ 25 w 15"/>
                <a:gd name="T39" fmla="*/ 73 h 24"/>
                <a:gd name="T40" fmla="*/ 0 w 15"/>
                <a:gd name="T41" fmla="*/ 73 h 24"/>
                <a:gd name="T42" fmla="*/ 177 w 15"/>
                <a:gd name="T43" fmla="*/ 570 h 24"/>
                <a:gd name="T44" fmla="*/ 385 w 15"/>
                <a:gd name="T45" fmla="*/ 522 h 24"/>
                <a:gd name="T46" fmla="*/ 385 w 15"/>
                <a:gd name="T47" fmla="*/ 522 h 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5"/>
                <a:gd name="T73" fmla="*/ 0 h 24"/>
                <a:gd name="T74" fmla="*/ 15 w 15"/>
                <a:gd name="T75" fmla="*/ 24 h 2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3"/>
                  </a:lnTo>
                  <a:lnTo>
                    <a:pt x="5" y="0"/>
                  </a:lnTo>
                  <a:lnTo>
                    <a:pt x="4" y="0"/>
                  </a:lnTo>
                  <a:lnTo>
                    <a:pt x="2" y="0"/>
                  </a:lnTo>
                  <a:lnTo>
                    <a:pt x="1" y="1"/>
                  </a:lnTo>
                  <a:lnTo>
                    <a:pt x="1" y="2"/>
                  </a:lnTo>
                  <a:lnTo>
                    <a:pt x="1" y="3"/>
                  </a:lnTo>
                  <a:lnTo>
                    <a:pt x="0" y="3"/>
                  </a:lnTo>
                  <a:lnTo>
                    <a:pt x="7" y="24"/>
                  </a:lnTo>
                  <a:lnTo>
                    <a:pt x="15" y="22"/>
                  </a:lnTo>
                  <a:close/>
                </a:path>
              </a:pathLst>
            </a:custGeom>
            <a:solidFill>
              <a:srgbClr val="FFC66D"/>
            </a:solidFill>
            <a:ln w="12700" cmpd="sng">
              <a:solidFill>
                <a:schemeClr val="tx1"/>
              </a:solidFill>
              <a:prstDash val="solid"/>
              <a:round/>
              <a:headEnd/>
              <a:tailEnd/>
            </a:ln>
          </p:spPr>
          <p:txBody>
            <a:bodyPr/>
            <a:lstStyle/>
            <a:p>
              <a:endParaRPr lang="en-US"/>
            </a:p>
          </p:txBody>
        </p:sp>
      </p:grpSp>
      <p:sp>
        <p:nvSpPr>
          <p:cNvPr id="50195" name="Freeform 63"/>
          <p:cNvSpPr>
            <a:spLocks/>
          </p:cNvSpPr>
          <p:nvPr/>
        </p:nvSpPr>
        <p:spPr bwMode="auto">
          <a:xfrm>
            <a:off x="6618111" y="2801939"/>
            <a:ext cx="136878" cy="325437"/>
          </a:xfrm>
          <a:custGeom>
            <a:avLst/>
            <a:gdLst>
              <a:gd name="T0" fmla="*/ 0 w 19"/>
              <a:gd name="T1" fmla="*/ 1861212754 h 42"/>
              <a:gd name="T2" fmla="*/ 0 w 19"/>
              <a:gd name="T3" fmla="*/ 1921255858 h 42"/>
              <a:gd name="T4" fmla="*/ 131367952 w 19"/>
              <a:gd name="T5" fmla="*/ 2041334803 h 42"/>
              <a:gd name="T6" fmla="*/ 394111993 w 19"/>
              <a:gd name="T7" fmla="*/ 2147483647 h 42"/>
              <a:gd name="T8" fmla="*/ 591168053 w 19"/>
              <a:gd name="T9" fmla="*/ 2147483647 h 42"/>
              <a:gd name="T10" fmla="*/ 656847960 w 19"/>
              <a:gd name="T11" fmla="*/ 2147483647 h 42"/>
              <a:gd name="T12" fmla="*/ 722535973 w 19"/>
              <a:gd name="T13" fmla="*/ 2147483647 h 42"/>
              <a:gd name="T14" fmla="*/ 853903894 w 19"/>
              <a:gd name="T15" fmla="*/ 2147483647 h 42"/>
              <a:gd name="T16" fmla="*/ 919591906 w 19"/>
              <a:gd name="T17" fmla="*/ 2101377908 h 42"/>
              <a:gd name="T18" fmla="*/ 1116648092 w 19"/>
              <a:gd name="T19" fmla="*/ 1801177397 h 42"/>
              <a:gd name="T20" fmla="*/ 1248016013 w 19"/>
              <a:gd name="T21" fmla="*/ 1561020476 h 42"/>
              <a:gd name="T22" fmla="*/ 1182328000 w 19"/>
              <a:gd name="T23" fmla="*/ 1140749737 h 42"/>
              <a:gd name="T24" fmla="*/ 1116648092 w 19"/>
              <a:gd name="T25" fmla="*/ 780506364 h 42"/>
              <a:gd name="T26" fmla="*/ 919591906 w 19"/>
              <a:gd name="T27" fmla="*/ 840549468 h 42"/>
              <a:gd name="T28" fmla="*/ 853903894 w 19"/>
              <a:gd name="T29" fmla="*/ 840549468 h 42"/>
              <a:gd name="T30" fmla="*/ 788223986 w 19"/>
              <a:gd name="T31" fmla="*/ 840549468 h 42"/>
              <a:gd name="T32" fmla="*/ 853903894 w 19"/>
              <a:gd name="T33" fmla="*/ 660427903 h 42"/>
              <a:gd name="T34" fmla="*/ 919591906 w 19"/>
              <a:gd name="T35" fmla="*/ 660427903 h 42"/>
              <a:gd name="T36" fmla="*/ 985271814 w 19"/>
              <a:gd name="T37" fmla="*/ 480313965 h 42"/>
              <a:gd name="T38" fmla="*/ 1050959827 w 19"/>
              <a:gd name="T39" fmla="*/ 360235504 h 42"/>
              <a:gd name="T40" fmla="*/ 262744009 w 19"/>
              <a:gd name="T41" fmla="*/ 0 h 42"/>
              <a:gd name="T42" fmla="*/ 197055996 w 19"/>
              <a:gd name="T43" fmla="*/ 120078491 h 42"/>
              <a:gd name="T44" fmla="*/ 131367952 w 19"/>
              <a:gd name="T45" fmla="*/ 360235504 h 42"/>
              <a:gd name="T46" fmla="*/ 0 w 19"/>
              <a:gd name="T47" fmla="*/ 480313965 h 42"/>
              <a:gd name="T48" fmla="*/ 65688028 w 19"/>
              <a:gd name="T49" fmla="*/ 540357190 h 42"/>
              <a:gd name="T50" fmla="*/ 65688028 w 19"/>
              <a:gd name="T51" fmla="*/ 660427903 h 42"/>
              <a:gd name="T52" fmla="*/ 65688028 w 19"/>
              <a:gd name="T53" fmla="*/ 900584824 h 42"/>
              <a:gd name="T54" fmla="*/ 197055996 w 19"/>
              <a:gd name="T55" fmla="*/ 1020671276 h 42"/>
              <a:gd name="T56" fmla="*/ 328423980 w 19"/>
              <a:gd name="T57" fmla="*/ 1080706632 h 42"/>
              <a:gd name="T58" fmla="*/ 459791901 w 19"/>
              <a:gd name="T59" fmla="*/ 1140749737 h 42"/>
              <a:gd name="T60" fmla="*/ 591168053 w 19"/>
              <a:gd name="T61" fmla="*/ 1260828198 h 42"/>
              <a:gd name="T62" fmla="*/ 262744009 w 19"/>
              <a:gd name="T63" fmla="*/ 1440942015 h 42"/>
              <a:gd name="T64" fmla="*/ 65688028 w 19"/>
              <a:gd name="T65" fmla="*/ 1681098937 h 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
              <a:gd name="T100" fmla="*/ 0 h 42"/>
              <a:gd name="T101" fmla="*/ 19 w 19"/>
              <a:gd name="T102" fmla="*/ 42 h 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 h="42">
                <a:moveTo>
                  <a:pt x="1" y="28"/>
                </a:moveTo>
                <a:lnTo>
                  <a:pt x="0" y="31"/>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2" y="14"/>
                </a:lnTo>
                <a:lnTo>
                  <a:pt x="12" y="13"/>
                </a:lnTo>
                <a:lnTo>
                  <a:pt x="13"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0196" name="Freeform 64"/>
          <p:cNvSpPr>
            <a:spLocks/>
          </p:cNvSpPr>
          <p:nvPr/>
        </p:nvSpPr>
        <p:spPr bwMode="auto">
          <a:xfrm>
            <a:off x="6740879" y="2654301"/>
            <a:ext cx="166511" cy="169863"/>
          </a:xfrm>
          <a:custGeom>
            <a:avLst/>
            <a:gdLst>
              <a:gd name="T0" fmla="*/ 0 w 23"/>
              <a:gd name="T1" fmla="*/ 238456745 h 22"/>
              <a:gd name="T2" fmla="*/ 530675387 w 23"/>
              <a:gd name="T3" fmla="*/ 119228373 h 22"/>
              <a:gd name="T4" fmla="*/ 530675387 w 23"/>
              <a:gd name="T5" fmla="*/ 178842574 h 22"/>
              <a:gd name="T6" fmla="*/ 597004831 w 23"/>
              <a:gd name="T7" fmla="*/ 178842574 h 22"/>
              <a:gd name="T8" fmla="*/ 597004831 w 23"/>
              <a:gd name="T9" fmla="*/ 178842574 h 22"/>
              <a:gd name="T10" fmla="*/ 1326676442 w 23"/>
              <a:gd name="T11" fmla="*/ 0 h 22"/>
              <a:gd name="T12" fmla="*/ 1525680682 w 23"/>
              <a:gd name="T13" fmla="*/ 536527783 h 22"/>
              <a:gd name="T14" fmla="*/ 1525680682 w 23"/>
              <a:gd name="T15" fmla="*/ 596141954 h 22"/>
              <a:gd name="T16" fmla="*/ 1459343221 w 23"/>
              <a:gd name="T17" fmla="*/ 596141954 h 22"/>
              <a:gd name="T18" fmla="*/ 1525680682 w 23"/>
              <a:gd name="T19" fmla="*/ 655763846 h 22"/>
              <a:gd name="T20" fmla="*/ 1525680682 w 23"/>
              <a:gd name="T21" fmla="*/ 655763846 h 22"/>
              <a:gd name="T22" fmla="*/ 1393013903 w 23"/>
              <a:gd name="T23" fmla="*/ 715378018 h 22"/>
              <a:gd name="T24" fmla="*/ 1127680346 w 23"/>
              <a:gd name="T25" fmla="*/ 774992189 h 22"/>
              <a:gd name="T26" fmla="*/ 1061342630 w 23"/>
              <a:gd name="T27" fmla="*/ 774992189 h 22"/>
              <a:gd name="T28" fmla="*/ 1061342630 w 23"/>
              <a:gd name="T29" fmla="*/ 774992189 h 22"/>
              <a:gd name="T30" fmla="*/ 1061342630 w 23"/>
              <a:gd name="T31" fmla="*/ 834606360 h 22"/>
              <a:gd name="T32" fmla="*/ 1061342630 w 23"/>
              <a:gd name="T33" fmla="*/ 834606360 h 22"/>
              <a:gd name="T34" fmla="*/ 862338389 w 23"/>
              <a:gd name="T35" fmla="*/ 894220532 h 22"/>
              <a:gd name="T36" fmla="*/ 663342293 w 23"/>
              <a:gd name="T37" fmla="*/ 953834703 h 22"/>
              <a:gd name="T38" fmla="*/ 663342293 w 23"/>
              <a:gd name="T39" fmla="*/ 953834703 h 22"/>
              <a:gd name="T40" fmla="*/ 530675387 w 23"/>
              <a:gd name="T41" fmla="*/ 1073063287 h 22"/>
              <a:gd name="T42" fmla="*/ 199004304 w 23"/>
              <a:gd name="T43" fmla="*/ 1251905801 h 22"/>
              <a:gd name="T44" fmla="*/ 132666811 w 23"/>
              <a:gd name="T45" fmla="*/ 1311519972 h 22"/>
              <a:gd name="T46" fmla="*/ 0 w 23"/>
              <a:gd name="T47" fmla="*/ 1251905801 h 22"/>
              <a:gd name="T48" fmla="*/ 132666811 w 23"/>
              <a:gd name="T49" fmla="*/ 1132677458 h 22"/>
              <a:gd name="T50" fmla="*/ 132666811 w 23"/>
              <a:gd name="T51" fmla="*/ 1073063287 h 22"/>
              <a:gd name="T52" fmla="*/ 132666811 w 23"/>
              <a:gd name="T53" fmla="*/ 1013449115 h 22"/>
              <a:gd name="T54" fmla="*/ 0 w 23"/>
              <a:gd name="T55" fmla="*/ 238456745 h 22"/>
              <a:gd name="T56" fmla="*/ 0 w 23"/>
              <a:gd name="T57" fmla="*/ 238456745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
              <a:gd name="T88" fmla="*/ 0 h 22"/>
              <a:gd name="T89" fmla="*/ 23 w 23"/>
              <a:gd name="T90" fmla="*/ 22 h 2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 h="22">
                <a:moveTo>
                  <a:pt x="0" y="4"/>
                </a:moveTo>
                <a:lnTo>
                  <a:pt x="8" y="2"/>
                </a:lnTo>
                <a:lnTo>
                  <a:pt x="8" y="3"/>
                </a:lnTo>
                <a:lnTo>
                  <a:pt x="9" y="3"/>
                </a:lnTo>
                <a:lnTo>
                  <a:pt x="20" y="0"/>
                </a:lnTo>
                <a:lnTo>
                  <a:pt x="23" y="9"/>
                </a:lnTo>
                <a:lnTo>
                  <a:pt x="23" y="10"/>
                </a:lnTo>
                <a:lnTo>
                  <a:pt x="22" y="10"/>
                </a:lnTo>
                <a:lnTo>
                  <a:pt x="23" y="11"/>
                </a:lnTo>
                <a:lnTo>
                  <a:pt x="21" y="12"/>
                </a:lnTo>
                <a:lnTo>
                  <a:pt x="17" y="13"/>
                </a:lnTo>
                <a:lnTo>
                  <a:pt x="16" y="13"/>
                </a:lnTo>
                <a:lnTo>
                  <a:pt x="16" y="14"/>
                </a:lnTo>
                <a:lnTo>
                  <a:pt x="13" y="15"/>
                </a:lnTo>
                <a:lnTo>
                  <a:pt x="10" y="16"/>
                </a:lnTo>
                <a:lnTo>
                  <a:pt x="8" y="18"/>
                </a:lnTo>
                <a:lnTo>
                  <a:pt x="3" y="21"/>
                </a:lnTo>
                <a:lnTo>
                  <a:pt x="2" y="22"/>
                </a:lnTo>
                <a:lnTo>
                  <a:pt x="0" y="21"/>
                </a:lnTo>
                <a:lnTo>
                  <a:pt x="2" y="19"/>
                </a:lnTo>
                <a:lnTo>
                  <a:pt x="2" y="18"/>
                </a:lnTo>
                <a:lnTo>
                  <a:pt x="2" y="17"/>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0197" name="Freeform 65"/>
          <p:cNvSpPr>
            <a:spLocks/>
          </p:cNvSpPr>
          <p:nvPr/>
        </p:nvSpPr>
        <p:spPr bwMode="auto">
          <a:xfrm>
            <a:off x="6733822" y="2522538"/>
            <a:ext cx="327378" cy="177800"/>
          </a:xfrm>
          <a:custGeom>
            <a:avLst/>
            <a:gdLst>
              <a:gd name="T0" fmla="*/ 669847700 w 45"/>
              <a:gd name="T1" fmla="*/ 418316999 h 23"/>
              <a:gd name="T2" fmla="*/ 1607645835 w 45"/>
              <a:gd name="T3" fmla="*/ 179276514 h 23"/>
              <a:gd name="T4" fmla="*/ 1674627306 w 45"/>
              <a:gd name="T5" fmla="*/ 179276514 h 23"/>
              <a:gd name="T6" fmla="*/ 1674627306 w 45"/>
              <a:gd name="T7" fmla="*/ 119520243 h 23"/>
              <a:gd name="T8" fmla="*/ 1808598432 w 45"/>
              <a:gd name="T9" fmla="*/ 0 h 23"/>
              <a:gd name="T10" fmla="*/ 1942569557 w 45"/>
              <a:gd name="T11" fmla="*/ 0 h 23"/>
              <a:gd name="T12" fmla="*/ 2076540683 w 45"/>
              <a:gd name="T13" fmla="*/ 179276514 h 23"/>
              <a:gd name="T14" fmla="*/ 2143522154 w 45"/>
              <a:gd name="T15" fmla="*/ 298796787 h 23"/>
              <a:gd name="T16" fmla="*/ 2009551028 w 45"/>
              <a:gd name="T17" fmla="*/ 418316999 h 23"/>
              <a:gd name="T18" fmla="*/ 1942569557 w 45"/>
              <a:gd name="T19" fmla="*/ 597593574 h 23"/>
              <a:gd name="T20" fmla="*/ 2147483647 w 45"/>
              <a:gd name="T21" fmla="*/ 597593574 h 23"/>
              <a:gd name="T22" fmla="*/ 2147483647 w 45"/>
              <a:gd name="T23" fmla="*/ 896397970 h 23"/>
              <a:gd name="T24" fmla="*/ 2147483647 w 45"/>
              <a:gd name="T25" fmla="*/ 956154211 h 23"/>
              <a:gd name="T26" fmla="*/ 2147483647 w 45"/>
              <a:gd name="T27" fmla="*/ 836633999 h 23"/>
              <a:gd name="T28" fmla="*/ 2147483647 w 45"/>
              <a:gd name="T29" fmla="*/ 717113786 h 23"/>
              <a:gd name="T30" fmla="*/ 2147483647 w 45"/>
              <a:gd name="T31" fmla="*/ 597593574 h 23"/>
              <a:gd name="T32" fmla="*/ 2147483647 w 45"/>
              <a:gd name="T33" fmla="*/ 657357545 h 23"/>
              <a:gd name="T34" fmla="*/ 2147483647 w 45"/>
              <a:gd name="T35" fmla="*/ 956154211 h 23"/>
              <a:gd name="T36" fmla="*/ 2147483647 w 45"/>
              <a:gd name="T37" fmla="*/ 1015910694 h 23"/>
              <a:gd name="T38" fmla="*/ 2147483647 w 45"/>
              <a:gd name="T39" fmla="*/ 1135430907 h 23"/>
              <a:gd name="T40" fmla="*/ 2147483647 w 45"/>
              <a:gd name="T41" fmla="*/ 1254951119 h 23"/>
              <a:gd name="T42" fmla="*/ 2147483647 w 45"/>
              <a:gd name="T43" fmla="*/ 1195194878 h 23"/>
              <a:gd name="T44" fmla="*/ 2147483647 w 45"/>
              <a:gd name="T45" fmla="*/ 1075674665 h 23"/>
              <a:gd name="T46" fmla="*/ 2147483647 w 45"/>
              <a:gd name="T47" fmla="*/ 1314715091 h 23"/>
              <a:gd name="T48" fmla="*/ 2143522154 w 45"/>
              <a:gd name="T49" fmla="*/ 1314715091 h 23"/>
              <a:gd name="T50" fmla="*/ 2143522154 w 45"/>
              <a:gd name="T51" fmla="*/ 1254951119 h 23"/>
              <a:gd name="T52" fmla="*/ 2009551028 w 45"/>
              <a:gd name="T53" fmla="*/ 1195194878 h 23"/>
              <a:gd name="T54" fmla="*/ 1875579902 w 45"/>
              <a:gd name="T55" fmla="*/ 1135430907 h 23"/>
              <a:gd name="T56" fmla="*/ 1808598432 w 45"/>
              <a:gd name="T57" fmla="*/ 1015910694 h 23"/>
              <a:gd name="T58" fmla="*/ 1406685055 w 45"/>
              <a:gd name="T59" fmla="*/ 1015910694 h 23"/>
              <a:gd name="T60" fmla="*/ 669847700 w 45"/>
              <a:gd name="T61" fmla="*/ 1195194878 h 23"/>
              <a:gd name="T62" fmla="*/ 602866229 w 45"/>
              <a:gd name="T63" fmla="*/ 1135430907 h 23"/>
              <a:gd name="T64" fmla="*/ 0 w 45"/>
              <a:gd name="T65" fmla="*/ 1254951119 h 23"/>
              <a:gd name="T66" fmla="*/ 0 w 45"/>
              <a:gd name="T67" fmla="*/ 537837333 h 2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5"/>
              <a:gd name="T103" fmla="*/ 0 h 23"/>
              <a:gd name="T104" fmla="*/ 45 w 45"/>
              <a:gd name="T105" fmla="*/ 23 h 2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5" h="23">
                <a:moveTo>
                  <a:pt x="0" y="9"/>
                </a:moveTo>
                <a:lnTo>
                  <a:pt x="10" y="7"/>
                </a:lnTo>
                <a:lnTo>
                  <a:pt x="24" y="4"/>
                </a:lnTo>
                <a:lnTo>
                  <a:pt x="24"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18"/>
                </a:lnTo>
                <a:lnTo>
                  <a:pt x="36" y="18"/>
                </a:lnTo>
                <a:lnTo>
                  <a:pt x="35" y="20"/>
                </a:lnTo>
                <a:lnTo>
                  <a:pt x="34" y="22"/>
                </a:lnTo>
                <a:lnTo>
                  <a:pt x="33" y="23"/>
                </a:lnTo>
                <a:lnTo>
                  <a:pt x="32" y="22"/>
                </a:lnTo>
                <a:lnTo>
                  <a:pt x="32" y="21"/>
                </a:lnTo>
                <a:lnTo>
                  <a:pt x="31" y="21"/>
                </a:lnTo>
                <a:lnTo>
                  <a:pt x="30" y="20"/>
                </a:lnTo>
                <a:lnTo>
                  <a:pt x="28" y="19"/>
                </a:lnTo>
                <a:lnTo>
                  <a:pt x="27" y="17"/>
                </a:lnTo>
                <a:lnTo>
                  <a:pt x="26" y="15"/>
                </a:lnTo>
                <a:lnTo>
                  <a:pt x="21" y="17"/>
                </a:lnTo>
                <a:lnTo>
                  <a:pt x="10" y="20"/>
                </a:lnTo>
                <a:lnTo>
                  <a:pt x="9" y="20"/>
                </a:lnTo>
                <a:lnTo>
                  <a:pt x="9" y="19"/>
                </a:lnTo>
                <a:lnTo>
                  <a:pt x="1" y="21"/>
                </a:lnTo>
                <a:lnTo>
                  <a:pt x="0" y="21"/>
                </a:lnTo>
                <a:lnTo>
                  <a:pt x="0" y="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0198" name="Freeform 66"/>
          <p:cNvSpPr>
            <a:spLocks/>
          </p:cNvSpPr>
          <p:nvPr/>
        </p:nvSpPr>
        <p:spPr bwMode="auto">
          <a:xfrm>
            <a:off x="6886222" y="2638425"/>
            <a:ext cx="86078" cy="101600"/>
          </a:xfrm>
          <a:custGeom>
            <a:avLst/>
            <a:gdLst>
              <a:gd name="T0" fmla="*/ 0 w 12"/>
              <a:gd name="T1" fmla="*/ 122162272 h 13"/>
              <a:gd name="T2" fmla="*/ 195370666 w 12"/>
              <a:gd name="T3" fmla="*/ 671880847 h 13"/>
              <a:gd name="T4" fmla="*/ 195370666 w 12"/>
              <a:gd name="T5" fmla="*/ 732965875 h 13"/>
              <a:gd name="T6" fmla="*/ 130247100 w 12"/>
              <a:gd name="T7" fmla="*/ 732965875 h 13"/>
              <a:gd name="T8" fmla="*/ 195370666 w 12"/>
              <a:gd name="T9" fmla="*/ 794043088 h 13"/>
              <a:gd name="T10" fmla="*/ 195370666 w 12"/>
              <a:gd name="T11" fmla="*/ 794043088 h 13"/>
              <a:gd name="T12" fmla="*/ 195370666 w 12"/>
              <a:gd name="T13" fmla="*/ 794043088 h 13"/>
              <a:gd name="T14" fmla="*/ 390733262 w 12"/>
              <a:gd name="T15" fmla="*/ 732965875 h 13"/>
              <a:gd name="T16" fmla="*/ 455856796 w 12"/>
              <a:gd name="T17" fmla="*/ 671880847 h 13"/>
              <a:gd name="T18" fmla="*/ 455856796 w 12"/>
              <a:gd name="T19" fmla="*/ 610803634 h 13"/>
              <a:gd name="T20" fmla="*/ 455856796 w 12"/>
              <a:gd name="T21" fmla="*/ 549718606 h 13"/>
              <a:gd name="T22" fmla="*/ 455856796 w 12"/>
              <a:gd name="T23" fmla="*/ 427564058 h 13"/>
              <a:gd name="T24" fmla="*/ 520980331 w 12"/>
              <a:gd name="T25" fmla="*/ 366479030 h 13"/>
              <a:gd name="T26" fmla="*/ 520980331 w 12"/>
              <a:gd name="T27" fmla="*/ 427564058 h 13"/>
              <a:gd name="T28" fmla="*/ 520980331 w 12"/>
              <a:gd name="T29" fmla="*/ 488641271 h 13"/>
              <a:gd name="T30" fmla="*/ 520980331 w 12"/>
              <a:gd name="T31" fmla="*/ 610803634 h 13"/>
              <a:gd name="T32" fmla="*/ 586103991 w 12"/>
              <a:gd name="T33" fmla="*/ 610803634 h 13"/>
              <a:gd name="T34" fmla="*/ 586103991 w 12"/>
              <a:gd name="T35" fmla="*/ 610803634 h 13"/>
              <a:gd name="T36" fmla="*/ 586103991 w 12"/>
              <a:gd name="T37" fmla="*/ 549718606 h 13"/>
              <a:gd name="T38" fmla="*/ 651219455 w 12"/>
              <a:gd name="T39" fmla="*/ 549718606 h 13"/>
              <a:gd name="T40" fmla="*/ 716342990 w 12"/>
              <a:gd name="T41" fmla="*/ 488641271 h 13"/>
              <a:gd name="T42" fmla="*/ 781466524 w 12"/>
              <a:gd name="T43" fmla="*/ 488641271 h 13"/>
              <a:gd name="T44" fmla="*/ 781466524 w 12"/>
              <a:gd name="T45" fmla="*/ 488641271 h 13"/>
              <a:gd name="T46" fmla="*/ 716342990 w 12"/>
              <a:gd name="T47" fmla="*/ 427564058 h 13"/>
              <a:gd name="T48" fmla="*/ 716342990 w 12"/>
              <a:gd name="T49" fmla="*/ 366479030 h 13"/>
              <a:gd name="T50" fmla="*/ 716342990 w 12"/>
              <a:gd name="T51" fmla="*/ 366479030 h 13"/>
              <a:gd name="T52" fmla="*/ 651219455 w 12"/>
              <a:gd name="T53" fmla="*/ 366479030 h 13"/>
              <a:gd name="T54" fmla="*/ 586103991 w 12"/>
              <a:gd name="T55" fmla="*/ 305401817 h 13"/>
              <a:gd name="T56" fmla="*/ 586103991 w 12"/>
              <a:gd name="T57" fmla="*/ 305401817 h 13"/>
              <a:gd name="T58" fmla="*/ 455856796 w 12"/>
              <a:gd name="T59" fmla="*/ 244324543 h 13"/>
              <a:gd name="T60" fmla="*/ 390733262 w 12"/>
              <a:gd name="T61" fmla="*/ 122162272 h 13"/>
              <a:gd name="T62" fmla="*/ 390733262 w 12"/>
              <a:gd name="T63" fmla="*/ 122162272 h 13"/>
              <a:gd name="T64" fmla="*/ 325609728 w 12"/>
              <a:gd name="T65" fmla="*/ 0 h 13"/>
              <a:gd name="T66" fmla="*/ 0 w 12"/>
              <a:gd name="T67" fmla="*/ 122162272 h 13"/>
              <a:gd name="T68" fmla="*/ 0 w 12"/>
              <a:gd name="T69" fmla="*/ 122162272 h 1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
              <a:gd name="T106" fmla="*/ 0 h 13"/>
              <a:gd name="T107" fmla="*/ 12 w 12"/>
              <a:gd name="T108" fmla="*/ 13 h 1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 h="13">
                <a:moveTo>
                  <a:pt x="0" y="2"/>
                </a:moveTo>
                <a:lnTo>
                  <a:pt x="3" y="11"/>
                </a:lnTo>
                <a:lnTo>
                  <a:pt x="3" y="12"/>
                </a:lnTo>
                <a:lnTo>
                  <a:pt x="2" y="12"/>
                </a:lnTo>
                <a:lnTo>
                  <a:pt x="3" y="13"/>
                </a:lnTo>
                <a:lnTo>
                  <a:pt x="6" y="12"/>
                </a:lnTo>
                <a:lnTo>
                  <a:pt x="7" y="11"/>
                </a:lnTo>
                <a:lnTo>
                  <a:pt x="7" y="10"/>
                </a:lnTo>
                <a:lnTo>
                  <a:pt x="7" y="9"/>
                </a:lnTo>
                <a:lnTo>
                  <a:pt x="7" y="7"/>
                </a:lnTo>
                <a:lnTo>
                  <a:pt x="8" y="6"/>
                </a:lnTo>
                <a:lnTo>
                  <a:pt x="8" y="7"/>
                </a:lnTo>
                <a:lnTo>
                  <a:pt x="8" y="8"/>
                </a:lnTo>
                <a:lnTo>
                  <a:pt x="8" y="10"/>
                </a:lnTo>
                <a:lnTo>
                  <a:pt x="9" y="10"/>
                </a:lnTo>
                <a:lnTo>
                  <a:pt x="9" y="9"/>
                </a:lnTo>
                <a:lnTo>
                  <a:pt x="10" y="9"/>
                </a:lnTo>
                <a:lnTo>
                  <a:pt x="11" y="8"/>
                </a:lnTo>
                <a:lnTo>
                  <a:pt x="12" y="8"/>
                </a:lnTo>
                <a:lnTo>
                  <a:pt x="11" y="7"/>
                </a:lnTo>
                <a:lnTo>
                  <a:pt x="11" y="6"/>
                </a:lnTo>
                <a:lnTo>
                  <a:pt x="10" y="6"/>
                </a:lnTo>
                <a:lnTo>
                  <a:pt x="9" y="5"/>
                </a:lnTo>
                <a:lnTo>
                  <a:pt x="7" y="4"/>
                </a:lnTo>
                <a:lnTo>
                  <a:pt x="6" y="2"/>
                </a:lnTo>
                <a:lnTo>
                  <a:pt x="5" y="0"/>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0199" name="Freeform 67"/>
          <p:cNvSpPr>
            <a:spLocks/>
          </p:cNvSpPr>
          <p:nvPr/>
        </p:nvSpPr>
        <p:spPr bwMode="auto">
          <a:xfrm>
            <a:off x="6791678" y="2212975"/>
            <a:ext cx="152400" cy="363538"/>
          </a:xfrm>
          <a:custGeom>
            <a:avLst/>
            <a:gdLst>
              <a:gd name="T0" fmla="*/ 1399766787 w 21"/>
              <a:gd name="T1" fmla="*/ 2147483647 h 47"/>
              <a:gd name="T2" fmla="*/ 1333113583 w 21"/>
              <a:gd name="T3" fmla="*/ 2147483647 h 47"/>
              <a:gd name="T4" fmla="*/ 1266452214 w 21"/>
              <a:gd name="T5" fmla="*/ 2147483647 h 47"/>
              <a:gd name="T6" fmla="*/ 1199799010 w 21"/>
              <a:gd name="T7" fmla="*/ 2147483647 h 47"/>
              <a:gd name="T8" fmla="*/ 1133145806 w 21"/>
              <a:gd name="T9" fmla="*/ 2147483647 h 47"/>
              <a:gd name="T10" fmla="*/ 1133145806 w 21"/>
              <a:gd name="T11" fmla="*/ 2147483647 h 47"/>
              <a:gd name="T12" fmla="*/ 1133145806 w 21"/>
              <a:gd name="T13" fmla="*/ 2147483647 h 47"/>
              <a:gd name="T14" fmla="*/ 1133145806 w 21"/>
              <a:gd name="T15" fmla="*/ 2147483647 h 47"/>
              <a:gd name="T16" fmla="*/ 1066492346 w 21"/>
              <a:gd name="T17" fmla="*/ 2147483647 h 47"/>
              <a:gd name="T18" fmla="*/ 1066492346 w 21"/>
              <a:gd name="T19" fmla="*/ 2147483647 h 47"/>
              <a:gd name="T20" fmla="*/ 133314605 w 21"/>
              <a:gd name="T21" fmla="*/ 2147483647 h 47"/>
              <a:gd name="T22" fmla="*/ 66653220 w 21"/>
              <a:gd name="T23" fmla="*/ 2147483647 h 47"/>
              <a:gd name="T24" fmla="*/ 0 w 21"/>
              <a:gd name="T25" fmla="*/ 2147483647 h 47"/>
              <a:gd name="T26" fmla="*/ 0 w 21"/>
              <a:gd name="T27" fmla="*/ 2147483647 h 47"/>
              <a:gd name="T28" fmla="*/ 66653220 w 21"/>
              <a:gd name="T29" fmla="*/ 2147483647 h 47"/>
              <a:gd name="T30" fmla="*/ 0 w 21"/>
              <a:gd name="T31" fmla="*/ 2147483647 h 47"/>
              <a:gd name="T32" fmla="*/ 0 w 21"/>
              <a:gd name="T33" fmla="*/ 2034150113 h 47"/>
              <a:gd name="T34" fmla="*/ 0 w 21"/>
              <a:gd name="T35" fmla="*/ 1914491523 h 47"/>
              <a:gd name="T36" fmla="*/ 66653220 w 21"/>
              <a:gd name="T37" fmla="*/ 1675183044 h 47"/>
              <a:gd name="T38" fmla="*/ 66653220 w 21"/>
              <a:gd name="T39" fmla="*/ 1555524936 h 47"/>
              <a:gd name="T40" fmla="*/ 66653220 w 21"/>
              <a:gd name="T41" fmla="*/ 1435866829 h 47"/>
              <a:gd name="T42" fmla="*/ 66653220 w 21"/>
              <a:gd name="T43" fmla="*/ 1316216457 h 47"/>
              <a:gd name="T44" fmla="*/ 66653220 w 21"/>
              <a:gd name="T45" fmla="*/ 1256387404 h 47"/>
              <a:gd name="T46" fmla="*/ 66653220 w 21"/>
              <a:gd name="T47" fmla="*/ 1196558350 h 47"/>
              <a:gd name="T48" fmla="*/ 266621045 w 21"/>
              <a:gd name="T49" fmla="*/ 1076900243 h 47"/>
              <a:gd name="T50" fmla="*/ 333274314 w 21"/>
              <a:gd name="T51" fmla="*/ 837591522 h 47"/>
              <a:gd name="T52" fmla="*/ 266621045 w 21"/>
              <a:gd name="T53" fmla="*/ 717933415 h 47"/>
              <a:gd name="T54" fmla="*/ 266621045 w 21"/>
              <a:gd name="T55" fmla="*/ 598283042 h 47"/>
              <a:gd name="T56" fmla="*/ 266621045 w 21"/>
              <a:gd name="T57" fmla="*/ 598283042 h 47"/>
              <a:gd name="T58" fmla="*/ 266621045 w 21"/>
              <a:gd name="T59" fmla="*/ 538453989 h 47"/>
              <a:gd name="T60" fmla="*/ 199967841 w 21"/>
              <a:gd name="T61" fmla="*/ 418795761 h 47"/>
              <a:gd name="T62" fmla="*/ 266621045 w 21"/>
              <a:gd name="T63" fmla="*/ 239308540 h 47"/>
              <a:gd name="T64" fmla="*/ 199967841 w 21"/>
              <a:gd name="T65" fmla="*/ 179487221 h 47"/>
              <a:gd name="T66" fmla="*/ 199967841 w 21"/>
              <a:gd name="T67" fmla="*/ 119658137 h 47"/>
              <a:gd name="T68" fmla="*/ 266621045 w 21"/>
              <a:gd name="T69" fmla="*/ 119658137 h 47"/>
              <a:gd name="T70" fmla="*/ 333274314 w 21"/>
              <a:gd name="T71" fmla="*/ 59829069 h 47"/>
              <a:gd name="T72" fmla="*/ 399935682 w 21"/>
              <a:gd name="T73" fmla="*/ 59829069 h 47"/>
              <a:gd name="T74" fmla="*/ 399935682 w 21"/>
              <a:gd name="T75" fmla="*/ 59829069 h 47"/>
              <a:gd name="T76" fmla="*/ 466588887 w 21"/>
              <a:gd name="T77" fmla="*/ 0 h 47"/>
              <a:gd name="T78" fmla="*/ 1133145806 w 21"/>
              <a:gd name="T79" fmla="*/ 1735012097 h 47"/>
              <a:gd name="T80" fmla="*/ 1133145806 w 21"/>
              <a:gd name="T81" fmla="*/ 1794841151 h 47"/>
              <a:gd name="T82" fmla="*/ 1133145806 w 21"/>
              <a:gd name="T83" fmla="*/ 1854662469 h 47"/>
              <a:gd name="T84" fmla="*/ 1133145806 w 21"/>
              <a:gd name="T85" fmla="*/ 1854662469 h 47"/>
              <a:gd name="T86" fmla="*/ 1266452214 w 21"/>
              <a:gd name="T87" fmla="*/ 1974320576 h 47"/>
              <a:gd name="T88" fmla="*/ 1333113583 w 21"/>
              <a:gd name="T89" fmla="*/ 1974320576 h 47"/>
              <a:gd name="T90" fmla="*/ 1333113583 w 21"/>
              <a:gd name="T91" fmla="*/ 2034150113 h 47"/>
              <a:gd name="T92" fmla="*/ 1333113583 w 21"/>
              <a:gd name="T93" fmla="*/ 2093979167 h 47"/>
              <a:gd name="T94" fmla="*/ 1399766787 w 21"/>
              <a:gd name="T95" fmla="*/ 2147483647 h 47"/>
              <a:gd name="T96" fmla="*/ 1399766787 w 21"/>
              <a:gd name="T97" fmla="*/ 2147483647 h 47"/>
              <a:gd name="T98" fmla="*/ 1399766787 w 21"/>
              <a:gd name="T99" fmla="*/ 2147483647 h 47"/>
              <a:gd name="T100" fmla="*/ 1399766787 w 21"/>
              <a:gd name="T101" fmla="*/ 2147483647 h 47"/>
              <a:gd name="T102" fmla="*/ 1399766787 w 21"/>
              <a:gd name="T103" fmla="*/ 2147483647 h 4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
              <a:gd name="T157" fmla="*/ 0 h 47"/>
              <a:gd name="T158" fmla="*/ 21 w 21"/>
              <a:gd name="T159" fmla="*/ 47 h 4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 h="47">
                <a:moveTo>
                  <a:pt x="21" y="40"/>
                </a:moveTo>
                <a:lnTo>
                  <a:pt x="20" y="40"/>
                </a:lnTo>
                <a:lnTo>
                  <a:pt x="19" y="40"/>
                </a:lnTo>
                <a:lnTo>
                  <a:pt x="18" y="42"/>
                </a:lnTo>
                <a:lnTo>
                  <a:pt x="17" y="42"/>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9"/>
                </a:lnTo>
                <a:lnTo>
                  <a:pt x="3" y="7"/>
                </a:lnTo>
                <a:lnTo>
                  <a:pt x="4" y="4"/>
                </a:lnTo>
                <a:lnTo>
                  <a:pt x="3" y="3"/>
                </a:lnTo>
                <a:lnTo>
                  <a:pt x="3" y="2"/>
                </a:lnTo>
                <a:lnTo>
                  <a:pt x="4" y="2"/>
                </a:lnTo>
                <a:lnTo>
                  <a:pt x="5" y="1"/>
                </a:lnTo>
                <a:lnTo>
                  <a:pt x="6" y="1"/>
                </a:lnTo>
                <a:lnTo>
                  <a:pt x="7" y="0"/>
                </a:lnTo>
                <a:lnTo>
                  <a:pt x="17" y="29"/>
                </a:lnTo>
                <a:lnTo>
                  <a:pt x="17" y="30"/>
                </a:lnTo>
                <a:lnTo>
                  <a:pt x="17" y="31"/>
                </a:lnTo>
                <a:lnTo>
                  <a:pt x="19" y="33"/>
                </a:lnTo>
                <a:lnTo>
                  <a:pt x="20" y="33"/>
                </a:lnTo>
                <a:lnTo>
                  <a:pt x="20" y="34"/>
                </a:lnTo>
                <a:lnTo>
                  <a:pt x="20" y="35"/>
                </a:lnTo>
                <a:lnTo>
                  <a:pt x="21" y="37"/>
                </a:lnTo>
                <a:lnTo>
                  <a:pt x="21" y="38"/>
                </a:lnTo>
                <a:lnTo>
                  <a:pt x="21" y="39"/>
                </a:lnTo>
                <a:lnTo>
                  <a:pt x="21" y="4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0200" name="Freeform 68"/>
          <p:cNvSpPr>
            <a:spLocks/>
          </p:cNvSpPr>
          <p:nvPr/>
        </p:nvSpPr>
        <p:spPr bwMode="auto">
          <a:xfrm>
            <a:off x="6842478" y="1887539"/>
            <a:ext cx="354188" cy="611187"/>
          </a:xfrm>
          <a:custGeom>
            <a:avLst/>
            <a:gdLst>
              <a:gd name="T0" fmla="*/ 661276199 w 49"/>
              <a:gd name="T1" fmla="*/ 2147483647 h 79"/>
              <a:gd name="T2" fmla="*/ 661276199 w 49"/>
              <a:gd name="T3" fmla="*/ 2147483647 h 79"/>
              <a:gd name="T4" fmla="*/ 793533014 w 49"/>
              <a:gd name="T5" fmla="*/ 2147483647 h 79"/>
              <a:gd name="T6" fmla="*/ 859653290 w 49"/>
              <a:gd name="T7" fmla="*/ 2147483647 h 79"/>
              <a:gd name="T8" fmla="*/ 925781698 w 49"/>
              <a:gd name="T9" fmla="*/ 2147483647 h 79"/>
              <a:gd name="T10" fmla="*/ 991910105 w 49"/>
              <a:gd name="T11" fmla="*/ 2147483647 h 79"/>
              <a:gd name="T12" fmla="*/ 1058038513 w 49"/>
              <a:gd name="T13" fmla="*/ 2147483647 h 79"/>
              <a:gd name="T14" fmla="*/ 1190295582 w 49"/>
              <a:gd name="T15" fmla="*/ 2147483647 h 79"/>
              <a:gd name="T16" fmla="*/ 1190295582 w 49"/>
              <a:gd name="T17" fmla="*/ 2147483647 h 79"/>
              <a:gd name="T18" fmla="*/ 1322552398 w 49"/>
              <a:gd name="T19" fmla="*/ 2147483647 h 79"/>
              <a:gd name="T20" fmla="*/ 1388672673 w 49"/>
              <a:gd name="T21" fmla="*/ 2147483647 h 79"/>
              <a:gd name="T22" fmla="*/ 1454801081 w 49"/>
              <a:gd name="T23" fmla="*/ 2147483647 h 79"/>
              <a:gd name="T24" fmla="*/ 1454801081 w 49"/>
              <a:gd name="T25" fmla="*/ 2147483647 h 79"/>
              <a:gd name="T26" fmla="*/ 1719314712 w 49"/>
              <a:gd name="T27" fmla="*/ 2147483647 h 79"/>
              <a:gd name="T28" fmla="*/ 1719314712 w 49"/>
              <a:gd name="T29" fmla="*/ 2147483647 h 79"/>
              <a:gd name="T30" fmla="*/ 1851571527 w 49"/>
              <a:gd name="T31" fmla="*/ 2147483647 h 79"/>
              <a:gd name="T32" fmla="*/ 1917691803 w 49"/>
              <a:gd name="T33" fmla="*/ 2147483647 h 79"/>
              <a:gd name="T34" fmla="*/ 2049948618 w 49"/>
              <a:gd name="T35" fmla="*/ 2147483647 h 79"/>
              <a:gd name="T36" fmla="*/ 2049948618 w 49"/>
              <a:gd name="T37" fmla="*/ 2147483647 h 79"/>
              <a:gd name="T38" fmla="*/ 2147483647 w 49"/>
              <a:gd name="T39" fmla="*/ 2147483647 h 79"/>
              <a:gd name="T40" fmla="*/ 2147483647 w 49"/>
              <a:gd name="T41" fmla="*/ 2147483647 h 79"/>
              <a:gd name="T42" fmla="*/ 2147483647 w 49"/>
              <a:gd name="T43" fmla="*/ 2147483647 h 79"/>
              <a:gd name="T44" fmla="*/ 2147483647 w 49"/>
              <a:gd name="T45" fmla="*/ 2147483647 h 79"/>
              <a:gd name="T46" fmla="*/ 2147483647 w 49"/>
              <a:gd name="T47" fmla="*/ 2147483647 h 79"/>
              <a:gd name="T48" fmla="*/ 2147483647 w 49"/>
              <a:gd name="T49" fmla="*/ 2147483647 h 79"/>
              <a:gd name="T50" fmla="*/ 2147483647 w 49"/>
              <a:gd name="T51" fmla="*/ 2147483647 h 79"/>
              <a:gd name="T52" fmla="*/ 2147483647 w 49"/>
              <a:gd name="T53" fmla="*/ 2147483647 h 79"/>
              <a:gd name="T54" fmla="*/ 2147483647 w 49"/>
              <a:gd name="T55" fmla="*/ 2147483647 h 79"/>
              <a:gd name="T56" fmla="*/ 2147483647 w 49"/>
              <a:gd name="T57" fmla="*/ 2147483647 h 79"/>
              <a:gd name="T58" fmla="*/ 2147483647 w 49"/>
              <a:gd name="T59" fmla="*/ 2094893888 h 79"/>
              <a:gd name="T60" fmla="*/ 2147483647 w 49"/>
              <a:gd name="T61" fmla="*/ 1915328280 h 79"/>
              <a:gd name="T62" fmla="*/ 2147483647 w 49"/>
              <a:gd name="T63" fmla="*/ 1855478397 h 79"/>
              <a:gd name="T64" fmla="*/ 2147483647 w 49"/>
              <a:gd name="T65" fmla="*/ 1915328280 h 79"/>
              <a:gd name="T66" fmla="*/ 2147483647 w 49"/>
              <a:gd name="T67" fmla="*/ 1675913273 h 79"/>
              <a:gd name="T68" fmla="*/ 2147483647 w 49"/>
              <a:gd name="T69" fmla="*/ 1556205769 h 79"/>
              <a:gd name="T70" fmla="*/ 2147483647 w 49"/>
              <a:gd name="T71" fmla="*/ 1556205769 h 79"/>
              <a:gd name="T72" fmla="*/ 2147483647 w 49"/>
              <a:gd name="T73" fmla="*/ 1556205769 h 79"/>
              <a:gd name="T74" fmla="*/ 2147483647 w 49"/>
              <a:gd name="T75" fmla="*/ 1496355885 h 79"/>
              <a:gd name="T76" fmla="*/ 2147483647 w 49"/>
              <a:gd name="T77" fmla="*/ 1316790762 h 79"/>
              <a:gd name="T78" fmla="*/ 1587057896 w 49"/>
              <a:gd name="T79" fmla="*/ 0 h 79"/>
              <a:gd name="T80" fmla="*/ 1454801081 w 49"/>
              <a:gd name="T81" fmla="*/ 0 h 79"/>
              <a:gd name="T82" fmla="*/ 1388672673 w 49"/>
              <a:gd name="T83" fmla="*/ 119707534 h 79"/>
              <a:gd name="T84" fmla="*/ 1190295582 w 49"/>
              <a:gd name="T85" fmla="*/ 119707534 h 79"/>
              <a:gd name="T86" fmla="*/ 991910105 w 49"/>
              <a:gd name="T87" fmla="*/ 299272749 h 79"/>
              <a:gd name="T88" fmla="*/ 925781698 w 49"/>
              <a:gd name="T89" fmla="*/ 119707534 h 79"/>
              <a:gd name="T90" fmla="*/ 859653290 w 49"/>
              <a:gd name="T91" fmla="*/ 59857635 h 79"/>
              <a:gd name="T92" fmla="*/ 396762441 w 49"/>
              <a:gd name="T93" fmla="*/ 957668008 h 79"/>
              <a:gd name="T94" fmla="*/ 462890849 w 49"/>
              <a:gd name="T95" fmla="*/ 1137225638 h 79"/>
              <a:gd name="T96" fmla="*/ 462890849 w 49"/>
              <a:gd name="T97" fmla="*/ 1316790762 h 79"/>
              <a:gd name="T98" fmla="*/ 330634033 w 49"/>
              <a:gd name="T99" fmla="*/ 1436498265 h 79"/>
              <a:gd name="T100" fmla="*/ 396762441 w 49"/>
              <a:gd name="T101" fmla="*/ 1915328280 h 79"/>
              <a:gd name="T102" fmla="*/ 264513694 w 49"/>
              <a:gd name="T103" fmla="*/ 2147483647 h 79"/>
              <a:gd name="T104" fmla="*/ 264513694 w 49"/>
              <a:gd name="T105" fmla="*/ 2147483647 h 79"/>
              <a:gd name="T106" fmla="*/ 198385286 w 49"/>
              <a:gd name="T107" fmla="*/ 2147483647 h 79"/>
              <a:gd name="T108" fmla="*/ 198385286 w 49"/>
              <a:gd name="T109" fmla="*/ 2147483647 h 79"/>
              <a:gd name="T110" fmla="*/ 66128424 w 49"/>
              <a:gd name="T111" fmla="*/ 2147483647 h 79"/>
              <a:gd name="T112" fmla="*/ 0 w 49"/>
              <a:gd name="T113" fmla="*/ 2147483647 h 7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79"/>
              <a:gd name="T173" fmla="*/ 49 w 49"/>
              <a:gd name="T174" fmla="*/ 79 h 7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79">
                <a:moveTo>
                  <a:pt x="0" y="42"/>
                </a:moveTo>
                <a:lnTo>
                  <a:pt x="10" y="71"/>
                </a:lnTo>
                <a:lnTo>
                  <a:pt x="10" y="72"/>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7" y="36"/>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50201" name="Group 69"/>
          <p:cNvGrpSpPr>
            <a:grpSpLocks/>
          </p:cNvGrpSpPr>
          <p:nvPr/>
        </p:nvGrpSpPr>
        <p:grpSpPr bwMode="auto">
          <a:xfrm>
            <a:off x="2808112" y="4589463"/>
            <a:ext cx="928511" cy="635000"/>
            <a:chOff x="1991" y="3321"/>
            <a:chExt cx="361" cy="231"/>
          </a:xfrm>
        </p:grpSpPr>
        <p:sp>
          <p:nvSpPr>
            <p:cNvPr id="50211" name="Freeform 70"/>
            <p:cNvSpPr>
              <a:spLocks/>
            </p:cNvSpPr>
            <p:nvPr/>
          </p:nvSpPr>
          <p:spPr bwMode="auto">
            <a:xfrm>
              <a:off x="2274" y="3459"/>
              <a:ext cx="78" cy="93"/>
            </a:xfrm>
            <a:custGeom>
              <a:avLst/>
              <a:gdLst>
                <a:gd name="T0" fmla="*/ 0 w 16"/>
                <a:gd name="T1" fmla="*/ 166 h 19"/>
                <a:gd name="T2" fmla="*/ 24 w 16"/>
                <a:gd name="T3" fmla="*/ 313 h 19"/>
                <a:gd name="T4" fmla="*/ 24 w 16"/>
                <a:gd name="T5" fmla="*/ 382 h 19"/>
                <a:gd name="T6" fmla="*/ 141 w 16"/>
                <a:gd name="T7" fmla="*/ 455 h 19"/>
                <a:gd name="T8" fmla="*/ 190 w 16"/>
                <a:gd name="T9" fmla="*/ 382 h 19"/>
                <a:gd name="T10" fmla="*/ 380 w 16"/>
                <a:gd name="T11" fmla="*/ 264 h 19"/>
                <a:gd name="T12" fmla="*/ 307 w 16"/>
                <a:gd name="T13" fmla="*/ 117 h 19"/>
                <a:gd name="T14" fmla="*/ 73 w 16"/>
                <a:gd name="T15" fmla="*/ 0 h 19"/>
                <a:gd name="T16" fmla="*/ 73 w 16"/>
                <a:gd name="T17" fmla="*/ 117 h 19"/>
                <a:gd name="T18" fmla="*/ 0 w 16"/>
                <a:gd name="T19" fmla="*/ 166 h 19"/>
                <a:gd name="T20" fmla="*/ 0 w 16"/>
                <a:gd name="T21" fmla="*/ 166 h 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19"/>
                <a:gd name="T35" fmla="*/ 16 w 16"/>
                <a:gd name="T36" fmla="*/ 19 h 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19">
                  <a:moveTo>
                    <a:pt x="0" y="7"/>
                  </a:moveTo>
                  <a:lnTo>
                    <a:pt x="1" y="13"/>
                  </a:lnTo>
                  <a:lnTo>
                    <a:pt x="1" y="16"/>
                  </a:lnTo>
                  <a:lnTo>
                    <a:pt x="6" y="19"/>
                  </a:lnTo>
                  <a:lnTo>
                    <a:pt x="8" y="16"/>
                  </a:lnTo>
                  <a:lnTo>
                    <a:pt x="16" y="11"/>
                  </a:lnTo>
                  <a:lnTo>
                    <a:pt x="13" y="5"/>
                  </a:lnTo>
                  <a:lnTo>
                    <a:pt x="3" y="0"/>
                  </a:lnTo>
                  <a:lnTo>
                    <a:pt x="3" y="5"/>
                  </a:lnTo>
                  <a:lnTo>
                    <a:pt x="0" y="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0212" name="Freeform 71"/>
            <p:cNvSpPr>
              <a:spLocks/>
            </p:cNvSpPr>
            <p:nvPr/>
          </p:nvSpPr>
          <p:spPr bwMode="auto">
            <a:xfrm>
              <a:off x="2235" y="3409"/>
              <a:ext cx="44" cy="29"/>
            </a:xfrm>
            <a:custGeom>
              <a:avLst/>
              <a:gdLst>
                <a:gd name="T0" fmla="*/ 73 w 9"/>
                <a:gd name="T1" fmla="*/ 140 h 6"/>
                <a:gd name="T2" fmla="*/ 191 w 9"/>
                <a:gd name="T3" fmla="*/ 140 h 6"/>
                <a:gd name="T4" fmla="*/ 215 w 9"/>
                <a:gd name="T5" fmla="*/ 72 h 6"/>
                <a:gd name="T6" fmla="*/ 117 w 9"/>
                <a:gd name="T7" fmla="*/ 48 h 6"/>
                <a:gd name="T8" fmla="*/ 73 w 9"/>
                <a:gd name="T9" fmla="*/ 48 h 6"/>
                <a:gd name="T10" fmla="*/ 49 w 9"/>
                <a:gd name="T11" fmla="*/ 0 h 6"/>
                <a:gd name="T12" fmla="*/ 0 w 9"/>
                <a:gd name="T13" fmla="*/ 48 h 6"/>
                <a:gd name="T14" fmla="*/ 49 w 9"/>
                <a:gd name="T15" fmla="*/ 116 h 6"/>
                <a:gd name="T16" fmla="*/ 73 w 9"/>
                <a:gd name="T17" fmla="*/ 140 h 6"/>
                <a:gd name="T18" fmla="*/ 73 w 9"/>
                <a:gd name="T19" fmla="*/ 140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6"/>
                <a:gd name="T32" fmla="*/ 9 w 9"/>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6">
                  <a:moveTo>
                    <a:pt x="3" y="6"/>
                  </a:moveTo>
                  <a:lnTo>
                    <a:pt x="8" y="6"/>
                  </a:lnTo>
                  <a:lnTo>
                    <a:pt x="9" y="3"/>
                  </a:lnTo>
                  <a:lnTo>
                    <a:pt x="5" y="2"/>
                  </a:lnTo>
                  <a:lnTo>
                    <a:pt x="3" y="2"/>
                  </a:lnTo>
                  <a:lnTo>
                    <a:pt x="2" y="0"/>
                  </a:lnTo>
                  <a:lnTo>
                    <a:pt x="0" y="2"/>
                  </a:lnTo>
                  <a:lnTo>
                    <a:pt x="2" y="5"/>
                  </a:lnTo>
                  <a:lnTo>
                    <a:pt x="3" y="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0213" name="Freeform 72"/>
            <p:cNvSpPr>
              <a:spLocks/>
            </p:cNvSpPr>
            <p:nvPr/>
          </p:nvSpPr>
          <p:spPr bwMode="auto">
            <a:xfrm>
              <a:off x="2225" y="3438"/>
              <a:ext cx="20" cy="10"/>
            </a:xfrm>
            <a:custGeom>
              <a:avLst/>
              <a:gdLst>
                <a:gd name="T0" fmla="*/ 0 w 4"/>
                <a:gd name="T1" fmla="*/ 50 h 2"/>
                <a:gd name="T2" fmla="*/ 100 w 4"/>
                <a:gd name="T3" fmla="*/ 0 h 2"/>
                <a:gd name="T4" fmla="*/ 100 w 4"/>
                <a:gd name="T5" fmla="*/ 50 h 2"/>
                <a:gd name="T6" fmla="*/ 0 w 4"/>
                <a:gd name="T7" fmla="*/ 50 h 2"/>
                <a:gd name="T8" fmla="*/ 0 w 4"/>
                <a:gd name="T9" fmla="*/ 50 h 2"/>
                <a:gd name="T10" fmla="*/ 0 60000 65536"/>
                <a:gd name="T11" fmla="*/ 0 60000 65536"/>
                <a:gd name="T12" fmla="*/ 0 60000 65536"/>
                <a:gd name="T13" fmla="*/ 0 60000 65536"/>
                <a:gd name="T14" fmla="*/ 0 60000 65536"/>
                <a:gd name="T15" fmla="*/ 0 w 4"/>
                <a:gd name="T16" fmla="*/ 0 h 2"/>
                <a:gd name="T17" fmla="*/ 4 w 4"/>
                <a:gd name="T18" fmla="*/ 2 h 2"/>
              </a:gdLst>
              <a:ahLst/>
              <a:cxnLst>
                <a:cxn ang="T10">
                  <a:pos x="T0" y="T1"/>
                </a:cxn>
                <a:cxn ang="T11">
                  <a:pos x="T2" y="T3"/>
                </a:cxn>
                <a:cxn ang="T12">
                  <a:pos x="T4" y="T5"/>
                </a:cxn>
                <a:cxn ang="T13">
                  <a:pos x="T6" y="T7"/>
                </a:cxn>
                <a:cxn ang="T14">
                  <a:pos x="T8" y="T9"/>
                </a:cxn>
              </a:cxnLst>
              <a:rect l="T15" t="T16" r="T17" b="T18"/>
              <a:pathLst>
                <a:path w="4" h="2">
                  <a:moveTo>
                    <a:pt x="0" y="2"/>
                  </a:moveTo>
                  <a:lnTo>
                    <a:pt x="4" y="0"/>
                  </a:lnTo>
                  <a:lnTo>
                    <a:pt x="4" y="2"/>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0214" name="Freeform 73"/>
            <p:cNvSpPr>
              <a:spLocks/>
            </p:cNvSpPr>
            <p:nvPr/>
          </p:nvSpPr>
          <p:spPr bwMode="auto">
            <a:xfrm>
              <a:off x="2211" y="3419"/>
              <a:ext cx="19" cy="14"/>
            </a:xfrm>
            <a:custGeom>
              <a:avLst/>
              <a:gdLst>
                <a:gd name="T0" fmla="*/ 47 w 4"/>
                <a:gd name="T1" fmla="*/ 0 h 3"/>
                <a:gd name="T2" fmla="*/ 47 w 4"/>
                <a:gd name="T3" fmla="*/ 0 h 3"/>
                <a:gd name="T4" fmla="*/ 66 w 4"/>
                <a:gd name="T5" fmla="*/ 0 h 3"/>
                <a:gd name="T6" fmla="*/ 66 w 4"/>
                <a:gd name="T7" fmla="*/ 0 h 3"/>
                <a:gd name="T8" fmla="*/ 66 w 4"/>
                <a:gd name="T9" fmla="*/ 0 h 3"/>
                <a:gd name="T10" fmla="*/ 66 w 4"/>
                <a:gd name="T11" fmla="*/ 23 h 3"/>
                <a:gd name="T12" fmla="*/ 66 w 4"/>
                <a:gd name="T13" fmla="*/ 23 h 3"/>
                <a:gd name="T14" fmla="*/ 66 w 4"/>
                <a:gd name="T15" fmla="*/ 23 h 3"/>
                <a:gd name="T16" fmla="*/ 90 w 4"/>
                <a:gd name="T17" fmla="*/ 23 h 3"/>
                <a:gd name="T18" fmla="*/ 66 w 4"/>
                <a:gd name="T19" fmla="*/ 42 h 3"/>
                <a:gd name="T20" fmla="*/ 66 w 4"/>
                <a:gd name="T21" fmla="*/ 42 h 3"/>
                <a:gd name="T22" fmla="*/ 66 w 4"/>
                <a:gd name="T23" fmla="*/ 42 h 3"/>
                <a:gd name="T24" fmla="*/ 66 w 4"/>
                <a:gd name="T25" fmla="*/ 65 h 3"/>
                <a:gd name="T26" fmla="*/ 66 w 4"/>
                <a:gd name="T27" fmla="*/ 65 h 3"/>
                <a:gd name="T28" fmla="*/ 66 w 4"/>
                <a:gd name="T29" fmla="*/ 65 h 3"/>
                <a:gd name="T30" fmla="*/ 47 w 4"/>
                <a:gd name="T31" fmla="*/ 65 h 3"/>
                <a:gd name="T32" fmla="*/ 47 w 4"/>
                <a:gd name="T33" fmla="*/ 65 h 3"/>
                <a:gd name="T34" fmla="*/ 47 w 4"/>
                <a:gd name="T35" fmla="*/ 65 h 3"/>
                <a:gd name="T36" fmla="*/ 24 w 4"/>
                <a:gd name="T37" fmla="*/ 65 h 3"/>
                <a:gd name="T38" fmla="*/ 24 w 4"/>
                <a:gd name="T39" fmla="*/ 65 h 3"/>
                <a:gd name="T40" fmla="*/ 24 w 4"/>
                <a:gd name="T41" fmla="*/ 65 h 3"/>
                <a:gd name="T42" fmla="*/ 24 w 4"/>
                <a:gd name="T43" fmla="*/ 42 h 3"/>
                <a:gd name="T44" fmla="*/ 0 w 4"/>
                <a:gd name="T45" fmla="*/ 42 h 3"/>
                <a:gd name="T46" fmla="*/ 0 w 4"/>
                <a:gd name="T47" fmla="*/ 42 h 3"/>
                <a:gd name="T48" fmla="*/ 0 w 4"/>
                <a:gd name="T49" fmla="*/ 23 h 3"/>
                <a:gd name="T50" fmla="*/ 0 w 4"/>
                <a:gd name="T51" fmla="*/ 23 h 3"/>
                <a:gd name="T52" fmla="*/ 0 w 4"/>
                <a:gd name="T53" fmla="*/ 23 h 3"/>
                <a:gd name="T54" fmla="*/ 24 w 4"/>
                <a:gd name="T55" fmla="*/ 23 h 3"/>
                <a:gd name="T56" fmla="*/ 24 w 4"/>
                <a:gd name="T57" fmla="*/ 0 h 3"/>
                <a:gd name="T58" fmla="*/ 24 w 4"/>
                <a:gd name="T59" fmla="*/ 0 h 3"/>
                <a:gd name="T60" fmla="*/ 24 w 4"/>
                <a:gd name="T61" fmla="*/ 0 h 3"/>
                <a:gd name="T62" fmla="*/ 47 w 4"/>
                <a:gd name="T63" fmla="*/ 0 h 3"/>
                <a:gd name="T64" fmla="*/ 47 w 4"/>
                <a:gd name="T65" fmla="*/ 0 h 3"/>
                <a:gd name="T66" fmla="*/ 47 w 4"/>
                <a:gd name="T67" fmla="*/ 0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
                <a:gd name="T103" fmla="*/ 0 h 3"/>
                <a:gd name="T104" fmla="*/ 4 w 4"/>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 h="3">
                  <a:moveTo>
                    <a:pt x="2" y="0"/>
                  </a:moveTo>
                  <a:lnTo>
                    <a:pt x="2" y="0"/>
                  </a:lnTo>
                  <a:lnTo>
                    <a:pt x="3" y="0"/>
                  </a:lnTo>
                  <a:lnTo>
                    <a:pt x="3" y="1"/>
                  </a:lnTo>
                  <a:lnTo>
                    <a:pt x="4" y="1"/>
                  </a:lnTo>
                  <a:lnTo>
                    <a:pt x="3" y="2"/>
                  </a:lnTo>
                  <a:lnTo>
                    <a:pt x="3" y="3"/>
                  </a:lnTo>
                  <a:lnTo>
                    <a:pt x="2" y="3"/>
                  </a:lnTo>
                  <a:lnTo>
                    <a:pt x="1" y="3"/>
                  </a:lnTo>
                  <a:lnTo>
                    <a:pt x="1" y="2"/>
                  </a:lnTo>
                  <a:lnTo>
                    <a:pt x="0" y="2"/>
                  </a:lnTo>
                  <a:lnTo>
                    <a:pt x="0" y="1"/>
                  </a:lnTo>
                  <a:lnTo>
                    <a:pt x="1" y="1"/>
                  </a:lnTo>
                  <a:lnTo>
                    <a:pt x="1" y="0"/>
                  </a:lnTo>
                  <a:lnTo>
                    <a:pt x="2"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0215" name="Freeform 74"/>
            <p:cNvSpPr>
              <a:spLocks/>
            </p:cNvSpPr>
            <p:nvPr/>
          </p:nvSpPr>
          <p:spPr bwMode="auto">
            <a:xfrm>
              <a:off x="2186" y="3394"/>
              <a:ext cx="39" cy="15"/>
            </a:xfrm>
            <a:custGeom>
              <a:avLst/>
              <a:gdLst>
                <a:gd name="T0" fmla="*/ 0 w 8"/>
                <a:gd name="T1" fmla="*/ 75 h 3"/>
                <a:gd name="T2" fmla="*/ 166 w 8"/>
                <a:gd name="T3" fmla="*/ 75 h 3"/>
                <a:gd name="T4" fmla="*/ 190 w 8"/>
                <a:gd name="T5" fmla="*/ 0 h 3"/>
                <a:gd name="T6" fmla="*/ 49 w 8"/>
                <a:gd name="T7" fmla="*/ 0 h 3"/>
                <a:gd name="T8" fmla="*/ 0 w 8"/>
                <a:gd name="T9" fmla="*/ 75 h 3"/>
                <a:gd name="T10" fmla="*/ 0 w 8"/>
                <a:gd name="T11" fmla="*/ 75 h 3"/>
                <a:gd name="T12" fmla="*/ 0 60000 65536"/>
                <a:gd name="T13" fmla="*/ 0 60000 65536"/>
                <a:gd name="T14" fmla="*/ 0 60000 65536"/>
                <a:gd name="T15" fmla="*/ 0 60000 65536"/>
                <a:gd name="T16" fmla="*/ 0 60000 65536"/>
                <a:gd name="T17" fmla="*/ 0 60000 65536"/>
                <a:gd name="T18" fmla="*/ 0 w 8"/>
                <a:gd name="T19" fmla="*/ 0 h 3"/>
                <a:gd name="T20" fmla="*/ 8 w 8"/>
                <a:gd name="T21" fmla="*/ 3 h 3"/>
              </a:gdLst>
              <a:ahLst/>
              <a:cxnLst>
                <a:cxn ang="T12">
                  <a:pos x="T0" y="T1"/>
                </a:cxn>
                <a:cxn ang="T13">
                  <a:pos x="T2" y="T3"/>
                </a:cxn>
                <a:cxn ang="T14">
                  <a:pos x="T4" y="T5"/>
                </a:cxn>
                <a:cxn ang="T15">
                  <a:pos x="T6" y="T7"/>
                </a:cxn>
                <a:cxn ang="T16">
                  <a:pos x="T8" y="T9"/>
                </a:cxn>
                <a:cxn ang="T17">
                  <a:pos x="T10" y="T11"/>
                </a:cxn>
              </a:cxnLst>
              <a:rect l="T18" t="T19" r="T20" b="T21"/>
              <a:pathLst>
                <a:path w="8" h="3">
                  <a:moveTo>
                    <a:pt x="0" y="3"/>
                  </a:moveTo>
                  <a:lnTo>
                    <a:pt x="7" y="3"/>
                  </a:lnTo>
                  <a:lnTo>
                    <a:pt x="8" y="0"/>
                  </a:lnTo>
                  <a:lnTo>
                    <a:pt x="2" y="0"/>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0216" name="Freeform 75"/>
            <p:cNvSpPr>
              <a:spLocks/>
            </p:cNvSpPr>
            <p:nvPr/>
          </p:nvSpPr>
          <p:spPr bwMode="auto">
            <a:xfrm>
              <a:off x="2026" y="3321"/>
              <a:ext cx="38" cy="24"/>
            </a:xfrm>
            <a:custGeom>
              <a:avLst/>
              <a:gdLst>
                <a:gd name="T0" fmla="*/ 0 w 8"/>
                <a:gd name="T1" fmla="*/ 91 h 5"/>
                <a:gd name="T2" fmla="*/ 66 w 8"/>
                <a:gd name="T3" fmla="*/ 115 h 5"/>
                <a:gd name="T4" fmla="*/ 133 w 8"/>
                <a:gd name="T5" fmla="*/ 115 h 5"/>
                <a:gd name="T6" fmla="*/ 180 w 8"/>
                <a:gd name="T7" fmla="*/ 48 h 5"/>
                <a:gd name="T8" fmla="*/ 114 w 8"/>
                <a:gd name="T9" fmla="*/ 0 h 5"/>
                <a:gd name="T10" fmla="*/ 24 w 8"/>
                <a:gd name="T11" fmla="*/ 48 h 5"/>
                <a:gd name="T12" fmla="*/ 0 w 8"/>
                <a:gd name="T13" fmla="*/ 91 h 5"/>
                <a:gd name="T14" fmla="*/ 0 w 8"/>
                <a:gd name="T15" fmla="*/ 91 h 5"/>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5"/>
                <a:gd name="T26" fmla="*/ 8 w 8"/>
                <a:gd name="T27" fmla="*/ 5 h 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5">
                  <a:moveTo>
                    <a:pt x="0" y="4"/>
                  </a:moveTo>
                  <a:lnTo>
                    <a:pt x="3" y="5"/>
                  </a:lnTo>
                  <a:lnTo>
                    <a:pt x="6" y="5"/>
                  </a:lnTo>
                  <a:lnTo>
                    <a:pt x="8" y="2"/>
                  </a:lnTo>
                  <a:lnTo>
                    <a:pt x="5" y="0"/>
                  </a:lnTo>
                  <a:lnTo>
                    <a:pt x="1" y="2"/>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0217" name="Freeform 76"/>
            <p:cNvSpPr>
              <a:spLocks/>
            </p:cNvSpPr>
            <p:nvPr/>
          </p:nvSpPr>
          <p:spPr bwMode="auto">
            <a:xfrm>
              <a:off x="1991" y="3321"/>
              <a:ext cx="20" cy="24"/>
            </a:xfrm>
            <a:custGeom>
              <a:avLst/>
              <a:gdLst>
                <a:gd name="T0" fmla="*/ 0 w 4"/>
                <a:gd name="T1" fmla="*/ 115 h 5"/>
                <a:gd name="T2" fmla="*/ 100 w 4"/>
                <a:gd name="T3" fmla="*/ 48 h 5"/>
                <a:gd name="T4" fmla="*/ 100 w 4"/>
                <a:gd name="T5" fmla="*/ 0 h 5"/>
                <a:gd name="T6" fmla="*/ 0 w 4"/>
                <a:gd name="T7" fmla="*/ 91 h 5"/>
                <a:gd name="T8" fmla="*/ 0 w 4"/>
                <a:gd name="T9" fmla="*/ 115 h 5"/>
                <a:gd name="T10" fmla="*/ 0 w 4"/>
                <a:gd name="T11" fmla="*/ 115 h 5"/>
                <a:gd name="T12" fmla="*/ 0 60000 65536"/>
                <a:gd name="T13" fmla="*/ 0 60000 65536"/>
                <a:gd name="T14" fmla="*/ 0 60000 65536"/>
                <a:gd name="T15" fmla="*/ 0 60000 65536"/>
                <a:gd name="T16" fmla="*/ 0 60000 65536"/>
                <a:gd name="T17" fmla="*/ 0 60000 65536"/>
                <a:gd name="T18" fmla="*/ 0 w 4"/>
                <a:gd name="T19" fmla="*/ 0 h 5"/>
                <a:gd name="T20" fmla="*/ 4 w 4"/>
                <a:gd name="T21" fmla="*/ 5 h 5"/>
              </a:gdLst>
              <a:ahLst/>
              <a:cxnLst>
                <a:cxn ang="T12">
                  <a:pos x="T0" y="T1"/>
                </a:cxn>
                <a:cxn ang="T13">
                  <a:pos x="T2" y="T3"/>
                </a:cxn>
                <a:cxn ang="T14">
                  <a:pos x="T4" y="T5"/>
                </a:cxn>
                <a:cxn ang="T15">
                  <a:pos x="T6" y="T7"/>
                </a:cxn>
                <a:cxn ang="T16">
                  <a:pos x="T8" y="T9"/>
                </a:cxn>
                <a:cxn ang="T17">
                  <a:pos x="T10" y="T11"/>
                </a:cxn>
              </a:cxnLst>
              <a:rect l="T18" t="T19" r="T20" b="T21"/>
              <a:pathLst>
                <a:path w="4" h="5">
                  <a:moveTo>
                    <a:pt x="0" y="5"/>
                  </a:moveTo>
                  <a:lnTo>
                    <a:pt x="4" y="2"/>
                  </a:lnTo>
                  <a:lnTo>
                    <a:pt x="4" y="0"/>
                  </a:lnTo>
                  <a:lnTo>
                    <a:pt x="0" y="4"/>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0218" name="Freeform 77"/>
            <p:cNvSpPr>
              <a:spLocks/>
            </p:cNvSpPr>
            <p:nvPr/>
          </p:nvSpPr>
          <p:spPr bwMode="auto">
            <a:xfrm>
              <a:off x="2128" y="3360"/>
              <a:ext cx="39" cy="34"/>
            </a:xfrm>
            <a:custGeom>
              <a:avLst/>
              <a:gdLst>
                <a:gd name="T0" fmla="*/ 73 w 8"/>
                <a:gd name="T1" fmla="*/ 165 h 7"/>
                <a:gd name="T2" fmla="*/ 190 w 8"/>
                <a:gd name="T3" fmla="*/ 165 h 7"/>
                <a:gd name="T4" fmla="*/ 190 w 8"/>
                <a:gd name="T5" fmla="*/ 92 h 7"/>
                <a:gd name="T6" fmla="*/ 97 w 8"/>
                <a:gd name="T7" fmla="*/ 0 h 7"/>
                <a:gd name="T8" fmla="*/ 0 w 8"/>
                <a:gd name="T9" fmla="*/ 49 h 7"/>
                <a:gd name="T10" fmla="*/ 73 w 8"/>
                <a:gd name="T11" fmla="*/ 165 h 7"/>
                <a:gd name="T12" fmla="*/ 73 w 8"/>
                <a:gd name="T13" fmla="*/ 165 h 7"/>
                <a:gd name="T14" fmla="*/ 0 60000 65536"/>
                <a:gd name="T15" fmla="*/ 0 60000 65536"/>
                <a:gd name="T16" fmla="*/ 0 60000 65536"/>
                <a:gd name="T17" fmla="*/ 0 60000 65536"/>
                <a:gd name="T18" fmla="*/ 0 60000 65536"/>
                <a:gd name="T19" fmla="*/ 0 60000 65536"/>
                <a:gd name="T20" fmla="*/ 0 60000 65536"/>
                <a:gd name="T21" fmla="*/ 0 w 8"/>
                <a:gd name="T22" fmla="*/ 0 h 7"/>
                <a:gd name="T23" fmla="*/ 8 w 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7">
                  <a:moveTo>
                    <a:pt x="3" y="7"/>
                  </a:moveTo>
                  <a:lnTo>
                    <a:pt x="8" y="7"/>
                  </a:lnTo>
                  <a:lnTo>
                    <a:pt x="8" y="4"/>
                  </a:lnTo>
                  <a:lnTo>
                    <a:pt x="4" y="0"/>
                  </a:lnTo>
                  <a:lnTo>
                    <a:pt x="0" y="2"/>
                  </a:lnTo>
                  <a:lnTo>
                    <a:pt x="3" y="7"/>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50202" name="Text Box 117"/>
          <p:cNvSpPr txBox="1">
            <a:spLocks noChangeArrowheads="1"/>
          </p:cNvSpPr>
          <p:nvPr/>
        </p:nvSpPr>
        <p:spPr bwMode="auto">
          <a:xfrm>
            <a:off x="2119489" y="1200151"/>
            <a:ext cx="55194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Verdana" pitchFamily="34" charset="0"/>
              </a:rPr>
              <a:t>(*BMI ≥30, or ~ 30 lbs. overweight for 5’ 4” person)</a:t>
            </a:r>
          </a:p>
        </p:txBody>
      </p:sp>
      <p:sp>
        <p:nvSpPr>
          <p:cNvPr id="50203" name="Text Box 149"/>
          <p:cNvSpPr txBox="1">
            <a:spLocks noChangeArrowheads="1"/>
          </p:cNvSpPr>
          <p:nvPr/>
        </p:nvSpPr>
        <p:spPr bwMode="auto">
          <a:xfrm>
            <a:off x="653345" y="5894388"/>
            <a:ext cx="7240411"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Arial Narrow" pitchFamily="34" charset="0"/>
              </a:rPr>
              <a:t>No Data          &lt;10%           10%–14%	    15%–19%           20%–24%        </a:t>
            </a:r>
            <a:r>
              <a:rPr lang="en-US" sz="1400">
                <a:solidFill>
                  <a:srgbClr val="000000"/>
                </a:solidFill>
                <a:latin typeface="Arial Narrow" pitchFamily="34" charset="0"/>
              </a:rPr>
              <a:t>  </a:t>
            </a:r>
            <a:r>
              <a:rPr lang="en-US" sz="1400" b="1">
                <a:solidFill>
                  <a:srgbClr val="000000"/>
                </a:solidFill>
                <a:latin typeface="Arial Narrow" pitchFamily="34" charset="0"/>
              </a:rPr>
              <a:t>≥25%</a:t>
            </a:r>
            <a:endParaRPr lang="en-US" sz="1400">
              <a:solidFill>
                <a:srgbClr val="000000"/>
              </a:solidFill>
              <a:latin typeface="Arial Narrow" pitchFamily="34" charset="0"/>
            </a:endParaRPr>
          </a:p>
        </p:txBody>
      </p:sp>
      <p:sp>
        <p:nvSpPr>
          <p:cNvPr id="50204" name="Rectangle 150"/>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0205" name="Rectangle 151"/>
          <p:cNvSpPr>
            <a:spLocks noChangeArrowheads="1"/>
          </p:cNvSpPr>
          <p:nvPr/>
        </p:nvSpPr>
        <p:spPr bwMode="auto">
          <a:xfrm>
            <a:off x="1347612" y="5953125"/>
            <a:ext cx="208844" cy="234950"/>
          </a:xfrm>
          <a:prstGeom prst="rect">
            <a:avLst/>
          </a:prstGeom>
          <a:solidFill>
            <a:srgbClr val="99CCFF"/>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0206" name="Rectangle 152"/>
          <p:cNvSpPr>
            <a:spLocks noChangeArrowheads="1"/>
          </p:cNvSpPr>
          <p:nvPr/>
        </p:nvSpPr>
        <p:spPr bwMode="auto">
          <a:xfrm>
            <a:off x="2064456" y="5951538"/>
            <a:ext cx="208844" cy="234950"/>
          </a:xfrm>
          <a:prstGeom prst="rect">
            <a:avLst/>
          </a:prstGeom>
          <a:solidFill>
            <a:srgbClr val="6699FF"/>
          </a:solidFill>
          <a:ln w="9525">
            <a:solidFill>
              <a:schemeClr val="tx1"/>
            </a:solidFill>
            <a:miter lim="800000"/>
            <a:headEnd/>
            <a:tailEnd/>
          </a:ln>
        </p:spPr>
        <p:txBody>
          <a:bodyPr wrap="none" anchor="ctr"/>
          <a:lstStyle/>
          <a:p>
            <a:pPr algn="ctr" eaLnBrk="0" hangingPunct="0"/>
            <a:endParaRPr lang="en-US">
              <a:solidFill>
                <a:srgbClr val="000000"/>
              </a:solidFill>
            </a:endParaRPr>
          </a:p>
        </p:txBody>
      </p:sp>
      <p:sp>
        <p:nvSpPr>
          <p:cNvPr id="50207" name="Rectangle 153"/>
          <p:cNvSpPr>
            <a:spLocks noChangeArrowheads="1"/>
          </p:cNvSpPr>
          <p:nvPr/>
        </p:nvSpPr>
        <p:spPr bwMode="auto">
          <a:xfrm>
            <a:off x="3060701" y="5961063"/>
            <a:ext cx="208844" cy="234950"/>
          </a:xfrm>
          <a:prstGeom prst="rect">
            <a:avLst/>
          </a:prstGeom>
          <a:solidFill>
            <a:srgbClr val="0000A0"/>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0208" name="Rectangle 154"/>
          <p:cNvSpPr>
            <a:spLocks noChangeArrowheads="1"/>
          </p:cNvSpPr>
          <p:nvPr/>
        </p:nvSpPr>
        <p:spPr bwMode="auto">
          <a:xfrm>
            <a:off x="4996745" y="5948363"/>
            <a:ext cx="208844" cy="234950"/>
          </a:xfrm>
          <a:prstGeom prst="rect">
            <a:avLst/>
          </a:prstGeom>
          <a:solidFill>
            <a:srgbClr val="ED4213"/>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0209" name="Rectangle 155"/>
          <p:cNvSpPr>
            <a:spLocks noChangeArrowheads="1"/>
          </p:cNvSpPr>
          <p:nvPr/>
        </p:nvSpPr>
        <p:spPr bwMode="auto">
          <a:xfrm>
            <a:off x="4037190" y="5945188"/>
            <a:ext cx="208844" cy="234950"/>
          </a:xfrm>
          <a:prstGeom prst="rect">
            <a:avLst/>
          </a:prstGeom>
          <a:solidFill>
            <a:srgbClr val="FFC66D"/>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0210" name="Rectangle 156"/>
          <p:cNvSpPr>
            <a:spLocks noChangeArrowheads="1"/>
          </p:cNvSpPr>
          <p:nvPr/>
        </p:nvSpPr>
        <p:spPr bwMode="auto">
          <a:xfrm>
            <a:off x="395112" y="5892800"/>
            <a:ext cx="5484989" cy="3508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solidFill>
                <a:srgbClr val="000000"/>
              </a:solidFill>
            </a:endParaRPr>
          </a:p>
        </p:txBody>
      </p:sp>
    </p:spTree>
    <p:extLst>
      <p:ext uri="{BB962C8B-B14F-4D97-AF65-F5344CB8AC3E}">
        <p14:creationId xmlns:p14="http://schemas.microsoft.com/office/powerpoint/2010/main" val="824329165"/>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itle 1"/>
          <p:cNvSpPr>
            <a:spLocks noGrp="1"/>
          </p:cNvSpPr>
          <p:nvPr>
            <p:ph type="title"/>
          </p:nvPr>
        </p:nvSpPr>
        <p:spPr/>
        <p:txBody>
          <a:bodyPr/>
          <a:lstStyle/>
          <a:p>
            <a:pPr eaLnBrk="1" hangingPunct="1"/>
            <a:r>
              <a:rPr lang="en-US" smtClean="0"/>
              <a:t>Sugar Hemiacetals</a:t>
            </a:r>
          </a:p>
        </p:txBody>
      </p:sp>
      <p:sp>
        <p:nvSpPr>
          <p:cNvPr id="5124" name="Slide Number Placeholder 3"/>
          <p:cNvSpPr>
            <a:spLocks noGrp="1"/>
          </p:cNvSpPr>
          <p:nvPr>
            <p:ph type="sldNum" sz="quarter" idx="10"/>
          </p:nvPr>
        </p:nvSpPr>
        <p:spPr/>
        <p:txBody>
          <a:bodyPr/>
          <a:lstStyle/>
          <a:p>
            <a:pPr>
              <a:defRPr/>
            </a:pPr>
            <a:fld id="{2E4CA31D-AE23-405B-AECC-21C9E1286C59}" type="slidenum">
              <a:rPr lang="en-US" smtClean="0"/>
              <a:pPr>
                <a:defRPr/>
              </a:pPr>
              <a:t>6</a:t>
            </a:fld>
            <a:endParaRPr lang="en-US" smtClean="0"/>
          </a:p>
        </p:txBody>
      </p:sp>
      <p:graphicFrame>
        <p:nvGraphicFramePr>
          <p:cNvPr id="5122" name="Object 4"/>
          <p:cNvGraphicFramePr>
            <a:graphicFrameLocks noChangeAspect="1"/>
          </p:cNvGraphicFramePr>
          <p:nvPr/>
        </p:nvGraphicFramePr>
        <p:xfrm>
          <a:off x="4919663" y="2119313"/>
          <a:ext cx="4035425" cy="4151312"/>
        </p:xfrm>
        <a:graphic>
          <a:graphicData uri="http://schemas.openxmlformats.org/presentationml/2006/ole">
            <mc:AlternateContent xmlns:mc="http://schemas.openxmlformats.org/markup-compatibility/2006">
              <mc:Choice xmlns:v="urn:schemas-microsoft-com:vml" Requires="v">
                <p:oleObj spid="_x0000_s5139" name="CS ChemDraw Drawing" r:id="rId3" imgW="4029024" imgH="4128040" progId="ChemDraw.Document.6.0">
                  <p:embed/>
                </p:oleObj>
              </mc:Choice>
              <mc:Fallback>
                <p:oleObj name="CS ChemDraw Drawing" r:id="rId3" imgW="4029024" imgH="4128040" progId="ChemDraw.Document.6.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9663" y="2119313"/>
                        <a:ext cx="4035425" cy="415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5" name="Content Placeholder 2"/>
          <p:cNvSpPr>
            <a:spLocks noGrp="1"/>
          </p:cNvSpPr>
          <p:nvPr>
            <p:ph idx="1"/>
          </p:nvPr>
        </p:nvSpPr>
        <p:spPr>
          <a:xfrm>
            <a:off x="457200" y="1211263"/>
            <a:ext cx="8229600" cy="820737"/>
          </a:xfrm>
        </p:spPr>
        <p:txBody>
          <a:bodyPr/>
          <a:lstStyle/>
          <a:p>
            <a:pPr eaLnBrk="1" hangingPunct="1"/>
            <a:r>
              <a:rPr lang="en-US" smtClean="0"/>
              <a:t>Sugars are at equilibrium between open-chain and cyclic hemiacetal forms, favouring the latter.</a:t>
            </a:r>
          </a:p>
        </p:txBody>
      </p:sp>
      <p:sp>
        <p:nvSpPr>
          <p:cNvPr id="5126" name="TextBox 11"/>
          <p:cNvSpPr txBox="1">
            <a:spLocks noChangeArrowheads="1"/>
          </p:cNvSpPr>
          <p:nvPr/>
        </p:nvSpPr>
        <p:spPr bwMode="auto">
          <a:xfrm>
            <a:off x="431800" y="2311400"/>
            <a:ext cx="4394200" cy="489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cs typeface="Arial" charset="0"/>
              </a:defRPr>
            </a:lvl1pPr>
            <a:lvl2pPr marL="742950" indent="-285750" eaLnBrk="0" hangingPunct="0">
              <a:defRPr sz="2400">
                <a:solidFill>
                  <a:schemeClr val="tx1"/>
                </a:solidFill>
                <a:latin typeface="Arial" charset="0"/>
                <a:cs typeface="Arial" charset="0"/>
              </a:defRPr>
            </a:lvl2pPr>
            <a:lvl3pPr marL="1143000" indent="-228600" eaLnBrk="0" hangingPunct="0">
              <a:defRPr sz="2400">
                <a:solidFill>
                  <a:schemeClr val="tx1"/>
                </a:solidFill>
                <a:latin typeface="Arial" charset="0"/>
                <a:cs typeface="Arial" charset="0"/>
              </a:defRPr>
            </a:lvl3pPr>
            <a:lvl4pPr marL="1600200" indent="-228600" eaLnBrk="0" hangingPunct="0">
              <a:defRPr sz="2400">
                <a:solidFill>
                  <a:schemeClr val="tx1"/>
                </a:solidFill>
                <a:latin typeface="Arial" charset="0"/>
                <a:cs typeface="Arial" charset="0"/>
              </a:defRPr>
            </a:lvl4pPr>
            <a:lvl5pPr marL="2057400" indent="-228600" eaLnBrk="0" hangingPunct="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eaLnBrk="1" hangingPunct="1">
              <a:buFont typeface="Arial" charset="0"/>
              <a:buChar char="•"/>
            </a:pPr>
            <a:r>
              <a:rPr lang="en-US"/>
              <a:t>Aldohexoses have a strong preference for the </a:t>
            </a:r>
            <a:r>
              <a:rPr lang="en-US" b="1"/>
              <a:t>pyranose</a:t>
            </a:r>
            <a:r>
              <a:rPr lang="en-US"/>
              <a:t> form (the 6-membered ring) over the </a:t>
            </a:r>
            <a:r>
              <a:rPr lang="en-US" b="1"/>
              <a:t>furanose</a:t>
            </a:r>
            <a:r>
              <a:rPr lang="en-US"/>
              <a:t> form (the 5-membered ring).</a:t>
            </a:r>
          </a:p>
          <a:p>
            <a:pPr eaLnBrk="1" hangingPunct="1">
              <a:buFont typeface="Arial" charset="0"/>
              <a:buChar char="•"/>
            </a:pPr>
            <a:endParaRPr lang="en-US"/>
          </a:p>
          <a:p>
            <a:pPr eaLnBrk="1" hangingPunct="1">
              <a:buFont typeface="Arial" charset="0"/>
              <a:buChar char="•"/>
            </a:pPr>
            <a:r>
              <a:rPr lang="en-US"/>
              <a:t>A specific sugar hemiacetal can be referred to by using the sugar’s name as a prefix (e.g. gluco- for glucose) followed by “pyranose” or “furanose”</a:t>
            </a:r>
          </a:p>
          <a:p>
            <a:pPr eaLnBrk="1" hangingPunct="1">
              <a:buFont typeface="Arial" charset="0"/>
              <a:buChar char="•"/>
            </a:pPr>
            <a:endParaRPr lang="en-US"/>
          </a:p>
          <a:p>
            <a:pPr eaLnBrk="1" hangingPunct="1"/>
            <a:endParaRPr lang="en-US"/>
          </a:p>
        </p:txBody>
      </p:sp>
      <p:sp>
        <p:nvSpPr>
          <p:cNvPr id="7" name="Rectangle 6"/>
          <p:cNvSpPr/>
          <p:nvPr/>
        </p:nvSpPr>
        <p:spPr>
          <a:xfrm>
            <a:off x="309563" y="1958975"/>
            <a:ext cx="8572500" cy="2236788"/>
          </a:xfrm>
          <a:prstGeom prst="rect">
            <a:avLst/>
          </a:prstGeom>
        </p:spPr>
        <p:style>
          <a:lnRef idx="2">
            <a:schemeClr val="accent3"/>
          </a:lnRef>
          <a:fillRef idx="1">
            <a:schemeClr val="lt1"/>
          </a:fillRef>
          <a:effectRef idx="0">
            <a:schemeClr val="accent3"/>
          </a:effectRef>
          <a:fontRef idx="minor">
            <a:schemeClr val="dk1"/>
          </a:fontRef>
        </p:style>
        <p:txBody>
          <a:bodyPr anchor="ctr"/>
          <a:lstStyle/>
          <a:p>
            <a:pPr algn="ctr">
              <a:defRPr/>
            </a:pPr>
            <a:endParaRPr lang="en-US"/>
          </a:p>
        </p:txBody>
      </p:sp>
      <p:sp>
        <p:nvSpPr>
          <p:cNvPr id="8" name="Rectangle 7"/>
          <p:cNvSpPr/>
          <p:nvPr/>
        </p:nvSpPr>
        <p:spPr>
          <a:xfrm>
            <a:off x="423863" y="4457700"/>
            <a:ext cx="8507412" cy="1893888"/>
          </a:xfrm>
          <a:prstGeom prst="rect">
            <a:avLst/>
          </a:prstGeom>
        </p:spPr>
        <p:style>
          <a:lnRef idx="2">
            <a:schemeClr val="accent3"/>
          </a:lnRef>
          <a:fillRef idx="1">
            <a:schemeClr val="lt1"/>
          </a:fillRef>
          <a:effectRef idx="0">
            <a:schemeClr val="accent3"/>
          </a:effectRef>
          <a:fontRef idx="minor">
            <a:schemeClr val="dk1"/>
          </a:fontRef>
        </p:style>
        <p:txBody>
          <a:bodyPr anchor="ctr"/>
          <a:lstStyle/>
          <a:p>
            <a:pPr algn="ctr">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98"/>
          <p:cNvSpPr txBox="1">
            <a:spLocks noChangeArrowheads="1"/>
          </p:cNvSpPr>
          <p:nvPr/>
        </p:nvSpPr>
        <p:spPr bwMode="auto">
          <a:xfrm>
            <a:off x="2119489" y="1200151"/>
            <a:ext cx="55194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Verdana" pitchFamily="34" charset="0"/>
              </a:rPr>
              <a:t>(*BMI ≥30, or ~ 30 lbs. overweight for 5’ 4” person)</a:t>
            </a:r>
          </a:p>
        </p:txBody>
      </p:sp>
      <p:sp>
        <p:nvSpPr>
          <p:cNvPr id="51203" name="Freeform 2"/>
          <p:cNvSpPr>
            <a:spLocks/>
          </p:cNvSpPr>
          <p:nvPr/>
        </p:nvSpPr>
        <p:spPr bwMode="auto">
          <a:xfrm>
            <a:off x="4013200" y="2003425"/>
            <a:ext cx="643467" cy="427038"/>
          </a:xfrm>
          <a:custGeom>
            <a:avLst/>
            <a:gdLst>
              <a:gd name="T0" fmla="*/ 0 w 89"/>
              <a:gd name="T1" fmla="*/ 2147483647 h 55"/>
              <a:gd name="T2" fmla="*/ 330789779 w 89"/>
              <a:gd name="T3" fmla="*/ 0 h 55"/>
              <a:gd name="T4" fmla="*/ 2147483647 w 89"/>
              <a:gd name="T5" fmla="*/ 180854486 h 55"/>
              <a:gd name="T6" fmla="*/ 2147483647 w 89"/>
              <a:gd name="T7" fmla="*/ 241136706 h 55"/>
              <a:gd name="T8" fmla="*/ 2147483647 w 89"/>
              <a:gd name="T9" fmla="*/ 301426751 h 55"/>
              <a:gd name="T10" fmla="*/ 2147483647 w 89"/>
              <a:gd name="T11" fmla="*/ 542563518 h 55"/>
              <a:gd name="T12" fmla="*/ 2147483647 w 89"/>
              <a:gd name="T13" fmla="*/ 602845738 h 55"/>
              <a:gd name="T14" fmla="*/ 2147483647 w 89"/>
              <a:gd name="T15" fmla="*/ 783700163 h 55"/>
              <a:gd name="T16" fmla="*/ 2147483647 w 89"/>
              <a:gd name="T17" fmla="*/ 1085127035 h 55"/>
              <a:gd name="T18" fmla="*/ 2147483647 w 89"/>
              <a:gd name="T19" fmla="*/ 1386553665 h 55"/>
              <a:gd name="T20" fmla="*/ 2147483647 w 89"/>
              <a:gd name="T21" fmla="*/ 1507118105 h 55"/>
              <a:gd name="T22" fmla="*/ 2147483647 w 89"/>
              <a:gd name="T23" fmla="*/ 1808544735 h 55"/>
              <a:gd name="T24" fmla="*/ 2147483647 w 89"/>
              <a:gd name="T25" fmla="*/ 2147483647 h 55"/>
              <a:gd name="T26" fmla="*/ 2147483647 w 89"/>
              <a:gd name="T27" fmla="*/ 2147483647 h 55"/>
              <a:gd name="T28" fmla="*/ 2147483647 w 89"/>
              <a:gd name="T29" fmla="*/ 2147483647 h 55"/>
              <a:gd name="T30" fmla="*/ 2147483647 w 89"/>
              <a:gd name="T31" fmla="*/ 2147483647 h 55"/>
              <a:gd name="T32" fmla="*/ 2147483647 w 89"/>
              <a:gd name="T33" fmla="*/ 2147483647 h 55"/>
              <a:gd name="T34" fmla="*/ 2147483647 w 89"/>
              <a:gd name="T35" fmla="*/ 2147483647 h 55"/>
              <a:gd name="T36" fmla="*/ 2147483647 w 89"/>
              <a:gd name="T37" fmla="*/ 2147483647 h 55"/>
              <a:gd name="T38" fmla="*/ 0 w 89"/>
              <a:gd name="T39" fmla="*/ 2147483647 h 55"/>
              <a:gd name="T40" fmla="*/ 0 w 89"/>
              <a:gd name="T41" fmla="*/ 2147483647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55"/>
              <a:gd name="T65" fmla="*/ 89 w 8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1204" name="Freeform 3"/>
          <p:cNvSpPr>
            <a:spLocks/>
          </p:cNvSpPr>
          <p:nvPr/>
        </p:nvSpPr>
        <p:spPr bwMode="auto">
          <a:xfrm>
            <a:off x="3984978" y="2398713"/>
            <a:ext cx="680156" cy="495300"/>
          </a:xfrm>
          <a:custGeom>
            <a:avLst/>
            <a:gdLst>
              <a:gd name="T0" fmla="*/ 0 w 94"/>
              <a:gd name="T1" fmla="*/ 2147483647 h 64"/>
              <a:gd name="T2" fmla="*/ 198790836 w 94"/>
              <a:gd name="T3" fmla="*/ 1018182017 h 64"/>
              <a:gd name="T4" fmla="*/ 265051713 w 94"/>
              <a:gd name="T5" fmla="*/ 0 h 64"/>
              <a:gd name="T6" fmla="*/ 2147483647 w 94"/>
              <a:gd name="T7" fmla="*/ 239570365 h 64"/>
              <a:gd name="T8" fmla="*/ 2147483647 w 94"/>
              <a:gd name="T9" fmla="*/ 359355578 h 64"/>
              <a:gd name="T10" fmla="*/ 2147483647 w 94"/>
              <a:gd name="T11" fmla="*/ 419248154 h 64"/>
              <a:gd name="T12" fmla="*/ 2147483647 w 94"/>
              <a:gd name="T13" fmla="*/ 598933742 h 64"/>
              <a:gd name="T14" fmla="*/ 2147483647 w 94"/>
              <a:gd name="T15" fmla="*/ 658826318 h 64"/>
              <a:gd name="T16" fmla="*/ 2147483647 w 94"/>
              <a:gd name="T17" fmla="*/ 898396623 h 64"/>
              <a:gd name="T18" fmla="*/ 2147483647 w 94"/>
              <a:gd name="T19" fmla="*/ 2147483647 h 64"/>
              <a:gd name="T20" fmla="*/ 2147483647 w 94"/>
              <a:gd name="T21" fmla="*/ 2147483647 h 64"/>
              <a:gd name="T22" fmla="*/ 2147483647 w 94"/>
              <a:gd name="T23" fmla="*/ 2147483647 h 64"/>
              <a:gd name="T24" fmla="*/ 2147483647 w 94"/>
              <a:gd name="T25" fmla="*/ 2147483647 h 64"/>
              <a:gd name="T26" fmla="*/ 2147483647 w 94"/>
              <a:gd name="T27" fmla="*/ 2147483647 h 64"/>
              <a:gd name="T28" fmla="*/ 2147483647 w 94"/>
              <a:gd name="T29" fmla="*/ 2147483647 h 64"/>
              <a:gd name="T30" fmla="*/ 2147483647 w 94"/>
              <a:gd name="T31" fmla="*/ 2147483647 h 64"/>
              <a:gd name="T32" fmla="*/ 2147483647 w 94"/>
              <a:gd name="T33" fmla="*/ 2147483647 h 64"/>
              <a:gd name="T34" fmla="*/ 2147483647 w 94"/>
              <a:gd name="T35" fmla="*/ 2147483647 h 64"/>
              <a:gd name="T36" fmla="*/ 2147483647 w 94"/>
              <a:gd name="T37" fmla="*/ 2147483647 h 64"/>
              <a:gd name="T38" fmla="*/ 2147483647 w 94"/>
              <a:gd name="T39" fmla="*/ 2147483647 h 64"/>
              <a:gd name="T40" fmla="*/ 2147483647 w 94"/>
              <a:gd name="T41" fmla="*/ 2147483647 h 64"/>
              <a:gd name="T42" fmla="*/ 2147483647 w 94"/>
              <a:gd name="T43" fmla="*/ 2147483647 h 64"/>
              <a:gd name="T44" fmla="*/ 2147483647 w 94"/>
              <a:gd name="T45" fmla="*/ 2147483647 h 64"/>
              <a:gd name="T46" fmla="*/ 2147483647 w 94"/>
              <a:gd name="T47" fmla="*/ 2147483647 h 64"/>
              <a:gd name="T48" fmla="*/ 2147483647 w 94"/>
              <a:gd name="T49" fmla="*/ 2147483647 h 64"/>
              <a:gd name="T50" fmla="*/ 2147483647 w 94"/>
              <a:gd name="T51" fmla="*/ 2147483647 h 64"/>
              <a:gd name="T52" fmla="*/ 2147483647 w 94"/>
              <a:gd name="T53" fmla="*/ 2147483647 h 64"/>
              <a:gd name="T54" fmla="*/ 2147483647 w 94"/>
              <a:gd name="T55" fmla="*/ 2147483647 h 64"/>
              <a:gd name="T56" fmla="*/ 2147483647 w 94"/>
              <a:gd name="T57" fmla="*/ 2147483647 h 64"/>
              <a:gd name="T58" fmla="*/ 2147483647 w 94"/>
              <a:gd name="T59" fmla="*/ 2147483647 h 64"/>
              <a:gd name="T60" fmla="*/ 2147483647 w 94"/>
              <a:gd name="T61" fmla="*/ 2147483647 h 64"/>
              <a:gd name="T62" fmla="*/ 2147483647 w 94"/>
              <a:gd name="T63" fmla="*/ 2147483647 h 64"/>
              <a:gd name="T64" fmla="*/ 2147483647 w 94"/>
              <a:gd name="T65" fmla="*/ 2147483647 h 64"/>
              <a:gd name="T66" fmla="*/ 2147483647 w 94"/>
              <a:gd name="T67" fmla="*/ 2147483647 h 64"/>
              <a:gd name="T68" fmla="*/ 2147483647 w 94"/>
              <a:gd name="T69" fmla="*/ 2147483647 h 64"/>
              <a:gd name="T70" fmla="*/ 0 w 94"/>
              <a:gd name="T71" fmla="*/ 2147483647 h 64"/>
              <a:gd name="T72" fmla="*/ 0 w 94"/>
              <a:gd name="T73" fmla="*/ 2147483647 h 6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4"/>
              <a:gd name="T112" fmla="*/ 0 h 64"/>
              <a:gd name="T113" fmla="*/ 94 w 94"/>
              <a:gd name="T114" fmla="*/ 64 h 6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4" h="64">
                <a:moveTo>
                  <a:pt x="0" y="51"/>
                </a:moveTo>
                <a:lnTo>
                  <a:pt x="3" y="17"/>
                </a:lnTo>
                <a:lnTo>
                  <a:pt x="4" y="0"/>
                </a:lnTo>
                <a:lnTo>
                  <a:pt x="93" y="4"/>
                </a:lnTo>
                <a:lnTo>
                  <a:pt x="93" y="6"/>
                </a:lnTo>
                <a:lnTo>
                  <a:pt x="92" y="7"/>
                </a:lnTo>
                <a:lnTo>
                  <a:pt x="90" y="10"/>
                </a:lnTo>
                <a:lnTo>
                  <a:pt x="90" y="11"/>
                </a:lnTo>
                <a:lnTo>
                  <a:pt x="94" y="15"/>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1205" name="Freeform 4"/>
          <p:cNvSpPr>
            <a:spLocks/>
          </p:cNvSpPr>
          <p:nvPr/>
        </p:nvSpPr>
        <p:spPr bwMode="auto">
          <a:xfrm>
            <a:off x="3962401" y="2794000"/>
            <a:ext cx="804333" cy="425450"/>
          </a:xfrm>
          <a:custGeom>
            <a:avLst/>
            <a:gdLst>
              <a:gd name="T0" fmla="*/ 0 w 111"/>
              <a:gd name="T1" fmla="*/ 2034463625 h 55"/>
              <a:gd name="T2" fmla="*/ 199365982 w 111"/>
              <a:gd name="T3" fmla="*/ 0 h 55"/>
              <a:gd name="T4" fmla="*/ 2147483647 w 111"/>
              <a:gd name="T5" fmla="*/ 179508969 h 55"/>
              <a:gd name="T6" fmla="*/ 2147483647 w 111"/>
              <a:gd name="T7" fmla="*/ 359025673 h 55"/>
              <a:gd name="T8" fmla="*/ 2147483647 w 111"/>
              <a:gd name="T9" fmla="*/ 359025673 h 55"/>
              <a:gd name="T10" fmla="*/ 2147483647 w 111"/>
              <a:gd name="T11" fmla="*/ 299184213 h 55"/>
              <a:gd name="T12" fmla="*/ 2147483647 w 111"/>
              <a:gd name="T13" fmla="*/ 359025673 h 55"/>
              <a:gd name="T14" fmla="*/ 2147483647 w 111"/>
              <a:gd name="T15" fmla="*/ 538534702 h 55"/>
              <a:gd name="T16" fmla="*/ 2147483647 w 111"/>
              <a:gd name="T17" fmla="*/ 538534702 h 55"/>
              <a:gd name="T18" fmla="*/ 2147483647 w 111"/>
              <a:gd name="T19" fmla="*/ 538534702 h 55"/>
              <a:gd name="T20" fmla="*/ 2147483647 w 111"/>
              <a:gd name="T21" fmla="*/ 418859397 h 55"/>
              <a:gd name="T22" fmla="*/ 2147483647 w 111"/>
              <a:gd name="T23" fmla="*/ 418859397 h 55"/>
              <a:gd name="T24" fmla="*/ 2147483647 w 111"/>
              <a:gd name="T25" fmla="*/ 478700857 h 55"/>
              <a:gd name="T26" fmla="*/ 2147483647 w 111"/>
              <a:gd name="T27" fmla="*/ 658209886 h 55"/>
              <a:gd name="T28" fmla="*/ 2147483647 w 111"/>
              <a:gd name="T29" fmla="*/ 777885070 h 55"/>
              <a:gd name="T30" fmla="*/ 2147483647 w 111"/>
              <a:gd name="T31" fmla="*/ 897560255 h 55"/>
              <a:gd name="T32" fmla="*/ 2147483647 w 111"/>
              <a:gd name="T33" fmla="*/ 957393979 h 55"/>
              <a:gd name="T34" fmla="*/ 2147483647 w 111"/>
              <a:gd name="T35" fmla="*/ 1017235680 h 55"/>
              <a:gd name="T36" fmla="*/ 2147483647 w 111"/>
              <a:gd name="T37" fmla="*/ 1136910864 h 55"/>
              <a:gd name="T38" fmla="*/ 2147483647 w 111"/>
              <a:gd name="T39" fmla="*/ 1256586048 h 55"/>
              <a:gd name="T40" fmla="*/ 2147483647 w 111"/>
              <a:gd name="T41" fmla="*/ 1436094957 h 55"/>
              <a:gd name="T42" fmla="*/ 2147483647 w 111"/>
              <a:gd name="T43" fmla="*/ 1495928681 h 55"/>
              <a:gd name="T44" fmla="*/ 2147483647 w 111"/>
              <a:gd name="T45" fmla="*/ 1555770141 h 55"/>
              <a:gd name="T46" fmla="*/ 2147483647 w 111"/>
              <a:gd name="T47" fmla="*/ 1675445325 h 55"/>
              <a:gd name="T48" fmla="*/ 2147483647 w 111"/>
              <a:gd name="T49" fmla="*/ 1735279049 h 55"/>
              <a:gd name="T50" fmla="*/ 2147483647 w 111"/>
              <a:gd name="T51" fmla="*/ 1795120509 h 55"/>
              <a:gd name="T52" fmla="*/ 2147483647 w 111"/>
              <a:gd name="T53" fmla="*/ 1914795693 h 55"/>
              <a:gd name="T54" fmla="*/ 2147483647 w 111"/>
              <a:gd name="T55" fmla="*/ 2034463625 h 55"/>
              <a:gd name="T56" fmla="*/ 2147483647 w 111"/>
              <a:gd name="T57" fmla="*/ 2094305085 h 55"/>
              <a:gd name="T58" fmla="*/ 2147483647 w 111"/>
              <a:gd name="T59" fmla="*/ 2147483647 h 55"/>
              <a:gd name="T60" fmla="*/ 2147483647 w 111"/>
              <a:gd name="T61" fmla="*/ 2147483647 h 55"/>
              <a:gd name="T62" fmla="*/ 2147483647 w 111"/>
              <a:gd name="T63" fmla="*/ 2147483647 h 55"/>
              <a:gd name="T64" fmla="*/ 2147483647 w 111"/>
              <a:gd name="T65" fmla="*/ 2147483647 h 55"/>
              <a:gd name="T66" fmla="*/ 2147483647 w 111"/>
              <a:gd name="T67" fmla="*/ 2147483647 h 55"/>
              <a:gd name="T68" fmla="*/ 2147483647 w 111"/>
              <a:gd name="T69" fmla="*/ 2147483647 h 55"/>
              <a:gd name="T70" fmla="*/ 2147483647 w 111"/>
              <a:gd name="T71" fmla="*/ 2147483647 h 55"/>
              <a:gd name="T72" fmla="*/ 2147483647 w 111"/>
              <a:gd name="T73" fmla="*/ 2147483647 h 55"/>
              <a:gd name="T74" fmla="*/ 2147483647 w 111"/>
              <a:gd name="T75" fmla="*/ 2147483647 h 55"/>
              <a:gd name="T76" fmla="*/ 2147483647 w 111"/>
              <a:gd name="T77" fmla="*/ 2147483647 h 55"/>
              <a:gd name="T78" fmla="*/ 2147483647 w 111"/>
              <a:gd name="T79" fmla="*/ 2147483647 h 55"/>
              <a:gd name="T80" fmla="*/ 2147483647 w 111"/>
              <a:gd name="T81" fmla="*/ 2147483647 h 55"/>
              <a:gd name="T82" fmla="*/ 2147483647 w 111"/>
              <a:gd name="T83" fmla="*/ 2147483647 h 55"/>
              <a:gd name="T84" fmla="*/ 2147483647 w 111"/>
              <a:gd name="T85" fmla="*/ 2147483647 h 55"/>
              <a:gd name="T86" fmla="*/ 1661391313 w 111"/>
              <a:gd name="T87" fmla="*/ 2147483647 h 55"/>
              <a:gd name="T88" fmla="*/ 1727846619 w 111"/>
              <a:gd name="T89" fmla="*/ 2147483647 h 55"/>
              <a:gd name="T90" fmla="*/ 0 w 111"/>
              <a:gd name="T91" fmla="*/ 2034463625 h 55"/>
              <a:gd name="T92" fmla="*/ 0 w 111"/>
              <a:gd name="T93" fmla="*/ 2034463625 h 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1"/>
              <a:gd name="T142" fmla="*/ 0 h 55"/>
              <a:gd name="T143" fmla="*/ 111 w 111"/>
              <a:gd name="T144" fmla="*/ 55 h 5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1206" name="Freeform 5"/>
          <p:cNvSpPr>
            <a:spLocks/>
          </p:cNvSpPr>
          <p:nvPr/>
        </p:nvSpPr>
        <p:spPr bwMode="auto">
          <a:xfrm>
            <a:off x="4121856" y="3203576"/>
            <a:ext cx="722489" cy="411163"/>
          </a:xfrm>
          <a:custGeom>
            <a:avLst/>
            <a:gdLst>
              <a:gd name="T0" fmla="*/ 198193155 w 100"/>
              <a:gd name="T1" fmla="*/ 0 h 53"/>
              <a:gd name="T2" fmla="*/ 2147483647 w 100"/>
              <a:gd name="T3" fmla="*/ 120369903 h 53"/>
              <a:gd name="T4" fmla="*/ 2147483647 w 100"/>
              <a:gd name="T5" fmla="*/ 361101983 h 53"/>
              <a:gd name="T6" fmla="*/ 2147483647 w 100"/>
              <a:gd name="T7" fmla="*/ 481464098 h 53"/>
              <a:gd name="T8" fmla="*/ 2147483647 w 100"/>
              <a:gd name="T9" fmla="*/ 601834092 h 53"/>
              <a:gd name="T10" fmla="*/ 2147483647 w 100"/>
              <a:gd name="T11" fmla="*/ 722203965 h 53"/>
              <a:gd name="T12" fmla="*/ 2147483647 w 100"/>
              <a:gd name="T13" fmla="*/ 722203965 h 53"/>
              <a:gd name="T14" fmla="*/ 2147483647 w 100"/>
              <a:gd name="T15" fmla="*/ 902751017 h 53"/>
              <a:gd name="T16" fmla="*/ 2147483647 w 100"/>
              <a:gd name="T17" fmla="*/ 962935953 h 53"/>
              <a:gd name="T18" fmla="*/ 2147483647 w 100"/>
              <a:gd name="T19" fmla="*/ 962935953 h 53"/>
              <a:gd name="T20" fmla="*/ 2147483647 w 100"/>
              <a:gd name="T21" fmla="*/ 1023113375 h 53"/>
              <a:gd name="T22" fmla="*/ 2147483647 w 100"/>
              <a:gd name="T23" fmla="*/ 2147483647 h 53"/>
              <a:gd name="T24" fmla="*/ 0 w 100"/>
              <a:gd name="T25" fmla="*/ 2147483647 h 53"/>
              <a:gd name="T26" fmla="*/ 198193155 w 100"/>
              <a:gd name="T27" fmla="*/ 0 h 53"/>
              <a:gd name="T28" fmla="*/ 198193155 w 100"/>
              <a:gd name="T29" fmla="*/ 0 h 5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0"/>
              <a:gd name="T46" fmla="*/ 0 h 53"/>
              <a:gd name="T47" fmla="*/ 100 w 100"/>
              <a:gd name="T48" fmla="*/ 53 h 5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1207" name="Freeform 6"/>
          <p:cNvSpPr>
            <a:spLocks/>
          </p:cNvSpPr>
          <p:nvPr/>
        </p:nvSpPr>
        <p:spPr bwMode="auto">
          <a:xfrm>
            <a:off x="4020256" y="3590925"/>
            <a:ext cx="839611" cy="465138"/>
          </a:xfrm>
          <a:custGeom>
            <a:avLst/>
            <a:gdLst>
              <a:gd name="T0" fmla="*/ 928268316 w 116"/>
              <a:gd name="T1" fmla="*/ 60095829 h 60"/>
              <a:gd name="T2" fmla="*/ 0 w 116"/>
              <a:gd name="T3" fmla="*/ 540885828 h 60"/>
              <a:gd name="T4" fmla="*/ 2147483647 w 116"/>
              <a:gd name="T5" fmla="*/ 2147483647 h 60"/>
              <a:gd name="T6" fmla="*/ 2147483647 w 116"/>
              <a:gd name="T7" fmla="*/ 2147483647 h 60"/>
              <a:gd name="T8" fmla="*/ 2147483647 w 116"/>
              <a:gd name="T9" fmla="*/ 2147483647 h 60"/>
              <a:gd name="T10" fmla="*/ 2147483647 w 116"/>
              <a:gd name="T11" fmla="*/ 2147483647 h 60"/>
              <a:gd name="T12" fmla="*/ 2147483647 w 116"/>
              <a:gd name="T13" fmla="*/ 2147483647 h 60"/>
              <a:gd name="T14" fmla="*/ 2147483647 w 116"/>
              <a:gd name="T15" fmla="*/ 2147483647 h 60"/>
              <a:gd name="T16" fmla="*/ 2147483647 w 116"/>
              <a:gd name="T17" fmla="*/ 2147483647 h 60"/>
              <a:gd name="T18" fmla="*/ 2147483647 w 116"/>
              <a:gd name="T19" fmla="*/ 2147483647 h 60"/>
              <a:gd name="T20" fmla="*/ 2147483647 w 116"/>
              <a:gd name="T21" fmla="*/ 2147483647 h 60"/>
              <a:gd name="T22" fmla="*/ 2147483647 w 116"/>
              <a:gd name="T23" fmla="*/ 2147483647 h 60"/>
              <a:gd name="T24" fmla="*/ 2147483647 w 116"/>
              <a:gd name="T25" fmla="*/ 2147483647 h 60"/>
              <a:gd name="T26" fmla="*/ 2147483647 w 116"/>
              <a:gd name="T27" fmla="*/ 2147483647 h 60"/>
              <a:gd name="T28" fmla="*/ 2147483647 w 116"/>
              <a:gd name="T29" fmla="*/ 2147483647 h 60"/>
              <a:gd name="T30" fmla="*/ 2147483647 w 116"/>
              <a:gd name="T31" fmla="*/ 2147483647 h 60"/>
              <a:gd name="T32" fmla="*/ 2147483647 w 116"/>
              <a:gd name="T33" fmla="*/ 2147483647 h 60"/>
              <a:gd name="T34" fmla="*/ 2147483647 w 116"/>
              <a:gd name="T35" fmla="*/ 2147483647 h 60"/>
              <a:gd name="T36" fmla="*/ 2147483647 w 116"/>
              <a:gd name="T37" fmla="*/ 2147483647 h 60"/>
              <a:gd name="T38" fmla="*/ 2147483647 w 116"/>
              <a:gd name="T39" fmla="*/ 2147483647 h 60"/>
              <a:gd name="T40" fmla="*/ 2147483647 w 116"/>
              <a:gd name="T41" fmla="*/ 2147483647 h 60"/>
              <a:gd name="T42" fmla="*/ 2147483647 w 116"/>
              <a:gd name="T43" fmla="*/ 2147483647 h 60"/>
              <a:gd name="T44" fmla="*/ 2147483647 w 116"/>
              <a:gd name="T45" fmla="*/ 2147483647 h 60"/>
              <a:gd name="T46" fmla="*/ 2147483647 w 116"/>
              <a:gd name="T47" fmla="*/ 2147483647 h 60"/>
              <a:gd name="T48" fmla="*/ 2147483647 w 116"/>
              <a:gd name="T49" fmla="*/ 2147483647 h 60"/>
              <a:gd name="T50" fmla="*/ 2147483647 w 116"/>
              <a:gd name="T51" fmla="*/ 2147483647 h 60"/>
              <a:gd name="T52" fmla="*/ 2147483647 w 116"/>
              <a:gd name="T53" fmla="*/ 2147483647 h 60"/>
              <a:gd name="T54" fmla="*/ 2147483647 w 116"/>
              <a:gd name="T55" fmla="*/ 2147483647 h 60"/>
              <a:gd name="T56" fmla="*/ 2147483647 w 116"/>
              <a:gd name="T57" fmla="*/ 2147483647 h 60"/>
              <a:gd name="T58" fmla="*/ 2147483647 w 116"/>
              <a:gd name="T59" fmla="*/ 2147483647 h 60"/>
              <a:gd name="T60" fmla="*/ 2147483647 w 116"/>
              <a:gd name="T61" fmla="*/ 2147483647 h 60"/>
              <a:gd name="T62" fmla="*/ 2147483647 w 116"/>
              <a:gd name="T63" fmla="*/ 2147483647 h 60"/>
              <a:gd name="T64" fmla="*/ 2147483647 w 116"/>
              <a:gd name="T65" fmla="*/ 2147483647 h 60"/>
              <a:gd name="T66" fmla="*/ 2147483647 w 116"/>
              <a:gd name="T67" fmla="*/ 1863040499 h 60"/>
              <a:gd name="T68" fmla="*/ 2147483647 w 116"/>
              <a:gd name="T69" fmla="*/ 180295256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6"/>
              <a:gd name="T106" fmla="*/ 0 h 60"/>
              <a:gd name="T107" fmla="*/ 116 w 116"/>
              <a:gd name="T108" fmla="*/ 60 h 6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9"/>
                </a:lnTo>
                <a:lnTo>
                  <a:pt x="51" y="50"/>
                </a:lnTo>
                <a:lnTo>
                  <a:pt x="51" y="51"/>
                </a:lnTo>
                <a:lnTo>
                  <a:pt x="55" y="51"/>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3" y="57"/>
                </a:lnTo>
                <a:lnTo>
                  <a:pt x="84" y="58"/>
                </a:lnTo>
                <a:lnTo>
                  <a:pt x="85" y="58"/>
                </a:lnTo>
                <a:lnTo>
                  <a:pt x="85"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1208" name="Freeform 7"/>
          <p:cNvSpPr>
            <a:spLocks/>
          </p:cNvSpPr>
          <p:nvPr/>
        </p:nvSpPr>
        <p:spPr bwMode="auto">
          <a:xfrm>
            <a:off x="4651022" y="2740026"/>
            <a:ext cx="592667" cy="417513"/>
          </a:xfrm>
          <a:custGeom>
            <a:avLst/>
            <a:gdLst>
              <a:gd name="T0" fmla="*/ 2147483647 w 82"/>
              <a:gd name="T1" fmla="*/ 0 h 54"/>
              <a:gd name="T2" fmla="*/ 2147483647 w 82"/>
              <a:gd name="T3" fmla="*/ 239118966 h 54"/>
              <a:gd name="T4" fmla="*/ 2147483647 w 82"/>
              <a:gd name="T5" fmla="*/ 358674613 h 54"/>
              <a:gd name="T6" fmla="*/ 2147483647 w 82"/>
              <a:gd name="T7" fmla="*/ 777130886 h 54"/>
              <a:gd name="T8" fmla="*/ 2147483647 w 82"/>
              <a:gd name="T9" fmla="*/ 956475864 h 54"/>
              <a:gd name="T10" fmla="*/ 2147483647 w 82"/>
              <a:gd name="T11" fmla="*/ 1076031693 h 54"/>
              <a:gd name="T12" fmla="*/ 2147483647 w 82"/>
              <a:gd name="T13" fmla="*/ 1255368939 h 54"/>
              <a:gd name="T14" fmla="*/ 2147483647 w 82"/>
              <a:gd name="T15" fmla="*/ 1554269504 h 54"/>
              <a:gd name="T16" fmla="*/ 2147483647 w 82"/>
              <a:gd name="T17" fmla="*/ 1733606750 h 54"/>
              <a:gd name="T18" fmla="*/ 2147483647 w 82"/>
              <a:gd name="T19" fmla="*/ 1853162337 h 54"/>
              <a:gd name="T20" fmla="*/ 2147483647 w 82"/>
              <a:gd name="T21" fmla="*/ 2032507798 h 54"/>
              <a:gd name="T22" fmla="*/ 2147483647 w 82"/>
              <a:gd name="T23" fmla="*/ 2092281726 h 54"/>
              <a:gd name="T24" fmla="*/ 2147483647 w 82"/>
              <a:gd name="T25" fmla="*/ 2147483647 h 54"/>
              <a:gd name="T26" fmla="*/ 2147483647 w 82"/>
              <a:gd name="T27" fmla="*/ 2147483647 h 54"/>
              <a:gd name="T28" fmla="*/ 2147483647 w 82"/>
              <a:gd name="T29" fmla="*/ 2147483647 h 54"/>
              <a:gd name="T30" fmla="*/ 2147483647 w 82"/>
              <a:gd name="T31" fmla="*/ 2147483647 h 54"/>
              <a:gd name="T32" fmla="*/ 2147483647 w 82"/>
              <a:gd name="T33" fmla="*/ 2147483647 h 54"/>
              <a:gd name="T34" fmla="*/ 2147483647 w 82"/>
              <a:gd name="T35" fmla="*/ 2147483647 h 54"/>
              <a:gd name="T36" fmla="*/ 727261611 w 82"/>
              <a:gd name="T37" fmla="*/ 2147483647 h 54"/>
              <a:gd name="T38" fmla="*/ 727261611 w 82"/>
              <a:gd name="T39" fmla="*/ 2147483647 h 54"/>
              <a:gd name="T40" fmla="*/ 595033752 w 82"/>
              <a:gd name="T41" fmla="*/ 2147483647 h 54"/>
              <a:gd name="T42" fmla="*/ 661147682 w 82"/>
              <a:gd name="T43" fmla="*/ 2147483647 h 54"/>
              <a:gd name="T44" fmla="*/ 528919695 w 82"/>
              <a:gd name="T45" fmla="*/ 2147483647 h 54"/>
              <a:gd name="T46" fmla="*/ 528919695 w 82"/>
              <a:gd name="T47" fmla="*/ 2147483647 h 54"/>
              <a:gd name="T48" fmla="*/ 396691836 w 82"/>
              <a:gd name="T49" fmla="*/ 1972725656 h 54"/>
              <a:gd name="T50" fmla="*/ 330569775 w 82"/>
              <a:gd name="T51" fmla="*/ 1853162337 h 54"/>
              <a:gd name="T52" fmla="*/ 198341853 w 82"/>
              <a:gd name="T53" fmla="*/ 1554269504 h 54"/>
              <a:gd name="T54" fmla="*/ 264455782 w 82"/>
              <a:gd name="T55" fmla="*/ 1374932257 h 54"/>
              <a:gd name="T56" fmla="*/ 132227891 w 82"/>
              <a:gd name="T57" fmla="*/ 1195587280 h 54"/>
              <a:gd name="T58" fmla="*/ 132227891 w 82"/>
              <a:gd name="T59" fmla="*/ 1076031693 h 54"/>
              <a:gd name="T60" fmla="*/ 132227891 w 82"/>
              <a:gd name="T61" fmla="*/ 717356958 h 54"/>
              <a:gd name="T62" fmla="*/ 132227891 w 82"/>
              <a:gd name="T63" fmla="*/ 597793640 h 54"/>
              <a:gd name="T64" fmla="*/ 66113946 w 82"/>
              <a:gd name="T65" fmla="*/ 358674613 h 54"/>
              <a:gd name="T66" fmla="*/ 66113946 w 82"/>
              <a:gd name="T67" fmla="*/ 179337307 h 54"/>
              <a:gd name="T68" fmla="*/ 132227891 w 82"/>
              <a:gd name="T69" fmla="*/ 119555617 h 54"/>
              <a:gd name="T70" fmla="*/ 132227891 w 82"/>
              <a:gd name="T71" fmla="*/ 119555617 h 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2"/>
              <a:gd name="T109" fmla="*/ 0 h 54"/>
              <a:gd name="T110" fmla="*/ 82 w 82"/>
              <a:gd name="T111" fmla="*/ 54 h 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18"/>
                </a:lnTo>
                <a:lnTo>
                  <a:pt x="0" y="15"/>
                </a:lnTo>
                <a:lnTo>
                  <a:pt x="2" y="12"/>
                </a:lnTo>
                <a:lnTo>
                  <a:pt x="1" y="10"/>
                </a:lnTo>
                <a:lnTo>
                  <a:pt x="2" y="10"/>
                </a:lnTo>
                <a:lnTo>
                  <a:pt x="2" y="7"/>
                </a:lnTo>
                <a:lnTo>
                  <a:pt x="1" y="6"/>
                </a:lnTo>
                <a:lnTo>
                  <a:pt x="2" y="4"/>
                </a:lnTo>
                <a:lnTo>
                  <a:pt x="1" y="3"/>
                </a:lnTo>
                <a:lnTo>
                  <a:pt x="0" y="2"/>
                </a:lnTo>
                <a:lnTo>
                  <a:pt x="2"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1209" name="Freeform 8"/>
          <p:cNvSpPr>
            <a:spLocks/>
          </p:cNvSpPr>
          <p:nvPr/>
        </p:nvSpPr>
        <p:spPr bwMode="auto">
          <a:xfrm>
            <a:off x="4731456" y="3127375"/>
            <a:ext cx="649111" cy="603250"/>
          </a:xfrm>
          <a:custGeom>
            <a:avLst/>
            <a:gdLst>
              <a:gd name="T0" fmla="*/ 2147483647 w 90"/>
              <a:gd name="T1" fmla="*/ 2147483647 h 78"/>
              <a:gd name="T2" fmla="*/ 2147483647 w 90"/>
              <a:gd name="T3" fmla="*/ 2147483647 h 78"/>
              <a:gd name="T4" fmla="*/ 2147483647 w 90"/>
              <a:gd name="T5" fmla="*/ 2147483647 h 78"/>
              <a:gd name="T6" fmla="*/ 2147483647 w 90"/>
              <a:gd name="T7" fmla="*/ 2147483647 h 78"/>
              <a:gd name="T8" fmla="*/ 2147483647 w 90"/>
              <a:gd name="T9" fmla="*/ 2147483647 h 78"/>
              <a:gd name="T10" fmla="*/ 2147483647 w 90"/>
              <a:gd name="T11" fmla="*/ 2147483647 h 78"/>
              <a:gd name="T12" fmla="*/ 2147483647 w 90"/>
              <a:gd name="T13" fmla="*/ 2147483647 h 78"/>
              <a:gd name="T14" fmla="*/ 2147483647 w 90"/>
              <a:gd name="T15" fmla="*/ 2147483647 h 78"/>
              <a:gd name="T16" fmla="*/ 2147483647 w 90"/>
              <a:gd name="T17" fmla="*/ 2147483647 h 78"/>
              <a:gd name="T18" fmla="*/ 2147483647 w 90"/>
              <a:gd name="T19" fmla="*/ 2147483647 h 78"/>
              <a:gd name="T20" fmla="*/ 2147483647 w 90"/>
              <a:gd name="T21" fmla="*/ 2147483647 h 78"/>
              <a:gd name="T22" fmla="*/ 2147483647 w 90"/>
              <a:gd name="T23" fmla="*/ 2147483647 h 78"/>
              <a:gd name="T24" fmla="*/ 2147483647 w 90"/>
              <a:gd name="T25" fmla="*/ 2147483647 h 78"/>
              <a:gd name="T26" fmla="*/ 2147483647 w 90"/>
              <a:gd name="T27" fmla="*/ 2147483647 h 78"/>
              <a:gd name="T28" fmla="*/ 2147483647 w 90"/>
              <a:gd name="T29" fmla="*/ 2147483647 h 78"/>
              <a:gd name="T30" fmla="*/ 2147483647 w 90"/>
              <a:gd name="T31" fmla="*/ 2147483647 h 78"/>
              <a:gd name="T32" fmla="*/ 2147483647 w 90"/>
              <a:gd name="T33" fmla="*/ 2147483647 h 78"/>
              <a:gd name="T34" fmla="*/ 2147483647 w 90"/>
              <a:gd name="T35" fmla="*/ 2147483647 h 78"/>
              <a:gd name="T36" fmla="*/ 2147483647 w 90"/>
              <a:gd name="T37" fmla="*/ 2147483647 h 78"/>
              <a:gd name="T38" fmla="*/ 2147483647 w 90"/>
              <a:gd name="T39" fmla="*/ 2033687399 h 78"/>
              <a:gd name="T40" fmla="*/ 2147483647 w 90"/>
              <a:gd name="T41" fmla="*/ 1794428778 h 78"/>
              <a:gd name="T42" fmla="*/ 2147483647 w 90"/>
              <a:gd name="T43" fmla="*/ 1614985175 h 78"/>
              <a:gd name="T44" fmla="*/ 2147483647 w 90"/>
              <a:gd name="T45" fmla="*/ 1734614244 h 78"/>
              <a:gd name="T46" fmla="*/ 2147483647 w 90"/>
              <a:gd name="T47" fmla="*/ 1315912504 h 78"/>
              <a:gd name="T48" fmla="*/ 2147483647 w 90"/>
              <a:gd name="T49" fmla="*/ 1076662101 h 78"/>
              <a:gd name="T50" fmla="*/ 2147483647 w 90"/>
              <a:gd name="T51" fmla="*/ 777589187 h 78"/>
              <a:gd name="T52" fmla="*/ 2147483647 w 90"/>
              <a:gd name="T53" fmla="*/ 358887327 h 78"/>
              <a:gd name="T54" fmla="*/ 2147483647 w 90"/>
              <a:gd name="T55" fmla="*/ 239258198 h 78"/>
              <a:gd name="T56" fmla="*/ 0 w 90"/>
              <a:gd name="T57" fmla="*/ 119629099 h 78"/>
              <a:gd name="T58" fmla="*/ 131672176 w 90"/>
              <a:gd name="T59" fmla="*/ 299072792 h 78"/>
              <a:gd name="T60" fmla="*/ 329172373 w 90"/>
              <a:gd name="T61" fmla="*/ 538331050 h 78"/>
              <a:gd name="T62" fmla="*/ 329172373 w 90"/>
              <a:gd name="T63" fmla="*/ 657960119 h 78"/>
              <a:gd name="T64" fmla="*/ 724188933 w 90"/>
              <a:gd name="T65" fmla="*/ 957032790 h 78"/>
              <a:gd name="T66" fmla="*/ 592516789 w 90"/>
              <a:gd name="T67" fmla="*/ 1196283435 h 78"/>
              <a:gd name="T68" fmla="*/ 724188933 w 90"/>
              <a:gd name="T69" fmla="*/ 1315912504 h 78"/>
              <a:gd name="T70" fmla="*/ 855861077 w 90"/>
              <a:gd name="T71" fmla="*/ 1555170641 h 78"/>
              <a:gd name="T72" fmla="*/ 987525108 w 90"/>
              <a:gd name="T73" fmla="*/ 1614985175 h 78"/>
              <a:gd name="T74" fmla="*/ 1053361180 w 90"/>
              <a:gd name="T75" fmla="*/ 2147483647 h 7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78"/>
              <a:gd name="T116" fmla="*/ 90 w 90"/>
              <a:gd name="T117" fmla="*/ 78 h 7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9" y="67"/>
                </a:lnTo>
                <a:lnTo>
                  <a:pt x="90" y="62"/>
                </a:lnTo>
                <a:lnTo>
                  <a:pt x="90" y="61"/>
                </a:lnTo>
                <a:lnTo>
                  <a:pt x="89" y="60"/>
                </a:lnTo>
                <a:lnTo>
                  <a:pt x="88" y="59"/>
                </a:lnTo>
                <a:lnTo>
                  <a:pt x="87" y="59"/>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1210" name="Freeform 9"/>
          <p:cNvSpPr>
            <a:spLocks/>
          </p:cNvSpPr>
          <p:nvPr/>
        </p:nvSpPr>
        <p:spPr bwMode="auto">
          <a:xfrm>
            <a:off x="4975578" y="2282826"/>
            <a:ext cx="513644" cy="588963"/>
          </a:xfrm>
          <a:custGeom>
            <a:avLst/>
            <a:gdLst>
              <a:gd name="T0" fmla="*/ 1920927719 w 71"/>
              <a:gd name="T1" fmla="*/ 2147483647 h 76"/>
              <a:gd name="T2" fmla="*/ 1589738424 w 71"/>
              <a:gd name="T3" fmla="*/ 2147483647 h 76"/>
              <a:gd name="T4" fmla="*/ 1457256195 w 71"/>
              <a:gd name="T5" fmla="*/ 2147483647 h 76"/>
              <a:gd name="T6" fmla="*/ 1523497309 w 71"/>
              <a:gd name="T7" fmla="*/ 2147483647 h 76"/>
              <a:gd name="T8" fmla="*/ 1391015080 w 71"/>
              <a:gd name="T9" fmla="*/ 2147483647 h 76"/>
              <a:gd name="T10" fmla="*/ 1391015080 w 71"/>
              <a:gd name="T11" fmla="*/ 2147483647 h 76"/>
              <a:gd name="T12" fmla="*/ 1126058761 w 71"/>
              <a:gd name="T13" fmla="*/ 2147483647 h 76"/>
              <a:gd name="T14" fmla="*/ 794869212 w 71"/>
              <a:gd name="T15" fmla="*/ 2147483647 h 76"/>
              <a:gd name="T16" fmla="*/ 529912766 w 71"/>
              <a:gd name="T17" fmla="*/ 2147483647 h 76"/>
              <a:gd name="T18" fmla="*/ 463671651 w 71"/>
              <a:gd name="T19" fmla="*/ 2147483647 h 76"/>
              <a:gd name="T20" fmla="*/ 198715268 w 71"/>
              <a:gd name="T21" fmla="*/ 2147483647 h 76"/>
              <a:gd name="T22" fmla="*/ 66241130 w 71"/>
              <a:gd name="T23" fmla="*/ 2147483647 h 76"/>
              <a:gd name="T24" fmla="*/ 132474122 w 71"/>
              <a:gd name="T25" fmla="*/ 1861704030 h 76"/>
              <a:gd name="T26" fmla="*/ 198715268 w 71"/>
              <a:gd name="T27" fmla="*/ 1681535671 h 76"/>
              <a:gd name="T28" fmla="*/ 0 w 71"/>
              <a:gd name="T29" fmla="*/ 1501375062 h 76"/>
              <a:gd name="T30" fmla="*/ 66241130 w 71"/>
              <a:gd name="T31" fmla="*/ 1321206703 h 76"/>
              <a:gd name="T32" fmla="*/ 331197561 w 71"/>
              <a:gd name="T33" fmla="*/ 1020936437 h 76"/>
              <a:gd name="T34" fmla="*/ 463671651 w 71"/>
              <a:gd name="T35" fmla="*/ 960877492 h 76"/>
              <a:gd name="T36" fmla="*/ 463671651 w 71"/>
              <a:gd name="T37" fmla="*/ 360329090 h 76"/>
              <a:gd name="T38" fmla="*/ 596154007 w 71"/>
              <a:gd name="T39" fmla="*/ 300278136 h 76"/>
              <a:gd name="T40" fmla="*/ 861110326 w 71"/>
              <a:gd name="T41" fmla="*/ 300278136 h 76"/>
              <a:gd name="T42" fmla="*/ 1457256195 w 71"/>
              <a:gd name="T43" fmla="*/ 60058718 h 76"/>
              <a:gd name="T44" fmla="*/ 1589738424 w 71"/>
              <a:gd name="T45" fmla="*/ 60058718 h 76"/>
              <a:gd name="T46" fmla="*/ 1523497309 w 71"/>
              <a:gd name="T47" fmla="*/ 180168420 h 76"/>
              <a:gd name="T48" fmla="*/ 1457256195 w 71"/>
              <a:gd name="T49" fmla="*/ 360329090 h 76"/>
              <a:gd name="T50" fmla="*/ 1722212514 w 71"/>
              <a:gd name="T51" fmla="*/ 300278136 h 76"/>
              <a:gd name="T52" fmla="*/ 1854686604 w 71"/>
              <a:gd name="T53" fmla="*/ 360329090 h 76"/>
              <a:gd name="T54" fmla="*/ 2053409948 w 71"/>
              <a:gd name="T55" fmla="*/ 480438746 h 76"/>
              <a:gd name="T56" fmla="*/ 2119642924 w 71"/>
              <a:gd name="T57" fmla="*/ 600548523 h 76"/>
              <a:gd name="T58" fmla="*/ 2147483647 w 71"/>
              <a:gd name="T59" fmla="*/ 780716882 h 76"/>
              <a:gd name="T60" fmla="*/ 2147483647 w 71"/>
              <a:gd name="T61" fmla="*/ 900826538 h 76"/>
              <a:gd name="T62" fmla="*/ 2147483647 w 71"/>
              <a:gd name="T63" fmla="*/ 900826538 h 76"/>
              <a:gd name="T64" fmla="*/ 2147483647 w 71"/>
              <a:gd name="T65" fmla="*/ 900826538 h 76"/>
              <a:gd name="T66" fmla="*/ 2147483647 w 71"/>
              <a:gd name="T67" fmla="*/ 960877492 h 76"/>
              <a:gd name="T68" fmla="*/ 2147483647 w 71"/>
              <a:gd name="T69" fmla="*/ 1020936437 h 76"/>
              <a:gd name="T70" fmla="*/ 2147483647 w 71"/>
              <a:gd name="T71" fmla="*/ 1080987390 h 76"/>
              <a:gd name="T72" fmla="*/ 2147483647 w 71"/>
              <a:gd name="T73" fmla="*/ 1261155749 h 76"/>
              <a:gd name="T74" fmla="*/ 2147483647 w 71"/>
              <a:gd name="T75" fmla="*/ 1501375062 h 76"/>
              <a:gd name="T76" fmla="*/ 2147483647 w 71"/>
              <a:gd name="T77" fmla="*/ 1501375062 h 76"/>
              <a:gd name="T78" fmla="*/ 2147483647 w 71"/>
              <a:gd name="T79" fmla="*/ 1621484718 h 76"/>
              <a:gd name="T80" fmla="*/ 2147483647 w 71"/>
              <a:gd name="T81" fmla="*/ 1801645327 h 76"/>
              <a:gd name="T82" fmla="*/ 2147483647 w 71"/>
              <a:gd name="T83" fmla="*/ 1981813686 h 76"/>
              <a:gd name="T84" fmla="*/ 2147483647 w 71"/>
              <a:gd name="T85" fmla="*/ 2147483647 h 76"/>
              <a:gd name="T86" fmla="*/ 2147483647 w 71"/>
              <a:gd name="T87" fmla="*/ 2147483647 h 76"/>
              <a:gd name="T88" fmla="*/ 2147483647 w 71"/>
              <a:gd name="T89" fmla="*/ 2101923827 h 76"/>
              <a:gd name="T90" fmla="*/ 2147483647 w 71"/>
              <a:gd name="T91" fmla="*/ 1981813686 h 76"/>
              <a:gd name="T92" fmla="*/ 2147483647 w 71"/>
              <a:gd name="T93" fmla="*/ 1861704030 h 76"/>
              <a:gd name="T94" fmla="*/ 2147483647 w 71"/>
              <a:gd name="T95" fmla="*/ 1681535671 h 76"/>
              <a:gd name="T96" fmla="*/ 2147483647 w 71"/>
              <a:gd name="T97" fmla="*/ 1621484718 h 76"/>
              <a:gd name="T98" fmla="*/ 2147483647 w 71"/>
              <a:gd name="T99" fmla="*/ 1501375062 h 76"/>
              <a:gd name="T100" fmla="*/ 2147483647 w 71"/>
              <a:gd name="T101" fmla="*/ 1561426015 h 76"/>
              <a:gd name="T102" fmla="*/ 2147483647 w 71"/>
              <a:gd name="T103" fmla="*/ 1981813686 h 76"/>
              <a:gd name="T104" fmla="*/ 2147483647 w 71"/>
              <a:gd name="T105" fmla="*/ 2101923827 h 76"/>
              <a:gd name="T106" fmla="*/ 2147483647 w 71"/>
              <a:gd name="T107" fmla="*/ 2147483647 h 76"/>
              <a:gd name="T108" fmla="*/ 2147483647 w 71"/>
              <a:gd name="T109" fmla="*/ 2147483647 h 76"/>
              <a:gd name="T110" fmla="*/ 2147483647 w 71"/>
              <a:gd name="T111" fmla="*/ 2147483647 h 76"/>
              <a:gd name="T112" fmla="*/ 2147483647 w 71"/>
              <a:gd name="T113" fmla="*/ 2147483647 h 76"/>
              <a:gd name="T114" fmla="*/ 2147483647 w 71"/>
              <a:gd name="T115" fmla="*/ 2147483647 h 76"/>
              <a:gd name="T116" fmla="*/ 2147483647 w 71"/>
              <a:gd name="T117" fmla="*/ 2147483647 h 76"/>
              <a:gd name="T118" fmla="*/ 2147483647 w 71"/>
              <a:gd name="T119" fmla="*/ 2147483647 h 76"/>
              <a:gd name="T120" fmla="*/ 2147483647 w 71"/>
              <a:gd name="T121" fmla="*/ 2147483647 h 76"/>
              <a:gd name="T122" fmla="*/ 1987168833 w 71"/>
              <a:gd name="T123" fmla="*/ 2147483647 h 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1"/>
              <a:gd name="T187" fmla="*/ 0 h 76"/>
              <a:gd name="T188" fmla="*/ 71 w 71"/>
              <a:gd name="T189" fmla="*/ 76 h 7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1" y="15"/>
                </a:lnTo>
                <a:lnTo>
                  <a:pt x="54" y="15"/>
                </a:lnTo>
                <a:lnTo>
                  <a:pt x="56" y="16"/>
                </a:lnTo>
                <a:lnTo>
                  <a:pt x="57" y="17"/>
                </a:lnTo>
                <a:lnTo>
                  <a:pt x="56" y="17"/>
                </a:lnTo>
                <a:lnTo>
                  <a:pt x="56" y="18"/>
                </a:lnTo>
                <a:lnTo>
                  <a:pt x="58" y="18"/>
                </a:lnTo>
                <a:lnTo>
                  <a:pt x="60" y="19"/>
                </a:lnTo>
                <a:lnTo>
                  <a:pt x="61" y="21"/>
                </a:lnTo>
                <a:lnTo>
                  <a:pt x="60" y="25"/>
                </a:lnTo>
                <a:lnTo>
                  <a:pt x="62" y="25"/>
                </a:lnTo>
                <a:lnTo>
                  <a:pt x="63" y="25"/>
                </a:lnTo>
                <a:lnTo>
                  <a:pt x="62" y="26"/>
                </a:lnTo>
                <a:lnTo>
                  <a:pt x="62" y="27"/>
                </a:lnTo>
                <a:lnTo>
                  <a:pt x="62" y="28"/>
                </a:lnTo>
                <a:lnTo>
                  <a:pt x="64" y="30"/>
                </a:lnTo>
                <a:lnTo>
                  <a:pt x="61" y="33"/>
                </a:lnTo>
                <a:lnTo>
                  <a:pt x="60" y="36"/>
                </a:lnTo>
                <a:lnTo>
                  <a:pt x="59" y="38"/>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1"/>
                </a:lnTo>
                <a:lnTo>
                  <a:pt x="65" y="72"/>
                </a:lnTo>
                <a:lnTo>
                  <a:pt x="65" y="74"/>
                </a:lnTo>
                <a:lnTo>
                  <a:pt x="30" y="7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1211" name="Freeform 10"/>
          <p:cNvSpPr>
            <a:spLocks/>
          </p:cNvSpPr>
          <p:nvPr/>
        </p:nvSpPr>
        <p:spPr bwMode="auto">
          <a:xfrm>
            <a:off x="5343879" y="3265489"/>
            <a:ext cx="718255" cy="395287"/>
          </a:xfrm>
          <a:custGeom>
            <a:avLst/>
            <a:gdLst>
              <a:gd name="T0" fmla="*/ 1332363331 w 99"/>
              <a:gd name="T1" fmla="*/ 2147483647 h 51"/>
              <a:gd name="T2" fmla="*/ 1265745190 w 99"/>
              <a:gd name="T3" fmla="*/ 2147483647 h 51"/>
              <a:gd name="T4" fmla="*/ 1465599613 w 99"/>
              <a:gd name="T5" fmla="*/ 2147483647 h 51"/>
              <a:gd name="T6" fmla="*/ 2147483647 w 99"/>
              <a:gd name="T7" fmla="*/ 2147483647 h 51"/>
              <a:gd name="T8" fmla="*/ 2147483647 w 99"/>
              <a:gd name="T9" fmla="*/ 2147483647 h 51"/>
              <a:gd name="T10" fmla="*/ 2147483647 w 99"/>
              <a:gd name="T11" fmla="*/ 2102578397 h 51"/>
              <a:gd name="T12" fmla="*/ 2147483647 w 99"/>
              <a:gd name="T13" fmla="*/ 1982433953 h 51"/>
              <a:gd name="T14" fmla="*/ 2147483647 w 99"/>
              <a:gd name="T15" fmla="*/ 1862282242 h 51"/>
              <a:gd name="T16" fmla="*/ 2147483647 w 99"/>
              <a:gd name="T17" fmla="*/ 1381698652 h 51"/>
              <a:gd name="T18" fmla="*/ 2147483647 w 99"/>
              <a:gd name="T19" fmla="*/ 1321622797 h 51"/>
              <a:gd name="T20" fmla="*/ 2147483647 w 99"/>
              <a:gd name="T21" fmla="*/ 1261546941 h 51"/>
              <a:gd name="T22" fmla="*/ 2147483647 w 99"/>
              <a:gd name="T23" fmla="*/ 1201478837 h 51"/>
              <a:gd name="T24" fmla="*/ 2147483647 w 99"/>
              <a:gd name="T25" fmla="*/ 1201478837 h 51"/>
              <a:gd name="T26" fmla="*/ 2147483647 w 99"/>
              <a:gd name="T27" fmla="*/ 841031214 h 51"/>
              <a:gd name="T28" fmla="*/ 2147483647 w 99"/>
              <a:gd name="T29" fmla="*/ 720887254 h 51"/>
              <a:gd name="T30" fmla="*/ 2147483647 w 99"/>
              <a:gd name="T31" fmla="*/ 480591462 h 51"/>
              <a:gd name="T32" fmla="*/ 2147483647 w 99"/>
              <a:gd name="T33" fmla="*/ 420515607 h 51"/>
              <a:gd name="T34" fmla="*/ 2147483647 w 99"/>
              <a:gd name="T35" fmla="*/ 240295731 h 51"/>
              <a:gd name="T36" fmla="*/ 2147483647 w 99"/>
              <a:gd name="T37" fmla="*/ 240295731 h 51"/>
              <a:gd name="T38" fmla="*/ 2147483647 w 99"/>
              <a:gd name="T39" fmla="*/ 360439751 h 51"/>
              <a:gd name="T40" fmla="*/ 2147483647 w 99"/>
              <a:gd name="T41" fmla="*/ 360439751 h 51"/>
              <a:gd name="T42" fmla="*/ 2147483647 w 99"/>
              <a:gd name="T43" fmla="*/ 360439751 h 51"/>
              <a:gd name="T44" fmla="*/ 2147483647 w 99"/>
              <a:gd name="T45" fmla="*/ 300371647 h 51"/>
              <a:gd name="T46" fmla="*/ 2147483647 w 99"/>
              <a:gd name="T47" fmla="*/ 240295731 h 51"/>
              <a:gd name="T48" fmla="*/ 2147483647 w 99"/>
              <a:gd name="T49" fmla="*/ 0 h 51"/>
              <a:gd name="T50" fmla="*/ 2147483647 w 99"/>
              <a:gd name="T51" fmla="*/ 60075870 h 51"/>
              <a:gd name="T52" fmla="*/ 2147483647 w 99"/>
              <a:gd name="T53" fmla="*/ 0 h 51"/>
              <a:gd name="T54" fmla="*/ 2147483647 w 99"/>
              <a:gd name="T55" fmla="*/ 120143990 h 51"/>
              <a:gd name="T56" fmla="*/ 2147483647 w 99"/>
              <a:gd name="T57" fmla="*/ 360439751 h 51"/>
              <a:gd name="T58" fmla="*/ 2147483647 w 99"/>
              <a:gd name="T59" fmla="*/ 480591462 h 51"/>
              <a:gd name="T60" fmla="*/ 2147483647 w 99"/>
              <a:gd name="T61" fmla="*/ 480591462 h 51"/>
              <a:gd name="T62" fmla="*/ 2147483647 w 99"/>
              <a:gd name="T63" fmla="*/ 1081327126 h 51"/>
              <a:gd name="T64" fmla="*/ 2147483647 w 99"/>
              <a:gd name="T65" fmla="*/ 1261546941 h 51"/>
              <a:gd name="T66" fmla="*/ 2147483647 w 99"/>
              <a:gd name="T67" fmla="*/ 1141402982 h 51"/>
              <a:gd name="T68" fmla="*/ 2147483647 w 99"/>
              <a:gd name="T69" fmla="*/ 1441766757 h 51"/>
              <a:gd name="T70" fmla="*/ 2147483647 w 99"/>
              <a:gd name="T71" fmla="*/ 1441766757 h 51"/>
              <a:gd name="T72" fmla="*/ 2131781023 w 99"/>
              <a:gd name="T73" fmla="*/ 1381698652 h 51"/>
              <a:gd name="T74" fmla="*/ 1998544741 w 99"/>
              <a:gd name="T75" fmla="*/ 1561918467 h 51"/>
              <a:gd name="T76" fmla="*/ 1732072177 w 99"/>
              <a:gd name="T77" fmla="*/ 1441766757 h 51"/>
              <a:gd name="T78" fmla="*/ 1332363331 w 99"/>
              <a:gd name="T79" fmla="*/ 1501842612 h 51"/>
              <a:gd name="T80" fmla="*/ 1332363331 w 99"/>
              <a:gd name="T81" fmla="*/ 1621994322 h 51"/>
              <a:gd name="T82" fmla="*/ 1199127048 w 99"/>
              <a:gd name="T83" fmla="*/ 1621994322 h 51"/>
              <a:gd name="T84" fmla="*/ 1199127048 w 99"/>
              <a:gd name="T85" fmla="*/ 1621994322 h 51"/>
              <a:gd name="T86" fmla="*/ 1132508907 w 99"/>
              <a:gd name="T87" fmla="*/ 1802214138 h 51"/>
              <a:gd name="T88" fmla="*/ 1132508907 w 99"/>
              <a:gd name="T89" fmla="*/ 1802214138 h 51"/>
              <a:gd name="T90" fmla="*/ 1199127048 w 99"/>
              <a:gd name="T91" fmla="*/ 1982433953 h 51"/>
              <a:gd name="T92" fmla="*/ 799417947 w 99"/>
              <a:gd name="T93" fmla="*/ 2042510293 h 51"/>
              <a:gd name="T94" fmla="*/ 866036088 w 99"/>
              <a:gd name="T95" fmla="*/ 2147483647 h 51"/>
              <a:gd name="T96" fmla="*/ 666181665 w 99"/>
              <a:gd name="T97" fmla="*/ 2147483647 h 51"/>
              <a:gd name="T98" fmla="*/ 399708974 w 99"/>
              <a:gd name="T99" fmla="*/ 2147483647 h 51"/>
              <a:gd name="T100" fmla="*/ 266472628 w 99"/>
              <a:gd name="T101" fmla="*/ 2147483647 h 51"/>
              <a:gd name="T102" fmla="*/ 266472628 w 99"/>
              <a:gd name="T103" fmla="*/ 2147483647 h 51"/>
              <a:gd name="T104" fmla="*/ 333090833 w 99"/>
              <a:gd name="T105" fmla="*/ 2147483647 h 51"/>
              <a:gd name="T106" fmla="*/ 199854487 w 99"/>
              <a:gd name="T107" fmla="*/ 2147483647 h 51"/>
              <a:gd name="T108" fmla="*/ 66618157 w 99"/>
              <a:gd name="T109" fmla="*/ 2147483647 h 51"/>
              <a:gd name="T110" fmla="*/ 0 w 99"/>
              <a:gd name="T111" fmla="*/ 2147483647 h 5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99"/>
              <a:gd name="T169" fmla="*/ 0 h 51"/>
              <a:gd name="T170" fmla="*/ 99 w 99"/>
              <a:gd name="T171" fmla="*/ 51 h 5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5" y="20"/>
                </a:lnTo>
                <a:lnTo>
                  <a:pt x="95" y="21"/>
                </a:lnTo>
                <a:lnTo>
                  <a:pt x="94" y="20"/>
                </a:lnTo>
                <a:lnTo>
                  <a:pt x="92" y="18"/>
                </a:lnTo>
                <a:lnTo>
                  <a:pt x="90" y="14"/>
                </a:lnTo>
                <a:lnTo>
                  <a:pt x="89" y="13"/>
                </a:lnTo>
                <a:lnTo>
                  <a:pt x="89" y="12"/>
                </a:lnTo>
                <a:lnTo>
                  <a:pt x="89" y="10"/>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59" y="0"/>
                </a:lnTo>
                <a:lnTo>
                  <a:pt x="58" y="0"/>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26" y="24"/>
                </a:lnTo>
                <a:lnTo>
                  <a:pt x="23" y="25"/>
                </a:lnTo>
                <a:lnTo>
                  <a:pt x="20" y="25"/>
                </a:lnTo>
                <a:lnTo>
                  <a:pt x="20" y="26"/>
                </a:lnTo>
                <a:lnTo>
                  <a:pt x="20" y="27"/>
                </a:lnTo>
                <a:lnTo>
                  <a:pt x="19" y="27"/>
                </a:lnTo>
                <a:lnTo>
                  <a:pt x="18" y="27"/>
                </a:lnTo>
                <a:lnTo>
                  <a:pt x="17" y="28"/>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5" y="43"/>
                </a:lnTo>
                <a:lnTo>
                  <a:pt x="5" y="44"/>
                </a:lnTo>
                <a:lnTo>
                  <a:pt x="4" y="49"/>
                </a:lnTo>
                <a:lnTo>
                  <a:pt x="3" y="49"/>
                </a:lnTo>
                <a:lnTo>
                  <a:pt x="1" y="49"/>
                </a:lnTo>
                <a:lnTo>
                  <a:pt x="0"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1212" name="Freeform 11"/>
          <p:cNvSpPr>
            <a:spLocks/>
          </p:cNvSpPr>
          <p:nvPr/>
        </p:nvSpPr>
        <p:spPr bwMode="auto">
          <a:xfrm>
            <a:off x="5280378" y="3560764"/>
            <a:ext cx="801511" cy="301625"/>
          </a:xfrm>
          <a:custGeom>
            <a:avLst/>
            <a:gdLst>
              <a:gd name="T0" fmla="*/ 2147483647 w 111"/>
              <a:gd name="T1" fmla="*/ 0 h 39"/>
              <a:gd name="T2" fmla="*/ 2147483647 w 111"/>
              <a:gd name="T3" fmla="*/ 179443663 h 39"/>
              <a:gd name="T4" fmla="*/ 2147483647 w 111"/>
              <a:gd name="T5" fmla="*/ 239258198 h 39"/>
              <a:gd name="T6" fmla="*/ 2045689172 w 111"/>
              <a:gd name="T7" fmla="*/ 538331050 h 39"/>
              <a:gd name="T8" fmla="*/ 2045689172 w 111"/>
              <a:gd name="T9" fmla="*/ 478516395 h 39"/>
              <a:gd name="T10" fmla="*/ 1847721398 w 111"/>
              <a:gd name="T11" fmla="*/ 538331050 h 39"/>
              <a:gd name="T12" fmla="*/ 1913707948 w 111"/>
              <a:gd name="T13" fmla="*/ 598145585 h 39"/>
              <a:gd name="T14" fmla="*/ 1913707948 w 111"/>
              <a:gd name="T15" fmla="*/ 657960119 h 39"/>
              <a:gd name="T16" fmla="*/ 593911700 w 111"/>
              <a:gd name="T17" fmla="*/ 777589187 h 39"/>
              <a:gd name="T18" fmla="*/ 527916900 w 111"/>
              <a:gd name="T19" fmla="*/ 897218256 h 39"/>
              <a:gd name="T20" fmla="*/ 461930349 w 111"/>
              <a:gd name="T21" fmla="*/ 1076662101 h 39"/>
              <a:gd name="T22" fmla="*/ 527916900 w 111"/>
              <a:gd name="T23" fmla="*/ 1136476635 h 39"/>
              <a:gd name="T24" fmla="*/ 461930349 w 111"/>
              <a:gd name="T25" fmla="*/ 1315912504 h 39"/>
              <a:gd name="T26" fmla="*/ 461930349 w 111"/>
              <a:gd name="T27" fmla="*/ 1315912504 h 39"/>
              <a:gd name="T28" fmla="*/ 461930349 w 111"/>
              <a:gd name="T29" fmla="*/ 1375727038 h 39"/>
              <a:gd name="T30" fmla="*/ 395943799 w 111"/>
              <a:gd name="T31" fmla="*/ 1495356107 h 39"/>
              <a:gd name="T32" fmla="*/ 329949125 w 111"/>
              <a:gd name="T33" fmla="*/ 1555170641 h 39"/>
              <a:gd name="T34" fmla="*/ 263962512 w 111"/>
              <a:gd name="T35" fmla="*/ 1794428778 h 39"/>
              <a:gd name="T36" fmla="*/ 131981256 w 111"/>
              <a:gd name="T37" fmla="*/ 1914057847 h 39"/>
              <a:gd name="T38" fmla="*/ 131981256 w 111"/>
              <a:gd name="T39" fmla="*/ 2093501933 h 39"/>
              <a:gd name="T40" fmla="*/ 131981256 w 111"/>
              <a:gd name="T41" fmla="*/ 2147483647 h 39"/>
              <a:gd name="T42" fmla="*/ 131981256 w 111"/>
              <a:gd name="T43" fmla="*/ 2147483647 h 39"/>
              <a:gd name="T44" fmla="*/ 0 w 111"/>
              <a:gd name="T45" fmla="*/ 2147483647 h 39"/>
              <a:gd name="T46" fmla="*/ 1913707948 w 111"/>
              <a:gd name="T47" fmla="*/ 2147483647 h 39"/>
              <a:gd name="T48" fmla="*/ 2147483647 w 111"/>
              <a:gd name="T49" fmla="*/ 2033687399 h 39"/>
              <a:gd name="T50" fmla="*/ 2147483647 w 111"/>
              <a:gd name="T51" fmla="*/ 1914057847 h 39"/>
              <a:gd name="T52" fmla="*/ 2147483647 w 111"/>
              <a:gd name="T53" fmla="*/ 1674799710 h 39"/>
              <a:gd name="T54" fmla="*/ 2147483647 w 111"/>
              <a:gd name="T55" fmla="*/ 1674799710 h 39"/>
              <a:gd name="T56" fmla="*/ 2147483647 w 111"/>
              <a:gd name="T57" fmla="*/ 1674799710 h 39"/>
              <a:gd name="T58" fmla="*/ 2147483647 w 111"/>
              <a:gd name="T59" fmla="*/ 1614985175 h 39"/>
              <a:gd name="T60" fmla="*/ 2147483647 w 111"/>
              <a:gd name="T61" fmla="*/ 1555170641 h 39"/>
              <a:gd name="T62" fmla="*/ 2147483647 w 111"/>
              <a:gd name="T63" fmla="*/ 1495356107 h 39"/>
              <a:gd name="T64" fmla="*/ 2147483647 w 111"/>
              <a:gd name="T65" fmla="*/ 1435541572 h 39"/>
              <a:gd name="T66" fmla="*/ 2147483647 w 111"/>
              <a:gd name="T67" fmla="*/ 1375727038 h 39"/>
              <a:gd name="T68" fmla="*/ 2147483647 w 111"/>
              <a:gd name="T69" fmla="*/ 1315912504 h 39"/>
              <a:gd name="T70" fmla="*/ 2147483647 w 111"/>
              <a:gd name="T71" fmla="*/ 1256097969 h 39"/>
              <a:gd name="T72" fmla="*/ 2147483647 w 111"/>
              <a:gd name="T73" fmla="*/ 1076662101 h 39"/>
              <a:gd name="T74" fmla="*/ 2147483647 w 111"/>
              <a:gd name="T75" fmla="*/ 1076662101 h 39"/>
              <a:gd name="T76" fmla="*/ 2147483647 w 111"/>
              <a:gd name="T77" fmla="*/ 957032790 h 39"/>
              <a:gd name="T78" fmla="*/ 2147483647 w 111"/>
              <a:gd name="T79" fmla="*/ 837403722 h 39"/>
              <a:gd name="T80" fmla="*/ 2147483647 w 111"/>
              <a:gd name="T81" fmla="*/ 837403722 h 39"/>
              <a:gd name="T82" fmla="*/ 2147483647 w 111"/>
              <a:gd name="T83" fmla="*/ 837403722 h 39"/>
              <a:gd name="T84" fmla="*/ 2147483647 w 111"/>
              <a:gd name="T85" fmla="*/ 837403722 h 39"/>
              <a:gd name="T86" fmla="*/ 2147483647 w 111"/>
              <a:gd name="T87" fmla="*/ 777589187 h 39"/>
              <a:gd name="T88" fmla="*/ 2147483647 w 111"/>
              <a:gd name="T89" fmla="*/ 717774653 h 39"/>
              <a:gd name="T90" fmla="*/ 2147483647 w 111"/>
              <a:gd name="T91" fmla="*/ 717774653 h 39"/>
              <a:gd name="T92" fmla="*/ 2147483647 w 111"/>
              <a:gd name="T93" fmla="*/ 777589187 h 39"/>
              <a:gd name="T94" fmla="*/ 2147483647 w 111"/>
              <a:gd name="T95" fmla="*/ 717774653 h 39"/>
              <a:gd name="T96" fmla="*/ 2147483647 w 111"/>
              <a:gd name="T97" fmla="*/ 717774653 h 39"/>
              <a:gd name="T98" fmla="*/ 2147483647 w 111"/>
              <a:gd name="T99" fmla="*/ 598145585 h 39"/>
              <a:gd name="T100" fmla="*/ 2147483647 w 111"/>
              <a:gd name="T101" fmla="*/ 598145585 h 39"/>
              <a:gd name="T102" fmla="*/ 2147483647 w 111"/>
              <a:gd name="T103" fmla="*/ 598145585 h 39"/>
              <a:gd name="T104" fmla="*/ 2147483647 w 111"/>
              <a:gd name="T105" fmla="*/ 358887327 h 39"/>
              <a:gd name="T106" fmla="*/ 2147483647 w 111"/>
              <a:gd name="T107" fmla="*/ 299072792 h 39"/>
              <a:gd name="T108" fmla="*/ 2147483647 w 111"/>
              <a:gd name="T109" fmla="*/ 239258198 h 39"/>
              <a:gd name="T110" fmla="*/ 2147483647 w 111"/>
              <a:gd name="T111" fmla="*/ 179443663 h 39"/>
              <a:gd name="T112" fmla="*/ 2147483647 w 111"/>
              <a:gd name="T113" fmla="*/ 59814549 h 39"/>
              <a:gd name="T114" fmla="*/ 2147483647 w 111"/>
              <a:gd name="T115" fmla="*/ 0 h 39"/>
              <a:gd name="T116" fmla="*/ 2147483647 w 111"/>
              <a:gd name="T117" fmla="*/ 0 h 3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1"/>
              <a:gd name="T178" fmla="*/ 0 h 39"/>
              <a:gd name="T179" fmla="*/ 111 w 111"/>
              <a:gd name="T180" fmla="*/ 39 h 3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3"/>
                </a:lnTo>
                <a:lnTo>
                  <a:pt x="6" y="25"/>
                </a:lnTo>
                <a:lnTo>
                  <a:pt x="5" y="26"/>
                </a:lnTo>
                <a:lnTo>
                  <a:pt x="4" y="30"/>
                </a:lnTo>
                <a:lnTo>
                  <a:pt x="2" y="32"/>
                </a:lnTo>
                <a:lnTo>
                  <a:pt x="2" y="35"/>
                </a:lnTo>
                <a:lnTo>
                  <a:pt x="2" y="38"/>
                </a:lnTo>
                <a:lnTo>
                  <a:pt x="0" y="39"/>
                </a:lnTo>
                <a:lnTo>
                  <a:pt x="29" y="37"/>
                </a:lnTo>
                <a:lnTo>
                  <a:pt x="65" y="34"/>
                </a:lnTo>
                <a:lnTo>
                  <a:pt x="78" y="32"/>
                </a:lnTo>
                <a:lnTo>
                  <a:pt x="79"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7" y="14"/>
                </a:lnTo>
                <a:lnTo>
                  <a:pt x="98" y="14"/>
                </a:lnTo>
                <a:lnTo>
                  <a:pt x="98" y="13"/>
                </a:lnTo>
                <a:lnTo>
                  <a:pt x="99" y="12"/>
                </a:lnTo>
                <a:lnTo>
                  <a:pt x="100" y="13"/>
                </a:lnTo>
                <a:lnTo>
                  <a:pt x="101" y="12"/>
                </a:lnTo>
                <a:lnTo>
                  <a:pt x="103" y="10"/>
                </a:lnTo>
                <a:lnTo>
                  <a:pt x="104" y="10"/>
                </a:lnTo>
                <a:lnTo>
                  <a:pt x="106" y="10"/>
                </a:lnTo>
                <a:lnTo>
                  <a:pt x="109" y="6"/>
                </a:lnTo>
                <a:lnTo>
                  <a:pt x="110" y="5"/>
                </a:lnTo>
                <a:lnTo>
                  <a:pt x="111" y="4"/>
                </a:lnTo>
                <a:lnTo>
                  <a:pt x="111" y="3"/>
                </a:lnTo>
                <a:lnTo>
                  <a:pt x="111" y="1"/>
                </a:lnTo>
                <a:lnTo>
                  <a:pt x="111"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1213" name="Freeform 12"/>
          <p:cNvSpPr>
            <a:spLocks/>
          </p:cNvSpPr>
          <p:nvPr/>
        </p:nvSpPr>
        <p:spPr bwMode="auto">
          <a:xfrm>
            <a:off x="5489223" y="3824288"/>
            <a:ext cx="376767" cy="641350"/>
          </a:xfrm>
          <a:custGeom>
            <a:avLst/>
            <a:gdLst>
              <a:gd name="T0" fmla="*/ 0 w 52"/>
              <a:gd name="T1" fmla="*/ 179122095 h 83"/>
              <a:gd name="T2" fmla="*/ 66440522 w 52"/>
              <a:gd name="T3" fmla="*/ 298544572 h 83"/>
              <a:gd name="T4" fmla="*/ 0 w 52"/>
              <a:gd name="T5" fmla="*/ 2147483647 h 83"/>
              <a:gd name="T6" fmla="*/ 0 w 52"/>
              <a:gd name="T7" fmla="*/ 2147483647 h 83"/>
              <a:gd name="T8" fmla="*/ 199329732 w 52"/>
              <a:gd name="T9" fmla="*/ 2147483647 h 83"/>
              <a:gd name="T10" fmla="*/ 265770238 w 52"/>
              <a:gd name="T11" fmla="*/ 2147483647 h 83"/>
              <a:gd name="T12" fmla="*/ 332210807 w 52"/>
              <a:gd name="T13" fmla="*/ 2147483647 h 83"/>
              <a:gd name="T14" fmla="*/ 465091819 w 52"/>
              <a:gd name="T15" fmla="*/ 2147483647 h 83"/>
              <a:gd name="T16" fmla="*/ 531540476 w 52"/>
              <a:gd name="T17" fmla="*/ 2147483647 h 83"/>
              <a:gd name="T18" fmla="*/ 531540476 w 52"/>
              <a:gd name="T19" fmla="*/ 2147483647 h 83"/>
              <a:gd name="T20" fmla="*/ 597981109 w 52"/>
              <a:gd name="T21" fmla="*/ 2147483647 h 83"/>
              <a:gd name="T22" fmla="*/ 664421615 w 52"/>
              <a:gd name="T23" fmla="*/ 2147483647 h 83"/>
              <a:gd name="T24" fmla="*/ 664421615 w 52"/>
              <a:gd name="T25" fmla="*/ 2147483647 h 83"/>
              <a:gd name="T26" fmla="*/ 730862120 w 52"/>
              <a:gd name="T27" fmla="*/ 2147483647 h 83"/>
              <a:gd name="T28" fmla="*/ 863751283 w 52"/>
              <a:gd name="T29" fmla="*/ 2147483647 h 83"/>
              <a:gd name="T30" fmla="*/ 930191789 w 52"/>
              <a:gd name="T31" fmla="*/ 2147483647 h 83"/>
              <a:gd name="T32" fmla="*/ 996632295 w 52"/>
              <a:gd name="T33" fmla="*/ 2147483647 h 83"/>
              <a:gd name="T34" fmla="*/ 1129521712 w 52"/>
              <a:gd name="T35" fmla="*/ 2147483647 h 83"/>
              <a:gd name="T36" fmla="*/ 1129521712 w 52"/>
              <a:gd name="T37" fmla="*/ 2147483647 h 83"/>
              <a:gd name="T38" fmla="*/ 1195962218 w 52"/>
              <a:gd name="T39" fmla="*/ 2147483647 h 83"/>
              <a:gd name="T40" fmla="*/ 1195962218 w 52"/>
              <a:gd name="T41" fmla="*/ 2147483647 h 83"/>
              <a:gd name="T42" fmla="*/ 1195962218 w 52"/>
              <a:gd name="T43" fmla="*/ 2147483647 h 83"/>
              <a:gd name="T44" fmla="*/ 1129521712 w 52"/>
              <a:gd name="T45" fmla="*/ 2147483647 h 83"/>
              <a:gd name="T46" fmla="*/ 1129521712 w 52"/>
              <a:gd name="T47" fmla="*/ 2147483647 h 83"/>
              <a:gd name="T48" fmla="*/ 1195962218 w 52"/>
              <a:gd name="T49" fmla="*/ 2147483647 h 83"/>
              <a:gd name="T50" fmla="*/ 1195962218 w 52"/>
              <a:gd name="T51" fmla="*/ 2147483647 h 83"/>
              <a:gd name="T52" fmla="*/ 1063072800 w 52"/>
              <a:gd name="T53" fmla="*/ 2147483647 h 83"/>
              <a:gd name="T54" fmla="*/ 1063072800 w 52"/>
              <a:gd name="T55" fmla="*/ 2147483647 h 83"/>
              <a:gd name="T56" fmla="*/ 996632295 w 52"/>
              <a:gd name="T57" fmla="*/ 2147483647 h 83"/>
              <a:gd name="T58" fmla="*/ 930191789 w 52"/>
              <a:gd name="T59" fmla="*/ 2147483647 h 83"/>
              <a:gd name="T60" fmla="*/ 930191789 w 52"/>
              <a:gd name="T61" fmla="*/ 2147483647 h 83"/>
              <a:gd name="T62" fmla="*/ 930191789 w 52"/>
              <a:gd name="T63" fmla="*/ 2147483647 h 83"/>
              <a:gd name="T64" fmla="*/ 930191789 w 52"/>
              <a:gd name="T65" fmla="*/ 2147483647 h 83"/>
              <a:gd name="T66" fmla="*/ 930191789 w 52"/>
              <a:gd name="T67" fmla="*/ 2147483647 h 83"/>
              <a:gd name="T68" fmla="*/ 2147483647 w 52"/>
              <a:gd name="T69" fmla="*/ 2147483647 h 83"/>
              <a:gd name="T70" fmla="*/ 2147483647 w 52"/>
              <a:gd name="T71" fmla="*/ 2147483647 h 83"/>
              <a:gd name="T72" fmla="*/ 2147483647 w 52"/>
              <a:gd name="T73" fmla="*/ 2147483647 h 83"/>
              <a:gd name="T74" fmla="*/ 2147483647 w 52"/>
              <a:gd name="T75" fmla="*/ 2147483647 h 83"/>
              <a:gd name="T76" fmla="*/ 2147483647 w 52"/>
              <a:gd name="T77" fmla="*/ 2147483647 h 83"/>
              <a:gd name="T78" fmla="*/ 2147483647 w 52"/>
              <a:gd name="T79" fmla="*/ 2147483647 h 83"/>
              <a:gd name="T80" fmla="*/ 2147483647 w 52"/>
              <a:gd name="T81" fmla="*/ 2147483647 h 83"/>
              <a:gd name="T82" fmla="*/ 2147483647 w 52"/>
              <a:gd name="T83" fmla="*/ 2147483647 h 83"/>
              <a:gd name="T84" fmla="*/ 2147483647 w 52"/>
              <a:gd name="T85" fmla="*/ 2147483647 h 83"/>
              <a:gd name="T86" fmla="*/ 2147483647 w 52"/>
              <a:gd name="T87" fmla="*/ 2147483647 h 83"/>
              <a:gd name="T88" fmla="*/ 2147483647 w 52"/>
              <a:gd name="T89" fmla="*/ 2147483647 h 83"/>
              <a:gd name="T90" fmla="*/ 2147483647 w 52"/>
              <a:gd name="T91" fmla="*/ 2147483647 h 83"/>
              <a:gd name="T92" fmla="*/ 2147483647 w 52"/>
              <a:gd name="T93" fmla="*/ 2147483647 h 83"/>
              <a:gd name="T94" fmla="*/ 2147483647 w 52"/>
              <a:gd name="T95" fmla="*/ 2147483647 h 83"/>
              <a:gd name="T96" fmla="*/ 2147483647 w 52"/>
              <a:gd name="T97" fmla="*/ 2147483647 h 83"/>
              <a:gd name="T98" fmla="*/ 2147483647 w 52"/>
              <a:gd name="T99" fmla="*/ 2147483647 h 83"/>
              <a:gd name="T100" fmla="*/ 2147483647 w 52"/>
              <a:gd name="T101" fmla="*/ 2147483647 h 83"/>
              <a:gd name="T102" fmla="*/ 2147483647 w 52"/>
              <a:gd name="T103" fmla="*/ 0 h 83"/>
              <a:gd name="T104" fmla="*/ 0 w 52"/>
              <a:gd name="T105" fmla="*/ 179122095 h 83"/>
              <a:gd name="T106" fmla="*/ 0 w 52"/>
              <a:gd name="T107" fmla="*/ 179122095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83"/>
              <a:gd name="T164" fmla="*/ 52 w 52"/>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8" y="80"/>
                </a:lnTo>
                <a:lnTo>
                  <a:pt x="18" y="79"/>
                </a:lnTo>
                <a:lnTo>
                  <a:pt x="17" y="79"/>
                </a:lnTo>
                <a:lnTo>
                  <a:pt x="17" y="78"/>
                </a:lnTo>
                <a:lnTo>
                  <a:pt x="18" y="77"/>
                </a:lnTo>
                <a:lnTo>
                  <a:pt x="18" y="76"/>
                </a:lnTo>
                <a:lnTo>
                  <a:pt x="16" y="75"/>
                </a:lnTo>
                <a:lnTo>
                  <a:pt x="15" y="75"/>
                </a:lnTo>
                <a:lnTo>
                  <a:pt x="14" y="73"/>
                </a:lnTo>
                <a:lnTo>
                  <a:pt x="14" y="72"/>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1214" name="Freeform 13"/>
          <p:cNvSpPr>
            <a:spLocks/>
          </p:cNvSpPr>
          <p:nvPr/>
        </p:nvSpPr>
        <p:spPr bwMode="auto">
          <a:xfrm>
            <a:off x="5729111" y="2840038"/>
            <a:ext cx="410634" cy="487362"/>
          </a:xfrm>
          <a:custGeom>
            <a:avLst/>
            <a:gdLst>
              <a:gd name="T0" fmla="*/ 328423313 w 57"/>
              <a:gd name="T1" fmla="*/ 2147483647 h 63"/>
              <a:gd name="T2" fmla="*/ 525478846 w 57"/>
              <a:gd name="T3" fmla="*/ 2147483647 h 63"/>
              <a:gd name="T4" fmla="*/ 656846627 w 57"/>
              <a:gd name="T5" fmla="*/ 2147483647 h 63"/>
              <a:gd name="T6" fmla="*/ 853902159 w 57"/>
              <a:gd name="T7" fmla="*/ 2147483647 h 63"/>
              <a:gd name="T8" fmla="*/ 1182325599 w 57"/>
              <a:gd name="T9" fmla="*/ 2147483647 h 63"/>
              <a:gd name="T10" fmla="*/ 1445069011 w 57"/>
              <a:gd name="T11" fmla="*/ 2147483647 h 63"/>
              <a:gd name="T12" fmla="*/ 1642116440 w 57"/>
              <a:gd name="T13" fmla="*/ 2147483647 h 63"/>
              <a:gd name="T14" fmla="*/ 1839171973 w 57"/>
              <a:gd name="T15" fmla="*/ 2147483647 h 63"/>
              <a:gd name="T16" fmla="*/ 1904859852 w 57"/>
              <a:gd name="T17" fmla="*/ 2147483647 h 63"/>
              <a:gd name="T18" fmla="*/ 2036227505 w 57"/>
              <a:gd name="T19" fmla="*/ 2147483647 h 63"/>
              <a:gd name="T20" fmla="*/ 2147483647 w 57"/>
              <a:gd name="T21" fmla="*/ 2147483647 h 63"/>
              <a:gd name="T22" fmla="*/ 2147483647 w 57"/>
              <a:gd name="T23" fmla="*/ 2147483647 h 63"/>
              <a:gd name="T24" fmla="*/ 2147483647 w 57"/>
              <a:gd name="T25" fmla="*/ 2147483647 h 63"/>
              <a:gd name="T26" fmla="*/ 2147483647 w 57"/>
              <a:gd name="T27" fmla="*/ 2147483647 h 63"/>
              <a:gd name="T28" fmla="*/ 2147483647 w 57"/>
              <a:gd name="T29" fmla="*/ 2147483647 h 63"/>
              <a:gd name="T30" fmla="*/ 2147483647 w 57"/>
              <a:gd name="T31" fmla="*/ 2147483647 h 63"/>
              <a:gd name="T32" fmla="*/ 2147483647 w 57"/>
              <a:gd name="T33" fmla="*/ 2147483647 h 63"/>
              <a:gd name="T34" fmla="*/ 2147483647 w 57"/>
              <a:gd name="T35" fmla="*/ 2147483647 h 63"/>
              <a:gd name="T36" fmla="*/ 2147483647 w 57"/>
              <a:gd name="T37" fmla="*/ 2147483647 h 63"/>
              <a:gd name="T38" fmla="*/ 2147483647 w 57"/>
              <a:gd name="T39" fmla="*/ 2147483647 h 63"/>
              <a:gd name="T40" fmla="*/ 2147483647 w 57"/>
              <a:gd name="T41" fmla="*/ 2147483647 h 63"/>
              <a:gd name="T42" fmla="*/ 2147483647 w 57"/>
              <a:gd name="T43" fmla="*/ 2147483647 h 63"/>
              <a:gd name="T44" fmla="*/ 2147483647 w 57"/>
              <a:gd name="T45" fmla="*/ 2147483647 h 63"/>
              <a:gd name="T46" fmla="*/ 2147483647 w 57"/>
              <a:gd name="T47" fmla="*/ 2034705881 h 63"/>
              <a:gd name="T48" fmla="*/ 2147483647 w 57"/>
              <a:gd name="T49" fmla="*/ 1555953575 h 63"/>
              <a:gd name="T50" fmla="*/ 2147483647 w 57"/>
              <a:gd name="T51" fmla="*/ 1376418741 h 63"/>
              <a:gd name="T52" fmla="*/ 2147483647 w 57"/>
              <a:gd name="T53" fmla="*/ 1316573796 h 63"/>
              <a:gd name="T54" fmla="*/ 2147483647 w 57"/>
              <a:gd name="T55" fmla="*/ 179534895 h 63"/>
              <a:gd name="T56" fmla="*/ 2147483647 w 57"/>
              <a:gd name="T57" fmla="*/ 359062053 h 63"/>
              <a:gd name="T58" fmla="*/ 2147483647 w 57"/>
              <a:gd name="T59" fmla="*/ 598441953 h 63"/>
              <a:gd name="T60" fmla="*/ 2147483647 w 57"/>
              <a:gd name="T61" fmla="*/ 598441953 h 63"/>
              <a:gd name="T62" fmla="*/ 1970539626 w 57"/>
              <a:gd name="T63" fmla="*/ 777976788 h 63"/>
              <a:gd name="T64" fmla="*/ 1773492198 w 57"/>
              <a:gd name="T65" fmla="*/ 718131843 h 63"/>
              <a:gd name="T66" fmla="*/ 1642116440 w 57"/>
              <a:gd name="T67" fmla="*/ 718131843 h 63"/>
              <a:gd name="T68" fmla="*/ 1642116440 w 57"/>
              <a:gd name="T69" fmla="*/ 658286898 h 63"/>
              <a:gd name="T70" fmla="*/ 1248013478 w 57"/>
              <a:gd name="T71" fmla="*/ 538597009 h 63"/>
              <a:gd name="T72" fmla="*/ 1116637720 w 57"/>
              <a:gd name="T73" fmla="*/ 598441953 h 63"/>
              <a:gd name="T74" fmla="*/ 0 w 57"/>
              <a:gd name="T75" fmla="*/ 658286898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7"/>
              <a:gd name="T115" fmla="*/ 0 h 63"/>
              <a:gd name="T116" fmla="*/ 57 w 57"/>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7" h="63">
                <a:moveTo>
                  <a:pt x="0" y="11"/>
                </a:moveTo>
                <a:lnTo>
                  <a:pt x="5" y="55"/>
                </a:lnTo>
                <a:lnTo>
                  <a:pt x="6" y="55"/>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1215" name="Freeform 14"/>
          <p:cNvSpPr>
            <a:spLocks/>
          </p:cNvSpPr>
          <p:nvPr/>
        </p:nvSpPr>
        <p:spPr bwMode="auto">
          <a:xfrm>
            <a:off x="5844823" y="3459163"/>
            <a:ext cx="860778" cy="395287"/>
          </a:xfrm>
          <a:custGeom>
            <a:avLst/>
            <a:gdLst>
              <a:gd name="T0" fmla="*/ 132439520 w 119"/>
              <a:gd name="T1" fmla="*/ 2147483647 h 51"/>
              <a:gd name="T2" fmla="*/ 264879040 w 119"/>
              <a:gd name="T3" fmla="*/ 2147483647 h 51"/>
              <a:gd name="T4" fmla="*/ 331102916 w 119"/>
              <a:gd name="T5" fmla="*/ 2147483647 h 51"/>
              <a:gd name="T6" fmla="*/ 927084809 w 119"/>
              <a:gd name="T7" fmla="*/ 1862282242 h 51"/>
              <a:gd name="T8" fmla="*/ 1191972177 w 119"/>
              <a:gd name="T9" fmla="*/ 1621994322 h 51"/>
              <a:gd name="T10" fmla="*/ 1324411665 w 119"/>
              <a:gd name="T11" fmla="*/ 1621994322 h 51"/>
              <a:gd name="T12" fmla="*/ 1390635478 w 119"/>
              <a:gd name="T13" fmla="*/ 1501842612 h 51"/>
              <a:gd name="T14" fmla="*/ 1523074966 w 119"/>
              <a:gd name="T15" fmla="*/ 1501842612 h 51"/>
              <a:gd name="T16" fmla="*/ 1854177755 w 119"/>
              <a:gd name="T17" fmla="*/ 1381698652 h 51"/>
              <a:gd name="T18" fmla="*/ 2147483647 w 119"/>
              <a:gd name="T19" fmla="*/ 1021251271 h 51"/>
              <a:gd name="T20" fmla="*/ 2147483647 w 119"/>
              <a:gd name="T21" fmla="*/ 780955358 h 51"/>
              <a:gd name="T22" fmla="*/ 2147483647 w 119"/>
              <a:gd name="T23" fmla="*/ 780955358 h 51"/>
              <a:gd name="T24" fmla="*/ 2147483647 w 119"/>
              <a:gd name="T25" fmla="*/ 720887254 h 51"/>
              <a:gd name="T26" fmla="*/ 2147483647 w 119"/>
              <a:gd name="T27" fmla="*/ 60075870 h 51"/>
              <a:gd name="T28" fmla="*/ 2147483647 w 119"/>
              <a:gd name="T29" fmla="*/ 120143990 h 51"/>
              <a:gd name="T30" fmla="*/ 2147483647 w 119"/>
              <a:gd name="T31" fmla="*/ 300371647 h 51"/>
              <a:gd name="T32" fmla="*/ 2147483647 w 119"/>
              <a:gd name="T33" fmla="*/ 360439751 h 51"/>
              <a:gd name="T34" fmla="*/ 2147483647 w 119"/>
              <a:gd name="T35" fmla="*/ 300371647 h 51"/>
              <a:gd name="T36" fmla="*/ 2147483647 w 119"/>
              <a:gd name="T37" fmla="*/ 360439751 h 51"/>
              <a:gd name="T38" fmla="*/ 2147483647 w 119"/>
              <a:gd name="T39" fmla="*/ 480591462 h 51"/>
              <a:gd name="T40" fmla="*/ 2147483647 w 119"/>
              <a:gd name="T41" fmla="*/ 660811398 h 51"/>
              <a:gd name="T42" fmla="*/ 2147483647 w 119"/>
              <a:gd name="T43" fmla="*/ 720887254 h 51"/>
              <a:gd name="T44" fmla="*/ 2147483647 w 119"/>
              <a:gd name="T45" fmla="*/ 540667438 h 51"/>
              <a:gd name="T46" fmla="*/ 2147483647 w 119"/>
              <a:gd name="T47" fmla="*/ 660811398 h 51"/>
              <a:gd name="T48" fmla="*/ 2147483647 w 119"/>
              <a:gd name="T49" fmla="*/ 660811398 h 51"/>
              <a:gd name="T50" fmla="*/ 2147483647 w 119"/>
              <a:gd name="T51" fmla="*/ 540667438 h 51"/>
              <a:gd name="T52" fmla="*/ 2147483647 w 119"/>
              <a:gd name="T53" fmla="*/ 841031214 h 51"/>
              <a:gd name="T54" fmla="*/ 2147483647 w 119"/>
              <a:gd name="T55" fmla="*/ 1021251271 h 51"/>
              <a:gd name="T56" fmla="*/ 2147483647 w 119"/>
              <a:gd name="T57" fmla="*/ 1141402982 h 51"/>
              <a:gd name="T58" fmla="*/ 2147483647 w 119"/>
              <a:gd name="T59" fmla="*/ 1201478837 h 51"/>
              <a:gd name="T60" fmla="*/ 2147483647 w 119"/>
              <a:gd name="T61" fmla="*/ 1141402982 h 51"/>
              <a:gd name="T62" fmla="*/ 2147483647 w 119"/>
              <a:gd name="T63" fmla="*/ 1081327126 h 51"/>
              <a:gd name="T64" fmla="*/ 2147483647 w 119"/>
              <a:gd name="T65" fmla="*/ 1261546941 h 51"/>
              <a:gd name="T66" fmla="*/ 2147483647 w 119"/>
              <a:gd name="T67" fmla="*/ 1321622797 h 51"/>
              <a:gd name="T68" fmla="*/ 2147483647 w 119"/>
              <a:gd name="T69" fmla="*/ 1441766757 h 51"/>
              <a:gd name="T70" fmla="*/ 2147483647 w 119"/>
              <a:gd name="T71" fmla="*/ 1621994322 h 51"/>
              <a:gd name="T72" fmla="*/ 2147483647 w 119"/>
              <a:gd name="T73" fmla="*/ 1742138282 h 51"/>
              <a:gd name="T74" fmla="*/ 2147483647 w 119"/>
              <a:gd name="T75" fmla="*/ 1621994322 h 51"/>
              <a:gd name="T76" fmla="*/ 2147483647 w 119"/>
              <a:gd name="T77" fmla="*/ 1621994322 h 51"/>
              <a:gd name="T78" fmla="*/ 2147483647 w 119"/>
              <a:gd name="T79" fmla="*/ 1922358098 h 51"/>
              <a:gd name="T80" fmla="*/ 2147483647 w 119"/>
              <a:gd name="T81" fmla="*/ 2147483647 h 51"/>
              <a:gd name="T82" fmla="*/ 2147483647 w 119"/>
              <a:gd name="T83" fmla="*/ 2147483647 h 51"/>
              <a:gd name="T84" fmla="*/ 2147483647 w 119"/>
              <a:gd name="T85" fmla="*/ 2147483647 h 51"/>
              <a:gd name="T86" fmla="*/ 2147483647 w 119"/>
              <a:gd name="T87" fmla="*/ 2147483647 h 51"/>
              <a:gd name="T88" fmla="*/ 2147483647 w 119"/>
              <a:gd name="T89" fmla="*/ 2147483647 h 51"/>
              <a:gd name="T90" fmla="*/ 2147483647 w 119"/>
              <a:gd name="T91" fmla="*/ 2147483647 h 51"/>
              <a:gd name="T92" fmla="*/ 2147483647 w 119"/>
              <a:gd name="T93" fmla="*/ 2147483647 h 51"/>
              <a:gd name="T94" fmla="*/ 1986617243 w 119"/>
              <a:gd name="T95" fmla="*/ 2147483647 h 51"/>
              <a:gd name="T96" fmla="*/ 1721738267 w 119"/>
              <a:gd name="T97" fmla="*/ 2147483647 h 51"/>
              <a:gd name="T98" fmla="*/ 0 w 119"/>
              <a:gd name="T99" fmla="*/ 2147483647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9"/>
              <a:gd name="T151" fmla="*/ 0 h 51"/>
              <a:gd name="T152" fmla="*/ 119 w 119"/>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9" h="51">
                <a:moveTo>
                  <a:pt x="0" y="45"/>
                </a:moveTo>
                <a:lnTo>
                  <a:pt x="1"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9" y="27"/>
                </a:lnTo>
                <a:lnTo>
                  <a:pt x="20" y="27"/>
                </a:lnTo>
                <a:lnTo>
                  <a:pt x="20" y="26"/>
                </a:lnTo>
                <a:lnTo>
                  <a:pt x="21" y="25"/>
                </a:lnTo>
                <a:lnTo>
                  <a:pt x="22" y="26"/>
                </a:lnTo>
                <a:lnTo>
                  <a:pt x="23" y="25"/>
                </a:lnTo>
                <a:lnTo>
                  <a:pt x="25" y="23"/>
                </a:lnTo>
                <a:lnTo>
                  <a:pt x="26" y="23"/>
                </a:lnTo>
                <a:lnTo>
                  <a:pt x="28" y="23"/>
                </a:lnTo>
                <a:lnTo>
                  <a:pt x="31" y="19"/>
                </a:lnTo>
                <a:lnTo>
                  <a:pt x="32" y="18"/>
                </a:lnTo>
                <a:lnTo>
                  <a:pt x="33" y="17"/>
                </a:lnTo>
                <a:lnTo>
                  <a:pt x="33" y="16"/>
                </a:lnTo>
                <a:lnTo>
                  <a:pt x="33" y="14"/>
                </a:lnTo>
                <a:lnTo>
                  <a:pt x="33" y="13"/>
                </a:lnTo>
                <a:lnTo>
                  <a:pt x="37" y="12"/>
                </a:lnTo>
                <a:lnTo>
                  <a:pt x="37" y="13"/>
                </a:lnTo>
                <a:lnTo>
                  <a:pt x="40" y="13"/>
                </a:lnTo>
                <a:lnTo>
                  <a:pt x="42" y="12"/>
                </a:lnTo>
                <a:lnTo>
                  <a:pt x="78" y="7"/>
                </a:lnTo>
                <a:lnTo>
                  <a:pt x="112" y="0"/>
                </a:lnTo>
                <a:lnTo>
                  <a:pt x="113" y="1"/>
                </a:lnTo>
                <a:lnTo>
                  <a:pt x="114" y="2"/>
                </a:lnTo>
                <a:lnTo>
                  <a:pt x="115" y="3"/>
                </a:lnTo>
                <a:lnTo>
                  <a:pt x="116" y="5"/>
                </a:lnTo>
                <a:lnTo>
                  <a:pt x="116" y="6"/>
                </a:lnTo>
                <a:lnTo>
                  <a:pt x="115" y="5"/>
                </a:lnTo>
                <a:lnTo>
                  <a:pt x="114" y="5"/>
                </a:lnTo>
                <a:lnTo>
                  <a:pt x="113" y="5"/>
                </a:lnTo>
                <a:lnTo>
                  <a:pt x="112" y="5"/>
                </a:lnTo>
                <a:lnTo>
                  <a:pt x="113" y="6"/>
                </a:lnTo>
                <a:lnTo>
                  <a:pt x="110" y="8"/>
                </a:lnTo>
                <a:lnTo>
                  <a:pt x="109" y="8"/>
                </a:lnTo>
                <a:lnTo>
                  <a:pt x="108" y="10"/>
                </a:lnTo>
                <a:lnTo>
                  <a:pt x="106" y="10"/>
                </a:lnTo>
                <a:lnTo>
                  <a:pt x="105" y="11"/>
                </a:lnTo>
                <a:lnTo>
                  <a:pt x="105" y="12"/>
                </a:lnTo>
                <a:lnTo>
                  <a:pt x="106" y="12"/>
                </a:lnTo>
                <a:lnTo>
                  <a:pt x="108" y="11"/>
                </a:lnTo>
                <a:lnTo>
                  <a:pt x="111" y="10"/>
                </a:lnTo>
                <a:lnTo>
                  <a:pt x="112" y="9"/>
                </a:lnTo>
                <a:lnTo>
                  <a:pt x="114" y="9"/>
                </a:lnTo>
                <a:lnTo>
                  <a:pt x="114" y="10"/>
                </a:lnTo>
                <a:lnTo>
                  <a:pt x="114" y="11"/>
                </a:lnTo>
                <a:lnTo>
                  <a:pt x="115" y="12"/>
                </a:lnTo>
                <a:lnTo>
                  <a:pt x="115" y="11"/>
                </a:lnTo>
                <a:lnTo>
                  <a:pt x="116" y="11"/>
                </a:lnTo>
                <a:lnTo>
                  <a:pt x="117" y="9"/>
                </a:lnTo>
                <a:lnTo>
                  <a:pt x="118" y="9"/>
                </a:lnTo>
                <a:lnTo>
                  <a:pt x="119" y="11"/>
                </a:lnTo>
                <a:lnTo>
                  <a:pt x="119" y="14"/>
                </a:lnTo>
                <a:lnTo>
                  <a:pt x="119" y="15"/>
                </a:lnTo>
                <a:lnTo>
                  <a:pt x="117" y="16"/>
                </a:lnTo>
                <a:lnTo>
                  <a:pt x="117" y="17"/>
                </a:lnTo>
                <a:lnTo>
                  <a:pt x="117" y="18"/>
                </a:lnTo>
                <a:lnTo>
                  <a:pt x="115" y="19"/>
                </a:lnTo>
                <a:lnTo>
                  <a:pt x="114" y="19"/>
                </a:lnTo>
                <a:lnTo>
                  <a:pt x="113" y="20"/>
                </a:lnTo>
                <a:lnTo>
                  <a:pt x="111" y="20"/>
                </a:lnTo>
                <a:lnTo>
                  <a:pt x="110" y="20"/>
                </a:lnTo>
                <a:lnTo>
                  <a:pt x="109" y="19"/>
                </a:lnTo>
                <a:lnTo>
                  <a:pt x="109" y="18"/>
                </a:lnTo>
                <a:lnTo>
                  <a:pt x="108" y="18"/>
                </a:lnTo>
                <a:lnTo>
                  <a:pt x="108" y="20"/>
                </a:lnTo>
                <a:lnTo>
                  <a:pt x="108" y="21"/>
                </a:lnTo>
                <a:lnTo>
                  <a:pt x="108" y="22"/>
                </a:lnTo>
                <a:lnTo>
                  <a:pt x="109" y="22"/>
                </a:lnTo>
                <a:lnTo>
                  <a:pt x="110" y="23"/>
                </a:lnTo>
                <a:lnTo>
                  <a:pt x="110" y="24"/>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6"/>
                </a:lnTo>
                <a:lnTo>
                  <a:pt x="49" y="35"/>
                </a:lnTo>
                <a:lnTo>
                  <a:pt x="31" y="37"/>
                </a:lnTo>
                <a:lnTo>
                  <a:pt x="30" y="37"/>
                </a:lnTo>
                <a:lnTo>
                  <a:pt x="30" y="38"/>
                </a:lnTo>
                <a:lnTo>
                  <a:pt x="26" y="40"/>
                </a:lnTo>
                <a:lnTo>
                  <a:pt x="25" y="40"/>
                </a:lnTo>
                <a:lnTo>
                  <a:pt x="21" y="42"/>
                </a:lnTo>
                <a:lnTo>
                  <a:pt x="0" y="4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1216" name="Freeform 15"/>
          <p:cNvSpPr>
            <a:spLocks/>
          </p:cNvSpPr>
          <p:nvPr/>
        </p:nvSpPr>
        <p:spPr bwMode="auto">
          <a:xfrm>
            <a:off x="5590822" y="4311650"/>
            <a:ext cx="890412" cy="719138"/>
          </a:xfrm>
          <a:custGeom>
            <a:avLst/>
            <a:gdLst>
              <a:gd name="T0" fmla="*/ 0 w 123"/>
              <a:gd name="T1" fmla="*/ 478350457 h 93"/>
              <a:gd name="T2" fmla="*/ 0 w 123"/>
              <a:gd name="T3" fmla="*/ 597943961 h 93"/>
              <a:gd name="T4" fmla="*/ 132649603 w 123"/>
              <a:gd name="T5" fmla="*/ 717529612 h 93"/>
              <a:gd name="T6" fmla="*/ 198974421 w 123"/>
              <a:gd name="T7" fmla="*/ 896911954 h 93"/>
              <a:gd name="T8" fmla="*/ 265299207 w 123"/>
              <a:gd name="T9" fmla="*/ 1016497846 h 93"/>
              <a:gd name="T10" fmla="*/ 198974421 w 123"/>
              <a:gd name="T11" fmla="*/ 1136091230 h 93"/>
              <a:gd name="T12" fmla="*/ 464273628 w 123"/>
              <a:gd name="T13" fmla="*/ 1076294538 h 93"/>
              <a:gd name="T14" fmla="*/ 596923326 w 123"/>
              <a:gd name="T15" fmla="*/ 896911954 h 93"/>
              <a:gd name="T16" fmla="*/ 663248112 w 123"/>
              <a:gd name="T17" fmla="*/ 896911954 h 93"/>
              <a:gd name="T18" fmla="*/ 596923326 w 123"/>
              <a:gd name="T19" fmla="*/ 1016497846 h 93"/>
              <a:gd name="T20" fmla="*/ 1260171438 w 123"/>
              <a:gd name="T21" fmla="*/ 837115262 h 93"/>
              <a:gd name="T22" fmla="*/ 1260171438 w 123"/>
              <a:gd name="T23" fmla="*/ 956708646 h 93"/>
              <a:gd name="T24" fmla="*/ 1658120153 w 123"/>
              <a:gd name="T25" fmla="*/ 1016497846 h 93"/>
              <a:gd name="T26" fmla="*/ 1923419296 w 123"/>
              <a:gd name="T27" fmla="*/ 1076294538 h 93"/>
              <a:gd name="T28" fmla="*/ 2056077011 w 123"/>
              <a:gd name="T29" fmla="*/ 1136091230 h 93"/>
              <a:gd name="T30" fmla="*/ 2056077011 w 123"/>
              <a:gd name="T31" fmla="*/ 1195880189 h 93"/>
              <a:gd name="T32" fmla="*/ 2147483647 w 123"/>
              <a:gd name="T33" fmla="*/ 1435059223 h 93"/>
              <a:gd name="T34" fmla="*/ 2147483647 w 123"/>
              <a:gd name="T35" fmla="*/ 1494855915 h 93"/>
              <a:gd name="T36" fmla="*/ 2147483647 w 123"/>
              <a:gd name="T37" fmla="*/ 1554644874 h 93"/>
              <a:gd name="T38" fmla="*/ 2147483647 w 123"/>
              <a:gd name="T39" fmla="*/ 1435059223 h 93"/>
              <a:gd name="T40" fmla="*/ 2147483647 w 123"/>
              <a:gd name="T41" fmla="*/ 1255676881 h 93"/>
              <a:gd name="T42" fmla="*/ 2147483647 w 123"/>
              <a:gd name="T43" fmla="*/ 1076294538 h 93"/>
              <a:gd name="T44" fmla="*/ 2147483647 w 123"/>
              <a:gd name="T45" fmla="*/ 1255676881 h 93"/>
              <a:gd name="T46" fmla="*/ 2147483647 w 123"/>
              <a:gd name="T47" fmla="*/ 1674238257 h 93"/>
              <a:gd name="T48" fmla="*/ 2147483647 w 123"/>
              <a:gd name="T49" fmla="*/ 1793823908 h 93"/>
              <a:gd name="T50" fmla="*/ 2147483647 w 123"/>
              <a:gd name="T51" fmla="*/ 2147483647 h 93"/>
              <a:gd name="T52" fmla="*/ 2147483647 w 123"/>
              <a:gd name="T53" fmla="*/ 2147483647 h 93"/>
              <a:gd name="T54" fmla="*/ 2147483647 w 123"/>
              <a:gd name="T55" fmla="*/ 2147483647 h 93"/>
              <a:gd name="T56" fmla="*/ 2147483647 w 123"/>
              <a:gd name="T57" fmla="*/ 2147483647 h 93"/>
              <a:gd name="T58" fmla="*/ 2147483647 w 123"/>
              <a:gd name="T59" fmla="*/ 2147483647 h 93"/>
              <a:gd name="T60" fmla="*/ 2147483647 w 123"/>
              <a:gd name="T61" fmla="*/ 2147483647 h 93"/>
              <a:gd name="T62" fmla="*/ 2147483647 w 123"/>
              <a:gd name="T63" fmla="*/ 2147483647 h 93"/>
              <a:gd name="T64" fmla="*/ 2147483647 w 123"/>
              <a:gd name="T65" fmla="*/ 2147483647 h 93"/>
              <a:gd name="T66" fmla="*/ 2147483647 w 123"/>
              <a:gd name="T67" fmla="*/ 2147483647 h 93"/>
              <a:gd name="T68" fmla="*/ 2147483647 w 123"/>
              <a:gd name="T69" fmla="*/ 2147483647 h 93"/>
              <a:gd name="T70" fmla="*/ 2147483647 w 123"/>
              <a:gd name="T71" fmla="*/ 2147483647 h 93"/>
              <a:gd name="T72" fmla="*/ 2147483647 w 123"/>
              <a:gd name="T73" fmla="*/ 2147483647 h 93"/>
              <a:gd name="T74" fmla="*/ 2147483647 w 123"/>
              <a:gd name="T75" fmla="*/ 2147483647 h 93"/>
              <a:gd name="T76" fmla="*/ 2147483647 w 123"/>
              <a:gd name="T77" fmla="*/ 2147483647 h 93"/>
              <a:gd name="T78" fmla="*/ 2147483647 w 123"/>
              <a:gd name="T79" fmla="*/ 2147483647 h 93"/>
              <a:gd name="T80" fmla="*/ 2147483647 w 123"/>
              <a:gd name="T81" fmla="*/ 2147483647 h 93"/>
              <a:gd name="T82" fmla="*/ 2147483647 w 123"/>
              <a:gd name="T83" fmla="*/ 2147483647 h 93"/>
              <a:gd name="T84" fmla="*/ 2147483647 w 123"/>
              <a:gd name="T85" fmla="*/ 2147483647 h 93"/>
              <a:gd name="T86" fmla="*/ 2147483647 w 123"/>
              <a:gd name="T87" fmla="*/ 2147483647 h 93"/>
              <a:gd name="T88" fmla="*/ 2147483647 w 123"/>
              <a:gd name="T89" fmla="*/ 2147483647 h 93"/>
              <a:gd name="T90" fmla="*/ 2147483647 w 123"/>
              <a:gd name="T91" fmla="*/ 2147483647 h 93"/>
              <a:gd name="T92" fmla="*/ 2147483647 w 123"/>
              <a:gd name="T93" fmla="*/ 2147483647 h 93"/>
              <a:gd name="T94" fmla="*/ 2147483647 w 123"/>
              <a:gd name="T95" fmla="*/ 2147483647 h 93"/>
              <a:gd name="T96" fmla="*/ 2147483647 w 123"/>
              <a:gd name="T97" fmla="*/ 2147483647 h 93"/>
              <a:gd name="T98" fmla="*/ 2147483647 w 123"/>
              <a:gd name="T99" fmla="*/ 2147483647 h 93"/>
              <a:gd name="T100" fmla="*/ 2147483647 w 123"/>
              <a:gd name="T101" fmla="*/ 1734027216 h 93"/>
              <a:gd name="T102" fmla="*/ 2147483647 w 123"/>
              <a:gd name="T103" fmla="*/ 1435059223 h 93"/>
              <a:gd name="T104" fmla="*/ 2147483647 w 123"/>
              <a:gd name="T105" fmla="*/ 478350457 h 93"/>
              <a:gd name="T106" fmla="*/ 2147483647 w 123"/>
              <a:gd name="T107" fmla="*/ 358764806 h 93"/>
              <a:gd name="T108" fmla="*/ 2147483647 w 123"/>
              <a:gd name="T109" fmla="*/ 59796707 h 93"/>
              <a:gd name="T110" fmla="*/ 2147483647 w 123"/>
              <a:gd name="T111" fmla="*/ 59796707 h 93"/>
              <a:gd name="T112" fmla="*/ 2147483647 w 123"/>
              <a:gd name="T113" fmla="*/ 418561497 h 93"/>
              <a:gd name="T114" fmla="*/ 2147483647 w 123"/>
              <a:gd name="T115" fmla="*/ 478350457 h 93"/>
              <a:gd name="T116" fmla="*/ 2147483647 w 123"/>
              <a:gd name="T117" fmla="*/ 418561497 h 93"/>
              <a:gd name="T118" fmla="*/ 2147483647 w 123"/>
              <a:gd name="T119" fmla="*/ 179382403 h 9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3"/>
              <a:gd name="T181" fmla="*/ 0 h 93"/>
              <a:gd name="T182" fmla="*/ 123 w 123"/>
              <a:gd name="T183" fmla="*/ 93 h 9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3" h="93">
                <a:moveTo>
                  <a:pt x="38" y="3"/>
                </a:moveTo>
                <a:lnTo>
                  <a:pt x="0" y="7"/>
                </a:lnTo>
                <a:lnTo>
                  <a:pt x="0" y="8"/>
                </a:lnTo>
                <a:lnTo>
                  <a:pt x="0" y="9"/>
                </a:lnTo>
                <a:lnTo>
                  <a:pt x="0" y="10"/>
                </a:lnTo>
                <a:lnTo>
                  <a:pt x="1" y="12"/>
                </a:lnTo>
                <a:lnTo>
                  <a:pt x="2" y="12"/>
                </a:lnTo>
                <a:lnTo>
                  <a:pt x="4" y="13"/>
                </a:lnTo>
                <a:lnTo>
                  <a:pt x="4" y="14"/>
                </a:lnTo>
                <a:lnTo>
                  <a:pt x="3" y="15"/>
                </a:lnTo>
                <a:lnTo>
                  <a:pt x="3" y="16"/>
                </a:lnTo>
                <a:lnTo>
                  <a:pt x="4" y="16"/>
                </a:lnTo>
                <a:lnTo>
                  <a:pt x="4" y="17"/>
                </a:lnTo>
                <a:lnTo>
                  <a:pt x="3" y="18"/>
                </a:lnTo>
                <a:lnTo>
                  <a:pt x="3" y="19"/>
                </a:lnTo>
                <a:lnTo>
                  <a:pt x="4" y="19"/>
                </a:lnTo>
                <a:lnTo>
                  <a:pt x="6" y="18"/>
                </a:lnTo>
                <a:lnTo>
                  <a:pt x="7" y="18"/>
                </a:lnTo>
                <a:lnTo>
                  <a:pt x="7" y="16"/>
                </a:lnTo>
                <a:lnTo>
                  <a:pt x="8" y="15"/>
                </a:lnTo>
                <a:lnTo>
                  <a:pt x="9" y="15"/>
                </a:lnTo>
                <a:lnTo>
                  <a:pt x="10" y="15"/>
                </a:lnTo>
                <a:lnTo>
                  <a:pt x="10" y="16"/>
                </a:lnTo>
                <a:lnTo>
                  <a:pt x="9" y="17"/>
                </a:lnTo>
                <a:lnTo>
                  <a:pt x="10" y="17"/>
                </a:lnTo>
                <a:lnTo>
                  <a:pt x="12" y="16"/>
                </a:lnTo>
                <a:lnTo>
                  <a:pt x="19" y="14"/>
                </a:lnTo>
                <a:lnTo>
                  <a:pt x="20" y="14"/>
                </a:lnTo>
                <a:lnTo>
                  <a:pt x="20" y="15"/>
                </a:lnTo>
                <a:lnTo>
                  <a:pt x="19" y="16"/>
                </a:lnTo>
                <a:lnTo>
                  <a:pt x="22" y="16"/>
                </a:lnTo>
                <a:lnTo>
                  <a:pt x="25" y="17"/>
                </a:lnTo>
                <a:lnTo>
                  <a:pt x="28" y="19"/>
                </a:lnTo>
                <a:lnTo>
                  <a:pt x="29" y="19"/>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1" y="90"/>
                </a:lnTo>
                <a:lnTo>
                  <a:pt x="111"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79" y="6"/>
                </a:lnTo>
                <a:lnTo>
                  <a:pt x="40" y="8"/>
                </a:lnTo>
                <a:lnTo>
                  <a:pt x="39" y="7"/>
                </a:lnTo>
                <a:lnTo>
                  <a:pt x="39" y="6"/>
                </a:lnTo>
                <a:lnTo>
                  <a:pt x="38" y="4"/>
                </a:lnTo>
                <a:lnTo>
                  <a:pt x="38"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1217" name="Freeform 16"/>
          <p:cNvSpPr>
            <a:spLocks/>
          </p:cNvSpPr>
          <p:nvPr/>
        </p:nvSpPr>
        <p:spPr bwMode="auto">
          <a:xfrm>
            <a:off x="5988756" y="3009900"/>
            <a:ext cx="441678" cy="465138"/>
          </a:xfrm>
          <a:custGeom>
            <a:avLst/>
            <a:gdLst>
              <a:gd name="T0" fmla="*/ 1327049548 w 61"/>
              <a:gd name="T1" fmla="*/ 0 h 60"/>
              <a:gd name="T2" fmla="*/ 1327049548 w 61"/>
              <a:gd name="T3" fmla="*/ 180295256 h 60"/>
              <a:gd name="T4" fmla="*/ 1393404444 w 61"/>
              <a:gd name="T5" fmla="*/ 300494697 h 60"/>
              <a:gd name="T6" fmla="*/ 1260694653 w 61"/>
              <a:gd name="T7" fmla="*/ 781276838 h 60"/>
              <a:gd name="T8" fmla="*/ 1260694653 w 61"/>
              <a:gd name="T9" fmla="*/ 901476219 h 60"/>
              <a:gd name="T10" fmla="*/ 1194347903 w 61"/>
              <a:gd name="T11" fmla="*/ 1141867470 h 60"/>
              <a:gd name="T12" fmla="*/ 995291107 w 61"/>
              <a:gd name="T13" fmla="*/ 1322162666 h 60"/>
              <a:gd name="T14" fmla="*/ 862581315 w 61"/>
              <a:gd name="T15" fmla="*/ 1382258480 h 60"/>
              <a:gd name="T16" fmla="*/ 729879670 w 61"/>
              <a:gd name="T17" fmla="*/ 1442354294 h 60"/>
              <a:gd name="T18" fmla="*/ 663524774 w 61"/>
              <a:gd name="T19" fmla="*/ 1562553675 h 60"/>
              <a:gd name="T20" fmla="*/ 597169878 w 61"/>
              <a:gd name="T21" fmla="*/ 1802944685 h 60"/>
              <a:gd name="T22" fmla="*/ 398113210 w 61"/>
              <a:gd name="T23" fmla="*/ 1802944685 h 60"/>
              <a:gd name="T24" fmla="*/ 265411501 w 61"/>
              <a:gd name="T25" fmla="*/ 2043336179 h 60"/>
              <a:gd name="T26" fmla="*/ 265411501 w 61"/>
              <a:gd name="T27" fmla="*/ 2147483647 h 60"/>
              <a:gd name="T28" fmla="*/ 132701677 w 61"/>
              <a:gd name="T29" fmla="*/ 2147483647 h 60"/>
              <a:gd name="T30" fmla="*/ 0 w 61"/>
              <a:gd name="T31" fmla="*/ 2147483647 h 60"/>
              <a:gd name="T32" fmla="*/ 0 w 61"/>
              <a:gd name="T33" fmla="*/ 2147483647 h 60"/>
              <a:gd name="T34" fmla="*/ 199056605 w 61"/>
              <a:gd name="T35" fmla="*/ 2147483647 h 60"/>
              <a:gd name="T36" fmla="*/ 398113210 w 61"/>
              <a:gd name="T37" fmla="*/ 2147483647 h 60"/>
              <a:gd name="T38" fmla="*/ 530823001 w 61"/>
              <a:gd name="T39" fmla="*/ 2147483647 h 60"/>
              <a:gd name="T40" fmla="*/ 530823001 w 61"/>
              <a:gd name="T41" fmla="*/ 2147483647 h 60"/>
              <a:gd name="T42" fmla="*/ 663524774 w 61"/>
              <a:gd name="T43" fmla="*/ 2147483647 h 60"/>
              <a:gd name="T44" fmla="*/ 663524774 w 61"/>
              <a:gd name="T45" fmla="*/ 2147483647 h 60"/>
              <a:gd name="T46" fmla="*/ 995291107 w 61"/>
              <a:gd name="T47" fmla="*/ 2147483647 h 60"/>
              <a:gd name="T48" fmla="*/ 1194347903 w 61"/>
              <a:gd name="T49" fmla="*/ 2147483647 h 60"/>
              <a:gd name="T50" fmla="*/ 1260694653 w 61"/>
              <a:gd name="T51" fmla="*/ 2147483647 h 60"/>
              <a:gd name="T52" fmla="*/ 1393404444 w 61"/>
              <a:gd name="T53" fmla="*/ 2147483647 h 60"/>
              <a:gd name="T54" fmla="*/ 1658815881 w 61"/>
              <a:gd name="T55" fmla="*/ 2147483647 h 60"/>
              <a:gd name="T56" fmla="*/ 1725162631 w 61"/>
              <a:gd name="T57" fmla="*/ 2147483647 h 60"/>
              <a:gd name="T58" fmla="*/ 1990574068 w 61"/>
              <a:gd name="T59" fmla="*/ 2147483647 h 60"/>
              <a:gd name="T60" fmla="*/ 2147483647 w 61"/>
              <a:gd name="T61" fmla="*/ 2147483647 h 60"/>
              <a:gd name="T62" fmla="*/ 2147483647 w 61"/>
              <a:gd name="T63" fmla="*/ 2147483647 h 60"/>
              <a:gd name="T64" fmla="*/ 2147483647 w 61"/>
              <a:gd name="T65" fmla="*/ 1923144066 h 60"/>
              <a:gd name="T66" fmla="*/ 2147483647 w 61"/>
              <a:gd name="T67" fmla="*/ 1983239880 h 60"/>
              <a:gd name="T68" fmla="*/ 2147483647 w 61"/>
              <a:gd name="T69" fmla="*/ 2103439745 h 60"/>
              <a:gd name="T70" fmla="*/ 2147483647 w 61"/>
              <a:gd name="T71" fmla="*/ 1923144066 h 60"/>
              <a:gd name="T72" fmla="*/ 2147483647 w 61"/>
              <a:gd name="T73" fmla="*/ 1622649489 h 60"/>
              <a:gd name="T74" fmla="*/ 2147483647 w 61"/>
              <a:gd name="T75" fmla="*/ 1502457861 h 60"/>
              <a:gd name="T76" fmla="*/ 2147483647 w 61"/>
              <a:gd name="T77" fmla="*/ 1382258480 h 60"/>
              <a:gd name="T78" fmla="*/ 2147483647 w 61"/>
              <a:gd name="T79" fmla="*/ 1201963285 h 60"/>
              <a:gd name="T80" fmla="*/ 2147483647 w 61"/>
              <a:gd name="T81" fmla="*/ 1141867470 h 60"/>
              <a:gd name="T82" fmla="*/ 2147483647 w 61"/>
              <a:gd name="T83" fmla="*/ 901476219 h 60"/>
              <a:gd name="T84" fmla="*/ 2147483647 w 61"/>
              <a:gd name="T85" fmla="*/ 1141867470 h 60"/>
              <a:gd name="T86" fmla="*/ 2147483647 w 61"/>
              <a:gd name="T87" fmla="*/ 1141867470 h 60"/>
              <a:gd name="T88" fmla="*/ 2147483647 w 61"/>
              <a:gd name="T89" fmla="*/ 781276838 h 60"/>
              <a:gd name="T90" fmla="*/ 2147483647 w 61"/>
              <a:gd name="T91" fmla="*/ 661077457 h 60"/>
              <a:gd name="T92" fmla="*/ 2147483647 w 61"/>
              <a:gd name="T93" fmla="*/ 661077457 h 60"/>
              <a:gd name="T94" fmla="*/ 2147483647 w 61"/>
              <a:gd name="T95" fmla="*/ 721181023 h 60"/>
              <a:gd name="T96" fmla="*/ 2147483647 w 61"/>
              <a:gd name="T97" fmla="*/ 841372652 h 60"/>
              <a:gd name="T98" fmla="*/ 2147483647 w 61"/>
              <a:gd name="T99" fmla="*/ 781276838 h 60"/>
              <a:gd name="T100" fmla="*/ 2147483647 w 61"/>
              <a:gd name="T101" fmla="*/ 901476219 h 60"/>
              <a:gd name="T102" fmla="*/ 2147483647 w 61"/>
              <a:gd name="T103" fmla="*/ 1021668089 h 60"/>
              <a:gd name="T104" fmla="*/ 2147483647 w 61"/>
              <a:gd name="T105" fmla="*/ 1201963285 h 60"/>
              <a:gd name="T106" fmla="*/ 2147483647 w 61"/>
              <a:gd name="T107" fmla="*/ 781276838 h 60"/>
              <a:gd name="T108" fmla="*/ 1393404444 w 61"/>
              <a:gd name="T109" fmla="*/ 0 h 6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1"/>
              <a:gd name="T166" fmla="*/ 0 h 60"/>
              <a:gd name="T167" fmla="*/ 61 w 61"/>
              <a:gd name="T168" fmla="*/ 60 h 6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7" y="56"/>
                </a:lnTo>
                <a:lnTo>
                  <a:pt x="30" y="53"/>
                </a:lnTo>
                <a:lnTo>
                  <a:pt x="31" y="54"/>
                </a:lnTo>
                <a:lnTo>
                  <a:pt x="33" y="51"/>
                </a:lnTo>
                <a:lnTo>
                  <a:pt x="32" y="50"/>
                </a:lnTo>
                <a:lnTo>
                  <a:pt x="33" y="48"/>
                </a:lnTo>
                <a:lnTo>
                  <a:pt x="35" y="43"/>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19"/>
                </a:lnTo>
                <a:lnTo>
                  <a:pt x="52" y="16"/>
                </a:lnTo>
                <a:lnTo>
                  <a:pt x="52" y="15"/>
                </a:lnTo>
                <a:lnTo>
                  <a:pt x="53" y="15"/>
                </a:lnTo>
                <a:lnTo>
                  <a:pt x="59"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1218" name="Freeform 17"/>
          <p:cNvSpPr>
            <a:spLocks/>
          </p:cNvSpPr>
          <p:nvPr/>
        </p:nvSpPr>
        <p:spPr bwMode="auto">
          <a:xfrm>
            <a:off x="4844345" y="3660776"/>
            <a:ext cx="486833" cy="479425"/>
          </a:xfrm>
          <a:custGeom>
            <a:avLst/>
            <a:gdLst>
              <a:gd name="T0" fmla="*/ 0 w 67"/>
              <a:gd name="T1" fmla="*/ 179382293 h 62"/>
              <a:gd name="T2" fmla="*/ 2147483647 w 67"/>
              <a:gd name="T3" fmla="*/ 0 h 62"/>
              <a:gd name="T4" fmla="*/ 2147483647 w 67"/>
              <a:gd name="T5" fmla="*/ 59796670 h 62"/>
              <a:gd name="T6" fmla="*/ 2147483647 w 67"/>
              <a:gd name="T7" fmla="*/ 119585608 h 62"/>
              <a:gd name="T8" fmla="*/ 2147483647 w 67"/>
              <a:gd name="T9" fmla="*/ 179382293 h 62"/>
              <a:gd name="T10" fmla="*/ 2147483647 w 67"/>
              <a:gd name="T11" fmla="*/ 298967931 h 62"/>
              <a:gd name="T12" fmla="*/ 2147483647 w 67"/>
              <a:gd name="T13" fmla="*/ 358764586 h 62"/>
              <a:gd name="T14" fmla="*/ 2147483647 w 67"/>
              <a:gd name="T15" fmla="*/ 478350163 h 62"/>
              <a:gd name="T16" fmla="*/ 2147483647 w 67"/>
              <a:gd name="T17" fmla="*/ 538146939 h 62"/>
              <a:gd name="T18" fmla="*/ 2147483647 w 67"/>
              <a:gd name="T19" fmla="*/ 538146939 h 62"/>
              <a:gd name="T20" fmla="*/ 2147483647 w 67"/>
              <a:gd name="T21" fmla="*/ 538146939 h 62"/>
              <a:gd name="T22" fmla="*/ 2147483647 w 67"/>
              <a:gd name="T23" fmla="*/ 597943594 h 62"/>
              <a:gd name="T24" fmla="*/ 2147483647 w 67"/>
              <a:gd name="T25" fmla="*/ 717529172 h 62"/>
              <a:gd name="T26" fmla="*/ 2147483647 w 67"/>
              <a:gd name="T27" fmla="*/ 777325827 h 62"/>
              <a:gd name="T28" fmla="*/ 2147483647 w 67"/>
              <a:gd name="T29" fmla="*/ 1016497223 h 62"/>
              <a:gd name="T30" fmla="*/ 2147483647 w 67"/>
              <a:gd name="T31" fmla="*/ 1136090533 h 62"/>
              <a:gd name="T32" fmla="*/ 2147483647 w 67"/>
              <a:gd name="T33" fmla="*/ 1315472766 h 62"/>
              <a:gd name="T34" fmla="*/ 2147483647 w 67"/>
              <a:gd name="T35" fmla="*/ 1494854998 h 62"/>
              <a:gd name="T36" fmla="*/ 2147483647 w 67"/>
              <a:gd name="T37" fmla="*/ 1494854998 h 62"/>
              <a:gd name="T38" fmla="*/ 2147483647 w 67"/>
              <a:gd name="T39" fmla="*/ 1554643920 h 62"/>
              <a:gd name="T40" fmla="*/ 2147483647 w 67"/>
              <a:gd name="T41" fmla="*/ 1614440575 h 62"/>
              <a:gd name="T42" fmla="*/ 2147483647 w 67"/>
              <a:gd name="T43" fmla="*/ 1734026153 h 62"/>
              <a:gd name="T44" fmla="*/ 2147483647 w 67"/>
              <a:gd name="T45" fmla="*/ 1913408385 h 62"/>
              <a:gd name="T46" fmla="*/ 2147483647 w 67"/>
              <a:gd name="T47" fmla="*/ 2092791101 h 62"/>
              <a:gd name="T48" fmla="*/ 2147483647 w 67"/>
              <a:gd name="T49" fmla="*/ 2147483647 h 62"/>
              <a:gd name="T50" fmla="*/ 2147483647 w 67"/>
              <a:gd name="T51" fmla="*/ 2147483647 h 62"/>
              <a:gd name="T52" fmla="*/ 2147483647 w 67"/>
              <a:gd name="T53" fmla="*/ 2147483647 h 62"/>
              <a:gd name="T54" fmla="*/ 2147483647 w 67"/>
              <a:gd name="T55" fmla="*/ 2147483647 h 62"/>
              <a:gd name="T56" fmla="*/ 2147483647 w 67"/>
              <a:gd name="T57" fmla="*/ 2147483647 h 62"/>
              <a:gd name="T58" fmla="*/ 2147483647 w 67"/>
              <a:gd name="T59" fmla="*/ 2147483647 h 62"/>
              <a:gd name="T60" fmla="*/ 2147483647 w 67"/>
              <a:gd name="T61" fmla="*/ 2147483647 h 62"/>
              <a:gd name="T62" fmla="*/ 2147483647 w 67"/>
              <a:gd name="T63" fmla="*/ 2147483647 h 62"/>
              <a:gd name="T64" fmla="*/ 2147483647 w 67"/>
              <a:gd name="T65" fmla="*/ 2147483647 h 62"/>
              <a:gd name="T66" fmla="*/ 2147483647 w 67"/>
              <a:gd name="T67" fmla="*/ 2147483647 h 62"/>
              <a:gd name="T68" fmla="*/ 2147483647 w 67"/>
              <a:gd name="T69" fmla="*/ 2147483647 h 62"/>
              <a:gd name="T70" fmla="*/ 2147483647 w 67"/>
              <a:gd name="T71" fmla="*/ 2147483647 h 62"/>
              <a:gd name="T72" fmla="*/ 2147483647 w 67"/>
              <a:gd name="T73" fmla="*/ 2147483647 h 62"/>
              <a:gd name="T74" fmla="*/ 2147483647 w 67"/>
              <a:gd name="T75" fmla="*/ 2147483647 h 62"/>
              <a:gd name="T76" fmla="*/ 2147483647 w 67"/>
              <a:gd name="T77" fmla="*/ 2147483647 h 62"/>
              <a:gd name="T78" fmla="*/ 2147483647 w 67"/>
              <a:gd name="T79" fmla="*/ 2147483647 h 62"/>
              <a:gd name="T80" fmla="*/ 2147483647 w 67"/>
              <a:gd name="T81" fmla="*/ 2147483647 h 62"/>
              <a:gd name="T82" fmla="*/ 534566920 w 67"/>
              <a:gd name="T83" fmla="*/ 2147483647 h 62"/>
              <a:gd name="T84" fmla="*/ 534566920 w 67"/>
              <a:gd name="T85" fmla="*/ 2147483647 h 62"/>
              <a:gd name="T86" fmla="*/ 400931352 w 67"/>
              <a:gd name="T87" fmla="*/ 2147483647 h 62"/>
              <a:gd name="T88" fmla="*/ 267287547 w 67"/>
              <a:gd name="T89" fmla="*/ 2147483647 h 62"/>
              <a:gd name="T90" fmla="*/ 267287547 w 67"/>
              <a:gd name="T91" fmla="*/ 2147483647 h 62"/>
              <a:gd name="T92" fmla="*/ 133643773 w 67"/>
              <a:gd name="T93" fmla="*/ 2147483647 h 62"/>
              <a:gd name="T94" fmla="*/ 133643773 w 67"/>
              <a:gd name="T95" fmla="*/ 1315472766 h 62"/>
              <a:gd name="T96" fmla="*/ 0 w 67"/>
              <a:gd name="T97" fmla="*/ 179382293 h 62"/>
              <a:gd name="T98" fmla="*/ 0 w 67"/>
              <a:gd name="T99" fmla="*/ 179382293 h 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7"/>
              <a:gd name="T151" fmla="*/ 0 h 62"/>
              <a:gd name="T152" fmla="*/ 67 w 67"/>
              <a:gd name="T153" fmla="*/ 62 h 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7" h="62">
                <a:moveTo>
                  <a:pt x="0" y="3"/>
                </a:moveTo>
                <a:lnTo>
                  <a:pt x="60" y="0"/>
                </a:lnTo>
                <a:lnTo>
                  <a:pt x="60" y="1"/>
                </a:lnTo>
                <a:lnTo>
                  <a:pt x="61" y="2"/>
                </a:lnTo>
                <a:lnTo>
                  <a:pt x="62" y="3"/>
                </a:lnTo>
                <a:lnTo>
                  <a:pt x="61" y="5"/>
                </a:lnTo>
                <a:lnTo>
                  <a:pt x="60" y="6"/>
                </a:lnTo>
                <a:lnTo>
                  <a:pt x="58" y="8"/>
                </a:lnTo>
                <a:lnTo>
                  <a:pt x="58" y="9"/>
                </a:lnTo>
                <a:lnTo>
                  <a:pt x="67" y="9"/>
                </a:lnTo>
                <a:lnTo>
                  <a:pt x="67" y="10"/>
                </a:lnTo>
                <a:lnTo>
                  <a:pt x="66" y="12"/>
                </a:lnTo>
                <a:lnTo>
                  <a:pt x="65" y="13"/>
                </a:lnTo>
                <a:lnTo>
                  <a:pt x="64" y="17"/>
                </a:lnTo>
                <a:lnTo>
                  <a:pt x="62" y="19"/>
                </a:lnTo>
                <a:lnTo>
                  <a:pt x="62" y="22"/>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8"/>
                </a:lnTo>
                <a:lnTo>
                  <a:pt x="49" y="60"/>
                </a:lnTo>
                <a:lnTo>
                  <a:pt x="50" y="61"/>
                </a:lnTo>
                <a:lnTo>
                  <a:pt x="8" y="62"/>
                </a:lnTo>
                <a:lnTo>
                  <a:pt x="8" y="53"/>
                </a:lnTo>
                <a:lnTo>
                  <a:pt x="6" y="52"/>
                </a:lnTo>
                <a:lnTo>
                  <a:pt x="4" y="53"/>
                </a:lnTo>
                <a:lnTo>
                  <a:pt x="2" y="51"/>
                </a:lnTo>
                <a:lnTo>
                  <a:pt x="2" y="22"/>
                </a:lnTo>
                <a:lnTo>
                  <a:pt x="0"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1219" name="Freeform 18"/>
          <p:cNvSpPr>
            <a:spLocks/>
          </p:cNvSpPr>
          <p:nvPr/>
        </p:nvSpPr>
        <p:spPr bwMode="auto">
          <a:xfrm>
            <a:off x="2105378" y="2562225"/>
            <a:ext cx="780345" cy="1423988"/>
          </a:xfrm>
          <a:custGeom>
            <a:avLst/>
            <a:gdLst>
              <a:gd name="T0" fmla="*/ 2147483647 w 108"/>
              <a:gd name="T1" fmla="*/ 2147483647 h 184"/>
              <a:gd name="T2" fmla="*/ 2147483647 w 108"/>
              <a:gd name="T3" fmla="*/ 2147483647 h 184"/>
              <a:gd name="T4" fmla="*/ 2147483647 w 108"/>
              <a:gd name="T5" fmla="*/ 2147483647 h 184"/>
              <a:gd name="T6" fmla="*/ 2147483647 w 108"/>
              <a:gd name="T7" fmla="*/ 2147483647 h 184"/>
              <a:gd name="T8" fmla="*/ 2147483647 w 108"/>
              <a:gd name="T9" fmla="*/ 2147483647 h 184"/>
              <a:gd name="T10" fmla="*/ 2147483647 w 108"/>
              <a:gd name="T11" fmla="*/ 2147483647 h 184"/>
              <a:gd name="T12" fmla="*/ 2147483647 w 108"/>
              <a:gd name="T13" fmla="*/ 2147483647 h 184"/>
              <a:gd name="T14" fmla="*/ 2147483647 w 108"/>
              <a:gd name="T15" fmla="*/ 2147483647 h 184"/>
              <a:gd name="T16" fmla="*/ 2147483647 w 108"/>
              <a:gd name="T17" fmla="*/ 2147483647 h 184"/>
              <a:gd name="T18" fmla="*/ 1453628182 w 108"/>
              <a:gd name="T19" fmla="*/ 2147483647 h 184"/>
              <a:gd name="T20" fmla="*/ 1453628182 w 108"/>
              <a:gd name="T21" fmla="*/ 2147483647 h 184"/>
              <a:gd name="T22" fmla="*/ 1519705493 w 108"/>
              <a:gd name="T23" fmla="*/ 2147483647 h 184"/>
              <a:gd name="T24" fmla="*/ 1387550872 w 108"/>
              <a:gd name="T25" fmla="*/ 2147483647 h 184"/>
              <a:gd name="T26" fmla="*/ 1453628182 w 108"/>
              <a:gd name="T27" fmla="*/ 2147483647 h 184"/>
              <a:gd name="T28" fmla="*/ 1057188451 w 108"/>
              <a:gd name="T29" fmla="*/ 2147483647 h 184"/>
              <a:gd name="T30" fmla="*/ 792887337 w 108"/>
              <a:gd name="T31" fmla="*/ 2147483647 h 184"/>
              <a:gd name="T32" fmla="*/ 925033830 w 108"/>
              <a:gd name="T33" fmla="*/ 2147483647 h 184"/>
              <a:gd name="T34" fmla="*/ 925033830 w 108"/>
              <a:gd name="T35" fmla="*/ 2147483647 h 184"/>
              <a:gd name="T36" fmla="*/ 594663534 w 108"/>
              <a:gd name="T37" fmla="*/ 2147483647 h 184"/>
              <a:gd name="T38" fmla="*/ 594663534 w 108"/>
              <a:gd name="T39" fmla="*/ 2147483647 h 184"/>
              <a:gd name="T40" fmla="*/ 726818155 w 108"/>
              <a:gd name="T41" fmla="*/ 2147483647 h 184"/>
              <a:gd name="T42" fmla="*/ 792887337 w 108"/>
              <a:gd name="T43" fmla="*/ 2147483647 h 184"/>
              <a:gd name="T44" fmla="*/ 991111140 w 108"/>
              <a:gd name="T45" fmla="*/ 2147483647 h 184"/>
              <a:gd name="T46" fmla="*/ 925033830 w 108"/>
              <a:gd name="T47" fmla="*/ 2147483647 h 184"/>
              <a:gd name="T48" fmla="*/ 792887337 w 108"/>
              <a:gd name="T49" fmla="*/ 2147483647 h 184"/>
              <a:gd name="T50" fmla="*/ 462516915 w 108"/>
              <a:gd name="T51" fmla="*/ 2147483647 h 184"/>
              <a:gd name="T52" fmla="*/ 396447733 w 108"/>
              <a:gd name="T53" fmla="*/ 2147483647 h 184"/>
              <a:gd name="T54" fmla="*/ 66077326 w 108"/>
              <a:gd name="T55" fmla="*/ 2147483647 h 184"/>
              <a:gd name="T56" fmla="*/ 66077326 w 108"/>
              <a:gd name="T57" fmla="*/ 2147483647 h 184"/>
              <a:gd name="T58" fmla="*/ 264293048 w 108"/>
              <a:gd name="T59" fmla="*/ 2147483647 h 184"/>
              <a:gd name="T60" fmla="*/ 132146524 w 108"/>
              <a:gd name="T61" fmla="*/ 1916579349 h 184"/>
              <a:gd name="T62" fmla="*/ 0 w 108"/>
              <a:gd name="T63" fmla="*/ 1677008926 h 184"/>
              <a:gd name="T64" fmla="*/ 0 w 108"/>
              <a:gd name="T65" fmla="*/ 1437438502 h 184"/>
              <a:gd name="T66" fmla="*/ 396447733 w 108"/>
              <a:gd name="T67" fmla="*/ 898397069 h 184"/>
              <a:gd name="T68" fmla="*/ 594663534 w 108"/>
              <a:gd name="T69" fmla="*/ 598934039 h 184"/>
              <a:gd name="T70" fmla="*/ 594663534 w 108"/>
              <a:gd name="T71" fmla="*/ 59892621 h 184"/>
              <a:gd name="T72" fmla="*/ 2147483647 w 108"/>
              <a:gd name="T73" fmla="*/ 2147483647 h 184"/>
              <a:gd name="T74" fmla="*/ 2147483647 w 108"/>
              <a:gd name="T75" fmla="*/ 2147483647 h 184"/>
              <a:gd name="T76" fmla="*/ 2147483647 w 108"/>
              <a:gd name="T77" fmla="*/ 2147483647 h 184"/>
              <a:gd name="T78" fmla="*/ 2147483647 w 108"/>
              <a:gd name="T79" fmla="*/ 2147483647 h 184"/>
              <a:gd name="T80" fmla="*/ 2147483647 w 108"/>
              <a:gd name="T81" fmla="*/ 2147483647 h 184"/>
              <a:gd name="T82" fmla="*/ 2147483647 w 108"/>
              <a:gd name="T83" fmla="*/ 2147483647 h 184"/>
              <a:gd name="T84" fmla="*/ 2147483647 w 108"/>
              <a:gd name="T85" fmla="*/ 2147483647 h 184"/>
              <a:gd name="T86" fmla="*/ 2147483647 w 108"/>
              <a:gd name="T87" fmla="*/ 2147483647 h 184"/>
              <a:gd name="T88" fmla="*/ 2147483647 w 108"/>
              <a:gd name="T89" fmla="*/ 2147483647 h 184"/>
              <a:gd name="T90" fmla="*/ 2147483647 w 108"/>
              <a:gd name="T91" fmla="*/ 2147483647 h 184"/>
              <a:gd name="T92" fmla="*/ 2147483647 w 108"/>
              <a:gd name="T93" fmla="*/ 2147483647 h 18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8"/>
              <a:gd name="T142" fmla="*/ 0 h 184"/>
              <a:gd name="T143" fmla="*/ 108 w 108"/>
              <a:gd name="T144" fmla="*/ 184 h 18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8" h="184">
                <a:moveTo>
                  <a:pt x="94" y="183"/>
                </a:moveTo>
                <a:lnTo>
                  <a:pt x="61" y="180"/>
                </a:lnTo>
                <a:lnTo>
                  <a:pt x="61" y="179"/>
                </a:lnTo>
                <a:lnTo>
                  <a:pt x="60" y="178"/>
                </a:lnTo>
                <a:lnTo>
                  <a:pt x="60" y="177"/>
                </a:lnTo>
                <a:lnTo>
                  <a:pt x="61" y="177"/>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7" y="158"/>
                </a:lnTo>
                <a:lnTo>
                  <a:pt x="108"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1220" name="Freeform 19"/>
          <p:cNvSpPr>
            <a:spLocks/>
          </p:cNvSpPr>
          <p:nvPr/>
        </p:nvSpPr>
        <p:spPr bwMode="auto">
          <a:xfrm>
            <a:off x="3325989" y="2452689"/>
            <a:ext cx="681566" cy="604837"/>
          </a:xfrm>
          <a:custGeom>
            <a:avLst/>
            <a:gdLst>
              <a:gd name="T0" fmla="*/ 2147483647 w 94"/>
              <a:gd name="T1" fmla="*/ 2147483647 h 78"/>
              <a:gd name="T2" fmla="*/ 2147483647 w 94"/>
              <a:gd name="T3" fmla="*/ 2147483647 h 78"/>
              <a:gd name="T4" fmla="*/ 2147483647 w 94"/>
              <a:gd name="T5" fmla="*/ 601293283 h 78"/>
              <a:gd name="T6" fmla="*/ 665370000 w 94"/>
              <a:gd name="T7" fmla="*/ 0 h 78"/>
              <a:gd name="T8" fmla="*/ 598833025 w 94"/>
              <a:gd name="T9" fmla="*/ 481039206 h 78"/>
              <a:gd name="T10" fmla="*/ 199610987 w 94"/>
              <a:gd name="T11" fmla="*/ 2147483647 h 78"/>
              <a:gd name="T12" fmla="*/ 133073981 w 94"/>
              <a:gd name="T13" fmla="*/ 2147483647 h 78"/>
              <a:gd name="T14" fmla="*/ 0 w 94"/>
              <a:gd name="T15" fmla="*/ 2147483647 h 78"/>
              <a:gd name="T16" fmla="*/ 1663433029 w 94"/>
              <a:gd name="T17" fmla="*/ 2147483647 h 78"/>
              <a:gd name="T18" fmla="*/ 2147483647 w 94"/>
              <a:gd name="T19" fmla="*/ 2147483647 h 78"/>
              <a:gd name="T20" fmla="*/ 2147483647 w 94"/>
              <a:gd name="T21" fmla="*/ 2147483647 h 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4"/>
              <a:gd name="T34" fmla="*/ 0 h 78"/>
              <a:gd name="T35" fmla="*/ 94 w 94"/>
              <a:gd name="T36" fmla="*/ 78 h 7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4" h="78">
                <a:moveTo>
                  <a:pt x="88" y="78"/>
                </a:moveTo>
                <a:lnTo>
                  <a:pt x="91" y="44"/>
                </a:lnTo>
                <a:lnTo>
                  <a:pt x="94" y="10"/>
                </a:lnTo>
                <a:lnTo>
                  <a:pt x="10" y="0"/>
                </a:lnTo>
                <a:lnTo>
                  <a:pt x="9" y="8"/>
                </a:lnTo>
                <a:lnTo>
                  <a:pt x="3" y="50"/>
                </a:lnTo>
                <a:lnTo>
                  <a:pt x="2" y="50"/>
                </a:lnTo>
                <a:lnTo>
                  <a:pt x="0" y="67"/>
                </a:lnTo>
                <a:lnTo>
                  <a:pt x="25" y="71"/>
                </a:lnTo>
                <a:lnTo>
                  <a:pt x="88" y="7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1221" name="Freeform 20"/>
          <p:cNvSpPr>
            <a:spLocks/>
          </p:cNvSpPr>
          <p:nvPr/>
        </p:nvSpPr>
        <p:spPr bwMode="auto">
          <a:xfrm>
            <a:off x="3436056" y="3003551"/>
            <a:ext cx="715433" cy="595313"/>
          </a:xfrm>
          <a:custGeom>
            <a:avLst/>
            <a:gdLst>
              <a:gd name="T0" fmla="*/ 0 w 99"/>
              <a:gd name="T1" fmla="*/ 2147483647 h 77"/>
              <a:gd name="T2" fmla="*/ 660954351 w 99"/>
              <a:gd name="T3" fmla="*/ 0 h 77"/>
              <a:gd name="T4" fmla="*/ 2147483647 w 99"/>
              <a:gd name="T5" fmla="*/ 418412218 h 77"/>
              <a:gd name="T6" fmla="*/ 2147483647 w 99"/>
              <a:gd name="T7" fmla="*/ 537961966 h 77"/>
              <a:gd name="T8" fmla="*/ 2147483647 w 99"/>
              <a:gd name="T9" fmla="*/ 1554114707 h 77"/>
              <a:gd name="T10" fmla="*/ 2147483647 w 99"/>
              <a:gd name="T11" fmla="*/ 2147483647 h 77"/>
              <a:gd name="T12" fmla="*/ 2147483647 w 99"/>
              <a:gd name="T13" fmla="*/ 2147483647 h 77"/>
              <a:gd name="T14" fmla="*/ 0 w 99"/>
              <a:gd name="T15" fmla="*/ 2147483647 h 77"/>
              <a:gd name="T16" fmla="*/ 0 w 99"/>
              <a:gd name="T17" fmla="*/ 2147483647 h 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
              <a:gd name="T28" fmla="*/ 0 h 77"/>
              <a:gd name="T29" fmla="*/ 99 w 99"/>
              <a:gd name="T30" fmla="*/ 77 h 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 h="77">
                <a:moveTo>
                  <a:pt x="0" y="67"/>
                </a:moveTo>
                <a:lnTo>
                  <a:pt x="10" y="0"/>
                </a:lnTo>
                <a:lnTo>
                  <a:pt x="73" y="7"/>
                </a:lnTo>
                <a:lnTo>
                  <a:pt x="99" y="9"/>
                </a:lnTo>
                <a:lnTo>
                  <a:pt x="98" y="26"/>
                </a:lnTo>
                <a:lnTo>
                  <a:pt x="95" y="77"/>
                </a:lnTo>
                <a:lnTo>
                  <a:pt x="82" y="76"/>
                </a:lnTo>
                <a:lnTo>
                  <a:pt x="0" y="6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1222" name="Freeform 21"/>
          <p:cNvSpPr>
            <a:spLocks/>
          </p:cNvSpPr>
          <p:nvPr/>
        </p:nvSpPr>
        <p:spPr bwMode="auto">
          <a:xfrm>
            <a:off x="3341512" y="3521076"/>
            <a:ext cx="685800" cy="758825"/>
          </a:xfrm>
          <a:custGeom>
            <a:avLst/>
            <a:gdLst>
              <a:gd name="T0" fmla="*/ 857424135 w 95"/>
              <a:gd name="T1" fmla="*/ 0 h 98"/>
              <a:gd name="T2" fmla="*/ 0 w 95"/>
              <a:gd name="T3" fmla="*/ 2147483647 h 98"/>
              <a:gd name="T4" fmla="*/ 0 w 95"/>
              <a:gd name="T5" fmla="*/ 2147483647 h 98"/>
              <a:gd name="T6" fmla="*/ 791470951 w 95"/>
              <a:gd name="T7" fmla="*/ 2147483647 h 98"/>
              <a:gd name="T8" fmla="*/ 857424135 w 95"/>
              <a:gd name="T9" fmla="*/ 2147483647 h 98"/>
              <a:gd name="T10" fmla="*/ 2147483647 w 95"/>
              <a:gd name="T11" fmla="*/ 2147483647 h 98"/>
              <a:gd name="T12" fmla="*/ 2147483647 w 95"/>
              <a:gd name="T13" fmla="*/ 2147483647 h 98"/>
              <a:gd name="T14" fmla="*/ 2147483647 w 95"/>
              <a:gd name="T15" fmla="*/ 2147483647 h 98"/>
              <a:gd name="T16" fmla="*/ 2147483647 w 95"/>
              <a:gd name="T17" fmla="*/ 2147483647 h 98"/>
              <a:gd name="T18" fmla="*/ 2147483647 w 95"/>
              <a:gd name="T19" fmla="*/ 2147483647 h 98"/>
              <a:gd name="T20" fmla="*/ 2147483647 w 95"/>
              <a:gd name="T21" fmla="*/ 2147483647 h 98"/>
              <a:gd name="T22" fmla="*/ 2147483647 w 95"/>
              <a:gd name="T23" fmla="*/ 2147483647 h 98"/>
              <a:gd name="T24" fmla="*/ 2147483647 w 95"/>
              <a:gd name="T25" fmla="*/ 2147483647 h 98"/>
              <a:gd name="T26" fmla="*/ 2147483647 w 95"/>
              <a:gd name="T27" fmla="*/ 1079204160 h 98"/>
              <a:gd name="T28" fmla="*/ 2147483647 w 95"/>
              <a:gd name="T29" fmla="*/ 1079204160 h 98"/>
              <a:gd name="T30" fmla="*/ 2147483647 w 95"/>
              <a:gd name="T31" fmla="*/ 539602080 h 98"/>
              <a:gd name="T32" fmla="*/ 857424135 w 95"/>
              <a:gd name="T33" fmla="*/ 0 h 98"/>
              <a:gd name="T34" fmla="*/ 857424135 w 95"/>
              <a:gd name="T35" fmla="*/ 0 h 9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5"/>
              <a:gd name="T55" fmla="*/ 0 h 98"/>
              <a:gd name="T56" fmla="*/ 95 w 95"/>
              <a:gd name="T57" fmla="*/ 98 h 9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5" h="98">
                <a:moveTo>
                  <a:pt x="13" y="0"/>
                </a:moveTo>
                <a:lnTo>
                  <a:pt x="0" y="96"/>
                </a:lnTo>
                <a:lnTo>
                  <a:pt x="12" y="98"/>
                </a:lnTo>
                <a:lnTo>
                  <a:pt x="13" y="90"/>
                </a:lnTo>
                <a:lnTo>
                  <a:pt x="37" y="93"/>
                </a:lnTo>
                <a:lnTo>
                  <a:pt x="36" y="92"/>
                </a:lnTo>
                <a:lnTo>
                  <a:pt x="37" y="91"/>
                </a:lnTo>
                <a:lnTo>
                  <a:pt x="36" y="90"/>
                </a:lnTo>
                <a:lnTo>
                  <a:pt x="87" y="94"/>
                </a:lnTo>
                <a:lnTo>
                  <a:pt x="93" y="18"/>
                </a:lnTo>
                <a:lnTo>
                  <a:pt x="94" y="18"/>
                </a:lnTo>
                <a:lnTo>
                  <a:pt x="95" y="9"/>
                </a:lnTo>
                <a:lnTo>
                  <a:pt x="13"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1223" name="Freeform 22"/>
          <p:cNvSpPr>
            <a:spLocks/>
          </p:cNvSpPr>
          <p:nvPr/>
        </p:nvSpPr>
        <p:spPr bwMode="auto">
          <a:xfrm>
            <a:off x="3602567" y="3660776"/>
            <a:ext cx="1365956" cy="1425575"/>
          </a:xfrm>
          <a:custGeom>
            <a:avLst/>
            <a:gdLst>
              <a:gd name="T0" fmla="*/ 2147483647 w 189"/>
              <a:gd name="T1" fmla="*/ 2147483647 h 184"/>
              <a:gd name="T2" fmla="*/ 2147483647 w 189"/>
              <a:gd name="T3" fmla="*/ 2147483647 h 184"/>
              <a:gd name="T4" fmla="*/ 2147483647 w 189"/>
              <a:gd name="T5" fmla="*/ 2147483647 h 184"/>
              <a:gd name="T6" fmla="*/ 2147483647 w 189"/>
              <a:gd name="T7" fmla="*/ 2147483647 h 184"/>
              <a:gd name="T8" fmla="*/ 2147483647 w 189"/>
              <a:gd name="T9" fmla="*/ 2147483647 h 184"/>
              <a:gd name="T10" fmla="*/ 2147483647 w 189"/>
              <a:gd name="T11" fmla="*/ 2147483647 h 184"/>
              <a:gd name="T12" fmla="*/ 2147483647 w 189"/>
              <a:gd name="T13" fmla="*/ 2147483647 h 184"/>
              <a:gd name="T14" fmla="*/ 2147483647 w 189"/>
              <a:gd name="T15" fmla="*/ 2147483647 h 184"/>
              <a:gd name="T16" fmla="*/ 2147483647 w 189"/>
              <a:gd name="T17" fmla="*/ 2147483647 h 184"/>
              <a:gd name="T18" fmla="*/ 2147483647 w 189"/>
              <a:gd name="T19" fmla="*/ 2147483647 h 184"/>
              <a:gd name="T20" fmla="*/ 2147483647 w 189"/>
              <a:gd name="T21" fmla="*/ 2147483647 h 184"/>
              <a:gd name="T22" fmla="*/ 2147483647 w 189"/>
              <a:gd name="T23" fmla="*/ 2147483647 h 184"/>
              <a:gd name="T24" fmla="*/ 2147483647 w 189"/>
              <a:gd name="T25" fmla="*/ 2147483647 h 184"/>
              <a:gd name="T26" fmla="*/ 2147483647 w 189"/>
              <a:gd name="T27" fmla="*/ 2147483647 h 184"/>
              <a:gd name="T28" fmla="*/ 2147483647 w 189"/>
              <a:gd name="T29" fmla="*/ 2147483647 h 184"/>
              <a:gd name="T30" fmla="*/ 2147483647 w 189"/>
              <a:gd name="T31" fmla="*/ 0 h 184"/>
              <a:gd name="T32" fmla="*/ 0 w 189"/>
              <a:gd name="T33" fmla="*/ 2147483647 h 184"/>
              <a:gd name="T34" fmla="*/ 66110617 w 189"/>
              <a:gd name="T35" fmla="*/ 2147483647 h 184"/>
              <a:gd name="T36" fmla="*/ 330536873 w 189"/>
              <a:gd name="T37" fmla="*/ 2147483647 h 184"/>
              <a:gd name="T38" fmla="*/ 1520487426 w 189"/>
              <a:gd name="T39" fmla="*/ 2147483647 h 184"/>
              <a:gd name="T40" fmla="*/ 1652700498 w 189"/>
              <a:gd name="T41" fmla="*/ 2147483647 h 184"/>
              <a:gd name="T42" fmla="*/ 2147483647 w 189"/>
              <a:gd name="T43" fmla="*/ 2147483647 h 184"/>
              <a:gd name="T44" fmla="*/ 2147483647 w 189"/>
              <a:gd name="T45" fmla="*/ 2147483647 h 184"/>
              <a:gd name="T46" fmla="*/ 2147483647 w 189"/>
              <a:gd name="T47" fmla="*/ 2147483647 h 184"/>
              <a:gd name="T48" fmla="*/ 2147483647 w 189"/>
              <a:gd name="T49" fmla="*/ 2147483647 h 184"/>
              <a:gd name="T50" fmla="*/ 2147483647 w 189"/>
              <a:gd name="T51" fmla="*/ 2147483647 h 184"/>
              <a:gd name="T52" fmla="*/ 2147483647 w 189"/>
              <a:gd name="T53" fmla="*/ 2147483647 h 184"/>
              <a:gd name="T54" fmla="*/ 2147483647 w 189"/>
              <a:gd name="T55" fmla="*/ 2147483647 h 184"/>
              <a:gd name="T56" fmla="*/ 2147483647 w 189"/>
              <a:gd name="T57" fmla="*/ 2147483647 h 184"/>
              <a:gd name="T58" fmla="*/ 2147483647 w 189"/>
              <a:gd name="T59" fmla="*/ 2147483647 h 184"/>
              <a:gd name="T60" fmla="*/ 2147483647 w 189"/>
              <a:gd name="T61" fmla="*/ 2147483647 h 184"/>
              <a:gd name="T62" fmla="*/ 2147483647 w 189"/>
              <a:gd name="T63" fmla="*/ 2147483647 h 184"/>
              <a:gd name="T64" fmla="*/ 2147483647 w 189"/>
              <a:gd name="T65" fmla="*/ 2147483647 h 184"/>
              <a:gd name="T66" fmla="*/ 2147483647 w 189"/>
              <a:gd name="T67" fmla="*/ 2147483647 h 184"/>
              <a:gd name="T68" fmla="*/ 2147483647 w 189"/>
              <a:gd name="T69" fmla="*/ 2147483647 h 184"/>
              <a:gd name="T70" fmla="*/ 2147483647 w 189"/>
              <a:gd name="T71" fmla="*/ 2147483647 h 184"/>
              <a:gd name="T72" fmla="*/ 2147483647 w 189"/>
              <a:gd name="T73" fmla="*/ 2147483647 h 184"/>
              <a:gd name="T74" fmla="*/ 2147483647 w 189"/>
              <a:gd name="T75" fmla="*/ 2147483647 h 184"/>
              <a:gd name="T76" fmla="*/ 2147483647 w 189"/>
              <a:gd name="T77" fmla="*/ 2147483647 h 184"/>
              <a:gd name="T78" fmla="*/ 2147483647 w 189"/>
              <a:gd name="T79" fmla="*/ 2147483647 h 184"/>
              <a:gd name="T80" fmla="*/ 2147483647 w 189"/>
              <a:gd name="T81" fmla="*/ 2147483647 h 184"/>
              <a:gd name="T82" fmla="*/ 2147483647 w 189"/>
              <a:gd name="T83" fmla="*/ 2147483647 h 184"/>
              <a:gd name="T84" fmla="*/ 2147483647 w 189"/>
              <a:gd name="T85" fmla="*/ 2147483647 h 184"/>
              <a:gd name="T86" fmla="*/ 2147483647 w 189"/>
              <a:gd name="T87" fmla="*/ 2147483647 h 184"/>
              <a:gd name="T88" fmla="*/ 2147483647 w 189"/>
              <a:gd name="T89" fmla="*/ 2147483647 h 184"/>
              <a:gd name="T90" fmla="*/ 2147483647 w 189"/>
              <a:gd name="T91" fmla="*/ 2147483647 h 184"/>
              <a:gd name="T92" fmla="*/ 2147483647 w 189"/>
              <a:gd name="T93" fmla="*/ 2147483647 h 184"/>
              <a:gd name="T94" fmla="*/ 2147483647 w 189"/>
              <a:gd name="T95" fmla="*/ 2147483647 h 184"/>
              <a:gd name="T96" fmla="*/ 2147483647 w 189"/>
              <a:gd name="T97" fmla="*/ 2147483647 h 184"/>
              <a:gd name="T98" fmla="*/ 2147483647 w 189"/>
              <a:gd name="T99" fmla="*/ 2147483647 h 184"/>
              <a:gd name="T100" fmla="*/ 2147483647 w 189"/>
              <a:gd name="T101" fmla="*/ 2147483647 h 184"/>
              <a:gd name="T102" fmla="*/ 2147483647 w 189"/>
              <a:gd name="T103" fmla="*/ 2147483647 h 184"/>
              <a:gd name="T104" fmla="*/ 2147483647 w 189"/>
              <a:gd name="T105" fmla="*/ 2147483647 h 184"/>
              <a:gd name="T106" fmla="*/ 2147483647 w 189"/>
              <a:gd name="T107" fmla="*/ 2147483647 h 184"/>
              <a:gd name="T108" fmla="*/ 2147483647 w 189"/>
              <a:gd name="T109" fmla="*/ 2147483647 h 184"/>
              <a:gd name="T110" fmla="*/ 2147483647 w 189"/>
              <a:gd name="T111" fmla="*/ 2147483647 h 184"/>
              <a:gd name="T112" fmla="*/ 2147483647 w 189"/>
              <a:gd name="T113" fmla="*/ 2147483647 h 184"/>
              <a:gd name="T114" fmla="*/ 2147483647 w 189"/>
              <a:gd name="T115" fmla="*/ 2147483647 h 184"/>
              <a:gd name="T116" fmla="*/ 2147483647 w 189"/>
              <a:gd name="T117" fmla="*/ 2147483647 h 184"/>
              <a:gd name="T118" fmla="*/ 2147483647 w 189"/>
              <a:gd name="T119" fmla="*/ 2147483647 h 18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89"/>
              <a:gd name="T181" fmla="*/ 0 h 184"/>
              <a:gd name="T182" fmla="*/ 189 w 189"/>
              <a:gd name="T183" fmla="*/ 184 h 18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3" y="48"/>
                </a:lnTo>
                <a:lnTo>
                  <a:pt x="143" y="49"/>
                </a:lnTo>
                <a:lnTo>
                  <a:pt x="142" y="49"/>
                </a:lnTo>
                <a:lnTo>
                  <a:pt x="141" y="48"/>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3" y="42"/>
                </a:lnTo>
                <a:lnTo>
                  <a:pt x="109" y="42"/>
                </a:lnTo>
                <a:lnTo>
                  <a:pt x="109" y="41"/>
                </a:lnTo>
                <a:lnTo>
                  <a:pt x="108" y="40"/>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1" y="73"/>
                </a:lnTo>
                <a:lnTo>
                  <a:pt x="0" y="74"/>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1"/>
                </a:lnTo>
                <a:lnTo>
                  <a:pt x="134" y="180"/>
                </a:lnTo>
                <a:lnTo>
                  <a:pt x="133" y="178"/>
                </a:lnTo>
                <a:lnTo>
                  <a:pt x="130" y="170"/>
                </a:lnTo>
                <a:lnTo>
                  <a:pt x="129" y="167"/>
                </a:lnTo>
                <a:lnTo>
                  <a:pt x="131" y="162"/>
                </a:lnTo>
                <a:lnTo>
                  <a:pt x="131" y="160"/>
                </a:lnTo>
                <a:lnTo>
                  <a:pt x="130" y="160"/>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8" y="145"/>
                </a:lnTo>
                <a:lnTo>
                  <a:pt x="138" y="144"/>
                </a:lnTo>
                <a:lnTo>
                  <a:pt x="139" y="145"/>
                </a:lnTo>
                <a:lnTo>
                  <a:pt x="140" y="145"/>
                </a:lnTo>
                <a:lnTo>
                  <a:pt x="141" y="144"/>
                </a:lnTo>
                <a:lnTo>
                  <a:pt x="141" y="142"/>
                </a:lnTo>
                <a:lnTo>
                  <a:pt x="142" y="141"/>
                </a:lnTo>
                <a:lnTo>
                  <a:pt x="142" y="142"/>
                </a:lnTo>
                <a:lnTo>
                  <a:pt x="143" y="142"/>
                </a:lnTo>
                <a:lnTo>
                  <a:pt x="146" y="141"/>
                </a:lnTo>
                <a:lnTo>
                  <a:pt x="147" y="141"/>
                </a:lnTo>
                <a:lnTo>
                  <a:pt x="147" y="140"/>
                </a:lnTo>
                <a:lnTo>
                  <a:pt x="145" y="139"/>
                </a:lnTo>
                <a:lnTo>
                  <a:pt x="145" y="138"/>
                </a:lnTo>
                <a:lnTo>
                  <a:pt x="148" y="137"/>
                </a:lnTo>
                <a:lnTo>
                  <a:pt x="149" y="136"/>
                </a:lnTo>
                <a:lnTo>
                  <a:pt x="150" y="136"/>
                </a:lnTo>
                <a:lnTo>
                  <a:pt x="149" y="137"/>
                </a:lnTo>
                <a:lnTo>
                  <a:pt x="150" y="138"/>
                </a:lnTo>
                <a:lnTo>
                  <a:pt x="151" y="137"/>
                </a:lnTo>
                <a:lnTo>
                  <a:pt x="156" y="135"/>
                </a:lnTo>
                <a:lnTo>
                  <a:pt x="165" y="130"/>
                </a:lnTo>
                <a:lnTo>
                  <a:pt x="165" y="128"/>
                </a:lnTo>
                <a:lnTo>
                  <a:pt x="169" y="124"/>
                </a:lnTo>
                <a:lnTo>
                  <a:pt x="168" y="121"/>
                </a:lnTo>
                <a:lnTo>
                  <a:pt x="168" y="119"/>
                </a:lnTo>
                <a:lnTo>
                  <a:pt x="171" y="118"/>
                </a:lnTo>
                <a:lnTo>
                  <a:pt x="171" y="120"/>
                </a:lnTo>
                <a:lnTo>
                  <a:pt x="171" y="121"/>
                </a:lnTo>
                <a:lnTo>
                  <a:pt x="174" y="121"/>
                </a:lnTo>
                <a:lnTo>
                  <a:pt x="175" y="122"/>
                </a:lnTo>
                <a:lnTo>
                  <a:pt x="181" y="119"/>
                </a:lnTo>
                <a:lnTo>
                  <a:pt x="185" y="119"/>
                </a:lnTo>
                <a:lnTo>
                  <a:pt x="184" y="118"/>
                </a:lnTo>
                <a:lnTo>
                  <a:pt x="184" y="117"/>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4"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1224" name="Freeform 23"/>
          <p:cNvSpPr>
            <a:spLocks/>
          </p:cNvSpPr>
          <p:nvPr/>
        </p:nvSpPr>
        <p:spPr bwMode="auto">
          <a:xfrm>
            <a:off x="6170790" y="2306638"/>
            <a:ext cx="736600" cy="603250"/>
          </a:xfrm>
          <a:custGeom>
            <a:avLst/>
            <a:gdLst>
              <a:gd name="T0" fmla="*/ 2147483647 w 102"/>
              <a:gd name="T1" fmla="*/ 2147483647 h 78"/>
              <a:gd name="T2" fmla="*/ 2147483647 w 102"/>
              <a:gd name="T3" fmla="*/ 2147483647 h 78"/>
              <a:gd name="T4" fmla="*/ 2147483647 w 102"/>
              <a:gd name="T5" fmla="*/ 2147483647 h 78"/>
              <a:gd name="T6" fmla="*/ 2147483647 w 102"/>
              <a:gd name="T7" fmla="*/ 2147483647 h 78"/>
              <a:gd name="T8" fmla="*/ 2147483647 w 102"/>
              <a:gd name="T9" fmla="*/ 2147483647 h 78"/>
              <a:gd name="T10" fmla="*/ 2147483647 w 102"/>
              <a:gd name="T11" fmla="*/ 2147483647 h 78"/>
              <a:gd name="T12" fmla="*/ 2147483647 w 102"/>
              <a:gd name="T13" fmla="*/ 2147483647 h 78"/>
              <a:gd name="T14" fmla="*/ 2147483647 w 102"/>
              <a:gd name="T15" fmla="*/ 2147483647 h 78"/>
              <a:gd name="T16" fmla="*/ 2147483647 w 102"/>
              <a:gd name="T17" fmla="*/ 2147483647 h 78"/>
              <a:gd name="T18" fmla="*/ 2147483647 w 102"/>
              <a:gd name="T19" fmla="*/ 2147483647 h 78"/>
              <a:gd name="T20" fmla="*/ 2147483647 w 102"/>
              <a:gd name="T21" fmla="*/ 2147483647 h 78"/>
              <a:gd name="T22" fmla="*/ 2147483647 w 102"/>
              <a:gd name="T23" fmla="*/ 2147483647 h 78"/>
              <a:gd name="T24" fmla="*/ 2147483647 w 102"/>
              <a:gd name="T25" fmla="*/ 2147483647 h 78"/>
              <a:gd name="T26" fmla="*/ 2147483647 w 102"/>
              <a:gd name="T27" fmla="*/ 2147483647 h 78"/>
              <a:gd name="T28" fmla="*/ 2147483647 w 102"/>
              <a:gd name="T29" fmla="*/ 2147483647 h 78"/>
              <a:gd name="T30" fmla="*/ 2147483647 w 102"/>
              <a:gd name="T31" fmla="*/ 2147483647 h 78"/>
              <a:gd name="T32" fmla="*/ 2147483647 w 102"/>
              <a:gd name="T33" fmla="*/ 2147483647 h 78"/>
              <a:gd name="T34" fmla="*/ 2147483647 w 102"/>
              <a:gd name="T35" fmla="*/ 2147483647 h 78"/>
              <a:gd name="T36" fmla="*/ 2147483647 w 102"/>
              <a:gd name="T37" fmla="*/ 2147483647 h 78"/>
              <a:gd name="T38" fmla="*/ 2147483647 w 102"/>
              <a:gd name="T39" fmla="*/ 2147483647 h 78"/>
              <a:gd name="T40" fmla="*/ 2147483647 w 102"/>
              <a:gd name="T41" fmla="*/ 2033687399 h 78"/>
              <a:gd name="T42" fmla="*/ 2147483647 w 102"/>
              <a:gd name="T43" fmla="*/ 1495356107 h 78"/>
              <a:gd name="T44" fmla="*/ 2147483647 w 102"/>
              <a:gd name="T45" fmla="*/ 1435541572 h 78"/>
              <a:gd name="T46" fmla="*/ 2147483647 w 102"/>
              <a:gd name="T47" fmla="*/ 1256097969 h 78"/>
              <a:gd name="T48" fmla="*/ 2147483647 w 102"/>
              <a:gd name="T49" fmla="*/ 717774653 h 78"/>
              <a:gd name="T50" fmla="*/ 2147483647 w 102"/>
              <a:gd name="T51" fmla="*/ 179443663 h 78"/>
              <a:gd name="T52" fmla="*/ 2147483647 w 102"/>
              <a:gd name="T53" fmla="*/ 0 h 78"/>
              <a:gd name="T54" fmla="*/ 2147483647 w 102"/>
              <a:gd name="T55" fmla="*/ 239258198 h 78"/>
              <a:gd name="T56" fmla="*/ 2147483647 w 102"/>
              <a:gd name="T57" fmla="*/ 837403722 h 78"/>
              <a:gd name="T58" fmla="*/ 2147483647 w 102"/>
              <a:gd name="T59" fmla="*/ 1076662101 h 78"/>
              <a:gd name="T60" fmla="*/ 2147483647 w 102"/>
              <a:gd name="T61" fmla="*/ 1375727038 h 78"/>
              <a:gd name="T62" fmla="*/ 2147483647 w 102"/>
              <a:gd name="T63" fmla="*/ 1495356107 h 78"/>
              <a:gd name="T64" fmla="*/ 2147483647 w 102"/>
              <a:gd name="T65" fmla="*/ 1614985175 h 78"/>
              <a:gd name="T66" fmla="*/ 2147483647 w 102"/>
              <a:gd name="T67" fmla="*/ 1914057847 h 78"/>
              <a:gd name="T68" fmla="*/ 1980110704 w 102"/>
              <a:gd name="T69" fmla="*/ 2147483647 h 78"/>
              <a:gd name="T70" fmla="*/ 1254069757 w 102"/>
              <a:gd name="T71" fmla="*/ 2147483647 h 78"/>
              <a:gd name="T72" fmla="*/ 594030063 w 102"/>
              <a:gd name="T73" fmla="*/ 2147483647 h 78"/>
              <a:gd name="T74" fmla="*/ 396025416 w 102"/>
              <a:gd name="T75" fmla="*/ 2147483647 h 78"/>
              <a:gd name="T76" fmla="*/ 594030063 w 102"/>
              <a:gd name="T77" fmla="*/ 2147483647 h 78"/>
              <a:gd name="T78" fmla="*/ 132011169 w 102"/>
              <a:gd name="T79" fmla="*/ 2147483647 h 78"/>
              <a:gd name="T80" fmla="*/ 2147483647 w 102"/>
              <a:gd name="T81" fmla="*/ 2147483647 h 78"/>
              <a:gd name="T82" fmla="*/ 2147483647 w 102"/>
              <a:gd name="T83" fmla="*/ 2147483647 h 78"/>
              <a:gd name="T84" fmla="*/ 2147483647 w 102"/>
              <a:gd name="T85" fmla="*/ 2147483647 h 78"/>
              <a:gd name="T86" fmla="*/ 2147483647 w 102"/>
              <a:gd name="T87" fmla="*/ 2147483647 h 78"/>
              <a:gd name="T88" fmla="*/ 2147483647 w 102"/>
              <a:gd name="T89" fmla="*/ 2147483647 h 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2"/>
              <a:gd name="T136" fmla="*/ 0 h 78"/>
              <a:gd name="T137" fmla="*/ 102 w 102"/>
              <a:gd name="T138" fmla="*/ 78 h 7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2" h="78">
                <a:moveTo>
                  <a:pt x="66" y="64"/>
                </a:moveTo>
                <a:lnTo>
                  <a:pt x="77" y="68"/>
                </a:lnTo>
                <a:lnTo>
                  <a:pt x="78" y="70"/>
                </a:lnTo>
                <a:lnTo>
                  <a:pt x="77" y="71"/>
                </a:lnTo>
                <a:lnTo>
                  <a:pt x="77" y="72"/>
                </a:lnTo>
                <a:lnTo>
                  <a:pt x="76" y="73"/>
                </a:lnTo>
                <a:lnTo>
                  <a:pt x="76" y="75"/>
                </a:lnTo>
                <a:lnTo>
                  <a:pt x="75" y="75"/>
                </a:lnTo>
                <a:lnTo>
                  <a:pt x="74" y="77"/>
                </a:lnTo>
                <a:lnTo>
                  <a:pt x="74"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8" y="57"/>
                </a:lnTo>
                <a:lnTo>
                  <a:pt x="58" y="58"/>
                </a:lnTo>
                <a:lnTo>
                  <a:pt x="59" y="58"/>
                </a:lnTo>
                <a:lnTo>
                  <a:pt x="61" y="61"/>
                </a:lnTo>
                <a:lnTo>
                  <a:pt x="61" y="62"/>
                </a:lnTo>
                <a:lnTo>
                  <a:pt x="62" y="63"/>
                </a:lnTo>
                <a:lnTo>
                  <a:pt x="65" y="64"/>
                </a:lnTo>
                <a:lnTo>
                  <a:pt x="66" y="6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1225" name="Freeform 24"/>
          <p:cNvSpPr>
            <a:spLocks/>
          </p:cNvSpPr>
          <p:nvPr/>
        </p:nvSpPr>
        <p:spPr bwMode="auto">
          <a:xfrm>
            <a:off x="6661857" y="2266950"/>
            <a:ext cx="166511" cy="325438"/>
          </a:xfrm>
          <a:custGeom>
            <a:avLst/>
            <a:gdLst>
              <a:gd name="T0" fmla="*/ 0 w 23"/>
              <a:gd name="T1" fmla="*/ 300201070 h 42"/>
              <a:gd name="T2" fmla="*/ 66337478 w 23"/>
              <a:gd name="T3" fmla="*/ 420279900 h 42"/>
              <a:gd name="T4" fmla="*/ 0 w 23"/>
              <a:gd name="T5" fmla="*/ 480315440 h 42"/>
              <a:gd name="T6" fmla="*/ 66337478 w 23"/>
              <a:gd name="T7" fmla="*/ 480315440 h 42"/>
              <a:gd name="T8" fmla="*/ 66337478 w 23"/>
              <a:gd name="T9" fmla="*/ 540358851 h 42"/>
              <a:gd name="T10" fmla="*/ 199004304 w 23"/>
              <a:gd name="T11" fmla="*/ 840552051 h 42"/>
              <a:gd name="T12" fmla="*/ 265333621 w 23"/>
              <a:gd name="T13" fmla="*/ 1020674412 h 42"/>
              <a:gd name="T14" fmla="*/ 199004304 w 23"/>
              <a:gd name="T15" fmla="*/ 1140753242 h 42"/>
              <a:gd name="T16" fmla="*/ 199004304 w 23"/>
              <a:gd name="T17" fmla="*/ 1260832072 h 42"/>
              <a:gd name="T18" fmla="*/ 331671147 w 23"/>
              <a:gd name="T19" fmla="*/ 1561033021 h 42"/>
              <a:gd name="T20" fmla="*/ 331671147 w 23"/>
              <a:gd name="T21" fmla="*/ 1681111851 h 42"/>
              <a:gd name="T22" fmla="*/ 331671147 w 23"/>
              <a:gd name="T23" fmla="*/ 1741147391 h 42"/>
              <a:gd name="T24" fmla="*/ 398000464 w 23"/>
              <a:gd name="T25" fmla="*/ 1741147391 h 42"/>
              <a:gd name="T26" fmla="*/ 331671147 w 23"/>
              <a:gd name="T27" fmla="*/ 1681111851 h 42"/>
              <a:gd name="T28" fmla="*/ 398000464 w 23"/>
              <a:gd name="T29" fmla="*/ 1681111851 h 42"/>
              <a:gd name="T30" fmla="*/ 464337925 w 23"/>
              <a:gd name="T31" fmla="*/ 1801190681 h 42"/>
              <a:gd name="T32" fmla="*/ 530675387 w 23"/>
              <a:gd name="T33" fmla="*/ 2041348825 h 42"/>
              <a:gd name="T34" fmla="*/ 530675387 w 23"/>
              <a:gd name="T35" fmla="*/ 2147483647 h 42"/>
              <a:gd name="T36" fmla="*/ 597004831 w 23"/>
              <a:gd name="T37" fmla="*/ 2147483647 h 42"/>
              <a:gd name="T38" fmla="*/ 663342293 w 23"/>
              <a:gd name="T39" fmla="*/ 2147483647 h 42"/>
              <a:gd name="T40" fmla="*/ 1326676442 w 23"/>
              <a:gd name="T41" fmla="*/ 2147483647 h 42"/>
              <a:gd name="T42" fmla="*/ 1260347125 w 23"/>
              <a:gd name="T43" fmla="*/ 2147483647 h 42"/>
              <a:gd name="T44" fmla="*/ 1194009663 w 23"/>
              <a:gd name="T45" fmla="*/ 2147483647 h 42"/>
              <a:gd name="T46" fmla="*/ 1194009663 w 23"/>
              <a:gd name="T47" fmla="*/ 2147483647 h 42"/>
              <a:gd name="T48" fmla="*/ 1260347125 w 23"/>
              <a:gd name="T49" fmla="*/ 2147483647 h 42"/>
              <a:gd name="T50" fmla="*/ 1194009663 w 23"/>
              <a:gd name="T51" fmla="*/ 2041348825 h 42"/>
              <a:gd name="T52" fmla="*/ 1194009663 w 23"/>
              <a:gd name="T53" fmla="*/ 1621068562 h 42"/>
              <a:gd name="T54" fmla="*/ 1194009663 w 23"/>
              <a:gd name="T55" fmla="*/ 1500989732 h 42"/>
              <a:gd name="T56" fmla="*/ 1260347125 w 23"/>
              <a:gd name="T57" fmla="*/ 1260832072 h 42"/>
              <a:gd name="T58" fmla="*/ 1260347125 w 23"/>
              <a:gd name="T59" fmla="*/ 1140753242 h 42"/>
              <a:gd name="T60" fmla="*/ 1260347125 w 23"/>
              <a:gd name="T61" fmla="*/ 1020674412 h 42"/>
              <a:gd name="T62" fmla="*/ 1260347125 w 23"/>
              <a:gd name="T63" fmla="*/ 900595340 h 42"/>
              <a:gd name="T64" fmla="*/ 1260347125 w 23"/>
              <a:gd name="T65" fmla="*/ 840552051 h 42"/>
              <a:gd name="T66" fmla="*/ 1260347125 w 23"/>
              <a:gd name="T67" fmla="*/ 780516510 h 42"/>
              <a:gd name="T68" fmla="*/ 1459343221 w 23"/>
              <a:gd name="T69" fmla="*/ 660437681 h 42"/>
              <a:gd name="T70" fmla="*/ 1525680682 w 23"/>
              <a:gd name="T71" fmla="*/ 420279900 h 42"/>
              <a:gd name="T72" fmla="*/ 1459343221 w 23"/>
              <a:gd name="T73" fmla="*/ 300201070 h 42"/>
              <a:gd name="T74" fmla="*/ 1459343221 w 23"/>
              <a:gd name="T75" fmla="*/ 180122180 h 42"/>
              <a:gd name="T76" fmla="*/ 1459343221 w 23"/>
              <a:gd name="T77" fmla="*/ 180122180 h 42"/>
              <a:gd name="T78" fmla="*/ 1459343221 w 23"/>
              <a:gd name="T79" fmla="*/ 120078860 h 42"/>
              <a:gd name="T80" fmla="*/ 1393013903 w 23"/>
              <a:gd name="T81" fmla="*/ 0 h 42"/>
              <a:gd name="T82" fmla="*/ 0 w 23"/>
              <a:gd name="T83" fmla="*/ 300201070 h 42"/>
              <a:gd name="T84" fmla="*/ 0 w 23"/>
              <a:gd name="T85" fmla="*/ 300201070 h 4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3"/>
              <a:gd name="T130" fmla="*/ 0 h 42"/>
              <a:gd name="T131" fmla="*/ 23 w 23"/>
              <a:gd name="T132" fmla="*/ 42 h 4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2"/>
                </a:lnTo>
                <a:lnTo>
                  <a:pt x="21" y="0"/>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51226" name="Group 25"/>
          <p:cNvGrpSpPr>
            <a:grpSpLocks/>
          </p:cNvGrpSpPr>
          <p:nvPr/>
        </p:nvGrpSpPr>
        <p:grpSpPr bwMode="auto">
          <a:xfrm>
            <a:off x="1027289" y="3886200"/>
            <a:ext cx="1786467" cy="1390650"/>
            <a:chOff x="768" y="2832"/>
            <a:chExt cx="1203" cy="876"/>
          </a:xfrm>
        </p:grpSpPr>
        <p:sp>
          <p:nvSpPr>
            <p:cNvPr id="51272" name="Freeform 26"/>
            <p:cNvSpPr>
              <a:spLocks/>
            </p:cNvSpPr>
            <p:nvPr/>
          </p:nvSpPr>
          <p:spPr bwMode="auto">
            <a:xfrm>
              <a:off x="1056" y="2832"/>
              <a:ext cx="915" cy="780"/>
            </a:xfrm>
            <a:custGeom>
              <a:avLst/>
              <a:gdLst>
                <a:gd name="T0" fmla="*/ 331 w 188"/>
                <a:gd name="T1" fmla="*/ 736 h 160"/>
                <a:gd name="T2" fmla="*/ 618 w 188"/>
                <a:gd name="T3" fmla="*/ 951 h 160"/>
                <a:gd name="T4" fmla="*/ 428 w 188"/>
                <a:gd name="T5" fmla="*/ 1189 h 160"/>
                <a:gd name="T6" fmla="*/ 380 w 188"/>
                <a:gd name="T7" fmla="*/ 1024 h 160"/>
                <a:gd name="T8" fmla="*/ 117 w 188"/>
                <a:gd name="T9" fmla="*/ 1307 h 160"/>
                <a:gd name="T10" fmla="*/ 263 w 188"/>
                <a:gd name="T11" fmla="*/ 1521 h 160"/>
                <a:gd name="T12" fmla="*/ 638 w 188"/>
                <a:gd name="T13" fmla="*/ 1448 h 160"/>
                <a:gd name="T14" fmla="*/ 521 w 188"/>
                <a:gd name="T15" fmla="*/ 1760 h 160"/>
                <a:gd name="T16" fmla="*/ 428 w 188"/>
                <a:gd name="T17" fmla="*/ 1877 h 160"/>
                <a:gd name="T18" fmla="*/ 238 w 188"/>
                <a:gd name="T19" fmla="*/ 1950 h 160"/>
                <a:gd name="T20" fmla="*/ 141 w 188"/>
                <a:gd name="T21" fmla="*/ 2330 h 160"/>
                <a:gd name="T22" fmla="*/ 263 w 188"/>
                <a:gd name="T23" fmla="*/ 2545 h 160"/>
                <a:gd name="T24" fmla="*/ 521 w 188"/>
                <a:gd name="T25" fmla="*/ 2662 h 160"/>
                <a:gd name="T26" fmla="*/ 521 w 188"/>
                <a:gd name="T27" fmla="*/ 2852 h 160"/>
                <a:gd name="T28" fmla="*/ 827 w 188"/>
                <a:gd name="T29" fmla="*/ 2925 h 160"/>
                <a:gd name="T30" fmla="*/ 993 w 188"/>
                <a:gd name="T31" fmla="*/ 2969 h 160"/>
                <a:gd name="T32" fmla="*/ 686 w 188"/>
                <a:gd name="T33" fmla="*/ 3349 h 160"/>
                <a:gd name="T34" fmla="*/ 448 w 188"/>
                <a:gd name="T35" fmla="*/ 3495 h 160"/>
                <a:gd name="T36" fmla="*/ 73 w 188"/>
                <a:gd name="T37" fmla="*/ 3685 h 160"/>
                <a:gd name="T38" fmla="*/ 73 w 188"/>
                <a:gd name="T39" fmla="*/ 3802 h 160"/>
                <a:gd name="T40" fmla="*/ 686 w 188"/>
                <a:gd name="T41" fmla="*/ 3539 h 160"/>
                <a:gd name="T42" fmla="*/ 1470 w 188"/>
                <a:gd name="T43" fmla="*/ 2852 h 160"/>
                <a:gd name="T44" fmla="*/ 1397 w 188"/>
                <a:gd name="T45" fmla="*/ 2779 h 160"/>
                <a:gd name="T46" fmla="*/ 1825 w 188"/>
                <a:gd name="T47" fmla="*/ 2257 h 160"/>
                <a:gd name="T48" fmla="*/ 1703 w 188"/>
                <a:gd name="T49" fmla="*/ 2398 h 160"/>
                <a:gd name="T50" fmla="*/ 1728 w 188"/>
                <a:gd name="T51" fmla="*/ 2589 h 160"/>
                <a:gd name="T52" fmla="*/ 1703 w 188"/>
                <a:gd name="T53" fmla="*/ 2711 h 160"/>
                <a:gd name="T54" fmla="*/ 2039 w 188"/>
                <a:gd name="T55" fmla="*/ 2520 h 160"/>
                <a:gd name="T56" fmla="*/ 2039 w 188"/>
                <a:gd name="T57" fmla="*/ 2330 h 160"/>
                <a:gd name="T58" fmla="*/ 2536 w 188"/>
                <a:gd name="T59" fmla="*/ 2447 h 160"/>
                <a:gd name="T60" fmla="*/ 2867 w 188"/>
                <a:gd name="T61" fmla="*/ 2398 h 160"/>
                <a:gd name="T62" fmla="*/ 3436 w 188"/>
                <a:gd name="T63" fmla="*/ 2589 h 160"/>
                <a:gd name="T64" fmla="*/ 3626 w 188"/>
                <a:gd name="T65" fmla="*/ 2828 h 160"/>
                <a:gd name="T66" fmla="*/ 3933 w 188"/>
                <a:gd name="T67" fmla="*/ 3042 h 160"/>
                <a:gd name="T68" fmla="*/ 4453 w 188"/>
                <a:gd name="T69" fmla="*/ 3091 h 160"/>
                <a:gd name="T70" fmla="*/ 4380 w 188"/>
                <a:gd name="T71" fmla="*/ 2779 h 160"/>
                <a:gd name="T72" fmla="*/ 4171 w 188"/>
                <a:gd name="T73" fmla="*/ 2735 h 160"/>
                <a:gd name="T74" fmla="*/ 3860 w 188"/>
                <a:gd name="T75" fmla="*/ 2520 h 160"/>
                <a:gd name="T76" fmla="*/ 3480 w 188"/>
                <a:gd name="T77" fmla="*/ 2257 h 160"/>
                <a:gd name="T78" fmla="*/ 3339 w 188"/>
                <a:gd name="T79" fmla="*/ 2447 h 160"/>
                <a:gd name="T80" fmla="*/ 3056 w 188"/>
                <a:gd name="T81" fmla="*/ 2208 h 160"/>
                <a:gd name="T82" fmla="*/ 2769 w 188"/>
                <a:gd name="T83" fmla="*/ 1901 h 160"/>
                <a:gd name="T84" fmla="*/ 2414 w 188"/>
                <a:gd name="T85" fmla="*/ 497 h 160"/>
                <a:gd name="T86" fmla="*/ 2132 w 188"/>
                <a:gd name="T87" fmla="*/ 117 h 160"/>
                <a:gd name="T88" fmla="*/ 1635 w 188"/>
                <a:gd name="T89" fmla="*/ 117 h 160"/>
                <a:gd name="T90" fmla="*/ 1397 w 188"/>
                <a:gd name="T91" fmla="*/ 117 h 160"/>
                <a:gd name="T92" fmla="*/ 1066 w 188"/>
                <a:gd name="T93" fmla="*/ 0 h 160"/>
                <a:gd name="T94" fmla="*/ 827 w 188"/>
                <a:gd name="T95" fmla="*/ 98 h 160"/>
                <a:gd name="T96" fmla="*/ 569 w 188"/>
                <a:gd name="T97" fmla="*/ 307 h 160"/>
                <a:gd name="T98" fmla="*/ 448 w 188"/>
                <a:gd name="T99" fmla="*/ 497 h 160"/>
                <a:gd name="T100" fmla="*/ 238 w 188"/>
                <a:gd name="T101" fmla="*/ 619 h 16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8"/>
                <a:gd name="T154" fmla="*/ 0 h 160"/>
                <a:gd name="T155" fmla="*/ 188 w 188"/>
                <a:gd name="T156" fmla="*/ 160 h 16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1273" name="Freeform 27"/>
            <p:cNvSpPr>
              <a:spLocks/>
            </p:cNvSpPr>
            <p:nvPr/>
          </p:nvSpPr>
          <p:spPr bwMode="auto">
            <a:xfrm>
              <a:off x="1021" y="3608"/>
              <a:ext cx="20" cy="14"/>
            </a:xfrm>
            <a:custGeom>
              <a:avLst/>
              <a:gdLst>
                <a:gd name="T0" fmla="*/ 50 w 4"/>
                <a:gd name="T1" fmla="*/ 42 h 3"/>
                <a:gd name="T2" fmla="*/ 50 w 4"/>
                <a:gd name="T3" fmla="*/ 23 h 3"/>
                <a:gd name="T4" fmla="*/ 50 w 4"/>
                <a:gd name="T5" fmla="*/ 23 h 3"/>
                <a:gd name="T6" fmla="*/ 50 w 4"/>
                <a:gd name="T7" fmla="*/ 23 h 3"/>
                <a:gd name="T8" fmla="*/ 50 w 4"/>
                <a:gd name="T9" fmla="*/ 23 h 3"/>
                <a:gd name="T10" fmla="*/ 50 w 4"/>
                <a:gd name="T11" fmla="*/ 23 h 3"/>
                <a:gd name="T12" fmla="*/ 50 w 4"/>
                <a:gd name="T13" fmla="*/ 23 h 3"/>
                <a:gd name="T14" fmla="*/ 25 w 4"/>
                <a:gd name="T15" fmla="*/ 0 h 3"/>
                <a:gd name="T16" fmla="*/ 25 w 4"/>
                <a:gd name="T17" fmla="*/ 0 h 3"/>
                <a:gd name="T18" fmla="*/ 0 w 4"/>
                <a:gd name="T19" fmla="*/ 23 h 3"/>
                <a:gd name="T20" fmla="*/ 0 w 4"/>
                <a:gd name="T21" fmla="*/ 23 h 3"/>
                <a:gd name="T22" fmla="*/ 0 w 4"/>
                <a:gd name="T23" fmla="*/ 23 h 3"/>
                <a:gd name="T24" fmla="*/ 0 w 4"/>
                <a:gd name="T25" fmla="*/ 23 h 3"/>
                <a:gd name="T26" fmla="*/ 0 w 4"/>
                <a:gd name="T27" fmla="*/ 23 h 3"/>
                <a:gd name="T28" fmla="*/ 0 w 4"/>
                <a:gd name="T29" fmla="*/ 23 h 3"/>
                <a:gd name="T30" fmla="*/ 0 w 4"/>
                <a:gd name="T31" fmla="*/ 42 h 3"/>
                <a:gd name="T32" fmla="*/ 0 w 4"/>
                <a:gd name="T33" fmla="*/ 42 h 3"/>
                <a:gd name="T34" fmla="*/ 25 w 4"/>
                <a:gd name="T35" fmla="*/ 42 h 3"/>
                <a:gd name="T36" fmla="*/ 25 w 4"/>
                <a:gd name="T37" fmla="*/ 42 h 3"/>
                <a:gd name="T38" fmla="*/ 25 w 4"/>
                <a:gd name="T39" fmla="*/ 65 h 3"/>
                <a:gd name="T40" fmla="*/ 50 w 4"/>
                <a:gd name="T41" fmla="*/ 65 h 3"/>
                <a:gd name="T42" fmla="*/ 50 w 4"/>
                <a:gd name="T43" fmla="*/ 65 h 3"/>
                <a:gd name="T44" fmla="*/ 75 w 4"/>
                <a:gd name="T45" fmla="*/ 65 h 3"/>
                <a:gd name="T46" fmla="*/ 75 w 4"/>
                <a:gd name="T47" fmla="*/ 65 h 3"/>
                <a:gd name="T48" fmla="*/ 100 w 4"/>
                <a:gd name="T49" fmla="*/ 42 h 3"/>
                <a:gd name="T50" fmla="*/ 100 w 4"/>
                <a:gd name="T51" fmla="*/ 42 h 3"/>
                <a:gd name="T52" fmla="*/ 100 w 4"/>
                <a:gd name="T53" fmla="*/ 42 h 3"/>
                <a:gd name="T54" fmla="*/ 100 w 4"/>
                <a:gd name="T55" fmla="*/ 23 h 3"/>
                <a:gd name="T56" fmla="*/ 100 w 4"/>
                <a:gd name="T57" fmla="*/ 23 h 3"/>
                <a:gd name="T58" fmla="*/ 100 w 4"/>
                <a:gd name="T59" fmla="*/ 23 h 3"/>
                <a:gd name="T60" fmla="*/ 100 w 4"/>
                <a:gd name="T61" fmla="*/ 23 h 3"/>
                <a:gd name="T62" fmla="*/ 100 w 4"/>
                <a:gd name="T63" fmla="*/ 23 h 3"/>
                <a:gd name="T64" fmla="*/ 100 w 4"/>
                <a:gd name="T65" fmla="*/ 0 h 3"/>
                <a:gd name="T66" fmla="*/ 100 w 4"/>
                <a:gd name="T67" fmla="*/ 0 h 3"/>
                <a:gd name="T68" fmla="*/ 100 w 4"/>
                <a:gd name="T69" fmla="*/ 0 h 3"/>
                <a:gd name="T70" fmla="*/ 100 w 4"/>
                <a:gd name="T71" fmla="*/ 0 h 3"/>
                <a:gd name="T72" fmla="*/ 100 w 4"/>
                <a:gd name="T73" fmla="*/ 23 h 3"/>
                <a:gd name="T74" fmla="*/ 75 w 4"/>
                <a:gd name="T75" fmla="*/ 23 h 3"/>
                <a:gd name="T76" fmla="*/ 75 w 4"/>
                <a:gd name="T77" fmla="*/ 23 h 3"/>
                <a:gd name="T78" fmla="*/ 50 w 4"/>
                <a:gd name="T79" fmla="*/ 42 h 3"/>
                <a:gd name="T80" fmla="*/ 50 w 4"/>
                <a:gd name="T81" fmla="*/ 42 h 3"/>
                <a:gd name="T82" fmla="*/ 50 w 4"/>
                <a:gd name="T83" fmla="*/ 42 h 3"/>
                <a:gd name="T84" fmla="*/ 50 w 4"/>
                <a:gd name="T85" fmla="*/ 42 h 3"/>
                <a:gd name="T86" fmla="*/ 50 w 4"/>
                <a:gd name="T87" fmla="*/ 65 h 3"/>
                <a:gd name="T88" fmla="*/ 75 w 4"/>
                <a:gd name="T89" fmla="*/ 65 h 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
                <a:gd name="T136" fmla="*/ 0 h 3"/>
                <a:gd name="T137" fmla="*/ 4 w 4"/>
                <a:gd name="T138" fmla="*/ 3 h 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 h="3">
                  <a:moveTo>
                    <a:pt x="2" y="2"/>
                  </a:moveTo>
                  <a:lnTo>
                    <a:pt x="2" y="1"/>
                  </a:lnTo>
                  <a:lnTo>
                    <a:pt x="1" y="0"/>
                  </a:lnTo>
                  <a:lnTo>
                    <a:pt x="0" y="1"/>
                  </a:lnTo>
                  <a:lnTo>
                    <a:pt x="0" y="2"/>
                  </a:lnTo>
                  <a:lnTo>
                    <a:pt x="1" y="2"/>
                  </a:lnTo>
                  <a:lnTo>
                    <a:pt x="1" y="3"/>
                  </a:lnTo>
                  <a:lnTo>
                    <a:pt x="2" y="3"/>
                  </a:lnTo>
                  <a:lnTo>
                    <a:pt x="3" y="3"/>
                  </a:lnTo>
                  <a:lnTo>
                    <a:pt x="4" y="2"/>
                  </a:lnTo>
                  <a:lnTo>
                    <a:pt x="4" y="1"/>
                  </a:lnTo>
                  <a:lnTo>
                    <a:pt x="4" y="0"/>
                  </a:lnTo>
                  <a:lnTo>
                    <a:pt x="4" y="1"/>
                  </a:lnTo>
                  <a:lnTo>
                    <a:pt x="3" y="1"/>
                  </a:lnTo>
                  <a:lnTo>
                    <a:pt x="2" y="2"/>
                  </a:lnTo>
                  <a:lnTo>
                    <a:pt x="2" y="3"/>
                  </a:lnTo>
                  <a:lnTo>
                    <a:pt x="3" y="3"/>
                  </a:lnTo>
                </a:path>
              </a:pathLst>
            </a:custGeom>
            <a:solidFill>
              <a:srgbClr val="FFC66D"/>
            </a:solidFill>
            <a:ln w="12700" cmpd="sng">
              <a:solidFill>
                <a:schemeClr val="tx1"/>
              </a:solidFill>
              <a:prstDash val="solid"/>
              <a:round/>
              <a:headEnd/>
              <a:tailEnd/>
            </a:ln>
          </p:spPr>
          <p:txBody>
            <a:bodyPr/>
            <a:lstStyle/>
            <a:p>
              <a:endParaRPr lang="en-US"/>
            </a:p>
          </p:txBody>
        </p:sp>
        <p:sp>
          <p:nvSpPr>
            <p:cNvPr id="51274" name="Freeform 28"/>
            <p:cNvSpPr>
              <a:spLocks/>
            </p:cNvSpPr>
            <p:nvPr/>
          </p:nvSpPr>
          <p:spPr bwMode="auto">
            <a:xfrm>
              <a:off x="978" y="3610"/>
              <a:ext cx="43" cy="30"/>
            </a:xfrm>
            <a:custGeom>
              <a:avLst/>
              <a:gdLst>
                <a:gd name="T0" fmla="*/ 158 w 9"/>
                <a:gd name="T1" fmla="*/ 0 h 6"/>
                <a:gd name="T2" fmla="*/ 91 w 9"/>
                <a:gd name="T3" fmla="*/ 0 h 6"/>
                <a:gd name="T4" fmla="*/ 67 w 9"/>
                <a:gd name="T5" fmla="*/ 25 h 6"/>
                <a:gd name="T6" fmla="*/ 67 w 9"/>
                <a:gd name="T7" fmla="*/ 25 h 6"/>
                <a:gd name="T8" fmla="*/ 67 w 9"/>
                <a:gd name="T9" fmla="*/ 50 h 6"/>
                <a:gd name="T10" fmla="*/ 67 w 9"/>
                <a:gd name="T11" fmla="*/ 75 h 6"/>
                <a:gd name="T12" fmla="*/ 48 w 9"/>
                <a:gd name="T13" fmla="*/ 75 h 6"/>
                <a:gd name="T14" fmla="*/ 48 w 9"/>
                <a:gd name="T15" fmla="*/ 75 h 6"/>
                <a:gd name="T16" fmla="*/ 24 w 9"/>
                <a:gd name="T17" fmla="*/ 75 h 6"/>
                <a:gd name="T18" fmla="*/ 24 w 9"/>
                <a:gd name="T19" fmla="*/ 100 h 6"/>
                <a:gd name="T20" fmla="*/ 24 w 9"/>
                <a:gd name="T21" fmla="*/ 125 h 6"/>
                <a:gd name="T22" fmla="*/ 0 w 9"/>
                <a:gd name="T23" fmla="*/ 125 h 6"/>
                <a:gd name="T24" fmla="*/ 0 w 9"/>
                <a:gd name="T25" fmla="*/ 150 h 6"/>
                <a:gd name="T26" fmla="*/ 0 w 9"/>
                <a:gd name="T27" fmla="*/ 150 h 6"/>
                <a:gd name="T28" fmla="*/ 0 w 9"/>
                <a:gd name="T29" fmla="*/ 150 h 6"/>
                <a:gd name="T30" fmla="*/ 0 w 9"/>
                <a:gd name="T31" fmla="*/ 150 h 6"/>
                <a:gd name="T32" fmla="*/ 0 w 9"/>
                <a:gd name="T33" fmla="*/ 150 h 6"/>
                <a:gd name="T34" fmla="*/ 0 w 9"/>
                <a:gd name="T35" fmla="*/ 150 h 6"/>
                <a:gd name="T36" fmla="*/ 0 w 9"/>
                <a:gd name="T37" fmla="*/ 150 h 6"/>
                <a:gd name="T38" fmla="*/ 24 w 9"/>
                <a:gd name="T39" fmla="*/ 150 h 6"/>
                <a:gd name="T40" fmla="*/ 48 w 9"/>
                <a:gd name="T41" fmla="*/ 150 h 6"/>
                <a:gd name="T42" fmla="*/ 67 w 9"/>
                <a:gd name="T43" fmla="*/ 125 h 6"/>
                <a:gd name="T44" fmla="*/ 139 w 9"/>
                <a:gd name="T45" fmla="*/ 75 h 6"/>
                <a:gd name="T46" fmla="*/ 158 w 9"/>
                <a:gd name="T47" fmla="*/ 50 h 6"/>
                <a:gd name="T48" fmla="*/ 182 w 9"/>
                <a:gd name="T49" fmla="*/ 50 h 6"/>
                <a:gd name="T50" fmla="*/ 205 w 9"/>
                <a:gd name="T51" fmla="*/ 25 h 6"/>
                <a:gd name="T52" fmla="*/ 205 w 9"/>
                <a:gd name="T53" fmla="*/ 25 h 6"/>
                <a:gd name="T54" fmla="*/ 205 w 9"/>
                <a:gd name="T55" fmla="*/ 25 h 6"/>
                <a:gd name="T56" fmla="*/ 182 w 9"/>
                <a:gd name="T57" fmla="*/ 0 h 6"/>
                <a:gd name="T58" fmla="*/ 182 w 9"/>
                <a:gd name="T59" fmla="*/ 0 h 6"/>
                <a:gd name="T60" fmla="*/ 182 w 9"/>
                <a:gd name="T61" fmla="*/ 0 h 6"/>
                <a:gd name="T62" fmla="*/ 182 w 9"/>
                <a:gd name="T63" fmla="*/ 0 h 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
                <a:gd name="T97" fmla="*/ 0 h 6"/>
                <a:gd name="T98" fmla="*/ 9 w 9"/>
                <a:gd name="T99" fmla="*/ 6 h 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 h="6">
                  <a:moveTo>
                    <a:pt x="8" y="0"/>
                  </a:moveTo>
                  <a:lnTo>
                    <a:pt x="7" y="0"/>
                  </a:lnTo>
                  <a:lnTo>
                    <a:pt x="6" y="0"/>
                  </a:lnTo>
                  <a:lnTo>
                    <a:pt x="4" y="0"/>
                  </a:lnTo>
                  <a:lnTo>
                    <a:pt x="4" y="1"/>
                  </a:lnTo>
                  <a:lnTo>
                    <a:pt x="3" y="1"/>
                  </a:lnTo>
                  <a:lnTo>
                    <a:pt x="3" y="2"/>
                  </a:lnTo>
                  <a:lnTo>
                    <a:pt x="3" y="3"/>
                  </a:lnTo>
                  <a:lnTo>
                    <a:pt x="2" y="3"/>
                  </a:lnTo>
                  <a:lnTo>
                    <a:pt x="1" y="3"/>
                  </a:lnTo>
                  <a:lnTo>
                    <a:pt x="1" y="4"/>
                  </a:lnTo>
                  <a:lnTo>
                    <a:pt x="1" y="5"/>
                  </a:lnTo>
                  <a:lnTo>
                    <a:pt x="0" y="5"/>
                  </a:lnTo>
                  <a:lnTo>
                    <a:pt x="0" y="6"/>
                  </a:lnTo>
                  <a:lnTo>
                    <a:pt x="1" y="6"/>
                  </a:lnTo>
                  <a:lnTo>
                    <a:pt x="2" y="6"/>
                  </a:lnTo>
                  <a:lnTo>
                    <a:pt x="2" y="5"/>
                  </a:lnTo>
                  <a:lnTo>
                    <a:pt x="3" y="5"/>
                  </a:lnTo>
                  <a:lnTo>
                    <a:pt x="5" y="4"/>
                  </a:lnTo>
                  <a:lnTo>
                    <a:pt x="6" y="3"/>
                  </a:lnTo>
                  <a:lnTo>
                    <a:pt x="7" y="2"/>
                  </a:lnTo>
                  <a:lnTo>
                    <a:pt x="8" y="2"/>
                  </a:lnTo>
                  <a:lnTo>
                    <a:pt x="9" y="1"/>
                  </a:lnTo>
                  <a:lnTo>
                    <a:pt x="8"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1275" name="Freeform 29"/>
            <p:cNvSpPr>
              <a:spLocks/>
            </p:cNvSpPr>
            <p:nvPr/>
          </p:nvSpPr>
          <p:spPr bwMode="auto">
            <a:xfrm>
              <a:off x="934" y="3632"/>
              <a:ext cx="44" cy="34"/>
            </a:xfrm>
            <a:custGeom>
              <a:avLst/>
              <a:gdLst>
                <a:gd name="T0" fmla="*/ 191 w 9"/>
                <a:gd name="T1" fmla="*/ 73 h 7"/>
                <a:gd name="T2" fmla="*/ 191 w 9"/>
                <a:gd name="T3" fmla="*/ 24 h 7"/>
                <a:gd name="T4" fmla="*/ 117 w 9"/>
                <a:gd name="T5" fmla="*/ 73 h 7"/>
                <a:gd name="T6" fmla="*/ 98 w 9"/>
                <a:gd name="T7" fmla="*/ 92 h 7"/>
                <a:gd name="T8" fmla="*/ 98 w 9"/>
                <a:gd name="T9" fmla="*/ 92 h 7"/>
                <a:gd name="T10" fmla="*/ 49 w 9"/>
                <a:gd name="T11" fmla="*/ 117 h 7"/>
                <a:gd name="T12" fmla="*/ 24 w 9"/>
                <a:gd name="T13" fmla="*/ 141 h 7"/>
                <a:gd name="T14" fmla="*/ 0 w 9"/>
                <a:gd name="T15" fmla="*/ 141 h 7"/>
                <a:gd name="T16" fmla="*/ 49 w 9"/>
                <a:gd name="T17" fmla="*/ 141 h 7"/>
                <a:gd name="T18" fmla="*/ 73 w 9"/>
                <a:gd name="T19" fmla="*/ 117 h 7"/>
                <a:gd name="T20" fmla="*/ 142 w 9"/>
                <a:gd name="T21" fmla="*/ 92 h 7"/>
                <a:gd name="T22" fmla="*/ 191 w 9"/>
                <a:gd name="T23" fmla="*/ 73 h 7"/>
                <a:gd name="T24" fmla="*/ 191 w 9"/>
                <a:gd name="T25" fmla="*/ 73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7"/>
                <a:gd name="T41" fmla="*/ 9 w 9"/>
                <a:gd name="T42" fmla="*/ 7 h 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51276" name="Freeform 30"/>
            <p:cNvSpPr>
              <a:spLocks/>
            </p:cNvSpPr>
            <p:nvPr/>
          </p:nvSpPr>
          <p:spPr bwMode="auto">
            <a:xfrm>
              <a:off x="934" y="3637"/>
              <a:ext cx="39" cy="29"/>
            </a:xfrm>
            <a:custGeom>
              <a:avLst/>
              <a:gdLst>
                <a:gd name="T0" fmla="*/ 190 w 8"/>
                <a:gd name="T1" fmla="*/ 48 h 6"/>
                <a:gd name="T2" fmla="*/ 190 w 8"/>
                <a:gd name="T3" fmla="*/ 24 h 6"/>
                <a:gd name="T4" fmla="*/ 190 w 8"/>
                <a:gd name="T5" fmla="*/ 24 h 6"/>
                <a:gd name="T6" fmla="*/ 190 w 8"/>
                <a:gd name="T7" fmla="*/ 0 h 6"/>
                <a:gd name="T8" fmla="*/ 190 w 8"/>
                <a:gd name="T9" fmla="*/ 0 h 6"/>
                <a:gd name="T10" fmla="*/ 190 w 8"/>
                <a:gd name="T11" fmla="*/ 0 h 6"/>
                <a:gd name="T12" fmla="*/ 190 w 8"/>
                <a:gd name="T13" fmla="*/ 0 h 6"/>
                <a:gd name="T14" fmla="*/ 190 w 8"/>
                <a:gd name="T15" fmla="*/ 0 h 6"/>
                <a:gd name="T16" fmla="*/ 190 w 8"/>
                <a:gd name="T17" fmla="*/ 0 h 6"/>
                <a:gd name="T18" fmla="*/ 190 w 8"/>
                <a:gd name="T19" fmla="*/ 0 h 6"/>
                <a:gd name="T20" fmla="*/ 166 w 8"/>
                <a:gd name="T21" fmla="*/ 0 h 6"/>
                <a:gd name="T22" fmla="*/ 166 w 8"/>
                <a:gd name="T23" fmla="*/ 0 h 6"/>
                <a:gd name="T24" fmla="*/ 141 w 8"/>
                <a:gd name="T25" fmla="*/ 0 h 6"/>
                <a:gd name="T26" fmla="*/ 117 w 8"/>
                <a:gd name="T27" fmla="*/ 24 h 6"/>
                <a:gd name="T28" fmla="*/ 117 w 8"/>
                <a:gd name="T29" fmla="*/ 48 h 6"/>
                <a:gd name="T30" fmla="*/ 117 w 8"/>
                <a:gd name="T31" fmla="*/ 48 h 6"/>
                <a:gd name="T32" fmla="*/ 97 w 8"/>
                <a:gd name="T33" fmla="*/ 48 h 6"/>
                <a:gd name="T34" fmla="*/ 97 w 8"/>
                <a:gd name="T35" fmla="*/ 48 h 6"/>
                <a:gd name="T36" fmla="*/ 97 w 8"/>
                <a:gd name="T37" fmla="*/ 48 h 6"/>
                <a:gd name="T38" fmla="*/ 97 w 8"/>
                <a:gd name="T39" fmla="*/ 72 h 6"/>
                <a:gd name="T40" fmla="*/ 97 w 8"/>
                <a:gd name="T41" fmla="*/ 72 h 6"/>
                <a:gd name="T42" fmla="*/ 97 w 8"/>
                <a:gd name="T43" fmla="*/ 72 h 6"/>
                <a:gd name="T44" fmla="*/ 97 w 8"/>
                <a:gd name="T45" fmla="*/ 72 h 6"/>
                <a:gd name="T46" fmla="*/ 49 w 8"/>
                <a:gd name="T47" fmla="*/ 92 h 6"/>
                <a:gd name="T48" fmla="*/ 49 w 8"/>
                <a:gd name="T49" fmla="*/ 92 h 6"/>
                <a:gd name="T50" fmla="*/ 49 w 8"/>
                <a:gd name="T51" fmla="*/ 92 h 6"/>
                <a:gd name="T52" fmla="*/ 49 w 8"/>
                <a:gd name="T53" fmla="*/ 92 h 6"/>
                <a:gd name="T54" fmla="*/ 24 w 8"/>
                <a:gd name="T55" fmla="*/ 92 h 6"/>
                <a:gd name="T56" fmla="*/ 24 w 8"/>
                <a:gd name="T57" fmla="*/ 116 h 6"/>
                <a:gd name="T58" fmla="*/ 24 w 8"/>
                <a:gd name="T59" fmla="*/ 116 h 6"/>
                <a:gd name="T60" fmla="*/ 0 w 8"/>
                <a:gd name="T61" fmla="*/ 116 h 6"/>
                <a:gd name="T62" fmla="*/ 0 w 8"/>
                <a:gd name="T63" fmla="*/ 116 h 6"/>
                <a:gd name="T64" fmla="*/ 0 w 8"/>
                <a:gd name="T65" fmla="*/ 116 h 6"/>
                <a:gd name="T66" fmla="*/ 24 w 8"/>
                <a:gd name="T67" fmla="*/ 140 h 6"/>
                <a:gd name="T68" fmla="*/ 24 w 8"/>
                <a:gd name="T69" fmla="*/ 140 h 6"/>
                <a:gd name="T70" fmla="*/ 24 w 8"/>
                <a:gd name="T71" fmla="*/ 140 h 6"/>
                <a:gd name="T72" fmla="*/ 24 w 8"/>
                <a:gd name="T73" fmla="*/ 140 h 6"/>
                <a:gd name="T74" fmla="*/ 49 w 8"/>
                <a:gd name="T75" fmla="*/ 116 h 6"/>
                <a:gd name="T76" fmla="*/ 49 w 8"/>
                <a:gd name="T77" fmla="*/ 116 h 6"/>
                <a:gd name="T78" fmla="*/ 73 w 8"/>
                <a:gd name="T79" fmla="*/ 116 h 6"/>
                <a:gd name="T80" fmla="*/ 73 w 8"/>
                <a:gd name="T81" fmla="*/ 92 h 6"/>
                <a:gd name="T82" fmla="*/ 73 w 8"/>
                <a:gd name="T83" fmla="*/ 92 h 6"/>
                <a:gd name="T84" fmla="*/ 117 w 8"/>
                <a:gd name="T85" fmla="*/ 92 h 6"/>
                <a:gd name="T86" fmla="*/ 117 w 8"/>
                <a:gd name="T87" fmla="*/ 72 h 6"/>
                <a:gd name="T88" fmla="*/ 141 w 8"/>
                <a:gd name="T89" fmla="*/ 72 h 6"/>
                <a:gd name="T90" fmla="*/ 166 w 8"/>
                <a:gd name="T91" fmla="*/ 72 h 6"/>
                <a:gd name="T92" fmla="*/ 166 w 8"/>
                <a:gd name="T93" fmla="*/ 48 h 6"/>
                <a:gd name="T94" fmla="*/ 166 w 8"/>
                <a:gd name="T95" fmla="*/ 48 h 6"/>
                <a:gd name="T96" fmla="*/ 190 w 8"/>
                <a:gd name="T97" fmla="*/ 48 h 6"/>
                <a:gd name="T98" fmla="*/ 190 w 8"/>
                <a:gd name="T99" fmla="*/ 48 h 6"/>
                <a:gd name="T100" fmla="*/ 190 w 8"/>
                <a:gd name="T101" fmla="*/ 48 h 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
                <a:gd name="T154" fmla="*/ 0 h 6"/>
                <a:gd name="T155" fmla="*/ 8 w 8"/>
                <a:gd name="T156" fmla="*/ 6 h 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 h="6">
                  <a:moveTo>
                    <a:pt x="8" y="2"/>
                  </a:moveTo>
                  <a:lnTo>
                    <a:pt x="8" y="1"/>
                  </a:lnTo>
                  <a:lnTo>
                    <a:pt x="8" y="0"/>
                  </a:lnTo>
                  <a:lnTo>
                    <a:pt x="7" y="0"/>
                  </a:lnTo>
                  <a:lnTo>
                    <a:pt x="6" y="0"/>
                  </a:lnTo>
                  <a:lnTo>
                    <a:pt x="5" y="1"/>
                  </a:lnTo>
                  <a:lnTo>
                    <a:pt x="5" y="2"/>
                  </a:lnTo>
                  <a:lnTo>
                    <a:pt x="4" y="2"/>
                  </a:lnTo>
                  <a:lnTo>
                    <a:pt x="4" y="3"/>
                  </a:lnTo>
                  <a:lnTo>
                    <a:pt x="2" y="4"/>
                  </a:lnTo>
                  <a:lnTo>
                    <a:pt x="1" y="4"/>
                  </a:lnTo>
                  <a:lnTo>
                    <a:pt x="1" y="5"/>
                  </a:lnTo>
                  <a:lnTo>
                    <a:pt x="0" y="5"/>
                  </a:lnTo>
                  <a:lnTo>
                    <a:pt x="1" y="6"/>
                  </a:lnTo>
                  <a:lnTo>
                    <a:pt x="2" y="5"/>
                  </a:lnTo>
                  <a:lnTo>
                    <a:pt x="3" y="5"/>
                  </a:lnTo>
                  <a:lnTo>
                    <a:pt x="3" y="4"/>
                  </a:lnTo>
                  <a:lnTo>
                    <a:pt x="5" y="4"/>
                  </a:lnTo>
                  <a:lnTo>
                    <a:pt x="5" y="3"/>
                  </a:lnTo>
                  <a:lnTo>
                    <a:pt x="6" y="3"/>
                  </a:lnTo>
                  <a:lnTo>
                    <a:pt x="7" y="3"/>
                  </a:lnTo>
                  <a:lnTo>
                    <a:pt x="7" y="2"/>
                  </a:lnTo>
                  <a:lnTo>
                    <a:pt x="8"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1277" name="Freeform 31"/>
            <p:cNvSpPr>
              <a:spLocks/>
            </p:cNvSpPr>
            <p:nvPr/>
          </p:nvSpPr>
          <p:spPr bwMode="auto">
            <a:xfrm>
              <a:off x="909" y="3676"/>
              <a:ext cx="5" cy="5"/>
            </a:xfrm>
            <a:custGeom>
              <a:avLst/>
              <a:gdLst>
                <a:gd name="T0" fmla="*/ 25 w 1"/>
                <a:gd name="T1" fmla="*/ 0 h 1"/>
                <a:gd name="T2" fmla="*/ 0 w 1"/>
                <a:gd name="T3" fmla="*/ 0 h 1"/>
                <a:gd name="T4" fmla="*/ 0 w 1"/>
                <a:gd name="T5" fmla="*/ 25 h 1"/>
                <a:gd name="T6" fmla="*/ 25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1" y="0"/>
                  </a:moveTo>
                  <a:cubicBezTo>
                    <a:pt x="1" y="0"/>
                    <a:pt x="0" y="0"/>
                    <a:pt x="0" y="0"/>
                  </a:cubicBezTo>
                  <a:cubicBezTo>
                    <a:pt x="0" y="0"/>
                    <a:pt x="0" y="1"/>
                    <a:pt x="0" y="1"/>
                  </a:cubicBezTo>
                  <a:cubicBezTo>
                    <a:pt x="1" y="1"/>
                    <a:pt x="1" y="1"/>
                    <a:pt x="1" y="0"/>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51278" name="Freeform 32"/>
            <p:cNvSpPr>
              <a:spLocks/>
            </p:cNvSpPr>
            <p:nvPr/>
          </p:nvSpPr>
          <p:spPr bwMode="auto">
            <a:xfrm>
              <a:off x="909" y="3676"/>
              <a:ext cx="5" cy="5"/>
            </a:xfrm>
            <a:custGeom>
              <a:avLst/>
              <a:gdLst>
                <a:gd name="T0" fmla="*/ 25 w 1"/>
                <a:gd name="T1" fmla="*/ 0 h 1"/>
                <a:gd name="T2" fmla="*/ 25 w 1"/>
                <a:gd name="T3" fmla="*/ 0 h 1"/>
                <a:gd name="T4" fmla="*/ 25 w 1"/>
                <a:gd name="T5" fmla="*/ 0 h 1"/>
                <a:gd name="T6" fmla="*/ 25 w 1"/>
                <a:gd name="T7" fmla="*/ 0 h 1"/>
                <a:gd name="T8" fmla="*/ 0 w 1"/>
                <a:gd name="T9" fmla="*/ 0 h 1"/>
                <a:gd name="T10" fmla="*/ 0 w 1"/>
                <a:gd name="T11" fmla="*/ 0 h 1"/>
                <a:gd name="T12" fmla="*/ 0 w 1"/>
                <a:gd name="T13" fmla="*/ 0 h 1"/>
                <a:gd name="T14" fmla="*/ 0 w 1"/>
                <a:gd name="T15" fmla="*/ 0 h 1"/>
                <a:gd name="T16" fmla="*/ 0 w 1"/>
                <a:gd name="T17" fmla="*/ 25 h 1"/>
                <a:gd name="T18" fmla="*/ 0 w 1"/>
                <a:gd name="T19" fmla="*/ 25 h 1"/>
                <a:gd name="T20" fmla="*/ 0 w 1"/>
                <a:gd name="T21" fmla="*/ 25 h 1"/>
                <a:gd name="T22" fmla="*/ 0 w 1"/>
                <a:gd name="T23" fmla="*/ 25 h 1"/>
                <a:gd name="T24" fmla="*/ 0 w 1"/>
                <a:gd name="T25" fmla="*/ 25 h 1"/>
                <a:gd name="T26" fmla="*/ 25 w 1"/>
                <a:gd name="T27" fmla="*/ 25 h 1"/>
                <a:gd name="T28" fmla="*/ 25 w 1"/>
                <a:gd name="T29" fmla="*/ 0 h 1"/>
                <a:gd name="T30" fmla="*/ 25 w 1"/>
                <a:gd name="T31" fmla="*/ 0 h 1"/>
                <a:gd name="T32" fmla="*/ 25 w 1"/>
                <a:gd name="T33" fmla="*/ 0 h 1"/>
                <a:gd name="T34" fmla="*/ 25 w 1"/>
                <a:gd name="T35" fmla="*/ 0 h 1"/>
                <a:gd name="T36" fmla="*/ 25 w 1"/>
                <a:gd name="T37" fmla="*/ 0 h 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
                <a:gd name="T58" fmla="*/ 0 h 1"/>
                <a:gd name="T59" fmla="*/ 1 w 1"/>
                <a:gd name="T60" fmla="*/ 1 h 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 h="1">
                  <a:moveTo>
                    <a:pt x="1" y="0"/>
                  </a:moveTo>
                  <a:lnTo>
                    <a:pt x="1" y="0"/>
                  </a:lnTo>
                  <a:lnTo>
                    <a:pt x="0" y="0"/>
                  </a:lnTo>
                  <a:lnTo>
                    <a:pt x="0" y="1"/>
                  </a:lnTo>
                  <a:lnTo>
                    <a:pt x="1" y="1"/>
                  </a:lnTo>
                  <a:lnTo>
                    <a:pt x="1"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1279" name="Freeform 33"/>
            <p:cNvSpPr>
              <a:spLocks/>
            </p:cNvSpPr>
            <p:nvPr/>
          </p:nvSpPr>
          <p:spPr bwMode="auto">
            <a:xfrm>
              <a:off x="870" y="3682"/>
              <a:ext cx="14" cy="14"/>
            </a:xfrm>
            <a:custGeom>
              <a:avLst/>
              <a:gdLst>
                <a:gd name="T0" fmla="*/ 42 w 3"/>
                <a:gd name="T1" fmla="*/ 23 h 3"/>
                <a:gd name="T2" fmla="*/ 65 w 3"/>
                <a:gd name="T3" fmla="*/ 23 h 3"/>
                <a:gd name="T4" fmla="*/ 42 w 3"/>
                <a:gd name="T5" fmla="*/ 23 h 3"/>
                <a:gd name="T6" fmla="*/ 65 w 3"/>
                <a:gd name="T7" fmla="*/ 42 h 3"/>
                <a:gd name="T8" fmla="*/ 42 w 3"/>
                <a:gd name="T9" fmla="*/ 42 h 3"/>
                <a:gd name="T10" fmla="*/ 23 w 3"/>
                <a:gd name="T11" fmla="*/ 65 h 3"/>
                <a:gd name="T12" fmla="*/ 0 w 3"/>
                <a:gd name="T13" fmla="*/ 65 h 3"/>
                <a:gd name="T14" fmla="*/ 23 w 3"/>
                <a:gd name="T15" fmla="*/ 23 h 3"/>
                <a:gd name="T16" fmla="*/ 42 w 3"/>
                <a:gd name="T17" fmla="*/ 23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3"/>
                <a:gd name="T29" fmla="*/ 3 w 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51280" name="Freeform 34"/>
            <p:cNvSpPr>
              <a:spLocks/>
            </p:cNvSpPr>
            <p:nvPr/>
          </p:nvSpPr>
          <p:spPr bwMode="auto">
            <a:xfrm>
              <a:off x="875" y="3684"/>
              <a:ext cx="14" cy="9"/>
            </a:xfrm>
            <a:custGeom>
              <a:avLst/>
              <a:gdLst>
                <a:gd name="T0" fmla="*/ 42 w 3"/>
                <a:gd name="T1" fmla="*/ 0 h 2"/>
                <a:gd name="T2" fmla="*/ 42 w 3"/>
                <a:gd name="T3" fmla="*/ 0 h 2"/>
                <a:gd name="T4" fmla="*/ 42 w 3"/>
                <a:gd name="T5" fmla="*/ 0 h 2"/>
                <a:gd name="T6" fmla="*/ 42 w 3"/>
                <a:gd name="T7" fmla="*/ 0 h 2"/>
                <a:gd name="T8" fmla="*/ 65 w 3"/>
                <a:gd name="T9" fmla="*/ 0 h 2"/>
                <a:gd name="T10" fmla="*/ 65 w 3"/>
                <a:gd name="T11" fmla="*/ 0 h 2"/>
                <a:gd name="T12" fmla="*/ 65 w 3"/>
                <a:gd name="T13" fmla="*/ 0 h 2"/>
                <a:gd name="T14" fmla="*/ 65 w 3"/>
                <a:gd name="T15" fmla="*/ 0 h 2"/>
                <a:gd name="T16" fmla="*/ 65 w 3"/>
                <a:gd name="T17" fmla="*/ 0 h 2"/>
                <a:gd name="T18" fmla="*/ 65 w 3"/>
                <a:gd name="T19" fmla="*/ 0 h 2"/>
                <a:gd name="T20" fmla="*/ 65 w 3"/>
                <a:gd name="T21" fmla="*/ 0 h 2"/>
                <a:gd name="T22" fmla="*/ 42 w 3"/>
                <a:gd name="T23" fmla="*/ 0 h 2"/>
                <a:gd name="T24" fmla="*/ 42 w 3"/>
                <a:gd name="T25" fmla="*/ 22 h 2"/>
                <a:gd name="T26" fmla="*/ 65 w 3"/>
                <a:gd name="T27" fmla="*/ 22 h 2"/>
                <a:gd name="T28" fmla="*/ 65 w 3"/>
                <a:gd name="T29" fmla="*/ 22 h 2"/>
                <a:gd name="T30" fmla="*/ 65 w 3"/>
                <a:gd name="T31" fmla="*/ 22 h 2"/>
                <a:gd name="T32" fmla="*/ 42 w 3"/>
                <a:gd name="T33" fmla="*/ 22 h 2"/>
                <a:gd name="T34" fmla="*/ 42 w 3"/>
                <a:gd name="T35" fmla="*/ 22 h 2"/>
                <a:gd name="T36" fmla="*/ 42 w 3"/>
                <a:gd name="T37" fmla="*/ 22 h 2"/>
                <a:gd name="T38" fmla="*/ 42 w 3"/>
                <a:gd name="T39" fmla="*/ 22 h 2"/>
                <a:gd name="T40" fmla="*/ 42 w 3"/>
                <a:gd name="T41" fmla="*/ 22 h 2"/>
                <a:gd name="T42" fmla="*/ 23 w 3"/>
                <a:gd name="T43" fmla="*/ 40 h 2"/>
                <a:gd name="T44" fmla="*/ 23 w 3"/>
                <a:gd name="T45" fmla="*/ 40 h 2"/>
                <a:gd name="T46" fmla="*/ 23 w 3"/>
                <a:gd name="T47" fmla="*/ 40 h 2"/>
                <a:gd name="T48" fmla="*/ 0 w 3"/>
                <a:gd name="T49" fmla="*/ 40 h 2"/>
                <a:gd name="T50" fmla="*/ 0 w 3"/>
                <a:gd name="T51" fmla="*/ 40 h 2"/>
                <a:gd name="T52" fmla="*/ 0 w 3"/>
                <a:gd name="T53" fmla="*/ 22 h 2"/>
                <a:gd name="T54" fmla="*/ 23 w 3"/>
                <a:gd name="T55" fmla="*/ 22 h 2"/>
                <a:gd name="T56" fmla="*/ 23 w 3"/>
                <a:gd name="T57" fmla="*/ 22 h 2"/>
                <a:gd name="T58" fmla="*/ 23 w 3"/>
                <a:gd name="T59" fmla="*/ 22 h 2"/>
                <a:gd name="T60" fmla="*/ 23 w 3"/>
                <a:gd name="T61" fmla="*/ 0 h 2"/>
                <a:gd name="T62" fmla="*/ 42 w 3"/>
                <a:gd name="T63" fmla="*/ 0 h 2"/>
                <a:gd name="T64" fmla="*/ 42 w 3"/>
                <a:gd name="T65" fmla="*/ 0 h 2"/>
                <a:gd name="T66" fmla="*/ 42 w 3"/>
                <a:gd name="T67" fmla="*/ 0 h 2"/>
                <a:gd name="T68" fmla="*/ 42 w 3"/>
                <a:gd name="T69" fmla="*/ 0 h 2"/>
                <a:gd name="T70" fmla="*/ 42 w 3"/>
                <a:gd name="T71" fmla="*/ 0 h 2"/>
                <a:gd name="T72" fmla="*/ 42 w 3"/>
                <a:gd name="T73" fmla="*/ 0 h 2"/>
                <a:gd name="T74" fmla="*/ 42 w 3"/>
                <a:gd name="T75" fmla="*/ 0 h 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
                <a:gd name="T115" fmla="*/ 0 h 2"/>
                <a:gd name="T116" fmla="*/ 3 w 3"/>
                <a:gd name="T117" fmla="*/ 2 h 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 h="2">
                  <a:moveTo>
                    <a:pt x="2" y="0"/>
                  </a:moveTo>
                  <a:lnTo>
                    <a:pt x="2" y="0"/>
                  </a:lnTo>
                  <a:lnTo>
                    <a:pt x="3" y="0"/>
                  </a:lnTo>
                  <a:lnTo>
                    <a:pt x="2" y="0"/>
                  </a:lnTo>
                  <a:lnTo>
                    <a:pt x="2" y="1"/>
                  </a:lnTo>
                  <a:lnTo>
                    <a:pt x="3" y="1"/>
                  </a:lnTo>
                  <a:lnTo>
                    <a:pt x="2" y="1"/>
                  </a:lnTo>
                  <a:lnTo>
                    <a:pt x="1" y="2"/>
                  </a:lnTo>
                  <a:lnTo>
                    <a:pt x="0" y="2"/>
                  </a:lnTo>
                  <a:lnTo>
                    <a:pt x="0" y="1"/>
                  </a:lnTo>
                  <a:lnTo>
                    <a:pt x="1" y="1"/>
                  </a:lnTo>
                  <a:lnTo>
                    <a:pt x="1" y="0"/>
                  </a:lnTo>
                  <a:lnTo>
                    <a:pt x="2"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1281" name="Freeform 35"/>
            <p:cNvSpPr>
              <a:spLocks/>
            </p:cNvSpPr>
            <p:nvPr/>
          </p:nvSpPr>
          <p:spPr bwMode="auto">
            <a:xfrm>
              <a:off x="833" y="3690"/>
              <a:ext cx="19" cy="10"/>
            </a:xfrm>
            <a:custGeom>
              <a:avLst/>
              <a:gdLst>
                <a:gd name="T0" fmla="*/ 66 w 4"/>
                <a:gd name="T1" fmla="*/ 25 h 2"/>
                <a:gd name="T2" fmla="*/ 66 w 4"/>
                <a:gd name="T3" fmla="*/ 0 h 2"/>
                <a:gd name="T4" fmla="*/ 90 w 4"/>
                <a:gd name="T5" fmla="*/ 0 h 2"/>
                <a:gd name="T6" fmla="*/ 90 w 4"/>
                <a:gd name="T7" fmla="*/ 25 h 2"/>
                <a:gd name="T8" fmla="*/ 24 w 4"/>
                <a:gd name="T9" fmla="*/ 50 h 2"/>
                <a:gd name="T10" fmla="*/ 66 w 4"/>
                <a:gd name="T11" fmla="*/ 25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51282" name="Freeform 36"/>
            <p:cNvSpPr>
              <a:spLocks/>
            </p:cNvSpPr>
            <p:nvPr/>
          </p:nvSpPr>
          <p:spPr bwMode="auto">
            <a:xfrm>
              <a:off x="838" y="3690"/>
              <a:ext cx="14" cy="10"/>
            </a:xfrm>
            <a:custGeom>
              <a:avLst/>
              <a:gdLst>
                <a:gd name="T0" fmla="*/ 42 w 3"/>
                <a:gd name="T1" fmla="*/ 25 h 2"/>
                <a:gd name="T2" fmla="*/ 42 w 3"/>
                <a:gd name="T3" fmla="*/ 25 h 2"/>
                <a:gd name="T4" fmla="*/ 42 w 3"/>
                <a:gd name="T5" fmla="*/ 0 h 2"/>
                <a:gd name="T6" fmla="*/ 42 w 3"/>
                <a:gd name="T7" fmla="*/ 0 h 2"/>
                <a:gd name="T8" fmla="*/ 42 w 3"/>
                <a:gd name="T9" fmla="*/ 0 h 2"/>
                <a:gd name="T10" fmla="*/ 42 w 3"/>
                <a:gd name="T11" fmla="*/ 0 h 2"/>
                <a:gd name="T12" fmla="*/ 42 w 3"/>
                <a:gd name="T13" fmla="*/ 0 h 2"/>
                <a:gd name="T14" fmla="*/ 65 w 3"/>
                <a:gd name="T15" fmla="*/ 0 h 2"/>
                <a:gd name="T16" fmla="*/ 65 w 3"/>
                <a:gd name="T17" fmla="*/ 0 h 2"/>
                <a:gd name="T18" fmla="*/ 65 w 3"/>
                <a:gd name="T19" fmla="*/ 0 h 2"/>
                <a:gd name="T20" fmla="*/ 65 w 3"/>
                <a:gd name="T21" fmla="*/ 25 h 2"/>
                <a:gd name="T22" fmla="*/ 65 w 3"/>
                <a:gd name="T23" fmla="*/ 25 h 2"/>
                <a:gd name="T24" fmla="*/ 65 w 3"/>
                <a:gd name="T25" fmla="*/ 25 h 2"/>
                <a:gd name="T26" fmla="*/ 65 w 3"/>
                <a:gd name="T27" fmla="*/ 25 h 2"/>
                <a:gd name="T28" fmla="*/ 42 w 3"/>
                <a:gd name="T29" fmla="*/ 50 h 2"/>
                <a:gd name="T30" fmla="*/ 23 w 3"/>
                <a:gd name="T31" fmla="*/ 50 h 2"/>
                <a:gd name="T32" fmla="*/ 0 w 3"/>
                <a:gd name="T33" fmla="*/ 50 h 2"/>
                <a:gd name="T34" fmla="*/ 0 w 3"/>
                <a:gd name="T35" fmla="*/ 50 h 2"/>
                <a:gd name="T36" fmla="*/ 0 w 3"/>
                <a:gd name="T37" fmla="*/ 50 h 2"/>
                <a:gd name="T38" fmla="*/ 0 w 3"/>
                <a:gd name="T39" fmla="*/ 50 h 2"/>
                <a:gd name="T40" fmla="*/ 0 w 3"/>
                <a:gd name="T41" fmla="*/ 50 h 2"/>
                <a:gd name="T42" fmla="*/ 0 w 3"/>
                <a:gd name="T43" fmla="*/ 50 h 2"/>
                <a:gd name="T44" fmla="*/ 23 w 3"/>
                <a:gd name="T45" fmla="*/ 50 h 2"/>
                <a:gd name="T46" fmla="*/ 42 w 3"/>
                <a:gd name="T47" fmla="*/ 25 h 2"/>
                <a:gd name="T48" fmla="*/ 42 w 3"/>
                <a:gd name="T49" fmla="*/ 25 h 2"/>
                <a:gd name="T50" fmla="*/ 42 w 3"/>
                <a:gd name="T51" fmla="*/ 25 h 2"/>
                <a:gd name="T52" fmla="*/ 42 w 3"/>
                <a:gd name="T53" fmla="*/ 25 h 2"/>
                <a:gd name="T54" fmla="*/ 42 w 3"/>
                <a:gd name="T55" fmla="*/ 25 h 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
                <a:gd name="T85" fmla="*/ 0 h 2"/>
                <a:gd name="T86" fmla="*/ 3 w 3"/>
                <a:gd name="T87" fmla="*/ 2 h 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 h="2">
                  <a:moveTo>
                    <a:pt x="2" y="1"/>
                  </a:moveTo>
                  <a:lnTo>
                    <a:pt x="2" y="1"/>
                  </a:lnTo>
                  <a:lnTo>
                    <a:pt x="2" y="0"/>
                  </a:lnTo>
                  <a:lnTo>
                    <a:pt x="3" y="0"/>
                  </a:lnTo>
                  <a:lnTo>
                    <a:pt x="3" y="1"/>
                  </a:lnTo>
                  <a:lnTo>
                    <a:pt x="2" y="2"/>
                  </a:lnTo>
                  <a:lnTo>
                    <a:pt x="1" y="2"/>
                  </a:lnTo>
                  <a:lnTo>
                    <a:pt x="0" y="2"/>
                  </a:lnTo>
                  <a:lnTo>
                    <a:pt x="1" y="2"/>
                  </a:lnTo>
                  <a:lnTo>
                    <a:pt x="2"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1283" name="Freeform 37"/>
            <p:cNvSpPr>
              <a:spLocks/>
            </p:cNvSpPr>
            <p:nvPr/>
          </p:nvSpPr>
          <p:spPr bwMode="auto">
            <a:xfrm>
              <a:off x="814" y="3691"/>
              <a:ext cx="10" cy="15"/>
            </a:xfrm>
            <a:custGeom>
              <a:avLst/>
              <a:gdLst>
                <a:gd name="T0" fmla="*/ 25 w 2"/>
                <a:gd name="T1" fmla="*/ 25 h 3"/>
                <a:gd name="T2" fmla="*/ 0 w 2"/>
                <a:gd name="T3" fmla="*/ 0 h 3"/>
                <a:gd name="T4" fmla="*/ 0 w 2"/>
                <a:gd name="T5" fmla="*/ 0 h 3"/>
                <a:gd name="T6" fmla="*/ 25 w 2"/>
                <a:gd name="T7" fmla="*/ 50 h 3"/>
                <a:gd name="T8" fmla="*/ 0 w 2"/>
                <a:gd name="T9" fmla="*/ 50 h 3"/>
                <a:gd name="T10" fmla="*/ 0 w 2"/>
                <a:gd name="T11" fmla="*/ 50 h 3"/>
                <a:gd name="T12" fmla="*/ 0 w 2"/>
                <a:gd name="T13" fmla="*/ 75 h 3"/>
                <a:gd name="T14" fmla="*/ 25 w 2"/>
                <a:gd name="T15" fmla="*/ 75 h 3"/>
                <a:gd name="T16" fmla="*/ 25 w 2"/>
                <a:gd name="T17" fmla="*/ 75 h 3"/>
                <a:gd name="T18" fmla="*/ 50 w 2"/>
                <a:gd name="T19" fmla="*/ 75 h 3"/>
                <a:gd name="T20" fmla="*/ 50 w 2"/>
                <a:gd name="T21" fmla="*/ 25 h 3"/>
                <a:gd name="T22" fmla="*/ 50 w 2"/>
                <a:gd name="T23" fmla="*/ 0 h 3"/>
                <a:gd name="T24" fmla="*/ 25 w 2"/>
                <a:gd name="T25" fmla="*/ 0 h 3"/>
                <a:gd name="T26" fmla="*/ 25 w 2"/>
                <a:gd name="T27" fmla="*/ 25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
                <a:gd name="T43" fmla="*/ 0 h 3"/>
                <a:gd name="T44" fmla="*/ 2 w 2"/>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51284" name="Freeform 38"/>
            <p:cNvSpPr>
              <a:spLocks/>
            </p:cNvSpPr>
            <p:nvPr/>
          </p:nvSpPr>
          <p:spPr bwMode="auto">
            <a:xfrm>
              <a:off x="814" y="3691"/>
              <a:ext cx="10" cy="15"/>
            </a:xfrm>
            <a:custGeom>
              <a:avLst/>
              <a:gdLst>
                <a:gd name="T0" fmla="*/ 25 w 2"/>
                <a:gd name="T1" fmla="*/ 25 h 3"/>
                <a:gd name="T2" fmla="*/ 25 w 2"/>
                <a:gd name="T3" fmla="*/ 0 h 3"/>
                <a:gd name="T4" fmla="*/ 25 w 2"/>
                <a:gd name="T5" fmla="*/ 0 h 3"/>
                <a:gd name="T6" fmla="*/ 25 w 2"/>
                <a:gd name="T7" fmla="*/ 0 h 3"/>
                <a:gd name="T8" fmla="*/ 0 w 2"/>
                <a:gd name="T9" fmla="*/ 0 h 3"/>
                <a:gd name="T10" fmla="*/ 0 w 2"/>
                <a:gd name="T11" fmla="*/ 0 h 3"/>
                <a:gd name="T12" fmla="*/ 0 w 2"/>
                <a:gd name="T13" fmla="*/ 25 h 3"/>
                <a:gd name="T14" fmla="*/ 25 w 2"/>
                <a:gd name="T15" fmla="*/ 25 h 3"/>
                <a:gd name="T16" fmla="*/ 25 w 2"/>
                <a:gd name="T17" fmla="*/ 25 h 3"/>
                <a:gd name="T18" fmla="*/ 25 w 2"/>
                <a:gd name="T19" fmla="*/ 50 h 3"/>
                <a:gd name="T20" fmla="*/ 0 w 2"/>
                <a:gd name="T21" fmla="*/ 50 h 3"/>
                <a:gd name="T22" fmla="*/ 0 w 2"/>
                <a:gd name="T23" fmla="*/ 50 h 3"/>
                <a:gd name="T24" fmla="*/ 0 w 2"/>
                <a:gd name="T25" fmla="*/ 50 h 3"/>
                <a:gd name="T26" fmla="*/ 0 w 2"/>
                <a:gd name="T27" fmla="*/ 50 h 3"/>
                <a:gd name="T28" fmla="*/ 0 w 2"/>
                <a:gd name="T29" fmla="*/ 50 h 3"/>
                <a:gd name="T30" fmla="*/ 0 w 2"/>
                <a:gd name="T31" fmla="*/ 50 h 3"/>
                <a:gd name="T32" fmla="*/ 0 w 2"/>
                <a:gd name="T33" fmla="*/ 75 h 3"/>
                <a:gd name="T34" fmla="*/ 25 w 2"/>
                <a:gd name="T35" fmla="*/ 75 h 3"/>
                <a:gd name="T36" fmla="*/ 25 w 2"/>
                <a:gd name="T37" fmla="*/ 75 h 3"/>
                <a:gd name="T38" fmla="*/ 25 w 2"/>
                <a:gd name="T39" fmla="*/ 75 h 3"/>
                <a:gd name="T40" fmla="*/ 25 w 2"/>
                <a:gd name="T41" fmla="*/ 75 h 3"/>
                <a:gd name="T42" fmla="*/ 25 w 2"/>
                <a:gd name="T43" fmla="*/ 75 h 3"/>
                <a:gd name="T44" fmla="*/ 50 w 2"/>
                <a:gd name="T45" fmla="*/ 75 h 3"/>
                <a:gd name="T46" fmla="*/ 50 w 2"/>
                <a:gd name="T47" fmla="*/ 50 h 3"/>
                <a:gd name="T48" fmla="*/ 50 w 2"/>
                <a:gd name="T49" fmla="*/ 25 h 3"/>
                <a:gd name="T50" fmla="*/ 50 w 2"/>
                <a:gd name="T51" fmla="*/ 25 h 3"/>
                <a:gd name="T52" fmla="*/ 50 w 2"/>
                <a:gd name="T53" fmla="*/ 25 h 3"/>
                <a:gd name="T54" fmla="*/ 50 w 2"/>
                <a:gd name="T55" fmla="*/ 0 h 3"/>
                <a:gd name="T56" fmla="*/ 50 w 2"/>
                <a:gd name="T57" fmla="*/ 0 h 3"/>
                <a:gd name="T58" fmla="*/ 50 w 2"/>
                <a:gd name="T59" fmla="*/ 0 h 3"/>
                <a:gd name="T60" fmla="*/ 25 w 2"/>
                <a:gd name="T61" fmla="*/ 0 h 3"/>
                <a:gd name="T62" fmla="*/ 25 w 2"/>
                <a:gd name="T63" fmla="*/ 0 h 3"/>
                <a:gd name="T64" fmla="*/ 25 w 2"/>
                <a:gd name="T65" fmla="*/ 25 h 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
                <a:gd name="T100" fmla="*/ 0 h 3"/>
                <a:gd name="T101" fmla="*/ 2 w 2"/>
                <a:gd name="T102" fmla="*/ 3 h 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 h="3">
                  <a:moveTo>
                    <a:pt x="1" y="1"/>
                  </a:moveTo>
                  <a:lnTo>
                    <a:pt x="1" y="1"/>
                  </a:lnTo>
                  <a:lnTo>
                    <a:pt x="1" y="0"/>
                  </a:lnTo>
                  <a:lnTo>
                    <a:pt x="0" y="0"/>
                  </a:lnTo>
                  <a:lnTo>
                    <a:pt x="0" y="1"/>
                  </a:lnTo>
                  <a:lnTo>
                    <a:pt x="1" y="1"/>
                  </a:lnTo>
                  <a:lnTo>
                    <a:pt x="1" y="2"/>
                  </a:lnTo>
                  <a:lnTo>
                    <a:pt x="0" y="2"/>
                  </a:lnTo>
                  <a:lnTo>
                    <a:pt x="0" y="3"/>
                  </a:lnTo>
                  <a:lnTo>
                    <a:pt x="1" y="3"/>
                  </a:lnTo>
                  <a:lnTo>
                    <a:pt x="2" y="3"/>
                  </a:lnTo>
                  <a:lnTo>
                    <a:pt x="2" y="2"/>
                  </a:lnTo>
                  <a:lnTo>
                    <a:pt x="2" y="1"/>
                  </a:lnTo>
                  <a:lnTo>
                    <a:pt x="2" y="0"/>
                  </a:lnTo>
                  <a:lnTo>
                    <a:pt x="1" y="0"/>
                  </a:lnTo>
                  <a:lnTo>
                    <a:pt x="1"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1285" name="Freeform 39"/>
            <p:cNvSpPr>
              <a:spLocks/>
            </p:cNvSpPr>
            <p:nvPr/>
          </p:nvSpPr>
          <p:spPr bwMode="auto">
            <a:xfrm>
              <a:off x="795" y="3693"/>
              <a:ext cx="15" cy="15"/>
            </a:xfrm>
            <a:custGeom>
              <a:avLst/>
              <a:gdLst>
                <a:gd name="T0" fmla="*/ 75 w 3"/>
                <a:gd name="T1" fmla="*/ 75 h 3"/>
                <a:gd name="T2" fmla="*/ 75 w 3"/>
                <a:gd name="T3" fmla="*/ 75 h 3"/>
                <a:gd name="T4" fmla="*/ 75 w 3"/>
                <a:gd name="T5" fmla="*/ 75 h 3"/>
                <a:gd name="T6" fmla="*/ 75 w 3"/>
                <a:gd name="T7" fmla="*/ 75 h 3"/>
                <a:gd name="T8" fmla="*/ 75 w 3"/>
                <a:gd name="T9" fmla="*/ 75 h 3"/>
                <a:gd name="T10" fmla="*/ 75 w 3"/>
                <a:gd name="T11" fmla="*/ 75 h 3"/>
                <a:gd name="T12" fmla="*/ 50 w 3"/>
                <a:gd name="T13" fmla="*/ 50 h 3"/>
                <a:gd name="T14" fmla="*/ 25 w 3"/>
                <a:gd name="T15" fmla="*/ 25 h 3"/>
                <a:gd name="T16" fmla="*/ 25 w 3"/>
                <a:gd name="T17" fmla="*/ 25 h 3"/>
                <a:gd name="T18" fmla="*/ 25 w 3"/>
                <a:gd name="T19" fmla="*/ 25 h 3"/>
                <a:gd name="T20" fmla="*/ 25 w 3"/>
                <a:gd name="T21" fmla="*/ 25 h 3"/>
                <a:gd name="T22" fmla="*/ 25 w 3"/>
                <a:gd name="T23" fmla="*/ 25 h 3"/>
                <a:gd name="T24" fmla="*/ 25 w 3"/>
                <a:gd name="T25" fmla="*/ 0 h 3"/>
                <a:gd name="T26" fmla="*/ 0 w 3"/>
                <a:gd name="T27" fmla="*/ 0 h 3"/>
                <a:gd name="T28" fmla="*/ 0 w 3"/>
                <a:gd name="T29" fmla="*/ 0 h 3"/>
                <a:gd name="T30" fmla="*/ 0 w 3"/>
                <a:gd name="T31" fmla="*/ 0 h 3"/>
                <a:gd name="T32" fmla="*/ 0 w 3"/>
                <a:gd name="T33" fmla="*/ 0 h 3"/>
                <a:gd name="T34" fmla="*/ 0 w 3"/>
                <a:gd name="T35" fmla="*/ 0 h 3"/>
                <a:gd name="T36" fmla="*/ 0 w 3"/>
                <a:gd name="T37" fmla="*/ 0 h 3"/>
                <a:gd name="T38" fmla="*/ 0 w 3"/>
                <a:gd name="T39" fmla="*/ 0 h 3"/>
                <a:gd name="T40" fmla="*/ 0 w 3"/>
                <a:gd name="T41" fmla="*/ 25 h 3"/>
                <a:gd name="T42" fmla="*/ 0 w 3"/>
                <a:gd name="T43" fmla="*/ 25 h 3"/>
                <a:gd name="T44" fmla="*/ 0 w 3"/>
                <a:gd name="T45" fmla="*/ 25 h 3"/>
                <a:gd name="T46" fmla="*/ 0 w 3"/>
                <a:gd name="T47" fmla="*/ 25 h 3"/>
                <a:gd name="T48" fmla="*/ 25 w 3"/>
                <a:gd name="T49" fmla="*/ 25 h 3"/>
                <a:gd name="T50" fmla="*/ 25 w 3"/>
                <a:gd name="T51" fmla="*/ 50 h 3"/>
                <a:gd name="T52" fmla="*/ 25 w 3"/>
                <a:gd name="T53" fmla="*/ 50 h 3"/>
                <a:gd name="T54" fmla="*/ 50 w 3"/>
                <a:gd name="T55" fmla="*/ 75 h 3"/>
                <a:gd name="T56" fmla="*/ 50 w 3"/>
                <a:gd name="T57" fmla="*/ 75 h 3"/>
                <a:gd name="T58" fmla="*/ 75 w 3"/>
                <a:gd name="T59" fmla="*/ 75 h 3"/>
                <a:gd name="T60" fmla="*/ 75 w 3"/>
                <a:gd name="T61" fmla="*/ 75 h 3"/>
                <a:gd name="T62" fmla="*/ 75 w 3"/>
                <a:gd name="T63" fmla="*/ 75 h 3"/>
                <a:gd name="T64" fmla="*/ 75 w 3"/>
                <a:gd name="T65" fmla="*/ 75 h 3"/>
                <a:gd name="T66" fmla="*/ 75 w 3"/>
                <a:gd name="T67" fmla="*/ 75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
                <a:gd name="T103" fmla="*/ 0 h 3"/>
                <a:gd name="T104" fmla="*/ 3 w 3"/>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 h="3">
                  <a:moveTo>
                    <a:pt x="3" y="3"/>
                  </a:moveTo>
                  <a:lnTo>
                    <a:pt x="3" y="3"/>
                  </a:lnTo>
                  <a:lnTo>
                    <a:pt x="2" y="2"/>
                  </a:lnTo>
                  <a:lnTo>
                    <a:pt x="1" y="1"/>
                  </a:lnTo>
                  <a:lnTo>
                    <a:pt x="1" y="0"/>
                  </a:lnTo>
                  <a:lnTo>
                    <a:pt x="0" y="0"/>
                  </a:lnTo>
                  <a:lnTo>
                    <a:pt x="0" y="1"/>
                  </a:lnTo>
                  <a:lnTo>
                    <a:pt x="1" y="1"/>
                  </a:lnTo>
                  <a:lnTo>
                    <a:pt x="1" y="2"/>
                  </a:lnTo>
                  <a:lnTo>
                    <a:pt x="2" y="3"/>
                  </a:lnTo>
                  <a:lnTo>
                    <a:pt x="3"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1286" name="Freeform 40"/>
            <p:cNvSpPr>
              <a:spLocks/>
            </p:cNvSpPr>
            <p:nvPr/>
          </p:nvSpPr>
          <p:spPr bwMode="auto">
            <a:xfrm>
              <a:off x="768" y="3683"/>
              <a:ext cx="19" cy="10"/>
            </a:xfrm>
            <a:custGeom>
              <a:avLst/>
              <a:gdLst>
                <a:gd name="T0" fmla="*/ 0 w 4"/>
                <a:gd name="T1" fmla="*/ 25 h 2"/>
                <a:gd name="T2" fmla="*/ 0 w 4"/>
                <a:gd name="T3" fmla="*/ 25 h 2"/>
                <a:gd name="T4" fmla="*/ 24 w 4"/>
                <a:gd name="T5" fmla="*/ 0 h 2"/>
                <a:gd name="T6" fmla="*/ 24 w 4"/>
                <a:gd name="T7" fmla="*/ 0 h 2"/>
                <a:gd name="T8" fmla="*/ 47 w 4"/>
                <a:gd name="T9" fmla="*/ 0 h 2"/>
                <a:gd name="T10" fmla="*/ 66 w 4"/>
                <a:gd name="T11" fmla="*/ 0 h 2"/>
                <a:gd name="T12" fmla="*/ 66 w 4"/>
                <a:gd name="T13" fmla="*/ 0 h 2"/>
                <a:gd name="T14" fmla="*/ 66 w 4"/>
                <a:gd name="T15" fmla="*/ 0 h 2"/>
                <a:gd name="T16" fmla="*/ 66 w 4"/>
                <a:gd name="T17" fmla="*/ 25 h 2"/>
                <a:gd name="T18" fmla="*/ 90 w 4"/>
                <a:gd name="T19" fmla="*/ 25 h 2"/>
                <a:gd name="T20" fmla="*/ 90 w 4"/>
                <a:gd name="T21" fmla="*/ 25 h 2"/>
                <a:gd name="T22" fmla="*/ 90 w 4"/>
                <a:gd name="T23" fmla="*/ 25 h 2"/>
                <a:gd name="T24" fmla="*/ 90 w 4"/>
                <a:gd name="T25" fmla="*/ 25 h 2"/>
                <a:gd name="T26" fmla="*/ 90 w 4"/>
                <a:gd name="T27" fmla="*/ 25 h 2"/>
                <a:gd name="T28" fmla="*/ 90 w 4"/>
                <a:gd name="T29" fmla="*/ 25 h 2"/>
                <a:gd name="T30" fmla="*/ 90 w 4"/>
                <a:gd name="T31" fmla="*/ 25 h 2"/>
                <a:gd name="T32" fmla="*/ 90 w 4"/>
                <a:gd name="T33" fmla="*/ 50 h 2"/>
                <a:gd name="T34" fmla="*/ 90 w 4"/>
                <a:gd name="T35" fmla="*/ 50 h 2"/>
                <a:gd name="T36" fmla="*/ 90 w 4"/>
                <a:gd name="T37" fmla="*/ 50 h 2"/>
                <a:gd name="T38" fmla="*/ 90 w 4"/>
                <a:gd name="T39" fmla="*/ 50 h 2"/>
                <a:gd name="T40" fmla="*/ 66 w 4"/>
                <a:gd name="T41" fmla="*/ 25 h 2"/>
                <a:gd name="T42" fmla="*/ 66 w 4"/>
                <a:gd name="T43" fmla="*/ 25 h 2"/>
                <a:gd name="T44" fmla="*/ 66 w 4"/>
                <a:gd name="T45" fmla="*/ 50 h 2"/>
                <a:gd name="T46" fmla="*/ 66 w 4"/>
                <a:gd name="T47" fmla="*/ 50 h 2"/>
                <a:gd name="T48" fmla="*/ 66 w 4"/>
                <a:gd name="T49" fmla="*/ 50 h 2"/>
                <a:gd name="T50" fmla="*/ 47 w 4"/>
                <a:gd name="T51" fmla="*/ 50 h 2"/>
                <a:gd name="T52" fmla="*/ 47 w 4"/>
                <a:gd name="T53" fmla="*/ 50 h 2"/>
                <a:gd name="T54" fmla="*/ 47 w 4"/>
                <a:gd name="T55" fmla="*/ 50 h 2"/>
                <a:gd name="T56" fmla="*/ 47 w 4"/>
                <a:gd name="T57" fmla="*/ 50 h 2"/>
                <a:gd name="T58" fmla="*/ 47 w 4"/>
                <a:gd name="T59" fmla="*/ 50 h 2"/>
                <a:gd name="T60" fmla="*/ 47 w 4"/>
                <a:gd name="T61" fmla="*/ 50 h 2"/>
                <a:gd name="T62" fmla="*/ 47 w 4"/>
                <a:gd name="T63" fmla="*/ 50 h 2"/>
                <a:gd name="T64" fmla="*/ 24 w 4"/>
                <a:gd name="T65" fmla="*/ 50 h 2"/>
                <a:gd name="T66" fmla="*/ 24 w 4"/>
                <a:gd name="T67" fmla="*/ 50 h 2"/>
                <a:gd name="T68" fmla="*/ 24 w 4"/>
                <a:gd name="T69" fmla="*/ 25 h 2"/>
                <a:gd name="T70" fmla="*/ 24 w 4"/>
                <a:gd name="T71" fmla="*/ 25 h 2"/>
                <a:gd name="T72" fmla="*/ 24 w 4"/>
                <a:gd name="T73" fmla="*/ 25 h 2"/>
                <a:gd name="T74" fmla="*/ 24 w 4"/>
                <a:gd name="T75" fmla="*/ 25 h 2"/>
                <a:gd name="T76" fmla="*/ 24 w 4"/>
                <a:gd name="T77" fmla="*/ 25 h 2"/>
                <a:gd name="T78" fmla="*/ 24 w 4"/>
                <a:gd name="T79" fmla="*/ 25 h 2"/>
                <a:gd name="T80" fmla="*/ 24 w 4"/>
                <a:gd name="T81" fmla="*/ 25 h 2"/>
                <a:gd name="T82" fmla="*/ 24 w 4"/>
                <a:gd name="T83" fmla="*/ 25 h 2"/>
                <a:gd name="T84" fmla="*/ 24 w 4"/>
                <a:gd name="T85" fmla="*/ 25 h 2"/>
                <a:gd name="T86" fmla="*/ 24 w 4"/>
                <a:gd name="T87" fmla="*/ 25 h 2"/>
                <a:gd name="T88" fmla="*/ 24 w 4"/>
                <a:gd name="T89" fmla="*/ 25 h 2"/>
                <a:gd name="T90" fmla="*/ 24 w 4"/>
                <a:gd name="T91" fmla="*/ 25 h 2"/>
                <a:gd name="T92" fmla="*/ 24 w 4"/>
                <a:gd name="T93" fmla="*/ 25 h 2"/>
                <a:gd name="T94" fmla="*/ 0 w 4"/>
                <a:gd name="T95" fmla="*/ 25 h 2"/>
                <a:gd name="T96" fmla="*/ 0 w 4"/>
                <a:gd name="T97" fmla="*/ 25 h 2"/>
                <a:gd name="T98" fmla="*/ 0 w 4"/>
                <a:gd name="T99" fmla="*/ 25 h 2"/>
                <a:gd name="T100" fmla="*/ 0 w 4"/>
                <a:gd name="T101" fmla="*/ 25 h 2"/>
                <a:gd name="T102" fmla="*/ 0 w 4"/>
                <a:gd name="T103" fmla="*/ 25 h 2"/>
                <a:gd name="T104" fmla="*/ 0 w 4"/>
                <a:gd name="T105" fmla="*/ 25 h 2"/>
                <a:gd name="T106" fmla="*/ 0 w 4"/>
                <a:gd name="T107" fmla="*/ 25 h 2"/>
                <a:gd name="T108" fmla="*/ 0 w 4"/>
                <a:gd name="T109" fmla="*/ 25 h 2"/>
                <a:gd name="T110" fmla="*/ 0 w 4"/>
                <a:gd name="T111" fmla="*/ 25 h 2"/>
                <a:gd name="T112" fmla="*/ 0 w 4"/>
                <a:gd name="T113" fmla="*/ 25 h 2"/>
                <a:gd name="T114" fmla="*/ 0 w 4"/>
                <a:gd name="T115" fmla="*/ 25 h 2"/>
                <a:gd name="T116" fmla="*/ 0 w 4"/>
                <a:gd name="T117" fmla="*/ 25 h 2"/>
                <a:gd name="T118" fmla="*/ 0 w 4"/>
                <a:gd name="T119" fmla="*/ 25 h 2"/>
                <a:gd name="T120" fmla="*/ 0 w 4"/>
                <a:gd name="T121" fmla="*/ 25 h 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
                <a:gd name="T184" fmla="*/ 0 h 2"/>
                <a:gd name="T185" fmla="*/ 4 w 4"/>
                <a:gd name="T186" fmla="*/ 2 h 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 h="2">
                  <a:moveTo>
                    <a:pt x="0" y="1"/>
                  </a:moveTo>
                  <a:lnTo>
                    <a:pt x="0" y="1"/>
                  </a:lnTo>
                  <a:lnTo>
                    <a:pt x="1" y="0"/>
                  </a:lnTo>
                  <a:lnTo>
                    <a:pt x="2" y="0"/>
                  </a:lnTo>
                  <a:lnTo>
                    <a:pt x="3" y="0"/>
                  </a:lnTo>
                  <a:lnTo>
                    <a:pt x="3" y="1"/>
                  </a:lnTo>
                  <a:lnTo>
                    <a:pt x="4" y="1"/>
                  </a:lnTo>
                  <a:lnTo>
                    <a:pt x="4" y="2"/>
                  </a:lnTo>
                  <a:lnTo>
                    <a:pt x="3" y="1"/>
                  </a:lnTo>
                  <a:lnTo>
                    <a:pt x="3" y="2"/>
                  </a:lnTo>
                  <a:lnTo>
                    <a:pt x="2" y="2"/>
                  </a:lnTo>
                  <a:lnTo>
                    <a:pt x="1" y="2"/>
                  </a:lnTo>
                  <a:lnTo>
                    <a:pt x="1" y="1"/>
                  </a:lnTo>
                  <a:lnTo>
                    <a:pt x="0" y="1"/>
                  </a:lnTo>
                  <a:close/>
                </a:path>
              </a:pathLst>
            </a:custGeom>
            <a:solidFill>
              <a:srgbClr val="FFC66D"/>
            </a:solidFill>
            <a:ln w="12700" cmpd="sng">
              <a:solidFill>
                <a:schemeClr val="tx1"/>
              </a:solidFill>
              <a:prstDash val="solid"/>
              <a:round/>
              <a:headEnd/>
              <a:tailEnd/>
            </a:ln>
          </p:spPr>
          <p:txBody>
            <a:bodyPr/>
            <a:lstStyle/>
            <a:p>
              <a:endParaRPr lang="en-US"/>
            </a:p>
          </p:txBody>
        </p:sp>
      </p:grpSp>
      <p:sp>
        <p:nvSpPr>
          <p:cNvPr id="51227" name="Freeform 41"/>
          <p:cNvSpPr>
            <a:spLocks/>
          </p:cNvSpPr>
          <p:nvPr/>
        </p:nvSpPr>
        <p:spPr bwMode="auto">
          <a:xfrm>
            <a:off x="2957690" y="2794001"/>
            <a:ext cx="550333" cy="727075"/>
          </a:xfrm>
          <a:custGeom>
            <a:avLst/>
            <a:gdLst>
              <a:gd name="T0" fmla="*/ 2147483647 w 76"/>
              <a:gd name="T1" fmla="*/ 2147483647 h 94"/>
              <a:gd name="T2" fmla="*/ 2147483647 w 76"/>
              <a:gd name="T3" fmla="*/ 1615351768 h 94"/>
              <a:gd name="T4" fmla="*/ 2147483647 w 76"/>
              <a:gd name="T5" fmla="*/ 1376035883 h 94"/>
              <a:gd name="T6" fmla="*/ 2147483647 w 76"/>
              <a:gd name="T7" fmla="*/ 358966214 h 94"/>
              <a:gd name="T8" fmla="*/ 1061815496 w 76"/>
              <a:gd name="T9" fmla="*/ 0 h 94"/>
              <a:gd name="T10" fmla="*/ 0 w 76"/>
              <a:gd name="T11" fmla="*/ 2147483647 h 94"/>
              <a:gd name="T12" fmla="*/ 0 w 76"/>
              <a:gd name="T13" fmla="*/ 2147483647 h 94"/>
              <a:gd name="T14" fmla="*/ 2147483647 w 76"/>
              <a:gd name="T15" fmla="*/ 2147483647 h 94"/>
              <a:gd name="T16" fmla="*/ 2147483647 w 76"/>
              <a:gd name="T17" fmla="*/ 2147483647 h 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
              <a:gd name="T28" fmla="*/ 0 h 94"/>
              <a:gd name="T29" fmla="*/ 76 w 76"/>
              <a:gd name="T30" fmla="*/ 94 h 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 h="94">
                <a:moveTo>
                  <a:pt x="66" y="94"/>
                </a:moveTo>
                <a:lnTo>
                  <a:pt x="76" y="27"/>
                </a:lnTo>
                <a:lnTo>
                  <a:pt x="51" y="23"/>
                </a:lnTo>
                <a:lnTo>
                  <a:pt x="53" y="6"/>
                </a:lnTo>
                <a:lnTo>
                  <a:pt x="16" y="0"/>
                </a:lnTo>
                <a:lnTo>
                  <a:pt x="0" y="84"/>
                </a:lnTo>
                <a:lnTo>
                  <a:pt x="66" y="9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1228" name="Freeform 42"/>
          <p:cNvSpPr>
            <a:spLocks/>
          </p:cNvSpPr>
          <p:nvPr/>
        </p:nvSpPr>
        <p:spPr bwMode="auto">
          <a:xfrm>
            <a:off x="2343856" y="1709739"/>
            <a:ext cx="649111" cy="511175"/>
          </a:xfrm>
          <a:custGeom>
            <a:avLst/>
            <a:gdLst>
              <a:gd name="T0" fmla="*/ 65836088 w 90"/>
              <a:gd name="T1" fmla="*/ 2147483647 h 66"/>
              <a:gd name="T2" fmla="*/ 0 w 90"/>
              <a:gd name="T3" fmla="*/ 2147483647 h 66"/>
              <a:gd name="T4" fmla="*/ 65836088 w 90"/>
              <a:gd name="T5" fmla="*/ 2147483647 h 66"/>
              <a:gd name="T6" fmla="*/ 65836088 w 90"/>
              <a:gd name="T7" fmla="*/ 2099519644 h 66"/>
              <a:gd name="T8" fmla="*/ 65836088 w 90"/>
              <a:gd name="T9" fmla="*/ 2099519644 h 66"/>
              <a:gd name="T10" fmla="*/ 131672176 w 90"/>
              <a:gd name="T11" fmla="*/ 2147483647 h 66"/>
              <a:gd name="T12" fmla="*/ 65836088 w 90"/>
              <a:gd name="T13" fmla="*/ 2147483647 h 66"/>
              <a:gd name="T14" fmla="*/ 197508280 w 90"/>
              <a:gd name="T15" fmla="*/ 2147483647 h 66"/>
              <a:gd name="T16" fmla="*/ 197508280 w 90"/>
              <a:gd name="T17" fmla="*/ 2099519644 h 66"/>
              <a:gd name="T18" fmla="*/ 197508280 w 90"/>
              <a:gd name="T19" fmla="*/ 1979547991 h 66"/>
              <a:gd name="T20" fmla="*/ 131672176 w 90"/>
              <a:gd name="T21" fmla="*/ 1799583494 h 66"/>
              <a:gd name="T22" fmla="*/ 197508280 w 90"/>
              <a:gd name="T23" fmla="*/ 1799583494 h 66"/>
              <a:gd name="T24" fmla="*/ 329172373 w 90"/>
              <a:gd name="T25" fmla="*/ 1739597910 h 66"/>
              <a:gd name="T26" fmla="*/ 263344352 w 90"/>
              <a:gd name="T27" fmla="*/ 1679612326 h 66"/>
              <a:gd name="T28" fmla="*/ 197508280 w 90"/>
              <a:gd name="T29" fmla="*/ 1739597910 h 66"/>
              <a:gd name="T30" fmla="*/ 197508280 w 90"/>
              <a:gd name="T31" fmla="*/ 1499655574 h 66"/>
              <a:gd name="T32" fmla="*/ 197508280 w 90"/>
              <a:gd name="T33" fmla="*/ 1319698822 h 66"/>
              <a:gd name="T34" fmla="*/ 197508280 w 90"/>
              <a:gd name="T35" fmla="*/ 1019763157 h 66"/>
              <a:gd name="T36" fmla="*/ 131672176 w 90"/>
              <a:gd name="T37" fmla="*/ 659849411 h 66"/>
              <a:gd name="T38" fmla="*/ 131672176 w 90"/>
              <a:gd name="T39" fmla="*/ 359913625 h 66"/>
              <a:gd name="T40" fmla="*/ 724188933 w 90"/>
              <a:gd name="T41" fmla="*/ 539878243 h 66"/>
              <a:gd name="T42" fmla="*/ 1250869650 w 90"/>
              <a:gd name="T43" fmla="*/ 779820579 h 66"/>
              <a:gd name="T44" fmla="*/ 1514205824 w 90"/>
              <a:gd name="T45" fmla="*/ 839806163 h 66"/>
              <a:gd name="T46" fmla="*/ 1580041896 w 90"/>
              <a:gd name="T47" fmla="*/ 899791747 h 66"/>
              <a:gd name="T48" fmla="*/ 1580041896 w 90"/>
              <a:gd name="T49" fmla="*/ 1199727654 h 66"/>
              <a:gd name="T50" fmla="*/ 1448377866 w 90"/>
              <a:gd name="T51" fmla="*/ 1379684406 h 66"/>
              <a:gd name="T52" fmla="*/ 1448377866 w 90"/>
              <a:gd name="T53" fmla="*/ 1499655574 h 66"/>
              <a:gd name="T54" fmla="*/ 1448377866 w 90"/>
              <a:gd name="T55" fmla="*/ 1619626742 h 66"/>
              <a:gd name="T56" fmla="*/ 1514205824 w 90"/>
              <a:gd name="T57" fmla="*/ 1679612326 h 66"/>
              <a:gd name="T58" fmla="*/ 1645877968 w 90"/>
              <a:gd name="T59" fmla="*/ 1439669990 h 66"/>
              <a:gd name="T60" fmla="*/ 1777550113 w 90"/>
              <a:gd name="T61" fmla="*/ 1259713238 h 66"/>
              <a:gd name="T62" fmla="*/ 1909222257 w 90"/>
              <a:gd name="T63" fmla="*/ 1079748741 h 66"/>
              <a:gd name="T64" fmla="*/ 1711714041 w 90"/>
              <a:gd name="T65" fmla="*/ 599863827 h 66"/>
              <a:gd name="T66" fmla="*/ 1777550113 w 90"/>
              <a:gd name="T67" fmla="*/ 539878243 h 66"/>
              <a:gd name="T68" fmla="*/ 1909222257 w 90"/>
              <a:gd name="T69" fmla="*/ 419906954 h 66"/>
              <a:gd name="T70" fmla="*/ 1777550113 w 90"/>
              <a:gd name="T71" fmla="*/ 299928041 h 66"/>
              <a:gd name="T72" fmla="*/ 1777550113 w 90"/>
              <a:gd name="T73" fmla="*/ 0 h 66"/>
              <a:gd name="T74" fmla="*/ 2147483647 w 90"/>
              <a:gd name="T75" fmla="*/ 539878243 h 66"/>
              <a:gd name="T76" fmla="*/ 2147483647 w 90"/>
              <a:gd name="T77" fmla="*/ 959777331 h 66"/>
              <a:gd name="T78" fmla="*/ 2147483647 w 90"/>
              <a:gd name="T79" fmla="*/ 2147483647 h 66"/>
              <a:gd name="T80" fmla="*/ 2147483647 w 90"/>
              <a:gd name="T81" fmla="*/ 2147483647 h 66"/>
              <a:gd name="T82" fmla="*/ 2147483647 w 90"/>
              <a:gd name="T83" fmla="*/ 2147483647 h 66"/>
              <a:gd name="T84" fmla="*/ 2147483647 w 90"/>
              <a:gd name="T85" fmla="*/ 2147483647 h 66"/>
              <a:gd name="T86" fmla="*/ 2147483647 w 90"/>
              <a:gd name="T87" fmla="*/ 2147483647 h 66"/>
              <a:gd name="T88" fmla="*/ 2147483647 w 90"/>
              <a:gd name="T89" fmla="*/ 2147483647 h 66"/>
              <a:gd name="T90" fmla="*/ 2147483647 w 90"/>
              <a:gd name="T91" fmla="*/ 2147483647 h 66"/>
              <a:gd name="T92" fmla="*/ 2147483647 w 90"/>
              <a:gd name="T93" fmla="*/ 2147483647 h 66"/>
              <a:gd name="T94" fmla="*/ 2147483647 w 90"/>
              <a:gd name="T95" fmla="*/ 2147483647 h 66"/>
              <a:gd name="T96" fmla="*/ 2147483647 w 90"/>
              <a:gd name="T97" fmla="*/ 2147483647 h 66"/>
              <a:gd name="T98" fmla="*/ 2147483647 w 90"/>
              <a:gd name="T99" fmla="*/ 2147483647 h 66"/>
              <a:gd name="T100" fmla="*/ 2147483647 w 90"/>
              <a:gd name="T101" fmla="*/ 2147483647 h 66"/>
              <a:gd name="T102" fmla="*/ 2147483647 w 90"/>
              <a:gd name="T103" fmla="*/ 2147483647 h 66"/>
              <a:gd name="T104" fmla="*/ 1975058329 w 90"/>
              <a:gd name="T105" fmla="*/ 2147483647 h 66"/>
              <a:gd name="T106" fmla="*/ 1580041896 w 90"/>
              <a:gd name="T107" fmla="*/ 2147483647 h 66"/>
              <a:gd name="T108" fmla="*/ 1250869650 w 90"/>
              <a:gd name="T109" fmla="*/ 2147483647 h 66"/>
              <a:gd name="T110" fmla="*/ 790025005 w 90"/>
              <a:gd name="T111" fmla="*/ 2147483647 h 66"/>
              <a:gd name="T112" fmla="*/ 724188933 w 90"/>
              <a:gd name="T113" fmla="*/ 2147483647 h 66"/>
              <a:gd name="T114" fmla="*/ 724188933 w 90"/>
              <a:gd name="T115" fmla="*/ 2147483647 h 66"/>
              <a:gd name="T116" fmla="*/ 460844518 w 90"/>
              <a:gd name="T117" fmla="*/ 2147483647 h 66"/>
              <a:gd name="T118" fmla="*/ 395008446 w 90"/>
              <a:gd name="T119" fmla="*/ 2147483647 h 66"/>
              <a:gd name="T120" fmla="*/ 197508280 w 90"/>
              <a:gd name="T121" fmla="*/ 2147483647 h 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0"/>
              <a:gd name="T184" fmla="*/ 0 h 66"/>
              <a:gd name="T185" fmla="*/ 90 w 90"/>
              <a:gd name="T186" fmla="*/ 66 h 6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0" h="66">
                <a:moveTo>
                  <a:pt x="3" y="42"/>
                </a:moveTo>
                <a:lnTo>
                  <a:pt x="1" y="40"/>
                </a:lnTo>
                <a:lnTo>
                  <a:pt x="0" y="40"/>
                </a:lnTo>
                <a:lnTo>
                  <a:pt x="0" y="39"/>
                </a:lnTo>
                <a:lnTo>
                  <a:pt x="1" y="37"/>
                </a:lnTo>
                <a:lnTo>
                  <a:pt x="1" y="36"/>
                </a:lnTo>
                <a:lnTo>
                  <a:pt x="1" y="35"/>
                </a:lnTo>
                <a:lnTo>
                  <a:pt x="2" y="35"/>
                </a:lnTo>
                <a:lnTo>
                  <a:pt x="2" y="36"/>
                </a:lnTo>
                <a:lnTo>
                  <a:pt x="2" y="37"/>
                </a:lnTo>
                <a:lnTo>
                  <a:pt x="1" y="37"/>
                </a:lnTo>
                <a:lnTo>
                  <a:pt x="2" y="38"/>
                </a:lnTo>
                <a:lnTo>
                  <a:pt x="3" y="36"/>
                </a:lnTo>
                <a:lnTo>
                  <a:pt x="3" y="35"/>
                </a:lnTo>
                <a:lnTo>
                  <a:pt x="4" y="34"/>
                </a:lnTo>
                <a:lnTo>
                  <a:pt x="3" y="33"/>
                </a:lnTo>
                <a:lnTo>
                  <a:pt x="2" y="33"/>
                </a:lnTo>
                <a:lnTo>
                  <a:pt x="2" y="30"/>
                </a:lnTo>
                <a:lnTo>
                  <a:pt x="3" y="30"/>
                </a:lnTo>
                <a:lnTo>
                  <a:pt x="4" y="30"/>
                </a:lnTo>
                <a:lnTo>
                  <a:pt x="5" y="29"/>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80" y="59"/>
                </a:lnTo>
                <a:lnTo>
                  <a:pt x="80" y="60"/>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6" y="43"/>
                </a:lnTo>
                <a:lnTo>
                  <a:pt x="3" y="4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1229" name="Freeform 43"/>
          <p:cNvSpPr>
            <a:spLocks/>
          </p:cNvSpPr>
          <p:nvPr/>
        </p:nvSpPr>
        <p:spPr bwMode="auto">
          <a:xfrm>
            <a:off x="2168878" y="2035176"/>
            <a:ext cx="781756" cy="696913"/>
          </a:xfrm>
          <a:custGeom>
            <a:avLst/>
            <a:gdLst>
              <a:gd name="T0" fmla="*/ 0 w 108"/>
              <a:gd name="T1" fmla="*/ 2147483647 h 90"/>
              <a:gd name="T2" fmla="*/ 0 w 108"/>
              <a:gd name="T3" fmla="*/ 2147483647 h 90"/>
              <a:gd name="T4" fmla="*/ 66310784 w 108"/>
              <a:gd name="T5" fmla="*/ 2147483647 h 90"/>
              <a:gd name="T6" fmla="*/ 132629710 w 108"/>
              <a:gd name="T7" fmla="*/ 2147483647 h 90"/>
              <a:gd name="T8" fmla="*/ 198940510 w 108"/>
              <a:gd name="T9" fmla="*/ 2147483647 h 90"/>
              <a:gd name="T10" fmla="*/ 331562109 w 108"/>
              <a:gd name="T11" fmla="*/ 2147483647 h 90"/>
              <a:gd name="T12" fmla="*/ 331562109 w 108"/>
              <a:gd name="T13" fmla="*/ 2147483647 h 90"/>
              <a:gd name="T14" fmla="*/ 663132360 w 108"/>
              <a:gd name="T15" fmla="*/ 2147483647 h 90"/>
              <a:gd name="T16" fmla="*/ 1061013253 w 108"/>
              <a:gd name="T17" fmla="*/ 1379113409 h 90"/>
              <a:gd name="T18" fmla="*/ 1326264721 w 108"/>
              <a:gd name="T19" fmla="*/ 779497168 h 90"/>
              <a:gd name="T20" fmla="*/ 1591515934 w 108"/>
              <a:gd name="T21" fmla="*/ 179880988 h 90"/>
              <a:gd name="T22" fmla="*/ 1591515934 w 108"/>
              <a:gd name="T23" fmla="*/ 0 h 90"/>
              <a:gd name="T24" fmla="*/ 1790456381 w 108"/>
              <a:gd name="T25" fmla="*/ 0 h 90"/>
              <a:gd name="T26" fmla="*/ 1989396827 w 108"/>
              <a:gd name="T27" fmla="*/ 59957743 h 90"/>
              <a:gd name="T28" fmla="*/ 2055707594 w 108"/>
              <a:gd name="T29" fmla="*/ 119923230 h 90"/>
              <a:gd name="T30" fmla="*/ 2147483647 w 108"/>
              <a:gd name="T31" fmla="*/ 299804248 h 90"/>
              <a:gd name="T32" fmla="*/ 2147483647 w 108"/>
              <a:gd name="T33" fmla="*/ 479692920 h 90"/>
              <a:gd name="T34" fmla="*/ 2147483647 w 108"/>
              <a:gd name="T35" fmla="*/ 839462640 h 90"/>
              <a:gd name="T36" fmla="*/ 2147483647 w 108"/>
              <a:gd name="T37" fmla="*/ 959385839 h 90"/>
              <a:gd name="T38" fmla="*/ 2147483647 w 108"/>
              <a:gd name="T39" fmla="*/ 959385839 h 90"/>
              <a:gd name="T40" fmla="*/ 2147483647 w 108"/>
              <a:gd name="T41" fmla="*/ 1079309281 h 90"/>
              <a:gd name="T42" fmla="*/ 2147483647 w 108"/>
              <a:gd name="T43" fmla="*/ 1079309281 h 90"/>
              <a:gd name="T44" fmla="*/ 2147483647 w 108"/>
              <a:gd name="T45" fmla="*/ 1139267009 h 90"/>
              <a:gd name="T46" fmla="*/ 2147483647 w 108"/>
              <a:gd name="T47" fmla="*/ 1079309281 h 90"/>
              <a:gd name="T48" fmla="*/ 2147483647 w 108"/>
              <a:gd name="T49" fmla="*/ 1139267009 h 90"/>
              <a:gd name="T50" fmla="*/ 2147483647 w 108"/>
              <a:gd name="T51" fmla="*/ 1079309281 h 90"/>
              <a:gd name="T52" fmla="*/ 2147483647 w 108"/>
              <a:gd name="T53" fmla="*/ 1139267009 h 90"/>
              <a:gd name="T54" fmla="*/ 2147483647 w 108"/>
              <a:gd name="T55" fmla="*/ 1139267009 h 90"/>
              <a:gd name="T56" fmla="*/ 2147483647 w 108"/>
              <a:gd name="T57" fmla="*/ 1439071137 h 90"/>
              <a:gd name="T58" fmla="*/ 2147483647 w 108"/>
              <a:gd name="T59" fmla="*/ 1618959808 h 90"/>
              <a:gd name="T60" fmla="*/ 2147483647 w 108"/>
              <a:gd name="T61" fmla="*/ 1678917536 h 90"/>
              <a:gd name="T62" fmla="*/ 2147483647 w 108"/>
              <a:gd name="T63" fmla="*/ 2147483647 h 90"/>
              <a:gd name="T64" fmla="*/ 2147483647 w 108"/>
              <a:gd name="T65" fmla="*/ 2147483647 h 90"/>
              <a:gd name="T66" fmla="*/ 2147483647 w 108"/>
              <a:gd name="T67" fmla="*/ 2147483647 h 90"/>
              <a:gd name="T68" fmla="*/ 2147483647 w 108"/>
              <a:gd name="T69" fmla="*/ 2147483647 h 90"/>
              <a:gd name="T70" fmla="*/ 2147483647 w 108"/>
              <a:gd name="T71" fmla="*/ 2147483647 h 90"/>
              <a:gd name="T72" fmla="*/ 2147483647 w 108"/>
              <a:gd name="T73" fmla="*/ 2147483647 h 90"/>
              <a:gd name="T74" fmla="*/ 2147483647 w 108"/>
              <a:gd name="T75" fmla="*/ 2147483647 h 90"/>
              <a:gd name="T76" fmla="*/ 2147483647 w 108"/>
              <a:gd name="T77" fmla="*/ 2147483647 h 90"/>
              <a:gd name="T78" fmla="*/ 2147483647 w 108"/>
              <a:gd name="T79" fmla="*/ 2147483647 h 90"/>
              <a:gd name="T80" fmla="*/ 66310784 w 108"/>
              <a:gd name="T81" fmla="*/ 2147483647 h 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8"/>
              <a:gd name="T124" fmla="*/ 0 h 90"/>
              <a:gd name="T125" fmla="*/ 108 w 108"/>
              <a:gd name="T126" fmla="*/ 90 h 9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30" y="1"/>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close/>
              </a:path>
            </a:pathLst>
          </a:custGeom>
          <a:solidFill>
            <a:srgbClr val="000099"/>
          </a:solidFill>
          <a:ln w="12700" cmpd="sng">
            <a:solidFill>
              <a:schemeClr val="tx1"/>
            </a:solidFill>
            <a:prstDash val="solid"/>
            <a:round/>
            <a:headEnd/>
            <a:tailEnd/>
          </a:ln>
        </p:spPr>
        <p:txBody>
          <a:bodyPr/>
          <a:lstStyle/>
          <a:p>
            <a:endParaRPr lang="en-US"/>
          </a:p>
        </p:txBody>
      </p:sp>
      <p:sp>
        <p:nvSpPr>
          <p:cNvPr id="51230" name="Freeform 44"/>
          <p:cNvSpPr>
            <a:spLocks/>
          </p:cNvSpPr>
          <p:nvPr/>
        </p:nvSpPr>
        <p:spPr bwMode="auto">
          <a:xfrm>
            <a:off x="2806700" y="1833564"/>
            <a:ext cx="585611" cy="1006475"/>
          </a:xfrm>
          <a:custGeom>
            <a:avLst/>
            <a:gdLst>
              <a:gd name="T0" fmla="*/ 463071587 w 81"/>
              <a:gd name="T1" fmla="*/ 2147483647 h 130"/>
              <a:gd name="T2" fmla="*/ 529229301 w 81"/>
              <a:gd name="T3" fmla="*/ 2147483647 h 130"/>
              <a:gd name="T4" fmla="*/ 595379008 w 81"/>
              <a:gd name="T5" fmla="*/ 2147483647 h 130"/>
              <a:gd name="T6" fmla="*/ 595379008 w 81"/>
              <a:gd name="T7" fmla="*/ 2147483647 h 130"/>
              <a:gd name="T8" fmla="*/ 396922007 w 81"/>
              <a:gd name="T9" fmla="*/ 2147483647 h 130"/>
              <a:gd name="T10" fmla="*/ 661536721 w 81"/>
              <a:gd name="T11" fmla="*/ 2147483647 h 130"/>
              <a:gd name="T12" fmla="*/ 859993595 w 81"/>
              <a:gd name="T13" fmla="*/ 2147483647 h 130"/>
              <a:gd name="T14" fmla="*/ 926151308 w 81"/>
              <a:gd name="T15" fmla="*/ 2147483647 h 130"/>
              <a:gd name="T16" fmla="*/ 1323073442 w 81"/>
              <a:gd name="T17" fmla="*/ 2147483647 h 130"/>
              <a:gd name="T18" fmla="*/ 1124608436 w 81"/>
              <a:gd name="T19" fmla="*/ 2147483647 h 130"/>
              <a:gd name="T20" fmla="*/ 1058458601 w 81"/>
              <a:gd name="T21" fmla="*/ 2147483647 h 130"/>
              <a:gd name="T22" fmla="*/ 1058458601 w 81"/>
              <a:gd name="T23" fmla="*/ 2147483647 h 130"/>
              <a:gd name="T24" fmla="*/ 1058458601 w 81"/>
              <a:gd name="T25" fmla="*/ 2147483647 h 130"/>
              <a:gd name="T26" fmla="*/ 1058458601 w 81"/>
              <a:gd name="T27" fmla="*/ 2147483647 h 130"/>
              <a:gd name="T28" fmla="*/ 1719995323 w 81"/>
              <a:gd name="T29" fmla="*/ 0 h 130"/>
              <a:gd name="T30" fmla="*/ 2147483647 w 81"/>
              <a:gd name="T31" fmla="*/ 1138865122 h 130"/>
              <a:gd name="T32" fmla="*/ 2147483647 w 81"/>
              <a:gd name="T33" fmla="*/ 1558448869 h 130"/>
              <a:gd name="T34" fmla="*/ 2147483647 w 81"/>
              <a:gd name="T35" fmla="*/ 1738267156 h 130"/>
              <a:gd name="T36" fmla="*/ 2147483647 w 81"/>
              <a:gd name="T37" fmla="*/ 1858153756 h 130"/>
              <a:gd name="T38" fmla="*/ 2147483647 w 81"/>
              <a:gd name="T39" fmla="*/ 2147483647 h 130"/>
              <a:gd name="T40" fmla="*/ 2147483647 w 81"/>
              <a:gd name="T41" fmla="*/ 2147483647 h 130"/>
              <a:gd name="T42" fmla="*/ 2147483647 w 81"/>
              <a:gd name="T43" fmla="*/ 2147483647 h 130"/>
              <a:gd name="T44" fmla="*/ 2147483647 w 81"/>
              <a:gd name="T45" fmla="*/ 2147483647 h 130"/>
              <a:gd name="T46" fmla="*/ 2147483647 w 81"/>
              <a:gd name="T47" fmla="*/ 2147483647 h 130"/>
              <a:gd name="T48" fmla="*/ 2147483647 w 81"/>
              <a:gd name="T49" fmla="*/ 2147483647 h 130"/>
              <a:gd name="T50" fmla="*/ 2147483647 w 81"/>
              <a:gd name="T51" fmla="*/ 2147483647 h 130"/>
              <a:gd name="T52" fmla="*/ 2147483647 w 81"/>
              <a:gd name="T53" fmla="*/ 2147483647 h 130"/>
              <a:gd name="T54" fmla="*/ 2147483647 w 81"/>
              <a:gd name="T55" fmla="*/ 2147483647 h 130"/>
              <a:gd name="T56" fmla="*/ 2147483647 w 81"/>
              <a:gd name="T57" fmla="*/ 2147483647 h 130"/>
              <a:gd name="T58" fmla="*/ 2147483647 w 81"/>
              <a:gd name="T59" fmla="*/ 2147483647 h 130"/>
              <a:gd name="T60" fmla="*/ 2147483647 w 81"/>
              <a:gd name="T61" fmla="*/ 2147483647 h 130"/>
              <a:gd name="T62" fmla="*/ 2147483647 w 81"/>
              <a:gd name="T63" fmla="*/ 2147483647 h 130"/>
              <a:gd name="T64" fmla="*/ 2147483647 w 81"/>
              <a:gd name="T65" fmla="*/ 2147483647 h 130"/>
              <a:gd name="T66" fmla="*/ 2147483647 w 81"/>
              <a:gd name="T67" fmla="*/ 2147483647 h 130"/>
              <a:gd name="T68" fmla="*/ 2147483647 w 81"/>
              <a:gd name="T69" fmla="*/ 2147483647 h 130"/>
              <a:gd name="T70" fmla="*/ 2147483647 w 81"/>
              <a:gd name="T71" fmla="*/ 2147483647 h 130"/>
              <a:gd name="T72" fmla="*/ 2147483647 w 81"/>
              <a:gd name="T73" fmla="*/ 2147483647 h 130"/>
              <a:gd name="T74" fmla="*/ 2147483647 w 81"/>
              <a:gd name="T75" fmla="*/ 2147483647 h 130"/>
              <a:gd name="T76" fmla="*/ 2147483647 w 81"/>
              <a:gd name="T77" fmla="*/ 2147483647 h 130"/>
              <a:gd name="T78" fmla="*/ 2147483647 w 81"/>
              <a:gd name="T79" fmla="*/ 2147483647 h 130"/>
              <a:gd name="T80" fmla="*/ 2147483647 w 81"/>
              <a:gd name="T81" fmla="*/ 2147483647 h 130"/>
              <a:gd name="T82" fmla="*/ 2147483647 w 81"/>
              <a:gd name="T83" fmla="*/ 2147483647 h 130"/>
              <a:gd name="T84" fmla="*/ 2147483647 w 81"/>
              <a:gd name="T85" fmla="*/ 2147483647 h 130"/>
              <a:gd name="T86" fmla="*/ 2147483647 w 81"/>
              <a:gd name="T87" fmla="*/ 2147483647 h 130"/>
              <a:gd name="T88" fmla="*/ 2147483647 w 81"/>
              <a:gd name="T89" fmla="*/ 2147483647 h 130"/>
              <a:gd name="T90" fmla="*/ 2147483647 w 81"/>
              <a:gd name="T91" fmla="*/ 2147483647 h 130"/>
              <a:gd name="T92" fmla="*/ 2147483647 w 81"/>
              <a:gd name="T93" fmla="*/ 2147483647 h 130"/>
              <a:gd name="T94" fmla="*/ 2147483647 w 81"/>
              <a:gd name="T95" fmla="*/ 2147483647 h 130"/>
              <a:gd name="T96" fmla="*/ 0 w 81"/>
              <a:gd name="T97" fmla="*/ 2147483647 h 13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1"/>
              <a:gd name="T148" fmla="*/ 0 h 130"/>
              <a:gd name="T149" fmla="*/ 81 w 81"/>
              <a:gd name="T150" fmla="*/ 130 h 13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close/>
              </a:path>
            </a:pathLst>
          </a:custGeom>
          <a:solidFill>
            <a:srgbClr val="000099"/>
          </a:solidFill>
          <a:ln w="12700" cmpd="sng">
            <a:solidFill>
              <a:schemeClr val="tx1"/>
            </a:solidFill>
            <a:prstDash val="solid"/>
            <a:round/>
            <a:headEnd/>
            <a:tailEnd/>
          </a:ln>
        </p:spPr>
        <p:txBody>
          <a:bodyPr/>
          <a:lstStyle/>
          <a:p>
            <a:endParaRPr lang="en-US"/>
          </a:p>
        </p:txBody>
      </p:sp>
      <p:sp>
        <p:nvSpPr>
          <p:cNvPr id="51231" name="Freeform 45"/>
          <p:cNvSpPr>
            <a:spLocks/>
          </p:cNvSpPr>
          <p:nvPr/>
        </p:nvSpPr>
        <p:spPr bwMode="auto">
          <a:xfrm>
            <a:off x="3052234" y="1857375"/>
            <a:ext cx="997655" cy="673100"/>
          </a:xfrm>
          <a:custGeom>
            <a:avLst/>
            <a:gdLst>
              <a:gd name="T0" fmla="*/ 2147483647 w 138"/>
              <a:gd name="T1" fmla="*/ 2147483647 h 87"/>
              <a:gd name="T2" fmla="*/ 2147483647 w 138"/>
              <a:gd name="T3" fmla="*/ 2147483647 h 87"/>
              <a:gd name="T4" fmla="*/ 2147483647 w 138"/>
              <a:gd name="T5" fmla="*/ 2147483647 h 87"/>
              <a:gd name="T6" fmla="*/ 2147483647 w 138"/>
              <a:gd name="T7" fmla="*/ 2147483647 h 87"/>
              <a:gd name="T8" fmla="*/ 2147483647 w 138"/>
              <a:gd name="T9" fmla="*/ 2147483647 h 87"/>
              <a:gd name="T10" fmla="*/ 2147483647 w 138"/>
              <a:gd name="T11" fmla="*/ 2147483647 h 87"/>
              <a:gd name="T12" fmla="*/ 2116692974 w 138"/>
              <a:gd name="T13" fmla="*/ 2147483647 h 87"/>
              <a:gd name="T14" fmla="*/ 1918254580 w 138"/>
              <a:gd name="T15" fmla="*/ 2147483647 h 87"/>
              <a:gd name="T16" fmla="*/ 1719808053 w 138"/>
              <a:gd name="T17" fmla="*/ 2147483647 h 87"/>
              <a:gd name="T18" fmla="*/ 1587515791 w 138"/>
              <a:gd name="T19" fmla="*/ 2147483647 h 87"/>
              <a:gd name="T20" fmla="*/ 1521369659 w 138"/>
              <a:gd name="T21" fmla="*/ 2147483647 h 87"/>
              <a:gd name="T22" fmla="*/ 1521369659 w 138"/>
              <a:gd name="T23" fmla="*/ 2147483647 h 87"/>
              <a:gd name="T24" fmla="*/ 1322931266 w 138"/>
              <a:gd name="T25" fmla="*/ 2147483647 h 87"/>
              <a:gd name="T26" fmla="*/ 1322931266 w 138"/>
              <a:gd name="T27" fmla="*/ 2147483647 h 87"/>
              <a:gd name="T28" fmla="*/ 1190639003 w 138"/>
              <a:gd name="T29" fmla="*/ 2147483647 h 87"/>
              <a:gd name="T30" fmla="*/ 1190639003 w 138"/>
              <a:gd name="T31" fmla="*/ 2147483647 h 87"/>
              <a:gd name="T32" fmla="*/ 1124492872 w 138"/>
              <a:gd name="T33" fmla="*/ 2147483647 h 87"/>
              <a:gd name="T34" fmla="*/ 1058346487 w 138"/>
              <a:gd name="T35" fmla="*/ 2147483647 h 87"/>
              <a:gd name="T36" fmla="*/ 992200356 w 138"/>
              <a:gd name="T37" fmla="*/ 2147483647 h 87"/>
              <a:gd name="T38" fmla="*/ 727615831 w 138"/>
              <a:gd name="T39" fmla="*/ 2147483647 h 87"/>
              <a:gd name="T40" fmla="*/ 595323568 w 138"/>
              <a:gd name="T41" fmla="*/ 2147483647 h 87"/>
              <a:gd name="T42" fmla="*/ 595323568 w 138"/>
              <a:gd name="T43" fmla="*/ 2147483647 h 87"/>
              <a:gd name="T44" fmla="*/ 727615831 w 138"/>
              <a:gd name="T45" fmla="*/ 2147483647 h 87"/>
              <a:gd name="T46" fmla="*/ 727615831 w 138"/>
              <a:gd name="T47" fmla="*/ 2147483647 h 87"/>
              <a:gd name="T48" fmla="*/ 793761962 w 138"/>
              <a:gd name="T49" fmla="*/ 2147483647 h 87"/>
              <a:gd name="T50" fmla="*/ 926054224 w 138"/>
              <a:gd name="T51" fmla="*/ 2147483647 h 87"/>
              <a:gd name="T52" fmla="*/ 727615831 w 138"/>
              <a:gd name="T53" fmla="*/ 2147483647 h 87"/>
              <a:gd name="T54" fmla="*/ 529169177 w 138"/>
              <a:gd name="T55" fmla="*/ 2147483647 h 87"/>
              <a:gd name="T56" fmla="*/ 396876914 w 138"/>
              <a:gd name="T57" fmla="*/ 1855589534 h 87"/>
              <a:gd name="T58" fmla="*/ 132292294 w 138"/>
              <a:gd name="T59" fmla="*/ 1616159437 h 87"/>
              <a:gd name="T60" fmla="*/ 132292294 w 138"/>
              <a:gd name="T61" fmla="*/ 1496448257 h 87"/>
              <a:gd name="T62" fmla="*/ 132292294 w 138"/>
              <a:gd name="T63" fmla="*/ 1197158703 h 87"/>
              <a:gd name="T64" fmla="*/ 198438457 w 138"/>
              <a:gd name="T65" fmla="*/ 0 h 87"/>
              <a:gd name="T66" fmla="*/ 2147483647 w 138"/>
              <a:gd name="T67" fmla="*/ 478860314 h 87"/>
              <a:gd name="T68" fmla="*/ 2147483647 w 138"/>
              <a:gd name="T69" fmla="*/ 1137299244 h 87"/>
              <a:gd name="T70" fmla="*/ 2147483647 w 138"/>
              <a:gd name="T71" fmla="*/ 2147483647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8"/>
              <a:gd name="T109" fmla="*/ 0 h 87"/>
              <a:gd name="T110" fmla="*/ 138 w 138"/>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1232" name="Freeform 46"/>
          <p:cNvSpPr>
            <a:spLocks/>
          </p:cNvSpPr>
          <p:nvPr/>
        </p:nvSpPr>
        <p:spPr bwMode="auto">
          <a:xfrm>
            <a:off x="2452511" y="2662239"/>
            <a:ext cx="620889" cy="1030287"/>
          </a:xfrm>
          <a:custGeom>
            <a:avLst/>
            <a:gdLst>
              <a:gd name="T0" fmla="*/ 857587386 w 86"/>
              <a:gd name="T1" fmla="*/ 0 h 133"/>
              <a:gd name="T2" fmla="*/ 0 w 86"/>
              <a:gd name="T3" fmla="*/ 2147483647 h 133"/>
              <a:gd name="T4" fmla="*/ 2147483647 w 86"/>
              <a:gd name="T5" fmla="*/ 2147483647 h 133"/>
              <a:gd name="T6" fmla="*/ 2147483647 w 86"/>
              <a:gd name="T7" fmla="*/ 2147483647 h 133"/>
              <a:gd name="T8" fmla="*/ 2147483647 w 86"/>
              <a:gd name="T9" fmla="*/ 2147483647 h 133"/>
              <a:gd name="T10" fmla="*/ 2147483647 w 86"/>
              <a:gd name="T11" fmla="*/ 2147483647 h 133"/>
              <a:gd name="T12" fmla="*/ 2147483647 w 86"/>
              <a:gd name="T13" fmla="*/ 2147483647 h 133"/>
              <a:gd name="T14" fmla="*/ 2147483647 w 86"/>
              <a:gd name="T15" fmla="*/ 2147483647 h 133"/>
              <a:gd name="T16" fmla="*/ 2147483647 w 86"/>
              <a:gd name="T17" fmla="*/ 2147483647 h 133"/>
              <a:gd name="T18" fmla="*/ 2147483647 w 86"/>
              <a:gd name="T19" fmla="*/ 2147483647 h 133"/>
              <a:gd name="T20" fmla="*/ 2147483647 w 86"/>
              <a:gd name="T21" fmla="*/ 2147483647 h 133"/>
              <a:gd name="T22" fmla="*/ 2147483647 w 86"/>
              <a:gd name="T23" fmla="*/ 2147483647 h 133"/>
              <a:gd name="T24" fmla="*/ 2147483647 w 86"/>
              <a:gd name="T25" fmla="*/ 2147483647 h 133"/>
              <a:gd name="T26" fmla="*/ 2147483647 w 86"/>
              <a:gd name="T27" fmla="*/ 2147483647 h 133"/>
              <a:gd name="T28" fmla="*/ 2147483647 w 86"/>
              <a:gd name="T29" fmla="*/ 2147483647 h 133"/>
              <a:gd name="T30" fmla="*/ 2147483647 w 86"/>
              <a:gd name="T31" fmla="*/ 2147483647 h 133"/>
              <a:gd name="T32" fmla="*/ 2147483647 w 86"/>
              <a:gd name="T33" fmla="*/ 2147483647 h 133"/>
              <a:gd name="T34" fmla="*/ 2147483647 w 86"/>
              <a:gd name="T35" fmla="*/ 2147483647 h 133"/>
              <a:gd name="T36" fmla="*/ 2147483647 w 86"/>
              <a:gd name="T37" fmla="*/ 1020146823 h 133"/>
              <a:gd name="T38" fmla="*/ 2147483647 w 86"/>
              <a:gd name="T39" fmla="*/ 540079538 h 133"/>
              <a:gd name="T40" fmla="*/ 857587386 w 86"/>
              <a:gd name="T41" fmla="*/ 0 h 133"/>
              <a:gd name="T42" fmla="*/ 857587386 w 86"/>
              <a:gd name="T43" fmla="*/ 0 h 13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6"/>
              <a:gd name="T67" fmla="*/ 0 h 133"/>
              <a:gd name="T68" fmla="*/ 86 w 86"/>
              <a:gd name="T69" fmla="*/ 133 h 13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1233" name="Freeform 47"/>
          <p:cNvSpPr>
            <a:spLocks/>
          </p:cNvSpPr>
          <p:nvPr/>
        </p:nvSpPr>
        <p:spPr bwMode="auto">
          <a:xfrm>
            <a:off x="2777067" y="3444875"/>
            <a:ext cx="658989" cy="820738"/>
          </a:xfrm>
          <a:custGeom>
            <a:avLst/>
            <a:gdLst>
              <a:gd name="T0" fmla="*/ 2147483647 w 91"/>
              <a:gd name="T1" fmla="*/ 2147483647 h 106"/>
              <a:gd name="T2" fmla="*/ 2147483647 w 91"/>
              <a:gd name="T3" fmla="*/ 599510464 h 106"/>
              <a:gd name="T4" fmla="*/ 1659276256 w 91"/>
              <a:gd name="T5" fmla="*/ 0 h 106"/>
              <a:gd name="T6" fmla="*/ 1659276256 w 91"/>
              <a:gd name="T7" fmla="*/ 0 h 106"/>
              <a:gd name="T8" fmla="*/ 1526531589 w 91"/>
              <a:gd name="T9" fmla="*/ 539557894 h 106"/>
              <a:gd name="T10" fmla="*/ 1393795069 w 91"/>
              <a:gd name="T11" fmla="*/ 959218146 h 106"/>
              <a:gd name="T12" fmla="*/ 1261050402 w 91"/>
              <a:gd name="T13" fmla="*/ 959218146 h 106"/>
              <a:gd name="T14" fmla="*/ 1194678069 w 91"/>
              <a:gd name="T15" fmla="*/ 899265575 h 106"/>
              <a:gd name="T16" fmla="*/ 1194678069 w 91"/>
              <a:gd name="T17" fmla="*/ 839313005 h 106"/>
              <a:gd name="T18" fmla="*/ 1128305736 w 91"/>
              <a:gd name="T19" fmla="*/ 779368177 h 106"/>
              <a:gd name="T20" fmla="*/ 995568961 w 91"/>
              <a:gd name="T21" fmla="*/ 779368177 h 106"/>
              <a:gd name="T22" fmla="*/ 796451961 w 91"/>
              <a:gd name="T23" fmla="*/ 779368177 h 106"/>
              <a:gd name="T24" fmla="*/ 796451961 w 91"/>
              <a:gd name="T25" fmla="*/ 839313005 h 106"/>
              <a:gd name="T26" fmla="*/ 796451961 w 91"/>
              <a:gd name="T27" fmla="*/ 1019170959 h 106"/>
              <a:gd name="T28" fmla="*/ 796451961 w 91"/>
              <a:gd name="T29" fmla="*/ 1498776040 h 106"/>
              <a:gd name="T30" fmla="*/ 796451961 w 91"/>
              <a:gd name="T31" fmla="*/ 1558728611 h 106"/>
              <a:gd name="T32" fmla="*/ 730079628 w 91"/>
              <a:gd name="T33" fmla="*/ 1798531151 h 106"/>
              <a:gd name="T34" fmla="*/ 730079628 w 91"/>
              <a:gd name="T35" fmla="*/ 1858483722 h 106"/>
              <a:gd name="T36" fmla="*/ 730079628 w 91"/>
              <a:gd name="T37" fmla="*/ 1918436293 h 106"/>
              <a:gd name="T38" fmla="*/ 730079628 w 91"/>
              <a:gd name="T39" fmla="*/ 2038341918 h 106"/>
              <a:gd name="T40" fmla="*/ 730079628 w 91"/>
              <a:gd name="T41" fmla="*/ 2098286746 h 106"/>
              <a:gd name="T42" fmla="*/ 730079628 w 91"/>
              <a:gd name="T43" fmla="*/ 2147483647 h 106"/>
              <a:gd name="T44" fmla="*/ 796451961 w 91"/>
              <a:gd name="T45" fmla="*/ 2147483647 h 106"/>
              <a:gd name="T46" fmla="*/ 796451961 w 91"/>
              <a:gd name="T47" fmla="*/ 2147483647 h 106"/>
              <a:gd name="T48" fmla="*/ 796451961 w 91"/>
              <a:gd name="T49" fmla="*/ 2147483647 h 106"/>
              <a:gd name="T50" fmla="*/ 862824295 w 91"/>
              <a:gd name="T51" fmla="*/ 2147483647 h 106"/>
              <a:gd name="T52" fmla="*/ 862824295 w 91"/>
              <a:gd name="T53" fmla="*/ 2147483647 h 106"/>
              <a:gd name="T54" fmla="*/ 929196628 w 91"/>
              <a:gd name="T55" fmla="*/ 2147483647 h 106"/>
              <a:gd name="T56" fmla="*/ 995568961 w 91"/>
              <a:gd name="T57" fmla="*/ 2147483647 h 106"/>
              <a:gd name="T58" fmla="*/ 929196628 w 91"/>
              <a:gd name="T59" fmla="*/ 2147483647 h 106"/>
              <a:gd name="T60" fmla="*/ 929196628 w 91"/>
              <a:gd name="T61" fmla="*/ 2147483647 h 106"/>
              <a:gd name="T62" fmla="*/ 796451961 w 91"/>
              <a:gd name="T63" fmla="*/ 2147483647 h 106"/>
              <a:gd name="T64" fmla="*/ 663707294 w 91"/>
              <a:gd name="T65" fmla="*/ 2147483647 h 106"/>
              <a:gd name="T66" fmla="*/ 597343108 w 91"/>
              <a:gd name="T67" fmla="*/ 2147483647 h 106"/>
              <a:gd name="T68" fmla="*/ 464598314 w 91"/>
              <a:gd name="T69" fmla="*/ 2147483647 h 106"/>
              <a:gd name="T70" fmla="*/ 331853647 w 91"/>
              <a:gd name="T71" fmla="*/ 2147483647 h 106"/>
              <a:gd name="T72" fmla="*/ 199117064 w 91"/>
              <a:gd name="T73" fmla="*/ 2147483647 h 106"/>
              <a:gd name="T74" fmla="*/ 199117064 w 91"/>
              <a:gd name="T75" fmla="*/ 2147483647 h 106"/>
              <a:gd name="T76" fmla="*/ 265481250 w 91"/>
              <a:gd name="T77" fmla="*/ 2147483647 h 106"/>
              <a:gd name="T78" fmla="*/ 199117064 w 91"/>
              <a:gd name="T79" fmla="*/ 2147483647 h 106"/>
              <a:gd name="T80" fmla="*/ 199117064 w 91"/>
              <a:gd name="T81" fmla="*/ 2147483647 h 106"/>
              <a:gd name="T82" fmla="*/ 199117064 w 91"/>
              <a:gd name="T83" fmla="*/ 2147483647 h 106"/>
              <a:gd name="T84" fmla="*/ 331853647 w 91"/>
              <a:gd name="T85" fmla="*/ 2147483647 h 106"/>
              <a:gd name="T86" fmla="*/ 398225981 w 91"/>
              <a:gd name="T87" fmla="*/ 2147483647 h 106"/>
              <a:gd name="T88" fmla="*/ 331853647 w 91"/>
              <a:gd name="T89" fmla="*/ 2147483647 h 106"/>
              <a:gd name="T90" fmla="*/ 331853647 w 91"/>
              <a:gd name="T91" fmla="*/ 2147483647 h 106"/>
              <a:gd name="T92" fmla="*/ 265481250 w 91"/>
              <a:gd name="T93" fmla="*/ 2147483647 h 106"/>
              <a:gd name="T94" fmla="*/ 199117064 w 91"/>
              <a:gd name="T95" fmla="*/ 2147483647 h 106"/>
              <a:gd name="T96" fmla="*/ 66372349 w 91"/>
              <a:gd name="T97" fmla="*/ 2147483647 h 106"/>
              <a:gd name="T98" fmla="*/ 0 w 91"/>
              <a:gd name="T99" fmla="*/ 2147483647 h 106"/>
              <a:gd name="T100" fmla="*/ 2147483647 w 91"/>
              <a:gd name="T101" fmla="*/ 2147483647 h 106"/>
              <a:gd name="T102" fmla="*/ 2147483647 w 91"/>
              <a:gd name="T103" fmla="*/ 2147483647 h 106"/>
              <a:gd name="T104" fmla="*/ 2147483647 w 91"/>
              <a:gd name="T105" fmla="*/ 2147483647 h 106"/>
              <a:gd name="T106" fmla="*/ 2147483647 w 91"/>
              <a:gd name="T107" fmla="*/ 2147483647 h 10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1"/>
              <a:gd name="T163" fmla="*/ 0 h 106"/>
              <a:gd name="T164" fmla="*/ 91 w 91"/>
              <a:gd name="T165" fmla="*/ 106 h 10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1" h="106">
                <a:moveTo>
                  <a:pt x="78" y="106"/>
                </a:moveTo>
                <a:lnTo>
                  <a:pt x="91" y="1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4" y="44"/>
                </a:lnTo>
                <a:lnTo>
                  <a:pt x="15"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1234" name="Freeform 48"/>
          <p:cNvSpPr>
            <a:spLocks/>
          </p:cNvSpPr>
          <p:nvPr/>
        </p:nvSpPr>
        <p:spPr bwMode="auto">
          <a:xfrm>
            <a:off x="4607278" y="1981201"/>
            <a:ext cx="643467" cy="773113"/>
          </a:xfrm>
          <a:custGeom>
            <a:avLst/>
            <a:gdLst>
              <a:gd name="T0" fmla="*/ 529260316 w 89"/>
              <a:gd name="T1" fmla="*/ 2147483647 h 100"/>
              <a:gd name="T2" fmla="*/ 264630158 w 89"/>
              <a:gd name="T3" fmla="*/ 2147483647 h 100"/>
              <a:gd name="T4" fmla="*/ 463100759 w 89"/>
              <a:gd name="T5" fmla="*/ 2147483647 h 100"/>
              <a:gd name="T6" fmla="*/ 463100759 w 89"/>
              <a:gd name="T7" fmla="*/ 2147483647 h 100"/>
              <a:gd name="T8" fmla="*/ 330789779 w 89"/>
              <a:gd name="T9" fmla="*/ 2147483647 h 100"/>
              <a:gd name="T10" fmla="*/ 330789779 w 89"/>
              <a:gd name="T11" fmla="*/ 2147483647 h 100"/>
              <a:gd name="T12" fmla="*/ 264630158 w 89"/>
              <a:gd name="T13" fmla="*/ 1972419885 h 100"/>
              <a:gd name="T14" fmla="*/ 132311012 w 89"/>
              <a:gd name="T15" fmla="*/ 1554026719 h 100"/>
              <a:gd name="T16" fmla="*/ 0 w 89"/>
              <a:gd name="T17" fmla="*/ 956325268 h 100"/>
              <a:gd name="T18" fmla="*/ 66159573 w 89"/>
              <a:gd name="T19" fmla="*/ 717247877 h 100"/>
              <a:gd name="T20" fmla="*/ 0 w 89"/>
              <a:gd name="T21" fmla="*/ 418393286 h 100"/>
              <a:gd name="T22" fmla="*/ 1521613385 w 89"/>
              <a:gd name="T23" fmla="*/ 179308104 h 100"/>
              <a:gd name="T24" fmla="*/ 1653932500 w 89"/>
              <a:gd name="T25" fmla="*/ 59769363 h 100"/>
              <a:gd name="T26" fmla="*/ 1852403037 w 89"/>
              <a:gd name="T27" fmla="*/ 298854591 h 100"/>
              <a:gd name="T28" fmla="*/ 1852403037 w 89"/>
              <a:gd name="T29" fmla="*/ 597701451 h 100"/>
              <a:gd name="T30" fmla="*/ 2117033132 w 89"/>
              <a:gd name="T31" fmla="*/ 717247877 h 100"/>
              <a:gd name="T32" fmla="*/ 2147483647 w 89"/>
              <a:gd name="T33" fmla="*/ 777017225 h 100"/>
              <a:gd name="T34" fmla="*/ 2147483647 w 89"/>
              <a:gd name="T35" fmla="*/ 777017225 h 100"/>
              <a:gd name="T36" fmla="*/ 2147483647 w 89"/>
              <a:gd name="T37" fmla="*/ 836786573 h 100"/>
              <a:gd name="T38" fmla="*/ 2147483647 w 89"/>
              <a:gd name="T39" fmla="*/ 777017225 h 100"/>
              <a:gd name="T40" fmla="*/ 2147483647 w 89"/>
              <a:gd name="T41" fmla="*/ 836786573 h 100"/>
              <a:gd name="T42" fmla="*/ 2147483647 w 89"/>
              <a:gd name="T43" fmla="*/ 896555921 h 100"/>
              <a:gd name="T44" fmla="*/ 2147483647 w 89"/>
              <a:gd name="T45" fmla="*/ 896555921 h 100"/>
              <a:gd name="T46" fmla="*/ 2147483647 w 89"/>
              <a:gd name="T47" fmla="*/ 1075864206 h 100"/>
              <a:gd name="T48" fmla="*/ 2147483647 w 89"/>
              <a:gd name="T49" fmla="*/ 1016094858 h 100"/>
              <a:gd name="T50" fmla="*/ 2147483647 w 89"/>
              <a:gd name="T51" fmla="*/ 1016094858 h 100"/>
              <a:gd name="T52" fmla="*/ 2147483647 w 89"/>
              <a:gd name="T53" fmla="*/ 1135633553 h 100"/>
              <a:gd name="T54" fmla="*/ 2147483647 w 89"/>
              <a:gd name="T55" fmla="*/ 1255179980 h 100"/>
              <a:gd name="T56" fmla="*/ 2147483647 w 89"/>
              <a:gd name="T57" fmla="*/ 1255179980 h 100"/>
              <a:gd name="T58" fmla="*/ 2147483647 w 89"/>
              <a:gd name="T59" fmla="*/ 1075864206 h 100"/>
              <a:gd name="T60" fmla="*/ 2147483647 w 89"/>
              <a:gd name="T61" fmla="*/ 1195410632 h 100"/>
              <a:gd name="T62" fmla="*/ 2147483647 w 89"/>
              <a:gd name="T63" fmla="*/ 1195410632 h 100"/>
              <a:gd name="T64" fmla="*/ 2147483647 w 89"/>
              <a:gd name="T65" fmla="*/ 1255179980 h 100"/>
              <a:gd name="T66" fmla="*/ 2147483647 w 89"/>
              <a:gd name="T67" fmla="*/ 1314949328 h 100"/>
              <a:gd name="T68" fmla="*/ 2147483647 w 89"/>
              <a:gd name="T69" fmla="*/ 1494257371 h 100"/>
              <a:gd name="T70" fmla="*/ 2147483647 w 89"/>
              <a:gd name="T71" fmla="*/ 1673573146 h 100"/>
              <a:gd name="T72" fmla="*/ 2147483647 w 89"/>
              <a:gd name="T73" fmla="*/ 1793111841 h 100"/>
              <a:gd name="T74" fmla="*/ 2147483647 w 89"/>
              <a:gd name="T75" fmla="*/ 2147483647 h 100"/>
              <a:gd name="T76" fmla="*/ 2147483647 w 89"/>
              <a:gd name="T77" fmla="*/ 2147483647 h 100"/>
              <a:gd name="T78" fmla="*/ 2147483647 w 89"/>
              <a:gd name="T79" fmla="*/ 2147483647 h 100"/>
              <a:gd name="T80" fmla="*/ 2147483647 w 89"/>
              <a:gd name="T81" fmla="*/ 2147483647 h 100"/>
              <a:gd name="T82" fmla="*/ 2147483647 w 89"/>
              <a:gd name="T83" fmla="*/ 2147483647 h 100"/>
              <a:gd name="T84" fmla="*/ 2147483647 w 89"/>
              <a:gd name="T85" fmla="*/ 2147483647 h 100"/>
              <a:gd name="T86" fmla="*/ 2147483647 w 89"/>
              <a:gd name="T87" fmla="*/ 2147483647 h 100"/>
              <a:gd name="T88" fmla="*/ 2147483647 w 89"/>
              <a:gd name="T89" fmla="*/ 2147483647 h 100"/>
              <a:gd name="T90" fmla="*/ 2147483647 w 89"/>
              <a:gd name="T91" fmla="*/ 2147483647 h 100"/>
              <a:gd name="T92" fmla="*/ 2147483647 w 89"/>
              <a:gd name="T93" fmla="*/ 2147483647 h 100"/>
              <a:gd name="T94" fmla="*/ 2147483647 w 89"/>
              <a:gd name="T95" fmla="*/ 2147483647 h 100"/>
              <a:gd name="T96" fmla="*/ 2147483647 w 89"/>
              <a:gd name="T97" fmla="*/ 2147483647 h 100"/>
              <a:gd name="T98" fmla="*/ 2147483647 w 89"/>
              <a:gd name="T99" fmla="*/ 2147483647 h 100"/>
              <a:gd name="T100" fmla="*/ 2147483647 w 89"/>
              <a:gd name="T101" fmla="*/ 2147483647 h 100"/>
              <a:gd name="T102" fmla="*/ 2147483647 w 89"/>
              <a:gd name="T103" fmla="*/ 2147483647 h 100"/>
              <a:gd name="T104" fmla="*/ 529260316 w 89"/>
              <a:gd name="T105" fmla="*/ 2147483647 h 10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9"/>
              <a:gd name="T160" fmla="*/ 0 h 100"/>
              <a:gd name="T161" fmla="*/ 89 w 89"/>
              <a:gd name="T162" fmla="*/ 100 h 10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42" y="14"/>
                </a:lnTo>
                <a:lnTo>
                  <a:pt x="43" y="13"/>
                </a:lnTo>
                <a:lnTo>
                  <a:pt x="48" y="13"/>
                </a:lnTo>
                <a:lnTo>
                  <a:pt x="51" y="14"/>
                </a:lnTo>
                <a:lnTo>
                  <a:pt x="52" y="14"/>
                </a:lnTo>
                <a:lnTo>
                  <a:pt x="52" y="15"/>
                </a:lnTo>
                <a:lnTo>
                  <a:pt x="53" y="15"/>
                </a:lnTo>
                <a:lnTo>
                  <a:pt x="54" y="16"/>
                </a:lnTo>
                <a:lnTo>
                  <a:pt x="54" y="18"/>
                </a:lnTo>
                <a:lnTo>
                  <a:pt x="55" y="19"/>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9" y="82"/>
                </a:lnTo>
                <a:lnTo>
                  <a:pt x="59" y="83"/>
                </a:lnTo>
                <a:lnTo>
                  <a:pt x="63" y="84"/>
                </a:lnTo>
                <a:lnTo>
                  <a:pt x="64" y="87"/>
                </a:lnTo>
                <a:lnTo>
                  <a:pt x="68" y="89"/>
                </a:lnTo>
                <a:lnTo>
                  <a:pt x="72" y="92"/>
                </a:lnTo>
                <a:lnTo>
                  <a:pt x="72" y="93"/>
                </a:lnTo>
                <a:lnTo>
                  <a:pt x="72" y="95"/>
                </a:lnTo>
                <a:lnTo>
                  <a:pt x="72" y="98"/>
                </a:lnTo>
                <a:lnTo>
                  <a:pt x="8" y="10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1235" name="Freeform 49"/>
          <p:cNvSpPr>
            <a:spLocks/>
          </p:cNvSpPr>
          <p:nvPr/>
        </p:nvSpPr>
        <p:spPr bwMode="auto">
          <a:xfrm>
            <a:off x="4903612" y="4133851"/>
            <a:ext cx="555978" cy="511175"/>
          </a:xfrm>
          <a:custGeom>
            <a:avLst/>
            <a:gdLst>
              <a:gd name="T0" fmla="*/ 2147483647 w 77"/>
              <a:gd name="T1" fmla="*/ 59985599 h 66"/>
              <a:gd name="T2" fmla="*/ 2147483647 w 77"/>
              <a:gd name="T3" fmla="*/ 599863827 h 66"/>
              <a:gd name="T4" fmla="*/ 2147483647 w 77"/>
              <a:gd name="T5" fmla="*/ 779820579 h 66"/>
              <a:gd name="T6" fmla="*/ 2147483647 w 77"/>
              <a:gd name="T7" fmla="*/ 1319698822 h 66"/>
              <a:gd name="T8" fmla="*/ 2147483647 w 77"/>
              <a:gd name="T9" fmla="*/ 1979547991 h 66"/>
              <a:gd name="T10" fmla="*/ 2147483647 w 77"/>
              <a:gd name="T11" fmla="*/ 2147483647 h 66"/>
              <a:gd name="T12" fmla="*/ 2147483647 w 77"/>
              <a:gd name="T13" fmla="*/ 2147483647 h 66"/>
              <a:gd name="T14" fmla="*/ 2147483647 w 77"/>
              <a:gd name="T15" fmla="*/ 2147483647 h 66"/>
              <a:gd name="T16" fmla="*/ 2147483647 w 77"/>
              <a:gd name="T17" fmla="*/ 2147483647 h 66"/>
              <a:gd name="T18" fmla="*/ 2147483647 w 77"/>
              <a:gd name="T19" fmla="*/ 2147483647 h 66"/>
              <a:gd name="T20" fmla="*/ 2147483647 w 77"/>
              <a:gd name="T21" fmla="*/ 2147483647 h 66"/>
              <a:gd name="T22" fmla="*/ 2147483647 w 77"/>
              <a:gd name="T23" fmla="*/ 2147483647 h 66"/>
              <a:gd name="T24" fmla="*/ 2147483647 w 77"/>
              <a:gd name="T25" fmla="*/ 2147483647 h 66"/>
              <a:gd name="T26" fmla="*/ 2147483647 w 77"/>
              <a:gd name="T27" fmla="*/ 2147483647 h 66"/>
              <a:gd name="T28" fmla="*/ 2147483647 w 77"/>
              <a:gd name="T29" fmla="*/ 2147483647 h 66"/>
              <a:gd name="T30" fmla="*/ 2147483647 w 77"/>
              <a:gd name="T31" fmla="*/ 2147483647 h 66"/>
              <a:gd name="T32" fmla="*/ 2147483647 w 77"/>
              <a:gd name="T33" fmla="*/ 2147483647 h 66"/>
              <a:gd name="T34" fmla="*/ 2147483647 w 77"/>
              <a:gd name="T35" fmla="*/ 2147483647 h 66"/>
              <a:gd name="T36" fmla="*/ 2147483647 w 77"/>
              <a:gd name="T37" fmla="*/ 2147483647 h 66"/>
              <a:gd name="T38" fmla="*/ 2147483647 w 77"/>
              <a:gd name="T39" fmla="*/ 2147483647 h 66"/>
              <a:gd name="T40" fmla="*/ 2147483647 w 77"/>
              <a:gd name="T41" fmla="*/ 2147483647 h 66"/>
              <a:gd name="T42" fmla="*/ 2147483647 w 77"/>
              <a:gd name="T43" fmla="*/ 2147483647 h 66"/>
              <a:gd name="T44" fmla="*/ 2147483647 w 77"/>
              <a:gd name="T45" fmla="*/ 2147483647 h 66"/>
              <a:gd name="T46" fmla="*/ 2147483647 w 77"/>
              <a:gd name="T47" fmla="*/ 2147483647 h 66"/>
              <a:gd name="T48" fmla="*/ 2147483647 w 77"/>
              <a:gd name="T49" fmla="*/ 2147483647 h 66"/>
              <a:gd name="T50" fmla="*/ 2147483647 w 77"/>
              <a:gd name="T51" fmla="*/ 2147483647 h 66"/>
              <a:gd name="T52" fmla="*/ 2147483647 w 77"/>
              <a:gd name="T53" fmla="*/ 2147483647 h 66"/>
              <a:gd name="T54" fmla="*/ 2147483647 w 77"/>
              <a:gd name="T55" fmla="*/ 2147483647 h 66"/>
              <a:gd name="T56" fmla="*/ 2147483647 w 77"/>
              <a:gd name="T57" fmla="*/ 2147483647 h 66"/>
              <a:gd name="T58" fmla="*/ 2147483647 w 77"/>
              <a:gd name="T59" fmla="*/ 2147483647 h 66"/>
              <a:gd name="T60" fmla="*/ 2147483647 w 77"/>
              <a:gd name="T61" fmla="*/ 2147483647 h 66"/>
              <a:gd name="T62" fmla="*/ 2045506023 w 77"/>
              <a:gd name="T63" fmla="*/ 2147483647 h 66"/>
              <a:gd name="T64" fmla="*/ 989761249 w 77"/>
              <a:gd name="T65" fmla="*/ 2147483647 h 66"/>
              <a:gd name="T66" fmla="*/ 263934163 w 77"/>
              <a:gd name="T67" fmla="*/ 2147483647 h 66"/>
              <a:gd name="T68" fmla="*/ 329917751 w 77"/>
              <a:gd name="T69" fmla="*/ 2147483647 h 66"/>
              <a:gd name="T70" fmla="*/ 395901276 w 77"/>
              <a:gd name="T71" fmla="*/ 2147483647 h 66"/>
              <a:gd name="T72" fmla="*/ 395901276 w 77"/>
              <a:gd name="T73" fmla="*/ 2147483647 h 66"/>
              <a:gd name="T74" fmla="*/ 593851977 w 77"/>
              <a:gd name="T75" fmla="*/ 2147483647 h 66"/>
              <a:gd name="T76" fmla="*/ 461884801 w 77"/>
              <a:gd name="T77" fmla="*/ 1799583494 h 66"/>
              <a:gd name="T78" fmla="*/ 395901276 w 77"/>
              <a:gd name="T79" fmla="*/ 1679612326 h 66"/>
              <a:gd name="T80" fmla="*/ 263934163 w 77"/>
              <a:gd name="T81" fmla="*/ 1499655574 h 66"/>
              <a:gd name="T82" fmla="*/ 65983541 w 77"/>
              <a:gd name="T83" fmla="*/ 1139734325 h 66"/>
              <a:gd name="T84" fmla="*/ 0 w 77"/>
              <a:gd name="T85" fmla="*/ 59985599 h 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7"/>
              <a:gd name="T130" fmla="*/ 0 h 66"/>
              <a:gd name="T131" fmla="*/ 77 w 77"/>
              <a:gd name="T132" fmla="*/ 66 h 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0" y="65"/>
                </a:lnTo>
                <a:lnTo>
                  <a:pt x="59" y="65"/>
                </a:lnTo>
                <a:lnTo>
                  <a:pt x="58" y="63"/>
                </a:lnTo>
                <a:lnTo>
                  <a:pt x="57" y="63"/>
                </a:lnTo>
                <a:lnTo>
                  <a:pt x="55" y="63"/>
                </a:lnTo>
                <a:lnTo>
                  <a:pt x="54" y="63"/>
                </a:lnTo>
                <a:lnTo>
                  <a:pt x="52" y="65"/>
                </a:lnTo>
                <a:lnTo>
                  <a:pt x="50" y="65"/>
                </a:lnTo>
                <a:lnTo>
                  <a:pt x="49" y="64"/>
                </a:lnTo>
                <a:lnTo>
                  <a:pt x="47" y="64"/>
                </a:lnTo>
                <a:lnTo>
                  <a:pt x="43" y="60"/>
                </a:lnTo>
                <a:lnTo>
                  <a:pt x="41" y="59"/>
                </a:lnTo>
                <a:lnTo>
                  <a:pt x="39" y="58"/>
                </a:lnTo>
                <a:lnTo>
                  <a:pt x="38" y="57"/>
                </a:lnTo>
                <a:lnTo>
                  <a:pt x="37" y="57"/>
                </a:lnTo>
                <a:lnTo>
                  <a:pt x="37" y="56"/>
                </a:lnTo>
                <a:lnTo>
                  <a:pt x="37" y="55"/>
                </a:lnTo>
                <a:lnTo>
                  <a:pt x="36" y="56"/>
                </a:lnTo>
                <a:lnTo>
                  <a:pt x="34" y="55"/>
                </a:lnTo>
                <a:lnTo>
                  <a:pt x="34" y="54"/>
                </a:lnTo>
                <a:lnTo>
                  <a:pt x="33" y="54"/>
                </a:lnTo>
                <a:lnTo>
                  <a:pt x="30" y="57"/>
                </a:lnTo>
                <a:lnTo>
                  <a:pt x="31" y="58"/>
                </a:lnTo>
                <a:lnTo>
                  <a:pt x="27" y="59"/>
                </a:lnTo>
                <a:lnTo>
                  <a:pt x="19" y="57"/>
                </a:lnTo>
                <a:lnTo>
                  <a:pt x="15" y="56"/>
                </a:lnTo>
                <a:lnTo>
                  <a:pt x="4" y="57"/>
                </a:lnTo>
                <a:lnTo>
                  <a:pt x="4" y="56"/>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1236" name="Freeform 50"/>
          <p:cNvSpPr>
            <a:spLocks/>
          </p:cNvSpPr>
          <p:nvPr/>
        </p:nvSpPr>
        <p:spPr bwMode="auto">
          <a:xfrm>
            <a:off x="5127978" y="2855913"/>
            <a:ext cx="390878" cy="735012"/>
          </a:xfrm>
          <a:custGeom>
            <a:avLst/>
            <a:gdLst>
              <a:gd name="T0" fmla="*/ 596822271 w 54"/>
              <a:gd name="T1" fmla="*/ 119721841 h 95"/>
              <a:gd name="T2" fmla="*/ 795762944 w 54"/>
              <a:gd name="T3" fmla="*/ 299304648 h 95"/>
              <a:gd name="T4" fmla="*/ 994695473 w 54"/>
              <a:gd name="T5" fmla="*/ 478887364 h 95"/>
              <a:gd name="T6" fmla="*/ 994695473 w 54"/>
              <a:gd name="T7" fmla="*/ 718331107 h 95"/>
              <a:gd name="T8" fmla="*/ 928384630 w 54"/>
              <a:gd name="T9" fmla="*/ 897913823 h 95"/>
              <a:gd name="T10" fmla="*/ 729443957 w 54"/>
              <a:gd name="T11" fmla="*/ 1137349950 h 95"/>
              <a:gd name="T12" fmla="*/ 596822271 w 54"/>
              <a:gd name="T13" fmla="*/ 1197210855 h 95"/>
              <a:gd name="T14" fmla="*/ 331562486 w 54"/>
              <a:gd name="T15" fmla="*/ 1257071761 h 95"/>
              <a:gd name="T16" fmla="*/ 265251579 w 54"/>
              <a:gd name="T17" fmla="*/ 1436654477 h 95"/>
              <a:gd name="T18" fmla="*/ 397881472 w 54"/>
              <a:gd name="T19" fmla="*/ 1616237194 h 95"/>
              <a:gd name="T20" fmla="*/ 265251579 w 54"/>
              <a:gd name="T21" fmla="*/ 2035264015 h 95"/>
              <a:gd name="T22" fmla="*/ 66310859 w 54"/>
              <a:gd name="T23" fmla="*/ 2147483647 h 95"/>
              <a:gd name="T24" fmla="*/ 0 w 54"/>
              <a:gd name="T25" fmla="*/ 2147483647 h 95"/>
              <a:gd name="T26" fmla="*/ 0 w 54"/>
              <a:gd name="T27" fmla="*/ 2147483647 h 95"/>
              <a:gd name="T28" fmla="*/ 66310859 w 54"/>
              <a:gd name="T29" fmla="*/ 2147483647 h 95"/>
              <a:gd name="T30" fmla="*/ 331562486 w 54"/>
              <a:gd name="T31" fmla="*/ 2147483647 h 95"/>
              <a:gd name="T32" fmla="*/ 663133114 w 54"/>
              <a:gd name="T33" fmla="*/ 2147483647 h 95"/>
              <a:gd name="T34" fmla="*/ 862073787 w 54"/>
              <a:gd name="T35" fmla="*/ 2147483647 h 95"/>
              <a:gd name="T36" fmla="*/ 994695473 w 54"/>
              <a:gd name="T37" fmla="*/ 2147483647 h 95"/>
              <a:gd name="T38" fmla="*/ 1259955386 w 54"/>
              <a:gd name="T39" fmla="*/ 2147483647 h 95"/>
              <a:gd name="T40" fmla="*/ 1259955386 w 54"/>
              <a:gd name="T41" fmla="*/ 2147483647 h 95"/>
              <a:gd name="T42" fmla="*/ 1061014459 w 54"/>
              <a:gd name="T43" fmla="*/ 2147483647 h 95"/>
              <a:gd name="T44" fmla="*/ 1259955386 w 54"/>
              <a:gd name="T45" fmla="*/ 2147483647 h 95"/>
              <a:gd name="T46" fmla="*/ 1591517744 w 54"/>
              <a:gd name="T47" fmla="*/ 2147483647 h 95"/>
              <a:gd name="T48" fmla="*/ 1923088246 w 54"/>
              <a:gd name="T49" fmla="*/ 2147483647 h 95"/>
              <a:gd name="T50" fmla="*/ 1989399089 w 54"/>
              <a:gd name="T51" fmla="*/ 2147483647 h 95"/>
              <a:gd name="T52" fmla="*/ 1923088246 w 54"/>
              <a:gd name="T53" fmla="*/ 2147483647 h 95"/>
              <a:gd name="T54" fmla="*/ 2122028918 w 54"/>
              <a:gd name="T55" fmla="*/ 2147483647 h 95"/>
              <a:gd name="T56" fmla="*/ 2147483647 w 54"/>
              <a:gd name="T57" fmla="*/ 2147483647 h 95"/>
              <a:gd name="T58" fmla="*/ 2147483647 w 54"/>
              <a:gd name="T59" fmla="*/ 2147483647 h 95"/>
              <a:gd name="T60" fmla="*/ 2147483647 w 54"/>
              <a:gd name="T61" fmla="*/ 2147483647 h 95"/>
              <a:gd name="T62" fmla="*/ 2147483647 w 54"/>
              <a:gd name="T63" fmla="*/ 2147483647 h 95"/>
              <a:gd name="T64" fmla="*/ 2147483647 w 54"/>
              <a:gd name="T65" fmla="*/ 2147483647 h 95"/>
              <a:gd name="T66" fmla="*/ 2147483647 w 54"/>
              <a:gd name="T67" fmla="*/ 2147483647 h 95"/>
              <a:gd name="T68" fmla="*/ 2147483647 w 54"/>
              <a:gd name="T69" fmla="*/ 2147483647 h 95"/>
              <a:gd name="T70" fmla="*/ 2147483647 w 54"/>
              <a:gd name="T71" fmla="*/ 2147483647 h 95"/>
              <a:gd name="T72" fmla="*/ 2147483647 w 54"/>
              <a:gd name="T73" fmla="*/ 2147483647 h 95"/>
              <a:gd name="T74" fmla="*/ 2147483647 w 54"/>
              <a:gd name="T75" fmla="*/ 2147483647 h 95"/>
              <a:gd name="T76" fmla="*/ 2147483647 w 54"/>
              <a:gd name="T77" fmla="*/ 2147483647 h 95"/>
              <a:gd name="T78" fmla="*/ 2147483647 w 54"/>
              <a:gd name="T79" fmla="*/ 2147483647 h 95"/>
              <a:gd name="T80" fmla="*/ 2147483647 w 54"/>
              <a:gd name="T81" fmla="*/ 2147483647 h 95"/>
              <a:gd name="T82" fmla="*/ 2147483647 w 54"/>
              <a:gd name="T83" fmla="*/ 2147483647 h 95"/>
              <a:gd name="T84" fmla="*/ 2147483647 w 54"/>
              <a:gd name="T85" fmla="*/ 2147483647 h 95"/>
              <a:gd name="T86" fmla="*/ 2147483647 w 54"/>
              <a:gd name="T87" fmla="*/ 2147483647 h 95"/>
              <a:gd name="T88" fmla="*/ 2147483647 w 54"/>
              <a:gd name="T89" fmla="*/ 778192013 h 95"/>
              <a:gd name="T90" fmla="*/ 2147483647 w 54"/>
              <a:gd name="T91" fmla="*/ 658470202 h 95"/>
              <a:gd name="T92" fmla="*/ 2147483647 w 54"/>
              <a:gd name="T93" fmla="*/ 359165554 h 95"/>
              <a:gd name="T94" fmla="*/ 2147483647 w 54"/>
              <a:gd name="T95" fmla="*/ 179582777 h 95"/>
              <a:gd name="T96" fmla="*/ 2147483647 w 54"/>
              <a:gd name="T97" fmla="*/ 0 h 9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4"/>
              <a:gd name="T148" fmla="*/ 0 h 95"/>
              <a:gd name="T149" fmla="*/ 54 w 54"/>
              <a:gd name="T150" fmla="*/ 95 h 9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1"/>
                </a:lnTo>
                <a:lnTo>
                  <a:pt x="48" y="80"/>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51237" name="Group 51"/>
          <p:cNvGrpSpPr>
            <a:grpSpLocks/>
          </p:cNvGrpSpPr>
          <p:nvPr/>
        </p:nvGrpSpPr>
        <p:grpSpPr bwMode="auto">
          <a:xfrm>
            <a:off x="5177367" y="2197100"/>
            <a:ext cx="738011" cy="742950"/>
            <a:chOff x="3562" y="1636"/>
            <a:chExt cx="497" cy="468"/>
          </a:xfrm>
        </p:grpSpPr>
        <p:sp>
          <p:nvSpPr>
            <p:cNvPr id="51270" name="Freeform 52"/>
            <p:cNvSpPr>
              <a:spLocks/>
            </p:cNvSpPr>
            <p:nvPr/>
          </p:nvSpPr>
          <p:spPr bwMode="auto">
            <a:xfrm>
              <a:off x="3806" y="1758"/>
              <a:ext cx="253" cy="346"/>
            </a:xfrm>
            <a:custGeom>
              <a:avLst/>
              <a:gdLst>
                <a:gd name="T0" fmla="*/ 618 w 52"/>
                <a:gd name="T1" fmla="*/ 1613 h 71"/>
                <a:gd name="T2" fmla="*/ 1017 w 52"/>
                <a:gd name="T3" fmla="*/ 1594 h 71"/>
                <a:gd name="T4" fmla="*/ 1066 w 52"/>
                <a:gd name="T5" fmla="*/ 1472 h 71"/>
                <a:gd name="T6" fmla="*/ 1066 w 52"/>
                <a:gd name="T7" fmla="*/ 1379 h 71"/>
                <a:gd name="T8" fmla="*/ 1138 w 52"/>
                <a:gd name="T9" fmla="*/ 1306 h 71"/>
                <a:gd name="T10" fmla="*/ 1158 w 52"/>
                <a:gd name="T11" fmla="*/ 1233 h 71"/>
                <a:gd name="T12" fmla="*/ 1182 w 52"/>
                <a:gd name="T13" fmla="*/ 1189 h 71"/>
                <a:gd name="T14" fmla="*/ 1207 w 52"/>
                <a:gd name="T15" fmla="*/ 1213 h 71"/>
                <a:gd name="T16" fmla="*/ 1231 w 52"/>
                <a:gd name="T17" fmla="*/ 1189 h 71"/>
                <a:gd name="T18" fmla="*/ 1231 w 52"/>
                <a:gd name="T19" fmla="*/ 1092 h 71"/>
                <a:gd name="T20" fmla="*/ 1207 w 52"/>
                <a:gd name="T21" fmla="*/ 999 h 71"/>
                <a:gd name="T22" fmla="*/ 1114 w 52"/>
                <a:gd name="T23" fmla="*/ 663 h 71"/>
                <a:gd name="T24" fmla="*/ 993 w 52"/>
                <a:gd name="T25" fmla="*/ 663 h 71"/>
                <a:gd name="T26" fmla="*/ 851 w 52"/>
                <a:gd name="T27" fmla="*/ 853 h 71"/>
                <a:gd name="T28" fmla="*/ 827 w 52"/>
                <a:gd name="T29" fmla="*/ 833 h 71"/>
                <a:gd name="T30" fmla="*/ 783 w 52"/>
                <a:gd name="T31" fmla="*/ 809 h 71"/>
                <a:gd name="T32" fmla="*/ 783 w 52"/>
                <a:gd name="T33" fmla="*/ 711 h 71"/>
                <a:gd name="T34" fmla="*/ 851 w 52"/>
                <a:gd name="T35" fmla="*/ 663 h 71"/>
                <a:gd name="T36" fmla="*/ 851 w 52"/>
                <a:gd name="T37" fmla="*/ 619 h 71"/>
                <a:gd name="T38" fmla="*/ 900 w 52"/>
                <a:gd name="T39" fmla="*/ 570 h 71"/>
                <a:gd name="T40" fmla="*/ 900 w 52"/>
                <a:gd name="T41" fmla="*/ 404 h 71"/>
                <a:gd name="T42" fmla="*/ 876 w 52"/>
                <a:gd name="T43" fmla="*/ 331 h 71"/>
                <a:gd name="T44" fmla="*/ 827 w 52"/>
                <a:gd name="T45" fmla="*/ 283 h 71"/>
                <a:gd name="T46" fmla="*/ 876 w 52"/>
                <a:gd name="T47" fmla="*/ 239 h 71"/>
                <a:gd name="T48" fmla="*/ 851 w 52"/>
                <a:gd name="T49" fmla="*/ 166 h 71"/>
                <a:gd name="T50" fmla="*/ 710 w 52"/>
                <a:gd name="T51" fmla="*/ 93 h 71"/>
                <a:gd name="T52" fmla="*/ 618 w 52"/>
                <a:gd name="T53" fmla="*/ 49 h 71"/>
                <a:gd name="T54" fmla="*/ 496 w 52"/>
                <a:gd name="T55" fmla="*/ 24 h 71"/>
                <a:gd name="T56" fmla="*/ 428 w 52"/>
                <a:gd name="T57" fmla="*/ 24 h 71"/>
                <a:gd name="T58" fmla="*/ 355 w 52"/>
                <a:gd name="T59" fmla="*/ 73 h 71"/>
                <a:gd name="T60" fmla="*/ 355 w 52"/>
                <a:gd name="T61" fmla="*/ 141 h 71"/>
                <a:gd name="T62" fmla="*/ 380 w 52"/>
                <a:gd name="T63" fmla="*/ 166 h 71"/>
                <a:gd name="T64" fmla="*/ 355 w 52"/>
                <a:gd name="T65" fmla="*/ 190 h 71"/>
                <a:gd name="T66" fmla="*/ 307 w 52"/>
                <a:gd name="T67" fmla="*/ 239 h 71"/>
                <a:gd name="T68" fmla="*/ 282 w 52"/>
                <a:gd name="T69" fmla="*/ 307 h 71"/>
                <a:gd name="T70" fmla="*/ 282 w 52"/>
                <a:gd name="T71" fmla="*/ 404 h 71"/>
                <a:gd name="T72" fmla="*/ 238 w 52"/>
                <a:gd name="T73" fmla="*/ 380 h 71"/>
                <a:gd name="T74" fmla="*/ 238 w 52"/>
                <a:gd name="T75" fmla="*/ 307 h 71"/>
                <a:gd name="T76" fmla="*/ 238 w 52"/>
                <a:gd name="T77" fmla="*/ 263 h 71"/>
                <a:gd name="T78" fmla="*/ 190 w 52"/>
                <a:gd name="T79" fmla="*/ 307 h 71"/>
                <a:gd name="T80" fmla="*/ 190 w 52"/>
                <a:gd name="T81" fmla="*/ 380 h 71"/>
                <a:gd name="T82" fmla="*/ 117 w 52"/>
                <a:gd name="T83" fmla="*/ 404 h 71"/>
                <a:gd name="T84" fmla="*/ 92 w 52"/>
                <a:gd name="T85" fmla="*/ 453 h 71"/>
                <a:gd name="T86" fmla="*/ 73 w 52"/>
                <a:gd name="T87" fmla="*/ 546 h 71"/>
                <a:gd name="T88" fmla="*/ 49 w 52"/>
                <a:gd name="T89" fmla="*/ 663 h 71"/>
                <a:gd name="T90" fmla="*/ 24 w 52"/>
                <a:gd name="T91" fmla="*/ 760 h 71"/>
                <a:gd name="T92" fmla="*/ 49 w 52"/>
                <a:gd name="T93" fmla="*/ 877 h 71"/>
                <a:gd name="T94" fmla="*/ 49 w 52"/>
                <a:gd name="T95" fmla="*/ 975 h 71"/>
                <a:gd name="T96" fmla="*/ 141 w 52"/>
                <a:gd name="T97" fmla="*/ 1189 h 71"/>
                <a:gd name="T98" fmla="*/ 165 w 52"/>
                <a:gd name="T99" fmla="*/ 1306 h 71"/>
                <a:gd name="T100" fmla="*/ 165 w 52"/>
                <a:gd name="T101" fmla="*/ 1330 h 71"/>
                <a:gd name="T102" fmla="*/ 141 w 52"/>
                <a:gd name="T103" fmla="*/ 1472 h 71"/>
                <a:gd name="T104" fmla="*/ 49 w 52"/>
                <a:gd name="T105" fmla="*/ 1637 h 71"/>
                <a:gd name="T106" fmla="*/ 0 w 52"/>
                <a:gd name="T107" fmla="*/ 1686 h 7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71"/>
                <a:gd name="T164" fmla="*/ 52 w 52"/>
                <a:gd name="T165" fmla="*/ 71 h 7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6"/>
                  </a:lnTo>
                  <a:lnTo>
                    <a:pt x="6" y="59"/>
                  </a:lnTo>
                  <a:lnTo>
                    <a:pt x="6" y="62"/>
                  </a:lnTo>
                  <a:lnTo>
                    <a:pt x="5" y="64"/>
                  </a:lnTo>
                  <a:lnTo>
                    <a:pt x="2" y="69"/>
                  </a:lnTo>
                  <a:lnTo>
                    <a:pt x="1" y="71"/>
                  </a:lnTo>
                  <a:lnTo>
                    <a:pt x="0" y="7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1271" name="Freeform 53"/>
            <p:cNvSpPr>
              <a:spLocks/>
            </p:cNvSpPr>
            <p:nvPr/>
          </p:nvSpPr>
          <p:spPr bwMode="auto">
            <a:xfrm>
              <a:off x="3562" y="1636"/>
              <a:ext cx="405" cy="200"/>
            </a:xfrm>
            <a:custGeom>
              <a:avLst/>
              <a:gdLst>
                <a:gd name="T0" fmla="*/ 98 w 83"/>
                <a:gd name="T1" fmla="*/ 380 h 41"/>
                <a:gd name="T2" fmla="*/ 190 w 83"/>
                <a:gd name="T3" fmla="*/ 307 h 41"/>
                <a:gd name="T4" fmla="*/ 478 w 83"/>
                <a:gd name="T5" fmla="*/ 141 h 41"/>
                <a:gd name="T6" fmla="*/ 620 w 83"/>
                <a:gd name="T7" fmla="*/ 24 h 41"/>
                <a:gd name="T8" fmla="*/ 737 w 83"/>
                <a:gd name="T9" fmla="*/ 24 h 41"/>
                <a:gd name="T10" fmla="*/ 668 w 83"/>
                <a:gd name="T11" fmla="*/ 98 h 41"/>
                <a:gd name="T12" fmla="*/ 547 w 83"/>
                <a:gd name="T13" fmla="*/ 215 h 41"/>
                <a:gd name="T14" fmla="*/ 547 w 83"/>
                <a:gd name="T15" fmla="*/ 288 h 41"/>
                <a:gd name="T16" fmla="*/ 668 w 83"/>
                <a:gd name="T17" fmla="*/ 239 h 41"/>
                <a:gd name="T18" fmla="*/ 927 w 83"/>
                <a:gd name="T19" fmla="*/ 356 h 41"/>
                <a:gd name="T20" fmla="*/ 1025 w 83"/>
                <a:gd name="T21" fmla="*/ 380 h 41"/>
                <a:gd name="T22" fmla="*/ 1049 w 83"/>
                <a:gd name="T23" fmla="*/ 405 h 41"/>
                <a:gd name="T24" fmla="*/ 1166 w 83"/>
                <a:gd name="T25" fmla="*/ 307 h 41"/>
                <a:gd name="T26" fmla="*/ 1522 w 83"/>
                <a:gd name="T27" fmla="*/ 190 h 41"/>
                <a:gd name="T28" fmla="*/ 1498 w 83"/>
                <a:gd name="T29" fmla="*/ 263 h 41"/>
                <a:gd name="T30" fmla="*/ 1571 w 83"/>
                <a:gd name="T31" fmla="*/ 332 h 41"/>
                <a:gd name="T32" fmla="*/ 1713 w 83"/>
                <a:gd name="T33" fmla="*/ 307 h 41"/>
                <a:gd name="T34" fmla="*/ 1810 w 83"/>
                <a:gd name="T35" fmla="*/ 429 h 41"/>
                <a:gd name="T36" fmla="*/ 1952 w 83"/>
                <a:gd name="T37" fmla="*/ 454 h 41"/>
                <a:gd name="T38" fmla="*/ 1952 w 83"/>
                <a:gd name="T39" fmla="*/ 498 h 41"/>
                <a:gd name="T40" fmla="*/ 1879 w 83"/>
                <a:gd name="T41" fmla="*/ 498 h 41"/>
                <a:gd name="T42" fmla="*/ 1786 w 83"/>
                <a:gd name="T43" fmla="*/ 498 h 41"/>
                <a:gd name="T44" fmla="*/ 1644 w 83"/>
                <a:gd name="T45" fmla="*/ 498 h 41"/>
                <a:gd name="T46" fmla="*/ 1644 w 83"/>
                <a:gd name="T47" fmla="*/ 571 h 41"/>
                <a:gd name="T48" fmla="*/ 1478 w 83"/>
                <a:gd name="T49" fmla="*/ 498 h 41"/>
                <a:gd name="T50" fmla="*/ 1357 w 83"/>
                <a:gd name="T51" fmla="*/ 546 h 41"/>
                <a:gd name="T52" fmla="*/ 1308 w 83"/>
                <a:gd name="T53" fmla="*/ 595 h 41"/>
                <a:gd name="T54" fmla="*/ 1191 w 83"/>
                <a:gd name="T55" fmla="*/ 595 h 41"/>
                <a:gd name="T56" fmla="*/ 1093 w 83"/>
                <a:gd name="T57" fmla="*/ 712 h 41"/>
                <a:gd name="T58" fmla="*/ 1117 w 83"/>
                <a:gd name="T59" fmla="*/ 668 h 41"/>
                <a:gd name="T60" fmla="*/ 1049 w 83"/>
                <a:gd name="T61" fmla="*/ 668 h 41"/>
                <a:gd name="T62" fmla="*/ 1000 w 83"/>
                <a:gd name="T63" fmla="*/ 644 h 41"/>
                <a:gd name="T64" fmla="*/ 952 w 83"/>
                <a:gd name="T65" fmla="*/ 761 h 41"/>
                <a:gd name="T66" fmla="*/ 859 w 83"/>
                <a:gd name="T67" fmla="*/ 902 h 41"/>
                <a:gd name="T68" fmla="*/ 810 w 83"/>
                <a:gd name="T69" fmla="*/ 927 h 41"/>
                <a:gd name="T70" fmla="*/ 834 w 83"/>
                <a:gd name="T71" fmla="*/ 859 h 41"/>
                <a:gd name="T72" fmla="*/ 761 w 83"/>
                <a:gd name="T73" fmla="*/ 859 h 41"/>
                <a:gd name="T74" fmla="*/ 712 w 83"/>
                <a:gd name="T75" fmla="*/ 688 h 41"/>
                <a:gd name="T76" fmla="*/ 693 w 83"/>
                <a:gd name="T77" fmla="*/ 668 h 41"/>
                <a:gd name="T78" fmla="*/ 547 w 83"/>
                <a:gd name="T79" fmla="*/ 620 h 41"/>
                <a:gd name="T80" fmla="*/ 522 w 83"/>
                <a:gd name="T81" fmla="*/ 620 h 41"/>
                <a:gd name="T82" fmla="*/ 381 w 83"/>
                <a:gd name="T83" fmla="*/ 571 h 41"/>
                <a:gd name="T84" fmla="*/ 98 w 83"/>
                <a:gd name="T85" fmla="*/ 454 h 41"/>
                <a:gd name="T86" fmla="*/ 0 w 83"/>
                <a:gd name="T87" fmla="*/ 405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83"/>
                <a:gd name="T133" fmla="*/ 0 h 41"/>
                <a:gd name="T134" fmla="*/ 83 w 83"/>
                <a:gd name="T135" fmla="*/ 41 h 4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3" y="32"/>
                  </a:lnTo>
                  <a:lnTo>
                    <a:pt x="32" y="30"/>
                  </a:lnTo>
                  <a:lnTo>
                    <a:pt x="30" y="29"/>
                  </a:lnTo>
                  <a:lnTo>
                    <a:pt x="28" y="29"/>
                  </a:lnTo>
                  <a:lnTo>
                    <a:pt x="28" y="28"/>
                  </a:lnTo>
                  <a:lnTo>
                    <a:pt x="29" y="28"/>
                  </a:lnTo>
                  <a:lnTo>
                    <a:pt x="28" y="27"/>
                  </a:lnTo>
                  <a:lnTo>
                    <a:pt x="26" y="26"/>
                  </a:lnTo>
                  <a:lnTo>
                    <a:pt x="23" y="26"/>
                  </a:lnTo>
                  <a:lnTo>
                    <a:pt x="22" y="26"/>
                  </a:lnTo>
                  <a:lnTo>
                    <a:pt x="20" y="26"/>
                  </a:lnTo>
                  <a:lnTo>
                    <a:pt x="18" y="24"/>
                  </a:lnTo>
                  <a:lnTo>
                    <a:pt x="16" y="24"/>
                  </a:lnTo>
                  <a:lnTo>
                    <a:pt x="5" y="22"/>
                  </a:lnTo>
                  <a:lnTo>
                    <a:pt x="4" y="21"/>
                  </a:lnTo>
                  <a:lnTo>
                    <a:pt x="4" y="19"/>
                  </a:lnTo>
                  <a:lnTo>
                    <a:pt x="3" y="19"/>
                  </a:lnTo>
                  <a:lnTo>
                    <a:pt x="1" y="18"/>
                  </a:lnTo>
                  <a:lnTo>
                    <a:pt x="0" y="17"/>
                  </a:lnTo>
                  <a:close/>
                </a:path>
              </a:pathLst>
            </a:custGeom>
            <a:solidFill>
              <a:srgbClr val="FFC66D"/>
            </a:solidFill>
            <a:ln w="12700" cmpd="sng">
              <a:solidFill>
                <a:schemeClr val="tx1"/>
              </a:solidFill>
              <a:prstDash val="solid"/>
              <a:round/>
              <a:headEnd/>
              <a:tailEnd/>
            </a:ln>
          </p:spPr>
          <p:txBody>
            <a:bodyPr/>
            <a:lstStyle/>
            <a:p>
              <a:endParaRPr lang="en-US"/>
            </a:p>
          </p:txBody>
        </p:sp>
      </p:grpSp>
      <p:sp>
        <p:nvSpPr>
          <p:cNvPr id="51238" name="Freeform 54"/>
          <p:cNvSpPr>
            <a:spLocks/>
          </p:cNvSpPr>
          <p:nvPr/>
        </p:nvSpPr>
        <p:spPr bwMode="auto">
          <a:xfrm>
            <a:off x="5475111" y="2917826"/>
            <a:ext cx="290689" cy="557213"/>
          </a:xfrm>
          <a:custGeom>
            <a:avLst/>
            <a:gdLst>
              <a:gd name="T0" fmla="*/ 66843900 w 40"/>
              <a:gd name="T1" fmla="*/ 299463286 h 72"/>
              <a:gd name="T2" fmla="*/ 267367426 w 40"/>
              <a:gd name="T3" fmla="*/ 2147483647 h 72"/>
              <a:gd name="T4" fmla="*/ 267367426 w 40"/>
              <a:gd name="T5" fmla="*/ 2147483647 h 72"/>
              <a:gd name="T6" fmla="*/ 267367426 w 40"/>
              <a:gd name="T7" fmla="*/ 2147483647 h 72"/>
              <a:gd name="T8" fmla="*/ 267367426 w 40"/>
              <a:gd name="T9" fmla="*/ 2147483647 h 72"/>
              <a:gd name="T10" fmla="*/ 334203199 w 40"/>
              <a:gd name="T11" fmla="*/ 2147483647 h 72"/>
              <a:gd name="T12" fmla="*/ 401047084 w 40"/>
              <a:gd name="T13" fmla="*/ 2147483647 h 72"/>
              <a:gd name="T14" fmla="*/ 267367426 w 40"/>
              <a:gd name="T15" fmla="*/ 2147483647 h 72"/>
              <a:gd name="T16" fmla="*/ 267367426 w 40"/>
              <a:gd name="T17" fmla="*/ 2147483647 h 72"/>
              <a:gd name="T18" fmla="*/ 133679625 w 40"/>
              <a:gd name="T19" fmla="*/ 2147483647 h 72"/>
              <a:gd name="T20" fmla="*/ 0 w 40"/>
              <a:gd name="T21" fmla="*/ 2147483647 h 72"/>
              <a:gd name="T22" fmla="*/ 0 w 40"/>
              <a:gd name="T23" fmla="*/ 2147483647 h 72"/>
              <a:gd name="T24" fmla="*/ 0 w 40"/>
              <a:gd name="T25" fmla="*/ 2147483647 h 72"/>
              <a:gd name="T26" fmla="*/ 0 w 40"/>
              <a:gd name="T27" fmla="*/ 2147483647 h 72"/>
              <a:gd name="T28" fmla="*/ 0 w 40"/>
              <a:gd name="T29" fmla="*/ 2147483647 h 72"/>
              <a:gd name="T30" fmla="*/ 0 w 40"/>
              <a:gd name="T31" fmla="*/ 2147483647 h 72"/>
              <a:gd name="T32" fmla="*/ 66843900 w 40"/>
              <a:gd name="T33" fmla="*/ 2147483647 h 72"/>
              <a:gd name="T34" fmla="*/ 133679625 w 40"/>
              <a:gd name="T35" fmla="*/ 2147483647 h 72"/>
              <a:gd name="T36" fmla="*/ 133679625 w 40"/>
              <a:gd name="T37" fmla="*/ 2147483647 h 72"/>
              <a:gd name="T38" fmla="*/ 133679625 w 40"/>
              <a:gd name="T39" fmla="*/ 2147483647 h 72"/>
              <a:gd name="T40" fmla="*/ 334203199 w 40"/>
              <a:gd name="T41" fmla="*/ 2147483647 h 72"/>
              <a:gd name="T42" fmla="*/ 534726677 w 40"/>
              <a:gd name="T43" fmla="*/ 2147483647 h 72"/>
              <a:gd name="T44" fmla="*/ 802085991 w 40"/>
              <a:gd name="T45" fmla="*/ 2147483647 h 72"/>
              <a:gd name="T46" fmla="*/ 802085991 w 40"/>
              <a:gd name="T47" fmla="*/ 2147483647 h 72"/>
              <a:gd name="T48" fmla="*/ 868929876 w 40"/>
              <a:gd name="T49" fmla="*/ 2147483647 h 72"/>
              <a:gd name="T50" fmla="*/ 935773760 w 40"/>
              <a:gd name="T51" fmla="*/ 2147483647 h 72"/>
              <a:gd name="T52" fmla="*/ 1069453354 w 40"/>
              <a:gd name="T53" fmla="*/ 2147483647 h 72"/>
              <a:gd name="T54" fmla="*/ 1136297494 w 40"/>
              <a:gd name="T55" fmla="*/ 2147483647 h 72"/>
              <a:gd name="T56" fmla="*/ 1203133203 w 40"/>
              <a:gd name="T57" fmla="*/ 2147483647 h 72"/>
              <a:gd name="T58" fmla="*/ 1269977087 w 40"/>
              <a:gd name="T59" fmla="*/ 2147483647 h 72"/>
              <a:gd name="T60" fmla="*/ 1336820972 w 40"/>
              <a:gd name="T61" fmla="*/ 2147483647 h 72"/>
              <a:gd name="T62" fmla="*/ 1403656681 w 40"/>
              <a:gd name="T63" fmla="*/ 2147483647 h 72"/>
              <a:gd name="T64" fmla="*/ 1470500565 w 40"/>
              <a:gd name="T65" fmla="*/ 2147483647 h 72"/>
              <a:gd name="T66" fmla="*/ 1604180158 w 40"/>
              <a:gd name="T67" fmla="*/ 2147483647 h 72"/>
              <a:gd name="T68" fmla="*/ 1804703636 w 40"/>
              <a:gd name="T69" fmla="*/ 2147483647 h 72"/>
              <a:gd name="T70" fmla="*/ 1871539345 w 40"/>
              <a:gd name="T71" fmla="*/ 2147483647 h 72"/>
              <a:gd name="T72" fmla="*/ 2147483647 w 40"/>
              <a:gd name="T73" fmla="*/ 2147483647 h 72"/>
              <a:gd name="T74" fmla="*/ 2147483647 w 40"/>
              <a:gd name="T75" fmla="*/ 2147483647 h 72"/>
              <a:gd name="T76" fmla="*/ 2147483647 w 40"/>
              <a:gd name="T77" fmla="*/ 2147483647 h 72"/>
              <a:gd name="T78" fmla="*/ 2147483647 w 40"/>
              <a:gd name="T79" fmla="*/ 2147483647 h 72"/>
              <a:gd name="T80" fmla="*/ 2147483647 w 40"/>
              <a:gd name="T81" fmla="*/ 2147483647 h 72"/>
              <a:gd name="T82" fmla="*/ 2147483647 w 40"/>
              <a:gd name="T83" fmla="*/ 2147483647 h 72"/>
              <a:gd name="T84" fmla="*/ 2147483647 w 40"/>
              <a:gd name="T85" fmla="*/ 2147483647 h 72"/>
              <a:gd name="T86" fmla="*/ 2147483647 w 40"/>
              <a:gd name="T87" fmla="*/ 2147483647 h 72"/>
              <a:gd name="T88" fmla="*/ 2147483647 w 40"/>
              <a:gd name="T89" fmla="*/ 2147483647 h 72"/>
              <a:gd name="T90" fmla="*/ 2147483647 w 40"/>
              <a:gd name="T91" fmla="*/ 2147483647 h 72"/>
              <a:gd name="T92" fmla="*/ 2147483647 w 40"/>
              <a:gd name="T93" fmla="*/ 59892648 h 72"/>
              <a:gd name="T94" fmla="*/ 2147483647 w 40"/>
              <a:gd name="T95" fmla="*/ 0 h 72"/>
              <a:gd name="T96" fmla="*/ 601570689 w 40"/>
              <a:gd name="T97" fmla="*/ 179677960 h 72"/>
              <a:gd name="T98" fmla="*/ 534726677 w 40"/>
              <a:gd name="T99" fmla="*/ 239570593 h 72"/>
              <a:gd name="T100" fmla="*/ 401047084 w 40"/>
              <a:gd name="T101" fmla="*/ 299463286 h 72"/>
              <a:gd name="T102" fmla="*/ 334203199 w 40"/>
              <a:gd name="T103" fmla="*/ 359355919 h 72"/>
              <a:gd name="T104" fmla="*/ 200523542 w 40"/>
              <a:gd name="T105" fmla="*/ 359355919 h 72"/>
              <a:gd name="T106" fmla="*/ 66843900 w 40"/>
              <a:gd name="T107" fmla="*/ 299463286 h 72"/>
              <a:gd name="T108" fmla="*/ 66843900 w 40"/>
              <a:gd name="T109" fmla="*/ 299463286 h 7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0"/>
              <a:gd name="T166" fmla="*/ 0 h 72"/>
              <a:gd name="T167" fmla="*/ 40 w 40"/>
              <a:gd name="T168" fmla="*/ 72 h 7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2"/>
                </a:lnTo>
                <a:lnTo>
                  <a:pt x="1" y="72"/>
                </a:lnTo>
                <a:lnTo>
                  <a:pt x="2" y="72"/>
                </a:lnTo>
                <a:lnTo>
                  <a:pt x="2" y="71"/>
                </a:lnTo>
                <a:lnTo>
                  <a:pt x="2" y="70"/>
                </a:lnTo>
                <a:lnTo>
                  <a:pt x="5" y="70"/>
                </a:lnTo>
                <a:lnTo>
                  <a:pt x="8" y="69"/>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5"/>
                </a:lnTo>
                <a:lnTo>
                  <a:pt x="35" y="1"/>
                </a:lnTo>
                <a:lnTo>
                  <a:pt x="35" y="0"/>
                </a:lnTo>
                <a:lnTo>
                  <a:pt x="9" y="3"/>
                </a:lnTo>
                <a:lnTo>
                  <a:pt x="8" y="4"/>
                </a:lnTo>
                <a:lnTo>
                  <a:pt x="6" y="5"/>
                </a:lnTo>
                <a:lnTo>
                  <a:pt x="5" y="6"/>
                </a:lnTo>
                <a:lnTo>
                  <a:pt x="3" y="6"/>
                </a:lnTo>
                <a:lnTo>
                  <a:pt x="1"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1239" name="Freeform 55"/>
          <p:cNvSpPr>
            <a:spLocks/>
          </p:cNvSpPr>
          <p:nvPr/>
        </p:nvSpPr>
        <p:spPr bwMode="auto">
          <a:xfrm>
            <a:off x="5171723" y="3846514"/>
            <a:ext cx="338667" cy="642937"/>
          </a:xfrm>
          <a:custGeom>
            <a:avLst/>
            <a:gdLst>
              <a:gd name="T0" fmla="*/ 2147483647 w 47"/>
              <a:gd name="T1" fmla="*/ 0 h 83"/>
              <a:gd name="T2" fmla="*/ 985703678 w 47"/>
              <a:gd name="T3" fmla="*/ 120004564 h 83"/>
              <a:gd name="T4" fmla="*/ 985703678 w 47"/>
              <a:gd name="T5" fmla="*/ 180014608 h 83"/>
              <a:gd name="T6" fmla="*/ 788564614 w 47"/>
              <a:gd name="T7" fmla="*/ 300019203 h 83"/>
              <a:gd name="T8" fmla="*/ 788564614 w 47"/>
              <a:gd name="T9" fmla="*/ 480033750 h 83"/>
              <a:gd name="T10" fmla="*/ 788564614 w 47"/>
              <a:gd name="T11" fmla="*/ 660048419 h 83"/>
              <a:gd name="T12" fmla="*/ 722846189 w 47"/>
              <a:gd name="T13" fmla="*/ 720050686 h 83"/>
              <a:gd name="T14" fmla="*/ 591417444 w 47"/>
              <a:gd name="T15" fmla="*/ 840055220 h 83"/>
              <a:gd name="T16" fmla="*/ 459996679 w 47"/>
              <a:gd name="T17" fmla="*/ 960067501 h 83"/>
              <a:gd name="T18" fmla="*/ 394278254 w 47"/>
              <a:gd name="T19" fmla="*/ 1020070010 h 83"/>
              <a:gd name="T20" fmla="*/ 394278254 w 47"/>
              <a:gd name="T21" fmla="*/ 1140074544 h 83"/>
              <a:gd name="T22" fmla="*/ 328567935 w 47"/>
              <a:gd name="T23" fmla="*/ 1260086825 h 83"/>
              <a:gd name="T24" fmla="*/ 328567935 w 47"/>
              <a:gd name="T25" fmla="*/ 1320089092 h 83"/>
              <a:gd name="T26" fmla="*/ 262857552 w 47"/>
              <a:gd name="T27" fmla="*/ 1500103639 h 83"/>
              <a:gd name="T28" fmla="*/ 197139127 w 47"/>
              <a:gd name="T29" fmla="*/ 1620108174 h 83"/>
              <a:gd name="T30" fmla="*/ 262857552 w 47"/>
              <a:gd name="T31" fmla="*/ 1800122721 h 83"/>
              <a:gd name="T32" fmla="*/ 328567935 w 47"/>
              <a:gd name="T33" fmla="*/ 1860124988 h 83"/>
              <a:gd name="T34" fmla="*/ 328567935 w 47"/>
              <a:gd name="T35" fmla="*/ 1980137269 h 83"/>
              <a:gd name="T36" fmla="*/ 328567935 w 47"/>
              <a:gd name="T37" fmla="*/ 1980137269 h 83"/>
              <a:gd name="T38" fmla="*/ 328567935 w 47"/>
              <a:gd name="T39" fmla="*/ 2040140020 h 83"/>
              <a:gd name="T40" fmla="*/ 328567935 w 47"/>
              <a:gd name="T41" fmla="*/ 2040140020 h 83"/>
              <a:gd name="T42" fmla="*/ 262857552 w 47"/>
              <a:gd name="T43" fmla="*/ 2147483647 h 83"/>
              <a:gd name="T44" fmla="*/ 328567935 w 47"/>
              <a:gd name="T45" fmla="*/ 2147483647 h 83"/>
              <a:gd name="T46" fmla="*/ 262857552 w 47"/>
              <a:gd name="T47" fmla="*/ 2147483647 h 83"/>
              <a:gd name="T48" fmla="*/ 394278254 w 47"/>
              <a:gd name="T49" fmla="*/ 2147483647 h 83"/>
              <a:gd name="T50" fmla="*/ 394278254 w 47"/>
              <a:gd name="T51" fmla="*/ 2147483647 h 83"/>
              <a:gd name="T52" fmla="*/ 459996679 w 47"/>
              <a:gd name="T53" fmla="*/ 2147483647 h 83"/>
              <a:gd name="T54" fmla="*/ 525706999 w 47"/>
              <a:gd name="T55" fmla="*/ 2147483647 h 83"/>
              <a:gd name="T56" fmla="*/ 525706999 w 47"/>
              <a:gd name="T57" fmla="*/ 2147483647 h 83"/>
              <a:gd name="T58" fmla="*/ 394278254 w 47"/>
              <a:gd name="T59" fmla="*/ 2147483647 h 83"/>
              <a:gd name="T60" fmla="*/ 394278254 w 47"/>
              <a:gd name="T61" fmla="*/ 2147483647 h 83"/>
              <a:gd name="T62" fmla="*/ 328567935 w 47"/>
              <a:gd name="T63" fmla="*/ 2147483647 h 83"/>
              <a:gd name="T64" fmla="*/ 197139127 w 47"/>
              <a:gd name="T65" fmla="*/ 2147483647 h 83"/>
              <a:gd name="T66" fmla="*/ 0 w 47"/>
              <a:gd name="T67" fmla="*/ 2147483647 h 83"/>
              <a:gd name="T68" fmla="*/ 0 w 47"/>
              <a:gd name="T69" fmla="*/ 2147483647 h 83"/>
              <a:gd name="T70" fmla="*/ 1774260186 w 47"/>
              <a:gd name="T71" fmla="*/ 2147483647 h 83"/>
              <a:gd name="T72" fmla="*/ 1774260186 w 47"/>
              <a:gd name="T73" fmla="*/ 2147483647 h 83"/>
              <a:gd name="T74" fmla="*/ 1708549867 w 47"/>
              <a:gd name="T75" fmla="*/ 2147483647 h 83"/>
              <a:gd name="T76" fmla="*/ 1774260186 w 47"/>
              <a:gd name="T77" fmla="*/ 2147483647 h 83"/>
              <a:gd name="T78" fmla="*/ 1905688931 w 47"/>
              <a:gd name="T79" fmla="*/ 2147483647 h 83"/>
              <a:gd name="T80" fmla="*/ 1971399250 w 47"/>
              <a:gd name="T81" fmla="*/ 2147483647 h 83"/>
              <a:gd name="T82" fmla="*/ 2102827994 w 47"/>
              <a:gd name="T83" fmla="*/ 2147483647 h 83"/>
              <a:gd name="T84" fmla="*/ 2147483647 w 47"/>
              <a:gd name="T85" fmla="*/ 2147483647 h 83"/>
              <a:gd name="T86" fmla="*/ 2147483647 w 47"/>
              <a:gd name="T87" fmla="*/ 2147483647 h 83"/>
              <a:gd name="T88" fmla="*/ 2147483647 w 47"/>
              <a:gd name="T89" fmla="*/ 2147483647 h 83"/>
              <a:gd name="T90" fmla="*/ 2147483647 w 47"/>
              <a:gd name="T91" fmla="*/ 2147483647 h 83"/>
              <a:gd name="T92" fmla="*/ 2147483647 w 47"/>
              <a:gd name="T93" fmla="*/ 2147483647 h 83"/>
              <a:gd name="T94" fmla="*/ 2147483647 w 47"/>
              <a:gd name="T95" fmla="*/ 2147483647 h 83"/>
              <a:gd name="T96" fmla="*/ 2147483647 w 47"/>
              <a:gd name="T97" fmla="*/ 2147483647 h 83"/>
              <a:gd name="T98" fmla="*/ 2147483647 w 47"/>
              <a:gd name="T99" fmla="*/ 2147483647 h 83"/>
              <a:gd name="T100" fmla="*/ 2147483647 w 47"/>
              <a:gd name="T101" fmla="*/ 2147483647 h 83"/>
              <a:gd name="T102" fmla="*/ 2147483647 w 47"/>
              <a:gd name="T103" fmla="*/ 120004564 h 83"/>
              <a:gd name="T104" fmla="*/ 2147483647 w 47"/>
              <a:gd name="T105" fmla="*/ 0 h 83"/>
              <a:gd name="T106" fmla="*/ 2147483647 w 47"/>
              <a:gd name="T107" fmla="*/ 0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7"/>
              <a:gd name="T163" fmla="*/ 0 h 83"/>
              <a:gd name="T164" fmla="*/ 47 w 47"/>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1240" name="Freeform 56"/>
          <p:cNvSpPr>
            <a:spLocks/>
          </p:cNvSpPr>
          <p:nvPr/>
        </p:nvSpPr>
        <p:spPr bwMode="auto">
          <a:xfrm>
            <a:off x="6112933" y="2732089"/>
            <a:ext cx="570089" cy="395287"/>
          </a:xfrm>
          <a:custGeom>
            <a:avLst/>
            <a:gdLst>
              <a:gd name="T0" fmla="*/ 1252248076 w 79"/>
              <a:gd name="T1" fmla="*/ 2147483647 h 51"/>
              <a:gd name="T2" fmla="*/ 2147483647 w 79"/>
              <a:gd name="T3" fmla="*/ 2147483647 h 51"/>
              <a:gd name="T4" fmla="*/ 2147483647 w 79"/>
              <a:gd name="T5" fmla="*/ 2147483647 h 51"/>
              <a:gd name="T6" fmla="*/ 2147483647 w 79"/>
              <a:gd name="T7" fmla="*/ 2147483647 h 51"/>
              <a:gd name="T8" fmla="*/ 2147483647 w 79"/>
              <a:gd name="T9" fmla="*/ 2147483647 h 51"/>
              <a:gd name="T10" fmla="*/ 2147483647 w 79"/>
              <a:gd name="T11" fmla="*/ 2147483647 h 51"/>
              <a:gd name="T12" fmla="*/ 2147483647 w 79"/>
              <a:gd name="T13" fmla="*/ 2147483647 h 51"/>
              <a:gd name="T14" fmla="*/ 2147483647 w 79"/>
              <a:gd name="T15" fmla="*/ 2147483647 h 51"/>
              <a:gd name="T16" fmla="*/ 2147483647 w 79"/>
              <a:gd name="T17" fmla="*/ 2147483647 h 51"/>
              <a:gd name="T18" fmla="*/ 2147483647 w 79"/>
              <a:gd name="T19" fmla="*/ 2102578397 h 51"/>
              <a:gd name="T20" fmla="*/ 2147483647 w 79"/>
              <a:gd name="T21" fmla="*/ 1982433953 h 51"/>
              <a:gd name="T22" fmla="*/ 2147483647 w 79"/>
              <a:gd name="T23" fmla="*/ 1862282242 h 51"/>
              <a:gd name="T24" fmla="*/ 2147483647 w 79"/>
              <a:gd name="T25" fmla="*/ 1802214138 h 51"/>
              <a:gd name="T26" fmla="*/ 2147483647 w 79"/>
              <a:gd name="T27" fmla="*/ 1742138282 h 51"/>
              <a:gd name="T28" fmla="*/ 2147483647 w 79"/>
              <a:gd name="T29" fmla="*/ 1682062427 h 51"/>
              <a:gd name="T30" fmla="*/ 2147483647 w 79"/>
              <a:gd name="T31" fmla="*/ 1621994322 h 51"/>
              <a:gd name="T32" fmla="*/ 2147483647 w 79"/>
              <a:gd name="T33" fmla="*/ 1621994322 h 51"/>
              <a:gd name="T34" fmla="*/ 2147483647 w 79"/>
              <a:gd name="T35" fmla="*/ 1561918467 h 51"/>
              <a:gd name="T36" fmla="*/ 2147483647 w 79"/>
              <a:gd name="T37" fmla="*/ 1561918467 h 51"/>
              <a:gd name="T38" fmla="*/ 2147483647 w 79"/>
              <a:gd name="T39" fmla="*/ 1441766757 h 51"/>
              <a:gd name="T40" fmla="*/ 2147483647 w 79"/>
              <a:gd name="T41" fmla="*/ 1441766757 h 51"/>
              <a:gd name="T42" fmla="*/ 2147483647 w 79"/>
              <a:gd name="T43" fmla="*/ 1381698652 h 51"/>
              <a:gd name="T44" fmla="*/ 2147483647 w 79"/>
              <a:gd name="T45" fmla="*/ 1201478837 h 51"/>
              <a:gd name="T46" fmla="*/ 2147483647 w 79"/>
              <a:gd name="T47" fmla="*/ 1201478837 h 51"/>
              <a:gd name="T48" fmla="*/ 2147483647 w 79"/>
              <a:gd name="T49" fmla="*/ 1081327126 h 51"/>
              <a:gd name="T50" fmla="*/ 2147483647 w 79"/>
              <a:gd name="T51" fmla="*/ 1021251271 h 51"/>
              <a:gd name="T52" fmla="*/ 2147483647 w 79"/>
              <a:gd name="T53" fmla="*/ 1021251271 h 51"/>
              <a:gd name="T54" fmla="*/ 2147483647 w 79"/>
              <a:gd name="T55" fmla="*/ 961182924 h 51"/>
              <a:gd name="T56" fmla="*/ 2147483647 w 79"/>
              <a:gd name="T57" fmla="*/ 901107069 h 51"/>
              <a:gd name="T58" fmla="*/ 2147483647 w 79"/>
              <a:gd name="T59" fmla="*/ 720887254 h 51"/>
              <a:gd name="T60" fmla="*/ 2147483647 w 79"/>
              <a:gd name="T61" fmla="*/ 660811398 h 51"/>
              <a:gd name="T62" fmla="*/ 2147483647 w 79"/>
              <a:gd name="T63" fmla="*/ 600735543 h 51"/>
              <a:gd name="T64" fmla="*/ 2147483647 w 79"/>
              <a:gd name="T65" fmla="*/ 540667438 h 51"/>
              <a:gd name="T66" fmla="*/ 2147483647 w 79"/>
              <a:gd name="T67" fmla="*/ 540667438 h 51"/>
              <a:gd name="T68" fmla="*/ 2147483647 w 79"/>
              <a:gd name="T69" fmla="*/ 480591462 h 51"/>
              <a:gd name="T70" fmla="*/ 2147483647 w 79"/>
              <a:gd name="T71" fmla="*/ 480591462 h 51"/>
              <a:gd name="T72" fmla="*/ 2147483647 w 79"/>
              <a:gd name="T73" fmla="*/ 420515607 h 51"/>
              <a:gd name="T74" fmla="*/ 2147483647 w 79"/>
              <a:gd name="T75" fmla="*/ 360439751 h 51"/>
              <a:gd name="T76" fmla="*/ 2147483647 w 79"/>
              <a:gd name="T77" fmla="*/ 180219876 h 51"/>
              <a:gd name="T78" fmla="*/ 2147483647 w 79"/>
              <a:gd name="T79" fmla="*/ 180219876 h 51"/>
              <a:gd name="T80" fmla="*/ 2147483647 w 79"/>
              <a:gd name="T81" fmla="*/ 120143990 h 51"/>
              <a:gd name="T82" fmla="*/ 2147483647 w 79"/>
              <a:gd name="T83" fmla="*/ 120143990 h 51"/>
              <a:gd name="T84" fmla="*/ 2147483647 w 79"/>
              <a:gd name="T85" fmla="*/ 120143990 h 51"/>
              <a:gd name="T86" fmla="*/ 2147483647 w 79"/>
              <a:gd name="T87" fmla="*/ 60075870 h 51"/>
              <a:gd name="T88" fmla="*/ 2147483647 w 79"/>
              <a:gd name="T89" fmla="*/ 0 h 51"/>
              <a:gd name="T90" fmla="*/ 593167591 w 79"/>
              <a:gd name="T91" fmla="*/ 660811398 h 51"/>
              <a:gd name="T92" fmla="*/ 527262688 w 79"/>
              <a:gd name="T93" fmla="*/ 420515607 h 51"/>
              <a:gd name="T94" fmla="*/ 329540243 w 79"/>
              <a:gd name="T95" fmla="*/ 600735543 h 51"/>
              <a:gd name="T96" fmla="*/ 329540243 w 79"/>
              <a:gd name="T97" fmla="*/ 600735543 h 51"/>
              <a:gd name="T98" fmla="*/ 263627285 w 79"/>
              <a:gd name="T99" fmla="*/ 540667438 h 51"/>
              <a:gd name="T100" fmla="*/ 263627285 w 79"/>
              <a:gd name="T101" fmla="*/ 540667438 h 51"/>
              <a:gd name="T102" fmla="*/ 197722509 w 79"/>
              <a:gd name="T103" fmla="*/ 660811398 h 51"/>
              <a:gd name="T104" fmla="*/ 65904792 w 79"/>
              <a:gd name="T105" fmla="*/ 780955358 h 51"/>
              <a:gd name="T106" fmla="*/ 0 w 79"/>
              <a:gd name="T107" fmla="*/ 841031214 h 51"/>
              <a:gd name="T108" fmla="*/ 263627285 w 79"/>
              <a:gd name="T109" fmla="*/ 2147483647 h 51"/>
              <a:gd name="T110" fmla="*/ 395445018 w 79"/>
              <a:gd name="T111" fmla="*/ 2147483647 h 51"/>
              <a:gd name="T112" fmla="*/ 1252248076 w 79"/>
              <a:gd name="T113" fmla="*/ 2147483647 h 51"/>
              <a:gd name="T114" fmla="*/ 1252248076 w 79"/>
              <a:gd name="T115" fmla="*/ 2147483647 h 5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9"/>
              <a:gd name="T175" fmla="*/ 0 h 51"/>
              <a:gd name="T176" fmla="*/ 79 w 79"/>
              <a:gd name="T177" fmla="*/ 51 h 5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1" y="16"/>
                </a:lnTo>
                <a:lnTo>
                  <a:pt x="72" y="15"/>
                </a:lnTo>
                <a:lnTo>
                  <a:pt x="73" y="12"/>
                </a:lnTo>
                <a:lnTo>
                  <a:pt x="73" y="11"/>
                </a:lnTo>
                <a:lnTo>
                  <a:pt x="74" y="10"/>
                </a:lnTo>
                <a:lnTo>
                  <a:pt x="74" y="9"/>
                </a:lnTo>
                <a:lnTo>
                  <a:pt x="73" y="9"/>
                </a:lnTo>
                <a:lnTo>
                  <a:pt x="70" y="8"/>
                </a:lnTo>
                <a:lnTo>
                  <a:pt x="69" y="7"/>
                </a:lnTo>
                <a:lnTo>
                  <a:pt x="69" y="6"/>
                </a:lnTo>
                <a:lnTo>
                  <a:pt x="67" y="3"/>
                </a:lnTo>
                <a:lnTo>
                  <a:pt x="66" y="3"/>
                </a:lnTo>
                <a:lnTo>
                  <a:pt x="66" y="2"/>
                </a:lnTo>
                <a:lnTo>
                  <a:pt x="65" y="2"/>
                </a:lnTo>
                <a:lnTo>
                  <a:pt x="65" y="1"/>
                </a:lnTo>
                <a:lnTo>
                  <a:pt x="64" y="0"/>
                </a:lnTo>
                <a:lnTo>
                  <a:pt x="9" y="11"/>
                </a:lnTo>
                <a:lnTo>
                  <a:pt x="8" y="7"/>
                </a:lnTo>
                <a:lnTo>
                  <a:pt x="5" y="10"/>
                </a:lnTo>
                <a:lnTo>
                  <a:pt x="4" y="9"/>
                </a:lnTo>
                <a:lnTo>
                  <a:pt x="3" y="11"/>
                </a:lnTo>
                <a:lnTo>
                  <a:pt x="1" y="13"/>
                </a:lnTo>
                <a:lnTo>
                  <a:pt x="0" y="14"/>
                </a:lnTo>
                <a:lnTo>
                  <a:pt x="4" y="36"/>
                </a:lnTo>
                <a:lnTo>
                  <a:pt x="6" y="51"/>
                </a:lnTo>
                <a:lnTo>
                  <a:pt x="19" y="49"/>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1241" name="Freeform 57"/>
          <p:cNvSpPr>
            <a:spLocks/>
          </p:cNvSpPr>
          <p:nvPr/>
        </p:nvSpPr>
        <p:spPr bwMode="auto">
          <a:xfrm>
            <a:off x="5923845" y="3127376"/>
            <a:ext cx="738012" cy="455613"/>
          </a:xfrm>
          <a:custGeom>
            <a:avLst/>
            <a:gdLst>
              <a:gd name="T0" fmla="*/ 2053964738 w 102"/>
              <a:gd name="T1" fmla="*/ 2147483647 h 59"/>
              <a:gd name="T2" fmla="*/ 1722681761 w 102"/>
              <a:gd name="T3" fmla="*/ 2147483647 h 59"/>
              <a:gd name="T4" fmla="*/ 1457657006 w 102"/>
              <a:gd name="T5" fmla="*/ 2147483647 h 59"/>
              <a:gd name="T6" fmla="*/ 331283105 w 102"/>
              <a:gd name="T7" fmla="*/ 2147483647 h 59"/>
              <a:gd name="T8" fmla="*/ 596316126 w 102"/>
              <a:gd name="T9" fmla="*/ 2147483647 h 59"/>
              <a:gd name="T10" fmla="*/ 662566210 w 102"/>
              <a:gd name="T11" fmla="*/ 2147483647 h 59"/>
              <a:gd name="T12" fmla="*/ 1258882336 w 102"/>
              <a:gd name="T13" fmla="*/ 2147483647 h 59"/>
              <a:gd name="T14" fmla="*/ 1391398783 w 102"/>
              <a:gd name="T15" fmla="*/ 2147483647 h 59"/>
              <a:gd name="T16" fmla="*/ 1788939984 w 102"/>
              <a:gd name="T17" fmla="*/ 2147483647 h 59"/>
              <a:gd name="T18" fmla="*/ 1921448291 w 102"/>
              <a:gd name="T19" fmla="*/ 2147483647 h 59"/>
              <a:gd name="T20" fmla="*/ 2147483647 w 102"/>
              <a:gd name="T21" fmla="*/ 2147483647 h 59"/>
              <a:gd name="T22" fmla="*/ 2147483647 w 102"/>
              <a:gd name="T23" fmla="*/ 2147483647 h 59"/>
              <a:gd name="T24" fmla="*/ 2147483647 w 102"/>
              <a:gd name="T25" fmla="*/ 2146794810 h 59"/>
              <a:gd name="T26" fmla="*/ 2147483647 w 102"/>
              <a:gd name="T27" fmla="*/ 1669729029 h 59"/>
              <a:gd name="T28" fmla="*/ 2147483647 w 102"/>
              <a:gd name="T29" fmla="*/ 1073401266 h 59"/>
              <a:gd name="T30" fmla="*/ 2147483647 w 102"/>
              <a:gd name="T31" fmla="*/ 1133032498 h 59"/>
              <a:gd name="T32" fmla="*/ 2147483647 w 102"/>
              <a:gd name="T33" fmla="*/ 715598190 h 59"/>
              <a:gd name="T34" fmla="*/ 2147483647 w 102"/>
              <a:gd name="T35" fmla="*/ 596335726 h 59"/>
              <a:gd name="T36" fmla="*/ 2147483647 w 102"/>
              <a:gd name="T37" fmla="*/ 298164002 h 59"/>
              <a:gd name="T38" fmla="*/ 2147483647 w 102"/>
              <a:gd name="T39" fmla="*/ 59631247 h 59"/>
              <a:gd name="T40" fmla="*/ 2147483647 w 102"/>
              <a:gd name="T41" fmla="*/ 238532710 h 59"/>
              <a:gd name="T42" fmla="*/ 2147483647 w 102"/>
              <a:gd name="T43" fmla="*/ 59631247 h 59"/>
              <a:gd name="T44" fmla="*/ 2147483647 w 102"/>
              <a:gd name="T45" fmla="*/ 119270216 h 59"/>
              <a:gd name="T46" fmla="*/ 2147483647 w 102"/>
              <a:gd name="T47" fmla="*/ 238532710 h 59"/>
              <a:gd name="T48" fmla="*/ 2147483647 w 102"/>
              <a:gd name="T49" fmla="*/ 477065420 h 59"/>
              <a:gd name="T50" fmla="*/ 2147483647 w 102"/>
              <a:gd name="T51" fmla="*/ 834868376 h 59"/>
              <a:gd name="T52" fmla="*/ 2147483647 w 102"/>
              <a:gd name="T53" fmla="*/ 894499607 h 59"/>
              <a:gd name="T54" fmla="*/ 2147483647 w 102"/>
              <a:gd name="T55" fmla="*/ 1013762312 h 59"/>
              <a:gd name="T56" fmla="*/ 2147483647 w 102"/>
              <a:gd name="T57" fmla="*/ 1073401266 h 59"/>
              <a:gd name="T58" fmla="*/ 2147483647 w 102"/>
              <a:gd name="T59" fmla="*/ 1192663730 h 59"/>
              <a:gd name="T60" fmla="*/ 2147483647 w 102"/>
              <a:gd name="T61" fmla="*/ 1371565148 h 59"/>
              <a:gd name="T62" fmla="*/ 2147483647 w 102"/>
              <a:gd name="T63" fmla="*/ 1550466565 h 59"/>
              <a:gd name="T64" fmla="*/ 2147483647 w 102"/>
              <a:gd name="T65" fmla="*/ 1729360261 h 59"/>
              <a:gd name="T66" fmla="*/ 2147483647 w 102"/>
              <a:gd name="T67" fmla="*/ 1788999215 h 59"/>
              <a:gd name="T68" fmla="*/ 2147483647 w 102"/>
              <a:gd name="T69" fmla="*/ 1848630446 h 59"/>
              <a:gd name="T70" fmla="*/ 2147483647 w 102"/>
              <a:gd name="T71" fmla="*/ 1908261678 h 59"/>
              <a:gd name="T72" fmla="*/ 2147483647 w 102"/>
              <a:gd name="T73" fmla="*/ 1967892910 h 59"/>
              <a:gd name="T74" fmla="*/ 2147483647 w 102"/>
              <a:gd name="T75" fmla="*/ 2146794810 h 59"/>
              <a:gd name="T76" fmla="*/ 2147483647 w 102"/>
              <a:gd name="T77" fmla="*/ 2146794810 h 59"/>
              <a:gd name="T78" fmla="*/ 2147483647 w 102"/>
              <a:gd name="T79" fmla="*/ 2147483647 h 59"/>
              <a:gd name="T80" fmla="*/ 2147483647 w 102"/>
              <a:gd name="T81" fmla="*/ 2146794810 h 59"/>
              <a:gd name="T82" fmla="*/ 2147483647 w 102"/>
              <a:gd name="T83" fmla="*/ 2147483647 h 59"/>
              <a:gd name="T84" fmla="*/ 2147483647 w 102"/>
              <a:gd name="T85" fmla="*/ 2147483647 h 5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2"/>
              <a:gd name="T130" fmla="*/ 0 h 59"/>
              <a:gd name="T131" fmla="*/ 102 w 102"/>
              <a:gd name="T132" fmla="*/ 59 h 5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2" h="59">
                <a:moveTo>
                  <a:pt x="101" y="43"/>
                </a:moveTo>
                <a:lnTo>
                  <a:pt x="67" y="50"/>
                </a:lnTo>
                <a:lnTo>
                  <a:pt x="31" y="55"/>
                </a:lnTo>
                <a:lnTo>
                  <a:pt x="29" y="56"/>
                </a:lnTo>
                <a:lnTo>
                  <a:pt x="26" y="56"/>
                </a:lnTo>
                <a:lnTo>
                  <a:pt x="26" y="55"/>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6" y="41"/>
                </a:lnTo>
                <a:lnTo>
                  <a:pt x="39" y="38"/>
                </a:lnTo>
                <a:lnTo>
                  <a:pt x="40" y="39"/>
                </a:lnTo>
                <a:lnTo>
                  <a:pt x="42" y="36"/>
                </a:lnTo>
                <a:lnTo>
                  <a:pt x="41" y="35"/>
                </a:lnTo>
                <a:lnTo>
                  <a:pt x="42" y="33"/>
                </a:lnTo>
                <a:lnTo>
                  <a:pt x="44" y="28"/>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4"/>
                </a:lnTo>
                <a:lnTo>
                  <a:pt x="61" y="1"/>
                </a:lnTo>
                <a:lnTo>
                  <a:pt x="61" y="0"/>
                </a:lnTo>
                <a:lnTo>
                  <a:pt x="62" y="0"/>
                </a:lnTo>
                <a:lnTo>
                  <a:pt x="68" y="4"/>
                </a:lnTo>
                <a:lnTo>
                  <a:pt x="69" y="4"/>
                </a:lnTo>
                <a:lnTo>
                  <a:pt x="70" y="1"/>
                </a:lnTo>
                <a:lnTo>
                  <a:pt x="71" y="1"/>
                </a:lnTo>
                <a:lnTo>
                  <a:pt x="72" y="1"/>
                </a:lnTo>
                <a:lnTo>
                  <a:pt x="73" y="2"/>
                </a:lnTo>
                <a:lnTo>
                  <a:pt x="72" y="3"/>
                </a:lnTo>
                <a:lnTo>
                  <a:pt x="74" y="4"/>
                </a:lnTo>
                <a:lnTo>
                  <a:pt x="76" y="4"/>
                </a:lnTo>
                <a:lnTo>
                  <a:pt x="78" y="6"/>
                </a:lnTo>
                <a:lnTo>
                  <a:pt x="79" y="6"/>
                </a:lnTo>
                <a:lnTo>
                  <a:pt x="80" y="8"/>
                </a:lnTo>
                <a:lnTo>
                  <a:pt x="78" y="12"/>
                </a:lnTo>
                <a:lnTo>
                  <a:pt x="77" y="14"/>
                </a:lnTo>
                <a:lnTo>
                  <a:pt x="78" y="16"/>
                </a:lnTo>
                <a:lnTo>
                  <a:pt x="80" y="16"/>
                </a:lnTo>
                <a:lnTo>
                  <a:pt x="81" y="15"/>
                </a:lnTo>
                <a:lnTo>
                  <a:pt x="83" y="17"/>
                </a:lnTo>
                <a:lnTo>
                  <a:pt x="84" y="17"/>
                </a:lnTo>
                <a:lnTo>
                  <a:pt x="85" y="18"/>
                </a:lnTo>
                <a:lnTo>
                  <a:pt x="86" y="18"/>
                </a:lnTo>
                <a:lnTo>
                  <a:pt x="87" y="18"/>
                </a:lnTo>
                <a:lnTo>
                  <a:pt x="90" y="20"/>
                </a:lnTo>
                <a:lnTo>
                  <a:pt x="93" y="20"/>
                </a:lnTo>
                <a:lnTo>
                  <a:pt x="94" y="22"/>
                </a:lnTo>
                <a:lnTo>
                  <a:pt x="93" y="22"/>
                </a:lnTo>
                <a:lnTo>
                  <a:pt x="93" y="23"/>
                </a:lnTo>
                <a:lnTo>
                  <a:pt x="93" y="25"/>
                </a:lnTo>
                <a:lnTo>
                  <a:pt x="92" y="26"/>
                </a:lnTo>
                <a:lnTo>
                  <a:pt x="94" y="27"/>
                </a:lnTo>
                <a:lnTo>
                  <a:pt x="95" y="29"/>
                </a:lnTo>
                <a:lnTo>
                  <a:pt x="95" y="30"/>
                </a:lnTo>
                <a:lnTo>
                  <a:pt x="93" y="30"/>
                </a:lnTo>
                <a:lnTo>
                  <a:pt x="93" y="31"/>
                </a:lnTo>
                <a:lnTo>
                  <a:pt x="94" y="31"/>
                </a:lnTo>
                <a:lnTo>
                  <a:pt x="94" y="32"/>
                </a:lnTo>
                <a:lnTo>
                  <a:pt x="93" y="32"/>
                </a:lnTo>
                <a:lnTo>
                  <a:pt x="92" y="32"/>
                </a:lnTo>
                <a:lnTo>
                  <a:pt x="93" y="33"/>
                </a:lnTo>
                <a:lnTo>
                  <a:pt x="94" y="33"/>
                </a:lnTo>
                <a:lnTo>
                  <a:pt x="96" y="34"/>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1242" name="Freeform 58"/>
          <p:cNvSpPr>
            <a:spLocks/>
          </p:cNvSpPr>
          <p:nvPr/>
        </p:nvSpPr>
        <p:spPr bwMode="auto">
          <a:xfrm>
            <a:off x="5973234" y="3730626"/>
            <a:ext cx="499533" cy="409575"/>
          </a:xfrm>
          <a:custGeom>
            <a:avLst/>
            <a:gdLst>
              <a:gd name="T0" fmla="*/ 2147483647 w 69"/>
              <a:gd name="T1" fmla="*/ 2147483647 h 53"/>
              <a:gd name="T2" fmla="*/ 2147483647 w 69"/>
              <a:gd name="T3" fmla="*/ 2147483647 h 53"/>
              <a:gd name="T4" fmla="*/ 2147483647 w 69"/>
              <a:gd name="T5" fmla="*/ 2147483647 h 53"/>
              <a:gd name="T6" fmla="*/ 2147483647 w 69"/>
              <a:gd name="T7" fmla="*/ 2147483647 h 53"/>
              <a:gd name="T8" fmla="*/ 2056347570 w 69"/>
              <a:gd name="T9" fmla="*/ 2147483647 h 53"/>
              <a:gd name="T10" fmla="*/ 1923680806 w 69"/>
              <a:gd name="T11" fmla="*/ 2147483647 h 53"/>
              <a:gd name="T12" fmla="*/ 1658347278 w 69"/>
              <a:gd name="T13" fmla="*/ 2030456852 h 53"/>
              <a:gd name="T14" fmla="*/ 1525680514 w 69"/>
              <a:gd name="T15" fmla="*/ 1911022788 h 53"/>
              <a:gd name="T16" fmla="*/ 1459343059 w 69"/>
              <a:gd name="T17" fmla="*/ 1791581479 h 53"/>
              <a:gd name="T18" fmla="*/ 995005058 w 69"/>
              <a:gd name="T19" fmla="*/ 1492985934 h 53"/>
              <a:gd name="T20" fmla="*/ 862338294 w 69"/>
              <a:gd name="T21" fmla="*/ 1373544625 h 53"/>
              <a:gd name="T22" fmla="*/ 663342220 w 69"/>
              <a:gd name="T23" fmla="*/ 1134669735 h 53"/>
              <a:gd name="T24" fmla="*/ 530675328 w 69"/>
              <a:gd name="T25" fmla="*/ 955507530 h 53"/>
              <a:gd name="T26" fmla="*/ 66337470 w 69"/>
              <a:gd name="T27" fmla="*/ 836073949 h 53"/>
              <a:gd name="T28" fmla="*/ 66337470 w 69"/>
              <a:gd name="T29" fmla="*/ 597191331 h 53"/>
              <a:gd name="T30" fmla="*/ 199004282 w 69"/>
              <a:gd name="T31" fmla="*/ 477757629 h 53"/>
              <a:gd name="T32" fmla="*/ 199004282 w 69"/>
              <a:gd name="T33" fmla="*/ 418036974 h 53"/>
              <a:gd name="T34" fmla="*/ 530675328 w 69"/>
              <a:gd name="T35" fmla="*/ 298595665 h 53"/>
              <a:gd name="T36" fmla="*/ 796008984 w 69"/>
              <a:gd name="T37" fmla="*/ 179154296 h 53"/>
              <a:gd name="T38" fmla="*/ 862338294 w 69"/>
              <a:gd name="T39" fmla="*/ 119441339 h 53"/>
              <a:gd name="T40" fmla="*/ 2056347570 w 69"/>
              <a:gd name="T41" fmla="*/ 59720670 h 53"/>
              <a:gd name="T42" fmla="*/ 2056347570 w 69"/>
              <a:gd name="T43" fmla="*/ 119441339 h 53"/>
              <a:gd name="T44" fmla="*/ 2147483647 w 69"/>
              <a:gd name="T45" fmla="*/ 238874951 h 53"/>
              <a:gd name="T46" fmla="*/ 2147483647 w 69"/>
              <a:gd name="T47" fmla="*/ 238874951 h 53"/>
              <a:gd name="T48" fmla="*/ 2147483647 w 69"/>
              <a:gd name="T49" fmla="*/ 1015228426 h 53"/>
              <a:gd name="T50" fmla="*/ 2147483647 w 69"/>
              <a:gd name="T51" fmla="*/ 1134669735 h 53"/>
              <a:gd name="T52" fmla="*/ 2147483647 w 69"/>
              <a:gd name="T53" fmla="*/ 1433265280 h 53"/>
              <a:gd name="T54" fmla="*/ 2147483647 w 69"/>
              <a:gd name="T55" fmla="*/ 1672140170 h 53"/>
              <a:gd name="T56" fmla="*/ 2147483647 w 69"/>
              <a:gd name="T57" fmla="*/ 1791581479 h 53"/>
              <a:gd name="T58" fmla="*/ 2147483647 w 69"/>
              <a:gd name="T59" fmla="*/ 1851302133 h 53"/>
              <a:gd name="T60" fmla="*/ 2147483647 w 69"/>
              <a:gd name="T61" fmla="*/ 1970735715 h 53"/>
              <a:gd name="T62" fmla="*/ 2147483647 w 69"/>
              <a:gd name="T63" fmla="*/ 2090177507 h 53"/>
              <a:gd name="T64" fmla="*/ 2147483647 w 69"/>
              <a:gd name="T65" fmla="*/ 2147483647 h 53"/>
              <a:gd name="T66" fmla="*/ 2147483647 w 69"/>
              <a:gd name="T67" fmla="*/ 2147483647 h 53"/>
              <a:gd name="T68" fmla="*/ 2147483647 w 69"/>
              <a:gd name="T69" fmla="*/ 2147483647 h 53"/>
              <a:gd name="T70" fmla="*/ 2147483647 w 69"/>
              <a:gd name="T71" fmla="*/ 2147483647 h 53"/>
              <a:gd name="T72" fmla="*/ 2147483647 w 69"/>
              <a:gd name="T73" fmla="*/ 2147483647 h 53"/>
              <a:gd name="T74" fmla="*/ 2147483647 w 69"/>
              <a:gd name="T75" fmla="*/ 2147483647 h 53"/>
              <a:gd name="T76" fmla="*/ 2147483647 w 69"/>
              <a:gd name="T77" fmla="*/ 2147483647 h 53"/>
              <a:gd name="T78" fmla="*/ 2147483647 w 69"/>
              <a:gd name="T79" fmla="*/ 2147483647 h 53"/>
              <a:gd name="T80" fmla="*/ 2147483647 w 69"/>
              <a:gd name="T81" fmla="*/ 2147483647 h 53"/>
              <a:gd name="T82" fmla="*/ 2147483647 w 69"/>
              <a:gd name="T83" fmla="*/ 2147483647 h 53"/>
              <a:gd name="T84" fmla="*/ 2147483647 w 69"/>
              <a:gd name="T85" fmla="*/ 2147483647 h 53"/>
              <a:gd name="T86" fmla="*/ 2147483647 w 69"/>
              <a:gd name="T87" fmla="*/ 2147483647 h 5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9"/>
              <a:gd name="T133" fmla="*/ 0 h 53"/>
              <a:gd name="T134" fmla="*/ 69 w 69"/>
              <a:gd name="T135" fmla="*/ 53 h 5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7"/>
                </a:lnTo>
                <a:lnTo>
                  <a:pt x="7" y="5"/>
                </a:lnTo>
                <a:lnTo>
                  <a:pt x="8" y="5"/>
                </a:lnTo>
                <a:lnTo>
                  <a:pt x="12" y="3"/>
                </a:lnTo>
                <a:lnTo>
                  <a:pt x="12" y="2"/>
                </a:lnTo>
                <a:lnTo>
                  <a:pt x="13" y="2"/>
                </a:lnTo>
                <a:lnTo>
                  <a:pt x="31" y="0"/>
                </a:lnTo>
                <a:lnTo>
                  <a:pt x="31" y="1"/>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5" y="47"/>
                </a:lnTo>
                <a:lnTo>
                  <a:pt x="44" y="48"/>
                </a:lnTo>
                <a:lnTo>
                  <a:pt x="43" y="48"/>
                </a:lnTo>
                <a:lnTo>
                  <a:pt x="43" y="49"/>
                </a:lnTo>
                <a:lnTo>
                  <a:pt x="44" y="49"/>
                </a:lnTo>
                <a:lnTo>
                  <a:pt x="44" y="50"/>
                </a:lnTo>
                <a:lnTo>
                  <a:pt x="43" y="50"/>
                </a:lnTo>
                <a:lnTo>
                  <a:pt x="42" y="51"/>
                </a:lnTo>
                <a:lnTo>
                  <a:pt x="41" y="5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1243" name="Freeform 59"/>
          <p:cNvSpPr>
            <a:spLocks/>
          </p:cNvSpPr>
          <p:nvPr/>
        </p:nvSpPr>
        <p:spPr bwMode="auto">
          <a:xfrm>
            <a:off x="5748867" y="3784600"/>
            <a:ext cx="530578" cy="596900"/>
          </a:xfrm>
          <a:custGeom>
            <a:avLst/>
            <a:gdLst>
              <a:gd name="T0" fmla="*/ 601724264 w 73"/>
              <a:gd name="T1" fmla="*/ 2147483647 h 77"/>
              <a:gd name="T2" fmla="*/ 735446162 w 73"/>
              <a:gd name="T3" fmla="*/ 2147483647 h 77"/>
              <a:gd name="T4" fmla="*/ 869159883 w 73"/>
              <a:gd name="T5" fmla="*/ 2147483647 h 77"/>
              <a:gd name="T6" fmla="*/ 869159883 w 73"/>
              <a:gd name="T7" fmla="*/ 2147483647 h 77"/>
              <a:gd name="T8" fmla="*/ 936020831 w 73"/>
              <a:gd name="T9" fmla="*/ 2147483647 h 77"/>
              <a:gd name="T10" fmla="*/ 869159883 w 73"/>
              <a:gd name="T11" fmla="*/ 2147483647 h 77"/>
              <a:gd name="T12" fmla="*/ 802307111 w 73"/>
              <a:gd name="T13" fmla="*/ 2147483647 h 77"/>
              <a:gd name="T14" fmla="*/ 936020831 w 73"/>
              <a:gd name="T15" fmla="*/ 2147483647 h 77"/>
              <a:gd name="T16" fmla="*/ 1069734552 w 73"/>
              <a:gd name="T17" fmla="*/ 2147483647 h 77"/>
              <a:gd name="T18" fmla="*/ 1136595756 w 73"/>
              <a:gd name="T19" fmla="*/ 2147483647 h 77"/>
              <a:gd name="T20" fmla="*/ 1203456705 w 73"/>
              <a:gd name="T21" fmla="*/ 2147483647 h 77"/>
              <a:gd name="T22" fmla="*/ 2147483647 w 73"/>
              <a:gd name="T23" fmla="*/ 2147483647 h 77"/>
              <a:gd name="T24" fmla="*/ 2147483647 w 73"/>
              <a:gd name="T25" fmla="*/ 2147483647 h 77"/>
              <a:gd name="T26" fmla="*/ 2147483647 w 73"/>
              <a:gd name="T27" fmla="*/ 2147483647 h 77"/>
              <a:gd name="T28" fmla="*/ 2147483647 w 73"/>
              <a:gd name="T29" fmla="*/ 2147483647 h 77"/>
              <a:gd name="T30" fmla="*/ 2147483647 w 73"/>
              <a:gd name="T31" fmla="*/ 2147483647 h 77"/>
              <a:gd name="T32" fmla="*/ 2147483647 w 73"/>
              <a:gd name="T33" fmla="*/ 2147483647 h 77"/>
              <a:gd name="T34" fmla="*/ 2147483647 w 73"/>
              <a:gd name="T35" fmla="*/ 2147483647 h 77"/>
              <a:gd name="T36" fmla="*/ 2147483647 w 73"/>
              <a:gd name="T37" fmla="*/ 2147483647 h 77"/>
              <a:gd name="T38" fmla="*/ 2147483647 w 73"/>
              <a:gd name="T39" fmla="*/ 2147483647 h 77"/>
              <a:gd name="T40" fmla="*/ 2147483647 w 73"/>
              <a:gd name="T41" fmla="*/ 2147483647 h 77"/>
              <a:gd name="T42" fmla="*/ 2147483647 w 73"/>
              <a:gd name="T43" fmla="*/ 2147483647 h 77"/>
              <a:gd name="T44" fmla="*/ 2147483647 w 73"/>
              <a:gd name="T45" fmla="*/ 2147483647 h 77"/>
              <a:gd name="T46" fmla="*/ 2147483647 w 73"/>
              <a:gd name="T47" fmla="*/ 2147483647 h 77"/>
              <a:gd name="T48" fmla="*/ 2147483647 w 73"/>
              <a:gd name="T49" fmla="*/ 2147483647 h 77"/>
              <a:gd name="T50" fmla="*/ 2147483647 w 73"/>
              <a:gd name="T51" fmla="*/ 2147483647 h 77"/>
              <a:gd name="T52" fmla="*/ 2147483647 w 73"/>
              <a:gd name="T53" fmla="*/ 2147483647 h 77"/>
              <a:gd name="T54" fmla="*/ 2147483647 w 73"/>
              <a:gd name="T55" fmla="*/ 1922963460 h 77"/>
              <a:gd name="T56" fmla="*/ 2147483647 w 73"/>
              <a:gd name="T57" fmla="*/ 1802777305 h 77"/>
              <a:gd name="T58" fmla="*/ 2147483647 w 73"/>
              <a:gd name="T59" fmla="*/ 1622505825 h 77"/>
              <a:gd name="T60" fmla="*/ 2147483647 w 73"/>
              <a:gd name="T61" fmla="*/ 1502319670 h 77"/>
              <a:gd name="T62" fmla="*/ 2147483647 w 73"/>
              <a:gd name="T63" fmla="*/ 1382133515 h 77"/>
              <a:gd name="T64" fmla="*/ 2147483647 w 73"/>
              <a:gd name="T65" fmla="*/ 1081668127 h 77"/>
              <a:gd name="T66" fmla="*/ 2147483647 w 73"/>
              <a:gd name="T67" fmla="*/ 961481730 h 77"/>
              <a:gd name="T68" fmla="*/ 2147483647 w 73"/>
              <a:gd name="T69" fmla="*/ 721109420 h 77"/>
              <a:gd name="T70" fmla="*/ 2147483647 w 73"/>
              <a:gd name="T71" fmla="*/ 540837940 h 77"/>
              <a:gd name="T72" fmla="*/ 2139477281 w 73"/>
              <a:gd name="T73" fmla="*/ 420651663 h 77"/>
              <a:gd name="T74" fmla="*/ 2139477281 w 73"/>
              <a:gd name="T75" fmla="*/ 180279293 h 77"/>
              <a:gd name="T76" fmla="*/ 2147483647 w 73"/>
              <a:gd name="T77" fmla="*/ 60093093 h 77"/>
              <a:gd name="T78" fmla="*/ 2147483647 w 73"/>
              <a:gd name="T79" fmla="*/ 0 h 77"/>
              <a:gd name="T80" fmla="*/ 0 w 73"/>
              <a:gd name="T81" fmla="*/ 300465509 h 7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3"/>
              <a:gd name="T124" fmla="*/ 0 h 77"/>
              <a:gd name="T125" fmla="*/ 73 w 73"/>
              <a:gd name="T126" fmla="*/ 77 h 7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0"/>
                </a:lnTo>
                <a:lnTo>
                  <a:pt x="13" y="3"/>
                </a:lnTo>
                <a:lnTo>
                  <a:pt x="0"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1244" name="Freeform 60"/>
          <p:cNvSpPr>
            <a:spLocks/>
          </p:cNvSpPr>
          <p:nvPr/>
        </p:nvSpPr>
        <p:spPr bwMode="auto">
          <a:xfrm>
            <a:off x="6248401" y="3041650"/>
            <a:ext cx="448733" cy="223838"/>
          </a:xfrm>
          <a:custGeom>
            <a:avLst/>
            <a:gdLst>
              <a:gd name="T0" fmla="*/ 2147483647 w 62"/>
              <a:gd name="T1" fmla="*/ 119151282 h 29"/>
              <a:gd name="T2" fmla="*/ 132597985 w 62"/>
              <a:gd name="T3" fmla="*/ 1012789980 h 29"/>
              <a:gd name="T4" fmla="*/ 265187828 w 62"/>
              <a:gd name="T5" fmla="*/ 953217973 h 29"/>
              <a:gd name="T6" fmla="*/ 530383798 w 62"/>
              <a:gd name="T7" fmla="*/ 774487236 h 29"/>
              <a:gd name="T8" fmla="*/ 662973736 w 62"/>
              <a:gd name="T9" fmla="*/ 655335984 h 29"/>
              <a:gd name="T10" fmla="*/ 729276784 w 62"/>
              <a:gd name="T11" fmla="*/ 595764218 h 29"/>
              <a:gd name="T12" fmla="*/ 928169643 w 62"/>
              <a:gd name="T13" fmla="*/ 536184733 h 29"/>
              <a:gd name="T14" fmla="*/ 1259652567 w 62"/>
              <a:gd name="T15" fmla="*/ 417033361 h 29"/>
              <a:gd name="T16" fmla="*/ 1392250520 w 62"/>
              <a:gd name="T17" fmla="*/ 476605127 h 29"/>
              <a:gd name="T18" fmla="*/ 1524848473 w 62"/>
              <a:gd name="T19" fmla="*/ 476605127 h 29"/>
              <a:gd name="T20" fmla="*/ 1657438284 w 62"/>
              <a:gd name="T21" fmla="*/ 714915469 h 29"/>
              <a:gd name="T22" fmla="*/ 1790036237 w 62"/>
              <a:gd name="T23" fmla="*/ 714915469 h 29"/>
              <a:gd name="T24" fmla="*/ 1790036237 w 62"/>
              <a:gd name="T25" fmla="*/ 834066721 h 29"/>
              <a:gd name="T26" fmla="*/ 2055232144 w 62"/>
              <a:gd name="T27" fmla="*/ 893638488 h 29"/>
              <a:gd name="T28" fmla="*/ 2147483647 w 62"/>
              <a:gd name="T29" fmla="*/ 1012789980 h 29"/>
              <a:gd name="T30" fmla="*/ 2147483647 w 62"/>
              <a:gd name="T31" fmla="*/ 1131948951 h 29"/>
              <a:gd name="T32" fmla="*/ 2121527049 w 62"/>
              <a:gd name="T33" fmla="*/ 1489402705 h 29"/>
              <a:gd name="T34" fmla="*/ 2147483647 w 62"/>
              <a:gd name="T35" fmla="*/ 1608553957 h 29"/>
              <a:gd name="T36" fmla="*/ 2147483647 w 62"/>
              <a:gd name="T37" fmla="*/ 1668125724 h 29"/>
              <a:gd name="T38" fmla="*/ 2147483647 w 62"/>
              <a:gd name="T39" fmla="*/ 1668125724 h 29"/>
              <a:gd name="T40" fmla="*/ 2147483647 w 62"/>
              <a:gd name="T41" fmla="*/ 1608553957 h 29"/>
              <a:gd name="T42" fmla="*/ 2147483647 w 62"/>
              <a:gd name="T43" fmla="*/ 1727705209 h 29"/>
              <a:gd name="T44" fmla="*/ 2147483647 w 62"/>
              <a:gd name="T45" fmla="*/ 1668125724 h 29"/>
              <a:gd name="T46" fmla="*/ 2147483647 w 62"/>
              <a:gd name="T47" fmla="*/ 1548974472 h 29"/>
              <a:gd name="T48" fmla="*/ 2147483647 w 62"/>
              <a:gd name="T49" fmla="*/ 1489402705 h 29"/>
              <a:gd name="T50" fmla="*/ 2147483647 w 62"/>
              <a:gd name="T51" fmla="*/ 1429823220 h 29"/>
              <a:gd name="T52" fmla="*/ 2147483647 w 62"/>
              <a:gd name="T53" fmla="*/ 1370251454 h 29"/>
              <a:gd name="T54" fmla="*/ 2147483647 w 62"/>
              <a:gd name="T55" fmla="*/ 1131948951 h 29"/>
              <a:gd name="T56" fmla="*/ 2147483647 w 62"/>
              <a:gd name="T57" fmla="*/ 953217973 h 29"/>
              <a:gd name="T58" fmla="*/ 2147483647 w 62"/>
              <a:gd name="T59" fmla="*/ 714915469 h 29"/>
              <a:gd name="T60" fmla="*/ 2147483647 w 62"/>
              <a:gd name="T61" fmla="*/ 595764218 h 29"/>
              <a:gd name="T62" fmla="*/ 2147483647 w 62"/>
              <a:gd name="T63" fmla="*/ 536184733 h 29"/>
              <a:gd name="T64" fmla="*/ 2147483647 w 62"/>
              <a:gd name="T65" fmla="*/ 357453875 h 29"/>
              <a:gd name="T66" fmla="*/ 2147483647 w 62"/>
              <a:gd name="T67" fmla="*/ 238302564 h 29"/>
              <a:gd name="T68" fmla="*/ 2147483647 w 62"/>
              <a:gd name="T69" fmla="*/ 238302564 h 29"/>
              <a:gd name="T70" fmla="*/ 2147483647 w 62"/>
              <a:gd name="T71" fmla="*/ 476605127 h 29"/>
              <a:gd name="T72" fmla="*/ 2147483647 w 62"/>
              <a:gd name="T73" fmla="*/ 595764218 h 29"/>
              <a:gd name="T74" fmla="*/ 2147483647 w 62"/>
              <a:gd name="T75" fmla="*/ 714915469 h 29"/>
              <a:gd name="T76" fmla="*/ 2147483647 w 62"/>
              <a:gd name="T77" fmla="*/ 953217973 h 29"/>
              <a:gd name="T78" fmla="*/ 2147483647 w 62"/>
              <a:gd name="T79" fmla="*/ 1072369466 h 29"/>
              <a:gd name="T80" fmla="*/ 2147483647 w 62"/>
              <a:gd name="T81" fmla="*/ 1131948951 h 29"/>
              <a:gd name="T82" fmla="*/ 2147483647 w 62"/>
              <a:gd name="T83" fmla="*/ 1251100202 h 29"/>
              <a:gd name="T84" fmla="*/ 2147483647 w 62"/>
              <a:gd name="T85" fmla="*/ 1429823220 h 29"/>
              <a:gd name="T86" fmla="*/ 2147483647 w 62"/>
              <a:gd name="T87" fmla="*/ 1489402705 h 29"/>
              <a:gd name="T88" fmla="*/ 2147483647 w 62"/>
              <a:gd name="T89" fmla="*/ 1429823220 h 29"/>
              <a:gd name="T90" fmla="*/ 2147483647 w 62"/>
              <a:gd name="T91" fmla="*/ 1548974472 h 29"/>
              <a:gd name="T92" fmla="*/ 2147483647 w 62"/>
              <a:gd name="T93" fmla="*/ 1668125724 h 29"/>
              <a:gd name="T94" fmla="*/ 2147483647 w 62"/>
              <a:gd name="T95" fmla="*/ 1727705209 h 29"/>
              <a:gd name="T96" fmla="*/ 2147483647 w 62"/>
              <a:gd name="T97" fmla="*/ 1668125724 h 29"/>
              <a:gd name="T98" fmla="*/ 2147483647 w 62"/>
              <a:gd name="T99" fmla="*/ 1548974472 h 29"/>
              <a:gd name="T100" fmla="*/ 2147483647 w 62"/>
              <a:gd name="T101" fmla="*/ 1131948951 h 29"/>
              <a:gd name="T102" fmla="*/ 2147483647 w 62"/>
              <a:gd name="T103" fmla="*/ 1251100202 h 29"/>
              <a:gd name="T104" fmla="*/ 2147483647 w 62"/>
              <a:gd name="T105" fmla="*/ 0 h 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2"/>
              <a:gd name="T160" fmla="*/ 0 h 29"/>
              <a:gd name="T161" fmla="*/ 62 w 62"/>
              <a:gd name="T162" fmla="*/ 29 h 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3" y="23"/>
                </a:lnTo>
                <a:lnTo>
                  <a:pt x="32" y="25"/>
                </a:lnTo>
                <a:lnTo>
                  <a:pt x="33" y="27"/>
                </a:lnTo>
                <a:lnTo>
                  <a:pt x="35" y="27"/>
                </a:lnTo>
                <a:lnTo>
                  <a:pt x="36" y="26"/>
                </a:lnTo>
                <a:lnTo>
                  <a:pt x="38" y="28"/>
                </a:lnTo>
                <a:lnTo>
                  <a:pt x="39" y="28"/>
                </a:lnTo>
                <a:lnTo>
                  <a:pt x="40" y="27"/>
                </a:lnTo>
                <a:lnTo>
                  <a:pt x="42" y="27"/>
                </a:lnTo>
                <a:lnTo>
                  <a:pt x="45" y="28"/>
                </a:lnTo>
                <a:lnTo>
                  <a:pt x="46" y="29"/>
                </a:lnTo>
                <a:lnTo>
                  <a:pt x="47" y="29"/>
                </a:lnTo>
                <a:lnTo>
                  <a:pt x="47" y="28"/>
                </a:lnTo>
                <a:lnTo>
                  <a:pt x="46" y="28"/>
                </a:lnTo>
                <a:lnTo>
                  <a:pt x="45" y="26"/>
                </a:lnTo>
                <a:lnTo>
                  <a:pt x="44" y="25"/>
                </a:lnTo>
                <a:lnTo>
                  <a:pt x="44" y="24"/>
                </a:lnTo>
                <a:lnTo>
                  <a:pt x="45" y="24"/>
                </a:lnTo>
                <a:lnTo>
                  <a:pt x="44" y="23"/>
                </a:lnTo>
                <a:lnTo>
                  <a:pt x="43" y="21"/>
                </a:lnTo>
                <a:lnTo>
                  <a:pt x="41" y="19"/>
                </a:lnTo>
                <a:lnTo>
                  <a:pt x="41" y="17"/>
                </a:lnTo>
                <a:lnTo>
                  <a:pt x="41" y="16"/>
                </a:lnTo>
                <a:lnTo>
                  <a:pt x="41" y="13"/>
                </a:lnTo>
                <a:lnTo>
                  <a:pt x="41" y="12"/>
                </a:lnTo>
                <a:lnTo>
                  <a:pt x="41" y="11"/>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4" y="29"/>
                </a:lnTo>
                <a:lnTo>
                  <a:pt x="55" y="29"/>
                </a:lnTo>
                <a:lnTo>
                  <a:pt x="56" y="28"/>
                </a:lnTo>
                <a:lnTo>
                  <a:pt x="61" y="27"/>
                </a:lnTo>
                <a:lnTo>
                  <a:pt x="61" y="26"/>
                </a:lnTo>
                <a:lnTo>
                  <a:pt x="61" y="25"/>
                </a:lnTo>
                <a:lnTo>
                  <a:pt x="62" y="19"/>
                </a:lnTo>
                <a:lnTo>
                  <a:pt x="54" y="21"/>
                </a:lnTo>
                <a:lnTo>
                  <a:pt x="47"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1245" name="Freeform 61"/>
          <p:cNvSpPr>
            <a:spLocks/>
          </p:cNvSpPr>
          <p:nvPr/>
        </p:nvSpPr>
        <p:spPr bwMode="auto">
          <a:xfrm>
            <a:off x="6589889" y="3017839"/>
            <a:ext cx="107244" cy="185737"/>
          </a:xfrm>
          <a:custGeom>
            <a:avLst/>
            <a:gdLst>
              <a:gd name="T0" fmla="*/ 970428171 w 15"/>
              <a:gd name="T1" fmla="*/ 1317641560 h 24"/>
              <a:gd name="T2" fmla="*/ 970428171 w 15"/>
              <a:gd name="T3" fmla="*/ 1197856711 h 24"/>
              <a:gd name="T4" fmla="*/ 905735658 w 15"/>
              <a:gd name="T5" fmla="*/ 1078071862 h 24"/>
              <a:gd name="T6" fmla="*/ 776342587 w 15"/>
              <a:gd name="T7" fmla="*/ 958286772 h 24"/>
              <a:gd name="T8" fmla="*/ 646949517 w 15"/>
              <a:gd name="T9" fmla="*/ 898394347 h 24"/>
              <a:gd name="T10" fmla="*/ 582257003 w 15"/>
              <a:gd name="T11" fmla="*/ 838501923 h 24"/>
              <a:gd name="T12" fmla="*/ 582257003 w 15"/>
              <a:gd name="T13" fmla="*/ 718717074 h 24"/>
              <a:gd name="T14" fmla="*/ 452863807 w 15"/>
              <a:gd name="T15" fmla="*/ 539032062 h 24"/>
              <a:gd name="T16" fmla="*/ 388171294 w 15"/>
              <a:gd name="T17" fmla="*/ 479139516 h 24"/>
              <a:gd name="T18" fmla="*/ 323478780 w 15"/>
              <a:gd name="T19" fmla="*/ 359354667 h 24"/>
              <a:gd name="T20" fmla="*/ 258778160 w 15"/>
              <a:gd name="T21" fmla="*/ 299462243 h 24"/>
              <a:gd name="T22" fmla="*/ 258778160 w 15"/>
              <a:gd name="T23" fmla="*/ 239569758 h 24"/>
              <a:gd name="T24" fmla="*/ 258778160 w 15"/>
              <a:gd name="T25" fmla="*/ 239569758 h 24"/>
              <a:gd name="T26" fmla="*/ 258778160 w 15"/>
              <a:gd name="T27" fmla="*/ 179677334 h 24"/>
              <a:gd name="T28" fmla="*/ 323478780 w 15"/>
              <a:gd name="T29" fmla="*/ 0 h 24"/>
              <a:gd name="T30" fmla="*/ 258778160 w 15"/>
              <a:gd name="T31" fmla="*/ 0 h 24"/>
              <a:gd name="T32" fmla="*/ 129393102 w 15"/>
              <a:gd name="T33" fmla="*/ 0 h 24"/>
              <a:gd name="T34" fmla="*/ 64692529 w 15"/>
              <a:gd name="T35" fmla="*/ 59892440 h 24"/>
              <a:gd name="T36" fmla="*/ 64692529 w 15"/>
              <a:gd name="T37" fmla="*/ 119784879 h 24"/>
              <a:gd name="T38" fmla="*/ 64692529 w 15"/>
              <a:gd name="T39" fmla="*/ 179677334 h 24"/>
              <a:gd name="T40" fmla="*/ 0 w 15"/>
              <a:gd name="T41" fmla="*/ 179677334 h 24"/>
              <a:gd name="T42" fmla="*/ 452863807 w 15"/>
              <a:gd name="T43" fmla="*/ 1437426409 h 24"/>
              <a:gd name="T44" fmla="*/ 970428171 w 15"/>
              <a:gd name="T45" fmla="*/ 1317641560 h 24"/>
              <a:gd name="T46" fmla="*/ 970428171 w 15"/>
              <a:gd name="T47" fmla="*/ 1317641560 h 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5"/>
              <a:gd name="T73" fmla="*/ 0 h 24"/>
              <a:gd name="T74" fmla="*/ 15 w 15"/>
              <a:gd name="T75" fmla="*/ 24 h 2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3"/>
                </a:lnTo>
                <a:lnTo>
                  <a:pt x="5" y="0"/>
                </a:lnTo>
                <a:lnTo>
                  <a:pt x="4" y="0"/>
                </a:lnTo>
                <a:lnTo>
                  <a:pt x="2" y="0"/>
                </a:lnTo>
                <a:lnTo>
                  <a:pt x="1" y="1"/>
                </a:lnTo>
                <a:lnTo>
                  <a:pt x="1" y="2"/>
                </a:lnTo>
                <a:lnTo>
                  <a:pt x="1" y="3"/>
                </a:lnTo>
                <a:lnTo>
                  <a:pt x="0" y="3"/>
                </a:lnTo>
                <a:lnTo>
                  <a:pt x="7" y="24"/>
                </a:lnTo>
                <a:lnTo>
                  <a:pt x="15" y="2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1246" name="Freeform 62"/>
          <p:cNvSpPr>
            <a:spLocks/>
          </p:cNvSpPr>
          <p:nvPr/>
        </p:nvSpPr>
        <p:spPr bwMode="auto">
          <a:xfrm>
            <a:off x="6618111" y="2801939"/>
            <a:ext cx="136878" cy="325437"/>
          </a:xfrm>
          <a:custGeom>
            <a:avLst/>
            <a:gdLst>
              <a:gd name="T0" fmla="*/ 0 w 19"/>
              <a:gd name="T1" fmla="*/ 1861212754 h 42"/>
              <a:gd name="T2" fmla="*/ 0 w 19"/>
              <a:gd name="T3" fmla="*/ 1921255858 h 42"/>
              <a:gd name="T4" fmla="*/ 131367952 w 19"/>
              <a:gd name="T5" fmla="*/ 2041334803 h 42"/>
              <a:gd name="T6" fmla="*/ 394111993 w 19"/>
              <a:gd name="T7" fmla="*/ 2147483647 h 42"/>
              <a:gd name="T8" fmla="*/ 591168053 w 19"/>
              <a:gd name="T9" fmla="*/ 2147483647 h 42"/>
              <a:gd name="T10" fmla="*/ 656847960 w 19"/>
              <a:gd name="T11" fmla="*/ 2147483647 h 42"/>
              <a:gd name="T12" fmla="*/ 722535973 w 19"/>
              <a:gd name="T13" fmla="*/ 2147483647 h 42"/>
              <a:gd name="T14" fmla="*/ 853903894 w 19"/>
              <a:gd name="T15" fmla="*/ 2147483647 h 42"/>
              <a:gd name="T16" fmla="*/ 919591906 w 19"/>
              <a:gd name="T17" fmla="*/ 2101377908 h 42"/>
              <a:gd name="T18" fmla="*/ 1116648092 w 19"/>
              <a:gd name="T19" fmla="*/ 1801177397 h 42"/>
              <a:gd name="T20" fmla="*/ 1248016013 w 19"/>
              <a:gd name="T21" fmla="*/ 1561020476 h 42"/>
              <a:gd name="T22" fmla="*/ 1182328000 w 19"/>
              <a:gd name="T23" fmla="*/ 1140749737 h 42"/>
              <a:gd name="T24" fmla="*/ 1116648092 w 19"/>
              <a:gd name="T25" fmla="*/ 780506364 h 42"/>
              <a:gd name="T26" fmla="*/ 919591906 w 19"/>
              <a:gd name="T27" fmla="*/ 840549468 h 42"/>
              <a:gd name="T28" fmla="*/ 853903894 w 19"/>
              <a:gd name="T29" fmla="*/ 840549468 h 42"/>
              <a:gd name="T30" fmla="*/ 788223986 w 19"/>
              <a:gd name="T31" fmla="*/ 840549468 h 42"/>
              <a:gd name="T32" fmla="*/ 853903894 w 19"/>
              <a:gd name="T33" fmla="*/ 660427903 h 42"/>
              <a:gd name="T34" fmla="*/ 919591906 w 19"/>
              <a:gd name="T35" fmla="*/ 660427903 h 42"/>
              <a:gd name="T36" fmla="*/ 985271814 w 19"/>
              <a:gd name="T37" fmla="*/ 480313965 h 42"/>
              <a:gd name="T38" fmla="*/ 1050959827 w 19"/>
              <a:gd name="T39" fmla="*/ 360235504 h 42"/>
              <a:gd name="T40" fmla="*/ 262744009 w 19"/>
              <a:gd name="T41" fmla="*/ 0 h 42"/>
              <a:gd name="T42" fmla="*/ 197055996 w 19"/>
              <a:gd name="T43" fmla="*/ 120078491 h 42"/>
              <a:gd name="T44" fmla="*/ 131367952 w 19"/>
              <a:gd name="T45" fmla="*/ 360235504 h 42"/>
              <a:gd name="T46" fmla="*/ 0 w 19"/>
              <a:gd name="T47" fmla="*/ 480313965 h 42"/>
              <a:gd name="T48" fmla="*/ 65688028 w 19"/>
              <a:gd name="T49" fmla="*/ 540357190 h 42"/>
              <a:gd name="T50" fmla="*/ 65688028 w 19"/>
              <a:gd name="T51" fmla="*/ 660427903 h 42"/>
              <a:gd name="T52" fmla="*/ 65688028 w 19"/>
              <a:gd name="T53" fmla="*/ 900584824 h 42"/>
              <a:gd name="T54" fmla="*/ 197055996 w 19"/>
              <a:gd name="T55" fmla="*/ 1020671276 h 42"/>
              <a:gd name="T56" fmla="*/ 328423980 w 19"/>
              <a:gd name="T57" fmla="*/ 1080706632 h 42"/>
              <a:gd name="T58" fmla="*/ 459791901 w 19"/>
              <a:gd name="T59" fmla="*/ 1140749737 h 42"/>
              <a:gd name="T60" fmla="*/ 591168053 w 19"/>
              <a:gd name="T61" fmla="*/ 1260828198 h 42"/>
              <a:gd name="T62" fmla="*/ 262744009 w 19"/>
              <a:gd name="T63" fmla="*/ 1440942015 h 42"/>
              <a:gd name="T64" fmla="*/ 65688028 w 19"/>
              <a:gd name="T65" fmla="*/ 1681098937 h 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
              <a:gd name="T100" fmla="*/ 0 h 42"/>
              <a:gd name="T101" fmla="*/ 19 w 19"/>
              <a:gd name="T102" fmla="*/ 42 h 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 h="42">
                <a:moveTo>
                  <a:pt x="1" y="28"/>
                </a:moveTo>
                <a:lnTo>
                  <a:pt x="0" y="31"/>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2" y="14"/>
                </a:lnTo>
                <a:lnTo>
                  <a:pt x="12" y="13"/>
                </a:lnTo>
                <a:lnTo>
                  <a:pt x="13"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1247" name="Freeform 63"/>
          <p:cNvSpPr>
            <a:spLocks/>
          </p:cNvSpPr>
          <p:nvPr/>
        </p:nvSpPr>
        <p:spPr bwMode="auto">
          <a:xfrm>
            <a:off x="6740879" y="2654301"/>
            <a:ext cx="166511" cy="169863"/>
          </a:xfrm>
          <a:custGeom>
            <a:avLst/>
            <a:gdLst>
              <a:gd name="T0" fmla="*/ 0 w 23"/>
              <a:gd name="T1" fmla="*/ 238456745 h 22"/>
              <a:gd name="T2" fmla="*/ 530675387 w 23"/>
              <a:gd name="T3" fmla="*/ 119228373 h 22"/>
              <a:gd name="T4" fmla="*/ 530675387 w 23"/>
              <a:gd name="T5" fmla="*/ 178842574 h 22"/>
              <a:gd name="T6" fmla="*/ 597004831 w 23"/>
              <a:gd name="T7" fmla="*/ 178842574 h 22"/>
              <a:gd name="T8" fmla="*/ 597004831 w 23"/>
              <a:gd name="T9" fmla="*/ 178842574 h 22"/>
              <a:gd name="T10" fmla="*/ 1326676442 w 23"/>
              <a:gd name="T11" fmla="*/ 0 h 22"/>
              <a:gd name="T12" fmla="*/ 1525680682 w 23"/>
              <a:gd name="T13" fmla="*/ 536527783 h 22"/>
              <a:gd name="T14" fmla="*/ 1525680682 w 23"/>
              <a:gd name="T15" fmla="*/ 596141954 h 22"/>
              <a:gd name="T16" fmla="*/ 1459343221 w 23"/>
              <a:gd name="T17" fmla="*/ 596141954 h 22"/>
              <a:gd name="T18" fmla="*/ 1525680682 w 23"/>
              <a:gd name="T19" fmla="*/ 655763846 h 22"/>
              <a:gd name="T20" fmla="*/ 1525680682 w 23"/>
              <a:gd name="T21" fmla="*/ 655763846 h 22"/>
              <a:gd name="T22" fmla="*/ 1393013903 w 23"/>
              <a:gd name="T23" fmla="*/ 715378018 h 22"/>
              <a:gd name="T24" fmla="*/ 1127680346 w 23"/>
              <a:gd name="T25" fmla="*/ 774992189 h 22"/>
              <a:gd name="T26" fmla="*/ 1061342630 w 23"/>
              <a:gd name="T27" fmla="*/ 774992189 h 22"/>
              <a:gd name="T28" fmla="*/ 1061342630 w 23"/>
              <a:gd name="T29" fmla="*/ 774992189 h 22"/>
              <a:gd name="T30" fmla="*/ 1061342630 w 23"/>
              <a:gd name="T31" fmla="*/ 834606360 h 22"/>
              <a:gd name="T32" fmla="*/ 1061342630 w 23"/>
              <a:gd name="T33" fmla="*/ 834606360 h 22"/>
              <a:gd name="T34" fmla="*/ 862338389 w 23"/>
              <a:gd name="T35" fmla="*/ 894220532 h 22"/>
              <a:gd name="T36" fmla="*/ 663342293 w 23"/>
              <a:gd name="T37" fmla="*/ 953834703 h 22"/>
              <a:gd name="T38" fmla="*/ 663342293 w 23"/>
              <a:gd name="T39" fmla="*/ 953834703 h 22"/>
              <a:gd name="T40" fmla="*/ 530675387 w 23"/>
              <a:gd name="T41" fmla="*/ 1073063287 h 22"/>
              <a:gd name="T42" fmla="*/ 199004304 w 23"/>
              <a:gd name="T43" fmla="*/ 1251905801 h 22"/>
              <a:gd name="T44" fmla="*/ 132666811 w 23"/>
              <a:gd name="T45" fmla="*/ 1311519972 h 22"/>
              <a:gd name="T46" fmla="*/ 0 w 23"/>
              <a:gd name="T47" fmla="*/ 1251905801 h 22"/>
              <a:gd name="T48" fmla="*/ 132666811 w 23"/>
              <a:gd name="T49" fmla="*/ 1132677458 h 22"/>
              <a:gd name="T50" fmla="*/ 132666811 w 23"/>
              <a:gd name="T51" fmla="*/ 1073063287 h 22"/>
              <a:gd name="T52" fmla="*/ 132666811 w 23"/>
              <a:gd name="T53" fmla="*/ 1013449115 h 22"/>
              <a:gd name="T54" fmla="*/ 0 w 23"/>
              <a:gd name="T55" fmla="*/ 238456745 h 22"/>
              <a:gd name="T56" fmla="*/ 0 w 23"/>
              <a:gd name="T57" fmla="*/ 238456745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
              <a:gd name="T88" fmla="*/ 0 h 22"/>
              <a:gd name="T89" fmla="*/ 23 w 23"/>
              <a:gd name="T90" fmla="*/ 22 h 2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 h="22">
                <a:moveTo>
                  <a:pt x="0" y="4"/>
                </a:moveTo>
                <a:lnTo>
                  <a:pt x="8" y="2"/>
                </a:lnTo>
                <a:lnTo>
                  <a:pt x="8" y="3"/>
                </a:lnTo>
                <a:lnTo>
                  <a:pt x="9" y="3"/>
                </a:lnTo>
                <a:lnTo>
                  <a:pt x="20" y="0"/>
                </a:lnTo>
                <a:lnTo>
                  <a:pt x="23" y="9"/>
                </a:lnTo>
                <a:lnTo>
                  <a:pt x="23" y="10"/>
                </a:lnTo>
                <a:lnTo>
                  <a:pt x="22" y="10"/>
                </a:lnTo>
                <a:lnTo>
                  <a:pt x="23" y="11"/>
                </a:lnTo>
                <a:lnTo>
                  <a:pt x="21" y="12"/>
                </a:lnTo>
                <a:lnTo>
                  <a:pt x="17" y="13"/>
                </a:lnTo>
                <a:lnTo>
                  <a:pt x="16" y="13"/>
                </a:lnTo>
                <a:lnTo>
                  <a:pt x="16" y="14"/>
                </a:lnTo>
                <a:lnTo>
                  <a:pt x="13" y="15"/>
                </a:lnTo>
                <a:lnTo>
                  <a:pt x="10" y="16"/>
                </a:lnTo>
                <a:lnTo>
                  <a:pt x="8" y="18"/>
                </a:lnTo>
                <a:lnTo>
                  <a:pt x="3" y="21"/>
                </a:lnTo>
                <a:lnTo>
                  <a:pt x="2" y="22"/>
                </a:lnTo>
                <a:lnTo>
                  <a:pt x="0" y="21"/>
                </a:lnTo>
                <a:lnTo>
                  <a:pt x="2" y="19"/>
                </a:lnTo>
                <a:lnTo>
                  <a:pt x="2" y="18"/>
                </a:lnTo>
                <a:lnTo>
                  <a:pt x="2" y="17"/>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1248" name="Freeform 64"/>
          <p:cNvSpPr>
            <a:spLocks/>
          </p:cNvSpPr>
          <p:nvPr/>
        </p:nvSpPr>
        <p:spPr bwMode="auto">
          <a:xfrm>
            <a:off x="6733822" y="2522538"/>
            <a:ext cx="327378" cy="177800"/>
          </a:xfrm>
          <a:custGeom>
            <a:avLst/>
            <a:gdLst>
              <a:gd name="T0" fmla="*/ 669847700 w 45"/>
              <a:gd name="T1" fmla="*/ 418316999 h 23"/>
              <a:gd name="T2" fmla="*/ 1607645835 w 45"/>
              <a:gd name="T3" fmla="*/ 179276514 h 23"/>
              <a:gd name="T4" fmla="*/ 1674627306 w 45"/>
              <a:gd name="T5" fmla="*/ 179276514 h 23"/>
              <a:gd name="T6" fmla="*/ 1674627306 w 45"/>
              <a:gd name="T7" fmla="*/ 119520243 h 23"/>
              <a:gd name="T8" fmla="*/ 1808598432 w 45"/>
              <a:gd name="T9" fmla="*/ 0 h 23"/>
              <a:gd name="T10" fmla="*/ 1942569557 w 45"/>
              <a:gd name="T11" fmla="*/ 0 h 23"/>
              <a:gd name="T12" fmla="*/ 2076540683 w 45"/>
              <a:gd name="T13" fmla="*/ 179276514 h 23"/>
              <a:gd name="T14" fmla="*/ 2143522154 w 45"/>
              <a:gd name="T15" fmla="*/ 298796787 h 23"/>
              <a:gd name="T16" fmla="*/ 2009551028 w 45"/>
              <a:gd name="T17" fmla="*/ 418316999 h 23"/>
              <a:gd name="T18" fmla="*/ 1942569557 w 45"/>
              <a:gd name="T19" fmla="*/ 597593574 h 23"/>
              <a:gd name="T20" fmla="*/ 2147483647 w 45"/>
              <a:gd name="T21" fmla="*/ 597593574 h 23"/>
              <a:gd name="T22" fmla="*/ 2147483647 w 45"/>
              <a:gd name="T23" fmla="*/ 896397970 h 23"/>
              <a:gd name="T24" fmla="*/ 2147483647 w 45"/>
              <a:gd name="T25" fmla="*/ 956154211 h 23"/>
              <a:gd name="T26" fmla="*/ 2147483647 w 45"/>
              <a:gd name="T27" fmla="*/ 836633999 h 23"/>
              <a:gd name="T28" fmla="*/ 2147483647 w 45"/>
              <a:gd name="T29" fmla="*/ 717113786 h 23"/>
              <a:gd name="T30" fmla="*/ 2147483647 w 45"/>
              <a:gd name="T31" fmla="*/ 597593574 h 23"/>
              <a:gd name="T32" fmla="*/ 2147483647 w 45"/>
              <a:gd name="T33" fmla="*/ 657357545 h 23"/>
              <a:gd name="T34" fmla="*/ 2147483647 w 45"/>
              <a:gd name="T35" fmla="*/ 956154211 h 23"/>
              <a:gd name="T36" fmla="*/ 2147483647 w 45"/>
              <a:gd name="T37" fmla="*/ 1015910694 h 23"/>
              <a:gd name="T38" fmla="*/ 2147483647 w 45"/>
              <a:gd name="T39" fmla="*/ 1135430907 h 23"/>
              <a:gd name="T40" fmla="*/ 2147483647 w 45"/>
              <a:gd name="T41" fmla="*/ 1254951119 h 23"/>
              <a:gd name="T42" fmla="*/ 2147483647 w 45"/>
              <a:gd name="T43" fmla="*/ 1195194878 h 23"/>
              <a:gd name="T44" fmla="*/ 2147483647 w 45"/>
              <a:gd name="T45" fmla="*/ 1075674665 h 23"/>
              <a:gd name="T46" fmla="*/ 2147483647 w 45"/>
              <a:gd name="T47" fmla="*/ 1314715091 h 23"/>
              <a:gd name="T48" fmla="*/ 2143522154 w 45"/>
              <a:gd name="T49" fmla="*/ 1314715091 h 23"/>
              <a:gd name="T50" fmla="*/ 2143522154 w 45"/>
              <a:gd name="T51" fmla="*/ 1254951119 h 23"/>
              <a:gd name="T52" fmla="*/ 2009551028 w 45"/>
              <a:gd name="T53" fmla="*/ 1195194878 h 23"/>
              <a:gd name="T54" fmla="*/ 1875579902 w 45"/>
              <a:gd name="T55" fmla="*/ 1135430907 h 23"/>
              <a:gd name="T56" fmla="*/ 1808598432 w 45"/>
              <a:gd name="T57" fmla="*/ 1015910694 h 23"/>
              <a:gd name="T58" fmla="*/ 1406685055 w 45"/>
              <a:gd name="T59" fmla="*/ 1015910694 h 23"/>
              <a:gd name="T60" fmla="*/ 669847700 w 45"/>
              <a:gd name="T61" fmla="*/ 1195194878 h 23"/>
              <a:gd name="T62" fmla="*/ 602866229 w 45"/>
              <a:gd name="T63" fmla="*/ 1135430907 h 23"/>
              <a:gd name="T64" fmla="*/ 0 w 45"/>
              <a:gd name="T65" fmla="*/ 1254951119 h 23"/>
              <a:gd name="T66" fmla="*/ 0 w 45"/>
              <a:gd name="T67" fmla="*/ 537837333 h 2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5"/>
              <a:gd name="T103" fmla="*/ 0 h 23"/>
              <a:gd name="T104" fmla="*/ 45 w 45"/>
              <a:gd name="T105" fmla="*/ 23 h 2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5" h="23">
                <a:moveTo>
                  <a:pt x="0" y="9"/>
                </a:moveTo>
                <a:lnTo>
                  <a:pt x="10" y="7"/>
                </a:lnTo>
                <a:lnTo>
                  <a:pt x="24" y="4"/>
                </a:lnTo>
                <a:lnTo>
                  <a:pt x="24"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18"/>
                </a:lnTo>
                <a:lnTo>
                  <a:pt x="36" y="18"/>
                </a:lnTo>
                <a:lnTo>
                  <a:pt x="35" y="20"/>
                </a:lnTo>
                <a:lnTo>
                  <a:pt x="34" y="22"/>
                </a:lnTo>
                <a:lnTo>
                  <a:pt x="33" y="23"/>
                </a:lnTo>
                <a:lnTo>
                  <a:pt x="32" y="22"/>
                </a:lnTo>
                <a:lnTo>
                  <a:pt x="32" y="21"/>
                </a:lnTo>
                <a:lnTo>
                  <a:pt x="31" y="21"/>
                </a:lnTo>
                <a:lnTo>
                  <a:pt x="30" y="20"/>
                </a:lnTo>
                <a:lnTo>
                  <a:pt x="28" y="19"/>
                </a:lnTo>
                <a:lnTo>
                  <a:pt x="27" y="17"/>
                </a:lnTo>
                <a:lnTo>
                  <a:pt x="26" y="15"/>
                </a:lnTo>
                <a:lnTo>
                  <a:pt x="21" y="17"/>
                </a:lnTo>
                <a:lnTo>
                  <a:pt x="10" y="20"/>
                </a:lnTo>
                <a:lnTo>
                  <a:pt x="9" y="20"/>
                </a:lnTo>
                <a:lnTo>
                  <a:pt x="9" y="19"/>
                </a:lnTo>
                <a:lnTo>
                  <a:pt x="1" y="21"/>
                </a:lnTo>
                <a:lnTo>
                  <a:pt x="0" y="21"/>
                </a:lnTo>
                <a:lnTo>
                  <a:pt x="0" y="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1249" name="Freeform 65"/>
          <p:cNvSpPr>
            <a:spLocks/>
          </p:cNvSpPr>
          <p:nvPr/>
        </p:nvSpPr>
        <p:spPr bwMode="auto">
          <a:xfrm>
            <a:off x="6886222" y="2638425"/>
            <a:ext cx="86078" cy="101600"/>
          </a:xfrm>
          <a:custGeom>
            <a:avLst/>
            <a:gdLst>
              <a:gd name="T0" fmla="*/ 0 w 12"/>
              <a:gd name="T1" fmla="*/ 122162272 h 13"/>
              <a:gd name="T2" fmla="*/ 195370666 w 12"/>
              <a:gd name="T3" fmla="*/ 671880847 h 13"/>
              <a:gd name="T4" fmla="*/ 195370666 w 12"/>
              <a:gd name="T5" fmla="*/ 732965875 h 13"/>
              <a:gd name="T6" fmla="*/ 130247100 w 12"/>
              <a:gd name="T7" fmla="*/ 732965875 h 13"/>
              <a:gd name="T8" fmla="*/ 195370666 w 12"/>
              <a:gd name="T9" fmla="*/ 794043088 h 13"/>
              <a:gd name="T10" fmla="*/ 195370666 w 12"/>
              <a:gd name="T11" fmla="*/ 794043088 h 13"/>
              <a:gd name="T12" fmla="*/ 195370666 w 12"/>
              <a:gd name="T13" fmla="*/ 794043088 h 13"/>
              <a:gd name="T14" fmla="*/ 390733262 w 12"/>
              <a:gd name="T15" fmla="*/ 732965875 h 13"/>
              <a:gd name="T16" fmla="*/ 455856796 w 12"/>
              <a:gd name="T17" fmla="*/ 671880847 h 13"/>
              <a:gd name="T18" fmla="*/ 455856796 w 12"/>
              <a:gd name="T19" fmla="*/ 610803634 h 13"/>
              <a:gd name="T20" fmla="*/ 455856796 w 12"/>
              <a:gd name="T21" fmla="*/ 549718606 h 13"/>
              <a:gd name="T22" fmla="*/ 455856796 w 12"/>
              <a:gd name="T23" fmla="*/ 427564058 h 13"/>
              <a:gd name="T24" fmla="*/ 520980331 w 12"/>
              <a:gd name="T25" fmla="*/ 366479030 h 13"/>
              <a:gd name="T26" fmla="*/ 520980331 w 12"/>
              <a:gd name="T27" fmla="*/ 427564058 h 13"/>
              <a:gd name="T28" fmla="*/ 520980331 w 12"/>
              <a:gd name="T29" fmla="*/ 488641271 h 13"/>
              <a:gd name="T30" fmla="*/ 520980331 w 12"/>
              <a:gd name="T31" fmla="*/ 610803634 h 13"/>
              <a:gd name="T32" fmla="*/ 586103991 w 12"/>
              <a:gd name="T33" fmla="*/ 610803634 h 13"/>
              <a:gd name="T34" fmla="*/ 586103991 w 12"/>
              <a:gd name="T35" fmla="*/ 610803634 h 13"/>
              <a:gd name="T36" fmla="*/ 586103991 w 12"/>
              <a:gd name="T37" fmla="*/ 549718606 h 13"/>
              <a:gd name="T38" fmla="*/ 651219455 w 12"/>
              <a:gd name="T39" fmla="*/ 549718606 h 13"/>
              <a:gd name="T40" fmla="*/ 716342990 w 12"/>
              <a:gd name="T41" fmla="*/ 488641271 h 13"/>
              <a:gd name="T42" fmla="*/ 781466524 w 12"/>
              <a:gd name="T43" fmla="*/ 488641271 h 13"/>
              <a:gd name="T44" fmla="*/ 781466524 w 12"/>
              <a:gd name="T45" fmla="*/ 488641271 h 13"/>
              <a:gd name="T46" fmla="*/ 716342990 w 12"/>
              <a:gd name="T47" fmla="*/ 427564058 h 13"/>
              <a:gd name="T48" fmla="*/ 716342990 w 12"/>
              <a:gd name="T49" fmla="*/ 366479030 h 13"/>
              <a:gd name="T50" fmla="*/ 716342990 w 12"/>
              <a:gd name="T51" fmla="*/ 366479030 h 13"/>
              <a:gd name="T52" fmla="*/ 651219455 w 12"/>
              <a:gd name="T53" fmla="*/ 366479030 h 13"/>
              <a:gd name="T54" fmla="*/ 586103991 w 12"/>
              <a:gd name="T55" fmla="*/ 305401817 h 13"/>
              <a:gd name="T56" fmla="*/ 586103991 w 12"/>
              <a:gd name="T57" fmla="*/ 305401817 h 13"/>
              <a:gd name="T58" fmla="*/ 455856796 w 12"/>
              <a:gd name="T59" fmla="*/ 244324543 h 13"/>
              <a:gd name="T60" fmla="*/ 390733262 w 12"/>
              <a:gd name="T61" fmla="*/ 122162272 h 13"/>
              <a:gd name="T62" fmla="*/ 390733262 w 12"/>
              <a:gd name="T63" fmla="*/ 122162272 h 13"/>
              <a:gd name="T64" fmla="*/ 325609728 w 12"/>
              <a:gd name="T65" fmla="*/ 0 h 13"/>
              <a:gd name="T66" fmla="*/ 0 w 12"/>
              <a:gd name="T67" fmla="*/ 122162272 h 13"/>
              <a:gd name="T68" fmla="*/ 0 w 12"/>
              <a:gd name="T69" fmla="*/ 122162272 h 1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
              <a:gd name="T106" fmla="*/ 0 h 13"/>
              <a:gd name="T107" fmla="*/ 12 w 12"/>
              <a:gd name="T108" fmla="*/ 13 h 1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 h="13">
                <a:moveTo>
                  <a:pt x="0" y="2"/>
                </a:moveTo>
                <a:lnTo>
                  <a:pt x="3" y="11"/>
                </a:lnTo>
                <a:lnTo>
                  <a:pt x="3" y="12"/>
                </a:lnTo>
                <a:lnTo>
                  <a:pt x="2" y="12"/>
                </a:lnTo>
                <a:lnTo>
                  <a:pt x="3" y="13"/>
                </a:lnTo>
                <a:lnTo>
                  <a:pt x="6" y="12"/>
                </a:lnTo>
                <a:lnTo>
                  <a:pt x="7" y="11"/>
                </a:lnTo>
                <a:lnTo>
                  <a:pt x="7" y="10"/>
                </a:lnTo>
                <a:lnTo>
                  <a:pt x="7" y="9"/>
                </a:lnTo>
                <a:lnTo>
                  <a:pt x="7" y="7"/>
                </a:lnTo>
                <a:lnTo>
                  <a:pt x="8" y="6"/>
                </a:lnTo>
                <a:lnTo>
                  <a:pt x="8" y="7"/>
                </a:lnTo>
                <a:lnTo>
                  <a:pt x="8" y="8"/>
                </a:lnTo>
                <a:lnTo>
                  <a:pt x="8" y="10"/>
                </a:lnTo>
                <a:lnTo>
                  <a:pt x="9" y="10"/>
                </a:lnTo>
                <a:lnTo>
                  <a:pt x="9" y="9"/>
                </a:lnTo>
                <a:lnTo>
                  <a:pt x="10" y="9"/>
                </a:lnTo>
                <a:lnTo>
                  <a:pt x="11" y="8"/>
                </a:lnTo>
                <a:lnTo>
                  <a:pt x="12" y="8"/>
                </a:lnTo>
                <a:lnTo>
                  <a:pt x="11" y="7"/>
                </a:lnTo>
                <a:lnTo>
                  <a:pt x="11" y="6"/>
                </a:lnTo>
                <a:lnTo>
                  <a:pt x="10" y="6"/>
                </a:lnTo>
                <a:lnTo>
                  <a:pt x="9" y="5"/>
                </a:lnTo>
                <a:lnTo>
                  <a:pt x="7" y="4"/>
                </a:lnTo>
                <a:lnTo>
                  <a:pt x="6" y="2"/>
                </a:lnTo>
                <a:lnTo>
                  <a:pt x="5" y="0"/>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1250" name="Freeform 66"/>
          <p:cNvSpPr>
            <a:spLocks/>
          </p:cNvSpPr>
          <p:nvPr/>
        </p:nvSpPr>
        <p:spPr bwMode="auto">
          <a:xfrm>
            <a:off x="6791678" y="2212975"/>
            <a:ext cx="152400" cy="363538"/>
          </a:xfrm>
          <a:custGeom>
            <a:avLst/>
            <a:gdLst>
              <a:gd name="T0" fmla="*/ 1399766787 w 21"/>
              <a:gd name="T1" fmla="*/ 2147483647 h 47"/>
              <a:gd name="T2" fmla="*/ 1333113583 w 21"/>
              <a:gd name="T3" fmla="*/ 2147483647 h 47"/>
              <a:gd name="T4" fmla="*/ 1266452214 w 21"/>
              <a:gd name="T5" fmla="*/ 2147483647 h 47"/>
              <a:gd name="T6" fmla="*/ 1199799010 w 21"/>
              <a:gd name="T7" fmla="*/ 2147483647 h 47"/>
              <a:gd name="T8" fmla="*/ 1133145806 w 21"/>
              <a:gd name="T9" fmla="*/ 2147483647 h 47"/>
              <a:gd name="T10" fmla="*/ 1133145806 w 21"/>
              <a:gd name="T11" fmla="*/ 2147483647 h 47"/>
              <a:gd name="T12" fmla="*/ 1133145806 w 21"/>
              <a:gd name="T13" fmla="*/ 2147483647 h 47"/>
              <a:gd name="T14" fmla="*/ 1133145806 w 21"/>
              <a:gd name="T15" fmla="*/ 2147483647 h 47"/>
              <a:gd name="T16" fmla="*/ 1066492346 w 21"/>
              <a:gd name="T17" fmla="*/ 2147483647 h 47"/>
              <a:gd name="T18" fmla="*/ 1066492346 w 21"/>
              <a:gd name="T19" fmla="*/ 2147483647 h 47"/>
              <a:gd name="T20" fmla="*/ 133314605 w 21"/>
              <a:gd name="T21" fmla="*/ 2147483647 h 47"/>
              <a:gd name="T22" fmla="*/ 66653220 w 21"/>
              <a:gd name="T23" fmla="*/ 2147483647 h 47"/>
              <a:gd name="T24" fmla="*/ 0 w 21"/>
              <a:gd name="T25" fmla="*/ 2147483647 h 47"/>
              <a:gd name="T26" fmla="*/ 0 w 21"/>
              <a:gd name="T27" fmla="*/ 2147483647 h 47"/>
              <a:gd name="T28" fmla="*/ 66653220 w 21"/>
              <a:gd name="T29" fmla="*/ 2147483647 h 47"/>
              <a:gd name="T30" fmla="*/ 0 w 21"/>
              <a:gd name="T31" fmla="*/ 2147483647 h 47"/>
              <a:gd name="T32" fmla="*/ 0 w 21"/>
              <a:gd name="T33" fmla="*/ 2034150113 h 47"/>
              <a:gd name="T34" fmla="*/ 0 w 21"/>
              <a:gd name="T35" fmla="*/ 1914491523 h 47"/>
              <a:gd name="T36" fmla="*/ 66653220 w 21"/>
              <a:gd name="T37" fmla="*/ 1675183044 h 47"/>
              <a:gd name="T38" fmla="*/ 66653220 w 21"/>
              <a:gd name="T39" fmla="*/ 1555524936 h 47"/>
              <a:gd name="T40" fmla="*/ 66653220 w 21"/>
              <a:gd name="T41" fmla="*/ 1435866829 h 47"/>
              <a:gd name="T42" fmla="*/ 66653220 w 21"/>
              <a:gd name="T43" fmla="*/ 1316216457 h 47"/>
              <a:gd name="T44" fmla="*/ 66653220 w 21"/>
              <a:gd name="T45" fmla="*/ 1256387404 h 47"/>
              <a:gd name="T46" fmla="*/ 66653220 w 21"/>
              <a:gd name="T47" fmla="*/ 1196558350 h 47"/>
              <a:gd name="T48" fmla="*/ 266621045 w 21"/>
              <a:gd name="T49" fmla="*/ 1076900243 h 47"/>
              <a:gd name="T50" fmla="*/ 333274314 w 21"/>
              <a:gd name="T51" fmla="*/ 837591522 h 47"/>
              <a:gd name="T52" fmla="*/ 266621045 w 21"/>
              <a:gd name="T53" fmla="*/ 717933415 h 47"/>
              <a:gd name="T54" fmla="*/ 266621045 w 21"/>
              <a:gd name="T55" fmla="*/ 598283042 h 47"/>
              <a:gd name="T56" fmla="*/ 266621045 w 21"/>
              <a:gd name="T57" fmla="*/ 598283042 h 47"/>
              <a:gd name="T58" fmla="*/ 266621045 w 21"/>
              <a:gd name="T59" fmla="*/ 538453989 h 47"/>
              <a:gd name="T60" fmla="*/ 199967841 w 21"/>
              <a:gd name="T61" fmla="*/ 418795761 h 47"/>
              <a:gd name="T62" fmla="*/ 266621045 w 21"/>
              <a:gd name="T63" fmla="*/ 239308540 h 47"/>
              <a:gd name="T64" fmla="*/ 199967841 w 21"/>
              <a:gd name="T65" fmla="*/ 179487221 h 47"/>
              <a:gd name="T66" fmla="*/ 199967841 w 21"/>
              <a:gd name="T67" fmla="*/ 119658137 h 47"/>
              <a:gd name="T68" fmla="*/ 266621045 w 21"/>
              <a:gd name="T69" fmla="*/ 119658137 h 47"/>
              <a:gd name="T70" fmla="*/ 333274314 w 21"/>
              <a:gd name="T71" fmla="*/ 59829069 h 47"/>
              <a:gd name="T72" fmla="*/ 399935682 w 21"/>
              <a:gd name="T73" fmla="*/ 59829069 h 47"/>
              <a:gd name="T74" fmla="*/ 399935682 w 21"/>
              <a:gd name="T75" fmla="*/ 59829069 h 47"/>
              <a:gd name="T76" fmla="*/ 466588887 w 21"/>
              <a:gd name="T77" fmla="*/ 0 h 47"/>
              <a:gd name="T78" fmla="*/ 1133145806 w 21"/>
              <a:gd name="T79" fmla="*/ 1735012097 h 47"/>
              <a:gd name="T80" fmla="*/ 1133145806 w 21"/>
              <a:gd name="T81" fmla="*/ 1794841151 h 47"/>
              <a:gd name="T82" fmla="*/ 1133145806 w 21"/>
              <a:gd name="T83" fmla="*/ 1854662469 h 47"/>
              <a:gd name="T84" fmla="*/ 1133145806 w 21"/>
              <a:gd name="T85" fmla="*/ 1854662469 h 47"/>
              <a:gd name="T86" fmla="*/ 1266452214 w 21"/>
              <a:gd name="T87" fmla="*/ 1974320576 h 47"/>
              <a:gd name="T88" fmla="*/ 1333113583 w 21"/>
              <a:gd name="T89" fmla="*/ 1974320576 h 47"/>
              <a:gd name="T90" fmla="*/ 1333113583 w 21"/>
              <a:gd name="T91" fmla="*/ 2034150113 h 47"/>
              <a:gd name="T92" fmla="*/ 1333113583 w 21"/>
              <a:gd name="T93" fmla="*/ 2093979167 h 47"/>
              <a:gd name="T94" fmla="*/ 1399766787 w 21"/>
              <a:gd name="T95" fmla="*/ 2147483647 h 47"/>
              <a:gd name="T96" fmla="*/ 1399766787 w 21"/>
              <a:gd name="T97" fmla="*/ 2147483647 h 47"/>
              <a:gd name="T98" fmla="*/ 1399766787 w 21"/>
              <a:gd name="T99" fmla="*/ 2147483647 h 47"/>
              <a:gd name="T100" fmla="*/ 1399766787 w 21"/>
              <a:gd name="T101" fmla="*/ 2147483647 h 47"/>
              <a:gd name="T102" fmla="*/ 1399766787 w 21"/>
              <a:gd name="T103" fmla="*/ 2147483647 h 4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
              <a:gd name="T157" fmla="*/ 0 h 47"/>
              <a:gd name="T158" fmla="*/ 21 w 21"/>
              <a:gd name="T159" fmla="*/ 47 h 4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 h="47">
                <a:moveTo>
                  <a:pt x="21" y="40"/>
                </a:moveTo>
                <a:lnTo>
                  <a:pt x="20" y="40"/>
                </a:lnTo>
                <a:lnTo>
                  <a:pt x="19" y="40"/>
                </a:lnTo>
                <a:lnTo>
                  <a:pt x="18" y="42"/>
                </a:lnTo>
                <a:lnTo>
                  <a:pt x="17" y="42"/>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9"/>
                </a:lnTo>
                <a:lnTo>
                  <a:pt x="3" y="7"/>
                </a:lnTo>
                <a:lnTo>
                  <a:pt x="4" y="4"/>
                </a:lnTo>
                <a:lnTo>
                  <a:pt x="3" y="3"/>
                </a:lnTo>
                <a:lnTo>
                  <a:pt x="3" y="2"/>
                </a:lnTo>
                <a:lnTo>
                  <a:pt x="4" y="2"/>
                </a:lnTo>
                <a:lnTo>
                  <a:pt x="5" y="1"/>
                </a:lnTo>
                <a:lnTo>
                  <a:pt x="6" y="1"/>
                </a:lnTo>
                <a:lnTo>
                  <a:pt x="7" y="0"/>
                </a:lnTo>
                <a:lnTo>
                  <a:pt x="17" y="29"/>
                </a:lnTo>
                <a:lnTo>
                  <a:pt x="17" y="30"/>
                </a:lnTo>
                <a:lnTo>
                  <a:pt x="17" y="31"/>
                </a:lnTo>
                <a:lnTo>
                  <a:pt x="19" y="33"/>
                </a:lnTo>
                <a:lnTo>
                  <a:pt x="20" y="33"/>
                </a:lnTo>
                <a:lnTo>
                  <a:pt x="20" y="34"/>
                </a:lnTo>
                <a:lnTo>
                  <a:pt x="20" y="35"/>
                </a:lnTo>
                <a:lnTo>
                  <a:pt x="21" y="37"/>
                </a:lnTo>
                <a:lnTo>
                  <a:pt x="21" y="38"/>
                </a:lnTo>
                <a:lnTo>
                  <a:pt x="21" y="39"/>
                </a:lnTo>
                <a:lnTo>
                  <a:pt x="21" y="4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1251" name="Freeform 67"/>
          <p:cNvSpPr>
            <a:spLocks/>
          </p:cNvSpPr>
          <p:nvPr/>
        </p:nvSpPr>
        <p:spPr bwMode="auto">
          <a:xfrm>
            <a:off x="6842478" y="1887539"/>
            <a:ext cx="354188" cy="611187"/>
          </a:xfrm>
          <a:custGeom>
            <a:avLst/>
            <a:gdLst>
              <a:gd name="T0" fmla="*/ 661276199 w 49"/>
              <a:gd name="T1" fmla="*/ 2147483647 h 79"/>
              <a:gd name="T2" fmla="*/ 661276199 w 49"/>
              <a:gd name="T3" fmla="*/ 2147483647 h 79"/>
              <a:gd name="T4" fmla="*/ 793533014 w 49"/>
              <a:gd name="T5" fmla="*/ 2147483647 h 79"/>
              <a:gd name="T6" fmla="*/ 859653290 w 49"/>
              <a:gd name="T7" fmla="*/ 2147483647 h 79"/>
              <a:gd name="T8" fmla="*/ 925781698 w 49"/>
              <a:gd name="T9" fmla="*/ 2147483647 h 79"/>
              <a:gd name="T10" fmla="*/ 991910105 w 49"/>
              <a:gd name="T11" fmla="*/ 2147483647 h 79"/>
              <a:gd name="T12" fmla="*/ 1058038513 w 49"/>
              <a:gd name="T13" fmla="*/ 2147483647 h 79"/>
              <a:gd name="T14" fmla="*/ 1190295582 w 49"/>
              <a:gd name="T15" fmla="*/ 2147483647 h 79"/>
              <a:gd name="T16" fmla="*/ 1190295582 w 49"/>
              <a:gd name="T17" fmla="*/ 2147483647 h 79"/>
              <a:gd name="T18" fmla="*/ 1322552398 w 49"/>
              <a:gd name="T19" fmla="*/ 2147483647 h 79"/>
              <a:gd name="T20" fmla="*/ 1388672673 w 49"/>
              <a:gd name="T21" fmla="*/ 2147483647 h 79"/>
              <a:gd name="T22" fmla="*/ 1454801081 w 49"/>
              <a:gd name="T23" fmla="*/ 2147483647 h 79"/>
              <a:gd name="T24" fmla="*/ 1454801081 w 49"/>
              <a:gd name="T25" fmla="*/ 2147483647 h 79"/>
              <a:gd name="T26" fmla="*/ 1719314712 w 49"/>
              <a:gd name="T27" fmla="*/ 2147483647 h 79"/>
              <a:gd name="T28" fmla="*/ 1719314712 w 49"/>
              <a:gd name="T29" fmla="*/ 2147483647 h 79"/>
              <a:gd name="T30" fmla="*/ 1851571527 w 49"/>
              <a:gd name="T31" fmla="*/ 2147483647 h 79"/>
              <a:gd name="T32" fmla="*/ 1917691803 w 49"/>
              <a:gd name="T33" fmla="*/ 2147483647 h 79"/>
              <a:gd name="T34" fmla="*/ 2049948618 w 49"/>
              <a:gd name="T35" fmla="*/ 2147483647 h 79"/>
              <a:gd name="T36" fmla="*/ 2049948618 w 49"/>
              <a:gd name="T37" fmla="*/ 2147483647 h 79"/>
              <a:gd name="T38" fmla="*/ 2147483647 w 49"/>
              <a:gd name="T39" fmla="*/ 2147483647 h 79"/>
              <a:gd name="T40" fmla="*/ 2147483647 w 49"/>
              <a:gd name="T41" fmla="*/ 2147483647 h 79"/>
              <a:gd name="T42" fmla="*/ 2147483647 w 49"/>
              <a:gd name="T43" fmla="*/ 2147483647 h 79"/>
              <a:gd name="T44" fmla="*/ 2147483647 w 49"/>
              <a:gd name="T45" fmla="*/ 2147483647 h 79"/>
              <a:gd name="T46" fmla="*/ 2147483647 w 49"/>
              <a:gd name="T47" fmla="*/ 2147483647 h 79"/>
              <a:gd name="T48" fmla="*/ 2147483647 w 49"/>
              <a:gd name="T49" fmla="*/ 2147483647 h 79"/>
              <a:gd name="T50" fmla="*/ 2147483647 w 49"/>
              <a:gd name="T51" fmla="*/ 2147483647 h 79"/>
              <a:gd name="T52" fmla="*/ 2147483647 w 49"/>
              <a:gd name="T53" fmla="*/ 2147483647 h 79"/>
              <a:gd name="T54" fmla="*/ 2147483647 w 49"/>
              <a:gd name="T55" fmla="*/ 2147483647 h 79"/>
              <a:gd name="T56" fmla="*/ 2147483647 w 49"/>
              <a:gd name="T57" fmla="*/ 2147483647 h 79"/>
              <a:gd name="T58" fmla="*/ 2147483647 w 49"/>
              <a:gd name="T59" fmla="*/ 2094893888 h 79"/>
              <a:gd name="T60" fmla="*/ 2147483647 w 49"/>
              <a:gd name="T61" fmla="*/ 1915328280 h 79"/>
              <a:gd name="T62" fmla="*/ 2147483647 w 49"/>
              <a:gd name="T63" fmla="*/ 1855478397 h 79"/>
              <a:gd name="T64" fmla="*/ 2147483647 w 49"/>
              <a:gd name="T65" fmla="*/ 1915328280 h 79"/>
              <a:gd name="T66" fmla="*/ 2147483647 w 49"/>
              <a:gd name="T67" fmla="*/ 1675913273 h 79"/>
              <a:gd name="T68" fmla="*/ 2147483647 w 49"/>
              <a:gd name="T69" fmla="*/ 1556205769 h 79"/>
              <a:gd name="T70" fmla="*/ 2147483647 w 49"/>
              <a:gd name="T71" fmla="*/ 1556205769 h 79"/>
              <a:gd name="T72" fmla="*/ 2147483647 w 49"/>
              <a:gd name="T73" fmla="*/ 1556205769 h 79"/>
              <a:gd name="T74" fmla="*/ 2147483647 w 49"/>
              <a:gd name="T75" fmla="*/ 1496355885 h 79"/>
              <a:gd name="T76" fmla="*/ 2147483647 w 49"/>
              <a:gd name="T77" fmla="*/ 1316790762 h 79"/>
              <a:gd name="T78" fmla="*/ 1587057896 w 49"/>
              <a:gd name="T79" fmla="*/ 0 h 79"/>
              <a:gd name="T80" fmla="*/ 1454801081 w 49"/>
              <a:gd name="T81" fmla="*/ 0 h 79"/>
              <a:gd name="T82" fmla="*/ 1388672673 w 49"/>
              <a:gd name="T83" fmla="*/ 119707534 h 79"/>
              <a:gd name="T84" fmla="*/ 1190295582 w 49"/>
              <a:gd name="T85" fmla="*/ 119707534 h 79"/>
              <a:gd name="T86" fmla="*/ 991910105 w 49"/>
              <a:gd name="T87" fmla="*/ 299272749 h 79"/>
              <a:gd name="T88" fmla="*/ 925781698 w 49"/>
              <a:gd name="T89" fmla="*/ 119707534 h 79"/>
              <a:gd name="T90" fmla="*/ 859653290 w 49"/>
              <a:gd name="T91" fmla="*/ 59857635 h 79"/>
              <a:gd name="T92" fmla="*/ 396762441 w 49"/>
              <a:gd name="T93" fmla="*/ 957668008 h 79"/>
              <a:gd name="T94" fmla="*/ 462890849 w 49"/>
              <a:gd name="T95" fmla="*/ 1137225638 h 79"/>
              <a:gd name="T96" fmla="*/ 462890849 w 49"/>
              <a:gd name="T97" fmla="*/ 1316790762 h 79"/>
              <a:gd name="T98" fmla="*/ 330634033 w 49"/>
              <a:gd name="T99" fmla="*/ 1436498265 h 79"/>
              <a:gd name="T100" fmla="*/ 396762441 w 49"/>
              <a:gd name="T101" fmla="*/ 1915328280 h 79"/>
              <a:gd name="T102" fmla="*/ 264513694 w 49"/>
              <a:gd name="T103" fmla="*/ 2147483647 h 79"/>
              <a:gd name="T104" fmla="*/ 264513694 w 49"/>
              <a:gd name="T105" fmla="*/ 2147483647 h 79"/>
              <a:gd name="T106" fmla="*/ 198385286 w 49"/>
              <a:gd name="T107" fmla="*/ 2147483647 h 79"/>
              <a:gd name="T108" fmla="*/ 198385286 w 49"/>
              <a:gd name="T109" fmla="*/ 2147483647 h 79"/>
              <a:gd name="T110" fmla="*/ 66128424 w 49"/>
              <a:gd name="T111" fmla="*/ 2147483647 h 79"/>
              <a:gd name="T112" fmla="*/ 0 w 49"/>
              <a:gd name="T113" fmla="*/ 2147483647 h 7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79"/>
              <a:gd name="T173" fmla="*/ 49 w 49"/>
              <a:gd name="T174" fmla="*/ 79 h 7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79">
                <a:moveTo>
                  <a:pt x="0" y="42"/>
                </a:moveTo>
                <a:lnTo>
                  <a:pt x="10" y="71"/>
                </a:lnTo>
                <a:lnTo>
                  <a:pt x="10" y="72"/>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7" y="36"/>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51252" name="Group 68"/>
          <p:cNvGrpSpPr>
            <a:grpSpLocks/>
          </p:cNvGrpSpPr>
          <p:nvPr/>
        </p:nvGrpSpPr>
        <p:grpSpPr bwMode="auto">
          <a:xfrm>
            <a:off x="2808112" y="4589463"/>
            <a:ext cx="928511" cy="635000"/>
            <a:chOff x="1991" y="3321"/>
            <a:chExt cx="361" cy="231"/>
          </a:xfrm>
        </p:grpSpPr>
        <p:sp>
          <p:nvSpPr>
            <p:cNvPr id="51262" name="Freeform 69"/>
            <p:cNvSpPr>
              <a:spLocks/>
            </p:cNvSpPr>
            <p:nvPr/>
          </p:nvSpPr>
          <p:spPr bwMode="auto">
            <a:xfrm>
              <a:off x="2274" y="3459"/>
              <a:ext cx="78" cy="93"/>
            </a:xfrm>
            <a:custGeom>
              <a:avLst/>
              <a:gdLst>
                <a:gd name="T0" fmla="*/ 0 w 16"/>
                <a:gd name="T1" fmla="*/ 166 h 19"/>
                <a:gd name="T2" fmla="*/ 24 w 16"/>
                <a:gd name="T3" fmla="*/ 313 h 19"/>
                <a:gd name="T4" fmla="*/ 24 w 16"/>
                <a:gd name="T5" fmla="*/ 382 h 19"/>
                <a:gd name="T6" fmla="*/ 141 w 16"/>
                <a:gd name="T7" fmla="*/ 455 h 19"/>
                <a:gd name="T8" fmla="*/ 190 w 16"/>
                <a:gd name="T9" fmla="*/ 382 h 19"/>
                <a:gd name="T10" fmla="*/ 380 w 16"/>
                <a:gd name="T11" fmla="*/ 264 h 19"/>
                <a:gd name="T12" fmla="*/ 307 w 16"/>
                <a:gd name="T13" fmla="*/ 117 h 19"/>
                <a:gd name="T14" fmla="*/ 73 w 16"/>
                <a:gd name="T15" fmla="*/ 0 h 19"/>
                <a:gd name="T16" fmla="*/ 73 w 16"/>
                <a:gd name="T17" fmla="*/ 117 h 19"/>
                <a:gd name="T18" fmla="*/ 0 w 16"/>
                <a:gd name="T19" fmla="*/ 166 h 19"/>
                <a:gd name="T20" fmla="*/ 0 w 16"/>
                <a:gd name="T21" fmla="*/ 166 h 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19"/>
                <a:gd name="T35" fmla="*/ 16 w 16"/>
                <a:gd name="T36" fmla="*/ 19 h 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19">
                  <a:moveTo>
                    <a:pt x="0" y="7"/>
                  </a:moveTo>
                  <a:lnTo>
                    <a:pt x="1" y="13"/>
                  </a:lnTo>
                  <a:lnTo>
                    <a:pt x="1" y="16"/>
                  </a:lnTo>
                  <a:lnTo>
                    <a:pt x="6" y="19"/>
                  </a:lnTo>
                  <a:lnTo>
                    <a:pt x="8" y="16"/>
                  </a:lnTo>
                  <a:lnTo>
                    <a:pt x="16" y="11"/>
                  </a:lnTo>
                  <a:lnTo>
                    <a:pt x="13" y="5"/>
                  </a:lnTo>
                  <a:lnTo>
                    <a:pt x="3" y="0"/>
                  </a:lnTo>
                  <a:lnTo>
                    <a:pt x="3" y="5"/>
                  </a:lnTo>
                  <a:lnTo>
                    <a:pt x="0" y="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1263" name="Freeform 70"/>
            <p:cNvSpPr>
              <a:spLocks/>
            </p:cNvSpPr>
            <p:nvPr/>
          </p:nvSpPr>
          <p:spPr bwMode="auto">
            <a:xfrm>
              <a:off x="2235" y="3409"/>
              <a:ext cx="44" cy="29"/>
            </a:xfrm>
            <a:custGeom>
              <a:avLst/>
              <a:gdLst>
                <a:gd name="T0" fmla="*/ 73 w 9"/>
                <a:gd name="T1" fmla="*/ 140 h 6"/>
                <a:gd name="T2" fmla="*/ 191 w 9"/>
                <a:gd name="T3" fmla="*/ 140 h 6"/>
                <a:gd name="T4" fmla="*/ 215 w 9"/>
                <a:gd name="T5" fmla="*/ 72 h 6"/>
                <a:gd name="T6" fmla="*/ 117 w 9"/>
                <a:gd name="T7" fmla="*/ 48 h 6"/>
                <a:gd name="T8" fmla="*/ 73 w 9"/>
                <a:gd name="T9" fmla="*/ 48 h 6"/>
                <a:gd name="T10" fmla="*/ 49 w 9"/>
                <a:gd name="T11" fmla="*/ 0 h 6"/>
                <a:gd name="T12" fmla="*/ 0 w 9"/>
                <a:gd name="T13" fmla="*/ 48 h 6"/>
                <a:gd name="T14" fmla="*/ 49 w 9"/>
                <a:gd name="T15" fmla="*/ 116 h 6"/>
                <a:gd name="T16" fmla="*/ 73 w 9"/>
                <a:gd name="T17" fmla="*/ 140 h 6"/>
                <a:gd name="T18" fmla="*/ 73 w 9"/>
                <a:gd name="T19" fmla="*/ 140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6"/>
                <a:gd name="T32" fmla="*/ 9 w 9"/>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6">
                  <a:moveTo>
                    <a:pt x="3" y="6"/>
                  </a:moveTo>
                  <a:lnTo>
                    <a:pt x="8" y="6"/>
                  </a:lnTo>
                  <a:lnTo>
                    <a:pt x="9" y="3"/>
                  </a:lnTo>
                  <a:lnTo>
                    <a:pt x="5" y="2"/>
                  </a:lnTo>
                  <a:lnTo>
                    <a:pt x="3" y="2"/>
                  </a:lnTo>
                  <a:lnTo>
                    <a:pt x="2" y="0"/>
                  </a:lnTo>
                  <a:lnTo>
                    <a:pt x="0" y="2"/>
                  </a:lnTo>
                  <a:lnTo>
                    <a:pt x="2" y="5"/>
                  </a:lnTo>
                  <a:lnTo>
                    <a:pt x="3" y="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1264" name="Freeform 71"/>
            <p:cNvSpPr>
              <a:spLocks/>
            </p:cNvSpPr>
            <p:nvPr/>
          </p:nvSpPr>
          <p:spPr bwMode="auto">
            <a:xfrm>
              <a:off x="2225" y="3438"/>
              <a:ext cx="20" cy="10"/>
            </a:xfrm>
            <a:custGeom>
              <a:avLst/>
              <a:gdLst>
                <a:gd name="T0" fmla="*/ 0 w 4"/>
                <a:gd name="T1" fmla="*/ 50 h 2"/>
                <a:gd name="T2" fmla="*/ 100 w 4"/>
                <a:gd name="T3" fmla="*/ 0 h 2"/>
                <a:gd name="T4" fmla="*/ 100 w 4"/>
                <a:gd name="T5" fmla="*/ 50 h 2"/>
                <a:gd name="T6" fmla="*/ 0 w 4"/>
                <a:gd name="T7" fmla="*/ 50 h 2"/>
                <a:gd name="T8" fmla="*/ 0 w 4"/>
                <a:gd name="T9" fmla="*/ 50 h 2"/>
                <a:gd name="T10" fmla="*/ 0 60000 65536"/>
                <a:gd name="T11" fmla="*/ 0 60000 65536"/>
                <a:gd name="T12" fmla="*/ 0 60000 65536"/>
                <a:gd name="T13" fmla="*/ 0 60000 65536"/>
                <a:gd name="T14" fmla="*/ 0 60000 65536"/>
                <a:gd name="T15" fmla="*/ 0 w 4"/>
                <a:gd name="T16" fmla="*/ 0 h 2"/>
                <a:gd name="T17" fmla="*/ 4 w 4"/>
                <a:gd name="T18" fmla="*/ 2 h 2"/>
              </a:gdLst>
              <a:ahLst/>
              <a:cxnLst>
                <a:cxn ang="T10">
                  <a:pos x="T0" y="T1"/>
                </a:cxn>
                <a:cxn ang="T11">
                  <a:pos x="T2" y="T3"/>
                </a:cxn>
                <a:cxn ang="T12">
                  <a:pos x="T4" y="T5"/>
                </a:cxn>
                <a:cxn ang="T13">
                  <a:pos x="T6" y="T7"/>
                </a:cxn>
                <a:cxn ang="T14">
                  <a:pos x="T8" y="T9"/>
                </a:cxn>
              </a:cxnLst>
              <a:rect l="T15" t="T16" r="T17" b="T18"/>
              <a:pathLst>
                <a:path w="4" h="2">
                  <a:moveTo>
                    <a:pt x="0" y="2"/>
                  </a:moveTo>
                  <a:lnTo>
                    <a:pt x="4" y="0"/>
                  </a:lnTo>
                  <a:lnTo>
                    <a:pt x="4" y="2"/>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1265" name="Freeform 72"/>
            <p:cNvSpPr>
              <a:spLocks/>
            </p:cNvSpPr>
            <p:nvPr/>
          </p:nvSpPr>
          <p:spPr bwMode="auto">
            <a:xfrm>
              <a:off x="2211" y="3419"/>
              <a:ext cx="19" cy="14"/>
            </a:xfrm>
            <a:custGeom>
              <a:avLst/>
              <a:gdLst>
                <a:gd name="T0" fmla="*/ 47 w 4"/>
                <a:gd name="T1" fmla="*/ 0 h 3"/>
                <a:gd name="T2" fmla="*/ 47 w 4"/>
                <a:gd name="T3" fmla="*/ 0 h 3"/>
                <a:gd name="T4" fmla="*/ 66 w 4"/>
                <a:gd name="T5" fmla="*/ 0 h 3"/>
                <a:gd name="T6" fmla="*/ 66 w 4"/>
                <a:gd name="T7" fmla="*/ 0 h 3"/>
                <a:gd name="T8" fmla="*/ 66 w 4"/>
                <a:gd name="T9" fmla="*/ 0 h 3"/>
                <a:gd name="T10" fmla="*/ 66 w 4"/>
                <a:gd name="T11" fmla="*/ 23 h 3"/>
                <a:gd name="T12" fmla="*/ 66 w 4"/>
                <a:gd name="T13" fmla="*/ 23 h 3"/>
                <a:gd name="T14" fmla="*/ 66 w 4"/>
                <a:gd name="T15" fmla="*/ 23 h 3"/>
                <a:gd name="T16" fmla="*/ 90 w 4"/>
                <a:gd name="T17" fmla="*/ 23 h 3"/>
                <a:gd name="T18" fmla="*/ 66 w 4"/>
                <a:gd name="T19" fmla="*/ 42 h 3"/>
                <a:gd name="T20" fmla="*/ 66 w 4"/>
                <a:gd name="T21" fmla="*/ 42 h 3"/>
                <a:gd name="T22" fmla="*/ 66 w 4"/>
                <a:gd name="T23" fmla="*/ 42 h 3"/>
                <a:gd name="T24" fmla="*/ 66 w 4"/>
                <a:gd name="T25" fmla="*/ 65 h 3"/>
                <a:gd name="T26" fmla="*/ 66 w 4"/>
                <a:gd name="T27" fmla="*/ 65 h 3"/>
                <a:gd name="T28" fmla="*/ 66 w 4"/>
                <a:gd name="T29" fmla="*/ 65 h 3"/>
                <a:gd name="T30" fmla="*/ 47 w 4"/>
                <a:gd name="T31" fmla="*/ 65 h 3"/>
                <a:gd name="T32" fmla="*/ 47 w 4"/>
                <a:gd name="T33" fmla="*/ 65 h 3"/>
                <a:gd name="T34" fmla="*/ 47 w 4"/>
                <a:gd name="T35" fmla="*/ 65 h 3"/>
                <a:gd name="T36" fmla="*/ 24 w 4"/>
                <a:gd name="T37" fmla="*/ 65 h 3"/>
                <a:gd name="T38" fmla="*/ 24 w 4"/>
                <a:gd name="T39" fmla="*/ 65 h 3"/>
                <a:gd name="T40" fmla="*/ 24 w 4"/>
                <a:gd name="T41" fmla="*/ 65 h 3"/>
                <a:gd name="T42" fmla="*/ 24 w 4"/>
                <a:gd name="T43" fmla="*/ 42 h 3"/>
                <a:gd name="T44" fmla="*/ 0 w 4"/>
                <a:gd name="T45" fmla="*/ 42 h 3"/>
                <a:gd name="T46" fmla="*/ 0 w 4"/>
                <a:gd name="T47" fmla="*/ 42 h 3"/>
                <a:gd name="T48" fmla="*/ 0 w 4"/>
                <a:gd name="T49" fmla="*/ 23 h 3"/>
                <a:gd name="T50" fmla="*/ 0 w 4"/>
                <a:gd name="T51" fmla="*/ 23 h 3"/>
                <a:gd name="T52" fmla="*/ 0 w 4"/>
                <a:gd name="T53" fmla="*/ 23 h 3"/>
                <a:gd name="T54" fmla="*/ 24 w 4"/>
                <a:gd name="T55" fmla="*/ 23 h 3"/>
                <a:gd name="T56" fmla="*/ 24 w 4"/>
                <a:gd name="T57" fmla="*/ 0 h 3"/>
                <a:gd name="T58" fmla="*/ 24 w 4"/>
                <a:gd name="T59" fmla="*/ 0 h 3"/>
                <a:gd name="T60" fmla="*/ 24 w 4"/>
                <a:gd name="T61" fmla="*/ 0 h 3"/>
                <a:gd name="T62" fmla="*/ 47 w 4"/>
                <a:gd name="T63" fmla="*/ 0 h 3"/>
                <a:gd name="T64" fmla="*/ 47 w 4"/>
                <a:gd name="T65" fmla="*/ 0 h 3"/>
                <a:gd name="T66" fmla="*/ 47 w 4"/>
                <a:gd name="T67" fmla="*/ 0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
                <a:gd name="T103" fmla="*/ 0 h 3"/>
                <a:gd name="T104" fmla="*/ 4 w 4"/>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 h="3">
                  <a:moveTo>
                    <a:pt x="2" y="0"/>
                  </a:moveTo>
                  <a:lnTo>
                    <a:pt x="2" y="0"/>
                  </a:lnTo>
                  <a:lnTo>
                    <a:pt x="3" y="0"/>
                  </a:lnTo>
                  <a:lnTo>
                    <a:pt x="3" y="1"/>
                  </a:lnTo>
                  <a:lnTo>
                    <a:pt x="4" y="1"/>
                  </a:lnTo>
                  <a:lnTo>
                    <a:pt x="3" y="2"/>
                  </a:lnTo>
                  <a:lnTo>
                    <a:pt x="3" y="3"/>
                  </a:lnTo>
                  <a:lnTo>
                    <a:pt x="2" y="3"/>
                  </a:lnTo>
                  <a:lnTo>
                    <a:pt x="1" y="3"/>
                  </a:lnTo>
                  <a:lnTo>
                    <a:pt x="1" y="2"/>
                  </a:lnTo>
                  <a:lnTo>
                    <a:pt x="0" y="2"/>
                  </a:lnTo>
                  <a:lnTo>
                    <a:pt x="0" y="1"/>
                  </a:lnTo>
                  <a:lnTo>
                    <a:pt x="1" y="1"/>
                  </a:lnTo>
                  <a:lnTo>
                    <a:pt x="1" y="0"/>
                  </a:lnTo>
                  <a:lnTo>
                    <a:pt x="2"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1266" name="Freeform 73"/>
            <p:cNvSpPr>
              <a:spLocks/>
            </p:cNvSpPr>
            <p:nvPr/>
          </p:nvSpPr>
          <p:spPr bwMode="auto">
            <a:xfrm>
              <a:off x="2186" y="3394"/>
              <a:ext cx="39" cy="15"/>
            </a:xfrm>
            <a:custGeom>
              <a:avLst/>
              <a:gdLst>
                <a:gd name="T0" fmla="*/ 0 w 8"/>
                <a:gd name="T1" fmla="*/ 75 h 3"/>
                <a:gd name="T2" fmla="*/ 166 w 8"/>
                <a:gd name="T3" fmla="*/ 75 h 3"/>
                <a:gd name="T4" fmla="*/ 190 w 8"/>
                <a:gd name="T5" fmla="*/ 0 h 3"/>
                <a:gd name="T6" fmla="*/ 49 w 8"/>
                <a:gd name="T7" fmla="*/ 0 h 3"/>
                <a:gd name="T8" fmla="*/ 0 w 8"/>
                <a:gd name="T9" fmla="*/ 75 h 3"/>
                <a:gd name="T10" fmla="*/ 0 w 8"/>
                <a:gd name="T11" fmla="*/ 75 h 3"/>
                <a:gd name="T12" fmla="*/ 0 60000 65536"/>
                <a:gd name="T13" fmla="*/ 0 60000 65536"/>
                <a:gd name="T14" fmla="*/ 0 60000 65536"/>
                <a:gd name="T15" fmla="*/ 0 60000 65536"/>
                <a:gd name="T16" fmla="*/ 0 60000 65536"/>
                <a:gd name="T17" fmla="*/ 0 60000 65536"/>
                <a:gd name="T18" fmla="*/ 0 w 8"/>
                <a:gd name="T19" fmla="*/ 0 h 3"/>
                <a:gd name="T20" fmla="*/ 8 w 8"/>
                <a:gd name="T21" fmla="*/ 3 h 3"/>
              </a:gdLst>
              <a:ahLst/>
              <a:cxnLst>
                <a:cxn ang="T12">
                  <a:pos x="T0" y="T1"/>
                </a:cxn>
                <a:cxn ang="T13">
                  <a:pos x="T2" y="T3"/>
                </a:cxn>
                <a:cxn ang="T14">
                  <a:pos x="T4" y="T5"/>
                </a:cxn>
                <a:cxn ang="T15">
                  <a:pos x="T6" y="T7"/>
                </a:cxn>
                <a:cxn ang="T16">
                  <a:pos x="T8" y="T9"/>
                </a:cxn>
                <a:cxn ang="T17">
                  <a:pos x="T10" y="T11"/>
                </a:cxn>
              </a:cxnLst>
              <a:rect l="T18" t="T19" r="T20" b="T21"/>
              <a:pathLst>
                <a:path w="8" h="3">
                  <a:moveTo>
                    <a:pt x="0" y="3"/>
                  </a:moveTo>
                  <a:lnTo>
                    <a:pt x="7" y="3"/>
                  </a:lnTo>
                  <a:lnTo>
                    <a:pt x="8" y="0"/>
                  </a:lnTo>
                  <a:lnTo>
                    <a:pt x="2" y="0"/>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1267" name="Freeform 74"/>
            <p:cNvSpPr>
              <a:spLocks/>
            </p:cNvSpPr>
            <p:nvPr/>
          </p:nvSpPr>
          <p:spPr bwMode="auto">
            <a:xfrm>
              <a:off x="2026" y="3321"/>
              <a:ext cx="38" cy="24"/>
            </a:xfrm>
            <a:custGeom>
              <a:avLst/>
              <a:gdLst>
                <a:gd name="T0" fmla="*/ 0 w 8"/>
                <a:gd name="T1" fmla="*/ 91 h 5"/>
                <a:gd name="T2" fmla="*/ 66 w 8"/>
                <a:gd name="T3" fmla="*/ 115 h 5"/>
                <a:gd name="T4" fmla="*/ 133 w 8"/>
                <a:gd name="T5" fmla="*/ 115 h 5"/>
                <a:gd name="T6" fmla="*/ 180 w 8"/>
                <a:gd name="T7" fmla="*/ 48 h 5"/>
                <a:gd name="T8" fmla="*/ 114 w 8"/>
                <a:gd name="T9" fmla="*/ 0 h 5"/>
                <a:gd name="T10" fmla="*/ 24 w 8"/>
                <a:gd name="T11" fmla="*/ 48 h 5"/>
                <a:gd name="T12" fmla="*/ 0 w 8"/>
                <a:gd name="T13" fmla="*/ 91 h 5"/>
                <a:gd name="T14" fmla="*/ 0 w 8"/>
                <a:gd name="T15" fmla="*/ 91 h 5"/>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5"/>
                <a:gd name="T26" fmla="*/ 8 w 8"/>
                <a:gd name="T27" fmla="*/ 5 h 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5">
                  <a:moveTo>
                    <a:pt x="0" y="4"/>
                  </a:moveTo>
                  <a:lnTo>
                    <a:pt x="3" y="5"/>
                  </a:lnTo>
                  <a:lnTo>
                    <a:pt x="6" y="5"/>
                  </a:lnTo>
                  <a:lnTo>
                    <a:pt x="8" y="2"/>
                  </a:lnTo>
                  <a:lnTo>
                    <a:pt x="5" y="0"/>
                  </a:lnTo>
                  <a:lnTo>
                    <a:pt x="1" y="2"/>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1268" name="Freeform 75"/>
            <p:cNvSpPr>
              <a:spLocks/>
            </p:cNvSpPr>
            <p:nvPr/>
          </p:nvSpPr>
          <p:spPr bwMode="auto">
            <a:xfrm>
              <a:off x="1991" y="3321"/>
              <a:ext cx="20" cy="24"/>
            </a:xfrm>
            <a:custGeom>
              <a:avLst/>
              <a:gdLst>
                <a:gd name="T0" fmla="*/ 0 w 4"/>
                <a:gd name="T1" fmla="*/ 115 h 5"/>
                <a:gd name="T2" fmla="*/ 100 w 4"/>
                <a:gd name="T3" fmla="*/ 48 h 5"/>
                <a:gd name="T4" fmla="*/ 100 w 4"/>
                <a:gd name="T5" fmla="*/ 0 h 5"/>
                <a:gd name="T6" fmla="*/ 0 w 4"/>
                <a:gd name="T7" fmla="*/ 91 h 5"/>
                <a:gd name="T8" fmla="*/ 0 w 4"/>
                <a:gd name="T9" fmla="*/ 115 h 5"/>
                <a:gd name="T10" fmla="*/ 0 w 4"/>
                <a:gd name="T11" fmla="*/ 115 h 5"/>
                <a:gd name="T12" fmla="*/ 0 60000 65536"/>
                <a:gd name="T13" fmla="*/ 0 60000 65536"/>
                <a:gd name="T14" fmla="*/ 0 60000 65536"/>
                <a:gd name="T15" fmla="*/ 0 60000 65536"/>
                <a:gd name="T16" fmla="*/ 0 60000 65536"/>
                <a:gd name="T17" fmla="*/ 0 60000 65536"/>
                <a:gd name="T18" fmla="*/ 0 w 4"/>
                <a:gd name="T19" fmla="*/ 0 h 5"/>
                <a:gd name="T20" fmla="*/ 4 w 4"/>
                <a:gd name="T21" fmla="*/ 5 h 5"/>
              </a:gdLst>
              <a:ahLst/>
              <a:cxnLst>
                <a:cxn ang="T12">
                  <a:pos x="T0" y="T1"/>
                </a:cxn>
                <a:cxn ang="T13">
                  <a:pos x="T2" y="T3"/>
                </a:cxn>
                <a:cxn ang="T14">
                  <a:pos x="T4" y="T5"/>
                </a:cxn>
                <a:cxn ang="T15">
                  <a:pos x="T6" y="T7"/>
                </a:cxn>
                <a:cxn ang="T16">
                  <a:pos x="T8" y="T9"/>
                </a:cxn>
                <a:cxn ang="T17">
                  <a:pos x="T10" y="T11"/>
                </a:cxn>
              </a:cxnLst>
              <a:rect l="T18" t="T19" r="T20" b="T21"/>
              <a:pathLst>
                <a:path w="4" h="5">
                  <a:moveTo>
                    <a:pt x="0" y="5"/>
                  </a:moveTo>
                  <a:lnTo>
                    <a:pt x="4" y="2"/>
                  </a:lnTo>
                  <a:lnTo>
                    <a:pt x="4" y="0"/>
                  </a:lnTo>
                  <a:lnTo>
                    <a:pt x="0" y="4"/>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1269" name="Freeform 76"/>
            <p:cNvSpPr>
              <a:spLocks/>
            </p:cNvSpPr>
            <p:nvPr/>
          </p:nvSpPr>
          <p:spPr bwMode="auto">
            <a:xfrm>
              <a:off x="2128" y="3360"/>
              <a:ext cx="39" cy="34"/>
            </a:xfrm>
            <a:custGeom>
              <a:avLst/>
              <a:gdLst>
                <a:gd name="T0" fmla="*/ 73 w 8"/>
                <a:gd name="T1" fmla="*/ 165 h 7"/>
                <a:gd name="T2" fmla="*/ 190 w 8"/>
                <a:gd name="T3" fmla="*/ 165 h 7"/>
                <a:gd name="T4" fmla="*/ 190 w 8"/>
                <a:gd name="T5" fmla="*/ 92 h 7"/>
                <a:gd name="T6" fmla="*/ 97 w 8"/>
                <a:gd name="T7" fmla="*/ 0 h 7"/>
                <a:gd name="T8" fmla="*/ 0 w 8"/>
                <a:gd name="T9" fmla="*/ 49 h 7"/>
                <a:gd name="T10" fmla="*/ 73 w 8"/>
                <a:gd name="T11" fmla="*/ 165 h 7"/>
                <a:gd name="T12" fmla="*/ 73 w 8"/>
                <a:gd name="T13" fmla="*/ 165 h 7"/>
                <a:gd name="T14" fmla="*/ 0 60000 65536"/>
                <a:gd name="T15" fmla="*/ 0 60000 65536"/>
                <a:gd name="T16" fmla="*/ 0 60000 65536"/>
                <a:gd name="T17" fmla="*/ 0 60000 65536"/>
                <a:gd name="T18" fmla="*/ 0 60000 65536"/>
                <a:gd name="T19" fmla="*/ 0 60000 65536"/>
                <a:gd name="T20" fmla="*/ 0 60000 65536"/>
                <a:gd name="T21" fmla="*/ 0 w 8"/>
                <a:gd name="T22" fmla="*/ 0 h 7"/>
                <a:gd name="T23" fmla="*/ 8 w 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7">
                  <a:moveTo>
                    <a:pt x="3" y="7"/>
                  </a:moveTo>
                  <a:lnTo>
                    <a:pt x="8" y="7"/>
                  </a:lnTo>
                  <a:lnTo>
                    <a:pt x="8" y="4"/>
                  </a:lnTo>
                  <a:lnTo>
                    <a:pt x="4" y="0"/>
                  </a:lnTo>
                  <a:lnTo>
                    <a:pt x="0" y="2"/>
                  </a:lnTo>
                  <a:lnTo>
                    <a:pt x="3" y="7"/>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51253" name="Rectangle 99"/>
          <p:cNvSpPr>
            <a:spLocks noChangeArrowheads="1"/>
          </p:cNvSpPr>
          <p:nvPr/>
        </p:nvSpPr>
        <p:spPr bwMode="auto">
          <a:xfrm>
            <a:off x="0" y="242888"/>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b="1">
                <a:solidFill>
                  <a:srgbClr val="000000"/>
                </a:solidFill>
                <a:latin typeface="Verdana" pitchFamily="34" charset="0"/>
              </a:rPr>
              <a:t>Obesity Trends* Among U.S. Adults</a:t>
            </a:r>
            <a:br>
              <a:rPr lang="en-US" b="1">
                <a:solidFill>
                  <a:srgbClr val="000000"/>
                </a:solidFill>
                <a:latin typeface="Verdana" pitchFamily="34" charset="0"/>
              </a:rPr>
            </a:br>
            <a:r>
              <a:rPr lang="en-US" b="1">
                <a:solidFill>
                  <a:srgbClr val="DE3021"/>
                </a:solidFill>
                <a:latin typeface="Verdana" pitchFamily="34" charset="0"/>
              </a:rPr>
              <a:t>BRFSS, 2002</a:t>
            </a:r>
          </a:p>
        </p:txBody>
      </p:sp>
      <p:sp>
        <p:nvSpPr>
          <p:cNvPr id="51254" name="Text Box 119"/>
          <p:cNvSpPr txBox="1">
            <a:spLocks noChangeArrowheads="1"/>
          </p:cNvSpPr>
          <p:nvPr/>
        </p:nvSpPr>
        <p:spPr bwMode="auto">
          <a:xfrm>
            <a:off x="653345" y="5894388"/>
            <a:ext cx="7240411"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Arial Narrow" pitchFamily="34" charset="0"/>
              </a:rPr>
              <a:t>No Data          &lt;10%           10%–14%	    15%–19%           20%–24%        </a:t>
            </a:r>
            <a:r>
              <a:rPr lang="en-US" sz="1400">
                <a:solidFill>
                  <a:srgbClr val="000000"/>
                </a:solidFill>
                <a:latin typeface="Arial Narrow" pitchFamily="34" charset="0"/>
              </a:rPr>
              <a:t>  </a:t>
            </a:r>
            <a:r>
              <a:rPr lang="en-US" sz="1400" b="1">
                <a:solidFill>
                  <a:srgbClr val="000000"/>
                </a:solidFill>
                <a:latin typeface="Arial Narrow" pitchFamily="34" charset="0"/>
              </a:rPr>
              <a:t>≥25%</a:t>
            </a:r>
            <a:endParaRPr lang="en-US" sz="1400">
              <a:solidFill>
                <a:srgbClr val="000000"/>
              </a:solidFill>
              <a:latin typeface="Arial Narrow" pitchFamily="34" charset="0"/>
            </a:endParaRPr>
          </a:p>
        </p:txBody>
      </p:sp>
      <p:sp>
        <p:nvSpPr>
          <p:cNvPr id="51255" name="Rectangle 120"/>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1256" name="Rectangle 121"/>
          <p:cNvSpPr>
            <a:spLocks noChangeArrowheads="1"/>
          </p:cNvSpPr>
          <p:nvPr/>
        </p:nvSpPr>
        <p:spPr bwMode="auto">
          <a:xfrm>
            <a:off x="1347612" y="5953125"/>
            <a:ext cx="208844" cy="234950"/>
          </a:xfrm>
          <a:prstGeom prst="rect">
            <a:avLst/>
          </a:prstGeom>
          <a:solidFill>
            <a:srgbClr val="99CCFF"/>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1257" name="Rectangle 122"/>
          <p:cNvSpPr>
            <a:spLocks noChangeArrowheads="1"/>
          </p:cNvSpPr>
          <p:nvPr/>
        </p:nvSpPr>
        <p:spPr bwMode="auto">
          <a:xfrm>
            <a:off x="2064456" y="5951538"/>
            <a:ext cx="208844" cy="234950"/>
          </a:xfrm>
          <a:prstGeom prst="rect">
            <a:avLst/>
          </a:prstGeom>
          <a:solidFill>
            <a:srgbClr val="6699FF"/>
          </a:solidFill>
          <a:ln w="9525">
            <a:solidFill>
              <a:schemeClr val="tx1"/>
            </a:solidFill>
            <a:miter lim="800000"/>
            <a:headEnd/>
            <a:tailEnd/>
          </a:ln>
        </p:spPr>
        <p:txBody>
          <a:bodyPr wrap="none" anchor="ctr"/>
          <a:lstStyle/>
          <a:p>
            <a:pPr algn="ctr" eaLnBrk="0" hangingPunct="0"/>
            <a:endParaRPr lang="en-US">
              <a:solidFill>
                <a:srgbClr val="000000"/>
              </a:solidFill>
            </a:endParaRPr>
          </a:p>
        </p:txBody>
      </p:sp>
      <p:sp>
        <p:nvSpPr>
          <p:cNvPr id="51258" name="Rectangle 123"/>
          <p:cNvSpPr>
            <a:spLocks noChangeArrowheads="1"/>
          </p:cNvSpPr>
          <p:nvPr/>
        </p:nvSpPr>
        <p:spPr bwMode="auto">
          <a:xfrm>
            <a:off x="3060701" y="5961063"/>
            <a:ext cx="208844" cy="234950"/>
          </a:xfrm>
          <a:prstGeom prst="rect">
            <a:avLst/>
          </a:prstGeom>
          <a:solidFill>
            <a:srgbClr val="0000A0"/>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1259" name="Rectangle 124"/>
          <p:cNvSpPr>
            <a:spLocks noChangeArrowheads="1"/>
          </p:cNvSpPr>
          <p:nvPr/>
        </p:nvSpPr>
        <p:spPr bwMode="auto">
          <a:xfrm>
            <a:off x="4996745" y="5948363"/>
            <a:ext cx="208844" cy="234950"/>
          </a:xfrm>
          <a:prstGeom prst="rect">
            <a:avLst/>
          </a:prstGeom>
          <a:solidFill>
            <a:srgbClr val="ED4213"/>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1260" name="Rectangle 125"/>
          <p:cNvSpPr>
            <a:spLocks noChangeArrowheads="1"/>
          </p:cNvSpPr>
          <p:nvPr/>
        </p:nvSpPr>
        <p:spPr bwMode="auto">
          <a:xfrm>
            <a:off x="4037190" y="5945188"/>
            <a:ext cx="208844" cy="234950"/>
          </a:xfrm>
          <a:prstGeom prst="rect">
            <a:avLst/>
          </a:prstGeom>
          <a:solidFill>
            <a:srgbClr val="FFC66D"/>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1261" name="Rectangle 126"/>
          <p:cNvSpPr>
            <a:spLocks noChangeArrowheads="1"/>
          </p:cNvSpPr>
          <p:nvPr/>
        </p:nvSpPr>
        <p:spPr bwMode="auto">
          <a:xfrm>
            <a:off x="395112" y="5892800"/>
            <a:ext cx="5484989" cy="3508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solidFill>
                <a:srgbClr val="000000"/>
              </a:solidFill>
            </a:endParaRPr>
          </a:p>
        </p:txBody>
      </p:sp>
    </p:spTree>
    <p:extLst>
      <p:ext uri="{BB962C8B-B14F-4D97-AF65-F5344CB8AC3E}">
        <p14:creationId xmlns:p14="http://schemas.microsoft.com/office/powerpoint/2010/main" val="220091750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Freeform 2"/>
          <p:cNvSpPr>
            <a:spLocks/>
          </p:cNvSpPr>
          <p:nvPr/>
        </p:nvSpPr>
        <p:spPr bwMode="auto">
          <a:xfrm>
            <a:off x="4013200" y="2003425"/>
            <a:ext cx="643467" cy="427038"/>
          </a:xfrm>
          <a:custGeom>
            <a:avLst/>
            <a:gdLst>
              <a:gd name="T0" fmla="*/ 0 w 89"/>
              <a:gd name="T1" fmla="*/ 2147483647 h 55"/>
              <a:gd name="T2" fmla="*/ 330789779 w 89"/>
              <a:gd name="T3" fmla="*/ 0 h 55"/>
              <a:gd name="T4" fmla="*/ 2147483647 w 89"/>
              <a:gd name="T5" fmla="*/ 180854486 h 55"/>
              <a:gd name="T6" fmla="*/ 2147483647 w 89"/>
              <a:gd name="T7" fmla="*/ 241136706 h 55"/>
              <a:gd name="T8" fmla="*/ 2147483647 w 89"/>
              <a:gd name="T9" fmla="*/ 301426751 h 55"/>
              <a:gd name="T10" fmla="*/ 2147483647 w 89"/>
              <a:gd name="T11" fmla="*/ 542563518 h 55"/>
              <a:gd name="T12" fmla="*/ 2147483647 w 89"/>
              <a:gd name="T13" fmla="*/ 602845738 h 55"/>
              <a:gd name="T14" fmla="*/ 2147483647 w 89"/>
              <a:gd name="T15" fmla="*/ 783700163 h 55"/>
              <a:gd name="T16" fmla="*/ 2147483647 w 89"/>
              <a:gd name="T17" fmla="*/ 1085127035 h 55"/>
              <a:gd name="T18" fmla="*/ 2147483647 w 89"/>
              <a:gd name="T19" fmla="*/ 1386553665 h 55"/>
              <a:gd name="T20" fmla="*/ 2147483647 w 89"/>
              <a:gd name="T21" fmla="*/ 1507118105 h 55"/>
              <a:gd name="T22" fmla="*/ 2147483647 w 89"/>
              <a:gd name="T23" fmla="*/ 1808544735 h 55"/>
              <a:gd name="T24" fmla="*/ 2147483647 w 89"/>
              <a:gd name="T25" fmla="*/ 2147483647 h 55"/>
              <a:gd name="T26" fmla="*/ 2147483647 w 89"/>
              <a:gd name="T27" fmla="*/ 2147483647 h 55"/>
              <a:gd name="T28" fmla="*/ 2147483647 w 89"/>
              <a:gd name="T29" fmla="*/ 2147483647 h 55"/>
              <a:gd name="T30" fmla="*/ 2147483647 w 89"/>
              <a:gd name="T31" fmla="*/ 2147483647 h 55"/>
              <a:gd name="T32" fmla="*/ 2147483647 w 89"/>
              <a:gd name="T33" fmla="*/ 2147483647 h 55"/>
              <a:gd name="T34" fmla="*/ 2147483647 w 89"/>
              <a:gd name="T35" fmla="*/ 2147483647 h 55"/>
              <a:gd name="T36" fmla="*/ 2147483647 w 89"/>
              <a:gd name="T37" fmla="*/ 2147483647 h 55"/>
              <a:gd name="T38" fmla="*/ 0 w 89"/>
              <a:gd name="T39" fmla="*/ 2147483647 h 55"/>
              <a:gd name="T40" fmla="*/ 0 w 89"/>
              <a:gd name="T41" fmla="*/ 2147483647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55"/>
              <a:gd name="T65" fmla="*/ 89 w 8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2227" name="Freeform 3"/>
          <p:cNvSpPr>
            <a:spLocks/>
          </p:cNvSpPr>
          <p:nvPr/>
        </p:nvSpPr>
        <p:spPr bwMode="auto">
          <a:xfrm>
            <a:off x="3984978" y="2398713"/>
            <a:ext cx="680156" cy="495300"/>
          </a:xfrm>
          <a:custGeom>
            <a:avLst/>
            <a:gdLst>
              <a:gd name="T0" fmla="*/ 0 w 94"/>
              <a:gd name="T1" fmla="*/ 2147483647 h 64"/>
              <a:gd name="T2" fmla="*/ 198790836 w 94"/>
              <a:gd name="T3" fmla="*/ 1018182017 h 64"/>
              <a:gd name="T4" fmla="*/ 265051713 w 94"/>
              <a:gd name="T5" fmla="*/ 0 h 64"/>
              <a:gd name="T6" fmla="*/ 2147483647 w 94"/>
              <a:gd name="T7" fmla="*/ 239570365 h 64"/>
              <a:gd name="T8" fmla="*/ 2147483647 w 94"/>
              <a:gd name="T9" fmla="*/ 359355578 h 64"/>
              <a:gd name="T10" fmla="*/ 2147483647 w 94"/>
              <a:gd name="T11" fmla="*/ 419248154 h 64"/>
              <a:gd name="T12" fmla="*/ 2147483647 w 94"/>
              <a:gd name="T13" fmla="*/ 598933742 h 64"/>
              <a:gd name="T14" fmla="*/ 2147483647 w 94"/>
              <a:gd name="T15" fmla="*/ 658826318 h 64"/>
              <a:gd name="T16" fmla="*/ 2147483647 w 94"/>
              <a:gd name="T17" fmla="*/ 898396623 h 64"/>
              <a:gd name="T18" fmla="*/ 2147483647 w 94"/>
              <a:gd name="T19" fmla="*/ 2147483647 h 64"/>
              <a:gd name="T20" fmla="*/ 2147483647 w 94"/>
              <a:gd name="T21" fmla="*/ 2147483647 h 64"/>
              <a:gd name="T22" fmla="*/ 2147483647 w 94"/>
              <a:gd name="T23" fmla="*/ 2147483647 h 64"/>
              <a:gd name="T24" fmla="*/ 2147483647 w 94"/>
              <a:gd name="T25" fmla="*/ 2147483647 h 64"/>
              <a:gd name="T26" fmla="*/ 2147483647 w 94"/>
              <a:gd name="T27" fmla="*/ 2147483647 h 64"/>
              <a:gd name="T28" fmla="*/ 2147483647 w 94"/>
              <a:gd name="T29" fmla="*/ 2147483647 h 64"/>
              <a:gd name="T30" fmla="*/ 2147483647 w 94"/>
              <a:gd name="T31" fmla="*/ 2147483647 h 64"/>
              <a:gd name="T32" fmla="*/ 2147483647 w 94"/>
              <a:gd name="T33" fmla="*/ 2147483647 h 64"/>
              <a:gd name="T34" fmla="*/ 2147483647 w 94"/>
              <a:gd name="T35" fmla="*/ 2147483647 h 64"/>
              <a:gd name="T36" fmla="*/ 2147483647 w 94"/>
              <a:gd name="T37" fmla="*/ 2147483647 h 64"/>
              <a:gd name="T38" fmla="*/ 2147483647 w 94"/>
              <a:gd name="T39" fmla="*/ 2147483647 h 64"/>
              <a:gd name="T40" fmla="*/ 2147483647 w 94"/>
              <a:gd name="T41" fmla="*/ 2147483647 h 64"/>
              <a:gd name="T42" fmla="*/ 2147483647 w 94"/>
              <a:gd name="T43" fmla="*/ 2147483647 h 64"/>
              <a:gd name="T44" fmla="*/ 2147483647 w 94"/>
              <a:gd name="T45" fmla="*/ 2147483647 h 64"/>
              <a:gd name="T46" fmla="*/ 2147483647 w 94"/>
              <a:gd name="T47" fmla="*/ 2147483647 h 64"/>
              <a:gd name="T48" fmla="*/ 2147483647 w 94"/>
              <a:gd name="T49" fmla="*/ 2147483647 h 64"/>
              <a:gd name="T50" fmla="*/ 2147483647 w 94"/>
              <a:gd name="T51" fmla="*/ 2147483647 h 64"/>
              <a:gd name="T52" fmla="*/ 2147483647 w 94"/>
              <a:gd name="T53" fmla="*/ 2147483647 h 64"/>
              <a:gd name="T54" fmla="*/ 2147483647 w 94"/>
              <a:gd name="T55" fmla="*/ 2147483647 h 64"/>
              <a:gd name="T56" fmla="*/ 2147483647 w 94"/>
              <a:gd name="T57" fmla="*/ 2147483647 h 64"/>
              <a:gd name="T58" fmla="*/ 2147483647 w 94"/>
              <a:gd name="T59" fmla="*/ 2147483647 h 64"/>
              <a:gd name="T60" fmla="*/ 2147483647 w 94"/>
              <a:gd name="T61" fmla="*/ 2147483647 h 64"/>
              <a:gd name="T62" fmla="*/ 2147483647 w 94"/>
              <a:gd name="T63" fmla="*/ 2147483647 h 64"/>
              <a:gd name="T64" fmla="*/ 2147483647 w 94"/>
              <a:gd name="T65" fmla="*/ 2147483647 h 64"/>
              <a:gd name="T66" fmla="*/ 2147483647 w 94"/>
              <a:gd name="T67" fmla="*/ 2147483647 h 64"/>
              <a:gd name="T68" fmla="*/ 2147483647 w 94"/>
              <a:gd name="T69" fmla="*/ 2147483647 h 64"/>
              <a:gd name="T70" fmla="*/ 0 w 94"/>
              <a:gd name="T71" fmla="*/ 2147483647 h 64"/>
              <a:gd name="T72" fmla="*/ 0 w 94"/>
              <a:gd name="T73" fmla="*/ 2147483647 h 6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4"/>
              <a:gd name="T112" fmla="*/ 0 h 64"/>
              <a:gd name="T113" fmla="*/ 94 w 94"/>
              <a:gd name="T114" fmla="*/ 64 h 6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4" h="64">
                <a:moveTo>
                  <a:pt x="0" y="51"/>
                </a:moveTo>
                <a:lnTo>
                  <a:pt x="3" y="17"/>
                </a:lnTo>
                <a:lnTo>
                  <a:pt x="4" y="0"/>
                </a:lnTo>
                <a:lnTo>
                  <a:pt x="93" y="4"/>
                </a:lnTo>
                <a:lnTo>
                  <a:pt x="93" y="6"/>
                </a:lnTo>
                <a:lnTo>
                  <a:pt x="92" y="7"/>
                </a:lnTo>
                <a:lnTo>
                  <a:pt x="90" y="10"/>
                </a:lnTo>
                <a:lnTo>
                  <a:pt x="90" y="11"/>
                </a:lnTo>
                <a:lnTo>
                  <a:pt x="94" y="15"/>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2228" name="Freeform 4"/>
          <p:cNvSpPr>
            <a:spLocks/>
          </p:cNvSpPr>
          <p:nvPr/>
        </p:nvSpPr>
        <p:spPr bwMode="auto">
          <a:xfrm>
            <a:off x="3962401" y="2794000"/>
            <a:ext cx="804333" cy="425450"/>
          </a:xfrm>
          <a:custGeom>
            <a:avLst/>
            <a:gdLst>
              <a:gd name="T0" fmla="*/ 0 w 111"/>
              <a:gd name="T1" fmla="*/ 2034463625 h 55"/>
              <a:gd name="T2" fmla="*/ 199365982 w 111"/>
              <a:gd name="T3" fmla="*/ 0 h 55"/>
              <a:gd name="T4" fmla="*/ 2147483647 w 111"/>
              <a:gd name="T5" fmla="*/ 179508969 h 55"/>
              <a:gd name="T6" fmla="*/ 2147483647 w 111"/>
              <a:gd name="T7" fmla="*/ 359025673 h 55"/>
              <a:gd name="T8" fmla="*/ 2147483647 w 111"/>
              <a:gd name="T9" fmla="*/ 359025673 h 55"/>
              <a:gd name="T10" fmla="*/ 2147483647 w 111"/>
              <a:gd name="T11" fmla="*/ 299184213 h 55"/>
              <a:gd name="T12" fmla="*/ 2147483647 w 111"/>
              <a:gd name="T13" fmla="*/ 359025673 h 55"/>
              <a:gd name="T14" fmla="*/ 2147483647 w 111"/>
              <a:gd name="T15" fmla="*/ 538534702 h 55"/>
              <a:gd name="T16" fmla="*/ 2147483647 w 111"/>
              <a:gd name="T17" fmla="*/ 538534702 h 55"/>
              <a:gd name="T18" fmla="*/ 2147483647 w 111"/>
              <a:gd name="T19" fmla="*/ 538534702 h 55"/>
              <a:gd name="T20" fmla="*/ 2147483647 w 111"/>
              <a:gd name="T21" fmla="*/ 418859397 h 55"/>
              <a:gd name="T22" fmla="*/ 2147483647 w 111"/>
              <a:gd name="T23" fmla="*/ 418859397 h 55"/>
              <a:gd name="T24" fmla="*/ 2147483647 w 111"/>
              <a:gd name="T25" fmla="*/ 478700857 h 55"/>
              <a:gd name="T26" fmla="*/ 2147483647 w 111"/>
              <a:gd name="T27" fmla="*/ 658209886 h 55"/>
              <a:gd name="T28" fmla="*/ 2147483647 w 111"/>
              <a:gd name="T29" fmla="*/ 777885070 h 55"/>
              <a:gd name="T30" fmla="*/ 2147483647 w 111"/>
              <a:gd name="T31" fmla="*/ 897560255 h 55"/>
              <a:gd name="T32" fmla="*/ 2147483647 w 111"/>
              <a:gd name="T33" fmla="*/ 957393979 h 55"/>
              <a:gd name="T34" fmla="*/ 2147483647 w 111"/>
              <a:gd name="T35" fmla="*/ 1017235680 h 55"/>
              <a:gd name="T36" fmla="*/ 2147483647 w 111"/>
              <a:gd name="T37" fmla="*/ 1136910864 h 55"/>
              <a:gd name="T38" fmla="*/ 2147483647 w 111"/>
              <a:gd name="T39" fmla="*/ 1256586048 h 55"/>
              <a:gd name="T40" fmla="*/ 2147483647 w 111"/>
              <a:gd name="T41" fmla="*/ 1436094957 h 55"/>
              <a:gd name="T42" fmla="*/ 2147483647 w 111"/>
              <a:gd name="T43" fmla="*/ 1495928681 h 55"/>
              <a:gd name="T44" fmla="*/ 2147483647 w 111"/>
              <a:gd name="T45" fmla="*/ 1555770141 h 55"/>
              <a:gd name="T46" fmla="*/ 2147483647 w 111"/>
              <a:gd name="T47" fmla="*/ 1675445325 h 55"/>
              <a:gd name="T48" fmla="*/ 2147483647 w 111"/>
              <a:gd name="T49" fmla="*/ 1735279049 h 55"/>
              <a:gd name="T50" fmla="*/ 2147483647 w 111"/>
              <a:gd name="T51" fmla="*/ 1795120509 h 55"/>
              <a:gd name="T52" fmla="*/ 2147483647 w 111"/>
              <a:gd name="T53" fmla="*/ 1914795693 h 55"/>
              <a:gd name="T54" fmla="*/ 2147483647 w 111"/>
              <a:gd name="T55" fmla="*/ 2034463625 h 55"/>
              <a:gd name="T56" fmla="*/ 2147483647 w 111"/>
              <a:gd name="T57" fmla="*/ 2094305085 h 55"/>
              <a:gd name="T58" fmla="*/ 2147483647 w 111"/>
              <a:gd name="T59" fmla="*/ 2147483647 h 55"/>
              <a:gd name="T60" fmla="*/ 2147483647 w 111"/>
              <a:gd name="T61" fmla="*/ 2147483647 h 55"/>
              <a:gd name="T62" fmla="*/ 2147483647 w 111"/>
              <a:gd name="T63" fmla="*/ 2147483647 h 55"/>
              <a:gd name="T64" fmla="*/ 2147483647 w 111"/>
              <a:gd name="T65" fmla="*/ 2147483647 h 55"/>
              <a:gd name="T66" fmla="*/ 2147483647 w 111"/>
              <a:gd name="T67" fmla="*/ 2147483647 h 55"/>
              <a:gd name="T68" fmla="*/ 2147483647 w 111"/>
              <a:gd name="T69" fmla="*/ 2147483647 h 55"/>
              <a:gd name="T70" fmla="*/ 2147483647 w 111"/>
              <a:gd name="T71" fmla="*/ 2147483647 h 55"/>
              <a:gd name="T72" fmla="*/ 2147483647 w 111"/>
              <a:gd name="T73" fmla="*/ 2147483647 h 55"/>
              <a:gd name="T74" fmla="*/ 2147483647 w 111"/>
              <a:gd name="T75" fmla="*/ 2147483647 h 55"/>
              <a:gd name="T76" fmla="*/ 2147483647 w 111"/>
              <a:gd name="T77" fmla="*/ 2147483647 h 55"/>
              <a:gd name="T78" fmla="*/ 2147483647 w 111"/>
              <a:gd name="T79" fmla="*/ 2147483647 h 55"/>
              <a:gd name="T80" fmla="*/ 2147483647 w 111"/>
              <a:gd name="T81" fmla="*/ 2147483647 h 55"/>
              <a:gd name="T82" fmla="*/ 2147483647 w 111"/>
              <a:gd name="T83" fmla="*/ 2147483647 h 55"/>
              <a:gd name="T84" fmla="*/ 2147483647 w 111"/>
              <a:gd name="T85" fmla="*/ 2147483647 h 55"/>
              <a:gd name="T86" fmla="*/ 1661391313 w 111"/>
              <a:gd name="T87" fmla="*/ 2147483647 h 55"/>
              <a:gd name="T88" fmla="*/ 1727846619 w 111"/>
              <a:gd name="T89" fmla="*/ 2147483647 h 55"/>
              <a:gd name="T90" fmla="*/ 0 w 111"/>
              <a:gd name="T91" fmla="*/ 2034463625 h 55"/>
              <a:gd name="T92" fmla="*/ 0 w 111"/>
              <a:gd name="T93" fmla="*/ 2034463625 h 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1"/>
              <a:gd name="T142" fmla="*/ 0 h 55"/>
              <a:gd name="T143" fmla="*/ 111 w 111"/>
              <a:gd name="T144" fmla="*/ 55 h 5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2229" name="Freeform 5"/>
          <p:cNvSpPr>
            <a:spLocks/>
          </p:cNvSpPr>
          <p:nvPr/>
        </p:nvSpPr>
        <p:spPr bwMode="auto">
          <a:xfrm>
            <a:off x="4121856" y="3203576"/>
            <a:ext cx="722489" cy="411163"/>
          </a:xfrm>
          <a:custGeom>
            <a:avLst/>
            <a:gdLst>
              <a:gd name="T0" fmla="*/ 198193155 w 100"/>
              <a:gd name="T1" fmla="*/ 0 h 53"/>
              <a:gd name="T2" fmla="*/ 2147483647 w 100"/>
              <a:gd name="T3" fmla="*/ 120369903 h 53"/>
              <a:gd name="T4" fmla="*/ 2147483647 w 100"/>
              <a:gd name="T5" fmla="*/ 361101983 h 53"/>
              <a:gd name="T6" fmla="*/ 2147483647 w 100"/>
              <a:gd name="T7" fmla="*/ 481464098 h 53"/>
              <a:gd name="T8" fmla="*/ 2147483647 w 100"/>
              <a:gd name="T9" fmla="*/ 601834092 h 53"/>
              <a:gd name="T10" fmla="*/ 2147483647 w 100"/>
              <a:gd name="T11" fmla="*/ 722203965 h 53"/>
              <a:gd name="T12" fmla="*/ 2147483647 w 100"/>
              <a:gd name="T13" fmla="*/ 722203965 h 53"/>
              <a:gd name="T14" fmla="*/ 2147483647 w 100"/>
              <a:gd name="T15" fmla="*/ 902751017 h 53"/>
              <a:gd name="T16" fmla="*/ 2147483647 w 100"/>
              <a:gd name="T17" fmla="*/ 962935953 h 53"/>
              <a:gd name="T18" fmla="*/ 2147483647 w 100"/>
              <a:gd name="T19" fmla="*/ 962935953 h 53"/>
              <a:gd name="T20" fmla="*/ 2147483647 w 100"/>
              <a:gd name="T21" fmla="*/ 1023113375 h 53"/>
              <a:gd name="T22" fmla="*/ 2147483647 w 100"/>
              <a:gd name="T23" fmla="*/ 2147483647 h 53"/>
              <a:gd name="T24" fmla="*/ 0 w 100"/>
              <a:gd name="T25" fmla="*/ 2147483647 h 53"/>
              <a:gd name="T26" fmla="*/ 198193155 w 100"/>
              <a:gd name="T27" fmla="*/ 0 h 53"/>
              <a:gd name="T28" fmla="*/ 198193155 w 100"/>
              <a:gd name="T29" fmla="*/ 0 h 5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0"/>
              <a:gd name="T46" fmla="*/ 0 h 53"/>
              <a:gd name="T47" fmla="*/ 100 w 100"/>
              <a:gd name="T48" fmla="*/ 53 h 5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2230" name="Freeform 6"/>
          <p:cNvSpPr>
            <a:spLocks/>
          </p:cNvSpPr>
          <p:nvPr/>
        </p:nvSpPr>
        <p:spPr bwMode="auto">
          <a:xfrm>
            <a:off x="4020256" y="3590925"/>
            <a:ext cx="839611" cy="465138"/>
          </a:xfrm>
          <a:custGeom>
            <a:avLst/>
            <a:gdLst>
              <a:gd name="T0" fmla="*/ 928268316 w 116"/>
              <a:gd name="T1" fmla="*/ 60095829 h 60"/>
              <a:gd name="T2" fmla="*/ 0 w 116"/>
              <a:gd name="T3" fmla="*/ 540885828 h 60"/>
              <a:gd name="T4" fmla="*/ 2147483647 w 116"/>
              <a:gd name="T5" fmla="*/ 2147483647 h 60"/>
              <a:gd name="T6" fmla="*/ 2147483647 w 116"/>
              <a:gd name="T7" fmla="*/ 2147483647 h 60"/>
              <a:gd name="T8" fmla="*/ 2147483647 w 116"/>
              <a:gd name="T9" fmla="*/ 2147483647 h 60"/>
              <a:gd name="T10" fmla="*/ 2147483647 w 116"/>
              <a:gd name="T11" fmla="*/ 2147483647 h 60"/>
              <a:gd name="T12" fmla="*/ 2147483647 w 116"/>
              <a:gd name="T13" fmla="*/ 2147483647 h 60"/>
              <a:gd name="T14" fmla="*/ 2147483647 w 116"/>
              <a:gd name="T15" fmla="*/ 2147483647 h 60"/>
              <a:gd name="T16" fmla="*/ 2147483647 w 116"/>
              <a:gd name="T17" fmla="*/ 2147483647 h 60"/>
              <a:gd name="T18" fmla="*/ 2147483647 w 116"/>
              <a:gd name="T19" fmla="*/ 2147483647 h 60"/>
              <a:gd name="T20" fmla="*/ 2147483647 w 116"/>
              <a:gd name="T21" fmla="*/ 2147483647 h 60"/>
              <a:gd name="T22" fmla="*/ 2147483647 w 116"/>
              <a:gd name="T23" fmla="*/ 2147483647 h 60"/>
              <a:gd name="T24" fmla="*/ 2147483647 w 116"/>
              <a:gd name="T25" fmla="*/ 2147483647 h 60"/>
              <a:gd name="T26" fmla="*/ 2147483647 w 116"/>
              <a:gd name="T27" fmla="*/ 2147483647 h 60"/>
              <a:gd name="T28" fmla="*/ 2147483647 w 116"/>
              <a:gd name="T29" fmla="*/ 2147483647 h 60"/>
              <a:gd name="T30" fmla="*/ 2147483647 w 116"/>
              <a:gd name="T31" fmla="*/ 2147483647 h 60"/>
              <a:gd name="T32" fmla="*/ 2147483647 w 116"/>
              <a:gd name="T33" fmla="*/ 2147483647 h 60"/>
              <a:gd name="T34" fmla="*/ 2147483647 w 116"/>
              <a:gd name="T35" fmla="*/ 2147483647 h 60"/>
              <a:gd name="T36" fmla="*/ 2147483647 w 116"/>
              <a:gd name="T37" fmla="*/ 2147483647 h 60"/>
              <a:gd name="T38" fmla="*/ 2147483647 w 116"/>
              <a:gd name="T39" fmla="*/ 2147483647 h 60"/>
              <a:gd name="T40" fmla="*/ 2147483647 w 116"/>
              <a:gd name="T41" fmla="*/ 2147483647 h 60"/>
              <a:gd name="T42" fmla="*/ 2147483647 w 116"/>
              <a:gd name="T43" fmla="*/ 2147483647 h 60"/>
              <a:gd name="T44" fmla="*/ 2147483647 w 116"/>
              <a:gd name="T45" fmla="*/ 2147483647 h 60"/>
              <a:gd name="T46" fmla="*/ 2147483647 w 116"/>
              <a:gd name="T47" fmla="*/ 2147483647 h 60"/>
              <a:gd name="T48" fmla="*/ 2147483647 w 116"/>
              <a:gd name="T49" fmla="*/ 2147483647 h 60"/>
              <a:gd name="T50" fmla="*/ 2147483647 w 116"/>
              <a:gd name="T51" fmla="*/ 2147483647 h 60"/>
              <a:gd name="T52" fmla="*/ 2147483647 w 116"/>
              <a:gd name="T53" fmla="*/ 2147483647 h 60"/>
              <a:gd name="T54" fmla="*/ 2147483647 w 116"/>
              <a:gd name="T55" fmla="*/ 2147483647 h 60"/>
              <a:gd name="T56" fmla="*/ 2147483647 w 116"/>
              <a:gd name="T57" fmla="*/ 2147483647 h 60"/>
              <a:gd name="T58" fmla="*/ 2147483647 w 116"/>
              <a:gd name="T59" fmla="*/ 2147483647 h 60"/>
              <a:gd name="T60" fmla="*/ 2147483647 w 116"/>
              <a:gd name="T61" fmla="*/ 2147483647 h 60"/>
              <a:gd name="T62" fmla="*/ 2147483647 w 116"/>
              <a:gd name="T63" fmla="*/ 2147483647 h 60"/>
              <a:gd name="T64" fmla="*/ 2147483647 w 116"/>
              <a:gd name="T65" fmla="*/ 2147483647 h 60"/>
              <a:gd name="T66" fmla="*/ 2147483647 w 116"/>
              <a:gd name="T67" fmla="*/ 1863040499 h 60"/>
              <a:gd name="T68" fmla="*/ 2147483647 w 116"/>
              <a:gd name="T69" fmla="*/ 180295256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6"/>
              <a:gd name="T106" fmla="*/ 0 h 60"/>
              <a:gd name="T107" fmla="*/ 116 w 116"/>
              <a:gd name="T108" fmla="*/ 60 h 6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9"/>
                </a:lnTo>
                <a:lnTo>
                  <a:pt x="51" y="50"/>
                </a:lnTo>
                <a:lnTo>
                  <a:pt x="51" y="51"/>
                </a:lnTo>
                <a:lnTo>
                  <a:pt x="55" y="51"/>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3" y="57"/>
                </a:lnTo>
                <a:lnTo>
                  <a:pt x="84" y="58"/>
                </a:lnTo>
                <a:lnTo>
                  <a:pt x="85" y="58"/>
                </a:lnTo>
                <a:lnTo>
                  <a:pt x="85"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2231" name="Freeform 7"/>
          <p:cNvSpPr>
            <a:spLocks/>
          </p:cNvSpPr>
          <p:nvPr/>
        </p:nvSpPr>
        <p:spPr bwMode="auto">
          <a:xfrm>
            <a:off x="4651022" y="2740026"/>
            <a:ext cx="592667" cy="417513"/>
          </a:xfrm>
          <a:custGeom>
            <a:avLst/>
            <a:gdLst>
              <a:gd name="T0" fmla="*/ 2147483647 w 82"/>
              <a:gd name="T1" fmla="*/ 0 h 54"/>
              <a:gd name="T2" fmla="*/ 2147483647 w 82"/>
              <a:gd name="T3" fmla="*/ 239118966 h 54"/>
              <a:gd name="T4" fmla="*/ 2147483647 w 82"/>
              <a:gd name="T5" fmla="*/ 358674613 h 54"/>
              <a:gd name="T6" fmla="*/ 2147483647 w 82"/>
              <a:gd name="T7" fmla="*/ 777130886 h 54"/>
              <a:gd name="T8" fmla="*/ 2147483647 w 82"/>
              <a:gd name="T9" fmla="*/ 956475864 h 54"/>
              <a:gd name="T10" fmla="*/ 2147483647 w 82"/>
              <a:gd name="T11" fmla="*/ 1076031693 h 54"/>
              <a:gd name="T12" fmla="*/ 2147483647 w 82"/>
              <a:gd name="T13" fmla="*/ 1255368939 h 54"/>
              <a:gd name="T14" fmla="*/ 2147483647 w 82"/>
              <a:gd name="T15" fmla="*/ 1554269504 h 54"/>
              <a:gd name="T16" fmla="*/ 2147483647 w 82"/>
              <a:gd name="T17" fmla="*/ 1733606750 h 54"/>
              <a:gd name="T18" fmla="*/ 2147483647 w 82"/>
              <a:gd name="T19" fmla="*/ 1853162337 h 54"/>
              <a:gd name="T20" fmla="*/ 2147483647 w 82"/>
              <a:gd name="T21" fmla="*/ 2032507798 h 54"/>
              <a:gd name="T22" fmla="*/ 2147483647 w 82"/>
              <a:gd name="T23" fmla="*/ 2092281726 h 54"/>
              <a:gd name="T24" fmla="*/ 2147483647 w 82"/>
              <a:gd name="T25" fmla="*/ 2147483647 h 54"/>
              <a:gd name="T26" fmla="*/ 2147483647 w 82"/>
              <a:gd name="T27" fmla="*/ 2147483647 h 54"/>
              <a:gd name="T28" fmla="*/ 2147483647 w 82"/>
              <a:gd name="T29" fmla="*/ 2147483647 h 54"/>
              <a:gd name="T30" fmla="*/ 2147483647 w 82"/>
              <a:gd name="T31" fmla="*/ 2147483647 h 54"/>
              <a:gd name="T32" fmla="*/ 2147483647 w 82"/>
              <a:gd name="T33" fmla="*/ 2147483647 h 54"/>
              <a:gd name="T34" fmla="*/ 2147483647 w 82"/>
              <a:gd name="T35" fmla="*/ 2147483647 h 54"/>
              <a:gd name="T36" fmla="*/ 727261611 w 82"/>
              <a:gd name="T37" fmla="*/ 2147483647 h 54"/>
              <a:gd name="T38" fmla="*/ 727261611 w 82"/>
              <a:gd name="T39" fmla="*/ 2147483647 h 54"/>
              <a:gd name="T40" fmla="*/ 595033752 w 82"/>
              <a:gd name="T41" fmla="*/ 2147483647 h 54"/>
              <a:gd name="T42" fmla="*/ 661147682 w 82"/>
              <a:gd name="T43" fmla="*/ 2147483647 h 54"/>
              <a:gd name="T44" fmla="*/ 528919695 w 82"/>
              <a:gd name="T45" fmla="*/ 2147483647 h 54"/>
              <a:gd name="T46" fmla="*/ 528919695 w 82"/>
              <a:gd name="T47" fmla="*/ 2147483647 h 54"/>
              <a:gd name="T48" fmla="*/ 396691836 w 82"/>
              <a:gd name="T49" fmla="*/ 1972725656 h 54"/>
              <a:gd name="T50" fmla="*/ 330569775 w 82"/>
              <a:gd name="T51" fmla="*/ 1853162337 h 54"/>
              <a:gd name="T52" fmla="*/ 198341853 w 82"/>
              <a:gd name="T53" fmla="*/ 1554269504 h 54"/>
              <a:gd name="T54" fmla="*/ 264455782 w 82"/>
              <a:gd name="T55" fmla="*/ 1374932257 h 54"/>
              <a:gd name="T56" fmla="*/ 132227891 w 82"/>
              <a:gd name="T57" fmla="*/ 1195587280 h 54"/>
              <a:gd name="T58" fmla="*/ 132227891 w 82"/>
              <a:gd name="T59" fmla="*/ 1076031693 h 54"/>
              <a:gd name="T60" fmla="*/ 132227891 w 82"/>
              <a:gd name="T61" fmla="*/ 717356958 h 54"/>
              <a:gd name="T62" fmla="*/ 132227891 w 82"/>
              <a:gd name="T63" fmla="*/ 597793640 h 54"/>
              <a:gd name="T64" fmla="*/ 66113946 w 82"/>
              <a:gd name="T65" fmla="*/ 358674613 h 54"/>
              <a:gd name="T66" fmla="*/ 66113946 w 82"/>
              <a:gd name="T67" fmla="*/ 179337307 h 54"/>
              <a:gd name="T68" fmla="*/ 132227891 w 82"/>
              <a:gd name="T69" fmla="*/ 119555617 h 54"/>
              <a:gd name="T70" fmla="*/ 132227891 w 82"/>
              <a:gd name="T71" fmla="*/ 119555617 h 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2"/>
              <a:gd name="T109" fmla="*/ 0 h 54"/>
              <a:gd name="T110" fmla="*/ 82 w 82"/>
              <a:gd name="T111" fmla="*/ 54 h 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18"/>
                </a:lnTo>
                <a:lnTo>
                  <a:pt x="0" y="15"/>
                </a:lnTo>
                <a:lnTo>
                  <a:pt x="2" y="12"/>
                </a:lnTo>
                <a:lnTo>
                  <a:pt x="1" y="10"/>
                </a:lnTo>
                <a:lnTo>
                  <a:pt x="2" y="10"/>
                </a:lnTo>
                <a:lnTo>
                  <a:pt x="2" y="7"/>
                </a:lnTo>
                <a:lnTo>
                  <a:pt x="1" y="6"/>
                </a:lnTo>
                <a:lnTo>
                  <a:pt x="2" y="4"/>
                </a:lnTo>
                <a:lnTo>
                  <a:pt x="1" y="3"/>
                </a:lnTo>
                <a:lnTo>
                  <a:pt x="0" y="2"/>
                </a:lnTo>
                <a:lnTo>
                  <a:pt x="2"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2232" name="Freeform 8"/>
          <p:cNvSpPr>
            <a:spLocks/>
          </p:cNvSpPr>
          <p:nvPr/>
        </p:nvSpPr>
        <p:spPr bwMode="auto">
          <a:xfrm>
            <a:off x="4731456" y="3127375"/>
            <a:ext cx="649111" cy="603250"/>
          </a:xfrm>
          <a:custGeom>
            <a:avLst/>
            <a:gdLst>
              <a:gd name="T0" fmla="*/ 2147483647 w 90"/>
              <a:gd name="T1" fmla="*/ 2147483647 h 78"/>
              <a:gd name="T2" fmla="*/ 2147483647 w 90"/>
              <a:gd name="T3" fmla="*/ 2147483647 h 78"/>
              <a:gd name="T4" fmla="*/ 2147483647 w 90"/>
              <a:gd name="T5" fmla="*/ 2147483647 h 78"/>
              <a:gd name="T6" fmla="*/ 2147483647 w 90"/>
              <a:gd name="T7" fmla="*/ 2147483647 h 78"/>
              <a:gd name="T8" fmla="*/ 2147483647 w 90"/>
              <a:gd name="T9" fmla="*/ 2147483647 h 78"/>
              <a:gd name="T10" fmla="*/ 2147483647 w 90"/>
              <a:gd name="T11" fmla="*/ 2147483647 h 78"/>
              <a:gd name="T12" fmla="*/ 2147483647 w 90"/>
              <a:gd name="T13" fmla="*/ 2147483647 h 78"/>
              <a:gd name="T14" fmla="*/ 2147483647 w 90"/>
              <a:gd name="T15" fmla="*/ 2147483647 h 78"/>
              <a:gd name="T16" fmla="*/ 2147483647 w 90"/>
              <a:gd name="T17" fmla="*/ 2147483647 h 78"/>
              <a:gd name="T18" fmla="*/ 2147483647 w 90"/>
              <a:gd name="T19" fmla="*/ 2147483647 h 78"/>
              <a:gd name="T20" fmla="*/ 2147483647 w 90"/>
              <a:gd name="T21" fmla="*/ 2147483647 h 78"/>
              <a:gd name="T22" fmla="*/ 2147483647 w 90"/>
              <a:gd name="T23" fmla="*/ 2147483647 h 78"/>
              <a:gd name="T24" fmla="*/ 2147483647 w 90"/>
              <a:gd name="T25" fmla="*/ 2147483647 h 78"/>
              <a:gd name="T26" fmla="*/ 2147483647 w 90"/>
              <a:gd name="T27" fmla="*/ 2147483647 h 78"/>
              <a:gd name="T28" fmla="*/ 2147483647 w 90"/>
              <a:gd name="T29" fmla="*/ 2147483647 h 78"/>
              <a:gd name="T30" fmla="*/ 2147483647 w 90"/>
              <a:gd name="T31" fmla="*/ 2147483647 h 78"/>
              <a:gd name="T32" fmla="*/ 2147483647 w 90"/>
              <a:gd name="T33" fmla="*/ 2147483647 h 78"/>
              <a:gd name="T34" fmla="*/ 2147483647 w 90"/>
              <a:gd name="T35" fmla="*/ 2147483647 h 78"/>
              <a:gd name="T36" fmla="*/ 2147483647 w 90"/>
              <a:gd name="T37" fmla="*/ 2147483647 h 78"/>
              <a:gd name="T38" fmla="*/ 2147483647 w 90"/>
              <a:gd name="T39" fmla="*/ 2033687399 h 78"/>
              <a:gd name="T40" fmla="*/ 2147483647 w 90"/>
              <a:gd name="T41" fmla="*/ 1794428778 h 78"/>
              <a:gd name="T42" fmla="*/ 2147483647 w 90"/>
              <a:gd name="T43" fmla="*/ 1614985175 h 78"/>
              <a:gd name="T44" fmla="*/ 2147483647 w 90"/>
              <a:gd name="T45" fmla="*/ 1734614244 h 78"/>
              <a:gd name="T46" fmla="*/ 2147483647 w 90"/>
              <a:gd name="T47" fmla="*/ 1315912504 h 78"/>
              <a:gd name="T48" fmla="*/ 2147483647 w 90"/>
              <a:gd name="T49" fmla="*/ 1076662101 h 78"/>
              <a:gd name="T50" fmla="*/ 2147483647 w 90"/>
              <a:gd name="T51" fmla="*/ 777589187 h 78"/>
              <a:gd name="T52" fmla="*/ 2147483647 w 90"/>
              <a:gd name="T53" fmla="*/ 358887327 h 78"/>
              <a:gd name="T54" fmla="*/ 2147483647 w 90"/>
              <a:gd name="T55" fmla="*/ 239258198 h 78"/>
              <a:gd name="T56" fmla="*/ 0 w 90"/>
              <a:gd name="T57" fmla="*/ 119629099 h 78"/>
              <a:gd name="T58" fmla="*/ 131672176 w 90"/>
              <a:gd name="T59" fmla="*/ 299072792 h 78"/>
              <a:gd name="T60" fmla="*/ 329172373 w 90"/>
              <a:gd name="T61" fmla="*/ 538331050 h 78"/>
              <a:gd name="T62" fmla="*/ 329172373 w 90"/>
              <a:gd name="T63" fmla="*/ 657960119 h 78"/>
              <a:gd name="T64" fmla="*/ 724188933 w 90"/>
              <a:gd name="T65" fmla="*/ 957032790 h 78"/>
              <a:gd name="T66" fmla="*/ 592516789 w 90"/>
              <a:gd name="T67" fmla="*/ 1196283435 h 78"/>
              <a:gd name="T68" fmla="*/ 724188933 w 90"/>
              <a:gd name="T69" fmla="*/ 1315912504 h 78"/>
              <a:gd name="T70" fmla="*/ 855861077 w 90"/>
              <a:gd name="T71" fmla="*/ 1555170641 h 78"/>
              <a:gd name="T72" fmla="*/ 987525108 w 90"/>
              <a:gd name="T73" fmla="*/ 1614985175 h 78"/>
              <a:gd name="T74" fmla="*/ 1053361180 w 90"/>
              <a:gd name="T75" fmla="*/ 2147483647 h 7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78"/>
              <a:gd name="T116" fmla="*/ 90 w 90"/>
              <a:gd name="T117" fmla="*/ 78 h 7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9" y="67"/>
                </a:lnTo>
                <a:lnTo>
                  <a:pt x="90" y="62"/>
                </a:lnTo>
                <a:lnTo>
                  <a:pt x="90" y="61"/>
                </a:lnTo>
                <a:lnTo>
                  <a:pt x="89" y="60"/>
                </a:lnTo>
                <a:lnTo>
                  <a:pt x="88" y="59"/>
                </a:lnTo>
                <a:lnTo>
                  <a:pt x="87" y="59"/>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2233" name="Freeform 9"/>
          <p:cNvSpPr>
            <a:spLocks/>
          </p:cNvSpPr>
          <p:nvPr/>
        </p:nvSpPr>
        <p:spPr bwMode="auto">
          <a:xfrm>
            <a:off x="4975578" y="2282826"/>
            <a:ext cx="513644" cy="588963"/>
          </a:xfrm>
          <a:custGeom>
            <a:avLst/>
            <a:gdLst>
              <a:gd name="T0" fmla="*/ 1920927719 w 71"/>
              <a:gd name="T1" fmla="*/ 2147483647 h 76"/>
              <a:gd name="T2" fmla="*/ 1589738424 w 71"/>
              <a:gd name="T3" fmla="*/ 2147483647 h 76"/>
              <a:gd name="T4" fmla="*/ 1457256195 w 71"/>
              <a:gd name="T5" fmla="*/ 2147483647 h 76"/>
              <a:gd name="T6" fmla="*/ 1523497309 w 71"/>
              <a:gd name="T7" fmla="*/ 2147483647 h 76"/>
              <a:gd name="T8" fmla="*/ 1391015080 w 71"/>
              <a:gd name="T9" fmla="*/ 2147483647 h 76"/>
              <a:gd name="T10" fmla="*/ 1391015080 w 71"/>
              <a:gd name="T11" fmla="*/ 2147483647 h 76"/>
              <a:gd name="T12" fmla="*/ 1126058761 w 71"/>
              <a:gd name="T13" fmla="*/ 2147483647 h 76"/>
              <a:gd name="T14" fmla="*/ 794869212 w 71"/>
              <a:gd name="T15" fmla="*/ 2147483647 h 76"/>
              <a:gd name="T16" fmla="*/ 529912766 w 71"/>
              <a:gd name="T17" fmla="*/ 2147483647 h 76"/>
              <a:gd name="T18" fmla="*/ 463671651 w 71"/>
              <a:gd name="T19" fmla="*/ 2147483647 h 76"/>
              <a:gd name="T20" fmla="*/ 198715268 w 71"/>
              <a:gd name="T21" fmla="*/ 2147483647 h 76"/>
              <a:gd name="T22" fmla="*/ 66241130 w 71"/>
              <a:gd name="T23" fmla="*/ 2147483647 h 76"/>
              <a:gd name="T24" fmla="*/ 132474122 w 71"/>
              <a:gd name="T25" fmla="*/ 1861704030 h 76"/>
              <a:gd name="T26" fmla="*/ 198715268 w 71"/>
              <a:gd name="T27" fmla="*/ 1681535671 h 76"/>
              <a:gd name="T28" fmla="*/ 0 w 71"/>
              <a:gd name="T29" fmla="*/ 1501375062 h 76"/>
              <a:gd name="T30" fmla="*/ 66241130 w 71"/>
              <a:gd name="T31" fmla="*/ 1321206703 h 76"/>
              <a:gd name="T32" fmla="*/ 331197561 w 71"/>
              <a:gd name="T33" fmla="*/ 1020936437 h 76"/>
              <a:gd name="T34" fmla="*/ 463671651 w 71"/>
              <a:gd name="T35" fmla="*/ 960877492 h 76"/>
              <a:gd name="T36" fmla="*/ 463671651 w 71"/>
              <a:gd name="T37" fmla="*/ 360329090 h 76"/>
              <a:gd name="T38" fmla="*/ 596154007 w 71"/>
              <a:gd name="T39" fmla="*/ 300278136 h 76"/>
              <a:gd name="T40" fmla="*/ 861110326 w 71"/>
              <a:gd name="T41" fmla="*/ 300278136 h 76"/>
              <a:gd name="T42" fmla="*/ 1457256195 w 71"/>
              <a:gd name="T43" fmla="*/ 60058718 h 76"/>
              <a:gd name="T44" fmla="*/ 1589738424 w 71"/>
              <a:gd name="T45" fmla="*/ 60058718 h 76"/>
              <a:gd name="T46" fmla="*/ 1523497309 w 71"/>
              <a:gd name="T47" fmla="*/ 180168420 h 76"/>
              <a:gd name="T48" fmla="*/ 1457256195 w 71"/>
              <a:gd name="T49" fmla="*/ 360329090 h 76"/>
              <a:gd name="T50" fmla="*/ 1722212514 w 71"/>
              <a:gd name="T51" fmla="*/ 300278136 h 76"/>
              <a:gd name="T52" fmla="*/ 1854686604 w 71"/>
              <a:gd name="T53" fmla="*/ 360329090 h 76"/>
              <a:gd name="T54" fmla="*/ 2053409948 w 71"/>
              <a:gd name="T55" fmla="*/ 480438746 h 76"/>
              <a:gd name="T56" fmla="*/ 2119642924 w 71"/>
              <a:gd name="T57" fmla="*/ 600548523 h 76"/>
              <a:gd name="T58" fmla="*/ 2147483647 w 71"/>
              <a:gd name="T59" fmla="*/ 780716882 h 76"/>
              <a:gd name="T60" fmla="*/ 2147483647 w 71"/>
              <a:gd name="T61" fmla="*/ 900826538 h 76"/>
              <a:gd name="T62" fmla="*/ 2147483647 w 71"/>
              <a:gd name="T63" fmla="*/ 900826538 h 76"/>
              <a:gd name="T64" fmla="*/ 2147483647 w 71"/>
              <a:gd name="T65" fmla="*/ 900826538 h 76"/>
              <a:gd name="T66" fmla="*/ 2147483647 w 71"/>
              <a:gd name="T67" fmla="*/ 960877492 h 76"/>
              <a:gd name="T68" fmla="*/ 2147483647 w 71"/>
              <a:gd name="T69" fmla="*/ 1020936437 h 76"/>
              <a:gd name="T70" fmla="*/ 2147483647 w 71"/>
              <a:gd name="T71" fmla="*/ 1080987390 h 76"/>
              <a:gd name="T72" fmla="*/ 2147483647 w 71"/>
              <a:gd name="T73" fmla="*/ 1261155749 h 76"/>
              <a:gd name="T74" fmla="*/ 2147483647 w 71"/>
              <a:gd name="T75" fmla="*/ 1501375062 h 76"/>
              <a:gd name="T76" fmla="*/ 2147483647 w 71"/>
              <a:gd name="T77" fmla="*/ 1501375062 h 76"/>
              <a:gd name="T78" fmla="*/ 2147483647 w 71"/>
              <a:gd name="T79" fmla="*/ 1621484718 h 76"/>
              <a:gd name="T80" fmla="*/ 2147483647 w 71"/>
              <a:gd name="T81" fmla="*/ 1801645327 h 76"/>
              <a:gd name="T82" fmla="*/ 2147483647 w 71"/>
              <a:gd name="T83" fmla="*/ 1981813686 h 76"/>
              <a:gd name="T84" fmla="*/ 2147483647 w 71"/>
              <a:gd name="T85" fmla="*/ 2147483647 h 76"/>
              <a:gd name="T86" fmla="*/ 2147483647 w 71"/>
              <a:gd name="T87" fmla="*/ 2147483647 h 76"/>
              <a:gd name="T88" fmla="*/ 2147483647 w 71"/>
              <a:gd name="T89" fmla="*/ 2101923827 h 76"/>
              <a:gd name="T90" fmla="*/ 2147483647 w 71"/>
              <a:gd name="T91" fmla="*/ 1981813686 h 76"/>
              <a:gd name="T92" fmla="*/ 2147483647 w 71"/>
              <a:gd name="T93" fmla="*/ 1861704030 h 76"/>
              <a:gd name="T94" fmla="*/ 2147483647 w 71"/>
              <a:gd name="T95" fmla="*/ 1681535671 h 76"/>
              <a:gd name="T96" fmla="*/ 2147483647 w 71"/>
              <a:gd name="T97" fmla="*/ 1621484718 h 76"/>
              <a:gd name="T98" fmla="*/ 2147483647 w 71"/>
              <a:gd name="T99" fmla="*/ 1501375062 h 76"/>
              <a:gd name="T100" fmla="*/ 2147483647 w 71"/>
              <a:gd name="T101" fmla="*/ 1561426015 h 76"/>
              <a:gd name="T102" fmla="*/ 2147483647 w 71"/>
              <a:gd name="T103" fmla="*/ 1981813686 h 76"/>
              <a:gd name="T104" fmla="*/ 2147483647 w 71"/>
              <a:gd name="T105" fmla="*/ 2101923827 h 76"/>
              <a:gd name="T106" fmla="*/ 2147483647 w 71"/>
              <a:gd name="T107" fmla="*/ 2147483647 h 76"/>
              <a:gd name="T108" fmla="*/ 2147483647 w 71"/>
              <a:gd name="T109" fmla="*/ 2147483647 h 76"/>
              <a:gd name="T110" fmla="*/ 2147483647 w 71"/>
              <a:gd name="T111" fmla="*/ 2147483647 h 76"/>
              <a:gd name="T112" fmla="*/ 2147483647 w 71"/>
              <a:gd name="T113" fmla="*/ 2147483647 h 76"/>
              <a:gd name="T114" fmla="*/ 2147483647 w 71"/>
              <a:gd name="T115" fmla="*/ 2147483647 h 76"/>
              <a:gd name="T116" fmla="*/ 2147483647 w 71"/>
              <a:gd name="T117" fmla="*/ 2147483647 h 76"/>
              <a:gd name="T118" fmla="*/ 2147483647 w 71"/>
              <a:gd name="T119" fmla="*/ 2147483647 h 76"/>
              <a:gd name="T120" fmla="*/ 2147483647 w 71"/>
              <a:gd name="T121" fmla="*/ 2147483647 h 76"/>
              <a:gd name="T122" fmla="*/ 1987168833 w 71"/>
              <a:gd name="T123" fmla="*/ 2147483647 h 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1"/>
              <a:gd name="T187" fmla="*/ 0 h 76"/>
              <a:gd name="T188" fmla="*/ 71 w 71"/>
              <a:gd name="T189" fmla="*/ 76 h 7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1" y="15"/>
                </a:lnTo>
                <a:lnTo>
                  <a:pt x="54" y="15"/>
                </a:lnTo>
                <a:lnTo>
                  <a:pt x="56" y="16"/>
                </a:lnTo>
                <a:lnTo>
                  <a:pt x="57" y="17"/>
                </a:lnTo>
                <a:lnTo>
                  <a:pt x="56" y="17"/>
                </a:lnTo>
                <a:lnTo>
                  <a:pt x="56" y="18"/>
                </a:lnTo>
                <a:lnTo>
                  <a:pt x="58" y="18"/>
                </a:lnTo>
                <a:lnTo>
                  <a:pt x="60" y="19"/>
                </a:lnTo>
                <a:lnTo>
                  <a:pt x="61" y="21"/>
                </a:lnTo>
                <a:lnTo>
                  <a:pt x="60" y="25"/>
                </a:lnTo>
                <a:lnTo>
                  <a:pt x="62" y="25"/>
                </a:lnTo>
                <a:lnTo>
                  <a:pt x="63" y="25"/>
                </a:lnTo>
                <a:lnTo>
                  <a:pt x="62" y="26"/>
                </a:lnTo>
                <a:lnTo>
                  <a:pt x="62" y="27"/>
                </a:lnTo>
                <a:lnTo>
                  <a:pt x="62" y="28"/>
                </a:lnTo>
                <a:lnTo>
                  <a:pt x="64" y="30"/>
                </a:lnTo>
                <a:lnTo>
                  <a:pt x="61" y="33"/>
                </a:lnTo>
                <a:lnTo>
                  <a:pt x="60" y="36"/>
                </a:lnTo>
                <a:lnTo>
                  <a:pt x="59" y="38"/>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1"/>
                </a:lnTo>
                <a:lnTo>
                  <a:pt x="65" y="72"/>
                </a:lnTo>
                <a:lnTo>
                  <a:pt x="65" y="74"/>
                </a:lnTo>
                <a:lnTo>
                  <a:pt x="30" y="7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2234" name="Freeform 10"/>
          <p:cNvSpPr>
            <a:spLocks/>
          </p:cNvSpPr>
          <p:nvPr/>
        </p:nvSpPr>
        <p:spPr bwMode="auto">
          <a:xfrm>
            <a:off x="5343879" y="3265489"/>
            <a:ext cx="718255" cy="395287"/>
          </a:xfrm>
          <a:custGeom>
            <a:avLst/>
            <a:gdLst>
              <a:gd name="T0" fmla="*/ 1332363331 w 99"/>
              <a:gd name="T1" fmla="*/ 2147483647 h 51"/>
              <a:gd name="T2" fmla="*/ 1265745190 w 99"/>
              <a:gd name="T3" fmla="*/ 2147483647 h 51"/>
              <a:gd name="T4" fmla="*/ 1465599613 w 99"/>
              <a:gd name="T5" fmla="*/ 2147483647 h 51"/>
              <a:gd name="T6" fmla="*/ 2147483647 w 99"/>
              <a:gd name="T7" fmla="*/ 2147483647 h 51"/>
              <a:gd name="T8" fmla="*/ 2147483647 w 99"/>
              <a:gd name="T9" fmla="*/ 2147483647 h 51"/>
              <a:gd name="T10" fmla="*/ 2147483647 w 99"/>
              <a:gd name="T11" fmla="*/ 2102578397 h 51"/>
              <a:gd name="T12" fmla="*/ 2147483647 w 99"/>
              <a:gd name="T13" fmla="*/ 1982433953 h 51"/>
              <a:gd name="T14" fmla="*/ 2147483647 w 99"/>
              <a:gd name="T15" fmla="*/ 1862282242 h 51"/>
              <a:gd name="T16" fmla="*/ 2147483647 w 99"/>
              <a:gd name="T17" fmla="*/ 1381698652 h 51"/>
              <a:gd name="T18" fmla="*/ 2147483647 w 99"/>
              <a:gd name="T19" fmla="*/ 1321622797 h 51"/>
              <a:gd name="T20" fmla="*/ 2147483647 w 99"/>
              <a:gd name="T21" fmla="*/ 1261546941 h 51"/>
              <a:gd name="T22" fmla="*/ 2147483647 w 99"/>
              <a:gd name="T23" fmla="*/ 1201478837 h 51"/>
              <a:gd name="T24" fmla="*/ 2147483647 w 99"/>
              <a:gd name="T25" fmla="*/ 1201478837 h 51"/>
              <a:gd name="T26" fmla="*/ 2147483647 w 99"/>
              <a:gd name="T27" fmla="*/ 841031214 h 51"/>
              <a:gd name="T28" fmla="*/ 2147483647 w 99"/>
              <a:gd name="T29" fmla="*/ 720887254 h 51"/>
              <a:gd name="T30" fmla="*/ 2147483647 w 99"/>
              <a:gd name="T31" fmla="*/ 480591462 h 51"/>
              <a:gd name="T32" fmla="*/ 2147483647 w 99"/>
              <a:gd name="T33" fmla="*/ 420515607 h 51"/>
              <a:gd name="T34" fmla="*/ 2147483647 w 99"/>
              <a:gd name="T35" fmla="*/ 240295731 h 51"/>
              <a:gd name="T36" fmla="*/ 2147483647 w 99"/>
              <a:gd name="T37" fmla="*/ 240295731 h 51"/>
              <a:gd name="T38" fmla="*/ 2147483647 w 99"/>
              <a:gd name="T39" fmla="*/ 360439751 h 51"/>
              <a:gd name="T40" fmla="*/ 2147483647 w 99"/>
              <a:gd name="T41" fmla="*/ 360439751 h 51"/>
              <a:gd name="T42" fmla="*/ 2147483647 w 99"/>
              <a:gd name="T43" fmla="*/ 360439751 h 51"/>
              <a:gd name="T44" fmla="*/ 2147483647 w 99"/>
              <a:gd name="T45" fmla="*/ 300371647 h 51"/>
              <a:gd name="T46" fmla="*/ 2147483647 w 99"/>
              <a:gd name="T47" fmla="*/ 240295731 h 51"/>
              <a:gd name="T48" fmla="*/ 2147483647 w 99"/>
              <a:gd name="T49" fmla="*/ 0 h 51"/>
              <a:gd name="T50" fmla="*/ 2147483647 w 99"/>
              <a:gd name="T51" fmla="*/ 60075870 h 51"/>
              <a:gd name="T52" fmla="*/ 2147483647 w 99"/>
              <a:gd name="T53" fmla="*/ 0 h 51"/>
              <a:gd name="T54" fmla="*/ 2147483647 w 99"/>
              <a:gd name="T55" fmla="*/ 120143990 h 51"/>
              <a:gd name="T56" fmla="*/ 2147483647 w 99"/>
              <a:gd name="T57" fmla="*/ 360439751 h 51"/>
              <a:gd name="T58" fmla="*/ 2147483647 w 99"/>
              <a:gd name="T59" fmla="*/ 480591462 h 51"/>
              <a:gd name="T60" fmla="*/ 2147483647 w 99"/>
              <a:gd name="T61" fmla="*/ 480591462 h 51"/>
              <a:gd name="T62" fmla="*/ 2147483647 w 99"/>
              <a:gd name="T63" fmla="*/ 1081327126 h 51"/>
              <a:gd name="T64" fmla="*/ 2147483647 w 99"/>
              <a:gd name="T65" fmla="*/ 1261546941 h 51"/>
              <a:gd name="T66" fmla="*/ 2147483647 w 99"/>
              <a:gd name="T67" fmla="*/ 1141402982 h 51"/>
              <a:gd name="T68" fmla="*/ 2147483647 w 99"/>
              <a:gd name="T69" fmla="*/ 1441766757 h 51"/>
              <a:gd name="T70" fmla="*/ 2147483647 w 99"/>
              <a:gd name="T71" fmla="*/ 1441766757 h 51"/>
              <a:gd name="T72" fmla="*/ 2131781023 w 99"/>
              <a:gd name="T73" fmla="*/ 1381698652 h 51"/>
              <a:gd name="T74" fmla="*/ 1998544741 w 99"/>
              <a:gd name="T75" fmla="*/ 1561918467 h 51"/>
              <a:gd name="T76" fmla="*/ 1732072177 w 99"/>
              <a:gd name="T77" fmla="*/ 1441766757 h 51"/>
              <a:gd name="T78" fmla="*/ 1332363331 w 99"/>
              <a:gd name="T79" fmla="*/ 1501842612 h 51"/>
              <a:gd name="T80" fmla="*/ 1332363331 w 99"/>
              <a:gd name="T81" fmla="*/ 1621994322 h 51"/>
              <a:gd name="T82" fmla="*/ 1199127048 w 99"/>
              <a:gd name="T83" fmla="*/ 1621994322 h 51"/>
              <a:gd name="T84" fmla="*/ 1199127048 w 99"/>
              <a:gd name="T85" fmla="*/ 1621994322 h 51"/>
              <a:gd name="T86" fmla="*/ 1132508907 w 99"/>
              <a:gd name="T87" fmla="*/ 1802214138 h 51"/>
              <a:gd name="T88" fmla="*/ 1132508907 w 99"/>
              <a:gd name="T89" fmla="*/ 1802214138 h 51"/>
              <a:gd name="T90" fmla="*/ 1199127048 w 99"/>
              <a:gd name="T91" fmla="*/ 1982433953 h 51"/>
              <a:gd name="T92" fmla="*/ 799417947 w 99"/>
              <a:gd name="T93" fmla="*/ 2042510293 h 51"/>
              <a:gd name="T94" fmla="*/ 866036088 w 99"/>
              <a:gd name="T95" fmla="*/ 2147483647 h 51"/>
              <a:gd name="T96" fmla="*/ 666181665 w 99"/>
              <a:gd name="T97" fmla="*/ 2147483647 h 51"/>
              <a:gd name="T98" fmla="*/ 399708974 w 99"/>
              <a:gd name="T99" fmla="*/ 2147483647 h 51"/>
              <a:gd name="T100" fmla="*/ 266472628 w 99"/>
              <a:gd name="T101" fmla="*/ 2147483647 h 51"/>
              <a:gd name="T102" fmla="*/ 266472628 w 99"/>
              <a:gd name="T103" fmla="*/ 2147483647 h 51"/>
              <a:gd name="T104" fmla="*/ 333090833 w 99"/>
              <a:gd name="T105" fmla="*/ 2147483647 h 51"/>
              <a:gd name="T106" fmla="*/ 199854487 w 99"/>
              <a:gd name="T107" fmla="*/ 2147483647 h 51"/>
              <a:gd name="T108" fmla="*/ 66618157 w 99"/>
              <a:gd name="T109" fmla="*/ 2147483647 h 51"/>
              <a:gd name="T110" fmla="*/ 0 w 99"/>
              <a:gd name="T111" fmla="*/ 2147483647 h 5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99"/>
              <a:gd name="T169" fmla="*/ 0 h 51"/>
              <a:gd name="T170" fmla="*/ 99 w 99"/>
              <a:gd name="T171" fmla="*/ 51 h 5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5" y="20"/>
                </a:lnTo>
                <a:lnTo>
                  <a:pt x="95" y="21"/>
                </a:lnTo>
                <a:lnTo>
                  <a:pt x="94" y="20"/>
                </a:lnTo>
                <a:lnTo>
                  <a:pt x="92" y="18"/>
                </a:lnTo>
                <a:lnTo>
                  <a:pt x="90" y="14"/>
                </a:lnTo>
                <a:lnTo>
                  <a:pt x="89" y="13"/>
                </a:lnTo>
                <a:lnTo>
                  <a:pt x="89" y="12"/>
                </a:lnTo>
                <a:lnTo>
                  <a:pt x="89" y="10"/>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59" y="0"/>
                </a:lnTo>
                <a:lnTo>
                  <a:pt x="58" y="0"/>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26" y="24"/>
                </a:lnTo>
                <a:lnTo>
                  <a:pt x="23" y="25"/>
                </a:lnTo>
                <a:lnTo>
                  <a:pt x="20" y="25"/>
                </a:lnTo>
                <a:lnTo>
                  <a:pt x="20" y="26"/>
                </a:lnTo>
                <a:lnTo>
                  <a:pt x="20" y="27"/>
                </a:lnTo>
                <a:lnTo>
                  <a:pt x="19" y="27"/>
                </a:lnTo>
                <a:lnTo>
                  <a:pt x="18" y="27"/>
                </a:lnTo>
                <a:lnTo>
                  <a:pt x="17" y="28"/>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5" y="43"/>
                </a:lnTo>
                <a:lnTo>
                  <a:pt x="5" y="44"/>
                </a:lnTo>
                <a:lnTo>
                  <a:pt x="4" y="49"/>
                </a:lnTo>
                <a:lnTo>
                  <a:pt x="3" y="49"/>
                </a:lnTo>
                <a:lnTo>
                  <a:pt x="1" y="49"/>
                </a:lnTo>
                <a:lnTo>
                  <a:pt x="0"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2235" name="Freeform 11"/>
          <p:cNvSpPr>
            <a:spLocks/>
          </p:cNvSpPr>
          <p:nvPr/>
        </p:nvSpPr>
        <p:spPr bwMode="auto">
          <a:xfrm>
            <a:off x="5280378" y="3560764"/>
            <a:ext cx="801511" cy="301625"/>
          </a:xfrm>
          <a:custGeom>
            <a:avLst/>
            <a:gdLst>
              <a:gd name="T0" fmla="*/ 2147483647 w 111"/>
              <a:gd name="T1" fmla="*/ 0 h 39"/>
              <a:gd name="T2" fmla="*/ 2147483647 w 111"/>
              <a:gd name="T3" fmla="*/ 179443663 h 39"/>
              <a:gd name="T4" fmla="*/ 2147483647 w 111"/>
              <a:gd name="T5" fmla="*/ 239258198 h 39"/>
              <a:gd name="T6" fmla="*/ 2045689172 w 111"/>
              <a:gd name="T7" fmla="*/ 538331050 h 39"/>
              <a:gd name="T8" fmla="*/ 2045689172 w 111"/>
              <a:gd name="T9" fmla="*/ 478516395 h 39"/>
              <a:gd name="T10" fmla="*/ 1847721398 w 111"/>
              <a:gd name="T11" fmla="*/ 538331050 h 39"/>
              <a:gd name="T12" fmla="*/ 1913707948 w 111"/>
              <a:gd name="T13" fmla="*/ 598145585 h 39"/>
              <a:gd name="T14" fmla="*/ 1913707948 w 111"/>
              <a:gd name="T15" fmla="*/ 657960119 h 39"/>
              <a:gd name="T16" fmla="*/ 593911700 w 111"/>
              <a:gd name="T17" fmla="*/ 777589187 h 39"/>
              <a:gd name="T18" fmla="*/ 527916900 w 111"/>
              <a:gd name="T19" fmla="*/ 897218256 h 39"/>
              <a:gd name="T20" fmla="*/ 461930349 w 111"/>
              <a:gd name="T21" fmla="*/ 1076662101 h 39"/>
              <a:gd name="T22" fmla="*/ 527916900 w 111"/>
              <a:gd name="T23" fmla="*/ 1136476635 h 39"/>
              <a:gd name="T24" fmla="*/ 461930349 w 111"/>
              <a:gd name="T25" fmla="*/ 1315912504 h 39"/>
              <a:gd name="T26" fmla="*/ 461930349 w 111"/>
              <a:gd name="T27" fmla="*/ 1315912504 h 39"/>
              <a:gd name="T28" fmla="*/ 461930349 w 111"/>
              <a:gd name="T29" fmla="*/ 1375727038 h 39"/>
              <a:gd name="T30" fmla="*/ 395943799 w 111"/>
              <a:gd name="T31" fmla="*/ 1495356107 h 39"/>
              <a:gd name="T32" fmla="*/ 329949125 w 111"/>
              <a:gd name="T33" fmla="*/ 1555170641 h 39"/>
              <a:gd name="T34" fmla="*/ 263962512 w 111"/>
              <a:gd name="T35" fmla="*/ 1794428778 h 39"/>
              <a:gd name="T36" fmla="*/ 131981256 w 111"/>
              <a:gd name="T37" fmla="*/ 1914057847 h 39"/>
              <a:gd name="T38" fmla="*/ 131981256 w 111"/>
              <a:gd name="T39" fmla="*/ 2093501933 h 39"/>
              <a:gd name="T40" fmla="*/ 131981256 w 111"/>
              <a:gd name="T41" fmla="*/ 2147483647 h 39"/>
              <a:gd name="T42" fmla="*/ 131981256 w 111"/>
              <a:gd name="T43" fmla="*/ 2147483647 h 39"/>
              <a:gd name="T44" fmla="*/ 0 w 111"/>
              <a:gd name="T45" fmla="*/ 2147483647 h 39"/>
              <a:gd name="T46" fmla="*/ 1913707948 w 111"/>
              <a:gd name="T47" fmla="*/ 2147483647 h 39"/>
              <a:gd name="T48" fmla="*/ 2147483647 w 111"/>
              <a:gd name="T49" fmla="*/ 2033687399 h 39"/>
              <a:gd name="T50" fmla="*/ 2147483647 w 111"/>
              <a:gd name="T51" fmla="*/ 1914057847 h 39"/>
              <a:gd name="T52" fmla="*/ 2147483647 w 111"/>
              <a:gd name="T53" fmla="*/ 1674799710 h 39"/>
              <a:gd name="T54" fmla="*/ 2147483647 w 111"/>
              <a:gd name="T55" fmla="*/ 1674799710 h 39"/>
              <a:gd name="T56" fmla="*/ 2147483647 w 111"/>
              <a:gd name="T57" fmla="*/ 1674799710 h 39"/>
              <a:gd name="T58" fmla="*/ 2147483647 w 111"/>
              <a:gd name="T59" fmla="*/ 1614985175 h 39"/>
              <a:gd name="T60" fmla="*/ 2147483647 w 111"/>
              <a:gd name="T61" fmla="*/ 1555170641 h 39"/>
              <a:gd name="T62" fmla="*/ 2147483647 w 111"/>
              <a:gd name="T63" fmla="*/ 1495356107 h 39"/>
              <a:gd name="T64" fmla="*/ 2147483647 w 111"/>
              <a:gd name="T65" fmla="*/ 1435541572 h 39"/>
              <a:gd name="T66" fmla="*/ 2147483647 w 111"/>
              <a:gd name="T67" fmla="*/ 1375727038 h 39"/>
              <a:gd name="T68" fmla="*/ 2147483647 w 111"/>
              <a:gd name="T69" fmla="*/ 1315912504 h 39"/>
              <a:gd name="T70" fmla="*/ 2147483647 w 111"/>
              <a:gd name="T71" fmla="*/ 1256097969 h 39"/>
              <a:gd name="T72" fmla="*/ 2147483647 w 111"/>
              <a:gd name="T73" fmla="*/ 1076662101 h 39"/>
              <a:gd name="T74" fmla="*/ 2147483647 w 111"/>
              <a:gd name="T75" fmla="*/ 1076662101 h 39"/>
              <a:gd name="T76" fmla="*/ 2147483647 w 111"/>
              <a:gd name="T77" fmla="*/ 957032790 h 39"/>
              <a:gd name="T78" fmla="*/ 2147483647 w 111"/>
              <a:gd name="T79" fmla="*/ 837403722 h 39"/>
              <a:gd name="T80" fmla="*/ 2147483647 w 111"/>
              <a:gd name="T81" fmla="*/ 837403722 h 39"/>
              <a:gd name="T82" fmla="*/ 2147483647 w 111"/>
              <a:gd name="T83" fmla="*/ 837403722 h 39"/>
              <a:gd name="T84" fmla="*/ 2147483647 w 111"/>
              <a:gd name="T85" fmla="*/ 837403722 h 39"/>
              <a:gd name="T86" fmla="*/ 2147483647 w 111"/>
              <a:gd name="T87" fmla="*/ 777589187 h 39"/>
              <a:gd name="T88" fmla="*/ 2147483647 w 111"/>
              <a:gd name="T89" fmla="*/ 717774653 h 39"/>
              <a:gd name="T90" fmla="*/ 2147483647 w 111"/>
              <a:gd name="T91" fmla="*/ 717774653 h 39"/>
              <a:gd name="T92" fmla="*/ 2147483647 w 111"/>
              <a:gd name="T93" fmla="*/ 777589187 h 39"/>
              <a:gd name="T94" fmla="*/ 2147483647 w 111"/>
              <a:gd name="T95" fmla="*/ 717774653 h 39"/>
              <a:gd name="T96" fmla="*/ 2147483647 w 111"/>
              <a:gd name="T97" fmla="*/ 717774653 h 39"/>
              <a:gd name="T98" fmla="*/ 2147483647 w 111"/>
              <a:gd name="T99" fmla="*/ 598145585 h 39"/>
              <a:gd name="T100" fmla="*/ 2147483647 w 111"/>
              <a:gd name="T101" fmla="*/ 598145585 h 39"/>
              <a:gd name="T102" fmla="*/ 2147483647 w 111"/>
              <a:gd name="T103" fmla="*/ 598145585 h 39"/>
              <a:gd name="T104" fmla="*/ 2147483647 w 111"/>
              <a:gd name="T105" fmla="*/ 358887327 h 39"/>
              <a:gd name="T106" fmla="*/ 2147483647 w 111"/>
              <a:gd name="T107" fmla="*/ 299072792 h 39"/>
              <a:gd name="T108" fmla="*/ 2147483647 w 111"/>
              <a:gd name="T109" fmla="*/ 239258198 h 39"/>
              <a:gd name="T110" fmla="*/ 2147483647 w 111"/>
              <a:gd name="T111" fmla="*/ 179443663 h 39"/>
              <a:gd name="T112" fmla="*/ 2147483647 w 111"/>
              <a:gd name="T113" fmla="*/ 59814549 h 39"/>
              <a:gd name="T114" fmla="*/ 2147483647 w 111"/>
              <a:gd name="T115" fmla="*/ 0 h 39"/>
              <a:gd name="T116" fmla="*/ 2147483647 w 111"/>
              <a:gd name="T117" fmla="*/ 0 h 3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1"/>
              <a:gd name="T178" fmla="*/ 0 h 39"/>
              <a:gd name="T179" fmla="*/ 111 w 111"/>
              <a:gd name="T180" fmla="*/ 39 h 3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3"/>
                </a:lnTo>
                <a:lnTo>
                  <a:pt x="6" y="25"/>
                </a:lnTo>
                <a:lnTo>
                  <a:pt x="5" y="26"/>
                </a:lnTo>
                <a:lnTo>
                  <a:pt x="4" y="30"/>
                </a:lnTo>
                <a:lnTo>
                  <a:pt x="2" y="32"/>
                </a:lnTo>
                <a:lnTo>
                  <a:pt x="2" y="35"/>
                </a:lnTo>
                <a:lnTo>
                  <a:pt x="2" y="38"/>
                </a:lnTo>
                <a:lnTo>
                  <a:pt x="0" y="39"/>
                </a:lnTo>
                <a:lnTo>
                  <a:pt x="29" y="37"/>
                </a:lnTo>
                <a:lnTo>
                  <a:pt x="65" y="34"/>
                </a:lnTo>
                <a:lnTo>
                  <a:pt x="78" y="32"/>
                </a:lnTo>
                <a:lnTo>
                  <a:pt x="79"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7" y="14"/>
                </a:lnTo>
                <a:lnTo>
                  <a:pt x="98" y="14"/>
                </a:lnTo>
                <a:lnTo>
                  <a:pt x="98" y="13"/>
                </a:lnTo>
                <a:lnTo>
                  <a:pt x="99" y="12"/>
                </a:lnTo>
                <a:lnTo>
                  <a:pt x="100" y="13"/>
                </a:lnTo>
                <a:lnTo>
                  <a:pt x="101" y="12"/>
                </a:lnTo>
                <a:lnTo>
                  <a:pt x="103" y="10"/>
                </a:lnTo>
                <a:lnTo>
                  <a:pt x="104" y="10"/>
                </a:lnTo>
                <a:lnTo>
                  <a:pt x="106" y="10"/>
                </a:lnTo>
                <a:lnTo>
                  <a:pt x="109" y="6"/>
                </a:lnTo>
                <a:lnTo>
                  <a:pt x="110" y="5"/>
                </a:lnTo>
                <a:lnTo>
                  <a:pt x="111" y="4"/>
                </a:lnTo>
                <a:lnTo>
                  <a:pt x="111" y="3"/>
                </a:lnTo>
                <a:lnTo>
                  <a:pt x="111" y="1"/>
                </a:lnTo>
                <a:lnTo>
                  <a:pt x="111"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2236" name="Freeform 12"/>
          <p:cNvSpPr>
            <a:spLocks/>
          </p:cNvSpPr>
          <p:nvPr/>
        </p:nvSpPr>
        <p:spPr bwMode="auto">
          <a:xfrm>
            <a:off x="5489223" y="3824288"/>
            <a:ext cx="376767" cy="641350"/>
          </a:xfrm>
          <a:custGeom>
            <a:avLst/>
            <a:gdLst>
              <a:gd name="T0" fmla="*/ 0 w 52"/>
              <a:gd name="T1" fmla="*/ 179122095 h 83"/>
              <a:gd name="T2" fmla="*/ 66440522 w 52"/>
              <a:gd name="T3" fmla="*/ 298544572 h 83"/>
              <a:gd name="T4" fmla="*/ 0 w 52"/>
              <a:gd name="T5" fmla="*/ 2147483647 h 83"/>
              <a:gd name="T6" fmla="*/ 0 w 52"/>
              <a:gd name="T7" fmla="*/ 2147483647 h 83"/>
              <a:gd name="T8" fmla="*/ 199329732 w 52"/>
              <a:gd name="T9" fmla="*/ 2147483647 h 83"/>
              <a:gd name="T10" fmla="*/ 265770238 w 52"/>
              <a:gd name="T11" fmla="*/ 2147483647 h 83"/>
              <a:gd name="T12" fmla="*/ 332210807 w 52"/>
              <a:gd name="T13" fmla="*/ 2147483647 h 83"/>
              <a:gd name="T14" fmla="*/ 465091819 w 52"/>
              <a:gd name="T15" fmla="*/ 2147483647 h 83"/>
              <a:gd name="T16" fmla="*/ 531540476 w 52"/>
              <a:gd name="T17" fmla="*/ 2147483647 h 83"/>
              <a:gd name="T18" fmla="*/ 531540476 w 52"/>
              <a:gd name="T19" fmla="*/ 2147483647 h 83"/>
              <a:gd name="T20" fmla="*/ 597981109 w 52"/>
              <a:gd name="T21" fmla="*/ 2147483647 h 83"/>
              <a:gd name="T22" fmla="*/ 664421615 w 52"/>
              <a:gd name="T23" fmla="*/ 2147483647 h 83"/>
              <a:gd name="T24" fmla="*/ 664421615 w 52"/>
              <a:gd name="T25" fmla="*/ 2147483647 h 83"/>
              <a:gd name="T26" fmla="*/ 730862120 w 52"/>
              <a:gd name="T27" fmla="*/ 2147483647 h 83"/>
              <a:gd name="T28" fmla="*/ 863751283 w 52"/>
              <a:gd name="T29" fmla="*/ 2147483647 h 83"/>
              <a:gd name="T30" fmla="*/ 930191789 w 52"/>
              <a:gd name="T31" fmla="*/ 2147483647 h 83"/>
              <a:gd name="T32" fmla="*/ 996632295 w 52"/>
              <a:gd name="T33" fmla="*/ 2147483647 h 83"/>
              <a:gd name="T34" fmla="*/ 1129521712 w 52"/>
              <a:gd name="T35" fmla="*/ 2147483647 h 83"/>
              <a:gd name="T36" fmla="*/ 1129521712 w 52"/>
              <a:gd name="T37" fmla="*/ 2147483647 h 83"/>
              <a:gd name="T38" fmla="*/ 1195962218 w 52"/>
              <a:gd name="T39" fmla="*/ 2147483647 h 83"/>
              <a:gd name="T40" fmla="*/ 1195962218 w 52"/>
              <a:gd name="T41" fmla="*/ 2147483647 h 83"/>
              <a:gd name="T42" fmla="*/ 1195962218 w 52"/>
              <a:gd name="T43" fmla="*/ 2147483647 h 83"/>
              <a:gd name="T44" fmla="*/ 1129521712 w 52"/>
              <a:gd name="T45" fmla="*/ 2147483647 h 83"/>
              <a:gd name="T46" fmla="*/ 1129521712 w 52"/>
              <a:gd name="T47" fmla="*/ 2147483647 h 83"/>
              <a:gd name="T48" fmla="*/ 1195962218 w 52"/>
              <a:gd name="T49" fmla="*/ 2147483647 h 83"/>
              <a:gd name="T50" fmla="*/ 1195962218 w 52"/>
              <a:gd name="T51" fmla="*/ 2147483647 h 83"/>
              <a:gd name="T52" fmla="*/ 1063072800 w 52"/>
              <a:gd name="T53" fmla="*/ 2147483647 h 83"/>
              <a:gd name="T54" fmla="*/ 1063072800 w 52"/>
              <a:gd name="T55" fmla="*/ 2147483647 h 83"/>
              <a:gd name="T56" fmla="*/ 996632295 w 52"/>
              <a:gd name="T57" fmla="*/ 2147483647 h 83"/>
              <a:gd name="T58" fmla="*/ 930191789 w 52"/>
              <a:gd name="T59" fmla="*/ 2147483647 h 83"/>
              <a:gd name="T60" fmla="*/ 930191789 w 52"/>
              <a:gd name="T61" fmla="*/ 2147483647 h 83"/>
              <a:gd name="T62" fmla="*/ 930191789 w 52"/>
              <a:gd name="T63" fmla="*/ 2147483647 h 83"/>
              <a:gd name="T64" fmla="*/ 930191789 w 52"/>
              <a:gd name="T65" fmla="*/ 2147483647 h 83"/>
              <a:gd name="T66" fmla="*/ 930191789 w 52"/>
              <a:gd name="T67" fmla="*/ 2147483647 h 83"/>
              <a:gd name="T68" fmla="*/ 2147483647 w 52"/>
              <a:gd name="T69" fmla="*/ 2147483647 h 83"/>
              <a:gd name="T70" fmla="*/ 2147483647 w 52"/>
              <a:gd name="T71" fmla="*/ 2147483647 h 83"/>
              <a:gd name="T72" fmla="*/ 2147483647 w 52"/>
              <a:gd name="T73" fmla="*/ 2147483647 h 83"/>
              <a:gd name="T74" fmla="*/ 2147483647 w 52"/>
              <a:gd name="T75" fmla="*/ 2147483647 h 83"/>
              <a:gd name="T76" fmla="*/ 2147483647 w 52"/>
              <a:gd name="T77" fmla="*/ 2147483647 h 83"/>
              <a:gd name="T78" fmla="*/ 2147483647 w 52"/>
              <a:gd name="T79" fmla="*/ 2147483647 h 83"/>
              <a:gd name="T80" fmla="*/ 2147483647 w 52"/>
              <a:gd name="T81" fmla="*/ 2147483647 h 83"/>
              <a:gd name="T82" fmla="*/ 2147483647 w 52"/>
              <a:gd name="T83" fmla="*/ 2147483647 h 83"/>
              <a:gd name="T84" fmla="*/ 2147483647 w 52"/>
              <a:gd name="T85" fmla="*/ 2147483647 h 83"/>
              <a:gd name="T86" fmla="*/ 2147483647 w 52"/>
              <a:gd name="T87" fmla="*/ 2147483647 h 83"/>
              <a:gd name="T88" fmla="*/ 2147483647 w 52"/>
              <a:gd name="T89" fmla="*/ 2147483647 h 83"/>
              <a:gd name="T90" fmla="*/ 2147483647 w 52"/>
              <a:gd name="T91" fmla="*/ 2147483647 h 83"/>
              <a:gd name="T92" fmla="*/ 2147483647 w 52"/>
              <a:gd name="T93" fmla="*/ 2147483647 h 83"/>
              <a:gd name="T94" fmla="*/ 2147483647 w 52"/>
              <a:gd name="T95" fmla="*/ 2147483647 h 83"/>
              <a:gd name="T96" fmla="*/ 2147483647 w 52"/>
              <a:gd name="T97" fmla="*/ 2147483647 h 83"/>
              <a:gd name="T98" fmla="*/ 2147483647 w 52"/>
              <a:gd name="T99" fmla="*/ 2147483647 h 83"/>
              <a:gd name="T100" fmla="*/ 2147483647 w 52"/>
              <a:gd name="T101" fmla="*/ 2147483647 h 83"/>
              <a:gd name="T102" fmla="*/ 2147483647 w 52"/>
              <a:gd name="T103" fmla="*/ 0 h 83"/>
              <a:gd name="T104" fmla="*/ 0 w 52"/>
              <a:gd name="T105" fmla="*/ 179122095 h 83"/>
              <a:gd name="T106" fmla="*/ 0 w 52"/>
              <a:gd name="T107" fmla="*/ 179122095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83"/>
              <a:gd name="T164" fmla="*/ 52 w 52"/>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8" y="80"/>
                </a:lnTo>
                <a:lnTo>
                  <a:pt x="18" y="79"/>
                </a:lnTo>
                <a:lnTo>
                  <a:pt x="17" y="79"/>
                </a:lnTo>
                <a:lnTo>
                  <a:pt x="17" y="78"/>
                </a:lnTo>
                <a:lnTo>
                  <a:pt x="18" y="77"/>
                </a:lnTo>
                <a:lnTo>
                  <a:pt x="18" y="76"/>
                </a:lnTo>
                <a:lnTo>
                  <a:pt x="16" y="75"/>
                </a:lnTo>
                <a:lnTo>
                  <a:pt x="15" y="75"/>
                </a:lnTo>
                <a:lnTo>
                  <a:pt x="14" y="73"/>
                </a:lnTo>
                <a:lnTo>
                  <a:pt x="14" y="72"/>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2237" name="Freeform 13"/>
          <p:cNvSpPr>
            <a:spLocks/>
          </p:cNvSpPr>
          <p:nvPr/>
        </p:nvSpPr>
        <p:spPr bwMode="auto">
          <a:xfrm>
            <a:off x="5729111" y="2840038"/>
            <a:ext cx="410634" cy="487362"/>
          </a:xfrm>
          <a:custGeom>
            <a:avLst/>
            <a:gdLst>
              <a:gd name="T0" fmla="*/ 328423313 w 57"/>
              <a:gd name="T1" fmla="*/ 2147483647 h 63"/>
              <a:gd name="T2" fmla="*/ 525478846 w 57"/>
              <a:gd name="T3" fmla="*/ 2147483647 h 63"/>
              <a:gd name="T4" fmla="*/ 656846627 w 57"/>
              <a:gd name="T5" fmla="*/ 2147483647 h 63"/>
              <a:gd name="T6" fmla="*/ 853902159 w 57"/>
              <a:gd name="T7" fmla="*/ 2147483647 h 63"/>
              <a:gd name="T8" fmla="*/ 1182325599 w 57"/>
              <a:gd name="T9" fmla="*/ 2147483647 h 63"/>
              <a:gd name="T10" fmla="*/ 1445069011 w 57"/>
              <a:gd name="T11" fmla="*/ 2147483647 h 63"/>
              <a:gd name="T12" fmla="*/ 1642116440 w 57"/>
              <a:gd name="T13" fmla="*/ 2147483647 h 63"/>
              <a:gd name="T14" fmla="*/ 1839171973 w 57"/>
              <a:gd name="T15" fmla="*/ 2147483647 h 63"/>
              <a:gd name="T16" fmla="*/ 1904859852 w 57"/>
              <a:gd name="T17" fmla="*/ 2147483647 h 63"/>
              <a:gd name="T18" fmla="*/ 2036227505 w 57"/>
              <a:gd name="T19" fmla="*/ 2147483647 h 63"/>
              <a:gd name="T20" fmla="*/ 2147483647 w 57"/>
              <a:gd name="T21" fmla="*/ 2147483647 h 63"/>
              <a:gd name="T22" fmla="*/ 2147483647 w 57"/>
              <a:gd name="T23" fmla="*/ 2147483647 h 63"/>
              <a:gd name="T24" fmla="*/ 2147483647 w 57"/>
              <a:gd name="T25" fmla="*/ 2147483647 h 63"/>
              <a:gd name="T26" fmla="*/ 2147483647 w 57"/>
              <a:gd name="T27" fmla="*/ 2147483647 h 63"/>
              <a:gd name="T28" fmla="*/ 2147483647 w 57"/>
              <a:gd name="T29" fmla="*/ 2147483647 h 63"/>
              <a:gd name="T30" fmla="*/ 2147483647 w 57"/>
              <a:gd name="T31" fmla="*/ 2147483647 h 63"/>
              <a:gd name="T32" fmla="*/ 2147483647 w 57"/>
              <a:gd name="T33" fmla="*/ 2147483647 h 63"/>
              <a:gd name="T34" fmla="*/ 2147483647 w 57"/>
              <a:gd name="T35" fmla="*/ 2147483647 h 63"/>
              <a:gd name="T36" fmla="*/ 2147483647 w 57"/>
              <a:gd name="T37" fmla="*/ 2147483647 h 63"/>
              <a:gd name="T38" fmla="*/ 2147483647 w 57"/>
              <a:gd name="T39" fmla="*/ 2147483647 h 63"/>
              <a:gd name="T40" fmla="*/ 2147483647 w 57"/>
              <a:gd name="T41" fmla="*/ 2147483647 h 63"/>
              <a:gd name="T42" fmla="*/ 2147483647 w 57"/>
              <a:gd name="T43" fmla="*/ 2147483647 h 63"/>
              <a:gd name="T44" fmla="*/ 2147483647 w 57"/>
              <a:gd name="T45" fmla="*/ 2147483647 h 63"/>
              <a:gd name="T46" fmla="*/ 2147483647 w 57"/>
              <a:gd name="T47" fmla="*/ 2034705881 h 63"/>
              <a:gd name="T48" fmla="*/ 2147483647 w 57"/>
              <a:gd name="T49" fmla="*/ 1555953575 h 63"/>
              <a:gd name="T50" fmla="*/ 2147483647 w 57"/>
              <a:gd name="T51" fmla="*/ 1376418741 h 63"/>
              <a:gd name="T52" fmla="*/ 2147483647 w 57"/>
              <a:gd name="T53" fmla="*/ 1316573796 h 63"/>
              <a:gd name="T54" fmla="*/ 2147483647 w 57"/>
              <a:gd name="T55" fmla="*/ 179534895 h 63"/>
              <a:gd name="T56" fmla="*/ 2147483647 w 57"/>
              <a:gd name="T57" fmla="*/ 359062053 h 63"/>
              <a:gd name="T58" fmla="*/ 2147483647 w 57"/>
              <a:gd name="T59" fmla="*/ 598441953 h 63"/>
              <a:gd name="T60" fmla="*/ 2147483647 w 57"/>
              <a:gd name="T61" fmla="*/ 598441953 h 63"/>
              <a:gd name="T62" fmla="*/ 1970539626 w 57"/>
              <a:gd name="T63" fmla="*/ 777976788 h 63"/>
              <a:gd name="T64" fmla="*/ 1773492198 w 57"/>
              <a:gd name="T65" fmla="*/ 718131843 h 63"/>
              <a:gd name="T66" fmla="*/ 1642116440 w 57"/>
              <a:gd name="T67" fmla="*/ 718131843 h 63"/>
              <a:gd name="T68" fmla="*/ 1642116440 w 57"/>
              <a:gd name="T69" fmla="*/ 658286898 h 63"/>
              <a:gd name="T70" fmla="*/ 1248013478 w 57"/>
              <a:gd name="T71" fmla="*/ 538597009 h 63"/>
              <a:gd name="T72" fmla="*/ 1116637720 w 57"/>
              <a:gd name="T73" fmla="*/ 598441953 h 63"/>
              <a:gd name="T74" fmla="*/ 0 w 57"/>
              <a:gd name="T75" fmla="*/ 658286898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7"/>
              <a:gd name="T115" fmla="*/ 0 h 63"/>
              <a:gd name="T116" fmla="*/ 57 w 57"/>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7" h="63">
                <a:moveTo>
                  <a:pt x="0" y="11"/>
                </a:moveTo>
                <a:lnTo>
                  <a:pt x="5" y="55"/>
                </a:lnTo>
                <a:lnTo>
                  <a:pt x="6" y="55"/>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2238" name="Freeform 14"/>
          <p:cNvSpPr>
            <a:spLocks/>
          </p:cNvSpPr>
          <p:nvPr/>
        </p:nvSpPr>
        <p:spPr bwMode="auto">
          <a:xfrm>
            <a:off x="5844823" y="3459163"/>
            <a:ext cx="860778" cy="395287"/>
          </a:xfrm>
          <a:custGeom>
            <a:avLst/>
            <a:gdLst>
              <a:gd name="T0" fmla="*/ 132439520 w 119"/>
              <a:gd name="T1" fmla="*/ 2147483647 h 51"/>
              <a:gd name="T2" fmla="*/ 264879040 w 119"/>
              <a:gd name="T3" fmla="*/ 2147483647 h 51"/>
              <a:gd name="T4" fmla="*/ 331102916 w 119"/>
              <a:gd name="T5" fmla="*/ 2147483647 h 51"/>
              <a:gd name="T6" fmla="*/ 927084809 w 119"/>
              <a:gd name="T7" fmla="*/ 1862282242 h 51"/>
              <a:gd name="T8" fmla="*/ 1191972177 w 119"/>
              <a:gd name="T9" fmla="*/ 1621994322 h 51"/>
              <a:gd name="T10" fmla="*/ 1324411665 w 119"/>
              <a:gd name="T11" fmla="*/ 1621994322 h 51"/>
              <a:gd name="T12" fmla="*/ 1390635478 w 119"/>
              <a:gd name="T13" fmla="*/ 1501842612 h 51"/>
              <a:gd name="T14" fmla="*/ 1523074966 w 119"/>
              <a:gd name="T15" fmla="*/ 1501842612 h 51"/>
              <a:gd name="T16" fmla="*/ 1854177755 w 119"/>
              <a:gd name="T17" fmla="*/ 1381698652 h 51"/>
              <a:gd name="T18" fmla="*/ 2147483647 w 119"/>
              <a:gd name="T19" fmla="*/ 1021251271 h 51"/>
              <a:gd name="T20" fmla="*/ 2147483647 w 119"/>
              <a:gd name="T21" fmla="*/ 780955358 h 51"/>
              <a:gd name="T22" fmla="*/ 2147483647 w 119"/>
              <a:gd name="T23" fmla="*/ 780955358 h 51"/>
              <a:gd name="T24" fmla="*/ 2147483647 w 119"/>
              <a:gd name="T25" fmla="*/ 720887254 h 51"/>
              <a:gd name="T26" fmla="*/ 2147483647 w 119"/>
              <a:gd name="T27" fmla="*/ 60075870 h 51"/>
              <a:gd name="T28" fmla="*/ 2147483647 w 119"/>
              <a:gd name="T29" fmla="*/ 120143990 h 51"/>
              <a:gd name="T30" fmla="*/ 2147483647 w 119"/>
              <a:gd name="T31" fmla="*/ 300371647 h 51"/>
              <a:gd name="T32" fmla="*/ 2147483647 w 119"/>
              <a:gd name="T33" fmla="*/ 360439751 h 51"/>
              <a:gd name="T34" fmla="*/ 2147483647 w 119"/>
              <a:gd name="T35" fmla="*/ 300371647 h 51"/>
              <a:gd name="T36" fmla="*/ 2147483647 w 119"/>
              <a:gd name="T37" fmla="*/ 360439751 h 51"/>
              <a:gd name="T38" fmla="*/ 2147483647 w 119"/>
              <a:gd name="T39" fmla="*/ 480591462 h 51"/>
              <a:gd name="T40" fmla="*/ 2147483647 w 119"/>
              <a:gd name="T41" fmla="*/ 660811398 h 51"/>
              <a:gd name="T42" fmla="*/ 2147483647 w 119"/>
              <a:gd name="T43" fmla="*/ 720887254 h 51"/>
              <a:gd name="T44" fmla="*/ 2147483647 w 119"/>
              <a:gd name="T45" fmla="*/ 540667438 h 51"/>
              <a:gd name="T46" fmla="*/ 2147483647 w 119"/>
              <a:gd name="T47" fmla="*/ 660811398 h 51"/>
              <a:gd name="T48" fmla="*/ 2147483647 w 119"/>
              <a:gd name="T49" fmla="*/ 660811398 h 51"/>
              <a:gd name="T50" fmla="*/ 2147483647 w 119"/>
              <a:gd name="T51" fmla="*/ 540667438 h 51"/>
              <a:gd name="T52" fmla="*/ 2147483647 w 119"/>
              <a:gd name="T53" fmla="*/ 841031214 h 51"/>
              <a:gd name="T54" fmla="*/ 2147483647 w 119"/>
              <a:gd name="T55" fmla="*/ 1021251271 h 51"/>
              <a:gd name="T56" fmla="*/ 2147483647 w 119"/>
              <a:gd name="T57" fmla="*/ 1141402982 h 51"/>
              <a:gd name="T58" fmla="*/ 2147483647 w 119"/>
              <a:gd name="T59" fmla="*/ 1201478837 h 51"/>
              <a:gd name="T60" fmla="*/ 2147483647 w 119"/>
              <a:gd name="T61" fmla="*/ 1141402982 h 51"/>
              <a:gd name="T62" fmla="*/ 2147483647 w 119"/>
              <a:gd name="T63" fmla="*/ 1081327126 h 51"/>
              <a:gd name="T64" fmla="*/ 2147483647 w 119"/>
              <a:gd name="T65" fmla="*/ 1261546941 h 51"/>
              <a:gd name="T66" fmla="*/ 2147483647 w 119"/>
              <a:gd name="T67" fmla="*/ 1321622797 h 51"/>
              <a:gd name="T68" fmla="*/ 2147483647 w 119"/>
              <a:gd name="T69" fmla="*/ 1441766757 h 51"/>
              <a:gd name="T70" fmla="*/ 2147483647 w 119"/>
              <a:gd name="T71" fmla="*/ 1621994322 h 51"/>
              <a:gd name="T72" fmla="*/ 2147483647 w 119"/>
              <a:gd name="T73" fmla="*/ 1742138282 h 51"/>
              <a:gd name="T74" fmla="*/ 2147483647 w 119"/>
              <a:gd name="T75" fmla="*/ 1621994322 h 51"/>
              <a:gd name="T76" fmla="*/ 2147483647 w 119"/>
              <a:gd name="T77" fmla="*/ 1621994322 h 51"/>
              <a:gd name="T78" fmla="*/ 2147483647 w 119"/>
              <a:gd name="T79" fmla="*/ 1922358098 h 51"/>
              <a:gd name="T80" fmla="*/ 2147483647 w 119"/>
              <a:gd name="T81" fmla="*/ 2147483647 h 51"/>
              <a:gd name="T82" fmla="*/ 2147483647 w 119"/>
              <a:gd name="T83" fmla="*/ 2147483647 h 51"/>
              <a:gd name="T84" fmla="*/ 2147483647 w 119"/>
              <a:gd name="T85" fmla="*/ 2147483647 h 51"/>
              <a:gd name="T86" fmla="*/ 2147483647 w 119"/>
              <a:gd name="T87" fmla="*/ 2147483647 h 51"/>
              <a:gd name="T88" fmla="*/ 2147483647 w 119"/>
              <a:gd name="T89" fmla="*/ 2147483647 h 51"/>
              <a:gd name="T90" fmla="*/ 2147483647 w 119"/>
              <a:gd name="T91" fmla="*/ 2147483647 h 51"/>
              <a:gd name="T92" fmla="*/ 2147483647 w 119"/>
              <a:gd name="T93" fmla="*/ 2147483647 h 51"/>
              <a:gd name="T94" fmla="*/ 1986617243 w 119"/>
              <a:gd name="T95" fmla="*/ 2147483647 h 51"/>
              <a:gd name="T96" fmla="*/ 1721738267 w 119"/>
              <a:gd name="T97" fmla="*/ 2147483647 h 51"/>
              <a:gd name="T98" fmla="*/ 0 w 119"/>
              <a:gd name="T99" fmla="*/ 2147483647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9"/>
              <a:gd name="T151" fmla="*/ 0 h 51"/>
              <a:gd name="T152" fmla="*/ 119 w 119"/>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9" h="51">
                <a:moveTo>
                  <a:pt x="0" y="45"/>
                </a:moveTo>
                <a:lnTo>
                  <a:pt x="1"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9" y="27"/>
                </a:lnTo>
                <a:lnTo>
                  <a:pt x="20" y="27"/>
                </a:lnTo>
                <a:lnTo>
                  <a:pt x="20" y="26"/>
                </a:lnTo>
                <a:lnTo>
                  <a:pt x="21" y="25"/>
                </a:lnTo>
                <a:lnTo>
                  <a:pt x="22" y="26"/>
                </a:lnTo>
                <a:lnTo>
                  <a:pt x="23" y="25"/>
                </a:lnTo>
                <a:lnTo>
                  <a:pt x="25" y="23"/>
                </a:lnTo>
                <a:lnTo>
                  <a:pt x="26" y="23"/>
                </a:lnTo>
                <a:lnTo>
                  <a:pt x="28" y="23"/>
                </a:lnTo>
                <a:lnTo>
                  <a:pt x="31" y="19"/>
                </a:lnTo>
                <a:lnTo>
                  <a:pt x="32" y="18"/>
                </a:lnTo>
                <a:lnTo>
                  <a:pt x="33" y="17"/>
                </a:lnTo>
                <a:lnTo>
                  <a:pt x="33" y="16"/>
                </a:lnTo>
                <a:lnTo>
                  <a:pt x="33" y="14"/>
                </a:lnTo>
                <a:lnTo>
                  <a:pt x="33" y="13"/>
                </a:lnTo>
                <a:lnTo>
                  <a:pt x="37" y="12"/>
                </a:lnTo>
                <a:lnTo>
                  <a:pt x="37" y="13"/>
                </a:lnTo>
                <a:lnTo>
                  <a:pt x="40" y="13"/>
                </a:lnTo>
                <a:lnTo>
                  <a:pt x="42" y="12"/>
                </a:lnTo>
                <a:lnTo>
                  <a:pt x="78" y="7"/>
                </a:lnTo>
                <a:lnTo>
                  <a:pt x="112" y="0"/>
                </a:lnTo>
                <a:lnTo>
                  <a:pt x="113" y="1"/>
                </a:lnTo>
                <a:lnTo>
                  <a:pt x="114" y="2"/>
                </a:lnTo>
                <a:lnTo>
                  <a:pt x="115" y="3"/>
                </a:lnTo>
                <a:lnTo>
                  <a:pt x="116" y="5"/>
                </a:lnTo>
                <a:lnTo>
                  <a:pt x="116" y="6"/>
                </a:lnTo>
                <a:lnTo>
                  <a:pt x="115" y="5"/>
                </a:lnTo>
                <a:lnTo>
                  <a:pt x="114" y="5"/>
                </a:lnTo>
                <a:lnTo>
                  <a:pt x="113" y="5"/>
                </a:lnTo>
                <a:lnTo>
                  <a:pt x="112" y="5"/>
                </a:lnTo>
                <a:lnTo>
                  <a:pt x="113" y="6"/>
                </a:lnTo>
                <a:lnTo>
                  <a:pt x="110" y="8"/>
                </a:lnTo>
                <a:lnTo>
                  <a:pt x="109" y="8"/>
                </a:lnTo>
                <a:lnTo>
                  <a:pt x="108" y="10"/>
                </a:lnTo>
                <a:lnTo>
                  <a:pt x="106" y="10"/>
                </a:lnTo>
                <a:lnTo>
                  <a:pt x="105" y="11"/>
                </a:lnTo>
                <a:lnTo>
                  <a:pt x="105" y="12"/>
                </a:lnTo>
                <a:lnTo>
                  <a:pt x="106" y="12"/>
                </a:lnTo>
                <a:lnTo>
                  <a:pt x="108" y="11"/>
                </a:lnTo>
                <a:lnTo>
                  <a:pt x="111" y="10"/>
                </a:lnTo>
                <a:lnTo>
                  <a:pt x="112" y="9"/>
                </a:lnTo>
                <a:lnTo>
                  <a:pt x="114" y="9"/>
                </a:lnTo>
                <a:lnTo>
                  <a:pt x="114" y="10"/>
                </a:lnTo>
                <a:lnTo>
                  <a:pt x="114" y="11"/>
                </a:lnTo>
                <a:lnTo>
                  <a:pt x="115" y="12"/>
                </a:lnTo>
                <a:lnTo>
                  <a:pt x="115" y="11"/>
                </a:lnTo>
                <a:lnTo>
                  <a:pt x="116" y="11"/>
                </a:lnTo>
                <a:lnTo>
                  <a:pt x="117" y="9"/>
                </a:lnTo>
                <a:lnTo>
                  <a:pt x="118" y="9"/>
                </a:lnTo>
                <a:lnTo>
                  <a:pt x="119" y="11"/>
                </a:lnTo>
                <a:lnTo>
                  <a:pt x="119" y="14"/>
                </a:lnTo>
                <a:lnTo>
                  <a:pt x="119" y="15"/>
                </a:lnTo>
                <a:lnTo>
                  <a:pt x="117" y="16"/>
                </a:lnTo>
                <a:lnTo>
                  <a:pt x="117" y="17"/>
                </a:lnTo>
                <a:lnTo>
                  <a:pt x="117" y="18"/>
                </a:lnTo>
                <a:lnTo>
                  <a:pt x="115" y="19"/>
                </a:lnTo>
                <a:lnTo>
                  <a:pt x="114" y="19"/>
                </a:lnTo>
                <a:lnTo>
                  <a:pt x="113" y="20"/>
                </a:lnTo>
                <a:lnTo>
                  <a:pt x="111" y="20"/>
                </a:lnTo>
                <a:lnTo>
                  <a:pt x="110" y="20"/>
                </a:lnTo>
                <a:lnTo>
                  <a:pt x="109" y="19"/>
                </a:lnTo>
                <a:lnTo>
                  <a:pt x="109" y="18"/>
                </a:lnTo>
                <a:lnTo>
                  <a:pt x="108" y="18"/>
                </a:lnTo>
                <a:lnTo>
                  <a:pt x="108" y="20"/>
                </a:lnTo>
                <a:lnTo>
                  <a:pt x="108" y="21"/>
                </a:lnTo>
                <a:lnTo>
                  <a:pt x="108" y="22"/>
                </a:lnTo>
                <a:lnTo>
                  <a:pt x="109" y="22"/>
                </a:lnTo>
                <a:lnTo>
                  <a:pt x="110" y="23"/>
                </a:lnTo>
                <a:lnTo>
                  <a:pt x="110" y="24"/>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6"/>
                </a:lnTo>
                <a:lnTo>
                  <a:pt x="49" y="35"/>
                </a:lnTo>
                <a:lnTo>
                  <a:pt x="31" y="37"/>
                </a:lnTo>
                <a:lnTo>
                  <a:pt x="30" y="37"/>
                </a:lnTo>
                <a:lnTo>
                  <a:pt x="30" y="38"/>
                </a:lnTo>
                <a:lnTo>
                  <a:pt x="26" y="40"/>
                </a:lnTo>
                <a:lnTo>
                  <a:pt x="25" y="40"/>
                </a:lnTo>
                <a:lnTo>
                  <a:pt x="21" y="42"/>
                </a:lnTo>
                <a:lnTo>
                  <a:pt x="0" y="4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2239" name="Freeform 15"/>
          <p:cNvSpPr>
            <a:spLocks/>
          </p:cNvSpPr>
          <p:nvPr/>
        </p:nvSpPr>
        <p:spPr bwMode="auto">
          <a:xfrm>
            <a:off x="5590822" y="4311650"/>
            <a:ext cx="890412" cy="719138"/>
          </a:xfrm>
          <a:custGeom>
            <a:avLst/>
            <a:gdLst>
              <a:gd name="T0" fmla="*/ 0 w 123"/>
              <a:gd name="T1" fmla="*/ 478350457 h 93"/>
              <a:gd name="T2" fmla="*/ 0 w 123"/>
              <a:gd name="T3" fmla="*/ 597943961 h 93"/>
              <a:gd name="T4" fmla="*/ 132649603 w 123"/>
              <a:gd name="T5" fmla="*/ 717529612 h 93"/>
              <a:gd name="T6" fmla="*/ 198974421 w 123"/>
              <a:gd name="T7" fmla="*/ 896911954 h 93"/>
              <a:gd name="T8" fmla="*/ 265299207 w 123"/>
              <a:gd name="T9" fmla="*/ 1016497846 h 93"/>
              <a:gd name="T10" fmla="*/ 198974421 w 123"/>
              <a:gd name="T11" fmla="*/ 1136091230 h 93"/>
              <a:gd name="T12" fmla="*/ 464273628 w 123"/>
              <a:gd name="T13" fmla="*/ 1076294538 h 93"/>
              <a:gd name="T14" fmla="*/ 596923326 w 123"/>
              <a:gd name="T15" fmla="*/ 896911954 h 93"/>
              <a:gd name="T16" fmla="*/ 663248112 w 123"/>
              <a:gd name="T17" fmla="*/ 896911954 h 93"/>
              <a:gd name="T18" fmla="*/ 596923326 w 123"/>
              <a:gd name="T19" fmla="*/ 1016497846 h 93"/>
              <a:gd name="T20" fmla="*/ 1260171438 w 123"/>
              <a:gd name="T21" fmla="*/ 837115262 h 93"/>
              <a:gd name="T22" fmla="*/ 1260171438 w 123"/>
              <a:gd name="T23" fmla="*/ 956708646 h 93"/>
              <a:gd name="T24" fmla="*/ 1658120153 w 123"/>
              <a:gd name="T25" fmla="*/ 1016497846 h 93"/>
              <a:gd name="T26" fmla="*/ 1923419296 w 123"/>
              <a:gd name="T27" fmla="*/ 1076294538 h 93"/>
              <a:gd name="T28" fmla="*/ 2056077011 w 123"/>
              <a:gd name="T29" fmla="*/ 1136091230 h 93"/>
              <a:gd name="T30" fmla="*/ 2056077011 w 123"/>
              <a:gd name="T31" fmla="*/ 1195880189 h 93"/>
              <a:gd name="T32" fmla="*/ 2147483647 w 123"/>
              <a:gd name="T33" fmla="*/ 1435059223 h 93"/>
              <a:gd name="T34" fmla="*/ 2147483647 w 123"/>
              <a:gd name="T35" fmla="*/ 1494855915 h 93"/>
              <a:gd name="T36" fmla="*/ 2147483647 w 123"/>
              <a:gd name="T37" fmla="*/ 1554644874 h 93"/>
              <a:gd name="T38" fmla="*/ 2147483647 w 123"/>
              <a:gd name="T39" fmla="*/ 1435059223 h 93"/>
              <a:gd name="T40" fmla="*/ 2147483647 w 123"/>
              <a:gd name="T41" fmla="*/ 1255676881 h 93"/>
              <a:gd name="T42" fmla="*/ 2147483647 w 123"/>
              <a:gd name="T43" fmla="*/ 1076294538 h 93"/>
              <a:gd name="T44" fmla="*/ 2147483647 w 123"/>
              <a:gd name="T45" fmla="*/ 1255676881 h 93"/>
              <a:gd name="T46" fmla="*/ 2147483647 w 123"/>
              <a:gd name="T47" fmla="*/ 1674238257 h 93"/>
              <a:gd name="T48" fmla="*/ 2147483647 w 123"/>
              <a:gd name="T49" fmla="*/ 1793823908 h 93"/>
              <a:gd name="T50" fmla="*/ 2147483647 w 123"/>
              <a:gd name="T51" fmla="*/ 2147483647 h 93"/>
              <a:gd name="T52" fmla="*/ 2147483647 w 123"/>
              <a:gd name="T53" fmla="*/ 2147483647 h 93"/>
              <a:gd name="T54" fmla="*/ 2147483647 w 123"/>
              <a:gd name="T55" fmla="*/ 2147483647 h 93"/>
              <a:gd name="T56" fmla="*/ 2147483647 w 123"/>
              <a:gd name="T57" fmla="*/ 2147483647 h 93"/>
              <a:gd name="T58" fmla="*/ 2147483647 w 123"/>
              <a:gd name="T59" fmla="*/ 2147483647 h 93"/>
              <a:gd name="T60" fmla="*/ 2147483647 w 123"/>
              <a:gd name="T61" fmla="*/ 2147483647 h 93"/>
              <a:gd name="T62" fmla="*/ 2147483647 w 123"/>
              <a:gd name="T63" fmla="*/ 2147483647 h 93"/>
              <a:gd name="T64" fmla="*/ 2147483647 w 123"/>
              <a:gd name="T65" fmla="*/ 2147483647 h 93"/>
              <a:gd name="T66" fmla="*/ 2147483647 w 123"/>
              <a:gd name="T67" fmla="*/ 2147483647 h 93"/>
              <a:gd name="T68" fmla="*/ 2147483647 w 123"/>
              <a:gd name="T69" fmla="*/ 2147483647 h 93"/>
              <a:gd name="T70" fmla="*/ 2147483647 w 123"/>
              <a:gd name="T71" fmla="*/ 2147483647 h 93"/>
              <a:gd name="T72" fmla="*/ 2147483647 w 123"/>
              <a:gd name="T73" fmla="*/ 2147483647 h 93"/>
              <a:gd name="T74" fmla="*/ 2147483647 w 123"/>
              <a:gd name="T75" fmla="*/ 2147483647 h 93"/>
              <a:gd name="T76" fmla="*/ 2147483647 w 123"/>
              <a:gd name="T77" fmla="*/ 2147483647 h 93"/>
              <a:gd name="T78" fmla="*/ 2147483647 w 123"/>
              <a:gd name="T79" fmla="*/ 2147483647 h 93"/>
              <a:gd name="T80" fmla="*/ 2147483647 w 123"/>
              <a:gd name="T81" fmla="*/ 2147483647 h 93"/>
              <a:gd name="T82" fmla="*/ 2147483647 w 123"/>
              <a:gd name="T83" fmla="*/ 2147483647 h 93"/>
              <a:gd name="T84" fmla="*/ 2147483647 w 123"/>
              <a:gd name="T85" fmla="*/ 2147483647 h 93"/>
              <a:gd name="T86" fmla="*/ 2147483647 w 123"/>
              <a:gd name="T87" fmla="*/ 2147483647 h 93"/>
              <a:gd name="T88" fmla="*/ 2147483647 w 123"/>
              <a:gd name="T89" fmla="*/ 2147483647 h 93"/>
              <a:gd name="T90" fmla="*/ 2147483647 w 123"/>
              <a:gd name="T91" fmla="*/ 2147483647 h 93"/>
              <a:gd name="T92" fmla="*/ 2147483647 w 123"/>
              <a:gd name="T93" fmla="*/ 2147483647 h 93"/>
              <a:gd name="T94" fmla="*/ 2147483647 w 123"/>
              <a:gd name="T95" fmla="*/ 2147483647 h 93"/>
              <a:gd name="T96" fmla="*/ 2147483647 w 123"/>
              <a:gd name="T97" fmla="*/ 2147483647 h 93"/>
              <a:gd name="T98" fmla="*/ 2147483647 w 123"/>
              <a:gd name="T99" fmla="*/ 2147483647 h 93"/>
              <a:gd name="T100" fmla="*/ 2147483647 w 123"/>
              <a:gd name="T101" fmla="*/ 1734027216 h 93"/>
              <a:gd name="T102" fmla="*/ 2147483647 w 123"/>
              <a:gd name="T103" fmla="*/ 1435059223 h 93"/>
              <a:gd name="T104" fmla="*/ 2147483647 w 123"/>
              <a:gd name="T105" fmla="*/ 478350457 h 93"/>
              <a:gd name="T106" fmla="*/ 2147483647 w 123"/>
              <a:gd name="T107" fmla="*/ 358764806 h 93"/>
              <a:gd name="T108" fmla="*/ 2147483647 w 123"/>
              <a:gd name="T109" fmla="*/ 59796707 h 93"/>
              <a:gd name="T110" fmla="*/ 2147483647 w 123"/>
              <a:gd name="T111" fmla="*/ 59796707 h 93"/>
              <a:gd name="T112" fmla="*/ 2147483647 w 123"/>
              <a:gd name="T113" fmla="*/ 418561497 h 93"/>
              <a:gd name="T114" fmla="*/ 2147483647 w 123"/>
              <a:gd name="T115" fmla="*/ 478350457 h 93"/>
              <a:gd name="T116" fmla="*/ 2147483647 w 123"/>
              <a:gd name="T117" fmla="*/ 418561497 h 93"/>
              <a:gd name="T118" fmla="*/ 2147483647 w 123"/>
              <a:gd name="T119" fmla="*/ 179382403 h 9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3"/>
              <a:gd name="T181" fmla="*/ 0 h 93"/>
              <a:gd name="T182" fmla="*/ 123 w 123"/>
              <a:gd name="T183" fmla="*/ 93 h 9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3" h="93">
                <a:moveTo>
                  <a:pt x="38" y="3"/>
                </a:moveTo>
                <a:lnTo>
                  <a:pt x="0" y="7"/>
                </a:lnTo>
                <a:lnTo>
                  <a:pt x="0" y="8"/>
                </a:lnTo>
                <a:lnTo>
                  <a:pt x="0" y="9"/>
                </a:lnTo>
                <a:lnTo>
                  <a:pt x="0" y="10"/>
                </a:lnTo>
                <a:lnTo>
                  <a:pt x="1" y="12"/>
                </a:lnTo>
                <a:lnTo>
                  <a:pt x="2" y="12"/>
                </a:lnTo>
                <a:lnTo>
                  <a:pt x="4" y="13"/>
                </a:lnTo>
                <a:lnTo>
                  <a:pt x="4" y="14"/>
                </a:lnTo>
                <a:lnTo>
                  <a:pt x="3" y="15"/>
                </a:lnTo>
                <a:lnTo>
                  <a:pt x="3" y="16"/>
                </a:lnTo>
                <a:lnTo>
                  <a:pt x="4" y="16"/>
                </a:lnTo>
                <a:lnTo>
                  <a:pt x="4" y="17"/>
                </a:lnTo>
                <a:lnTo>
                  <a:pt x="3" y="18"/>
                </a:lnTo>
                <a:lnTo>
                  <a:pt x="3" y="19"/>
                </a:lnTo>
                <a:lnTo>
                  <a:pt x="4" y="19"/>
                </a:lnTo>
                <a:lnTo>
                  <a:pt x="6" y="18"/>
                </a:lnTo>
                <a:lnTo>
                  <a:pt x="7" y="18"/>
                </a:lnTo>
                <a:lnTo>
                  <a:pt x="7" y="16"/>
                </a:lnTo>
                <a:lnTo>
                  <a:pt x="8" y="15"/>
                </a:lnTo>
                <a:lnTo>
                  <a:pt x="9" y="15"/>
                </a:lnTo>
                <a:lnTo>
                  <a:pt x="10" y="15"/>
                </a:lnTo>
                <a:lnTo>
                  <a:pt x="10" y="16"/>
                </a:lnTo>
                <a:lnTo>
                  <a:pt x="9" y="17"/>
                </a:lnTo>
                <a:lnTo>
                  <a:pt x="10" y="17"/>
                </a:lnTo>
                <a:lnTo>
                  <a:pt x="12" y="16"/>
                </a:lnTo>
                <a:lnTo>
                  <a:pt x="19" y="14"/>
                </a:lnTo>
                <a:lnTo>
                  <a:pt x="20" y="14"/>
                </a:lnTo>
                <a:lnTo>
                  <a:pt x="20" y="15"/>
                </a:lnTo>
                <a:lnTo>
                  <a:pt x="19" y="16"/>
                </a:lnTo>
                <a:lnTo>
                  <a:pt x="22" y="16"/>
                </a:lnTo>
                <a:lnTo>
                  <a:pt x="25" y="17"/>
                </a:lnTo>
                <a:lnTo>
                  <a:pt x="28" y="19"/>
                </a:lnTo>
                <a:lnTo>
                  <a:pt x="29" y="19"/>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1" y="90"/>
                </a:lnTo>
                <a:lnTo>
                  <a:pt x="111"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79" y="6"/>
                </a:lnTo>
                <a:lnTo>
                  <a:pt x="40" y="8"/>
                </a:lnTo>
                <a:lnTo>
                  <a:pt x="39" y="7"/>
                </a:lnTo>
                <a:lnTo>
                  <a:pt x="39" y="6"/>
                </a:lnTo>
                <a:lnTo>
                  <a:pt x="38" y="4"/>
                </a:lnTo>
                <a:lnTo>
                  <a:pt x="38"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2240" name="Freeform 16"/>
          <p:cNvSpPr>
            <a:spLocks/>
          </p:cNvSpPr>
          <p:nvPr/>
        </p:nvSpPr>
        <p:spPr bwMode="auto">
          <a:xfrm>
            <a:off x="5988756" y="3009900"/>
            <a:ext cx="441678" cy="465138"/>
          </a:xfrm>
          <a:custGeom>
            <a:avLst/>
            <a:gdLst>
              <a:gd name="T0" fmla="*/ 1327049548 w 61"/>
              <a:gd name="T1" fmla="*/ 0 h 60"/>
              <a:gd name="T2" fmla="*/ 1327049548 w 61"/>
              <a:gd name="T3" fmla="*/ 180295256 h 60"/>
              <a:gd name="T4" fmla="*/ 1393404444 w 61"/>
              <a:gd name="T5" fmla="*/ 300494697 h 60"/>
              <a:gd name="T6" fmla="*/ 1260694653 w 61"/>
              <a:gd name="T7" fmla="*/ 781276838 h 60"/>
              <a:gd name="T8" fmla="*/ 1260694653 w 61"/>
              <a:gd name="T9" fmla="*/ 901476219 h 60"/>
              <a:gd name="T10" fmla="*/ 1194347903 w 61"/>
              <a:gd name="T11" fmla="*/ 1141867470 h 60"/>
              <a:gd name="T12" fmla="*/ 995291107 w 61"/>
              <a:gd name="T13" fmla="*/ 1322162666 h 60"/>
              <a:gd name="T14" fmla="*/ 862581315 w 61"/>
              <a:gd name="T15" fmla="*/ 1382258480 h 60"/>
              <a:gd name="T16" fmla="*/ 729879670 w 61"/>
              <a:gd name="T17" fmla="*/ 1442354294 h 60"/>
              <a:gd name="T18" fmla="*/ 663524774 w 61"/>
              <a:gd name="T19" fmla="*/ 1562553675 h 60"/>
              <a:gd name="T20" fmla="*/ 597169878 w 61"/>
              <a:gd name="T21" fmla="*/ 1802944685 h 60"/>
              <a:gd name="T22" fmla="*/ 398113210 w 61"/>
              <a:gd name="T23" fmla="*/ 1802944685 h 60"/>
              <a:gd name="T24" fmla="*/ 265411501 w 61"/>
              <a:gd name="T25" fmla="*/ 2043336179 h 60"/>
              <a:gd name="T26" fmla="*/ 265411501 w 61"/>
              <a:gd name="T27" fmla="*/ 2147483647 h 60"/>
              <a:gd name="T28" fmla="*/ 132701677 w 61"/>
              <a:gd name="T29" fmla="*/ 2147483647 h 60"/>
              <a:gd name="T30" fmla="*/ 0 w 61"/>
              <a:gd name="T31" fmla="*/ 2147483647 h 60"/>
              <a:gd name="T32" fmla="*/ 0 w 61"/>
              <a:gd name="T33" fmla="*/ 2147483647 h 60"/>
              <a:gd name="T34" fmla="*/ 199056605 w 61"/>
              <a:gd name="T35" fmla="*/ 2147483647 h 60"/>
              <a:gd name="T36" fmla="*/ 398113210 w 61"/>
              <a:gd name="T37" fmla="*/ 2147483647 h 60"/>
              <a:gd name="T38" fmla="*/ 530823001 w 61"/>
              <a:gd name="T39" fmla="*/ 2147483647 h 60"/>
              <a:gd name="T40" fmla="*/ 530823001 w 61"/>
              <a:gd name="T41" fmla="*/ 2147483647 h 60"/>
              <a:gd name="T42" fmla="*/ 663524774 w 61"/>
              <a:gd name="T43" fmla="*/ 2147483647 h 60"/>
              <a:gd name="T44" fmla="*/ 663524774 w 61"/>
              <a:gd name="T45" fmla="*/ 2147483647 h 60"/>
              <a:gd name="T46" fmla="*/ 995291107 w 61"/>
              <a:gd name="T47" fmla="*/ 2147483647 h 60"/>
              <a:gd name="T48" fmla="*/ 1194347903 w 61"/>
              <a:gd name="T49" fmla="*/ 2147483647 h 60"/>
              <a:gd name="T50" fmla="*/ 1260694653 w 61"/>
              <a:gd name="T51" fmla="*/ 2147483647 h 60"/>
              <a:gd name="T52" fmla="*/ 1393404444 w 61"/>
              <a:gd name="T53" fmla="*/ 2147483647 h 60"/>
              <a:gd name="T54" fmla="*/ 1658815881 w 61"/>
              <a:gd name="T55" fmla="*/ 2147483647 h 60"/>
              <a:gd name="T56" fmla="*/ 1725162631 w 61"/>
              <a:gd name="T57" fmla="*/ 2147483647 h 60"/>
              <a:gd name="T58" fmla="*/ 1990574068 w 61"/>
              <a:gd name="T59" fmla="*/ 2147483647 h 60"/>
              <a:gd name="T60" fmla="*/ 2147483647 w 61"/>
              <a:gd name="T61" fmla="*/ 2147483647 h 60"/>
              <a:gd name="T62" fmla="*/ 2147483647 w 61"/>
              <a:gd name="T63" fmla="*/ 2147483647 h 60"/>
              <a:gd name="T64" fmla="*/ 2147483647 w 61"/>
              <a:gd name="T65" fmla="*/ 1923144066 h 60"/>
              <a:gd name="T66" fmla="*/ 2147483647 w 61"/>
              <a:gd name="T67" fmla="*/ 1983239880 h 60"/>
              <a:gd name="T68" fmla="*/ 2147483647 w 61"/>
              <a:gd name="T69" fmla="*/ 2103439745 h 60"/>
              <a:gd name="T70" fmla="*/ 2147483647 w 61"/>
              <a:gd name="T71" fmla="*/ 1923144066 h 60"/>
              <a:gd name="T72" fmla="*/ 2147483647 w 61"/>
              <a:gd name="T73" fmla="*/ 1622649489 h 60"/>
              <a:gd name="T74" fmla="*/ 2147483647 w 61"/>
              <a:gd name="T75" fmla="*/ 1502457861 h 60"/>
              <a:gd name="T76" fmla="*/ 2147483647 w 61"/>
              <a:gd name="T77" fmla="*/ 1382258480 h 60"/>
              <a:gd name="T78" fmla="*/ 2147483647 w 61"/>
              <a:gd name="T79" fmla="*/ 1201963285 h 60"/>
              <a:gd name="T80" fmla="*/ 2147483647 w 61"/>
              <a:gd name="T81" fmla="*/ 1141867470 h 60"/>
              <a:gd name="T82" fmla="*/ 2147483647 w 61"/>
              <a:gd name="T83" fmla="*/ 901476219 h 60"/>
              <a:gd name="T84" fmla="*/ 2147483647 w 61"/>
              <a:gd name="T85" fmla="*/ 1141867470 h 60"/>
              <a:gd name="T86" fmla="*/ 2147483647 w 61"/>
              <a:gd name="T87" fmla="*/ 1141867470 h 60"/>
              <a:gd name="T88" fmla="*/ 2147483647 w 61"/>
              <a:gd name="T89" fmla="*/ 781276838 h 60"/>
              <a:gd name="T90" fmla="*/ 2147483647 w 61"/>
              <a:gd name="T91" fmla="*/ 661077457 h 60"/>
              <a:gd name="T92" fmla="*/ 2147483647 w 61"/>
              <a:gd name="T93" fmla="*/ 661077457 h 60"/>
              <a:gd name="T94" fmla="*/ 2147483647 w 61"/>
              <a:gd name="T95" fmla="*/ 721181023 h 60"/>
              <a:gd name="T96" fmla="*/ 2147483647 w 61"/>
              <a:gd name="T97" fmla="*/ 841372652 h 60"/>
              <a:gd name="T98" fmla="*/ 2147483647 w 61"/>
              <a:gd name="T99" fmla="*/ 781276838 h 60"/>
              <a:gd name="T100" fmla="*/ 2147483647 w 61"/>
              <a:gd name="T101" fmla="*/ 901476219 h 60"/>
              <a:gd name="T102" fmla="*/ 2147483647 w 61"/>
              <a:gd name="T103" fmla="*/ 1021668089 h 60"/>
              <a:gd name="T104" fmla="*/ 2147483647 w 61"/>
              <a:gd name="T105" fmla="*/ 1201963285 h 60"/>
              <a:gd name="T106" fmla="*/ 2147483647 w 61"/>
              <a:gd name="T107" fmla="*/ 781276838 h 60"/>
              <a:gd name="T108" fmla="*/ 1393404444 w 61"/>
              <a:gd name="T109" fmla="*/ 0 h 6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1"/>
              <a:gd name="T166" fmla="*/ 0 h 60"/>
              <a:gd name="T167" fmla="*/ 61 w 61"/>
              <a:gd name="T168" fmla="*/ 60 h 6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7" y="56"/>
                </a:lnTo>
                <a:lnTo>
                  <a:pt x="30" y="53"/>
                </a:lnTo>
                <a:lnTo>
                  <a:pt x="31" y="54"/>
                </a:lnTo>
                <a:lnTo>
                  <a:pt x="33" y="51"/>
                </a:lnTo>
                <a:lnTo>
                  <a:pt x="32" y="50"/>
                </a:lnTo>
                <a:lnTo>
                  <a:pt x="33" y="48"/>
                </a:lnTo>
                <a:lnTo>
                  <a:pt x="35" y="43"/>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19"/>
                </a:lnTo>
                <a:lnTo>
                  <a:pt x="52" y="16"/>
                </a:lnTo>
                <a:lnTo>
                  <a:pt x="52" y="15"/>
                </a:lnTo>
                <a:lnTo>
                  <a:pt x="53" y="15"/>
                </a:lnTo>
                <a:lnTo>
                  <a:pt x="59"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2241" name="Freeform 17"/>
          <p:cNvSpPr>
            <a:spLocks/>
          </p:cNvSpPr>
          <p:nvPr/>
        </p:nvSpPr>
        <p:spPr bwMode="auto">
          <a:xfrm>
            <a:off x="4844345" y="3660776"/>
            <a:ext cx="486833" cy="479425"/>
          </a:xfrm>
          <a:custGeom>
            <a:avLst/>
            <a:gdLst>
              <a:gd name="T0" fmla="*/ 0 w 67"/>
              <a:gd name="T1" fmla="*/ 179382293 h 62"/>
              <a:gd name="T2" fmla="*/ 2147483647 w 67"/>
              <a:gd name="T3" fmla="*/ 0 h 62"/>
              <a:gd name="T4" fmla="*/ 2147483647 w 67"/>
              <a:gd name="T5" fmla="*/ 59796670 h 62"/>
              <a:gd name="T6" fmla="*/ 2147483647 w 67"/>
              <a:gd name="T7" fmla="*/ 119585608 h 62"/>
              <a:gd name="T8" fmla="*/ 2147483647 w 67"/>
              <a:gd name="T9" fmla="*/ 179382293 h 62"/>
              <a:gd name="T10" fmla="*/ 2147483647 w 67"/>
              <a:gd name="T11" fmla="*/ 298967931 h 62"/>
              <a:gd name="T12" fmla="*/ 2147483647 w 67"/>
              <a:gd name="T13" fmla="*/ 358764586 h 62"/>
              <a:gd name="T14" fmla="*/ 2147483647 w 67"/>
              <a:gd name="T15" fmla="*/ 478350163 h 62"/>
              <a:gd name="T16" fmla="*/ 2147483647 w 67"/>
              <a:gd name="T17" fmla="*/ 538146939 h 62"/>
              <a:gd name="T18" fmla="*/ 2147483647 w 67"/>
              <a:gd name="T19" fmla="*/ 538146939 h 62"/>
              <a:gd name="T20" fmla="*/ 2147483647 w 67"/>
              <a:gd name="T21" fmla="*/ 538146939 h 62"/>
              <a:gd name="T22" fmla="*/ 2147483647 w 67"/>
              <a:gd name="T23" fmla="*/ 597943594 h 62"/>
              <a:gd name="T24" fmla="*/ 2147483647 w 67"/>
              <a:gd name="T25" fmla="*/ 717529172 h 62"/>
              <a:gd name="T26" fmla="*/ 2147483647 w 67"/>
              <a:gd name="T27" fmla="*/ 777325827 h 62"/>
              <a:gd name="T28" fmla="*/ 2147483647 w 67"/>
              <a:gd name="T29" fmla="*/ 1016497223 h 62"/>
              <a:gd name="T30" fmla="*/ 2147483647 w 67"/>
              <a:gd name="T31" fmla="*/ 1136090533 h 62"/>
              <a:gd name="T32" fmla="*/ 2147483647 w 67"/>
              <a:gd name="T33" fmla="*/ 1315472766 h 62"/>
              <a:gd name="T34" fmla="*/ 2147483647 w 67"/>
              <a:gd name="T35" fmla="*/ 1494854998 h 62"/>
              <a:gd name="T36" fmla="*/ 2147483647 w 67"/>
              <a:gd name="T37" fmla="*/ 1494854998 h 62"/>
              <a:gd name="T38" fmla="*/ 2147483647 w 67"/>
              <a:gd name="T39" fmla="*/ 1554643920 h 62"/>
              <a:gd name="T40" fmla="*/ 2147483647 w 67"/>
              <a:gd name="T41" fmla="*/ 1614440575 h 62"/>
              <a:gd name="T42" fmla="*/ 2147483647 w 67"/>
              <a:gd name="T43" fmla="*/ 1734026153 h 62"/>
              <a:gd name="T44" fmla="*/ 2147483647 w 67"/>
              <a:gd name="T45" fmla="*/ 1913408385 h 62"/>
              <a:gd name="T46" fmla="*/ 2147483647 w 67"/>
              <a:gd name="T47" fmla="*/ 2092791101 h 62"/>
              <a:gd name="T48" fmla="*/ 2147483647 w 67"/>
              <a:gd name="T49" fmla="*/ 2147483647 h 62"/>
              <a:gd name="T50" fmla="*/ 2147483647 w 67"/>
              <a:gd name="T51" fmla="*/ 2147483647 h 62"/>
              <a:gd name="T52" fmla="*/ 2147483647 w 67"/>
              <a:gd name="T53" fmla="*/ 2147483647 h 62"/>
              <a:gd name="T54" fmla="*/ 2147483647 w 67"/>
              <a:gd name="T55" fmla="*/ 2147483647 h 62"/>
              <a:gd name="T56" fmla="*/ 2147483647 w 67"/>
              <a:gd name="T57" fmla="*/ 2147483647 h 62"/>
              <a:gd name="T58" fmla="*/ 2147483647 w 67"/>
              <a:gd name="T59" fmla="*/ 2147483647 h 62"/>
              <a:gd name="T60" fmla="*/ 2147483647 w 67"/>
              <a:gd name="T61" fmla="*/ 2147483647 h 62"/>
              <a:gd name="T62" fmla="*/ 2147483647 w 67"/>
              <a:gd name="T63" fmla="*/ 2147483647 h 62"/>
              <a:gd name="T64" fmla="*/ 2147483647 w 67"/>
              <a:gd name="T65" fmla="*/ 2147483647 h 62"/>
              <a:gd name="T66" fmla="*/ 2147483647 w 67"/>
              <a:gd name="T67" fmla="*/ 2147483647 h 62"/>
              <a:gd name="T68" fmla="*/ 2147483647 w 67"/>
              <a:gd name="T69" fmla="*/ 2147483647 h 62"/>
              <a:gd name="T70" fmla="*/ 2147483647 w 67"/>
              <a:gd name="T71" fmla="*/ 2147483647 h 62"/>
              <a:gd name="T72" fmla="*/ 2147483647 w 67"/>
              <a:gd name="T73" fmla="*/ 2147483647 h 62"/>
              <a:gd name="T74" fmla="*/ 2147483647 w 67"/>
              <a:gd name="T75" fmla="*/ 2147483647 h 62"/>
              <a:gd name="T76" fmla="*/ 2147483647 w 67"/>
              <a:gd name="T77" fmla="*/ 2147483647 h 62"/>
              <a:gd name="T78" fmla="*/ 2147483647 w 67"/>
              <a:gd name="T79" fmla="*/ 2147483647 h 62"/>
              <a:gd name="T80" fmla="*/ 2147483647 w 67"/>
              <a:gd name="T81" fmla="*/ 2147483647 h 62"/>
              <a:gd name="T82" fmla="*/ 534566920 w 67"/>
              <a:gd name="T83" fmla="*/ 2147483647 h 62"/>
              <a:gd name="T84" fmla="*/ 534566920 w 67"/>
              <a:gd name="T85" fmla="*/ 2147483647 h 62"/>
              <a:gd name="T86" fmla="*/ 400931352 w 67"/>
              <a:gd name="T87" fmla="*/ 2147483647 h 62"/>
              <a:gd name="T88" fmla="*/ 267287547 w 67"/>
              <a:gd name="T89" fmla="*/ 2147483647 h 62"/>
              <a:gd name="T90" fmla="*/ 267287547 w 67"/>
              <a:gd name="T91" fmla="*/ 2147483647 h 62"/>
              <a:gd name="T92" fmla="*/ 133643773 w 67"/>
              <a:gd name="T93" fmla="*/ 2147483647 h 62"/>
              <a:gd name="T94" fmla="*/ 133643773 w 67"/>
              <a:gd name="T95" fmla="*/ 1315472766 h 62"/>
              <a:gd name="T96" fmla="*/ 0 w 67"/>
              <a:gd name="T97" fmla="*/ 179382293 h 62"/>
              <a:gd name="T98" fmla="*/ 0 w 67"/>
              <a:gd name="T99" fmla="*/ 179382293 h 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7"/>
              <a:gd name="T151" fmla="*/ 0 h 62"/>
              <a:gd name="T152" fmla="*/ 67 w 67"/>
              <a:gd name="T153" fmla="*/ 62 h 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7" h="62">
                <a:moveTo>
                  <a:pt x="0" y="3"/>
                </a:moveTo>
                <a:lnTo>
                  <a:pt x="60" y="0"/>
                </a:lnTo>
                <a:lnTo>
                  <a:pt x="60" y="1"/>
                </a:lnTo>
                <a:lnTo>
                  <a:pt x="61" y="2"/>
                </a:lnTo>
                <a:lnTo>
                  <a:pt x="62" y="3"/>
                </a:lnTo>
                <a:lnTo>
                  <a:pt x="61" y="5"/>
                </a:lnTo>
                <a:lnTo>
                  <a:pt x="60" y="6"/>
                </a:lnTo>
                <a:lnTo>
                  <a:pt x="58" y="8"/>
                </a:lnTo>
                <a:lnTo>
                  <a:pt x="58" y="9"/>
                </a:lnTo>
                <a:lnTo>
                  <a:pt x="67" y="9"/>
                </a:lnTo>
                <a:lnTo>
                  <a:pt x="67" y="10"/>
                </a:lnTo>
                <a:lnTo>
                  <a:pt x="66" y="12"/>
                </a:lnTo>
                <a:lnTo>
                  <a:pt x="65" y="13"/>
                </a:lnTo>
                <a:lnTo>
                  <a:pt x="64" y="17"/>
                </a:lnTo>
                <a:lnTo>
                  <a:pt x="62" y="19"/>
                </a:lnTo>
                <a:lnTo>
                  <a:pt x="62" y="22"/>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8"/>
                </a:lnTo>
                <a:lnTo>
                  <a:pt x="49" y="60"/>
                </a:lnTo>
                <a:lnTo>
                  <a:pt x="50" y="61"/>
                </a:lnTo>
                <a:lnTo>
                  <a:pt x="8" y="62"/>
                </a:lnTo>
                <a:lnTo>
                  <a:pt x="8" y="53"/>
                </a:lnTo>
                <a:lnTo>
                  <a:pt x="6" y="52"/>
                </a:lnTo>
                <a:lnTo>
                  <a:pt x="4" y="53"/>
                </a:lnTo>
                <a:lnTo>
                  <a:pt x="2" y="51"/>
                </a:lnTo>
                <a:lnTo>
                  <a:pt x="2" y="22"/>
                </a:lnTo>
                <a:lnTo>
                  <a:pt x="0"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2242" name="Freeform 18"/>
          <p:cNvSpPr>
            <a:spLocks/>
          </p:cNvSpPr>
          <p:nvPr/>
        </p:nvSpPr>
        <p:spPr bwMode="auto">
          <a:xfrm>
            <a:off x="2105378" y="2562225"/>
            <a:ext cx="780345" cy="1423988"/>
          </a:xfrm>
          <a:custGeom>
            <a:avLst/>
            <a:gdLst>
              <a:gd name="T0" fmla="*/ 2147483647 w 108"/>
              <a:gd name="T1" fmla="*/ 2147483647 h 184"/>
              <a:gd name="T2" fmla="*/ 2147483647 w 108"/>
              <a:gd name="T3" fmla="*/ 2147483647 h 184"/>
              <a:gd name="T4" fmla="*/ 2147483647 w 108"/>
              <a:gd name="T5" fmla="*/ 2147483647 h 184"/>
              <a:gd name="T6" fmla="*/ 2147483647 w 108"/>
              <a:gd name="T7" fmla="*/ 2147483647 h 184"/>
              <a:gd name="T8" fmla="*/ 2147483647 w 108"/>
              <a:gd name="T9" fmla="*/ 2147483647 h 184"/>
              <a:gd name="T10" fmla="*/ 2147483647 w 108"/>
              <a:gd name="T11" fmla="*/ 2147483647 h 184"/>
              <a:gd name="T12" fmla="*/ 2147483647 w 108"/>
              <a:gd name="T13" fmla="*/ 2147483647 h 184"/>
              <a:gd name="T14" fmla="*/ 2147483647 w 108"/>
              <a:gd name="T15" fmla="*/ 2147483647 h 184"/>
              <a:gd name="T16" fmla="*/ 2147483647 w 108"/>
              <a:gd name="T17" fmla="*/ 2147483647 h 184"/>
              <a:gd name="T18" fmla="*/ 1453628182 w 108"/>
              <a:gd name="T19" fmla="*/ 2147483647 h 184"/>
              <a:gd name="T20" fmla="*/ 1453628182 w 108"/>
              <a:gd name="T21" fmla="*/ 2147483647 h 184"/>
              <a:gd name="T22" fmla="*/ 1519705493 w 108"/>
              <a:gd name="T23" fmla="*/ 2147483647 h 184"/>
              <a:gd name="T24" fmla="*/ 1387550872 w 108"/>
              <a:gd name="T25" fmla="*/ 2147483647 h 184"/>
              <a:gd name="T26" fmla="*/ 1453628182 w 108"/>
              <a:gd name="T27" fmla="*/ 2147483647 h 184"/>
              <a:gd name="T28" fmla="*/ 1057188451 w 108"/>
              <a:gd name="T29" fmla="*/ 2147483647 h 184"/>
              <a:gd name="T30" fmla="*/ 792887337 w 108"/>
              <a:gd name="T31" fmla="*/ 2147483647 h 184"/>
              <a:gd name="T32" fmla="*/ 925033830 w 108"/>
              <a:gd name="T33" fmla="*/ 2147483647 h 184"/>
              <a:gd name="T34" fmla="*/ 925033830 w 108"/>
              <a:gd name="T35" fmla="*/ 2147483647 h 184"/>
              <a:gd name="T36" fmla="*/ 594663534 w 108"/>
              <a:gd name="T37" fmla="*/ 2147483647 h 184"/>
              <a:gd name="T38" fmla="*/ 594663534 w 108"/>
              <a:gd name="T39" fmla="*/ 2147483647 h 184"/>
              <a:gd name="T40" fmla="*/ 726818155 w 108"/>
              <a:gd name="T41" fmla="*/ 2147483647 h 184"/>
              <a:gd name="T42" fmla="*/ 792887337 w 108"/>
              <a:gd name="T43" fmla="*/ 2147483647 h 184"/>
              <a:gd name="T44" fmla="*/ 991111140 w 108"/>
              <a:gd name="T45" fmla="*/ 2147483647 h 184"/>
              <a:gd name="T46" fmla="*/ 925033830 w 108"/>
              <a:gd name="T47" fmla="*/ 2147483647 h 184"/>
              <a:gd name="T48" fmla="*/ 792887337 w 108"/>
              <a:gd name="T49" fmla="*/ 2147483647 h 184"/>
              <a:gd name="T50" fmla="*/ 462516915 w 108"/>
              <a:gd name="T51" fmla="*/ 2147483647 h 184"/>
              <a:gd name="T52" fmla="*/ 396447733 w 108"/>
              <a:gd name="T53" fmla="*/ 2147483647 h 184"/>
              <a:gd name="T54" fmla="*/ 66077326 w 108"/>
              <a:gd name="T55" fmla="*/ 2147483647 h 184"/>
              <a:gd name="T56" fmla="*/ 66077326 w 108"/>
              <a:gd name="T57" fmla="*/ 2147483647 h 184"/>
              <a:gd name="T58" fmla="*/ 264293048 w 108"/>
              <a:gd name="T59" fmla="*/ 2147483647 h 184"/>
              <a:gd name="T60" fmla="*/ 132146524 w 108"/>
              <a:gd name="T61" fmla="*/ 1916579349 h 184"/>
              <a:gd name="T62" fmla="*/ 0 w 108"/>
              <a:gd name="T63" fmla="*/ 1677008926 h 184"/>
              <a:gd name="T64" fmla="*/ 0 w 108"/>
              <a:gd name="T65" fmla="*/ 1437438502 h 184"/>
              <a:gd name="T66" fmla="*/ 396447733 w 108"/>
              <a:gd name="T67" fmla="*/ 898397069 h 184"/>
              <a:gd name="T68" fmla="*/ 594663534 w 108"/>
              <a:gd name="T69" fmla="*/ 598934039 h 184"/>
              <a:gd name="T70" fmla="*/ 594663534 w 108"/>
              <a:gd name="T71" fmla="*/ 59892621 h 184"/>
              <a:gd name="T72" fmla="*/ 2147483647 w 108"/>
              <a:gd name="T73" fmla="*/ 2147483647 h 184"/>
              <a:gd name="T74" fmla="*/ 2147483647 w 108"/>
              <a:gd name="T75" fmla="*/ 2147483647 h 184"/>
              <a:gd name="T76" fmla="*/ 2147483647 w 108"/>
              <a:gd name="T77" fmla="*/ 2147483647 h 184"/>
              <a:gd name="T78" fmla="*/ 2147483647 w 108"/>
              <a:gd name="T79" fmla="*/ 2147483647 h 184"/>
              <a:gd name="T80" fmla="*/ 2147483647 w 108"/>
              <a:gd name="T81" fmla="*/ 2147483647 h 184"/>
              <a:gd name="T82" fmla="*/ 2147483647 w 108"/>
              <a:gd name="T83" fmla="*/ 2147483647 h 184"/>
              <a:gd name="T84" fmla="*/ 2147483647 w 108"/>
              <a:gd name="T85" fmla="*/ 2147483647 h 184"/>
              <a:gd name="T86" fmla="*/ 2147483647 w 108"/>
              <a:gd name="T87" fmla="*/ 2147483647 h 184"/>
              <a:gd name="T88" fmla="*/ 2147483647 w 108"/>
              <a:gd name="T89" fmla="*/ 2147483647 h 184"/>
              <a:gd name="T90" fmla="*/ 2147483647 w 108"/>
              <a:gd name="T91" fmla="*/ 2147483647 h 184"/>
              <a:gd name="T92" fmla="*/ 2147483647 w 108"/>
              <a:gd name="T93" fmla="*/ 2147483647 h 18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8"/>
              <a:gd name="T142" fmla="*/ 0 h 184"/>
              <a:gd name="T143" fmla="*/ 108 w 108"/>
              <a:gd name="T144" fmla="*/ 184 h 18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8" h="184">
                <a:moveTo>
                  <a:pt x="94" y="183"/>
                </a:moveTo>
                <a:lnTo>
                  <a:pt x="61" y="180"/>
                </a:lnTo>
                <a:lnTo>
                  <a:pt x="61" y="179"/>
                </a:lnTo>
                <a:lnTo>
                  <a:pt x="60" y="178"/>
                </a:lnTo>
                <a:lnTo>
                  <a:pt x="60" y="177"/>
                </a:lnTo>
                <a:lnTo>
                  <a:pt x="61" y="177"/>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7" y="158"/>
                </a:lnTo>
                <a:lnTo>
                  <a:pt x="108"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2243" name="Freeform 19"/>
          <p:cNvSpPr>
            <a:spLocks/>
          </p:cNvSpPr>
          <p:nvPr/>
        </p:nvSpPr>
        <p:spPr bwMode="auto">
          <a:xfrm>
            <a:off x="3325989" y="2452689"/>
            <a:ext cx="681566" cy="604837"/>
          </a:xfrm>
          <a:custGeom>
            <a:avLst/>
            <a:gdLst>
              <a:gd name="T0" fmla="*/ 2147483647 w 94"/>
              <a:gd name="T1" fmla="*/ 2147483647 h 78"/>
              <a:gd name="T2" fmla="*/ 2147483647 w 94"/>
              <a:gd name="T3" fmla="*/ 2147483647 h 78"/>
              <a:gd name="T4" fmla="*/ 2147483647 w 94"/>
              <a:gd name="T5" fmla="*/ 601293283 h 78"/>
              <a:gd name="T6" fmla="*/ 665370000 w 94"/>
              <a:gd name="T7" fmla="*/ 0 h 78"/>
              <a:gd name="T8" fmla="*/ 598833025 w 94"/>
              <a:gd name="T9" fmla="*/ 481039206 h 78"/>
              <a:gd name="T10" fmla="*/ 199610987 w 94"/>
              <a:gd name="T11" fmla="*/ 2147483647 h 78"/>
              <a:gd name="T12" fmla="*/ 133073981 w 94"/>
              <a:gd name="T13" fmla="*/ 2147483647 h 78"/>
              <a:gd name="T14" fmla="*/ 0 w 94"/>
              <a:gd name="T15" fmla="*/ 2147483647 h 78"/>
              <a:gd name="T16" fmla="*/ 1663433029 w 94"/>
              <a:gd name="T17" fmla="*/ 2147483647 h 78"/>
              <a:gd name="T18" fmla="*/ 2147483647 w 94"/>
              <a:gd name="T19" fmla="*/ 2147483647 h 78"/>
              <a:gd name="T20" fmla="*/ 2147483647 w 94"/>
              <a:gd name="T21" fmla="*/ 2147483647 h 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4"/>
              <a:gd name="T34" fmla="*/ 0 h 78"/>
              <a:gd name="T35" fmla="*/ 94 w 94"/>
              <a:gd name="T36" fmla="*/ 78 h 7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4" h="78">
                <a:moveTo>
                  <a:pt x="88" y="78"/>
                </a:moveTo>
                <a:lnTo>
                  <a:pt x="91" y="44"/>
                </a:lnTo>
                <a:lnTo>
                  <a:pt x="94" y="10"/>
                </a:lnTo>
                <a:lnTo>
                  <a:pt x="10" y="0"/>
                </a:lnTo>
                <a:lnTo>
                  <a:pt x="9" y="8"/>
                </a:lnTo>
                <a:lnTo>
                  <a:pt x="3" y="50"/>
                </a:lnTo>
                <a:lnTo>
                  <a:pt x="2" y="50"/>
                </a:lnTo>
                <a:lnTo>
                  <a:pt x="0" y="67"/>
                </a:lnTo>
                <a:lnTo>
                  <a:pt x="25" y="71"/>
                </a:lnTo>
                <a:lnTo>
                  <a:pt x="88" y="7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2244" name="Freeform 20"/>
          <p:cNvSpPr>
            <a:spLocks/>
          </p:cNvSpPr>
          <p:nvPr/>
        </p:nvSpPr>
        <p:spPr bwMode="auto">
          <a:xfrm>
            <a:off x="3436056" y="3003551"/>
            <a:ext cx="715433" cy="595313"/>
          </a:xfrm>
          <a:custGeom>
            <a:avLst/>
            <a:gdLst>
              <a:gd name="T0" fmla="*/ 0 w 99"/>
              <a:gd name="T1" fmla="*/ 2147483647 h 77"/>
              <a:gd name="T2" fmla="*/ 660954351 w 99"/>
              <a:gd name="T3" fmla="*/ 0 h 77"/>
              <a:gd name="T4" fmla="*/ 2147483647 w 99"/>
              <a:gd name="T5" fmla="*/ 418412218 h 77"/>
              <a:gd name="T6" fmla="*/ 2147483647 w 99"/>
              <a:gd name="T7" fmla="*/ 537961966 h 77"/>
              <a:gd name="T8" fmla="*/ 2147483647 w 99"/>
              <a:gd name="T9" fmla="*/ 1554114707 h 77"/>
              <a:gd name="T10" fmla="*/ 2147483647 w 99"/>
              <a:gd name="T11" fmla="*/ 2147483647 h 77"/>
              <a:gd name="T12" fmla="*/ 2147483647 w 99"/>
              <a:gd name="T13" fmla="*/ 2147483647 h 77"/>
              <a:gd name="T14" fmla="*/ 0 w 99"/>
              <a:gd name="T15" fmla="*/ 2147483647 h 77"/>
              <a:gd name="T16" fmla="*/ 0 w 99"/>
              <a:gd name="T17" fmla="*/ 2147483647 h 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
              <a:gd name="T28" fmla="*/ 0 h 77"/>
              <a:gd name="T29" fmla="*/ 99 w 99"/>
              <a:gd name="T30" fmla="*/ 77 h 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 h="77">
                <a:moveTo>
                  <a:pt x="0" y="67"/>
                </a:moveTo>
                <a:lnTo>
                  <a:pt x="10" y="0"/>
                </a:lnTo>
                <a:lnTo>
                  <a:pt x="73" y="7"/>
                </a:lnTo>
                <a:lnTo>
                  <a:pt x="99" y="9"/>
                </a:lnTo>
                <a:lnTo>
                  <a:pt x="98" y="26"/>
                </a:lnTo>
                <a:lnTo>
                  <a:pt x="95" y="77"/>
                </a:lnTo>
                <a:lnTo>
                  <a:pt x="82" y="76"/>
                </a:lnTo>
                <a:lnTo>
                  <a:pt x="0" y="6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2245" name="Freeform 21"/>
          <p:cNvSpPr>
            <a:spLocks/>
          </p:cNvSpPr>
          <p:nvPr/>
        </p:nvSpPr>
        <p:spPr bwMode="auto">
          <a:xfrm>
            <a:off x="3341512" y="3521076"/>
            <a:ext cx="685800" cy="758825"/>
          </a:xfrm>
          <a:custGeom>
            <a:avLst/>
            <a:gdLst>
              <a:gd name="T0" fmla="*/ 857424135 w 95"/>
              <a:gd name="T1" fmla="*/ 0 h 98"/>
              <a:gd name="T2" fmla="*/ 0 w 95"/>
              <a:gd name="T3" fmla="*/ 2147483647 h 98"/>
              <a:gd name="T4" fmla="*/ 0 w 95"/>
              <a:gd name="T5" fmla="*/ 2147483647 h 98"/>
              <a:gd name="T6" fmla="*/ 791470951 w 95"/>
              <a:gd name="T7" fmla="*/ 2147483647 h 98"/>
              <a:gd name="T8" fmla="*/ 857424135 w 95"/>
              <a:gd name="T9" fmla="*/ 2147483647 h 98"/>
              <a:gd name="T10" fmla="*/ 2147483647 w 95"/>
              <a:gd name="T11" fmla="*/ 2147483647 h 98"/>
              <a:gd name="T12" fmla="*/ 2147483647 w 95"/>
              <a:gd name="T13" fmla="*/ 2147483647 h 98"/>
              <a:gd name="T14" fmla="*/ 2147483647 w 95"/>
              <a:gd name="T15" fmla="*/ 2147483647 h 98"/>
              <a:gd name="T16" fmla="*/ 2147483647 w 95"/>
              <a:gd name="T17" fmla="*/ 2147483647 h 98"/>
              <a:gd name="T18" fmla="*/ 2147483647 w 95"/>
              <a:gd name="T19" fmla="*/ 2147483647 h 98"/>
              <a:gd name="T20" fmla="*/ 2147483647 w 95"/>
              <a:gd name="T21" fmla="*/ 2147483647 h 98"/>
              <a:gd name="T22" fmla="*/ 2147483647 w 95"/>
              <a:gd name="T23" fmla="*/ 2147483647 h 98"/>
              <a:gd name="T24" fmla="*/ 2147483647 w 95"/>
              <a:gd name="T25" fmla="*/ 2147483647 h 98"/>
              <a:gd name="T26" fmla="*/ 2147483647 w 95"/>
              <a:gd name="T27" fmla="*/ 1079204160 h 98"/>
              <a:gd name="T28" fmla="*/ 2147483647 w 95"/>
              <a:gd name="T29" fmla="*/ 1079204160 h 98"/>
              <a:gd name="T30" fmla="*/ 2147483647 w 95"/>
              <a:gd name="T31" fmla="*/ 539602080 h 98"/>
              <a:gd name="T32" fmla="*/ 857424135 w 95"/>
              <a:gd name="T33" fmla="*/ 0 h 98"/>
              <a:gd name="T34" fmla="*/ 857424135 w 95"/>
              <a:gd name="T35" fmla="*/ 0 h 9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5"/>
              <a:gd name="T55" fmla="*/ 0 h 98"/>
              <a:gd name="T56" fmla="*/ 95 w 95"/>
              <a:gd name="T57" fmla="*/ 98 h 9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5" h="98">
                <a:moveTo>
                  <a:pt x="13" y="0"/>
                </a:moveTo>
                <a:lnTo>
                  <a:pt x="0" y="96"/>
                </a:lnTo>
                <a:lnTo>
                  <a:pt x="12" y="98"/>
                </a:lnTo>
                <a:lnTo>
                  <a:pt x="13" y="90"/>
                </a:lnTo>
                <a:lnTo>
                  <a:pt x="37" y="93"/>
                </a:lnTo>
                <a:lnTo>
                  <a:pt x="36" y="92"/>
                </a:lnTo>
                <a:lnTo>
                  <a:pt x="37" y="91"/>
                </a:lnTo>
                <a:lnTo>
                  <a:pt x="36" y="90"/>
                </a:lnTo>
                <a:lnTo>
                  <a:pt x="87" y="94"/>
                </a:lnTo>
                <a:lnTo>
                  <a:pt x="93" y="18"/>
                </a:lnTo>
                <a:lnTo>
                  <a:pt x="94" y="18"/>
                </a:lnTo>
                <a:lnTo>
                  <a:pt x="95" y="9"/>
                </a:lnTo>
                <a:lnTo>
                  <a:pt x="13"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2246" name="Freeform 22"/>
          <p:cNvSpPr>
            <a:spLocks/>
          </p:cNvSpPr>
          <p:nvPr/>
        </p:nvSpPr>
        <p:spPr bwMode="auto">
          <a:xfrm>
            <a:off x="3602567" y="3660776"/>
            <a:ext cx="1365956" cy="1425575"/>
          </a:xfrm>
          <a:custGeom>
            <a:avLst/>
            <a:gdLst>
              <a:gd name="T0" fmla="*/ 2147483647 w 189"/>
              <a:gd name="T1" fmla="*/ 2147483647 h 184"/>
              <a:gd name="T2" fmla="*/ 2147483647 w 189"/>
              <a:gd name="T3" fmla="*/ 2147483647 h 184"/>
              <a:gd name="T4" fmla="*/ 2147483647 w 189"/>
              <a:gd name="T5" fmla="*/ 2147483647 h 184"/>
              <a:gd name="T6" fmla="*/ 2147483647 w 189"/>
              <a:gd name="T7" fmla="*/ 2147483647 h 184"/>
              <a:gd name="T8" fmla="*/ 2147483647 w 189"/>
              <a:gd name="T9" fmla="*/ 2147483647 h 184"/>
              <a:gd name="T10" fmla="*/ 2147483647 w 189"/>
              <a:gd name="T11" fmla="*/ 2147483647 h 184"/>
              <a:gd name="T12" fmla="*/ 2147483647 w 189"/>
              <a:gd name="T13" fmla="*/ 2147483647 h 184"/>
              <a:gd name="T14" fmla="*/ 2147483647 w 189"/>
              <a:gd name="T15" fmla="*/ 2147483647 h 184"/>
              <a:gd name="T16" fmla="*/ 2147483647 w 189"/>
              <a:gd name="T17" fmla="*/ 2147483647 h 184"/>
              <a:gd name="T18" fmla="*/ 2147483647 w 189"/>
              <a:gd name="T19" fmla="*/ 2147483647 h 184"/>
              <a:gd name="T20" fmla="*/ 2147483647 w 189"/>
              <a:gd name="T21" fmla="*/ 2147483647 h 184"/>
              <a:gd name="T22" fmla="*/ 2147483647 w 189"/>
              <a:gd name="T23" fmla="*/ 2147483647 h 184"/>
              <a:gd name="T24" fmla="*/ 2147483647 w 189"/>
              <a:gd name="T25" fmla="*/ 2147483647 h 184"/>
              <a:gd name="T26" fmla="*/ 2147483647 w 189"/>
              <a:gd name="T27" fmla="*/ 2147483647 h 184"/>
              <a:gd name="T28" fmla="*/ 2147483647 w 189"/>
              <a:gd name="T29" fmla="*/ 2147483647 h 184"/>
              <a:gd name="T30" fmla="*/ 2147483647 w 189"/>
              <a:gd name="T31" fmla="*/ 0 h 184"/>
              <a:gd name="T32" fmla="*/ 0 w 189"/>
              <a:gd name="T33" fmla="*/ 2147483647 h 184"/>
              <a:gd name="T34" fmla="*/ 66110617 w 189"/>
              <a:gd name="T35" fmla="*/ 2147483647 h 184"/>
              <a:gd name="T36" fmla="*/ 330536873 w 189"/>
              <a:gd name="T37" fmla="*/ 2147483647 h 184"/>
              <a:gd name="T38" fmla="*/ 1520487426 w 189"/>
              <a:gd name="T39" fmla="*/ 2147483647 h 184"/>
              <a:gd name="T40" fmla="*/ 1652700498 w 189"/>
              <a:gd name="T41" fmla="*/ 2147483647 h 184"/>
              <a:gd name="T42" fmla="*/ 2147483647 w 189"/>
              <a:gd name="T43" fmla="*/ 2147483647 h 184"/>
              <a:gd name="T44" fmla="*/ 2147483647 w 189"/>
              <a:gd name="T45" fmla="*/ 2147483647 h 184"/>
              <a:gd name="T46" fmla="*/ 2147483647 w 189"/>
              <a:gd name="T47" fmla="*/ 2147483647 h 184"/>
              <a:gd name="T48" fmla="*/ 2147483647 w 189"/>
              <a:gd name="T49" fmla="*/ 2147483647 h 184"/>
              <a:gd name="T50" fmla="*/ 2147483647 w 189"/>
              <a:gd name="T51" fmla="*/ 2147483647 h 184"/>
              <a:gd name="T52" fmla="*/ 2147483647 w 189"/>
              <a:gd name="T53" fmla="*/ 2147483647 h 184"/>
              <a:gd name="T54" fmla="*/ 2147483647 w 189"/>
              <a:gd name="T55" fmla="*/ 2147483647 h 184"/>
              <a:gd name="T56" fmla="*/ 2147483647 w 189"/>
              <a:gd name="T57" fmla="*/ 2147483647 h 184"/>
              <a:gd name="T58" fmla="*/ 2147483647 w 189"/>
              <a:gd name="T59" fmla="*/ 2147483647 h 184"/>
              <a:gd name="T60" fmla="*/ 2147483647 w 189"/>
              <a:gd name="T61" fmla="*/ 2147483647 h 184"/>
              <a:gd name="T62" fmla="*/ 2147483647 w 189"/>
              <a:gd name="T63" fmla="*/ 2147483647 h 184"/>
              <a:gd name="T64" fmla="*/ 2147483647 w 189"/>
              <a:gd name="T65" fmla="*/ 2147483647 h 184"/>
              <a:gd name="T66" fmla="*/ 2147483647 w 189"/>
              <a:gd name="T67" fmla="*/ 2147483647 h 184"/>
              <a:gd name="T68" fmla="*/ 2147483647 w 189"/>
              <a:gd name="T69" fmla="*/ 2147483647 h 184"/>
              <a:gd name="T70" fmla="*/ 2147483647 w 189"/>
              <a:gd name="T71" fmla="*/ 2147483647 h 184"/>
              <a:gd name="T72" fmla="*/ 2147483647 w 189"/>
              <a:gd name="T73" fmla="*/ 2147483647 h 184"/>
              <a:gd name="T74" fmla="*/ 2147483647 w 189"/>
              <a:gd name="T75" fmla="*/ 2147483647 h 184"/>
              <a:gd name="T76" fmla="*/ 2147483647 w 189"/>
              <a:gd name="T77" fmla="*/ 2147483647 h 184"/>
              <a:gd name="T78" fmla="*/ 2147483647 w 189"/>
              <a:gd name="T79" fmla="*/ 2147483647 h 184"/>
              <a:gd name="T80" fmla="*/ 2147483647 w 189"/>
              <a:gd name="T81" fmla="*/ 2147483647 h 184"/>
              <a:gd name="T82" fmla="*/ 2147483647 w 189"/>
              <a:gd name="T83" fmla="*/ 2147483647 h 184"/>
              <a:gd name="T84" fmla="*/ 2147483647 w 189"/>
              <a:gd name="T85" fmla="*/ 2147483647 h 184"/>
              <a:gd name="T86" fmla="*/ 2147483647 w 189"/>
              <a:gd name="T87" fmla="*/ 2147483647 h 184"/>
              <a:gd name="T88" fmla="*/ 2147483647 w 189"/>
              <a:gd name="T89" fmla="*/ 2147483647 h 184"/>
              <a:gd name="T90" fmla="*/ 2147483647 w 189"/>
              <a:gd name="T91" fmla="*/ 2147483647 h 184"/>
              <a:gd name="T92" fmla="*/ 2147483647 w 189"/>
              <a:gd name="T93" fmla="*/ 2147483647 h 184"/>
              <a:gd name="T94" fmla="*/ 2147483647 w 189"/>
              <a:gd name="T95" fmla="*/ 2147483647 h 184"/>
              <a:gd name="T96" fmla="*/ 2147483647 w 189"/>
              <a:gd name="T97" fmla="*/ 2147483647 h 184"/>
              <a:gd name="T98" fmla="*/ 2147483647 w 189"/>
              <a:gd name="T99" fmla="*/ 2147483647 h 184"/>
              <a:gd name="T100" fmla="*/ 2147483647 w 189"/>
              <a:gd name="T101" fmla="*/ 2147483647 h 184"/>
              <a:gd name="T102" fmla="*/ 2147483647 w 189"/>
              <a:gd name="T103" fmla="*/ 2147483647 h 184"/>
              <a:gd name="T104" fmla="*/ 2147483647 w 189"/>
              <a:gd name="T105" fmla="*/ 2147483647 h 184"/>
              <a:gd name="T106" fmla="*/ 2147483647 w 189"/>
              <a:gd name="T107" fmla="*/ 2147483647 h 184"/>
              <a:gd name="T108" fmla="*/ 2147483647 w 189"/>
              <a:gd name="T109" fmla="*/ 2147483647 h 184"/>
              <a:gd name="T110" fmla="*/ 2147483647 w 189"/>
              <a:gd name="T111" fmla="*/ 2147483647 h 184"/>
              <a:gd name="T112" fmla="*/ 2147483647 w 189"/>
              <a:gd name="T113" fmla="*/ 2147483647 h 184"/>
              <a:gd name="T114" fmla="*/ 2147483647 w 189"/>
              <a:gd name="T115" fmla="*/ 2147483647 h 184"/>
              <a:gd name="T116" fmla="*/ 2147483647 w 189"/>
              <a:gd name="T117" fmla="*/ 2147483647 h 184"/>
              <a:gd name="T118" fmla="*/ 2147483647 w 189"/>
              <a:gd name="T119" fmla="*/ 2147483647 h 18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89"/>
              <a:gd name="T181" fmla="*/ 0 h 184"/>
              <a:gd name="T182" fmla="*/ 189 w 189"/>
              <a:gd name="T183" fmla="*/ 184 h 18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3" y="48"/>
                </a:lnTo>
                <a:lnTo>
                  <a:pt x="143" y="49"/>
                </a:lnTo>
                <a:lnTo>
                  <a:pt x="142" y="49"/>
                </a:lnTo>
                <a:lnTo>
                  <a:pt x="141" y="48"/>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3" y="42"/>
                </a:lnTo>
                <a:lnTo>
                  <a:pt x="109" y="42"/>
                </a:lnTo>
                <a:lnTo>
                  <a:pt x="109" y="41"/>
                </a:lnTo>
                <a:lnTo>
                  <a:pt x="108" y="40"/>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1" y="73"/>
                </a:lnTo>
                <a:lnTo>
                  <a:pt x="0" y="74"/>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1"/>
                </a:lnTo>
                <a:lnTo>
                  <a:pt x="134" y="180"/>
                </a:lnTo>
                <a:lnTo>
                  <a:pt x="133" y="178"/>
                </a:lnTo>
                <a:lnTo>
                  <a:pt x="130" y="170"/>
                </a:lnTo>
                <a:lnTo>
                  <a:pt x="129" y="167"/>
                </a:lnTo>
                <a:lnTo>
                  <a:pt x="131" y="162"/>
                </a:lnTo>
                <a:lnTo>
                  <a:pt x="131" y="160"/>
                </a:lnTo>
                <a:lnTo>
                  <a:pt x="130" y="160"/>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8" y="145"/>
                </a:lnTo>
                <a:lnTo>
                  <a:pt x="138" y="144"/>
                </a:lnTo>
                <a:lnTo>
                  <a:pt x="139" y="145"/>
                </a:lnTo>
                <a:lnTo>
                  <a:pt x="140" y="145"/>
                </a:lnTo>
                <a:lnTo>
                  <a:pt x="141" y="144"/>
                </a:lnTo>
                <a:lnTo>
                  <a:pt x="141" y="142"/>
                </a:lnTo>
                <a:lnTo>
                  <a:pt x="142" y="141"/>
                </a:lnTo>
                <a:lnTo>
                  <a:pt x="142" y="142"/>
                </a:lnTo>
                <a:lnTo>
                  <a:pt x="143" y="142"/>
                </a:lnTo>
                <a:lnTo>
                  <a:pt x="146" y="141"/>
                </a:lnTo>
                <a:lnTo>
                  <a:pt x="147" y="141"/>
                </a:lnTo>
                <a:lnTo>
                  <a:pt x="147" y="140"/>
                </a:lnTo>
                <a:lnTo>
                  <a:pt x="145" y="139"/>
                </a:lnTo>
                <a:lnTo>
                  <a:pt x="145" y="138"/>
                </a:lnTo>
                <a:lnTo>
                  <a:pt x="148" y="137"/>
                </a:lnTo>
                <a:lnTo>
                  <a:pt x="149" y="136"/>
                </a:lnTo>
                <a:lnTo>
                  <a:pt x="150" y="136"/>
                </a:lnTo>
                <a:lnTo>
                  <a:pt x="149" y="137"/>
                </a:lnTo>
                <a:lnTo>
                  <a:pt x="150" y="138"/>
                </a:lnTo>
                <a:lnTo>
                  <a:pt x="151" y="137"/>
                </a:lnTo>
                <a:lnTo>
                  <a:pt x="156" y="135"/>
                </a:lnTo>
                <a:lnTo>
                  <a:pt x="165" y="130"/>
                </a:lnTo>
                <a:lnTo>
                  <a:pt x="165" y="128"/>
                </a:lnTo>
                <a:lnTo>
                  <a:pt x="169" y="124"/>
                </a:lnTo>
                <a:lnTo>
                  <a:pt x="168" y="121"/>
                </a:lnTo>
                <a:lnTo>
                  <a:pt x="168" y="119"/>
                </a:lnTo>
                <a:lnTo>
                  <a:pt x="171" y="118"/>
                </a:lnTo>
                <a:lnTo>
                  <a:pt x="171" y="120"/>
                </a:lnTo>
                <a:lnTo>
                  <a:pt x="171" y="121"/>
                </a:lnTo>
                <a:lnTo>
                  <a:pt x="174" y="121"/>
                </a:lnTo>
                <a:lnTo>
                  <a:pt x="175" y="122"/>
                </a:lnTo>
                <a:lnTo>
                  <a:pt x="181" y="119"/>
                </a:lnTo>
                <a:lnTo>
                  <a:pt x="185" y="119"/>
                </a:lnTo>
                <a:lnTo>
                  <a:pt x="184" y="118"/>
                </a:lnTo>
                <a:lnTo>
                  <a:pt x="184" y="117"/>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4"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2247" name="Freeform 23"/>
          <p:cNvSpPr>
            <a:spLocks/>
          </p:cNvSpPr>
          <p:nvPr/>
        </p:nvSpPr>
        <p:spPr bwMode="auto">
          <a:xfrm>
            <a:off x="6170790" y="2306638"/>
            <a:ext cx="736600" cy="603250"/>
          </a:xfrm>
          <a:custGeom>
            <a:avLst/>
            <a:gdLst>
              <a:gd name="T0" fmla="*/ 2147483647 w 102"/>
              <a:gd name="T1" fmla="*/ 2147483647 h 78"/>
              <a:gd name="T2" fmla="*/ 2147483647 w 102"/>
              <a:gd name="T3" fmla="*/ 2147483647 h 78"/>
              <a:gd name="T4" fmla="*/ 2147483647 w 102"/>
              <a:gd name="T5" fmla="*/ 2147483647 h 78"/>
              <a:gd name="T6" fmla="*/ 2147483647 w 102"/>
              <a:gd name="T7" fmla="*/ 2147483647 h 78"/>
              <a:gd name="T8" fmla="*/ 2147483647 w 102"/>
              <a:gd name="T9" fmla="*/ 2147483647 h 78"/>
              <a:gd name="T10" fmla="*/ 2147483647 w 102"/>
              <a:gd name="T11" fmla="*/ 2147483647 h 78"/>
              <a:gd name="T12" fmla="*/ 2147483647 w 102"/>
              <a:gd name="T13" fmla="*/ 2147483647 h 78"/>
              <a:gd name="T14" fmla="*/ 2147483647 w 102"/>
              <a:gd name="T15" fmla="*/ 2147483647 h 78"/>
              <a:gd name="T16" fmla="*/ 2147483647 w 102"/>
              <a:gd name="T17" fmla="*/ 2147483647 h 78"/>
              <a:gd name="T18" fmla="*/ 2147483647 w 102"/>
              <a:gd name="T19" fmla="*/ 2147483647 h 78"/>
              <a:gd name="T20" fmla="*/ 2147483647 w 102"/>
              <a:gd name="T21" fmla="*/ 2147483647 h 78"/>
              <a:gd name="T22" fmla="*/ 2147483647 w 102"/>
              <a:gd name="T23" fmla="*/ 2147483647 h 78"/>
              <a:gd name="T24" fmla="*/ 2147483647 w 102"/>
              <a:gd name="T25" fmla="*/ 2147483647 h 78"/>
              <a:gd name="T26" fmla="*/ 2147483647 w 102"/>
              <a:gd name="T27" fmla="*/ 2147483647 h 78"/>
              <a:gd name="T28" fmla="*/ 2147483647 w 102"/>
              <a:gd name="T29" fmla="*/ 2147483647 h 78"/>
              <a:gd name="T30" fmla="*/ 2147483647 w 102"/>
              <a:gd name="T31" fmla="*/ 2147483647 h 78"/>
              <a:gd name="T32" fmla="*/ 2147483647 w 102"/>
              <a:gd name="T33" fmla="*/ 2147483647 h 78"/>
              <a:gd name="T34" fmla="*/ 2147483647 w 102"/>
              <a:gd name="T35" fmla="*/ 2147483647 h 78"/>
              <a:gd name="T36" fmla="*/ 2147483647 w 102"/>
              <a:gd name="T37" fmla="*/ 2147483647 h 78"/>
              <a:gd name="T38" fmla="*/ 2147483647 w 102"/>
              <a:gd name="T39" fmla="*/ 2147483647 h 78"/>
              <a:gd name="T40" fmla="*/ 2147483647 w 102"/>
              <a:gd name="T41" fmla="*/ 2033687399 h 78"/>
              <a:gd name="T42" fmla="*/ 2147483647 w 102"/>
              <a:gd name="T43" fmla="*/ 1495356107 h 78"/>
              <a:gd name="T44" fmla="*/ 2147483647 w 102"/>
              <a:gd name="T45" fmla="*/ 1435541572 h 78"/>
              <a:gd name="T46" fmla="*/ 2147483647 w 102"/>
              <a:gd name="T47" fmla="*/ 1256097969 h 78"/>
              <a:gd name="T48" fmla="*/ 2147483647 w 102"/>
              <a:gd name="T49" fmla="*/ 717774653 h 78"/>
              <a:gd name="T50" fmla="*/ 2147483647 w 102"/>
              <a:gd name="T51" fmla="*/ 179443663 h 78"/>
              <a:gd name="T52" fmla="*/ 2147483647 w 102"/>
              <a:gd name="T53" fmla="*/ 0 h 78"/>
              <a:gd name="T54" fmla="*/ 2147483647 w 102"/>
              <a:gd name="T55" fmla="*/ 239258198 h 78"/>
              <a:gd name="T56" fmla="*/ 2147483647 w 102"/>
              <a:gd name="T57" fmla="*/ 837403722 h 78"/>
              <a:gd name="T58" fmla="*/ 2147483647 w 102"/>
              <a:gd name="T59" fmla="*/ 1076662101 h 78"/>
              <a:gd name="T60" fmla="*/ 2147483647 w 102"/>
              <a:gd name="T61" fmla="*/ 1375727038 h 78"/>
              <a:gd name="T62" fmla="*/ 2147483647 w 102"/>
              <a:gd name="T63" fmla="*/ 1495356107 h 78"/>
              <a:gd name="T64" fmla="*/ 2147483647 w 102"/>
              <a:gd name="T65" fmla="*/ 1614985175 h 78"/>
              <a:gd name="T66" fmla="*/ 2147483647 w 102"/>
              <a:gd name="T67" fmla="*/ 1914057847 h 78"/>
              <a:gd name="T68" fmla="*/ 1980110704 w 102"/>
              <a:gd name="T69" fmla="*/ 2147483647 h 78"/>
              <a:gd name="T70" fmla="*/ 1254069757 w 102"/>
              <a:gd name="T71" fmla="*/ 2147483647 h 78"/>
              <a:gd name="T72" fmla="*/ 594030063 w 102"/>
              <a:gd name="T73" fmla="*/ 2147483647 h 78"/>
              <a:gd name="T74" fmla="*/ 396025416 w 102"/>
              <a:gd name="T75" fmla="*/ 2147483647 h 78"/>
              <a:gd name="T76" fmla="*/ 594030063 w 102"/>
              <a:gd name="T77" fmla="*/ 2147483647 h 78"/>
              <a:gd name="T78" fmla="*/ 132011169 w 102"/>
              <a:gd name="T79" fmla="*/ 2147483647 h 78"/>
              <a:gd name="T80" fmla="*/ 2147483647 w 102"/>
              <a:gd name="T81" fmla="*/ 2147483647 h 78"/>
              <a:gd name="T82" fmla="*/ 2147483647 w 102"/>
              <a:gd name="T83" fmla="*/ 2147483647 h 78"/>
              <a:gd name="T84" fmla="*/ 2147483647 w 102"/>
              <a:gd name="T85" fmla="*/ 2147483647 h 78"/>
              <a:gd name="T86" fmla="*/ 2147483647 w 102"/>
              <a:gd name="T87" fmla="*/ 2147483647 h 78"/>
              <a:gd name="T88" fmla="*/ 2147483647 w 102"/>
              <a:gd name="T89" fmla="*/ 2147483647 h 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2"/>
              <a:gd name="T136" fmla="*/ 0 h 78"/>
              <a:gd name="T137" fmla="*/ 102 w 102"/>
              <a:gd name="T138" fmla="*/ 78 h 7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2" h="78">
                <a:moveTo>
                  <a:pt x="66" y="64"/>
                </a:moveTo>
                <a:lnTo>
                  <a:pt x="77" y="68"/>
                </a:lnTo>
                <a:lnTo>
                  <a:pt x="78" y="70"/>
                </a:lnTo>
                <a:lnTo>
                  <a:pt x="77" y="71"/>
                </a:lnTo>
                <a:lnTo>
                  <a:pt x="77" y="72"/>
                </a:lnTo>
                <a:lnTo>
                  <a:pt x="76" y="73"/>
                </a:lnTo>
                <a:lnTo>
                  <a:pt x="76" y="75"/>
                </a:lnTo>
                <a:lnTo>
                  <a:pt x="75" y="75"/>
                </a:lnTo>
                <a:lnTo>
                  <a:pt x="74" y="77"/>
                </a:lnTo>
                <a:lnTo>
                  <a:pt x="74"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8" y="57"/>
                </a:lnTo>
                <a:lnTo>
                  <a:pt x="58" y="58"/>
                </a:lnTo>
                <a:lnTo>
                  <a:pt x="59" y="58"/>
                </a:lnTo>
                <a:lnTo>
                  <a:pt x="61" y="61"/>
                </a:lnTo>
                <a:lnTo>
                  <a:pt x="61" y="62"/>
                </a:lnTo>
                <a:lnTo>
                  <a:pt x="62" y="63"/>
                </a:lnTo>
                <a:lnTo>
                  <a:pt x="65" y="64"/>
                </a:lnTo>
                <a:lnTo>
                  <a:pt x="66" y="6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2248" name="Freeform 24"/>
          <p:cNvSpPr>
            <a:spLocks/>
          </p:cNvSpPr>
          <p:nvPr/>
        </p:nvSpPr>
        <p:spPr bwMode="auto">
          <a:xfrm>
            <a:off x="6661857" y="2266950"/>
            <a:ext cx="166511" cy="325438"/>
          </a:xfrm>
          <a:custGeom>
            <a:avLst/>
            <a:gdLst>
              <a:gd name="T0" fmla="*/ 0 w 23"/>
              <a:gd name="T1" fmla="*/ 300201070 h 42"/>
              <a:gd name="T2" fmla="*/ 66337478 w 23"/>
              <a:gd name="T3" fmla="*/ 420279900 h 42"/>
              <a:gd name="T4" fmla="*/ 0 w 23"/>
              <a:gd name="T5" fmla="*/ 480315440 h 42"/>
              <a:gd name="T6" fmla="*/ 66337478 w 23"/>
              <a:gd name="T7" fmla="*/ 480315440 h 42"/>
              <a:gd name="T8" fmla="*/ 66337478 w 23"/>
              <a:gd name="T9" fmla="*/ 540358851 h 42"/>
              <a:gd name="T10" fmla="*/ 199004304 w 23"/>
              <a:gd name="T11" fmla="*/ 840552051 h 42"/>
              <a:gd name="T12" fmla="*/ 265333621 w 23"/>
              <a:gd name="T13" fmla="*/ 1020674412 h 42"/>
              <a:gd name="T14" fmla="*/ 199004304 w 23"/>
              <a:gd name="T15" fmla="*/ 1140753242 h 42"/>
              <a:gd name="T16" fmla="*/ 199004304 w 23"/>
              <a:gd name="T17" fmla="*/ 1260832072 h 42"/>
              <a:gd name="T18" fmla="*/ 331671147 w 23"/>
              <a:gd name="T19" fmla="*/ 1561033021 h 42"/>
              <a:gd name="T20" fmla="*/ 331671147 w 23"/>
              <a:gd name="T21" fmla="*/ 1681111851 h 42"/>
              <a:gd name="T22" fmla="*/ 331671147 w 23"/>
              <a:gd name="T23" fmla="*/ 1741147391 h 42"/>
              <a:gd name="T24" fmla="*/ 398000464 w 23"/>
              <a:gd name="T25" fmla="*/ 1741147391 h 42"/>
              <a:gd name="T26" fmla="*/ 331671147 w 23"/>
              <a:gd name="T27" fmla="*/ 1681111851 h 42"/>
              <a:gd name="T28" fmla="*/ 398000464 w 23"/>
              <a:gd name="T29" fmla="*/ 1681111851 h 42"/>
              <a:gd name="T30" fmla="*/ 464337925 w 23"/>
              <a:gd name="T31" fmla="*/ 1801190681 h 42"/>
              <a:gd name="T32" fmla="*/ 530675387 w 23"/>
              <a:gd name="T33" fmla="*/ 2041348825 h 42"/>
              <a:gd name="T34" fmla="*/ 530675387 w 23"/>
              <a:gd name="T35" fmla="*/ 2147483647 h 42"/>
              <a:gd name="T36" fmla="*/ 597004831 w 23"/>
              <a:gd name="T37" fmla="*/ 2147483647 h 42"/>
              <a:gd name="T38" fmla="*/ 663342293 w 23"/>
              <a:gd name="T39" fmla="*/ 2147483647 h 42"/>
              <a:gd name="T40" fmla="*/ 1326676442 w 23"/>
              <a:gd name="T41" fmla="*/ 2147483647 h 42"/>
              <a:gd name="T42" fmla="*/ 1260347125 w 23"/>
              <a:gd name="T43" fmla="*/ 2147483647 h 42"/>
              <a:gd name="T44" fmla="*/ 1194009663 w 23"/>
              <a:gd name="T45" fmla="*/ 2147483647 h 42"/>
              <a:gd name="T46" fmla="*/ 1194009663 w 23"/>
              <a:gd name="T47" fmla="*/ 2147483647 h 42"/>
              <a:gd name="T48" fmla="*/ 1260347125 w 23"/>
              <a:gd name="T49" fmla="*/ 2147483647 h 42"/>
              <a:gd name="T50" fmla="*/ 1194009663 w 23"/>
              <a:gd name="T51" fmla="*/ 2041348825 h 42"/>
              <a:gd name="T52" fmla="*/ 1194009663 w 23"/>
              <a:gd name="T53" fmla="*/ 1621068562 h 42"/>
              <a:gd name="T54" fmla="*/ 1194009663 w 23"/>
              <a:gd name="T55" fmla="*/ 1500989732 h 42"/>
              <a:gd name="T56" fmla="*/ 1260347125 w 23"/>
              <a:gd name="T57" fmla="*/ 1260832072 h 42"/>
              <a:gd name="T58" fmla="*/ 1260347125 w 23"/>
              <a:gd name="T59" fmla="*/ 1140753242 h 42"/>
              <a:gd name="T60" fmla="*/ 1260347125 w 23"/>
              <a:gd name="T61" fmla="*/ 1020674412 h 42"/>
              <a:gd name="T62" fmla="*/ 1260347125 w 23"/>
              <a:gd name="T63" fmla="*/ 900595340 h 42"/>
              <a:gd name="T64" fmla="*/ 1260347125 w 23"/>
              <a:gd name="T65" fmla="*/ 840552051 h 42"/>
              <a:gd name="T66" fmla="*/ 1260347125 w 23"/>
              <a:gd name="T67" fmla="*/ 780516510 h 42"/>
              <a:gd name="T68" fmla="*/ 1459343221 w 23"/>
              <a:gd name="T69" fmla="*/ 660437681 h 42"/>
              <a:gd name="T70" fmla="*/ 1525680682 w 23"/>
              <a:gd name="T71" fmla="*/ 420279900 h 42"/>
              <a:gd name="T72" fmla="*/ 1459343221 w 23"/>
              <a:gd name="T73" fmla="*/ 300201070 h 42"/>
              <a:gd name="T74" fmla="*/ 1459343221 w 23"/>
              <a:gd name="T75" fmla="*/ 180122180 h 42"/>
              <a:gd name="T76" fmla="*/ 1459343221 w 23"/>
              <a:gd name="T77" fmla="*/ 180122180 h 42"/>
              <a:gd name="T78" fmla="*/ 1459343221 w 23"/>
              <a:gd name="T79" fmla="*/ 120078860 h 42"/>
              <a:gd name="T80" fmla="*/ 1393013903 w 23"/>
              <a:gd name="T81" fmla="*/ 0 h 42"/>
              <a:gd name="T82" fmla="*/ 0 w 23"/>
              <a:gd name="T83" fmla="*/ 300201070 h 42"/>
              <a:gd name="T84" fmla="*/ 0 w 23"/>
              <a:gd name="T85" fmla="*/ 300201070 h 4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3"/>
              <a:gd name="T130" fmla="*/ 0 h 42"/>
              <a:gd name="T131" fmla="*/ 23 w 23"/>
              <a:gd name="T132" fmla="*/ 42 h 4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2"/>
                </a:lnTo>
                <a:lnTo>
                  <a:pt x="21" y="0"/>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52249" name="Group 25"/>
          <p:cNvGrpSpPr>
            <a:grpSpLocks/>
          </p:cNvGrpSpPr>
          <p:nvPr/>
        </p:nvGrpSpPr>
        <p:grpSpPr bwMode="auto">
          <a:xfrm>
            <a:off x="1027289" y="3886200"/>
            <a:ext cx="1786467" cy="1390650"/>
            <a:chOff x="768" y="2832"/>
            <a:chExt cx="1203" cy="876"/>
          </a:xfrm>
        </p:grpSpPr>
        <p:sp>
          <p:nvSpPr>
            <p:cNvPr id="52296" name="Freeform 26"/>
            <p:cNvSpPr>
              <a:spLocks/>
            </p:cNvSpPr>
            <p:nvPr/>
          </p:nvSpPr>
          <p:spPr bwMode="auto">
            <a:xfrm>
              <a:off x="1056" y="2832"/>
              <a:ext cx="915" cy="780"/>
            </a:xfrm>
            <a:custGeom>
              <a:avLst/>
              <a:gdLst>
                <a:gd name="T0" fmla="*/ 331 w 188"/>
                <a:gd name="T1" fmla="*/ 736 h 160"/>
                <a:gd name="T2" fmla="*/ 618 w 188"/>
                <a:gd name="T3" fmla="*/ 951 h 160"/>
                <a:gd name="T4" fmla="*/ 428 w 188"/>
                <a:gd name="T5" fmla="*/ 1189 h 160"/>
                <a:gd name="T6" fmla="*/ 380 w 188"/>
                <a:gd name="T7" fmla="*/ 1024 h 160"/>
                <a:gd name="T8" fmla="*/ 117 w 188"/>
                <a:gd name="T9" fmla="*/ 1307 h 160"/>
                <a:gd name="T10" fmla="*/ 263 w 188"/>
                <a:gd name="T11" fmla="*/ 1521 h 160"/>
                <a:gd name="T12" fmla="*/ 638 w 188"/>
                <a:gd name="T13" fmla="*/ 1448 h 160"/>
                <a:gd name="T14" fmla="*/ 521 w 188"/>
                <a:gd name="T15" fmla="*/ 1760 h 160"/>
                <a:gd name="T16" fmla="*/ 428 w 188"/>
                <a:gd name="T17" fmla="*/ 1877 h 160"/>
                <a:gd name="T18" fmla="*/ 238 w 188"/>
                <a:gd name="T19" fmla="*/ 1950 h 160"/>
                <a:gd name="T20" fmla="*/ 141 w 188"/>
                <a:gd name="T21" fmla="*/ 2330 h 160"/>
                <a:gd name="T22" fmla="*/ 263 w 188"/>
                <a:gd name="T23" fmla="*/ 2545 h 160"/>
                <a:gd name="T24" fmla="*/ 521 w 188"/>
                <a:gd name="T25" fmla="*/ 2662 h 160"/>
                <a:gd name="T26" fmla="*/ 521 w 188"/>
                <a:gd name="T27" fmla="*/ 2852 h 160"/>
                <a:gd name="T28" fmla="*/ 827 w 188"/>
                <a:gd name="T29" fmla="*/ 2925 h 160"/>
                <a:gd name="T30" fmla="*/ 993 w 188"/>
                <a:gd name="T31" fmla="*/ 2969 h 160"/>
                <a:gd name="T32" fmla="*/ 686 w 188"/>
                <a:gd name="T33" fmla="*/ 3349 h 160"/>
                <a:gd name="T34" fmla="*/ 448 w 188"/>
                <a:gd name="T35" fmla="*/ 3495 h 160"/>
                <a:gd name="T36" fmla="*/ 73 w 188"/>
                <a:gd name="T37" fmla="*/ 3685 h 160"/>
                <a:gd name="T38" fmla="*/ 73 w 188"/>
                <a:gd name="T39" fmla="*/ 3802 h 160"/>
                <a:gd name="T40" fmla="*/ 686 w 188"/>
                <a:gd name="T41" fmla="*/ 3539 h 160"/>
                <a:gd name="T42" fmla="*/ 1470 w 188"/>
                <a:gd name="T43" fmla="*/ 2852 h 160"/>
                <a:gd name="T44" fmla="*/ 1397 w 188"/>
                <a:gd name="T45" fmla="*/ 2779 h 160"/>
                <a:gd name="T46" fmla="*/ 1825 w 188"/>
                <a:gd name="T47" fmla="*/ 2257 h 160"/>
                <a:gd name="T48" fmla="*/ 1703 w 188"/>
                <a:gd name="T49" fmla="*/ 2398 h 160"/>
                <a:gd name="T50" fmla="*/ 1728 w 188"/>
                <a:gd name="T51" fmla="*/ 2589 h 160"/>
                <a:gd name="T52" fmla="*/ 1703 w 188"/>
                <a:gd name="T53" fmla="*/ 2711 h 160"/>
                <a:gd name="T54" fmla="*/ 2039 w 188"/>
                <a:gd name="T55" fmla="*/ 2520 h 160"/>
                <a:gd name="T56" fmla="*/ 2039 w 188"/>
                <a:gd name="T57" fmla="*/ 2330 h 160"/>
                <a:gd name="T58" fmla="*/ 2536 w 188"/>
                <a:gd name="T59" fmla="*/ 2447 h 160"/>
                <a:gd name="T60" fmla="*/ 2867 w 188"/>
                <a:gd name="T61" fmla="*/ 2398 h 160"/>
                <a:gd name="T62" fmla="*/ 3436 w 188"/>
                <a:gd name="T63" fmla="*/ 2589 h 160"/>
                <a:gd name="T64" fmla="*/ 3626 w 188"/>
                <a:gd name="T65" fmla="*/ 2828 h 160"/>
                <a:gd name="T66" fmla="*/ 3933 w 188"/>
                <a:gd name="T67" fmla="*/ 3042 h 160"/>
                <a:gd name="T68" fmla="*/ 4453 w 188"/>
                <a:gd name="T69" fmla="*/ 3091 h 160"/>
                <a:gd name="T70" fmla="*/ 4380 w 188"/>
                <a:gd name="T71" fmla="*/ 2779 h 160"/>
                <a:gd name="T72" fmla="*/ 4171 w 188"/>
                <a:gd name="T73" fmla="*/ 2735 h 160"/>
                <a:gd name="T74" fmla="*/ 3860 w 188"/>
                <a:gd name="T75" fmla="*/ 2520 h 160"/>
                <a:gd name="T76" fmla="*/ 3480 w 188"/>
                <a:gd name="T77" fmla="*/ 2257 h 160"/>
                <a:gd name="T78" fmla="*/ 3339 w 188"/>
                <a:gd name="T79" fmla="*/ 2447 h 160"/>
                <a:gd name="T80" fmla="*/ 3056 w 188"/>
                <a:gd name="T81" fmla="*/ 2208 h 160"/>
                <a:gd name="T82" fmla="*/ 2769 w 188"/>
                <a:gd name="T83" fmla="*/ 1901 h 160"/>
                <a:gd name="T84" fmla="*/ 2414 w 188"/>
                <a:gd name="T85" fmla="*/ 497 h 160"/>
                <a:gd name="T86" fmla="*/ 2132 w 188"/>
                <a:gd name="T87" fmla="*/ 117 h 160"/>
                <a:gd name="T88" fmla="*/ 1635 w 188"/>
                <a:gd name="T89" fmla="*/ 117 h 160"/>
                <a:gd name="T90" fmla="*/ 1397 w 188"/>
                <a:gd name="T91" fmla="*/ 117 h 160"/>
                <a:gd name="T92" fmla="*/ 1066 w 188"/>
                <a:gd name="T93" fmla="*/ 0 h 160"/>
                <a:gd name="T94" fmla="*/ 827 w 188"/>
                <a:gd name="T95" fmla="*/ 98 h 160"/>
                <a:gd name="T96" fmla="*/ 569 w 188"/>
                <a:gd name="T97" fmla="*/ 307 h 160"/>
                <a:gd name="T98" fmla="*/ 448 w 188"/>
                <a:gd name="T99" fmla="*/ 497 h 160"/>
                <a:gd name="T100" fmla="*/ 238 w 188"/>
                <a:gd name="T101" fmla="*/ 619 h 16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8"/>
                <a:gd name="T154" fmla="*/ 0 h 160"/>
                <a:gd name="T155" fmla="*/ 188 w 188"/>
                <a:gd name="T156" fmla="*/ 160 h 16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2297" name="Freeform 27"/>
            <p:cNvSpPr>
              <a:spLocks/>
            </p:cNvSpPr>
            <p:nvPr/>
          </p:nvSpPr>
          <p:spPr bwMode="auto">
            <a:xfrm>
              <a:off x="1021" y="3608"/>
              <a:ext cx="20" cy="14"/>
            </a:xfrm>
            <a:custGeom>
              <a:avLst/>
              <a:gdLst>
                <a:gd name="T0" fmla="*/ 50 w 4"/>
                <a:gd name="T1" fmla="*/ 42 h 3"/>
                <a:gd name="T2" fmla="*/ 50 w 4"/>
                <a:gd name="T3" fmla="*/ 23 h 3"/>
                <a:gd name="T4" fmla="*/ 50 w 4"/>
                <a:gd name="T5" fmla="*/ 23 h 3"/>
                <a:gd name="T6" fmla="*/ 50 w 4"/>
                <a:gd name="T7" fmla="*/ 23 h 3"/>
                <a:gd name="T8" fmla="*/ 50 w 4"/>
                <a:gd name="T9" fmla="*/ 23 h 3"/>
                <a:gd name="T10" fmla="*/ 50 w 4"/>
                <a:gd name="T11" fmla="*/ 23 h 3"/>
                <a:gd name="T12" fmla="*/ 50 w 4"/>
                <a:gd name="T13" fmla="*/ 23 h 3"/>
                <a:gd name="T14" fmla="*/ 25 w 4"/>
                <a:gd name="T15" fmla="*/ 0 h 3"/>
                <a:gd name="T16" fmla="*/ 25 w 4"/>
                <a:gd name="T17" fmla="*/ 0 h 3"/>
                <a:gd name="T18" fmla="*/ 0 w 4"/>
                <a:gd name="T19" fmla="*/ 23 h 3"/>
                <a:gd name="T20" fmla="*/ 0 w 4"/>
                <a:gd name="T21" fmla="*/ 23 h 3"/>
                <a:gd name="T22" fmla="*/ 0 w 4"/>
                <a:gd name="T23" fmla="*/ 23 h 3"/>
                <a:gd name="T24" fmla="*/ 0 w 4"/>
                <a:gd name="T25" fmla="*/ 23 h 3"/>
                <a:gd name="T26" fmla="*/ 0 w 4"/>
                <a:gd name="T27" fmla="*/ 23 h 3"/>
                <a:gd name="T28" fmla="*/ 0 w 4"/>
                <a:gd name="T29" fmla="*/ 23 h 3"/>
                <a:gd name="T30" fmla="*/ 0 w 4"/>
                <a:gd name="T31" fmla="*/ 42 h 3"/>
                <a:gd name="T32" fmla="*/ 0 w 4"/>
                <a:gd name="T33" fmla="*/ 42 h 3"/>
                <a:gd name="T34" fmla="*/ 25 w 4"/>
                <a:gd name="T35" fmla="*/ 42 h 3"/>
                <a:gd name="T36" fmla="*/ 25 w 4"/>
                <a:gd name="T37" fmla="*/ 42 h 3"/>
                <a:gd name="T38" fmla="*/ 25 w 4"/>
                <a:gd name="T39" fmla="*/ 65 h 3"/>
                <a:gd name="T40" fmla="*/ 50 w 4"/>
                <a:gd name="T41" fmla="*/ 65 h 3"/>
                <a:gd name="T42" fmla="*/ 50 w 4"/>
                <a:gd name="T43" fmla="*/ 65 h 3"/>
                <a:gd name="T44" fmla="*/ 75 w 4"/>
                <a:gd name="T45" fmla="*/ 65 h 3"/>
                <a:gd name="T46" fmla="*/ 75 w 4"/>
                <a:gd name="T47" fmla="*/ 65 h 3"/>
                <a:gd name="T48" fmla="*/ 100 w 4"/>
                <a:gd name="T49" fmla="*/ 42 h 3"/>
                <a:gd name="T50" fmla="*/ 100 w 4"/>
                <a:gd name="T51" fmla="*/ 42 h 3"/>
                <a:gd name="T52" fmla="*/ 100 w 4"/>
                <a:gd name="T53" fmla="*/ 42 h 3"/>
                <a:gd name="T54" fmla="*/ 100 w 4"/>
                <a:gd name="T55" fmla="*/ 23 h 3"/>
                <a:gd name="T56" fmla="*/ 100 w 4"/>
                <a:gd name="T57" fmla="*/ 23 h 3"/>
                <a:gd name="T58" fmla="*/ 100 w 4"/>
                <a:gd name="T59" fmla="*/ 23 h 3"/>
                <a:gd name="T60" fmla="*/ 100 w 4"/>
                <a:gd name="T61" fmla="*/ 23 h 3"/>
                <a:gd name="T62" fmla="*/ 100 w 4"/>
                <a:gd name="T63" fmla="*/ 23 h 3"/>
                <a:gd name="T64" fmla="*/ 100 w 4"/>
                <a:gd name="T65" fmla="*/ 0 h 3"/>
                <a:gd name="T66" fmla="*/ 100 w 4"/>
                <a:gd name="T67" fmla="*/ 0 h 3"/>
                <a:gd name="T68" fmla="*/ 100 w 4"/>
                <a:gd name="T69" fmla="*/ 0 h 3"/>
                <a:gd name="T70" fmla="*/ 100 w 4"/>
                <a:gd name="T71" fmla="*/ 0 h 3"/>
                <a:gd name="T72" fmla="*/ 100 w 4"/>
                <a:gd name="T73" fmla="*/ 23 h 3"/>
                <a:gd name="T74" fmla="*/ 75 w 4"/>
                <a:gd name="T75" fmla="*/ 23 h 3"/>
                <a:gd name="T76" fmla="*/ 75 w 4"/>
                <a:gd name="T77" fmla="*/ 23 h 3"/>
                <a:gd name="T78" fmla="*/ 50 w 4"/>
                <a:gd name="T79" fmla="*/ 42 h 3"/>
                <a:gd name="T80" fmla="*/ 50 w 4"/>
                <a:gd name="T81" fmla="*/ 42 h 3"/>
                <a:gd name="T82" fmla="*/ 50 w 4"/>
                <a:gd name="T83" fmla="*/ 42 h 3"/>
                <a:gd name="T84" fmla="*/ 50 w 4"/>
                <a:gd name="T85" fmla="*/ 42 h 3"/>
                <a:gd name="T86" fmla="*/ 50 w 4"/>
                <a:gd name="T87" fmla="*/ 65 h 3"/>
                <a:gd name="T88" fmla="*/ 75 w 4"/>
                <a:gd name="T89" fmla="*/ 65 h 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
                <a:gd name="T136" fmla="*/ 0 h 3"/>
                <a:gd name="T137" fmla="*/ 4 w 4"/>
                <a:gd name="T138" fmla="*/ 3 h 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 h="3">
                  <a:moveTo>
                    <a:pt x="2" y="2"/>
                  </a:moveTo>
                  <a:lnTo>
                    <a:pt x="2" y="1"/>
                  </a:lnTo>
                  <a:lnTo>
                    <a:pt x="1" y="0"/>
                  </a:lnTo>
                  <a:lnTo>
                    <a:pt x="0" y="1"/>
                  </a:lnTo>
                  <a:lnTo>
                    <a:pt x="0" y="2"/>
                  </a:lnTo>
                  <a:lnTo>
                    <a:pt x="1" y="2"/>
                  </a:lnTo>
                  <a:lnTo>
                    <a:pt x="1" y="3"/>
                  </a:lnTo>
                  <a:lnTo>
                    <a:pt x="2" y="3"/>
                  </a:lnTo>
                  <a:lnTo>
                    <a:pt x="3" y="3"/>
                  </a:lnTo>
                  <a:lnTo>
                    <a:pt x="4" y="2"/>
                  </a:lnTo>
                  <a:lnTo>
                    <a:pt x="4" y="1"/>
                  </a:lnTo>
                  <a:lnTo>
                    <a:pt x="4" y="0"/>
                  </a:lnTo>
                  <a:lnTo>
                    <a:pt x="4" y="1"/>
                  </a:lnTo>
                  <a:lnTo>
                    <a:pt x="3" y="1"/>
                  </a:lnTo>
                  <a:lnTo>
                    <a:pt x="2" y="2"/>
                  </a:lnTo>
                  <a:lnTo>
                    <a:pt x="2" y="3"/>
                  </a:lnTo>
                  <a:lnTo>
                    <a:pt x="3" y="3"/>
                  </a:lnTo>
                </a:path>
              </a:pathLst>
            </a:custGeom>
            <a:solidFill>
              <a:srgbClr val="FFC66D"/>
            </a:solidFill>
            <a:ln w="12700" cmpd="sng">
              <a:solidFill>
                <a:schemeClr val="tx1"/>
              </a:solidFill>
              <a:prstDash val="solid"/>
              <a:round/>
              <a:headEnd/>
              <a:tailEnd/>
            </a:ln>
          </p:spPr>
          <p:txBody>
            <a:bodyPr/>
            <a:lstStyle/>
            <a:p>
              <a:endParaRPr lang="en-US"/>
            </a:p>
          </p:txBody>
        </p:sp>
        <p:sp>
          <p:nvSpPr>
            <p:cNvPr id="52298" name="Freeform 28"/>
            <p:cNvSpPr>
              <a:spLocks/>
            </p:cNvSpPr>
            <p:nvPr/>
          </p:nvSpPr>
          <p:spPr bwMode="auto">
            <a:xfrm>
              <a:off x="978" y="3610"/>
              <a:ext cx="43" cy="30"/>
            </a:xfrm>
            <a:custGeom>
              <a:avLst/>
              <a:gdLst>
                <a:gd name="T0" fmla="*/ 158 w 9"/>
                <a:gd name="T1" fmla="*/ 0 h 6"/>
                <a:gd name="T2" fmla="*/ 91 w 9"/>
                <a:gd name="T3" fmla="*/ 0 h 6"/>
                <a:gd name="T4" fmla="*/ 67 w 9"/>
                <a:gd name="T5" fmla="*/ 25 h 6"/>
                <a:gd name="T6" fmla="*/ 67 w 9"/>
                <a:gd name="T7" fmla="*/ 25 h 6"/>
                <a:gd name="T8" fmla="*/ 67 w 9"/>
                <a:gd name="T9" fmla="*/ 50 h 6"/>
                <a:gd name="T10" fmla="*/ 67 w 9"/>
                <a:gd name="T11" fmla="*/ 75 h 6"/>
                <a:gd name="T12" fmla="*/ 48 w 9"/>
                <a:gd name="T13" fmla="*/ 75 h 6"/>
                <a:gd name="T14" fmla="*/ 48 w 9"/>
                <a:gd name="T15" fmla="*/ 75 h 6"/>
                <a:gd name="T16" fmla="*/ 24 w 9"/>
                <a:gd name="T17" fmla="*/ 75 h 6"/>
                <a:gd name="T18" fmla="*/ 24 w 9"/>
                <a:gd name="T19" fmla="*/ 100 h 6"/>
                <a:gd name="T20" fmla="*/ 24 w 9"/>
                <a:gd name="T21" fmla="*/ 125 h 6"/>
                <a:gd name="T22" fmla="*/ 0 w 9"/>
                <a:gd name="T23" fmla="*/ 125 h 6"/>
                <a:gd name="T24" fmla="*/ 0 w 9"/>
                <a:gd name="T25" fmla="*/ 150 h 6"/>
                <a:gd name="T26" fmla="*/ 0 w 9"/>
                <a:gd name="T27" fmla="*/ 150 h 6"/>
                <a:gd name="T28" fmla="*/ 0 w 9"/>
                <a:gd name="T29" fmla="*/ 150 h 6"/>
                <a:gd name="T30" fmla="*/ 0 w 9"/>
                <a:gd name="T31" fmla="*/ 150 h 6"/>
                <a:gd name="T32" fmla="*/ 0 w 9"/>
                <a:gd name="T33" fmla="*/ 150 h 6"/>
                <a:gd name="T34" fmla="*/ 0 w 9"/>
                <a:gd name="T35" fmla="*/ 150 h 6"/>
                <a:gd name="T36" fmla="*/ 0 w 9"/>
                <a:gd name="T37" fmla="*/ 150 h 6"/>
                <a:gd name="T38" fmla="*/ 24 w 9"/>
                <a:gd name="T39" fmla="*/ 150 h 6"/>
                <a:gd name="T40" fmla="*/ 48 w 9"/>
                <a:gd name="T41" fmla="*/ 150 h 6"/>
                <a:gd name="T42" fmla="*/ 67 w 9"/>
                <a:gd name="T43" fmla="*/ 125 h 6"/>
                <a:gd name="T44" fmla="*/ 139 w 9"/>
                <a:gd name="T45" fmla="*/ 75 h 6"/>
                <a:gd name="T46" fmla="*/ 158 w 9"/>
                <a:gd name="T47" fmla="*/ 50 h 6"/>
                <a:gd name="T48" fmla="*/ 182 w 9"/>
                <a:gd name="T49" fmla="*/ 50 h 6"/>
                <a:gd name="T50" fmla="*/ 205 w 9"/>
                <a:gd name="T51" fmla="*/ 25 h 6"/>
                <a:gd name="T52" fmla="*/ 205 w 9"/>
                <a:gd name="T53" fmla="*/ 25 h 6"/>
                <a:gd name="T54" fmla="*/ 205 w 9"/>
                <a:gd name="T55" fmla="*/ 25 h 6"/>
                <a:gd name="T56" fmla="*/ 182 w 9"/>
                <a:gd name="T57" fmla="*/ 0 h 6"/>
                <a:gd name="T58" fmla="*/ 182 w 9"/>
                <a:gd name="T59" fmla="*/ 0 h 6"/>
                <a:gd name="T60" fmla="*/ 182 w 9"/>
                <a:gd name="T61" fmla="*/ 0 h 6"/>
                <a:gd name="T62" fmla="*/ 182 w 9"/>
                <a:gd name="T63" fmla="*/ 0 h 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
                <a:gd name="T97" fmla="*/ 0 h 6"/>
                <a:gd name="T98" fmla="*/ 9 w 9"/>
                <a:gd name="T99" fmla="*/ 6 h 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 h="6">
                  <a:moveTo>
                    <a:pt x="8" y="0"/>
                  </a:moveTo>
                  <a:lnTo>
                    <a:pt x="7" y="0"/>
                  </a:lnTo>
                  <a:lnTo>
                    <a:pt x="6" y="0"/>
                  </a:lnTo>
                  <a:lnTo>
                    <a:pt x="4" y="0"/>
                  </a:lnTo>
                  <a:lnTo>
                    <a:pt x="4" y="1"/>
                  </a:lnTo>
                  <a:lnTo>
                    <a:pt x="3" y="1"/>
                  </a:lnTo>
                  <a:lnTo>
                    <a:pt x="3" y="2"/>
                  </a:lnTo>
                  <a:lnTo>
                    <a:pt x="3" y="3"/>
                  </a:lnTo>
                  <a:lnTo>
                    <a:pt x="2" y="3"/>
                  </a:lnTo>
                  <a:lnTo>
                    <a:pt x="1" y="3"/>
                  </a:lnTo>
                  <a:lnTo>
                    <a:pt x="1" y="4"/>
                  </a:lnTo>
                  <a:lnTo>
                    <a:pt x="1" y="5"/>
                  </a:lnTo>
                  <a:lnTo>
                    <a:pt x="0" y="5"/>
                  </a:lnTo>
                  <a:lnTo>
                    <a:pt x="0" y="6"/>
                  </a:lnTo>
                  <a:lnTo>
                    <a:pt x="1" y="6"/>
                  </a:lnTo>
                  <a:lnTo>
                    <a:pt x="2" y="6"/>
                  </a:lnTo>
                  <a:lnTo>
                    <a:pt x="2" y="5"/>
                  </a:lnTo>
                  <a:lnTo>
                    <a:pt x="3" y="5"/>
                  </a:lnTo>
                  <a:lnTo>
                    <a:pt x="5" y="4"/>
                  </a:lnTo>
                  <a:lnTo>
                    <a:pt x="6" y="3"/>
                  </a:lnTo>
                  <a:lnTo>
                    <a:pt x="7" y="2"/>
                  </a:lnTo>
                  <a:lnTo>
                    <a:pt x="8" y="2"/>
                  </a:lnTo>
                  <a:lnTo>
                    <a:pt x="9" y="1"/>
                  </a:lnTo>
                  <a:lnTo>
                    <a:pt x="8"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2299" name="Freeform 29"/>
            <p:cNvSpPr>
              <a:spLocks/>
            </p:cNvSpPr>
            <p:nvPr/>
          </p:nvSpPr>
          <p:spPr bwMode="auto">
            <a:xfrm>
              <a:off x="934" y="3632"/>
              <a:ext cx="44" cy="34"/>
            </a:xfrm>
            <a:custGeom>
              <a:avLst/>
              <a:gdLst>
                <a:gd name="T0" fmla="*/ 191 w 9"/>
                <a:gd name="T1" fmla="*/ 73 h 7"/>
                <a:gd name="T2" fmla="*/ 191 w 9"/>
                <a:gd name="T3" fmla="*/ 24 h 7"/>
                <a:gd name="T4" fmla="*/ 117 w 9"/>
                <a:gd name="T5" fmla="*/ 73 h 7"/>
                <a:gd name="T6" fmla="*/ 98 w 9"/>
                <a:gd name="T7" fmla="*/ 92 h 7"/>
                <a:gd name="T8" fmla="*/ 98 w 9"/>
                <a:gd name="T9" fmla="*/ 92 h 7"/>
                <a:gd name="T10" fmla="*/ 49 w 9"/>
                <a:gd name="T11" fmla="*/ 117 h 7"/>
                <a:gd name="T12" fmla="*/ 24 w 9"/>
                <a:gd name="T13" fmla="*/ 141 h 7"/>
                <a:gd name="T14" fmla="*/ 0 w 9"/>
                <a:gd name="T15" fmla="*/ 141 h 7"/>
                <a:gd name="T16" fmla="*/ 49 w 9"/>
                <a:gd name="T17" fmla="*/ 141 h 7"/>
                <a:gd name="T18" fmla="*/ 73 w 9"/>
                <a:gd name="T19" fmla="*/ 117 h 7"/>
                <a:gd name="T20" fmla="*/ 142 w 9"/>
                <a:gd name="T21" fmla="*/ 92 h 7"/>
                <a:gd name="T22" fmla="*/ 191 w 9"/>
                <a:gd name="T23" fmla="*/ 73 h 7"/>
                <a:gd name="T24" fmla="*/ 191 w 9"/>
                <a:gd name="T25" fmla="*/ 73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7"/>
                <a:gd name="T41" fmla="*/ 9 w 9"/>
                <a:gd name="T42" fmla="*/ 7 h 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52300" name="Freeform 30"/>
            <p:cNvSpPr>
              <a:spLocks/>
            </p:cNvSpPr>
            <p:nvPr/>
          </p:nvSpPr>
          <p:spPr bwMode="auto">
            <a:xfrm>
              <a:off x="934" y="3637"/>
              <a:ext cx="39" cy="29"/>
            </a:xfrm>
            <a:custGeom>
              <a:avLst/>
              <a:gdLst>
                <a:gd name="T0" fmla="*/ 190 w 8"/>
                <a:gd name="T1" fmla="*/ 48 h 6"/>
                <a:gd name="T2" fmla="*/ 190 w 8"/>
                <a:gd name="T3" fmla="*/ 24 h 6"/>
                <a:gd name="T4" fmla="*/ 190 w 8"/>
                <a:gd name="T5" fmla="*/ 24 h 6"/>
                <a:gd name="T6" fmla="*/ 190 w 8"/>
                <a:gd name="T7" fmla="*/ 0 h 6"/>
                <a:gd name="T8" fmla="*/ 190 w 8"/>
                <a:gd name="T9" fmla="*/ 0 h 6"/>
                <a:gd name="T10" fmla="*/ 190 w 8"/>
                <a:gd name="T11" fmla="*/ 0 h 6"/>
                <a:gd name="T12" fmla="*/ 190 w 8"/>
                <a:gd name="T13" fmla="*/ 0 h 6"/>
                <a:gd name="T14" fmla="*/ 190 w 8"/>
                <a:gd name="T15" fmla="*/ 0 h 6"/>
                <a:gd name="T16" fmla="*/ 190 w 8"/>
                <a:gd name="T17" fmla="*/ 0 h 6"/>
                <a:gd name="T18" fmla="*/ 190 w 8"/>
                <a:gd name="T19" fmla="*/ 0 h 6"/>
                <a:gd name="T20" fmla="*/ 166 w 8"/>
                <a:gd name="T21" fmla="*/ 0 h 6"/>
                <a:gd name="T22" fmla="*/ 166 w 8"/>
                <a:gd name="T23" fmla="*/ 0 h 6"/>
                <a:gd name="T24" fmla="*/ 141 w 8"/>
                <a:gd name="T25" fmla="*/ 0 h 6"/>
                <a:gd name="T26" fmla="*/ 117 w 8"/>
                <a:gd name="T27" fmla="*/ 24 h 6"/>
                <a:gd name="T28" fmla="*/ 117 w 8"/>
                <a:gd name="T29" fmla="*/ 48 h 6"/>
                <a:gd name="T30" fmla="*/ 117 w 8"/>
                <a:gd name="T31" fmla="*/ 48 h 6"/>
                <a:gd name="T32" fmla="*/ 97 w 8"/>
                <a:gd name="T33" fmla="*/ 48 h 6"/>
                <a:gd name="T34" fmla="*/ 97 w 8"/>
                <a:gd name="T35" fmla="*/ 48 h 6"/>
                <a:gd name="T36" fmla="*/ 97 w 8"/>
                <a:gd name="T37" fmla="*/ 48 h 6"/>
                <a:gd name="T38" fmla="*/ 97 w 8"/>
                <a:gd name="T39" fmla="*/ 72 h 6"/>
                <a:gd name="T40" fmla="*/ 97 w 8"/>
                <a:gd name="T41" fmla="*/ 72 h 6"/>
                <a:gd name="T42" fmla="*/ 97 w 8"/>
                <a:gd name="T43" fmla="*/ 72 h 6"/>
                <a:gd name="T44" fmla="*/ 97 w 8"/>
                <a:gd name="T45" fmla="*/ 72 h 6"/>
                <a:gd name="T46" fmla="*/ 49 w 8"/>
                <a:gd name="T47" fmla="*/ 92 h 6"/>
                <a:gd name="T48" fmla="*/ 49 w 8"/>
                <a:gd name="T49" fmla="*/ 92 h 6"/>
                <a:gd name="T50" fmla="*/ 49 w 8"/>
                <a:gd name="T51" fmla="*/ 92 h 6"/>
                <a:gd name="T52" fmla="*/ 49 w 8"/>
                <a:gd name="T53" fmla="*/ 92 h 6"/>
                <a:gd name="T54" fmla="*/ 24 w 8"/>
                <a:gd name="T55" fmla="*/ 92 h 6"/>
                <a:gd name="T56" fmla="*/ 24 w 8"/>
                <a:gd name="T57" fmla="*/ 116 h 6"/>
                <a:gd name="T58" fmla="*/ 24 w 8"/>
                <a:gd name="T59" fmla="*/ 116 h 6"/>
                <a:gd name="T60" fmla="*/ 0 w 8"/>
                <a:gd name="T61" fmla="*/ 116 h 6"/>
                <a:gd name="T62" fmla="*/ 0 w 8"/>
                <a:gd name="T63" fmla="*/ 116 h 6"/>
                <a:gd name="T64" fmla="*/ 0 w 8"/>
                <a:gd name="T65" fmla="*/ 116 h 6"/>
                <a:gd name="T66" fmla="*/ 24 w 8"/>
                <a:gd name="T67" fmla="*/ 140 h 6"/>
                <a:gd name="T68" fmla="*/ 24 w 8"/>
                <a:gd name="T69" fmla="*/ 140 h 6"/>
                <a:gd name="T70" fmla="*/ 24 w 8"/>
                <a:gd name="T71" fmla="*/ 140 h 6"/>
                <a:gd name="T72" fmla="*/ 24 w 8"/>
                <a:gd name="T73" fmla="*/ 140 h 6"/>
                <a:gd name="T74" fmla="*/ 49 w 8"/>
                <a:gd name="T75" fmla="*/ 116 h 6"/>
                <a:gd name="T76" fmla="*/ 49 w 8"/>
                <a:gd name="T77" fmla="*/ 116 h 6"/>
                <a:gd name="T78" fmla="*/ 73 w 8"/>
                <a:gd name="T79" fmla="*/ 116 h 6"/>
                <a:gd name="T80" fmla="*/ 73 w 8"/>
                <a:gd name="T81" fmla="*/ 92 h 6"/>
                <a:gd name="T82" fmla="*/ 73 w 8"/>
                <a:gd name="T83" fmla="*/ 92 h 6"/>
                <a:gd name="T84" fmla="*/ 117 w 8"/>
                <a:gd name="T85" fmla="*/ 92 h 6"/>
                <a:gd name="T86" fmla="*/ 117 w 8"/>
                <a:gd name="T87" fmla="*/ 72 h 6"/>
                <a:gd name="T88" fmla="*/ 141 w 8"/>
                <a:gd name="T89" fmla="*/ 72 h 6"/>
                <a:gd name="T90" fmla="*/ 166 w 8"/>
                <a:gd name="T91" fmla="*/ 72 h 6"/>
                <a:gd name="T92" fmla="*/ 166 w 8"/>
                <a:gd name="T93" fmla="*/ 48 h 6"/>
                <a:gd name="T94" fmla="*/ 166 w 8"/>
                <a:gd name="T95" fmla="*/ 48 h 6"/>
                <a:gd name="T96" fmla="*/ 190 w 8"/>
                <a:gd name="T97" fmla="*/ 48 h 6"/>
                <a:gd name="T98" fmla="*/ 190 w 8"/>
                <a:gd name="T99" fmla="*/ 48 h 6"/>
                <a:gd name="T100" fmla="*/ 190 w 8"/>
                <a:gd name="T101" fmla="*/ 48 h 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
                <a:gd name="T154" fmla="*/ 0 h 6"/>
                <a:gd name="T155" fmla="*/ 8 w 8"/>
                <a:gd name="T156" fmla="*/ 6 h 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 h="6">
                  <a:moveTo>
                    <a:pt x="8" y="2"/>
                  </a:moveTo>
                  <a:lnTo>
                    <a:pt x="8" y="1"/>
                  </a:lnTo>
                  <a:lnTo>
                    <a:pt x="8" y="0"/>
                  </a:lnTo>
                  <a:lnTo>
                    <a:pt x="7" y="0"/>
                  </a:lnTo>
                  <a:lnTo>
                    <a:pt x="6" y="0"/>
                  </a:lnTo>
                  <a:lnTo>
                    <a:pt x="5" y="1"/>
                  </a:lnTo>
                  <a:lnTo>
                    <a:pt x="5" y="2"/>
                  </a:lnTo>
                  <a:lnTo>
                    <a:pt x="4" y="2"/>
                  </a:lnTo>
                  <a:lnTo>
                    <a:pt x="4" y="3"/>
                  </a:lnTo>
                  <a:lnTo>
                    <a:pt x="2" y="4"/>
                  </a:lnTo>
                  <a:lnTo>
                    <a:pt x="1" y="4"/>
                  </a:lnTo>
                  <a:lnTo>
                    <a:pt x="1" y="5"/>
                  </a:lnTo>
                  <a:lnTo>
                    <a:pt x="0" y="5"/>
                  </a:lnTo>
                  <a:lnTo>
                    <a:pt x="1" y="6"/>
                  </a:lnTo>
                  <a:lnTo>
                    <a:pt x="2" y="5"/>
                  </a:lnTo>
                  <a:lnTo>
                    <a:pt x="3" y="5"/>
                  </a:lnTo>
                  <a:lnTo>
                    <a:pt x="3" y="4"/>
                  </a:lnTo>
                  <a:lnTo>
                    <a:pt x="5" y="4"/>
                  </a:lnTo>
                  <a:lnTo>
                    <a:pt x="5" y="3"/>
                  </a:lnTo>
                  <a:lnTo>
                    <a:pt x="6" y="3"/>
                  </a:lnTo>
                  <a:lnTo>
                    <a:pt x="7" y="3"/>
                  </a:lnTo>
                  <a:lnTo>
                    <a:pt x="7" y="2"/>
                  </a:lnTo>
                  <a:lnTo>
                    <a:pt x="8"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2301" name="Freeform 31"/>
            <p:cNvSpPr>
              <a:spLocks/>
            </p:cNvSpPr>
            <p:nvPr/>
          </p:nvSpPr>
          <p:spPr bwMode="auto">
            <a:xfrm>
              <a:off x="909" y="3676"/>
              <a:ext cx="5" cy="5"/>
            </a:xfrm>
            <a:custGeom>
              <a:avLst/>
              <a:gdLst>
                <a:gd name="T0" fmla="*/ 25 w 1"/>
                <a:gd name="T1" fmla="*/ 0 h 1"/>
                <a:gd name="T2" fmla="*/ 0 w 1"/>
                <a:gd name="T3" fmla="*/ 0 h 1"/>
                <a:gd name="T4" fmla="*/ 0 w 1"/>
                <a:gd name="T5" fmla="*/ 25 h 1"/>
                <a:gd name="T6" fmla="*/ 25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1" y="0"/>
                  </a:moveTo>
                  <a:cubicBezTo>
                    <a:pt x="1" y="0"/>
                    <a:pt x="0" y="0"/>
                    <a:pt x="0" y="0"/>
                  </a:cubicBezTo>
                  <a:cubicBezTo>
                    <a:pt x="0" y="0"/>
                    <a:pt x="0" y="1"/>
                    <a:pt x="0" y="1"/>
                  </a:cubicBezTo>
                  <a:cubicBezTo>
                    <a:pt x="1" y="1"/>
                    <a:pt x="1" y="1"/>
                    <a:pt x="1" y="0"/>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52302" name="Freeform 32"/>
            <p:cNvSpPr>
              <a:spLocks/>
            </p:cNvSpPr>
            <p:nvPr/>
          </p:nvSpPr>
          <p:spPr bwMode="auto">
            <a:xfrm>
              <a:off x="909" y="3676"/>
              <a:ext cx="5" cy="5"/>
            </a:xfrm>
            <a:custGeom>
              <a:avLst/>
              <a:gdLst>
                <a:gd name="T0" fmla="*/ 25 w 1"/>
                <a:gd name="T1" fmla="*/ 0 h 1"/>
                <a:gd name="T2" fmla="*/ 25 w 1"/>
                <a:gd name="T3" fmla="*/ 0 h 1"/>
                <a:gd name="T4" fmla="*/ 25 w 1"/>
                <a:gd name="T5" fmla="*/ 0 h 1"/>
                <a:gd name="T6" fmla="*/ 25 w 1"/>
                <a:gd name="T7" fmla="*/ 0 h 1"/>
                <a:gd name="T8" fmla="*/ 0 w 1"/>
                <a:gd name="T9" fmla="*/ 0 h 1"/>
                <a:gd name="T10" fmla="*/ 0 w 1"/>
                <a:gd name="T11" fmla="*/ 0 h 1"/>
                <a:gd name="T12" fmla="*/ 0 w 1"/>
                <a:gd name="T13" fmla="*/ 0 h 1"/>
                <a:gd name="T14" fmla="*/ 0 w 1"/>
                <a:gd name="T15" fmla="*/ 0 h 1"/>
                <a:gd name="T16" fmla="*/ 0 w 1"/>
                <a:gd name="T17" fmla="*/ 25 h 1"/>
                <a:gd name="T18" fmla="*/ 0 w 1"/>
                <a:gd name="T19" fmla="*/ 25 h 1"/>
                <a:gd name="T20" fmla="*/ 0 w 1"/>
                <a:gd name="T21" fmla="*/ 25 h 1"/>
                <a:gd name="T22" fmla="*/ 0 w 1"/>
                <a:gd name="T23" fmla="*/ 25 h 1"/>
                <a:gd name="T24" fmla="*/ 0 w 1"/>
                <a:gd name="T25" fmla="*/ 25 h 1"/>
                <a:gd name="T26" fmla="*/ 25 w 1"/>
                <a:gd name="T27" fmla="*/ 25 h 1"/>
                <a:gd name="T28" fmla="*/ 25 w 1"/>
                <a:gd name="T29" fmla="*/ 0 h 1"/>
                <a:gd name="T30" fmla="*/ 25 w 1"/>
                <a:gd name="T31" fmla="*/ 0 h 1"/>
                <a:gd name="T32" fmla="*/ 25 w 1"/>
                <a:gd name="T33" fmla="*/ 0 h 1"/>
                <a:gd name="T34" fmla="*/ 25 w 1"/>
                <a:gd name="T35" fmla="*/ 0 h 1"/>
                <a:gd name="T36" fmla="*/ 25 w 1"/>
                <a:gd name="T37" fmla="*/ 0 h 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
                <a:gd name="T58" fmla="*/ 0 h 1"/>
                <a:gd name="T59" fmla="*/ 1 w 1"/>
                <a:gd name="T60" fmla="*/ 1 h 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 h="1">
                  <a:moveTo>
                    <a:pt x="1" y="0"/>
                  </a:moveTo>
                  <a:lnTo>
                    <a:pt x="1" y="0"/>
                  </a:lnTo>
                  <a:lnTo>
                    <a:pt x="0" y="0"/>
                  </a:lnTo>
                  <a:lnTo>
                    <a:pt x="0" y="1"/>
                  </a:lnTo>
                  <a:lnTo>
                    <a:pt x="1" y="1"/>
                  </a:lnTo>
                  <a:lnTo>
                    <a:pt x="1"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2303" name="Freeform 33"/>
            <p:cNvSpPr>
              <a:spLocks/>
            </p:cNvSpPr>
            <p:nvPr/>
          </p:nvSpPr>
          <p:spPr bwMode="auto">
            <a:xfrm>
              <a:off x="870" y="3682"/>
              <a:ext cx="14" cy="14"/>
            </a:xfrm>
            <a:custGeom>
              <a:avLst/>
              <a:gdLst>
                <a:gd name="T0" fmla="*/ 42 w 3"/>
                <a:gd name="T1" fmla="*/ 23 h 3"/>
                <a:gd name="T2" fmla="*/ 65 w 3"/>
                <a:gd name="T3" fmla="*/ 23 h 3"/>
                <a:gd name="T4" fmla="*/ 42 w 3"/>
                <a:gd name="T5" fmla="*/ 23 h 3"/>
                <a:gd name="T6" fmla="*/ 65 w 3"/>
                <a:gd name="T7" fmla="*/ 42 h 3"/>
                <a:gd name="T8" fmla="*/ 42 w 3"/>
                <a:gd name="T9" fmla="*/ 42 h 3"/>
                <a:gd name="T10" fmla="*/ 23 w 3"/>
                <a:gd name="T11" fmla="*/ 65 h 3"/>
                <a:gd name="T12" fmla="*/ 0 w 3"/>
                <a:gd name="T13" fmla="*/ 65 h 3"/>
                <a:gd name="T14" fmla="*/ 23 w 3"/>
                <a:gd name="T15" fmla="*/ 23 h 3"/>
                <a:gd name="T16" fmla="*/ 42 w 3"/>
                <a:gd name="T17" fmla="*/ 23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3"/>
                <a:gd name="T29" fmla="*/ 3 w 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52304" name="Freeform 34"/>
            <p:cNvSpPr>
              <a:spLocks/>
            </p:cNvSpPr>
            <p:nvPr/>
          </p:nvSpPr>
          <p:spPr bwMode="auto">
            <a:xfrm>
              <a:off x="875" y="3684"/>
              <a:ext cx="14" cy="9"/>
            </a:xfrm>
            <a:custGeom>
              <a:avLst/>
              <a:gdLst>
                <a:gd name="T0" fmla="*/ 42 w 3"/>
                <a:gd name="T1" fmla="*/ 0 h 2"/>
                <a:gd name="T2" fmla="*/ 42 w 3"/>
                <a:gd name="T3" fmla="*/ 0 h 2"/>
                <a:gd name="T4" fmla="*/ 42 w 3"/>
                <a:gd name="T5" fmla="*/ 0 h 2"/>
                <a:gd name="T6" fmla="*/ 42 w 3"/>
                <a:gd name="T7" fmla="*/ 0 h 2"/>
                <a:gd name="T8" fmla="*/ 65 w 3"/>
                <a:gd name="T9" fmla="*/ 0 h 2"/>
                <a:gd name="T10" fmla="*/ 65 w 3"/>
                <a:gd name="T11" fmla="*/ 0 h 2"/>
                <a:gd name="T12" fmla="*/ 65 w 3"/>
                <a:gd name="T13" fmla="*/ 0 h 2"/>
                <a:gd name="T14" fmla="*/ 65 w 3"/>
                <a:gd name="T15" fmla="*/ 0 h 2"/>
                <a:gd name="T16" fmla="*/ 65 w 3"/>
                <a:gd name="T17" fmla="*/ 0 h 2"/>
                <a:gd name="T18" fmla="*/ 65 w 3"/>
                <a:gd name="T19" fmla="*/ 0 h 2"/>
                <a:gd name="T20" fmla="*/ 65 w 3"/>
                <a:gd name="T21" fmla="*/ 0 h 2"/>
                <a:gd name="T22" fmla="*/ 42 w 3"/>
                <a:gd name="T23" fmla="*/ 0 h 2"/>
                <a:gd name="T24" fmla="*/ 42 w 3"/>
                <a:gd name="T25" fmla="*/ 22 h 2"/>
                <a:gd name="T26" fmla="*/ 65 w 3"/>
                <a:gd name="T27" fmla="*/ 22 h 2"/>
                <a:gd name="T28" fmla="*/ 65 w 3"/>
                <a:gd name="T29" fmla="*/ 22 h 2"/>
                <a:gd name="T30" fmla="*/ 65 w 3"/>
                <a:gd name="T31" fmla="*/ 22 h 2"/>
                <a:gd name="T32" fmla="*/ 42 w 3"/>
                <a:gd name="T33" fmla="*/ 22 h 2"/>
                <a:gd name="T34" fmla="*/ 42 w 3"/>
                <a:gd name="T35" fmla="*/ 22 h 2"/>
                <a:gd name="T36" fmla="*/ 42 w 3"/>
                <a:gd name="T37" fmla="*/ 22 h 2"/>
                <a:gd name="T38" fmla="*/ 42 w 3"/>
                <a:gd name="T39" fmla="*/ 22 h 2"/>
                <a:gd name="T40" fmla="*/ 42 w 3"/>
                <a:gd name="T41" fmla="*/ 22 h 2"/>
                <a:gd name="T42" fmla="*/ 23 w 3"/>
                <a:gd name="T43" fmla="*/ 40 h 2"/>
                <a:gd name="T44" fmla="*/ 23 w 3"/>
                <a:gd name="T45" fmla="*/ 40 h 2"/>
                <a:gd name="T46" fmla="*/ 23 w 3"/>
                <a:gd name="T47" fmla="*/ 40 h 2"/>
                <a:gd name="T48" fmla="*/ 0 w 3"/>
                <a:gd name="T49" fmla="*/ 40 h 2"/>
                <a:gd name="T50" fmla="*/ 0 w 3"/>
                <a:gd name="T51" fmla="*/ 40 h 2"/>
                <a:gd name="T52" fmla="*/ 0 w 3"/>
                <a:gd name="T53" fmla="*/ 22 h 2"/>
                <a:gd name="T54" fmla="*/ 23 w 3"/>
                <a:gd name="T55" fmla="*/ 22 h 2"/>
                <a:gd name="T56" fmla="*/ 23 w 3"/>
                <a:gd name="T57" fmla="*/ 22 h 2"/>
                <a:gd name="T58" fmla="*/ 23 w 3"/>
                <a:gd name="T59" fmla="*/ 22 h 2"/>
                <a:gd name="T60" fmla="*/ 23 w 3"/>
                <a:gd name="T61" fmla="*/ 0 h 2"/>
                <a:gd name="T62" fmla="*/ 42 w 3"/>
                <a:gd name="T63" fmla="*/ 0 h 2"/>
                <a:gd name="T64" fmla="*/ 42 w 3"/>
                <a:gd name="T65" fmla="*/ 0 h 2"/>
                <a:gd name="T66" fmla="*/ 42 w 3"/>
                <a:gd name="T67" fmla="*/ 0 h 2"/>
                <a:gd name="T68" fmla="*/ 42 w 3"/>
                <a:gd name="T69" fmla="*/ 0 h 2"/>
                <a:gd name="T70" fmla="*/ 42 w 3"/>
                <a:gd name="T71" fmla="*/ 0 h 2"/>
                <a:gd name="T72" fmla="*/ 42 w 3"/>
                <a:gd name="T73" fmla="*/ 0 h 2"/>
                <a:gd name="T74" fmla="*/ 42 w 3"/>
                <a:gd name="T75" fmla="*/ 0 h 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
                <a:gd name="T115" fmla="*/ 0 h 2"/>
                <a:gd name="T116" fmla="*/ 3 w 3"/>
                <a:gd name="T117" fmla="*/ 2 h 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 h="2">
                  <a:moveTo>
                    <a:pt x="2" y="0"/>
                  </a:moveTo>
                  <a:lnTo>
                    <a:pt x="2" y="0"/>
                  </a:lnTo>
                  <a:lnTo>
                    <a:pt x="3" y="0"/>
                  </a:lnTo>
                  <a:lnTo>
                    <a:pt x="2" y="0"/>
                  </a:lnTo>
                  <a:lnTo>
                    <a:pt x="2" y="1"/>
                  </a:lnTo>
                  <a:lnTo>
                    <a:pt x="3" y="1"/>
                  </a:lnTo>
                  <a:lnTo>
                    <a:pt x="2" y="1"/>
                  </a:lnTo>
                  <a:lnTo>
                    <a:pt x="1" y="2"/>
                  </a:lnTo>
                  <a:lnTo>
                    <a:pt x="0" y="2"/>
                  </a:lnTo>
                  <a:lnTo>
                    <a:pt x="0" y="1"/>
                  </a:lnTo>
                  <a:lnTo>
                    <a:pt x="1" y="1"/>
                  </a:lnTo>
                  <a:lnTo>
                    <a:pt x="1" y="0"/>
                  </a:lnTo>
                  <a:lnTo>
                    <a:pt x="2"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2305" name="Freeform 35"/>
            <p:cNvSpPr>
              <a:spLocks/>
            </p:cNvSpPr>
            <p:nvPr/>
          </p:nvSpPr>
          <p:spPr bwMode="auto">
            <a:xfrm>
              <a:off x="833" y="3690"/>
              <a:ext cx="19" cy="10"/>
            </a:xfrm>
            <a:custGeom>
              <a:avLst/>
              <a:gdLst>
                <a:gd name="T0" fmla="*/ 66 w 4"/>
                <a:gd name="T1" fmla="*/ 25 h 2"/>
                <a:gd name="T2" fmla="*/ 66 w 4"/>
                <a:gd name="T3" fmla="*/ 0 h 2"/>
                <a:gd name="T4" fmla="*/ 90 w 4"/>
                <a:gd name="T5" fmla="*/ 0 h 2"/>
                <a:gd name="T6" fmla="*/ 90 w 4"/>
                <a:gd name="T7" fmla="*/ 25 h 2"/>
                <a:gd name="T8" fmla="*/ 24 w 4"/>
                <a:gd name="T9" fmla="*/ 50 h 2"/>
                <a:gd name="T10" fmla="*/ 66 w 4"/>
                <a:gd name="T11" fmla="*/ 25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52306" name="Freeform 36"/>
            <p:cNvSpPr>
              <a:spLocks/>
            </p:cNvSpPr>
            <p:nvPr/>
          </p:nvSpPr>
          <p:spPr bwMode="auto">
            <a:xfrm>
              <a:off x="838" y="3690"/>
              <a:ext cx="14" cy="10"/>
            </a:xfrm>
            <a:custGeom>
              <a:avLst/>
              <a:gdLst>
                <a:gd name="T0" fmla="*/ 42 w 3"/>
                <a:gd name="T1" fmla="*/ 25 h 2"/>
                <a:gd name="T2" fmla="*/ 42 w 3"/>
                <a:gd name="T3" fmla="*/ 25 h 2"/>
                <a:gd name="T4" fmla="*/ 42 w 3"/>
                <a:gd name="T5" fmla="*/ 0 h 2"/>
                <a:gd name="T6" fmla="*/ 42 w 3"/>
                <a:gd name="T7" fmla="*/ 0 h 2"/>
                <a:gd name="T8" fmla="*/ 42 w 3"/>
                <a:gd name="T9" fmla="*/ 0 h 2"/>
                <a:gd name="T10" fmla="*/ 42 w 3"/>
                <a:gd name="T11" fmla="*/ 0 h 2"/>
                <a:gd name="T12" fmla="*/ 42 w 3"/>
                <a:gd name="T13" fmla="*/ 0 h 2"/>
                <a:gd name="T14" fmla="*/ 65 w 3"/>
                <a:gd name="T15" fmla="*/ 0 h 2"/>
                <a:gd name="T16" fmla="*/ 65 w 3"/>
                <a:gd name="T17" fmla="*/ 0 h 2"/>
                <a:gd name="T18" fmla="*/ 65 w 3"/>
                <a:gd name="T19" fmla="*/ 0 h 2"/>
                <a:gd name="T20" fmla="*/ 65 w 3"/>
                <a:gd name="T21" fmla="*/ 25 h 2"/>
                <a:gd name="T22" fmla="*/ 65 w 3"/>
                <a:gd name="T23" fmla="*/ 25 h 2"/>
                <a:gd name="T24" fmla="*/ 65 w 3"/>
                <a:gd name="T25" fmla="*/ 25 h 2"/>
                <a:gd name="T26" fmla="*/ 65 w 3"/>
                <a:gd name="T27" fmla="*/ 25 h 2"/>
                <a:gd name="T28" fmla="*/ 42 w 3"/>
                <a:gd name="T29" fmla="*/ 50 h 2"/>
                <a:gd name="T30" fmla="*/ 23 w 3"/>
                <a:gd name="T31" fmla="*/ 50 h 2"/>
                <a:gd name="T32" fmla="*/ 0 w 3"/>
                <a:gd name="T33" fmla="*/ 50 h 2"/>
                <a:gd name="T34" fmla="*/ 0 w 3"/>
                <a:gd name="T35" fmla="*/ 50 h 2"/>
                <a:gd name="T36" fmla="*/ 0 w 3"/>
                <a:gd name="T37" fmla="*/ 50 h 2"/>
                <a:gd name="T38" fmla="*/ 0 w 3"/>
                <a:gd name="T39" fmla="*/ 50 h 2"/>
                <a:gd name="T40" fmla="*/ 0 w 3"/>
                <a:gd name="T41" fmla="*/ 50 h 2"/>
                <a:gd name="T42" fmla="*/ 0 w 3"/>
                <a:gd name="T43" fmla="*/ 50 h 2"/>
                <a:gd name="T44" fmla="*/ 23 w 3"/>
                <a:gd name="T45" fmla="*/ 50 h 2"/>
                <a:gd name="T46" fmla="*/ 42 w 3"/>
                <a:gd name="T47" fmla="*/ 25 h 2"/>
                <a:gd name="T48" fmla="*/ 42 w 3"/>
                <a:gd name="T49" fmla="*/ 25 h 2"/>
                <a:gd name="T50" fmla="*/ 42 w 3"/>
                <a:gd name="T51" fmla="*/ 25 h 2"/>
                <a:gd name="T52" fmla="*/ 42 w 3"/>
                <a:gd name="T53" fmla="*/ 25 h 2"/>
                <a:gd name="T54" fmla="*/ 42 w 3"/>
                <a:gd name="T55" fmla="*/ 25 h 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
                <a:gd name="T85" fmla="*/ 0 h 2"/>
                <a:gd name="T86" fmla="*/ 3 w 3"/>
                <a:gd name="T87" fmla="*/ 2 h 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 h="2">
                  <a:moveTo>
                    <a:pt x="2" y="1"/>
                  </a:moveTo>
                  <a:lnTo>
                    <a:pt x="2" y="1"/>
                  </a:lnTo>
                  <a:lnTo>
                    <a:pt x="2" y="0"/>
                  </a:lnTo>
                  <a:lnTo>
                    <a:pt x="3" y="0"/>
                  </a:lnTo>
                  <a:lnTo>
                    <a:pt x="3" y="1"/>
                  </a:lnTo>
                  <a:lnTo>
                    <a:pt x="2" y="2"/>
                  </a:lnTo>
                  <a:lnTo>
                    <a:pt x="1" y="2"/>
                  </a:lnTo>
                  <a:lnTo>
                    <a:pt x="0" y="2"/>
                  </a:lnTo>
                  <a:lnTo>
                    <a:pt x="1" y="2"/>
                  </a:lnTo>
                  <a:lnTo>
                    <a:pt x="2"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2307" name="Freeform 37"/>
            <p:cNvSpPr>
              <a:spLocks/>
            </p:cNvSpPr>
            <p:nvPr/>
          </p:nvSpPr>
          <p:spPr bwMode="auto">
            <a:xfrm>
              <a:off x="814" y="3691"/>
              <a:ext cx="10" cy="15"/>
            </a:xfrm>
            <a:custGeom>
              <a:avLst/>
              <a:gdLst>
                <a:gd name="T0" fmla="*/ 25 w 2"/>
                <a:gd name="T1" fmla="*/ 25 h 3"/>
                <a:gd name="T2" fmla="*/ 0 w 2"/>
                <a:gd name="T3" fmla="*/ 0 h 3"/>
                <a:gd name="T4" fmla="*/ 0 w 2"/>
                <a:gd name="T5" fmla="*/ 0 h 3"/>
                <a:gd name="T6" fmla="*/ 25 w 2"/>
                <a:gd name="T7" fmla="*/ 50 h 3"/>
                <a:gd name="T8" fmla="*/ 0 w 2"/>
                <a:gd name="T9" fmla="*/ 50 h 3"/>
                <a:gd name="T10" fmla="*/ 0 w 2"/>
                <a:gd name="T11" fmla="*/ 50 h 3"/>
                <a:gd name="T12" fmla="*/ 0 w 2"/>
                <a:gd name="T13" fmla="*/ 75 h 3"/>
                <a:gd name="T14" fmla="*/ 25 w 2"/>
                <a:gd name="T15" fmla="*/ 75 h 3"/>
                <a:gd name="T16" fmla="*/ 25 w 2"/>
                <a:gd name="T17" fmla="*/ 75 h 3"/>
                <a:gd name="T18" fmla="*/ 50 w 2"/>
                <a:gd name="T19" fmla="*/ 75 h 3"/>
                <a:gd name="T20" fmla="*/ 50 w 2"/>
                <a:gd name="T21" fmla="*/ 25 h 3"/>
                <a:gd name="T22" fmla="*/ 50 w 2"/>
                <a:gd name="T23" fmla="*/ 0 h 3"/>
                <a:gd name="T24" fmla="*/ 25 w 2"/>
                <a:gd name="T25" fmla="*/ 0 h 3"/>
                <a:gd name="T26" fmla="*/ 25 w 2"/>
                <a:gd name="T27" fmla="*/ 25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
                <a:gd name="T43" fmla="*/ 0 h 3"/>
                <a:gd name="T44" fmla="*/ 2 w 2"/>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52308" name="Freeform 38"/>
            <p:cNvSpPr>
              <a:spLocks/>
            </p:cNvSpPr>
            <p:nvPr/>
          </p:nvSpPr>
          <p:spPr bwMode="auto">
            <a:xfrm>
              <a:off x="814" y="3691"/>
              <a:ext cx="10" cy="15"/>
            </a:xfrm>
            <a:custGeom>
              <a:avLst/>
              <a:gdLst>
                <a:gd name="T0" fmla="*/ 25 w 2"/>
                <a:gd name="T1" fmla="*/ 25 h 3"/>
                <a:gd name="T2" fmla="*/ 25 w 2"/>
                <a:gd name="T3" fmla="*/ 0 h 3"/>
                <a:gd name="T4" fmla="*/ 25 w 2"/>
                <a:gd name="T5" fmla="*/ 0 h 3"/>
                <a:gd name="T6" fmla="*/ 25 w 2"/>
                <a:gd name="T7" fmla="*/ 0 h 3"/>
                <a:gd name="T8" fmla="*/ 0 w 2"/>
                <a:gd name="T9" fmla="*/ 0 h 3"/>
                <a:gd name="T10" fmla="*/ 0 w 2"/>
                <a:gd name="T11" fmla="*/ 0 h 3"/>
                <a:gd name="T12" fmla="*/ 0 w 2"/>
                <a:gd name="T13" fmla="*/ 25 h 3"/>
                <a:gd name="T14" fmla="*/ 25 w 2"/>
                <a:gd name="T15" fmla="*/ 25 h 3"/>
                <a:gd name="T16" fmla="*/ 25 w 2"/>
                <a:gd name="T17" fmla="*/ 25 h 3"/>
                <a:gd name="T18" fmla="*/ 25 w 2"/>
                <a:gd name="T19" fmla="*/ 50 h 3"/>
                <a:gd name="T20" fmla="*/ 0 w 2"/>
                <a:gd name="T21" fmla="*/ 50 h 3"/>
                <a:gd name="T22" fmla="*/ 0 w 2"/>
                <a:gd name="T23" fmla="*/ 50 h 3"/>
                <a:gd name="T24" fmla="*/ 0 w 2"/>
                <a:gd name="T25" fmla="*/ 50 h 3"/>
                <a:gd name="T26" fmla="*/ 0 w 2"/>
                <a:gd name="T27" fmla="*/ 50 h 3"/>
                <a:gd name="T28" fmla="*/ 0 w 2"/>
                <a:gd name="T29" fmla="*/ 50 h 3"/>
                <a:gd name="T30" fmla="*/ 0 w 2"/>
                <a:gd name="T31" fmla="*/ 50 h 3"/>
                <a:gd name="T32" fmla="*/ 0 w 2"/>
                <a:gd name="T33" fmla="*/ 75 h 3"/>
                <a:gd name="T34" fmla="*/ 25 w 2"/>
                <a:gd name="T35" fmla="*/ 75 h 3"/>
                <a:gd name="T36" fmla="*/ 25 w 2"/>
                <a:gd name="T37" fmla="*/ 75 h 3"/>
                <a:gd name="T38" fmla="*/ 25 w 2"/>
                <a:gd name="T39" fmla="*/ 75 h 3"/>
                <a:gd name="T40" fmla="*/ 25 w 2"/>
                <a:gd name="T41" fmla="*/ 75 h 3"/>
                <a:gd name="T42" fmla="*/ 25 w 2"/>
                <a:gd name="T43" fmla="*/ 75 h 3"/>
                <a:gd name="T44" fmla="*/ 50 w 2"/>
                <a:gd name="T45" fmla="*/ 75 h 3"/>
                <a:gd name="T46" fmla="*/ 50 w 2"/>
                <a:gd name="T47" fmla="*/ 50 h 3"/>
                <a:gd name="T48" fmla="*/ 50 w 2"/>
                <a:gd name="T49" fmla="*/ 25 h 3"/>
                <a:gd name="T50" fmla="*/ 50 w 2"/>
                <a:gd name="T51" fmla="*/ 25 h 3"/>
                <a:gd name="T52" fmla="*/ 50 w 2"/>
                <a:gd name="T53" fmla="*/ 25 h 3"/>
                <a:gd name="T54" fmla="*/ 50 w 2"/>
                <a:gd name="T55" fmla="*/ 0 h 3"/>
                <a:gd name="T56" fmla="*/ 50 w 2"/>
                <a:gd name="T57" fmla="*/ 0 h 3"/>
                <a:gd name="T58" fmla="*/ 50 w 2"/>
                <a:gd name="T59" fmla="*/ 0 h 3"/>
                <a:gd name="T60" fmla="*/ 25 w 2"/>
                <a:gd name="T61" fmla="*/ 0 h 3"/>
                <a:gd name="T62" fmla="*/ 25 w 2"/>
                <a:gd name="T63" fmla="*/ 0 h 3"/>
                <a:gd name="T64" fmla="*/ 25 w 2"/>
                <a:gd name="T65" fmla="*/ 25 h 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
                <a:gd name="T100" fmla="*/ 0 h 3"/>
                <a:gd name="T101" fmla="*/ 2 w 2"/>
                <a:gd name="T102" fmla="*/ 3 h 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 h="3">
                  <a:moveTo>
                    <a:pt x="1" y="1"/>
                  </a:moveTo>
                  <a:lnTo>
                    <a:pt x="1" y="1"/>
                  </a:lnTo>
                  <a:lnTo>
                    <a:pt x="1" y="0"/>
                  </a:lnTo>
                  <a:lnTo>
                    <a:pt x="0" y="0"/>
                  </a:lnTo>
                  <a:lnTo>
                    <a:pt x="0" y="1"/>
                  </a:lnTo>
                  <a:lnTo>
                    <a:pt x="1" y="1"/>
                  </a:lnTo>
                  <a:lnTo>
                    <a:pt x="1" y="2"/>
                  </a:lnTo>
                  <a:lnTo>
                    <a:pt x="0" y="2"/>
                  </a:lnTo>
                  <a:lnTo>
                    <a:pt x="0" y="3"/>
                  </a:lnTo>
                  <a:lnTo>
                    <a:pt x="1" y="3"/>
                  </a:lnTo>
                  <a:lnTo>
                    <a:pt x="2" y="3"/>
                  </a:lnTo>
                  <a:lnTo>
                    <a:pt x="2" y="2"/>
                  </a:lnTo>
                  <a:lnTo>
                    <a:pt x="2" y="1"/>
                  </a:lnTo>
                  <a:lnTo>
                    <a:pt x="2" y="0"/>
                  </a:lnTo>
                  <a:lnTo>
                    <a:pt x="1" y="0"/>
                  </a:lnTo>
                  <a:lnTo>
                    <a:pt x="1"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2309" name="Freeform 39"/>
            <p:cNvSpPr>
              <a:spLocks/>
            </p:cNvSpPr>
            <p:nvPr/>
          </p:nvSpPr>
          <p:spPr bwMode="auto">
            <a:xfrm>
              <a:off x="795" y="3693"/>
              <a:ext cx="15" cy="15"/>
            </a:xfrm>
            <a:custGeom>
              <a:avLst/>
              <a:gdLst>
                <a:gd name="T0" fmla="*/ 75 w 3"/>
                <a:gd name="T1" fmla="*/ 75 h 3"/>
                <a:gd name="T2" fmla="*/ 75 w 3"/>
                <a:gd name="T3" fmla="*/ 75 h 3"/>
                <a:gd name="T4" fmla="*/ 75 w 3"/>
                <a:gd name="T5" fmla="*/ 75 h 3"/>
                <a:gd name="T6" fmla="*/ 75 w 3"/>
                <a:gd name="T7" fmla="*/ 75 h 3"/>
                <a:gd name="T8" fmla="*/ 75 w 3"/>
                <a:gd name="T9" fmla="*/ 75 h 3"/>
                <a:gd name="T10" fmla="*/ 75 w 3"/>
                <a:gd name="T11" fmla="*/ 75 h 3"/>
                <a:gd name="T12" fmla="*/ 50 w 3"/>
                <a:gd name="T13" fmla="*/ 50 h 3"/>
                <a:gd name="T14" fmla="*/ 25 w 3"/>
                <a:gd name="T15" fmla="*/ 25 h 3"/>
                <a:gd name="T16" fmla="*/ 25 w 3"/>
                <a:gd name="T17" fmla="*/ 25 h 3"/>
                <a:gd name="T18" fmla="*/ 25 w 3"/>
                <a:gd name="T19" fmla="*/ 25 h 3"/>
                <a:gd name="T20" fmla="*/ 25 w 3"/>
                <a:gd name="T21" fmla="*/ 25 h 3"/>
                <a:gd name="T22" fmla="*/ 25 w 3"/>
                <a:gd name="T23" fmla="*/ 25 h 3"/>
                <a:gd name="T24" fmla="*/ 25 w 3"/>
                <a:gd name="T25" fmla="*/ 0 h 3"/>
                <a:gd name="T26" fmla="*/ 0 w 3"/>
                <a:gd name="T27" fmla="*/ 0 h 3"/>
                <a:gd name="T28" fmla="*/ 0 w 3"/>
                <a:gd name="T29" fmla="*/ 0 h 3"/>
                <a:gd name="T30" fmla="*/ 0 w 3"/>
                <a:gd name="T31" fmla="*/ 0 h 3"/>
                <a:gd name="T32" fmla="*/ 0 w 3"/>
                <a:gd name="T33" fmla="*/ 0 h 3"/>
                <a:gd name="T34" fmla="*/ 0 w 3"/>
                <a:gd name="T35" fmla="*/ 0 h 3"/>
                <a:gd name="T36" fmla="*/ 0 w 3"/>
                <a:gd name="T37" fmla="*/ 0 h 3"/>
                <a:gd name="T38" fmla="*/ 0 w 3"/>
                <a:gd name="T39" fmla="*/ 0 h 3"/>
                <a:gd name="T40" fmla="*/ 0 w 3"/>
                <a:gd name="T41" fmla="*/ 25 h 3"/>
                <a:gd name="T42" fmla="*/ 0 w 3"/>
                <a:gd name="T43" fmla="*/ 25 h 3"/>
                <a:gd name="T44" fmla="*/ 0 w 3"/>
                <a:gd name="T45" fmla="*/ 25 h 3"/>
                <a:gd name="T46" fmla="*/ 0 w 3"/>
                <a:gd name="T47" fmla="*/ 25 h 3"/>
                <a:gd name="T48" fmla="*/ 25 w 3"/>
                <a:gd name="T49" fmla="*/ 25 h 3"/>
                <a:gd name="T50" fmla="*/ 25 w 3"/>
                <a:gd name="T51" fmla="*/ 50 h 3"/>
                <a:gd name="T52" fmla="*/ 25 w 3"/>
                <a:gd name="T53" fmla="*/ 50 h 3"/>
                <a:gd name="T54" fmla="*/ 50 w 3"/>
                <a:gd name="T55" fmla="*/ 75 h 3"/>
                <a:gd name="T56" fmla="*/ 50 w 3"/>
                <a:gd name="T57" fmla="*/ 75 h 3"/>
                <a:gd name="T58" fmla="*/ 75 w 3"/>
                <a:gd name="T59" fmla="*/ 75 h 3"/>
                <a:gd name="T60" fmla="*/ 75 w 3"/>
                <a:gd name="T61" fmla="*/ 75 h 3"/>
                <a:gd name="T62" fmla="*/ 75 w 3"/>
                <a:gd name="T63" fmla="*/ 75 h 3"/>
                <a:gd name="T64" fmla="*/ 75 w 3"/>
                <a:gd name="T65" fmla="*/ 75 h 3"/>
                <a:gd name="T66" fmla="*/ 75 w 3"/>
                <a:gd name="T67" fmla="*/ 75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
                <a:gd name="T103" fmla="*/ 0 h 3"/>
                <a:gd name="T104" fmla="*/ 3 w 3"/>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 h="3">
                  <a:moveTo>
                    <a:pt x="3" y="3"/>
                  </a:moveTo>
                  <a:lnTo>
                    <a:pt x="3" y="3"/>
                  </a:lnTo>
                  <a:lnTo>
                    <a:pt x="2" y="2"/>
                  </a:lnTo>
                  <a:lnTo>
                    <a:pt x="1" y="1"/>
                  </a:lnTo>
                  <a:lnTo>
                    <a:pt x="1" y="0"/>
                  </a:lnTo>
                  <a:lnTo>
                    <a:pt x="0" y="0"/>
                  </a:lnTo>
                  <a:lnTo>
                    <a:pt x="0" y="1"/>
                  </a:lnTo>
                  <a:lnTo>
                    <a:pt x="1" y="1"/>
                  </a:lnTo>
                  <a:lnTo>
                    <a:pt x="1" y="2"/>
                  </a:lnTo>
                  <a:lnTo>
                    <a:pt x="2" y="3"/>
                  </a:lnTo>
                  <a:lnTo>
                    <a:pt x="3"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2310" name="Freeform 40"/>
            <p:cNvSpPr>
              <a:spLocks/>
            </p:cNvSpPr>
            <p:nvPr/>
          </p:nvSpPr>
          <p:spPr bwMode="auto">
            <a:xfrm>
              <a:off x="768" y="3683"/>
              <a:ext cx="19" cy="10"/>
            </a:xfrm>
            <a:custGeom>
              <a:avLst/>
              <a:gdLst>
                <a:gd name="T0" fmla="*/ 0 w 4"/>
                <a:gd name="T1" fmla="*/ 25 h 2"/>
                <a:gd name="T2" fmla="*/ 0 w 4"/>
                <a:gd name="T3" fmla="*/ 25 h 2"/>
                <a:gd name="T4" fmla="*/ 24 w 4"/>
                <a:gd name="T5" fmla="*/ 0 h 2"/>
                <a:gd name="T6" fmla="*/ 24 w 4"/>
                <a:gd name="T7" fmla="*/ 0 h 2"/>
                <a:gd name="T8" fmla="*/ 47 w 4"/>
                <a:gd name="T9" fmla="*/ 0 h 2"/>
                <a:gd name="T10" fmla="*/ 66 w 4"/>
                <a:gd name="T11" fmla="*/ 0 h 2"/>
                <a:gd name="T12" fmla="*/ 66 w 4"/>
                <a:gd name="T13" fmla="*/ 0 h 2"/>
                <a:gd name="T14" fmla="*/ 66 w 4"/>
                <a:gd name="T15" fmla="*/ 0 h 2"/>
                <a:gd name="T16" fmla="*/ 66 w 4"/>
                <a:gd name="T17" fmla="*/ 25 h 2"/>
                <a:gd name="T18" fmla="*/ 90 w 4"/>
                <a:gd name="T19" fmla="*/ 25 h 2"/>
                <a:gd name="T20" fmla="*/ 90 w 4"/>
                <a:gd name="T21" fmla="*/ 25 h 2"/>
                <a:gd name="T22" fmla="*/ 90 w 4"/>
                <a:gd name="T23" fmla="*/ 25 h 2"/>
                <a:gd name="T24" fmla="*/ 90 w 4"/>
                <a:gd name="T25" fmla="*/ 25 h 2"/>
                <a:gd name="T26" fmla="*/ 90 w 4"/>
                <a:gd name="T27" fmla="*/ 25 h 2"/>
                <a:gd name="T28" fmla="*/ 90 w 4"/>
                <a:gd name="T29" fmla="*/ 25 h 2"/>
                <a:gd name="T30" fmla="*/ 90 w 4"/>
                <a:gd name="T31" fmla="*/ 25 h 2"/>
                <a:gd name="T32" fmla="*/ 90 w 4"/>
                <a:gd name="T33" fmla="*/ 50 h 2"/>
                <a:gd name="T34" fmla="*/ 90 w 4"/>
                <a:gd name="T35" fmla="*/ 50 h 2"/>
                <a:gd name="T36" fmla="*/ 90 w 4"/>
                <a:gd name="T37" fmla="*/ 50 h 2"/>
                <a:gd name="T38" fmla="*/ 90 w 4"/>
                <a:gd name="T39" fmla="*/ 50 h 2"/>
                <a:gd name="T40" fmla="*/ 66 w 4"/>
                <a:gd name="T41" fmla="*/ 25 h 2"/>
                <a:gd name="T42" fmla="*/ 66 w 4"/>
                <a:gd name="T43" fmla="*/ 25 h 2"/>
                <a:gd name="T44" fmla="*/ 66 w 4"/>
                <a:gd name="T45" fmla="*/ 50 h 2"/>
                <a:gd name="T46" fmla="*/ 66 w 4"/>
                <a:gd name="T47" fmla="*/ 50 h 2"/>
                <a:gd name="T48" fmla="*/ 66 w 4"/>
                <a:gd name="T49" fmla="*/ 50 h 2"/>
                <a:gd name="T50" fmla="*/ 47 w 4"/>
                <a:gd name="T51" fmla="*/ 50 h 2"/>
                <a:gd name="T52" fmla="*/ 47 w 4"/>
                <a:gd name="T53" fmla="*/ 50 h 2"/>
                <a:gd name="T54" fmla="*/ 47 w 4"/>
                <a:gd name="T55" fmla="*/ 50 h 2"/>
                <a:gd name="T56" fmla="*/ 47 w 4"/>
                <a:gd name="T57" fmla="*/ 50 h 2"/>
                <a:gd name="T58" fmla="*/ 47 w 4"/>
                <a:gd name="T59" fmla="*/ 50 h 2"/>
                <a:gd name="T60" fmla="*/ 47 w 4"/>
                <a:gd name="T61" fmla="*/ 50 h 2"/>
                <a:gd name="T62" fmla="*/ 47 w 4"/>
                <a:gd name="T63" fmla="*/ 50 h 2"/>
                <a:gd name="T64" fmla="*/ 24 w 4"/>
                <a:gd name="T65" fmla="*/ 50 h 2"/>
                <a:gd name="T66" fmla="*/ 24 w 4"/>
                <a:gd name="T67" fmla="*/ 50 h 2"/>
                <a:gd name="T68" fmla="*/ 24 w 4"/>
                <a:gd name="T69" fmla="*/ 25 h 2"/>
                <a:gd name="T70" fmla="*/ 24 w 4"/>
                <a:gd name="T71" fmla="*/ 25 h 2"/>
                <a:gd name="T72" fmla="*/ 24 w 4"/>
                <a:gd name="T73" fmla="*/ 25 h 2"/>
                <a:gd name="T74" fmla="*/ 24 w 4"/>
                <a:gd name="T75" fmla="*/ 25 h 2"/>
                <a:gd name="T76" fmla="*/ 24 w 4"/>
                <a:gd name="T77" fmla="*/ 25 h 2"/>
                <a:gd name="T78" fmla="*/ 24 w 4"/>
                <a:gd name="T79" fmla="*/ 25 h 2"/>
                <a:gd name="T80" fmla="*/ 24 w 4"/>
                <a:gd name="T81" fmla="*/ 25 h 2"/>
                <a:gd name="T82" fmla="*/ 24 w 4"/>
                <a:gd name="T83" fmla="*/ 25 h 2"/>
                <a:gd name="T84" fmla="*/ 24 w 4"/>
                <a:gd name="T85" fmla="*/ 25 h 2"/>
                <a:gd name="T86" fmla="*/ 24 w 4"/>
                <a:gd name="T87" fmla="*/ 25 h 2"/>
                <a:gd name="T88" fmla="*/ 24 w 4"/>
                <a:gd name="T89" fmla="*/ 25 h 2"/>
                <a:gd name="T90" fmla="*/ 24 w 4"/>
                <a:gd name="T91" fmla="*/ 25 h 2"/>
                <a:gd name="T92" fmla="*/ 24 w 4"/>
                <a:gd name="T93" fmla="*/ 25 h 2"/>
                <a:gd name="T94" fmla="*/ 0 w 4"/>
                <a:gd name="T95" fmla="*/ 25 h 2"/>
                <a:gd name="T96" fmla="*/ 0 w 4"/>
                <a:gd name="T97" fmla="*/ 25 h 2"/>
                <a:gd name="T98" fmla="*/ 0 w 4"/>
                <a:gd name="T99" fmla="*/ 25 h 2"/>
                <a:gd name="T100" fmla="*/ 0 w 4"/>
                <a:gd name="T101" fmla="*/ 25 h 2"/>
                <a:gd name="T102" fmla="*/ 0 w 4"/>
                <a:gd name="T103" fmla="*/ 25 h 2"/>
                <a:gd name="T104" fmla="*/ 0 w 4"/>
                <a:gd name="T105" fmla="*/ 25 h 2"/>
                <a:gd name="T106" fmla="*/ 0 w 4"/>
                <a:gd name="T107" fmla="*/ 25 h 2"/>
                <a:gd name="T108" fmla="*/ 0 w 4"/>
                <a:gd name="T109" fmla="*/ 25 h 2"/>
                <a:gd name="T110" fmla="*/ 0 w 4"/>
                <a:gd name="T111" fmla="*/ 25 h 2"/>
                <a:gd name="T112" fmla="*/ 0 w 4"/>
                <a:gd name="T113" fmla="*/ 25 h 2"/>
                <a:gd name="T114" fmla="*/ 0 w 4"/>
                <a:gd name="T115" fmla="*/ 25 h 2"/>
                <a:gd name="T116" fmla="*/ 0 w 4"/>
                <a:gd name="T117" fmla="*/ 25 h 2"/>
                <a:gd name="T118" fmla="*/ 0 w 4"/>
                <a:gd name="T119" fmla="*/ 25 h 2"/>
                <a:gd name="T120" fmla="*/ 0 w 4"/>
                <a:gd name="T121" fmla="*/ 25 h 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
                <a:gd name="T184" fmla="*/ 0 h 2"/>
                <a:gd name="T185" fmla="*/ 4 w 4"/>
                <a:gd name="T186" fmla="*/ 2 h 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 h="2">
                  <a:moveTo>
                    <a:pt x="0" y="1"/>
                  </a:moveTo>
                  <a:lnTo>
                    <a:pt x="0" y="1"/>
                  </a:lnTo>
                  <a:lnTo>
                    <a:pt x="1" y="0"/>
                  </a:lnTo>
                  <a:lnTo>
                    <a:pt x="2" y="0"/>
                  </a:lnTo>
                  <a:lnTo>
                    <a:pt x="3" y="0"/>
                  </a:lnTo>
                  <a:lnTo>
                    <a:pt x="3" y="1"/>
                  </a:lnTo>
                  <a:lnTo>
                    <a:pt x="4" y="1"/>
                  </a:lnTo>
                  <a:lnTo>
                    <a:pt x="4" y="2"/>
                  </a:lnTo>
                  <a:lnTo>
                    <a:pt x="3" y="1"/>
                  </a:lnTo>
                  <a:lnTo>
                    <a:pt x="3" y="2"/>
                  </a:lnTo>
                  <a:lnTo>
                    <a:pt x="2" y="2"/>
                  </a:lnTo>
                  <a:lnTo>
                    <a:pt x="1" y="2"/>
                  </a:lnTo>
                  <a:lnTo>
                    <a:pt x="1" y="1"/>
                  </a:lnTo>
                  <a:lnTo>
                    <a:pt x="0" y="1"/>
                  </a:lnTo>
                  <a:close/>
                </a:path>
              </a:pathLst>
            </a:custGeom>
            <a:solidFill>
              <a:srgbClr val="FFC66D"/>
            </a:solidFill>
            <a:ln w="12700" cmpd="sng">
              <a:solidFill>
                <a:schemeClr val="tx1"/>
              </a:solidFill>
              <a:prstDash val="solid"/>
              <a:round/>
              <a:headEnd/>
              <a:tailEnd/>
            </a:ln>
          </p:spPr>
          <p:txBody>
            <a:bodyPr/>
            <a:lstStyle/>
            <a:p>
              <a:endParaRPr lang="en-US"/>
            </a:p>
          </p:txBody>
        </p:sp>
      </p:grpSp>
      <p:sp>
        <p:nvSpPr>
          <p:cNvPr id="52250" name="Freeform 41"/>
          <p:cNvSpPr>
            <a:spLocks/>
          </p:cNvSpPr>
          <p:nvPr/>
        </p:nvSpPr>
        <p:spPr bwMode="auto">
          <a:xfrm>
            <a:off x="2957690" y="2794001"/>
            <a:ext cx="550333" cy="727075"/>
          </a:xfrm>
          <a:custGeom>
            <a:avLst/>
            <a:gdLst>
              <a:gd name="T0" fmla="*/ 2147483647 w 76"/>
              <a:gd name="T1" fmla="*/ 2147483647 h 94"/>
              <a:gd name="T2" fmla="*/ 2147483647 w 76"/>
              <a:gd name="T3" fmla="*/ 1615351768 h 94"/>
              <a:gd name="T4" fmla="*/ 2147483647 w 76"/>
              <a:gd name="T5" fmla="*/ 1376035883 h 94"/>
              <a:gd name="T6" fmla="*/ 2147483647 w 76"/>
              <a:gd name="T7" fmla="*/ 358966214 h 94"/>
              <a:gd name="T8" fmla="*/ 1061815496 w 76"/>
              <a:gd name="T9" fmla="*/ 0 h 94"/>
              <a:gd name="T10" fmla="*/ 0 w 76"/>
              <a:gd name="T11" fmla="*/ 2147483647 h 94"/>
              <a:gd name="T12" fmla="*/ 0 w 76"/>
              <a:gd name="T13" fmla="*/ 2147483647 h 94"/>
              <a:gd name="T14" fmla="*/ 2147483647 w 76"/>
              <a:gd name="T15" fmla="*/ 2147483647 h 94"/>
              <a:gd name="T16" fmla="*/ 2147483647 w 76"/>
              <a:gd name="T17" fmla="*/ 2147483647 h 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
              <a:gd name="T28" fmla="*/ 0 h 94"/>
              <a:gd name="T29" fmla="*/ 76 w 76"/>
              <a:gd name="T30" fmla="*/ 94 h 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 h="94">
                <a:moveTo>
                  <a:pt x="66" y="94"/>
                </a:moveTo>
                <a:lnTo>
                  <a:pt x="76" y="27"/>
                </a:lnTo>
                <a:lnTo>
                  <a:pt x="51" y="23"/>
                </a:lnTo>
                <a:lnTo>
                  <a:pt x="53" y="6"/>
                </a:lnTo>
                <a:lnTo>
                  <a:pt x="16" y="0"/>
                </a:lnTo>
                <a:lnTo>
                  <a:pt x="0" y="84"/>
                </a:lnTo>
                <a:lnTo>
                  <a:pt x="66" y="9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2251" name="Freeform 42"/>
          <p:cNvSpPr>
            <a:spLocks/>
          </p:cNvSpPr>
          <p:nvPr/>
        </p:nvSpPr>
        <p:spPr bwMode="auto">
          <a:xfrm>
            <a:off x="2343856" y="1709739"/>
            <a:ext cx="649111" cy="511175"/>
          </a:xfrm>
          <a:custGeom>
            <a:avLst/>
            <a:gdLst>
              <a:gd name="T0" fmla="*/ 65836088 w 90"/>
              <a:gd name="T1" fmla="*/ 2147483647 h 66"/>
              <a:gd name="T2" fmla="*/ 0 w 90"/>
              <a:gd name="T3" fmla="*/ 2147483647 h 66"/>
              <a:gd name="T4" fmla="*/ 65836088 w 90"/>
              <a:gd name="T5" fmla="*/ 2147483647 h 66"/>
              <a:gd name="T6" fmla="*/ 65836088 w 90"/>
              <a:gd name="T7" fmla="*/ 2099519644 h 66"/>
              <a:gd name="T8" fmla="*/ 65836088 w 90"/>
              <a:gd name="T9" fmla="*/ 2099519644 h 66"/>
              <a:gd name="T10" fmla="*/ 131672176 w 90"/>
              <a:gd name="T11" fmla="*/ 2147483647 h 66"/>
              <a:gd name="T12" fmla="*/ 65836088 w 90"/>
              <a:gd name="T13" fmla="*/ 2147483647 h 66"/>
              <a:gd name="T14" fmla="*/ 197508280 w 90"/>
              <a:gd name="T15" fmla="*/ 2147483647 h 66"/>
              <a:gd name="T16" fmla="*/ 197508280 w 90"/>
              <a:gd name="T17" fmla="*/ 2099519644 h 66"/>
              <a:gd name="T18" fmla="*/ 197508280 w 90"/>
              <a:gd name="T19" fmla="*/ 1979547991 h 66"/>
              <a:gd name="T20" fmla="*/ 131672176 w 90"/>
              <a:gd name="T21" fmla="*/ 1799583494 h 66"/>
              <a:gd name="T22" fmla="*/ 197508280 w 90"/>
              <a:gd name="T23" fmla="*/ 1799583494 h 66"/>
              <a:gd name="T24" fmla="*/ 329172373 w 90"/>
              <a:gd name="T25" fmla="*/ 1739597910 h 66"/>
              <a:gd name="T26" fmla="*/ 263344352 w 90"/>
              <a:gd name="T27" fmla="*/ 1679612326 h 66"/>
              <a:gd name="T28" fmla="*/ 197508280 w 90"/>
              <a:gd name="T29" fmla="*/ 1739597910 h 66"/>
              <a:gd name="T30" fmla="*/ 197508280 w 90"/>
              <a:gd name="T31" fmla="*/ 1499655574 h 66"/>
              <a:gd name="T32" fmla="*/ 197508280 w 90"/>
              <a:gd name="T33" fmla="*/ 1319698822 h 66"/>
              <a:gd name="T34" fmla="*/ 197508280 w 90"/>
              <a:gd name="T35" fmla="*/ 1019763157 h 66"/>
              <a:gd name="T36" fmla="*/ 131672176 w 90"/>
              <a:gd name="T37" fmla="*/ 659849411 h 66"/>
              <a:gd name="T38" fmla="*/ 131672176 w 90"/>
              <a:gd name="T39" fmla="*/ 359913625 h 66"/>
              <a:gd name="T40" fmla="*/ 724188933 w 90"/>
              <a:gd name="T41" fmla="*/ 539878243 h 66"/>
              <a:gd name="T42" fmla="*/ 1250869650 w 90"/>
              <a:gd name="T43" fmla="*/ 779820579 h 66"/>
              <a:gd name="T44" fmla="*/ 1514205824 w 90"/>
              <a:gd name="T45" fmla="*/ 839806163 h 66"/>
              <a:gd name="T46" fmla="*/ 1580041896 w 90"/>
              <a:gd name="T47" fmla="*/ 899791747 h 66"/>
              <a:gd name="T48" fmla="*/ 1580041896 w 90"/>
              <a:gd name="T49" fmla="*/ 1199727654 h 66"/>
              <a:gd name="T50" fmla="*/ 1448377866 w 90"/>
              <a:gd name="T51" fmla="*/ 1379684406 h 66"/>
              <a:gd name="T52" fmla="*/ 1448377866 w 90"/>
              <a:gd name="T53" fmla="*/ 1499655574 h 66"/>
              <a:gd name="T54" fmla="*/ 1448377866 w 90"/>
              <a:gd name="T55" fmla="*/ 1619626742 h 66"/>
              <a:gd name="T56" fmla="*/ 1514205824 w 90"/>
              <a:gd name="T57" fmla="*/ 1679612326 h 66"/>
              <a:gd name="T58" fmla="*/ 1645877968 w 90"/>
              <a:gd name="T59" fmla="*/ 1439669990 h 66"/>
              <a:gd name="T60" fmla="*/ 1777550113 w 90"/>
              <a:gd name="T61" fmla="*/ 1259713238 h 66"/>
              <a:gd name="T62" fmla="*/ 1909222257 w 90"/>
              <a:gd name="T63" fmla="*/ 1079748741 h 66"/>
              <a:gd name="T64" fmla="*/ 1711714041 w 90"/>
              <a:gd name="T65" fmla="*/ 599863827 h 66"/>
              <a:gd name="T66" fmla="*/ 1777550113 w 90"/>
              <a:gd name="T67" fmla="*/ 539878243 h 66"/>
              <a:gd name="T68" fmla="*/ 1909222257 w 90"/>
              <a:gd name="T69" fmla="*/ 419906954 h 66"/>
              <a:gd name="T70" fmla="*/ 1777550113 w 90"/>
              <a:gd name="T71" fmla="*/ 299928041 h 66"/>
              <a:gd name="T72" fmla="*/ 1777550113 w 90"/>
              <a:gd name="T73" fmla="*/ 0 h 66"/>
              <a:gd name="T74" fmla="*/ 2147483647 w 90"/>
              <a:gd name="T75" fmla="*/ 539878243 h 66"/>
              <a:gd name="T76" fmla="*/ 2147483647 w 90"/>
              <a:gd name="T77" fmla="*/ 959777331 h 66"/>
              <a:gd name="T78" fmla="*/ 2147483647 w 90"/>
              <a:gd name="T79" fmla="*/ 2147483647 h 66"/>
              <a:gd name="T80" fmla="*/ 2147483647 w 90"/>
              <a:gd name="T81" fmla="*/ 2147483647 h 66"/>
              <a:gd name="T82" fmla="*/ 2147483647 w 90"/>
              <a:gd name="T83" fmla="*/ 2147483647 h 66"/>
              <a:gd name="T84" fmla="*/ 2147483647 w 90"/>
              <a:gd name="T85" fmla="*/ 2147483647 h 66"/>
              <a:gd name="T86" fmla="*/ 2147483647 w 90"/>
              <a:gd name="T87" fmla="*/ 2147483647 h 66"/>
              <a:gd name="T88" fmla="*/ 2147483647 w 90"/>
              <a:gd name="T89" fmla="*/ 2147483647 h 66"/>
              <a:gd name="T90" fmla="*/ 2147483647 w 90"/>
              <a:gd name="T91" fmla="*/ 2147483647 h 66"/>
              <a:gd name="T92" fmla="*/ 2147483647 w 90"/>
              <a:gd name="T93" fmla="*/ 2147483647 h 66"/>
              <a:gd name="T94" fmla="*/ 2147483647 w 90"/>
              <a:gd name="T95" fmla="*/ 2147483647 h 66"/>
              <a:gd name="T96" fmla="*/ 2147483647 w 90"/>
              <a:gd name="T97" fmla="*/ 2147483647 h 66"/>
              <a:gd name="T98" fmla="*/ 2147483647 w 90"/>
              <a:gd name="T99" fmla="*/ 2147483647 h 66"/>
              <a:gd name="T100" fmla="*/ 2147483647 w 90"/>
              <a:gd name="T101" fmla="*/ 2147483647 h 66"/>
              <a:gd name="T102" fmla="*/ 2147483647 w 90"/>
              <a:gd name="T103" fmla="*/ 2147483647 h 66"/>
              <a:gd name="T104" fmla="*/ 1975058329 w 90"/>
              <a:gd name="T105" fmla="*/ 2147483647 h 66"/>
              <a:gd name="T106" fmla="*/ 1580041896 w 90"/>
              <a:gd name="T107" fmla="*/ 2147483647 h 66"/>
              <a:gd name="T108" fmla="*/ 1250869650 w 90"/>
              <a:gd name="T109" fmla="*/ 2147483647 h 66"/>
              <a:gd name="T110" fmla="*/ 790025005 w 90"/>
              <a:gd name="T111" fmla="*/ 2147483647 h 66"/>
              <a:gd name="T112" fmla="*/ 724188933 w 90"/>
              <a:gd name="T113" fmla="*/ 2147483647 h 66"/>
              <a:gd name="T114" fmla="*/ 724188933 w 90"/>
              <a:gd name="T115" fmla="*/ 2147483647 h 66"/>
              <a:gd name="T116" fmla="*/ 460844518 w 90"/>
              <a:gd name="T117" fmla="*/ 2147483647 h 66"/>
              <a:gd name="T118" fmla="*/ 395008446 w 90"/>
              <a:gd name="T119" fmla="*/ 2147483647 h 66"/>
              <a:gd name="T120" fmla="*/ 197508280 w 90"/>
              <a:gd name="T121" fmla="*/ 2147483647 h 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0"/>
              <a:gd name="T184" fmla="*/ 0 h 66"/>
              <a:gd name="T185" fmla="*/ 90 w 90"/>
              <a:gd name="T186" fmla="*/ 66 h 6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0" h="66">
                <a:moveTo>
                  <a:pt x="3" y="42"/>
                </a:moveTo>
                <a:lnTo>
                  <a:pt x="1" y="40"/>
                </a:lnTo>
                <a:lnTo>
                  <a:pt x="0" y="40"/>
                </a:lnTo>
                <a:lnTo>
                  <a:pt x="0" y="39"/>
                </a:lnTo>
                <a:lnTo>
                  <a:pt x="1" y="37"/>
                </a:lnTo>
                <a:lnTo>
                  <a:pt x="1" y="36"/>
                </a:lnTo>
                <a:lnTo>
                  <a:pt x="1" y="35"/>
                </a:lnTo>
                <a:lnTo>
                  <a:pt x="2" y="35"/>
                </a:lnTo>
                <a:lnTo>
                  <a:pt x="2" y="36"/>
                </a:lnTo>
                <a:lnTo>
                  <a:pt x="2" y="37"/>
                </a:lnTo>
                <a:lnTo>
                  <a:pt x="1" y="37"/>
                </a:lnTo>
                <a:lnTo>
                  <a:pt x="2" y="38"/>
                </a:lnTo>
                <a:lnTo>
                  <a:pt x="3" y="36"/>
                </a:lnTo>
                <a:lnTo>
                  <a:pt x="3" y="35"/>
                </a:lnTo>
                <a:lnTo>
                  <a:pt x="4" y="34"/>
                </a:lnTo>
                <a:lnTo>
                  <a:pt x="3" y="33"/>
                </a:lnTo>
                <a:lnTo>
                  <a:pt x="2" y="33"/>
                </a:lnTo>
                <a:lnTo>
                  <a:pt x="2" y="30"/>
                </a:lnTo>
                <a:lnTo>
                  <a:pt x="3" y="30"/>
                </a:lnTo>
                <a:lnTo>
                  <a:pt x="4" y="30"/>
                </a:lnTo>
                <a:lnTo>
                  <a:pt x="5" y="29"/>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80" y="59"/>
                </a:lnTo>
                <a:lnTo>
                  <a:pt x="80" y="60"/>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6" y="43"/>
                </a:lnTo>
                <a:lnTo>
                  <a:pt x="3" y="4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2252" name="Freeform 43"/>
          <p:cNvSpPr>
            <a:spLocks/>
          </p:cNvSpPr>
          <p:nvPr/>
        </p:nvSpPr>
        <p:spPr bwMode="auto">
          <a:xfrm>
            <a:off x="2168878" y="2035176"/>
            <a:ext cx="781756" cy="696913"/>
          </a:xfrm>
          <a:custGeom>
            <a:avLst/>
            <a:gdLst>
              <a:gd name="T0" fmla="*/ 0 w 108"/>
              <a:gd name="T1" fmla="*/ 2147483647 h 90"/>
              <a:gd name="T2" fmla="*/ 0 w 108"/>
              <a:gd name="T3" fmla="*/ 2147483647 h 90"/>
              <a:gd name="T4" fmla="*/ 66310784 w 108"/>
              <a:gd name="T5" fmla="*/ 2147483647 h 90"/>
              <a:gd name="T6" fmla="*/ 132629710 w 108"/>
              <a:gd name="T7" fmla="*/ 2147483647 h 90"/>
              <a:gd name="T8" fmla="*/ 198940510 w 108"/>
              <a:gd name="T9" fmla="*/ 2147483647 h 90"/>
              <a:gd name="T10" fmla="*/ 331562109 w 108"/>
              <a:gd name="T11" fmla="*/ 2147483647 h 90"/>
              <a:gd name="T12" fmla="*/ 331562109 w 108"/>
              <a:gd name="T13" fmla="*/ 2147483647 h 90"/>
              <a:gd name="T14" fmla="*/ 663132360 w 108"/>
              <a:gd name="T15" fmla="*/ 2147483647 h 90"/>
              <a:gd name="T16" fmla="*/ 1061013253 w 108"/>
              <a:gd name="T17" fmla="*/ 1379113409 h 90"/>
              <a:gd name="T18" fmla="*/ 1326264721 w 108"/>
              <a:gd name="T19" fmla="*/ 779497168 h 90"/>
              <a:gd name="T20" fmla="*/ 1591515934 w 108"/>
              <a:gd name="T21" fmla="*/ 179880988 h 90"/>
              <a:gd name="T22" fmla="*/ 1591515934 w 108"/>
              <a:gd name="T23" fmla="*/ 0 h 90"/>
              <a:gd name="T24" fmla="*/ 1790456381 w 108"/>
              <a:gd name="T25" fmla="*/ 0 h 90"/>
              <a:gd name="T26" fmla="*/ 1989396827 w 108"/>
              <a:gd name="T27" fmla="*/ 59957743 h 90"/>
              <a:gd name="T28" fmla="*/ 2055707594 w 108"/>
              <a:gd name="T29" fmla="*/ 119923230 h 90"/>
              <a:gd name="T30" fmla="*/ 2147483647 w 108"/>
              <a:gd name="T31" fmla="*/ 299804248 h 90"/>
              <a:gd name="T32" fmla="*/ 2147483647 w 108"/>
              <a:gd name="T33" fmla="*/ 479692920 h 90"/>
              <a:gd name="T34" fmla="*/ 2147483647 w 108"/>
              <a:gd name="T35" fmla="*/ 839462640 h 90"/>
              <a:gd name="T36" fmla="*/ 2147483647 w 108"/>
              <a:gd name="T37" fmla="*/ 959385839 h 90"/>
              <a:gd name="T38" fmla="*/ 2147483647 w 108"/>
              <a:gd name="T39" fmla="*/ 959385839 h 90"/>
              <a:gd name="T40" fmla="*/ 2147483647 w 108"/>
              <a:gd name="T41" fmla="*/ 1079309281 h 90"/>
              <a:gd name="T42" fmla="*/ 2147483647 w 108"/>
              <a:gd name="T43" fmla="*/ 1079309281 h 90"/>
              <a:gd name="T44" fmla="*/ 2147483647 w 108"/>
              <a:gd name="T45" fmla="*/ 1139267009 h 90"/>
              <a:gd name="T46" fmla="*/ 2147483647 w 108"/>
              <a:gd name="T47" fmla="*/ 1079309281 h 90"/>
              <a:gd name="T48" fmla="*/ 2147483647 w 108"/>
              <a:gd name="T49" fmla="*/ 1139267009 h 90"/>
              <a:gd name="T50" fmla="*/ 2147483647 w 108"/>
              <a:gd name="T51" fmla="*/ 1079309281 h 90"/>
              <a:gd name="T52" fmla="*/ 2147483647 w 108"/>
              <a:gd name="T53" fmla="*/ 1139267009 h 90"/>
              <a:gd name="T54" fmla="*/ 2147483647 w 108"/>
              <a:gd name="T55" fmla="*/ 1139267009 h 90"/>
              <a:gd name="T56" fmla="*/ 2147483647 w 108"/>
              <a:gd name="T57" fmla="*/ 1439071137 h 90"/>
              <a:gd name="T58" fmla="*/ 2147483647 w 108"/>
              <a:gd name="T59" fmla="*/ 1618959808 h 90"/>
              <a:gd name="T60" fmla="*/ 2147483647 w 108"/>
              <a:gd name="T61" fmla="*/ 1678917536 h 90"/>
              <a:gd name="T62" fmla="*/ 2147483647 w 108"/>
              <a:gd name="T63" fmla="*/ 2147483647 h 90"/>
              <a:gd name="T64" fmla="*/ 2147483647 w 108"/>
              <a:gd name="T65" fmla="*/ 2147483647 h 90"/>
              <a:gd name="T66" fmla="*/ 2147483647 w 108"/>
              <a:gd name="T67" fmla="*/ 2147483647 h 90"/>
              <a:gd name="T68" fmla="*/ 2147483647 w 108"/>
              <a:gd name="T69" fmla="*/ 2147483647 h 90"/>
              <a:gd name="T70" fmla="*/ 2147483647 w 108"/>
              <a:gd name="T71" fmla="*/ 2147483647 h 90"/>
              <a:gd name="T72" fmla="*/ 2147483647 w 108"/>
              <a:gd name="T73" fmla="*/ 2147483647 h 90"/>
              <a:gd name="T74" fmla="*/ 2147483647 w 108"/>
              <a:gd name="T75" fmla="*/ 2147483647 h 90"/>
              <a:gd name="T76" fmla="*/ 2147483647 w 108"/>
              <a:gd name="T77" fmla="*/ 2147483647 h 90"/>
              <a:gd name="T78" fmla="*/ 2147483647 w 108"/>
              <a:gd name="T79" fmla="*/ 2147483647 h 90"/>
              <a:gd name="T80" fmla="*/ 66310784 w 108"/>
              <a:gd name="T81" fmla="*/ 2147483647 h 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8"/>
              <a:gd name="T124" fmla="*/ 0 h 90"/>
              <a:gd name="T125" fmla="*/ 108 w 108"/>
              <a:gd name="T126" fmla="*/ 90 h 9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30" y="1"/>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2253" name="Freeform 44"/>
          <p:cNvSpPr>
            <a:spLocks/>
          </p:cNvSpPr>
          <p:nvPr/>
        </p:nvSpPr>
        <p:spPr bwMode="auto">
          <a:xfrm>
            <a:off x="2806700" y="1833564"/>
            <a:ext cx="585611" cy="1006475"/>
          </a:xfrm>
          <a:custGeom>
            <a:avLst/>
            <a:gdLst>
              <a:gd name="T0" fmla="*/ 463071587 w 81"/>
              <a:gd name="T1" fmla="*/ 2147483647 h 130"/>
              <a:gd name="T2" fmla="*/ 529229301 w 81"/>
              <a:gd name="T3" fmla="*/ 2147483647 h 130"/>
              <a:gd name="T4" fmla="*/ 595379008 w 81"/>
              <a:gd name="T5" fmla="*/ 2147483647 h 130"/>
              <a:gd name="T6" fmla="*/ 595379008 w 81"/>
              <a:gd name="T7" fmla="*/ 2147483647 h 130"/>
              <a:gd name="T8" fmla="*/ 396922007 w 81"/>
              <a:gd name="T9" fmla="*/ 2147483647 h 130"/>
              <a:gd name="T10" fmla="*/ 661536721 w 81"/>
              <a:gd name="T11" fmla="*/ 2147483647 h 130"/>
              <a:gd name="T12" fmla="*/ 859993595 w 81"/>
              <a:gd name="T13" fmla="*/ 2147483647 h 130"/>
              <a:gd name="T14" fmla="*/ 926151308 w 81"/>
              <a:gd name="T15" fmla="*/ 2147483647 h 130"/>
              <a:gd name="T16" fmla="*/ 1323073442 w 81"/>
              <a:gd name="T17" fmla="*/ 2147483647 h 130"/>
              <a:gd name="T18" fmla="*/ 1124608436 w 81"/>
              <a:gd name="T19" fmla="*/ 2147483647 h 130"/>
              <a:gd name="T20" fmla="*/ 1058458601 w 81"/>
              <a:gd name="T21" fmla="*/ 2147483647 h 130"/>
              <a:gd name="T22" fmla="*/ 1058458601 w 81"/>
              <a:gd name="T23" fmla="*/ 2147483647 h 130"/>
              <a:gd name="T24" fmla="*/ 1058458601 w 81"/>
              <a:gd name="T25" fmla="*/ 2147483647 h 130"/>
              <a:gd name="T26" fmla="*/ 1058458601 w 81"/>
              <a:gd name="T27" fmla="*/ 2147483647 h 130"/>
              <a:gd name="T28" fmla="*/ 1719995323 w 81"/>
              <a:gd name="T29" fmla="*/ 0 h 130"/>
              <a:gd name="T30" fmla="*/ 2147483647 w 81"/>
              <a:gd name="T31" fmla="*/ 1138865122 h 130"/>
              <a:gd name="T32" fmla="*/ 2147483647 w 81"/>
              <a:gd name="T33" fmla="*/ 1558448869 h 130"/>
              <a:gd name="T34" fmla="*/ 2147483647 w 81"/>
              <a:gd name="T35" fmla="*/ 1738267156 h 130"/>
              <a:gd name="T36" fmla="*/ 2147483647 w 81"/>
              <a:gd name="T37" fmla="*/ 1858153756 h 130"/>
              <a:gd name="T38" fmla="*/ 2147483647 w 81"/>
              <a:gd name="T39" fmla="*/ 2147483647 h 130"/>
              <a:gd name="T40" fmla="*/ 2147483647 w 81"/>
              <a:gd name="T41" fmla="*/ 2147483647 h 130"/>
              <a:gd name="T42" fmla="*/ 2147483647 w 81"/>
              <a:gd name="T43" fmla="*/ 2147483647 h 130"/>
              <a:gd name="T44" fmla="*/ 2147483647 w 81"/>
              <a:gd name="T45" fmla="*/ 2147483647 h 130"/>
              <a:gd name="T46" fmla="*/ 2147483647 w 81"/>
              <a:gd name="T47" fmla="*/ 2147483647 h 130"/>
              <a:gd name="T48" fmla="*/ 2147483647 w 81"/>
              <a:gd name="T49" fmla="*/ 2147483647 h 130"/>
              <a:gd name="T50" fmla="*/ 2147483647 w 81"/>
              <a:gd name="T51" fmla="*/ 2147483647 h 130"/>
              <a:gd name="T52" fmla="*/ 2147483647 w 81"/>
              <a:gd name="T53" fmla="*/ 2147483647 h 130"/>
              <a:gd name="T54" fmla="*/ 2147483647 w 81"/>
              <a:gd name="T55" fmla="*/ 2147483647 h 130"/>
              <a:gd name="T56" fmla="*/ 2147483647 w 81"/>
              <a:gd name="T57" fmla="*/ 2147483647 h 130"/>
              <a:gd name="T58" fmla="*/ 2147483647 w 81"/>
              <a:gd name="T59" fmla="*/ 2147483647 h 130"/>
              <a:gd name="T60" fmla="*/ 2147483647 w 81"/>
              <a:gd name="T61" fmla="*/ 2147483647 h 130"/>
              <a:gd name="T62" fmla="*/ 2147483647 w 81"/>
              <a:gd name="T63" fmla="*/ 2147483647 h 130"/>
              <a:gd name="T64" fmla="*/ 2147483647 w 81"/>
              <a:gd name="T65" fmla="*/ 2147483647 h 130"/>
              <a:gd name="T66" fmla="*/ 2147483647 w 81"/>
              <a:gd name="T67" fmla="*/ 2147483647 h 130"/>
              <a:gd name="T68" fmla="*/ 2147483647 w 81"/>
              <a:gd name="T69" fmla="*/ 2147483647 h 130"/>
              <a:gd name="T70" fmla="*/ 2147483647 w 81"/>
              <a:gd name="T71" fmla="*/ 2147483647 h 130"/>
              <a:gd name="T72" fmla="*/ 2147483647 w 81"/>
              <a:gd name="T73" fmla="*/ 2147483647 h 130"/>
              <a:gd name="T74" fmla="*/ 2147483647 w 81"/>
              <a:gd name="T75" fmla="*/ 2147483647 h 130"/>
              <a:gd name="T76" fmla="*/ 2147483647 w 81"/>
              <a:gd name="T77" fmla="*/ 2147483647 h 130"/>
              <a:gd name="T78" fmla="*/ 2147483647 w 81"/>
              <a:gd name="T79" fmla="*/ 2147483647 h 130"/>
              <a:gd name="T80" fmla="*/ 2147483647 w 81"/>
              <a:gd name="T81" fmla="*/ 2147483647 h 130"/>
              <a:gd name="T82" fmla="*/ 2147483647 w 81"/>
              <a:gd name="T83" fmla="*/ 2147483647 h 130"/>
              <a:gd name="T84" fmla="*/ 2147483647 w 81"/>
              <a:gd name="T85" fmla="*/ 2147483647 h 130"/>
              <a:gd name="T86" fmla="*/ 2147483647 w 81"/>
              <a:gd name="T87" fmla="*/ 2147483647 h 130"/>
              <a:gd name="T88" fmla="*/ 2147483647 w 81"/>
              <a:gd name="T89" fmla="*/ 2147483647 h 130"/>
              <a:gd name="T90" fmla="*/ 2147483647 w 81"/>
              <a:gd name="T91" fmla="*/ 2147483647 h 130"/>
              <a:gd name="T92" fmla="*/ 2147483647 w 81"/>
              <a:gd name="T93" fmla="*/ 2147483647 h 130"/>
              <a:gd name="T94" fmla="*/ 2147483647 w 81"/>
              <a:gd name="T95" fmla="*/ 2147483647 h 130"/>
              <a:gd name="T96" fmla="*/ 0 w 81"/>
              <a:gd name="T97" fmla="*/ 2147483647 h 13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1"/>
              <a:gd name="T148" fmla="*/ 0 h 130"/>
              <a:gd name="T149" fmla="*/ 81 w 81"/>
              <a:gd name="T150" fmla="*/ 130 h 13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2254" name="Freeform 45"/>
          <p:cNvSpPr>
            <a:spLocks/>
          </p:cNvSpPr>
          <p:nvPr/>
        </p:nvSpPr>
        <p:spPr bwMode="auto">
          <a:xfrm>
            <a:off x="3052234" y="1857375"/>
            <a:ext cx="997655" cy="673100"/>
          </a:xfrm>
          <a:custGeom>
            <a:avLst/>
            <a:gdLst>
              <a:gd name="T0" fmla="*/ 2147483647 w 138"/>
              <a:gd name="T1" fmla="*/ 2147483647 h 87"/>
              <a:gd name="T2" fmla="*/ 2147483647 w 138"/>
              <a:gd name="T3" fmla="*/ 2147483647 h 87"/>
              <a:gd name="T4" fmla="*/ 2147483647 w 138"/>
              <a:gd name="T5" fmla="*/ 2147483647 h 87"/>
              <a:gd name="T6" fmla="*/ 2147483647 w 138"/>
              <a:gd name="T7" fmla="*/ 2147483647 h 87"/>
              <a:gd name="T8" fmla="*/ 2147483647 w 138"/>
              <a:gd name="T9" fmla="*/ 2147483647 h 87"/>
              <a:gd name="T10" fmla="*/ 2147483647 w 138"/>
              <a:gd name="T11" fmla="*/ 2147483647 h 87"/>
              <a:gd name="T12" fmla="*/ 2116692974 w 138"/>
              <a:gd name="T13" fmla="*/ 2147483647 h 87"/>
              <a:gd name="T14" fmla="*/ 1918254580 w 138"/>
              <a:gd name="T15" fmla="*/ 2147483647 h 87"/>
              <a:gd name="T16" fmla="*/ 1719808053 w 138"/>
              <a:gd name="T17" fmla="*/ 2147483647 h 87"/>
              <a:gd name="T18" fmla="*/ 1587515791 w 138"/>
              <a:gd name="T19" fmla="*/ 2147483647 h 87"/>
              <a:gd name="T20" fmla="*/ 1521369659 w 138"/>
              <a:gd name="T21" fmla="*/ 2147483647 h 87"/>
              <a:gd name="T22" fmla="*/ 1521369659 w 138"/>
              <a:gd name="T23" fmla="*/ 2147483647 h 87"/>
              <a:gd name="T24" fmla="*/ 1322931266 w 138"/>
              <a:gd name="T25" fmla="*/ 2147483647 h 87"/>
              <a:gd name="T26" fmla="*/ 1322931266 w 138"/>
              <a:gd name="T27" fmla="*/ 2147483647 h 87"/>
              <a:gd name="T28" fmla="*/ 1190639003 w 138"/>
              <a:gd name="T29" fmla="*/ 2147483647 h 87"/>
              <a:gd name="T30" fmla="*/ 1190639003 w 138"/>
              <a:gd name="T31" fmla="*/ 2147483647 h 87"/>
              <a:gd name="T32" fmla="*/ 1124492872 w 138"/>
              <a:gd name="T33" fmla="*/ 2147483647 h 87"/>
              <a:gd name="T34" fmla="*/ 1058346487 w 138"/>
              <a:gd name="T35" fmla="*/ 2147483647 h 87"/>
              <a:gd name="T36" fmla="*/ 992200356 w 138"/>
              <a:gd name="T37" fmla="*/ 2147483647 h 87"/>
              <a:gd name="T38" fmla="*/ 727615831 w 138"/>
              <a:gd name="T39" fmla="*/ 2147483647 h 87"/>
              <a:gd name="T40" fmla="*/ 595323568 w 138"/>
              <a:gd name="T41" fmla="*/ 2147483647 h 87"/>
              <a:gd name="T42" fmla="*/ 595323568 w 138"/>
              <a:gd name="T43" fmla="*/ 2147483647 h 87"/>
              <a:gd name="T44" fmla="*/ 727615831 w 138"/>
              <a:gd name="T45" fmla="*/ 2147483647 h 87"/>
              <a:gd name="T46" fmla="*/ 727615831 w 138"/>
              <a:gd name="T47" fmla="*/ 2147483647 h 87"/>
              <a:gd name="T48" fmla="*/ 793761962 w 138"/>
              <a:gd name="T49" fmla="*/ 2147483647 h 87"/>
              <a:gd name="T50" fmla="*/ 926054224 w 138"/>
              <a:gd name="T51" fmla="*/ 2147483647 h 87"/>
              <a:gd name="T52" fmla="*/ 727615831 w 138"/>
              <a:gd name="T53" fmla="*/ 2147483647 h 87"/>
              <a:gd name="T54" fmla="*/ 529169177 w 138"/>
              <a:gd name="T55" fmla="*/ 2147483647 h 87"/>
              <a:gd name="T56" fmla="*/ 396876914 w 138"/>
              <a:gd name="T57" fmla="*/ 1855589534 h 87"/>
              <a:gd name="T58" fmla="*/ 132292294 w 138"/>
              <a:gd name="T59" fmla="*/ 1616159437 h 87"/>
              <a:gd name="T60" fmla="*/ 132292294 w 138"/>
              <a:gd name="T61" fmla="*/ 1496448257 h 87"/>
              <a:gd name="T62" fmla="*/ 132292294 w 138"/>
              <a:gd name="T63" fmla="*/ 1197158703 h 87"/>
              <a:gd name="T64" fmla="*/ 198438457 w 138"/>
              <a:gd name="T65" fmla="*/ 0 h 87"/>
              <a:gd name="T66" fmla="*/ 2147483647 w 138"/>
              <a:gd name="T67" fmla="*/ 478860314 h 87"/>
              <a:gd name="T68" fmla="*/ 2147483647 w 138"/>
              <a:gd name="T69" fmla="*/ 1137299244 h 87"/>
              <a:gd name="T70" fmla="*/ 2147483647 w 138"/>
              <a:gd name="T71" fmla="*/ 2147483647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8"/>
              <a:gd name="T109" fmla="*/ 0 h 87"/>
              <a:gd name="T110" fmla="*/ 138 w 138"/>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2255" name="Freeform 46"/>
          <p:cNvSpPr>
            <a:spLocks/>
          </p:cNvSpPr>
          <p:nvPr/>
        </p:nvSpPr>
        <p:spPr bwMode="auto">
          <a:xfrm>
            <a:off x="2452511" y="2662239"/>
            <a:ext cx="620889" cy="1030287"/>
          </a:xfrm>
          <a:custGeom>
            <a:avLst/>
            <a:gdLst>
              <a:gd name="T0" fmla="*/ 857587386 w 86"/>
              <a:gd name="T1" fmla="*/ 0 h 133"/>
              <a:gd name="T2" fmla="*/ 0 w 86"/>
              <a:gd name="T3" fmla="*/ 2147483647 h 133"/>
              <a:gd name="T4" fmla="*/ 2147483647 w 86"/>
              <a:gd name="T5" fmla="*/ 2147483647 h 133"/>
              <a:gd name="T6" fmla="*/ 2147483647 w 86"/>
              <a:gd name="T7" fmla="*/ 2147483647 h 133"/>
              <a:gd name="T8" fmla="*/ 2147483647 w 86"/>
              <a:gd name="T9" fmla="*/ 2147483647 h 133"/>
              <a:gd name="T10" fmla="*/ 2147483647 w 86"/>
              <a:gd name="T11" fmla="*/ 2147483647 h 133"/>
              <a:gd name="T12" fmla="*/ 2147483647 w 86"/>
              <a:gd name="T13" fmla="*/ 2147483647 h 133"/>
              <a:gd name="T14" fmla="*/ 2147483647 w 86"/>
              <a:gd name="T15" fmla="*/ 2147483647 h 133"/>
              <a:gd name="T16" fmla="*/ 2147483647 w 86"/>
              <a:gd name="T17" fmla="*/ 2147483647 h 133"/>
              <a:gd name="T18" fmla="*/ 2147483647 w 86"/>
              <a:gd name="T19" fmla="*/ 2147483647 h 133"/>
              <a:gd name="T20" fmla="*/ 2147483647 w 86"/>
              <a:gd name="T21" fmla="*/ 2147483647 h 133"/>
              <a:gd name="T22" fmla="*/ 2147483647 w 86"/>
              <a:gd name="T23" fmla="*/ 2147483647 h 133"/>
              <a:gd name="T24" fmla="*/ 2147483647 w 86"/>
              <a:gd name="T25" fmla="*/ 2147483647 h 133"/>
              <a:gd name="T26" fmla="*/ 2147483647 w 86"/>
              <a:gd name="T27" fmla="*/ 2147483647 h 133"/>
              <a:gd name="T28" fmla="*/ 2147483647 w 86"/>
              <a:gd name="T29" fmla="*/ 2147483647 h 133"/>
              <a:gd name="T30" fmla="*/ 2147483647 w 86"/>
              <a:gd name="T31" fmla="*/ 2147483647 h 133"/>
              <a:gd name="T32" fmla="*/ 2147483647 w 86"/>
              <a:gd name="T33" fmla="*/ 2147483647 h 133"/>
              <a:gd name="T34" fmla="*/ 2147483647 w 86"/>
              <a:gd name="T35" fmla="*/ 2147483647 h 133"/>
              <a:gd name="T36" fmla="*/ 2147483647 w 86"/>
              <a:gd name="T37" fmla="*/ 1020146823 h 133"/>
              <a:gd name="T38" fmla="*/ 2147483647 w 86"/>
              <a:gd name="T39" fmla="*/ 540079538 h 133"/>
              <a:gd name="T40" fmla="*/ 857587386 w 86"/>
              <a:gd name="T41" fmla="*/ 0 h 133"/>
              <a:gd name="T42" fmla="*/ 857587386 w 86"/>
              <a:gd name="T43" fmla="*/ 0 h 13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6"/>
              <a:gd name="T67" fmla="*/ 0 h 133"/>
              <a:gd name="T68" fmla="*/ 86 w 86"/>
              <a:gd name="T69" fmla="*/ 133 h 13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2256" name="Freeform 47"/>
          <p:cNvSpPr>
            <a:spLocks/>
          </p:cNvSpPr>
          <p:nvPr/>
        </p:nvSpPr>
        <p:spPr bwMode="auto">
          <a:xfrm>
            <a:off x="2777067" y="3444875"/>
            <a:ext cx="658989" cy="820738"/>
          </a:xfrm>
          <a:custGeom>
            <a:avLst/>
            <a:gdLst>
              <a:gd name="T0" fmla="*/ 2147483647 w 91"/>
              <a:gd name="T1" fmla="*/ 2147483647 h 106"/>
              <a:gd name="T2" fmla="*/ 2147483647 w 91"/>
              <a:gd name="T3" fmla="*/ 599510464 h 106"/>
              <a:gd name="T4" fmla="*/ 1659276256 w 91"/>
              <a:gd name="T5" fmla="*/ 0 h 106"/>
              <a:gd name="T6" fmla="*/ 1659276256 w 91"/>
              <a:gd name="T7" fmla="*/ 0 h 106"/>
              <a:gd name="T8" fmla="*/ 1526531589 w 91"/>
              <a:gd name="T9" fmla="*/ 539557894 h 106"/>
              <a:gd name="T10" fmla="*/ 1393795069 w 91"/>
              <a:gd name="T11" fmla="*/ 959218146 h 106"/>
              <a:gd name="T12" fmla="*/ 1261050402 w 91"/>
              <a:gd name="T13" fmla="*/ 959218146 h 106"/>
              <a:gd name="T14" fmla="*/ 1194678069 w 91"/>
              <a:gd name="T15" fmla="*/ 899265575 h 106"/>
              <a:gd name="T16" fmla="*/ 1194678069 w 91"/>
              <a:gd name="T17" fmla="*/ 839313005 h 106"/>
              <a:gd name="T18" fmla="*/ 1128305736 w 91"/>
              <a:gd name="T19" fmla="*/ 779368177 h 106"/>
              <a:gd name="T20" fmla="*/ 995568961 w 91"/>
              <a:gd name="T21" fmla="*/ 779368177 h 106"/>
              <a:gd name="T22" fmla="*/ 796451961 w 91"/>
              <a:gd name="T23" fmla="*/ 779368177 h 106"/>
              <a:gd name="T24" fmla="*/ 796451961 w 91"/>
              <a:gd name="T25" fmla="*/ 839313005 h 106"/>
              <a:gd name="T26" fmla="*/ 796451961 w 91"/>
              <a:gd name="T27" fmla="*/ 1019170959 h 106"/>
              <a:gd name="T28" fmla="*/ 796451961 w 91"/>
              <a:gd name="T29" fmla="*/ 1498776040 h 106"/>
              <a:gd name="T30" fmla="*/ 796451961 w 91"/>
              <a:gd name="T31" fmla="*/ 1558728611 h 106"/>
              <a:gd name="T32" fmla="*/ 730079628 w 91"/>
              <a:gd name="T33" fmla="*/ 1798531151 h 106"/>
              <a:gd name="T34" fmla="*/ 730079628 w 91"/>
              <a:gd name="T35" fmla="*/ 1858483722 h 106"/>
              <a:gd name="T36" fmla="*/ 730079628 w 91"/>
              <a:gd name="T37" fmla="*/ 1918436293 h 106"/>
              <a:gd name="T38" fmla="*/ 730079628 w 91"/>
              <a:gd name="T39" fmla="*/ 2038341918 h 106"/>
              <a:gd name="T40" fmla="*/ 730079628 w 91"/>
              <a:gd name="T41" fmla="*/ 2098286746 h 106"/>
              <a:gd name="T42" fmla="*/ 730079628 w 91"/>
              <a:gd name="T43" fmla="*/ 2147483647 h 106"/>
              <a:gd name="T44" fmla="*/ 796451961 w 91"/>
              <a:gd name="T45" fmla="*/ 2147483647 h 106"/>
              <a:gd name="T46" fmla="*/ 796451961 w 91"/>
              <a:gd name="T47" fmla="*/ 2147483647 h 106"/>
              <a:gd name="T48" fmla="*/ 796451961 w 91"/>
              <a:gd name="T49" fmla="*/ 2147483647 h 106"/>
              <a:gd name="T50" fmla="*/ 862824295 w 91"/>
              <a:gd name="T51" fmla="*/ 2147483647 h 106"/>
              <a:gd name="T52" fmla="*/ 862824295 w 91"/>
              <a:gd name="T53" fmla="*/ 2147483647 h 106"/>
              <a:gd name="T54" fmla="*/ 929196628 w 91"/>
              <a:gd name="T55" fmla="*/ 2147483647 h 106"/>
              <a:gd name="T56" fmla="*/ 995568961 w 91"/>
              <a:gd name="T57" fmla="*/ 2147483647 h 106"/>
              <a:gd name="T58" fmla="*/ 929196628 w 91"/>
              <a:gd name="T59" fmla="*/ 2147483647 h 106"/>
              <a:gd name="T60" fmla="*/ 929196628 w 91"/>
              <a:gd name="T61" fmla="*/ 2147483647 h 106"/>
              <a:gd name="T62" fmla="*/ 796451961 w 91"/>
              <a:gd name="T63" fmla="*/ 2147483647 h 106"/>
              <a:gd name="T64" fmla="*/ 663707294 w 91"/>
              <a:gd name="T65" fmla="*/ 2147483647 h 106"/>
              <a:gd name="T66" fmla="*/ 597343108 w 91"/>
              <a:gd name="T67" fmla="*/ 2147483647 h 106"/>
              <a:gd name="T68" fmla="*/ 464598314 w 91"/>
              <a:gd name="T69" fmla="*/ 2147483647 h 106"/>
              <a:gd name="T70" fmla="*/ 331853647 w 91"/>
              <a:gd name="T71" fmla="*/ 2147483647 h 106"/>
              <a:gd name="T72" fmla="*/ 199117064 w 91"/>
              <a:gd name="T73" fmla="*/ 2147483647 h 106"/>
              <a:gd name="T74" fmla="*/ 199117064 w 91"/>
              <a:gd name="T75" fmla="*/ 2147483647 h 106"/>
              <a:gd name="T76" fmla="*/ 265481250 w 91"/>
              <a:gd name="T77" fmla="*/ 2147483647 h 106"/>
              <a:gd name="T78" fmla="*/ 199117064 w 91"/>
              <a:gd name="T79" fmla="*/ 2147483647 h 106"/>
              <a:gd name="T80" fmla="*/ 199117064 w 91"/>
              <a:gd name="T81" fmla="*/ 2147483647 h 106"/>
              <a:gd name="T82" fmla="*/ 199117064 w 91"/>
              <a:gd name="T83" fmla="*/ 2147483647 h 106"/>
              <a:gd name="T84" fmla="*/ 331853647 w 91"/>
              <a:gd name="T85" fmla="*/ 2147483647 h 106"/>
              <a:gd name="T86" fmla="*/ 398225981 w 91"/>
              <a:gd name="T87" fmla="*/ 2147483647 h 106"/>
              <a:gd name="T88" fmla="*/ 331853647 w 91"/>
              <a:gd name="T89" fmla="*/ 2147483647 h 106"/>
              <a:gd name="T90" fmla="*/ 331853647 w 91"/>
              <a:gd name="T91" fmla="*/ 2147483647 h 106"/>
              <a:gd name="T92" fmla="*/ 265481250 w 91"/>
              <a:gd name="T93" fmla="*/ 2147483647 h 106"/>
              <a:gd name="T94" fmla="*/ 199117064 w 91"/>
              <a:gd name="T95" fmla="*/ 2147483647 h 106"/>
              <a:gd name="T96" fmla="*/ 66372349 w 91"/>
              <a:gd name="T97" fmla="*/ 2147483647 h 106"/>
              <a:gd name="T98" fmla="*/ 0 w 91"/>
              <a:gd name="T99" fmla="*/ 2147483647 h 106"/>
              <a:gd name="T100" fmla="*/ 2147483647 w 91"/>
              <a:gd name="T101" fmla="*/ 2147483647 h 106"/>
              <a:gd name="T102" fmla="*/ 2147483647 w 91"/>
              <a:gd name="T103" fmla="*/ 2147483647 h 106"/>
              <a:gd name="T104" fmla="*/ 2147483647 w 91"/>
              <a:gd name="T105" fmla="*/ 2147483647 h 106"/>
              <a:gd name="T106" fmla="*/ 2147483647 w 91"/>
              <a:gd name="T107" fmla="*/ 2147483647 h 10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1"/>
              <a:gd name="T163" fmla="*/ 0 h 106"/>
              <a:gd name="T164" fmla="*/ 91 w 91"/>
              <a:gd name="T165" fmla="*/ 106 h 10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1" h="106">
                <a:moveTo>
                  <a:pt x="78" y="106"/>
                </a:moveTo>
                <a:lnTo>
                  <a:pt x="91" y="1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4" y="44"/>
                </a:lnTo>
                <a:lnTo>
                  <a:pt x="15"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2257" name="Freeform 48"/>
          <p:cNvSpPr>
            <a:spLocks/>
          </p:cNvSpPr>
          <p:nvPr/>
        </p:nvSpPr>
        <p:spPr bwMode="auto">
          <a:xfrm>
            <a:off x="4607278" y="1981201"/>
            <a:ext cx="643467" cy="773113"/>
          </a:xfrm>
          <a:custGeom>
            <a:avLst/>
            <a:gdLst>
              <a:gd name="T0" fmla="*/ 529260316 w 89"/>
              <a:gd name="T1" fmla="*/ 2147483647 h 100"/>
              <a:gd name="T2" fmla="*/ 264630158 w 89"/>
              <a:gd name="T3" fmla="*/ 2147483647 h 100"/>
              <a:gd name="T4" fmla="*/ 463100759 w 89"/>
              <a:gd name="T5" fmla="*/ 2147483647 h 100"/>
              <a:gd name="T6" fmla="*/ 463100759 w 89"/>
              <a:gd name="T7" fmla="*/ 2147483647 h 100"/>
              <a:gd name="T8" fmla="*/ 330789779 w 89"/>
              <a:gd name="T9" fmla="*/ 2147483647 h 100"/>
              <a:gd name="T10" fmla="*/ 330789779 w 89"/>
              <a:gd name="T11" fmla="*/ 2147483647 h 100"/>
              <a:gd name="T12" fmla="*/ 264630158 w 89"/>
              <a:gd name="T13" fmla="*/ 1972419885 h 100"/>
              <a:gd name="T14" fmla="*/ 132311012 w 89"/>
              <a:gd name="T15" fmla="*/ 1554026719 h 100"/>
              <a:gd name="T16" fmla="*/ 0 w 89"/>
              <a:gd name="T17" fmla="*/ 956325268 h 100"/>
              <a:gd name="T18" fmla="*/ 66159573 w 89"/>
              <a:gd name="T19" fmla="*/ 717247877 h 100"/>
              <a:gd name="T20" fmla="*/ 0 w 89"/>
              <a:gd name="T21" fmla="*/ 418393286 h 100"/>
              <a:gd name="T22" fmla="*/ 1521613385 w 89"/>
              <a:gd name="T23" fmla="*/ 179308104 h 100"/>
              <a:gd name="T24" fmla="*/ 1653932500 w 89"/>
              <a:gd name="T25" fmla="*/ 59769363 h 100"/>
              <a:gd name="T26" fmla="*/ 1852403037 w 89"/>
              <a:gd name="T27" fmla="*/ 298854591 h 100"/>
              <a:gd name="T28" fmla="*/ 1852403037 w 89"/>
              <a:gd name="T29" fmla="*/ 597701451 h 100"/>
              <a:gd name="T30" fmla="*/ 2117033132 w 89"/>
              <a:gd name="T31" fmla="*/ 717247877 h 100"/>
              <a:gd name="T32" fmla="*/ 2147483647 w 89"/>
              <a:gd name="T33" fmla="*/ 777017225 h 100"/>
              <a:gd name="T34" fmla="*/ 2147483647 w 89"/>
              <a:gd name="T35" fmla="*/ 777017225 h 100"/>
              <a:gd name="T36" fmla="*/ 2147483647 w 89"/>
              <a:gd name="T37" fmla="*/ 836786573 h 100"/>
              <a:gd name="T38" fmla="*/ 2147483647 w 89"/>
              <a:gd name="T39" fmla="*/ 777017225 h 100"/>
              <a:gd name="T40" fmla="*/ 2147483647 w 89"/>
              <a:gd name="T41" fmla="*/ 836786573 h 100"/>
              <a:gd name="T42" fmla="*/ 2147483647 w 89"/>
              <a:gd name="T43" fmla="*/ 896555921 h 100"/>
              <a:gd name="T44" fmla="*/ 2147483647 w 89"/>
              <a:gd name="T45" fmla="*/ 896555921 h 100"/>
              <a:gd name="T46" fmla="*/ 2147483647 w 89"/>
              <a:gd name="T47" fmla="*/ 1075864206 h 100"/>
              <a:gd name="T48" fmla="*/ 2147483647 w 89"/>
              <a:gd name="T49" fmla="*/ 1016094858 h 100"/>
              <a:gd name="T50" fmla="*/ 2147483647 w 89"/>
              <a:gd name="T51" fmla="*/ 1016094858 h 100"/>
              <a:gd name="T52" fmla="*/ 2147483647 w 89"/>
              <a:gd name="T53" fmla="*/ 1135633553 h 100"/>
              <a:gd name="T54" fmla="*/ 2147483647 w 89"/>
              <a:gd name="T55" fmla="*/ 1255179980 h 100"/>
              <a:gd name="T56" fmla="*/ 2147483647 w 89"/>
              <a:gd name="T57" fmla="*/ 1255179980 h 100"/>
              <a:gd name="T58" fmla="*/ 2147483647 w 89"/>
              <a:gd name="T59" fmla="*/ 1075864206 h 100"/>
              <a:gd name="T60" fmla="*/ 2147483647 w 89"/>
              <a:gd name="T61" fmla="*/ 1195410632 h 100"/>
              <a:gd name="T62" fmla="*/ 2147483647 w 89"/>
              <a:gd name="T63" fmla="*/ 1195410632 h 100"/>
              <a:gd name="T64" fmla="*/ 2147483647 w 89"/>
              <a:gd name="T65" fmla="*/ 1255179980 h 100"/>
              <a:gd name="T66" fmla="*/ 2147483647 w 89"/>
              <a:gd name="T67" fmla="*/ 1314949328 h 100"/>
              <a:gd name="T68" fmla="*/ 2147483647 w 89"/>
              <a:gd name="T69" fmla="*/ 1494257371 h 100"/>
              <a:gd name="T70" fmla="*/ 2147483647 w 89"/>
              <a:gd name="T71" fmla="*/ 1673573146 h 100"/>
              <a:gd name="T72" fmla="*/ 2147483647 w 89"/>
              <a:gd name="T73" fmla="*/ 1793111841 h 100"/>
              <a:gd name="T74" fmla="*/ 2147483647 w 89"/>
              <a:gd name="T75" fmla="*/ 2147483647 h 100"/>
              <a:gd name="T76" fmla="*/ 2147483647 w 89"/>
              <a:gd name="T77" fmla="*/ 2147483647 h 100"/>
              <a:gd name="T78" fmla="*/ 2147483647 w 89"/>
              <a:gd name="T79" fmla="*/ 2147483647 h 100"/>
              <a:gd name="T80" fmla="*/ 2147483647 w 89"/>
              <a:gd name="T81" fmla="*/ 2147483647 h 100"/>
              <a:gd name="T82" fmla="*/ 2147483647 w 89"/>
              <a:gd name="T83" fmla="*/ 2147483647 h 100"/>
              <a:gd name="T84" fmla="*/ 2147483647 w 89"/>
              <a:gd name="T85" fmla="*/ 2147483647 h 100"/>
              <a:gd name="T86" fmla="*/ 2147483647 w 89"/>
              <a:gd name="T87" fmla="*/ 2147483647 h 100"/>
              <a:gd name="T88" fmla="*/ 2147483647 w 89"/>
              <a:gd name="T89" fmla="*/ 2147483647 h 100"/>
              <a:gd name="T90" fmla="*/ 2147483647 w 89"/>
              <a:gd name="T91" fmla="*/ 2147483647 h 100"/>
              <a:gd name="T92" fmla="*/ 2147483647 w 89"/>
              <a:gd name="T93" fmla="*/ 2147483647 h 100"/>
              <a:gd name="T94" fmla="*/ 2147483647 w 89"/>
              <a:gd name="T95" fmla="*/ 2147483647 h 100"/>
              <a:gd name="T96" fmla="*/ 2147483647 w 89"/>
              <a:gd name="T97" fmla="*/ 2147483647 h 100"/>
              <a:gd name="T98" fmla="*/ 2147483647 w 89"/>
              <a:gd name="T99" fmla="*/ 2147483647 h 100"/>
              <a:gd name="T100" fmla="*/ 2147483647 w 89"/>
              <a:gd name="T101" fmla="*/ 2147483647 h 100"/>
              <a:gd name="T102" fmla="*/ 2147483647 w 89"/>
              <a:gd name="T103" fmla="*/ 2147483647 h 100"/>
              <a:gd name="T104" fmla="*/ 529260316 w 89"/>
              <a:gd name="T105" fmla="*/ 2147483647 h 10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9"/>
              <a:gd name="T160" fmla="*/ 0 h 100"/>
              <a:gd name="T161" fmla="*/ 89 w 89"/>
              <a:gd name="T162" fmla="*/ 100 h 10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42" y="14"/>
                </a:lnTo>
                <a:lnTo>
                  <a:pt x="43" y="13"/>
                </a:lnTo>
                <a:lnTo>
                  <a:pt x="48" y="13"/>
                </a:lnTo>
                <a:lnTo>
                  <a:pt x="51" y="14"/>
                </a:lnTo>
                <a:lnTo>
                  <a:pt x="52" y="14"/>
                </a:lnTo>
                <a:lnTo>
                  <a:pt x="52" y="15"/>
                </a:lnTo>
                <a:lnTo>
                  <a:pt x="53" y="15"/>
                </a:lnTo>
                <a:lnTo>
                  <a:pt x="54" y="16"/>
                </a:lnTo>
                <a:lnTo>
                  <a:pt x="54" y="18"/>
                </a:lnTo>
                <a:lnTo>
                  <a:pt x="55" y="19"/>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9" y="82"/>
                </a:lnTo>
                <a:lnTo>
                  <a:pt x="59" y="83"/>
                </a:lnTo>
                <a:lnTo>
                  <a:pt x="63" y="84"/>
                </a:lnTo>
                <a:lnTo>
                  <a:pt x="64" y="87"/>
                </a:lnTo>
                <a:lnTo>
                  <a:pt x="68" y="89"/>
                </a:lnTo>
                <a:lnTo>
                  <a:pt x="72" y="92"/>
                </a:lnTo>
                <a:lnTo>
                  <a:pt x="72" y="93"/>
                </a:lnTo>
                <a:lnTo>
                  <a:pt x="72" y="95"/>
                </a:lnTo>
                <a:lnTo>
                  <a:pt x="72" y="98"/>
                </a:lnTo>
                <a:lnTo>
                  <a:pt x="8" y="10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2258" name="Freeform 49"/>
          <p:cNvSpPr>
            <a:spLocks/>
          </p:cNvSpPr>
          <p:nvPr/>
        </p:nvSpPr>
        <p:spPr bwMode="auto">
          <a:xfrm>
            <a:off x="4903612" y="4133851"/>
            <a:ext cx="555978" cy="511175"/>
          </a:xfrm>
          <a:custGeom>
            <a:avLst/>
            <a:gdLst>
              <a:gd name="T0" fmla="*/ 2147483647 w 77"/>
              <a:gd name="T1" fmla="*/ 59985599 h 66"/>
              <a:gd name="T2" fmla="*/ 2147483647 w 77"/>
              <a:gd name="T3" fmla="*/ 599863827 h 66"/>
              <a:gd name="T4" fmla="*/ 2147483647 w 77"/>
              <a:gd name="T5" fmla="*/ 779820579 h 66"/>
              <a:gd name="T6" fmla="*/ 2147483647 w 77"/>
              <a:gd name="T7" fmla="*/ 1319698822 h 66"/>
              <a:gd name="T8" fmla="*/ 2147483647 w 77"/>
              <a:gd name="T9" fmla="*/ 1979547991 h 66"/>
              <a:gd name="T10" fmla="*/ 2147483647 w 77"/>
              <a:gd name="T11" fmla="*/ 2147483647 h 66"/>
              <a:gd name="T12" fmla="*/ 2147483647 w 77"/>
              <a:gd name="T13" fmla="*/ 2147483647 h 66"/>
              <a:gd name="T14" fmla="*/ 2147483647 w 77"/>
              <a:gd name="T15" fmla="*/ 2147483647 h 66"/>
              <a:gd name="T16" fmla="*/ 2147483647 w 77"/>
              <a:gd name="T17" fmla="*/ 2147483647 h 66"/>
              <a:gd name="T18" fmla="*/ 2147483647 w 77"/>
              <a:gd name="T19" fmla="*/ 2147483647 h 66"/>
              <a:gd name="T20" fmla="*/ 2147483647 w 77"/>
              <a:gd name="T21" fmla="*/ 2147483647 h 66"/>
              <a:gd name="T22" fmla="*/ 2147483647 w 77"/>
              <a:gd name="T23" fmla="*/ 2147483647 h 66"/>
              <a:gd name="T24" fmla="*/ 2147483647 w 77"/>
              <a:gd name="T25" fmla="*/ 2147483647 h 66"/>
              <a:gd name="T26" fmla="*/ 2147483647 w 77"/>
              <a:gd name="T27" fmla="*/ 2147483647 h 66"/>
              <a:gd name="T28" fmla="*/ 2147483647 w 77"/>
              <a:gd name="T29" fmla="*/ 2147483647 h 66"/>
              <a:gd name="T30" fmla="*/ 2147483647 w 77"/>
              <a:gd name="T31" fmla="*/ 2147483647 h 66"/>
              <a:gd name="T32" fmla="*/ 2147483647 w 77"/>
              <a:gd name="T33" fmla="*/ 2147483647 h 66"/>
              <a:gd name="T34" fmla="*/ 2147483647 w 77"/>
              <a:gd name="T35" fmla="*/ 2147483647 h 66"/>
              <a:gd name="T36" fmla="*/ 2147483647 w 77"/>
              <a:gd name="T37" fmla="*/ 2147483647 h 66"/>
              <a:gd name="T38" fmla="*/ 2147483647 w 77"/>
              <a:gd name="T39" fmla="*/ 2147483647 h 66"/>
              <a:gd name="T40" fmla="*/ 2147483647 w 77"/>
              <a:gd name="T41" fmla="*/ 2147483647 h 66"/>
              <a:gd name="T42" fmla="*/ 2147483647 w 77"/>
              <a:gd name="T43" fmla="*/ 2147483647 h 66"/>
              <a:gd name="T44" fmla="*/ 2147483647 w 77"/>
              <a:gd name="T45" fmla="*/ 2147483647 h 66"/>
              <a:gd name="T46" fmla="*/ 2147483647 w 77"/>
              <a:gd name="T47" fmla="*/ 2147483647 h 66"/>
              <a:gd name="T48" fmla="*/ 2147483647 w 77"/>
              <a:gd name="T49" fmla="*/ 2147483647 h 66"/>
              <a:gd name="T50" fmla="*/ 2147483647 w 77"/>
              <a:gd name="T51" fmla="*/ 2147483647 h 66"/>
              <a:gd name="T52" fmla="*/ 2147483647 w 77"/>
              <a:gd name="T53" fmla="*/ 2147483647 h 66"/>
              <a:gd name="T54" fmla="*/ 2147483647 w 77"/>
              <a:gd name="T55" fmla="*/ 2147483647 h 66"/>
              <a:gd name="T56" fmla="*/ 2147483647 w 77"/>
              <a:gd name="T57" fmla="*/ 2147483647 h 66"/>
              <a:gd name="T58" fmla="*/ 2147483647 w 77"/>
              <a:gd name="T59" fmla="*/ 2147483647 h 66"/>
              <a:gd name="T60" fmla="*/ 2147483647 w 77"/>
              <a:gd name="T61" fmla="*/ 2147483647 h 66"/>
              <a:gd name="T62" fmla="*/ 2045506023 w 77"/>
              <a:gd name="T63" fmla="*/ 2147483647 h 66"/>
              <a:gd name="T64" fmla="*/ 989761249 w 77"/>
              <a:gd name="T65" fmla="*/ 2147483647 h 66"/>
              <a:gd name="T66" fmla="*/ 263934163 w 77"/>
              <a:gd name="T67" fmla="*/ 2147483647 h 66"/>
              <a:gd name="T68" fmla="*/ 329917751 w 77"/>
              <a:gd name="T69" fmla="*/ 2147483647 h 66"/>
              <a:gd name="T70" fmla="*/ 395901276 w 77"/>
              <a:gd name="T71" fmla="*/ 2147483647 h 66"/>
              <a:gd name="T72" fmla="*/ 395901276 w 77"/>
              <a:gd name="T73" fmla="*/ 2147483647 h 66"/>
              <a:gd name="T74" fmla="*/ 593851977 w 77"/>
              <a:gd name="T75" fmla="*/ 2147483647 h 66"/>
              <a:gd name="T76" fmla="*/ 461884801 w 77"/>
              <a:gd name="T77" fmla="*/ 1799583494 h 66"/>
              <a:gd name="T78" fmla="*/ 395901276 w 77"/>
              <a:gd name="T79" fmla="*/ 1679612326 h 66"/>
              <a:gd name="T80" fmla="*/ 263934163 w 77"/>
              <a:gd name="T81" fmla="*/ 1499655574 h 66"/>
              <a:gd name="T82" fmla="*/ 65983541 w 77"/>
              <a:gd name="T83" fmla="*/ 1139734325 h 66"/>
              <a:gd name="T84" fmla="*/ 0 w 77"/>
              <a:gd name="T85" fmla="*/ 59985599 h 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7"/>
              <a:gd name="T130" fmla="*/ 0 h 66"/>
              <a:gd name="T131" fmla="*/ 77 w 77"/>
              <a:gd name="T132" fmla="*/ 66 h 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0" y="65"/>
                </a:lnTo>
                <a:lnTo>
                  <a:pt x="59" y="65"/>
                </a:lnTo>
                <a:lnTo>
                  <a:pt x="58" y="63"/>
                </a:lnTo>
                <a:lnTo>
                  <a:pt x="57" y="63"/>
                </a:lnTo>
                <a:lnTo>
                  <a:pt x="55" y="63"/>
                </a:lnTo>
                <a:lnTo>
                  <a:pt x="54" y="63"/>
                </a:lnTo>
                <a:lnTo>
                  <a:pt x="52" y="65"/>
                </a:lnTo>
                <a:lnTo>
                  <a:pt x="50" y="65"/>
                </a:lnTo>
                <a:lnTo>
                  <a:pt x="49" y="64"/>
                </a:lnTo>
                <a:lnTo>
                  <a:pt x="47" y="64"/>
                </a:lnTo>
                <a:lnTo>
                  <a:pt x="43" y="60"/>
                </a:lnTo>
                <a:lnTo>
                  <a:pt x="41" y="59"/>
                </a:lnTo>
                <a:lnTo>
                  <a:pt x="39" y="58"/>
                </a:lnTo>
                <a:lnTo>
                  <a:pt x="38" y="57"/>
                </a:lnTo>
                <a:lnTo>
                  <a:pt x="37" y="57"/>
                </a:lnTo>
                <a:lnTo>
                  <a:pt x="37" y="56"/>
                </a:lnTo>
                <a:lnTo>
                  <a:pt x="37" y="55"/>
                </a:lnTo>
                <a:lnTo>
                  <a:pt x="36" y="56"/>
                </a:lnTo>
                <a:lnTo>
                  <a:pt x="34" y="55"/>
                </a:lnTo>
                <a:lnTo>
                  <a:pt x="34" y="54"/>
                </a:lnTo>
                <a:lnTo>
                  <a:pt x="33" y="54"/>
                </a:lnTo>
                <a:lnTo>
                  <a:pt x="30" y="57"/>
                </a:lnTo>
                <a:lnTo>
                  <a:pt x="31" y="58"/>
                </a:lnTo>
                <a:lnTo>
                  <a:pt x="27" y="59"/>
                </a:lnTo>
                <a:lnTo>
                  <a:pt x="19" y="57"/>
                </a:lnTo>
                <a:lnTo>
                  <a:pt x="15" y="56"/>
                </a:lnTo>
                <a:lnTo>
                  <a:pt x="4" y="57"/>
                </a:lnTo>
                <a:lnTo>
                  <a:pt x="4" y="56"/>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2259" name="Freeform 50"/>
          <p:cNvSpPr>
            <a:spLocks/>
          </p:cNvSpPr>
          <p:nvPr/>
        </p:nvSpPr>
        <p:spPr bwMode="auto">
          <a:xfrm>
            <a:off x="5127978" y="2855913"/>
            <a:ext cx="390878" cy="735012"/>
          </a:xfrm>
          <a:custGeom>
            <a:avLst/>
            <a:gdLst>
              <a:gd name="T0" fmla="*/ 596822271 w 54"/>
              <a:gd name="T1" fmla="*/ 119721841 h 95"/>
              <a:gd name="T2" fmla="*/ 795762944 w 54"/>
              <a:gd name="T3" fmla="*/ 299304648 h 95"/>
              <a:gd name="T4" fmla="*/ 994695473 w 54"/>
              <a:gd name="T5" fmla="*/ 478887364 h 95"/>
              <a:gd name="T6" fmla="*/ 994695473 w 54"/>
              <a:gd name="T7" fmla="*/ 718331107 h 95"/>
              <a:gd name="T8" fmla="*/ 928384630 w 54"/>
              <a:gd name="T9" fmla="*/ 897913823 h 95"/>
              <a:gd name="T10" fmla="*/ 729443957 w 54"/>
              <a:gd name="T11" fmla="*/ 1137349950 h 95"/>
              <a:gd name="T12" fmla="*/ 596822271 w 54"/>
              <a:gd name="T13" fmla="*/ 1197210855 h 95"/>
              <a:gd name="T14" fmla="*/ 331562486 w 54"/>
              <a:gd name="T15" fmla="*/ 1257071761 h 95"/>
              <a:gd name="T16" fmla="*/ 265251579 w 54"/>
              <a:gd name="T17" fmla="*/ 1436654477 h 95"/>
              <a:gd name="T18" fmla="*/ 397881472 w 54"/>
              <a:gd name="T19" fmla="*/ 1616237194 h 95"/>
              <a:gd name="T20" fmla="*/ 265251579 w 54"/>
              <a:gd name="T21" fmla="*/ 2035264015 h 95"/>
              <a:gd name="T22" fmla="*/ 66310859 w 54"/>
              <a:gd name="T23" fmla="*/ 2147483647 h 95"/>
              <a:gd name="T24" fmla="*/ 0 w 54"/>
              <a:gd name="T25" fmla="*/ 2147483647 h 95"/>
              <a:gd name="T26" fmla="*/ 0 w 54"/>
              <a:gd name="T27" fmla="*/ 2147483647 h 95"/>
              <a:gd name="T28" fmla="*/ 66310859 w 54"/>
              <a:gd name="T29" fmla="*/ 2147483647 h 95"/>
              <a:gd name="T30" fmla="*/ 331562486 w 54"/>
              <a:gd name="T31" fmla="*/ 2147483647 h 95"/>
              <a:gd name="T32" fmla="*/ 663133114 w 54"/>
              <a:gd name="T33" fmla="*/ 2147483647 h 95"/>
              <a:gd name="T34" fmla="*/ 862073787 w 54"/>
              <a:gd name="T35" fmla="*/ 2147483647 h 95"/>
              <a:gd name="T36" fmla="*/ 994695473 w 54"/>
              <a:gd name="T37" fmla="*/ 2147483647 h 95"/>
              <a:gd name="T38" fmla="*/ 1259955386 w 54"/>
              <a:gd name="T39" fmla="*/ 2147483647 h 95"/>
              <a:gd name="T40" fmla="*/ 1259955386 w 54"/>
              <a:gd name="T41" fmla="*/ 2147483647 h 95"/>
              <a:gd name="T42" fmla="*/ 1061014459 w 54"/>
              <a:gd name="T43" fmla="*/ 2147483647 h 95"/>
              <a:gd name="T44" fmla="*/ 1259955386 w 54"/>
              <a:gd name="T45" fmla="*/ 2147483647 h 95"/>
              <a:gd name="T46" fmla="*/ 1591517744 w 54"/>
              <a:gd name="T47" fmla="*/ 2147483647 h 95"/>
              <a:gd name="T48" fmla="*/ 1923088246 w 54"/>
              <a:gd name="T49" fmla="*/ 2147483647 h 95"/>
              <a:gd name="T50" fmla="*/ 1989399089 w 54"/>
              <a:gd name="T51" fmla="*/ 2147483647 h 95"/>
              <a:gd name="T52" fmla="*/ 1923088246 w 54"/>
              <a:gd name="T53" fmla="*/ 2147483647 h 95"/>
              <a:gd name="T54" fmla="*/ 2122028918 w 54"/>
              <a:gd name="T55" fmla="*/ 2147483647 h 95"/>
              <a:gd name="T56" fmla="*/ 2147483647 w 54"/>
              <a:gd name="T57" fmla="*/ 2147483647 h 95"/>
              <a:gd name="T58" fmla="*/ 2147483647 w 54"/>
              <a:gd name="T59" fmla="*/ 2147483647 h 95"/>
              <a:gd name="T60" fmla="*/ 2147483647 w 54"/>
              <a:gd name="T61" fmla="*/ 2147483647 h 95"/>
              <a:gd name="T62" fmla="*/ 2147483647 w 54"/>
              <a:gd name="T63" fmla="*/ 2147483647 h 95"/>
              <a:gd name="T64" fmla="*/ 2147483647 w 54"/>
              <a:gd name="T65" fmla="*/ 2147483647 h 95"/>
              <a:gd name="T66" fmla="*/ 2147483647 w 54"/>
              <a:gd name="T67" fmla="*/ 2147483647 h 95"/>
              <a:gd name="T68" fmla="*/ 2147483647 w 54"/>
              <a:gd name="T69" fmla="*/ 2147483647 h 95"/>
              <a:gd name="T70" fmla="*/ 2147483647 w 54"/>
              <a:gd name="T71" fmla="*/ 2147483647 h 95"/>
              <a:gd name="T72" fmla="*/ 2147483647 w 54"/>
              <a:gd name="T73" fmla="*/ 2147483647 h 95"/>
              <a:gd name="T74" fmla="*/ 2147483647 w 54"/>
              <a:gd name="T75" fmla="*/ 2147483647 h 95"/>
              <a:gd name="T76" fmla="*/ 2147483647 w 54"/>
              <a:gd name="T77" fmla="*/ 2147483647 h 95"/>
              <a:gd name="T78" fmla="*/ 2147483647 w 54"/>
              <a:gd name="T79" fmla="*/ 2147483647 h 95"/>
              <a:gd name="T80" fmla="*/ 2147483647 w 54"/>
              <a:gd name="T81" fmla="*/ 2147483647 h 95"/>
              <a:gd name="T82" fmla="*/ 2147483647 w 54"/>
              <a:gd name="T83" fmla="*/ 2147483647 h 95"/>
              <a:gd name="T84" fmla="*/ 2147483647 w 54"/>
              <a:gd name="T85" fmla="*/ 2147483647 h 95"/>
              <a:gd name="T86" fmla="*/ 2147483647 w 54"/>
              <a:gd name="T87" fmla="*/ 2147483647 h 95"/>
              <a:gd name="T88" fmla="*/ 2147483647 w 54"/>
              <a:gd name="T89" fmla="*/ 778192013 h 95"/>
              <a:gd name="T90" fmla="*/ 2147483647 w 54"/>
              <a:gd name="T91" fmla="*/ 658470202 h 95"/>
              <a:gd name="T92" fmla="*/ 2147483647 w 54"/>
              <a:gd name="T93" fmla="*/ 359165554 h 95"/>
              <a:gd name="T94" fmla="*/ 2147483647 w 54"/>
              <a:gd name="T95" fmla="*/ 179582777 h 95"/>
              <a:gd name="T96" fmla="*/ 2147483647 w 54"/>
              <a:gd name="T97" fmla="*/ 0 h 9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4"/>
              <a:gd name="T148" fmla="*/ 0 h 95"/>
              <a:gd name="T149" fmla="*/ 54 w 54"/>
              <a:gd name="T150" fmla="*/ 95 h 9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1"/>
                </a:lnTo>
                <a:lnTo>
                  <a:pt x="48" y="80"/>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52260" name="Group 51"/>
          <p:cNvGrpSpPr>
            <a:grpSpLocks/>
          </p:cNvGrpSpPr>
          <p:nvPr/>
        </p:nvGrpSpPr>
        <p:grpSpPr bwMode="auto">
          <a:xfrm>
            <a:off x="5177367" y="2197100"/>
            <a:ext cx="738011" cy="742950"/>
            <a:chOff x="3562" y="1636"/>
            <a:chExt cx="497" cy="468"/>
          </a:xfrm>
        </p:grpSpPr>
        <p:sp>
          <p:nvSpPr>
            <p:cNvPr id="52294" name="Freeform 52"/>
            <p:cNvSpPr>
              <a:spLocks/>
            </p:cNvSpPr>
            <p:nvPr/>
          </p:nvSpPr>
          <p:spPr bwMode="auto">
            <a:xfrm>
              <a:off x="3806" y="1758"/>
              <a:ext cx="253" cy="346"/>
            </a:xfrm>
            <a:custGeom>
              <a:avLst/>
              <a:gdLst>
                <a:gd name="T0" fmla="*/ 618 w 52"/>
                <a:gd name="T1" fmla="*/ 1613 h 71"/>
                <a:gd name="T2" fmla="*/ 1017 w 52"/>
                <a:gd name="T3" fmla="*/ 1594 h 71"/>
                <a:gd name="T4" fmla="*/ 1066 w 52"/>
                <a:gd name="T5" fmla="*/ 1472 h 71"/>
                <a:gd name="T6" fmla="*/ 1066 w 52"/>
                <a:gd name="T7" fmla="*/ 1379 h 71"/>
                <a:gd name="T8" fmla="*/ 1138 w 52"/>
                <a:gd name="T9" fmla="*/ 1306 h 71"/>
                <a:gd name="T10" fmla="*/ 1158 w 52"/>
                <a:gd name="T11" fmla="*/ 1233 h 71"/>
                <a:gd name="T12" fmla="*/ 1182 w 52"/>
                <a:gd name="T13" fmla="*/ 1189 h 71"/>
                <a:gd name="T14" fmla="*/ 1207 w 52"/>
                <a:gd name="T15" fmla="*/ 1213 h 71"/>
                <a:gd name="T16" fmla="*/ 1231 w 52"/>
                <a:gd name="T17" fmla="*/ 1189 h 71"/>
                <a:gd name="T18" fmla="*/ 1231 w 52"/>
                <a:gd name="T19" fmla="*/ 1092 h 71"/>
                <a:gd name="T20" fmla="*/ 1207 w 52"/>
                <a:gd name="T21" fmla="*/ 999 h 71"/>
                <a:gd name="T22" fmla="*/ 1114 w 52"/>
                <a:gd name="T23" fmla="*/ 663 h 71"/>
                <a:gd name="T24" fmla="*/ 993 w 52"/>
                <a:gd name="T25" fmla="*/ 663 h 71"/>
                <a:gd name="T26" fmla="*/ 851 w 52"/>
                <a:gd name="T27" fmla="*/ 853 h 71"/>
                <a:gd name="T28" fmla="*/ 827 w 52"/>
                <a:gd name="T29" fmla="*/ 833 h 71"/>
                <a:gd name="T30" fmla="*/ 783 w 52"/>
                <a:gd name="T31" fmla="*/ 809 h 71"/>
                <a:gd name="T32" fmla="*/ 783 w 52"/>
                <a:gd name="T33" fmla="*/ 711 h 71"/>
                <a:gd name="T34" fmla="*/ 851 w 52"/>
                <a:gd name="T35" fmla="*/ 663 h 71"/>
                <a:gd name="T36" fmla="*/ 851 w 52"/>
                <a:gd name="T37" fmla="*/ 619 h 71"/>
                <a:gd name="T38" fmla="*/ 900 w 52"/>
                <a:gd name="T39" fmla="*/ 570 h 71"/>
                <a:gd name="T40" fmla="*/ 900 w 52"/>
                <a:gd name="T41" fmla="*/ 404 h 71"/>
                <a:gd name="T42" fmla="*/ 876 w 52"/>
                <a:gd name="T43" fmla="*/ 331 h 71"/>
                <a:gd name="T44" fmla="*/ 827 w 52"/>
                <a:gd name="T45" fmla="*/ 283 h 71"/>
                <a:gd name="T46" fmla="*/ 876 w 52"/>
                <a:gd name="T47" fmla="*/ 239 h 71"/>
                <a:gd name="T48" fmla="*/ 851 w 52"/>
                <a:gd name="T49" fmla="*/ 166 h 71"/>
                <a:gd name="T50" fmla="*/ 710 w 52"/>
                <a:gd name="T51" fmla="*/ 93 h 71"/>
                <a:gd name="T52" fmla="*/ 618 w 52"/>
                <a:gd name="T53" fmla="*/ 49 h 71"/>
                <a:gd name="T54" fmla="*/ 496 w 52"/>
                <a:gd name="T55" fmla="*/ 24 h 71"/>
                <a:gd name="T56" fmla="*/ 428 w 52"/>
                <a:gd name="T57" fmla="*/ 24 h 71"/>
                <a:gd name="T58" fmla="*/ 355 w 52"/>
                <a:gd name="T59" fmla="*/ 73 h 71"/>
                <a:gd name="T60" fmla="*/ 355 w 52"/>
                <a:gd name="T61" fmla="*/ 141 h 71"/>
                <a:gd name="T62" fmla="*/ 380 w 52"/>
                <a:gd name="T63" fmla="*/ 166 h 71"/>
                <a:gd name="T64" fmla="*/ 355 w 52"/>
                <a:gd name="T65" fmla="*/ 190 h 71"/>
                <a:gd name="T66" fmla="*/ 307 w 52"/>
                <a:gd name="T67" fmla="*/ 239 h 71"/>
                <a:gd name="T68" fmla="*/ 282 w 52"/>
                <a:gd name="T69" fmla="*/ 307 h 71"/>
                <a:gd name="T70" fmla="*/ 282 w 52"/>
                <a:gd name="T71" fmla="*/ 404 h 71"/>
                <a:gd name="T72" fmla="*/ 238 w 52"/>
                <a:gd name="T73" fmla="*/ 380 h 71"/>
                <a:gd name="T74" fmla="*/ 238 w 52"/>
                <a:gd name="T75" fmla="*/ 307 h 71"/>
                <a:gd name="T76" fmla="*/ 238 w 52"/>
                <a:gd name="T77" fmla="*/ 263 h 71"/>
                <a:gd name="T78" fmla="*/ 190 w 52"/>
                <a:gd name="T79" fmla="*/ 307 h 71"/>
                <a:gd name="T80" fmla="*/ 190 w 52"/>
                <a:gd name="T81" fmla="*/ 380 h 71"/>
                <a:gd name="T82" fmla="*/ 117 w 52"/>
                <a:gd name="T83" fmla="*/ 404 h 71"/>
                <a:gd name="T84" fmla="*/ 92 w 52"/>
                <a:gd name="T85" fmla="*/ 453 h 71"/>
                <a:gd name="T86" fmla="*/ 73 w 52"/>
                <a:gd name="T87" fmla="*/ 546 h 71"/>
                <a:gd name="T88" fmla="*/ 49 w 52"/>
                <a:gd name="T89" fmla="*/ 663 h 71"/>
                <a:gd name="T90" fmla="*/ 24 w 52"/>
                <a:gd name="T91" fmla="*/ 760 h 71"/>
                <a:gd name="T92" fmla="*/ 49 w 52"/>
                <a:gd name="T93" fmla="*/ 877 h 71"/>
                <a:gd name="T94" fmla="*/ 49 w 52"/>
                <a:gd name="T95" fmla="*/ 975 h 71"/>
                <a:gd name="T96" fmla="*/ 141 w 52"/>
                <a:gd name="T97" fmla="*/ 1189 h 71"/>
                <a:gd name="T98" fmla="*/ 165 w 52"/>
                <a:gd name="T99" fmla="*/ 1306 h 71"/>
                <a:gd name="T100" fmla="*/ 165 w 52"/>
                <a:gd name="T101" fmla="*/ 1330 h 71"/>
                <a:gd name="T102" fmla="*/ 141 w 52"/>
                <a:gd name="T103" fmla="*/ 1472 h 71"/>
                <a:gd name="T104" fmla="*/ 49 w 52"/>
                <a:gd name="T105" fmla="*/ 1637 h 71"/>
                <a:gd name="T106" fmla="*/ 0 w 52"/>
                <a:gd name="T107" fmla="*/ 1686 h 7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71"/>
                <a:gd name="T164" fmla="*/ 52 w 52"/>
                <a:gd name="T165" fmla="*/ 71 h 7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6"/>
                  </a:lnTo>
                  <a:lnTo>
                    <a:pt x="6" y="59"/>
                  </a:lnTo>
                  <a:lnTo>
                    <a:pt x="6" y="62"/>
                  </a:lnTo>
                  <a:lnTo>
                    <a:pt x="5" y="64"/>
                  </a:lnTo>
                  <a:lnTo>
                    <a:pt x="2" y="69"/>
                  </a:lnTo>
                  <a:lnTo>
                    <a:pt x="1" y="71"/>
                  </a:lnTo>
                  <a:lnTo>
                    <a:pt x="0" y="7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2295" name="Freeform 53"/>
            <p:cNvSpPr>
              <a:spLocks/>
            </p:cNvSpPr>
            <p:nvPr/>
          </p:nvSpPr>
          <p:spPr bwMode="auto">
            <a:xfrm>
              <a:off x="3562" y="1636"/>
              <a:ext cx="405" cy="200"/>
            </a:xfrm>
            <a:custGeom>
              <a:avLst/>
              <a:gdLst>
                <a:gd name="T0" fmla="*/ 98 w 83"/>
                <a:gd name="T1" fmla="*/ 380 h 41"/>
                <a:gd name="T2" fmla="*/ 190 w 83"/>
                <a:gd name="T3" fmla="*/ 307 h 41"/>
                <a:gd name="T4" fmla="*/ 478 w 83"/>
                <a:gd name="T5" fmla="*/ 141 h 41"/>
                <a:gd name="T6" fmla="*/ 620 w 83"/>
                <a:gd name="T7" fmla="*/ 24 h 41"/>
                <a:gd name="T8" fmla="*/ 737 w 83"/>
                <a:gd name="T9" fmla="*/ 24 h 41"/>
                <a:gd name="T10" fmla="*/ 668 w 83"/>
                <a:gd name="T11" fmla="*/ 98 h 41"/>
                <a:gd name="T12" fmla="*/ 547 w 83"/>
                <a:gd name="T13" fmla="*/ 215 h 41"/>
                <a:gd name="T14" fmla="*/ 547 w 83"/>
                <a:gd name="T15" fmla="*/ 288 h 41"/>
                <a:gd name="T16" fmla="*/ 668 w 83"/>
                <a:gd name="T17" fmla="*/ 239 h 41"/>
                <a:gd name="T18" fmla="*/ 927 w 83"/>
                <a:gd name="T19" fmla="*/ 356 h 41"/>
                <a:gd name="T20" fmla="*/ 1025 w 83"/>
                <a:gd name="T21" fmla="*/ 380 h 41"/>
                <a:gd name="T22" fmla="*/ 1049 w 83"/>
                <a:gd name="T23" fmla="*/ 405 h 41"/>
                <a:gd name="T24" fmla="*/ 1166 w 83"/>
                <a:gd name="T25" fmla="*/ 307 h 41"/>
                <a:gd name="T26" fmla="*/ 1522 w 83"/>
                <a:gd name="T27" fmla="*/ 190 h 41"/>
                <a:gd name="T28" fmla="*/ 1498 w 83"/>
                <a:gd name="T29" fmla="*/ 263 h 41"/>
                <a:gd name="T30" fmla="*/ 1571 w 83"/>
                <a:gd name="T31" fmla="*/ 332 h 41"/>
                <a:gd name="T32" fmla="*/ 1713 w 83"/>
                <a:gd name="T33" fmla="*/ 307 h 41"/>
                <a:gd name="T34" fmla="*/ 1810 w 83"/>
                <a:gd name="T35" fmla="*/ 429 h 41"/>
                <a:gd name="T36" fmla="*/ 1952 w 83"/>
                <a:gd name="T37" fmla="*/ 454 h 41"/>
                <a:gd name="T38" fmla="*/ 1952 w 83"/>
                <a:gd name="T39" fmla="*/ 498 h 41"/>
                <a:gd name="T40" fmla="*/ 1879 w 83"/>
                <a:gd name="T41" fmla="*/ 498 h 41"/>
                <a:gd name="T42" fmla="*/ 1786 w 83"/>
                <a:gd name="T43" fmla="*/ 498 h 41"/>
                <a:gd name="T44" fmla="*/ 1644 w 83"/>
                <a:gd name="T45" fmla="*/ 498 h 41"/>
                <a:gd name="T46" fmla="*/ 1644 w 83"/>
                <a:gd name="T47" fmla="*/ 571 h 41"/>
                <a:gd name="T48" fmla="*/ 1478 w 83"/>
                <a:gd name="T49" fmla="*/ 498 h 41"/>
                <a:gd name="T50" fmla="*/ 1357 w 83"/>
                <a:gd name="T51" fmla="*/ 546 h 41"/>
                <a:gd name="T52" fmla="*/ 1308 w 83"/>
                <a:gd name="T53" fmla="*/ 595 h 41"/>
                <a:gd name="T54" fmla="*/ 1191 w 83"/>
                <a:gd name="T55" fmla="*/ 595 h 41"/>
                <a:gd name="T56" fmla="*/ 1093 w 83"/>
                <a:gd name="T57" fmla="*/ 712 h 41"/>
                <a:gd name="T58" fmla="*/ 1117 w 83"/>
                <a:gd name="T59" fmla="*/ 668 h 41"/>
                <a:gd name="T60" fmla="*/ 1049 w 83"/>
                <a:gd name="T61" fmla="*/ 668 h 41"/>
                <a:gd name="T62" fmla="*/ 1000 w 83"/>
                <a:gd name="T63" fmla="*/ 644 h 41"/>
                <a:gd name="T64" fmla="*/ 952 w 83"/>
                <a:gd name="T65" fmla="*/ 761 h 41"/>
                <a:gd name="T66" fmla="*/ 859 w 83"/>
                <a:gd name="T67" fmla="*/ 902 h 41"/>
                <a:gd name="T68" fmla="*/ 810 w 83"/>
                <a:gd name="T69" fmla="*/ 927 h 41"/>
                <a:gd name="T70" fmla="*/ 834 w 83"/>
                <a:gd name="T71" fmla="*/ 859 h 41"/>
                <a:gd name="T72" fmla="*/ 761 w 83"/>
                <a:gd name="T73" fmla="*/ 859 h 41"/>
                <a:gd name="T74" fmla="*/ 712 w 83"/>
                <a:gd name="T75" fmla="*/ 688 h 41"/>
                <a:gd name="T76" fmla="*/ 693 w 83"/>
                <a:gd name="T77" fmla="*/ 668 h 41"/>
                <a:gd name="T78" fmla="*/ 547 w 83"/>
                <a:gd name="T79" fmla="*/ 620 h 41"/>
                <a:gd name="T80" fmla="*/ 522 w 83"/>
                <a:gd name="T81" fmla="*/ 620 h 41"/>
                <a:gd name="T82" fmla="*/ 381 w 83"/>
                <a:gd name="T83" fmla="*/ 571 h 41"/>
                <a:gd name="T84" fmla="*/ 98 w 83"/>
                <a:gd name="T85" fmla="*/ 454 h 41"/>
                <a:gd name="T86" fmla="*/ 0 w 83"/>
                <a:gd name="T87" fmla="*/ 405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83"/>
                <a:gd name="T133" fmla="*/ 0 h 41"/>
                <a:gd name="T134" fmla="*/ 83 w 83"/>
                <a:gd name="T135" fmla="*/ 41 h 4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3" y="32"/>
                  </a:lnTo>
                  <a:lnTo>
                    <a:pt x="32" y="30"/>
                  </a:lnTo>
                  <a:lnTo>
                    <a:pt x="30" y="29"/>
                  </a:lnTo>
                  <a:lnTo>
                    <a:pt x="28" y="29"/>
                  </a:lnTo>
                  <a:lnTo>
                    <a:pt x="28" y="28"/>
                  </a:lnTo>
                  <a:lnTo>
                    <a:pt x="29" y="28"/>
                  </a:lnTo>
                  <a:lnTo>
                    <a:pt x="28" y="27"/>
                  </a:lnTo>
                  <a:lnTo>
                    <a:pt x="26" y="26"/>
                  </a:lnTo>
                  <a:lnTo>
                    <a:pt x="23" y="26"/>
                  </a:lnTo>
                  <a:lnTo>
                    <a:pt x="22" y="26"/>
                  </a:lnTo>
                  <a:lnTo>
                    <a:pt x="20" y="26"/>
                  </a:lnTo>
                  <a:lnTo>
                    <a:pt x="18" y="24"/>
                  </a:lnTo>
                  <a:lnTo>
                    <a:pt x="16" y="24"/>
                  </a:lnTo>
                  <a:lnTo>
                    <a:pt x="5" y="22"/>
                  </a:lnTo>
                  <a:lnTo>
                    <a:pt x="4" y="21"/>
                  </a:lnTo>
                  <a:lnTo>
                    <a:pt x="4" y="19"/>
                  </a:lnTo>
                  <a:lnTo>
                    <a:pt x="3" y="19"/>
                  </a:lnTo>
                  <a:lnTo>
                    <a:pt x="1" y="18"/>
                  </a:lnTo>
                  <a:lnTo>
                    <a:pt x="0" y="17"/>
                  </a:lnTo>
                  <a:close/>
                </a:path>
              </a:pathLst>
            </a:custGeom>
            <a:solidFill>
              <a:srgbClr val="FFC66D"/>
            </a:solidFill>
            <a:ln w="12700" cmpd="sng">
              <a:solidFill>
                <a:schemeClr val="tx1"/>
              </a:solidFill>
              <a:prstDash val="solid"/>
              <a:round/>
              <a:headEnd/>
              <a:tailEnd/>
            </a:ln>
          </p:spPr>
          <p:txBody>
            <a:bodyPr/>
            <a:lstStyle/>
            <a:p>
              <a:endParaRPr lang="en-US"/>
            </a:p>
          </p:txBody>
        </p:sp>
      </p:grpSp>
      <p:sp>
        <p:nvSpPr>
          <p:cNvPr id="52261" name="Freeform 54"/>
          <p:cNvSpPr>
            <a:spLocks/>
          </p:cNvSpPr>
          <p:nvPr/>
        </p:nvSpPr>
        <p:spPr bwMode="auto">
          <a:xfrm>
            <a:off x="5475111" y="2917826"/>
            <a:ext cx="290689" cy="557213"/>
          </a:xfrm>
          <a:custGeom>
            <a:avLst/>
            <a:gdLst>
              <a:gd name="T0" fmla="*/ 66843900 w 40"/>
              <a:gd name="T1" fmla="*/ 299463286 h 72"/>
              <a:gd name="T2" fmla="*/ 267367426 w 40"/>
              <a:gd name="T3" fmla="*/ 2147483647 h 72"/>
              <a:gd name="T4" fmla="*/ 267367426 w 40"/>
              <a:gd name="T5" fmla="*/ 2147483647 h 72"/>
              <a:gd name="T6" fmla="*/ 267367426 w 40"/>
              <a:gd name="T7" fmla="*/ 2147483647 h 72"/>
              <a:gd name="T8" fmla="*/ 267367426 w 40"/>
              <a:gd name="T9" fmla="*/ 2147483647 h 72"/>
              <a:gd name="T10" fmla="*/ 334203199 w 40"/>
              <a:gd name="T11" fmla="*/ 2147483647 h 72"/>
              <a:gd name="T12" fmla="*/ 401047084 w 40"/>
              <a:gd name="T13" fmla="*/ 2147483647 h 72"/>
              <a:gd name="T14" fmla="*/ 267367426 w 40"/>
              <a:gd name="T15" fmla="*/ 2147483647 h 72"/>
              <a:gd name="T16" fmla="*/ 267367426 w 40"/>
              <a:gd name="T17" fmla="*/ 2147483647 h 72"/>
              <a:gd name="T18" fmla="*/ 133679625 w 40"/>
              <a:gd name="T19" fmla="*/ 2147483647 h 72"/>
              <a:gd name="T20" fmla="*/ 0 w 40"/>
              <a:gd name="T21" fmla="*/ 2147483647 h 72"/>
              <a:gd name="T22" fmla="*/ 0 w 40"/>
              <a:gd name="T23" fmla="*/ 2147483647 h 72"/>
              <a:gd name="T24" fmla="*/ 0 w 40"/>
              <a:gd name="T25" fmla="*/ 2147483647 h 72"/>
              <a:gd name="T26" fmla="*/ 0 w 40"/>
              <a:gd name="T27" fmla="*/ 2147483647 h 72"/>
              <a:gd name="T28" fmla="*/ 0 w 40"/>
              <a:gd name="T29" fmla="*/ 2147483647 h 72"/>
              <a:gd name="T30" fmla="*/ 0 w 40"/>
              <a:gd name="T31" fmla="*/ 2147483647 h 72"/>
              <a:gd name="T32" fmla="*/ 66843900 w 40"/>
              <a:gd name="T33" fmla="*/ 2147483647 h 72"/>
              <a:gd name="T34" fmla="*/ 133679625 w 40"/>
              <a:gd name="T35" fmla="*/ 2147483647 h 72"/>
              <a:gd name="T36" fmla="*/ 133679625 w 40"/>
              <a:gd name="T37" fmla="*/ 2147483647 h 72"/>
              <a:gd name="T38" fmla="*/ 133679625 w 40"/>
              <a:gd name="T39" fmla="*/ 2147483647 h 72"/>
              <a:gd name="T40" fmla="*/ 334203199 w 40"/>
              <a:gd name="T41" fmla="*/ 2147483647 h 72"/>
              <a:gd name="T42" fmla="*/ 534726677 w 40"/>
              <a:gd name="T43" fmla="*/ 2147483647 h 72"/>
              <a:gd name="T44" fmla="*/ 802085991 w 40"/>
              <a:gd name="T45" fmla="*/ 2147483647 h 72"/>
              <a:gd name="T46" fmla="*/ 802085991 w 40"/>
              <a:gd name="T47" fmla="*/ 2147483647 h 72"/>
              <a:gd name="T48" fmla="*/ 868929876 w 40"/>
              <a:gd name="T49" fmla="*/ 2147483647 h 72"/>
              <a:gd name="T50" fmla="*/ 935773760 w 40"/>
              <a:gd name="T51" fmla="*/ 2147483647 h 72"/>
              <a:gd name="T52" fmla="*/ 1069453354 w 40"/>
              <a:gd name="T53" fmla="*/ 2147483647 h 72"/>
              <a:gd name="T54" fmla="*/ 1136297494 w 40"/>
              <a:gd name="T55" fmla="*/ 2147483647 h 72"/>
              <a:gd name="T56" fmla="*/ 1203133203 w 40"/>
              <a:gd name="T57" fmla="*/ 2147483647 h 72"/>
              <a:gd name="T58" fmla="*/ 1269977087 w 40"/>
              <a:gd name="T59" fmla="*/ 2147483647 h 72"/>
              <a:gd name="T60" fmla="*/ 1336820972 w 40"/>
              <a:gd name="T61" fmla="*/ 2147483647 h 72"/>
              <a:gd name="T62" fmla="*/ 1403656681 w 40"/>
              <a:gd name="T63" fmla="*/ 2147483647 h 72"/>
              <a:gd name="T64" fmla="*/ 1470500565 w 40"/>
              <a:gd name="T65" fmla="*/ 2147483647 h 72"/>
              <a:gd name="T66" fmla="*/ 1604180158 w 40"/>
              <a:gd name="T67" fmla="*/ 2147483647 h 72"/>
              <a:gd name="T68" fmla="*/ 1804703636 w 40"/>
              <a:gd name="T69" fmla="*/ 2147483647 h 72"/>
              <a:gd name="T70" fmla="*/ 1871539345 w 40"/>
              <a:gd name="T71" fmla="*/ 2147483647 h 72"/>
              <a:gd name="T72" fmla="*/ 2147483647 w 40"/>
              <a:gd name="T73" fmla="*/ 2147483647 h 72"/>
              <a:gd name="T74" fmla="*/ 2147483647 w 40"/>
              <a:gd name="T75" fmla="*/ 2147483647 h 72"/>
              <a:gd name="T76" fmla="*/ 2147483647 w 40"/>
              <a:gd name="T77" fmla="*/ 2147483647 h 72"/>
              <a:gd name="T78" fmla="*/ 2147483647 w 40"/>
              <a:gd name="T79" fmla="*/ 2147483647 h 72"/>
              <a:gd name="T80" fmla="*/ 2147483647 w 40"/>
              <a:gd name="T81" fmla="*/ 2147483647 h 72"/>
              <a:gd name="T82" fmla="*/ 2147483647 w 40"/>
              <a:gd name="T83" fmla="*/ 2147483647 h 72"/>
              <a:gd name="T84" fmla="*/ 2147483647 w 40"/>
              <a:gd name="T85" fmla="*/ 2147483647 h 72"/>
              <a:gd name="T86" fmla="*/ 2147483647 w 40"/>
              <a:gd name="T87" fmla="*/ 2147483647 h 72"/>
              <a:gd name="T88" fmla="*/ 2147483647 w 40"/>
              <a:gd name="T89" fmla="*/ 2147483647 h 72"/>
              <a:gd name="T90" fmla="*/ 2147483647 w 40"/>
              <a:gd name="T91" fmla="*/ 2147483647 h 72"/>
              <a:gd name="T92" fmla="*/ 2147483647 w 40"/>
              <a:gd name="T93" fmla="*/ 59892648 h 72"/>
              <a:gd name="T94" fmla="*/ 2147483647 w 40"/>
              <a:gd name="T95" fmla="*/ 0 h 72"/>
              <a:gd name="T96" fmla="*/ 601570689 w 40"/>
              <a:gd name="T97" fmla="*/ 179677960 h 72"/>
              <a:gd name="T98" fmla="*/ 534726677 w 40"/>
              <a:gd name="T99" fmla="*/ 239570593 h 72"/>
              <a:gd name="T100" fmla="*/ 401047084 w 40"/>
              <a:gd name="T101" fmla="*/ 299463286 h 72"/>
              <a:gd name="T102" fmla="*/ 334203199 w 40"/>
              <a:gd name="T103" fmla="*/ 359355919 h 72"/>
              <a:gd name="T104" fmla="*/ 200523542 w 40"/>
              <a:gd name="T105" fmla="*/ 359355919 h 72"/>
              <a:gd name="T106" fmla="*/ 66843900 w 40"/>
              <a:gd name="T107" fmla="*/ 299463286 h 72"/>
              <a:gd name="T108" fmla="*/ 66843900 w 40"/>
              <a:gd name="T109" fmla="*/ 299463286 h 7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0"/>
              <a:gd name="T166" fmla="*/ 0 h 72"/>
              <a:gd name="T167" fmla="*/ 40 w 40"/>
              <a:gd name="T168" fmla="*/ 72 h 7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2"/>
                </a:lnTo>
                <a:lnTo>
                  <a:pt x="1" y="72"/>
                </a:lnTo>
                <a:lnTo>
                  <a:pt x="2" y="72"/>
                </a:lnTo>
                <a:lnTo>
                  <a:pt x="2" y="71"/>
                </a:lnTo>
                <a:lnTo>
                  <a:pt x="2" y="70"/>
                </a:lnTo>
                <a:lnTo>
                  <a:pt x="5" y="70"/>
                </a:lnTo>
                <a:lnTo>
                  <a:pt x="8" y="69"/>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5"/>
                </a:lnTo>
                <a:lnTo>
                  <a:pt x="35" y="1"/>
                </a:lnTo>
                <a:lnTo>
                  <a:pt x="35" y="0"/>
                </a:lnTo>
                <a:lnTo>
                  <a:pt x="9" y="3"/>
                </a:lnTo>
                <a:lnTo>
                  <a:pt x="8" y="4"/>
                </a:lnTo>
                <a:lnTo>
                  <a:pt x="6" y="5"/>
                </a:lnTo>
                <a:lnTo>
                  <a:pt x="5" y="6"/>
                </a:lnTo>
                <a:lnTo>
                  <a:pt x="3" y="6"/>
                </a:lnTo>
                <a:lnTo>
                  <a:pt x="1" y="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2262" name="Freeform 55"/>
          <p:cNvSpPr>
            <a:spLocks/>
          </p:cNvSpPr>
          <p:nvPr/>
        </p:nvSpPr>
        <p:spPr bwMode="auto">
          <a:xfrm>
            <a:off x="5171723" y="3846514"/>
            <a:ext cx="338667" cy="642937"/>
          </a:xfrm>
          <a:custGeom>
            <a:avLst/>
            <a:gdLst>
              <a:gd name="T0" fmla="*/ 2147483647 w 47"/>
              <a:gd name="T1" fmla="*/ 0 h 83"/>
              <a:gd name="T2" fmla="*/ 985703678 w 47"/>
              <a:gd name="T3" fmla="*/ 120004564 h 83"/>
              <a:gd name="T4" fmla="*/ 985703678 w 47"/>
              <a:gd name="T5" fmla="*/ 180014608 h 83"/>
              <a:gd name="T6" fmla="*/ 788564614 w 47"/>
              <a:gd name="T7" fmla="*/ 300019203 h 83"/>
              <a:gd name="T8" fmla="*/ 788564614 w 47"/>
              <a:gd name="T9" fmla="*/ 480033750 h 83"/>
              <a:gd name="T10" fmla="*/ 788564614 w 47"/>
              <a:gd name="T11" fmla="*/ 660048419 h 83"/>
              <a:gd name="T12" fmla="*/ 722846189 w 47"/>
              <a:gd name="T13" fmla="*/ 720050686 h 83"/>
              <a:gd name="T14" fmla="*/ 591417444 w 47"/>
              <a:gd name="T15" fmla="*/ 840055220 h 83"/>
              <a:gd name="T16" fmla="*/ 459996679 w 47"/>
              <a:gd name="T17" fmla="*/ 960067501 h 83"/>
              <a:gd name="T18" fmla="*/ 394278254 w 47"/>
              <a:gd name="T19" fmla="*/ 1020070010 h 83"/>
              <a:gd name="T20" fmla="*/ 394278254 w 47"/>
              <a:gd name="T21" fmla="*/ 1140074544 h 83"/>
              <a:gd name="T22" fmla="*/ 328567935 w 47"/>
              <a:gd name="T23" fmla="*/ 1260086825 h 83"/>
              <a:gd name="T24" fmla="*/ 328567935 w 47"/>
              <a:gd name="T25" fmla="*/ 1320089092 h 83"/>
              <a:gd name="T26" fmla="*/ 262857552 w 47"/>
              <a:gd name="T27" fmla="*/ 1500103639 h 83"/>
              <a:gd name="T28" fmla="*/ 197139127 w 47"/>
              <a:gd name="T29" fmla="*/ 1620108174 h 83"/>
              <a:gd name="T30" fmla="*/ 262857552 w 47"/>
              <a:gd name="T31" fmla="*/ 1800122721 h 83"/>
              <a:gd name="T32" fmla="*/ 328567935 w 47"/>
              <a:gd name="T33" fmla="*/ 1860124988 h 83"/>
              <a:gd name="T34" fmla="*/ 328567935 w 47"/>
              <a:gd name="T35" fmla="*/ 1980137269 h 83"/>
              <a:gd name="T36" fmla="*/ 328567935 w 47"/>
              <a:gd name="T37" fmla="*/ 1980137269 h 83"/>
              <a:gd name="T38" fmla="*/ 328567935 w 47"/>
              <a:gd name="T39" fmla="*/ 2040140020 h 83"/>
              <a:gd name="T40" fmla="*/ 328567935 w 47"/>
              <a:gd name="T41" fmla="*/ 2040140020 h 83"/>
              <a:gd name="T42" fmla="*/ 262857552 w 47"/>
              <a:gd name="T43" fmla="*/ 2147483647 h 83"/>
              <a:gd name="T44" fmla="*/ 328567935 w 47"/>
              <a:gd name="T45" fmla="*/ 2147483647 h 83"/>
              <a:gd name="T46" fmla="*/ 262857552 w 47"/>
              <a:gd name="T47" fmla="*/ 2147483647 h 83"/>
              <a:gd name="T48" fmla="*/ 394278254 w 47"/>
              <a:gd name="T49" fmla="*/ 2147483647 h 83"/>
              <a:gd name="T50" fmla="*/ 394278254 w 47"/>
              <a:gd name="T51" fmla="*/ 2147483647 h 83"/>
              <a:gd name="T52" fmla="*/ 459996679 w 47"/>
              <a:gd name="T53" fmla="*/ 2147483647 h 83"/>
              <a:gd name="T54" fmla="*/ 525706999 w 47"/>
              <a:gd name="T55" fmla="*/ 2147483647 h 83"/>
              <a:gd name="T56" fmla="*/ 525706999 w 47"/>
              <a:gd name="T57" fmla="*/ 2147483647 h 83"/>
              <a:gd name="T58" fmla="*/ 394278254 w 47"/>
              <a:gd name="T59" fmla="*/ 2147483647 h 83"/>
              <a:gd name="T60" fmla="*/ 394278254 w 47"/>
              <a:gd name="T61" fmla="*/ 2147483647 h 83"/>
              <a:gd name="T62" fmla="*/ 328567935 w 47"/>
              <a:gd name="T63" fmla="*/ 2147483647 h 83"/>
              <a:gd name="T64" fmla="*/ 197139127 w 47"/>
              <a:gd name="T65" fmla="*/ 2147483647 h 83"/>
              <a:gd name="T66" fmla="*/ 0 w 47"/>
              <a:gd name="T67" fmla="*/ 2147483647 h 83"/>
              <a:gd name="T68" fmla="*/ 0 w 47"/>
              <a:gd name="T69" fmla="*/ 2147483647 h 83"/>
              <a:gd name="T70" fmla="*/ 1774260186 w 47"/>
              <a:gd name="T71" fmla="*/ 2147483647 h 83"/>
              <a:gd name="T72" fmla="*/ 1774260186 w 47"/>
              <a:gd name="T73" fmla="*/ 2147483647 h 83"/>
              <a:gd name="T74" fmla="*/ 1708549867 w 47"/>
              <a:gd name="T75" fmla="*/ 2147483647 h 83"/>
              <a:gd name="T76" fmla="*/ 1774260186 w 47"/>
              <a:gd name="T77" fmla="*/ 2147483647 h 83"/>
              <a:gd name="T78" fmla="*/ 1905688931 w 47"/>
              <a:gd name="T79" fmla="*/ 2147483647 h 83"/>
              <a:gd name="T80" fmla="*/ 1971399250 w 47"/>
              <a:gd name="T81" fmla="*/ 2147483647 h 83"/>
              <a:gd name="T82" fmla="*/ 2102827994 w 47"/>
              <a:gd name="T83" fmla="*/ 2147483647 h 83"/>
              <a:gd name="T84" fmla="*/ 2147483647 w 47"/>
              <a:gd name="T85" fmla="*/ 2147483647 h 83"/>
              <a:gd name="T86" fmla="*/ 2147483647 w 47"/>
              <a:gd name="T87" fmla="*/ 2147483647 h 83"/>
              <a:gd name="T88" fmla="*/ 2147483647 w 47"/>
              <a:gd name="T89" fmla="*/ 2147483647 h 83"/>
              <a:gd name="T90" fmla="*/ 2147483647 w 47"/>
              <a:gd name="T91" fmla="*/ 2147483647 h 83"/>
              <a:gd name="T92" fmla="*/ 2147483647 w 47"/>
              <a:gd name="T93" fmla="*/ 2147483647 h 83"/>
              <a:gd name="T94" fmla="*/ 2147483647 w 47"/>
              <a:gd name="T95" fmla="*/ 2147483647 h 83"/>
              <a:gd name="T96" fmla="*/ 2147483647 w 47"/>
              <a:gd name="T97" fmla="*/ 2147483647 h 83"/>
              <a:gd name="T98" fmla="*/ 2147483647 w 47"/>
              <a:gd name="T99" fmla="*/ 2147483647 h 83"/>
              <a:gd name="T100" fmla="*/ 2147483647 w 47"/>
              <a:gd name="T101" fmla="*/ 2147483647 h 83"/>
              <a:gd name="T102" fmla="*/ 2147483647 w 47"/>
              <a:gd name="T103" fmla="*/ 120004564 h 83"/>
              <a:gd name="T104" fmla="*/ 2147483647 w 47"/>
              <a:gd name="T105" fmla="*/ 0 h 83"/>
              <a:gd name="T106" fmla="*/ 2147483647 w 47"/>
              <a:gd name="T107" fmla="*/ 0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7"/>
              <a:gd name="T163" fmla="*/ 0 h 83"/>
              <a:gd name="T164" fmla="*/ 47 w 47"/>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2263" name="Freeform 56"/>
          <p:cNvSpPr>
            <a:spLocks/>
          </p:cNvSpPr>
          <p:nvPr/>
        </p:nvSpPr>
        <p:spPr bwMode="auto">
          <a:xfrm>
            <a:off x="6112933" y="2732089"/>
            <a:ext cx="570089" cy="395287"/>
          </a:xfrm>
          <a:custGeom>
            <a:avLst/>
            <a:gdLst>
              <a:gd name="T0" fmla="*/ 1252248076 w 79"/>
              <a:gd name="T1" fmla="*/ 2147483647 h 51"/>
              <a:gd name="T2" fmla="*/ 2147483647 w 79"/>
              <a:gd name="T3" fmla="*/ 2147483647 h 51"/>
              <a:gd name="T4" fmla="*/ 2147483647 w 79"/>
              <a:gd name="T5" fmla="*/ 2147483647 h 51"/>
              <a:gd name="T6" fmla="*/ 2147483647 w 79"/>
              <a:gd name="T7" fmla="*/ 2147483647 h 51"/>
              <a:gd name="T8" fmla="*/ 2147483647 w 79"/>
              <a:gd name="T9" fmla="*/ 2147483647 h 51"/>
              <a:gd name="T10" fmla="*/ 2147483647 w 79"/>
              <a:gd name="T11" fmla="*/ 2147483647 h 51"/>
              <a:gd name="T12" fmla="*/ 2147483647 w 79"/>
              <a:gd name="T13" fmla="*/ 2147483647 h 51"/>
              <a:gd name="T14" fmla="*/ 2147483647 w 79"/>
              <a:gd name="T15" fmla="*/ 2147483647 h 51"/>
              <a:gd name="T16" fmla="*/ 2147483647 w 79"/>
              <a:gd name="T17" fmla="*/ 2147483647 h 51"/>
              <a:gd name="T18" fmla="*/ 2147483647 w 79"/>
              <a:gd name="T19" fmla="*/ 2102578397 h 51"/>
              <a:gd name="T20" fmla="*/ 2147483647 w 79"/>
              <a:gd name="T21" fmla="*/ 1982433953 h 51"/>
              <a:gd name="T22" fmla="*/ 2147483647 w 79"/>
              <a:gd name="T23" fmla="*/ 1862282242 h 51"/>
              <a:gd name="T24" fmla="*/ 2147483647 w 79"/>
              <a:gd name="T25" fmla="*/ 1802214138 h 51"/>
              <a:gd name="T26" fmla="*/ 2147483647 w 79"/>
              <a:gd name="T27" fmla="*/ 1742138282 h 51"/>
              <a:gd name="T28" fmla="*/ 2147483647 w 79"/>
              <a:gd name="T29" fmla="*/ 1682062427 h 51"/>
              <a:gd name="T30" fmla="*/ 2147483647 w 79"/>
              <a:gd name="T31" fmla="*/ 1621994322 h 51"/>
              <a:gd name="T32" fmla="*/ 2147483647 w 79"/>
              <a:gd name="T33" fmla="*/ 1621994322 h 51"/>
              <a:gd name="T34" fmla="*/ 2147483647 w 79"/>
              <a:gd name="T35" fmla="*/ 1561918467 h 51"/>
              <a:gd name="T36" fmla="*/ 2147483647 w 79"/>
              <a:gd name="T37" fmla="*/ 1561918467 h 51"/>
              <a:gd name="T38" fmla="*/ 2147483647 w 79"/>
              <a:gd name="T39" fmla="*/ 1441766757 h 51"/>
              <a:gd name="T40" fmla="*/ 2147483647 w 79"/>
              <a:gd name="T41" fmla="*/ 1441766757 h 51"/>
              <a:gd name="T42" fmla="*/ 2147483647 w 79"/>
              <a:gd name="T43" fmla="*/ 1381698652 h 51"/>
              <a:gd name="T44" fmla="*/ 2147483647 w 79"/>
              <a:gd name="T45" fmla="*/ 1201478837 h 51"/>
              <a:gd name="T46" fmla="*/ 2147483647 w 79"/>
              <a:gd name="T47" fmla="*/ 1201478837 h 51"/>
              <a:gd name="T48" fmla="*/ 2147483647 w 79"/>
              <a:gd name="T49" fmla="*/ 1081327126 h 51"/>
              <a:gd name="T50" fmla="*/ 2147483647 w 79"/>
              <a:gd name="T51" fmla="*/ 1021251271 h 51"/>
              <a:gd name="T52" fmla="*/ 2147483647 w 79"/>
              <a:gd name="T53" fmla="*/ 1021251271 h 51"/>
              <a:gd name="T54" fmla="*/ 2147483647 w 79"/>
              <a:gd name="T55" fmla="*/ 961182924 h 51"/>
              <a:gd name="T56" fmla="*/ 2147483647 w 79"/>
              <a:gd name="T57" fmla="*/ 901107069 h 51"/>
              <a:gd name="T58" fmla="*/ 2147483647 w 79"/>
              <a:gd name="T59" fmla="*/ 720887254 h 51"/>
              <a:gd name="T60" fmla="*/ 2147483647 w 79"/>
              <a:gd name="T61" fmla="*/ 660811398 h 51"/>
              <a:gd name="T62" fmla="*/ 2147483647 w 79"/>
              <a:gd name="T63" fmla="*/ 600735543 h 51"/>
              <a:gd name="T64" fmla="*/ 2147483647 w 79"/>
              <a:gd name="T65" fmla="*/ 540667438 h 51"/>
              <a:gd name="T66" fmla="*/ 2147483647 w 79"/>
              <a:gd name="T67" fmla="*/ 540667438 h 51"/>
              <a:gd name="T68" fmla="*/ 2147483647 w 79"/>
              <a:gd name="T69" fmla="*/ 480591462 h 51"/>
              <a:gd name="T70" fmla="*/ 2147483647 w 79"/>
              <a:gd name="T71" fmla="*/ 480591462 h 51"/>
              <a:gd name="T72" fmla="*/ 2147483647 w 79"/>
              <a:gd name="T73" fmla="*/ 420515607 h 51"/>
              <a:gd name="T74" fmla="*/ 2147483647 w 79"/>
              <a:gd name="T75" fmla="*/ 360439751 h 51"/>
              <a:gd name="T76" fmla="*/ 2147483647 w 79"/>
              <a:gd name="T77" fmla="*/ 180219876 h 51"/>
              <a:gd name="T78" fmla="*/ 2147483647 w 79"/>
              <a:gd name="T79" fmla="*/ 180219876 h 51"/>
              <a:gd name="T80" fmla="*/ 2147483647 w 79"/>
              <a:gd name="T81" fmla="*/ 120143990 h 51"/>
              <a:gd name="T82" fmla="*/ 2147483647 w 79"/>
              <a:gd name="T83" fmla="*/ 120143990 h 51"/>
              <a:gd name="T84" fmla="*/ 2147483647 w 79"/>
              <a:gd name="T85" fmla="*/ 120143990 h 51"/>
              <a:gd name="T86" fmla="*/ 2147483647 w 79"/>
              <a:gd name="T87" fmla="*/ 60075870 h 51"/>
              <a:gd name="T88" fmla="*/ 2147483647 w 79"/>
              <a:gd name="T89" fmla="*/ 0 h 51"/>
              <a:gd name="T90" fmla="*/ 593167591 w 79"/>
              <a:gd name="T91" fmla="*/ 660811398 h 51"/>
              <a:gd name="T92" fmla="*/ 527262688 w 79"/>
              <a:gd name="T93" fmla="*/ 420515607 h 51"/>
              <a:gd name="T94" fmla="*/ 329540243 w 79"/>
              <a:gd name="T95" fmla="*/ 600735543 h 51"/>
              <a:gd name="T96" fmla="*/ 329540243 w 79"/>
              <a:gd name="T97" fmla="*/ 600735543 h 51"/>
              <a:gd name="T98" fmla="*/ 263627285 w 79"/>
              <a:gd name="T99" fmla="*/ 540667438 h 51"/>
              <a:gd name="T100" fmla="*/ 263627285 w 79"/>
              <a:gd name="T101" fmla="*/ 540667438 h 51"/>
              <a:gd name="T102" fmla="*/ 197722509 w 79"/>
              <a:gd name="T103" fmla="*/ 660811398 h 51"/>
              <a:gd name="T104" fmla="*/ 65904792 w 79"/>
              <a:gd name="T105" fmla="*/ 780955358 h 51"/>
              <a:gd name="T106" fmla="*/ 0 w 79"/>
              <a:gd name="T107" fmla="*/ 841031214 h 51"/>
              <a:gd name="T108" fmla="*/ 263627285 w 79"/>
              <a:gd name="T109" fmla="*/ 2147483647 h 51"/>
              <a:gd name="T110" fmla="*/ 395445018 w 79"/>
              <a:gd name="T111" fmla="*/ 2147483647 h 51"/>
              <a:gd name="T112" fmla="*/ 1252248076 w 79"/>
              <a:gd name="T113" fmla="*/ 2147483647 h 51"/>
              <a:gd name="T114" fmla="*/ 1252248076 w 79"/>
              <a:gd name="T115" fmla="*/ 2147483647 h 5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9"/>
              <a:gd name="T175" fmla="*/ 0 h 51"/>
              <a:gd name="T176" fmla="*/ 79 w 79"/>
              <a:gd name="T177" fmla="*/ 51 h 5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1" y="16"/>
                </a:lnTo>
                <a:lnTo>
                  <a:pt x="72" y="15"/>
                </a:lnTo>
                <a:lnTo>
                  <a:pt x="73" y="12"/>
                </a:lnTo>
                <a:lnTo>
                  <a:pt x="73" y="11"/>
                </a:lnTo>
                <a:lnTo>
                  <a:pt x="74" y="10"/>
                </a:lnTo>
                <a:lnTo>
                  <a:pt x="74" y="9"/>
                </a:lnTo>
                <a:lnTo>
                  <a:pt x="73" y="9"/>
                </a:lnTo>
                <a:lnTo>
                  <a:pt x="70" y="8"/>
                </a:lnTo>
                <a:lnTo>
                  <a:pt x="69" y="7"/>
                </a:lnTo>
                <a:lnTo>
                  <a:pt x="69" y="6"/>
                </a:lnTo>
                <a:lnTo>
                  <a:pt x="67" y="3"/>
                </a:lnTo>
                <a:lnTo>
                  <a:pt x="66" y="3"/>
                </a:lnTo>
                <a:lnTo>
                  <a:pt x="66" y="2"/>
                </a:lnTo>
                <a:lnTo>
                  <a:pt x="65" y="2"/>
                </a:lnTo>
                <a:lnTo>
                  <a:pt x="65" y="1"/>
                </a:lnTo>
                <a:lnTo>
                  <a:pt x="64" y="0"/>
                </a:lnTo>
                <a:lnTo>
                  <a:pt x="9" y="11"/>
                </a:lnTo>
                <a:lnTo>
                  <a:pt x="8" y="7"/>
                </a:lnTo>
                <a:lnTo>
                  <a:pt x="5" y="10"/>
                </a:lnTo>
                <a:lnTo>
                  <a:pt x="4" y="9"/>
                </a:lnTo>
                <a:lnTo>
                  <a:pt x="3" y="11"/>
                </a:lnTo>
                <a:lnTo>
                  <a:pt x="1" y="13"/>
                </a:lnTo>
                <a:lnTo>
                  <a:pt x="0" y="14"/>
                </a:lnTo>
                <a:lnTo>
                  <a:pt x="4" y="36"/>
                </a:lnTo>
                <a:lnTo>
                  <a:pt x="6" y="51"/>
                </a:lnTo>
                <a:lnTo>
                  <a:pt x="19" y="49"/>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2264" name="Freeform 57"/>
          <p:cNvSpPr>
            <a:spLocks/>
          </p:cNvSpPr>
          <p:nvPr/>
        </p:nvSpPr>
        <p:spPr bwMode="auto">
          <a:xfrm>
            <a:off x="5923845" y="3127376"/>
            <a:ext cx="738012" cy="455613"/>
          </a:xfrm>
          <a:custGeom>
            <a:avLst/>
            <a:gdLst>
              <a:gd name="T0" fmla="*/ 2053964738 w 102"/>
              <a:gd name="T1" fmla="*/ 2147483647 h 59"/>
              <a:gd name="T2" fmla="*/ 1722681761 w 102"/>
              <a:gd name="T3" fmla="*/ 2147483647 h 59"/>
              <a:gd name="T4" fmla="*/ 1457657006 w 102"/>
              <a:gd name="T5" fmla="*/ 2147483647 h 59"/>
              <a:gd name="T6" fmla="*/ 331283105 w 102"/>
              <a:gd name="T7" fmla="*/ 2147483647 h 59"/>
              <a:gd name="T8" fmla="*/ 596316126 w 102"/>
              <a:gd name="T9" fmla="*/ 2147483647 h 59"/>
              <a:gd name="T10" fmla="*/ 662566210 w 102"/>
              <a:gd name="T11" fmla="*/ 2147483647 h 59"/>
              <a:gd name="T12" fmla="*/ 1258882336 w 102"/>
              <a:gd name="T13" fmla="*/ 2147483647 h 59"/>
              <a:gd name="T14" fmla="*/ 1391398783 w 102"/>
              <a:gd name="T15" fmla="*/ 2147483647 h 59"/>
              <a:gd name="T16" fmla="*/ 1788939984 w 102"/>
              <a:gd name="T17" fmla="*/ 2147483647 h 59"/>
              <a:gd name="T18" fmla="*/ 1921448291 w 102"/>
              <a:gd name="T19" fmla="*/ 2147483647 h 59"/>
              <a:gd name="T20" fmla="*/ 2147483647 w 102"/>
              <a:gd name="T21" fmla="*/ 2147483647 h 59"/>
              <a:gd name="T22" fmla="*/ 2147483647 w 102"/>
              <a:gd name="T23" fmla="*/ 2147483647 h 59"/>
              <a:gd name="T24" fmla="*/ 2147483647 w 102"/>
              <a:gd name="T25" fmla="*/ 2146794810 h 59"/>
              <a:gd name="T26" fmla="*/ 2147483647 w 102"/>
              <a:gd name="T27" fmla="*/ 1669729029 h 59"/>
              <a:gd name="T28" fmla="*/ 2147483647 w 102"/>
              <a:gd name="T29" fmla="*/ 1073401266 h 59"/>
              <a:gd name="T30" fmla="*/ 2147483647 w 102"/>
              <a:gd name="T31" fmla="*/ 1133032498 h 59"/>
              <a:gd name="T32" fmla="*/ 2147483647 w 102"/>
              <a:gd name="T33" fmla="*/ 715598190 h 59"/>
              <a:gd name="T34" fmla="*/ 2147483647 w 102"/>
              <a:gd name="T35" fmla="*/ 596335726 h 59"/>
              <a:gd name="T36" fmla="*/ 2147483647 w 102"/>
              <a:gd name="T37" fmla="*/ 298164002 h 59"/>
              <a:gd name="T38" fmla="*/ 2147483647 w 102"/>
              <a:gd name="T39" fmla="*/ 59631247 h 59"/>
              <a:gd name="T40" fmla="*/ 2147483647 w 102"/>
              <a:gd name="T41" fmla="*/ 238532710 h 59"/>
              <a:gd name="T42" fmla="*/ 2147483647 w 102"/>
              <a:gd name="T43" fmla="*/ 59631247 h 59"/>
              <a:gd name="T44" fmla="*/ 2147483647 w 102"/>
              <a:gd name="T45" fmla="*/ 119270216 h 59"/>
              <a:gd name="T46" fmla="*/ 2147483647 w 102"/>
              <a:gd name="T47" fmla="*/ 238532710 h 59"/>
              <a:gd name="T48" fmla="*/ 2147483647 w 102"/>
              <a:gd name="T49" fmla="*/ 477065420 h 59"/>
              <a:gd name="T50" fmla="*/ 2147483647 w 102"/>
              <a:gd name="T51" fmla="*/ 834868376 h 59"/>
              <a:gd name="T52" fmla="*/ 2147483647 w 102"/>
              <a:gd name="T53" fmla="*/ 894499607 h 59"/>
              <a:gd name="T54" fmla="*/ 2147483647 w 102"/>
              <a:gd name="T55" fmla="*/ 1013762312 h 59"/>
              <a:gd name="T56" fmla="*/ 2147483647 w 102"/>
              <a:gd name="T57" fmla="*/ 1073401266 h 59"/>
              <a:gd name="T58" fmla="*/ 2147483647 w 102"/>
              <a:gd name="T59" fmla="*/ 1192663730 h 59"/>
              <a:gd name="T60" fmla="*/ 2147483647 w 102"/>
              <a:gd name="T61" fmla="*/ 1371565148 h 59"/>
              <a:gd name="T62" fmla="*/ 2147483647 w 102"/>
              <a:gd name="T63" fmla="*/ 1550466565 h 59"/>
              <a:gd name="T64" fmla="*/ 2147483647 w 102"/>
              <a:gd name="T65" fmla="*/ 1729360261 h 59"/>
              <a:gd name="T66" fmla="*/ 2147483647 w 102"/>
              <a:gd name="T67" fmla="*/ 1788999215 h 59"/>
              <a:gd name="T68" fmla="*/ 2147483647 w 102"/>
              <a:gd name="T69" fmla="*/ 1848630446 h 59"/>
              <a:gd name="T70" fmla="*/ 2147483647 w 102"/>
              <a:gd name="T71" fmla="*/ 1908261678 h 59"/>
              <a:gd name="T72" fmla="*/ 2147483647 w 102"/>
              <a:gd name="T73" fmla="*/ 1967892910 h 59"/>
              <a:gd name="T74" fmla="*/ 2147483647 w 102"/>
              <a:gd name="T75" fmla="*/ 2146794810 h 59"/>
              <a:gd name="T76" fmla="*/ 2147483647 w 102"/>
              <a:gd name="T77" fmla="*/ 2146794810 h 59"/>
              <a:gd name="T78" fmla="*/ 2147483647 w 102"/>
              <a:gd name="T79" fmla="*/ 2147483647 h 59"/>
              <a:gd name="T80" fmla="*/ 2147483647 w 102"/>
              <a:gd name="T81" fmla="*/ 2146794810 h 59"/>
              <a:gd name="T82" fmla="*/ 2147483647 w 102"/>
              <a:gd name="T83" fmla="*/ 2147483647 h 59"/>
              <a:gd name="T84" fmla="*/ 2147483647 w 102"/>
              <a:gd name="T85" fmla="*/ 2147483647 h 5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2"/>
              <a:gd name="T130" fmla="*/ 0 h 59"/>
              <a:gd name="T131" fmla="*/ 102 w 102"/>
              <a:gd name="T132" fmla="*/ 59 h 5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2" h="59">
                <a:moveTo>
                  <a:pt x="101" y="43"/>
                </a:moveTo>
                <a:lnTo>
                  <a:pt x="67" y="50"/>
                </a:lnTo>
                <a:lnTo>
                  <a:pt x="31" y="55"/>
                </a:lnTo>
                <a:lnTo>
                  <a:pt x="29" y="56"/>
                </a:lnTo>
                <a:lnTo>
                  <a:pt x="26" y="56"/>
                </a:lnTo>
                <a:lnTo>
                  <a:pt x="26" y="55"/>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6" y="41"/>
                </a:lnTo>
                <a:lnTo>
                  <a:pt x="39" y="38"/>
                </a:lnTo>
                <a:lnTo>
                  <a:pt x="40" y="39"/>
                </a:lnTo>
                <a:lnTo>
                  <a:pt x="42" y="36"/>
                </a:lnTo>
                <a:lnTo>
                  <a:pt x="41" y="35"/>
                </a:lnTo>
                <a:lnTo>
                  <a:pt x="42" y="33"/>
                </a:lnTo>
                <a:lnTo>
                  <a:pt x="44" y="28"/>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4"/>
                </a:lnTo>
                <a:lnTo>
                  <a:pt x="61" y="1"/>
                </a:lnTo>
                <a:lnTo>
                  <a:pt x="61" y="0"/>
                </a:lnTo>
                <a:lnTo>
                  <a:pt x="62" y="0"/>
                </a:lnTo>
                <a:lnTo>
                  <a:pt x="68" y="4"/>
                </a:lnTo>
                <a:lnTo>
                  <a:pt x="69" y="4"/>
                </a:lnTo>
                <a:lnTo>
                  <a:pt x="70" y="1"/>
                </a:lnTo>
                <a:lnTo>
                  <a:pt x="71" y="1"/>
                </a:lnTo>
                <a:lnTo>
                  <a:pt x="72" y="1"/>
                </a:lnTo>
                <a:lnTo>
                  <a:pt x="73" y="2"/>
                </a:lnTo>
                <a:lnTo>
                  <a:pt x="72" y="3"/>
                </a:lnTo>
                <a:lnTo>
                  <a:pt x="74" y="4"/>
                </a:lnTo>
                <a:lnTo>
                  <a:pt x="76" y="4"/>
                </a:lnTo>
                <a:lnTo>
                  <a:pt x="78" y="6"/>
                </a:lnTo>
                <a:lnTo>
                  <a:pt x="79" y="6"/>
                </a:lnTo>
                <a:lnTo>
                  <a:pt x="80" y="8"/>
                </a:lnTo>
                <a:lnTo>
                  <a:pt x="78" y="12"/>
                </a:lnTo>
                <a:lnTo>
                  <a:pt x="77" y="14"/>
                </a:lnTo>
                <a:lnTo>
                  <a:pt x="78" y="16"/>
                </a:lnTo>
                <a:lnTo>
                  <a:pt x="80" y="16"/>
                </a:lnTo>
                <a:lnTo>
                  <a:pt x="81" y="15"/>
                </a:lnTo>
                <a:lnTo>
                  <a:pt x="83" y="17"/>
                </a:lnTo>
                <a:lnTo>
                  <a:pt x="84" y="17"/>
                </a:lnTo>
                <a:lnTo>
                  <a:pt x="85" y="18"/>
                </a:lnTo>
                <a:lnTo>
                  <a:pt x="86" y="18"/>
                </a:lnTo>
                <a:lnTo>
                  <a:pt x="87" y="18"/>
                </a:lnTo>
                <a:lnTo>
                  <a:pt x="90" y="20"/>
                </a:lnTo>
                <a:lnTo>
                  <a:pt x="93" y="20"/>
                </a:lnTo>
                <a:lnTo>
                  <a:pt x="94" y="22"/>
                </a:lnTo>
                <a:lnTo>
                  <a:pt x="93" y="22"/>
                </a:lnTo>
                <a:lnTo>
                  <a:pt x="93" y="23"/>
                </a:lnTo>
                <a:lnTo>
                  <a:pt x="93" y="25"/>
                </a:lnTo>
                <a:lnTo>
                  <a:pt x="92" y="26"/>
                </a:lnTo>
                <a:lnTo>
                  <a:pt x="94" y="27"/>
                </a:lnTo>
                <a:lnTo>
                  <a:pt x="95" y="29"/>
                </a:lnTo>
                <a:lnTo>
                  <a:pt x="95" y="30"/>
                </a:lnTo>
                <a:lnTo>
                  <a:pt x="93" y="30"/>
                </a:lnTo>
                <a:lnTo>
                  <a:pt x="93" y="31"/>
                </a:lnTo>
                <a:lnTo>
                  <a:pt x="94" y="31"/>
                </a:lnTo>
                <a:lnTo>
                  <a:pt x="94" y="32"/>
                </a:lnTo>
                <a:lnTo>
                  <a:pt x="93" y="32"/>
                </a:lnTo>
                <a:lnTo>
                  <a:pt x="92" y="32"/>
                </a:lnTo>
                <a:lnTo>
                  <a:pt x="93" y="33"/>
                </a:lnTo>
                <a:lnTo>
                  <a:pt x="94" y="33"/>
                </a:lnTo>
                <a:lnTo>
                  <a:pt x="96" y="34"/>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2265" name="Freeform 58"/>
          <p:cNvSpPr>
            <a:spLocks/>
          </p:cNvSpPr>
          <p:nvPr/>
        </p:nvSpPr>
        <p:spPr bwMode="auto">
          <a:xfrm>
            <a:off x="5973234" y="3730626"/>
            <a:ext cx="499533" cy="409575"/>
          </a:xfrm>
          <a:custGeom>
            <a:avLst/>
            <a:gdLst>
              <a:gd name="T0" fmla="*/ 2147483647 w 69"/>
              <a:gd name="T1" fmla="*/ 2147483647 h 53"/>
              <a:gd name="T2" fmla="*/ 2147483647 w 69"/>
              <a:gd name="T3" fmla="*/ 2147483647 h 53"/>
              <a:gd name="T4" fmla="*/ 2147483647 w 69"/>
              <a:gd name="T5" fmla="*/ 2147483647 h 53"/>
              <a:gd name="T6" fmla="*/ 2147483647 w 69"/>
              <a:gd name="T7" fmla="*/ 2147483647 h 53"/>
              <a:gd name="T8" fmla="*/ 2056347570 w 69"/>
              <a:gd name="T9" fmla="*/ 2147483647 h 53"/>
              <a:gd name="T10" fmla="*/ 1923680806 w 69"/>
              <a:gd name="T11" fmla="*/ 2147483647 h 53"/>
              <a:gd name="T12" fmla="*/ 1658347278 w 69"/>
              <a:gd name="T13" fmla="*/ 2030456852 h 53"/>
              <a:gd name="T14" fmla="*/ 1525680514 w 69"/>
              <a:gd name="T15" fmla="*/ 1911022788 h 53"/>
              <a:gd name="T16" fmla="*/ 1459343059 w 69"/>
              <a:gd name="T17" fmla="*/ 1791581479 h 53"/>
              <a:gd name="T18" fmla="*/ 995005058 w 69"/>
              <a:gd name="T19" fmla="*/ 1492985934 h 53"/>
              <a:gd name="T20" fmla="*/ 862338294 w 69"/>
              <a:gd name="T21" fmla="*/ 1373544625 h 53"/>
              <a:gd name="T22" fmla="*/ 663342220 w 69"/>
              <a:gd name="T23" fmla="*/ 1134669735 h 53"/>
              <a:gd name="T24" fmla="*/ 530675328 w 69"/>
              <a:gd name="T25" fmla="*/ 955507530 h 53"/>
              <a:gd name="T26" fmla="*/ 66337470 w 69"/>
              <a:gd name="T27" fmla="*/ 836073949 h 53"/>
              <a:gd name="T28" fmla="*/ 66337470 w 69"/>
              <a:gd name="T29" fmla="*/ 597191331 h 53"/>
              <a:gd name="T30" fmla="*/ 199004282 w 69"/>
              <a:gd name="T31" fmla="*/ 477757629 h 53"/>
              <a:gd name="T32" fmla="*/ 199004282 w 69"/>
              <a:gd name="T33" fmla="*/ 418036974 h 53"/>
              <a:gd name="T34" fmla="*/ 530675328 w 69"/>
              <a:gd name="T35" fmla="*/ 298595665 h 53"/>
              <a:gd name="T36" fmla="*/ 796008984 w 69"/>
              <a:gd name="T37" fmla="*/ 179154296 h 53"/>
              <a:gd name="T38" fmla="*/ 862338294 w 69"/>
              <a:gd name="T39" fmla="*/ 119441339 h 53"/>
              <a:gd name="T40" fmla="*/ 2056347570 w 69"/>
              <a:gd name="T41" fmla="*/ 59720670 h 53"/>
              <a:gd name="T42" fmla="*/ 2056347570 w 69"/>
              <a:gd name="T43" fmla="*/ 119441339 h 53"/>
              <a:gd name="T44" fmla="*/ 2147483647 w 69"/>
              <a:gd name="T45" fmla="*/ 238874951 h 53"/>
              <a:gd name="T46" fmla="*/ 2147483647 w 69"/>
              <a:gd name="T47" fmla="*/ 238874951 h 53"/>
              <a:gd name="T48" fmla="*/ 2147483647 w 69"/>
              <a:gd name="T49" fmla="*/ 1015228426 h 53"/>
              <a:gd name="T50" fmla="*/ 2147483647 w 69"/>
              <a:gd name="T51" fmla="*/ 1134669735 h 53"/>
              <a:gd name="T52" fmla="*/ 2147483647 w 69"/>
              <a:gd name="T53" fmla="*/ 1433265280 h 53"/>
              <a:gd name="T54" fmla="*/ 2147483647 w 69"/>
              <a:gd name="T55" fmla="*/ 1672140170 h 53"/>
              <a:gd name="T56" fmla="*/ 2147483647 w 69"/>
              <a:gd name="T57" fmla="*/ 1791581479 h 53"/>
              <a:gd name="T58" fmla="*/ 2147483647 w 69"/>
              <a:gd name="T59" fmla="*/ 1851302133 h 53"/>
              <a:gd name="T60" fmla="*/ 2147483647 w 69"/>
              <a:gd name="T61" fmla="*/ 1970735715 h 53"/>
              <a:gd name="T62" fmla="*/ 2147483647 w 69"/>
              <a:gd name="T63" fmla="*/ 2090177507 h 53"/>
              <a:gd name="T64" fmla="*/ 2147483647 w 69"/>
              <a:gd name="T65" fmla="*/ 2147483647 h 53"/>
              <a:gd name="T66" fmla="*/ 2147483647 w 69"/>
              <a:gd name="T67" fmla="*/ 2147483647 h 53"/>
              <a:gd name="T68" fmla="*/ 2147483647 w 69"/>
              <a:gd name="T69" fmla="*/ 2147483647 h 53"/>
              <a:gd name="T70" fmla="*/ 2147483647 w 69"/>
              <a:gd name="T71" fmla="*/ 2147483647 h 53"/>
              <a:gd name="T72" fmla="*/ 2147483647 w 69"/>
              <a:gd name="T73" fmla="*/ 2147483647 h 53"/>
              <a:gd name="T74" fmla="*/ 2147483647 w 69"/>
              <a:gd name="T75" fmla="*/ 2147483647 h 53"/>
              <a:gd name="T76" fmla="*/ 2147483647 w 69"/>
              <a:gd name="T77" fmla="*/ 2147483647 h 53"/>
              <a:gd name="T78" fmla="*/ 2147483647 w 69"/>
              <a:gd name="T79" fmla="*/ 2147483647 h 53"/>
              <a:gd name="T80" fmla="*/ 2147483647 w 69"/>
              <a:gd name="T81" fmla="*/ 2147483647 h 53"/>
              <a:gd name="T82" fmla="*/ 2147483647 w 69"/>
              <a:gd name="T83" fmla="*/ 2147483647 h 53"/>
              <a:gd name="T84" fmla="*/ 2147483647 w 69"/>
              <a:gd name="T85" fmla="*/ 2147483647 h 53"/>
              <a:gd name="T86" fmla="*/ 2147483647 w 69"/>
              <a:gd name="T87" fmla="*/ 2147483647 h 5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9"/>
              <a:gd name="T133" fmla="*/ 0 h 53"/>
              <a:gd name="T134" fmla="*/ 69 w 69"/>
              <a:gd name="T135" fmla="*/ 53 h 5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7"/>
                </a:lnTo>
                <a:lnTo>
                  <a:pt x="7" y="5"/>
                </a:lnTo>
                <a:lnTo>
                  <a:pt x="8" y="5"/>
                </a:lnTo>
                <a:lnTo>
                  <a:pt x="12" y="3"/>
                </a:lnTo>
                <a:lnTo>
                  <a:pt x="12" y="2"/>
                </a:lnTo>
                <a:lnTo>
                  <a:pt x="13" y="2"/>
                </a:lnTo>
                <a:lnTo>
                  <a:pt x="31" y="0"/>
                </a:lnTo>
                <a:lnTo>
                  <a:pt x="31" y="1"/>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5" y="47"/>
                </a:lnTo>
                <a:lnTo>
                  <a:pt x="44" y="48"/>
                </a:lnTo>
                <a:lnTo>
                  <a:pt x="43" y="48"/>
                </a:lnTo>
                <a:lnTo>
                  <a:pt x="43" y="49"/>
                </a:lnTo>
                <a:lnTo>
                  <a:pt x="44" y="49"/>
                </a:lnTo>
                <a:lnTo>
                  <a:pt x="44" y="50"/>
                </a:lnTo>
                <a:lnTo>
                  <a:pt x="43" y="50"/>
                </a:lnTo>
                <a:lnTo>
                  <a:pt x="42" y="51"/>
                </a:lnTo>
                <a:lnTo>
                  <a:pt x="41" y="5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2266" name="Freeform 59"/>
          <p:cNvSpPr>
            <a:spLocks/>
          </p:cNvSpPr>
          <p:nvPr/>
        </p:nvSpPr>
        <p:spPr bwMode="auto">
          <a:xfrm>
            <a:off x="5748867" y="3784600"/>
            <a:ext cx="530578" cy="596900"/>
          </a:xfrm>
          <a:custGeom>
            <a:avLst/>
            <a:gdLst>
              <a:gd name="T0" fmla="*/ 601724264 w 73"/>
              <a:gd name="T1" fmla="*/ 2147483647 h 77"/>
              <a:gd name="T2" fmla="*/ 735446162 w 73"/>
              <a:gd name="T3" fmla="*/ 2147483647 h 77"/>
              <a:gd name="T4" fmla="*/ 869159883 w 73"/>
              <a:gd name="T5" fmla="*/ 2147483647 h 77"/>
              <a:gd name="T6" fmla="*/ 869159883 w 73"/>
              <a:gd name="T7" fmla="*/ 2147483647 h 77"/>
              <a:gd name="T8" fmla="*/ 936020831 w 73"/>
              <a:gd name="T9" fmla="*/ 2147483647 h 77"/>
              <a:gd name="T10" fmla="*/ 869159883 w 73"/>
              <a:gd name="T11" fmla="*/ 2147483647 h 77"/>
              <a:gd name="T12" fmla="*/ 802307111 w 73"/>
              <a:gd name="T13" fmla="*/ 2147483647 h 77"/>
              <a:gd name="T14" fmla="*/ 936020831 w 73"/>
              <a:gd name="T15" fmla="*/ 2147483647 h 77"/>
              <a:gd name="T16" fmla="*/ 1069734552 w 73"/>
              <a:gd name="T17" fmla="*/ 2147483647 h 77"/>
              <a:gd name="T18" fmla="*/ 1136595756 w 73"/>
              <a:gd name="T19" fmla="*/ 2147483647 h 77"/>
              <a:gd name="T20" fmla="*/ 1203456705 w 73"/>
              <a:gd name="T21" fmla="*/ 2147483647 h 77"/>
              <a:gd name="T22" fmla="*/ 2147483647 w 73"/>
              <a:gd name="T23" fmla="*/ 2147483647 h 77"/>
              <a:gd name="T24" fmla="*/ 2147483647 w 73"/>
              <a:gd name="T25" fmla="*/ 2147483647 h 77"/>
              <a:gd name="T26" fmla="*/ 2147483647 w 73"/>
              <a:gd name="T27" fmla="*/ 2147483647 h 77"/>
              <a:gd name="T28" fmla="*/ 2147483647 w 73"/>
              <a:gd name="T29" fmla="*/ 2147483647 h 77"/>
              <a:gd name="T30" fmla="*/ 2147483647 w 73"/>
              <a:gd name="T31" fmla="*/ 2147483647 h 77"/>
              <a:gd name="T32" fmla="*/ 2147483647 w 73"/>
              <a:gd name="T33" fmla="*/ 2147483647 h 77"/>
              <a:gd name="T34" fmla="*/ 2147483647 w 73"/>
              <a:gd name="T35" fmla="*/ 2147483647 h 77"/>
              <a:gd name="T36" fmla="*/ 2147483647 w 73"/>
              <a:gd name="T37" fmla="*/ 2147483647 h 77"/>
              <a:gd name="T38" fmla="*/ 2147483647 w 73"/>
              <a:gd name="T39" fmla="*/ 2147483647 h 77"/>
              <a:gd name="T40" fmla="*/ 2147483647 w 73"/>
              <a:gd name="T41" fmla="*/ 2147483647 h 77"/>
              <a:gd name="T42" fmla="*/ 2147483647 w 73"/>
              <a:gd name="T43" fmla="*/ 2147483647 h 77"/>
              <a:gd name="T44" fmla="*/ 2147483647 w 73"/>
              <a:gd name="T45" fmla="*/ 2147483647 h 77"/>
              <a:gd name="T46" fmla="*/ 2147483647 w 73"/>
              <a:gd name="T47" fmla="*/ 2147483647 h 77"/>
              <a:gd name="T48" fmla="*/ 2147483647 w 73"/>
              <a:gd name="T49" fmla="*/ 2147483647 h 77"/>
              <a:gd name="T50" fmla="*/ 2147483647 w 73"/>
              <a:gd name="T51" fmla="*/ 2147483647 h 77"/>
              <a:gd name="T52" fmla="*/ 2147483647 w 73"/>
              <a:gd name="T53" fmla="*/ 2147483647 h 77"/>
              <a:gd name="T54" fmla="*/ 2147483647 w 73"/>
              <a:gd name="T55" fmla="*/ 1922963460 h 77"/>
              <a:gd name="T56" fmla="*/ 2147483647 w 73"/>
              <a:gd name="T57" fmla="*/ 1802777305 h 77"/>
              <a:gd name="T58" fmla="*/ 2147483647 w 73"/>
              <a:gd name="T59" fmla="*/ 1622505825 h 77"/>
              <a:gd name="T60" fmla="*/ 2147483647 w 73"/>
              <a:gd name="T61" fmla="*/ 1502319670 h 77"/>
              <a:gd name="T62" fmla="*/ 2147483647 w 73"/>
              <a:gd name="T63" fmla="*/ 1382133515 h 77"/>
              <a:gd name="T64" fmla="*/ 2147483647 w 73"/>
              <a:gd name="T65" fmla="*/ 1081668127 h 77"/>
              <a:gd name="T66" fmla="*/ 2147483647 w 73"/>
              <a:gd name="T67" fmla="*/ 961481730 h 77"/>
              <a:gd name="T68" fmla="*/ 2147483647 w 73"/>
              <a:gd name="T69" fmla="*/ 721109420 h 77"/>
              <a:gd name="T70" fmla="*/ 2147483647 w 73"/>
              <a:gd name="T71" fmla="*/ 540837940 h 77"/>
              <a:gd name="T72" fmla="*/ 2139477281 w 73"/>
              <a:gd name="T73" fmla="*/ 420651663 h 77"/>
              <a:gd name="T74" fmla="*/ 2139477281 w 73"/>
              <a:gd name="T75" fmla="*/ 180279293 h 77"/>
              <a:gd name="T76" fmla="*/ 2147483647 w 73"/>
              <a:gd name="T77" fmla="*/ 60093093 h 77"/>
              <a:gd name="T78" fmla="*/ 2147483647 w 73"/>
              <a:gd name="T79" fmla="*/ 0 h 77"/>
              <a:gd name="T80" fmla="*/ 0 w 73"/>
              <a:gd name="T81" fmla="*/ 300465509 h 7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3"/>
              <a:gd name="T124" fmla="*/ 0 h 77"/>
              <a:gd name="T125" fmla="*/ 73 w 73"/>
              <a:gd name="T126" fmla="*/ 77 h 7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0"/>
                </a:lnTo>
                <a:lnTo>
                  <a:pt x="13" y="3"/>
                </a:lnTo>
                <a:lnTo>
                  <a:pt x="0"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2267" name="Freeform 60"/>
          <p:cNvSpPr>
            <a:spLocks/>
          </p:cNvSpPr>
          <p:nvPr/>
        </p:nvSpPr>
        <p:spPr bwMode="auto">
          <a:xfrm>
            <a:off x="6248401" y="3041650"/>
            <a:ext cx="448733" cy="223838"/>
          </a:xfrm>
          <a:custGeom>
            <a:avLst/>
            <a:gdLst>
              <a:gd name="T0" fmla="*/ 2147483647 w 62"/>
              <a:gd name="T1" fmla="*/ 119151282 h 29"/>
              <a:gd name="T2" fmla="*/ 132597985 w 62"/>
              <a:gd name="T3" fmla="*/ 1012789980 h 29"/>
              <a:gd name="T4" fmla="*/ 265187828 w 62"/>
              <a:gd name="T5" fmla="*/ 953217973 h 29"/>
              <a:gd name="T6" fmla="*/ 530383798 w 62"/>
              <a:gd name="T7" fmla="*/ 774487236 h 29"/>
              <a:gd name="T8" fmla="*/ 662973736 w 62"/>
              <a:gd name="T9" fmla="*/ 655335984 h 29"/>
              <a:gd name="T10" fmla="*/ 729276784 w 62"/>
              <a:gd name="T11" fmla="*/ 595764218 h 29"/>
              <a:gd name="T12" fmla="*/ 928169643 w 62"/>
              <a:gd name="T13" fmla="*/ 536184733 h 29"/>
              <a:gd name="T14" fmla="*/ 1259652567 w 62"/>
              <a:gd name="T15" fmla="*/ 417033361 h 29"/>
              <a:gd name="T16" fmla="*/ 1392250520 w 62"/>
              <a:gd name="T17" fmla="*/ 476605127 h 29"/>
              <a:gd name="T18" fmla="*/ 1524848473 w 62"/>
              <a:gd name="T19" fmla="*/ 476605127 h 29"/>
              <a:gd name="T20" fmla="*/ 1657438284 w 62"/>
              <a:gd name="T21" fmla="*/ 714915469 h 29"/>
              <a:gd name="T22" fmla="*/ 1790036237 w 62"/>
              <a:gd name="T23" fmla="*/ 714915469 h 29"/>
              <a:gd name="T24" fmla="*/ 1790036237 w 62"/>
              <a:gd name="T25" fmla="*/ 834066721 h 29"/>
              <a:gd name="T26" fmla="*/ 2055232144 w 62"/>
              <a:gd name="T27" fmla="*/ 893638488 h 29"/>
              <a:gd name="T28" fmla="*/ 2147483647 w 62"/>
              <a:gd name="T29" fmla="*/ 1012789980 h 29"/>
              <a:gd name="T30" fmla="*/ 2147483647 w 62"/>
              <a:gd name="T31" fmla="*/ 1131948951 h 29"/>
              <a:gd name="T32" fmla="*/ 2121527049 w 62"/>
              <a:gd name="T33" fmla="*/ 1489402705 h 29"/>
              <a:gd name="T34" fmla="*/ 2147483647 w 62"/>
              <a:gd name="T35" fmla="*/ 1608553957 h 29"/>
              <a:gd name="T36" fmla="*/ 2147483647 w 62"/>
              <a:gd name="T37" fmla="*/ 1668125724 h 29"/>
              <a:gd name="T38" fmla="*/ 2147483647 w 62"/>
              <a:gd name="T39" fmla="*/ 1668125724 h 29"/>
              <a:gd name="T40" fmla="*/ 2147483647 w 62"/>
              <a:gd name="T41" fmla="*/ 1608553957 h 29"/>
              <a:gd name="T42" fmla="*/ 2147483647 w 62"/>
              <a:gd name="T43" fmla="*/ 1727705209 h 29"/>
              <a:gd name="T44" fmla="*/ 2147483647 w 62"/>
              <a:gd name="T45" fmla="*/ 1668125724 h 29"/>
              <a:gd name="T46" fmla="*/ 2147483647 w 62"/>
              <a:gd name="T47" fmla="*/ 1548974472 h 29"/>
              <a:gd name="T48" fmla="*/ 2147483647 w 62"/>
              <a:gd name="T49" fmla="*/ 1489402705 h 29"/>
              <a:gd name="T50" fmla="*/ 2147483647 w 62"/>
              <a:gd name="T51" fmla="*/ 1429823220 h 29"/>
              <a:gd name="T52" fmla="*/ 2147483647 w 62"/>
              <a:gd name="T53" fmla="*/ 1370251454 h 29"/>
              <a:gd name="T54" fmla="*/ 2147483647 w 62"/>
              <a:gd name="T55" fmla="*/ 1131948951 h 29"/>
              <a:gd name="T56" fmla="*/ 2147483647 w 62"/>
              <a:gd name="T57" fmla="*/ 953217973 h 29"/>
              <a:gd name="T58" fmla="*/ 2147483647 w 62"/>
              <a:gd name="T59" fmla="*/ 714915469 h 29"/>
              <a:gd name="T60" fmla="*/ 2147483647 w 62"/>
              <a:gd name="T61" fmla="*/ 595764218 h 29"/>
              <a:gd name="T62" fmla="*/ 2147483647 w 62"/>
              <a:gd name="T63" fmla="*/ 536184733 h 29"/>
              <a:gd name="T64" fmla="*/ 2147483647 w 62"/>
              <a:gd name="T65" fmla="*/ 357453875 h 29"/>
              <a:gd name="T66" fmla="*/ 2147483647 w 62"/>
              <a:gd name="T67" fmla="*/ 238302564 h 29"/>
              <a:gd name="T68" fmla="*/ 2147483647 w 62"/>
              <a:gd name="T69" fmla="*/ 238302564 h 29"/>
              <a:gd name="T70" fmla="*/ 2147483647 w 62"/>
              <a:gd name="T71" fmla="*/ 476605127 h 29"/>
              <a:gd name="T72" fmla="*/ 2147483647 w 62"/>
              <a:gd name="T73" fmla="*/ 595764218 h 29"/>
              <a:gd name="T74" fmla="*/ 2147483647 w 62"/>
              <a:gd name="T75" fmla="*/ 714915469 h 29"/>
              <a:gd name="T76" fmla="*/ 2147483647 w 62"/>
              <a:gd name="T77" fmla="*/ 953217973 h 29"/>
              <a:gd name="T78" fmla="*/ 2147483647 w 62"/>
              <a:gd name="T79" fmla="*/ 1072369466 h 29"/>
              <a:gd name="T80" fmla="*/ 2147483647 w 62"/>
              <a:gd name="T81" fmla="*/ 1131948951 h 29"/>
              <a:gd name="T82" fmla="*/ 2147483647 w 62"/>
              <a:gd name="T83" fmla="*/ 1251100202 h 29"/>
              <a:gd name="T84" fmla="*/ 2147483647 w 62"/>
              <a:gd name="T85" fmla="*/ 1429823220 h 29"/>
              <a:gd name="T86" fmla="*/ 2147483647 w 62"/>
              <a:gd name="T87" fmla="*/ 1489402705 h 29"/>
              <a:gd name="T88" fmla="*/ 2147483647 w 62"/>
              <a:gd name="T89" fmla="*/ 1429823220 h 29"/>
              <a:gd name="T90" fmla="*/ 2147483647 w 62"/>
              <a:gd name="T91" fmla="*/ 1548974472 h 29"/>
              <a:gd name="T92" fmla="*/ 2147483647 w 62"/>
              <a:gd name="T93" fmla="*/ 1668125724 h 29"/>
              <a:gd name="T94" fmla="*/ 2147483647 w 62"/>
              <a:gd name="T95" fmla="*/ 1727705209 h 29"/>
              <a:gd name="T96" fmla="*/ 2147483647 w 62"/>
              <a:gd name="T97" fmla="*/ 1668125724 h 29"/>
              <a:gd name="T98" fmla="*/ 2147483647 w 62"/>
              <a:gd name="T99" fmla="*/ 1548974472 h 29"/>
              <a:gd name="T100" fmla="*/ 2147483647 w 62"/>
              <a:gd name="T101" fmla="*/ 1131948951 h 29"/>
              <a:gd name="T102" fmla="*/ 2147483647 w 62"/>
              <a:gd name="T103" fmla="*/ 1251100202 h 29"/>
              <a:gd name="T104" fmla="*/ 2147483647 w 62"/>
              <a:gd name="T105" fmla="*/ 0 h 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2"/>
              <a:gd name="T160" fmla="*/ 0 h 29"/>
              <a:gd name="T161" fmla="*/ 62 w 62"/>
              <a:gd name="T162" fmla="*/ 29 h 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3" y="23"/>
                </a:lnTo>
                <a:lnTo>
                  <a:pt x="32" y="25"/>
                </a:lnTo>
                <a:lnTo>
                  <a:pt x="33" y="27"/>
                </a:lnTo>
                <a:lnTo>
                  <a:pt x="35" y="27"/>
                </a:lnTo>
                <a:lnTo>
                  <a:pt x="36" y="26"/>
                </a:lnTo>
                <a:lnTo>
                  <a:pt x="38" y="28"/>
                </a:lnTo>
                <a:lnTo>
                  <a:pt x="39" y="28"/>
                </a:lnTo>
                <a:lnTo>
                  <a:pt x="40" y="27"/>
                </a:lnTo>
                <a:lnTo>
                  <a:pt x="42" y="27"/>
                </a:lnTo>
                <a:lnTo>
                  <a:pt x="45" y="28"/>
                </a:lnTo>
                <a:lnTo>
                  <a:pt x="46" y="29"/>
                </a:lnTo>
                <a:lnTo>
                  <a:pt x="47" y="29"/>
                </a:lnTo>
                <a:lnTo>
                  <a:pt x="47" y="28"/>
                </a:lnTo>
                <a:lnTo>
                  <a:pt x="46" y="28"/>
                </a:lnTo>
                <a:lnTo>
                  <a:pt x="45" y="26"/>
                </a:lnTo>
                <a:lnTo>
                  <a:pt x="44" y="25"/>
                </a:lnTo>
                <a:lnTo>
                  <a:pt x="44" y="24"/>
                </a:lnTo>
                <a:lnTo>
                  <a:pt x="45" y="24"/>
                </a:lnTo>
                <a:lnTo>
                  <a:pt x="44" y="23"/>
                </a:lnTo>
                <a:lnTo>
                  <a:pt x="43" y="21"/>
                </a:lnTo>
                <a:lnTo>
                  <a:pt x="41" y="19"/>
                </a:lnTo>
                <a:lnTo>
                  <a:pt x="41" y="17"/>
                </a:lnTo>
                <a:lnTo>
                  <a:pt x="41" y="16"/>
                </a:lnTo>
                <a:lnTo>
                  <a:pt x="41" y="13"/>
                </a:lnTo>
                <a:lnTo>
                  <a:pt x="41" y="12"/>
                </a:lnTo>
                <a:lnTo>
                  <a:pt x="41" y="11"/>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4" y="29"/>
                </a:lnTo>
                <a:lnTo>
                  <a:pt x="55" y="29"/>
                </a:lnTo>
                <a:lnTo>
                  <a:pt x="56" y="28"/>
                </a:lnTo>
                <a:lnTo>
                  <a:pt x="61" y="27"/>
                </a:lnTo>
                <a:lnTo>
                  <a:pt x="61" y="26"/>
                </a:lnTo>
                <a:lnTo>
                  <a:pt x="61" y="25"/>
                </a:lnTo>
                <a:lnTo>
                  <a:pt x="62" y="19"/>
                </a:lnTo>
                <a:lnTo>
                  <a:pt x="54" y="21"/>
                </a:lnTo>
                <a:lnTo>
                  <a:pt x="47"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2268" name="Freeform 61"/>
          <p:cNvSpPr>
            <a:spLocks/>
          </p:cNvSpPr>
          <p:nvPr/>
        </p:nvSpPr>
        <p:spPr bwMode="auto">
          <a:xfrm>
            <a:off x="6589889" y="3017839"/>
            <a:ext cx="107244" cy="185737"/>
          </a:xfrm>
          <a:custGeom>
            <a:avLst/>
            <a:gdLst>
              <a:gd name="T0" fmla="*/ 970428171 w 15"/>
              <a:gd name="T1" fmla="*/ 1317641560 h 24"/>
              <a:gd name="T2" fmla="*/ 970428171 w 15"/>
              <a:gd name="T3" fmla="*/ 1197856711 h 24"/>
              <a:gd name="T4" fmla="*/ 905735658 w 15"/>
              <a:gd name="T5" fmla="*/ 1078071862 h 24"/>
              <a:gd name="T6" fmla="*/ 776342587 w 15"/>
              <a:gd name="T7" fmla="*/ 958286772 h 24"/>
              <a:gd name="T8" fmla="*/ 646949517 w 15"/>
              <a:gd name="T9" fmla="*/ 898394347 h 24"/>
              <a:gd name="T10" fmla="*/ 582257003 w 15"/>
              <a:gd name="T11" fmla="*/ 838501923 h 24"/>
              <a:gd name="T12" fmla="*/ 582257003 w 15"/>
              <a:gd name="T13" fmla="*/ 718717074 h 24"/>
              <a:gd name="T14" fmla="*/ 452863807 w 15"/>
              <a:gd name="T15" fmla="*/ 539032062 h 24"/>
              <a:gd name="T16" fmla="*/ 388171294 w 15"/>
              <a:gd name="T17" fmla="*/ 479139516 h 24"/>
              <a:gd name="T18" fmla="*/ 323478780 w 15"/>
              <a:gd name="T19" fmla="*/ 359354667 h 24"/>
              <a:gd name="T20" fmla="*/ 258778160 w 15"/>
              <a:gd name="T21" fmla="*/ 299462243 h 24"/>
              <a:gd name="T22" fmla="*/ 258778160 w 15"/>
              <a:gd name="T23" fmla="*/ 239569758 h 24"/>
              <a:gd name="T24" fmla="*/ 258778160 w 15"/>
              <a:gd name="T25" fmla="*/ 239569758 h 24"/>
              <a:gd name="T26" fmla="*/ 258778160 w 15"/>
              <a:gd name="T27" fmla="*/ 179677334 h 24"/>
              <a:gd name="T28" fmla="*/ 323478780 w 15"/>
              <a:gd name="T29" fmla="*/ 0 h 24"/>
              <a:gd name="T30" fmla="*/ 258778160 w 15"/>
              <a:gd name="T31" fmla="*/ 0 h 24"/>
              <a:gd name="T32" fmla="*/ 129393102 w 15"/>
              <a:gd name="T33" fmla="*/ 0 h 24"/>
              <a:gd name="T34" fmla="*/ 64692529 w 15"/>
              <a:gd name="T35" fmla="*/ 59892440 h 24"/>
              <a:gd name="T36" fmla="*/ 64692529 w 15"/>
              <a:gd name="T37" fmla="*/ 119784879 h 24"/>
              <a:gd name="T38" fmla="*/ 64692529 w 15"/>
              <a:gd name="T39" fmla="*/ 179677334 h 24"/>
              <a:gd name="T40" fmla="*/ 0 w 15"/>
              <a:gd name="T41" fmla="*/ 179677334 h 24"/>
              <a:gd name="T42" fmla="*/ 452863807 w 15"/>
              <a:gd name="T43" fmla="*/ 1437426409 h 24"/>
              <a:gd name="T44" fmla="*/ 970428171 w 15"/>
              <a:gd name="T45" fmla="*/ 1317641560 h 24"/>
              <a:gd name="T46" fmla="*/ 970428171 w 15"/>
              <a:gd name="T47" fmla="*/ 1317641560 h 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5"/>
              <a:gd name="T73" fmla="*/ 0 h 24"/>
              <a:gd name="T74" fmla="*/ 15 w 15"/>
              <a:gd name="T75" fmla="*/ 24 h 2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3"/>
                </a:lnTo>
                <a:lnTo>
                  <a:pt x="5" y="0"/>
                </a:lnTo>
                <a:lnTo>
                  <a:pt x="4" y="0"/>
                </a:lnTo>
                <a:lnTo>
                  <a:pt x="2" y="0"/>
                </a:lnTo>
                <a:lnTo>
                  <a:pt x="1" y="1"/>
                </a:lnTo>
                <a:lnTo>
                  <a:pt x="1" y="2"/>
                </a:lnTo>
                <a:lnTo>
                  <a:pt x="1" y="3"/>
                </a:lnTo>
                <a:lnTo>
                  <a:pt x="0" y="3"/>
                </a:lnTo>
                <a:lnTo>
                  <a:pt x="7" y="24"/>
                </a:lnTo>
                <a:lnTo>
                  <a:pt x="15" y="2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2269" name="Freeform 62"/>
          <p:cNvSpPr>
            <a:spLocks/>
          </p:cNvSpPr>
          <p:nvPr/>
        </p:nvSpPr>
        <p:spPr bwMode="auto">
          <a:xfrm>
            <a:off x="6618111" y="2801939"/>
            <a:ext cx="136878" cy="325437"/>
          </a:xfrm>
          <a:custGeom>
            <a:avLst/>
            <a:gdLst>
              <a:gd name="T0" fmla="*/ 0 w 19"/>
              <a:gd name="T1" fmla="*/ 1861212754 h 42"/>
              <a:gd name="T2" fmla="*/ 0 w 19"/>
              <a:gd name="T3" fmla="*/ 1921255858 h 42"/>
              <a:gd name="T4" fmla="*/ 131367952 w 19"/>
              <a:gd name="T5" fmla="*/ 2041334803 h 42"/>
              <a:gd name="T6" fmla="*/ 394111993 w 19"/>
              <a:gd name="T7" fmla="*/ 2147483647 h 42"/>
              <a:gd name="T8" fmla="*/ 591168053 w 19"/>
              <a:gd name="T9" fmla="*/ 2147483647 h 42"/>
              <a:gd name="T10" fmla="*/ 656847960 w 19"/>
              <a:gd name="T11" fmla="*/ 2147483647 h 42"/>
              <a:gd name="T12" fmla="*/ 722535973 w 19"/>
              <a:gd name="T13" fmla="*/ 2147483647 h 42"/>
              <a:gd name="T14" fmla="*/ 853903894 w 19"/>
              <a:gd name="T15" fmla="*/ 2147483647 h 42"/>
              <a:gd name="T16" fmla="*/ 919591906 w 19"/>
              <a:gd name="T17" fmla="*/ 2101377908 h 42"/>
              <a:gd name="T18" fmla="*/ 1116648092 w 19"/>
              <a:gd name="T19" fmla="*/ 1801177397 h 42"/>
              <a:gd name="T20" fmla="*/ 1248016013 w 19"/>
              <a:gd name="T21" fmla="*/ 1561020476 h 42"/>
              <a:gd name="T22" fmla="*/ 1182328000 w 19"/>
              <a:gd name="T23" fmla="*/ 1140749737 h 42"/>
              <a:gd name="T24" fmla="*/ 1116648092 w 19"/>
              <a:gd name="T25" fmla="*/ 780506364 h 42"/>
              <a:gd name="T26" fmla="*/ 919591906 w 19"/>
              <a:gd name="T27" fmla="*/ 840549468 h 42"/>
              <a:gd name="T28" fmla="*/ 853903894 w 19"/>
              <a:gd name="T29" fmla="*/ 840549468 h 42"/>
              <a:gd name="T30" fmla="*/ 788223986 w 19"/>
              <a:gd name="T31" fmla="*/ 840549468 h 42"/>
              <a:gd name="T32" fmla="*/ 853903894 w 19"/>
              <a:gd name="T33" fmla="*/ 660427903 h 42"/>
              <a:gd name="T34" fmla="*/ 919591906 w 19"/>
              <a:gd name="T35" fmla="*/ 660427903 h 42"/>
              <a:gd name="T36" fmla="*/ 985271814 w 19"/>
              <a:gd name="T37" fmla="*/ 480313965 h 42"/>
              <a:gd name="T38" fmla="*/ 1050959827 w 19"/>
              <a:gd name="T39" fmla="*/ 360235504 h 42"/>
              <a:gd name="T40" fmla="*/ 262744009 w 19"/>
              <a:gd name="T41" fmla="*/ 0 h 42"/>
              <a:gd name="T42" fmla="*/ 197055996 w 19"/>
              <a:gd name="T43" fmla="*/ 120078491 h 42"/>
              <a:gd name="T44" fmla="*/ 131367952 w 19"/>
              <a:gd name="T45" fmla="*/ 360235504 h 42"/>
              <a:gd name="T46" fmla="*/ 0 w 19"/>
              <a:gd name="T47" fmla="*/ 480313965 h 42"/>
              <a:gd name="T48" fmla="*/ 65688028 w 19"/>
              <a:gd name="T49" fmla="*/ 540357190 h 42"/>
              <a:gd name="T50" fmla="*/ 65688028 w 19"/>
              <a:gd name="T51" fmla="*/ 660427903 h 42"/>
              <a:gd name="T52" fmla="*/ 65688028 w 19"/>
              <a:gd name="T53" fmla="*/ 900584824 h 42"/>
              <a:gd name="T54" fmla="*/ 197055996 w 19"/>
              <a:gd name="T55" fmla="*/ 1020671276 h 42"/>
              <a:gd name="T56" fmla="*/ 328423980 w 19"/>
              <a:gd name="T57" fmla="*/ 1080706632 h 42"/>
              <a:gd name="T58" fmla="*/ 459791901 w 19"/>
              <a:gd name="T59" fmla="*/ 1140749737 h 42"/>
              <a:gd name="T60" fmla="*/ 591168053 w 19"/>
              <a:gd name="T61" fmla="*/ 1260828198 h 42"/>
              <a:gd name="T62" fmla="*/ 262744009 w 19"/>
              <a:gd name="T63" fmla="*/ 1440942015 h 42"/>
              <a:gd name="T64" fmla="*/ 65688028 w 19"/>
              <a:gd name="T65" fmla="*/ 1681098937 h 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
              <a:gd name="T100" fmla="*/ 0 h 42"/>
              <a:gd name="T101" fmla="*/ 19 w 19"/>
              <a:gd name="T102" fmla="*/ 42 h 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 h="42">
                <a:moveTo>
                  <a:pt x="1" y="28"/>
                </a:moveTo>
                <a:lnTo>
                  <a:pt x="0" y="31"/>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2" y="14"/>
                </a:lnTo>
                <a:lnTo>
                  <a:pt x="12" y="13"/>
                </a:lnTo>
                <a:lnTo>
                  <a:pt x="13"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2270" name="Freeform 63"/>
          <p:cNvSpPr>
            <a:spLocks/>
          </p:cNvSpPr>
          <p:nvPr/>
        </p:nvSpPr>
        <p:spPr bwMode="auto">
          <a:xfrm>
            <a:off x="6740879" y="2654301"/>
            <a:ext cx="166511" cy="169863"/>
          </a:xfrm>
          <a:custGeom>
            <a:avLst/>
            <a:gdLst>
              <a:gd name="T0" fmla="*/ 0 w 23"/>
              <a:gd name="T1" fmla="*/ 238456745 h 22"/>
              <a:gd name="T2" fmla="*/ 530675387 w 23"/>
              <a:gd name="T3" fmla="*/ 119228373 h 22"/>
              <a:gd name="T4" fmla="*/ 530675387 w 23"/>
              <a:gd name="T5" fmla="*/ 178842574 h 22"/>
              <a:gd name="T6" fmla="*/ 597004831 w 23"/>
              <a:gd name="T7" fmla="*/ 178842574 h 22"/>
              <a:gd name="T8" fmla="*/ 597004831 w 23"/>
              <a:gd name="T9" fmla="*/ 178842574 h 22"/>
              <a:gd name="T10" fmla="*/ 1326676442 w 23"/>
              <a:gd name="T11" fmla="*/ 0 h 22"/>
              <a:gd name="T12" fmla="*/ 1525680682 w 23"/>
              <a:gd name="T13" fmla="*/ 536527783 h 22"/>
              <a:gd name="T14" fmla="*/ 1525680682 w 23"/>
              <a:gd name="T15" fmla="*/ 596141954 h 22"/>
              <a:gd name="T16" fmla="*/ 1459343221 w 23"/>
              <a:gd name="T17" fmla="*/ 596141954 h 22"/>
              <a:gd name="T18" fmla="*/ 1525680682 w 23"/>
              <a:gd name="T19" fmla="*/ 655763846 h 22"/>
              <a:gd name="T20" fmla="*/ 1525680682 w 23"/>
              <a:gd name="T21" fmla="*/ 655763846 h 22"/>
              <a:gd name="T22" fmla="*/ 1393013903 w 23"/>
              <a:gd name="T23" fmla="*/ 715378018 h 22"/>
              <a:gd name="T24" fmla="*/ 1127680346 w 23"/>
              <a:gd name="T25" fmla="*/ 774992189 h 22"/>
              <a:gd name="T26" fmla="*/ 1061342630 w 23"/>
              <a:gd name="T27" fmla="*/ 774992189 h 22"/>
              <a:gd name="T28" fmla="*/ 1061342630 w 23"/>
              <a:gd name="T29" fmla="*/ 774992189 h 22"/>
              <a:gd name="T30" fmla="*/ 1061342630 w 23"/>
              <a:gd name="T31" fmla="*/ 834606360 h 22"/>
              <a:gd name="T32" fmla="*/ 1061342630 w 23"/>
              <a:gd name="T33" fmla="*/ 834606360 h 22"/>
              <a:gd name="T34" fmla="*/ 862338389 w 23"/>
              <a:gd name="T35" fmla="*/ 894220532 h 22"/>
              <a:gd name="T36" fmla="*/ 663342293 w 23"/>
              <a:gd name="T37" fmla="*/ 953834703 h 22"/>
              <a:gd name="T38" fmla="*/ 663342293 w 23"/>
              <a:gd name="T39" fmla="*/ 953834703 h 22"/>
              <a:gd name="T40" fmla="*/ 530675387 w 23"/>
              <a:gd name="T41" fmla="*/ 1073063287 h 22"/>
              <a:gd name="T42" fmla="*/ 199004304 w 23"/>
              <a:gd name="T43" fmla="*/ 1251905801 h 22"/>
              <a:gd name="T44" fmla="*/ 132666811 w 23"/>
              <a:gd name="T45" fmla="*/ 1311519972 h 22"/>
              <a:gd name="T46" fmla="*/ 0 w 23"/>
              <a:gd name="T47" fmla="*/ 1251905801 h 22"/>
              <a:gd name="T48" fmla="*/ 132666811 w 23"/>
              <a:gd name="T49" fmla="*/ 1132677458 h 22"/>
              <a:gd name="T50" fmla="*/ 132666811 w 23"/>
              <a:gd name="T51" fmla="*/ 1073063287 h 22"/>
              <a:gd name="T52" fmla="*/ 132666811 w 23"/>
              <a:gd name="T53" fmla="*/ 1013449115 h 22"/>
              <a:gd name="T54" fmla="*/ 0 w 23"/>
              <a:gd name="T55" fmla="*/ 238456745 h 22"/>
              <a:gd name="T56" fmla="*/ 0 w 23"/>
              <a:gd name="T57" fmla="*/ 238456745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
              <a:gd name="T88" fmla="*/ 0 h 22"/>
              <a:gd name="T89" fmla="*/ 23 w 23"/>
              <a:gd name="T90" fmla="*/ 22 h 2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 h="22">
                <a:moveTo>
                  <a:pt x="0" y="4"/>
                </a:moveTo>
                <a:lnTo>
                  <a:pt x="8" y="2"/>
                </a:lnTo>
                <a:lnTo>
                  <a:pt x="8" y="3"/>
                </a:lnTo>
                <a:lnTo>
                  <a:pt x="9" y="3"/>
                </a:lnTo>
                <a:lnTo>
                  <a:pt x="20" y="0"/>
                </a:lnTo>
                <a:lnTo>
                  <a:pt x="23" y="9"/>
                </a:lnTo>
                <a:lnTo>
                  <a:pt x="23" y="10"/>
                </a:lnTo>
                <a:lnTo>
                  <a:pt x="22" y="10"/>
                </a:lnTo>
                <a:lnTo>
                  <a:pt x="23" y="11"/>
                </a:lnTo>
                <a:lnTo>
                  <a:pt x="21" y="12"/>
                </a:lnTo>
                <a:lnTo>
                  <a:pt x="17" y="13"/>
                </a:lnTo>
                <a:lnTo>
                  <a:pt x="16" y="13"/>
                </a:lnTo>
                <a:lnTo>
                  <a:pt x="16" y="14"/>
                </a:lnTo>
                <a:lnTo>
                  <a:pt x="13" y="15"/>
                </a:lnTo>
                <a:lnTo>
                  <a:pt x="10" y="16"/>
                </a:lnTo>
                <a:lnTo>
                  <a:pt x="8" y="18"/>
                </a:lnTo>
                <a:lnTo>
                  <a:pt x="3" y="21"/>
                </a:lnTo>
                <a:lnTo>
                  <a:pt x="2" y="22"/>
                </a:lnTo>
                <a:lnTo>
                  <a:pt x="0" y="21"/>
                </a:lnTo>
                <a:lnTo>
                  <a:pt x="2" y="19"/>
                </a:lnTo>
                <a:lnTo>
                  <a:pt x="2" y="18"/>
                </a:lnTo>
                <a:lnTo>
                  <a:pt x="2" y="17"/>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2271" name="Freeform 64"/>
          <p:cNvSpPr>
            <a:spLocks/>
          </p:cNvSpPr>
          <p:nvPr/>
        </p:nvSpPr>
        <p:spPr bwMode="auto">
          <a:xfrm>
            <a:off x="6733822" y="2522538"/>
            <a:ext cx="327378" cy="177800"/>
          </a:xfrm>
          <a:custGeom>
            <a:avLst/>
            <a:gdLst>
              <a:gd name="T0" fmla="*/ 669847700 w 45"/>
              <a:gd name="T1" fmla="*/ 418316999 h 23"/>
              <a:gd name="T2" fmla="*/ 1607645835 w 45"/>
              <a:gd name="T3" fmla="*/ 179276514 h 23"/>
              <a:gd name="T4" fmla="*/ 1674627306 w 45"/>
              <a:gd name="T5" fmla="*/ 179276514 h 23"/>
              <a:gd name="T6" fmla="*/ 1674627306 w 45"/>
              <a:gd name="T7" fmla="*/ 119520243 h 23"/>
              <a:gd name="T8" fmla="*/ 1808598432 w 45"/>
              <a:gd name="T9" fmla="*/ 0 h 23"/>
              <a:gd name="T10" fmla="*/ 1942569557 w 45"/>
              <a:gd name="T11" fmla="*/ 0 h 23"/>
              <a:gd name="T12" fmla="*/ 2076540683 w 45"/>
              <a:gd name="T13" fmla="*/ 179276514 h 23"/>
              <a:gd name="T14" fmla="*/ 2143522154 w 45"/>
              <a:gd name="T15" fmla="*/ 298796787 h 23"/>
              <a:gd name="T16" fmla="*/ 2009551028 w 45"/>
              <a:gd name="T17" fmla="*/ 418316999 h 23"/>
              <a:gd name="T18" fmla="*/ 1942569557 w 45"/>
              <a:gd name="T19" fmla="*/ 597593574 h 23"/>
              <a:gd name="T20" fmla="*/ 2147483647 w 45"/>
              <a:gd name="T21" fmla="*/ 597593574 h 23"/>
              <a:gd name="T22" fmla="*/ 2147483647 w 45"/>
              <a:gd name="T23" fmla="*/ 896397970 h 23"/>
              <a:gd name="T24" fmla="*/ 2147483647 w 45"/>
              <a:gd name="T25" fmla="*/ 956154211 h 23"/>
              <a:gd name="T26" fmla="*/ 2147483647 w 45"/>
              <a:gd name="T27" fmla="*/ 836633999 h 23"/>
              <a:gd name="T28" fmla="*/ 2147483647 w 45"/>
              <a:gd name="T29" fmla="*/ 717113786 h 23"/>
              <a:gd name="T30" fmla="*/ 2147483647 w 45"/>
              <a:gd name="T31" fmla="*/ 597593574 h 23"/>
              <a:gd name="T32" fmla="*/ 2147483647 w 45"/>
              <a:gd name="T33" fmla="*/ 657357545 h 23"/>
              <a:gd name="T34" fmla="*/ 2147483647 w 45"/>
              <a:gd name="T35" fmla="*/ 956154211 h 23"/>
              <a:gd name="T36" fmla="*/ 2147483647 w 45"/>
              <a:gd name="T37" fmla="*/ 1015910694 h 23"/>
              <a:gd name="T38" fmla="*/ 2147483647 w 45"/>
              <a:gd name="T39" fmla="*/ 1135430907 h 23"/>
              <a:gd name="T40" fmla="*/ 2147483647 w 45"/>
              <a:gd name="T41" fmla="*/ 1254951119 h 23"/>
              <a:gd name="T42" fmla="*/ 2147483647 w 45"/>
              <a:gd name="T43" fmla="*/ 1195194878 h 23"/>
              <a:gd name="T44" fmla="*/ 2147483647 w 45"/>
              <a:gd name="T45" fmla="*/ 1075674665 h 23"/>
              <a:gd name="T46" fmla="*/ 2147483647 w 45"/>
              <a:gd name="T47" fmla="*/ 1314715091 h 23"/>
              <a:gd name="T48" fmla="*/ 2143522154 w 45"/>
              <a:gd name="T49" fmla="*/ 1314715091 h 23"/>
              <a:gd name="T50" fmla="*/ 2143522154 w 45"/>
              <a:gd name="T51" fmla="*/ 1254951119 h 23"/>
              <a:gd name="T52" fmla="*/ 2009551028 w 45"/>
              <a:gd name="T53" fmla="*/ 1195194878 h 23"/>
              <a:gd name="T54" fmla="*/ 1875579902 w 45"/>
              <a:gd name="T55" fmla="*/ 1135430907 h 23"/>
              <a:gd name="T56" fmla="*/ 1808598432 w 45"/>
              <a:gd name="T57" fmla="*/ 1015910694 h 23"/>
              <a:gd name="T58" fmla="*/ 1406685055 w 45"/>
              <a:gd name="T59" fmla="*/ 1015910694 h 23"/>
              <a:gd name="T60" fmla="*/ 669847700 w 45"/>
              <a:gd name="T61" fmla="*/ 1195194878 h 23"/>
              <a:gd name="T62" fmla="*/ 602866229 w 45"/>
              <a:gd name="T63" fmla="*/ 1135430907 h 23"/>
              <a:gd name="T64" fmla="*/ 0 w 45"/>
              <a:gd name="T65" fmla="*/ 1254951119 h 23"/>
              <a:gd name="T66" fmla="*/ 0 w 45"/>
              <a:gd name="T67" fmla="*/ 537837333 h 2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5"/>
              <a:gd name="T103" fmla="*/ 0 h 23"/>
              <a:gd name="T104" fmla="*/ 45 w 45"/>
              <a:gd name="T105" fmla="*/ 23 h 2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5" h="23">
                <a:moveTo>
                  <a:pt x="0" y="9"/>
                </a:moveTo>
                <a:lnTo>
                  <a:pt x="10" y="7"/>
                </a:lnTo>
                <a:lnTo>
                  <a:pt x="24" y="4"/>
                </a:lnTo>
                <a:lnTo>
                  <a:pt x="24"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18"/>
                </a:lnTo>
                <a:lnTo>
                  <a:pt x="36" y="18"/>
                </a:lnTo>
                <a:lnTo>
                  <a:pt x="35" y="20"/>
                </a:lnTo>
                <a:lnTo>
                  <a:pt x="34" y="22"/>
                </a:lnTo>
                <a:lnTo>
                  <a:pt x="33" y="23"/>
                </a:lnTo>
                <a:lnTo>
                  <a:pt x="32" y="22"/>
                </a:lnTo>
                <a:lnTo>
                  <a:pt x="32" y="21"/>
                </a:lnTo>
                <a:lnTo>
                  <a:pt x="31" y="21"/>
                </a:lnTo>
                <a:lnTo>
                  <a:pt x="30" y="20"/>
                </a:lnTo>
                <a:lnTo>
                  <a:pt x="28" y="19"/>
                </a:lnTo>
                <a:lnTo>
                  <a:pt x="27" y="17"/>
                </a:lnTo>
                <a:lnTo>
                  <a:pt x="26" y="15"/>
                </a:lnTo>
                <a:lnTo>
                  <a:pt x="21" y="17"/>
                </a:lnTo>
                <a:lnTo>
                  <a:pt x="10" y="20"/>
                </a:lnTo>
                <a:lnTo>
                  <a:pt x="9" y="20"/>
                </a:lnTo>
                <a:lnTo>
                  <a:pt x="9" y="19"/>
                </a:lnTo>
                <a:lnTo>
                  <a:pt x="1" y="21"/>
                </a:lnTo>
                <a:lnTo>
                  <a:pt x="0" y="21"/>
                </a:lnTo>
                <a:lnTo>
                  <a:pt x="0" y="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2272" name="Freeform 65"/>
          <p:cNvSpPr>
            <a:spLocks/>
          </p:cNvSpPr>
          <p:nvPr/>
        </p:nvSpPr>
        <p:spPr bwMode="auto">
          <a:xfrm>
            <a:off x="6886222" y="2638425"/>
            <a:ext cx="86078" cy="101600"/>
          </a:xfrm>
          <a:custGeom>
            <a:avLst/>
            <a:gdLst>
              <a:gd name="T0" fmla="*/ 0 w 12"/>
              <a:gd name="T1" fmla="*/ 122162272 h 13"/>
              <a:gd name="T2" fmla="*/ 195370666 w 12"/>
              <a:gd name="T3" fmla="*/ 671880847 h 13"/>
              <a:gd name="T4" fmla="*/ 195370666 w 12"/>
              <a:gd name="T5" fmla="*/ 732965875 h 13"/>
              <a:gd name="T6" fmla="*/ 130247100 w 12"/>
              <a:gd name="T7" fmla="*/ 732965875 h 13"/>
              <a:gd name="T8" fmla="*/ 195370666 w 12"/>
              <a:gd name="T9" fmla="*/ 794043088 h 13"/>
              <a:gd name="T10" fmla="*/ 195370666 w 12"/>
              <a:gd name="T11" fmla="*/ 794043088 h 13"/>
              <a:gd name="T12" fmla="*/ 195370666 w 12"/>
              <a:gd name="T13" fmla="*/ 794043088 h 13"/>
              <a:gd name="T14" fmla="*/ 390733262 w 12"/>
              <a:gd name="T15" fmla="*/ 732965875 h 13"/>
              <a:gd name="T16" fmla="*/ 455856796 w 12"/>
              <a:gd name="T17" fmla="*/ 671880847 h 13"/>
              <a:gd name="T18" fmla="*/ 455856796 w 12"/>
              <a:gd name="T19" fmla="*/ 610803634 h 13"/>
              <a:gd name="T20" fmla="*/ 455856796 w 12"/>
              <a:gd name="T21" fmla="*/ 549718606 h 13"/>
              <a:gd name="T22" fmla="*/ 455856796 w 12"/>
              <a:gd name="T23" fmla="*/ 427564058 h 13"/>
              <a:gd name="T24" fmla="*/ 520980331 w 12"/>
              <a:gd name="T25" fmla="*/ 366479030 h 13"/>
              <a:gd name="T26" fmla="*/ 520980331 w 12"/>
              <a:gd name="T27" fmla="*/ 427564058 h 13"/>
              <a:gd name="T28" fmla="*/ 520980331 w 12"/>
              <a:gd name="T29" fmla="*/ 488641271 h 13"/>
              <a:gd name="T30" fmla="*/ 520980331 w 12"/>
              <a:gd name="T31" fmla="*/ 610803634 h 13"/>
              <a:gd name="T32" fmla="*/ 586103991 w 12"/>
              <a:gd name="T33" fmla="*/ 610803634 h 13"/>
              <a:gd name="T34" fmla="*/ 586103991 w 12"/>
              <a:gd name="T35" fmla="*/ 610803634 h 13"/>
              <a:gd name="T36" fmla="*/ 586103991 w 12"/>
              <a:gd name="T37" fmla="*/ 549718606 h 13"/>
              <a:gd name="T38" fmla="*/ 651219455 w 12"/>
              <a:gd name="T39" fmla="*/ 549718606 h 13"/>
              <a:gd name="T40" fmla="*/ 716342990 w 12"/>
              <a:gd name="T41" fmla="*/ 488641271 h 13"/>
              <a:gd name="T42" fmla="*/ 781466524 w 12"/>
              <a:gd name="T43" fmla="*/ 488641271 h 13"/>
              <a:gd name="T44" fmla="*/ 781466524 w 12"/>
              <a:gd name="T45" fmla="*/ 488641271 h 13"/>
              <a:gd name="T46" fmla="*/ 716342990 w 12"/>
              <a:gd name="T47" fmla="*/ 427564058 h 13"/>
              <a:gd name="T48" fmla="*/ 716342990 w 12"/>
              <a:gd name="T49" fmla="*/ 366479030 h 13"/>
              <a:gd name="T50" fmla="*/ 716342990 w 12"/>
              <a:gd name="T51" fmla="*/ 366479030 h 13"/>
              <a:gd name="T52" fmla="*/ 651219455 w 12"/>
              <a:gd name="T53" fmla="*/ 366479030 h 13"/>
              <a:gd name="T54" fmla="*/ 586103991 w 12"/>
              <a:gd name="T55" fmla="*/ 305401817 h 13"/>
              <a:gd name="T56" fmla="*/ 586103991 w 12"/>
              <a:gd name="T57" fmla="*/ 305401817 h 13"/>
              <a:gd name="T58" fmla="*/ 455856796 w 12"/>
              <a:gd name="T59" fmla="*/ 244324543 h 13"/>
              <a:gd name="T60" fmla="*/ 390733262 w 12"/>
              <a:gd name="T61" fmla="*/ 122162272 h 13"/>
              <a:gd name="T62" fmla="*/ 390733262 w 12"/>
              <a:gd name="T63" fmla="*/ 122162272 h 13"/>
              <a:gd name="T64" fmla="*/ 325609728 w 12"/>
              <a:gd name="T65" fmla="*/ 0 h 13"/>
              <a:gd name="T66" fmla="*/ 0 w 12"/>
              <a:gd name="T67" fmla="*/ 122162272 h 13"/>
              <a:gd name="T68" fmla="*/ 0 w 12"/>
              <a:gd name="T69" fmla="*/ 122162272 h 1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
              <a:gd name="T106" fmla="*/ 0 h 13"/>
              <a:gd name="T107" fmla="*/ 12 w 12"/>
              <a:gd name="T108" fmla="*/ 13 h 1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 h="13">
                <a:moveTo>
                  <a:pt x="0" y="2"/>
                </a:moveTo>
                <a:lnTo>
                  <a:pt x="3" y="11"/>
                </a:lnTo>
                <a:lnTo>
                  <a:pt x="3" y="12"/>
                </a:lnTo>
                <a:lnTo>
                  <a:pt x="2" y="12"/>
                </a:lnTo>
                <a:lnTo>
                  <a:pt x="3" y="13"/>
                </a:lnTo>
                <a:lnTo>
                  <a:pt x="6" y="12"/>
                </a:lnTo>
                <a:lnTo>
                  <a:pt x="7" y="11"/>
                </a:lnTo>
                <a:lnTo>
                  <a:pt x="7" y="10"/>
                </a:lnTo>
                <a:lnTo>
                  <a:pt x="7" y="9"/>
                </a:lnTo>
                <a:lnTo>
                  <a:pt x="7" y="7"/>
                </a:lnTo>
                <a:lnTo>
                  <a:pt x="8" y="6"/>
                </a:lnTo>
                <a:lnTo>
                  <a:pt x="8" y="7"/>
                </a:lnTo>
                <a:lnTo>
                  <a:pt x="8" y="8"/>
                </a:lnTo>
                <a:lnTo>
                  <a:pt x="8" y="10"/>
                </a:lnTo>
                <a:lnTo>
                  <a:pt x="9" y="10"/>
                </a:lnTo>
                <a:lnTo>
                  <a:pt x="9" y="9"/>
                </a:lnTo>
                <a:lnTo>
                  <a:pt x="10" y="9"/>
                </a:lnTo>
                <a:lnTo>
                  <a:pt x="11" y="8"/>
                </a:lnTo>
                <a:lnTo>
                  <a:pt x="12" y="8"/>
                </a:lnTo>
                <a:lnTo>
                  <a:pt x="11" y="7"/>
                </a:lnTo>
                <a:lnTo>
                  <a:pt x="11" y="6"/>
                </a:lnTo>
                <a:lnTo>
                  <a:pt x="10" y="6"/>
                </a:lnTo>
                <a:lnTo>
                  <a:pt x="9" y="5"/>
                </a:lnTo>
                <a:lnTo>
                  <a:pt x="7" y="4"/>
                </a:lnTo>
                <a:lnTo>
                  <a:pt x="6" y="2"/>
                </a:lnTo>
                <a:lnTo>
                  <a:pt x="5" y="0"/>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2273" name="Freeform 66"/>
          <p:cNvSpPr>
            <a:spLocks/>
          </p:cNvSpPr>
          <p:nvPr/>
        </p:nvSpPr>
        <p:spPr bwMode="auto">
          <a:xfrm>
            <a:off x="6791678" y="2212975"/>
            <a:ext cx="152400" cy="363538"/>
          </a:xfrm>
          <a:custGeom>
            <a:avLst/>
            <a:gdLst>
              <a:gd name="T0" fmla="*/ 1399766787 w 21"/>
              <a:gd name="T1" fmla="*/ 2147483647 h 47"/>
              <a:gd name="T2" fmla="*/ 1333113583 w 21"/>
              <a:gd name="T3" fmla="*/ 2147483647 h 47"/>
              <a:gd name="T4" fmla="*/ 1266452214 w 21"/>
              <a:gd name="T5" fmla="*/ 2147483647 h 47"/>
              <a:gd name="T6" fmla="*/ 1199799010 w 21"/>
              <a:gd name="T7" fmla="*/ 2147483647 h 47"/>
              <a:gd name="T8" fmla="*/ 1133145806 w 21"/>
              <a:gd name="T9" fmla="*/ 2147483647 h 47"/>
              <a:gd name="T10" fmla="*/ 1133145806 w 21"/>
              <a:gd name="T11" fmla="*/ 2147483647 h 47"/>
              <a:gd name="T12" fmla="*/ 1133145806 w 21"/>
              <a:gd name="T13" fmla="*/ 2147483647 h 47"/>
              <a:gd name="T14" fmla="*/ 1133145806 w 21"/>
              <a:gd name="T15" fmla="*/ 2147483647 h 47"/>
              <a:gd name="T16" fmla="*/ 1066492346 w 21"/>
              <a:gd name="T17" fmla="*/ 2147483647 h 47"/>
              <a:gd name="T18" fmla="*/ 1066492346 w 21"/>
              <a:gd name="T19" fmla="*/ 2147483647 h 47"/>
              <a:gd name="T20" fmla="*/ 133314605 w 21"/>
              <a:gd name="T21" fmla="*/ 2147483647 h 47"/>
              <a:gd name="T22" fmla="*/ 66653220 w 21"/>
              <a:gd name="T23" fmla="*/ 2147483647 h 47"/>
              <a:gd name="T24" fmla="*/ 0 w 21"/>
              <a:gd name="T25" fmla="*/ 2147483647 h 47"/>
              <a:gd name="T26" fmla="*/ 0 w 21"/>
              <a:gd name="T27" fmla="*/ 2147483647 h 47"/>
              <a:gd name="T28" fmla="*/ 66653220 w 21"/>
              <a:gd name="T29" fmla="*/ 2147483647 h 47"/>
              <a:gd name="T30" fmla="*/ 0 w 21"/>
              <a:gd name="T31" fmla="*/ 2147483647 h 47"/>
              <a:gd name="T32" fmla="*/ 0 w 21"/>
              <a:gd name="T33" fmla="*/ 2034150113 h 47"/>
              <a:gd name="T34" fmla="*/ 0 w 21"/>
              <a:gd name="T35" fmla="*/ 1914491523 h 47"/>
              <a:gd name="T36" fmla="*/ 66653220 w 21"/>
              <a:gd name="T37" fmla="*/ 1675183044 h 47"/>
              <a:gd name="T38" fmla="*/ 66653220 w 21"/>
              <a:gd name="T39" fmla="*/ 1555524936 h 47"/>
              <a:gd name="T40" fmla="*/ 66653220 w 21"/>
              <a:gd name="T41" fmla="*/ 1435866829 h 47"/>
              <a:gd name="T42" fmla="*/ 66653220 w 21"/>
              <a:gd name="T43" fmla="*/ 1316216457 h 47"/>
              <a:gd name="T44" fmla="*/ 66653220 w 21"/>
              <a:gd name="T45" fmla="*/ 1256387404 h 47"/>
              <a:gd name="T46" fmla="*/ 66653220 w 21"/>
              <a:gd name="T47" fmla="*/ 1196558350 h 47"/>
              <a:gd name="T48" fmla="*/ 266621045 w 21"/>
              <a:gd name="T49" fmla="*/ 1076900243 h 47"/>
              <a:gd name="T50" fmla="*/ 333274314 w 21"/>
              <a:gd name="T51" fmla="*/ 837591522 h 47"/>
              <a:gd name="T52" fmla="*/ 266621045 w 21"/>
              <a:gd name="T53" fmla="*/ 717933415 h 47"/>
              <a:gd name="T54" fmla="*/ 266621045 w 21"/>
              <a:gd name="T55" fmla="*/ 598283042 h 47"/>
              <a:gd name="T56" fmla="*/ 266621045 w 21"/>
              <a:gd name="T57" fmla="*/ 598283042 h 47"/>
              <a:gd name="T58" fmla="*/ 266621045 w 21"/>
              <a:gd name="T59" fmla="*/ 538453989 h 47"/>
              <a:gd name="T60" fmla="*/ 199967841 w 21"/>
              <a:gd name="T61" fmla="*/ 418795761 h 47"/>
              <a:gd name="T62" fmla="*/ 266621045 w 21"/>
              <a:gd name="T63" fmla="*/ 239308540 h 47"/>
              <a:gd name="T64" fmla="*/ 199967841 w 21"/>
              <a:gd name="T65" fmla="*/ 179487221 h 47"/>
              <a:gd name="T66" fmla="*/ 199967841 w 21"/>
              <a:gd name="T67" fmla="*/ 119658137 h 47"/>
              <a:gd name="T68" fmla="*/ 266621045 w 21"/>
              <a:gd name="T69" fmla="*/ 119658137 h 47"/>
              <a:gd name="T70" fmla="*/ 333274314 w 21"/>
              <a:gd name="T71" fmla="*/ 59829069 h 47"/>
              <a:gd name="T72" fmla="*/ 399935682 w 21"/>
              <a:gd name="T73" fmla="*/ 59829069 h 47"/>
              <a:gd name="T74" fmla="*/ 399935682 w 21"/>
              <a:gd name="T75" fmla="*/ 59829069 h 47"/>
              <a:gd name="T76" fmla="*/ 466588887 w 21"/>
              <a:gd name="T77" fmla="*/ 0 h 47"/>
              <a:gd name="T78" fmla="*/ 1133145806 w 21"/>
              <a:gd name="T79" fmla="*/ 1735012097 h 47"/>
              <a:gd name="T80" fmla="*/ 1133145806 w 21"/>
              <a:gd name="T81" fmla="*/ 1794841151 h 47"/>
              <a:gd name="T82" fmla="*/ 1133145806 w 21"/>
              <a:gd name="T83" fmla="*/ 1854662469 h 47"/>
              <a:gd name="T84" fmla="*/ 1133145806 w 21"/>
              <a:gd name="T85" fmla="*/ 1854662469 h 47"/>
              <a:gd name="T86" fmla="*/ 1266452214 w 21"/>
              <a:gd name="T87" fmla="*/ 1974320576 h 47"/>
              <a:gd name="T88" fmla="*/ 1333113583 w 21"/>
              <a:gd name="T89" fmla="*/ 1974320576 h 47"/>
              <a:gd name="T90" fmla="*/ 1333113583 w 21"/>
              <a:gd name="T91" fmla="*/ 2034150113 h 47"/>
              <a:gd name="T92" fmla="*/ 1333113583 w 21"/>
              <a:gd name="T93" fmla="*/ 2093979167 h 47"/>
              <a:gd name="T94" fmla="*/ 1399766787 w 21"/>
              <a:gd name="T95" fmla="*/ 2147483647 h 47"/>
              <a:gd name="T96" fmla="*/ 1399766787 w 21"/>
              <a:gd name="T97" fmla="*/ 2147483647 h 47"/>
              <a:gd name="T98" fmla="*/ 1399766787 w 21"/>
              <a:gd name="T99" fmla="*/ 2147483647 h 47"/>
              <a:gd name="T100" fmla="*/ 1399766787 w 21"/>
              <a:gd name="T101" fmla="*/ 2147483647 h 47"/>
              <a:gd name="T102" fmla="*/ 1399766787 w 21"/>
              <a:gd name="T103" fmla="*/ 2147483647 h 4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
              <a:gd name="T157" fmla="*/ 0 h 47"/>
              <a:gd name="T158" fmla="*/ 21 w 21"/>
              <a:gd name="T159" fmla="*/ 47 h 4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 h="47">
                <a:moveTo>
                  <a:pt x="21" y="40"/>
                </a:moveTo>
                <a:lnTo>
                  <a:pt x="20" y="40"/>
                </a:lnTo>
                <a:lnTo>
                  <a:pt x="19" y="40"/>
                </a:lnTo>
                <a:lnTo>
                  <a:pt x="18" y="42"/>
                </a:lnTo>
                <a:lnTo>
                  <a:pt x="17" y="42"/>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9"/>
                </a:lnTo>
                <a:lnTo>
                  <a:pt x="3" y="7"/>
                </a:lnTo>
                <a:lnTo>
                  <a:pt x="4" y="4"/>
                </a:lnTo>
                <a:lnTo>
                  <a:pt x="3" y="3"/>
                </a:lnTo>
                <a:lnTo>
                  <a:pt x="3" y="2"/>
                </a:lnTo>
                <a:lnTo>
                  <a:pt x="4" y="2"/>
                </a:lnTo>
                <a:lnTo>
                  <a:pt x="5" y="1"/>
                </a:lnTo>
                <a:lnTo>
                  <a:pt x="6" y="1"/>
                </a:lnTo>
                <a:lnTo>
                  <a:pt x="7" y="0"/>
                </a:lnTo>
                <a:lnTo>
                  <a:pt x="17" y="29"/>
                </a:lnTo>
                <a:lnTo>
                  <a:pt x="17" y="30"/>
                </a:lnTo>
                <a:lnTo>
                  <a:pt x="17" y="31"/>
                </a:lnTo>
                <a:lnTo>
                  <a:pt x="19" y="33"/>
                </a:lnTo>
                <a:lnTo>
                  <a:pt x="20" y="33"/>
                </a:lnTo>
                <a:lnTo>
                  <a:pt x="20" y="34"/>
                </a:lnTo>
                <a:lnTo>
                  <a:pt x="20" y="35"/>
                </a:lnTo>
                <a:lnTo>
                  <a:pt x="21" y="37"/>
                </a:lnTo>
                <a:lnTo>
                  <a:pt x="21" y="38"/>
                </a:lnTo>
                <a:lnTo>
                  <a:pt x="21" y="39"/>
                </a:lnTo>
                <a:lnTo>
                  <a:pt x="21" y="4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2274" name="Freeform 67"/>
          <p:cNvSpPr>
            <a:spLocks/>
          </p:cNvSpPr>
          <p:nvPr/>
        </p:nvSpPr>
        <p:spPr bwMode="auto">
          <a:xfrm>
            <a:off x="6842478" y="1887539"/>
            <a:ext cx="354188" cy="611187"/>
          </a:xfrm>
          <a:custGeom>
            <a:avLst/>
            <a:gdLst>
              <a:gd name="T0" fmla="*/ 661276199 w 49"/>
              <a:gd name="T1" fmla="*/ 2147483647 h 79"/>
              <a:gd name="T2" fmla="*/ 661276199 w 49"/>
              <a:gd name="T3" fmla="*/ 2147483647 h 79"/>
              <a:gd name="T4" fmla="*/ 793533014 w 49"/>
              <a:gd name="T5" fmla="*/ 2147483647 h 79"/>
              <a:gd name="T6" fmla="*/ 859653290 w 49"/>
              <a:gd name="T7" fmla="*/ 2147483647 h 79"/>
              <a:gd name="T8" fmla="*/ 925781698 w 49"/>
              <a:gd name="T9" fmla="*/ 2147483647 h 79"/>
              <a:gd name="T10" fmla="*/ 991910105 w 49"/>
              <a:gd name="T11" fmla="*/ 2147483647 h 79"/>
              <a:gd name="T12" fmla="*/ 1058038513 w 49"/>
              <a:gd name="T13" fmla="*/ 2147483647 h 79"/>
              <a:gd name="T14" fmla="*/ 1190295582 w 49"/>
              <a:gd name="T15" fmla="*/ 2147483647 h 79"/>
              <a:gd name="T16" fmla="*/ 1190295582 w 49"/>
              <a:gd name="T17" fmla="*/ 2147483647 h 79"/>
              <a:gd name="T18" fmla="*/ 1322552398 w 49"/>
              <a:gd name="T19" fmla="*/ 2147483647 h 79"/>
              <a:gd name="T20" fmla="*/ 1388672673 w 49"/>
              <a:gd name="T21" fmla="*/ 2147483647 h 79"/>
              <a:gd name="T22" fmla="*/ 1454801081 w 49"/>
              <a:gd name="T23" fmla="*/ 2147483647 h 79"/>
              <a:gd name="T24" fmla="*/ 1454801081 w 49"/>
              <a:gd name="T25" fmla="*/ 2147483647 h 79"/>
              <a:gd name="T26" fmla="*/ 1719314712 w 49"/>
              <a:gd name="T27" fmla="*/ 2147483647 h 79"/>
              <a:gd name="T28" fmla="*/ 1719314712 w 49"/>
              <a:gd name="T29" fmla="*/ 2147483647 h 79"/>
              <a:gd name="T30" fmla="*/ 1851571527 w 49"/>
              <a:gd name="T31" fmla="*/ 2147483647 h 79"/>
              <a:gd name="T32" fmla="*/ 1917691803 w 49"/>
              <a:gd name="T33" fmla="*/ 2147483647 h 79"/>
              <a:gd name="T34" fmla="*/ 2049948618 w 49"/>
              <a:gd name="T35" fmla="*/ 2147483647 h 79"/>
              <a:gd name="T36" fmla="*/ 2049948618 w 49"/>
              <a:gd name="T37" fmla="*/ 2147483647 h 79"/>
              <a:gd name="T38" fmla="*/ 2147483647 w 49"/>
              <a:gd name="T39" fmla="*/ 2147483647 h 79"/>
              <a:gd name="T40" fmla="*/ 2147483647 w 49"/>
              <a:gd name="T41" fmla="*/ 2147483647 h 79"/>
              <a:gd name="T42" fmla="*/ 2147483647 w 49"/>
              <a:gd name="T43" fmla="*/ 2147483647 h 79"/>
              <a:gd name="T44" fmla="*/ 2147483647 w 49"/>
              <a:gd name="T45" fmla="*/ 2147483647 h 79"/>
              <a:gd name="T46" fmla="*/ 2147483647 w 49"/>
              <a:gd name="T47" fmla="*/ 2147483647 h 79"/>
              <a:gd name="T48" fmla="*/ 2147483647 w 49"/>
              <a:gd name="T49" fmla="*/ 2147483647 h 79"/>
              <a:gd name="T50" fmla="*/ 2147483647 w 49"/>
              <a:gd name="T51" fmla="*/ 2147483647 h 79"/>
              <a:gd name="T52" fmla="*/ 2147483647 w 49"/>
              <a:gd name="T53" fmla="*/ 2147483647 h 79"/>
              <a:gd name="T54" fmla="*/ 2147483647 w 49"/>
              <a:gd name="T55" fmla="*/ 2147483647 h 79"/>
              <a:gd name="T56" fmla="*/ 2147483647 w 49"/>
              <a:gd name="T57" fmla="*/ 2147483647 h 79"/>
              <a:gd name="T58" fmla="*/ 2147483647 w 49"/>
              <a:gd name="T59" fmla="*/ 2094893888 h 79"/>
              <a:gd name="T60" fmla="*/ 2147483647 w 49"/>
              <a:gd name="T61" fmla="*/ 1915328280 h 79"/>
              <a:gd name="T62" fmla="*/ 2147483647 w 49"/>
              <a:gd name="T63" fmla="*/ 1855478397 h 79"/>
              <a:gd name="T64" fmla="*/ 2147483647 w 49"/>
              <a:gd name="T65" fmla="*/ 1915328280 h 79"/>
              <a:gd name="T66" fmla="*/ 2147483647 w 49"/>
              <a:gd name="T67" fmla="*/ 1675913273 h 79"/>
              <a:gd name="T68" fmla="*/ 2147483647 w 49"/>
              <a:gd name="T69" fmla="*/ 1556205769 h 79"/>
              <a:gd name="T70" fmla="*/ 2147483647 w 49"/>
              <a:gd name="T71" fmla="*/ 1556205769 h 79"/>
              <a:gd name="T72" fmla="*/ 2147483647 w 49"/>
              <a:gd name="T73" fmla="*/ 1556205769 h 79"/>
              <a:gd name="T74" fmla="*/ 2147483647 w 49"/>
              <a:gd name="T75" fmla="*/ 1496355885 h 79"/>
              <a:gd name="T76" fmla="*/ 2147483647 w 49"/>
              <a:gd name="T77" fmla="*/ 1316790762 h 79"/>
              <a:gd name="T78" fmla="*/ 1587057896 w 49"/>
              <a:gd name="T79" fmla="*/ 0 h 79"/>
              <a:gd name="T80" fmla="*/ 1454801081 w 49"/>
              <a:gd name="T81" fmla="*/ 0 h 79"/>
              <a:gd name="T82" fmla="*/ 1388672673 w 49"/>
              <a:gd name="T83" fmla="*/ 119707534 h 79"/>
              <a:gd name="T84" fmla="*/ 1190295582 w 49"/>
              <a:gd name="T85" fmla="*/ 119707534 h 79"/>
              <a:gd name="T86" fmla="*/ 991910105 w 49"/>
              <a:gd name="T87" fmla="*/ 299272749 h 79"/>
              <a:gd name="T88" fmla="*/ 925781698 w 49"/>
              <a:gd name="T89" fmla="*/ 119707534 h 79"/>
              <a:gd name="T90" fmla="*/ 859653290 w 49"/>
              <a:gd name="T91" fmla="*/ 59857635 h 79"/>
              <a:gd name="T92" fmla="*/ 396762441 w 49"/>
              <a:gd name="T93" fmla="*/ 957668008 h 79"/>
              <a:gd name="T94" fmla="*/ 462890849 w 49"/>
              <a:gd name="T95" fmla="*/ 1137225638 h 79"/>
              <a:gd name="T96" fmla="*/ 462890849 w 49"/>
              <a:gd name="T97" fmla="*/ 1316790762 h 79"/>
              <a:gd name="T98" fmla="*/ 330634033 w 49"/>
              <a:gd name="T99" fmla="*/ 1436498265 h 79"/>
              <a:gd name="T100" fmla="*/ 396762441 w 49"/>
              <a:gd name="T101" fmla="*/ 1915328280 h 79"/>
              <a:gd name="T102" fmla="*/ 264513694 w 49"/>
              <a:gd name="T103" fmla="*/ 2147483647 h 79"/>
              <a:gd name="T104" fmla="*/ 264513694 w 49"/>
              <a:gd name="T105" fmla="*/ 2147483647 h 79"/>
              <a:gd name="T106" fmla="*/ 198385286 w 49"/>
              <a:gd name="T107" fmla="*/ 2147483647 h 79"/>
              <a:gd name="T108" fmla="*/ 198385286 w 49"/>
              <a:gd name="T109" fmla="*/ 2147483647 h 79"/>
              <a:gd name="T110" fmla="*/ 66128424 w 49"/>
              <a:gd name="T111" fmla="*/ 2147483647 h 79"/>
              <a:gd name="T112" fmla="*/ 0 w 49"/>
              <a:gd name="T113" fmla="*/ 2147483647 h 7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79"/>
              <a:gd name="T173" fmla="*/ 49 w 49"/>
              <a:gd name="T174" fmla="*/ 79 h 7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79">
                <a:moveTo>
                  <a:pt x="0" y="42"/>
                </a:moveTo>
                <a:lnTo>
                  <a:pt x="10" y="71"/>
                </a:lnTo>
                <a:lnTo>
                  <a:pt x="10" y="72"/>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7" y="36"/>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52275" name="Group 68"/>
          <p:cNvGrpSpPr>
            <a:grpSpLocks/>
          </p:cNvGrpSpPr>
          <p:nvPr/>
        </p:nvGrpSpPr>
        <p:grpSpPr bwMode="auto">
          <a:xfrm>
            <a:off x="2808112" y="4589463"/>
            <a:ext cx="928511" cy="635000"/>
            <a:chOff x="1991" y="3321"/>
            <a:chExt cx="361" cy="231"/>
          </a:xfrm>
        </p:grpSpPr>
        <p:sp>
          <p:nvSpPr>
            <p:cNvPr id="52286" name="Freeform 69"/>
            <p:cNvSpPr>
              <a:spLocks/>
            </p:cNvSpPr>
            <p:nvPr/>
          </p:nvSpPr>
          <p:spPr bwMode="auto">
            <a:xfrm>
              <a:off x="2274" y="3459"/>
              <a:ext cx="78" cy="93"/>
            </a:xfrm>
            <a:custGeom>
              <a:avLst/>
              <a:gdLst>
                <a:gd name="T0" fmla="*/ 0 w 16"/>
                <a:gd name="T1" fmla="*/ 166 h 19"/>
                <a:gd name="T2" fmla="*/ 24 w 16"/>
                <a:gd name="T3" fmla="*/ 313 h 19"/>
                <a:gd name="T4" fmla="*/ 24 w 16"/>
                <a:gd name="T5" fmla="*/ 382 h 19"/>
                <a:gd name="T6" fmla="*/ 141 w 16"/>
                <a:gd name="T7" fmla="*/ 455 h 19"/>
                <a:gd name="T8" fmla="*/ 190 w 16"/>
                <a:gd name="T9" fmla="*/ 382 h 19"/>
                <a:gd name="T10" fmla="*/ 380 w 16"/>
                <a:gd name="T11" fmla="*/ 264 h 19"/>
                <a:gd name="T12" fmla="*/ 307 w 16"/>
                <a:gd name="T13" fmla="*/ 117 h 19"/>
                <a:gd name="T14" fmla="*/ 73 w 16"/>
                <a:gd name="T15" fmla="*/ 0 h 19"/>
                <a:gd name="T16" fmla="*/ 73 w 16"/>
                <a:gd name="T17" fmla="*/ 117 h 19"/>
                <a:gd name="T18" fmla="*/ 0 w 16"/>
                <a:gd name="T19" fmla="*/ 166 h 19"/>
                <a:gd name="T20" fmla="*/ 0 w 16"/>
                <a:gd name="T21" fmla="*/ 166 h 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19"/>
                <a:gd name="T35" fmla="*/ 16 w 16"/>
                <a:gd name="T36" fmla="*/ 19 h 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19">
                  <a:moveTo>
                    <a:pt x="0" y="7"/>
                  </a:moveTo>
                  <a:lnTo>
                    <a:pt x="1" y="13"/>
                  </a:lnTo>
                  <a:lnTo>
                    <a:pt x="1" y="16"/>
                  </a:lnTo>
                  <a:lnTo>
                    <a:pt x="6" y="19"/>
                  </a:lnTo>
                  <a:lnTo>
                    <a:pt x="8" y="16"/>
                  </a:lnTo>
                  <a:lnTo>
                    <a:pt x="16" y="11"/>
                  </a:lnTo>
                  <a:lnTo>
                    <a:pt x="13" y="5"/>
                  </a:lnTo>
                  <a:lnTo>
                    <a:pt x="3" y="0"/>
                  </a:lnTo>
                  <a:lnTo>
                    <a:pt x="3" y="5"/>
                  </a:lnTo>
                  <a:lnTo>
                    <a:pt x="0" y="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2287" name="Freeform 70"/>
            <p:cNvSpPr>
              <a:spLocks/>
            </p:cNvSpPr>
            <p:nvPr/>
          </p:nvSpPr>
          <p:spPr bwMode="auto">
            <a:xfrm>
              <a:off x="2235" y="3409"/>
              <a:ext cx="44" cy="29"/>
            </a:xfrm>
            <a:custGeom>
              <a:avLst/>
              <a:gdLst>
                <a:gd name="T0" fmla="*/ 73 w 9"/>
                <a:gd name="T1" fmla="*/ 140 h 6"/>
                <a:gd name="T2" fmla="*/ 191 w 9"/>
                <a:gd name="T3" fmla="*/ 140 h 6"/>
                <a:gd name="T4" fmla="*/ 215 w 9"/>
                <a:gd name="T5" fmla="*/ 72 h 6"/>
                <a:gd name="T6" fmla="*/ 117 w 9"/>
                <a:gd name="T7" fmla="*/ 48 h 6"/>
                <a:gd name="T8" fmla="*/ 73 w 9"/>
                <a:gd name="T9" fmla="*/ 48 h 6"/>
                <a:gd name="T10" fmla="*/ 49 w 9"/>
                <a:gd name="T11" fmla="*/ 0 h 6"/>
                <a:gd name="T12" fmla="*/ 0 w 9"/>
                <a:gd name="T13" fmla="*/ 48 h 6"/>
                <a:gd name="T14" fmla="*/ 49 w 9"/>
                <a:gd name="T15" fmla="*/ 116 h 6"/>
                <a:gd name="T16" fmla="*/ 73 w 9"/>
                <a:gd name="T17" fmla="*/ 140 h 6"/>
                <a:gd name="T18" fmla="*/ 73 w 9"/>
                <a:gd name="T19" fmla="*/ 140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6"/>
                <a:gd name="T32" fmla="*/ 9 w 9"/>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6">
                  <a:moveTo>
                    <a:pt x="3" y="6"/>
                  </a:moveTo>
                  <a:lnTo>
                    <a:pt x="8" y="6"/>
                  </a:lnTo>
                  <a:lnTo>
                    <a:pt x="9" y="3"/>
                  </a:lnTo>
                  <a:lnTo>
                    <a:pt x="5" y="2"/>
                  </a:lnTo>
                  <a:lnTo>
                    <a:pt x="3" y="2"/>
                  </a:lnTo>
                  <a:lnTo>
                    <a:pt x="2" y="0"/>
                  </a:lnTo>
                  <a:lnTo>
                    <a:pt x="0" y="2"/>
                  </a:lnTo>
                  <a:lnTo>
                    <a:pt x="2" y="5"/>
                  </a:lnTo>
                  <a:lnTo>
                    <a:pt x="3" y="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2288" name="Freeform 71"/>
            <p:cNvSpPr>
              <a:spLocks/>
            </p:cNvSpPr>
            <p:nvPr/>
          </p:nvSpPr>
          <p:spPr bwMode="auto">
            <a:xfrm>
              <a:off x="2225" y="3438"/>
              <a:ext cx="20" cy="10"/>
            </a:xfrm>
            <a:custGeom>
              <a:avLst/>
              <a:gdLst>
                <a:gd name="T0" fmla="*/ 0 w 4"/>
                <a:gd name="T1" fmla="*/ 50 h 2"/>
                <a:gd name="T2" fmla="*/ 100 w 4"/>
                <a:gd name="T3" fmla="*/ 0 h 2"/>
                <a:gd name="T4" fmla="*/ 100 w 4"/>
                <a:gd name="T5" fmla="*/ 50 h 2"/>
                <a:gd name="T6" fmla="*/ 0 w 4"/>
                <a:gd name="T7" fmla="*/ 50 h 2"/>
                <a:gd name="T8" fmla="*/ 0 w 4"/>
                <a:gd name="T9" fmla="*/ 50 h 2"/>
                <a:gd name="T10" fmla="*/ 0 60000 65536"/>
                <a:gd name="T11" fmla="*/ 0 60000 65536"/>
                <a:gd name="T12" fmla="*/ 0 60000 65536"/>
                <a:gd name="T13" fmla="*/ 0 60000 65536"/>
                <a:gd name="T14" fmla="*/ 0 60000 65536"/>
                <a:gd name="T15" fmla="*/ 0 w 4"/>
                <a:gd name="T16" fmla="*/ 0 h 2"/>
                <a:gd name="T17" fmla="*/ 4 w 4"/>
                <a:gd name="T18" fmla="*/ 2 h 2"/>
              </a:gdLst>
              <a:ahLst/>
              <a:cxnLst>
                <a:cxn ang="T10">
                  <a:pos x="T0" y="T1"/>
                </a:cxn>
                <a:cxn ang="T11">
                  <a:pos x="T2" y="T3"/>
                </a:cxn>
                <a:cxn ang="T12">
                  <a:pos x="T4" y="T5"/>
                </a:cxn>
                <a:cxn ang="T13">
                  <a:pos x="T6" y="T7"/>
                </a:cxn>
                <a:cxn ang="T14">
                  <a:pos x="T8" y="T9"/>
                </a:cxn>
              </a:cxnLst>
              <a:rect l="T15" t="T16" r="T17" b="T18"/>
              <a:pathLst>
                <a:path w="4" h="2">
                  <a:moveTo>
                    <a:pt x="0" y="2"/>
                  </a:moveTo>
                  <a:lnTo>
                    <a:pt x="4" y="0"/>
                  </a:lnTo>
                  <a:lnTo>
                    <a:pt x="4" y="2"/>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2289" name="Freeform 72"/>
            <p:cNvSpPr>
              <a:spLocks/>
            </p:cNvSpPr>
            <p:nvPr/>
          </p:nvSpPr>
          <p:spPr bwMode="auto">
            <a:xfrm>
              <a:off x="2211" y="3419"/>
              <a:ext cx="19" cy="14"/>
            </a:xfrm>
            <a:custGeom>
              <a:avLst/>
              <a:gdLst>
                <a:gd name="T0" fmla="*/ 47 w 4"/>
                <a:gd name="T1" fmla="*/ 0 h 3"/>
                <a:gd name="T2" fmla="*/ 47 w 4"/>
                <a:gd name="T3" fmla="*/ 0 h 3"/>
                <a:gd name="T4" fmla="*/ 66 w 4"/>
                <a:gd name="T5" fmla="*/ 0 h 3"/>
                <a:gd name="T6" fmla="*/ 66 w 4"/>
                <a:gd name="T7" fmla="*/ 0 h 3"/>
                <a:gd name="T8" fmla="*/ 66 w 4"/>
                <a:gd name="T9" fmla="*/ 0 h 3"/>
                <a:gd name="T10" fmla="*/ 66 w 4"/>
                <a:gd name="T11" fmla="*/ 23 h 3"/>
                <a:gd name="T12" fmla="*/ 66 w 4"/>
                <a:gd name="T13" fmla="*/ 23 h 3"/>
                <a:gd name="T14" fmla="*/ 66 w 4"/>
                <a:gd name="T15" fmla="*/ 23 h 3"/>
                <a:gd name="T16" fmla="*/ 90 w 4"/>
                <a:gd name="T17" fmla="*/ 23 h 3"/>
                <a:gd name="T18" fmla="*/ 66 w 4"/>
                <a:gd name="T19" fmla="*/ 42 h 3"/>
                <a:gd name="T20" fmla="*/ 66 w 4"/>
                <a:gd name="T21" fmla="*/ 42 h 3"/>
                <a:gd name="T22" fmla="*/ 66 w 4"/>
                <a:gd name="T23" fmla="*/ 42 h 3"/>
                <a:gd name="T24" fmla="*/ 66 w 4"/>
                <a:gd name="T25" fmla="*/ 65 h 3"/>
                <a:gd name="T26" fmla="*/ 66 w 4"/>
                <a:gd name="T27" fmla="*/ 65 h 3"/>
                <a:gd name="T28" fmla="*/ 66 w 4"/>
                <a:gd name="T29" fmla="*/ 65 h 3"/>
                <a:gd name="T30" fmla="*/ 47 w 4"/>
                <a:gd name="T31" fmla="*/ 65 h 3"/>
                <a:gd name="T32" fmla="*/ 47 w 4"/>
                <a:gd name="T33" fmla="*/ 65 h 3"/>
                <a:gd name="T34" fmla="*/ 47 w 4"/>
                <a:gd name="T35" fmla="*/ 65 h 3"/>
                <a:gd name="T36" fmla="*/ 24 w 4"/>
                <a:gd name="T37" fmla="*/ 65 h 3"/>
                <a:gd name="T38" fmla="*/ 24 w 4"/>
                <a:gd name="T39" fmla="*/ 65 h 3"/>
                <a:gd name="T40" fmla="*/ 24 w 4"/>
                <a:gd name="T41" fmla="*/ 65 h 3"/>
                <a:gd name="T42" fmla="*/ 24 w 4"/>
                <a:gd name="T43" fmla="*/ 42 h 3"/>
                <a:gd name="T44" fmla="*/ 0 w 4"/>
                <a:gd name="T45" fmla="*/ 42 h 3"/>
                <a:gd name="T46" fmla="*/ 0 w 4"/>
                <a:gd name="T47" fmla="*/ 42 h 3"/>
                <a:gd name="T48" fmla="*/ 0 w 4"/>
                <a:gd name="T49" fmla="*/ 23 h 3"/>
                <a:gd name="T50" fmla="*/ 0 w 4"/>
                <a:gd name="T51" fmla="*/ 23 h 3"/>
                <a:gd name="T52" fmla="*/ 0 w 4"/>
                <a:gd name="T53" fmla="*/ 23 h 3"/>
                <a:gd name="T54" fmla="*/ 24 w 4"/>
                <a:gd name="T55" fmla="*/ 23 h 3"/>
                <a:gd name="T56" fmla="*/ 24 w 4"/>
                <a:gd name="T57" fmla="*/ 0 h 3"/>
                <a:gd name="T58" fmla="*/ 24 w 4"/>
                <a:gd name="T59" fmla="*/ 0 h 3"/>
                <a:gd name="T60" fmla="*/ 24 w 4"/>
                <a:gd name="T61" fmla="*/ 0 h 3"/>
                <a:gd name="T62" fmla="*/ 47 w 4"/>
                <a:gd name="T63" fmla="*/ 0 h 3"/>
                <a:gd name="T64" fmla="*/ 47 w 4"/>
                <a:gd name="T65" fmla="*/ 0 h 3"/>
                <a:gd name="T66" fmla="*/ 47 w 4"/>
                <a:gd name="T67" fmla="*/ 0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
                <a:gd name="T103" fmla="*/ 0 h 3"/>
                <a:gd name="T104" fmla="*/ 4 w 4"/>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 h="3">
                  <a:moveTo>
                    <a:pt x="2" y="0"/>
                  </a:moveTo>
                  <a:lnTo>
                    <a:pt x="2" y="0"/>
                  </a:lnTo>
                  <a:lnTo>
                    <a:pt x="3" y="0"/>
                  </a:lnTo>
                  <a:lnTo>
                    <a:pt x="3" y="1"/>
                  </a:lnTo>
                  <a:lnTo>
                    <a:pt x="4" y="1"/>
                  </a:lnTo>
                  <a:lnTo>
                    <a:pt x="3" y="2"/>
                  </a:lnTo>
                  <a:lnTo>
                    <a:pt x="3" y="3"/>
                  </a:lnTo>
                  <a:lnTo>
                    <a:pt x="2" y="3"/>
                  </a:lnTo>
                  <a:lnTo>
                    <a:pt x="1" y="3"/>
                  </a:lnTo>
                  <a:lnTo>
                    <a:pt x="1" y="2"/>
                  </a:lnTo>
                  <a:lnTo>
                    <a:pt x="0" y="2"/>
                  </a:lnTo>
                  <a:lnTo>
                    <a:pt x="0" y="1"/>
                  </a:lnTo>
                  <a:lnTo>
                    <a:pt x="1" y="1"/>
                  </a:lnTo>
                  <a:lnTo>
                    <a:pt x="1" y="0"/>
                  </a:lnTo>
                  <a:lnTo>
                    <a:pt x="2"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2290" name="Freeform 73"/>
            <p:cNvSpPr>
              <a:spLocks/>
            </p:cNvSpPr>
            <p:nvPr/>
          </p:nvSpPr>
          <p:spPr bwMode="auto">
            <a:xfrm>
              <a:off x="2186" y="3394"/>
              <a:ext cx="39" cy="15"/>
            </a:xfrm>
            <a:custGeom>
              <a:avLst/>
              <a:gdLst>
                <a:gd name="T0" fmla="*/ 0 w 8"/>
                <a:gd name="T1" fmla="*/ 75 h 3"/>
                <a:gd name="T2" fmla="*/ 166 w 8"/>
                <a:gd name="T3" fmla="*/ 75 h 3"/>
                <a:gd name="T4" fmla="*/ 190 w 8"/>
                <a:gd name="T5" fmla="*/ 0 h 3"/>
                <a:gd name="T6" fmla="*/ 49 w 8"/>
                <a:gd name="T7" fmla="*/ 0 h 3"/>
                <a:gd name="T8" fmla="*/ 0 w 8"/>
                <a:gd name="T9" fmla="*/ 75 h 3"/>
                <a:gd name="T10" fmla="*/ 0 w 8"/>
                <a:gd name="T11" fmla="*/ 75 h 3"/>
                <a:gd name="T12" fmla="*/ 0 60000 65536"/>
                <a:gd name="T13" fmla="*/ 0 60000 65536"/>
                <a:gd name="T14" fmla="*/ 0 60000 65536"/>
                <a:gd name="T15" fmla="*/ 0 60000 65536"/>
                <a:gd name="T16" fmla="*/ 0 60000 65536"/>
                <a:gd name="T17" fmla="*/ 0 60000 65536"/>
                <a:gd name="T18" fmla="*/ 0 w 8"/>
                <a:gd name="T19" fmla="*/ 0 h 3"/>
                <a:gd name="T20" fmla="*/ 8 w 8"/>
                <a:gd name="T21" fmla="*/ 3 h 3"/>
              </a:gdLst>
              <a:ahLst/>
              <a:cxnLst>
                <a:cxn ang="T12">
                  <a:pos x="T0" y="T1"/>
                </a:cxn>
                <a:cxn ang="T13">
                  <a:pos x="T2" y="T3"/>
                </a:cxn>
                <a:cxn ang="T14">
                  <a:pos x="T4" y="T5"/>
                </a:cxn>
                <a:cxn ang="T15">
                  <a:pos x="T6" y="T7"/>
                </a:cxn>
                <a:cxn ang="T16">
                  <a:pos x="T8" y="T9"/>
                </a:cxn>
                <a:cxn ang="T17">
                  <a:pos x="T10" y="T11"/>
                </a:cxn>
              </a:cxnLst>
              <a:rect l="T18" t="T19" r="T20" b="T21"/>
              <a:pathLst>
                <a:path w="8" h="3">
                  <a:moveTo>
                    <a:pt x="0" y="3"/>
                  </a:moveTo>
                  <a:lnTo>
                    <a:pt x="7" y="3"/>
                  </a:lnTo>
                  <a:lnTo>
                    <a:pt x="8" y="0"/>
                  </a:lnTo>
                  <a:lnTo>
                    <a:pt x="2" y="0"/>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2291" name="Freeform 74"/>
            <p:cNvSpPr>
              <a:spLocks/>
            </p:cNvSpPr>
            <p:nvPr/>
          </p:nvSpPr>
          <p:spPr bwMode="auto">
            <a:xfrm>
              <a:off x="2026" y="3321"/>
              <a:ext cx="38" cy="24"/>
            </a:xfrm>
            <a:custGeom>
              <a:avLst/>
              <a:gdLst>
                <a:gd name="T0" fmla="*/ 0 w 8"/>
                <a:gd name="T1" fmla="*/ 91 h 5"/>
                <a:gd name="T2" fmla="*/ 66 w 8"/>
                <a:gd name="T3" fmla="*/ 115 h 5"/>
                <a:gd name="T4" fmla="*/ 133 w 8"/>
                <a:gd name="T5" fmla="*/ 115 h 5"/>
                <a:gd name="T6" fmla="*/ 180 w 8"/>
                <a:gd name="T7" fmla="*/ 48 h 5"/>
                <a:gd name="T8" fmla="*/ 114 w 8"/>
                <a:gd name="T9" fmla="*/ 0 h 5"/>
                <a:gd name="T10" fmla="*/ 24 w 8"/>
                <a:gd name="T11" fmla="*/ 48 h 5"/>
                <a:gd name="T12" fmla="*/ 0 w 8"/>
                <a:gd name="T13" fmla="*/ 91 h 5"/>
                <a:gd name="T14" fmla="*/ 0 w 8"/>
                <a:gd name="T15" fmla="*/ 91 h 5"/>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5"/>
                <a:gd name="T26" fmla="*/ 8 w 8"/>
                <a:gd name="T27" fmla="*/ 5 h 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5">
                  <a:moveTo>
                    <a:pt x="0" y="4"/>
                  </a:moveTo>
                  <a:lnTo>
                    <a:pt x="3" y="5"/>
                  </a:lnTo>
                  <a:lnTo>
                    <a:pt x="6" y="5"/>
                  </a:lnTo>
                  <a:lnTo>
                    <a:pt x="8" y="2"/>
                  </a:lnTo>
                  <a:lnTo>
                    <a:pt x="5" y="0"/>
                  </a:lnTo>
                  <a:lnTo>
                    <a:pt x="1" y="2"/>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2292" name="Freeform 75"/>
            <p:cNvSpPr>
              <a:spLocks/>
            </p:cNvSpPr>
            <p:nvPr/>
          </p:nvSpPr>
          <p:spPr bwMode="auto">
            <a:xfrm>
              <a:off x="1991" y="3321"/>
              <a:ext cx="20" cy="24"/>
            </a:xfrm>
            <a:custGeom>
              <a:avLst/>
              <a:gdLst>
                <a:gd name="T0" fmla="*/ 0 w 4"/>
                <a:gd name="T1" fmla="*/ 115 h 5"/>
                <a:gd name="T2" fmla="*/ 100 w 4"/>
                <a:gd name="T3" fmla="*/ 48 h 5"/>
                <a:gd name="T4" fmla="*/ 100 w 4"/>
                <a:gd name="T5" fmla="*/ 0 h 5"/>
                <a:gd name="T6" fmla="*/ 0 w 4"/>
                <a:gd name="T7" fmla="*/ 91 h 5"/>
                <a:gd name="T8" fmla="*/ 0 w 4"/>
                <a:gd name="T9" fmla="*/ 115 h 5"/>
                <a:gd name="T10" fmla="*/ 0 w 4"/>
                <a:gd name="T11" fmla="*/ 115 h 5"/>
                <a:gd name="T12" fmla="*/ 0 60000 65536"/>
                <a:gd name="T13" fmla="*/ 0 60000 65536"/>
                <a:gd name="T14" fmla="*/ 0 60000 65536"/>
                <a:gd name="T15" fmla="*/ 0 60000 65536"/>
                <a:gd name="T16" fmla="*/ 0 60000 65536"/>
                <a:gd name="T17" fmla="*/ 0 60000 65536"/>
                <a:gd name="T18" fmla="*/ 0 w 4"/>
                <a:gd name="T19" fmla="*/ 0 h 5"/>
                <a:gd name="T20" fmla="*/ 4 w 4"/>
                <a:gd name="T21" fmla="*/ 5 h 5"/>
              </a:gdLst>
              <a:ahLst/>
              <a:cxnLst>
                <a:cxn ang="T12">
                  <a:pos x="T0" y="T1"/>
                </a:cxn>
                <a:cxn ang="T13">
                  <a:pos x="T2" y="T3"/>
                </a:cxn>
                <a:cxn ang="T14">
                  <a:pos x="T4" y="T5"/>
                </a:cxn>
                <a:cxn ang="T15">
                  <a:pos x="T6" y="T7"/>
                </a:cxn>
                <a:cxn ang="T16">
                  <a:pos x="T8" y="T9"/>
                </a:cxn>
                <a:cxn ang="T17">
                  <a:pos x="T10" y="T11"/>
                </a:cxn>
              </a:cxnLst>
              <a:rect l="T18" t="T19" r="T20" b="T21"/>
              <a:pathLst>
                <a:path w="4" h="5">
                  <a:moveTo>
                    <a:pt x="0" y="5"/>
                  </a:moveTo>
                  <a:lnTo>
                    <a:pt x="4" y="2"/>
                  </a:lnTo>
                  <a:lnTo>
                    <a:pt x="4" y="0"/>
                  </a:lnTo>
                  <a:lnTo>
                    <a:pt x="0" y="4"/>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2293" name="Freeform 76"/>
            <p:cNvSpPr>
              <a:spLocks/>
            </p:cNvSpPr>
            <p:nvPr/>
          </p:nvSpPr>
          <p:spPr bwMode="auto">
            <a:xfrm>
              <a:off x="2128" y="3360"/>
              <a:ext cx="39" cy="34"/>
            </a:xfrm>
            <a:custGeom>
              <a:avLst/>
              <a:gdLst>
                <a:gd name="T0" fmla="*/ 73 w 8"/>
                <a:gd name="T1" fmla="*/ 165 h 7"/>
                <a:gd name="T2" fmla="*/ 190 w 8"/>
                <a:gd name="T3" fmla="*/ 165 h 7"/>
                <a:gd name="T4" fmla="*/ 190 w 8"/>
                <a:gd name="T5" fmla="*/ 92 h 7"/>
                <a:gd name="T6" fmla="*/ 97 w 8"/>
                <a:gd name="T7" fmla="*/ 0 h 7"/>
                <a:gd name="T8" fmla="*/ 0 w 8"/>
                <a:gd name="T9" fmla="*/ 49 h 7"/>
                <a:gd name="T10" fmla="*/ 73 w 8"/>
                <a:gd name="T11" fmla="*/ 165 h 7"/>
                <a:gd name="T12" fmla="*/ 73 w 8"/>
                <a:gd name="T13" fmla="*/ 165 h 7"/>
                <a:gd name="T14" fmla="*/ 0 60000 65536"/>
                <a:gd name="T15" fmla="*/ 0 60000 65536"/>
                <a:gd name="T16" fmla="*/ 0 60000 65536"/>
                <a:gd name="T17" fmla="*/ 0 60000 65536"/>
                <a:gd name="T18" fmla="*/ 0 60000 65536"/>
                <a:gd name="T19" fmla="*/ 0 60000 65536"/>
                <a:gd name="T20" fmla="*/ 0 60000 65536"/>
                <a:gd name="T21" fmla="*/ 0 w 8"/>
                <a:gd name="T22" fmla="*/ 0 h 7"/>
                <a:gd name="T23" fmla="*/ 8 w 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7">
                  <a:moveTo>
                    <a:pt x="3" y="7"/>
                  </a:moveTo>
                  <a:lnTo>
                    <a:pt x="8" y="7"/>
                  </a:lnTo>
                  <a:lnTo>
                    <a:pt x="8" y="4"/>
                  </a:lnTo>
                  <a:lnTo>
                    <a:pt x="4" y="0"/>
                  </a:lnTo>
                  <a:lnTo>
                    <a:pt x="0" y="2"/>
                  </a:lnTo>
                  <a:lnTo>
                    <a:pt x="3" y="7"/>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52276" name="Rectangle 86"/>
          <p:cNvSpPr>
            <a:spLocks noGrp="1" noChangeArrowheads="1"/>
          </p:cNvSpPr>
          <p:nvPr>
            <p:ph type="title" idx="4294967295"/>
          </p:nvPr>
        </p:nvSpPr>
        <p:spPr>
          <a:xfrm>
            <a:off x="0" y="242888"/>
            <a:ext cx="9144000" cy="1143000"/>
          </a:xfrm>
        </p:spPr>
        <p:txBody>
          <a:bodyPr/>
          <a:lstStyle/>
          <a:p>
            <a:r>
              <a:rPr lang="en-US" sz="2400" smtClean="0"/>
              <a:t>Obesity Trends* Among U.S. Adults</a:t>
            </a:r>
            <a:br>
              <a:rPr lang="en-US" sz="2400" smtClean="0"/>
            </a:br>
            <a:r>
              <a:rPr lang="en-US" sz="2400" smtClean="0">
                <a:solidFill>
                  <a:srgbClr val="DE3021"/>
                </a:solidFill>
              </a:rPr>
              <a:t>BRFSS, 2003</a:t>
            </a:r>
          </a:p>
        </p:txBody>
      </p:sp>
      <p:sp>
        <p:nvSpPr>
          <p:cNvPr id="52277" name="Text Box 88"/>
          <p:cNvSpPr txBox="1">
            <a:spLocks noChangeArrowheads="1"/>
          </p:cNvSpPr>
          <p:nvPr/>
        </p:nvSpPr>
        <p:spPr bwMode="auto">
          <a:xfrm>
            <a:off x="2119489" y="1200151"/>
            <a:ext cx="55194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Verdana" pitchFamily="34" charset="0"/>
              </a:rPr>
              <a:t>(*BMI ≥30, or ~ 30 lbs. overweight for 5’ 4” person)</a:t>
            </a:r>
          </a:p>
        </p:txBody>
      </p:sp>
      <p:sp>
        <p:nvSpPr>
          <p:cNvPr id="52278" name="Text Box 116"/>
          <p:cNvSpPr txBox="1">
            <a:spLocks noChangeArrowheads="1"/>
          </p:cNvSpPr>
          <p:nvPr/>
        </p:nvSpPr>
        <p:spPr bwMode="auto">
          <a:xfrm>
            <a:off x="653345" y="5894388"/>
            <a:ext cx="7240411"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Arial Narrow" pitchFamily="34" charset="0"/>
              </a:rPr>
              <a:t>No Data          &lt;10%           10%–14%	    15%–19%           20%–24%        </a:t>
            </a:r>
            <a:r>
              <a:rPr lang="en-US" sz="1400">
                <a:solidFill>
                  <a:srgbClr val="000000"/>
                </a:solidFill>
                <a:latin typeface="Arial Narrow" pitchFamily="34" charset="0"/>
              </a:rPr>
              <a:t>  </a:t>
            </a:r>
            <a:r>
              <a:rPr lang="en-US" sz="1400" b="1">
                <a:solidFill>
                  <a:srgbClr val="000000"/>
                </a:solidFill>
                <a:latin typeface="Arial Narrow" pitchFamily="34" charset="0"/>
              </a:rPr>
              <a:t>≥25%</a:t>
            </a:r>
            <a:endParaRPr lang="en-US" sz="1400">
              <a:solidFill>
                <a:srgbClr val="000000"/>
              </a:solidFill>
              <a:latin typeface="Arial Narrow" pitchFamily="34" charset="0"/>
            </a:endParaRPr>
          </a:p>
        </p:txBody>
      </p:sp>
      <p:sp>
        <p:nvSpPr>
          <p:cNvPr id="52279" name="Rectangle 117"/>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2280" name="Rectangle 118"/>
          <p:cNvSpPr>
            <a:spLocks noChangeArrowheads="1"/>
          </p:cNvSpPr>
          <p:nvPr/>
        </p:nvSpPr>
        <p:spPr bwMode="auto">
          <a:xfrm>
            <a:off x="1347612" y="5953125"/>
            <a:ext cx="208844" cy="234950"/>
          </a:xfrm>
          <a:prstGeom prst="rect">
            <a:avLst/>
          </a:prstGeom>
          <a:solidFill>
            <a:srgbClr val="99CCFF"/>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2281" name="Rectangle 119"/>
          <p:cNvSpPr>
            <a:spLocks noChangeArrowheads="1"/>
          </p:cNvSpPr>
          <p:nvPr/>
        </p:nvSpPr>
        <p:spPr bwMode="auto">
          <a:xfrm>
            <a:off x="2064456" y="5951538"/>
            <a:ext cx="208844" cy="234950"/>
          </a:xfrm>
          <a:prstGeom prst="rect">
            <a:avLst/>
          </a:prstGeom>
          <a:solidFill>
            <a:srgbClr val="6699FF"/>
          </a:solidFill>
          <a:ln w="9525">
            <a:solidFill>
              <a:schemeClr val="tx1"/>
            </a:solidFill>
            <a:miter lim="800000"/>
            <a:headEnd/>
            <a:tailEnd/>
          </a:ln>
        </p:spPr>
        <p:txBody>
          <a:bodyPr wrap="none" anchor="ctr"/>
          <a:lstStyle/>
          <a:p>
            <a:pPr algn="ctr" eaLnBrk="0" hangingPunct="0"/>
            <a:endParaRPr lang="en-US">
              <a:solidFill>
                <a:srgbClr val="000000"/>
              </a:solidFill>
            </a:endParaRPr>
          </a:p>
        </p:txBody>
      </p:sp>
      <p:sp>
        <p:nvSpPr>
          <p:cNvPr id="52282" name="Rectangle 120"/>
          <p:cNvSpPr>
            <a:spLocks noChangeArrowheads="1"/>
          </p:cNvSpPr>
          <p:nvPr/>
        </p:nvSpPr>
        <p:spPr bwMode="auto">
          <a:xfrm>
            <a:off x="3060701" y="5961063"/>
            <a:ext cx="208844" cy="234950"/>
          </a:xfrm>
          <a:prstGeom prst="rect">
            <a:avLst/>
          </a:prstGeom>
          <a:solidFill>
            <a:srgbClr val="0000A0"/>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2283" name="Rectangle 121"/>
          <p:cNvSpPr>
            <a:spLocks noChangeArrowheads="1"/>
          </p:cNvSpPr>
          <p:nvPr/>
        </p:nvSpPr>
        <p:spPr bwMode="auto">
          <a:xfrm>
            <a:off x="4996745" y="5948363"/>
            <a:ext cx="208844" cy="234950"/>
          </a:xfrm>
          <a:prstGeom prst="rect">
            <a:avLst/>
          </a:prstGeom>
          <a:solidFill>
            <a:srgbClr val="ED4213"/>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2284" name="Rectangle 122"/>
          <p:cNvSpPr>
            <a:spLocks noChangeArrowheads="1"/>
          </p:cNvSpPr>
          <p:nvPr/>
        </p:nvSpPr>
        <p:spPr bwMode="auto">
          <a:xfrm>
            <a:off x="4037190" y="5945188"/>
            <a:ext cx="208844" cy="234950"/>
          </a:xfrm>
          <a:prstGeom prst="rect">
            <a:avLst/>
          </a:prstGeom>
          <a:solidFill>
            <a:srgbClr val="FFC66D"/>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2285" name="Rectangle 123"/>
          <p:cNvSpPr>
            <a:spLocks noChangeArrowheads="1"/>
          </p:cNvSpPr>
          <p:nvPr/>
        </p:nvSpPr>
        <p:spPr bwMode="auto">
          <a:xfrm>
            <a:off x="395112" y="5892800"/>
            <a:ext cx="5484989" cy="3508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solidFill>
                <a:srgbClr val="000000"/>
              </a:solidFill>
            </a:endParaRPr>
          </a:p>
        </p:txBody>
      </p:sp>
    </p:spTree>
    <p:extLst>
      <p:ext uri="{BB962C8B-B14F-4D97-AF65-F5344CB8AC3E}">
        <p14:creationId xmlns:p14="http://schemas.microsoft.com/office/powerpoint/2010/main" val="1180253470"/>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Freeform 2"/>
          <p:cNvSpPr>
            <a:spLocks/>
          </p:cNvSpPr>
          <p:nvPr/>
        </p:nvSpPr>
        <p:spPr bwMode="auto">
          <a:xfrm>
            <a:off x="4013200" y="2003425"/>
            <a:ext cx="643467" cy="427038"/>
          </a:xfrm>
          <a:custGeom>
            <a:avLst/>
            <a:gdLst>
              <a:gd name="T0" fmla="*/ 0 w 89"/>
              <a:gd name="T1" fmla="*/ 2147483647 h 55"/>
              <a:gd name="T2" fmla="*/ 330789779 w 89"/>
              <a:gd name="T3" fmla="*/ 0 h 55"/>
              <a:gd name="T4" fmla="*/ 2147483647 w 89"/>
              <a:gd name="T5" fmla="*/ 180854486 h 55"/>
              <a:gd name="T6" fmla="*/ 2147483647 w 89"/>
              <a:gd name="T7" fmla="*/ 241136706 h 55"/>
              <a:gd name="T8" fmla="*/ 2147483647 w 89"/>
              <a:gd name="T9" fmla="*/ 301426751 h 55"/>
              <a:gd name="T10" fmla="*/ 2147483647 w 89"/>
              <a:gd name="T11" fmla="*/ 542563518 h 55"/>
              <a:gd name="T12" fmla="*/ 2147483647 w 89"/>
              <a:gd name="T13" fmla="*/ 602845738 h 55"/>
              <a:gd name="T14" fmla="*/ 2147483647 w 89"/>
              <a:gd name="T15" fmla="*/ 783700163 h 55"/>
              <a:gd name="T16" fmla="*/ 2147483647 w 89"/>
              <a:gd name="T17" fmla="*/ 1085127035 h 55"/>
              <a:gd name="T18" fmla="*/ 2147483647 w 89"/>
              <a:gd name="T19" fmla="*/ 1386553665 h 55"/>
              <a:gd name="T20" fmla="*/ 2147483647 w 89"/>
              <a:gd name="T21" fmla="*/ 1507118105 h 55"/>
              <a:gd name="T22" fmla="*/ 2147483647 w 89"/>
              <a:gd name="T23" fmla="*/ 1808544735 h 55"/>
              <a:gd name="T24" fmla="*/ 2147483647 w 89"/>
              <a:gd name="T25" fmla="*/ 2147483647 h 55"/>
              <a:gd name="T26" fmla="*/ 2147483647 w 89"/>
              <a:gd name="T27" fmla="*/ 2147483647 h 55"/>
              <a:gd name="T28" fmla="*/ 2147483647 w 89"/>
              <a:gd name="T29" fmla="*/ 2147483647 h 55"/>
              <a:gd name="T30" fmla="*/ 2147483647 w 89"/>
              <a:gd name="T31" fmla="*/ 2147483647 h 55"/>
              <a:gd name="T32" fmla="*/ 2147483647 w 89"/>
              <a:gd name="T33" fmla="*/ 2147483647 h 55"/>
              <a:gd name="T34" fmla="*/ 2147483647 w 89"/>
              <a:gd name="T35" fmla="*/ 2147483647 h 55"/>
              <a:gd name="T36" fmla="*/ 2147483647 w 89"/>
              <a:gd name="T37" fmla="*/ 2147483647 h 55"/>
              <a:gd name="T38" fmla="*/ 0 w 89"/>
              <a:gd name="T39" fmla="*/ 2147483647 h 55"/>
              <a:gd name="T40" fmla="*/ 0 w 89"/>
              <a:gd name="T41" fmla="*/ 2147483647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55"/>
              <a:gd name="T65" fmla="*/ 89 w 8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3251" name="Freeform 3"/>
          <p:cNvSpPr>
            <a:spLocks/>
          </p:cNvSpPr>
          <p:nvPr/>
        </p:nvSpPr>
        <p:spPr bwMode="auto">
          <a:xfrm>
            <a:off x="3984978" y="2398713"/>
            <a:ext cx="681567" cy="495300"/>
          </a:xfrm>
          <a:custGeom>
            <a:avLst/>
            <a:gdLst>
              <a:gd name="T0" fmla="*/ 0 w 94"/>
              <a:gd name="T1" fmla="*/ 2147483647 h 64"/>
              <a:gd name="T2" fmla="*/ 199611248 w 94"/>
              <a:gd name="T3" fmla="*/ 1018182017 h 64"/>
              <a:gd name="T4" fmla="*/ 266148309 w 94"/>
              <a:gd name="T5" fmla="*/ 0 h 64"/>
              <a:gd name="T6" fmla="*/ 2147483647 w 94"/>
              <a:gd name="T7" fmla="*/ 239570365 h 64"/>
              <a:gd name="T8" fmla="*/ 2147483647 w 94"/>
              <a:gd name="T9" fmla="*/ 359355578 h 64"/>
              <a:gd name="T10" fmla="*/ 2147483647 w 94"/>
              <a:gd name="T11" fmla="*/ 419248154 h 64"/>
              <a:gd name="T12" fmla="*/ 2147483647 w 94"/>
              <a:gd name="T13" fmla="*/ 598933742 h 64"/>
              <a:gd name="T14" fmla="*/ 2147483647 w 94"/>
              <a:gd name="T15" fmla="*/ 658826318 h 64"/>
              <a:gd name="T16" fmla="*/ 2147483647 w 94"/>
              <a:gd name="T17" fmla="*/ 898396623 h 64"/>
              <a:gd name="T18" fmla="*/ 2147483647 w 94"/>
              <a:gd name="T19" fmla="*/ 2147483647 h 64"/>
              <a:gd name="T20" fmla="*/ 2147483647 w 94"/>
              <a:gd name="T21" fmla="*/ 2147483647 h 64"/>
              <a:gd name="T22" fmla="*/ 2147483647 w 94"/>
              <a:gd name="T23" fmla="*/ 2147483647 h 64"/>
              <a:gd name="T24" fmla="*/ 2147483647 w 94"/>
              <a:gd name="T25" fmla="*/ 2147483647 h 64"/>
              <a:gd name="T26" fmla="*/ 2147483647 w 94"/>
              <a:gd name="T27" fmla="*/ 2147483647 h 64"/>
              <a:gd name="T28" fmla="*/ 2147483647 w 94"/>
              <a:gd name="T29" fmla="*/ 2147483647 h 64"/>
              <a:gd name="T30" fmla="*/ 2147483647 w 94"/>
              <a:gd name="T31" fmla="*/ 2147483647 h 64"/>
              <a:gd name="T32" fmla="*/ 2147483647 w 94"/>
              <a:gd name="T33" fmla="*/ 2147483647 h 64"/>
              <a:gd name="T34" fmla="*/ 2147483647 w 94"/>
              <a:gd name="T35" fmla="*/ 2147483647 h 64"/>
              <a:gd name="T36" fmla="*/ 2147483647 w 94"/>
              <a:gd name="T37" fmla="*/ 2147483647 h 64"/>
              <a:gd name="T38" fmla="*/ 2147483647 w 94"/>
              <a:gd name="T39" fmla="*/ 2147483647 h 64"/>
              <a:gd name="T40" fmla="*/ 2147483647 w 94"/>
              <a:gd name="T41" fmla="*/ 2147483647 h 64"/>
              <a:gd name="T42" fmla="*/ 2147483647 w 94"/>
              <a:gd name="T43" fmla="*/ 2147483647 h 64"/>
              <a:gd name="T44" fmla="*/ 2147483647 w 94"/>
              <a:gd name="T45" fmla="*/ 2147483647 h 64"/>
              <a:gd name="T46" fmla="*/ 2147483647 w 94"/>
              <a:gd name="T47" fmla="*/ 2147483647 h 64"/>
              <a:gd name="T48" fmla="*/ 2147483647 w 94"/>
              <a:gd name="T49" fmla="*/ 2147483647 h 64"/>
              <a:gd name="T50" fmla="*/ 2147483647 w 94"/>
              <a:gd name="T51" fmla="*/ 2147483647 h 64"/>
              <a:gd name="T52" fmla="*/ 2147483647 w 94"/>
              <a:gd name="T53" fmla="*/ 2147483647 h 64"/>
              <a:gd name="T54" fmla="*/ 2147483647 w 94"/>
              <a:gd name="T55" fmla="*/ 2147483647 h 64"/>
              <a:gd name="T56" fmla="*/ 2147483647 w 94"/>
              <a:gd name="T57" fmla="*/ 2147483647 h 64"/>
              <a:gd name="T58" fmla="*/ 2147483647 w 94"/>
              <a:gd name="T59" fmla="*/ 2147483647 h 64"/>
              <a:gd name="T60" fmla="*/ 2147483647 w 94"/>
              <a:gd name="T61" fmla="*/ 2147483647 h 64"/>
              <a:gd name="T62" fmla="*/ 2147483647 w 94"/>
              <a:gd name="T63" fmla="*/ 2147483647 h 64"/>
              <a:gd name="T64" fmla="*/ 2147483647 w 94"/>
              <a:gd name="T65" fmla="*/ 2147483647 h 64"/>
              <a:gd name="T66" fmla="*/ 2147483647 w 94"/>
              <a:gd name="T67" fmla="*/ 2147483647 h 64"/>
              <a:gd name="T68" fmla="*/ 2147483647 w 94"/>
              <a:gd name="T69" fmla="*/ 2147483647 h 64"/>
              <a:gd name="T70" fmla="*/ 0 w 94"/>
              <a:gd name="T71" fmla="*/ 2147483647 h 64"/>
              <a:gd name="T72" fmla="*/ 0 w 94"/>
              <a:gd name="T73" fmla="*/ 2147483647 h 6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4"/>
              <a:gd name="T112" fmla="*/ 0 h 64"/>
              <a:gd name="T113" fmla="*/ 94 w 94"/>
              <a:gd name="T114" fmla="*/ 64 h 6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4" h="64">
                <a:moveTo>
                  <a:pt x="0" y="51"/>
                </a:moveTo>
                <a:lnTo>
                  <a:pt x="3" y="17"/>
                </a:lnTo>
                <a:lnTo>
                  <a:pt x="4" y="0"/>
                </a:lnTo>
                <a:lnTo>
                  <a:pt x="93" y="4"/>
                </a:lnTo>
                <a:lnTo>
                  <a:pt x="93" y="6"/>
                </a:lnTo>
                <a:lnTo>
                  <a:pt x="92" y="7"/>
                </a:lnTo>
                <a:lnTo>
                  <a:pt x="90" y="10"/>
                </a:lnTo>
                <a:lnTo>
                  <a:pt x="90" y="11"/>
                </a:lnTo>
                <a:lnTo>
                  <a:pt x="94" y="15"/>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3252" name="Freeform 4"/>
          <p:cNvSpPr>
            <a:spLocks/>
          </p:cNvSpPr>
          <p:nvPr/>
        </p:nvSpPr>
        <p:spPr bwMode="auto">
          <a:xfrm>
            <a:off x="3962400" y="2794000"/>
            <a:ext cx="805745" cy="425450"/>
          </a:xfrm>
          <a:custGeom>
            <a:avLst/>
            <a:gdLst>
              <a:gd name="T0" fmla="*/ 0 w 111"/>
              <a:gd name="T1" fmla="*/ 2034463625 h 55"/>
              <a:gd name="T2" fmla="*/ 200067009 w 111"/>
              <a:gd name="T3" fmla="*/ 0 h 55"/>
              <a:gd name="T4" fmla="*/ 2147483647 w 111"/>
              <a:gd name="T5" fmla="*/ 179508969 h 55"/>
              <a:gd name="T6" fmla="*/ 2147483647 w 111"/>
              <a:gd name="T7" fmla="*/ 359025673 h 55"/>
              <a:gd name="T8" fmla="*/ 2147483647 w 111"/>
              <a:gd name="T9" fmla="*/ 359025673 h 55"/>
              <a:gd name="T10" fmla="*/ 2147483647 w 111"/>
              <a:gd name="T11" fmla="*/ 299184213 h 55"/>
              <a:gd name="T12" fmla="*/ 2147483647 w 111"/>
              <a:gd name="T13" fmla="*/ 359025673 h 55"/>
              <a:gd name="T14" fmla="*/ 2147483647 w 111"/>
              <a:gd name="T15" fmla="*/ 538534702 h 55"/>
              <a:gd name="T16" fmla="*/ 2147483647 w 111"/>
              <a:gd name="T17" fmla="*/ 538534702 h 55"/>
              <a:gd name="T18" fmla="*/ 2147483647 w 111"/>
              <a:gd name="T19" fmla="*/ 538534702 h 55"/>
              <a:gd name="T20" fmla="*/ 2147483647 w 111"/>
              <a:gd name="T21" fmla="*/ 418859397 h 55"/>
              <a:gd name="T22" fmla="*/ 2147483647 w 111"/>
              <a:gd name="T23" fmla="*/ 418859397 h 55"/>
              <a:gd name="T24" fmla="*/ 2147483647 w 111"/>
              <a:gd name="T25" fmla="*/ 478700857 h 55"/>
              <a:gd name="T26" fmla="*/ 2147483647 w 111"/>
              <a:gd name="T27" fmla="*/ 658209886 h 55"/>
              <a:gd name="T28" fmla="*/ 2147483647 w 111"/>
              <a:gd name="T29" fmla="*/ 777885070 h 55"/>
              <a:gd name="T30" fmla="*/ 2147483647 w 111"/>
              <a:gd name="T31" fmla="*/ 897560255 h 55"/>
              <a:gd name="T32" fmla="*/ 2147483647 w 111"/>
              <a:gd name="T33" fmla="*/ 957393979 h 55"/>
              <a:gd name="T34" fmla="*/ 2147483647 w 111"/>
              <a:gd name="T35" fmla="*/ 1017235680 h 55"/>
              <a:gd name="T36" fmla="*/ 2147483647 w 111"/>
              <a:gd name="T37" fmla="*/ 1136910864 h 55"/>
              <a:gd name="T38" fmla="*/ 2147483647 w 111"/>
              <a:gd name="T39" fmla="*/ 1256586048 h 55"/>
              <a:gd name="T40" fmla="*/ 2147483647 w 111"/>
              <a:gd name="T41" fmla="*/ 1436094957 h 55"/>
              <a:gd name="T42" fmla="*/ 2147483647 w 111"/>
              <a:gd name="T43" fmla="*/ 1495928681 h 55"/>
              <a:gd name="T44" fmla="*/ 2147483647 w 111"/>
              <a:gd name="T45" fmla="*/ 1555770141 h 55"/>
              <a:gd name="T46" fmla="*/ 2147483647 w 111"/>
              <a:gd name="T47" fmla="*/ 1675445325 h 55"/>
              <a:gd name="T48" fmla="*/ 2147483647 w 111"/>
              <a:gd name="T49" fmla="*/ 1735279049 h 55"/>
              <a:gd name="T50" fmla="*/ 2147483647 w 111"/>
              <a:gd name="T51" fmla="*/ 1795120509 h 55"/>
              <a:gd name="T52" fmla="*/ 2147483647 w 111"/>
              <a:gd name="T53" fmla="*/ 1914795693 h 55"/>
              <a:gd name="T54" fmla="*/ 2147483647 w 111"/>
              <a:gd name="T55" fmla="*/ 2034463625 h 55"/>
              <a:gd name="T56" fmla="*/ 2147483647 w 111"/>
              <a:gd name="T57" fmla="*/ 2094305085 h 55"/>
              <a:gd name="T58" fmla="*/ 2147483647 w 111"/>
              <a:gd name="T59" fmla="*/ 2147483647 h 55"/>
              <a:gd name="T60" fmla="*/ 2147483647 w 111"/>
              <a:gd name="T61" fmla="*/ 2147483647 h 55"/>
              <a:gd name="T62" fmla="*/ 2147483647 w 111"/>
              <a:gd name="T63" fmla="*/ 2147483647 h 55"/>
              <a:gd name="T64" fmla="*/ 2147483647 w 111"/>
              <a:gd name="T65" fmla="*/ 2147483647 h 55"/>
              <a:gd name="T66" fmla="*/ 2147483647 w 111"/>
              <a:gd name="T67" fmla="*/ 2147483647 h 55"/>
              <a:gd name="T68" fmla="*/ 2147483647 w 111"/>
              <a:gd name="T69" fmla="*/ 2147483647 h 55"/>
              <a:gd name="T70" fmla="*/ 2147483647 w 111"/>
              <a:gd name="T71" fmla="*/ 2147483647 h 55"/>
              <a:gd name="T72" fmla="*/ 2147483647 w 111"/>
              <a:gd name="T73" fmla="*/ 2147483647 h 55"/>
              <a:gd name="T74" fmla="*/ 2147483647 w 111"/>
              <a:gd name="T75" fmla="*/ 2147483647 h 55"/>
              <a:gd name="T76" fmla="*/ 2147483647 w 111"/>
              <a:gd name="T77" fmla="*/ 2147483647 h 55"/>
              <a:gd name="T78" fmla="*/ 2147483647 w 111"/>
              <a:gd name="T79" fmla="*/ 2147483647 h 55"/>
              <a:gd name="T80" fmla="*/ 2147483647 w 111"/>
              <a:gd name="T81" fmla="*/ 2147483647 h 55"/>
              <a:gd name="T82" fmla="*/ 2147483647 w 111"/>
              <a:gd name="T83" fmla="*/ 2147483647 h 55"/>
              <a:gd name="T84" fmla="*/ 2147483647 w 111"/>
              <a:gd name="T85" fmla="*/ 2147483647 h 55"/>
              <a:gd name="T86" fmla="*/ 1667222333 w 111"/>
              <a:gd name="T87" fmla="*/ 2147483647 h 55"/>
              <a:gd name="T88" fmla="*/ 1733916759 w 111"/>
              <a:gd name="T89" fmla="*/ 2147483647 h 55"/>
              <a:gd name="T90" fmla="*/ 0 w 111"/>
              <a:gd name="T91" fmla="*/ 2034463625 h 55"/>
              <a:gd name="T92" fmla="*/ 0 w 111"/>
              <a:gd name="T93" fmla="*/ 2034463625 h 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1"/>
              <a:gd name="T142" fmla="*/ 0 h 55"/>
              <a:gd name="T143" fmla="*/ 111 w 111"/>
              <a:gd name="T144" fmla="*/ 55 h 5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3253" name="Freeform 5"/>
          <p:cNvSpPr>
            <a:spLocks/>
          </p:cNvSpPr>
          <p:nvPr/>
        </p:nvSpPr>
        <p:spPr bwMode="auto">
          <a:xfrm>
            <a:off x="4121856" y="3203576"/>
            <a:ext cx="722489" cy="411163"/>
          </a:xfrm>
          <a:custGeom>
            <a:avLst/>
            <a:gdLst>
              <a:gd name="T0" fmla="*/ 198193155 w 100"/>
              <a:gd name="T1" fmla="*/ 0 h 53"/>
              <a:gd name="T2" fmla="*/ 2147483647 w 100"/>
              <a:gd name="T3" fmla="*/ 120369903 h 53"/>
              <a:gd name="T4" fmla="*/ 2147483647 w 100"/>
              <a:gd name="T5" fmla="*/ 361101983 h 53"/>
              <a:gd name="T6" fmla="*/ 2147483647 w 100"/>
              <a:gd name="T7" fmla="*/ 481464098 h 53"/>
              <a:gd name="T8" fmla="*/ 2147483647 w 100"/>
              <a:gd name="T9" fmla="*/ 601834092 h 53"/>
              <a:gd name="T10" fmla="*/ 2147483647 w 100"/>
              <a:gd name="T11" fmla="*/ 722203965 h 53"/>
              <a:gd name="T12" fmla="*/ 2147483647 w 100"/>
              <a:gd name="T13" fmla="*/ 722203965 h 53"/>
              <a:gd name="T14" fmla="*/ 2147483647 w 100"/>
              <a:gd name="T15" fmla="*/ 902751017 h 53"/>
              <a:gd name="T16" fmla="*/ 2147483647 w 100"/>
              <a:gd name="T17" fmla="*/ 962935953 h 53"/>
              <a:gd name="T18" fmla="*/ 2147483647 w 100"/>
              <a:gd name="T19" fmla="*/ 962935953 h 53"/>
              <a:gd name="T20" fmla="*/ 2147483647 w 100"/>
              <a:gd name="T21" fmla="*/ 1023113375 h 53"/>
              <a:gd name="T22" fmla="*/ 2147483647 w 100"/>
              <a:gd name="T23" fmla="*/ 2147483647 h 53"/>
              <a:gd name="T24" fmla="*/ 0 w 100"/>
              <a:gd name="T25" fmla="*/ 2147483647 h 53"/>
              <a:gd name="T26" fmla="*/ 198193155 w 100"/>
              <a:gd name="T27" fmla="*/ 0 h 53"/>
              <a:gd name="T28" fmla="*/ 198193155 w 100"/>
              <a:gd name="T29" fmla="*/ 0 h 5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0"/>
              <a:gd name="T46" fmla="*/ 0 h 53"/>
              <a:gd name="T47" fmla="*/ 100 w 100"/>
              <a:gd name="T48" fmla="*/ 53 h 5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3254" name="Freeform 6"/>
          <p:cNvSpPr>
            <a:spLocks/>
          </p:cNvSpPr>
          <p:nvPr/>
        </p:nvSpPr>
        <p:spPr bwMode="auto">
          <a:xfrm>
            <a:off x="4020256" y="3590925"/>
            <a:ext cx="839611" cy="465138"/>
          </a:xfrm>
          <a:custGeom>
            <a:avLst/>
            <a:gdLst>
              <a:gd name="T0" fmla="*/ 928268316 w 116"/>
              <a:gd name="T1" fmla="*/ 60095829 h 60"/>
              <a:gd name="T2" fmla="*/ 0 w 116"/>
              <a:gd name="T3" fmla="*/ 540885828 h 60"/>
              <a:gd name="T4" fmla="*/ 2147483647 w 116"/>
              <a:gd name="T5" fmla="*/ 2147483647 h 60"/>
              <a:gd name="T6" fmla="*/ 2147483647 w 116"/>
              <a:gd name="T7" fmla="*/ 2147483647 h 60"/>
              <a:gd name="T8" fmla="*/ 2147483647 w 116"/>
              <a:gd name="T9" fmla="*/ 2147483647 h 60"/>
              <a:gd name="T10" fmla="*/ 2147483647 w 116"/>
              <a:gd name="T11" fmla="*/ 2147483647 h 60"/>
              <a:gd name="T12" fmla="*/ 2147483647 w 116"/>
              <a:gd name="T13" fmla="*/ 2147483647 h 60"/>
              <a:gd name="T14" fmla="*/ 2147483647 w 116"/>
              <a:gd name="T15" fmla="*/ 2147483647 h 60"/>
              <a:gd name="T16" fmla="*/ 2147483647 w 116"/>
              <a:gd name="T17" fmla="*/ 2147483647 h 60"/>
              <a:gd name="T18" fmla="*/ 2147483647 w 116"/>
              <a:gd name="T19" fmla="*/ 2147483647 h 60"/>
              <a:gd name="T20" fmla="*/ 2147483647 w 116"/>
              <a:gd name="T21" fmla="*/ 2147483647 h 60"/>
              <a:gd name="T22" fmla="*/ 2147483647 w 116"/>
              <a:gd name="T23" fmla="*/ 2147483647 h 60"/>
              <a:gd name="T24" fmla="*/ 2147483647 w 116"/>
              <a:gd name="T25" fmla="*/ 2147483647 h 60"/>
              <a:gd name="T26" fmla="*/ 2147483647 w 116"/>
              <a:gd name="T27" fmla="*/ 2147483647 h 60"/>
              <a:gd name="T28" fmla="*/ 2147483647 w 116"/>
              <a:gd name="T29" fmla="*/ 2147483647 h 60"/>
              <a:gd name="T30" fmla="*/ 2147483647 w 116"/>
              <a:gd name="T31" fmla="*/ 2147483647 h 60"/>
              <a:gd name="T32" fmla="*/ 2147483647 w 116"/>
              <a:gd name="T33" fmla="*/ 2147483647 h 60"/>
              <a:gd name="T34" fmla="*/ 2147483647 w 116"/>
              <a:gd name="T35" fmla="*/ 2147483647 h 60"/>
              <a:gd name="T36" fmla="*/ 2147483647 w 116"/>
              <a:gd name="T37" fmla="*/ 2147483647 h 60"/>
              <a:gd name="T38" fmla="*/ 2147483647 w 116"/>
              <a:gd name="T39" fmla="*/ 2147483647 h 60"/>
              <a:gd name="T40" fmla="*/ 2147483647 w 116"/>
              <a:gd name="T41" fmla="*/ 2147483647 h 60"/>
              <a:gd name="T42" fmla="*/ 2147483647 w 116"/>
              <a:gd name="T43" fmla="*/ 2147483647 h 60"/>
              <a:gd name="T44" fmla="*/ 2147483647 w 116"/>
              <a:gd name="T45" fmla="*/ 2147483647 h 60"/>
              <a:gd name="T46" fmla="*/ 2147483647 w 116"/>
              <a:gd name="T47" fmla="*/ 2147483647 h 60"/>
              <a:gd name="T48" fmla="*/ 2147483647 w 116"/>
              <a:gd name="T49" fmla="*/ 2147483647 h 60"/>
              <a:gd name="T50" fmla="*/ 2147483647 w 116"/>
              <a:gd name="T51" fmla="*/ 2147483647 h 60"/>
              <a:gd name="T52" fmla="*/ 2147483647 w 116"/>
              <a:gd name="T53" fmla="*/ 2147483647 h 60"/>
              <a:gd name="T54" fmla="*/ 2147483647 w 116"/>
              <a:gd name="T55" fmla="*/ 2147483647 h 60"/>
              <a:gd name="T56" fmla="*/ 2147483647 w 116"/>
              <a:gd name="T57" fmla="*/ 2147483647 h 60"/>
              <a:gd name="T58" fmla="*/ 2147483647 w 116"/>
              <a:gd name="T59" fmla="*/ 2147483647 h 60"/>
              <a:gd name="T60" fmla="*/ 2147483647 w 116"/>
              <a:gd name="T61" fmla="*/ 2147483647 h 60"/>
              <a:gd name="T62" fmla="*/ 2147483647 w 116"/>
              <a:gd name="T63" fmla="*/ 2147483647 h 60"/>
              <a:gd name="T64" fmla="*/ 2147483647 w 116"/>
              <a:gd name="T65" fmla="*/ 2147483647 h 60"/>
              <a:gd name="T66" fmla="*/ 2147483647 w 116"/>
              <a:gd name="T67" fmla="*/ 1863040499 h 60"/>
              <a:gd name="T68" fmla="*/ 2147483647 w 116"/>
              <a:gd name="T69" fmla="*/ 180295256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6"/>
              <a:gd name="T106" fmla="*/ 0 h 60"/>
              <a:gd name="T107" fmla="*/ 116 w 116"/>
              <a:gd name="T108" fmla="*/ 60 h 6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9"/>
                </a:lnTo>
                <a:lnTo>
                  <a:pt x="51" y="50"/>
                </a:lnTo>
                <a:lnTo>
                  <a:pt x="51" y="51"/>
                </a:lnTo>
                <a:lnTo>
                  <a:pt x="55" y="51"/>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3" y="57"/>
                </a:lnTo>
                <a:lnTo>
                  <a:pt x="84" y="58"/>
                </a:lnTo>
                <a:lnTo>
                  <a:pt x="85" y="58"/>
                </a:lnTo>
                <a:lnTo>
                  <a:pt x="85"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3255" name="Freeform 7"/>
          <p:cNvSpPr>
            <a:spLocks/>
          </p:cNvSpPr>
          <p:nvPr/>
        </p:nvSpPr>
        <p:spPr bwMode="auto">
          <a:xfrm>
            <a:off x="4651022" y="2740026"/>
            <a:ext cx="592667" cy="417513"/>
          </a:xfrm>
          <a:custGeom>
            <a:avLst/>
            <a:gdLst>
              <a:gd name="T0" fmla="*/ 2147483647 w 82"/>
              <a:gd name="T1" fmla="*/ 0 h 54"/>
              <a:gd name="T2" fmla="*/ 2147483647 w 82"/>
              <a:gd name="T3" fmla="*/ 239118966 h 54"/>
              <a:gd name="T4" fmla="*/ 2147483647 w 82"/>
              <a:gd name="T5" fmla="*/ 358674613 h 54"/>
              <a:gd name="T6" fmla="*/ 2147483647 w 82"/>
              <a:gd name="T7" fmla="*/ 777130886 h 54"/>
              <a:gd name="T8" fmla="*/ 2147483647 w 82"/>
              <a:gd name="T9" fmla="*/ 956475864 h 54"/>
              <a:gd name="T10" fmla="*/ 2147483647 w 82"/>
              <a:gd name="T11" fmla="*/ 1076031693 h 54"/>
              <a:gd name="T12" fmla="*/ 2147483647 w 82"/>
              <a:gd name="T13" fmla="*/ 1255368939 h 54"/>
              <a:gd name="T14" fmla="*/ 2147483647 w 82"/>
              <a:gd name="T15" fmla="*/ 1554269504 h 54"/>
              <a:gd name="T16" fmla="*/ 2147483647 w 82"/>
              <a:gd name="T17" fmla="*/ 1733606750 h 54"/>
              <a:gd name="T18" fmla="*/ 2147483647 w 82"/>
              <a:gd name="T19" fmla="*/ 1853162337 h 54"/>
              <a:gd name="T20" fmla="*/ 2147483647 w 82"/>
              <a:gd name="T21" fmla="*/ 2032507798 h 54"/>
              <a:gd name="T22" fmla="*/ 2147483647 w 82"/>
              <a:gd name="T23" fmla="*/ 2092281726 h 54"/>
              <a:gd name="T24" fmla="*/ 2147483647 w 82"/>
              <a:gd name="T25" fmla="*/ 2147483647 h 54"/>
              <a:gd name="T26" fmla="*/ 2147483647 w 82"/>
              <a:gd name="T27" fmla="*/ 2147483647 h 54"/>
              <a:gd name="T28" fmla="*/ 2147483647 w 82"/>
              <a:gd name="T29" fmla="*/ 2147483647 h 54"/>
              <a:gd name="T30" fmla="*/ 2147483647 w 82"/>
              <a:gd name="T31" fmla="*/ 2147483647 h 54"/>
              <a:gd name="T32" fmla="*/ 2147483647 w 82"/>
              <a:gd name="T33" fmla="*/ 2147483647 h 54"/>
              <a:gd name="T34" fmla="*/ 2147483647 w 82"/>
              <a:gd name="T35" fmla="*/ 2147483647 h 54"/>
              <a:gd name="T36" fmla="*/ 727261611 w 82"/>
              <a:gd name="T37" fmla="*/ 2147483647 h 54"/>
              <a:gd name="T38" fmla="*/ 727261611 w 82"/>
              <a:gd name="T39" fmla="*/ 2147483647 h 54"/>
              <a:gd name="T40" fmla="*/ 595033752 w 82"/>
              <a:gd name="T41" fmla="*/ 2147483647 h 54"/>
              <a:gd name="T42" fmla="*/ 661147682 w 82"/>
              <a:gd name="T43" fmla="*/ 2147483647 h 54"/>
              <a:gd name="T44" fmla="*/ 528919695 w 82"/>
              <a:gd name="T45" fmla="*/ 2147483647 h 54"/>
              <a:gd name="T46" fmla="*/ 528919695 w 82"/>
              <a:gd name="T47" fmla="*/ 2147483647 h 54"/>
              <a:gd name="T48" fmla="*/ 396691836 w 82"/>
              <a:gd name="T49" fmla="*/ 1972725656 h 54"/>
              <a:gd name="T50" fmla="*/ 330569775 w 82"/>
              <a:gd name="T51" fmla="*/ 1853162337 h 54"/>
              <a:gd name="T52" fmla="*/ 198341853 w 82"/>
              <a:gd name="T53" fmla="*/ 1554269504 h 54"/>
              <a:gd name="T54" fmla="*/ 264455782 w 82"/>
              <a:gd name="T55" fmla="*/ 1374932257 h 54"/>
              <a:gd name="T56" fmla="*/ 132227891 w 82"/>
              <a:gd name="T57" fmla="*/ 1195587280 h 54"/>
              <a:gd name="T58" fmla="*/ 132227891 w 82"/>
              <a:gd name="T59" fmla="*/ 1076031693 h 54"/>
              <a:gd name="T60" fmla="*/ 132227891 w 82"/>
              <a:gd name="T61" fmla="*/ 717356958 h 54"/>
              <a:gd name="T62" fmla="*/ 132227891 w 82"/>
              <a:gd name="T63" fmla="*/ 597793640 h 54"/>
              <a:gd name="T64" fmla="*/ 66113946 w 82"/>
              <a:gd name="T65" fmla="*/ 358674613 h 54"/>
              <a:gd name="T66" fmla="*/ 66113946 w 82"/>
              <a:gd name="T67" fmla="*/ 179337307 h 54"/>
              <a:gd name="T68" fmla="*/ 132227891 w 82"/>
              <a:gd name="T69" fmla="*/ 119555617 h 54"/>
              <a:gd name="T70" fmla="*/ 132227891 w 82"/>
              <a:gd name="T71" fmla="*/ 119555617 h 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2"/>
              <a:gd name="T109" fmla="*/ 0 h 54"/>
              <a:gd name="T110" fmla="*/ 82 w 82"/>
              <a:gd name="T111" fmla="*/ 54 h 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18"/>
                </a:lnTo>
                <a:lnTo>
                  <a:pt x="0" y="15"/>
                </a:lnTo>
                <a:lnTo>
                  <a:pt x="2" y="12"/>
                </a:lnTo>
                <a:lnTo>
                  <a:pt x="1" y="10"/>
                </a:lnTo>
                <a:lnTo>
                  <a:pt x="2" y="10"/>
                </a:lnTo>
                <a:lnTo>
                  <a:pt x="2" y="7"/>
                </a:lnTo>
                <a:lnTo>
                  <a:pt x="1" y="6"/>
                </a:lnTo>
                <a:lnTo>
                  <a:pt x="2" y="4"/>
                </a:lnTo>
                <a:lnTo>
                  <a:pt x="1" y="3"/>
                </a:lnTo>
                <a:lnTo>
                  <a:pt x="0" y="2"/>
                </a:lnTo>
                <a:lnTo>
                  <a:pt x="2"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3256" name="Freeform 8"/>
          <p:cNvSpPr>
            <a:spLocks/>
          </p:cNvSpPr>
          <p:nvPr/>
        </p:nvSpPr>
        <p:spPr bwMode="auto">
          <a:xfrm>
            <a:off x="4731456" y="3127375"/>
            <a:ext cx="649111" cy="603250"/>
          </a:xfrm>
          <a:custGeom>
            <a:avLst/>
            <a:gdLst>
              <a:gd name="T0" fmla="*/ 2147483647 w 90"/>
              <a:gd name="T1" fmla="*/ 2147483647 h 78"/>
              <a:gd name="T2" fmla="*/ 2147483647 w 90"/>
              <a:gd name="T3" fmla="*/ 2147483647 h 78"/>
              <a:gd name="T4" fmla="*/ 2147483647 w 90"/>
              <a:gd name="T5" fmla="*/ 2147483647 h 78"/>
              <a:gd name="T6" fmla="*/ 2147483647 w 90"/>
              <a:gd name="T7" fmla="*/ 2147483647 h 78"/>
              <a:gd name="T8" fmla="*/ 2147483647 w 90"/>
              <a:gd name="T9" fmla="*/ 2147483647 h 78"/>
              <a:gd name="T10" fmla="*/ 2147483647 w 90"/>
              <a:gd name="T11" fmla="*/ 2147483647 h 78"/>
              <a:gd name="T12" fmla="*/ 2147483647 w 90"/>
              <a:gd name="T13" fmla="*/ 2147483647 h 78"/>
              <a:gd name="T14" fmla="*/ 2147483647 w 90"/>
              <a:gd name="T15" fmla="*/ 2147483647 h 78"/>
              <a:gd name="T16" fmla="*/ 2147483647 w 90"/>
              <a:gd name="T17" fmla="*/ 2147483647 h 78"/>
              <a:gd name="T18" fmla="*/ 2147483647 w 90"/>
              <a:gd name="T19" fmla="*/ 2147483647 h 78"/>
              <a:gd name="T20" fmla="*/ 2147483647 w 90"/>
              <a:gd name="T21" fmla="*/ 2147483647 h 78"/>
              <a:gd name="T22" fmla="*/ 2147483647 w 90"/>
              <a:gd name="T23" fmla="*/ 2147483647 h 78"/>
              <a:gd name="T24" fmla="*/ 2147483647 w 90"/>
              <a:gd name="T25" fmla="*/ 2147483647 h 78"/>
              <a:gd name="T26" fmla="*/ 2147483647 w 90"/>
              <a:gd name="T27" fmla="*/ 2147483647 h 78"/>
              <a:gd name="T28" fmla="*/ 2147483647 w 90"/>
              <a:gd name="T29" fmla="*/ 2147483647 h 78"/>
              <a:gd name="T30" fmla="*/ 2147483647 w 90"/>
              <a:gd name="T31" fmla="*/ 2147483647 h 78"/>
              <a:gd name="T32" fmla="*/ 2147483647 w 90"/>
              <a:gd name="T33" fmla="*/ 2147483647 h 78"/>
              <a:gd name="T34" fmla="*/ 2147483647 w 90"/>
              <a:gd name="T35" fmla="*/ 2147483647 h 78"/>
              <a:gd name="T36" fmla="*/ 2147483647 w 90"/>
              <a:gd name="T37" fmla="*/ 2147483647 h 78"/>
              <a:gd name="T38" fmla="*/ 2147483647 w 90"/>
              <a:gd name="T39" fmla="*/ 2033687399 h 78"/>
              <a:gd name="T40" fmla="*/ 2147483647 w 90"/>
              <a:gd name="T41" fmla="*/ 1794428778 h 78"/>
              <a:gd name="T42" fmla="*/ 2147483647 w 90"/>
              <a:gd name="T43" fmla="*/ 1614985175 h 78"/>
              <a:gd name="T44" fmla="*/ 2147483647 w 90"/>
              <a:gd name="T45" fmla="*/ 1734614244 h 78"/>
              <a:gd name="T46" fmla="*/ 2147483647 w 90"/>
              <a:gd name="T47" fmla="*/ 1315912504 h 78"/>
              <a:gd name="T48" fmla="*/ 2147483647 w 90"/>
              <a:gd name="T49" fmla="*/ 1076662101 h 78"/>
              <a:gd name="T50" fmla="*/ 2147483647 w 90"/>
              <a:gd name="T51" fmla="*/ 777589187 h 78"/>
              <a:gd name="T52" fmla="*/ 2147483647 w 90"/>
              <a:gd name="T53" fmla="*/ 358887327 h 78"/>
              <a:gd name="T54" fmla="*/ 2147483647 w 90"/>
              <a:gd name="T55" fmla="*/ 239258198 h 78"/>
              <a:gd name="T56" fmla="*/ 0 w 90"/>
              <a:gd name="T57" fmla="*/ 119629099 h 78"/>
              <a:gd name="T58" fmla="*/ 131672176 w 90"/>
              <a:gd name="T59" fmla="*/ 299072792 h 78"/>
              <a:gd name="T60" fmla="*/ 329172373 w 90"/>
              <a:gd name="T61" fmla="*/ 538331050 h 78"/>
              <a:gd name="T62" fmla="*/ 329172373 w 90"/>
              <a:gd name="T63" fmla="*/ 657960119 h 78"/>
              <a:gd name="T64" fmla="*/ 724188933 w 90"/>
              <a:gd name="T65" fmla="*/ 957032790 h 78"/>
              <a:gd name="T66" fmla="*/ 592516789 w 90"/>
              <a:gd name="T67" fmla="*/ 1196283435 h 78"/>
              <a:gd name="T68" fmla="*/ 724188933 w 90"/>
              <a:gd name="T69" fmla="*/ 1315912504 h 78"/>
              <a:gd name="T70" fmla="*/ 855861077 w 90"/>
              <a:gd name="T71" fmla="*/ 1555170641 h 78"/>
              <a:gd name="T72" fmla="*/ 987525108 w 90"/>
              <a:gd name="T73" fmla="*/ 1614985175 h 78"/>
              <a:gd name="T74" fmla="*/ 1053361180 w 90"/>
              <a:gd name="T75" fmla="*/ 2147483647 h 7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78"/>
              <a:gd name="T116" fmla="*/ 90 w 90"/>
              <a:gd name="T117" fmla="*/ 78 h 7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9" y="67"/>
                </a:lnTo>
                <a:lnTo>
                  <a:pt x="90" y="62"/>
                </a:lnTo>
                <a:lnTo>
                  <a:pt x="90" y="61"/>
                </a:lnTo>
                <a:lnTo>
                  <a:pt x="89" y="60"/>
                </a:lnTo>
                <a:lnTo>
                  <a:pt x="88" y="59"/>
                </a:lnTo>
                <a:lnTo>
                  <a:pt x="87" y="59"/>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3257" name="Freeform 9"/>
          <p:cNvSpPr>
            <a:spLocks/>
          </p:cNvSpPr>
          <p:nvPr/>
        </p:nvSpPr>
        <p:spPr bwMode="auto">
          <a:xfrm>
            <a:off x="4975578" y="2282826"/>
            <a:ext cx="513644" cy="588963"/>
          </a:xfrm>
          <a:custGeom>
            <a:avLst/>
            <a:gdLst>
              <a:gd name="T0" fmla="*/ 1920927719 w 71"/>
              <a:gd name="T1" fmla="*/ 2147483647 h 76"/>
              <a:gd name="T2" fmla="*/ 1589738424 w 71"/>
              <a:gd name="T3" fmla="*/ 2147483647 h 76"/>
              <a:gd name="T4" fmla="*/ 1457256195 w 71"/>
              <a:gd name="T5" fmla="*/ 2147483647 h 76"/>
              <a:gd name="T6" fmla="*/ 1523497309 w 71"/>
              <a:gd name="T7" fmla="*/ 2147483647 h 76"/>
              <a:gd name="T8" fmla="*/ 1391015080 w 71"/>
              <a:gd name="T9" fmla="*/ 2147483647 h 76"/>
              <a:gd name="T10" fmla="*/ 1391015080 w 71"/>
              <a:gd name="T11" fmla="*/ 2147483647 h 76"/>
              <a:gd name="T12" fmla="*/ 1126058761 w 71"/>
              <a:gd name="T13" fmla="*/ 2147483647 h 76"/>
              <a:gd name="T14" fmla="*/ 794869212 w 71"/>
              <a:gd name="T15" fmla="*/ 2147483647 h 76"/>
              <a:gd name="T16" fmla="*/ 529912766 w 71"/>
              <a:gd name="T17" fmla="*/ 2147483647 h 76"/>
              <a:gd name="T18" fmla="*/ 463671651 w 71"/>
              <a:gd name="T19" fmla="*/ 2147483647 h 76"/>
              <a:gd name="T20" fmla="*/ 198715268 w 71"/>
              <a:gd name="T21" fmla="*/ 2147483647 h 76"/>
              <a:gd name="T22" fmla="*/ 66241130 w 71"/>
              <a:gd name="T23" fmla="*/ 2147483647 h 76"/>
              <a:gd name="T24" fmla="*/ 132474122 w 71"/>
              <a:gd name="T25" fmla="*/ 1861704030 h 76"/>
              <a:gd name="T26" fmla="*/ 198715268 w 71"/>
              <a:gd name="T27" fmla="*/ 1681535671 h 76"/>
              <a:gd name="T28" fmla="*/ 0 w 71"/>
              <a:gd name="T29" fmla="*/ 1501375062 h 76"/>
              <a:gd name="T30" fmla="*/ 66241130 w 71"/>
              <a:gd name="T31" fmla="*/ 1321206703 h 76"/>
              <a:gd name="T32" fmla="*/ 331197561 w 71"/>
              <a:gd name="T33" fmla="*/ 1020936437 h 76"/>
              <a:gd name="T34" fmla="*/ 463671651 w 71"/>
              <a:gd name="T35" fmla="*/ 960877492 h 76"/>
              <a:gd name="T36" fmla="*/ 463671651 w 71"/>
              <a:gd name="T37" fmla="*/ 360329090 h 76"/>
              <a:gd name="T38" fmla="*/ 596154007 w 71"/>
              <a:gd name="T39" fmla="*/ 300278136 h 76"/>
              <a:gd name="T40" fmla="*/ 861110326 w 71"/>
              <a:gd name="T41" fmla="*/ 300278136 h 76"/>
              <a:gd name="T42" fmla="*/ 1457256195 w 71"/>
              <a:gd name="T43" fmla="*/ 60058718 h 76"/>
              <a:gd name="T44" fmla="*/ 1589738424 w 71"/>
              <a:gd name="T45" fmla="*/ 60058718 h 76"/>
              <a:gd name="T46" fmla="*/ 1523497309 w 71"/>
              <a:gd name="T47" fmla="*/ 180168420 h 76"/>
              <a:gd name="T48" fmla="*/ 1457256195 w 71"/>
              <a:gd name="T49" fmla="*/ 360329090 h 76"/>
              <a:gd name="T50" fmla="*/ 1722212514 w 71"/>
              <a:gd name="T51" fmla="*/ 300278136 h 76"/>
              <a:gd name="T52" fmla="*/ 1854686604 w 71"/>
              <a:gd name="T53" fmla="*/ 360329090 h 76"/>
              <a:gd name="T54" fmla="*/ 2053409948 w 71"/>
              <a:gd name="T55" fmla="*/ 480438746 h 76"/>
              <a:gd name="T56" fmla="*/ 2119642924 w 71"/>
              <a:gd name="T57" fmla="*/ 600548523 h 76"/>
              <a:gd name="T58" fmla="*/ 2147483647 w 71"/>
              <a:gd name="T59" fmla="*/ 780716882 h 76"/>
              <a:gd name="T60" fmla="*/ 2147483647 w 71"/>
              <a:gd name="T61" fmla="*/ 900826538 h 76"/>
              <a:gd name="T62" fmla="*/ 2147483647 w 71"/>
              <a:gd name="T63" fmla="*/ 900826538 h 76"/>
              <a:gd name="T64" fmla="*/ 2147483647 w 71"/>
              <a:gd name="T65" fmla="*/ 900826538 h 76"/>
              <a:gd name="T66" fmla="*/ 2147483647 w 71"/>
              <a:gd name="T67" fmla="*/ 960877492 h 76"/>
              <a:gd name="T68" fmla="*/ 2147483647 w 71"/>
              <a:gd name="T69" fmla="*/ 1020936437 h 76"/>
              <a:gd name="T70" fmla="*/ 2147483647 w 71"/>
              <a:gd name="T71" fmla="*/ 1080987390 h 76"/>
              <a:gd name="T72" fmla="*/ 2147483647 w 71"/>
              <a:gd name="T73" fmla="*/ 1261155749 h 76"/>
              <a:gd name="T74" fmla="*/ 2147483647 w 71"/>
              <a:gd name="T75" fmla="*/ 1501375062 h 76"/>
              <a:gd name="T76" fmla="*/ 2147483647 w 71"/>
              <a:gd name="T77" fmla="*/ 1501375062 h 76"/>
              <a:gd name="T78" fmla="*/ 2147483647 w 71"/>
              <a:gd name="T79" fmla="*/ 1621484718 h 76"/>
              <a:gd name="T80" fmla="*/ 2147483647 w 71"/>
              <a:gd name="T81" fmla="*/ 1801645327 h 76"/>
              <a:gd name="T82" fmla="*/ 2147483647 w 71"/>
              <a:gd name="T83" fmla="*/ 1981813686 h 76"/>
              <a:gd name="T84" fmla="*/ 2147483647 w 71"/>
              <a:gd name="T85" fmla="*/ 2147483647 h 76"/>
              <a:gd name="T86" fmla="*/ 2147483647 w 71"/>
              <a:gd name="T87" fmla="*/ 2147483647 h 76"/>
              <a:gd name="T88" fmla="*/ 2147483647 w 71"/>
              <a:gd name="T89" fmla="*/ 2101923827 h 76"/>
              <a:gd name="T90" fmla="*/ 2147483647 w 71"/>
              <a:gd name="T91" fmla="*/ 1981813686 h 76"/>
              <a:gd name="T92" fmla="*/ 2147483647 w 71"/>
              <a:gd name="T93" fmla="*/ 1861704030 h 76"/>
              <a:gd name="T94" fmla="*/ 2147483647 w 71"/>
              <a:gd name="T95" fmla="*/ 1681535671 h 76"/>
              <a:gd name="T96" fmla="*/ 2147483647 w 71"/>
              <a:gd name="T97" fmla="*/ 1621484718 h 76"/>
              <a:gd name="T98" fmla="*/ 2147483647 w 71"/>
              <a:gd name="T99" fmla="*/ 1501375062 h 76"/>
              <a:gd name="T100" fmla="*/ 2147483647 w 71"/>
              <a:gd name="T101" fmla="*/ 1561426015 h 76"/>
              <a:gd name="T102" fmla="*/ 2147483647 w 71"/>
              <a:gd name="T103" fmla="*/ 1981813686 h 76"/>
              <a:gd name="T104" fmla="*/ 2147483647 w 71"/>
              <a:gd name="T105" fmla="*/ 2101923827 h 76"/>
              <a:gd name="T106" fmla="*/ 2147483647 w 71"/>
              <a:gd name="T107" fmla="*/ 2147483647 h 76"/>
              <a:gd name="T108" fmla="*/ 2147483647 w 71"/>
              <a:gd name="T109" fmla="*/ 2147483647 h 76"/>
              <a:gd name="T110" fmla="*/ 2147483647 w 71"/>
              <a:gd name="T111" fmla="*/ 2147483647 h 76"/>
              <a:gd name="T112" fmla="*/ 2147483647 w 71"/>
              <a:gd name="T113" fmla="*/ 2147483647 h 76"/>
              <a:gd name="T114" fmla="*/ 2147483647 w 71"/>
              <a:gd name="T115" fmla="*/ 2147483647 h 76"/>
              <a:gd name="T116" fmla="*/ 2147483647 w 71"/>
              <a:gd name="T117" fmla="*/ 2147483647 h 76"/>
              <a:gd name="T118" fmla="*/ 2147483647 w 71"/>
              <a:gd name="T119" fmla="*/ 2147483647 h 76"/>
              <a:gd name="T120" fmla="*/ 2147483647 w 71"/>
              <a:gd name="T121" fmla="*/ 2147483647 h 76"/>
              <a:gd name="T122" fmla="*/ 1987168833 w 71"/>
              <a:gd name="T123" fmla="*/ 2147483647 h 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1"/>
              <a:gd name="T187" fmla="*/ 0 h 76"/>
              <a:gd name="T188" fmla="*/ 71 w 71"/>
              <a:gd name="T189" fmla="*/ 76 h 7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1" y="15"/>
                </a:lnTo>
                <a:lnTo>
                  <a:pt x="54" y="15"/>
                </a:lnTo>
                <a:lnTo>
                  <a:pt x="56" y="16"/>
                </a:lnTo>
                <a:lnTo>
                  <a:pt x="57" y="17"/>
                </a:lnTo>
                <a:lnTo>
                  <a:pt x="56" y="17"/>
                </a:lnTo>
                <a:lnTo>
                  <a:pt x="56" y="18"/>
                </a:lnTo>
                <a:lnTo>
                  <a:pt x="58" y="18"/>
                </a:lnTo>
                <a:lnTo>
                  <a:pt x="60" y="19"/>
                </a:lnTo>
                <a:lnTo>
                  <a:pt x="61" y="21"/>
                </a:lnTo>
                <a:lnTo>
                  <a:pt x="60" y="25"/>
                </a:lnTo>
                <a:lnTo>
                  <a:pt x="62" y="25"/>
                </a:lnTo>
                <a:lnTo>
                  <a:pt x="63" y="25"/>
                </a:lnTo>
                <a:lnTo>
                  <a:pt x="62" y="26"/>
                </a:lnTo>
                <a:lnTo>
                  <a:pt x="62" y="27"/>
                </a:lnTo>
                <a:lnTo>
                  <a:pt x="62" y="28"/>
                </a:lnTo>
                <a:lnTo>
                  <a:pt x="64" y="30"/>
                </a:lnTo>
                <a:lnTo>
                  <a:pt x="61" y="33"/>
                </a:lnTo>
                <a:lnTo>
                  <a:pt x="60" y="36"/>
                </a:lnTo>
                <a:lnTo>
                  <a:pt x="59" y="38"/>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1"/>
                </a:lnTo>
                <a:lnTo>
                  <a:pt x="65" y="72"/>
                </a:lnTo>
                <a:lnTo>
                  <a:pt x="65" y="74"/>
                </a:lnTo>
                <a:lnTo>
                  <a:pt x="30" y="7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3258" name="Freeform 10"/>
          <p:cNvSpPr>
            <a:spLocks/>
          </p:cNvSpPr>
          <p:nvPr/>
        </p:nvSpPr>
        <p:spPr bwMode="auto">
          <a:xfrm>
            <a:off x="5343879" y="3265489"/>
            <a:ext cx="719667" cy="395287"/>
          </a:xfrm>
          <a:custGeom>
            <a:avLst/>
            <a:gdLst>
              <a:gd name="T0" fmla="*/ 1337606913 w 99"/>
              <a:gd name="T1" fmla="*/ 2147483647 h 51"/>
              <a:gd name="T2" fmla="*/ 1270727002 w 99"/>
              <a:gd name="T3" fmla="*/ 2147483647 h 51"/>
              <a:gd name="T4" fmla="*/ 1471366736 w 99"/>
              <a:gd name="T5" fmla="*/ 2147483647 h 51"/>
              <a:gd name="T6" fmla="*/ 2147483647 w 99"/>
              <a:gd name="T7" fmla="*/ 2147483647 h 51"/>
              <a:gd name="T8" fmla="*/ 2147483647 w 99"/>
              <a:gd name="T9" fmla="*/ 2147483647 h 51"/>
              <a:gd name="T10" fmla="*/ 2147483647 w 99"/>
              <a:gd name="T11" fmla="*/ 2102578397 h 51"/>
              <a:gd name="T12" fmla="*/ 2147483647 w 99"/>
              <a:gd name="T13" fmla="*/ 1982433953 h 51"/>
              <a:gd name="T14" fmla="*/ 2147483647 w 99"/>
              <a:gd name="T15" fmla="*/ 1862282242 h 51"/>
              <a:gd name="T16" fmla="*/ 2147483647 w 99"/>
              <a:gd name="T17" fmla="*/ 1381698652 h 51"/>
              <a:gd name="T18" fmla="*/ 2147483647 w 99"/>
              <a:gd name="T19" fmla="*/ 1321622797 h 51"/>
              <a:gd name="T20" fmla="*/ 2147483647 w 99"/>
              <a:gd name="T21" fmla="*/ 1261546941 h 51"/>
              <a:gd name="T22" fmla="*/ 2147483647 w 99"/>
              <a:gd name="T23" fmla="*/ 1201478837 h 51"/>
              <a:gd name="T24" fmla="*/ 2147483647 w 99"/>
              <a:gd name="T25" fmla="*/ 1201478837 h 51"/>
              <a:gd name="T26" fmla="*/ 2147483647 w 99"/>
              <a:gd name="T27" fmla="*/ 841031214 h 51"/>
              <a:gd name="T28" fmla="*/ 2147483647 w 99"/>
              <a:gd name="T29" fmla="*/ 720887254 h 51"/>
              <a:gd name="T30" fmla="*/ 2147483647 w 99"/>
              <a:gd name="T31" fmla="*/ 480591462 h 51"/>
              <a:gd name="T32" fmla="*/ 2147483647 w 99"/>
              <a:gd name="T33" fmla="*/ 420515607 h 51"/>
              <a:gd name="T34" fmla="*/ 2147483647 w 99"/>
              <a:gd name="T35" fmla="*/ 240295731 h 51"/>
              <a:gd name="T36" fmla="*/ 2147483647 w 99"/>
              <a:gd name="T37" fmla="*/ 240295731 h 51"/>
              <a:gd name="T38" fmla="*/ 2147483647 w 99"/>
              <a:gd name="T39" fmla="*/ 360439751 h 51"/>
              <a:gd name="T40" fmla="*/ 2147483647 w 99"/>
              <a:gd name="T41" fmla="*/ 360439751 h 51"/>
              <a:gd name="T42" fmla="*/ 2147483647 w 99"/>
              <a:gd name="T43" fmla="*/ 360439751 h 51"/>
              <a:gd name="T44" fmla="*/ 2147483647 w 99"/>
              <a:gd name="T45" fmla="*/ 300371647 h 51"/>
              <a:gd name="T46" fmla="*/ 2147483647 w 99"/>
              <a:gd name="T47" fmla="*/ 240295731 h 51"/>
              <a:gd name="T48" fmla="*/ 2147483647 w 99"/>
              <a:gd name="T49" fmla="*/ 0 h 51"/>
              <a:gd name="T50" fmla="*/ 2147483647 w 99"/>
              <a:gd name="T51" fmla="*/ 60075870 h 51"/>
              <a:gd name="T52" fmla="*/ 2147483647 w 99"/>
              <a:gd name="T53" fmla="*/ 0 h 51"/>
              <a:gd name="T54" fmla="*/ 2147483647 w 99"/>
              <a:gd name="T55" fmla="*/ 120143990 h 51"/>
              <a:gd name="T56" fmla="*/ 2147483647 w 99"/>
              <a:gd name="T57" fmla="*/ 360439751 h 51"/>
              <a:gd name="T58" fmla="*/ 2147483647 w 99"/>
              <a:gd name="T59" fmla="*/ 480591462 h 51"/>
              <a:gd name="T60" fmla="*/ 2147483647 w 99"/>
              <a:gd name="T61" fmla="*/ 480591462 h 51"/>
              <a:gd name="T62" fmla="*/ 2147483647 w 99"/>
              <a:gd name="T63" fmla="*/ 1081327126 h 51"/>
              <a:gd name="T64" fmla="*/ 2147483647 w 99"/>
              <a:gd name="T65" fmla="*/ 1261546941 h 51"/>
              <a:gd name="T66" fmla="*/ 2147483647 w 99"/>
              <a:gd name="T67" fmla="*/ 1141402982 h 51"/>
              <a:gd name="T68" fmla="*/ 2147483647 w 99"/>
              <a:gd name="T69" fmla="*/ 1441766757 h 51"/>
              <a:gd name="T70" fmla="*/ 2147483647 w 99"/>
              <a:gd name="T71" fmla="*/ 1441766757 h 51"/>
              <a:gd name="T72" fmla="*/ 2140165848 w 99"/>
              <a:gd name="T73" fmla="*/ 1381698652 h 51"/>
              <a:gd name="T74" fmla="*/ 2006406025 w 99"/>
              <a:gd name="T75" fmla="*/ 1561918467 h 51"/>
              <a:gd name="T76" fmla="*/ 1738886380 w 99"/>
              <a:gd name="T77" fmla="*/ 1441766757 h 51"/>
              <a:gd name="T78" fmla="*/ 1337606913 w 99"/>
              <a:gd name="T79" fmla="*/ 1501842612 h 51"/>
              <a:gd name="T80" fmla="*/ 1337606913 w 99"/>
              <a:gd name="T81" fmla="*/ 1621994322 h 51"/>
              <a:gd name="T82" fmla="*/ 1203847091 w 99"/>
              <a:gd name="T83" fmla="*/ 1621994322 h 51"/>
              <a:gd name="T84" fmla="*/ 1203847091 w 99"/>
              <a:gd name="T85" fmla="*/ 1621994322 h 51"/>
              <a:gd name="T86" fmla="*/ 1136967180 w 99"/>
              <a:gd name="T87" fmla="*/ 1802214138 h 51"/>
              <a:gd name="T88" fmla="*/ 1136967180 w 99"/>
              <a:gd name="T89" fmla="*/ 1802214138 h 51"/>
              <a:gd name="T90" fmla="*/ 1203847091 w 99"/>
              <a:gd name="T91" fmla="*/ 1982433953 h 51"/>
              <a:gd name="T92" fmla="*/ 802559190 w 99"/>
              <a:gd name="T93" fmla="*/ 2042510293 h 51"/>
              <a:gd name="T94" fmla="*/ 869439101 w 99"/>
              <a:gd name="T95" fmla="*/ 2147483647 h 51"/>
              <a:gd name="T96" fmla="*/ 668799368 w 99"/>
              <a:gd name="T97" fmla="*/ 2147483647 h 51"/>
              <a:gd name="T98" fmla="*/ 401279595 w 99"/>
              <a:gd name="T99" fmla="*/ 2147483647 h 51"/>
              <a:gd name="T100" fmla="*/ 267519709 w 99"/>
              <a:gd name="T101" fmla="*/ 2147483647 h 51"/>
              <a:gd name="T102" fmla="*/ 267519709 w 99"/>
              <a:gd name="T103" fmla="*/ 2147483647 h 51"/>
              <a:gd name="T104" fmla="*/ 334399684 w 99"/>
              <a:gd name="T105" fmla="*/ 2147483647 h 51"/>
              <a:gd name="T106" fmla="*/ 200639797 w 99"/>
              <a:gd name="T107" fmla="*/ 2147483647 h 51"/>
              <a:gd name="T108" fmla="*/ 66879927 w 99"/>
              <a:gd name="T109" fmla="*/ 2147483647 h 51"/>
              <a:gd name="T110" fmla="*/ 0 w 99"/>
              <a:gd name="T111" fmla="*/ 2147483647 h 5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99"/>
              <a:gd name="T169" fmla="*/ 0 h 51"/>
              <a:gd name="T170" fmla="*/ 99 w 99"/>
              <a:gd name="T171" fmla="*/ 51 h 5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5" y="20"/>
                </a:lnTo>
                <a:lnTo>
                  <a:pt x="95" y="21"/>
                </a:lnTo>
                <a:lnTo>
                  <a:pt x="94" y="20"/>
                </a:lnTo>
                <a:lnTo>
                  <a:pt x="92" y="18"/>
                </a:lnTo>
                <a:lnTo>
                  <a:pt x="90" y="14"/>
                </a:lnTo>
                <a:lnTo>
                  <a:pt x="89" y="13"/>
                </a:lnTo>
                <a:lnTo>
                  <a:pt x="89" y="12"/>
                </a:lnTo>
                <a:lnTo>
                  <a:pt x="89" y="10"/>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59" y="0"/>
                </a:lnTo>
                <a:lnTo>
                  <a:pt x="58" y="0"/>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26" y="24"/>
                </a:lnTo>
                <a:lnTo>
                  <a:pt x="23" y="25"/>
                </a:lnTo>
                <a:lnTo>
                  <a:pt x="20" y="25"/>
                </a:lnTo>
                <a:lnTo>
                  <a:pt x="20" y="26"/>
                </a:lnTo>
                <a:lnTo>
                  <a:pt x="20" y="27"/>
                </a:lnTo>
                <a:lnTo>
                  <a:pt x="19" y="27"/>
                </a:lnTo>
                <a:lnTo>
                  <a:pt x="18" y="27"/>
                </a:lnTo>
                <a:lnTo>
                  <a:pt x="17" y="28"/>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5" y="43"/>
                </a:lnTo>
                <a:lnTo>
                  <a:pt x="5" y="44"/>
                </a:lnTo>
                <a:lnTo>
                  <a:pt x="4" y="49"/>
                </a:lnTo>
                <a:lnTo>
                  <a:pt x="3" y="49"/>
                </a:lnTo>
                <a:lnTo>
                  <a:pt x="1" y="49"/>
                </a:lnTo>
                <a:lnTo>
                  <a:pt x="0"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3259" name="Freeform 11"/>
          <p:cNvSpPr>
            <a:spLocks/>
          </p:cNvSpPr>
          <p:nvPr/>
        </p:nvSpPr>
        <p:spPr bwMode="auto">
          <a:xfrm>
            <a:off x="5280378" y="3560764"/>
            <a:ext cx="801511" cy="301625"/>
          </a:xfrm>
          <a:custGeom>
            <a:avLst/>
            <a:gdLst>
              <a:gd name="T0" fmla="*/ 2147483647 w 111"/>
              <a:gd name="T1" fmla="*/ 0 h 39"/>
              <a:gd name="T2" fmla="*/ 2147483647 w 111"/>
              <a:gd name="T3" fmla="*/ 179443663 h 39"/>
              <a:gd name="T4" fmla="*/ 2147483647 w 111"/>
              <a:gd name="T5" fmla="*/ 239258198 h 39"/>
              <a:gd name="T6" fmla="*/ 2045689172 w 111"/>
              <a:gd name="T7" fmla="*/ 538331050 h 39"/>
              <a:gd name="T8" fmla="*/ 2045689172 w 111"/>
              <a:gd name="T9" fmla="*/ 478516395 h 39"/>
              <a:gd name="T10" fmla="*/ 1847721398 w 111"/>
              <a:gd name="T11" fmla="*/ 538331050 h 39"/>
              <a:gd name="T12" fmla="*/ 1913707948 w 111"/>
              <a:gd name="T13" fmla="*/ 598145585 h 39"/>
              <a:gd name="T14" fmla="*/ 1913707948 w 111"/>
              <a:gd name="T15" fmla="*/ 657960119 h 39"/>
              <a:gd name="T16" fmla="*/ 593911700 w 111"/>
              <a:gd name="T17" fmla="*/ 777589187 h 39"/>
              <a:gd name="T18" fmla="*/ 527916900 w 111"/>
              <a:gd name="T19" fmla="*/ 897218256 h 39"/>
              <a:gd name="T20" fmla="*/ 461930349 w 111"/>
              <a:gd name="T21" fmla="*/ 1076662101 h 39"/>
              <a:gd name="T22" fmla="*/ 527916900 w 111"/>
              <a:gd name="T23" fmla="*/ 1136476635 h 39"/>
              <a:gd name="T24" fmla="*/ 461930349 w 111"/>
              <a:gd name="T25" fmla="*/ 1315912504 h 39"/>
              <a:gd name="T26" fmla="*/ 461930349 w 111"/>
              <a:gd name="T27" fmla="*/ 1315912504 h 39"/>
              <a:gd name="T28" fmla="*/ 461930349 w 111"/>
              <a:gd name="T29" fmla="*/ 1375727038 h 39"/>
              <a:gd name="T30" fmla="*/ 395943799 w 111"/>
              <a:gd name="T31" fmla="*/ 1495356107 h 39"/>
              <a:gd name="T32" fmla="*/ 329949125 w 111"/>
              <a:gd name="T33" fmla="*/ 1555170641 h 39"/>
              <a:gd name="T34" fmla="*/ 263962512 w 111"/>
              <a:gd name="T35" fmla="*/ 1794428778 h 39"/>
              <a:gd name="T36" fmla="*/ 131981256 w 111"/>
              <a:gd name="T37" fmla="*/ 1914057847 h 39"/>
              <a:gd name="T38" fmla="*/ 131981256 w 111"/>
              <a:gd name="T39" fmla="*/ 2093501933 h 39"/>
              <a:gd name="T40" fmla="*/ 131981256 w 111"/>
              <a:gd name="T41" fmla="*/ 2147483647 h 39"/>
              <a:gd name="T42" fmla="*/ 131981256 w 111"/>
              <a:gd name="T43" fmla="*/ 2147483647 h 39"/>
              <a:gd name="T44" fmla="*/ 0 w 111"/>
              <a:gd name="T45" fmla="*/ 2147483647 h 39"/>
              <a:gd name="T46" fmla="*/ 1913707948 w 111"/>
              <a:gd name="T47" fmla="*/ 2147483647 h 39"/>
              <a:gd name="T48" fmla="*/ 2147483647 w 111"/>
              <a:gd name="T49" fmla="*/ 2033687399 h 39"/>
              <a:gd name="T50" fmla="*/ 2147483647 w 111"/>
              <a:gd name="T51" fmla="*/ 1914057847 h 39"/>
              <a:gd name="T52" fmla="*/ 2147483647 w 111"/>
              <a:gd name="T53" fmla="*/ 1674799710 h 39"/>
              <a:gd name="T54" fmla="*/ 2147483647 w 111"/>
              <a:gd name="T55" fmla="*/ 1674799710 h 39"/>
              <a:gd name="T56" fmla="*/ 2147483647 w 111"/>
              <a:gd name="T57" fmla="*/ 1674799710 h 39"/>
              <a:gd name="T58" fmla="*/ 2147483647 w 111"/>
              <a:gd name="T59" fmla="*/ 1614985175 h 39"/>
              <a:gd name="T60" fmla="*/ 2147483647 w 111"/>
              <a:gd name="T61" fmla="*/ 1555170641 h 39"/>
              <a:gd name="T62" fmla="*/ 2147483647 w 111"/>
              <a:gd name="T63" fmla="*/ 1495356107 h 39"/>
              <a:gd name="T64" fmla="*/ 2147483647 w 111"/>
              <a:gd name="T65" fmla="*/ 1435541572 h 39"/>
              <a:gd name="T66" fmla="*/ 2147483647 w 111"/>
              <a:gd name="T67" fmla="*/ 1375727038 h 39"/>
              <a:gd name="T68" fmla="*/ 2147483647 w 111"/>
              <a:gd name="T69" fmla="*/ 1315912504 h 39"/>
              <a:gd name="T70" fmla="*/ 2147483647 w 111"/>
              <a:gd name="T71" fmla="*/ 1256097969 h 39"/>
              <a:gd name="T72" fmla="*/ 2147483647 w 111"/>
              <a:gd name="T73" fmla="*/ 1076662101 h 39"/>
              <a:gd name="T74" fmla="*/ 2147483647 w 111"/>
              <a:gd name="T75" fmla="*/ 1076662101 h 39"/>
              <a:gd name="T76" fmla="*/ 2147483647 w 111"/>
              <a:gd name="T77" fmla="*/ 957032790 h 39"/>
              <a:gd name="T78" fmla="*/ 2147483647 w 111"/>
              <a:gd name="T79" fmla="*/ 837403722 h 39"/>
              <a:gd name="T80" fmla="*/ 2147483647 w 111"/>
              <a:gd name="T81" fmla="*/ 837403722 h 39"/>
              <a:gd name="T82" fmla="*/ 2147483647 w 111"/>
              <a:gd name="T83" fmla="*/ 837403722 h 39"/>
              <a:gd name="T84" fmla="*/ 2147483647 w 111"/>
              <a:gd name="T85" fmla="*/ 837403722 h 39"/>
              <a:gd name="T86" fmla="*/ 2147483647 w 111"/>
              <a:gd name="T87" fmla="*/ 777589187 h 39"/>
              <a:gd name="T88" fmla="*/ 2147483647 w 111"/>
              <a:gd name="T89" fmla="*/ 717774653 h 39"/>
              <a:gd name="T90" fmla="*/ 2147483647 w 111"/>
              <a:gd name="T91" fmla="*/ 717774653 h 39"/>
              <a:gd name="T92" fmla="*/ 2147483647 w 111"/>
              <a:gd name="T93" fmla="*/ 777589187 h 39"/>
              <a:gd name="T94" fmla="*/ 2147483647 w 111"/>
              <a:gd name="T95" fmla="*/ 717774653 h 39"/>
              <a:gd name="T96" fmla="*/ 2147483647 w 111"/>
              <a:gd name="T97" fmla="*/ 717774653 h 39"/>
              <a:gd name="T98" fmla="*/ 2147483647 w 111"/>
              <a:gd name="T99" fmla="*/ 598145585 h 39"/>
              <a:gd name="T100" fmla="*/ 2147483647 w 111"/>
              <a:gd name="T101" fmla="*/ 598145585 h 39"/>
              <a:gd name="T102" fmla="*/ 2147483647 w 111"/>
              <a:gd name="T103" fmla="*/ 598145585 h 39"/>
              <a:gd name="T104" fmla="*/ 2147483647 w 111"/>
              <a:gd name="T105" fmla="*/ 358887327 h 39"/>
              <a:gd name="T106" fmla="*/ 2147483647 w 111"/>
              <a:gd name="T107" fmla="*/ 299072792 h 39"/>
              <a:gd name="T108" fmla="*/ 2147483647 w 111"/>
              <a:gd name="T109" fmla="*/ 239258198 h 39"/>
              <a:gd name="T110" fmla="*/ 2147483647 w 111"/>
              <a:gd name="T111" fmla="*/ 179443663 h 39"/>
              <a:gd name="T112" fmla="*/ 2147483647 w 111"/>
              <a:gd name="T113" fmla="*/ 59814549 h 39"/>
              <a:gd name="T114" fmla="*/ 2147483647 w 111"/>
              <a:gd name="T115" fmla="*/ 0 h 39"/>
              <a:gd name="T116" fmla="*/ 2147483647 w 111"/>
              <a:gd name="T117" fmla="*/ 0 h 3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1"/>
              <a:gd name="T178" fmla="*/ 0 h 39"/>
              <a:gd name="T179" fmla="*/ 111 w 111"/>
              <a:gd name="T180" fmla="*/ 39 h 3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3"/>
                </a:lnTo>
                <a:lnTo>
                  <a:pt x="6" y="25"/>
                </a:lnTo>
                <a:lnTo>
                  <a:pt x="5" y="26"/>
                </a:lnTo>
                <a:lnTo>
                  <a:pt x="4" y="30"/>
                </a:lnTo>
                <a:lnTo>
                  <a:pt x="2" y="32"/>
                </a:lnTo>
                <a:lnTo>
                  <a:pt x="2" y="35"/>
                </a:lnTo>
                <a:lnTo>
                  <a:pt x="2" y="38"/>
                </a:lnTo>
                <a:lnTo>
                  <a:pt x="0" y="39"/>
                </a:lnTo>
                <a:lnTo>
                  <a:pt x="29" y="37"/>
                </a:lnTo>
                <a:lnTo>
                  <a:pt x="65" y="34"/>
                </a:lnTo>
                <a:lnTo>
                  <a:pt x="78" y="32"/>
                </a:lnTo>
                <a:lnTo>
                  <a:pt x="79"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7" y="14"/>
                </a:lnTo>
                <a:lnTo>
                  <a:pt x="98" y="14"/>
                </a:lnTo>
                <a:lnTo>
                  <a:pt x="98" y="13"/>
                </a:lnTo>
                <a:lnTo>
                  <a:pt x="99" y="12"/>
                </a:lnTo>
                <a:lnTo>
                  <a:pt x="100" y="13"/>
                </a:lnTo>
                <a:lnTo>
                  <a:pt x="101" y="12"/>
                </a:lnTo>
                <a:lnTo>
                  <a:pt x="103" y="10"/>
                </a:lnTo>
                <a:lnTo>
                  <a:pt x="104" y="10"/>
                </a:lnTo>
                <a:lnTo>
                  <a:pt x="106" y="10"/>
                </a:lnTo>
                <a:lnTo>
                  <a:pt x="109" y="6"/>
                </a:lnTo>
                <a:lnTo>
                  <a:pt x="110" y="5"/>
                </a:lnTo>
                <a:lnTo>
                  <a:pt x="111" y="4"/>
                </a:lnTo>
                <a:lnTo>
                  <a:pt x="111" y="3"/>
                </a:lnTo>
                <a:lnTo>
                  <a:pt x="111" y="1"/>
                </a:lnTo>
                <a:lnTo>
                  <a:pt x="111"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3260" name="Freeform 12"/>
          <p:cNvSpPr>
            <a:spLocks/>
          </p:cNvSpPr>
          <p:nvPr/>
        </p:nvSpPr>
        <p:spPr bwMode="auto">
          <a:xfrm>
            <a:off x="5489223" y="3824288"/>
            <a:ext cx="376767" cy="641350"/>
          </a:xfrm>
          <a:custGeom>
            <a:avLst/>
            <a:gdLst>
              <a:gd name="T0" fmla="*/ 0 w 52"/>
              <a:gd name="T1" fmla="*/ 179122095 h 83"/>
              <a:gd name="T2" fmla="*/ 66440522 w 52"/>
              <a:gd name="T3" fmla="*/ 298544572 h 83"/>
              <a:gd name="T4" fmla="*/ 0 w 52"/>
              <a:gd name="T5" fmla="*/ 2147483647 h 83"/>
              <a:gd name="T6" fmla="*/ 0 w 52"/>
              <a:gd name="T7" fmla="*/ 2147483647 h 83"/>
              <a:gd name="T8" fmla="*/ 199329732 w 52"/>
              <a:gd name="T9" fmla="*/ 2147483647 h 83"/>
              <a:gd name="T10" fmla="*/ 265770238 w 52"/>
              <a:gd name="T11" fmla="*/ 2147483647 h 83"/>
              <a:gd name="T12" fmla="*/ 332210807 w 52"/>
              <a:gd name="T13" fmla="*/ 2147483647 h 83"/>
              <a:gd name="T14" fmla="*/ 465091819 w 52"/>
              <a:gd name="T15" fmla="*/ 2147483647 h 83"/>
              <a:gd name="T16" fmla="*/ 531540476 w 52"/>
              <a:gd name="T17" fmla="*/ 2147483647 h 83"/>
              <a:gd name="T18" fmla="*/ 531540476 w 52"/>
              <a:gd name="T19" fmla="*/ 2147483647 h 83"/>
              <a:gd name="T20" fmla="*/ 597981109 w 52"/>
              <a:gd name="T21" fmla="*/ 2147483647 h 83"/>
              <a:gd name="T22" fmla="*/ 664421615 w 52"/>
              <a:gd name="T23" fmla="*/ 2147483647 h 83"/>
              <a:gd name="T24" fmla="*/ 664421615 w 52"/>
              <a:gd name="T25" fmla="*/ 2147483647 h 83"/>
              <a:gd name="T26" fmla="*/ 730862120 w 52"/>
              <a:gd name="T27" fmla="*/ 2147483647 h 83"/>
              <a:gd name="T28" fmla="*/ 863751283 w 52"/>
              <a:gd name="T29" fmla="*/ 2147483647 h 83"/>
              <a:gd name="T30" fmla="*/ 930191789 w 52"/>
              <a:gd name="T31" fmla="*/ 2147483647 h 83"/>
              <a:gd name="T32" fmla="*/ 996632295 w 52"/>
              <a:gd name="T33" fmla="*/ 2147483647 h 83"/>
              <a:gd name="T34" fmla="*/ 1129521712 w 52"/>
              <a:gd name="T35" fmla="*/ 2147483647 h 83"/>
              <a:gd name="T36" fmla="*/ 1129521712 w 52"/>
              <a:gd name="T37" fmla="*/ 2147483647 h 83"/>
              <a:gd name="T38" fmla="*/ 1195962218 w 52"/>
              <a:gd name="T39" fmla="*/ 2147483647 h 83"/>
              <a:gd name="T40" fmla="*/ 1195962218 w 52"/>
              <a:gd name="T41" fmla="*/ 2147483647 h 83"/>
              <a:gd name="T42" fmla="*/ 1195962218 w 52"/>
              <a:gd name="T43" fmla="*/ 2147483647 h 83"/>
              <a:gd name="T44" fmla="*/ 1129521712 w 52"/>
              <a:gd name="T45" fmla="*/ 2147483647 h 83"/>
              <a:gd name="T46" fmla="*/ 1129521712 w 52"/>
              <a:gd name="T47" fmla="*/ 2147483647 h 83"/>
              <a:gd name="T48" fmla="*/ 1195962218 w 52"/>
              <a:gd name="T49" fmla="*/ 2147483647 h 83"/>
              <a:gd name="T50" fmla="*/ 1195962218 w 52"/>
              <a:gd name="T51" fmla="*/ 2147483647 h 83"/>
              <a:gd name="T52" fmla="*/ 1063072800 w 52"/>
              <a:gd name="T53" fmla="*/ 2147483647 h 83"/>
              <a:gd name="T54" fmla="*/ 1063072800 w 52"/>
              <a:gd name="T55" fmla="*/ 2147483647 h 83"/>
              <a:gd name="T56" fmla="*/ 996632295 w 52"/>
              <a:gd name="T57" fmla="*/ 2147483647 h 83"/>
              <a:gd name="T58" fmla="*/ 930191789 w 52"/>
              <a:gd name="T59" fmla="*/ 2147483647 h 83"/>
              <a:gd name="T60" fmla="*/ 930191789 w 52"/>
              <a:gd name="T61" fmla="*/ 2147483647 h 83"/>
              <a:gd name="T62" fmla="*/ 930191789 w 52"/>
              <a:gd name="T63" fmla="*/ 2147483647 h 83"/>
              <a:gd name="T64" fmla="*/ 930191789 w 52"/>
              <a:gd name="T65" fmla="*/ 2147483647 h 83"/>
              <a:gd name="T66" fmla="*/ 930191789 w 52"/>
              <a:gd name="T67" fmla="*/ 2147483647 h 83"/>
              <a:gd name="T68" fmla="*/ 2147483647 w 52"/>
              <a:gd name="T69" fmla="*/ 2147483647 h 83"/>
              <a:gd name="T70" fmla="*/ 2147483647 w 52"/>
              <a:gd name="T71" fmla="*/ 2147483647 h 83"/>
              <a:gd name="T72" fmla="*/ 2147483647 w 52"/>
              <a:gd name="T73" fmla="*/ 2147483647 h 83"/>
              <a:gd name="T74" fmla="*/ 2147483647 w 52"/>
              <a:gd name="T75" fmla="*/ 2147483647 h 83"/>
              <a:gd name="T76" fmla="*/ 2147483647 w 52"/>
              <a:gd name="T77" fmla="*/ 2147483647 h 83"/>
              <a:gd name="T78" fmla="*/ 2147483647 w 52"/>
              <a:gd name="T79" fmla="*/ 2147483647 h 83"/>
              <a:gd name="T80" fmla="*/ 2147483647 w 52"/>
              <a:gd name="T81" fmla="*/ 2147483647 h 83"/>
              <a:gd name="T82" fmla="*/ 2147483647 w 52"/>
              <a:gd name="T83" fmla="*/ 2147483647 h 83"/>
              <a:gd name="T84" fmla="*/ 2147483647 w 52"/>
              <a:gd name="T85" fmla="*/ 2147483647 h 83"/>
              <a:gd name="T86" fmla="*/ 2147483647 w 52"/>
              <a:gd name="T87" fmla="*/ 2147483647 h 83"/>
              <a:gd name="T88" fmla="*/ 2147483647 w 52"/>
              <a:gd name="T89" fmla="*/ 2147483647 h 83"/>
              <a:gd name="T90" fmla="*/ 2147483647 w 52"/>
              <a:gd name="T91" fmla="*/ 2147483647 h 83"/>
              <a:gd name="T92" fmla="*/ 2147483647 w 52"/>
              <a:gd name="T93" fmla="*/ 2147483647 h 83"/>
              <a:gd name="T94" fmla="*/ 2147483647 w 52"/>
              <a:gd name="T95" fmla="*/ 2147483647 h 83"/>
              <a:gd name="T96" fmla="*/ 2147483647 w 52"/>
              <a:gd name="T97" fmla="*/ 2147483647 h 83"/>
              <a:gd name="T98" fmla="*/ 2147483647 w 52"/>
              <a:gd name="T99" fmla="*/ 2147483647 h 83"/>
              <a:gd name="T100" fmla="*/ 2147483647 w 52"/>
              <a:gd name="T101" fmla="*/ 2147483647 h 83"/>
              <a:gd name="T102" fmla="*/ 2147483647 w 52"/>
              <a:gd name="T103" fmla="*/ 0 h 83"/>
              <a:gd name="T104" fmla="*/ 0 w 52"/>
              <a:gd name="T105" fmla="*/ 179122095 h 83"/>
              <a:gd name="T106" fmla="*/ 0 w 52"/>
              <a:gd name="T107" fmla="*/ 179122095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83"/>
              <a:gd name="T164" fmla="*/ 52 w 52"/>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8" y="80"/>
                </a:lnTo>
                <a:lnTo>
                  <a:pt x="18" y="79"/>
                </a:lnTo>
                <a:lnTo>
                  <a:pt x="17" y="79"/>
                </a:lnTo>
                <a:lnTo>
                  <a:pt x="17" y="78"/>
                </a:lnTo>
                <a:lnTo>
                  <a:pt x="18" y="77"/>
                </a:lnTo>
                <a:lnTo>
                  <a:pt x="18" y="76"/>
                </a:lnTo>
                <a:lnTo>
                  <a:pt x="16" y="75"/>
                </a:lnTo>
                <a:lnTo>
                  <a:pt x="15" y="75"/>
                </a:lnTo>
                <a:lnTo>
                  <a:pt x="14" y="73"/>
                </a:lnTo>
                <a:lnTo>
                  <a:pt x="14" y="72"/>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3261" name="Freeform 13"/>
          <p:cNvSpPr>
            <a:spLocks/>
          </p:cNvSpPr>
          <p:nvPr/>
        </p:nvSpPr>
        <p:spPr bwMode="auto">
          <a:xfrm>
            <a:off x="5729111" y="2840038"/>
            <a:ext cx="410634" cy="487362"/>
          </a:xfrm>
          <a:custGeom>
            <a:avLst/>
            <a:gdLst>
              <a:gd name="T0" fmla="*/ 328423313 w 57"/>
              <a:gd name="T1" fmla="*/ 2147483647 h 63"/>
              <a:gd name="T2" fmla="*/ 525478846 w 57"/>
              <a:gd name="T3" fmla="*/ 2147483647 h 63"/>
              <a:gd name="T4" fmla="*/ 656846627 w 57"/>
              <a:gd name="T5" fmla="*/ 2147483647 h 63"/>
              <a:gd name="T6" fmla="*/ 853902159 w 57"/>
              <a:gd name="T7" fmla="*/ 2147483647 h 63"/>
              <a:gd name="T8" fmla="*/ 1182325599 w 57"/>
              <a:gd name="T9" fmla="*/ 2147483647 h 63"/>
              <a:gd name="T10" fmla="*/ 1445069011 w 57"/>
              <a:gd name="T11" fmla="*/ 2147483647 h 63"/>
              <a:gd name="T12" fmla="*/ 1642116440 w 57"/>
              <a:gd name="T13" fmla="*/ 2147483647 h 63"/>
              <a:gd name="T14" fmla="*/ 1839171973 w 57"/>
              <a:gd name="T15" fmla="*/ 2147483647 h 63"/>
              <a:gd name="T16" fmla="*/ 1904859852 w 57"/>
              <a:gd name="T17" fmla="*/ 2147483647 h 63"/>
              <a:gd name="T18" fmla="*/ 2036227505 w 57"/>
              <a:gd name="T19" fmla="*/ 2147483647 h 63"/>
              <a:gd name="T20" fmla="*/ 2147483647 w 57"/>
              <a:gd name="T21" fmla="*/ 2147483647 h 63"/>
              <a:gd name="T22" fmla="*/ 2147483647 w 57"/>
              <a:gd name="T23" fmla="*/ 2147483647 h 63"/>
              <a:gd name="T24" fmla="*/ 2147483647 w 57"/>
              <a:gd name="T25" fmla="*/ 2147483647 h 63"/>
              <a:gd name="T26" fmla="*/ 2147483647 w 57"/>
              <a:gd name="T27" fmla="*/ 2147483647 h 63"/>
              <a:gd name="T28" fmla="*/ 2147483647 w 57"/>
              <a:gd name="T29" fmla="*/ 2147483647 h 63"/>
              <a:gd name="T30" fmla="*/ 2147483647 w 57"/>
              <a:gd name="T31" fmla="*/ 2147483647 h 63"/>
              <a:gd name="T32" fmla="*/ 2147483647 w 57"/>
              <a:gd name="T33" fmla="*/ 2147483647 h 63"/>
              <a:gd name="T34" fmla="*/ 2147483647 w 57"/>
              <a:gd name="T35" fmla="*/ 2147483647 h 63"/>
              <a:gd name="T36" fmla="*/ 2147483647 w 57"/>
              <a:gd name="T37" fmla="*/ 2147483647 h 63"/>
              <a:gd name="T38" fmla="*/ 2147483647 w 57"/>
              <a:gd name="T39" fmla="*/ 2147483647 h 63"/>
              <a:gd name="T40" fmla="*/ 2147483647 w 57"/>
              <a:gd name="T41" fmla="*/ 2147483647 h 63"/>
              <a:gd name="T42" fmla="*/ 2147483647 w 57"/>
              <a:gd name="T43" fmla="*/ 2147483647 h 63"/>
              <a:gd name="T44" fmla="*/ 2147483647 w 57"/>
              <a:gd name="T45" fmla="*/ 2147483647 h 63"/>
              <a:gd name="T46" fmla="*/ 2147483647 w 57"/>
              <a:gd name="T47" fmla="*/ 2034705881 h 63"/>
              <a:gd name="T48" fmla="*/ 2147483647 w 57"/>
              <a:gd name="T49" fmla="*/ 1555953575 h 63"/>
              <a:gd name="T50" fmla="*/ 2147483647 w 57"/>
              <a:gd name="T51" fmla="*/ 1376418741 h 63"/>
              <a:gd name="T52" fmla="*/ 2147483647 w 57"/>
              <a:gd name="T53" fmla="*/ 1316573796 h 63"/>
              <a:gd name="T54" fmla="*/ 2147483647 w 57"/>
              <a:gd name="T55" fmla="*/ 179534895 h 63"/>
              <a:gd name="T56" fmla="*/ 2147483647 w 57"/>
              <a:gd name="T57" fmla="*/ 359062053 h 63"/>
              <a:gd name="T58" fmla="*/ 2147483647 w 57"/>
              <a:gd name="T59" fmla="*/ 598441953 h 63"/>
              <a:gd name="T60" fmla="*/ 2147483647 w 57"/>
              <a:gd name="T61" fmla="*/ 598441953 h 63"/>
              <a:gd name="T62" fmla="*/ 1970539626 w 57"/>
              <a:gd name="T63" fmla="*/ 777976788 h 63"/>
              <a:gd name="T64" fmla="*/ 1773492198 w 57"/>
              <a:gd name="T65" fmla="*/ 718131843 h 63"/>
              <a:gd name="T66" fmla="*/ 1642116440 w 57"/>
              <a:gd name="T67" fmla="*/ 718131843 h 63"/>
              <a:gd name="T68" fmla="*/ 1642116440 w 57"/>
              <a:gd name="T69" fmla="*/ 658286898 h 63"/>
              <a:gd name="T70" fmla="*/ 1248013478 w 57"/>
              <a:gd name="T71" fmla="*/ 538597009 h 63"/>
              <a:gd name="T72" fmla="*/ 1116637720 w 57"/>
              <a:gd name="T73" fmla="*/ 598441953 h 63"/>
              <a:gd name="T74" fmla="*/ 0 w 57"/>
              <a:gd name="T75" fmla="*/ 658286898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7"/>
              <a:gd name="T115" fmla="*/ 0 h 63"/>
              <a:gd name="T116" fmla="*/ 57 w 57"/>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7" h="63">
                <a:moveTo>
                  <a:pt x="0" y="11"/>
                </a:moveTo>
                <a:lnTo>
                  <a:pt x="5" y="55"/>
                </a:lnTo>
                <a:lnTo>
                  <a:pt x="6" y="55"/>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3262" name="Freeform 14"/>
          <p:cNvSpPr>
            <a:spLocks/>
          </p:cNvSpPr>
          <p:nvPr/>
        </p:nvSpPr>
        <p:spPr bwMode="auto">
          <a:xfrm>
            <a:off x="5844823" y="3459163"/>
            <a:ext cx="860778" cy="395287"/>
          </a:xfrm>
          <a:custGeom>
            <a:avLst/>
            <a:gdLst>
              <a:gd name="T0" fmla="*/ 132439520 w 119"/>
              <a:gd name="T1" fmla="*/ 2147483647 h 51"/>
              <a:gd name="T2" fmla="*/ 264879040 w 119"/>
              <a:gd name="T3" fmla="*/ 2147483647 h 51"/>
              <a:gd name="T4" fmla="*/ 331102916 w 119"/>
              <a:gd name="T5" fmla="*/ 2147483647 h 51"/>
              <a:gd name="T6" fmla="*/ 927084809 w 119"/>
              <a:gd name="T7" fmla="*/ 1862282242 h 51"/>
              <a:gd name="T8" fmla="*/ 1191972177 w 119"/>
              <a:gd name="T9" fmla="*/ 1621994322 h 51"/>
              <a:gd name="T10" fmla="*/ 1324411665 w 119"/>
              <a:gd name="T11" fmla="*/ 1621994322 h 51"/>
              <a:gd name="T12" fmla="*/ 1390635478 w 119"/>
              <a:gd name="T13" fmla="*/ 1501842612 h 51"/>
              <a:gd name="T14" fmla="*/ 1523074966 w 119"/>
              <a:gd name="T15" fmla="*/ 1501842612 h 51"/>
              <a:gd name="T16" fmla="*/ 1854177755 w 119"/>
              <a:gd name="T17" fmla="*/ 1381698652 h 51"/>
              <a:gd name="T18" fmla="*/ 2147483647 w 119"/>
              <a:gd name="T19" fmla="*/ 1021251271 h 51"/>
              <a:gd name="T20" fmla="*/ 2147483647 w 119"/>
              <a:gd name="T21" fmla="*/ 780955358 h 51"/>
              <a:gd name="T22" fmla="*/ 2147483647 w 119"/>
              <a:gd name="T23" fmla="*/ 780955358 h 51"/>
              <a:gd name="T24" fmla="*/ 2147483647 w 119"/>
              <a:gd name="T25" fmla="*/ 720887254 h 51"/>
              <a:gd name="T26" fmla="*/ 2147483647 w 119"/>
              <a:gd name="T27" fmla="*/ 60075870 h 51"/>
              <a:gd name="T28" fmla="*/ 2147483647 w 119"/>
              <a:gd name="T29" fmla="*/ 120143990 h 51"/>
              <a:gd name="T30" fmla="*/ 2147483647 w 119"/>
              <a:gd name="T31" fmla="*/ 300371647 h 51"/>
              <a:gd name="T32" fmla="*/ 2147483647 w 119"/>
              <a:gd name="T33" fmla="*/ 360439751 h 51"/>
              <a:gd name="T34" fmla="*/ 2147483647 w 119"/>
              <a:gd name="T35" fmla="*/ 300371647 h 51"/>
              <a:gd name="T36" fmla="*/ 2147483647 w 119"/>
              <a:gd name="T37" fmla="*/ 360439751 h 51"/>
              <a:gd name="T38" fmla="*/ 2147483647 w 119"/>
              <a:gd name="T39" fmla="*/ 480591462 h 51"/>
              <a:gd name="T40" fmla="*/ 2147483647 w 119"/>
              <a:gd name="T41" fmla="*/ 660811398 h 51"/>
              <a:gd name="T42" fmla="*/ 2147483647 w 119"/>
              <a:gd name="T43" fmla="*/ 720887254 h 51"/>
              <a:gd name="T44" fmla="*/ 2147483647 w 119"/>
              <a:gd name="T45" fmla="*/ 540667438 h 51"/>
              <a:gd name="T46" fmla="*/ 2147483647 w 119"/>
              <a:gd name="T47" fmla="*/ 660811398 h 51"/>
              <a:gd name="T48" fmla="*/ 2147483647 w 119"/>
              <a:gd name="T49" fmla="*/ 660811398 h 51"/>
              <a:gd name="T50" fmla="*/ 2147483647 w 119"/>
              <a:gd name="T51" fmla="*/ 540667438 h 51"/>
              <a:gd name="T52" fmla="*/ 2147483647 w 119"/>
              <a:gd name="T53" fmla="*/ 841031214 h 51"/>
              <a:gd name="T54" fmla="*/ 2147483647 w 119"/>
              <a:gd name="T55" fmla="*/ 1021251271 h 51"/>
              <a:gd name="T56" fmla="*/ 2147483647 w 119"/>
              <a:gd name="T57" fmla="*/ 1141402982 h 51"/>
              <a:gd name="T58" fmla="*/ 2147483647 w 119"/>
              <a:gd name="T59" fmla="*/ 1201478837 h 51"/>
              <a:gd name="T60" fmla="*/ 2147483647 w 119"/>
              <a:gd name="T61" fmla="*/ 1141402982 h 51"/>
              <a:gd name="T62" fmla="*/ 2147483647 w 119"/>
              <a:gd name="T63" fmla="*/ 1081327126 h 51"/>
              <a:gd name="T64" fmla="*/ 2147483647 w 119"/>
              <a:gd name="T65" fmla="*/ 1261546941 h 51"/>
              <a:gd name="T66" fmla="*/ 2147483647 w 119"/>
              <a:gd name="T67" fmla="*/ 1321622797 h 51"/>
              <a:gd name="T68" fmla="*/ 2147483647 w 119"/>
              <a:gd name="T69" fmla="*/ 1441766757 h 51"/>
              <a:gd name="T70" fmla="*/ 2147483647 w 119"/>
              <a:gd name="T71" fmla="*/ 1621994322 h 51"/>
              <a:gd name="T72" fmla="*/ 2147483647 w 119"/>
              <a:gd name="T73" fmla="*/ 1742138282 h 51"/>
              <a:gd name="T74" fmla="*/ 2147483647 w 119"/>
              <a:gd name="T75" fmla="*/ 1621994322 h 51"/>
              <a:gd name="T76" fmla="*/ 2147483647 w 119"/>
              <a:gd name="T77" fmla="*/ 1621994322 h 51"/>
              <a:gd name="T78" fmla="*/ 2147483647 w 119"/>
              <a:gd name="T79" fmla="*/ 1922358098 h 51"/>
              <a:gd name="T80" fmla="*/ 2147483647 w 119"/>
              <a:gd name="T81" fmla="*/ 2147483647 h 51"/>
              <a:gd name="T82" fmla="*/ 2147483647 w 119"/>
              <a:gd name="T83" fmla="*/ 2147483647 h 51"/>
              <a:gd name="T84" fmla="*/ 2147483647 w 119"/>
              <a:gd name="T85" fmla="*/ 2147483647 h 51"/>
              <a:gd name="T86" fmla="*/ 2147483647 w 119"/>
              <a:gd name="T87" fmla="*/ 2147483647 h 51"/>
              <a:gd name="T88" fmla="*/ 2147483647 w 119"/>
              <a:gd name="T89" fmla="*/ 2147483647 h 51"/>
              <a:gd name="T90" fmla="*/ 2147483647 w 119"/>
              <a:gd name="T91" fmla="*/ 2147483647 h 51"/>
              <a:gd name="T92" fmla="*/ 2147483647 w 119"/>
              <a:gd name="T93" fmla="*/ 2147483647 h 51"/>
              <a:gd name="T94" fmla="*/ 1986617243 w 119"/>
              <a:gd name="T95" fmla="*/ 2147483647 h 51"/>
              <a:gd name="T96" fmla="*/ 1721738267 w 119"/>
              <a:gd name="T97" fmla="*/ 2147483647 h 51"/>
              <a:gd name="T98" fmla="*/ 0 w 119"/>
              <a:gd name="T99" fmla="*/ 2147483647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9"/>
              <a:gd name="T151" fmla="*/ 0 h 51"/>
              <a:gd name="T152" fmla="*/ 119 w 119"/>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9" h="51">
                <a:moveTo>
                  <a:pt x="0" y="45"/>
                </a:moveTo>
                <a:lnTo>
                  <a:pt x="1"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9" y="27"/>
                </a:lnTo>
                <a:lnTo>
                  <a:pt x="20" y="27"/>
                </a:lnTo>
                <a:lnTo>
                  <a:pt x="20" y="26"/>
                </a:lnTo>
                <a:lnTo>
                  <a:pt x="21" y="25"/>
                </a:lnTo>
                <a:lnTo>
                  <a:pt x="22" y="26"/>
                </a:lnTo>
                <a:lnTo>
                  <a:pt x="23" y="25"/>
                </a:lnTo>
                <a:lnTo>
                  <a:pt x="25" y="23"/>
                </a:lnTo>
                <a:lnTo>
                  <a:pt x="26" y="23"/>
                </a:lnTo>
                <a:lnTo>
                  <a:pt x="28" y="23"/>
                </a:lnTo>
                <a:lnTo>
                  <a:pt x="31" y="19"/>
                </a:lnTo>
                <a:lnTo>
                  <a:pt x="32" y="18"/>
                </a:lnTo>
                <a:lnTo>
                  <a:pt x="33" y="17"/>
                </a:lnTo>
                <a:lnTo>
                  <a:pt x="33" y="16"/>
                </a:lnTo>
                <a:lnTo>
                  <a:pt x="33" y="14"/>
                </a:lnTo>
                <a:lnTo>
                  <a:pt x="33" y="13"/>
                </a:lnTo>
                <a:lnTo>
                  <a:pt x="37" y="12"/>
                </a:lnTo>
                <a:lnTo>
                  <a:pt x="37" y="13"/>
                </a:lnTo>
                <a:lnTo>
                  <a:pt x="40" y="13"/>
                </a:lnTo>
                <a:lnTo>
                  <a:pt x="42" y="12"/>
                </a:lnTo>
                <a:lnTo>
                  <a:pt x="78" y="7"/>
                </a:lnTo>
                <a:lnTo>
                  <a:pt x="112" y="0"/>
                </a:lnTo>
                <a:lnTo>
                  <a:pt x="113" y="1"/>
                </a:lnTo>
                <a:lnTo>
                  <a:pt x="114" y="2"/>
                </a:lnTo>
                <a:lnTo>
                  <a:pt x="115" y="3"/>
                </a:lnTo>
                <a:lnTo>
                  <a:pt x="116" y="5"/>
                </a:lnTo>
                <a:lnTo>
                  <a:pt x="116" y="6"/>
                </a:lnTo>
                <a:lnTo>
                  <a:pt x="115" y="5"/>
                </a:lnTo>
                <a:lnTo>
                  <a:pt x="114" y="5"/>
                </a:lnTo>
                <a:lnTo>
                  <a:pt x="113" y="5"/>
                </a:lnTo>
                <a:lnTo>
                  <a:pt x="112" y="5"/>
                </a:lnTo>
                <a:lnTo>
                  <a:pt x="113" y="6"/>
                </a:lnTo>
                <a:lnTo>
                  <a:pt x="110" y="8"/>
                </a:lnTo>
                <a:lnTo>
                  <a:pt x="109" y="8"/>
                </a:lnTo>
                <a:lnTo>
                  <a:pt x="108" y="10"/>
                </a:lnTo>
                <a:lnTo>
                  <a:pt x="106" y="10"/>
                </a:lnTo>
                <a:lnTo>
                  <a:pt x="105" y="11"/>
                </a:lnTo>
                <a:lnTo>
                  <a:pt x="105" y="12"/>
                </a:lnTo>
                <a:lnTo>
                  <a:pt x="106" y="12"/>
                </a:lnTo>
                <a:lnTo>
                  <a:pt x="108" y="11"/>
                </a:lnTo>
                <a:lnTo>
                  <a:pt x="111" y="10"/>
                </a:lnTo>
                <a:lnTo>
                  <a:pt x="112" y="9"/>
                </a:lnTo>
                <a:lnTo>
                  <a:pt x="114" y="9"/>
                </a:lnTo>
                <a:lnTo>
                  <a:pt x="114" y="10"/>
                </a:lnTo>
                <a:lnTo>
                  <a:pt x="114" y="11"/>
                </a:lnTo>
                <a:lnTo>
                  <a:pt x="115" y="12"/>
                </a:lnTo>
                <a:lnTo>
                  <a:pt x="115" y="11"/>
                </a:lnTo>
                <a:lnTo>
                  <a:pt x="116" y="11"/>
                </a:lnTo>
                <a:lnTo>
                  <a:pt x="117" y="9"/>
                </a:lnTo>
                <a:lnTo>
                  <a:pt x="118" y="9"/>
                </a:lnTo>
                <a:lnTo>
                  <a:pt x="119" y="11"/>
                </a:lnTo>
                <a:lnTo>
                  <a:pt x="119" y="14"/>
                </a:lnTo>
                <a:lnTo>
                  <a:pt x="119" y="15"/>
                </a:lnTo>
                <a:lnTo>
                  <a:pt x="117" y="16"/>
                </a:lnTo>
                <a:lnTo>
                  <a:pt x="117" y="17"/>
                </a:lnTo>
                <a:lnTo>
                  <a:pt x="117" y="18"/>
                </a:lnTo>
                <a:lnTo>
                  <a:pt x="115" y="19"/>
                </a:lnTo>
                <a:lnTo>
                  <a:pt x="114" y="19"/>
                </a:lnTo>
                <a:lnTo>
                  <a:pt x="113" y="20"/>
                </a:lnTo>
                <a:lnTo>
                  <a:pt x="111" y="20"/>
                </a:lnTo>
                <a:lnTo>
                  <a:pt x="110" y="20"/>
                </a:lnTo>
                <a:lnTo>
                  <a:pt x="109" y="19"/>
                </a:lnTo>
                <a:lnTo>
                  <a:pt x="109" y="18"/>
                </a:lnTo>
                <a:lnTo>
                  <a:pt x="108" y="18"/>
                </a:lnTo>
                <a:lnTo>
                  <a:pt x="108" y="20"/>
                </a:lnTo>
                <a:lnTo>
                  <a:pt x="108" y="21"/>
                </a:lnTo>
                <a:lnTo>
                  <a:pt x="108" y="22"/>
                </a:lnTo>
                <a:lnTo>
                  <a:pt x="109" y="22"/>
                </a:lnTo>
                <a:lnTo>
                  <a:pt x="110" y="23"/>
                </a:lnTo>
                <a:lnTo>
                  <a:pt x="110" y="24"/>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6"/>
                </a:lnTo>
                <a:lnTo>
                  <a:pt x="49" y="35"/>
                </a:lnTo>
                <a:lnTo>
                  <a:pt x="31" y="37"/>
                </a:lnTo>
                <a:lnTo>
                  <a:pt x="30" y="37"/>
                </a:lnTo>
                <a:lnTo>
                  <a:pt x="30" y="38"/>
                </a:lnTo>
                <a:lnTo>
                  <a:pt x="26" y="40"/>
                </a:lnTo>
                <a:lnTo>
                  <a:pt x="25" y="40"/>
                </a:lnTo>
                <a:lnTo>
                  <a:pt x="21" y="42"/>
                </a:lnTo>
                <a:lnTo>
                  <a:pt x="0" y="4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3263" name="Freeform 15"/>
          <p:cNvSpPr>
            <a:spLocks/>
          </p:cNvSpPr>
          <p:nvPr/>
        </p:nvSpPr>
        <p:spPr bwMode="auto">
          <a:xfrm>
            <a:off x="5590822" y="4311650"/>
            <a:ext cx="891822" cy="719138"/>
          </a:xfrm>
          <a:custGeom>
            <a:avLst/>
            <a:gdLst>
              <a:gd name="T0" fmla="*/ 0 w 123"/>
              <a:gd name="T1" fmla="*/ 478350457 h 93"/>
              <a:gd name="T2" fmla="*/ 0 w 123"/>
              <a:gd name="T3" fmla="*/ 597943961 h 93"/>
              <a:gd name="T4" fmla="*/ 133071838 w 123"/>
              <a:gd name="T5" fmla="*/ 717529612 h 93"/>
              <a:gd name="T6" fmla="*/ 199607773 w 123"/>
              <a:gd name="T7" fmla="*/ 896911954 h 93"/>
              <a:gd name="T8" fmla="*/ 266143676 w 123"/>
              <a:gd name="T9" fmla="*/ 1016497846 h 93"/>
              <a:gd name="T10" fmla="*/ 199607773 w 123"/>
              <a:gd name="T11" fmla="*/ 1136091230 h 93"/>
              <a:gd name="T12" fmla="*/ 465743292 w 123"/>
              <a:gd name="T13" fmla="*/ 1076294538 h 93"/>
              <a:gd name="T14" fmla="*/ 598815225 w 123"/>
              <a:gd name="T15" fmla="*/ 896911954 h 93"/>
              <a:gd name="T16" fmla="*/ 665351128 w 123"/>
              <a:gd name="T17" fmla="*/ 896911954 h 93"/>
              <a:gd name="T18" fmla="*/ 598815225 w 123"/>
              <a:gd name="T19" fmla="*/ 1016497846 h 93"/>
              <a:gd name="T20" fmla="*/ 1264166353 w 123"/>
              <a:gd name="T21" fmla="*/ 837115262 h 93"/>
              <a:gd name="T22" fmla="*/ 1264166353 w 123"/>
              <a:gd name="T23" fmla="*/ 956708646 h 93"/>
              <a:gd name="T24" fmla="*/ 1663381771 w 123"/>
              <a:gd name="T25" fmla="*/ 1016497846 h 93"/>
              <a:gd name="T26" fmla="*/ 1929517226 w 123"/>
              <a:gd name="T27" fmla="*/ 1076294538 h 93"/>
              <a:gd name="T28" fmla="*/ 2062589032 w 123"/>
              <a:gd name="T29" fmla="*/ 1136091230 h 93"/>
              <a:gd name="T30" fmla="*/ 2062589032 w 123"/>
              <a:gd name="T31" fmla="*/ 1195880189 h 93"/>
              <a:gd name="T32" fmla="*/ 2147483647 w 123"/>
              <a:gd name="T33" fmla="*/ 1435059223 h 93"/>
              <a:gd name="T34" fmla="*/ 2147483647 w 123"/>
              <a:gd name="T35" fmla="*/ 1494855915 h 93"/>
              <a:gd name="T36" fmla="*/ 2147483647 w 123"/>
              <a:gd name="T37" fmla="*/ 1554644874 h 93"/>
              <a:gd name="T38" fmla="*/ 2147483647 w 123"/>
              <a:gd name="T39" fmla="*/ 1435059223 h 93"/>
              <a:gd name="T40" fmla="*/ 2147483647 w 123"/>
              <a:gd name="T41" fmla="*/ 1255676881 h 93"/>
              <a:gd name="T42" fmla="*/ 2147483647 w 123"/>
              <a:gd name="T43" fmla="*/ 1076294538 h 93"/>
              <a:gd name="T44" fmla="*/ 2147483647 w 123"/>
              <a:gd name="T45" fmla="*/ 1255676881 h 93"/>
              <a:gd name="T46" fmla="*/ 2147483647 w 123"/>
              <a:gd name="T47" fmla="*/ 1674238257 h 93"/>
              <a:gd name="T48" fmla="*/ 2147483647 w 123"/>
              <a:gd name="T49" fmla="*/ 1793823908 h 93"/>
              <a:gd name="T50" fmla="*/ 2147483647 w 123"/>
              <a:gd name="T51" fmla="*/ 2147483647 h 93"/>
              <a:gd name="T52" fmla="*/ 2147483647 w 123"/>
              <a:gd name="T53" fmla="*/ 2147483647 h 93"/>
              <a:gd name="T54" fmla="*/ 2147483647 w 123"/>
              <a:gd name="T55" fmla="*/ 2147483647 h 93"/>
              <a:gd name="T56" fmla="*/ 2147483647 w 123"/>
              <a:gd name="T57" fmla="*/ 2147483647 h 93"/>
              <a:gd name="T58" fmla="*/ 2147483647 w 123"/>
              <a:gd name="T59" fmla="*/ 2147483647 h 93"/>
              <a:gd name="T60" fmla="*/ 2147483647 w 123"/>
              <a:gd name="T61" fmla="*/ 2147483647 h 93"/>
              <a:gd name="T62" fmla="*/ 2147483647 w 123"/>
              <a:gd name="T63" fmla="*/ 2147483647 h 93"/>
              <a:gd name="T64" fmla="*/ 2147483647 w 123"/>
              <a:gd name="T65" fmla="*/ 2147483647 h 93"/>
              <a:gd name="T66" fmla="*/ 2147483647 w 123"/>
              <a:gd name="T67" fmla="*/ 2147483647 h 93"/>
              <a:gd name="T68" fmla="*/ 2147483647 w 123"/>
              <a:gd name="T69" fmla="*/ 2147483647 h 93"/>
              <a:gd name="T70" fmla="*/ 2147483647 w 123"/>
              <a:gd name="T71" fmla="*/ 2147483647 h 93"/>
              <a:gd name="T72" fmla="*/ 2147483647 w 123"/>
              <a:gd name="T73" fmla="*/ 2147483647 h 93"/>
              <a:gd name="T74" fmla="*/ 2147483647 w 123"/>
              <a:gd name="T75" fmla="*/ 2147483647 h 93"/>
              <a:gd name="T76" fmla="*/ 2147483647 w 123"/>
              <a:gd name="T77" fmla="*/ 2147483647 h 93"/>
              <a:gd name="T78" fmla="*/ 2147483647 w 123"/>
              <a:gd name="T79" fmla="*/ 2147483647 h 93"/>
              <a:gd name="T80" fmla="*/ 2147483647 w 123"/>
              <a:gd name="T81" fmla="*/ 2147483647 h 93"/>
              <a:gd name="T82" fmla="*/ 2147483647 w 123"/>
              <a:gd name="T83" fmla="*/ 2147483647 h 93"/>
              <a:gd name="T84" fmla="*/ 2147483647 w 123"/>
              <a:gd name="T85" fmla="*/ 2147483647 h 93"/>
              <a:gd name="T86" fmla="*/ 2147483647 w 123"/>
              <a:gd name="T87" fmla="*/ 2147483647 h 93"/>
              <a:gd name="T88" fmla="*/ 2147483647 w 123"/>
              <a:gd name="T89" fmla="*/ 2147483647 h 93"/>
              <a:gd name="T90" fmla="*/ 2147483647 w 123"/>
              <a:gd name="T91" fmla="*/ 2147483647 h 93"/>
              <a:gd name="T92" fmla="*/ 2147483647 w 123"/>
              <a:gd name="T93" fmla="*/ 2147483647 h 93"/>
              <a:gd name="T94" fmla="*/ 2147483647 w 123"/>
              <a:gd name="T95" fmla="*/ 2147483647 h 93"/>
              <a:gd name="T96" fmla="*/ 2147483647 w 123"/>
              <a:gd name="T97" fmla="*/ 2147483647 h 93"/>
              <a:gd name="T98" fmla="*/ 2147483647 w 123"/>
              <a:gd name="T99" fmla="*/ 2147483647 h 93"/>
              <a:gd name="T100" fmla="*/ 2147483647 w 123"/>
              <a:gd name="T101" fmla="*/ 1734027216 h 93"/>
              <a:gd name="T102" fmla="*/ 2147483647 w 123"/>
              <a:gd name="T103" fmla="*/ 1435059223 h 93"/>
              <a:gd name="T104" fmla="*/ 2147483647 w 123"/>
              <a:gd name="T105" fmla="*/ 478350457 h 93"/>
              <a:gd name="T106" fmla="*/ 2147483647 w 123"/>
              <a:gd name="T107" fmla="*/ 358764806 h 93"/>
              <a:gd name="T108" fmla="*/ 2147483647 w 123"/>
              <a:gd name="T109" fmla="*/ 59796707 h 93"/>
              <a:gd name="T110" fmla="*/ 2147483647 w 123"/>
              <a:gd name="T111" fmla="*/ 59796707 h 93"/>
              <a:gd name="T112" fmla="*/ 2147483647 w 123"/>
              <a:gd name="T113" fmla="*/ 418561497 h 93"/>
              <a:gd name="T114" fmla="*/ 2147483647 w 123"/>
              <a:gd name="T115" fmla="*/ 478350457 h 93"/>
              <a:gd name="T116" fmla="*/ 2147483647 w 123"/>
              <a:gd name="T117" fmla="*/ 418561497 h 93"/>
              <a:gd name="T118" fmla="*/ 2147483647 w 123"/>
              <a:gd name="T119" fmla="*/ 179382403 h 9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3"/>
              <a:gd name="T181" fmla="*/ 0 h 93"/>
              <a:gd name="T182" fmla="*/ 123 w 123"/>
              <a:gd name="T183" fmla="*/ 93 h 9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3" h="93">
                <a:moveTo>
                  <a:pt x="38" y="3"/>
                </a:moveTo>
                <a:lnTo>
                  <a:pt x="0" y="7"/>
                </a:lnTo>
                <a:lnTo>
                  <a:pt x="0" y="8"/>
                </a:lnTo>
                <a:lnTo>
                  <a:pt x="0" y="9"/>
                </a:lnTo>
                <a:lnTo>
                  <a:pt x="0" y="10"/>
                </a:lnTo>
                <a:lnTo>
                  <a:pt x="1" y="12"/>
                </a:lnTo>
                <a:lnTo>
                  <a:pt x="2" y="12"/>
                </a:lnTo>
                <a:lnTo>
                  <a:pt x="4" y="13"/>
                </a:lnTo>
                <a:lnTo>
                  <a:pt x="4" y="14"/>
                </a:lnTo>
                <a:lnTo>
                  <a:pt x="3" y="15"/>
                </a:lnTo>
                <a:lnTo>
                  <a:pt x="3" y="16"/>
                </a:lnTo>
                <a:lnTo>
                  <a:pt x="4" y="16"/>
                </a:lnTo>
                <a:lnTo>
                  <a:pt x="4" y="17"/>
                </a:lnTo>
                <a:lnTo>
                  <a:pt x="3" y="18"/>
                </a:lnTo>
                <a:lnTo>
                  <a:pt x="3" y="19"/>
                </a:lnTo>
                <a:lnTo>
                  <a:pt x="4" y="19"/>
                </a:lnTo>
                <a:lnTo>
                  <a:pt x="6" y="18"/>
                </a:lnTo>
                <a:lnTo>
                  <a:pt x="7" y="18"/>
                </a:lnTo>
                <a:lnTo>
                  <a:pt x="7" y="16"/>
                </a:lnTo>
                <a:lnTo>
                  <a:pt x="8" y="15"/>
                </a:lnTo>
                <a:lnTo>
                  <a:pt x="9" y="15"/>
                </a:lnTo>
                <a:lnTo>
                  <a:pt x="10" y="15"/>
                </a:lnTo>
                <a:lnTo>
                  <a:pt x="10" y="16"/>
                </a:lnTo>
                <a:lnTo>
                  <a:pt x="9" y="17"/>
                </a:lnTo>
                <a:lnTo>
                  <a:pt x="10" y="17"/>
                </a:lnTo>
                <a:lnTo>
                  <a:pt x="12" y="16"/>
                </a:lnTo>
                <a:lnTo>
                  <a:pt x="19" y="14"/>
                </a:lnTo>
                <a:lnTo>
                  <a:pt x="20" y="14"/>
                </a:lnTo>
                <a:lnTo>
                  <a:pt x="20" y="15"/>
                </a:lnTo>
                <a:lnTo>
                  <a:pt x="19" y="16"/>
                </a:lnTo>
                <a:lnTo>
                  <a:pt x="22" y="16"/>
                </a:lnTo>
                <a:lnTo>
                  <a:pt x="25" y="17"/>
                </a:lnTo>
                <a:lnTo>
                  <a:pt x="28" y="19"/>
                </a:lnTo>
                <a:lnTo>
                  <a:pt x="29" y="19"/>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1" y="90"/>
                </a:lnTo>
                <a:lnTo>
                  <a:pt x="111"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79" y="6"/>
                </a:lnTo>
                <a:lnTo>
                  <a:pt x="40" y="8"/>
                </a:lnTo>
                <a:lnTo>
                  <a:pt x="39" y="7"/>
                </a:lnTo>
                <a:lnTo>
                  <a:pt x="39" y="6"/>
                </a:lnTo>
                <a:lnTo>
                  <a:pt x="38" y="4"/>
                </a:lnTo>
                <a:lnTo>
                  <a:pt x="38"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3264" name="Freeform 16"/>
          <p:cNvSpPr>
            <a:spLocks/>
          </p:cNvSpPr>
          <p:nvPr/>
        </p:nvSpPr>
        <p:spPr bwMode="auto">
          <a:xfrm>
            <a:off x="5988756" y="3009900"/>
            <a:ext cx="443089" cy="465138"/>
          </a:xfrm>
          <a:custGeom>
            <a:avLst/>
            <a:gdLst>
              <a:gd name="T0" fmla="*/ 1335537277 w 61"/>
              <a:gd name="T1" fmla="*/ 0 h 60"/>
              <a:gd name="T2" fmla="*/ 1335537277 w 61"/>
              <a:gd name="T3" fmla="*/ 180295256 h 60"/>
              <a:gd name="T4" fmla="*/ 1402316567 w 61"/>
              <a:gd name="T5" fmla="*/ 300494697 h 60"/>
              <a:gd name="T6" fmla="*/ 1268766159 w 61"/>
              <a:gd name="T7" fmla="*/ 781276838 h 60"/>
              <a:gd name="T8" fmla="*/ 1268766159 w 61"/>
              <a:gd name="T9" fmla="*/ 901476219 h 60"/>
              <a:gd name="T10" fmla="*/ 1201986869 w 61"/>
              <a:gd name="T11" fmla="*/ 1141867470 h 60"/>
              <a:gd name="T12" fmla="*/ 1001656916 w 61"/>
              <a:gd name="T13" fmla="*/ 1322162666 h 60"/>
              <a:gd name="T14" fmla="*/ 868098337 w 61"/>
              <a:gd name="T15" fmla="*/ 1382258480 h 60"/>
              <a:gd name="T16" fmla="*/ 734547929 w 61"/>
              <a:gd name="T17" fmla="*/ 1442354294 h 60"/>
              <a:gd name="T18" fmla="*/ 667768639 w 61"/>
              <a:gd name="T19" fmla="*/ 1562553675 h 60"/>
              <a:gd name="T20" fmla="*/ 600997521 w 61"/>
              <a:gd name="T21" fmla="*/ 1802944685 h 60"/>
              <a:gd name="T22" fmla="*/ 400659523 w 61"/>
              <a:gd name="T23" fmla="*/ 1802944685 h 60"/>
              <a:gd name="T24" fmla="*/ 267109052 w 61"/>
              <a:gd name="T25" fmla="*/ 2043336179 h 60"/>
              <a:gd name="T26" fmla="*/ 267109052 w 61"/>
              <a:gd name="T27" fmla="*/ 2147483647 h 60"/>
              <a:gd name="T28" fmla="*/ 133550440 w 61"/>
              <a:gd name="T29" fmla="*/ 2147483647 h 60"/>
              <a:gd name="T30" fmla="*/ 0 w 61"/>
              <a:gd name="T31" fmla="*/ 2147483647 h 60"/>
              <a:gd name="T32" fmla="*/ 0 w 61"/>
              <a:gd name="T33" fmla="*/ 2147483647 h 60"/>
              <a:gd name="T34" fmla="*/ 200329762 w 61"/>
              <a:gd name="T35" fmla="*/ 2147483647 h 60"/>
              <a:gd name="T36" fmla="*/ 400659523 w 61"/>
              <a:gd name="T37" fmla="*/ 2147483647 h 60"/>
              <a:gd name="T38" fmla="*/ 534218103 w 61"/>
              <a:gd name="T39" fmla="*/ 2147483647 h 60"/>
              <a:gd name="T40" fmla="*/ 534218103 w 61"/>
              <a:gd name="T41" fmla="*/ 2147483647 h 60"/>
              <a:gd name="T42" fmla="*/ 667768639 w 61"/>
              <a:gd name="T43" fmla="*/ 2147483647 h 60"/>
              <a:gd name="T44" fmla="*/ 667768639 w 61"/>
              <a:gd name="T45" fmla="*/ 2147483647 h 60"/>
              <a:gd name="T46" fmla="*/ 1001656916 w 61"/>
              <a:gd name="T47" fmla="*/ 2147483647 h 60"/>
              <a:gd name="T48" fmla="*/ 1201986869 w 61"/>
              <a:gd name="T49" fmla="*/ 2147483647 h 60"/>
              <a:gd name="T50" fmla="*/ 1268766159 w 61"/>
              <a:gd name="T51" fmla="*/ 2147483647 h 60"/>
              <a:gd name="T52" fmla="*/ 1402316567 w 61"/>
              <a:gd name="T53" fmla="*/ 2147483647 h 60"/>
              <a:gd name="T54" fmla="*/ 1669425555 w 61"/>
              <a:gd name="T55" fmla="*/ 2147483647 h 60"/>
              <a:gd name="T56" fmla="*/ 1736204845 w 61"/>
              <a:gd name="T57" fmla="*/ 2147483647 h 60"/>
              <a:gd name="T58" fmla="*/ 2003313833 w 61"/>
              <a:gd name="T59" fmla="*/ 2147483647 h 60"/>
              <a:gd name="T60" fmla="*/ 2147483647 w 61"/>
              <a:gd name="T61" fmla="*/ 2147483647 h 60"/>
              <a:gd name="T62" fmla="*/ 2147483647 w 61"/>
              <a:gd name="T63" fmla="*/ 2147483647 h 60"/>
              <a:gd name="T64" fmla="*/ 2147483647 w 61"/>
              <a:gd name="T65" fmla="*/ 1923144066 h 60"/>
              <a:gd name="T66" fmla="*/ 2147483647 w 61"/>
              <a:gd name="T67" fmla="*/ 1983239880 h 60"/>
              <a:gd name="T68" fmla="*/ 2147483647 w 61"/>
              <a:gd name="T69" fmla="*/ 2103439745 h 60"/>
              <a:gd name="T70" fmla="*/ 2147483647 w 61"/>
              <a:gd name="T71" fmla="*/ 1923144066 h 60"/>
              <a:gd name="T72" fmla="*/ 2147483647 w 61"/>
              <a:gd name="T73" fmla="*/ 1622649489 h 60"/>
              <a:gd name="T74" fmla="*/ 2147483647 w 61"/>
              <a:gd name="T75" fmla="*/ 1502457861 h 60"/>
              <a:gd name="T76" fmla="*/ 2147483647 w 61"/>
              <a:gd name="T77" fmla="*/ 1382258480 h 60"/>
              <a:gd name="T78" fmla="*/ 2147483647 w 61"/>
              <a:gd name="T79" fmla="*/ 1201963285 h 60"/>
              <a:gd name="T80" fmla="*/ 2147483647 w 61"/>
              <a:gd name="T81" fmla="*/ 1141867470 h 60"/>
              <a:gd name="T82" fmla="*/ 2147483647 w 61"/>
              <a:gd name="T83" fmla="*/ 901476219 h 60"/>
              <a:gd name="T84" fmla="*/ 2147483647 w 61"/>
              <a:gd name="T85" fmla="*/ 1141867470 h 60"/>
              <a:gd name="T86" fmla="*/ 2147483647 w 61"/>
              <a:gd name="T87" fmla="*/ 1141867470 h 60"/>
              <a:gd name="T88" fmla="*/ 2147483647 w 61"/>
              <a:gd name="T89" fmla="*/ 781276838 h 60"/>
              <a:gd name="T90" fmla="*/ 2147483647 w 61"/>
              <a:gd name="T91" fmla="*/ 661077457 h 60"/>
              <a:gd name="T92" fmla="*/ 2147483647 w 61"/>
              <a:gd name="T93" fmla="*/ 661077457 h 60"/>
              <a:gd name="T94" fmla="*/ 2147483647 w 61"/>
              <a:gd name="T95" fmla="*/ 721181023 h 60"/>
              <a:gd name="T96" fmla="*/ 2147483647 w 61"/>
              <a:gd name="T97" fmla="*/ 841372652 h 60"/>
              <a:gd name="T98" fmla="*/ 2147483647 w 61"/>
              <a:gd name="T99" fmla="*/ 781276838 h 60"/>
              <a:gd name="T100" fmla="*/ 2147483647 w 61"/>
              <a:gd name="T101" fmla="*/ 901476219 h 60"/>
              <a:gd name="T102" fmla="*/ 2147483647 w 61"/>
              <a:gd name="T103" fmla="*/ 1021668089 h 60"/>
              <a:gd name="T104" fmla="*/ 2147483647 w 61"/>
              <a:gd name="T105" fmla="*/ 1201963285 h 60"/>
              <a:gd name="T106" fmla="*/ 2147483647 w 61"/>
              <a:gd name="T107" fmla="*/ 781276838 h 60"/>
              <a:gd name="T108" fmla="*/ 1402316567 w 61"/>
              <a:gd name="T109" fmla="*/ 0 h 6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1"/>
              <a:gd name="T166" fmla="*/ 0 h 60"/>
              <a:gd name="T167" fmla="*/ 61 w 61"/>
              <a:gd name="T168" fmla="*/ 60 h 6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7" y="56"/>
                </a:lnTo>
                <a:lnTo>
                  <a:pt x="30" y="53"/>
                </a:lnTo>
                <a:lnTo>
                  <a:pt x="31" y="54"/>
                </a:lnTo>
                <a:lnTo>
                  <a:pt x="33" y="51"/>
                </a:lnTo>
                <a:lnTo>
                  <a:pt x="32" y="50"/>
                </a:lnTo>
                <a:lnTo>
                  <a:pt x="33" y="48"/>
                </a:lnTo>
                <a:lnTo>
                  <a:pt x="35" y="43"/>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19"/>
                </a:lnTo>
                <a:lnTo>
                  <a:pt x="52" y="16"/>
                </a:lnTo>
                <a:lnTo>
                  <a:pt x="52" y="15"/>
                </a:lnTo>
                <a:lnTo>
                  <a:pt x="53" y="15"/>
                </a:lnTo>
                <a:lnTo>
                  <a:pt x="59"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3265" name="Freeform 17"/>
          <p:cNvSpPr>
            <a:spLocks/>
          </p:cNvSpPr>
          <p:nvPr/>
        </p:nvSpPr>
        <p:spPr bwMode="auto">
          <a:xfrm>
            <a:off x="4844345" y="3660776"/>
            <a:ext cx="486833" cy="479425"/>
          </a:xfrm>
          <a:custGeom>
            <a:avLst/>
            <a:gdLst>
              <a:gd name="T0" fmla="*/ 0 w 67"/>
              <a:gd name="T1" fmla="*/ 179382293 h 62"/>
              <a:gd name="T2" fmla="*/ 2147483647 w 67"/>
              <a:gd name="T3" fmla="*/ 0 h 62"/>
              <a:gd name="T4" fmla="*/ 2147483647 w 67"/>
              <a:gd name="T5" fmla="*/ 59796670 h 62"/>
              <a:gd name="T6" fmla="*/ 2147483647 w 67"/>
              <a:gd name="T7" fmla="*/ 119585608 h 62"/>
              <a:gd name="T8" fmla="*/ 2147483647 w 67"/>
              <a:gd name="T9" fmla="*/ 179382293 h 62"/>
              <a:gd name="T10" fmla="*/ 2147483647 w 67"/>
              <a:gd name="T11" fmla="*/ 298967931 h 62"/>
              <a:gd name="T12" fmla="*/ 2147483647 w 67"/>
              <a:gd name="T13" fmla="*/ 358764586 h 62"/>
              <a:gd name="T14" fmla="*/ 2147483647 w 67"/>
              <a:gd name="T15" fmla="*/ 478350163 h 62"/>
              <a:gd name="T16" fmla="*/ 2147483647 w 67"/>
              <a:gd name="T17" fmla="*/ 538146939 h 62"/>
              <a:gd name="T18" fmla="*/ 2147483647 w 67"/>
              <a:gd name="T19" fmla="*/ 538146939 h 62"/>
              <a:gd name="T20" fmla="*/ 2147483647 w 67"/>
              <a:gd name="T21" fmla="*/ 538146939 h 62"/>
              <a:gd name="T22" fmla="*/ 2147483647 w 67"/>
              <a:gd name="T23" fmla="*/ 597943594 h 62"/>
              <a:gd name="T24" fmla="*/ 2147483647 w 67"/>
              <a:gd name="T25" fmla="*/ 717529172 h 62"/>
              <a:gd name="T26" fmla="*/ 2147483647 w 67"/>
              <a:gd name="T27" fmla="*/ 777325827 h 62"/>
              <a:gd name="T28" fmla="*/ 2147483647 w 67"/>
              <a:gd name="T29" fmla="*/ 1016497223 h 62"/>
              <a:gd name="T30" fmla="*/ 2147483647 w 67"/>
              <a:gd name="T31" fmla="*/ 1136090533 h 62"/>
              <a:gd name="T32" fmla="*/ 2147483647 w 67"/>
              <a:gd name="T33" fmla="*/ 1315472766 h 62"/>
              <a:gd name="T34" fmla="*/ 2147483647 w 67"/>
              <a:gd name="T35" fmla="*/ 1494854998 h 62"/>
              <a:gd name="T36" fmla="*/ 2147483647 w 67"/>
              <a:gd name="T37" fmla="*/ 1494854998 h 62"/>
              <a:gd name="T38" fmla="*/ 2147483647 w 67"/>
              <a:gd name="T39" fmla="*/ 1554643920 h 62"/>
              <a:gd name="T40" fmla="*/ 2147483647 w 67"/>
              <a:gd name="T41" fmla="*/ 1614440575 h 62"/>
              <a:gd name="T42" fmla="*/ 2147483647 w 67"/>
              <a:gd name="T43" fmla="*/ 1734026153 h 62"/>
              <a:gd name="T44" fmla="*/ 2147483647 w 67"/>
              <a:gd name="T45" fmla="*/ 1913408385 h 62"/>
              <a:gd name="T46" fmla="*/ 2147483647 w 67"/>
              <a:gd name="T47" fmla="*/ 2092791101 h 62"/>
              <a:gd name="T48" fmla="*/ 2147483647 w 67"/>
              <a:gd name="T49" fmla="*/ 2147483647 h 62"/>
              <a:gd name="T50" fmla="*/ 2147483647 w 67"/>
              <a:gd name="T51" fmla="*/ 2147483647 h 62"/>
              <a:gd name="T52" fmla="*/ 2147483647 w 67"/>
              <a:gd name="T53" fmla="*/ 2147483647 h 62"/>
              <a:gd name="T54" fmla="*/ 2147483647 w 67"/>
              <a:gd name="T55" fmla="*/ 2147483647 h 62"/>
              <a:gd name="T56" fmla="*/ 2147483647 w 67"/>
              <a:gd name="T57" fmla="*/ 2147483647 h 62"/>
              <a:gd name="T58" fmla="*/ 2147483647 w 67"/>
              <a:gd name="T59" fmla="*/ 2147483647 h 62"/>
              <a:gd name="T60" fmla="*/ 2147483647 w 67"/>
              <a:gd name="T61" fmla="*/ 2147483647 h 62"/>
              <a:gd name="T62" fmla="*/ 2147483647 w 67"/>
              <a:gd name="T63" fmla="*/ 2147483647 h 62"/>
              <a:gd name="T64" fmla="*/ 2147483647 w 67"/>
              <a:gd name="T65" fmla="*/ 2147483647 h 62"/>
              <a:gd name="T66" fmla="*/ 2147483647 w 67"/>
              <a:gd name="T67" fmla="*/ 2147483647 h 62"/>
              <a:gd name="T68" fmla="*/ 2147483647 w 67"/>
              <a:gd name="T69" fmla="*/ 2147483647 h 62"/>
              <a:gd name="T70" fmla="*/ 2147483647 w 67"/>
              <a:gd name="T71" fmla="*/ 2147483647 h 62"/>
              <a:gd name="T72" fmla="*/ 2147483647 w 67"/>
              <a:gd name="T73" fmla="*/ 2147483647 h 62"/>
              <a:gd name="T74" fmla="*/ 2147483647 w 67"/>
              <a:gd name="T75" fmla="*/ 2147483647 h 62"/>
              <a:gd name="T76" fmla="*/ 2147483647 w 67"/>
              <a:gd name="T77" fmla="*/ 2147483647 h 62"/>
              <a:gd name="T78" fmla="*/ 2147483647 w 67"/>
              <a:gd name="T79" fmla="*/ 2147483647 h 62"/>
              <a:gd name="T80" fmla="*/ 2147483647 w 67"/>
              <a:gd name="T81" fmla="*/ 2147483647 h 62"/>
              <a:gd name="T82" fmla="*/ 534566920 w 67"/>
              <a:gd name="T83" fmla="*/ 2147483647 h 62"/>
              <a:gd name="T84" fmla="*/ 534566920 w 67"/>
              <a:gd name="T85" fmla="*/ 2147483647 h 62"/>
              <a:gd name="T86" fmla="*/ 400931352 w 67"/>
              <a:gd name="T87" fmla="*/ 2147483647 h 62"/>
              <a:gd name="T88" fmla="*/ 267287547 w 67"/>
              <a:gd name="T89" fmla="*/ 2147483647 h 62"/>
              <a:gd name="T90" fmla="*/ 267287547 w 67"/>
              <a:gd name="T91" fmla="*/ 2147483647 h 62"/>
              <a:gd name="T92" fmla="*/ 133643773 w 67"/>
              <a:gd name="T93" fmla="*/ 2147483647 h 62"/>
              <a:gd name="T94" fmla="*/ 133643773 w 67"/>
              <a:gd name="T95" fmla="*/ 1315472766 h 62"/>
              <a:gd name="T96" fmla="*/ 0 w 67"/>
              <a:gd name="T97" fmla="*/ 179382293 h 62"/>
              <a:gd name="T98" fmla="*/ 0 w 67"/>
              <a:gd name="T99" fmla="*/ 179382293 h 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7"/>
              <a:gd name="T151" fmla="*/ 0 h 62"/>
              <a:gd name="T152" fmla="*/ 67 w 67"/>
              <a:gd name="T153" fmla="*/ 62 h 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7" h="62">
                <a:moveTo>
                  <a:pt x="0" y="3"/>
                </a:moveTo>
                <a:lnTo>
                  <a:pt x="60" y="0"/>
                </a:lnTo>
                <a:lnTo>
                  <a:pt x="60" y="1"/>
                </a:lnTo>
                <a:lnTo>
                  <a:pt x="61" y="2"/>
                </a:lnTo>
                <a:lnTo>
                  <a:pt x="62" y="3"/>
                </a:lnTo>
                <a:lnTo>
                  <a:pt x="61" y="5"/>
                </a:lnTo>
                <a:lnTo>
                  <a:pt x="60" y="6"/>
                </a:lnTo>
                <a:lnTo>
                  <a:pt x="58" y="8"/>
                </a:lnTo>
                <a:lnTo>
                  <a:pt x="58" y="9"/>
                </a:lnTo>
                <a:lnTo>
                  <a:pt x="67" y="9"/>
                </a:lnTo>
                <a:lnTo>
                  <a:pt x="67" y="10"/>
                </a:lnTo>
                <a:lnTo>
                  <a:pt x="66" y="12"/>
                </a:lnTo>
                <a:lnTo>
                  <a:pt x="65" y="13"/>
                </a:lnTo>
                <a:lnTo>
                  <a:pt x="64" y="17"/>
                </a:lnTo>
                <a:lnTo>
                  <a:pt x="62" y="19"/>
                </a:lnTo>
                <a:lnTo>
                  <a:pt x="62" y="22"/>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8"/>
                </a:lnTo>
                <a:lnTo>
                  <a:pt x="49" y="60"/>
                </a:lnTo>
                <a:lnTo>
                  <a:pt x="50" y="61"/>
                </a:lnTo>
                <a:lnTo>
                  <a:pt x="8" y="62"/>
                </a:lnTo>
                <a:lnTo>
                  <a:pt x="8" y="53"/>
                </a:lnTo>
                <a:lnTo>
                  <a:pt x="6" y="52"/>
                </a:lnTo>
                <a:lnTo>
                  <a:pt x="4" y="53"/>
                </a:lnTo>
                <a:lnTo>
                  <a:pt x="2" y="51"/>
                </a:lnTo>
                <a:lnTo>
                  <a:pt x="2" y="22"/>
                </a:lnTo>
                <a:lnTo>
                  <a:pt x="0"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3266" name="Freeform 18"/>
          <p:cNvSpPr>
            <a:spLocks/>
          </p:cNvSpPr>
          <p:nvPr/>
        </p:nvSpPr>
        <p:spPr bwMode="auto">
          <a:xfrm>
            <a:off x="2105378" y="2562225"/>
            <a:ext cx="780345" cy="1423988"/>
          </a:xfrm>
          <a:custGeom>
            <a:avLst/>
            <a:gdLst>
              <a:gd name="T0" fmla="*/ 2147483647 w 108"/>
              <a:gd name="T1" fmla="*/ 2147483647 h 184"/>
              <a:gd name="T2" fmla="*/ 2147483647 w 108"/>
              <a:gd name="T3" fmla="*/ 2147483647 h 184"/>
              <a:gd name="T4" fmla="*/ 2147483647 w 108"/>
              <a:gd name="T5" fmla="*/ 2147483647 h 184"/>
              <a:gd name="T6" fmla="*/ 2147483647 w 108"/>
              <a:gd name="T7" fmla="*/ 2147483647 h 184"/>
              <a:gd name="T8" fmla="*/ 2147483647 w 108"/>
              <a:gd name="T9" fmla="*/ 2147483647 h 184"/>
              <a:gd name="T10" fmla="*/ 2147483647 w 108"/>
              <a:gd name="T11" fmla="*/ 2147483647 h 184"/>
              <a:gd name="T12" fmla="*/ 2147483647 w 108"/>
              <a:gd name="T13" fmla="*/ 2147483647 h 184"/>
              <a:gd name="T14" fmla="*/ 2147483647 w 108"/>
              <a:gd name="T15" fmla="*/ 2147483647 h 184"/>
              <a:gd name="T16" fmla="*/ 2147483647 w 108"/>
              <a:gd name="T17" fmla="*/ 2147483647 h 184"/>
              <a:gd name="T18" fmla="*/ 1453628182 w 108"/>
              <a:gd name="T19" fmla="*/ 2147483647 h 184"/>
              <a:gd name="T20" fmla="*/ 1453628182 w 108"/>
              <a:gd name="T21" fmla="*/ 2147483647 h 184"/>
              <a:gd name="T22" fmla="*/ 1519705493 w 108"/>
              <a:gd name="T23" fmla="*/ 2147483647 h 184"/>
              <a:gd name="T24" fmla="*/ 1387550872 w 108"/>
              <a:gd name="T25" fmla="*/ 2147483647 h 184"/>
              <a:gd name="T26" fmla="*/ 1453628182 w 108"/>
              <a:gd name="T27" fmla="*/ 2147483647 h 184"/>
              <a:gd name="T28" fmla="*/ 1057188451 w 108"/>
              <a:gd name="T29" fmla="*/ 2147483647 h 184"/>
              <a:gd name="T30" fmla="*/ 792887337 w 108"/>
              <a:gd name="T31" fmla="*/ 2147483647 h 184"/>
              <a:gd name="T32" fmla="*/ 925033830 w 108"/>
              <a:gd name="T33" fmla="*/ 2147483647 h 184"/>
              <a:gd name="T34" fmla="*/ 925033830 w 108"/>
              <a:gd name="T35" fmla="*/ 2147483647 h 184"/>
              <a:gd name="T36" fmla="*/ 594663534 w 108"/>
              <a:gd name="T37" fmla="*/ 2147483647 h 184"/>
              <a:gd name="T38" fmla="*/ 594663534 w 108"/>
              <a:gd name="T39" fmla="*/ 2147483647 h 184"/>
              <a:gd name="T40" fmla="*/ 726818155 w 108"/>
              <a:gd name="T41" fmla="*/ 2147483647 h 184"/>
              <a:gd name="T42" fmla="*/ 792887337 w 108"/>
              <a:gd name="T43" fmla="*/ 2147483647 h 184"/>
              <a:gd name="T44" fmla="*/ 991111140 w 108"/>
              <a:gd name="T45" fmla="*/ 2147483647 h 184"/>
              <a:gd name="T46" fmla="*/ 925033830 w 108"/>
              <a:gd name="T47" fmla="*/ 2147483647 h 184"/>
              <a:gd name="T48" fmla="*/ 792887337 w 108"/>
              <a:gd name="T49" fmla="*/ 2147483647 h 184"/>
              <a:gd name="T50" fmla="*/ 462516915 w 108"/>
              <a:gd name="T51" fmla="*/ 2147483647 h 184"/>
              <a:gd name="T52" fmla="*/ 396447733 w 108"/>
              <a:gd name="T53" fmla="*/ 2147483647 h 184"/>
              <a:gd name="T54" fmla="*/ 66077326 w 108"/>
              <a:gd name="T55" fmla="*/ 2147483647 h 184"/>
              <a:gd name="T56" fmla="*/ 66077326 w 108"/>
              <a:gd name="T57" fmla="*/ 2147483647 h 184"/>
              <a:gd name="T58" fmla="*/ 264293048 w 108"/>
              <a:gd name="T59" fmla="*/ 2147483647 h 184"/>
              <a:gd name="T60" fmla="*/ 132146524 w 108"/>
              <a:gd name="T61" fmla="*/ 1916579349 h 184"/>
              <a:gd name="T62" fmla="*/ 0 w 108"/>
              <a:gd name="T63" fmla="*/ 1677008926 h 184"/>
              <a:gd name="T64" fmla="*/ 0 w 108"/>
              <a:gd name="T65" fmla="*/ 1437438502 h 184"/>
              <a:gd name="T66" fmla="*/ 396447733 w 108"/>
              <a:gd name="T67" fmla="*/ 898397069 h 184"/>
              <a:gd name="T68" fmla="*/ 594663534 w 108"/>
              <a:gd name="T69" fmla="*/ 598934039 h 184"/>
              <a:gd name="T70" fmla="*/ 594663534 w 108"/>
              <a:gd name="T71" fmla="*/ 59892621 h 184"/>
              <a:gd name="T72" fmla="*/ 2147483647 w 108"/>
              <a:gd name="T73" fmla="*/ 2147483647 h 184"/>
              <a:gd name="T74" fmla="*/ 2147483647 w 108"/>
              <a:gd name="T75" fmla="*/ 2147483647 h 184"/>
              <a:gd name="T76" fmla="*/ 2147483647 w 108"/>
              <a:gd name="T77" fmla="*/ 2147483647 h 184"/>
              <a:gd name="T78" fmla="*/ 2147483647 w 108"/>
              <a:gd name="T79" fmla="*/ 2147483647 h 184"/>
              <a:gd name="T80" fmla="*/ 2147483647 w 108"/>
              <a:gd name="T81" fmla="*/ 2147483647 h 184"/>
              <a:gd name="T82" fmla="*/ 2147483647 w 108"/>
              <a:gd name="T83" fmla="*/ 2147483647 h 184"/>
              <a:gd name="T84" fmla="*/ 2147483647 w 108"/>
              <a:gd name="T85" fmla="*/ 2147483647 h 184"/>
              <a:gd name="T86" fmla="*/ 2147483647 w 108"/>
              <a:gd name="T87" fmla="*/ 2147483647 h 184"/>
              <a:gd name="T88" fmla="*/ 2147483647 w 108"/>
              <a:gd name="T89" fmla="*/ 2147483647 h 184"/>
              <a:gd name="T90" fmla="*/ 2147483647 w 108"/>
              <a:gd name="T91" fmla="*/ 2147483647 h 184"/>
              <a:gd name="T92" fmla="*/ 2147483647 w 108"/>
              <a:gd name="T93" fmla="*/ 2147483647 h 18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8"/>
              <a:gd name="T142" fmla="*/ 0 h 184"/>
              <a:gd name="T143" fmla="*/ 108 w 108"/>
              <a:gd name="T144" fmla="*/ 184 h 18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8" h="184">
                <a:moveTo>
                  <a:pt x="94" y="183"/>
                </a:moveTo>
                <a:lnTo>
                  <a:pt x="61" y="180"/>
                </a:lnTo>
                <a:lnTo>
                  <a:pt x="61" y="179"/>
                </a:lnTo>
                <a:lnTo>
                  <a:pt x="60" y="178"/>
                </a:lnTo>
                <a:lnTo>
                  <a:pt x="60" y="177"/>
                </a:lnTo>
                <a:lnTo>
                  <a:pt x="61" y="177"/>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7" y="158"/>
                </a:lnTo>
                <a:lnTo>
                  <a:pt x="108"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3267" name="Freeform 19"/>
          <p:cNvSpPr>
            <a:spLocks/>
          </p:cNvSpPr>
          <p:nvPr/>
        </p:nvSpPr>
        <p:spPr bwMode="auto">
          <a:xfrm>
            <a:off x="3325989" y="2452689"/>
            <a:ext cx="681566" cy="604837"/>
          </a:xfrm>
          <a:custGeom>
            <a:avLst/>
            <a:gdLst>
              <a:gd name="T0" fmla="*/ 2147483647 w 94"/>
              <a:gd name="T1" fmla="*/ 2147483647 h 78"/>
              <a:gd name="T2" fmla="*/ 2147483647 w 94"/>
              <a:gd name="T3" fmla="*/ 2147483647 h 78"/>
              <a:gd name="T4" fmla="*/ 2147483647 w 94"/>
              <a:gd name="T5" fmla="*/ 601293283 h 78"/>
              <a:gd name="T6" fmla="*/ 665370000 w 94"/>
              <a:gd name="T7" fmla="*/ 0 h 78"/>
              <a:gd name="T8" fmla="*/ 598833025 w 94"/>
              <a:gd name="T9" fmla="*/ 481039206 h 78"/>
              <a:gd name="T10" fmla="*/ 199610987 w 94"/>
              <a:gd name="T11" fmla="*/ 2147483647 h 78"/>
              <a:gd name="T12" fmla="*/ 133073981 w 94"/>
              <a:gd name="T13" fmla="*/ 2147483647 h 78"/>
              <a:gd name="T14" fmla="*/ 0 w 94"/>
              <a:gd name="T15" fmla="*/ 2147483647 h 78"/>
              <a:gd name="T16" fmla="*/ 1663433029 w 94"/>
              <a:gd name="T17" fmla="*/ 2147483647 h 78"/>
              <a:gd name="T18" fmla="*/ 2147483647 w 94"/>
              <a:gd name="T19" fmla="*/ 2147483647 h 78"/>
              <a:gd name="T20" fmla="*/ 2147483647 w 94"/>
              <a:gd name="T21" fmla="*/ 2147483647 h 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4"/>
              <a:gd name="T34" fmla="*/ 0 h 78"/>
              <a:gd name="T35" fmla="*/ 94 w 94"/>
              <a:gd name="T36" fmla="*/ 78 h 7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4" h="78">
                <a:moveTo>
                  <a:pt x="88" y="78"/>
                </a:moveTo>
                <a:lnTo>
                  <a:pt x="91" y="44"/>
                </a:lnTo>
                <a:lnTo>
                  <a:pt x="94" y="10"/>
                </a:lnTo>
                <a:lnTo>
                  <a:pt x="10" y="0"/>
                </a:lnTo>
                <a:lnTo>
                  <a:pt x="9" y="8"/>
                </a:lnTo>
                <a:lnTo>
                  <a:pt x="3" y="50"/>
                </a:lnTo>
                <a:lnTo>
                  <a:pt x="2" y="50"/>
                </a:lnTo>
                <a:lnTo>
                  <a:pt x="0" y="67"/>
                </a:lnTo>
                <a:lnTo>
                  <a:pt x="25" y="71"/>
                </a:lnTo>
                <a:lnTo>
                  <a:pt x="88" y="7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3268" name="Freeform 20"/>
          <p:cNvSpPr>
            <a:spLocks/>
          </p:cNvSpPr>
          <p:nvPr/>
        </p:nvSpPr>
        <p:spPr bwMode="auto">
          <a:xfrm>
            <a:off x="3436056" y="3003551"/>
            <a:ext cx="715433" cy="595313"/>
          </a:xfrm>
          <a:custGeom>
            <a:avLst/>
            <a:gdLst>
              <a:gd name="T0" fmla="*/ 0 w 99"/>
              <a:gd name="T1" fmla="*/ 2147483647 h 77"/>
              <a:gd name="T2" fmla="*/ 660954351 w 99"/>
              <a:gd name="T3" fmla="*/ 0 h 77"/>
              <a:gd name="T4" fmla="*/ 2147483647 w 99"/>
              <a:gd name="T5" fmla="*/ 418412218 h 77"/>
              <a:gd name="T6" fmla="*/ 2147483647 w 99"/>
              <a:gd name="T7" fmla="*/ 537961966 h 77"/>
              <a:gd name="T8" fmla="*/ 2147483647 w 99"/>
              <a:gd name="T9" fmla="*/ 1554114707 h 77"/>
              <a:gd name="T10" fmla="*/ 2147483647 w 99"/>
              <a:gd name="T11" fmla="*/ 2147483647 h 77"/>
              <a:gd name="T12" fmla="*/ 2147483647 w 99"/>
              <a:gd name="T13" fmla="*/ 2147483647 h 77"/>
              <a:gd name="T14" fmla="*/ 0 w 99"/>
              <a:gd name="T15" fmla="*/ 2147483647 h 77"/>
              <a:gd name="T16" fmla="*/ 0 w 99"/>
              <a:gd name="T17" fmla="*/ 2147483647 h 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
              <a:gd name="T28" fmla="*/ 0 h 77"/>
              <a:gd name="T29" fmla="*/ 99 w 99"/>
              <a:gd name="T30" fmla="*/ 77 h 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 h="77">
                <a:moveTo>
                  <a:pt x="0" y="67"/>
                </a:moveTo>
                <a:lnTo>
                  <a:pt x="10" y="0"/>
                </a:lnTo>
                <a:lnTo>
                  <a:pt x="73" y="7"/>
                </a:lnTo>
                <a:lnTo>
                  <a:pt x="99" y="9"/>
                </a:lnTo>
                <a:lnTo>
                  <a:pt x="98" y="26"/>
                </a:lnTo>
                <a:lnTo>
                  <a:pt x="95" y="77"/>
                </a:lnTo>
                <a:lnTo>
                  <a:pt x="82" y="76"/>
                </a:lnTo>
                <a:lnTo>
                  <a:pt x="0" y="6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3269" name="Freeform 21"/>
          <p:cNvSpPr>
            <a:spLocks/>
          </p:cNvSpPr>
          <p:nvPr/>
        </p:nvSpPr>
        <p:spPr bwMode="auto">
          <a:xfrm>
            <a:off x="3341512" y="3521076"/>
            <a:ext cx="685800" cy="758825"/>
          </a:xfrm>
          <a:custGeom>
            <a:avLst/>
            <a:gdLst>
              <a:gd name="T0" fmla="*/ 857424135 w 95"/>
              <a:gd name="T1" fmla="*/ 0 h 98"/>
              <a:gd name="T2" fmla="*/ 0 w 95"/>
              <a:gd name="T3" fmla="*/ 2147483647 h 98"/>
              <a:gd name="T4" fmla="*/ 0 w 95"/>
              <a:gd name="T5" fmla="*/ 2147483647 h 98"/>
              <a:gd name="T6" fmla="*/ 791470951 w 95"/>
              <a:gd name="T7" fmla="*/ 2147483647 h 98"/>
              <a:gd name="T8" fmla="*/ 857424135 w 95"/>
              <a:gd name="T9" fmla="*/ 2147483647 h 98"/>
              <a:gd name="T10" fmla="*/ 2147483647 w 95"/>
              <a:gd name="T11" fmla="*/ 2147483647 h 98"/>
              <a:gd name="T12" fmla="*/ 2147483647 w 95"/>
              <a:gd name="T13" fmla="*/ 2147483647 h 98"/>
              <a:gd name="T14" fmla="*/ 2147483647 w 95"/>
              <a:gd name="T15" fmla="*/ 2147483647 h 98"/>
              <a:gd name="T16" fmla="*/ 2147483647 w 95"/>
              <a:gd name="T17" fmla="*/ 2147483647 h 98"/>
              <a:gd name="T18" fmla="*/ 2147483647 w 95"/>
              <a:gd name="T19" fmla="*/ 2147483647 h 98"/>
              <a:gd name="T20" fmla="*/ 2147483647 w 95"/>
              <a:gd name="T21" fmla="*/ 2147483647 h 98"/>
              <a:gd name="T22" fmla="*/ 2147483647 w 95"/>
              <a:gd name="T23" fmla="*/ 2147483647 h 98"/>
              <a:gd name="T24" fmla="*/ 2147483647 w 95"/>
              <a:gd name="T25" fmla="*/ 2147483647 h 98"/>
              <a:gd name="T26" fmla="*/ 2147483647 w 95"/>
              <a:gd name="T27" fmla="*/ 1079204160 h 98"/>
              <a:gd name="T28" fmla="*/ 2147483647 w 95"/>
              <a:gd name="T29" fmla="*/ 1079204160 h 98"/>
              <a:gd name="T30" fmla="*/ 2147483647 w 95"/>
              <a:gd name="T31" fmla="*/ 539602080 h 98"/>
              <a:gd name="T32" fmla="*/ 857424135 w 95"/>
              <a:gd name="T33" fmla="*/ 0 h 98"/>
              <a:gd name="T34" fmla="*/ 857424135 w 95"/>
              <a:gd name="T35" fmla="*/ 0 h 9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5"/>
              <a:gd name="T55" fmla="*/ 0 h 98"/>
              <a:gd name="T56" fmla="*/ 95 w 95"/>
              <a:gd name="T57" fmla="*/ 98 h 9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5" h="98">
                <a:moveTo>
                  <a:pt x="13" y="0"/>
                </a:moveTo>
                <a:lnTo>
                  <a:pt x="0" y="96"/>
                </a:lnTo>
                <a:lnTo>
                  <a:pt x="12" y="98"/>
                </a:lnTo>
                <a:lnTo>
                  <a:pt x="13" y="90"/>
                </a:lnTo>
                <a:lnTo>
                  <a:pt x="37" y="93"/>
                </a:lnTo>
                <a:lnTo>
                  <a:pt x="36" y="92"/>
                </a:lnTo>
                <a:lnTo>
                  <a:pt x="37" y="91"/>
                </a:lnTo>
                <a:lnTo>
                  <a:pt x="36" y="90"/>
                </a:lnTo>
                <a:lnTo>
                  <a:pt x="87" y="94"/>
                </a:lnTo>
                <a:lnTo>
                  <a:pt x="93" y="18"/>
                </a:lnTo>
                <a:lnTo>
                  <a:pt x="94" y="18"/>
                </a:lnTo>
                <a:lnTo>
                  <a:pt x="95" y="9"/>
                </a:lnTo>
                <a:lnTo>
                  <a:pt x="1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3270" name="Freeform 22"/>
          <p:cNvSpPr>
            <a:spLocks/>
          </p:cNvSpPr>
          <p:nvPr/>
        </p:nvSpPr>
        <p:spPr bwMode="auto">
          <a:xfrm>
            <a:off x="3602567" y="3660776"/>
            <a:ext cx="1365956" cy="1425575"/>
          </a:xfrm>
          <a:custGeom>
            <a:avLst/>
            <a:gdLst>
              <a:gd name="T0" fmla="*/ 2147483647 w 189"/>
              <a:gd name="T1" fmla="*/ 2147483647 h 184"/>
              <a:gd name="T2" fmla="*/ 2147483647 w 189"/>
              <a:gd name="T3" fmla="*/ 2147483647 h 184"/>
              <a:gd name="T4" fmla="*/ 2147483647 w 189"/>
              <a:gd name="T5" fmla="*/ 2147483647 h 184"/>
              <a:gd name="T6" fmla="*/ 2147483647 w 189"/>
              <a:gd name="T7" fmla="*/ 2147483647 h 184"/>
              <a:gd name="T8" fmla="*/ 2147483647 w 189"/>
              <a:gd name="T9" fmla="*/ 2147483647 h 184"/>
              <a:gd name="T10" fmla="*/ 2147483647 w 189"/>
              <a:gd name="T11" fmla="*/ 2147483647 h 184"/>
              <a:gd name="T12" fmla="*/ 2147483647 w 189"/>
              <a:gd name="T13" fmla="*/ 2147483647 h 184"/>
              <a:gd name="T14" fmla="*/ 2147483647 w 189"/>
              <a:gd name="T15" fmla="*/ 2147483647 h 184"/>
              <a:gd name="T16" fmla="*/ 2147483647 w 189"/>
              <a:gd name="T17" fmla="*/ 2147483647 h 184"/>
              <a:gd name="T18" fmla="*/ 2147483647 w 189"/>
              <a:gd name="T19" fmla="*/ 2147483647 h 184"/>
              <a:gd name="T20" fmla="*/ 2147483647 w 189"/>
              <a:gd name="T21" fmla="*/ 2147483647 h 184"/>
              <a:gd name="T22" fmla="*/ 2147483647 w 189"/>
              <a:gd name="T23" fmla="*/ 2147483647 h 184"/>
              <a:gd name="T24" fmla="*/ 2147483647 w 189"/>
              <a:gd name="T25" fmla="*/ 2147483647 h 184"/>
              <a:gd name="T26" fmla="*/ 2147483647 w 189"/>
              <a:gd name="T27" fmla="*/ 2147483647 h 184"/>
              <a:gd name="T28" fmla="*/ 2147483647 w 189"/>
              <a:gd name="T29" fmla="*/ 2147483647 h 184"/>
              <a:gd name="T30" fmla="*/ 2147483647 w 189"/>
              <a:gd name="T31" fmla="*/ 0 h 184"/>
              <a:gd name="T32" fmla="*/ 0 w 189"/>
              <a:gd name="T33" fmla="*/ 2147483647 h 184"/>
              <a:gd name="T34" fmla="*/ 66110617 w 189"/>
              <a:gd name="T35" fmla="*/ 2147483647 h 184"/>
              <a:gd name="T36" fmla="*/ 330536873 w 189"/>
              <a:gd name="T37" fmla="*/ 2147483647 h 184"/>
              <a:gd name="T38" fmla="*/ 1520487426 w 189"/>
              <a:gd name="T39" fmla="*/ 2147483647 h 184"/>
              <a:gd name="T40" fmla="*/ 1652700498 w 189"/>
              <a:gd name="T41" fmla="*/ 2147483647 h 184"/>
              <a:gd name="T42" fmla="*/ 2147483647 w 189"/>
              <a:gd name="T43" fmla="*/ 2147483647 h 184"/>
              <a:gd name="T44" fmla="*/ 2147483647 w 189"/>
              <a:gd name="T45" fmla="*/ 2147483647 h 184"/>
              <a:gd name="T46" fmla="*/ 2147483647 w 189"/>
              <a:gd name="T47" fmla="*/ 2147483647 h 184"/>
              <a:gd name="T48" fmla="*/ 2147483647 w 189"/>
              <a:gd name="T49" fmla="*/ 2147483647 h 184"/>
              <a:gd name="T50" fmla="*/ 2147483647 w 189"/>
              <a:gd name="T51" fmla="*/ 2147483647 h 184"/>
              <a:gd name="T52" fmla="*/ 2147483647 w 189"/>
              <a:gd name="T53" fmla="*/ 2147483647 h 184"/>
              <a:gd name="T54" fmla="*/ 2147483647 w 189"/>
              <a:gd name="T55" fmla="*/ 2147483647 h 184"/>
              <a:gd name="T56" fmla="*/ 2147483647 w 189"/>
              <a:gd name="T57" fmla="*/ 2147483647 h 184"/>
              <a:gd name="T58" fmla="*/ 2147483647 w 189"/>
              <a:gd name="T59" fmla="*/ 2147483647 h 184"/>
              <a:gd name="T60" fmla="*/ 2147483647 w 189"/>
              <a:gd name="T61" fmla="*/ 2147483647 h 184"/>
              <a:gd name="T62" fmla="*/ 2147483647 w 189"/>
              <a:gd name="T63" fmla="*/ 2147483647 h 184"/>
              <a:gd name="T64" fmla="*/ 2147483647 w 189"/>
              <a:gd name="T65" fmla="*/ 2147483647 h 184"/>
              <a:gd name="T66" fmla="*/ 2147483647 w 189"/>
              <a:gd name="T67" fmla="*/ 2147483647 h 184"/>
              <a:gd name="T68" fmla="*/ 2147483647 w 189"/>
              <a:gd name="T69" fmla="*/ 2147483647 h 184"/>
              <a:gd name="T70" fmla="*/ 2147483647 w 189"/>
              <a:gd name="T71" fmla="*/ 2147483647 h 184"/>
              <a:gd name="T72" fmla="*/ 2147483647 w 189"/>
              <a:gd name="T73" fmla="*/ 2147483647 h 184"/>
              <a:gd name="T74" fmla="*/ 2147483647 w 189"/>
              <a:gd name="T75" fmla="*/ 2147483647 h 184"/>
              <a:gd name="T76" fmla="*/ 2147483647 w 189"/>
              <a:gd name="T77" fmla="*/ 2147483647 h 184"/>
              <a:gd name="T78" fmla="*/ 2147483647 w 189"/>
              <a:gd name="T79" fmla="*/ 2147483647 h 184"/>
              <a:gd name="T80" fmla="*/ 2147483647 w 189"/>
              <a:gd name="T81" fmla="*/ 2147483647 h 184"/>
              <a:gd name="T82" fmla="*/ 2147483647 w 189"/>
              <a:gd name="T83" fmla="*/ 2147483647 h 184"/>
              <a:gd name="T84" fmla="*/ 2147483647 w 189"/>
              <a:gd name="T85" fmla="*/ 2147483647 h 184"/>
              <a:gd name="T86" fmla="*/ 2147483647 w 189"/>
              <a:gd name="T87" fmla="*/ 2147483647 h 184"/>
              <a:gd name="T88" fmla="*/ 2147483647 w 189"/>
              <a:gd name="T89" fmla="*/ 2147483647 h 184"/>
              <a:gd name="T90" fmla="*/ 2147483647 w 189"/>
              <a:gd name="T91" fmla="*/ 2147483647 h 184"/>
              <a:gd name="T92" fmla="*/ 2147483647 w 189"/>
              <a:gd name="T93" fmla="*/ 2147483647 h 184"/>
              <a:gd name="T94" fmla="*/ 2147483647 w 189"/>
              <a:gd name="T95" fmla="*/ 2147483647 h 184"/>
              <a:gd name="T96" fmla="*/ 2147483647 w 189"/>
              <a:gd name="T97" fmla="*/ 2147483647 h 184"/>
              <a:gd name="T98" fmla="*/ 2147483647 w 189"/>
              <a:gd name="T99" fmla="*/ 2147483647 h 184"/>
              <a:gd name="T100" fmla="*/ 2147483647 w 189"/>
              <a:gd name="T101" fmla="*/ 2147483647 h 184"/>
              <a:gd name="T102" fmla="*/ 2147483647 w 189"/>
              <a:gd name="T103" fmla="*/ 2147483647 h 184"/>
              <a:gd name="T104" fmla="*/ 2147483647 w 189"/>
              <a:gd name="T105" fmla="*/ 2147483647 h 184"/>
              <a:gd name="T106" fmla="*/ 2147483647 w 189"/>
              <a:gd name="T107" fmla="*/ 2147483647 h 184"/>
              <a:gd name="T108" fmla="*/ 2147483647 w 189"/>
              <a:gd name="T109" fmla="*/ 2147483647 h 184"/>
              <a:gd name="T110" fmla="*/ 2147483647 w 189"/>
              <a:gd name="T111" fmla="*/ 2147483647 h 184"/>
              <a:gd name="T112" fmla="*/ 2147483647 w 189"/>
              <a:gd name="T113" fmla="*/ 2147483647 h 184"/>
              <a:gd name="T114" fmla="*/ 2147483647 w 189"/>
              <a:gd name="T115" fmla="*/ 2147483647 h 184"/>
              <a:gd name="T116" fmla="*/ 2147483647 w 189"/>
              <a:gd name="T117" fmla="*/ 2147483647 h 184"/>
              <a:gd name="T118" fmla="*/ 2147483647 w 189"/>
              <a:gd name="T119" fmla="*/ 2147483647 h 18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89"/>
              <a:gd name="T181" fmla="*/ 0 h 184"/>
              <a:gd name="T182" fmla="*/ 189 w 189"/>
              <a:gd name="T183" fmla="*/ 184 h 18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3" y="48"/>
                </a:lnTo>
                <a:lnTo>
                  <a:pt x="143" y="49"/>
                </a:lnTo>
                <a:lnTo>
                  <a:pt x="142" y="49"/>
                </a:lnTo>
                <a:lnTo>
                  <a:pt x="141" y="48"/>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3" y="42"/>
                </a:lnTo>
                <a:lnTo>
                  <a:pt x="109" y="42"/>
                </a:lnTo>
                <a:lnTo>
                  <a:pt x="109" y="41"/>
                </a:lnTo>
                <a:lnTo>
                  <a:pt x="108" y="40"/>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1" y="73"/>
                </a:lnTo>
                <a:lnTo>
                  <a:pt x="0" y="74"/>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1"/>
                </a:lnTo>
                <a:lnTo>
                  <a:pt x="134" y="180"/>
                </a:lnTo>
                <a:lnTo>
                  <a:pt x="133" y="178"/>
                </a:lnTo>
                <a:lnTo>
                  <a:pt x="130" y="170"/>
                </a:lnTo>
                <a:lnTo>
                  <a:pt x="129" y="167"/>
                </a:lnTo>
                <a:lnTo>
                  <a:pt x="131" y="162"/>
                </a:lnTo>
                <a:lnTo>
                  <a:pt x="131" y="160"/>
                </a:lnTo>
                <a:lnTo>
                  <a:pt x="130" y="160"/>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8" y="145"/>
                </a:lnTo>
                <a:lnTo>
                  <a:pt x="138" y="144"/>
                </a:lnTo>
                <a:lnTo>
                  <a:pt x="139" y="145"/>
                </a:lnTo>
                <a:lnTo>
                  <a:pt x="140" y="145"/>
                </a:lnTo>
                <a:lnTo>
                  <a:pt x="141" y="144"/>
                </a:lnTo>
                <a:lnTo>
                  <a:pt x="141" y="142"/>
                </a:lnTo>
                <a:lnTo>
                  <a:pt x="142" y="141"/>
                </a:lnTo>
                <a:lnTo>
                  <a:pt x="142" y="142"/>
                </a:lnTo>
                <a:lnTo>
                  <a:pt x="143" y="142"/>
                </a:lnTo>
                <a:lnTo>
                  <a:pt x="146" y="141"/>
                </a:lnTo>
                <a:lnTo>
                  <a:pt x="147" y="141"/>
                </a:lnTo>
                <a:lnTo>
                  <a:pt x="147" y="140"/>
                </a:lnTo>
                <a:lnTo>
                  <a:pt x="145" y="139"/>
                </a:lnTo>
                <a:lnTo>
                  <a:pt x="145" y="138"/>
                </a:lnTo>
                <a:lnTo>
                  <a:pt x="148" y="137"/>
                </a:lnTo>
                <a:lnTo>
                  <a:pt x="149" y="136"/>
                </a:lnTo>
                <a:lnTo>
                  <a:pt x="150" y="136"/>
                </a:lnTo>
                <a:lnTo>
                  <a:pt x="149" y="137"/>
                </a:lnTo>
                <a:lnTo>
                  <a:pt x="150" y="138"/>
                </a:lnTo>
                <a:lnTo>
                  <a:pt x="151" y="137"/>
                </a:lnTo>
                <a:lnTo>
                  <a:pt x="156" y="135"/>
                </a:lnTo>
                <a:lnTo>
                  <a:pt x="165" y="130"/>
                </a:lnTo>
                <a:lnTo>
                  <a:pt x="165" y="128"/>
                </a:lnTo>
                <a:lnTo>
                  <a:pt x="169" y="124"/>
                </a:lnTo>
                <a:lnTo>
                  <a:pt x="168" y="121"/>
                </a:lnTo>
                <a:lnTo>
                  <a:pt x="168" y="119"/>
                </a:lnTo>
                <a:lnTo>
                  <a:pt x="171" y="118"/>
                </a:lnTo>
                <a:lnTo>
                  <a:pt x="171" y="120"/>
                </a:lnTo>
                <a:lnTo>
                  <a:pt x="171" y="121"/>
                </a:lnTo>
                <a:lnTo>
                  <a:pt x="174" y="121"/>
                </a:lnTo>
                <a:lnTo>
                  <a:pt x="175" y="122"/>
                </a:lnTo>
                <a:lnTo>
                  <a:pt x="181" y="119"/>
                </a:lnTo>
                <a:lnTo>
                  <a:pt x="185" y="119"/>
                </a:lnTo>
                <a:lnTo>
                  <a:pt x="184" y="118"/>
                </a:lnTo>
                <a:lnTo>
                  <a:pt x="184" y="117"/>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4"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3271" name="Freeform 23"/>
          <p:cNvSpPr>
            <a:spLocks/>
          </p:cNvSpPr>
          <p:nvPr/>
        </p:nvSpPr>
        <p:spPr bwMode="auto">
          <a:xfrm>
            <a:off x="6170790" y="2306638"/>
            <a:ext cx="736600" cy="603250"/>
          </a:xfrm>
          <a:custGeom>
            <a:avLst/>
            <a:gdLst>
              <a:gd name="T0" fmla="*/ 2147483647 w 102"/>
              <a:gd name="T1" fmla="*/ 2147483647 h 78"/>
              <a:gd name="T2" fmla="*/ 2147483647 w 102"/>
              <a:gd name="T3" fmla="*/ 2147483647 h 78"/>
              <a:gd name="T4" fmla="*/ 2147483647 w 102"/>
              <a:gd name="T5" fmla="*/ 2147483647 h 78"/>
              <a:gd name="T6" fmla="*/ 2147483647 w 102"/>
              <a:gd name="T7" fmla="*/ 2147483647 h 78"/>
              <a:gd name="T8" fmla="*/ 2147483647 w 102"/>
              <a:gd name="T9" fmla="*/ 2147483647 h 78"/>
              <a:gd name="T10" fmla="*/ 2147483647 w 102"/>
              <a:gd name="T11" fmla="*/ 2147483647 h 78"/>
              <a:gd name="T12" fmla="*/ 2147483647 w 102"/>
              <a:gd name="T13" fmla="*/ 2147483647 h 78"/>
              <a:gd name="T14" fmla="*/ 2147483647 w 102"/>
              <a:gd name="T15" fmla="*/ 2147483647 h 78"/>
              <a:gd name="T16" fmla="*/ 2147483647 w 102"/>
              <a:gd name="T17" fmla="*/ 2147483647 h 78"/>
              <a:gd name="T18" fmla="*/ 2147483647 w 102"/>
              <a:gd name="T19" fmla="*/ 2147483647 h 78"/>
              <a:gd name="T20" fmla="*/ 2147483647 w 102"/>
              <a:gd name="T21" fmla="*/ 2147483647 h 78"/>
              <a:gd name="T22" fmla="*/ 2147483647 w 102"/>
              <a:gd name="T23" fmla="*/ 2147483647 h 78"/>
              <a:gd name="T24" fmla="*/ 2147483647 w 102"/>
              <a:gd name="T25" fmla="*/ 2147483647 h 78"/>
              <a:gd name="T26" fmla="*/ 2147483647 w 102"/>
              <a:gd name="T27" fmla="*/ 2147483647 h 78"/>
              <a:gd name="T28" fmla="*/ 2147483647 w 102"/>
              <a:gd name="T29" fmla="*/ 2147483647 h 78"/>
              <a:gd name="T30" fmla="*/ 2147483647 w 102"/>
              <a:gd name="T31" fmla="*/ 2147483647 h 78"/>
              <a:gd name="T32" fmla="*/ 2147483647 w 102"/>
              <a:gd name="T33" fmla="*/ 2147483647 h 78"/>
              <a:gd name="T34" fmla="*/ 2147483647 w 102"/>
              <a:gd name="T35" fmla="*/ 2147483647 h 78"/>
              <a:gd name="T36" fmla="*/ 2147483647 w 102"/>
              <a:gd name="T37" fmla="*/ 2147483647 h 78"/>
              <a:gd name="T38" fmla="*/ 2147483647 w 102"/>
              <a:gd name="T39" fmla="*/ 2147483647 h 78"/>
              <a:gd name="T40" fmla="*/ 2147483647 w 102"/>
              <a:gd name="T41" fmla="*/ 2033687399 h 78"/>
              <a:gd name="T42" fmla="*/ 2147483647 w 102"/>
              <a:gd name="T43" fmla="*/ 1495356107 h 78"/>
              <a:gd name="T44" fmla="*/ 2147483647 w 102"/>
              <a:gd name="T45" fmla="*/ 1435541572 h 78"/>
              <a:gd name="T46" fmla="*/ 2147483647 w 102"/>
              <a:gd name="T47" fmla="*/ 1256097969 h 78"/>
              <a:gd name="T48" fmla="*/ 2147483647 w 102"/>
              <a:gd name="T49" fmla="*/ 717774653 h 78"/>
              <a:gd name="T50" fmla="*/ 2147483647 w 102"/>
              <a:gd name="T51" fmla="*/ 179443663 h 78"/>
              <a:gd name="T52" fmla="*/ 2147483647 w 102"/>
              <a:gd name="T53" fmla="*/ 0 h 78"/>
              <a:gd name="T54" fmla="*/ 2147483647 w 102"/>
              <a:gd name="T55" fmla="*/ 239258198 h 78"/>
              <a:gd name="T56" fmla="*/ 2147483647 w 102"/>
              <a:gd name="T57" fmla="*/ 837403722 h 78"/>
              <a:gd name="T58" fmla="*/ 2147483647 w 102"/>
              <a:gd name="T59" fmla="*/ 1076662101 h 78"/>
              <a:gd name="T60" fmla="*/ 2147483647 w 102"/>
              <a:gd name="T61" fmla="*/ 1375727038 h 78"/>
              <a:gd name="T62" fmla="*/ 2147483647 w 102"/>
              <a:gd name="T63" fmla="*/ 1495356107 h 78"/>
              <a:gd name="T64" fmla="*/ 2147483647 w 102"/>
              <a:gd name="T65" fmla="*/ 1614985175 h 78"/>
              <a:gd name="T66" fmla="*/ 2147483647 w 102"/>
              <a:gd name="T67" fmla="*/ 1914057847 h 78"/>
              <a:gd name="T68" fmla="*/ 1980110704 w 102"/>
              <a:gd name="T69" fmla="*/ 2147483647 h 78"/>
              <a:gd name="T70" fmla="*/ 1254069757 w 102"/>
              <a:gd name="T71" fmla="*/ 2147483647 h 78"/>
              <a:gd name="T72" fmla="*/ 594030063 w 102"/>
              <a:gd name="T73" fmla="*/ 2147483647 h 78"/>
              <a:gd name="T74" fmla="*/ 396025416 w 102"/>
              <a:gd name="T75" fmla="*/ 2147483647 h 78"/>
              <a:gd name="T76" fmla="*/ 594030063 w 102"/>
              <a:gd name="T77" fmla="*/ 2147483647 h 78"/>
              <a:gd name="T78" fmla="*/ 132011169 w 102"/>
              <a:gd name="T79" fmla="*/ 2147483647 h 78"/>
              <a:gd name="T80" fmla="*/ 2147483647 w 102"/>
              <a:gd name="T81" fmla="*/ 2147483647 h 78"/>
              <a:gd name="T82" fmla="*/ 2147483647 w 102"/>
              <a:gd name="T83" fmla="*/ 2147483647 h 78"/>
              <a:gd name="T84" fmla="*/ 2147483647 w 102"/>
              <a:gd name="T85" fmla="*/ 2147483647 h 78"/>
              <a:gd name="T86" fmla="*/ 2147483647 w 102"/>
              <a:gd name="T87" fmla="*/ 2147483647 h 78"/>
              <a:gd name="T88" fmla="*/ 2147483647 w 102"/>
              <a:gd name="T89" fmla="*/ 2147483647 h 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2"/>
              <a:gd name="T136" fmla="*/ 0 h 78"/>
              <a:gd name="T137" fmla="*/ 102 w 102"/>
              <a:gd name="T138" fmla="*/ 78 h 7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2" h="78">
                <a:moveTo>
                  <a:pt x="66" y="64"/>
                </a:moveTo>
                <a:lnTo>
                  <a:pt x="77" y="68"/>
                </a:lnTo>
                <a:lnTo>
                  <a:pt x="78" y="70"/>
                </a:lnTo>
                <a:lnTo>
                  <a:pt x="77" y="71"/>
                </a:lnTo>
                <a:lnTo>
                  <a:pt x="77" y="72"/>
                </a:lnTo>
                <a:lnTo>
                  <a:pt x="76" y="73"/>
                </a:lnTo>
                <a:lnTo>
                  <a:pt x="76" y="75"/>
                </a:lnTo>
                <a:lnTo>
                  <a:pt x="75" y="75"/>
                </a:lnTo>
                <a:lnTo>
                  <a:pt x="74" y="77"/>
                </a:lnTo>
                <a:lnTo>
                  <a:pt x="74"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8" y="57"/>
                </a:lnTo>
                <a:lnTo>
                  <a:pt x="58" y="58"/>
                </a:lnTo>
                <a:lnTo>
                  <a:pt x="59" y="58"/>
                </a:lnTo>
                <a:lnTo>
                  <a:pt x="61" y="61"/>
                </a:lnTo>
                <a:lnTo>
                  <a:pt x="61" y="62"/>
                </a:lnTo>
                <a:lnTo>
                  <a:pt x="62" y="63"/>
                </a:lnTo>
                <a:lnTo>
                  <a:pt x="65" y="64"/>
                </a:lnTo>
                <a:lnTo>
                  <a:pt x="66" y="6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3272" name="Freeform 24"/>
          <p:cNvSpPr>
            <a:spLocks/>
          </p:cNvSpPr>
          <p:nvPr/>
        </p:nvSpPr>
        <p:spPr bwMode="auto">
          <a:xfrm>
            <a:off x="6661857" y="2266950"/>
            <a:ext cx="166511" cy="325438"/>
          </a:xfrm>
          <a:custGeom>
            <a:avLst/>
            <a:gdLst>
              <a:gd name="T0" fmla="*/ 0 w 23"/>
              <a:gd name="T1" fmla="*/ 300201070 h 42"/>
              <a:gd name="T2" fmla="*/ 66337478 w 23"/>
              <a:gd name="T3" fmla="*/ 420279900 h 42"/>
              <a:gd name="T4" fmla="*/ 0 w 23"/>
              <a:gd name="T5" fmla="*/ 480315440 h 42"/>
              <a:gd name="T6" fmla="*/ 66337478 w 23"/>
              <a:gd name="T7" fmla="*/ 480315440 h 42"/>
              <a:gd name="T8" fmla="*/ 66337478 w 23"/>
              <a:gd name="T9" fmla="*/ 540358851 h 42"/>
              <a:gd name="T10" fmla="*/ 199004304 w 23"/>
              <a:gd name="T11" fmla="*/ 840552051 h 42"/>
              <a:gd name="T12" fmla="*/ 265333621 w 23"/>
              <a:gd name="T13" fmla="*/ 1020674412 h 42"/>
              <a:gd name="T14" fmla="*/ 199004304 w 23"/>
              <a:gd name="T15" fmla="*/ 1140753242 h 42"/>
              <a:gd name="T16" fmla="*/ 199004304 w 23"/>
              <a:gd name="T17" fmla="*/ 1260832072 h 42"/>
              <a:gd name="T18" fmla="*/ 331671147 w 23"/>
              <a:gd name="T19" fmla="*/ 1561033021 h 42"/>
              <a:gd name="T20" fmla="*/ 331671147 w 23"/>
              <a:gd name="T21" fmla="*/ 1681111851 h 42"/>
              <a:gd name="T22" fmla="*/ 331671147 w 23"/>
              <a:gd name="T23" fmla="*/ 1741147391 h 42"/>
              <a:gd name="T24" fmla="*/ 398000464 w 23"/>
              <a:gd name="T25" fmla="*/ 1741147391 h 42"/>
              <a:gd name="T26" fmla="*/ 331671147 w 23"/>
              <a:gd name="T27" fmla="*/ 1681111851 h 42"/>
              <a:gd name="T28" fmla="*/ 398000464 w 23"/>
              <a:gd name="T29" fmla="*/ 1681111851 h 42"/>
              <a:gd name="T30" fmla="*/ 464337925 w 23"/>
              <a:gd name="T31" fmla="*/ 1801190681 h 42"/>
              <a:gd name="T32" fmla="*/ 530675387 w 23"/>
              <a:gd name="T33" fmla="*/ 2041348825 h 42"/>
              <a:gd name="T34" fmla="*/ 530675387 w 23"/>
              <a:gd name="T35" fmla="*/ 2147483647 h 42"/>
              <a:gd name="T36" fmla="*/ 597004831 w 23"/>
              <a:gd name="T37" fmla="*/ 2147483647 h 42"/>
              <a:gd name="T38" fmla="*/ 663342293 w 23"/>
              <a:gd name="T39" fmla="*/ 2147483647 h 42"/>
              <a:gd name="T40" fmla="*/ 1326676442 w 23"/>
              <a:gd name="T41" fmla="*/ 2147483647 h 42"/>
              <a:gd name="T42" fmla="*/ 1260347125 w 23"/>
              <a:gd name="T43" fmla="*/ 2147483647 h 42"/>
              <a:gd name="T44" fmla="*/ 1194009663 w 23"/>
              <a:gd name="T45" fmla="*/ 2147483647 h 42"/>
              <a:gd name="T46" fmla="*/ 1194009663 w 23"/>
              <a:gd name="T47" fmla="*/ 2147483647 h 42"/>
              <a:gd name="T48" fmla="*/ 1260347125 w 23"/>
              <a:gd name="T49" fmla="*/ 2147483647 h 42"/>
              <a:gd name="T50" fmla="*/ 1194009663 w 23"/>
              <a:gd name="T51" fmla="*/ 2041348825 h 42"/>
              <a:gd name="T52" fmla="*/ 1194009663 w 23"/>
              <a:gd name="T53" fmla="*/ 1621068562 h 42"/>
              <a:gd name="T54" fmla="*/ 1194009663 w 23"/>
              <a:gd name="T55" fmla="*/ 1500989732 h 42"/>
              <a:gd name="T56" fmla="*/ 1260347125 w 23"/>
              <a:gd name="T57" fmla="*/ 1260832072 h 42"/>
              <a:gd name="T58" fmla="*/ 1260347125 w 23"/>
              <a:gd name="T59" fmla="*/ 1140753242 h 42"/>
              <a:gd name="T60" fmla="*/ 1260347125 w 23"/>
              <a:gd name="T61" fmla="*/ 1020674412 h 42"/>
              <a:gd name="T62" fmla="*/ 1260347125 w 23"/>
              <a:gd name="T63" fmla="*/ 900595340 h 42"/>
              <a:gd name="T64" fmla="*/ 1260347125 w 23"/>
              <a:gd name="T65" fmla="*/ 840552051 h 42"/>
              <a:gd name="T66" fmla="*/ 1260347125 w 23"/>
              <a:gd name="T67" fmla="*/ 780516510 h 42"/>
              <a:gd name="T68" fmla="*/ 1459343221 w 23"/>
              <a:gd name="T69" fmla="*/ 660437681 h 42"/>
              <a:gd name="T70" fmla="*/ 1525680682 w 23"/>
              <a:gd name="T71" fmla="*/ 420279900 h 42"/>
              <a:gd name="T72" fmla="*/ 1459343221 w 23"/>
              <a:gd name="T73" fmla="*/ 300201070 h 42"/>
              <a:gd name="T74" fmla="*/ 1459343221 w 23"/>
              <a:gd name="T75" fmla="*/ 180122180 h 42"/>
              <a:gd name="T76" fmla="*/ 1459343221 w 23"/>
              <a:gd name="T77" fmla="*/ 180122180 h 42"/>
              <a:gd name="T78" fmla="*/ 1459343221 w 23"/>
              <a:gd name="T79" fmla="*/ 120078860 h 42"/>
              <a:gd name="T80" fmla="*/ 1393013903 w 23"/>
              <a:gd name="T81" fmla="*/ 0 h 42"/>
              <a:gd name="T82" fmla="*/ 0 w 23"/>
              <a:gd name="T83" fmla="*/ 300201070 h 42"/>
              <a:gd name="T84" fmla="*/ 0 w 23"/>
              <a:gd name="T85" fmla="*/ 300201070 h 4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3"/>
              <a:gd name="T130" fmla="*/ 0 h 42"/>
              <a:gd name="T131" fmla="*/ 23 w 23"/>
              <a:gd name="T132" fmla="*/ 42 h 4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2"/>
                </a:lnTo>
                <a:lnTo>
                  <a:pt x="21" y="0"/>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53273" name="Group 25"/>
          <p:cNvGrpSpPr>
            <a:grpSpLocks/>
          </p:cNvGrpSpPr>
          <p:nvPr/>
        </p:nvGrpSpPr>
        <p:grpSpPr bwMode="auto">
          <a:xfrm>
            <a:off x="1027289" y="3886200"/>
            <a:ext cx="1786467" cy="1390650"/>
            <a:chOff x="768" y="2832"/>
            <a:chExt cx="1203" cy="876"/>
          </a:xfrm>
        </p:grpSpPr>
        <p:sp>
          <p:nvSpPr>
            <p:cNvPr id="53320" name="Freeform 26"/>
            <p:cNvSpPr>
              <a:spLocks/>
            </p:cNvSpPr>
            <p:nvPr/>
          </p:nvSpPr>
          <p:spPr bwMode="auto">
            <a:xfrm>
              <a:off x="1056" y="2832"/>
              <a:ext cx="915" cy="780"/>
            </a:xfrm>
            <a:custGeom>
              <a:avLst/>
              <a:gdLst>
                <a:gd name="T0" fmla="*/ 331 w 188"/>
                <a:gd name="T1" fmla="*/ 736 h 160"/>
                <a:gd name="T2" fmla="*/ 618 w 188"/>
                <a:gd name="T3" fmla="*/ 951 h 160"/>
                <a:gd name="T4" fmla="*/ 428 w 188"/>
                <a:gd name="T5" fmla="*/ 1189 h 160"/>
                <a:gd name="T6" fmla="*/ 380 w 188"/>
                <a:gd name="T7" fmla="*/ 1024 h 160"/>
                <a:gd name="T8" fmla="*/ 117 w 188"/>
                <a:gd name="T9" fmla="*/ 1307 h 160"/>
                <a:gd name="T10" fmla="*/ 263 w 188"/>
                <a:gd name="T11" fmla="*/ 1521 h 160"/>
                <a:gd name="T12" fmla="*/ 638 w 188"/>
                <a:gd name="T13" fmla="*/ 1448 h 160"/>
                <a:gd name="T14" fmla="*/ 521 w 188"/>
                <a:gd name="T15" fmla="*/ 1760 h 160"/>
                <a:gd name="T16" fmla="*/ 428 w 188"/>
                <a:gd name="T17" fmla="*/ 1877 h 160"/>
                <a:gd name="T18" fmla="*/ 238 w 188"/>
                <a:gd name="T19" fmla="*/ 1950 h 160"/>
                <a:gd name="T20" fmla="*/ 141 w 188"/>
                <a:gd name="T21" fmla="*/ 2330 h 160"/>
                <a:gd name="T22" fmla="*/ 263 w 188"/>
                <a:gd name="T23" fmla="*/ 2545 h 160"/>
                <a:gd name="T24" fmla="*/ 521 w 188"/>
                <a:gd name="T25" fmla="*/ 2662 h 160"/>
                <a:gd name="T26" fmla="*/ 521 w 188"/>
                <a:gd name="T27" fmla="*/ 2852 h 160"/>
                <a:gd name="T28" fmla="*/ 827 w 188"/>
                <a:gd name="T29" fmla="*/ 2925 h 160"/>
                <a:gd name="T30" fmla="*/ 993 w 188"/>
                <a:gd name="T31" fmla="*/ 2969 h 160"/>
                <a:gd name="T32" fmla="*/ 686 w 188"/>
                <a:gd name="T33" fmla="*/ 3349 h 160"/>
                <a:gd name="T34" fmla="*/ 448 w 188"/>
                <a:gd name="T35" fmla="*/ 3495 h 160"/>
                <a:gd name="T36" fmla="*/ 73 w 188"/>
                <a:gd name="T37" fmla="*/ 3685 h 160"/>
                <a:gd name="T38" fmla="*/ 73 w 188"/>
                <a:gd name="T39" fmla="*/ 3802 h 160"/>
                <a:gd name="T40" fmla="*/ 686 w 188"/>
                <a:gd name="T41" fmla="*/ 3539 h 160"/>
                <a:gd name="T42" fmla="*/ 1470 w 188"/>
                <a:gd name="T43" fmla="*/ 2852 h 160"/>
                <a:gd name="T44" fmla="*/ 1397 w 188"/>
                <a:gd name="T45" fmla="*/ 2779 h 160"/>
                <a:gd name="T46" fmla="*/ 1825 w 188"/>
                <a:gd name="T47" fmla="*/ 2257 h 160"/>
                <a:gd name="T48" fmla="*/ 1703 w 188"/>
                <a:gd name="T49" fmla="*/ 2398 h 160"/>
                <a:gd name="T50" fmla="*/ 1728 w 188"/>
                <a:gd name="T51" fmla="*/ 2589 h 160"/>
                <a:gd name="T52" fmla="*/ 1703 w 188"/>
                <a:gd name="T53" fmla="*/ 2711 h 160"/>
                <a:gd name="T54" fmla="*/ 2039 w 188"/>
                <a:gd name="T55" fmla="*/ 2520 h 160"/>
                <a:gd name="T56" fmla="*/ 2039 w 188"/>
                <a:gd name="T57" fmla="*/ 2330 h 160"/>
                <a:gd name="T58" fmla="*/ 2536 w 188"/>
                <a:gd name="T59" fmla="*/ 2447 h 160"/>
                <a:gd name="T60" fmla="*/ 2867 w 188"/>
                <a:gd name="T61" fmla="*/ 2398 h 160"/>
                <a:gd name="T62" fmla="*/ 3436 w 188"/>
                <a:gd name="T63" fmla="*/ 2589 h 160"/>
                <a:gd name="T64" fmla="*/ 3626 w 188"/>
                <a:gd name="T65" fmla="*/ 2828 h 160"/>
                <a:gd name="T66" fmla="*/ 3933 w 188"/>
                <a:gd name="T67" fmla="*/ 3042 h 160"/>
                <a:gd name="T68" fmla="*/ 4453 w 188"/>
                <a:gd name="T69" fmla="*/ 3091 h 160"/>
                <a:gd name="T70" fmla="*/ 4380 w 188"/>
                <a:gd name="T71" fmla="*/ 2779 h 160"/>
                <a:gd name="T72" fmla="*/ 4171 w 188"/>
                <a:gd name="T73" fmla="*/ 2735 h 160"/>
                <a:gd name="T74" fmla="*/ 3860 w 188"/>
                <a:gd name="T75" fmla="*/ 2520 h 160"/>
                <a:gd name="T76" fmla="*/ 3480 w 188"/>
                <a:gd name="T77" fmla="*/ 2257 h 160"/>
                <a:gd name="T78" fmla="*/ 3339 w 188"/>
                <a:gd name="T79" fmla="*/ 2447 h 160"/>
                <a:gd name="T80" fmla="*/ 3056 w 188"/>
                <a:gd name="T81" fmla="*/ 2208 h 160"/>
                <a:gd name="T82" fmla="*/ 2769 w 188"/>
                <a:gd name="T83" fmla="*/ 1901 h 160"/>
                <a:gd name="T84" fmla="*/ 2414 w 188"/>
                <a:gd name="T85" fmla="*/ 497 h 160"/>
                <a:gd name="T86" fmla="*/ 2132 w 188"/>
                <a:gd name="T87" fmla="*/ 117 h 160"/>
                <a:gd name="T88" fmla="*/ 1635 w 188"/>
                <a:gd name="T89" fmla="*/ 117 h 160"/>
                <a:gd name="T90" fmla="*/ 1397 w 188"/>
                <a:gd name="T91" fmla="*/ 117 h 160"/>
                <a:gd name="T92" fmla="*/ 1066 w 188"/>
                <a:gd name="T93" fmla="*/ 0 h 160"/>
                <a:gd name="T94" fmla="*/ 827 w 188"/>
                <a:gd name="T95" fmla="*/ 98 h 160"/>
                <a:gd name="T96" fmla="*/ 569 w 188"/>
                <a:gd name="T97" fmla="*/ 307 h 160"/>
                <a:gd name="T98" fmla="*/ 448 w 188"/>
                <a:gd name="T99" fmla="*/ 497 h 160"/>
                <a:gd name="T100" fmla="*/ 238 w 188"/>
                <a:gd name="T101" fmla="*/ 619 h 16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8"/>
                <a:gd name="T154" fmla="*/ 0 h 160"/>
                <a:gd name="T155" fmla="*/ 188 w 188"/>
                <a:gd name="T156" fmla="*/ 160 h 16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3321" name="Freeform 27"/>
            <p:cNvSpPr>
              <a:spLocks/>
            </p:cNvSpPr>
            <p:nvPr/>
          </p:nvSpPr>
          <p:spPr bwMode="auto">
            <a:xfrm>
              <a:off x="1021" y="3608"/>
              <a:ext cx="20" cy="14"/>
            </a:xfrm>
            <a:custGeom>
              <a:avLst/>
              <a:gdLst>
                <a:gd name="T0" fmla="*/ 50 w 4"/>
                <a:gd name="T1" fmla="*/ 42 h 3"/>
                <a:gd name="T2" fmla="*/ 50 w 4"/>
                <a:gd name="T3" fmla="*/ 23 h 3"/>
                <a:gd name="T4" fmla="*/ 50 w 4"/>
                <a:gd name="T5" fmla="*/ 23 h 3"/>
                <a:gd name="T6" fmla="*/ 50 w 4"/>
                <a:gd name="T7" fmla="*/ 23 h 3"/>
                <a:gd name="T8" fmla="*/ 50 w 4"/>
                <a:gd name="T9" fmla="*/ 23 h 3"/>
                <a:gd name="T10" fmla="*/ 50 w 4"/>
                <a:gd name="T11" fmla="*/ 23 h 3"/>
                <a:gd name="T12" fmla="*/ 50 w 4"/>
                <a:gd name="T13" fmla="*/ 23 h 3"/>
                <a:gd name="T14" fmla="*/ 25 w 4"/>
                <a:gd name="T15" fmla="*/ 0 h 3"/>
                <a:gd name="T16" fmla="*/ 25 w 4"/>
                <a:gd name="T17" fmla="*/ 0 h 3"/>
                <a:gd name="T18" fmla="*/ 0 w 4"/>
                <a:gd name="T19" fmla="*/ 23 h 3"/>
                <a:gd name="T20" fmla="*/ 0 w 4"/>
                <a:gd name="T21" fmla="*/ 23 h 3"/>
                <a:gd name="T22" fmla="*/ 0 w 4"/>
                <a:gd name="T23" fmla="*/ 23 h 3"/>
                <a:gd name="T24" fmla="*/ 0 w 4"/>
                <a:gd name="T25" fmla="*/ 23 h 3"/>
                <a:gd name="T26" fmla="*/ 0 w 4"/>
                <a:gd name="T27" fmla="*/ 23 h 3"/>
                <a:gd name="T28" fmla="*/ 0 w 4"/>
                <a:gd name="T29" fmla="*/ 23 h 3"/>
                <a:gd name="T30" fmla="*/ 0 w 4"/>
                <a:gd name="T31" fmla="*/ 42 h 3"/>
                <a:gd name="T32" fmla="*/ 0 w 4"/>
                <a:gd name="T33" fmla="*/ 42 h 3"/>
                <a:gd name="T34" fmla="*/ 25 w 4"/>
                <a:gd name="T35" fmla="*/ 42 h 3"/>
                <a:gd name="T36" fmla="*/ 25 w 4"/>
                <a:gd name="T37" fmla="*/ 42 h 3"/>
                <a:gd name="T38" fmla="*/ 25 w 4"/>
                <a:gd name="T39" fmla="*/ 65 h 3"/>
                <a:gd name="T40" fmla="*/ 50 w 4"/>
                <a:gd name="T41" fmla="*/ 65 h 3"/>
                <a:gd name="T42" fmla="*/ 50 w 4"/>
                <a:gd name="T43" fmla="*/ 65 h 3"/>
                <a:gd name="T44" fmla="*/ 75 w 4"/>
                <a:gd name="T45" fmla="*/ 65 h 3"/>
                <a:gd name="T46" fmla="*/ 75 w 4"/>
                <a:gd name="T47" fmla="*/ 65 h 3"/>
                <a:gd name="T48" fmla="*/ 100 w 4"/>
                <a:gd name="T49" fmla="*/ 42 h 3"/>
                <a:gd name="T50" fmla="*/ 100 w 4"/>
                <a:gd name="T51" fmla="*/ 42 h 3"/>
                <a:gd name="T52" fmla="*/ 100 w 4"/>
                <a:gd name="T53" fmla="*/ 42 h 3"/>
                <a:gd name="T54" fmla="*/ 100 w 4"/>
                <a:gd name="T55" fmla="*/ 23 h 3"/>
                <a:gd name="T56" fmla="*/ 100 w 4"/>
                <a:gd name="T57" fmla="*/ 23 h 3"/>
                <a:gd name="T58" fmla="*/ 100 w 4"/>
                <a:gd name="T59" fmla="*/ 23 h 3"/>
                <a:gd name="T60" fmla="*/ 100 w 4"/>
                <a:gd name="T61" fmla="*/ 23 h 3"/>
                <a:gd name="T62" fmla="*/ 100 w 4"/>
                <a:gd name="T63" fmla="*/ 23 h 3"/>
                <a:gd name="T64" fmla="*/ 100 w 4"/>
                <a:gd name="T65" fmla="*/ 0 h 3"/>
                <a:gd name="T66" fmla="*/ 100 w 4"/>
                <a:gd name="T67" fmla="*/ 0 h 3"/>
                <a:gd name="T68" fmla="*/ 100 w 4"/>
                <a:gd name="T69" fmla="*/ 0 h 3"/>
                <a:gd name="T70" fmla="*/ 100 w 4"/>
                <a:gd name="T71" fmla="*/ 0 h 3"/>
                <a:gd name="T72" fmla="*/ 100 w 4"/>
                <a:gd name="T73" fmla="*/ 23 h 3"/>
                <a:gd name="T74" fmla="*/ 75 w 4"/>
                <a:gd name="T75" fmla="*/ 23 h 3"/>
                <a:gd name="T76" fmla="*/ 75 w 4"/>
                <a:gd name="T77" fmla="*/ 23 h 3"/>
                <a:gd name="T78" fmla="*/ 50 w 4"/>
                <a:gd name="T79" fmla="*/ 42 h 3"/>
                <a:gd name="T80" fmla="*/ 50 w 4"/>
                <a:gd name="T81" fmla="*/ 42 h 3"/>
                <a:gd name="T82" fmla="*/ 50 w 4"/>
                <a:gd name="T83" fmla="*/ 42 h 3"/>
                <a:gd name="T84" fmla="*/ 50 w 4"/>
                <a:gd name="T85" fmla="*/ 42 h 3"/>
                <a:gd name="T86" fmla="*/ 50 w 4"/>
                <a:gd name="T87" fmla="*/ 65 h 3"/>
                <a:gd name="T88" fmla="*/ 75 w 4"/>
                <a:gd name="T89" fmla="*/ 65 h 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
                <a:gd name="T136" fmla="*/ 0 h 3"/>
                <a:gd name="T137" fmla="*/ 4 w 4"/>
                <a:gd name="T138" fmla="*/ 3 h 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 h="3">
                  <a:moveTo>
                    <a:pt x="2" y="2"/>
                  </a:moveTo>
                  <a:lnTo>
                    <a:pt x="2" y="1"/>
                  </a:lnTo>
                  <a:lnTo>
                    <a:pt x="1" y="0"/>
                  </a:lnTo>
                  <a:lnTo>
                    <a:pt x="0" y="1"/>
                  </a:lnTo>
                  <a:lnTo>
                    <a:pt x="0" y="2"/>
                  </a:lnTo>
                  <a:lnTo>
                    <a:pt x="1" y="2"/>
                  </a:lnTo>
                  <a:lnTo>
                    <a:pt x="1" y="3"/>
                  </a:lnTo>
                  <a:lnTo>
                    <a:pt x="2" y="3"/>
                  </a:lnTo>
                  <a:lnTo>
                    <a:pt x="3" y="3"/>
                  </a:lnTo>
                  <a:lnTo>
                    <a:pt x="4" y="2"/>
                  </a:lnTo>
                  <a:lnTo>
                    <a:pt x="4" y="1"/>
                  </a:lnTo>
                  <a:lnTo>
                    <a:pt x="4" y="0"/>
                  </a:lnTo>
                  <a:lnTo>
                    <a:pt x="4" y="1"/>
                  </a:lnTo>
                  <a:lnTo>
                    <a:pt x="3" y="1"/>
                  </a:lnTo>
                  <a:lnTo>
                    <a:pt x="2" y="2"/>
                  </a:lnTo>
                  <a:lnTo>
                    <a:pt x="2" y="3"/>
                  </a:lnTo>
                  <a:lnTo>
                    <a:pt x="3" y="3"/>
                  </a:lnTo>
                </a:path>
              </a:pathLst>
            </a:custGeom>
            <a:solidFill>
              <a:srgbClr val="FFC66D"/>
            </a:solidFill>
            <a:ln w="12700" cmpd="sng">
              <a:solidFill>
                <a:schemeClr val="tx1"/>
              </a:solidFill>
              <a:prstDash val="solid"/>
              <a:round/>
              <a:headEnd/>
              <a:tailEnd/>
            </a:ln>
          </p:spPr>
          <p:txBody>
            <a:bodyPr/>
            <a:lstStyle/>
            <a:p>
              <a:endParaRPr lang="en-US"/>
            </a:p>
          </p:txBody>
        </p:sp>
        <p:sp>
          <p:nvSpPr>
            <p:cNvPr id="53322" name="Freeform 28"/>
            <p:cNvSpPr>
              <a:spLocks/>
            </p:cNvSpPr>
            <p:nvPr/>
          </p:nvSpPr>
          <p:spPr bwMode="auto">
            <a:xfrm>
              <a:off x="978" y="3610"/>
              <a:ext cx="43" cy="30"/>
            </a:xfrm>
            <a:custGeom>
              <a:avLst/>
              <a:gdLst>
                <a:gd name="T0" fmla="*/ 158 w 9"/>
                <a:gd name="T1" fmla="*/ 0 h 6"/>
                <a:gd name="T2" fmla="*/ 91 w 9"/>
                <a:gd name="T3" fmla="*/ 0 h 6"/>
                <a:gd name="T4" fmla="*/ 67 w 9"/>
                <a:gd name="T5" fmla="*/ 25 h 6"/>
                <a:gd name="T6" fmla="*/ 67 w 9"/>
                <a:gd name="T7" fmla="*/ 25 h 6"/>
                <a:gd name="T8" fmla="*/ 67 w 9"/>
                <a:gd name="T9" fmla="*/ 50 h 6"/>
                <a:gd name="T10" fmla="*/ 67 w 9"/>
                <a:gd name="T11" fmla="*/ 75 h 6"/>
                <a:gd name="T12" fmla="*/ 48 w 9"/>
                <a:gd name="T13" fmla="*/ 75 h 6"/>
                <a:gd name="T14" fmla="*/ 48 w 9"/>
                <a:gd name="T15" fmla="*/ 75 h 6"/>
                <a:gd name="T16" fmla="*/ 24 w 9"/>
                <a:gd name="T17" fmla="*/ 75 h 6"/>
                <a:gd name="T18" fmla="*/ 24 w 9"/>
                <a:gd name="T19" fmla="*/ 100 h 6"/>
                <a:gd name="T20" fmla="*/ 24 w 9"/>
                <a:gd name="T21" fmla="*/ 125 h 6"/>
                <a:gd name="T22" fmla="*/ 0 w 9"/>
                <a:gd name="T23" fmla="*/ 125 h 6"/>
                <a:gd name="T24" fmla="*/ 0 w 9"/>
                <a:gd name="T25" fmla="*/ 150 h 6"/>
                <a:gd name="T26" fmla="*/ 0 w 9"/>
                <a:gd name="T27" fmla="*/ 150 h 6"/>
                <a:gd name="T28" fmla="*/ 0 w 9"/>
                <a:gd name="T29" fmla="*/ 150 h 6"/>
                <a:gd name="T30" fmla="*/ 0 w 9"/>
                <a:gd name="T31" fmla="*/ 150 h 6"/>
                <a:gd name="T32" fmla="*/ 0 w 9"/>
                <a:gd name="T33" fmla="*/ 150 h 6"/>
                <a:gd name="T34" fmla="*/ 0 w 9"/>
                <a:gd name="T35" fmla="*/ 150 h 6"/>
                <a:gd name="T36" fmla="*/ 0 w 9"/>
                <a:gd name="T37" fmla="*/ 150 h 6"/>
                <a:gd name="T38" fmla="*/ 24 w 9"/>
                <a:gd name="T39" fmla="*/ 150 h 6"/>
                <a:gd name="T40" fmla="*/ 48 w 9"/>
                <a:gd name="T41" fmla="*/ 150 h 6"/>
                <a:gd name="T42" fmla="*/ 67 w 9"/>
                <a:gd name="T43" fmla="*/ 125 h 6"/>
                <a:gd name="T44" fmla="*/ 139 w 9"/>
                <a:gd name="T45" fmla="*/ 75 h 6"/>
                <a:gd name="T46" fmla="*/ 158 w 9"/>
                <a:gd name="T47" fmla="*/ 50 h 6"/>
                <a:gd name="T48" fmla="*/ 182 w 9"/>
                <a:gd name="T49" fmla="*/ 50 h 6"/>
                <a:gd name="T50" fmla="*/ 205 w 9"/>
                <a:gd name="T51" fmla="*/ 25 h 6"/>
                <a:gd name="T52" fmla="*/ 205 w 9"/>
                <a:gd name="T53" fmla="*/ 25 h 6"/>
                <a:gd name="T54" fmla="*/ 205 w 9"/>
                <a:gd name="T55" fmla="*/ 25 h 6"/>
                <a:gd name="T56" fmla="*/ 182 w 9"/>
                <a:gd name="T57" fmla="*/ 0 h 6"/>
                <a:gd name="T58" fmla="*/ 182 w 9"/>
                <a:gd name="T59" fmla="*/ 0 h 6"/>
                <a:gd name="T60" fmla="*/ 182 w 9"/>
                <a:gd name="T61" fmla="*/ 0 h 6"/>
                <a:gd name="T62" fmla="*/ 182 w 9"/>
                <a:gd name="T63" fmla="*/ 0 h 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
                <a:gd name="T97" fmla="*/ 0 h 6"/>
                <a:gd name="T98" fmla="*/ 9 w 9"/>
                <a:gd name="T99" fmla="*/ 6 h 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 h="6">
                  <a:moveTo>
                    <a:pt x="8" y="0"/>
                  </a:moveTo>
                  <a:lnTo>
                    <a:pt x="7" y="0"/>
                  </a:lnTo>
                  <a:lnTo>
                    <a:pt x="6" y="0"/>
                  </a:lnTo>
                  <a:lnTo>
                    <a:pt x="4" y="0"/>
                  </a:lnTo>
                  <a:lnTo>
                    <a:pt x="4" y="1"/>
                  </a:lnTo>
                  <a:lnTo>
                    <a:pt x="3" y="1"/>
                  </a:lnTo>
                  <a:lnTo>
                    <a:pt x="3" y="2"/>
                  </a:lnTo>
                  <a:lnTo>
                    <a:pt x="3" y="3"/>
                  </a:lnTo>
                  <a:lnTo>
                    <a:pt x="2" y="3"/>
                  </a:lnTo>
                  <a:lnTo>
                    <a:pt x="1" y="3"/>
                  </a:lnTo>
                  <a:lnTo>
                    <a:pt x="1" y="4"/>
                  </a:lnTo>
                  <a:lnTo>
                    <a:pt x="1" y="5"/>
                  </a:lnTo>
                  <a:lnTo>
                    <a:pt x="0" y="5"/>
                  </a:lnTo>
                  <a:lnTo>
                    <a:pt x="0" y="6"/>
                  </a:lnTo>
                  <a:lnTo>
                    <a:pt x="1" y="6"/>
                  </a:lnTo>
                  <a:lnTo>
                    <a:pt x="2" y="6"/>
                  </a:lnTo>
                  <a:lnTo>
                    <a:pt x="2" y="5"/>
                  </a:lnTo>
                  <a:lnTo>
                    <a:pt x="3" y="5"/>
                  </a:lnTo>
                  <a:lnTo>
                    <a:pt x="5" y="4"/>
                  </a:lnTo>
                  <a:lnTo>
                    <a:pt x="6" y="3"/>
                  </a:lnTo>
                  <a:lnTo>
                    <a:pt x="7" y="2"/>
                  </a:lnTo>
                  <a:lnTo>
                    <a:pt x="8" y="2"/>
                  </a:lnTo>
                  <a:lnTo>
                    <a:pt x="9" y="1"/>
                  </a:lnTo>
                  <a:lnTo>
                    <a:pt x="8"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3323" name="Freeform 29"/>
            <p:cNvSpPr>
              <a:spLocks/>
            </p:cNvSpPr>
            <p:nvPr/>
          </p:nvSpPr>
          <p:spPr bwMode="auto">
            <a:xfrm>
              <a:off x="934" y="3632"/>
              <a:ext cx="44" cy="34"/>
            </a:xfrm>
            <a:custGeom>
              <a:avLst/>
              <a:gdLst>
                <a:gd name="T0" fmla="*/ 191 w 9"/>
                <a:gd name="T1" fmla="*/ 73 h 7"/>
                <a:gd name="T2" fmla="*/ 191 w 9"/>
                <a:gd name="T3" fmla="*/ 24 h 7"/>
                <a:gd name="T4" fmla="*/ 117 w 9"/>
                <a:gd name="T5" fmla="*/ 73 h 7"/>
                <a:gd name="T6" fmla="*/ 98 w 9"/>
                <a:gd name="T7" fmla="*/ 92 h 7"/>
                <a:gd name="T8" fmla="*/ 98 w 9"/>
                <a:gd name="T9" fmla="*/ 92 h 7"/>
                <a:gd name="T10" fmla="*/ 49 w 9"/>
                <a:gd name="T11" fmla="*/ 117 h 7"/>
                <a:gd name="T12" fmla="*/ 24 w 9"/>
                <a:gd name="T13" fmla="*/ 141 h 7"/>
                <a:gd name="T14" fmla="*/ 0 w 9"/>
                <a:gd name="T15" fmla="*/ 141 h 7"/>
                <a:gd name="T16" fmla="*/ 49 w 9"/>
                <a:gd name="T17" fmla="*/ 141 h 7"/>
                <a:gd name="T18" fmla="*/ 73 w 9"/>
                <a:gd name="T19" fmla="*/ 117 h 7"/>
                <a:gd name="T20" fmla="*/ 142 w 9"/>
                <a:gd name="T21" fmla="*/ 92 h 7"/>
                <a:gd name="T22" fmla="*/ 191 w 9"/>
                <a:gd name="T23" fmla="*/ 73 h 7"/>
                <a:gd name="T24" fmla="*/ 191 w 9"/>
                <a:gd name="T25" fmla="*/ 73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7"/>
                <a:gd name="T41" fmla="*/ 9 w 9"/>
                <a:gd name="T42" fmla="*/ 7 h 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53324" name="Freeform 30"/>
            <p:cNvSpPr>
              <a:spLocks/>
            </p:cNvSpPr>
            <p:nvPr/>
          </p:nvSpPr>
          <p:spPr bwMode="auto">
            <a:xfrm>
              <a:off x="934" y="3637"/>
              <a:ext cx="39" cy="29"/>
            </a:xfrm>
            <a:custGeom>
              <a:avLst/>
              <a:gdLst>
                <a:gd name="T0" fmla="*/ 190 w 8"/>
                <a:gd name="T1" fmla="*/ 48 h 6"/>
                <a:gd name="T2" fmla="*/ 190 w 8"/>
                <a:gd name="T3" fmla="*/ 24 h 6"/>
                <a:gd name="T4" fmla="*/ 190 w 8"/>
                <a:gd name="T5" fmla="*/ 24 h 6"/>
                <a:gd name="T6" fmla="*/ 190 w 8"/>
                <a:gd name="T7" fmla="*/ 0 h 6"/>
                <a:gd name="T8" fmla="*/ 190 w 8"/>
                <a:gd name="T9" fmla="*/ 0 h 6"/>
                <a:gd name="T10" fmla="*/ 190 w 8"/>
                <a:gd name="T11" fmla="*/ 0 h 6"/>
                <a:gd name="T12" fmla="*/ 190 w 8"/>
                <a:gd name="T13" fmla="*/ 0 h 6"/>
                <a:gd name="T14" fmla="*/ 190 w 8"/>
                <a:gd name="T15" fmla="*/ 0 h 6"/>
                <a:gd name="T16" fmla="*/ 190 w 8"/>
                <a:gd name="T17" fmla="*/ 0 h 6"/>
                <a:gd name="T18" fmla="*/ 190 w 8"/>
                <a:gd name="T19" fmla="*/ 0 h 6"/>
                <a:gd name="T20" fmla="*/ 166 w 8"/>
                <a:gd name="T21" fmla="*/ 0 h 6"/>
                <a:gd name="T22" fmla="*/ 166 w 8"/>
                <a:gd name="T23" fmla="*/ 0 h 6"/>
                <a:gd name="T24" fmla="*/ 141 w 8"/>
                <a:gd name="T25" fmla="*/ 0 h 6"/>
                <a:gd name="T26" fmla="*/ 117 w 8"/>
                <a:gd name="T27" fmla="*/ 24 h 6"/>
                <a:gd name="T28" fmla="*/ 117 w 8"/>
                <a:gd name="T29" fmla="*/ 48 h 6"/>
                <a:gd name="T30" fmla="*/ 117 w 8"/>
                <a:gd name="T31" fmla="*/ 48 h 6"/>
                <a:gd name="T32" fmla="*/ 97 w 8"/>
                <a:gd name="T33" fmla="*/ 48 h 6"/>
                <a:gd name="T34" fmla="*/ 97 w 8"/>
                <a:gd name="T35" fmla="*/ 48 h 6"/>
                <a:gd name="T36" fmla="*/ 97 w 8"/>
                <a:gd name="T37" fmla="*/ 48 h 6"/>
                <a:gd name="T38" fmla="*/ 97 w 8"/>
                <a:gd name="T39" fmla="*/ 72 h 6"/>
                <a:gd name="T40" fmla="*/ 97 w 8"/>
                <a:gd name="T41" fmla="*/ 72 h 6"/>
                <a:gd name="T42" fmla="*/ 97 w 8"/>
                <a:gd name="T43" fmla="*/ 72 h 6"/>
                <a:gd name="T44" fmla="*/ 97 w 8"/>
                <a:gd name="T45" fmla="*/ 72 h 6"/>
                <a:gd name="T46" fmla="*/ 49 w 8"/>
                <a:gd name="T47" fmla="*/ 92 h 6"/>
                <a:gd name="T48" fmla="*/ 49 w 8"/>
                <a:gd name="T49" fmla="*/ 92 h 6"/>
                <a:gd name="T50" fmla="*/ 49 w 8"/>
                <a:gd name="T51" fmla="*/ 92 h 6"/>
                <a:gd name="T52" fmla="*/ 49 w 8"/>
                <a:gd name="T53" fmla="*/ 92 h 6"/>
                <a:gd name="T54" fmla="*/ 24 w 8"/>
                <a:gd name="T55" fmla="*/ 92 h 6"/>
                <a:gd name="T56" fmla="*/ 24 w 8"/>
                <a:gd name="T57" fmla="*/ 116 h 6"/>
                <a:gd name="T58" fmla="*/ 24 w 8"/>
                <a:gd name="T59" fmla="*/ 116 h 6"/>
                <a:gd name="T60" fmla="*/ 0 w 8"/>
                <a:gd name="T61" fmla="*/ 116 h 6"/>
                <a:gd name="T62" fmla="*/ 0 w 8"/>
                <a:gd name="T63" fmla="*/ 116 h 6"/>
                <a:gd name="T64" fmla="*/ 0 w 8"/>
                <a:gd name="T65" fmla="*/ 116 h 6"/>
                <a:gd name="T66" fmla="*/ 24 w 8"/>
                <a:gd name="T67" fmla="*/ 140 h 6"/>
                <a:gd name="T68" fmla="*/ 24 w 8"/>
                <a:gd name="T69" fmla="*/ 140 h 6"/>
                <a:gd name="T70" fmla="*/ 24 w 8"/>
                <a:gd name="T71" fmla="*/ 140 h 6"/>
                <a:gd name="T72" fmla="*/ 24 w 8"/>
                <a:gd name="T73" fmla="*/ 140 h 6"/>
                <a:gd name="T74" fmla="*/ 49 w 8"/>
                <a:gd name="T75" fmla="*/ 116 h 6"/>
                <a:gd name="T76" fmla="*/ 49 w 8"/>
                <a:gd name="T77" fmla="*/ 116 h 6"/>
                <a:gd name="T78" fmla="*/ 73 w 8"/>
                <a:gd name="T79" fmla="*/ 116 h 6"/>
                <a:gd name="T80" fmla="*/ 73 w 8"/>
                <a:gd name="T81" fmla="*/ 92 h 6"/>
                <a:gd name="T82" fmla="*/ 73 w 8"/>
                <a:gd name="T83" fmla="*/ 92 h 6"/>
                <a:gd name="T84" fmla="*/ 117 w 8"/>
                <a:gd name="T85" fmla="*/ 92 h 6"/>
                <a:gd name="T86" fmla="*/ 117 w 8"/>
                <a:gd name="T87" fmla="*/ 72 h 6"/>
                <a:gd name="T88" fmla="*/ 141 w 8"/>
                <a:gd name="T89" fmla="*/ 72 h 6"/>
                <a:gd name="T90" fmla="*/ 166 w 8"/>
                <a:gd name="T91" fmla="*/ 72 h 6"/>
                <a:gd name="T92" fmla="*/ 166 w 8"/>
                <a:gd name="T93" fmla="*/ 48 h 6"/>
                <a:gd name="T94" fmla="*/ 166 w 8"/>
                <a:gd name="T95" fmla="*/ 48 h 6"/>
                <a:gd name="T96" fmla="*/ 190 w 8"/>
                <a:gd name="T97" fmla="*/ 48 h 6"/>
                <a:gd name="T98" fmla="*/ 190 w 8"/>
                <a:gd name="T99" fmla="*/ 48 h 6"/>
                <a:gd name="T100" fmla="*/ 190 w 8"/>
                <a:gd name="T101" fmla="*/ 48 h 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
                <a:gd name="T154" fmla="*/ 0 h 6"/>
                <a:gd name="T155" fmla="*/ 8 w 8"/>
                <a:gd name="T156" fmla="*/ 6 h 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 h="6">
                  <a:moveTo>
                    <a:pt x="8" y="2"/>
                  </a:moveTo>
                  <a:lnTo>
                    <a:pt x="8" y="1"/>
                  </a:lnTo>
                  <a:lnTo>
                    <a:pt x="8" y="0"/>
                  </a:lnTo>
                  <a:lnTo>
                    <a:pt x="7" y="0"/>
                  </a:lnTo>
                  <a:lnTo>
                    <a:pt x="6" y="0"/>
                  </a:lnTo>
                  <a:lnTo>
                    <a:pt x="5" y="1"/>
                  </a:lnTo>
                  <a:lnTo>
                    <a:pt x="5" y="2"/>
                  </a:lnTo>
                  <a:lnTo>
                    <a:pt x="4" y="2"/>
                  </a:lnTo>
                  <a:lnTo>
                    <a:pt x="4" y="3"/>
                  </a:lnTo>
                  <a:lnTo>
                    <a:pt x="2" y="4"/>
                  </a:lnTo>
                  <a:lnTo>
                    <a:pt x="1" y="4"/>
                  </a:lnTo>
                  <a:lnTo>
                    <a:pt x="1" y="5"/>
                  </a:lnTo>
                  <a:lnTo>
                    <a:pt x="0" y="5"/>
                  </a:lnTo>
                  <a:lnTo>
                    <a:pt x="1" y="6"/>
                  </a:lnTo>
                  <a:lnTo>
                    <a:pt x="2" y="5"/>
                  </a:lnTo>
                  <a:lnTo>
                    <a:pt x="3" y="5"/>
                  </a:lnTo>
                  <a:lnTo>
                    <a:pt x="3" y="4"/>
                  </a:lnTo>
                  <a:lnTo>
                    <a:pt x="5" y="4"/>
                  </a:lnTo>
                  <a:lnTo>
                    <a:pt x="5" y="3"/>
                  </a:lnTo>
                  <a:lnTo>
                    <a:pt x="6" y="3"/>
                  </a:lnTo>
                  <a:lnTo>
                    <a:pt x="7" y="3"/>
                  </a:lnTo>
                  <a:lnTo>
                    <a:pt x="7" y="2"/>
                  </a:lnTo>
                  <a:lnTo>
                    <a:pt x="8"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3325" name="Freeform 31"/>
            <p:cNvSpPr>
              <a:spLocks/>
            </p:cNvSpPr>
            <p:nvPr/>
          </p:nvSpPr>
          <p:spPr bwMode="auto">
            <a:xfrm>
              <a:off x="909" y="3676"/>
              <a:ext cx="5" cy="5"/>
            </a:xfrm>
            <a:custGeom>
              <a:avLst/>
              <a:gdLst>
                <a:gd name="T0" fmla="*/ 25 w 1"/>
                <a:gd name="T1" fmla="*/ 0 h 1"/>
                <a:gd name="T2" fmla="*/ 0 w 1"/>
                <a:gd name="T3" fmla="*/ 0 h 1"/>
                <a:gd name="T4" fmla="*/ 0 w 1"/>
                <a:gd name="T5" fmla="*/ 25 h 1"/>
                <a:gd name="T6" fmla="*/ 25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1" y="0"/>
                  </a:moveTo>
                  <a:cubicBezTo>
                    <a:pt x="1" y="0"/>
                    <a:pt x="0" y="0"/>
                    <a:pt x="0" y="0"/>
                  </a:cubicBezTo>
                  <a:cubicBezTo>
                    <a:pt x="0" y="0"/>
                    <a:pt x="0" y="1"/>
                    <a:pt x="0" y="1"/>
                  </a:cubicBezTo>
                  <a:cubicBezTo>
                    <a:pt x="1" y="1"/>
                    <a:pt x="1" y="1"/>
                    <a:pt x="1" y="0"/>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53326" name="Freeform 32"/>
            <p:cNvSpPr>
              <a:spLocks/>
            </p:cNvSpPr>
            <p:nvPr/>
          </p:nvSpPr>
          <p:spPr bwMode="auto">
            <a:xfrm>
              <a:off x="909" y="3676"/>
              <a:ext cx="5" cy="5"/>
            </a:xfrm>
            <a:custGeom>
              <a:avLst/>
              <a:gdLst>
                <a:gd name="T0" fmla="*/ 25 w 1"/>
                <a:gd name="T1" fmla="*/ 0 h 1"/>
                <a:gd name="T2" fmla="*/ 25 w 1"/>
                <a:gd name="T3" fmla="*/ 0 h 1"/>
                <a:gd name="T4" fmla="*/ 25 w 1"/>
                <a:gd name="T5" fmla="*/ 0 h 1"/>
                <a:gd name="T6" fmla="*/ 25 w 1"/>
                <a:gd name="T7" fmla="*/ 0 h 1"/>
                <a:gd name="T8" fmla="*/ 0 w 1"/>
                <a:gd name="T9" fmla="*/ 0 h 1"/>
                <a:gd name="T10" fmla="*/ 0 w 1"/>
                <a:gd name="T11" fmla="*/ 0 h 1"/>
                <a:gd name="T12" fmla="*/ 0 w 1"/>
                <a:gd name="T13" fmla="*/ 0 h 1"/>
                <a:gd name="T14" fmla="*/ 0 w 1"/>
                <a:gd name="T15" fmla="*/ 0 h 1"/>
                <a:gd name="T16" fmla="*/ 0 w 1"/>
                <a:gd name="T17" fmla="*/ 25 h 1"/>
                <a:gd name="T18" fmla="*/ 0 w 1"/>
                <a:gd name="T19" fmla="*/ 25 h 1"/>
                <a:gd name="T20" fmla="*/ 0 w 1"/>
                <a:gd name="T21" fmla="*/ 25 h 1"/>
                <a:gd name="T22" fmla="*/ 0 w 1"/>
                <a:gd name="T23" fmla="*/ 25 h 1"/>
                <a:gd name="T24" fmla="*/ 0 w 1"/>
                <a:gd name="T25" fmla="*/ 25 h 1"/>
                <a:gd name="T26" fmla="*/ 25 w 1"/>
                <a:gd name="T27" fmla="*/ 25 h 1"/>
                <a:gd name="T28" fmla="*/ 25 w 1"/>
                <a:gd name="T29" fmla="*/ 0 h 1"/>
                <a:gd name="T30" fmla="*/ 25 w 1"/>
                <a:gd name="T31" fmla="*/ 0 h 1"/>
                <a:gd name="T32" fmla="*/ 25 w 1"/>
                <a:gd name="T33" fmla="*/ 0 h 1"/>
                <a:gd name="T34" fmla="*/ 25 w 1"/>
                <a:gd name="T35" fmla="*/ 0 h 1"/>
                <a:gd name="T36" fmla="*/ 25 w 1"/>
                <a:gd name="T37" fmla="*/ 0 h 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
                <a:gd name="T58" fmla="*/ 0 h 1"/>
                <a:gd name="T59" fmla="*/ 1 w 1"/>
                <a:gd name="T60" fmla="*/ 1 h 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 h="1">
                  <a:moveTo>
                    <a:pt x="1" y="0"/>
                  </a:moveTo>
                  <a:lnTo>
                    <a:pt x="1" y="0"/>
                  </a:lnTo>
                  <a:lnTo>
                    <a:pt x="0" y="0"/>
                  </a:lnTo>
                  <a:lnTo>
                    <a:pt x="0" y="1"/>
                  </a:lnTo>
                  <a:lnTo>
                    <a:pt x="1" y="1"/>
                  </a:lnTo>
                  <a:lnTo>
                    <a:pt x="1"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3327" name="Freeform 33"/>
            <p:cNvSpPr>
              <a:spLocks/>
            </p:cNvSpPr>
            <p:nvPr/>
          </p:nvSpPr>
          <p:spPr bwMode="auto">
            <a:xfrm>
              <a:off x="870" y="3682"/>
              <a:ext cx="14" cy="14"/>
            </a:xfrm>
            <a:custGeom>
              <a:avLst/>
              <a:gdLst>
                <a:gd name="T0" fmla="*/ 42 w 3"/>
                <a:gd name="T1" fmla="*/ 23 h 3"/>
                <a:gd name="T2" fmla="*/ 65 w 3"/>
                <a:gd name="T3" fmla="*/ 23 h 3"/>
                <a:gd name="T4" fmla="*/ 42 w 3"/>
                <a:gd name="T5" fmla="*/ 23 h 3"/>
                <a:gd name="T6" fmla="*/ 65 w 3"/>
                <a:gd name="T7" fmla="*/ 42 h 3"/>
                <a:gd name="T8" fmla="*/ 42 w 3"/>
                <a:gd name="T9" fmla="*/ 42 h 3"/>
                <a:gd name="T10" fmla="*/ 23 w 3"/>
                <a:gd name="T11" fmla="*/ 65 h 3"/>
                <a:gd name="T12" fmla="*/ 0 w 3"/>
                <a:gd name="T13" fmla="*/ 65 h 3"/>
                <a:gd name="T14" fmla="*/ 23 w 3"/>
                <a:gd name="T15" fmla="*/ 23 h 3"/>
                <a:gd name="T16" fmla="*/ 42 w 3"/>
                <a:gd name="T17" fmla="*/ 23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3"/>
                <a:gd name="T29" fmla="*/ 3 w 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53328" name="Freeform 34"/>
            <p:cNvSpPr>
              <a:spLocks/>
            </p:cNvSpPr>
            <p:nvPr/>
          </p:nvSpPr>
          <p:spPr bwMode="auto">
            <a:xfrm>
              <a:off x="875" y="3684"/>
              <a:ext cx="14" cy="9"/>
            </a:xfrm>
            <a:custGeom>
              <a:avLst/>
              <a:gdLst>
                <a:gd name="T0" fmla="*/ 42 w 3"/>
                <a:gd name="T1" fmla="*/ 0 h 2"/>
                <a:gd name="T2" fmla="*/ 42 w 3"/>
                <a:gd name="T3" fmla="*/ 0 h 2"/>
                <a:gd name="T4" fmla="*/ 42 w 3"/>
                <a:gd name="T5" fmla="*/ 0 h 2"/>
                <a:gd name="T6" fmla="*/ 42 w 3"/>
                <a:gd name="T7" fmla="*/ 0 h 2"/>
                <a:gd name="T8" fmla="*/ 65 w 3"/>
                <a:gd name="T9" fmla="*/ 0 h 2"/>
                <a:gd name="T10" fmla="*/ 65 w 3"/>
                <a:gd name="T11" fmla="*/ 0 h 2"/>
                <a:gd name="T12" fmla="*/ 65 w 3"/>
                <a:gd name="T13" fmla="*/ 0 h 2"/>
                <a:gd name="T14" fmla="*/ 65 w 3"/>
                <a:gd name="T15" fmla="*/ 0 h 2"/>
                <a:gd name="T16" fmla="*/ 65 w 3"/>
                <a:gd name="T17" fmla="*/ 0 h 2"/>
                <a:gd name="T18" fmla="*/ 65 w 3"/>
                <a:gd name="T19" fmla="*/ 0 h 2"/>
                <a:gd name="T20" fmla="*/ 65 w 3"/>
                <a:gd name="T21" fmla="*/ 0 h 2"/>
                <a:gd name="T22" fmla="*/ 42 w 3"/>
                <a:gd name="T23" fmla="*/ 0 h 2"/>
                <a:gd name="T24" fmla="*/ 42 w 3"/>
                <a:gd name="T25" fmla="*/ 22 h 2"/>
                <a:gd name="T26" fmla="*/ 65 w 3"/>
                <a:gd name="T27" fmla="*/ 22 h 2"/>
                <a:gd name="T28" fmla="*/ 65 w 3"/>
                <a:gd name="T29" fmla="*/ 22 h 2"/>
                <a:gd name="T30" fmla="*/ 65 w 3"/>
                <a:gd name="T31" fmla="*/ 22 h 2"/>
                <a:gd name="T32" fmla="*/ 42 w 3"/>
                <a:gd name="T33" fmla="*/ 22 h 2"/>
                <a:gd name="T34" fmla="*/ 42 w 3"/>
                <a:gd name="T35" fmla="*/ 22 h 2"/>
                <a:gd name="T36" fmla="*/ 42 w 3"/>
                <a:gd name="T37" fmla="*/ 22 h 2"/>
                <a:gd name="T38" fmla="*/ 42 w 3"/>
                <a:gd name="T39" fmla="*/ 22 h 2"/>
                <a:gd name="T40" fmla="*/ 42 w 3"/>
                <a:gd name="T41" fmla="*/ 22 h 2"/>
                <a:gd name="T42" fmla="*/ 23 w 3"/>
                <a:gd name="T43" fmla="*/ 40 h 2"/>
                <a:gd name="T44" fmla="*/ 23 w 3"/>
                <a:gd name="T45" fmla="*/ 40 h 2"/>
                <a:gd name="T46" fmla="*/ 23 w 3"/>
                <a:gd name="T47" fmla="*/ 40 h 2"/>
                <a:gd name="T48" fmla="*/ 0 w 3"/>
                <a:gd name="T49" fmla="*/ 40 h 2"/>
                <a:gd name="T50" fmla="*/ 0 w 3"/>
                <a:gd name="T51" fmla="*/ 40 h 2"/>
                <a:gd name="T52" fmla="*/ 0 w 3"/>
                <a:gd name="T53" fmla="*/ 22 h 2"/>
                <a:gd name="T54" fmla="*/ 23 w 3"/>
                <a:gd name="T55" fmla="*/ 22 h 2"/>
                <a:gd name="T56" fmla="*/ 23 w 3"/>
                <a:gd name="T57" fmla="*/ 22 h 2"/>
                <a:gd name="T58" fmla="*/ 23 w 3"/>
                <a:gd name="T59" fmla="*/ 22 h 2"/>
                <a:gd name="T60" fmla="*/ 23 w 3"/>
                <a:gd name="T61" fmla="*/ 0 h 2"/>
                <a:gd name="T62" fmla="*/ 42 w 3"/>
                <a:gd name="T63" fmla="*/ 0 h 2"/>
                <a:gd name="T64" fmla="*/ 42 w 3"/>
                <a:gd name="T65" fmla="*/ 0 h 2"/>
                <a:gd name="T66" fmla="*/ 42 w 3"/>
                <a:gd name="T67" fmla="*/ 0 h 2"/>
                <a:gd name="T68" fmla="*/ 42 w 3"/>
                <a:gd name="T69" fmla="*/ 0 h 2"/>
                <a:gd name="T70" fmla="*/ 42 w 3"/>
                <a:gd name="T71" fmla="*/ 0 h 2"/>
                <a:gd name="T72" fmla="*/ 42 w 3"/>
                <a:gd name="T73" fmla="*/ 0 h 2"/>
                <a:gd name="T74" fmla="*/ 42 w 3"/>
                <a:gd name="T75" fmla="*/ 0 h 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
                <a:gd name="T115" fmla="*/ 0 h 2"/>
                <a:gd name="T116" fmla="*/ 3 w 3"/>
                <a:gd name="T117" fmla="*/ 2 h 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 h="2">
                  <a:moveTo>
                    <a:pt x="2" y="0"/>
                  </a:moveTo>
                  <a:lnTo>
                    <a:pt x="2" y="0"/>
                  </a:lnTo>
                  <a:lnTo>
                    <a:pt x="3" y="0"/>
                  </a:lnTo>
                  <a:lnTo>
                    <a:pt x="2" y="0"/>
                  </a:lnTo>
                  <a:lnTo>
                    <a:pt x="2" y="1"/>
                  </a:lnTo>
                  <a:lnTo>
                    <a:pt x="3" y="1"/>
                  </a:lnTo>
                  <a:lnTo>
                    <a:pt x="2" y="1"/>
                  </a:lnTo>
                  <a:lnTo>
                    <a:pt x="1" y="2"/>
                  </a:lnTo>
                  <a:lnTo>
                    <a:pt x="0" y="2"/>
                  </a:lnTo>
                  <a:lnTo>
                    <a:pt x="0" y="1"/>
                  </a:lnTo>
                  <a:lnTo>
                    <a:pt x="1" y="1"/>
                  </a:lnTo>
                  <a:lnTo>
                    <a:pt x="1" y="0"/>
                  </a:lnTo>
                  <a:lnTo>
                    <a:pt x="2"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3329" name="Freeform 35"/>
            <p:cNvSpPr>
              <a:spLocks/>
            </p:cNvSpPr>
            <p:nvPr/>
          </p:nvSpPr>
          <p:spPr bwMode="auto">
            <a:xfrm>
              <a:off x="833" y="3690"/>
              <a:ext cx="19" cy="10"/>
            </a:xfrm>
            <a:custGeom>
              <a:avLst/>
              <a:gdLst>
                <a:gd name="T0" fmla="*/ 66 w 4"/>
                <a:gd name="T1" fmla="*/ 25 h 2"/>
                <a:gd name="T2" fmla="*/ 66 w 4"/>
                <a:gd name="T3" fmla="*/ 0 h 2"/>
                <a:gd name="T4" fmla="*/ 90 w 4"/>
                <a:gd name="T5" fmla="*/ 0 h 2"/>
                <a:gd name="T6" fmla="*/ 90 w 4"/>
                <a:gd name="T7" fmla="*/ 25 h 2"/>
                <a:gd name="T8" fmla="*/ 24 w 4"/>
                <a:gd name="T9" fmla="*/ 50 h 2"/>
                <a:gd name="T10" fmla="*/ 66 w 4"/>
                <a:gd name="T11" fmla="*/ 25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53330" name="Freeform 36"/>
            <p:cNvSpPr>
              <a:spLocks/>
            </p:cNvSpPr>
            <p:nvPr/>
          </p:nvSpPr>
          <p:spPr bwMode="auto">
            <a:xfrm>
              <a:off x="838" y="3690"/>
              <a:ext cx="14" cy="10"/>
            </a:xfrm>
            <a:custGeom>
              <a:avLst/>
              <a:gdLst>
                <a:gd name="T0" fmla="*/ 42 w 3"/>
                <a:gd name="T1" fmla="*/ 25 h 2"/>
                <a:gd name="T2" fmla="*/ 42 w 3"/>
                <a:gd name="T3" fmla="*/ 25 h 2"/>
                <a:gd name="T4" fmla="*/ 42 w 3"/>
                <a:gd name="T5" fmla="*/ 0 h 2"/>
                <a:gd name="T6" fmla="*/ 42 w 3"/>
                <a:gd name="T7" fmla="*/ 0 h 2"/>
                <a:gd name="T8" fmla="*/ 42 w 3"/>
                <a:gd name="T9" fmla="*/ 0 h 2"/>
                <a:gd name="T10" fmla="*/ 42 w 3"/>
                <a:gd name="T11" fmla="*/ 0 h 2"/>
                <a:gd name="T12" fmla="*/ 42 w 3"/>
                <a:gd name="T13" fmla="*/ 0 h 2"/>
                <a:gd name="T14" fmla="*/ 65 w 3"/>
                <a:gd name="T15" fmla="*/ 0 h 2"/>
                <a:gd name="T16" fmla="*/ 65 w 3"/>
                <a:gd name="T17" fmla="*/ 0 h 2"/>
                <a:gd name="T18" fmla="*/ 65 w 3"/>
                <a:gd name="T19" fmla="*/ 0 h 2"/>
                <a:gd name="T20" fmla="*/ 65 w 3"/>
                <a:gd name="T21" fmla="*/ 25 h 2"/>
                <a:gd name="T22" fmla="*/ 65 w 3"/>
                <a:gd name="T23" fmla="*/ 25 h 2"/>
                <a:gd name="T24" fmla="*/ 65 w 3"/>
                <a:gd name="T25" fmla="*/ 25 h 2"/>
                <a:gd name="T26" fmla="*/ 65 w 3"/>
                <a:gd name="T27" fmla="*/ 25 h 2"/>
                <a:gd name="T28" fmla="*/ 42 w 3"/>
                <a:gd name="T29" fmla="*/ 50 h 2"/>
                <a:gd name="T30" fmla="*/ 23 w 3"/>
                <a:gd name="T31" fmla="*/ 50 h 2"/>
                <a:gd name="T32" fmla="*/ 0 w 3"/>
                <a:gd name="T33" fmla="*/ 50 h 2"/>
                <a:gd name="T34" fmla="*/ 0 w 3"/>
                <a:gd name="T35" fmla="*/ 50 h 2"/>
                <a:gd name="T36" fmla="*/ 0 w 3"/>
                <a:gd name="T37" fmla="*/ 50 h 2"/>
                <a:gd name="T38" fmla="*/ 0 w 3"/>
                <a:gd name="T39" fmla="*/ 50 h 2"/>
                <a:gd name="T40" fmla="*/ 0 w 3"/>
                <a:gd name="T41" fmla="*/ 50 h 2"/>
                <a:gd name="T42" fmla="*/ 0 w 3"/>
                <a:gd name="T43" fmla="*/ 50 h 2"/>
                <a:gd name="T44" fmla="*/ 23 w 3"/>
                <a:gd name="T45" fmla="*/ 50 h 2"/>
                <a:gd name="T46" fmla="*/ 42 w 3"/>
                <a:gd name="T47" fmla="*/ 25 h 2"/>
                <a:gd name="T48" fmla="*/ 42 w 3"/>
                <a:gd name="T49" fmla="*/ 25 h 2"/>
                <a:gd name="T50" fmla="*/ 42 w 3"/>
                <a:gd name="T51" fmla="*/ 25 h 2"/>
                <a:gd name="T52" fmla="*/ 42 w 3"/>
                <a:gd name="T53" fmla="*/ 25 h 2"/>
                <a:gd name="T54" fmla="*/ 42 w 3"/>
                <a:gd name="T55" fmla="*/ 25 h 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
                <a:gd name="T85" fmla="*/ 0 h 2"/>
                <a:gd name="T86" fmla="*/ 3 w 3"/>
                <a:gd name="T87" fmla="*/ 2 h 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 h="2">
                  <a:moveTo>
                    <a:pt x="2" y="1"/>
                  </a:moveTo>
                  <a:lnTo>
                    <a:pt x="2" y="1"/>
                  </a:lnTo>
                  <a:lnTo>
                    <a:pt x="2" y="0"/>
                  </a:lnTo>
                  <a:lnTo>
                    <a:pt x="3" y="0"/>
                  </a:lnTo>
                  <a:lnTo>
                    <a:pt x="3" y="1"/>
                  </a:lnTo>
                  <a:lnTo>
                    <a:pt x="2" y="2"/>
                  </a:lnTo>
                  <a:lnTo>
                    <a:pt x="1" y="2"/>
                  </a:lnTo>
                  <a:lnTo>
                    <a:pt x="0" y="2"/>
                  </a:lnTo>
                  <a:lnTo>
                    <a:pt x="1" y="2"/>
                  </a:lnTo>
                  <a:lnTo>
                    <a:pt x="2"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3331" name="Freeform 37"/>
            <p:cNvSpPr>
              <a:spLocks/>
            </p:cNvSpPr>
            <p:nvPr/>
          </p:nvSpPr>
          <p:spPr bwMode="auto">
            <a:xfrm>
              <a:off x="814" y="3691"/>
              <a:ext cx="10" cy="15"/>
            </a:xfrm>
            <a:custGeom>
              <a:avLst/>
              <a:gdLst>
                <a:gd name="T0" fmla="*/ 25 w 2"/>
                <a:gd name="T1" fmla="*/ 25 h 3"/>
                <a:gd name="T2" fmla="*/ 0 w 2"/>
                <a:gd name="T3" fmla="*/ 0 h 3"/>
                <a:gd name="T4" fmla="*/ 0 w 2"/>
                <a:gd name="T5" fmla="*/ 0 h 3"/>
                <a:gd name="T6" fmla="*/ 25 w 2"/>
                <a:gd name="T7" fmla="*/ 50 h 3"/>
                <a:gd name="T8" fmla="*/ 0 w 2"/>
                <a:gd name="T9" fmla="*/ 50 h 3"/>
                <a:gd name="T10" fmla="*/ 0 w 2"/>
                <a:gd name="T11" fmla="*/ 50 h 3"/>
                <a:gd name="T12" fmla="*/ 0 w 2"/>
                <a:gd name="T13" fmla="*/ 75 h 3"/>
                <a:gd name="T14" fmla="*/ 25 w 2"/>
                <a:gd name="T15" fmla="*/ 75 h 3"/>
                <a:gd name="T16" fmla="*/ 25 w 2"/>
                <a:gd name="T17" fmla="*/ 75 h 3"/>
                <a:gd name="T18" fmla="*/ 50 w 2"/>
                <a:gd name="T19" fmla="*/ 75 h 3"/>
                <a:gd name="T20" fmla="*/ 50 w 2"/>
                <a:gd name="T21" fmla="*/ 25 h 3"/>
                <a:gd name="T22" fmla="*/ 50 w 2"/>
                <a:gd name="T23" fmla="*/ 0 h 3"/>
                <a:gd name="T24" fmla="*/ 25 w 2"/>
                <a:gd name="T25" fmla="*/ 0 h 3"/>
                <a:gd name="T26" fmla="*/ 25 w 2"/>
                <a:gd name="T27" fmla="*/ 25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
                <a:gd name="T43" fmla="*/ 0 h 3"/>
                <a:gd name="T44" fmla="*/ 2 w 2"/>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53332" name="Freeform 38"/>
            <p:cNvSpPr>
              <a:spLocks/>
            </p:cNvSpPr>
            <p:nvPr/>
          </p:nvSpPr>
          <p:spPr bwMode="auto">
            <a:xfrm>
              <a:off x="814" y="3691"/>
              <a:ext cx="10" cy="15"/>
            </a:xfrm>
            <a:custGeom>
              <a:avLst/>
              <a:gdLst>
                <a:gd name="T0" fmla="*/ 25 w 2"/>
                <a:gd name="T1" fmla="*/ 25 h 3"/>
                <a:gd name="T2" fmla="*/ 25 w 2"/>
                <a:gd name="T3" fmla="*/ 0 h 3"/>
                <a:gd name="T4" fmla="*/ 25 w 2"/>
                <a:gd name="T5" fmla="*/ 0 h 3"/>
                <a:gd name="T6" fmla="*/ 25 w 2"/>
                <a:gd name="T7" fmla="*/ 0 h 3"/>
                <a:gd name="T8" fmla="*/ 0 w 2"/>
                <a:gd name="T9" fmla="*/ 0 h 3"/>
                <a:gd name="T10" fmla="*/ 0 w 2"/>
                <a:gd name="T11" fmla="*/ 0 h 3"/>
                <a:gd name="T12" fmla="*/ 0 w 2"/>
                <a:gd name="T13" fmla="*/ 25 h 3"/>
                <a:gd name="T14" fmla="*/ 25 w 2"/>
                <a:gd name="T15" fmla="*/ 25 h 3"/>
                <a:gd name="T16" fmla="*/ 25 w 2"/>
                <a:gd name="T17" fmla="*/ 25 h 3"/>
                <a:gd name="T18" fmla="*/ 25 w 2"/>
                <a:gd name="T19" fmla="*/ 50 h 3"/>
                <a:gd name="T20" fmla="*/ 0 w 2"/>
                <a:gd name="T21" fmla="*/ 50 h 3"/>
                <a:gd name="T22" fmla="*/ 0 w 2"/>
                <a:gd name="T23" fmla="*/ 50 h 3"/>
                <a:gd name="T24" fmla="*/ 0 w 2"/>
                <a:gd name="T25" fmla="*/ 50 h 3"/>
                <a:gd name="T26" fmla="*/ 0 w 2"/>
                <a:gd name="T27" fmla="*/ 50 h 3"/>
                <a:gd name="T28" fmla="*/ 0 w 2"/>
                <a:gd name="T29" fmla="*/ 50 h 3"/>
                <a:gd name="T30" fmla="*/ 0 w 2"/>
                <a:gd name="T31" fmla="*/ 50 h 3"/>
                <a:gd name="T32" fmla="*/ 0 w 2"/>
                <a:gd name="T33" fmla="*/ 75 h 3"/>
                <a:gd name="T34" fmla="*/ 25 w 2"/>
                <a:gd name="T35" fmla="*/ 75 h 3"/>
                <a:gd name="T36" fmla="*/ 25 w 2"/>
                <a:gd name="T37" fmla="*/ 75 h 3"/>
                <a:gd name="T38" fmla="*/ 25 w 2"/>
                <a:gd name="T39" fmla="*/ 75 h 3"/>
                <a:gd name="T40" fmla="*/ 25 w 2"/>
                <a:gd name="T41" fmla="*/ 75 h 3"/>
                <a:gd name="T42" fmla="*/ 25 w 2"/>
                <a:gd name="T43" fmla="*/ 75 h 3"/>
                <a:gd name="T44" fmla="*/ 50 w 2"/>
                <a:gd name="T45" fmla="*/ 75 h 3"/>
                <a:gd name="T46" fmla="*/ 50 w 2"/>
                <a:gd name="T47" fmla="*/ 50 h 3"/>
                <a:gd name="T48" fmla="*/ 50 w 2"/>
                <a:gd name="T49" fmla="*/ 25 h 3"/>
                <a:gd name="T50" fmla="*/ 50 w 2"/>
                <a:gd name="T51" fmla="*/ 25 h 3"/>
                <a:gd name="T52" fmla="*/ 50 w 2"/>
                <a:gd name="T53" fmla="*/ 25 h 3"/>
                <a:gd name="T54" fmla="*/ 50 w 2"/>
                <a:gd name="T55" fmla="*/ 0 h 3"/>
                <a:gd name="T56" fmla="*/ 50 w 2"/>
                <a:gd name="T57" fmla="*/ 0 h 3"/>
                <a:gd name="T58" fmla="*/ 50 w 2"/>
                <a:gd name="T59" fmla="*/ 0 h 3"/>
                <a:gd name="T60" fmla="*/ 25 w 2"/>
                <a:gd name="T61" fmla="*/ 0 h 3"/>
                <a:gd name="T62" fmla="*/ 25 w 2"/>
                <a:gd name="T63" fmla="*/ 0 h 3"/>
                <a:gd name="T64" fmla="*/ 25 w 2"/>
                <a:gd name="T65" fmla="*/ 25 h 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
                <a:gd name="T100" fmla="*/ 0 h 3"/>
                <a:gd name="T101" fmla="*/ 2 w 2"/>
                <a:gd name="T102" fmla="*/ 3 h 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 h="3">
                  <a:moveTo>
                    <a:pt x="1" y="1"/>
                  </a:moveTo>
                  <a:lnTo>
                    <a:pt x="1" y="1"/>
                  </a:lnTo>
                  <a:lnTo>
                    <a:pt x="1" y="0"/>
                  </a:lnTo>
                  <a:lnTo>
                    <a:pt x="0" y="0"/>
                  </a:lnTo>
                  <a:lnTo>
                    <a:pt x="0" y="1"/>
                  </a:lnTo>
                  <a:lnTo>
                    <a:pt x="1" y="1"/>
                  </a:lnTo>
                  <a:lnTo>
                    <a:pt x="1" y="2"/>
                  </a:lnTo>
                  <a:lnTo>
                    <a:pt x="0" y="2"/>
                  </a:lnTo>
                  <a:lnTo>
                    <a:pt x="0" y="3"/>
                  </a:lnTo>
                  <a:lnTo>
                    <a:pt x="1" y="3"/>
                  </a:lnTo>
                  <a:lnTo>
                    <a:pt x="2" y="3"/>
                  </a:lnTo>
                  <a:lnTo>
                    <a:pt x="2" y="2"/>
                  </a:lnTo>
                  <a:lnTo>
                    <a:pt x="2" y="1"/>
                  </a:lnTo>
                  <a:lnTo>
                    <a:pt x="2" y="0"/>
                  </a:lnTo>
                  <a:lnTo>
                    <a:pt x="1" y="0"/>
                  </a:lnTo>
                  <a:lnTo>
                    <a:pt x="1"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3333" name="Freeform 39"/>
            <p:cNvSpPr>
              <a:spLocks/>
            </p:cNvSpPr>
            <p:nvPr/>
          </p:nvSpPr>
          <p:spPr bwMode="auto">
            <a:xfrm>
              <a:off x="795" y="3693"/>
              <a:ext cx="15" cy="15"/>
            </a:xfrm>
            <a:custGeom>
              <a:avLst/>
              <a:gdLst>
                <a:gd name="T0" fmla="*/ 75 w 3"/>
                <a:gd name="T1" fmla="*/ 75 h 3"/>
                <a:gd name="T2" fmla="*/ 75 w 3"/>
                <a:gd name="T3" fmla="*/ 75 h 3"/>
                <a:gd name="T4" fmla="*/ 75 w 3"/>
                <a:gd name="T5" fmla="*/ 75 h 3"/>
                <a:gd name="T6" fmla="*/ 75 w 3"/>
                <a:gd name="T7" fmla="*/ 75 h 3"/>
                <a:gd name="T8" fmla="*/ 75 w 3"/>
                <a:gd name="T9" fmla="*/ 75 h 3"/>
                <a:gd name="T10" fmla="*/ 75 w 3"/>
                <a:gd name="T11" fmla="*/ 75 h 3"/>
                <a:gd name="T12" fmla="*/ 50 w 3"/>
                <a:gd name="T13" fmla="*/ 50 h 3"/>
                <a:gd name="T14" fmla="*/ 25 w 3"/>
                <a:gd name="T15" fmla="*/ 25 h 3"/>
                <a:gd name="T16" fmla="*/ 25 w 3"/>
                <a:gd name="T17" fmla="*/ 25 h 3"/>
                <a:gd name="T18" fmla="*/ 25 w 3"/>
                <a:gd name="T19" fmla="*/ 25 h 3"/>
                <a:gd name="T20" fmla="*/ 25 w 3"/>
                <a:gd name="T21" fmla="*/ 25 h 3"/>
                <a:gd name="T22" fmla="*/ 25 w 3"/>
                <a:gd name="T23" fmla="*/ 25 h 3"/>
                <a:gd name="T24" fmla="*/ 25 w 3"/>
                <a:gd name="T25" fmla="*/ 0 h 3"/>
                <a:gd name="T26" fmla="*/ 0 w 3"/>
                <a:gd name="T27" fmla="*/ 0 h 3"/>
                <a:gd name="T28" fmla="*/ 0 w 3"/>
                <a:gd name="T29" fmla="*/ 0 h 3"/>
                <a:gd name="T30" fmla="*/ 0 w 3"/>
                <a:gd name="T31" fmla="*/ 0 h 3"/>
                <a:gd name="T32" fmla="*/ 0 w 3"/>
                <a:gd name="T33" fmla="*/ 0 h 3"/>
                <a:gd name="T34" fmla="*/ 0 w 3"/>
                <a:gd name="T35" fmla="*/ 0 h 3"/>
                <a:gd name="T36" fmla="*/ 0 w 3"/>
                <a:gd name="T37" fmla="*/ 0 h 3"/>
                <a:gd name="T38" fmla="*/ 0 w 3"/>
                <a:gd name="T39" fmla="*/ 0 h 3"/>
                <a:gd name="T40" fmla="*/ 0 w 3"/>
                <a:gd name="T41" fmla="*/ 25 h 3"/>
                <a:gd name="T42" fmla="*/ 0 w 3"/>
                <a:gd name="T43" fmla="*/ 25 h 3"/>
                <a:gd name="T44" fmla="*/ 0 w 3"/>
                <a:gd name="T45" fmla="*/ 25 h 3"/>
                <a:gd name="T46" fmla="*/ 0 w 3"/>
                <a:gd name="T47" fmla="*/ 25 h 3"/>
                <a:gd name="T48" fmla="*/ 25 w 3"/>
                <a:gd name="T49" fmla="*/ 25 h 3"/>
                <a:gd name="T50" fmla="*/ 25 w 3"/>
                <a:gd name="T51" fmla="*/ 50 h 3"/>
                <a:gd name="T52" fmla="*/ 25 w 3"/>
                <a:gd name="T53" fmla="*/ 50 h 3"/>
                <a:gd name="T54" fmla="*/ 50 w 3"/>
                <a:gd name="T55" fmla="*/ 75 h 3"/>
                <a:gd name="T56" fmla="*/ 50 w 3"/>
                <a:gd name="T57" fmla="*/ 75 h 3"/>
                <a:gd name="T58" fmla="*/ 75 w 3"/>
                <a:gd name="T59" fmla="*/ 75 h 3"/>
                <a:gd name="T60" fmla="*/ 75 w 3"/>
                <a:gd name="T61" fmla="*/ 75 h 3"/>
                <a:gd name="T62" fmla="*/ 75 w 3"/>
                <a:gd name="T63" fmla="*/ 75 h 3"/>
                <a:gd name="T64" fmla="*/ 75 w 3"/>
                <a:gd name="T65" fmla="*/ 75 h 3"/>
                <a:gd name="T66" fmla="*/ 75 w 3"/>
                <a:gd name="T67" fmla="*/ 75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
                <a:gd name="T103" fmla="*/ 0 h 3"/>
                <a:gd name="T104" fmla="*/ 3 w 3"/>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 h="3">
                  <a:moveTo>
                    <a:pt x="3" y="3"/>
                  </a:moveTo>
                  <a:lnTo>
                    <a:pt x="3" y="3"/>
                  </a:lnTo>
                  <a:lnTo>
                    <a:pt x="2" y="2"/>
                  </a:lnTo>
                  <a:lnTo>
                    <a:pt x="1" y="1"/>
                  </a:lnTo>
                  <a:lnTo>
                    <a:pt x="1" y="0"/>
                  </a:lnTo>
                  <a:lnTo>
                    <a:pt x="0" y="0"/>
                  </a:lnTo>
                  <a:lnTo>
                    <a:pt x="0" y="1"/>
                  </a:lnTo>
                  <a:lnTo>
                    <a:pt x="1" y="1"/>
                  </a:lnTo>
                  <a:lnTo>
                    <a:pt x="1" y="2"/>
                  </a:lnTo>
                  <a:lnTo>
                    <a:pt x="2" y="3"/>
                  </a:lnTo>
                  <a:lnTo>
                    <a:pt x="3"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3334" name="Freeform 40"/>
            <p:cNvSpPr>
              <a:spLocks/>
            </p:cNvSpPr>
            <p:nvPr/>
          </p:nvSpPr>
          <p:spPr bwMode="auto">
            <a:xfrm>
              <a:off x="768" y="3683"/>
              <a:ext cx="19" cy="10"/>
            </a:xfrm>
            <a:custGeom>
              <a:avLst/>
              <a:gdLst>
                <a:gd name="T0" fmla="*/ 0 w 4"/>
                <a:gd name="T1" fmla="*/ 25 h 2"/>
                <a:gd name="T2" fmla="*/ 0 w 4"/>
                <a:gd name="T3" fmla="*/ 25 h 2"/>
                <a:gd name="T4" fmla="*/ 24 w 4"/>
                <a:gd name="T5" fmla="*/ 0 h 2"/>
                <a:gd name="T6" fmla="*/ 24 w 4"/>
                <a:gd name="T7" fmla="*/ 0 h 2"/>
                <a:gd name="T8" fmla="*/ 47 w 4"/>
                <a:gd name="T9" fmla="*/ 0 h 2"/>
                <a:gd name="T10" fmla="*/ 66 w 4"/>
                <a:gd name="T11" fmla="*/ 0 h 2"/>
                <a:gd name="T12" fmla="*/ 66 w 4"/>
                <a:gd name="T13" fmla="*/ 0 h 2"/>
                <a:gd name="T14" fmla="*/ 66 w 4"/>
                <a:gd name="T15" fmla="*/ 0 h 2"/>
                <a:gd name="T16" fmla="*/ 66 w 4"/>
                <a:gd name="T17" fmla="*/ 25 h 2"/>
                <a:gd name="T18" fmla="*/ 90 w 4"/>
                <a:gd name="T19" fmla="*/ 25 h 2"/>
                <a:gd name="T20" fmla="*/ 90 w 4"/>
                <a:gd name="T21" fmla="*/ 25 h 2"/>
                <a:gd name="T22" fmla="*/ 90 w 4"/>
                <a:gd name="T23" fmla="*/ 25 h 2"/>
                <a:gd name="T24" fmla="*/ 90 w 4"/>
                <a:gd name="T25" fmla="*/ 25 h 2"/>
                <a:gd name="T26" fmla="*/ 90 w 4"/>
                <a:gd name="T27" fmla="*/ 25 h 2"/>
                <a:gd name="T28" fmla="*/ 90 w 4"/>
                <a:gd name="T29" fmla="*/ 25 h 2"/>
                <a:gd name="T30" fmla="*/ 90 w 4"/>
                <a:gd name="T31" fmla="*/ 25 h 2"/>
                <a:gd name="T32" fmla="*/ 90 w 4"/>
                <a:gd name="T33" fmla="*/ 50 h 2"/>
                <a:gd name="T34" fmla="*/ 90 w 4"/>
                <a:gd name="T35" fmla="*/ 50 h 2"/>
                <a:gd name="T36" fmla="*/ 90 w 4"/>
                <a:gd name="T37" fmla="*/ 50 h 2"/>
                <a:gd name="T38" fmla="*/ 90 w 4"/>
                <a:gd name="T39" fmla="*/ 50 h 2"/>
                <a:gd name="T40" fmla="*/ 66 w 4"/>
                <a:gd name="T41" fmla="*/ 25 h 2"/>
                <a:gd name="T42" fmla="*/ 66 w 4"/>
                <a:gd name="T43" fmla="*/ 25 h 2"/>
                <a:gd name="T44" fmla="*/ 66 w 4"/>
                <a:gd name="T45" fmla="*/ 50 h 2"/>
                <a:gd name="T46" fmla="*/ 66 w 4"/>
                <a:gd name="T47" fmla="*/ 50 h 2"/>
                <a:gd name="T48" fmla="*/ 66 w 4"/>
                <a:gd name="T49" fmla="*/ 50 h 2"/>
                <a:gd name="T50" fmla="*/ 47 w 4"/>
                <a:gd name="T51" fmla="*/ 50 h 2"/>
                <a:gd name="T52" fmla="*/ 47 w 4"/>
                <a:gd name="T53" fmla="*/ 50 h 2"/>
                <a:gd name="T54" fmla="*/ 47 w 4"/>
                <a:gd name="T55" fmla="*/ 50 h 2"/>
                <a:gd name="T56" fmla="*/ 47 w 4"/>
                <a:gd name="T57" fmla="*/ 50 h 2"/>
                <a:gd name="T58" fmla="*/ 47 w 4"/>
                <a:gd name="T59" fmla="*/ 50 h 2"/>
                <a:gd name="T60" fmla="*/ 47 w 4"/>
                <a:gd name="T61" fmla="*/ 50 h 2"/>
                <a:gd name="T62" fmla="*/ 47 w 4"/>
                <a:gd name="T63" fmla="*/ 50 h 2"/>
                <a:gd name="T64" fmla="*/ 24 w 4"/>
                <a:gd name="T65" fmla="*/ 50 h 2"/>
                <a:gd name="T66" fmla="*/ 24 w 4"/>
                <a:gd name="T67" fmla="*/ 50 h 2"/>
                <a:gd name="T68" fmla="*/ 24 w 4"/>
                <a:gd name="T69" fmla="*/ 25 h 2"/>
                <a:gd name="T70" fmla="*/ 24 w 4"/>
                <a:gd name="T71" fmla="*/ 25 h 2"/>
                <a:gd name="T72" fmla="*/ 24 w 4"/>
                <a:gd name="T73" fmla="*/ 25 h 2"/>
                <a:gd name="T74" fmla="*/ 24 w 4"/>
                <a:gd name="T75" fmla="*/ 25 h 2"/>
                <a:gd name="T76" fmla="*/ 24 w 4"/>
                <a:gd name="T77" fmla="*/ 25 h 2"/>
                <a:gd name="T78" fmla="*/ 24 w 4"/>
                <a:gd name="T79" fmla="*/ 25 h 2"/>
                <a:gd name="T80" fmla="*/ 24 w 4"/>
                <a:gd name="T81" fmla="*/ 25 h 2"/>
                <a:gd name="T82" fmla="*/ 24 w 4"/>
                <a:gd name="T83" fmla="*/ 25 h 2"/>
                <a:gd name="T84" fmla="*/ 24 w 4"/>
                <a:gd name="T85" fmla="*/ 25 h 2"/>
                <a:gd name="T86" fmla="*/ 24 w 4"/>
                <a:gd name="T87" fmla="*/ 25 h 2"/>
                <a:gd name="T88" fmla="*/ 24 w 4"/>
                <a:gd name="T89" fmla="*/ 25 h 2"/>
                <a:gd name="T90" fmla="*/ 24 w 4"/>
                <a:gd name="T91" fmla="*/ 25 h 2"/>
                <a:gd name="T92" fmla="*/ 24 w 4"/>
                <a:gd name="T93" fmla="*/ 25 h 2"/>
                <a:gd name="T94" fmla="*/ 0 w 4"/>
                <a:gd name="T95" fmla="*/ 25 h 2"/>
                <a:gd name="T96" fmla="*/ 0 w 4"/>
                <a:gd name="T97" fmla="*/ 25 h 2"/>
                <a:gd name="T98" fmla="*/ 0 w 4"/>
                <a:gd name="T99" fmla="*/ 25 h 2"/>
                <a:gd name="T100" fmla="*/ 0 w 4"/>
                <a:gd name="T101" fmla="*/ 25 h 2"/>
                <a:gd name="T102" fmla="*/ 0 w 4"/>
                <a:gd name="T103" fmla="*/ 25 h 2"/>
                <a:gd name="T104" fmla="*/ 0 w 4"/>
                <a:gd name="T105" fmla="*/ 25 h 2"/>
                <a:gd name="T106" fmla="*/ 0 w 4"/>
                <a:gd name="T107" fmla="*/ 25 h 2"/>
                <a:gd name="T108" fmla="*/ 0 w 4"/>
                <a:gd name="T109" fmla="*/ 25 h 2"/>
                <a:gd name="T110" fmla="*/ 0 w 4"/>
                <a:gd name="T111" fmla="*/ 25 h 2"/>
                <a:gd name="T112" fmla="*/ 0 w 4"/>
                <a:gd name="T113" fmla="*/ 25 h 2"/>
                <a:gd name="T114" fmla="*/ 0 w 4"/>
                <a:gd name="T115" fmla="*/ 25 h 2"/>
                <a:gd name="T116" fmla="*/ 0 w 4"/>
                <a:gd name="T117" fmla="*/ 25 h 2"/>
                <a:gd name="T118" fmla="*/ 0 w 4"/>
                <a:gd name="T119" fmla="*/ 25 h 2"/>
                <a:gd name="T120" fmla="*/ 0 w 4"/>
                <a:gd name="T121" fmla="*/ 25 h 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
                <a:gd name="T184" fmla="*/ 0 h 2"/>
                <a:gd name="T185" fmla="*/ 4 w 4"/>
                <a:gd name="T186" fmla="*/ 2 h 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 h="2">
                  <a:moveTo>
                    <a:pt x="0" y="1"/>
                  </a:moveTo>
                  <a:lnTo>
                    <a:pt x="0" y="1"/>
                  </a:lnTo>
                  <a:lnTo>
                    <a:pt x="1" y="0"/>
                  </a:lnTo>
                  <a:lnTo>
                    <a:pt x="2" y="0"/>
                  </a:lnTo>
                  <a:lnTo>
                    <a:pt x="3" y="0"/>
                  </a:lnTo>
                  <a:lnTo>
                    <a:pt x="3" y="1"/>
                  </a:lnTo>
                  <a:lnTo>
                    <a:pt x="4" y="1"/>
                  </a:lnTo>
                  <a:lnTo>
                    <a:pt x="4" y="2"/>
                  </a:lnTo>
                  <a:lnTo>
                    <a:pt x="3" y="1"/>
                  </a:lnTo>
                  <a:lnTo>
                    <a:pt x="3" y="2"/>
                  </a:lnTo>
                  <a:lnTo>
                    <a:pt x="2" y="2"/>
                  </a:lnTo>
                  <a:lnTo>
                    <a:pt x="1" y="2"/>
                  </a:lnTo>
                  <a:lnTo>
                    <a:pt x="1" y="1"/>
                  </a:lnTo>
                  <a:lnTo>
                    <a:pt x="0" y="1"/>
                  </a:lnTo>
                  <a:close/>
                </a:path>
              </a:pathLst>
            </a:custGeom>
            <a:solidFill>
              <a:srgbClr val="FFC66D"/>
            </a:solidFill>
            <a:ln w="12700" cmpd="sng">
              <a:solidFill>
                <a:schemeClr val="tx1"/>
              </a:solidFill>
              <a:prstDash val="solid"/>
              <a:round/>
              <a:headEnd/>
              <a:tailEnd/>
            </a:ln>
          </p:spPr>
          <p:txBody>
            <a:bodyPr/>
            <a:lstStyle/>
            <a:p>
              <a:endParaRPr lang="en-US"/>
            </a:p>
          </p:txBody>
        </p:sp>
      </p:grpSp>
      <p:sp>
        <p:nvSpPr>
          <p:cNvPr id="53274" name="Freeform 41"/>
          <p:cNvSpPr>
            <a:spLocks/>
          </p:cNvSpPr>
          <p:nvPr/>
        </p:nvSpPr>
        <p:spPr bwMode="auto">
          <a:xfrm>
            <a:off x="2957690" y="2794001"/>
            <a:ext cx="550333" cy="727075"/>
          </a:xfrm>
          <a:custGeom>
            <a:avLst/>
            <a:gdLst>
              <a:gd name="T0" fmla="*/ 2147483647 w 76"/>
              <a:gd name="T1" fmla="*/ 2147483647 h 94"/>
              <a:gd name="T2" fmla="*/ 2147483647 w 76"/>
              <a:gd name="T3" fmla="*/ 1615351768 h 94"/>
              <a:gd name="T4" fmla="*/ 2147483647 w 76"/>
              <a:gd name="T5" fmla="*/ 1376035883 h 94"/>
              <a:gd name="T6" fmla="*/ 2147483647 w 76"/>
              <a:gd name="T7" fmla="*/ 358966214 h 94"/>
              <a:gd name="T8" fmla="*/ 1061815496 w 76"/>
              <a:gd name="T9" fmla="*/ 0 h 94"/>
              <a:gd name="T10" fmla="*/ 0 w 76"/>
              <a:gd name="T11" fmla="*/ 2147483647 h 94"/>
              <a:gd name="T12" fmla="*/ 0 w 76"/>
              <a:gd name="T13" fmla="*/ 2147483647 h 94"/>
              <a:gd name="T14" fmla="*/ 2147483647 w 76"/>
              <a:gd name="T15" fmla="*/ 2147483647 h 94"/>
              <a:gd name="T16" fmla="*/ 2147483647 w 76"/>
              <a:gd name="T17" fmla="*/ 2147483647 h 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
              <a:gd name="T28" fmla="*/ 0 h 94"/>
              <a:gd name="T29" fmla="*/ 76 w 76"/>
              <a:gd name="T30" fmla="*/ 94 h 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 h="94">
                <a:moveTo>
                  <a:pt x="66" y="94"/>
                </a:moveTo>
                <a:lnTo>
                  <a:pt x="76" y="27"/>
                </a:lnTo>
                <a:lnTo>
                  <a:pt x="51" y="23"/>
                </a:lnTo>
                <a:lnTo>
                  <a:pt x="53" y="6"/>
                </a:lnTo>
                <a:lnTo>
                  <a:pt x="16" y="0"/>
                </a:lnTo>
                <a:lnTo>
                  <a:pt x="0" y="84"/>
                </a:lnTo>
                <a:lnTo>
                  <a:pt x="66" y="9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3275" name="Freeform 42"/>
          <p:cNvSpPr>
            <a:spLocks/>
          </p:cNvSpPr>
          <p:nvPr/>
        </p:nvSpPr>
        <p:spPr bwMode="auto">
          <a:xfrm>
            <a:off x="2343856" y="1709739"/>
            <a:ext cx="649111" cy="511175"/>
          </a:xfrm>
          <a:custGeom>
            <a:avLst/>
            <a:gdLst>
              <a:gd name="T0" fmla="*/ 65836088 w 90"/>
              <a:gd name="T1" fmla="*/ 2147483647 h 66"/>
              <a:gd name="T2" fmla="*/ 0 w 90"/>
              <a:gd name="T3" fmla="*/ 2147483647 h 66"/>
              <a:gd name="T4" fmla="*/ 65836088 w 90"/>
              <a:gd name="T5" fmla="*/ 2147483647 h 66"/>
              <a:gd name="T6" fmla="*/ 65836088 w 90"/>
              <a:gd name="T7" fmla="*/ 2099519644 h 66"/>
              <a:gd name="T8" fmla="*/ 65836088 w 90"/>
              <a:gd name="T9" fmla="*/ 2099519644 h 66"/>
              <a:gd name="T10" fmla="*/ 131672176 w 90"/>
              <a:gd name="T11" fmla="*/ 2147483647 h 66"/>
              <a:gd name="T12" fmla="*/ 65836088 w 90"/>
              <a:gd name="T13" fmla="*/ 2147483647 h 66"/>
              <a:gd name="T14" fmla="*/ 197508280 w 90"/>
              <a:gd name="T15" fmla="*/ 2147483647 h 66"/>
              <a:gd name="T16" fmla="*/ 197508280 w 90"/>
              <a:gd name="T17" fmla="*/ 2099519644 h 66"/>
              <a:gd name="T18" fmla="*/ 197508280 w 90"/>
              <a:gd name="T19" fmla="*/ 1979547991 h 66"/>
              <a:gd name="T20" fmla="*/ 131672176 w 90"/>
              <a:gd name="T21" fmla="*/ 1799583494 h 66"/>
              <a:gd name="T22" fmla="*/ 197508280 w 90"/>
              <a:gd name="T23" fmla="*/ 1799583494 h 66"/>
              <a:gd name="T24" fmla="*/ 329172373 w 90"/>
              <a:gd name="T25" fmla="*/ 1739597910 h 66"/>
              <a:gd name="T26" fmla="*/ 263344352 w 90"/>
              <a:gd name="T27" fmla="*/ 1679612326 h 66"/>
              <a:gd name="T28" fmla="*/ 197508280 w 90"/>
              <a:gd name="T29" fmla="*/ 1739597910 h 66"/>
              <a:gd name="T30" fmla="*/ 197508280 w 90"/>
              <a:gd name="T31" fmla="*/ 1499655574 h 66"/>
              <a:gd name="T32" fmla="*/ 197508280 w 90"/>
              <a:gd name="T33" fmla="*/ 1319698822 h 66"/>
              <a:gd name="T34" fmla="*/ 197508280 w 90"/>
              <a:gd name="T35" fmla="*/ 1019763157 h 66"/>
              <a:gd name="T36" fmla="*/ 131672176 w 90"/>
              <a:gd name="T37" fmla="*/ 659849411 h 66"/>
              <a:gd name="T38" fmla="*/ 131672176 w 90"/>
              <a:gd name="T39" fmla="*/ 359913625 h 66"/>
              <a:gd name="T40" fmla="*/ 724188933 w 90"/>
              <a:gd name="T41" fmla="*/ 539878243 h 66"/>
              <a:gd name="T42" fmla="*/ 1250869650 w 90"/>
              <a:gd name="T43" fmla="*/ 779820579 h 66"/>
              <a:gd name="T44" fmla="*/ 1514205824 w 90"/>
              <a:gd name="T45" fmla="*/ 839806163 h 66"/>
              <a:gd name="T46" fmla="*/ 1580041896 w 90"/>
              <a:gd name="T47" fmla="*/ 899791747 h 66"/>
              <a:gd name="T48" fmla="*/ 1580041896 w 90"/>
              <a:gd name="T49" fmla="*/ 1199727654 h 66"/>
              <a:gd name="T50" fmla="*/ 1448377866 w 90"/>
              <a:gd name="T51" fmla="*/ 1379684406 h 66"/>
              <a:gd name="T52" fmla="*/ 1448377866 w 90"/>
              <a:gd name="T53" fmla="*/ 1499655574 h 66"/>
              <a:gd name="T54" fmla="*/ 1448377866 w 90"/>
              <a:gd name="T55" fmla="*/ 1619626742 h 66"/>
              <a:gd name="T56" fmla="*/ 1514205824 w 90"/>
              <a:gd name="T57" fmla="*/ 1679612326 h 66"/>
              <a:gd name="T58" fmla="*/ 1645877968 w 90"/>
              <a:gd name="T59" fmla="*/ 1439669990 h 66"/>
              <a:gd name="T60" fmla="*/ 1777550113 w 90"/>
              <a:gd name="T61" fmla="*/ 1259713238 h 66"/>
              <a:gd name="T62" fmla="*/ 1909222257 w 90"/>
              <a:gd name="T63" fmla="*/ 1079748741 h 66"/>
              <a:gd name="T64" fmla="*/ 1711714041 w 90"/>
              <a:gd name="T65" fmla="*/ 599863827 h 66"/>
              <a:gd name="T66" fmla="*/ 1777550113 w 90"/>
              <a:gd name="T67" fmla="*/ 539878243 h 66"/>
              <a:gd name="T68" fmla="*/ 1909222257 w 90"/>
              <a:gd name="T69" fmla="*/ 419906954 h 66"/>
              <a:gd name="T70" fmla="*/ 1777550113 w 90"/>
              <a:gd name="T71" fmla="*/ 299928041 h 66"/>
              <a:gd name="T72" fmla="*/ 1777550113 w 90"/>
              <a:gd name="T73" fmla="*/ 0 h 66"/>
              <a:gd name="T74" fmla="*/ 2147483647 w 90"/>
              <a:gd name="T75" fmla="*/ 539878243 h 66"/>
              <a:gd name="T76" fmla="*/ 2147483647 w 90"/>
              <a:gd name="T77" fmla="*/ 959777331 h 66"/>
              <a:gd name="T78" fmla="*/ 2147483647 w 90"/>
              <a:gd name="T79" fmla="*/ 2147483647 h 66"/>
              <a:gd name="T80" fmla="*/ 2147483647 w 90"/>
              <a:gd name="T81" fmla="*/ 2147483647 h 66"/>
              <a:gd name="T82" fmla="*/ 2147483647 w 90"/>
              <a:gd name="T83" fmla="*/ 2147483647 h 66"/>
              <a:gd name="T84" fmla="*/ 2147483647 w 90"/>
              <a:gd name="T85" fmla="*/ 2147483647 h 66"/>
              <a:gd name="T86" fmla="*/ 2147483647 w 90"/>
              <a:gd name="T87" fmla="*/ 2147483647 h 66"/>
              <a:gd name="T88" fmla="*/ 2147483647 w 90"/>
              <a:gd name="T89" fmla="*/ 2147483647 h 66"/>
              <a:gd name="T90" fmla="*/ 2147483647 w 90"/>
              <a:gd name="T91" fmla="*/ 2147483647 h 66"/>
              <a:gd name="T92" fmla="*/ 2147483647 w 90"/>
              <a:gd name="T93" fmla="*/ 2147483647 h 66"/>
              <a:gd name="T94" fmla="*/ 2147483647 w 90"/>
              <a:gd name="T95" fmla="*/ 2147483647 h 66"/>
              <a:gd name="T96" fmla="*/ 2147483647 w 90"/>
              <a:gd name="T97" fmla="*/ 2147483647 h 66"/>
              <a:gd name="T98" fmla="*/ 2147483647 w 90"/>
              <a:gd name="T99" fmla="*/ 2147483647 h 66"/>
              <a:gd name="T100" fmla="*/ 2147483647 w 90"/>
              <a:gd name="T101" fmla="*/ 2147483647 h 66"/>
              <a:gd name="T102" fmla="*/ 2147483647 w 90"/>
              <a:gd name="T103" fmla="*/ 2147483647 h 66"/>
              <a:gd name="T104" fmla="*/ 1975058329 w 90"/>
              <a:gd name="T105" fmla="*/ 2147483647 h 66"/>
              <a:gd name="T106" fmla="*/ 1580041896 w 90"/>
              <a:gd name="T107" fmla="*/ 2147483647 h 66"/>
              <a:gd name="T108" fmla="*/ 1250869650 w 90"/>
              <a:gd name="T109" fmla="*/ 2147483647 h 66"/>
              <a:gd name="T110" fmla="*/ 790025005 w 90"/>
              <a:gd name="T111" fmla="*/ 2147483647 h 66"/>
              <a:gd name="T112" fmla="*/ 724188933 w 90"/>
              <a:gd name="T113" fmla="*/ 2147483647 h 66"/>
              <a:gd name="T114" fmla="*/ 724188933 w 90"/>
              <a:gd name="T115" fmla="*/ 2147483647 h 66"/>
              <a:gd name="T116" fmla="*/ 460844518 w 90"/>
              <a:gd name="T117" fmla="*/ 2147483647 h 66"/>
              <a:gd name="T118" fmla="*/ 395008446 w 90"/>
              <a:gd name="T119" fmla="*/ 2147483647 h 66"/>
              <a:gd name="T120" fmla="*/ 197508280 w 90"/>
              <a:gd name="T121" fmla="*/ 2147483647 h 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0"/>
              <a:gd name="T184" fmla="*/ 0 h 66"/>
              <a:gd name="T185" fmla="*/ 90 w 90"/>
              <a:gd name="T186" fmla="*/ 66 h 6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0" h="66">
                <a:moveTo>
                  <a:pt x="3" y="42"/>
                </a:moveTo>
                <a:lnTo>
                  <a:pt x="1" y="40"/>
                </a:lnTo>
                <a:lnTo>
                  <a:pt x="0" y="40"/>
                </a:lnTo>
                <a:lnTo>
                  <a:pt x="0" y="39"/>
                </a:lnTo>
                <a:lnTo>
                  <a:pt x="1" y="37"/>
                </a:lnTo>
                <a:lnTo>
                  <a:pt x="1" y="36"/>
                </a:lnTo>
                <a:lnTo>
                  <a:pt x="1" y="35"/>
                </a:lnTo>
                <a:lnTo>
                  <a:pt x="2" y="35"/>
                </a:lnTo>
                <a:lnTo>
                  <a:pt x="2" y="36"/>
                </a:lnTo>
                <a:lnTo>
                  <a:pt x="2" y="37"/>
                </a:lnTo>
                <a:lnTo>
                  <a:pt x="1" y="37"/>
                </a:lnTo>
                <a:lnTo>
                  <a:pt x="2" y="38"/>
                </a:lnTo>
                <a:lnTo>
                  <a:pt x="3" y="36"/>
                </a:lnTo>
                <a:lnTo>
                  <a:pt x="3" y="35"/>
                </a:lnTo>
                <a:lnTo>
                  <a:pt x="4" y="34"/>
                </a:lnTo>
                <a:lnTo>
                  <a:pt x="3" y="33"/>
                </a:lnTo>
                <a:lnTo>
                  <a:pt x="2" y="33"/>
                </a:lnTo>
                <a:lnTo>
                  <a:pt x="2" y="30"/>
                </a:lnTo>
                <a:lnTo>
                  <a:pt x="3" y="30"/>
                </a:lnTo>
                <a:lnTo>
                  <a:pt x="4" y="30"/>
                </a:lnTo>
                <a:lnTo>
                  <a:pt x="5" y="29"/>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80" y="59"/>
                </a:lnTo>
                <a:lnTo>
                  <a:pt x="80" y="60"/>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6" y="43"/>
                </a:lnTo>
                <a:lnTo>
                  <a:pt x="3" y="4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3276" name="Freeform 43"/>
          <p:cNvSpPr>
            <a:spLocks/>
          </p:cNvSpPr>
          <p:nvPr/>
        </p:nvSpPr>
        <p:spPr bwMode="auto">
          <a:xfrm>
            <a:off x="2168878" y="2035176"/>
            <a:ext cx="783166" cy="696913"/>
          </a:xfrm>
          <a:custGeom>
            <a:avLst/>
            <a:gdLst>
              <a:gd name="T0" fmla="*/ 0 w 108"/>
              <a:gd name="T1" fmla="*/ 2147483647 h 90"/>
              <a:gd name="T2" fmla="*/ 0 w 108"/>
              <a:gd name="T3" fmla="*/ 2147483647 h 90"/>
              <a:gd name="T4" fmla="*/ 66552810 w 108"/>
              <a:gd name="T5" fmla="*/ 2147483647 h 90"/>
              <a:gd name="T6" fmla="*/ 133105620 w 108"/>
              <a:gd name="T7" fmla="*/ 2147483647 h 90"/>
              <a:gd name="T8" fmla="*/ 199658446 w 108"/>
              <a:gd name="T9" fmla="*/ 2147483647 h 90"/>
              <a:gd name="T10" fmla="*/ 332764098 w 108"/>
              <a:gd name="T11" fmla="*/ 2147483647 h 90"/>
              <a:gd name="T12" fmla="*/ 332764098 w 108"/>
              <a:gd name="T13" fmla="*/ 2147483647 h 90"/>
              <a:gd name="T14" fmla="*/ 665528196 w 108"/>
              <a:gd name="T15" fmla="*/ 2147483647 h 90"/>
              <a:gd name="T16" fmla="*/ 1064844961 w 108"/>
              <a:gd name="T17" fmla="*/ 1379113409 h 90"/>
              <a:gd name="T18" fmla="*/ 1331056392 w 108"/>
              <a:gd name="T19" fmla="*/ 779497168 h 90"/>
              <a:gd name="T20" fmla="*/ 1597267569 w 108"/>
              <a:gd name="T21" fmla="*/ 179880988 h 90"/>
              <a:gd name="T22" fmla="*/ 1597267569 w 108"/>
              <a:gd name="T23" fmla="*/ 0 h 90"/>
              <a:gd name="T24" fmla="*/ 1796925951 w 108"/>
              <a:gd name="T25" fmla="*/ 0 h 90"/>
              <a:gd name="T26" fmla="*/ 1996576175 w 108"/>
              <a:gd name="T27" fmla="*/ 59957743 h 90"/>
              <a:gd name="T28" fmla="*/ 2063128970 w 108"/>
              <a:gd name="T29" fmla="*/ 119923230 h 90"/>
              <a:gd name="T30" fmla="*/ 2147483647 w 108"/>
              <a:gd name="T31" fmla="*/ 299804248 h 90"/>
              <a:gd name="T32" fmla="*/ 2147483647 w 108"/>
              <a:gd name="T33" fmla="*/ 479692920 h 90"/>
              <a:gd name="T34" fmla="*/ 2147483647 w 108"/>
              <a:gd name="T35" fmla="*/ 839462640 h 90"/>
              <a:gd name="T36" fmla="*/ 2147483647 w 108"/>
              <a:gd name="T37" fmla="*/ 959385839 h 90"/>
              <a:gd name="T38" fmla="*/ 2147483647 w 108"/>
              <a:gd name="T39" fmla="*/ 959385839 h 90"/>
              <a:gd name="T40" fmla="*/ 2147483647 w 108"/>
              <a:gd name="T41" fmla="*/ 1079309281 h 90"/>
              <a:gd name="T42" fmla="*/ 2147483647 w 108"/>
              <a:gd name="T43" fmla="*/ 1079309281 h 90"/>
              <a:gd name="T44" fmla="*/ 2147483647 w 108"/>
              <a:gd name="T45" fmla="*/ 1139267009 h 90"/>
              <a:gd name="T46" fmla="*/ 2147483647 w 108"/>
              <a:gd name="T47" fmla="*/ 1079309281 h 90"/>
              <a:gd name="T48" fmla="*/ 2147483647 w 108"/>
              <a:gd name="T49" fmla="*/ 1139267009 h 90"/>
              <a:gd name="T50" fmla="*/ 2147483647 w 108"/>
              <a:gd name="T51" fmla="*/ 1079309281 h 90"/>
              <a:gd name="T52" fmla="*/ 2147483647 w 108"/>
              <a:gd name="T53" fmla="*/ 1139267009 h 90"/>
              <a:gd name="T54" fmla="*/ 2147483647 w 108"/>
              <a:gd name="T55" fmla="*/ 1139267009 h 90"/>
              <a:gd name="T56" fmla="*/ 2147483647 w 108"/>
              <a:gd name="T57" fmla="*/ 1439071137 h 90"/>
              <a:gd name="T58" fmla="*/ 2147483647 w 108"/>
              <a:gd name="T59" fmla="*/ 1618959808 h 90"/>
              <a:gd name="T60" fmla="*/ 2147483647 w 108"/>
              <a:gd name="T61" fmla="*/ 1678917536 h 90"/>
              <a:gd name="T62" fmla="*/ 2147483647 w 108"/>
              <a:gd name="T63" fmla="*/ 2147483647 h 90"/>
              <a:gd name="T64" fmla="*/ 2147483647 w 108"/>
              <a:gd name="T65" fmla="*/ 2147483647 h 90"/>
              <a:gd name="T66" fmla="*/ 2147483647 w 108"/>
              <a:gd name="T67" fmla="*/ 2147483647 h 90"/>
              <a:gd name="T68" fmla="*/ 2147483647 w 108"/>
              <a:gd name="T69" fmla="*/ 2147483647 h 90"/>
              <a:gd name="T70" fmla="*/ 2147483647 w 108"/>
              <a:gd name="T71" fmla="*/ 2147483647 h 90"/>
              <a:gd name="T72" fmla="*/ 2147483647 w 108"/>
              <a:gd name="T73" fmla="*/ 2147483647 h 90"/>
              <a:gd name="T74" fmla="*/ 2147483647 w 108"/>
              <a:gd name="T75" fmla="*/ 2147483647 h 90"/>
              <a:gd name="T76" fmla="*/ 2147483647 w 108"/>
              <a:gd name="T77" fmla="*/ 2147483647 h 90"/>
              <a:gd name="T78" fmla="*/ 2147483647 w 108"/>
              <a:gd name="T79" fmla="*/ 2147483647 h 90"/>
              <a:gd name="T80" fmla="*/ 66552810 w 108"/>
              <a:gd name="T81" fmla="*/ 2147483647 h 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8"/>
              <a:gd name="T124" fmla="*/ 0 h 90"/>
              <a:gd name="T125" fmla="*/ 108 w 108"/>
              <a:gd name="T126" fmla="*/ 90 h 9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30" y="1"/>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3277" name="Freeform 44"/>
          <p:cNvSpPr>
            <a:spLocks/>
          </p:cNvSpPr>
          <p:nvPr/>
        </p:nvSpPr>
        <p:spPr bwMode="auto">
          <a:xfrm>
            <a:off x="2806700" y="1833564"/>
            <a:ext cx="585611" cy="1006475"/>
          </a:xfrm>
          <a:custGeom>
            <a:avLst/>
            <a:gdLst>
              <a:gd name="T0" fmla="*/ 463071587 w 81"/>
              <a:gd name="T1" fmla="*/ 2147483647 h 130"/>
              <a:gd name="T2" fmla="*/ 529229301 w 81"/>
              <a:gd name="T3" fmla="*/ 2147483647 h 130"/>
              <a:gd name="T4" fmla="*/ 595379008 w 81"/>
              <a:gd name="T5" fmla="*/ 2147483647 h 130"/>
              <a:gd name="T6" fmla="*/ 595379008 w 81"/>
              <a:gd name="T7" fmla="*/ 2147483647 h 130"/>
              <a:gd name="T8" fmla="*/ 396922007 w 81"/>
              <a:gd name="T9" fmla="*/ 2147483647 h 130"/>
              <a:gd name="T10" fmla="*/ 661536721 w 81"/>
              <a:gd name="T11" fmla="*/ 2147483647 h 130"/>
              <a:gd name="T12" fmla="*/ 859993595 w 81"/>
              <a:gd name="T13" fmla="*/ 2147483647 h 130"/>
              <a:gd name="T14" fmla="*/ 926151308 w 81"/>
              <a:gd name="T15" fmla="*/ 2147483647 h 130"/>
              <a:gd name="T16" fmla="*/ 1323073442 w 81"/>
              <a:gd name="T17" fmla="*/ 2147483647 h 130"/>
              <a:gd name="T18" fmla="*/ 1124608436 w 81"/>
              <a:gd name="T19" fmla="*/ 2147483647 h 130"/>
              <a:gd name="T20" fmla="*/ 1058458601 w 81"/>
              <a:gd name="T21" fmla="*/ 2147483647 h 130"/>
              <a:gd name="T22" fmla="*/ 1058458601 w 81"/>
              <a:gd name="T23" fmla="*/ 2147483647 h 130"/>
              <a:gd name="T24" fmla="*/ 1058458601 w 81"/>
              <a:gd name="T25" fmla="*/ 2147483647 h 130"/>
              <a:gd name="T26" fmla="*/ 1058458601 w 81"/>
              <a:gd name="T27" fmla="*/ 2147483647 h 130"/>
              <a:gd name="T28" fmla="*/ 1719995323 w 81"/>
              <a:gd name="T29" fmla="*/ 0 h 130"/>
              <a:gd name="T30" fmla="*/ 2147483647 w 81"/>
              <a:gd name="T31" fmla="*/ 1138865122 h 130"/>
              <a:gd name="T32" fmla="*/ 2147483647 w 81"/>
              <a:gd name="T33" fmla="*/ 1558448869 h 130"/>
              <a:gd name="T34" fmla="*/ 2147483647 w 81"/>
              <a:gd name="T35" fmla="*/ 1738267156 h 130"/>
              <a:gd name="T36" fmla="*/ 2147483647 w 81"/>
              <a:gd name="T37" fmla="*/ 1858153756 h 130"/>
              <a:gd name="T38" fmla="*/ 2147483647 w 81"/>
              <a:gd name="T39" fmla="*/ 2147483647 h 130"/>
              <a:gd name="T40" fmla="*/ 2147483647 w 81"/>
              <a:gd name="T41" fmla="*/ 2147483647 h 130"/>
              <a:gd name="T42" fmla="*/ 2147483647 w 81"/>
              <a:gd name="T43" fmla="*/ 2147483647 h 130"/>
              <a:gd name="T44" fmla="*/ 2147483647 w 81"/>
              <a:gd name="T45" fmla="*/ 2147483647 h 130"/>
              <a:gd name="T46" fmla="*/ 2147483647 w 81"/>
              <a:gd name="T47" fmla="*/ 2147483647 h 130"/>
              <a:gd name="T48" fmla="*/ 2147483647 w 81"/>
              <a:gd name="T49" fmla="*/ 2147483647 h 130"/>
              <a:gd name="T50" fmla="*/ 2147483647 w 81"/>
              <a:gd name="T51" fmla="*/ 2147483647 h 130"/>
              <a:gd name="T52" fmla="*/ 2147483647 w 81"/>
              <a:gd name="T53" fmla="*/ 2147483647 h 130"/>
              <a:gd name="T54" fmla="*/ 2147483647 w 81"/>
              <a:gd name="T55" fmla="*/ 2147483647 h 130"/>
              <a:gd name="T56" fmla="*/ 2147483647 w 81"/>
              <a:gd name="T57" fmla="*/ 2147483647 h 130"/>
              <a:gd name="T58" fmla="*/ 2147483647 w 81"/>
              <a:gd name="T59" fmla="*/ 2147483647 h 130"/>
              <a:gd name="T60" fmla="*/ 2147483647 w 81"/>
              <a:gd name="T61" fmla="*/ 2147483647 h 130"/>
              <a:gd name="T62" fmla="*/ 2147483647 w 81"/>
              <a:gd name="T63" fmla="*/ 2147483647 h 130"/>
              <a:gd name="T64" fmla="*/ 2147483647 w 81"/>
              <a:gd name="T65" fmla="*/ 2147483647 h 130"/>
              <a:gd name="T66" fmla="*/ 2147483647 w 81"/>
              <a:gd name="T67" fmla="*/ 2147483647 h 130"/>
              <a:gd name="T68" fmla="*/ 2147483647 w 81"/>
              <a:gd name="T69" fmla="*/ 2147483647 h 130"/>
              <a:gd name="T70" fmla="*/ 2147483647 w 81"/>
              <a:gd name="T71" fmla="*/ 2147483647 h 130"/>
              <a:gd name="T72" fmla="*/ 2147483647 w 81"/>
              <a:gd name="T73" fmla="*/ 2147483647 h 130"/>
              <a:gd name="T74" fmla="*/ 2147483647 w 81"/>
              <a:gd name="T75" fmla="*/ 2147483647 h 130"/>
              <a:gd name="T76" fmla="*/ 2147483647 w 81"/>
              <a:gd name="T77" fmla="*/ 2147483647 h 130"/>
              <a:gd name="T78" fmla="*/ 2147483647 w 81"/>
              <a:gd name="T79" fmla="*/ 2147483647 h 130"/>
              <a:gd name="T80" fmla="*/ 2147483647 w 81"/>
              <a:gd name="T81" fmla="*/ 2147483647 h 130"/>
              <a:gd name="T82" fmla="*/ 2147483647 w 81"/>
              <a:gd name="T83" fmla="*/ 2147483647 h 130"/>
              <a:gd name="T84" fmla="*/ 2147483647 w 81"/>
              <a:gd name="T85" fmla="*/ 2147483647 h 130"/>
              <a:gd name="T86" fmla="*/ 2147483647 w 81"/>
              <a:gd name="T87" fmla="*/ 2147483647 h 130"/>
              <a:gd name="T88" fmla="*/ 2147483647 w 81"/>
              <a:gd name="T89" fmla="*/ 2147483647 h 130"/>
              <a:gd name="T90" fmla="*/ 2147483647 w 81"/>
              <a:gd name="T91" fmla="*/ 2147483647 h 130"/>
              <a:gd name="T92" fmla="*/ 2147483647 w 81"/>
              <a:gd name="T93" fmla="*/ 2147483647 h 130"/>
              <a:gd name="T94" fmla="*/ 2147483647 w 81"/>
              <a:gd name="T95" fmla="*/ 2147483647 h 130"/>
              <a:gd name="T96" fmla="*/ 0 w 81"/>
              <a:gd name="T97" fmla="*/ 2147483647 h 13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1"/>
              <a:gd name="T148" fmla="*/ 0 h 130"/>
              <a:gd name="T149" fmla="*/ 81 w 81"/>
              <a:gd name="T150" fmla="*/ 130 h 13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3278" name="Freeform 45"/>
          <p:cNvSpPr>
            <a:spLocks/>
          </p:cNvSpPr>
          <p:nvPr/>
        </p:nvSpPr>
        <p:spPr bwMode="auto">
          <a:xfrm>
            <a:off x="3053645" y="1857375"/>
            <a:ext cx="996244" cy="673100"/>
          </a:xfrm>
          <a:custGeom>
            <a:avLst/>
            <a:gdLst>
              <a:gd name="T0" fmla="*/ 2147483647 w 138"/>
              <a:gd name="T1" fmla="*/ 2147483647 h 87"/>
              <a:gd name="T2" fmla="*/ 2147483647 w 138"/>
              <a:gd name="T3" fmla="*/ 2147483647 h 87"/>
              <a:gd name="T4" fmla="*/ 2147483647 w 138"/>
              <a:gd name="T5" fmla="*/ 2147483647 h 87"/>
              <a:gd name="T6" fmla="*/ 2147483647 w 138"/>
              <a:gd name="T7" fmla="*/ 2147483647 h 87"/>
              <a:gd name="T8" fmla="*/ 2147483647 w 138"/>
              <a:gd name="T9" fmla="*/ 2147483647 h 87"/>
              <a:gd name="T10" fmla="*/ 2147483647 w 138"/>
              <a:gd name="T11" fmla="*/ 2147483647 h 87"/>
              <a:gd name="T12" fmla="*/ 2110711275 w 138"/>
              <a:gd name="T13" fmla="*/ 2147483647 h 87"/>
              <a:gd name="T14" fmla="*/ 1912829603 w 138"/>
              <a:gd name="T15" fmla="*/ 2147483647 h 87"/>
              <a:gd name="T16" fmla="*/ 1714947930 w 138"/>
              <a:gd name="T17" fmla="*/ 2147483647 h 87"/>
              <a:gd name="T18" fmla="*/ 1583029522 w 138"/>
              <a:gd name="T19" fmla="*/ 2147483647 h 87"/>
              <a:gd name="T20" fmla="*/ 1517074379 w 138"/>
              <a:gd name="T21" fmla="*/ 2147483647 h 87"/>
              <a:gd name="T22" fmla="*/ 1517074379 w 138"/>
              <a:gd name="T23" fmla="*/ 2147483647 h 87"/>
              <a:gd name="T24" fmla="*/ 1319192707 w 138"/>
              <a:gd name="T25" fmla="*/ 2147483647 h 87"/>
              <a:gd name="T26" fmla="*/ 1319192707 w 138"/>
              <a:gd name="T27" fmla="*/ 2147483647 h 87"/>
              <a:gd name="T28" fmla="*/ 1187274299 w 138"/>
              <a:gd name="T29" fmla="*/ 2147483647 h 87"/>
              <a:gd name="T30" fmla="*/ 1187274299 w 138"/>
              <a:gd name="T31" fmla="*/ 2147483647 h 87"/>
              <a:gd name="T32" fmla="*/ 1121311034 w 138"/>
              <a:gd name="T33" fmla="*/ 2147483647 h 87"/>
              <a:gd name="T34" fmla="*/ 1055355638 w 138"/>
              <a:gd name="T35" fmla="*/ 2147483647 h 87"/>
              <a:gd name="T36" fmla="*/ 989392373 w 138"/>
              <a:gd name="T37" fmla="*/ 2147483647 h 87"/>
              <a:gd name="T38" fmla="*/ 725555557 w 138"/>
              <a:gd name="T39" fmla="*/ 2147483647 h 87"/>
              <a:gd name="T40" fmla="*/ 593637150 w 138"/>
              <a:gd name="T41" fmla="*/ 2147483647 h 87"/>
              <a:gd name="T42" fmla="*/ 593637150 w 138"/>
              <a:gd name="T43" fmla="*/ 2147483647 h 87"/>
              <a:gd name="T44" fmla="*/ 725555557 w 138"/>
              <a:gd name="T45" fmla="*/ 2147483647 h 87"/>
              <a:gd name="T46" fmla="*/ 725555557 w 138"/>
              <a:gd name="T47" fmla="*/ 2147483647 h 87"/>
              <a:gd name="T48" fmla="*/ 791518822 w 138"/>
              <a:gd name="T49" fmla="*/ 2147483647 h 87"/>
              <a:gd name="T50" fmla="*/ 923437230 w 138"/>
              <a:gd name="T51" fmla="*/ 2147483647 h 87"/>
              <a:gd name="T52" fmla="*/ 725555557 w 138"/>
              <a:gd name="T53" fmla="*/ 2147483647 h 87"/>
              <a:gd name="T54" fmla="*/ 527673758 w 138"/>
              <a:gd name="T55" fmla="*/ 2147483647 h 87"/>
              <a:gd name="T56" fmla="*/ 395755350 w 138"/>
              <a:gd name="T57" fmla="*/ 1855589534 h 87"/>
              <a:gd name="T58" fmla="*/ 131918440 w 138"/>
              <a:gd name="T59" fmla="*/ 1616159437 h 87"/>
              <a:gd name="T60" fmla="*/ 131918440 w 138"/>
              <a:gd name="T61" fmla="*/ 1496448257 h 87"/>
              <a:gd name="T62" fmla="*/ 131918440 w 138"/>
              <a:gd name="T63" fmla="*/ 1197158703 h 87"/>
              <a:gd name="T64" fmla="*/ 197881736 w 138"/>
              <a:gd name="T65" fmla="*/ 0 h 87"/>
              <a:gd name="T66" fmla="*/ 2147483647 w 138"/>
              <a:gd name="T67" fmla="*/ 478860314 h 87"/>
              <a:gd name="T68" fmla="*/ 2147483647 w 138"/>
              <a:gd name="T69" fmla="*/ 1137299244 h 87"/>
              <a:gd name="T70" fmla="*/ 2147483647 w 138"/>
              <a:gd name="T71" fmla="*/ 2147483647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8"/>
              <a:gd name="T109" fmla="*/ 0 h 87"/>
              <a:gd name="T110" fmla="*/ 138 w 138"/>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3279" name="Freeform 46"/>
          <p:cNvSpPr>
            <a:spLocks/>
          </p:cNvSpPr>
          <p:nvPr/>
        </p:nvSpPr>
        <p:spPr bwMode="auto">
          <a:xfrm>
            <a:off x="2452511" y="2662239"/>
            <a:ext cx="620889" cy="1030287"/>
          </a:xfrm>
          <a:custGeom>
            <a:avLst/>
            <a:gdLst>
              <a:gd name="T0" fmla="*/ 857587386 w 86"/>
              <a:gd name="T1" fmla="*/ 0 h 133"/>
              <a:gd name="T2" fmla="*/ 0 w 86"/>
              <a:gd name="T3" fmla="*/ 2147483647 h 133"/>
              <a:gd name="T4" fmla="*/ 2147483647 w 86"/>
              <a:gd name="T5" fmla="*/ 2147483647 h 133"/>
              <a:gd name="T6" fmla="*/ 2147483647 w 86"/>
              <a:gd name="T7" fmla="*/ 2147483647 h 133"/>
              <a:gd name="T8" fmla="*/ 2147483647 w 86"/>
              <a:gd name="T9" fmla="*/ 2147483647 h 133"/>
              <a:gd name="T10" fmla="*/ 2147483647 w 86"/>
              <a:gd name="T11" fmla="*/ 2147483647 h 133"/>
              <a:gd name="T12" fmla="*/ 2147483647 w 86"/>
              <a:gd name="T13" fmla="*/ 2147483647 h 133"/>
              <a:gd name="T14" fmla="*/ 2147483647 w 86"/>
              <a:gd name="T15" fmla="*/ 2147483647 h 133"/>
              <a:gd name="T16" fmla="*/ 2147483647 w 86"/>
              <a:gd name="T17" fmla="*/ 2147483647 h 133"/>
              <a:gd name="T18" fmla="*/ 2147483647 w 86"/>
              <a:gd name="T19" fmla="*/ 2147483647 h 133"/>
              <a:gd name="T20" fmla="*/ 2147483647 w 86"/>
              <a:gd name="T21" fmla="*/ 2147483647 h 133"/>
              <a:gd name="T22" fmla="*/ 2147483647 w 86"/>
              <a:gd name="T23" fmla="*/ 2147483647 h 133"/>
              <a:gd name="T24" fmla="*/ 2147483647 w 86"/>
              <a:gd name="T25" fmla="*/ 2147483647 h 133"/>
              <a:gd name="T26" fmla="*/ 2147483647 w 86"/>
              <a:gd name="T27" fmla="*/ 2147483647 h 133"/>
              <a:gd name="T28" fmla="*/ 2147483647 w 86"/>
              <a:gd name="T29" fmla="*/ 2147483647 h 133"/>
              <a:gd name="T30" fmla="*/ 2147483647 w 86"/>
              <a:gd name="T31" fmla="*/ 2147483647 h 133"/>
              <a:gd name="T32" fmla="*/ 2147483647 w 86"/>
              <a:gd name="T33" fmla="*/ 2147483647 h 133"/>
              <a:gd name="T34" fmla="*/ 2147483647 w 86"/>
              <a:gd name="T35" fmla="*/ 2147483647 h 133"/>
              <a:gd name="T36" fmla="*/ 2147483647 w 86"/>
              <a:gd name="T37" fmla="*/ 1020146823 h 133"/>
              <a:gd name="T38" fmla="*/ 2147483647 w 86"/>
              <a:gd name="T39" fmla="*/ 540079538 h 133"/>
              <a:gd name="T40" fmla="*/ 857587386 w 86"/>
              <a:gd name="T41" fmla="*/ 0 h 133"/>
              <a:gd name="T42" fmla="*/ 857587386 w 86"/>
              <a:gd name="T43" fmla="*/ 0 h 13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6"/>
              <a:gd name="T67" fmla="*/ 0 h 133"/>
              <a:gd name="T68" fmla="*/ 86 w 86"/>
              <a:gd name="T69" fmla="*/ 133 h 13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3280" name="Freeform 47"/>
          <p:cNvSpPr>
            <a:spLocks/>
          </p:cNvSpPr>
          <p:nvPr/>
        </p:nvSpPr>
        <p:spPr bwMode="auto">
          <a:xfrm>
            <a:off x="2777067" y="3444875"/>
            <a:ext cx="658989" cy="820738"/>
          </a:xfrm>
          <a:custGeom>
            <a:avLst/>
            <a:gdLst>
              <a:gd name="T0" fmla="*/ 2147483647 w 91"/>
              <a:gd name="T1" fmla="*/ 2147483647 h 106"/>
              <a:gd name="T2" fmla="*/ 2147483647 w 91"/>
              <a:gd name="T3" fmla="*/ 599510464 h 106"/>
              <a:gd name="T4" fmla="*/ 1659276256 w 91"/>
              <a:gd name="T5" fmla="*/ 0 h 106"/>
              <a:gd name="T6" fmla="*/ 1659276256 w 91"/>
              <a:gd name="T7" fmla="*/ 0 h 106"/>
              <a:gd name="T8" fmla="*/ 1526531589 w 91"/>
              <a:gd name="T9" fmla="*/ 539557894 h 106"/>
              <a:gd name="T10" fmla="*/ 1393795069 w 91"/>
              <a:gd name="T11" fmla="*/ 959218146 h 106"/>
              <a:gd name="T12" fmla="*/ 1261050402 w 91"/>
              <a:gd name="T13" fmla="*/ 959218146 h 106"/>
              <a:gd name="T14" fmla="*/ 1194678069 w 91"/>
              <a:gd name="T15" fmla="*/ 899265575 h 106"/>
              <a:gd name="T16" fmla="*/ 1194678069 w 91"/>
              <a:gd name="T17" fmla="*/ 839313005 h 106"/>
              <a:gd name="T18" fmla="*/ 1128305736 w 91"/>
              <a:gd name="T19" fmla="*/ 779368177 h 106"/>
              <a:gd name="T20" fmla="*/ 995568961 w 91"/>
              <a:gd name="T21" fmla="*/ 779368177 h 106"/>
              <a:gd name="T22" fmla="*/ 796451961 w 91"/>
              <a:gd name="T23" fmla="*/ 779368177 h 106"/>
              <a:gd name="T24" fmla="*/ 796451961 w 91"/>
              <a:gd name="T25" fmla="*/ 839313005 h 106"/>
              <a:gd name="T26" fmla="*/ 796451961 w 91"/>
              <a:gd name="T27" fmla="*/ 1019170959 h 106"/>
              <a:gd name="T28" fmla="*/ 796451961 w 91"/>
              <a:gd name="T29" fmla="*/ 1498776040 h 106"/>
              <a:gd name="T30" fmla="*/ 796451961 w 91"/>
              <a:gd name="T31" fmla="*/ 1558728611 h 106"/>
              <a:gd name="T32" fmla="*/ 730079628 w 91"/>
              <a:gd name="T33" fmla="*/ 1798531151 h 106"/>
              <a:gd name="T34" fmla="*/ 730079628 w 91"/>
              <a:gd name="T35" fmla="*/ 1858483722 h 106"/>
              <a:gd name="T36" fmla="*/ 730079628 w 91"/>
              <a:gd name="T37" fmla="*/ 1918436293 h 106"/>
              <a:gd name="T38" fmla="*/ 730079628 w 91"/>
              <a:gd name="T39" fmla="*/ 2038341918 h 106"/>
              <a:gd name="T40" fmla="*/ 730079628 w 91"/>
              <a:gd name="T41" fmla="*/ 2098286746 h 106"/>
              <a:gd name="T42" fmla="*/ 730079628 w 91"/>
              <a:gd name="T43" fmla="*/ 2147483647 h 106"/>
              <a:gd name="T44" fmla="*/ 796451961 w 91"/>
              <a:gd name="T45" fmla="*/ 2147483647 h 106"/>
              <a:gd name="T46" fmla="*/ 796451961 w 91"/>
              <a:gd name="T47" fmla="*/ 2147483647 h 106"/>
              <a:gd name="T48" fmla="*/ 796451961 w 91"/>
              <a:gd name="T49" fmla="*/ 2147483647 h 106"/>
              <a:gd name="T50" fmla="*/ 862824295 w 91"/>
              <a:gd name="T51" fmla="*/ 2147483647 h 106"/>
              <a:gd name="T52" fmla="*/ 862824295 w 91"/>
              <a:gd name="T53" fmla="*/ 2147483647 h 106"/>
              <a:gd name="T54" fmla="*/ 929196628 w 91"/>
              <a:gd name="T55" fmla="*/ 2147483647 h 106"/>
              <a:gd name="T56" fmla="*/ 995568961 w 91"/>
              <a:gd name="T57" fmla="*/ 2147483647 h 106"/>
              <a:gd name="T58" fmla="*/ 929196628 w 91"/>
              <a:gd name="T59" fmla="*/ 2147483647 h 106"/>
              <a:gd name="T60" fmla="*/ 929196628 w 91"/>
              <a:gd name="T61" fmla="*/ 2147483647 h 106"/>
              <a:gd name="T62" fmla="*/ 796451961 w 91"/>
              <a:gd name="T63" fmla="*/ 2147483647 h 106"/>
              <a:gd name="T64" fmla="*/ 663707294 w 91"/>
              <a:gd name="T65" fmla="*/ 2147483647 h 106"/>
              <a:gd name="T66" fmla="*/ 597343108 w 91"/>
              <a:gd name="T67" fmla="*/ 2147483647 h 106"/>
              <a:gd name="T68" fmla="*/ 464598314 w 91"/>
              <a:gd name="T69" fmla="*/ 2147483647 h 106"/>
              <a:gd name="T70" fmla="*/ 331853647 w 91"/>
              <a:gd name="T71" fmla="*/ 2147483647 h 106"/>
              <a:gd name="T72" fmla="*/ 199117064 w 91"/>
              <a:gd name="T73" fmla="*/ 2147483647 h 106"/>
              <a:gd name="T74" fmla="*/ 199117064 w 91"/>
              <a:gd name="T75" fmla="*/ 2147483647 h 106"/>
              <a:gd name="T76" fmla="*/ 265481250 w 91"/>
              <a:gd name="T77" fmla="*/ 2147483647 h 106"/>
              <a:gd name="T78" fmla="*/ 199117064 w 91"/>
              <a:gd name="T79" fmla="*/ 2147483647 h 106"/>
              <a:gd name="T80" fmla="*/ 199117064 w 91"/>
              <a:gd name="T81" fmla="*/ 2147483647 h 106"/>
              <a:gd name="T82" fmla="*/ 199117064 w 91"/>
              <a:gd name="T83" fmla="*/ 2147483647 h 106"/>
              <a:gd name="T84" fmla="*/ 331853647 w 91"/>
              <a:gd name="T85" fmla="*/ 2147483647 h 106"/>
              <a:gd name="T86" fmla="*/ 398225981 w 91"/>
              <a:gd name="T87" fmla="*/ 2147483647 h 106"/>
              <a:gd name="T88" fmla="*/ 331853647 w 91"/>
              <a:gd name="T89" fmla="*/ 2147483647 h 106"/>
              <a:gd name="T90" fmla="*/ 331853647 w 91"/>
              <a:gd name="T91" fmla="*/ 2147483647 h 106"/>
              <a:gd name="T92" fmla="*/ 265481250 w 91"/>
              <a:gd name="T93" fmla="*/ 2147483647 h 106"/>
              <a:gd name="T94" fmla="*/ 199117064 w 91"/>
              <a:gd name="T95" fmla="*/ 2147483647 h 106"/>
              <a:gd name="T96" fmla="*/ 66372349 w 91"/>
              <a:gd name="T97" fmla="*/ 2147483647 h 106"/>
              <a:gd name="T98" fmla="*/ 0 w 91"/>
              <a:gd name="T99" fmla="*/ 2147483647 h 106"/>
              <a:gd name="T100" fmla="*/ 2147483647 w 91"/>
              <a:gd name="T101" fmla="*/ 2147483647 h 106"/>
              <a:gd name="T102" fmla="*/ 2147483647 w 91"/>
              <a:gd name="T103" fmla="*/ 2147483647 h 106"/>
              <a:gd name="T104" fmla="*/ 2147483647 w 91"/>
              <a:gd name="T105" fmla="*/ 2147483647 h 106"/>
              <a:gd name="T106" fmla="*/ 2147483647 w 91"/>
              <a:gd name="T107" fmla="*/ 2147483647 h 10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1"/>
              <a:gd name="T163" fmla="*/ 0 h 106"/>
              <a:gd name="T164" fmla="*/ 91 w 91"/>
              <a:gd name="T165" fmla="*/ 106 h 10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1" h="106">
                <a:moveTo>
                  <a:pt x="78" y="106"/>
                </a:moveTo>
                <a:lnTo>
                  <a:pt x="91" y="1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4" y="44"/>
                </a:lnTo>
                <a:lnTo>
                  <a:pt x="15"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3281" name="Freeform 48"/>
          <p:cNvSpPr>
            <a:spLocks/>
          </p:cNvSpPr>
          <p:nvPr/>
        </p:nvSpPr>
        <p:spPr bwMode="auto">
          <a:xfrm>
            <a:off x="4607278" y="1981201"/>
            <a:ext cx="643467" cy="773113"/>
          </a:xfrm>
          <a:custGeom>
            <a:avLst/>
            <a:gdLst>
              <a:gd name="T0" fmla="*/ 529260316 w 89"/>
              <a:gd name="T1" fmla="*/ 2147483647 h 100"/>
              <a:gd name="T2" fmla="*/ 264630158 w 89"/>
              <a:gd name="T3" fmla="*/ 2147483647 h 100"/>
              <a:gd name="T4" fmla="*/ 463100759 w 89"/>
              <a:gd name="T5" fmla="*/ 2147483647 h 100"/>
              <a:gd name="T6" fmla="*/ 463100759 w 89"/>
              <a:gd name="T7" fmla="*/ 2147483647 h 100"/>
              <a:gd name="T8" fmla="*/ 330789779 w 89"/>
              <a:gd name="T9" fmla="*/ 2147483647 h 100"/>
              <a:gd name="T10" fmla="*/ 330789779 w 89"/>
              <a:gd name="T11" fmla="*/ 2147483647 h 100"/>
              <a:gd name="T12" fmla="*/ 264630158 w 89"/>
              <a:gd name="T13" fmla="*/ 1972419885 h 100"/>
              <a:gd name="T14" fmla="*/ 132311012 w 89"/>
              <a:gd name="T15" fmla="*/ 1554026719 h 100"/>
              <a:gd name="T16" fmla="*/ 0 w 89"/>
              <a:gd name="T17" fmla="*/ 956325268 h 100"/>
              <a:gd name="T18" fmla="*/ 66159573 w 89"/>
              <a:gd name="T19" fmla="*/ 717247877 h 100"/>
              <a:gd name="T20" fmla="*/ 0 w 89"/>
              <a:gd name="T21" fmla="*/ 418393286 h 100"/>
              <a:gd name="T22" fmla="*/ 1521613385 w 89"/>
              <a:gd name="T23" fmla="*/ 179308104 h 100"/>
              <a:gd name="T24" fmla="*/ 1653932500 w 89"/>
              <a:gd name="T25" fmla="*/ 59769363 h 100"/>
              <a:gd name="T26" fmla="*/ 1852403037 w 89"/>
              <a:gd name="T27" fmla="*/ 298854591 h 100"/>
              <a:gd name="T28" fmla="*/ 1852403037 w 89"/>
              <a:gd name="T29" fmla="*/ 597701451 h 100"/>
              <a:gd name="T30" fmla="*/ 2117033132 w 89"/>
              <a:gd name="T31" fmla="*/ 717247877 h 100"/>
              <a:gd name="T32" fmla="*/ 2147483647 w 89"/>
              <a:gd name="T33" fmla="*/ 777017225 h 100"/>
              <a:gd name="T34" fmla="*/ 2147483647 w 89"/>
              <a:gd name="T35" fmla="*/ 777017225 h 100"/>
              <a:gd name="T36" fmla="*/ 2147483647 w 89"/>
              <a:gd name="T37" fmla="*/ 836786573 h 100"/>
              <a:gd name="T38" fmla="*/ 2147483647 w 89"/>
              <a:gd name="T39" fmla="*/ 777017225 h 100"/>
              <a:gd name="T40" fmla="*/ 2147483647 w 89"/>
              <a:gd name="T41" fmla="*/ 836786573 h 100"/>
              <a:gd name="T42" fmla="*/ 2147483647 w 89"/>
              <a:gd name="T43" fmla="*/ 896555921 h 100"/>
              <a:gd name="T44" fmla="*/ 2147483647 w 89"/>
              <a:gd name="T45" fmla="*/ 896555921 h 100"/>
              <a:gd name="T46" fmla="*/ 2147483647 w 89"/>
              <a:gd name="T47" fmla="*/ 1075864206 h 100"/>
              <a:gd name="T48" fmla="*/ 2147483647 w 89"/>
              <a:gd name="T49" fmla="*/ 1016094858 h 100"/>
              <a:gd name="T50" fmla="*/ 2147483647 w 89"/>
              <a:gd name="T51" fmla="*/ 1016094858 h 100"/>
              <a:gd name="T52" fmla="*/ 2147483647 w 89"/>
              <a:gd name="T53" fmla="*/ 1135633553 h 100"/>
              <a:gd name="T54" fmla="*/ 2147483647 w 89"/>
              <a:gd name="T55" fmla="*/ 1255179980 h 100"/>
              <a:gd name="T56" fmla="*/ 2147483647 w 89"/>
              <a:gd name="T57" fmla="*/ 1255179980 h 100"/>
              <a:gd name="T58" fmla="*/ 2147483647 w 89"/>
              <a:gd name="T59" fmla="*/ 1075864206 h 100"/>
              <a:gd name="T60" fmla="*/ 2147483647 w 89"/>
              <a:gd name="T61" fmla="*/ 1195410632 h 100"/>
              <a:gd name="T62" fmla="*/ 2147483647 w 89"/>
              <a:gd name="T63" fmla="*/ 1195410632 h 100"/>
              <a:gd name="T64" fmla="*/ 2147483647 w 89"/>
              <a:gd name="T65" fmla="*/ 1255179980 h 100"/>
              <a:gd name="T66" fmla="*/ 2147483647 w 89"/>
              <a:gd name="T67" fmla="*/ 1314949328 h 100"/>
              <a:gd name="T68" fmla="*/ 2147483647 w 89"/>
              <a:gd name="T69" fmla="*/ 1494257371 h 100"/>
              <a:gd name="T70" fmla="*/ 2147483647 w 89"/>
              <a:gd name="T71" fmla="*/ 1673573146 h 100"/>
              <a:gd name="T72" fmla="*/ 2147483647 w 89"/>
              <a:gd name="T73" fmla="*/ 1793111841 h 100"/>
              <a:gd name="T74" fmla="*/ 2147483647 w 89"/>
              <a:gd name="T75" fmla="*/ 2147483647 h 100"/>
              <a:gd name="T76" fmla="*/ 2147483647 w 89"/>
              <a:gd name="T77" fmla="*/ 2147483647 h 100"/>
              <a:gd name="T78" fmla="*/ 2147483647 w 89"/>
              <a:gd name="T79" fmla="*/ 2147483647 h 100"/>
              <a:gd name="T80" fmla="*/ 2147483647 w 89"/>
              <a:gd name="T81" fmla="*/ 2147483647 h 100"/>
              <a:gd name="T82" fmla="*/ 2147483647 w 89"/>
              <a:gd name="T83" fmla="*/ 2147483647 h 100"/>
              <a:gd name="T84" fmla="*/ 2147483647 w 89"/>
              <a:gd name="T85" fmla="*/ 2147483647 h 100"/>
              <a:gd name="T86" fmla="*/ 2147483647 w 89"/>
              <a:gd name="T87" fmla="*/ 2147483647 h 100"/>
              <a:gd name="T88" fmla="*/ 2147483647 w 89"/>
              <a:gd name="T89" fmla="*/ 2147483647 h 100"/>
              <a:gd name="T90" fmla="*/ 2147483647 w 89"/>
              <a:gd name="T91" fmla="*/ 2147483647 h 100"/>
              <a:gd name="T92" fmla="*/ 2147483647 w 89"/>
              <a:gd name="T93" fmla="*/ 2147483647 h 100"/>
              <a:gd name="T94" fmla="*/ 2147483647 w 89"/>
              <a:gd name="T95" fmla="*/ 2147483647 h 100"/>
              <a:gd name="T96" fmla="*/ 2147483647 w 89"/>
              <a:gd name="T97" fmla="*/ 2147483647 h 100"/>
              <a:gd name="T98" fmla="*/ 2147483647 w 89"/>
              <a:gd name="T99" fmla="*/ 2147483647 h 100"/>
              <a:gd name="T100" fmla="*/ 2147483647 w 89"/>
              <a:gd name="T101" fmla="*/ 2147483647 h 100"/>
              <a:gd name="T102" fmla="*/ 2147483647 w 89"/>
              <a:gd name="T103" fmla="*/ 2147483647 h 100"/>
              <a:gd name="T104" fmla="*/ 529260316 w 89"/>
              <a:gd name="T105" fmla="*/ 2147483647 h 10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9"/>
              <a:gd name="T160" fmla="*/ 0 h 100"/>
              <a:gd name="T161" fmla="*/ 89 w 89"/>
              <a:gd name="T162" fmla="*/ 100 h 10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42" y="14"/>
                </a:lnTo>
                <a:lnTo>
                  <a:pt x="43" y="13"/>
                </a:lnTo>
                <a:lnTo>
                  <a:pt x="48" y="13"/>
                </a:lnTo>
                <a:lnTo>
                  <a:pt x="51" y="14"/>
                </a:lnTo>
                <a:lnTo>
                  <a:pt x="52" y="14"/>
                </a:lnTo>
                <a:lnTo>
                  <a:pt x="52" y="15"/>
                </a:lnTo>
                <a:lnTo>
                  <a:pt x="53" y="15"/>
                </a:lnTo>
                <a:lnTo>
                  <a:pt x="54" y="16"/>
                </a:lnTo>
                <a:lnTo>
                  <a:pt x="54" y="18"/>
                </a:lnTo>
                <a:lnTo>
                  <a:pt x="55" y="19"/>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9" y="82"/>
                </a:lnTo>
                <a:lnTo>
                  <a:pt x="59" y="83"/>
                </a:lnTo>
                <a:lnTo>
                  <a:pt x="63" y="84"/>
                </a:lnTo>
                <a:lnTo>
                  <a:pt x="64" y="87"/>
                </a:lnTo>
                <a:lnTo>
                  <a:pt x="68" y="89"/>
                </a:lnTo>
                <a:lnTo>
                  <a:pt x="72" y="92"/>
                </a:lnTo>
                <a:lnTo>
                  <a:pt x="72" y="93"/>
                </a:lnTo>
                <a:lnTo>
                  <a:pt x="72" y="95"/>
                </a:lnTo>
                <a:lnTo>
                  <a:pt x="72" y="98"/>
                </a:lnTo>
                <a:lnTo>
                  <a:pt x="8" y="10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3282" name="Freeform 49"/>
          <p:cNvSpPr>
            <a:spLocks/>
          </p:cNvSpPr>
          <p:nvPr/>
        </p:nvSpPr>
        <p:spPr bwMode="auto">
          <a:xfrm>
            <a:off x="4903612" y="4133851"/>
            <a:ext cx="555978" cy="511175"/>
          </a:xfrm>
          <a:custGeom>
            <a:avLst/>
            <a:gdLst>
              <a:gd name="T0" fmla="*/ 2147483647 w 77"/>
              <a:gd name="T1" fmla="*/ 59985599 h 66"/>
              <a:gd name="T2" fmla="*/ 2147483647 w 77"/>
              <a:gd name="T3" fmla="*/ 599863827 h 66"/>
              <a:gd name="T4" fmla="*/ 2147483647 w 77"/>
              <a:gd name="T5" fmla="*/ 779820579 h 66"/>
              <a:gd name="T6" fmla="*/ 2147483647 w 77"/>
              <a:gd name="T7" fmla="*/ 1319698822 h 66"/>
              <a:gd name="T8" fmla="*/ 2147483647 w 77"/>
              <a:gd name="T9" fmla="*/ 1979547991 h 66"/>
              <a:gd name="T10" fmla="*/ 2147483647 w 77"/>
              <a:gd name="T11" fmla="*/ 2147483647 h 66"/>
              <a:gd name="T12" fmla="*/ 2147483647 w 77"/>
              <a:gd name="T13" fmla="*/ 2147483647 h 66"/>
              <a:gd name="T14" fmla="*/ 2147483647 w 77"/>
              <a:gd name="T15" fmla="*/ 2147483647 h 66"/>
              <a:gd name="T16" fmla="*/ 2147483647 w 77"/>
              <a:gd name="T17" fmla="*/ 2147483647 h 66"/>
              <a:gd name="T18" fmla="*/ 2147483647 w 77"/>
              <a:gd name="T19" fmla="*/ 2147483647 h 66"/>
              <a:gd name="T20" fmla="*/ 2147483647 w 77"/>
              <a:gd name="T21" fmla="*/ 2147483647 h 66"/>
              <a:gd name="T22" fmla="*/ 2147483647 w 77"/>
              <a:gd name="T23" fmla="*/ 2147483647 h 66"/>
              <a:gd name="T24" fmla="*/ 2147483647 w 77"/>
              <a:gd name="T25" fmla="*/ 2147483647 h 66"/>
              <a:gd name="T26" fmla="*/ 2147483647 w 77"/>
              <a:gd name="T27" fmla="*/ 2147483647 h 66"/>
              <a:gd name="T28" fmla="*/ 2147483647 w 77"/>
              <a:gd name="T29" fmla="*/ 2147483647 h 66"/>
              <a:gd name="T30" fmla="*/ 2147483647 w 77"/>
              <a:gd name="T31" fmla="*/ 2147483647 h 66"/>
              <a:gd name="T32" fmla="*/ 2147483647 w 77"/>
              <a:gd name="T33" fmla="*/ 2147483647 h 66"/>
              <a:gd name="T34" fmla="*/ 2147483647 w 77"/>
              <a:gd name="T35" fmla="*/ 2147483647 h 66"/>
              <a:gd name="T36" fmla="*/ 2147483647 w 77"/>
              <a:gd name="T37" fmla="*/ 2147483647 h 66"/>
              <a:gd name="T38" fmla="*/ 2147483647 w 77"/>
              <a:gd name="T39" fmla="*/ 2147483647 h 66"/>
              <a:gd name="T40" fmla="*/ 2147483647 w 77"/>
              <a:gd name="T41" fmla="*/ 2147483647 h 66"/>
              <a:gd name="T42" fmla="*/ 2147483647 w 77"/>
              <a:gd name="T43" fmla="*/ 2147483647 h 66"/>
              <a:gd name="T44" fmla="*/ 2147483647 w 77"/>
              <a:gd name="T45" fmla="*/ 2147483647 h 66"/>
              <a:gd name="T46" fmla="*/ 2147483647 w 77"/>
              <a:gd name="T47" fmla="*/ 2147483647 h 66"/>
              <a:gd name="T48" fmla="*/ 2147483647 w 77"/>
              <a:gd name="T49" fmla="*/ 2147483647 h 66"/>
              <a:gd name="T50" fmla="*/ 2147483647 w 77"/>
              <a:gd name="T51" fmla="*/ 2147483647 h 66"/>
              <a:gd name="T52" fmla="*/ 2147483647 w 77"/>
              <a:gd name="T53" fmla="*/ 2147483647 h 66"/>
              <a:gd name="T54" fmla="*/ 2147483647 w 77"/>
              <a:gd name="T55" fmla="*/ 2147483647 h 66"/>
              <a:gd name="T56" fmla="*/ 2147483647 w 77"/>
              <a:gd name="T57" fmla="*/ 2147483647 h 66"/>
              <a:gd name="T58" fmla="*/ 2147483647 w 77"/>
              <a:gd name="T59" fmla="*/ 2147483647 h 66"/>
              <a:gd name="T60" fmla="*/ 2147483647 w 77"/>
              <a:gd name="T61" fmla="*/ 2147483647 h 66"/>
              <a:gd name="T62" fmla="*/ 2045506023 w 77"/>
              <a:gd name="T63" fmla="*/ 2147483647 h 66"/>
              <a:gd name="T64" fmla="*/ 989761249 w 77"/>
              <a:gd name="T65" fmla="*/ 2147483647 h 66"/>
              <a:gd name="T66" fmla="*/ 263934163 w 77"/>
              <a:gd name="T67" fmla="*/ 2147483647 h 66"/>
              <a:gd name="T68" fmla="*/ 329917751 w 77"/>
              <a:gd name="T69" fmla="*/ 2147483647 h 66"/>
              <a:gd name="T70" fmla="*/ 395901276 w 77"/>
              <a:gd name="T71" fmla="*/ 2147483647 h 66"/>
              <a:gd name="T72" fmla="*/ 395901276 w 77"/>
              <a:gd name="T73" fmla="*/ 2147483647 h 66"/>
              <a:gd name="T74" fmla="*/ 593851977 w 77"/>
              <a:gd name="T75" fmla="*/ 2147483647 h 66"/>
              <a:gd name="T76" fmla="*/ 461884801 w 77"/>
              <a:gd name="T77" fmla="*/ 1799583494 h 66"/>
              <a:gd name="T78" fmla="*/ 395901276 w 77"/>
              <a:gd name="T79" fmla="*/ 1679612326 h 66"/>
              <a:gd name="T80" fmla="*/ 263934163 w 77"/>
              <a:gd name="T81" fmla="*/ 1499655574 h 66"/>
              <a:gd name="T82" fmla="*/ 65983541 w 77"/>
              <a:gd name="T83" fmla="*/ 1139734325 h 66"/>
              <a:gd name="T84" fmla="*/ 0 w 77"/>
              <a:gd name="T85" fmla="*/ 59985599 h 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7"/>
              <a:gd name="T130" fmla="*/ 0 h 66"/>
              <a:gd name="T131" fmla="*/ 77 w 77"/>
              <a:gd name="T132" fmla="*/ 66 h 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0" y="65"/>
                </a:lnTo>
                <a:lnTo>
                  <a:pt x="59" y="65"/>
                </a:lnTo>
                <a:lnTo>
                  <a:pt x="58" y="63"/>
                </a:lnTo>
                <a:lnTo>
                  <a:pt x="57" y="63"/>
                </a:lnTo>
                <a:lnTo>
                  <a:pt x="55" y="63"/>
                </a:lnTo>
                <a:lnTo>
                  <a:pt x="54" y="63"/>
                </a:lnTo>
                <a:lnTo>
                  <a:pt x="52" y="65"/>
                </a:lnTo>
                <a:lnTo>
                  <a:pt x="50" y="65"/>
                </a:lnTo>
                <a:lnTo>
                  <a:pt x="49" y="64"/>
                </a:lnTo>
                <a:lnTo>
                  <a:pt x="47" y="64"/>
                </a:lnTo>
                <a:lnTo>
                  <a:pt x="43" y="60"/>
                </a:lnTo>
                <a:lnTo>
                  <a:pt x="41" y="59"/>
                </a:lnTo>
                <a:lnTo>
                  <a:pt x="39" y="58"/>
                </a:lnTo>
                <a:lnTo>
                  <a:pt x="38" y="57"/>
                </a:lnTo>
                <a:lnTo>
                  <a:pt x="37" y="57"/>
                </a:lnTo>
                <a:lnTo>
                  <a:pt x="37" y="56"/>
                </a:lnTo>
                <a:lnTo>
                  <a:pt x="37" y="55"/>
                </a:lnTo>
                <a:lnTo>
                  <a:pt x="36" y="56"/>
                </a:lnTo>
                <a:lnTo>
                  <a:pt x="34" y="55"/>
                </a:lnTo>
                <a:lnTo>
                  <a:pt x="34" y="54"/>
                </a:lnTo>
                <a:lnTo>
                  <a:pt x="33" y="54"/>
                </a:lnTo>
                <a:lnTo>
                  <a:pt x="30" y="57"/>
                </a:lnTo>
                <a:lnTo>
                  <a:pt x="31" y="58"/>
                </a:lnTo>
                <a:lnTo>
                  <a:pt x="27" y="59"/>
                </a:lnTo>
                <a:lnTo>
                  <a:pt x="19" y="57"/>
                </a:lnTo>
                <a:lnTo>
                  <a:pt x="15" y="56"/>
                </a:lnTo>
                <a:lnTo>
                  <a:pt x="4" y="57"/>
                </a:lnTo>
                <a:lnTo>
                  <a:pt x="4" y="56"/>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3283" name="Freeform 50"/>
          <p:cNvSpPr>
            <a:spLocks/>
          </p:cNvSpPr>
          <p:nvPr/>
        </p:nvSpPr>
        <p:spPr bwMode="auto">
          <a:xfrm>
            <a:off x="5127978" y="2855913"/>
            <a:ext cx="390878" cy="735012"/>
          </a:xfrm>
          <a:custGeom>
            <a:avLst/>
            <a:gdLst>
              <a:gd name="T0" fmla="*/ 596822271 w 54"/>
              <a:gd name="T1" fmla="*/ 119721841 h 95"/>
              <a:gd name="T2" fmla="*/ 795762944 w 54"/>
              <a:gd name="T3" fmla="*/ 299304648 h 95"/>
              <a:gd name="T4" fmla="*/ 994695473 w 54"/>
              <a:gd name="T5" fmla="*/ 478887364 h 95"/>
              <a:gd name="T6" fmla="*/ 994695473 w 54"/>
              <a:gd name="T7" fmla="*/ 718331107 h 95"/>
              <a:gd name="T8" fmla="*/ 928384630 w 54"/>
              <a:gd name="T9" fmla="*/ 897913823 h 95"/>
              <a:gd name="T10" fmla="*/ 729443957 w 54"/>
              <a:gd name="T11" fmla="*/ 1137349950 h 95"/>
              <a:gd name="T12" fmla="*/ 596822271 w 54"/>
              <a:gd name="T13" fmla="*/ 1197210855 h 95"/>
              <a:gd name="T14" fmla="*/ 331562486 w 54"/>
              <a:gd name="T15" fmla="*/ 1257071761 h 95"/>
              <a:gd name="T16" fmla="*/ 265251579 w 54"/>
              <a:gd name="T17" fmla="*/ 1436654477 h 95"/>
              <a:gd name="T18" fmla="*/ 397881472 w 54"/>
              <a:gd name="T19" fmla="*/ 1616237194 h 95"/>
              <a:gd name="T20" fmla="*/ 265251579 w 54"/>
              <a:gd name="T21" fmla="*/ 2035264015 h 95"/>
              <a:gd name="T22" fmla="*/ 66310859 w 54"/>
              <a:gd name="T23" fmla="*/ 2147483647 h 95"/>
              <a:gd name="T24" fmla="*/ 0 w 54"/>
              <a:gd name="T25" fmla="*/ 2147483647 h 95"/>
              <a:gd name="T26" fmla="*/ 0 w 54"/>
              <a:gd name="T27" fmla="*/ 2147483647 h 95"/>
              <a:gd name="T28" fmla="*/ 66310859 w 54"/>
              <a:gd name="T29" fmla="*/ 2147483647 h 95"/>
              <a:gd name="T30" fmla="*/ 331562486 w 54"/>
              <a:gd name="T31" fmla="*/ 2147483647 h 95"/>
              <a:gd name="T32" fmla="*/ 663133114 w 54"/>
              <a:gd name="T33" fmla="*/ 2147483647 h 95"/>
              <a:gd name="T34" fmla="*/ 862073787 w 54"/>
              <a:gd name="T35" fmla="*/ 2147483647 h 95"/>
              <a:gd name="T36" fmla="*/ 994695473 w 54"/>
              <a:gd name="T37" fmla="*/ 2147483647 h 95"/>
              <a:gd name="T38" fmla="*/ 1259955386 w 54"/>
              <a:gd name="T39" fmla="*/ 2147483647 h 95"/>
              <a:gd name="T40" fmla="*/ 1259955386 w 54"/>
              <a:gd name="T41" fmla="*/ 2147483647 h 95"/>
              <a:gd name="T42" fmla="*/ 1061014459 w 54"/>
              <a:gd name="T43" fmla="*/ 2147483647 h 95"/>
              <a:gd name="T44" fmla="*/ 1259955386 w 54"/>
              <a:gd name="T45" fmla="*/ 2147483647 h 95"/>
              <a:gd name="T46" fmla="*/ 1591517744 w 54"/>
              <a:gd name="T47" fmla="*/ 2147483647 h 95"/>
              <a:gd name="T48" fmla="*/ 1923088246 w 54"/>
              <a:gd name="T49" fmla="*/ 2147483647 h 95"/>
              <a:gd name="T50" fmla="*/ 1989399089 w 54"/>
              <a:gd name="T51" fmla="*/ 2147483647 h 95"/>
              <a:gd name="T52" fmla="*/ 1923088246 w 54"/>
              <a:gd name="T53" fmla="*/ 2147483647 h 95"/>
              <a:gd name="T54" fmla="*/ 2122028918 w 54"/>
              <a:gd name="T55" fmla="*/ 2147483647 h 95"/>
              <a:gd name="T56" fmla="*/ 2147483647 w 54"/>
              <a:gd name="T57" fmla="*/ 2147483647 h 95"/>
              <a:gd name="T58" fmla="*/ 2147483647 w 54"/>
              <a:gd name="T59" fmla="*/ 2147483647 h 95"/>
              <a:gd name="T60" fmla="*/ 2147483647 w 54"/>
              <a:gd name="T61" fmla="*/ 2147483647 h 95"/>
              <a:gd name="T62" fmla="*/ 2147483647 w 54"/>
              <a:gd name="T63" fmla="*/ 2147483647 h 95"/>
              <a:gd name="T64" fmla="*/ 2147483647 w 54"/>
              <a:gd name="T65" fmla="*/ 2147483647 h 95"/>
              <a:gd name="T66" fmla="*/ 2147483647 w 54"/>
              <a:gd name="T67" fmla="*/ 2147483647 h 95"/>
              <a:gd name="T68" fmla="*/ 2147483647 w 54"/>
              <a:gd name="T69" fmla="*/ 2147483647 h 95"/>
              <a:gd name="T70" fmla="*/ 2147483647 w 54"/>
              <a:gd name="T71" fmla="*/ 2147483647 h 95"/>
              <a:gd name="T72" fmla="*/ 2147483647 w 54"/>
              <a:gd name="T73" fmla="*/ 2147483647 h 95"/>
              <a:gd name="T74" fmla="*/ 2147483647 w 54"/>
              <a:gd name="T75" fmla="*/ 2147483647 h 95"/>
              <a:gd name="T76" fmla="*/ 2147483647 w 54"/>
              <a:gd name="T77" fmla="*/ 2147483647 h 95"/>
              <a:gd name="T78" fmla="*/ 2147483647 w 54"/>
              <a:gd name="T79" fmla="*/ 2147483647 h 95"/>
              <a:gd name="T80" fmla="*/ 2147483647 w 54"/>
              <a:gd name="T81" fmla="*/ 2147483647 h 95"/>
              <a:gd name="T82" fmla="*/ 2147483647 w 54"/>
              <a:gd name="T83" fmla="*/ 2147483647 h 95"/>
              <a:gd name="T84" fmla="*/ 2147483647 w 54"/>
              <a:gd name="T85" fmla="*/ 2147483647 h 95"/>
              <a:gd name="T86" fmla="*/ 2147483647 w 54"/>
              <a:gd name="T87" fmla="*/ 2147483647 h 95"/>
              <a:gd name="T88" fmla="*/ 2147483647 w 54"/>
              <a:gd name="T89" fmla="*/ 778192013 h 95"/>
              <a:gd name="T90" fmla="*/ 2147483647 w 54"/>
              <a:gd name="T91" fmla="*/ 658470202 h 95"/>
              <a:gd name="T92" fmla="*/ 2147483647 w 54"/>
              <a:gd name="T93" fmla="*/ 359165554 h 95"/>
              <a:gd name="T94" fmla="*/ 2147483647 w 54"/>
              <a:gd name="T95" fmla="*/ 179582777 h 95"/>
              <a:gd name="T96" fmla="*/ 2147483647 w 54"/>
              <a:gd name="T97" fmla="*/ 0 h 9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4"/>
              <a:gd name="T148" fmla="*/ 0 h 95"/>
              <a:gd name="T149" fmla="*/ 54 w 54"/>
              <a:gd name="T150" fmla="*/ 95 h 9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1"/>
                </a:lnTo>
                <a:lnTo>
                  <a:pt x="48" y="80"/>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53284" name="Group 51"/>
          <p:cNvGrpSpPr>
            <a:grpSpLocks/>
          </p:cNvGrpSpPr>
          <p:nvPr/>
        </p:nvGrpSpPr>
        <p:grpSpPr bwMode="auto">
          <a:xfrm>
            <a:off x="5177367" y="2197100"/>
            <a:ext cx="738011" cy="742950"/>
            <a:chOff x="3562" y="1636"/>
            <a:chExt cx="497" cy="468"/>
          </a:xfrm>
        </p:grpSpPr>
        <p:sp>
          <p:nvSpPr>
            <p:cNvPr id="53318" name="Freeform 52"/>
            <p:cNvSpPr>
              <a:spLocks/>
            </p:cNvSpPr>
            <p:nvPr/>
          </p:nvSpPr>
          <p:spPr bwMode="auto">
            <a:xfrm>
              <a:off x="3806" y="1758"/>
              <a:ext cx="253" cy="346"/>
            </a:xfrm>
            <a:custGeom>
              <a:avLst/>
              <a:gdLst>
                <a:gd name="T0" fmla="*/ 618 w 52"/>
                <a:gd name="T1" fmla="*/ 1613 h 71"/>
                <a:gd name="T2" fmla="*/ 1017 w 52"/>
                <a:gd name="T3" fmla="*/ 1594 h 71"/>
                <a:gd name="T4" fmla="*/ 1066 w 52"/>
                <a:gd name="T5" fmla="*/ 1472 h 71"/>
                <a:gd name="T6" fmla="*/ 1066 w 52"/>
                <a:gd name="T7" fmla="*/ 1379 h 71"/>
                <a:gd name="T8" fmla="*/ 1138 w 52"/>
                <a:gd name="T9" fmla="*/ 1306 h 71"/>
                <a:gd name="T10" fmla="*/ 1158 w 52"/>
                <a:gd name="T11" fmla="*/ 1233 h 71"/>
                <a:gd name="T12" fmla="*/ 1182 w 52"/>
                <a:gd name="T13" fmla="*/ 1189 h 71"/>
                <a:gd name="T14" fmla="*/ 1207 w 52"/>
                <a:gd name="T15" fmla="*/ 1213 h 71"/>
                <a:gd name="T16" fmla="*/ 1231 w 52"/>
                <a:gd name="T17" fmla="*/ 1189 h 71"/>
                <a:gd name="T18" fmla="*/ 1231 w 52"/>
                <a:gd name="T19" fmla="*/ 1092 h 71"/>
                <a:gd name="T20" fmla="*/ 1207 w 52"/>
                <a:gd name="T21" fmla="*/ 999 h 71"/>
                <a:gd name="T22" fmla="*/ 1114 w 52"/>
                <a:gd name="T23" fmla="*/ 663 h 71"/>
                <a:gd name="T24" fmla="*/ 993 w 52"/>
                <a:gd name="T25" fmla="*/ 663 h 71"/>
                <a:gd name="T26" fmla="*/ 851 w 52"/>
                <a:gd name="T27" fmla="*/ 853 h 71"/>
                <a:gd name="T28" fmla="*/ 827 w 52"/>
                <a:gd name="T29" fmla="*/ 833 h 71"/>
                <a:gd name="T30" fmla="*/ 783 w 52"/>
                <a:gd name="T31" fmla="*/ 809 h 71"/>
                <a:gd name="T32" fmla="*/ 783 w 52"/>
                <a:gd name="T33" fmla="*/ 711 h 71"/>
                <a:gd name="T34" fmla="*/ 851 w 52"/>
                <a:gd name="T35" fmla="*/ 663 h 71"/>
                <a:gd name="T36" fmla="*/ 851 w 52"/>
                <a:gd name="T37" fmla="*/ 619 h 71"/>
                <a:gd name="T38" fmla="*/ 900 w 52"/>
                <a:gd name="T39" fmla="*/ 570 h 71"/>
                <a:gd name="T40" fmla="*/ 900 w 52"/>
                <a:gd name="T41" fmla="*/ 404 h 71"/>
                <a:gd name="T42" fmla="*/ 876 w 52"/>
                <a:gd name="T43" fmla="*/ 331 h 71"/>
                <a:gd name="T44" fmla="*/ 827 w 52"/>
                <a:gd name="T45" fmla="*/ 283 h 71"/>
                <a:gd name="T46" fmla="*/ 876 w 52"/>
                <a:gd name="T47" fmla="*/ 239 h 71"/>
                <a:gd name="T48" fmla="*/ 851 w 52"/>
                <a:gd name="T49" fmla="*/ 166 h 71"/>
                <a:gd name="T50" fmla="*/ 710 w 52"/>
                <a:gd name="T51" fmla="*/ 93 h 71"/>
                <a:gd name="T52" fmla="*/ 618 w 52"/>
                <a:gd name="T53" fmla="*/ 49 h 71"/>
                <a:gd name="T54" fmla="*/ 496 w 52"/>
                <a:gd name="T55" fmla="*/ 24 h 71"/>
                <a:gd name="T56" fmla="*/ 428 w 52"/>
                <a:gd name="T57" fmla="*/ 24 h 71"/>
                <a:gd name="T58" fmla="*/ 355 w 52"/>
                <a:gd name="T59" fmla="*/ 73 h 71"/>
                <a:gd name="T60" fmla="*/ 355 w 52"/>
                <a:gd name="T61" fmla="*/ 141 h 71"/>
                <a:gd name="T62" fmla="*/ 380 w 52"/>
                <a:gd name="T63" fmla="*/ 166 h 71"/>
                <a:gd name="T64" fmla="*/ 355 w 52"/>
                <a:gd name="T65" fmla="*/ 190 h 71"/>
                <a:gd name="T66" fmla="*/ 307 w 52"/>
                <a:gd name="T67" fmla="*/ 239 h 71"/>
                <a:gd name="T68" fmla="*/ 282 w 52"/>
                <a:gd name="T69" fmla="*/ 307 h 71"/>
                <a:gd name="T70" fmla="*/ 282 w 52"/>
                <a:gd name="T71" fmla="*/ 404 h 71"/>
                <a:gd name="T72" fmla="*/ 238 w 52"/>
                <a:gd name="T73" fmla="*/ 380 h 71"/>
                <a:gd name="T74" fmla="*/ 238 w 52"/>
                <a:gd name="T75" fmla="*/ 307 h 71"/>
                <a:gd name="T76" fmla="*/ 238 w 52"/>
                <a:gd name="T77" fmla="*/ 263 h 71"/>
                <a:gd name="T78" fmla="*/ 190 w 52"/>
                <a:gd name="T79" fmla="*/ 307 h 71"/>
                <a:gd name="T80" fmla="*/ 190 w 52"/>
                <a:gd name="T81" fmla="*/ 380 h 71"/>
                <a:gd name="T82" fmla="*/ 117 w 52"/>
                <a:gd name="T83" fmla="*/ 404 h 71"/>
                <a:gd name="T84" fmla="*/ 92 w 52"/>
                <a:gd name="T85" fmla="*/ 453 h 71"/>
                <a:gd name="T86" fmla="*/ 73 w 52"/>
                <a:gd name="T87" fmla="*/ 546 h 71"/>
                <a:gd name="T88" fmla="*/ 49 w 52"/>
                <a:gd name="T89" fmla="*/ 663 h 71"/>
                <a:gd name="T90" fmla="*/ 24 w 52"/>
                <a:gd name="T91" fmla="*/ 760 h 71"/>
                <a:gd name="T92" fmla="*/ 49 w 52"/>
                <a:gd name="T93" fmla="*/ 877 h 71"/>
                <a:gd name="T94" fmla="*/ 49 w 52"/>
                <a:gd name="T95" fmla="*/ 975 h 71"/>
                <a:gd name="T96" fmla="*/ 141 w 52"/>
                <a:gd name="T97" fmla="*/ 1189 h 71"/>
                <a:gd name="T98" fmla="*/ 165 w 52"/>
                <a:gd name="T99" fmla="*/ 1306 h 71"/>
                <a:gd name="T100" fmla="*/ 165 w 52"/>
                <a:gd name="T101" fmla="*/ 1330 h 71"/>
                <a:gd name="T102" fmla="*/ 141 w 52"/>
                <a:gd name="T103" fmla="*/ 1472 h 71"/>
                <a:gd name="T104" fmla="*/ 49 w 52"/>
                <a:gd name="T105" fmla="*/ 1637 h 71"/>
                <a:gd name="T106" fmla="*/ 0 w 52"/>
                <a:gd name="T107" fmla="*/ 1686 h 7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71"/>
                <a:gd name="T164" fmla="*/ 52 w 52"/>
                <a:gd name="T165" fmla="*/ 71 h 7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6"/>
                  </a:lnTo>
                  <a:lnTo>
                    <a:pt x="6" y="59"/>
                  </a:lnTo>
                  <a:lnTo>
                    <a:pt x="6" y="62"/>
                  </a:lnTo>
                  <a:lnTo>
                    <a:pt x="5" y="64"/>
                  </a:lnTo>
                  <a:lnTo>
                    <a:pt x="2" y="69"/>
                  </a:lnTo>
                  <a:lnTo>
                    <a:pt x="1" y="71"/>
                  </a:lnTo>
                  <a:lnTo>
                    <a:pt x="0" y="7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3319" name="Freeform 53"/>
            <p:cNvSpPr>
              <a:spLocks/>
            </p:cNvSpPr>
            <p:nvPr/>
          </p:nvSpPr>
          <p:spPr bwMode="auto">
            <a:xfrm>
              <a:off x="3562" y="1636"/>
              <a:ext cx="405" cy="200"/>
            </a:xfrm>
            <a:custGeom>
              <a:avLst/>
              <a:gdLst>
                <a:gd name="T0" fmla="*/ 98 w 83"/>
                <a:gd name="T1" fmla="*/ 380 h 41"/>
                <a:gd name="T2" fmla="*/ 190 w 83"/>
                <a:gd name="T3" fmla="*/ 307 h 41"/>
                <a:gd name="T4" fmla="*/ 478 w 83"/>
                <a:gd name="T5" fmla="*/ 141 h 41"/>
                <a:gd name="T6" fmla="*/ 620 w 83"/>
                <a:gd name="T7" fmla="*/ 24 h 41"/>
                <a:gd name="T8" fmla="*/ 737 w 83"/>
                <a:gd name="T9" fmla="*/ 24 h 41"/>
                <a:gd name="T10" fmla="*/ 668 w 83"/>
                <a:gd name="T11" fmla="*/ 98 h 41"/>
                <a:gd name="T12" fmla="*/ 547 w 83"/>
                <a:gd name="T13" fmla="*/ 215 h 41"/>
                <a:gd name="T14" fmla="*/ 547 w 83"/>
                <a:gd name="T15" fmla="*/ 288 h 41"/>
                <a:gd name="T16" fmla="*/ 668 w 83"/>
                <a:gd name="T17" fmla="*/ 239 h 41"/>
                <a:gd name="T18" fmla="*/ 927 w 83"/>
                <a:gd name="T19" fmla="*/ 356 h 41"/>
                <a:gd name="T20" fmla="*/ 1025 w 83"/>
                <a:gd name="T21" fmla="*/ 380 h 41"/>
                <a:gd name="T22" fmla="*/ 1049 w 83"/>
                <a:gd name="T23" fmla="*/ 405 h 41"/>
                <a:gd name="T24" fmla="*/ 1166 w 83"/>
                <a:gd name="T25" fmla="*/ 307 h 41"/>
                <a:gd name="T26" fmla="*/ 1522 w 83"/>
                <a:gd name="T27" fmla="*/ 190 h 41"/>
                <a:gd name="T28" fmla="*/ 1498 w 83"/>
                <a:gd name="T29" fmla="*/ 263 h 41"/>
                <a:gd name="T30" fmla="*/ 1571 w 83"/>
                <a:gd name="T31" fmla="*/ 332 h 41"/>
                <a:gd name="T32" fmla="*/ 1713 w 83"/>
                <a:gd name="T33" fmla="*/ 307 h 41"/>
                <a:gd name="T34" fmla="*/ 1810 w 83"/>
                <a:gd name="T35" fmla="*/ 429 h 41"/>
                <a:gd name="T36" fmla="*/ 1952 w 83"/>
                <a:gd name="T37" fmla="*/ 454 h 41"/>
                <a:gd name="T38" fmla="*/ 1952 w 83"/>
                <a:gd name="T39" fmla="*/ 498 h 41"/>
                <a:gd name="T40" fmla="*/ 1879 w 83"/>
                <a:gd name="T41" fmla="*/ 498 h 41"/>
                <a:gd name="T42" fmla="*/ 1786 w 83"/>
                <a:gd name="T43" fmla="*/ 498 h 41"/>
                <a:gd name="T44" fmla="*/ 1644 w 83"/>
                <a:gd name="T45" fmla="*/ 498 h 41"/>
                <a:gd name="T46" fmla="*/ 1644 w 83"/>
                <a:gd name="T47" fmla="*/ 571 h 41"/>
                <a:gd name="T48" fmla="*/ 1478 w 83"/>
                <a:gd name="T49" fmla="*/ 498 h 41"/>
                <a:gd name="T50" fmla="*/ 1357 w 83"/>
                <a:gd name="T51" fmla="*/ 546 h 41"/>
                <a:gd name="T52" fmla="*/ 1308 w 83"/>
                <a:gd name="T53" fmla="*/ 595 h 41"/>
                <a:gd name="T54" fmla="*/ 1191 w 83"/>
                <a:gd name="T55" fmla="*/ 595 h 41"/>
                <a:gd name="T56" fmla="*/ 1093 w 83"/>
                <a:gd name="T57" fmla="*/ 712 h 41"/>
                <a:gd name="T58" fmla="*/ 1117 w 83"/>
                <a:gd name="T59" fmla="*/ 668 h 41"/>
                <a:gd name="T60" fmla="*/ 1049 w 83"/>
                <a:gd name="T61" fmla="*/ 668 h 41"/>
                <a:gd name="T62" fmla="*/ 1000 w 83"/>
                <a:gd name="T63" fmla="*/ 644 h 41"/>
                <a:gd name="T64" fmla="*/ 952 w 83"/>
                <a:gd name="T65" fmla="*/ 761 h 41"/>
                <a:gd name="T66" fmla="*/ 859 w 83"/>
                <a:gd name="T67" fmla="*/ 902 h 41"/>
                <a:gd name="T68" fmla="*/ 810 w 83"/>
                <a:gd name="T69" fmla="*/ 927 h 41"/>
                <a:gd name="T70" fmla="*/ 834 w 83"/>
                <a:gd name="T71" fmla="*/ 859 h 41"/>
                <a:gd name="T72" fmla="*/ 761 w 83"/>
                <a:gd name="T73" fmla="*/ 859 h 41"/>
                <a:gd name="T74" fmla="*/ 712 w 83"/>
                <a:gd name="T75" fmla="*/ 688 h 41"/>
                <a:gd name="T76" fmla="*/ 693 w 83"/>
                <a:gd name="T77" fmla="*/ 668 h 41"/>
                <a:gd name="T78" fmla="*/ 547 w 83"/>
                <a:gd name="T79" fmla="*/ 620 h 41"/>
                <a:gd name="T80" fmla="*/ 522 w 83"/>
                <a:gd name="T81" fmla="*/ 620 h 41"/>
                <a:gd name="T82" fmla="*/ 381 w 83"/>
                <a:gd name="T83" fmla="*/ 571 h 41"/>
                <a:gd name="T84" fmla="*/ 98 w 83"/>
                <a:gd name="T85" fmla="*/ 454 h 41"/>
                <a:gd name="T86" fmla="*/ 0 w 83"/>
                <a:gd name="T87" fmla="*/ 405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83"/>
                <a:gd name="T133" fmla="*/ 0 h 41"/>
                <a:gd name="T134" fmla="*/ 83 w 83"/>
                <a:gd name="T135" fmla="*/ 41 h 4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3" y="32"/>
                  </a:lnTo>
                  <a:lnTo>
                    <a:pt x="32" y="30"/>
                  </a:lnTo>
                  <a:lnTo>
                    <a:pt x="30" y="29"/>
                  </a:lnTo>
                  <a:lnTo>
                    <a:pt x="28" y="29"/>
                  </a:lnTo>
                  <a:lnTo>
                    <a:pt x="28" y="28"/>
                  </a:lnTo>
                  <a:lnTo>
                    <a:pt x="29" y="28"/>
                  </a:lnTo>
                  <a:lnTo>
                    <a:pt x="28" y="27"/>
                  </a:lnTo>
                  <a:lnTo>
                    <a:pt x="26" y="26"/>
                  </a:lnTo>
                  <a:lnTo>
                    <a:pt x="23" y="26"/>
                  </a:lnTo>
                  <a:lnTo>
                    <a:pt x="22" y="26"/>
                  </a:lnTo>
                  <a:lnTo>
                    <a:pt x="20" y="26"/>
                  </a:lnTo>
                  <a:lnTo>
                    <a:pt x="18" y="24"/>
                  </a:lnTo>
                  <a:lnTo>
                    <a:pt x="16" y="24"/>
                  </a:lnTo>
                  <a:lnTo>
                    <a:pt x="5" y="22"/>
                  </a:lnTo>
                  <a:lnTo>
                    <a:pt x="4" y="21"/>
                  </a:lnTo>
                  <a:lnTo>
                    <a:pt x="4" y="19"/>
                  </a:lnTo>
                  <a:lnTo>
                    <a:pt x="3" y="19"/>
                  </a:lnTo>
                  <a:lnTo>
                    <a:pt x="1" y="18"/>
                  </a:lnTo>
                  <a:lnTo>
                    <a:pt x="0" y="17"/>
                  </a:lnTo>
                  <a:close/>
                </a:path>
              </a:pathLst>
            </a:custGeom>
            <a:solidFill>
              <a:srgbClr val="ED4213"/>
            </a:solidFill>
            <a:ln w="12700" cmpd="sng">
              <a:solidFill>
                <a:schemeClr val="tx1"/>
              </a:solidFill>
              <a:prstDash val="solid"/>
              <a:round/>
              <a:headEnd/>
              <a:tailEnd/>
            </a:ln>
          </p:spPr>
          <p:txBody>
            <a:bodyPr/>
            <a:lstStyle/>
            <a:p>
              <a:endParaRPr lang="en-US"/>
            </a:p>
          </p:txBody>
        </p:sp>
      </p:grpSp>
      <p:sp>
        <p:nvSpPr>
          <p:cNvPr id="53285" name="Freeform 54"/>
          <p:cNvSpPr>
            <a:spLocks/>
          </p:cNvSpPr>
          <p:nvPr/>
        </p:nvSpPr>
        <p:spPr bwMode="auto">
          <a:xfrm>
            <a:off x="5475111" y="2917826"/>
            <a:ext cx="290689" cy="557213"/>
          </a:xfrm>
          <a:custGeom>
            <a:avLst/>
            <a:gdLst>
              <a:gd name="T0" fmla="*/ 66843900 w 40"/>
              <a:gd name="T1" fmla="*/ 299463286 h 72"/>
              <a:gd name="T2" fmla="*/ 267367426 w 40"/>
              <a:gd name="T3" fmla="*/ 2147483647 h 72"/>
              <a:gd name="T4" fmla="*/ 267367426 w 40"/>
              <a:gd name="T5" fmla="*/ 2147483647 h 72"/>
              <a:gd name="T6" fmla="*/ 267367426 w 40"/>
              <a:gd name="T7" fmla="*/ 2147483647 h 72"/>
              <a:gd name="T8" fmla="*/ 267367426 w 40"/>
              <a:gd name="T9" fmla="*/ 2147483647 h 72"/>
              <a:gd name="T10" fmla="*/ 334203199 w 40"/>
              <a:gd name="T11" fmla="*/ 2147483647 h 72"/>
              <a:gd name="T12" fmla="*/ 401047084 w 40"/>
              <a:gd name="T13" fmla="*/ 2147483647 h 72"/>
              <a:gd name="T14" fmla="*/ 267367426 w 40"/>
              <a:gd name="T15" fmla="*/ 2147483647 h 72"/>
              <a:gd name="T16" fmla="*/ 267367426 w 40"/>
              <a:gd name="T17" fmla="*/ 2147483647 h 72"/>
              <a:gd name="T18" fmla="*/ 133679625 w 40"/>
              <a:gd name="T19" fmla="*/ 2147483647 h 72"/>
              <a:gd name="T20" fmla="*/ 0 w 40"/>
              <a:gd name="T21" fmla="*/ 2147483647 h 72"/>
              <a:gd name="T22" fmla="*/ 0 w 40"/>
              <a:gd name="T23" fmla="*/ 2147483647 h 72"/>
              <a:gd name="T24" fmla="*/ 0 w 40"/>
              <a:gd name="T25" fmla="*/ 2147483647 h 72"/>
              <a:gd name="T26" fmla="*/ 0 w 40"/>
              <a:gd name="T27" fmla="*/ 2147483647 h 72"/>
              <a:gd name="T28" fmla="*/ 0 w 40"/>
              <a:gd name="T29" fmla="*/ 2147483647 h 72"/>
              <a:gd name="T30" fmla="*/ 0 w 40"/>
              <a:gd name="T31" fmla="*/ 2147483647 h 72"/>
              <a:gd name="T32" fmla="*/ 66843900 w 40"/>
              <a:gd name="T33" fmla="*/ 2147483647 h 72"/>
              <a:gd name="T34" fmla="*/ 133679625 w 40"/>
              <a:gd name="T35" fmla="*/ 2147483647 h 72"/>
              <a:gd name="T36" fmla="*/ 133679625 w 40"/>
              <a:gd name="T37" fmla="*/ 2147483647 h 72"/>
              <a:gd name="T38" fmla="*/ 133679625 w 40"/>
              <a:gd name="T39" fmla="*/ 2147483647 h 72"/>
              <a:gd name="T40" fmla="*/ 334203199 w 40"/>
              <a:gd name="T41" fmla="*/ 2147483647 h 72"/>
              <a:gd name="T42" fmla="*/ 534726677 w 40"/>
              <a:gd name="T43" fmla="*/ 2147483647 h 72"/>
              <a:gd name="T44" fmla="*/ 802085991 w 40"/>
              <a:gd name="T45" fmla="*/ 2147483647 h 72"/>
              <a:gd name="T46" fmla="*/ 802085991 w 40"/>
              <a:gd name="T47" fmla="*/ 2147483647 h 72"/>
              <a:gd name="T48" fmla="*/ 868929876 w 40"/>
              <a:gd name="T49" fmla="*/ 2147483647 h 72"/>
              <a:gd name="T50" fmla="*/ 935773760 w 40"/>
              <a:gd name="T51" fmla="*/ 2147483647 h 72"/>
              <a:gd name="T52" fmla="*/ 1069453354 w 40"/>
              <a:gd name="T53" fmla="*/ 2147483647 h 72"/>
              <a:gd name="T54" fmla="*/ 1136297494 w 40"/>
              <a:gd name="T55" fmla="*/ 2147483647 h 72"/>
              <a:gd name="T56" fmla="*/ 1203133203 w 40"/>
              <a:gd name="T57" fmla="*/ 2147483647 h 72"/>
              <a:gd name="T58" fmla="*/ 1269977087 w 40"/>
              <a:gd name="T59" fmla="*/ 2147483647 h 72"/>
              <a:gd name="T60" fmla="*/ 1336820972 w 40"/>
              <a:gd name="T61" fmla="*/ 2147483647 h 72"/>
              <a:gd name="T62" fmla="*/ 1403656681 w 40"/>
              <a:gd name="T63" fmla="*/ 2147483647 h 72"/>
              <a:gd name="T64" fmla="*/ 1470500565 w 40"/>
              <a:gd name="T65" fmla="*/ 2147483647 h 72"/>
              <a:gd name="T66" fmla="*/ 1604180158 w 40"/>
              <a:gd name="T67" fmla="*/ 2147483647 h 72"/>
              <a:gd name="T68" fmla="*/ 1804703636 w 40"/>
              <a:gd name="T69" fmla="*/ 2147483647 h 72"/>
              <a:gd name="T70" fmla="*/ 1871539345 w 40"/>
              <a:gd name="T71" fmla="*/ 2147483647 h 72"/>
              <a:gd name="T72" fmla="*/ 2147483647 w 40"/>
              <a:gd name="T73" fmla="*/ 2147483647 h 72"/>
              <a:gd name="T74" fmla="*/ 2147483647 w 40"/>
              <a:gd name="T75" fmla="*/ 2147483647 h 72"/>
              <a:gd name="T76" fmla="*/ 2147483647 w 40"/>
              <a:gd name="T77" fmla="*/ 2147483647 h 72"/>
              <a:gd name="T78" fmla="*/ 2147483647 w 40"/>
              <a:gd name="T79" fmla="*/ 2147483647 h 72"/>
              <a:gd name="T80" fmla="*/ 2147483647 w 40"/>
              <a:gd name="T81" fmla="*/ 2147483647 h 72"/>
              <a:gd name="T82" fmla="*/ 2147483647 w 40"/>
              <a:gd name="T83" fmla="*/ 2147483647 h 72"/>
              <a:gd name="T84" fmla="*/ 2147483647 w 40"/>
              <a:gd name="T85" fmla="*/ 2147483647 h 72"/>
              <a:gd name="T86" fmla="*/ 2147483647 w 40"/>
              <a:gd name="T87" fmla="*/ 2147483647 h 72"/>
              <a:gd name="T88" fmla="*/ 2147483647 w 40"/>
              <a:gd name="T89" fmla="*/ 2147483647 h 72"/>
              <a:gd name="T90" fmla="*/ 2147483647 w 40"/>
              <a:gd name="T91" fmla="*/ 2147483647 h 72"/>
              <a:gd name="T92" fmla="*/ 2147483647 w 40"/>
              <a:gd name="T93" fmla="*/ 59892648 h 72"/>
              <a:gd name="T94" fmla="*/ 2147483647 w 40"/>
              <a:gd name="T95" fmla="*/ 0 h 72"/>
              <a:gd name="T96" fmla="*/ 601570689 w 40"/>
              <a:gd name="T97" fmla="*/ 179677960 h 72"/>
              <a:gd name="T98" fmla="*/ 534726677 w 40"/>
              <a:gd name="T99" fmla="*/ 239570593 h 72"/>
              <a:gd name="T100" fmla="*/ 401047084 w 40"/>
              <a:gd name="T101" fmla="*/ 299463286 h 72"/>
              <a:gd name="T102" fmla="*/ 334203199 w 40"/>
              <a:gd name="T103" fmla="*/ 359355919 h 72"/>
              <a:gd name="T104" fmla="*/ 200523542 w 40"/>
              <a:gd name="T105" fmla="*/ 359355919 h 72"/>
              <a:gd name="T106" fmla="*/ 66843900 w 40"/>
              <a:gd name="T107" fmla="*/ 299463286 h 72"/>
              <a:gd name="T108" fmla="*/ 66843900 w 40"/>
              <a:gd name="T109" fmla="*/ 299463286 h 7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0"/>
              <a:gd name="T166" fmla="*/ 0 h 72"/>
              <a:gd name="T167" fmla="*/ 40 w 40"/>
              <a:gd name="T168" fmla="*/ 72 h 7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2"/>
                </a:lnTo>
                <a:lnTo>
                  <a:pt x="1" y="72"/>
                </a:lnTo>
                <a:lnTo>
                  <a:pt x="2" y="72"/>
                </a:lnTo>
                <a:lnTo>
                  <a:pt x="2" y="71"/>
                </a:lnTo>
                <a:lnTo>
                  <a:pt x="2" y="70"/>
                </a:lnTo>
                <a:lnTo>
                  <a:pt x="5" y="70"/>
                </a:lnTo>
                <a:lnTo>
                  <a:pt x="8" y="69"/>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5"/>
                </a:lnTo>
                <a:lnTo>
                  <a:pt x="35" y="1"/>
                </a:lnTo>
                <a:lnTo>
                  <a:pt x="35" y="0"/>
                </a:lnTo>
                <a:lnTo>
                  <a:pt x="9" y="3"/>
                </a:lnTo>
                <a:lnTo>
                  <a:pt x="8" y="4"/>
                </a:lnTo>
                <a:lnTo>
                  <a:pt x="6" y="5"/>
                </a:lnTo>
                <a:lnTo>
                  <a:pt x="5" y="6"/>
                </a:lnTo>
                <a:lnTo>
                  <a:pt x="3" y="6"/>
                </a:lnTo>
                <a:lnTo>
                  <a:pt x="1"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3286" name="Freeform 55"/>
          <p:cNvSpPr>
            <a:spLocks/>
          </p:cNvSpPr>
          <p:nvPr/>
        </p:nvSpPr>
        <p:spPr bwMode="auto">
          <a:xfrm>
            <a:off x="5171723" y="3846514"/>
            <a:ext cx="338667" cy="642937"/>
          </a:xfrm>
          <a:custGeom>
            <a:avLst/>
            <a:gdLst>
              <a:gd name="T0" fmla="*/ 2147483647 w 47"/>
              <a:gd name="T1" fmla="*/ 0 h 83"/>
              <a:gd name="T2" fmla="*/ 985703678 w 47"/>
              <a:gd name="T3" fmla="*/ 120004564 h 83"/>
              <a:gd name="T4" fmla="*/ 985703678 w 47"/>
              <a:gd name="T5" fmla="*/ 180014608 h 83"/>
              <a:gd name="T6" fmla="*/ 788564614 w 47"/>
              <a:gd name="T7" fmla="*/ 300019203 h 83"/>
              <a:gd name="T8" fmla="*/ 788564614 w 47"/>
              <a:gd name="T9" fmla="*/ 480033750 h 83"/>
              <a:gd name="T10" fmla="*/ 788564614 w 47"/>
              <a:gd name="T11" fmla="*/ 660048419 h 83"/>
              <a:gd name="T12" fmla="*/ 722846189 w 47"/>
              <a:gd name="T13" fmla="*/ 720050686 h 83"/>
              <a:gd name="T14" fmla="*/ 591417444 w 47"/>
              <a:gd name="T15" fmla="*/ 840055220 h 83"/>
              <a:gd name="T16" fmla="*/ 459996679 w 47"/>
              <a:gd name="T17" fmla="*/ 960067501 h 83"/>
              <a:gd name="T18" fmla="*/ 394278254 w 47"/>
              <a:gd name="T19" fmla="*/ 1020070010 h 83"/>
              <a:gd name="T20" fmla="*/ 394278254 w 47"/>
              <a:gd name="T21" fmla="*/ 1140074544 h 83"/>
              <a:gd name="T22" fmla="*/ 328567935 w 47"/>
              <a:gd name="T23" fmla="*/ 1260086825 h 83"/>
              <a:gd name="T24" fmla="*/ 328567935 w 47"/>
              <a:gd name="T25" fmla="*/ 1320089092 h 83"/>
              <a:gd name="T26" fmla="*/ 262857552 w 47"/>
              <a:gd name="T27" fmla="*/ 1500103639 h 83"/>
              <a:gd name="T28" fmla="*/ 197139127 w 47"/>
              <a:gd name="T29" fmla="*/ 1620108174 h 83"/>
              <a:gd name="T30" fmla="*/ 262857552 w 47"/>
              <a:gd name="T31" fmla="*/ 1800122721 h 83"/>
              <a:gd name="T32" fmla="*/ 328567935 w 47"/>
              <a:gd name="T33" fmla="*/ 1860124988 h 83"/>
              <a:gd name="T34" fmla="*/ 328567935 w 47"/>
              <a:gd name="T35" fmla="*/ 1980137269 h 83"/>
              <a:gd name="T36" fmla="*/ 328567935 w 47"/>
              <a:gd name="T37" fmla="*/ 1980137269 h 83"/>
              <a:gd name="T38" fmla="*/ 328567935 w 47"/>
              <a:gd name="T39" fmla="*/ 2040140020 h 83"/>
              <a:gd name="T40" fmla="*/ 328567935 w 47"/>
              <a:gd name="T41" fmla="*/ 2040140020 h 83"/>
              <a:gd name="T42" fmla="*/ 262857552 w 47"/>
              <a:gd name="T43" fmla="*/ 2147483647 h 83"/>
              <a:gd name="T44" fmla="*/ 328567935 w 47"/>
              <a:gd name="T45" fmla="*/ 2147483647 h 83"/>
              <a:gd name="T46" fmla="*/ 262857552 w 47"/>
              <a:gd name="T47" fmla="*/ 2147483647 h 83"/>
              <a:gd name="T48" fmla="*/ 394278254 w 47"/>
              <a:gd name="T49" fmla="*/ 2147483647 h 83"/>
              <a:gd name="T50" fmla="*/ 394278254 w 47"/>
              <a:gd name="T51" fmla="*/ 2147483647 h 83"/>
              <a:gd name="T52" fmla="*/ 459996679 w 47"/>
              <a:gd name="T53" fmla="*/ 2147483647 h 83"/>
              <a:gd name="T54" fmla="*/ 525706999 w 47"/>
              <a:gd name="T55" fmla="*/ 2147483647 h 83"/>
              <a:gd name="T56" fmla="*/ 525706999 w 47"/>
              <a:gd name="T57" fmla="*/ 2147483647 h 83"/>
              <a:gd name="T58" fmla="*/ 394278254 w 47"/>
              <a:gd name="T59" fmla="*/ 2147483647 h 83"/>
              <a:gd name="T60" fmla="*/ 394278254 w 47"/>
              <a:gd name="T61" fmla="*/ 2147483647 h 83"/>
              <a:gd name="T62" fmla="*/ 328567935 w 47"/>
              <a:gd name="T63" fmla="*/ 2147483647 h 83"/>
              <a:gd name="T64" fmla="*/ 197139127 w 47"/>
              <a:gd name="T65" fmla="*/ 2147483647 h 83"/>
              <a:gd name="T66" fmla="*/ 0 w 47"/>
              <a:gd name="T67" fmla="*/ 2147483647 h 83"/>
              <a:gd name="T68" fmla="*/ 0 w 47"/>
              <a:gd name="T69" fmla="*/ 2147483647 h 83"/>
              <a:gd name="T70" fmla="*/ 1774260186 w 47"/>
              <a:gd name="T71" fmla="*/ 2147483647 h 83"/>
              <a:gd name="T72" fmla="*/ 1774260186 w 47"/>
              <a:gd name="T73" fmla="*/ 2147483647 h 83"/>
              <a:gd name="T74" fmla="*/ 1708549867 w 47"/>
              <a:gd name="T75" fmla="*/ 2147483647 h 83"/>
              <a:gd name="T76" fmla="*/ 1774260186 w 47"/>
              <a:gd name="T77" fmla="*/ 2147483647 h 83"/>
              <a:gd name="T78" fmla="*/ 1905688931 w 47"/>
              <a:gd name="T79" fmla="*/ 2147483647 h 83"/>
              <a:gd name="T80" fmla="*/ 1971399250 w 47"/>
              <a:gd name="T81" fmla="*/ 2147483647 h 83"/>
              <a:gd name="T82" fmla="*/ 2102827994 w 47"/>
              <a:gd name="T83" fmla="*/ 2147483647 h 83"/>
              <a:gd name="T84" fmla="*/ 2147483647 w 47"/>
              <a:gd name="T85" fmla="*/ 2147483647 h 83"/>
              <a:gd name="T86" fmla="*/ 2147483647 w 47"/>
              <a:gd name="T87" fmla="*/ 2147483647 h 83"/>
              <a:gd name="T88" fmla="*/ 2147483647 w 47"/>
              <a:gd name="T89" fmla="*/ 2147483647 h 83"/>
              <a:gd name="T90" fmla="*/ 2147483647 w 47"/>
              <a:gd name="T91" fmla="*/ 2147483647 h 83"/>
              <a:gd name="T92" fmla="*/ 2147483647 w 47"/>
              <a:gd name="T93" fmla="*/ 2147483647 h 83"/>
              <a:gd name="T94" fmla="*/ 2147483647 w 47"/>
              <a:gd name="T95" fmla="*/ 2147483647 h 83"/>
              <a:gd name="T96" fmla="*/ 2147483647 w 47"/>
              <a:gd name="T97" fmla="*/ 2147483647 h 83"/>
              <a:gd name="T98" fmla="*/ 2147483647 w 47"/>
              <a:gd name="T99" fmla="*/ 2147483647 h 83"/>
              <a:gd name="T100" fmla="*/ 2147483647 w 47"/>
              <a:gd name="T101" fmla="*/ 2147483647 h 83"/>
              <a:gd name="T102" fmla="*/ 2147483647 w 47"/>
              <a:gd name="T103" fmla="*/ 120004564 h 83"/>
              <a:gd name="T104" fmla="*/ 2147483647 w 47"/>
              <a:gd name="T105" fmla="*/ 0 h 83"/>
              <a:gd name="T106" fmla="*/ 2147483647 w 47"/>
              <a:gd name="T107" fmla="*/ 0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7"/>
              <a:gd name="T163" fmla="*/ 0 h 83"/>
              <a:gd name="T164" fmla="*/ 47 w 47"/>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3287" name="Freeform 56"/>
          <p:cNvSpPr>
            <a:spLocks/>
          </p:cNvSpPr>
          <p:nvPr/>
        </p:nvSpPr>
        <p:spPr bwMode="auto">
          <a:xfrm>
            <a:off x="6114345" y="2732089"/>
            <a:ext cx="568677" cy="395287"/>
          </a:xfrm>
          <a:custGeom>
            <a:avLst/>
            <a:gdLst>
              <a:gd name="T0" fmla="*/ 1246053944 w 79"/>
              <a:gd name="T1" fmla="*/ 2147483647 h 51"/>
              <a:gd name="T2" fmla="*/ 2147483647 w 79"/>
              <a:gd name="T3" fmla="*/ 2147483647 h 51"/>
              <a:gd name="T4" fmla="*/ 2147483647 w 79"/>
              <a:gd name="T5" fmla="*/ 2147483647 h 51"/>
              <a:gd name="T6" fmla="*/ 2147483647 w 79"/>
              <a:gd name="T7" fmla="*/ 2147483647 h 51"/>
              <a:gd name="T8" fmla="*/ 2147483647 w 79"/>
              <a:gd name="T9" fmla="*/ 2147483647 h 51"/>
              <a:gd name="T10" fmla="*/ 2147483647 w 79"/>
              <a:gd name="T11" fmla="*/ 2147483647 h 51"/>
              <a:gd name="T12" fmla="*/ 2147483647 w 79"/>
              <a:gd name="T13" fmla="*/ 2147483647 h 51"/>
              <a:gd name="T14" fmla="*/ 2147483647 w 79"/>
              <a:gd name="T15" fmla="*/ 2147483647 h 51"/>
              <a:gd name="T16" fmla="*/ 2147483647 w 79"/>
              <a:gd name="T17" fmla="*/ 2147483647 h 51"/>
              <a:gd name="T18" fmla="*/ 2147483647 w 79"/>
              <a:gd name="T19" fmla="*/ 2102578397 h 51"/>
              <a:gd name="T20" fmla="*/ 2147483647 w 79"/>
              <a:gd name="T21" fmla="*/ 1982433953 h 51"/>
              <a:gd name="T22" fmla="*/ 2147483647 w 79"/>
              <a:gd name="T23" fmla="*/ 1862282242 h 51"/>
              <a:gd name="T24" fmla="*/ 2147483647 w 79"/>
              <a:gd name="T25" fmla="*/ 1802214138 h 51"/>
              <a:gd name="T26" fmla="*/ 2147483647 w 79"/>
              <a:gd name="T27" fmla="*/ 1742138282 h 51"/>
              <a:gd name="T28" fmla="*/ 2147483647 w 79"/>
              <a:gd name="T29" fmla="*/ 1682062427 h 51"/>
              <a:gd name="T30" fmla="*/ 2147483647 w 79"/>
              <a:gd name="T31" fmla="*/ 1621994322 h 51"/>
              <a:gd name="T32" fmla="*/ 2147483647 w 79"/>
              <a:gd name="T33" fmla="*/ 1621994322 h 51"/>
              <a:gd name="T34" fmla="*/ 2147483647 w 79"/>
              <a:gd name="T35" fmla="*/ 1561918467 h 51"/>
              <a:gd name="T36" fmla="*/ 2147483647 w 79"/>
              <a:gd name="T37" fmla="*/ 1561918467 h 51"/>
              <a:gd name="T38" fmla="*/ 2147483647 w 79"/>
              <a:gd name="T39" fmla="*/ 1441766757 h 51"/>
              <a:gd name="T40" fmla="*/ 2147483647 w 79"/>
              <a:gd name="T41" fmla="*/ 1441766757 h 51"/>
              <a:gd name="T42" fmla="*/ 2147483647 w 79"/>
              <a:gd name="T43" fmla="*/ 1381698652 h 51"/>
              <a:gd name="T44" fmla="*/ 2147483647 w 79"/>
              <a:gd name="T45" fmla="*/ 1201478837 h 51"/>
              <a:gd name="T46" fmla="*/ 2147483647 w 79"/>
              <a:gd name="T47" fmla="*/ 1201478837 h 51"/>
              <a:gd name="T48" fmla="*/ 2147483647 w 79"/>
              <a:gd name="T49" fmla="*/ 1081327126 h 51"/>
              <a:gd name="T50" fmla="*/ 2147483647 w 79"/>
              <a:gd name="T51" fmla="*/ 1021251271 h 51"/>
              <a:gd name="T52" fmla="*/ 2147483647 w 79"/>
              <a:gd name="T53" fmla="*/ 1021251271 h 51"/>
              <a:gd name="T54" fmla="*/ 2147483647 w 79"/>
              <a:gd name="T55" fmla="*/ 961182924 h 51"/>
              <a:gd name="T56" fmla="*/ 2147483647 w 79"/>
              <a:gd name="T57" fmla="*/ 901107069 h 51"/>
              <a:gd name="T58" fmla="*/ 2147483647 w 79"/>
              <a:gd name="T59" fmla="*/ 720887254 h 51"/>
              <a:gd name="T60" fmla="*/ 2147483647 w 79"/>
              <a:gd name="T61" fmla="*/ 660811398 h 51"/>
              <a:gd name="T62" fmla="*/ 2147483647 w 79"/>
              <a:gd name="T63" fmla="*/ 600735543 h 51"/>
              <a:gd name="T64" fmla="*/ 2147483647 w 79"/>
              <a:gd name="T65" fmla="*/ 540667438 h 51"/>
              <a:gd name="T66" fmla="*/ 2147483647 w 79"/>
              <a:gd name="T67" fmla="*/ 540667438 h 51"/>
              <a:gd name="T68" fmla="*/ 2147483647 w 79"/>
              <a:gd name="T69" fmla="*/ 480591462 h 51"/>
              <a:gd name="T70" fmla="*/ 2147483647 w 79"/>
              <a:gd name="T71" fmla="*/ 480591462 h 51"/>
              <a:gd name="T72" fmla="*/ 2147483647 w 79"/>
              <a:gd name="T73" fmla="*/ 420515607 h 51"/>
              <a:gd name="T74" fmla="*/ 2147483647 w 79"/>
              <a:gd name="T75" fmla="*/ 360439751 h 51"/>
              <a:gd name="T76" fmla="*/ 2147483647 w 79"/>
              <a:gd name="T77" fmla="*/ 180219876 h 51"/>
              <a:gd name="T78" fmla="*/ 2147483647 w 79"/>
              <a:gd name="T79" fmla="*/ 180219876 h 51"/>
              <a:gd name="T80" fmla="*/ 2147483647 w 79"/>
              <a:gd name="T81" fmla="*/ 120143990 h 51"/>
              <a:gd name="T82" fmla="*/ 2147483647 w 79"/>
              <a:gd name="T83" fmla="*/ 120143990 h 51"/>
              <a:gd name="T84" fmla="*/ 2147483647 w 79"/>
              <a:gd name="T85" fmla="*/ 120143990 h 51"/>
              <a:gd name="T86" fmla="*/ 2147483647 w 79"/>
              <a:gd name="T87" fmla="*/ 60075870 h 51"/>
              <a:gd name="T88" fmla="*/ 2147483647 w 79"/>
              <a:gd name="T89" fmla="*/ 0 h 51"/>
              <a:gd name="T90" fmla="*/ 590233109 w 79"/>
              <a:gd name="T91" fmla="*/ 660811398 h 51"/>
              <a:gd name="T92" fmla="*/ 524653353 w 79"/>
              <a:gd name="T93" fmla="*/ 420515607 h 51"/>
              <a:gd name="T94" fmla="*/ 327906369 w 79"/>
              <a:gd name="T95" fmla="*/ 600735543 h 51"/>
              <a:gd name="T96" fmla="*/ 327906369 w 79"/>
              <a:gd name="T97" fmla="*/ 600735543 h 51"/>
              <a:gd name="T98" fmla="*/ 262326677 w 79"/>
              <a:gd name="T99" fmla="*/ 540667438 h 51"/>
              <a:gd name="T100" fmla="*/ 262326677 w 79"/>
              <a:gd name="T101" fmla="*/ 540667438 h 51"/>
              <a:gd name="T102" fmla="*/ 196747048 w 79"/>
              <a:gd name="T103" fmla="*/ 660811398 h 51"/>
              <a:gd name="T104" fmla="*/ 65579645 w 79"/>
              <a:gd name="T105" fmla="*/ 780955358 h 51"/>
              <a:gd name="T106" fmla="*/ 0 w 79"/>
              <a:gd name="T107" fmla="*/ 841031214 h 51"/>
              <a:gd name="T108" fmla="*/ 262326677 w 79"/>
              <a:gd name="T109" fmla="*/ 2147483647 h 51"/>
              <a:gd name="T110" fmla="*/ 393494096 w 79"/>
              <a:gd name="T111" fmla="*/ 2147483647 h 51"/>
              <a:gd name="T112" fmla="*/ 1246053944 w 79"/>
              <a:gd name="T113" fmla="*/ 2147483647 h 51"/>
              <a:gd name="T114" fmla="*/ 1246053944 w 79"/>
              <a:gd name="T115" fmla="*/ 2147483647 h 5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9"/>
              <a:gd name="T175" fmla="*/ 0 h 51"/>
              <a:gd name="T176" fmla="*/ 79 w 79"/>
              <a:gd name="T177" fmla="*/ 51 h 5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1" y="16"/>
                </a:lnTo>
                <a:lnTo>
                  <a:pt x="72" y="15"/>
                </a:lnTo>
                <a:lnTo>
                  <a:pt x="73" y="12"/>
                </a:lnTo>
                <a:lnTo>
                  <a:pt x="73" y="11"/>
                </a:lnTo>
                <a:lnTo>
                  <a:pt x="74" y="10"/>
                </a:lnTo>
                <a:lnTo>
                  <a:pt x="74" y="9"/>
                </a:lnTo>
                <a:lnTo>
                  <a:pt x="73" y="9"/>
                </a:lnTo>
                <a:lnTo>
                  <a:pt x="70" y="8"/>
                </a:lnTo>
                <a:lnTo>
                  <a:pt x="69" y="7"/>
                </a:lnTo>
                <a:lnTo>
                  <a:pt x="69" y="6"/>
                </a:lnTo>
                <a:lnTo>
                  <a:pt x="67" y="3"/>
                </a:lnTo>
                <a:lnTo>
                  <a:pt x="66" y="3"/>
                </a:lnTo>
                <a:lnTo>
                  <a:pt x="66" y="2"/>
                </a:lnTo>
                <a:lnTo>
                  <a:pt x="65" y="2"/>
                </a:lnTo>
                <a:lnTo>
                  <a:pt x="65" y="1"/>
                </a:lnTo>
                <a:lnTo>
                  <a:pt x="64" y="0"/>
                </a:lnTo>
                <a:lnTo>
                  <a:pt x="9" y="11"/>
                </a:lnTo>
                <a:lnTo>
                  <a:pt x="8" y="7"/>
                </a:lnTo>
                <a:lnTo>
                  <a:pt x="5" y="10"/>
                </a:lnTo>
                <a:lnTo>
                  <a:pt x="4" y="9"/>
                </a:lnTo>
                <a:lnTo>
                  <a:pt x="3" y="11"/>
                </a:lnTo>
                <a:lnTo>
                  <a:pt x="1" y="13"/>
                </a:lnTo>
                <a:lnTo>
                  <a:pt x="0" y="14"/>
                </a:lnTo>
                <a:lnTo>
                  <a:pt x="4" y="36"/>
                </a:lnTo>
                <a:lnTo>
                  <a:pt x="6" y="51"/>
                </a:lnTo>
                <a:lnTo>
                  <a:pt x="19" y="49"/>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3288" name="Freeform 57"/>
          <p:cNvSpPr>
            <a:spLocks/>
          </p:cNvSpPr>
          <p:nvPr/>
        </p:nvSpPr>
        <p:spPr bwMode="auto">
          <a:xfrm>
            <a:off x="5923845" y="3127376"/>
            <a:ext cx="738012" cy="455613"/>
          </a:xfrm>
          <a:custGeom>
            <a:avLst/>
            <a:gdLst>
              <a:gd name="T0" fmla="*/ 2053964738 w 102"/>
              <a:gd name="T1" fmla="*/ 2147483647 h 59"/>
              <a:gd name="T2" fmla="*/ 1722681761 w 102"/>
              <a:gd name="T3" fmla="*/ 2147483647 h 59"/>
              <a:gd name="T4" fmla="*/ 1457657006 w 102"/>
              <a:gd name="T5" fmla="*/ 2147483647 h 59"/>
              <a:gd name="T6" fmla="*/ 331283105 w 102"/>
              <a:gd name="T7" fmla="*/ 2147483647 h 59"/>
              <a:gd name="T8" fmla="*/ 596316126 w 102"/>
              <a:gd name="T9" fmla="*/ 2147483647 h 59"/>
              <a:gd name="T10" fmla="*/ 662566210 w 102"/>
              <a:gd name="T11" fmla="*/ 2147483647 h 59"/>
              <a:gd name="T12" fmla="*/ 1258882336 w 102"/>
              <a:gd name="T13" fmla="*/ 2147483647 h 59"/>
              <a:gd name="T14" fmla="*/ 1391398783 w 102"/>
              <a:gd name="T15" fmla="*/ 2147483647 h 59"/>
              <a:gd name="T16" fmla="*/ 1788939984 w 102"/>
              <a:gd name="T17" fmla="*/ 2147483647 h 59"/>
              <a:gd name="T18" fmla="*/ 1921448291 w 102"/>
              <a:gd name="T19" fmla="*/ 2147483647 h 59"/>
              <a:gd name="T20" fmla="*/ 2147483647 w 102"/>
              <a:gd name="T21" fmla="*/ 2147483647 h 59"/>
              <a:gd name="T22" fmla="*/ 2147483647 w 102"/>
              <a:gd name="T23" fmla="*/ 2147483647 h 59"/>
              <a:gd name="T24" fmla="*/ 2147483647 w 102"/>
              <a:gd name="T25" fmla="*/ 2146794810 h 59"/>
              <a:gd name="T26" fmla="*/ 2147483647 w 102"/>
              <a:gd name="T27" fmla="*/ 1669729029 h 59"/>
              <a:gd name="T28" fmla="*/ 2147483647 w 102"/>
              <a:gd name="T29" fmla="*/ 1073401266 h 59"/>
              <a:gd name="T30" fmla="*/ 2147483647 w 102"/>
              <a:gd name="T31" fmla="*/ 1133032498 h 59"/>
              <a:gd name="T32" fmla="*/ 2147483647 w 102"/>
              <a:gd name="T33" fmla="*/ 715598190 h 59"/>
              <a:gd name="T34" fmla="*/ 2147483647 w 102"/>
              <a:gd name="T35" fmla="*/ 596335726 h 59"/>
              <a:gd name="T36" fmla="*/ 2147483647 w 102"/>
              <a:gd name="T37" fmla="*/ 298164002 h 59"/>
              <a:gd name="T38" fmla="*/ 2147483647 w 102"/>
              <a:gd name="T39" fmla="*/ 59631247 h 59"/>
              <a:gd name="T40" fmla="*/ 2147483647 w 102"/>
              <a:gd name="T41" fmla="*/ 238532710 h 59"/>
              <a:gd name="T42" fmla="*/ 2147483647 w 102"/>
              <a:gd name="T43" fmla="*/ 59631247 h 59"/>
              <a:gd name="T44" fmla="*/ 2147483647 w 102"/>
              <a:gd name="T45" fmla="*/ 119270216 h 59"/>
              <a:gd name="T46" fmla="*/ 2147483647 w 102"/>
              <a:gd name="T47" fmla="*/ 238532710 h 59"/>
              <a:gd name="T48" fmla="*/ 2147483647 w 102"/>
              <a:gd name="T49" fmla="*/ 477065420 h 59"/>
              <a:gd name="T50" fmla="*/ 2147483647 w 102"/>
              <a:gd name="T51" fmla="*/ 834868376 h 59"/>
              <a:gd name="T52" fmla="*/ 2147483647 w 102"/>
              <a:gd name="T53" fmla="*/ 894499607 h 59"/>
              <a:gd name="T54" fmla="*/ 2147483647 w 102"/>
              <a:gd name="T55" fmla="*/ 1013762312 h 59"/>
              <a:gd name="T56" fmla="*/ 2147483647 w 102"/>
              <a:gd name="T57" fmla="*/ 1073401266 h 59"/>
              <a:gd name="T58" fmla="*/ 2147483647 w 102"/>
              <a:gd name="T59" fmla="*/ 1192663730 h 59"/>
              <a:gd name="T60" fmla="*/ 2147483647 w 102"/>
              <a:gd name="T61" fmla="*/ 1371565148 h 59"/>
              <a:gd name="T62" fmla="*/ 2147483647 w 102"/>
              <a:gd name="T63" fmla="*/ 1550466565 h 59"/>
              <a:gd name="T64" fmla="*/ 2147483647 w 102"/>
              <a:gd name="T65" fmla="*/ 1729360261 h 59"/>
              <a:gd name="T66" fmla="*/ 2147483647 w 102"/>
              <a:gd name="T67" fmla="*/ 1788999215 h 59"/>
              <a:gd name="T68" fmla="*/ 2147483647 w 102"/>
              <a:gd name="T69" fmla="*/ 1848630446 h 59"/>
              <a:gd name="T70" fmla="*/ 2147483647 w 102"/>
              <a:gd name="T71" fmla="*/ 1908261678 h 59"/>
              <a:gd name="T72" fmla="*/ 2147483647 w 102"/>
              <a:gd name="T73" fmla="*/ 1967892910 h 59"/>
              <a:gd name="T74" fmla="*/ 2147483647 w 102"/>
              <a:gd name="T75" fmla="*/ 2146794810 h 59"/>
              <a:gd name="T76" fmla="*/ 2147483647 w 102"/>
              <a:gd name="T77" fmla="*/ 2146794810 h 59"/>
              <a:gd name="T78" fmla="*/ 2147483647 w 102"/>
              <a:gd name="T79" fmla="*/ 2147483647 h 59"/>
              <a:gd name="T80" fmla="*/ 2147483647 w 102"/>
              <a:gd name="T81" fmla="*/ 2146794810 h 59"/>
              <a:gd name="T82" fmla="*/ 2147483647 w 102"/>
              <a:gd name="T83" fmla="*/ 2147483647 h 59"/>
              <a:gd name="T84" fmla="*/ 2147483647 w 102"/>
              <a:gd name="T85" fmla="*/ 2147483647 h 5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2"/>
              <a:gd name="T130" fmla="*/ 0 h 59"/>
              <a:gd name="T131" fmla="*/ 102 w 102"/>
              <a:gd name="T132" fmla="*/ 59 h 5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2" h="59">
                <a:moveTo>
                  <a:pt x="101" y="43"/>
                </a:moveTo>
                <a:lnTo>
                  <a:pt x="67" y="50"/>
                </a:lnTo>
                <a:lnTo>
                  <a:pt x="31" y="55"/>
                </a:lnTo>
                <a:lnTo>
                  <a:pt x="29" y="56"/>
                </a:lnTo>
                <a:lnTo>
                  <a:pt x="26" y="56"/>
                </a:lnTo>
                <a:lnTo>
                  <a:pt x="26" y="55"/>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6" y="41"/>
                </a:lnTo>
                <a:lnTo>
                  <a:pt x="39" y="38"/>
                </a:lnTo>
                <a:lnTo>
                  <a:pt x="40" y="39"/>
                </a:lnTo>
                <a:lnTo>
                  <a:pt x="42" y="36"/>
                </a:lnTo>
                <a:lnTo>
                  <a:pt x="41" y="35"/>
                </a:lnTo>
                <a:lnTo>
                  <a:pt x="42" y="33"/>
                </a:lnTo>
                <a:lnTo>
                  <a:pt x="44" y="28"/>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4"/>
                </a:lnTo>
                <a:lnTo>
                  <a:pt x="61" y="1"/>
                </a:lnTo>
                <a:lnTo>
                  <a:pt x="61" y="0"/>
                </a:lnTo>
                <a:lnTo>
                  <a:pt x="62" y="0"/>
                </a:lnTo>
                <a:lnTo>
                  <a:pt x="68" y="4"/>
                </a:lnTo>
                <a:lnTo>
                  <a:pt x="69" y="4"/>
                </a:lnTo>
                <a:lnTo>
                  <a:pt x="70" y="1"/>
                </a:lnTo>
                <a:lnTo>
                  <a:pt x="71" y="1"/>
                </a:lnTo>
                <a:lnTo>
                  <a:pt x="72" y="1"/>
                </a:lnTo>
                <a:lnTo>
                  <a:pt x="73" y="2"/>
                </a:lnTo>
                <a:lnTo>
                  <a:pt x="72" y="3"/>
                </a:lnTo>
                <a:lnTo>
                  <a:pt x="74" y="4"/>
                </a:lnTo>
                <a:lnTo>
                  <a:pt x="76" y="4"/>
                </a:lnTo>
                <a:lnTo>
                  <a:pt x="78" y="6"/>
                </a:lnTo>
                <a:lnTo>
                  <a:pt x="79" y="6"/>
                </a:lnTo>
                <a:lnTo>
                  <a:pt x="80" y="8"/>
                </a:lnTo>
                <a:lnTo>
                  <a:pt x="78" y="12"/>
                </a:lnTo>
                <a:lnTo>
                  <a:pt x="77" y="14"/>
                </a:lnTo>
                <a:lnTo>
                  <a:pt x="78" y="16"/>
                </a:lnTo>
                <a:lnTo>
                  <a:pt x="80" y="16"/>
                </a:lnTo>
                <a:lnTo>
                  <a:pt x="81" y="15"/>
                </a:lnTo>
                <a:lnTo>
                  <a:pt x="83" y="17"/>
                </a:lnTo>
                <a:lnTo>
                  <a:pt x="84" y="17"/>
                </a:lnTo>
                <a:lnTo>
                  <a:pt x="85" y="18"/>
                </a:lnTo>
                <a:lnTo>
                  <a:pt x="86" y="18"/>
                </a:lnTo>
                <a:lnTo>
                  <a:pt x="87" y="18"/>
                </a:lnTo>
                <a:lnTo>
                  <a:pt x="90" y="20"/>
                </a:lnTo>
                <a:lnTo>
                  <a:pt x="93" y="20"/>
                </a:lnTo>
                <a:lnTo>
                  <a:pt x="94" y="22"/>
                </a:lnTo>
                <a:lnTo>
                  <a:pt x="93" y="22"/>
                </a:lnTo>
                <a:lnTo>
                  <a:pt x="93" y="23"/>
                </a:lnTo>
                <a:lnTo>
                  <a:pt x="93" y="25"/>
                </a:lnTo>
                <a:lnTo>
                  <a:pt x="92" y="26"/>
                </a:lnTo>
                <a:lnTo>
                  <a:pt x="94" y="27"/>
                </a:lnTo>
                <a:lnTo>
                  <a:pt x="95" y="29"/>
                </a:lnTo>
                <a:lnTo>
                  <a:pt x="95" y="30"/>
                </a:lnTo>
                <a:lnTo>
                  <a:pt x="93" y="30"/>
                </a:lnTo>
                <a:lnTo>
                  <a:pt x="93" y="31"/>
                </a:lnTo>
                <a:lnTo>
                  <a:pt x="94" y="31"/>
                </a:lnTo>
                <a:lnTo>
                  <a:pt x="94" y="32"/>
                </a:lnTo>
                <a:lnTo>
                  <a:pt x="93" y="32"/>
                </a:lnTo>
                <a:lnTo>
                  <a:pt x="92" y="32"/>
                </a:lnTo>
                <a:lnTo>
                  <a:pt x="93" y="33"/>
                </a:lnTo>
                <a:lnTo>
                  <a:pt x="94" y="33"/>
                </a:lnTo>
                <a:lnTo>
                  <a:pt x="96" y="34"/>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3289" name="Freeform 58"/>
          <p:cNvSpPr>
            <a:spLocks/>
          </p:cNvSpPr>
          <p:nvPr/>
        </p:nvSpPr>
        <p:spPr bwMode="auto">
          <a:xfrm>
            <a:off x="5974644" y="3730626"/>
            <a:ext cx="498123" cy="409575"/>
          </a:xfrm>
          <a:custGeom>
            <a:avLst/>
            <a:gdLst>
              <a:gd name="T0" fmla="*/ 2147483647 w 69"/>
              <a:gd name="T1" fmla="*/ 2147483647 h 53"/>
              <a:gd name="T2" fmla="*/ 2147483647 w 69"/>
              <a:gd name="T3" fmla="*/ 2147483647 h 53"/>
              <a:gd name="T4" fmla="*/ 2147483647 w 69"/>
              <a:gd name="T5" fmla="*/ 2147483647 h 53"/>
              <a:gd name="T6" fmla="*/ 2147483647 w 69"/>
              <a:gd name="T7" fmla="*/ 2147483647 h 53"/>
              <a:gd name="T8" fmla="*/ 2044749835 w 69"/>
              <a:gd name="T9" fmla="*/ 2147483647 h 53"/>
              <a:gd name="T10" fmla="*/ 1912831309 w 69"/>
              <a:gd name="T11" fmla="*/ 2147483647 h 53"/>
              <a:gd name="T12" fmla="*/ 1648994258 w 69"/>
              <a:gd name="T13" fmla="*/ 2030456852 h 53"/>
              <a:gd name="T14" fmla="*/ 1517075733 w 69"/>
              <a:gd name="T15" fmla="*/ 1911022788 h 53"/>
              <a:gd name="T16" fmla="*/ 1451112409 w 69"/>
              <a:gd name="T17" fmla="*/ 1791581479 h 53"/>
              <a:gd name="T18" fmla="*/ 989393256 w 69"/>
              <a:gd name="T19" fmla="*/ 1492985934 h 53"/>
              <a:gd name="T20" fmla="*/ 857474730 w 69"/>
              <a:gd name="T21" fmla="*/ 1373544625 h 53"/>
              <a:gd name="T22" fmla="*/ 659601003 w 69"/>
              <a:gd name="T23" fmla="*/ 1134669735 h 53"/>
              <a:gd name="T24" fmla="*/ 527682350 w 69"/>
              <a:gd name="T25" fmla="*/ 955507530 h 53"/>
              <a:gd name="T26" fmla="*/ 65963339 w 69"/>
              <a:gd name="T27" fmla="*/ 836073949 h 53"/>
              <a:gd name="T28" fmla="*/ 65963339 w 69"/>
              <a:gd name="T29" fmla="*/ 597191331 h 53"/>
              <a:gd name="T30" fmla="*/ 197881912 w 69"/>
              <a:gd name="T31" fmla="*/ 477757629 h 53"/>
              <a:gd name="T32" fmla="*/ 197881912 w 69"/>
              <a:gd name="T33" fmla="*/ 418036974 h 53"/>
              <a:gd name="T34" fmla="*/ 527682350 w 69"/>
              <a:gd name="T35" fmla="*/ 298595665 h 53"/>
              <a:gd name="T36" fmla="*/ 791519528 w 69"/>
              <a:gd name="T37" fmla="*/ 179154296 h 53"/>
              <a:gd name="T38" fmla="*/ 857474730 w 69"/>
              <a:gd name="T39" fmla="*/ 119441339 h 53"/>
              <a:gd name="T40" fmla="*/ 2044749835 w 69"/>
              <a:gd name="T41" fmla="*/ 59720670 h 53"/>
              <a:gd name="T42" fmla="*/ 2044749835 w 69"/>
              <a:gd name="T43" fmla="*/ 119441339 h 53"/>
              <a:gd name="T44" fmla="*/ 2147483647 w 69"/>
              <a:gd name="T45" fmla="*/ 238874951 h 53"/>
              <a:gd name="T46" fmla="*/ 2147483647 w 69"/>
              <a:gd name="T47" fmla="*/ 238874951 h 53"/>
              <a:gd name="T48" fmla="*/ 2147483647 w 69"/>
              <a:gd name="T49" fmla="*/ 1015228426 h 53"/>
              <a:gd name="T50" fmla="*/ 2147483647 w 69"/>
              <a:gd name="T51" fmla="*/ 1134669735 h 53"/>
              <a:gd name="T52" fmla="*/ 2147483647 w 69"/>
              <a:gd name="T53" fmla="*/ 1433265280 h 53"/>
              <a:gd name="T54" fmla="*/ 2147483647 w 69"/>
              <a:gd name="T55" fmla="*/ 1672140170 h 53"/>
              <a:gd name="T56" fmla="*/ 2147483647 w 69"/>
              <a:gd name="T57" fmla="*/ 1791581479 h 53"/>
              <a:gd name="T58" fmla="*/ 2147483647 w 69"/>
              <a:gd name="T59" fmla="*/ 1851302133 h 53"/>
              <a:gd name="T60" fmla="*/ 2147483647 w 69"/>
              <a:gd name="T61" fmla="*/ 1970735715 h 53"/>
              <a:gd name="T62" fmla="*/ 2147483647 w 69"/>
              <a:gd name="T63" fmla="*/ 2090177507 h 53"/>
              <a:gd name="T64" fmla="*/ 2147483647 w 69"/>
              <a:gd name="T65" fmla="*/ 2147483647 h 53"/>
              <a:gd name="T66" fmla="*/ 2147483647 w 69"/>
              <a:gd name="T67" fmla="*/ 2147483647 h 53"/>
              <a:gd name="T68" fmla="*/ 2147483647 w 69"/>
              <a:gd name="T69" fmla="*/ 2147483647 h 53"/>
              <a:gd name="T70" fmla="*/ 2147483647 w 69"/>
              <a:gd name="T71" fmla="*/ 2147483647 h 53"/>
              <a:gd name="T72" fmla="*/ 2147483647 w 69"/>
              <a:gd name="T73" fmla="*/ 2147483647 h 53"/>
              <a:gd name="T74" fmla="*/ 2147483647 w 69"/>
              <a:gd name="T75" fmla="*/ 2147483647 h 53"/>
              <a:gd name="T76" fmla="*/ 2147483647 w 69"/>
              <a:gd name="T77" fmla="*/ 2147483647 h 53"/>
              <a:gd name="T78" fmla="*/ 2147483647 w 69"/>
              <a:gd name="T79" fmla="*/ 2147483647 h 53"/>
              <a:gd name="T80" fmla="*/ 2147483647 w 69"/>
              <a:gd name="T81" fmla="*/ 2147483647 h 53"/>
              <a:gd name="T82" fmla="*/ 2147483647 w 69"/>
              <a:gd name="T83" fmla="*/ 2147483647 h 53"/>
              <a:gd name="T84" fmla="*/ 2147483647 w 69"/>
              <a:gd name="T85" fmla="*/ 2147483647 h 53"/>
              <a:gd name="T86" fmla="*/ 2147483647 w 69"/>
              <a:gd name="T87" fmla="*/ 2147483647 h 5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9"/>
              <a:gd name="T133" fmla="*/ 0 h 53"/>
              <a:gd name="T134" fmla="*/ 69 w 69"/>
              <a:gd name="T135" fmla="*/ 53 h 5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7"/>
                </a:lnTo>
                <a:lnTo>
                  <a:pt x="7" y="5"/>
                </a:lnTo>
                <a:lnTo>
                  <a:pt x="8" y="5"/>
                </a:lnTo>
                <a:lnTo>
                  <a:pt x="12" y="3"/>
                </a:lnTo>
                <a:lnTo>
                  <a:pt x="12" y="2"/>
                </a:lnTo>
                <a:lnTo>
                  <a:pt x="13" y="2"/>
                </a:lnTo>
                <a:lnTo>
                  <a:pt x="31" y="0"/>
                </a:lnTo>
                <a:lnTo>
                  <a:pt x="31" y="1"/>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5" y="47"/>
                </a:lnTo>
                <a:lnTo>
                  <a:pt x="44" y="48"/>
                </a:lnTo>
                <a:lnTo>
                  <a:pt x="43" y="48"/>
                </a:lnTo>
                <a:lnTo>
                  <a:pt x="43" y="49"/>
                </a:lnTo>
                <a:lnTo>
                  <a:pt x="44" y="49"/>
                </a:lnTo>
                <a:lnTo>
                  <a:pt x="44" y="50"/>
                </a:lnTo>
                <a:lnTo>
                  <a:pt x="43" y="50"/>
                </a:lnTo>
                <a:lnTo>
                  <a:pt x="42" y="51"/>
                </a:lnTo>
                <a:lnTo>
                  <a:pt x="41" y="5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3290" name="Freeform 59"/>
          <p:cNvSpPr>
            <a:spLocks/>
          </p:cNvSpPr>
          <p:nvPr/>
        </p:nvSpPr>
        <p:spPr bwMode="auto">
          <a:xfrm>
            <a:off x="5748867" y="3784600"/>
            <a:ext cx="530578" cy="596900"/>
          </a:xfrm>
          <a:custGeom>
            <a:avLst/>
            <a:gdLst>
              <a:gd name="T0" fmla="*/ 601724264 w 73"/>
              <a:gd name="T1" fmla="*/ 2147483647 h 77"/>
              <a:gd name="T2" fmla="*/ 735446162 w 73"/>
              <a:gd name="T3" fmla="*/ 2147483647 h 77"/>
              <a:gd name="T4" fmla="*/ 869159883 w 73"/>
              <a:gd name="T5" fmla="*/ 2147483647 h 77"/>
              <a:gd name="T6" fmla="*/ 869159883 w 73"/>
              <a:gd name="T7" fmla="*/ 2147483647 h 77"/>
              <a:gd name="T8" fmla="*/ 936020831 w 73"/>
              <a:gd name="T9" fmla="*/ 2147483647 h 77"/>
              <a:gd name="T10" fmla="*/ 869159883 w 73"/>
              <a:gd name="T11" fmla="*/ 2147483647 h 77"/>
              <a:gd name="T12" fmla="*/ 802307111 w 73"/>
              <a:gd name="T13" fmla="*/ 2147483647 h 77"/>
              <a:gd name="T14" fmla="*/ 936020831 w 73"/>
              <a:gd name="T15" fmla="*/ 2147483647 h 77"/>
              <a:gd name="T16" fmla="*/ 1069734552 w 73"/>
              <a:gd name="T17" fmla="*/ 2147483647 h 77"/>
              <a:gd name="T18" fmla="*/ 1136595756 w 73"/>
              <a:gd name="T19" fmla="*/ 2147483647 h 77"/>
              <a:gd name="T20" fmla="*/ 1203456705 w 73"/>
              <a:gd name="T21" fmla="*/ 2147483647 h 77"/>
              <a:gd name="T22" fmla="*/ 2147483647 w 73"/>
              <a:gd name="T23" fmla="*/ 2147483647 h 77"/>
              <a:gd name="T24" fmla="*/ 2147483647 w 73"/>
              <a:gd name="T25" fmla="*/ 2147483647 h 77"/>
              <a:gd name="T26" fmla="*/ 2147483647 w 73"/>
              <a:gd name="T27" fmla="*/ 2147483647 h 77"/>
              <a:gd name="T28" fmla="*/ 2147483647 w 73"/>
              <a:gd name="T29" fmla="*/ 2147483647 h 77"/>
              <a:gd name="T30" fmla="*/ 2147483647 w 73"/>
              <a:gd name="T31" fmla="*/ 2147483647 h 77"/>
              <a:gd name="T32" fmla="*/ 2147483647 w 73"/>
              <a:gd name="T33" fmla="*/ 2147483647 h 77"/>
              <a:gd name="T34" fmla="*/ 2147483647 w 73"/>
              <a:gd name="T35" fmla="*/ 2147483647 h 77"/>
              <a:gd name="T36" fmla="*/ 2147483647 w 73"/>
              <a:gd name="T37" fmla="*/ 2147483647 h 77"/>
              <a:gd name="T38" fmla="*/ 2147483647 w 73"/>
              <a:gd name="T39" fmla="*/ 2147483647 h 77"/>
              <a:gd name="T40" fmla="*/ 2147483647 w 73"/>
              <a:gd name="T41" fmla="*/ 2147483647 h 77"/>
              <a:gd name="T42" fmla="*/ 2147483647 w 73"/>
              <a:gd name="T43" fmla="*/ 2147483647 h 77"/>
              <a:gd name="T44" fmla="*/ 2147483647 w 73"/>
              <a:gd name="T45" fmla="*/ 2147483647 h 77"/>
              <a:gd name="T46" fmla="*/ 2147483647 w 73"/>
              <a:gd name="T47" fmla="*/ 2147483647 h 77"/>
              <a:gd name="T48" fmla="*/ 2147483647 w 73"/>
              <a:gd name="T49" fmla="*/ 2147483647 h 77"/>
              <a:gd name="T50" fmla="*/ 2147483647 w 73"/>
              <a:gd name="T51" fmla="*/ 2147483647 h 77"/>
              <a:gd name="T52" fmla="*/ 2147483647 w 73"/>
              <a:gd name="T53" fmla="*/ 2147483647 h 77"/>
              <a:gd name="T54" fmla="*/ 2147483647 w 73"/>
              <a:gd name="T55" fmla="*/ 1922963460 h 77"/>
              <a:gd name="T56" fmla="*/ 2147483647 w 73"/>
              <a:gd name="T57" fmla="*/ 1802777305 h 77"/>
              <a:gd name="T58" fmla="*/ 2147483647 w 73"/>
              <a:gd name="T59" fmla="*/ 1622505825 h 77"/>
              <a:gd name="T60" fmla="*/ 2147483647 w 73"/>
              <a:gd name="T61" fmla="*/ 1502319670 h 77"/>
              <a:gd name="T62" fmla="*/ 2147483647 w 73"/>
              <a:gd name="T63" fmla="*/ 1382133515 h 77"/>
              <a:gd name="T64" fmla="*/ 2147483647 w 73"/>
              <a:gd name="T65" fmla="*/ 1081668127 h 77"/>
              <a:gd name="T66" fmla="*/ 2147483647 w 73"/>
              <a:gd name="T67" fmla="*/ 961481730 h 77"/>
              <a:gd name="T68" fmla="*/ 2147483647 w 73"/>
              <a:gd name="T69" fmla="*/ 721109420 h 77"/>
              <a:gd name="T70" fmla="*/ 2147483647 w 73"/>
              <a:gd name="T71" fmla="*/ 540837940 h 77"/>
              <a:gd name="T72" fmla="*/ 2139477281 w 73"/>
              <a:gd name="T73" fmla="*/ 420651663 h 77"/>
              <a:gd name="T74" fmla="*/ 2139477281 w 73"/>
              <a:gd name="T75" fmla="*/ 180279293 h 77"/>
              <a:gd name="T76" fmla="*/ 2147483647 w 73"/>
              <a:gd name="T77" fmla="*/ 60093093 h 77"/>
              <a:gd name="T78" fmla="*/ 2147483647 w 73"/>
              <a:gd name="T79" fmla="*/ 0 h 77"/>
              <a:gd name="T80" fmla="*/ 0 w 73"/>
              <a:gd name="T81" fmla="*/ 300465509 h 7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3"/>
              <a:gd name="T124" fmla="*/ 0 h 77"/>
              <a:gd name="T125" fmla="*/ 73 w 73"/>
              <a:gd name="T126" fmla="*/ 77 h 7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0"/>
                </a:lnTo>
                <a:lnTo>
                  <a:pt x="13" y="3"/>
                </a:lnTo>
                <a:lnTo>
                  <a:pt x="0"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3291" name="Freeform 60"/>
          <p:cNvSpPr>
            <a:spLocks/>
          </p:cNvSpPr>
          <p:nvPr/>
        </p:nvSpPr>
        <p:spPr bwMode="auto">
          <a:xfrm>
            <a:off x="6248400" y="3041650"/>
            <a:ext cx="450145" cy="223838"/>
          </a:xfrm>
          <a:custGeom>
            <a:avLst/>
            <a:gdLst>
              <a:gd name="T0" fmla="*/ 2147483647 w 62"/>
              <a:gd name="T1" fmla="*/ 119151282 h 29"/>
              <a:gd name="T2" fmla="*/ 133431657 w 62"/>
              <a:gd name="T3" fmla="*/ 1012789980 h 29"/>
              <a:gd name="T4" fmla="*/ 266863313 w 62"/>
              <a:gd name="T5" fmla="*/ 953217973 h 29"/>
              <a:gd name="T6" fmla="*/ 533726626 w 62"/>
              <a:gd name="T7" fmla="*/ 774487236 h 29"/>
              <a:gd name="T8" fmla="*/ 667158379 w 62"/>
              <a:gd name="T9" fmla="*/ 655335984 h 29"/>
              <a:gd name="T10" fmla="*/ 733866023 w 62"/>
              <a:gd name="T11" fmla="*/ 595764218 h 29"/>
              <a:gd name="T12" fmla="*/ 934013460 w 62"/>
              <a:gd name="T13" fmla="*/ 536184733 h 29"/>
              <a:gd name="T14" fmla="*/ 1267592777 w 62"/>
              <a:gd name="T15" fmla="*/ 417033361 h 29"/>
              <a:gd name="T16" fmla="*/ 1401024402 w 62"/>
              <a:gd name="T17" fmla="*/ 476605127 h 29"/>
              <a:gd name="T18" fmla="*/ 1534456027 w 62"/>
              <a:gd name="T19" fmla="*/ 476605127 h 29"/>
              <a:gd name="T20" fmla="*/ 1667887651 w 62"/>
              <a:gd name="T21" fmla="*/ 714915469 h 29"/>
              <a:gd name="T22" fmla="*/ 1801319276 w 62"/>
              <a:gd name="T23" fmla="*/ 714915469 h 29"/>
              <a:gd name="T24" fmla="*/ 1801319276 w 62"/>
              <a:gd name="T25" fmla="*/ 834066721 h 29"/>
              <a:gd name="T26" fmla="*/ 2068182526 w 62"/>
              <a:gd name="T27" fmla="*/ 893638488 h 29"/>
              <a:gd name="T28" fmla="*/ 2147483647 w 62"/>
              <a:gd name="T29" fmla="*/ 1012789980 h 29"/>
              <a:gd name="T30" fmla="*/ 2147483647 w 62"/>
              <a:gd name="T31" fmla="*/ 1131948951 h 29"/>
              <a:gd name="T32" fmla="*/ 2134898338 w 62"/>
              <a:gd name="T33" fmla="*/ 1489402705 h 29"/>
              <a:gd name="T34" fmla="*/ 2147483647 w 62"/>
              <a:gd name="T35" fmla="*/ 1608553957 h 29"/>
              <a:gd name="T36" fmla="*/ 2147483647 w 62"/>
              <a:gd name="T37" fmla="*/ 1668125724 h 29"/>
              <a:gd name="T38" fmla="*/ 2147483647 w 62"/>
              <a:gd name="T39" fmla="*/ 1668125724 h 29"/>
              <a:gd name="T40" fmla="*/ 2147483647 w 62"/>
              <a:gd name="T41" fmla="*/ 1608553957 h 29"/>
              <a:gd name="T42" fmla="*/ 2147483647 w 62"/>
              <a:gd name="T43" fmla="*/ 1727705209 h 29"/>
              <a:gd name="T44" fmla="*/ 2147483647 w 62"/>
              <a:gd name="T45" fmla="*/ 1668125724 h 29"/>
              <a:gd name="T46" fmla="*/ 2147483647 w 62"/>
              <a:gd name="T47" fmla="*/ 1548974472 h 29"/>
              <a:gd name="T48" fmla="*/ 2147483647 w 62"/>
              <a:gd name="T49" fmla="*/ 1489402705 h 29"/>
              <a:gd name="T50" fmla="*/ 2147483647 w 62"/>
              <a:gd name="T51" fmla="*/ 1429823220 h 29"/>
              <a:gd name="T52" fmla="*/ 2147483647 w 62"/>
              <a:gd name="T53" fmla="*/ 1370251454 h 29"/>
              <a:gd name="T54" fmla="*/ 2147483647 w 62"/>
              <a:gd name="T55" fmla="*/ 1131948951 h 29"/>
              <a:gd name="T56" fmla="*/ 2147483647 w 62"/>
              <a:gd name="T57" fmla="*/ 953217973 h 29"/>
              <a:gd name="T58" fmla="*/ 2147483647 w 62"/>
              <a:gd name="T59" fmla="*/ 714915469 h 29"/>
              <a:gd name="T60" fmla="*/ 2147483647 w 62"/>
              <a:gd name="T61" fmla="*/ 595764218 h 29"/>
              <a:gd name="T62" fmla="*/ 2147483647 w 62"/>
              <a:gd name="T63" fmla="*/ 536184733 h 29"/>
              <a:gd name="T64" fmla="*/ 2147483647 w 62"/>
              <a:gd name="T65" fmla="*/ 357453875 h 29"/>
              <a:gd name="T66" fmla="*/ 2147483647 w 62"/>
              <a:gd name="T67" fmla="*/ 238302564 h 29"/>
              <a:gd name="T68" fmla="*/ 2147483647 w 62"/>
              <a:gd name="T69" fmla="*/ 238302564 h 29"/>
              <a:gd name="T70" fmla="*/ 2147483647 w 62"/>
              <a:gd name="T71" fmla="*/ 476605127 h 29"/>
              <a:gd name="T72" fmla="*/ 2147483647 w 62"/>
              <a:gd name="T73" fmla="*/ 595764218 h 29"/>
              <a:gd name="T74" fmla="*/ 2147483647 w 62"/>
              <a:gd name="T75" fmla="*/ 714915469 h 29"/>
              <a:gd name="T76" fmla="*/ 2147483647 w 62"/>
              <a:gd name="T77" fmla="*/ 953217973 h 29"/>
              <a:gd name="T78" fmla="*/ 2147483647 w 62"/>
              <a:gd name="T79" fmla="*/ 1072369466 h 29"/>
              <a:gd name="T80" fmla="*/ 2147483647 w 62"/>
              <a:gd name="T81" fmla="*/ 1131948951 h 29"/>
              <a:gd name="T82" fmla="*/ 2147483647 w 62"/>
              <a:gd name="T83" fmla="*/ 1251100202 h 29"/>
              <a:gd name="T84" fmla="*/ 2147483647 w 62"/>
              <a:gd name="T85" fmla="*/ 1429823220 h 29"/>
              <a:gd name="T86" fmla="*/ 2147483647 w 62"/>
              <a:gd name="T87" fmla="*/ 1489402705 h 29"/>
              <a:gd name="T88" fmla="*/ 2147483647 w 62"/>
              <a:gd name="T89" fmla="*/ 1429823220 h 29"/>
              <a:gd name="T90" fmla="*/ 2147483647 w 62"/>
              <a:gd name="T91" fmla="*/ 1548974472 h 29"/>
              <a:gd name="T92" fmla="*/ 2147483647 w 62"/>
              <a:gd name="T93" fmla="*/ 1668125724 h 29"/>
              <a:gd name="T94" fmla="*/ 2147483647 w 62"/>
              <a:gd name="T95" fmla="*/ 1727705209 h 29"/>
              <a:gd name="T96" fmla="*/ 2147483647 w 62"/>
              <a:gd name="T97" fmla="*/ 1668125724 h 29"/>
              <a:gd name="T98" fmla="*/ 2147483647 w 62"/>
              <a:gd name="T99" fmla="*/ 1548974472 h 29"/>
              <a:gd name="T100" fmla="*/ 2147483647 w 62"/>
              <a:gd name="T101" fmla="*/ 1131948951 h 29"/>
              <a:gd name="T102" fmla="*/ 2147483647 w 62"/>
              <a:gd name="T103" fmla="*/ 1251100202 h 29"/>
              <a:gd name="T104" fmla="*/ 2147483647 w 62"/>
              <a:gd name="T105" fmla="*/ 0 h 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2"/>
              <a:gd name="T160" fmla="*/ 0 h 29"/>
              <a:gd name="T161" fmla="*/ 62 w 62"/>
              <a:gd name="T162" fmla="*/ 29 h 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3" y="23"/>
                </a:lnTo>
                <a:lnTo>
                  <a:pt x="32" y="25"/>
                </a:lnTo>
                <a:lnTo>
                  <a:pt x="33" y="27"/>
                </a:lnTo>
                <a:lnTo>
                  <a:pt x="35" y="27"/>
                </a:lnTo>
                <a:lnTo>
                  <a:pt x="36" y="26"/>
                </a:lnTo>
                <a:lnTo>
                  <a:pt x="38" y="28"/>
                </a:lnTo>
                <a:lnTo>
                  <a:pt x="39" y="28"/>
                </a:lnTo>
                <a:lnTo>
                  <a:pt x="40" y="27"/>
                </a:lnTo>
                <a:lnTo>
                  <a:pt x="42" y="27"/>
                </a:lnTo>
                <a:lnTo>
                  <a:pt x="45" y="28"/>
                </a:lnTo>
                <a:lnTo>
                  <a:pt x="46" y="29"/>
                </a:lnTo>
                <a:lnTo>
                  <a:pt x="47" y="29"/>
                </a:lnTo>
                <a:lnTo>
                  <a:pt x="47" y="28"/>
                </a:lnTo>
                <a:lnTo>
                  <a:pt x="46" y="28"/>
                </a:lnTo>
                <a:lnTo>
                  <a:pt x="45" y="26"/>
                </a:lnTo>
                <a:lnTo>
                  <a:pt x="44" y="25"/>
                </a:lnTo>
                <a:lnTo>
                  <a:pt x="44" y="24"/>
                </a:lnTo>
                <a:lnTo>
                  <a:pt x="45" y="24"/>
                </a:lnTo>
                <a:lnTo>
                  <a:pt x="44" y="23"/>
                </a:lnTo>
                <a:lnTo>
                  <a:pt x="43" y="21"/>
                </a:lnTo>
                <a:lnTo>
                  <a:pt x="41" y="19"/>
                </a:lnTo>
                <a:lnTo>
                  <a:pt x="41" y="17"/>
                </a:lnTo>
                <a:lnTo>
                  <a:pt x="41" y="16"/>
                </a:lnTo>
                <a:lnTo>
                  <a:pt x="41" y="13"/>
                </a:lnTo>
                <a:lnTo>
                  <a:pt x="41" y="12"/>
                </a:lnTo>
                <a:lnTo>
                  <a:pt x="41" y="11"/>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4" y="29"/>
                </a:lnTo>
                <a:lnTo>
                  <a:pt x="55" y="29"/>
                </a:lnTo>
                <a:lnTo>
                  <a:pt x="56" y="28"/>
                </a:lnTo>
                <a:lnTo>
                  <a:pt x="61" y="27"/>
                </a:lnTo>
                <a:lnTo>
                  <a:pt x="61" y="26"/>
                </a:lnTo>
                <a:lnTo>
                  <a:pt x="61" y="25"/>
                </a:lnTo>
                <a:lnTo>
                  <a:pt x="62" y="19"/>
                </a:lnTo>
                <a:lnTo>
                  <a:pt x="54" y="21"/>
                </a:lnTo>
                <a:lnTo>
                  <a:pt x="47"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3292" name="Freeform 61"/>
          <p:cNvSpPr>
            <a:spLocks/>
          </p:cNvSpPr>
          <p:nvPr/>
        </p:nvSpPr>
        <p:spPr bwMode="auto">
          <a:xfrm>
            <a:off x="6589889" y="3017839"/>
            <a:ext cx="108656" cy="185737"/>
          </a:xfrm>
          <a:custGeom>
            <a:avLst/>
            <a:gdLst>
              <a:gd name="T0" fmla="*/ 996141911 w 15"/>
              <a:gd name="T1" fmla="*/ 1317641560 h 24"/>
              <a:gd name="T2" fmla="*/ 996141911 w 15"/>
              <a:gd name="T3" fmla="*/ 1197856711 h 24"/>
              <a:gd name="T4" fmla="*/ 929734097 w 15"/>
              <a:gd name="T5" fmla="*/ 1078071862 h 24"/>
              <a:gd name="T6" fmla="*/ 796910320 w 15"/>
              <a:gd name="T7" fmla="*/ 958286772 h 24"/>
              <a:gd name="T8" fmla="*/ 664094692 w 15"/>
              <a:gd name="T9" fmla="*/ 898394347 h 24"/>
              <a:gd name="T10" fmla="*/ 597686878 w 15"/>
              <a:gd name="T11" fmla="*/ 838501923 h 24"/>
              <a:gd name="T12" fmla="*/ 597686878 w 15"/>
              <a:gd name="T13" fmla="*/ 718717074 h 24"/>
              <a:gd name="T14" fmla="*/ 464862974 w 15"/>
              <a:gd name="T15" fmla="*/ 539032062 h 24"/>
              <a:gd name="T16" fmla="*/ 398455160 w 15"/>
              <a:gd name="T17" fmla="*/ 479139516 h 24"/>
              <a:gd name="T18" fmla="*/ 332047346 w 15"/>
              <a:gd name="T19" fmla="*/ 359354667 h 24"/>
              <a:gd name="T20" fmla="*/ 265639469 w 15"/>
              <a:gd name="T21" fmla="*/ 299462243 h 24"/>
              <a:gd name="T22" fmla="*/ 265639469 w 15"/>
              <a:gd name="T23" fmla="*/ 239569758 h 24"/>
              <a:gd name="T24" fmla="*/ 265639469 w 15"/>
              <a:gd name="T25" fmla="*/ 239569758 h 24"/>
              <a:gd name="T26" fmla="*/ 265639469 w 15"/>
              <a:gd name="T27" fmla="*/ 179677334 h 24"/>
              <a:gd name="T28" fmla="*/ 332047346 w 15"/>
              <a:gd name="T29" fmla="*/ 0 h 24"/>
              <a:gd name="T30" fmla="*/ 265639469 w 15"/>
              <a:gd name="T31" fmla="*/ 0 h 24"/>
              <a:gd name="T32" fmla="*/ 132815660 w 15"/>
              <a:gd name="T33" fmla="*/ 0 h 24"/>
              <a:gd name="T34" fmla="*/ 66407830 w 15"/>
              <a:gd name="T35" fmla="*/ 59892440 h 24"/>
              <a:gd name="T36" fmla="*/ 66407830 w 15"/>
              <a:gd name="T37" fmla="*/ 119784879 h 24"/>
              <a:gd name="T38" fmla="*/ 66407830 w 15"/>
              <a:gd name="T39" fmla="*/ 179677334 h 24"/>
              <a:gd name="T40" fmla="*/ 0 w 15"/>
              <a:gd name="T41" fmla="*/ 179677334 h 24"/>
              <a:gd name="T42" fmla="*/ 464862974 w 15"/>
              <a:gd name="T43" fmla="*/ 1437426409 h 24"/>
              <a:gd name="T44" fmla="*/ 996141911 w 15"/>
              <a:gd name="T45" fmla="*/ 1317641560 h 24"/>
              <a:gd name="T46" fmla="*/ 996141911 w 15"/>
              <a:gd name="T47" fmla="*/ 1317641560 h 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5"/>
              <a:gd name="T73" fmla="*/ 0 h 24"/>
              <a:gd name="T74" fmla="*/ 15 w 15"/>
              <a:gd name="T75" fmla="*/ 24 h 2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3"/>
                </a:lnTo>
                <a:lnTo>
                  <a:pt x="5" y="0"/>
                </a:lnTo>
                <a:lnTo>
                  <a:pt x="4" y="0"/>
                </a:lnTo>
                <a:lnTo>
                  <a:pt x="2" y="0"/>
                </a:lnTo>
                <a:lnTo>
                  <a:pt x="1" y="1"/>
                </a:lnTo>
                <a:lnTo>
                  <a:pt x="1" y="2"/>
                </a:lnTo>
                <a:lnTo>
                  <a:pt x="1" y="3"/>
                </a:lnTo>
                <a:lnTo>
                  <a:pt x="0" y="3"/>
                </a:lnTo>
                <a:lnTo>
                  <a:pt x="7" y="24"/>
                </a:lnTo>
                <a:lnTo>
                  <a:pt x="15" y="2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3293" name="Freeform 62"/>
          <p:cNvSpPr>
            <a:spLocks/>
          </p:cNvSpPr>
          <p:nvPr/>
        </p:nvSpPr>
        <p:spPr bwMode="auto">
          <a:xfrm>
            <a:off x="6618111" y="2801939"/>
            <a:ext cx="136878" cy="325437"/>
          </a:xfrm>
          <a:custGeom>
            <a:avLst/>
            <a:gdLst>
              <a:gd name="T0" fmla="*/ 0 w 19"/>
              <a:gd name="T1" fmla="*/ 1861212754 h 42"/>
              <a:gd name="T2" fmla="*/ 0 w 19"/>
              <a:gd name="T3" fmla="*/ 1921255858 h 42"/>
              <a:gd name="T4" fmla="*/ 131367952 w 19"/>
              <a:gd name="T5" fmla="*/ 2041334803 h 42"/>
              <a:gd name="T6" fmla="*/ 394111993 w 19"/>
              <a:gd name="T7" fmla="*/ 2147483647 h 42"/>
              <a:gd name="T8" fmla="*/ 591168053 w 19"/>
              <a:gd name="T9" fmla="*/ 2147483647 h 42"/>
              <a:gd name="T10" fmla="*/ 656847960 w 19"/>
              <a:gd name="T11" fmla="*/ 2147483647 h 42"/>
              <a:gd name="T12" fmla="*/ 722535973 w 19"/>
              <a:gd name="T13" fmla="*/ 2147483647 h 42"/>
              <a:gd name="T14" fmla="*/ 853903894 w 19"/>
              <a:gd name="T15" fmla="*/ 2147483647 h 42"/>
              <a:gd name="T16" fmla="*/ 919591906 w 19"/>
              <a:gd name="T17" fmla="*/ 2101377908 h 42"/>
              <a:gd name="T18" fmla="*/ 1116648092 w 19"/>
              <a:gd name="T19" fmla="*/ 1801177397 h 42"/>
              <a:gd name="T20" fmla="*/ 1248016013 w 19"/>
              <a:gd name="T21" fmla="*/ 1561020476 h 42"/>
              <a:gd name="T22" fmla="*/ 1182328000 w 19"/>
              <a:gd name="T23" fmla="*/ 1140749737 h 42"/>
              <a:gd name="T24" fmla="*/ 1116648092 w 19"/>
              <a:gd name="T25" fmla="*/ 780506364 h 42"/>
              <a:gd name="T26" fmla="*/ 919591906 w 19"/>
              <a:gd name="T27" fmla="*/ 840549468 h 42"/>
              <a:gd name="T28" fmla="*/ 853903894 w 19"/>
              <a:gd name="T29" fmla="*/ 840549468 h 42"/>
              <a:gd name="T30" fmla="*/ 788223986 w 19"/>
              <a:gd name="T31" fmla="*/ 840549468 h 42"/>
              <a:gd name="T32" fmla="*/ 853903894 w 19"/>
              <a:gd name="T33" fmla="*/ 660427903 h 42"/>
              <a:gd name="T34" fmla="*/ 919591906 w 19"/>
              <a:gd name="T35" fmla="*/ 660427903 h 42"/>
              <a:gd name="T36" fmla="*/ 985271814 w 19"/>
              <a:gd name="T37" fmla="*/ 480313965 h 42"/>
              <a:gd name="T38" fmla="*/ 1050959827 w 19"/>
              <a:gd name="T39" fmla="*/ 360235504 h 42"/>
              <a:gd name="T40" fmla="*/ 262744009 w 19"/>
              <a:gd name="T41" fmla="*/ 0 h 42"/>
              <a:gd name="T42" fmla="*/ 197055996 w 19"/>
              <a:gd name="T43" fmla="*/ 120078491 h 42"/>
              <a:gd name="T44" fmla="*/ 131367952 w 19"/>
              <a:gd name="T45" fmla="*/ 360235504 h 42"/>
              <a:gd name="T46" fmla="*/ 0 w 19"/>
              <a:gd name="T47" fmla="*/ 480313965 h 42"/>
              <a:gd name="T48" fmla="*/ 65688028 w 19"/>
              <a:gd name="T49" fmla="*/ 540357190 h 42"/>
              <a:gd name="T50" fmla="*/ 65688028 w 19"/>
              <a:gd name="T51" fmla="*/ 660427903 h 42"/>
              <a:gd name="T52" fmla="*/ 65688028 w 19"/>
              <a:gd name="T53" fmla="*/ 900584824 h 42"/>
              <a:gd name="T54" fmla="*/ 197055996 w 19"/>
              <a:gd name="T55" fmla="*/ 1020671276 h 42"/>
              <a:gd name="T56" fmla="*/ 328423980 w 19"/>
              <a:gd name="T57" fmla="*/ 1080706632 h 42"/>
              <a:gd name="T58" fmla="*/ 459791901 w 19"/>
              <a:gd name="T59" fmla="*/ 1140749737 h 42"/>
              <a:gd name="T60" fmla="*/ 591168053 w 19"/>
              <a:gd name="T61" fmla="*/ 1260828198 h 42"/>
              <a:gd name="T62" fmla="*/ 262744009 w 19"/>
              <a:gd name="T63" fmla="*/ 1440942015 h 42"/>
              <a:gd name="T64" fmla="*/ 65688028 w 19"/>
              <a:gd name="T65" fmla="*/ 1681098937 h 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
              <a:gd name="T100" fmla="*/ 0 h 42"/>
              <a:gd name="T101" fmla="*/ 19 w 19"/>
              <a:gd name="T102" fmla="*/ 42 h 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 h="42">
                <a:moveTo>
                  <a:pt x="1" y="28"/>
                </a:moveTo>
                <a:lnTo>
                  <a:pt x="0" y="31"/>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2" y="14"/>
                </a:lnTo>
                <a:lnTo>
                  <a:pt x="12" y="13"/>
                </a:lnTo>
                <a:lnTo>
                  <a:pt x="13"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3294" name="Freeform 63"/>
          <p:cNvSpPr>
            <a:spLocks/>
          </p:cNvSpPr>
          <p:nvPr/>
        </p:nvSpPr>
        <p:spPr bwMode="auto">
          <a:xfrm>
            <a:off x="6740879" y="2654301"/>
            <a:ext cx="166511" cy="169863"/>
          </a:xfrm>
          <a:custGeom>
            <a:avLst/>
            <a:gdLst>
              <a:gd name="T0" fmla="*/ 0 w 23"/>
              <a:gd name="T1" fmla="*/ 238456745 h 22"/>
              <a:gd name="T2" fmla="*/ 530675387 w 23"/>
              <a:gd name="T3" fmla="*/ 119228373 h 22"/>
              <a:gd name="T4" fmla="*/ 530675387 w 23"/>
              <a:gd name="T5" fmla="*/ 178842574 h 22"/>
              <a:gd name="T6" fmla="*/ 597004831 w 23"/>
              <a:gd name="T7" fmla="*/ 178842574 h 22"/>
              <a:gd name="T8" fmla="*/ 597004831 w 23"/>
              <a:gd name="T9" fmla="*/ 178842574 h 22"/>
              <a:gd name="T10" fmla="*/ 1326676442 w 23"/>
              <a:gd name="T11" fmla="*/ 0 h 22"/>
              <a:gd name="T12" fmla="*/ 1525680682 w 23"/>
              <a:gd name="T13" fmla="*/ 536527783 h 22"/>
              <a:gd name="T14" fmla="*/ 1525680682 w 23"/>
              <a:gd name="T15" fmla="*/ 596141954 h 22"/>
              <a:gd name="T16" fmla="*/ 1459343221 w 23"/>
              <a:gd name="T17" fmla="*/ 596141954 h 22"/>
              <a:gd name="T18" fmla="*/ 1525680682 w 23"/>
              <a:gd name="T19" fmla="*/ 655763846 h 22"/>
              <a:gd name="T20" fmla="*/ 1525680682 w 23"/>
              <a:gd name="T21" fmla="*/ 655763846 h 22"/>
              <a:gd name="T22" fmla="*/ 1393013903 w 23"/>
              <a:gd name="T23" fmla="*/ 715378018 h 22"/>
              <a:gd name="T24" fmla="*/ 1127680346 w 23"/>
              <a:gd name="T25" fmla="*/ 774992189 h 22"/>
              <a:gd name="T26" fmla="*/ 1061342630 w 23"/>
              <a:gd name="T27" fmla="*/ 774992189 h 22"/>
              <a:gd name="T28" fmla="*/ 1061342630 w 23"/>
              <a:gd name="T29" fmla="*/ 774992189 h 22"/>
              <a:gd name="T30" fmla="*/ 1061342630 w 23"/>
              <a:gd name="T31" fmla="*/ 834606360 h 22"/>
              <a:gd name="T32" fmla="*/ 1061342630 w 23"/>
              <a:gd name="T33" fmla="*/ 834606360 h 22"/>
              <a:gd name="T34" fmla="*/ 862338389 w 23"/>
              <a:gd name="T35" fmla="*/ 894220532 h 22"/>
              <a:gd name="T36" fmla="*/ 663342293 w 23"/>
              <a:gd name="T37" fmla="*/ 953834703 h 22"/>
              <a:gd name="T38" fmla="*/ 663342293 w 23"/>
              <a:gd name="T39" fmla="*/ 953834703 h 22"/>
              <a:gd name="T40" fmla="*/ 530675387 w 23"/>
              <a:gd name="T41" fmla="*/ 1073063287 h 22"/>
              <a:gd name="T42" fmla="*/ 199004304 w 23"/>
              <a:gd name="T43" fmla="*/ 1251905801 h 22"/>
              <a:gd name="T44" fmla="*/ 132666811 w 23"/>
              <a:gd name="T45" fmla="*/ 1311519972 h 22"/>
              <a:gd name="T46" fmla="*/ 0 w 23"/>
              <a:gd name="T47" fmla="*/ 1251905801 h 22"/>
              <a:gd name="T48" fmla="*/ 132666811 w 23"/>
              <a:gd name="T49" fmla="*/ 1132677458 h 22"/>
              <a:gd name="T50" fmla="*/ 132666811 w 23"/>
              <a:gd name="T51" fmla="*/ 1073063287 h 22"/>
              <a:gd name="T52" fmla="*/ 132666811 w 23"/>
              <a:gd name="T53" fmla="*/ 1013449115 h 22"/>
              <a:gd name="T54" fmla="*/ 0 w 23"/>
              <a:gd name="T55" fmla="*/ 238456745 h 22"/>
              <a:gd name="T56" fmla="*/ 0 w 23"/>
              <a:gd name="T57" fmla="*/ 238456745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
              <a:gd name="T88" fmla="*/ 0 h 22"/>
              <a:gd name="T89" fmla="*/ 23 w 23"/>
              <a:gd name="T90" fmla="*/ 22 h 2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 h="22">
                <a:moveTo>
                  <a:pt x="0" y="4"/>
                </a:moveTo>
                <a:lnTo>
                  <a:pt x="8" y="2"/>
                </a:lnTo>
                <a:lnTo>
                  <a:pt x="8" y="3"/>
                </a:lnTo>
                <a:lnTo>
                  <a:pt x="9" y="3"/>
                </a:lnTo>
                <a:lnTo>
                  <a:pt x="20" y="0"/>
                </a:lnTo>
                <a:lnTo>
                  <a:pt x="23" y="9"/>
                </a:lnTo>
                <a:lnTo>
                  <a:pt x="23" y="10"/>
                </a:lnTo>
                <a:lnTo>
                  <a:pt x="22" y="10"/>
                </a:lnTo>
                <a:lnTo>
                  <a:pt x="23" y="11"/>
                </a:lnTo>
                <a:lnTo>
                  <a:pt x="21" y="12"/>
                </a:lnTo>
                <a:lnTo>
                  <a:pt x="17" y="13"/>
                </a:lnTo>
                <a:lnTo>
                  <a:pt x="16" y="13"/>
                </a:lnTo>
                <a:lnTo>
                  <a:pt x="16" y="14"/>
                </a:lnTo>
                <a:lnTo>
                  <a:pt x="13" y="15"/>
                </a:lnTo>
                <a:lnTo>
                  <a:pt x="10" y="16"/>
                </a:lnTo>
                <a:lnTo>
                  <a:pt x="8" y="18"/>
                </a:lnTo>
                <a:lnTo>
                  <a:pt x="3" y="21"/>
                </a:lnTo>
                <a:lnTo>
                  <a:pt x="2" y="22"/>
                </a:lnTo>
                <a:lnTo>
                  <a:pt x="0" y="21"/>
                </a:lnTo>
                <a:lnTo>
                  <a:pt x="2" y="19"/>
                </a:lnTo>
                <a:lnTo>
                  <a:pt x="2" y="18"/>
                </a:lnTo>
                <a:lnTo>
                  <a:pt x="2" y="17"/>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3295" name="Freeform 64"/>
          <p:cNvSpPr>
            <a:spLocks/>
          </p:cNvSpPr>
          <p:nvPr/>
        </p:nvSpPr>
        <p:spPr bwMode="auto">
          <a:xfrm>
            <a:off x="6733822" y="2522538"/>
            <a:ext cx="327378" cy="177800"/>
          </a:xfrm>
          <a:custGeom>
            <a:avLst/>
            <a:gdLst>
              <a:gd name="T0" fmla="*/ 669847700 w 45"/>
              <a:gd name="T1" fmla="*/ 418316999 h 23"/>
              <a:gd name="T2" fmla="*/ 1607645835 w 45"/>
              <a:gd name="T3" fmla="*/ 179276514 h 23"/>
              <a:gd name="T4" fmla="*/ 1674627306 w 45"/>
              <a:gd name="T5" fmla="*/ 179276514 h 23"/>
              <a:gd name="T6" fmla="*/ 1674627306 w 45"/>
              <a:gd name="T7" fmla="*/ 119520243 h 23"/>
              <a:gd name="T8" fmla="*/ 1808598432 w 45"/>
              <a:gd name="T9" fmla="*/ 0 h 23"/>
              <a:gd name="T10" fmla="*/ 1942569557 w 45"/>
              <a:gd name="T11" fmla="*/ 0 h 23"/>
              <a:gd name="T12" fmla="*/ 2076540683 w 45"/>
              <a:gd name="T13" fmla="*/ 179276514 h 23"/>
              <a:gd name="T14" fmla="*/ 2143522154 w 45"/>
              <a:gd name="T15" fmla="*/ 298796787 h 23"/>
              <a:gd name="T16" fmla="*/ 2009551028 w 45"/>
              <a:gd name="T17" fmla="*/ 418316999 h 23"/>
              <a:gd name="T18" fmla="*/ 1942569557 w 45"/>
              <a:gd name="T19" fmla="*/ 597593574 h 23"/>
              <a:gd name="T20" fmla="*/ 2147483647 w 45"/>
              <a:gd name="T21" fmla="*/ 597593574 h 23"/>
              <a:gd name="T22" fmla="*/ 2147483647 w 45"/>
              <a:gd name="T23" fmla="*/ 896397970 h 23"/>
              <a:gd name="T24" fmla="*/ 2147483647 w 45"/>
              <a:gd name="T25" fmla="*/ 956154211 h 23"/>
              <a:gd name="T26" fmla="*/ 2147483647 w 45"/>
              <a:gd name="T27" fmla="*/ 836633999 h 23"/>
              <a:gd name="T28" fmla="*/ 2147483647 w 45"/>
              <a:gd name="T29" fmla="*/ 717113786 h 23"/>
              <a:gd name="T30" fmla="*/ 2147483647 w 45"/>
              <a:gd name="T31" fmla="*/ 597593574 h 23"/>
              <a:gd name="T32" fmla="*/ 2147483647 w 45"/>
              <a:gd name="T33" fmla="*/ 657357545 h 23"/>
              <a:gd name="T34" fmla="*/ 2147483647 w 45"/>
              <a:gd name="T35" fmla="*/ 956154211 h 23"/>
              <a:gd name="T36" fmla="*/ 2147483647 w 45"/>
              <a:gd name="T37" fmla="*/ 1015910694 h 23"/>
              <a:gd name="T38" fmla="*/ 2147483647 w 45"/>
              <a:gd name="T39" fmla="*/ 1135430907 h 23"/>
              <a:gd name="T40" fmla="*/ 2147483647 w 45"/>
              <a:gd name="T41" fmla="*/ 1254951119 h 23"/>
              <a:gd name="T42" fmla="*/ 2147483647 w 45"/>
              <a:gd name="T43" fmla="*/ 1195194878 h 23"/>
              <a:gd name="T44" fmla="*/ 2147483647 w 45"/>
              <a:gd name="T45" fmla="*/ 1075674665 h 23"/>
              <a:gd name="T46" fmla="*/ 2147483647 w 45"/>
              <a:gd name="T47" fmla="*/ 1314715091 h 23"/>
              <a:gd name="T48" fmla="*/ 2143522154 w 45"/>
              <a:gd name="T49" fmla="*/ 1314715091 h 23"/>
              <a:gd name="T50" fmla="*/ 2143522154 w 45"/>
              <a:gd name="T51" fmla="*/ 1254951119 h 23"/>
              <a:gd name="T52" fmla="*/ 2009551028 w 45"/>
              <a:gd name="T53" fmla="*/ 1195194878 h 23"/>
              <a:gd name="T54" fmla="*/ 1875579902 w 45"/>
              <a:gd name="T55" fmla="*/ 1135430907 h 23"/>
              <a:gd name="T56" fmla="*/ 1808598432 w 45"/>
              <a:gd name="T57" fmla="*/ 1015910694 h 23"/>
              <a:gd name="T58" fmla="*/ 1406685055 w 45"/>
              <a:gd name="T59" fmla="*/ 1015910694 h 23"/>
              <a:gd name="T60" fmla="*/ 669847700 w 45"/>
              <a:gd name="T61" fmla="*/ 1195194878 h 23"/>
              <a:gd name="T62" fmla="*/ 602866229 w 45"/>
              <a:gd name="T63" fmla="*/ 1135430907 h 23"/>
              <a:gd name="T64" fmla="*/ 0 w 45"/>
              <a:gd name="T65" fmla="*/ 1254951119 h 23"/>
              <a:gd name="T66" fmla="*/ 0 w 45"/>
              <a:gd name="T67" fmla="*/ 537837333 h 2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5"/>
              <a:gd name="T103" fmla="*/ 0 h 23"/>
              <a:gd name="T104" fmla="*/ 45 w 45"/>
              <a:gd name="T105" fmla="*/ 23 h 2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5" h="23">
                <a:moveTo>
                  <a:pt x="0" y="9"/>
                </a:moveTo>
                <a:lnTo>
                  <a:pt x="10" y="7"/>
                </a:lnTo>
                <a:lnTo>
                  <a:pt x="24" y="4"/>
                </a:lnTo>
                <a:lnTo>
                  <a:pt x="24"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18"/>
                </a:lnTo>
                <a:lnTo>
                  <a:pt x="36" y="18"/>
                </a:lnTo>
                <a:lnTo>
                  <a:pt x="35" y="20"/>
                </a:lnTo>
                <a:lnTo>
                  <a:pt x="34" y="22"/>
                </a:lnTo>
                <a:lnTo>
                  <a:pt x="33" y="23"/>
                </a:lnTo>
                <a:lnTo>
                  <a:pt x="32" y="22"/>
                </a:lnTo>
                <a:lnTo>
                  <a:pt x="32" y="21"/>
                </a:lnTo>
                <a:lnTo>
                  <a:pt x="31" y="21"/>
                </a:lnTo>
                <a:lnTo>
                  <a:pt x="30" y="20"/>
                </a:lnTo>
                <a:lnTo>
                  <a:pt x="28" y="19"/>
                </a:lnTo>
                <a:lnTo>
                  <a:pt x="27" y="17"/>
                </a:lnTo>
                <a:lnTo>
                  <a:pt x="26" y="15"/>
                </a:lnTo>
                <a:lnTo>
                  <a:pt x="21" y="17"/>
                </a:lnTo>
                <a:lnTo>
                  <a:pt x="10" y="20"/>
                </a:lnTo>
                <a:lnTo>
                  <a:pt x="9" y="20"/>
                </a:lnTo>
                <a:lnTo>
                  <a:pt x="9" y="19"/>
                </a:lnTo>
                <a:lnTo>
                  <a:pt x="1" y="21"/>
                </a:lnTo>
                <a:lnTo>
                  <a:pt x="0" y="21"/>
                </a:lnTo>
                <a:lnTo>
                  <a:pt x="0" y="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3296" name="Freeform 65"/>
          <p:cNvSpPr>
            <a:spLocks/>
          </p:cNvSpPr>
          <p:nvPr/>
        </p:nvSpPr>
        <p:spPr bwMode="auto">
          <a:xfrm>
            <a:off x="6886222" y="2638425"/>
            <a:ext cx="86078" cy="101600"/>
          </a:xfrm>
          <a:custGeom>
            <a:avLst/>
            <a:gdLst>
              <a:gd name="T0" fmla="*/ 0 w 12"/>
              <a:gd name="T1" fmla="*/ 122162272 h 13"/>
              <a:gd name="T2" fmla="*/ 195370666 w 12"/>
              <a:gd name="T3" fmla="*/ 671880847 h 13"/>
              <a:gd name="T4" fmla="*/ 195370666 w 12"/>
              <a:gd name="T5" fmla="*/ 732965875 h 13"/>
              <a:gd name="T6" fmla="*/ 130247100 w 12"/>
              <a:gd name="T7" fmla="*/ 732965875 h 13"/>
              <a:gd name="T8" fmla="*/ 195370666 w 12"/>
              <a:gd name="T9" fmla="*/ 794043088 h 13"/>
              <a:gd name="T10" fmla="*/ 195370666 w 12"/>
              <a:gd name="T11" fmla="*/ 794043088 h 13"/>
              <a:gd name="T12" fmla="*/ 195370666 w 12"/>
              <a:gd name="T13" fmla="*/ 794043088 h 13"/>
              <a:gd name="T14" fmla="*/ 390733262 w 12"/>
              <a:gd name="T15" fmla="*/ 732965875 h 13"/>
              <a:gd name="T16" fmla="*/ 455856796 w 12"/>
              <a:gd name="T17" fmla="*/ 671880847 h 13"/>
              <a:gd name="T18" fmla="*/ 455856796 w 12"/>
              <a:gd name="T19" fmla="*/ 610803634 h 13"/>
              <a:gd name="T20" fmla="*/ 455856796 w 12"/>
              <a:gd name="T21" fmla="*/ 549718606 h 13"/>
              <a:gd name="T22" fmla="*/ 455856796 w 12"/>
              <a:gd name="T23" fmla="*/ 427564058 h 13"/>
              <a:gd name="T24" fmla="*/ 520980331 w 12"/>
              <a:gd name="T25" fmla="*/ 366479030 h 13"/>
              <a:gd name="T26" fmla="*/ 520980331 w 12"/>
              <a:gd name="T27" fmla="*/ 427564058 h 13"/>
              <a:gd name="T28" fmla="*/ 520980331 w 12"/>
              <a:gd name="T29" fmla="*/ 488641271 h 13"/>
              <a:gd name="T30" fmla="*/ 520980331 w 12"/>
              <a:gd name="T31" fmla="*/ 610803634 h 13"/>
              <a:gd name="T32" fmla="*/ 586103991 w 12"/>
              <a:gd name="T33" fmla="*/ 610803634 h 13"/>
              <a:gd name="T34" fmla="*/ 586103991 w 12"/>
              <a:gd name="T35" fmla="*/ 610803634 h 13"/>
              <a:gd name="T36" fmla="*/ 586103991 w 12"/>
              <a:gd name="T37" fmla="*/ 549718606 h 13"/>
              <a:gd name="T38" fmla="*/ 651219455 w 12"/>
              <a:gd name="T39" fmla="*/ 549718606 h 13"/>
              <a:gd name="T40" fmla="*/ 716342990 w 12"/>
              <a:gd name="T41" fmla="*/ 488641271 h 13"/>
              <a:gd name="T42" fmla="*/ 781466524 w 12"/>
              <a:gd name="T43" fmla="*/ 488641271 h 13"/>
              <a:gd name="T44" fmla="*/ 781466524 w 12"/>
              <a:gd name="T45" fmla="*/ 488641271 h 13"/>
              <a:gd name="T46" fmla="*/ 716342990 w 12"/>
              <a:gd name="T47" fmla="*/ 427564058 h 13"/>
              <a:gd name="T48" fmla="*/ 716342990 w 12"/>
              <a:gd name="T49" fmla="*/ 366479030 h 13"/>
              <a:gd name="T50" fmla="*/ 716342990 w 12"/>
              <a:gd name="T51" fmla="*/ 366479030 h 13"/>
              <a:gd name="T52" fmla="*/ 651219455 w 12"/>
              <a:gd name="T53" fmla="*/ 366479030 h 13"/>
              <a:gd name="T54" fmla="*/ 586103991 w 12"/>
              <a:gd name="T55" fmla="*/ 305401817 h 13"/>
              <a:gd name="T56" fmla="*/ 586103991 w 12"/>
              <a:gd name="T57" fmla="*/ 305401817 h 13"/>
              <a:gd name="T58" fmla="*/ 455856796 w 12"/>
              <a:gd name="T59" fmla="*/ 244324543 h 13"/>
              <a:gd name="T60" fmla="*/ 390733262 w 12"/>
              <a:gd name="T61" fmla="*/ 122162272 h 13"/>
              <a:gd name="T62" fmla="*/ 390733262 w 12"/>
              <a:gd name="T63" fmla="*/ 122162272 h 13"/>
              <a:gd name="T64" fmla="*/ 325609728 w 12"/>
              <a:gd name="T65" fmla="*/ 0 h 13"/>
              <a:gd name="T66" fmla="*/ 0 w 12"/>
              <a:gd name="T67" fmla="*/ 122162272 h 13"/>
              <a:gd name="T68" fmla="*/ 0 w 12"/>
              <a:gd name="T69" fmla="*/ 122162272 h 1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
              <a:gd name="T106" fmla="*/ 0 h 13"/>
              <a:gd name="T107" fmla="*/ 12 w 12"/>
              <a:gd name="T108" fmla="*/ 13 h 1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 h="13">
                <a:moveTo>
                  <a:pt x="0" y="2"/>
                </a:moveTo>
                <a:lnTo>
                  <a:pt x="3" y="11"/>
                </a:lnTo>
                <a:lnTo>
                  <a:pt x="3" y="12"/>
                </a:lnTo>
                <a:lnTo>
                  <a:pt x="2" y="12"/>
                </a:lnTo>
                <a:lnTo>
                  <a:pt x="3" y="13"/>
                </a:lnTo>
                <a:lnTo>
                  <a:pt x="6" y="12"/>
                </a:lnTo>
                <a:lnTo>
                  <a:pt x="7" y="11"/>
                </a:lnTo>
                <a:lnTo>
                  <a:pt x="7" y="10"/>
                </a:lnTo>
                <a:lnTo>
                  <a:pt x="7" y="9"/>
                </a:lnTo>
                <a:lnTo>
                  <a:pt x="7" y="7"/>
                </a:lnTo>
                <a:lnTo>
                  <a:pt x="8" y="6"/>
                </a:lnTo>
                <a:lnTo>
                  <a:pt x="8" y="7"/>
                </a:lnTo>
                <a:lnTo>
                  <a:pt x="8" y="8"/>
                </a:lnTo>
                <a:lnTo>
                  <a:pt x="8" y="10"/>
                </a:lnTo>
                <a:lnTo>
                  <a:pt x="9" y="10"/>
                </a:lnTo>
                <a:lnTo>
                  <a:pt x="9" y="9"/>
                </a:lnTo>
                <a:lnTo>
                  <a:pt x="10" y="9"/>
                </a:lnTo>
                <a:lnTo>
                  <a:pt x="11" y="8"/>
                </a:lnTo>
                <a:lnTo>
                  <a:pt x="12" y="8"/>
                </a:lnTo>
                <a:lnTo>
                  <a:pt x="11" y="7"/>
                </a:lnTo>
                <a:lnTo>
                  <a:pt x="11" y="6"/>
                </a:lnTo>
                <a:lnTo>
                  <a:pt x="10" y="6"/>
                </a:lnTo>
                <a:lnTo>
                  <a:pt x="9" y="5"/>
                </a:lnTo>
                <a:lnTo>
                  <a:pt x="7" y="4"/>
                </a:lnTo>
                <a:lnTo>
                  <a:pt x="6" y="2"/>
                </a:lnTo>
                <a:lnTo>
                  <a:pt x="5" y="0"/>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3297" name="Freeform 66"/>
          <p:cNvSpPr>
            <a:spLocks/>
          </p:cNvSpPr>
          <p:nvPr/>
        </p:nvSpPr>
        <p:spPr bwMode="auto">
          <a:xfrm>
            <a:off x="6791678" y="2212975"/>
            <a:ext cx="152400" cy="363538"/>
          </a:xfrm>
          <a:custGeom>
            <a:avLst/>
            <a:gdLst>
              <a:gd name="T0" fmla="*/ 1399766787 w 21"/>
              <a:gd name="T1" fmla="*/ 2147483647 h 47"/>
              <a:gd name="T2" fmla="*/ 1333113583 w 21"/>
              <a:gd name="T3" fmla="*/ 2147483647 h 47"/>
              <a:gd name="T4" fmla="*/ 1266452214 w 21"/>
              <a:gd name="T5" fmla="*/ 2147483647 h 47"/>
              <a:gd name="T6" fmla="*/ 1199799010 w 21"/>
              <a:gd name="T7" fmla="*/ 2147483647 h 47"/>
              <a:gd name="T8" fmla="*/ 1133145806 w 21"/>
              <a:gd name="T9" fmla="*/ 2147483647 h 47"/>
              <a:gd name="T10" fmla="*/ 1133145806 w 21"/>
              <a:gd name="T11" fmla="*/ 2147483647 h 47"/>
              <a:gd name="T12" fmla="*/ 1133145806 w 21"/>
              <a:gd name="T13" fmla="*/ 2147483647 h 47"/>
              <a:gd name="T14" fmla="*/ 1133145806 w 21"/>
              <a:gd name="T15" fmla="*/ 2147483647 h 47"/>
              <a:gd name="T16" fmla="*/ 1066492346 w 21"/>
              <a:gd name="T17" fmla="*/ 2147483647 h 47"/>
              <a:gd name="T18" fmla="*/ 1066492346 w 21"/>
              <a:gd name="T19" fmla="*/ 2147483647 h 47"/>
              <a:gd name="T20" fmla="*/ 133314605 w 21"/>
              <a:gd name="T21" fmla="*/ 2147483647 h 47"/>
              <a:gd name="T22" fmla="*/ 66653220 w 21"/>
              <a:gd name="T23" fmla="*/ 2147483647 h 47"/>
              <a:gd name="T24" fmla="*/ 0 w 21"/>
              <a:gd name="T25" fmla="*/ 2147483647 h 47"/>
              <a:gd name="T26" fmla="*/ 0 w 21"/>
              <a:gd name="T27" fmla="*/ 2147483647 h 47"/>
              <a:gd name="T28" fmla="*/ 66653220 w 21"/>
              <a:gd name="T29" fmla="*/ 2147483647 h 47"/>
              <a:gd name="T30" fmla="*/ 0 w 21"/>
              <a:gd name="T31" fmla="*/ 2147483647 h 47"/>
              <a:gd name="T32" fmla="*/ 0 w 21"/>
              <a:gd name="T33" fmla="*/ 2034150113 h 47"/>
              <a:gd name="T34" fmla="*/ 0 w 21"/>
              <a:gd name="T35" fmla="*/ 1914491523 h 47"/>
              <a:gd name="T36" fmla="*/ 66653220 w 21"/>
              <a:gd name="T37" fmla="*/ 1675183044 h 47"/>
              <a:gd name="T38" fmla="*/ 66653220 w 21"/>
              <a:gd name="T39" fmla="*/ 1555524936 h 47"/>
              <a:gd name="T40" fmla="*/ 66653220 w 21"/>
              <a:gd name="T41" fmla="*/ 1435866829 h 47"/>
              <a:gd name="T42" fmla="*/ 66653220 w 21"/>
              <a:gd name="T43" fmla="*/ 1316216457 h 47"/>
              <a:gd name="T44" fmla="*/ 66653220 w 21"/>
              <a:gd name="T45" fmla="*/ 1256387404 h 47"/>
              <a:gd name="T46" fmla="*/ 66653220 w 21"/>
              <a:gd name="T47" fmla="*/ 1196558350 h 47"/>
              <a:gd name="T48" fmla="*/ 266621045 w 21"/>
              <a:gd name="T49" fmla="*/ 1076900243 h 47"/>
              <a:gd name="T50" fmla="*/ 333274314 w 21"/>
              <a:gd name="T51" fmla="*/ 837591522 h 47"/>
              <a:gd name="T52" fmla="*/ 266621045 w 21"/>
              <a:gd name="T53" fmla="*/ 717933415 h 47"/>
              <a:gd name="T54" fmla="*/ 266621045 w 21"/>
              <a:gd name="T55" fmla="*/ 598283042 h 47"/>
              <a:gd name="T56" fmla="*/ 266621045 w 21"/>
              <a:gd name="T57" fmla="*/ 598283042 h 47"/>
              <a:gd name="T58" fmla="*/ 266621045 w 21"/>
              <a:gd name="T59" fmla="*/ 538453989 h 47"/>
              <a:gd name="T60" fmla="*/ 199967841 w 21"/>
              <a:gd name="T61" fmla="*/ 418795761 h 47"/>
              <a:gd name="T62" fmla="*/ 266621045 w 21"/>
              <a:gd name="T63" fmla="*/ 239308540 h 47"/>
              <a:gd name="T64" fmla="*/ 199967841 w 21"/>
              <a:gd name="T65" fmla="*/ 179487221 h 47"/>
              <a:gd name="T66" fmla="*/ 199967841 w 21"/>
              <a:gd name="T67" fmla="*/ 119658137 h 47"/>
              <a:gd name="T68" fmla="*/ 266621045 w 21"/>
              <a:gd name="T69" fmla="*/ 119658137 h 47"/>
              <a:gd name="T70" fmla="*/ 333274314 w 21"/>
              <a:gd name="T71" fmla="*/ 59829069 h 47"/>
              <a:gd name="T72" fmla="*/ 399935682 w 21"/>
              <a:gd name="T73" fmla="*/ 59829069 h 47"/>
              <a:gd name="T74" fmla="*/ 399935682 w 21"/>
              <a:gd name="T75" fmla="*/ 59829069 h 47"/>
              <a:gd name="T76" fmla="*/ 466588887 w 21"/>
              <a:gd name="T77" fmla="*/ 0 h 47"/>
              <a:gd name="T78" fmla="*/ 1133145806 w 21"/>
              <a:gd name="T79" fmla="*/ 1735012097 h 47"/>
              <a:gd name="T80" fmla="*/ 1133145806 w 21"/>
              <a:gd name="T81" fmla="*/ 1794841151 h 47"/>
              <a:gd name="T82" fmla="*/ 1133145806 w 21"/>
              <a:gd name="T83" fmla="*/ 1854662469 h 47"/>
              <a:gd name="T84" fmla="*/ 1133145806 w 21"/>
              <a:gd name="T85" fmla="*/ 1854662469 h 47"/>
              <a:gd name="T86" fmla="*/ 1266452214 w 21"/>
              <a:gd name="T87" fmla="*/ 1974320576 h 47"/>
              <a:gd name="T88" fmla="*/ 1333113583 w 21"/>
              <a:gd name="T89" fmla="*/ 1974320576 h 47"/>
              <a:gd name="T90" fmla="*/ 1333113583 w 21"/>
              <a:gd name="T91" fmla="*/ 2034150113 h 47"/>
              <a:gd name="T92" fmla="*/ 1333113583 w 21"/>
              <a:gd name="T93" fmla="*/ 2093979167 h 47"/>
              <a:gd name="T94" fmla="*/ 1399766787 w 21"/>
              <a:gd name="T95" fmla="*/ 2147483647 h 47"/>
              <a:gd name="T96" fmla="*/ 1399766787 w 21"/>
              <a:gd name="T97" fmla="*/ 2147483647 h 47"/>
              <a:gd name="T98" fmla="*/ 1399766787 w 21"/>
              <a:gd name="T99" fmla="*/ 2147483647 h 47"/>
              <a:gd name="T100" fmla="*/ 1399766787 w 21"/>
              <a:gd name="T101" fmla="*/ 2147483647 h 47"/>
              <a:gd name="T102" fmla="*/ 1399766787 w 21"/>
              <a:gd name="T103" fmla="*/ 2147483647 h 4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
              <a:gd name="T157" fmla="*/ 0 h 47"/>
              <a:gd name="T158" fmla="*/ 21 w 21"/>
              <a:gd name="T159" fmla="*/ 47 h 4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 h="47">
                <a:moveTo>
                  <a:pt x="21" y="40"/>
                </a:moveTo>
                <a:lnTo>
                  <a:pt x="20" y="40"/>
                </a:lnTo>
                <a:lnTo>
                  <a:pt x="19" y="40"/>
                </a:lnTo>
                <a:lnTo>
                  <a:pt x="18" y="42"/>
                </a:lnTo>
                <a:lnTo>
                  <a:pt x="17" y="42"/>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9"/>
                </a:lnTo>
                <a:lnTo>
                  <a:pt x="3" y="7"/>
                </a:lnTo>
                <a:lnTo>
                  <a:pt x="4" y="4"/>
                </a:lnTo>
                <a:lnTo>
                  <a:pt x="3" y="3"/>
                </a:lnTo>
                <a:lnTo>
                  <a:pt x="3" y="2"/>
                </a:lnTo>
                <a:lnTo>
                  <a:pt x="4" y="2"/>
                </a:lnTo>
                <a:lnTo>
                  <a:pt x="5" y="1"/>
                </a:lnTo>
                <a:lnTo>
                  <a:pt x="6" y="1"/>
                </a:lnTo>
                <a:lnTo>
                  <a:pt x="7" y="0"/>
                </a:lnTo>
                <a:lnTo>
                  <a:pt x="17" y="29"/>
                </a:lnTo>
                <a:lnTo>
                  <a:pt x="17" y="30"/>
                </a:lnTo>
                <a:lnTo>
                  <a:pt x="17" y="31"/>
                </a:lnTo>
                <a:lnTo>
                  <a:pt x="19" y="33"/>
                </a:lnTo>
                <a:lnTo>
                  <a:pt x="20" y="33"/>
                </a:lnTo>
                <a:lnTo>
                  <a:pt x="20" y="34"/>
                </a:lnTo>
                <a:lnTo>
                  <a:pt x="20" y="35"/>
                </a:lnTo>
                <a:lnTo>
                  <a:pt x="21" y="37"/>
                </a:lnTo>
                <a:lnTo>
                  <a:pt x="21" y="38"/>
                </a:lnTo>
                <a:lnTo>
                  <a:pt x="21" y="39"/>
                </a:lnTo>
                <a:lnTo>
                  <a:pt x="21" y="4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3298" name="Freeform 67"/>
          <p:cNvSpPr>
            <a:spLocks/>
          </p:cNvSpPr>
          <p:nvPr/>
        </p:nvSpPr>
        <p:spPr bwMode="auto">
          <a:xfrm>
            <a:off x="6842478" y="1887539"/>
            <a:ext cx="354188" cy="611187"/>
          </a:xfrm>
          <a:custGeom>
            <a:avLst/>
            <a:gdLst>
              <a:gd name="T0" fmla="*/ 661276199 w 49"/>
              <a:gd name="T1" fmla="*/ 2147483647 h 79"/>
              <a:gd name="T2" fmla="*/ 661276199 w 49"/>
              <a:gd name="T3" fmla="*/ 2147483647 h 79"/>
              <a:gd name="T4" fmla="*/ 793533014 w 49"/>
              <a:gd name="T5" fmla="*/ 2147483647 h 79"/>
              <a:gd name="T6" fmla="*/ 859653290 w 49"/>
              <a:gd name="T7" fmla="*/ 2147483647 h 79"/>
              <a:gd name="T8" fmla="*/ 925781698 w 49"/>
              <a:gd name="T9" fmla="*/ 2147483647 h 79"/>
              <a:gd name="T10" fmla="*/ 991910105 w 49"/>
              <a:gd name="T11" fmla="*/ 2147483647 h 79"/>
              <a:gd name="T12" fmla="*/ 1058038513 w 49"/>
              <a:gd name="T13" fmla="*/ 2147483647 h 79"/>
              <a:gd name="T14" fmla="*/ 1190295582 w 49"/>
              <a:gd name="T15" fmla="*/ 2147483647 h 79"/>
              <a:gd name="T16" fmla="*/ 1190295582 w 49"/>
              <a:gd name="T17" fmla="*/ 2147483647 h 79"/>
              <a:gd name="T18" fmla="*/ 1322552398 w 49"/>
              <a:gd name="T19" fmla="*/ 2147483647 h 79"/>
              <a:gd name="T20" fmla="*/ 1388672673 w 49"/>
              <a:gd name="T21" fmla="*/ 2147483647 h 79"/>
              <a:gd name="T22" fmla="*/ 1454801081 w 49"/>
              <a:gd name="T23" fmla="*/ 2147483647 h 79"/>
              <a:gd name="T24" fmla="*/ 1454801081 w 49"/>
              <a:gd name="T25" fmla="*/ 2147483647 h 79"/>
              <a:gd name="T26" fmla="*/ 1719314712 w 49"/>
              <a:gd name="T27" fmla="*/ 2147483647 h 79"/>
              <a:gd name="T28" fmla="*/ 1719314712 w 49"/>
              <a:gd name="T29" fmla="*/ 2147483647 h 79"/>
              <a:gd name="T30" fmla="*/ 1851571527 w 49"/>
              <a:gd name="T31" fmla="*/ 2147483647 h 79"/>
              <a:gd name="T32" fmla="*/ 1917691803 w 49"/>
              <a:gd name="T33" fmla="*/ 2147483647 h 79"/>
              <a:gd name="T34" fmla="*/ 2049948618 w 49"/>
              <a:gd name="T35" fmla="*/ 2147483647 h 79"/>
              <a:gd name="T36" fmla="*/ 2049948618 w 49"/>
              <a:gd name="T37" fmla="*/ 2147483647 h 79"/>
              <a:gd name="T38" fmla="*/ 2147483647 w 49"/>
              <a:gd name="T39" fmla="*/ 2147483647 h 79"/>
              <a:gd name="T40" fmla="*/ 2147483647 w 49"/>
              <a:gd name="T41" fmla="*/ 2147483647 h 79"/>
              <a:gd name="T42" fmla="*/ 2147483647 w 49"/>
              <a:gd name="T43" fmla="*/ 2147483647 h 79"/>
              <a:gd name="T44" fmla="*/ 2147483647 w 49"/>
              <a:gd name="T45" fmla="*/ 2147483647 h 79"/>
              <a:gd name="T46" fmla="*/ 2147483647 w 49"/>
              <a:gd name="T47" fmla="*/ 2147483647 h 79"/>
              <a:gd name="T48" fmla="*/ 2147483647 w 49"/>
              <a:gd name="T49" fmla="*/ 2147483647 h 79"/>
              <a:gd name="T50" fmla="*/ 2147483647 w 49"/>
              <a:gd name="T51" fmla="*/ 2147483647 h 79"/>
              <a:gd name="T52" fmla="*/ 2147483647 w 49"/>
              <a:gd name="T53" fmla="*/ 2147483647 h 79"/>
              <a:gd name="T54" fmla="*/ 2147483647 w 49"/>
              <a:gd name="T55" fmla="*/ 2147483647 h 79"/>
              <a:gd name="T56" fmla="*/ 2147483647 w 49"/>
              <a:gd name="T57" fmla="*/ 2147483647 h 79"/>
              <a:gd name="T58" fmla="*/ 2147483647 w 49"/>
              <a:gd name="T59" fmla="*/ 2094893888 h 79"/>
              <a:gd name="T60" fmla="*/ 2147483647 w 49"/>
              <a:gd name="T61" fmla="*/ 1915328280 h 79"/>
              <a:gd name="T62" fmla="*/ 2147483647 w 49"/>
              <a:gd name="T63" fmla="*/ 1855478397 h 79"/>
              <a:gd name="T64" fmla="*/ 2147483647 w 49"/>
              <a:gd name="T65" fmla="*/ 1915328280 h 79"/>
              <a:gd name="T66" fmla="*/ 2147483647 w 49"/>
              <a:gd name="T67" fmla="*/ 1675913273 h 79"/>
              <a:gd name="T68" fmla="*/ 2147483647 w 49"/>
              <a:gd name="T69" fmla="*/ 1556205769 h 79"/>
              <a:gd name="T70" fmla="*/ 2147483647 w 49"/>
              <a:gd name="T71" fmla="*/ 1556205769 h 79"/>
              <a:gd name="T72" fmla="*/ 2147483647 w 49"/>
              <a:gd name="T73" fmla="*/ 1556205769 h 79"/>
              <a:gd name="T74" fmla="*/ 2147483647 w 49"/>
              <a:gd name="T75" fmla="*/ 1496355885 h 79"/>
              <a:gd name="T76" fmla="*/ 2147483647 w 49"/>
              <a:gd name="T77" fmla="*/ 1316790762 h 79"/>
              <a:gd name="T78" fmla="*/ 1587057896 w 49"/>
              <a:gd name="T79" fmla="*/ 0 h 79"/>
              <a:gd name="T80" fmla="*/ 1454801081 w 49"/>
              <a:gd name="T81" fmla="*/ 0 h 79"/>
              <a:gd name="T82" fmla="*/ 1388672673 w 49"/>
              <a:gd name="T83" fmla="*/ 119707534 h 79"/>
              <a:gd name="T84" fmla="*/ 1190295582 w 49"/>
              <a:gd name="T85" fmla="*/ 119707534 h 79"/>
              <a:gd name="T86" fmla="*/ 991910105 w 49"/>
              <a:gd name="T87" fmla="*/ 299272749 h 79"/>
              <a:gd name="T88" fmla="*/ 925781698 w 49"/>
              <a:gd name="T89" fmla="*/ 119707534 h 79"/>
              <a:gd name="T90" fmla="*/ 859653290 w 49"/>
              <a:gd name="T91" fmla="*/ 59857635 h 79"/>
              <a:gd name="T92" fmla="*/ 396762441 w 49"/>
              <a:gd name="T93" fmla="*/ 957668008 h 79"/>
              <a:gd name="T94" fmla="*/ 462890849 w 49"/>
              <a:gd name="T95" fmla="*/ 1137225638 h 79"/>
              <a:gd name="T96" fmla="*/ 462890849 w 49"/>
              <a:gd name="T97" fmla="*/ 1316790762 h 79"/>
              <a:gd name="T98" fmla="*/ 330634033 w 49"/>
              <a:gd name="T99" fmla="*/ 1436498265 h 79"/>
              <a:gd name="T100" fmla="*/ 396762441 w 49"/>
              <a:gd name="T101" fmla="*/ 1915328280 h 79"/>
              <a:gd name="T102" fmla="*/ 264513694 w 49"/>
              <a:gd name="T103" fmla="*/ 2147483647 h 79"/>
              <a:gd name="T104" fmla="*/ 264513694 w 49"/>
              <a:gd name="T105" fmla="*/ 2147483647 h 79"/>
              <a:gd name="T106" fmla="*/ 198385286 w 49"/>
              <a:gd name="T107" fmla="*/ 2147483647 h 79"/>
              <a:gd name="T108" fmla="*/ 198385286 w 49"/>
              <a:gd name="T109" fmla="*/ 2147483647 h 79"/>
              <a:gd name="T110" fmla="*/ 66128424 w 49"/>
              <a:gd name="T111" fmla="*/ 2147483647 h 79"/>
              <a:gd name="T112" fmla="*/ 0 w 49"/>
              <a:gd name="T113" fmla="*/ 2147483647 h 7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79"/>
              <a:gd name="T173" fmla="*/ 49 w 49"/>
              <a:gd name="T174" fmla="*/ 79 h 7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79">
                <a:moveTo>
                  <a:pt x="0" y="42"/>
                </a:moveTo>
                <a:lnTo>
                  <a:pt x="10" y="71"/>
                </a:lnTo>
                <a:lnTo>
                  <a:pt x="10" y="72"/>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7" y="36"/>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53299" name="Group 68"/>
          <p:cNvGrpSpPr>
            <a:grpSpLocks/>
          </p:cNvGrpSpPr>
          <p:nvPr/>
        </p:nvGrpSpPr>
        <p:grpSpPr bwMode="auto">
          <a:xfrm>
            <a:off x="2808112" y="4589463"/>
            <a:ext cx="928511" cy="635000"/>
            <a:chOff x="1991" y="3321"/>
            <a:chExt cx="361" cy="231"/>
          </a:xfrm>
        </p:grpSpPr>
        <p:sp>
          <p:nvSpPr>
            <p:cNvPr id="53310" name="Freeform 69"/>
            <p:cNvSpPr>
              <a:spLocks/>
            </p:cNvSpPr>
            <p:nvPr/>
          </p:nvSpPr>
          <p:spPr bwMode="auto">
            <a:xfrm>
              <a:off x="2274" y="3459"/>
              <a:ext cx="78" cy="93"/>
            </a:xfrm>
            <a:custGeom>
              <a:avLst/>
              <a:gdLst>
                <a:gd name="T0" fmla="*/ 0 w 16"/>
                <a:gd name="T1" fmla="*/ 166 h 19"/>
                <a:gd name="T2" fmla="*/ 24 w 16"/>
                <a:gd name="T3" fmla="*/ 313 h 19"/>
                <a:gd name="T4" fmla="*/ 24 w 16"/>
                <a:gd name="T5" fmla="*/ 382 h 19"/>
                <a:gd name="T6" fmla="*/ 141 w 16"/>
                <a:gd name="T7" fmla="*/ 455 h 19"/>
                <a:gd name="T8" fmla="*/ 190 w 16"/>
                <a:gd name="T9" fmla="*/ 382 h 19"/>
                <a:gd name="T10" fmla="*/ 380 w 16"/>
                <a:gd name="T11" fmla="*/ 264 h 19"/>
                <a:gd name="T12" fmla="*/ 307 w 16"/>
                <a:gd name="T13" fmla="*/ 117 h 19"/>
                <a:gd name="T14" fmla="*/ 73 w 16"/>
                <a:gd name="T15" fmla="*/ 0 h 19"/>
                <a:gd name="T16" fmla="*/ 73 w 16"/>
                <a:gd name="T17" fmla="*/ 117 h 19"/>
                <a:gd name="T18" fmla="*/ 0 w 16"/>
                <a:gd name="T19" fmla="*/ 166 h 19"/>
                <a:gd name="T20" fmla="*/ 0 w 16"/>
                <a:gd name="T21" fmla="*/ 166 h 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19"/>
                <a:gd name="T35" fmla="*/ 16 w 16"/>
                <a:gd name="T36" fmla="*/ 19 h 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19">
                  <a:moveTo>
                    <a:pt x="0" y="7"/>
                  </a:moveTo>
                  <a:lnTo>
                    <a:pt x="1" y="13"/>
                  </a:lnTo>
                  <a:lnTo>
                    <a:pt x="1" y="16"/>
                  </a:lnTo>
                  <a:lnTo>
                    <a:pt x="6" y="19"/>
                  </a:lnTo>
                  <a:lnTo>
                    <a:pt x="8" y="16"/>
                  </a:lnTo>
                  <a:lnTo>
                    <a:pt x="16" y="11"/>
                  </a:lnTo>
                  <a:lnTo>
                    <a:pt x="13" y="5"/>
                  </a:lnTo>
                  <a:lnTo>
                    <a:pt x="3" y="0"/>
                  </a:lnTo>
                  <a:lnTo>
                    <a:pt x="3" y="5"/>
                  </a:lnTo>
                  <a:lnTo>
                    <a:pt x="0" y="7"/>
                  </a:lnTo>
                  <a:close/>
                </a:path>
              </a:pathLst>
            </a:custGeom>
            <a:solidFill>
              <a:schemeClr val="bg1"/>
            </a:solidFill>
            <a:ln w="12700" cmpd="sng">
              <a:solidFill>
                <a:schemeClr val="tx1"/>
              </a:solidFill>
              <a:prstDash val="solid"/>
              <a:round/>
              <a:headEnd/>
              <a:tailEnd/>
            </a:ln>
          </p:spPr>
          <p:txBody>
            <a:bodyPr/>
            <a:lstStyle/>
            <a:p>
              <a:endParaRPr lang="en-US"/>
            </a:p>
          </p:txBody>
        </p:sp>
        <p:sp>
          <p:nvSpPr>
            <p:cNvPr id="53311" name="Freeform 70"/>
            <p:cNvSpPr>
              <a:spLocks/>
            </p:cNvSpPr>
            <p:nvPr/>
          </p:nvSpPr>
          <p:spPr bwMode="auto">
            <a:xfrm>
              <a:off x="2235" y="3409"/>
              <a:ext cx="44" cy="29"/>
            </a:xfrm>
            <a:custGeom>
              <a:avLst/>
              <a:gdLst>
                <a:gd name="T0" fmla="*/ 73 w 9"/>
                <a:gd name="T1" fmla="*/ 140 h 6"/>
                <a:gd name="T2" fmla="*/ 191 w 9"/>
                <a:gd name="T3" fmla="*/ 140 h 6"/>
                <a:gd name="T4" fmla="*/ 215 w 9"/>
                <a:gd name="T5" fmla="*/ 72 h 6"/>
                <a:gd name="T6" fmla="*/ 117 w 9"/>
                <a:gd name="T7" fmla="*/ 48 h 6"/>
                <a:gd name="T8" fmla="*/ 73 w 9"/>
                <a:gd name="T9" fmla="*/ 48 h 6"/>
                <a:gd name="T10" fmla="*/ 49 w 9"/>
                <a:gd name="T11" fmla="*/ 0 h 6"/>
                <a:gd name="T12" fmla="*/ 0 w 9"/>
                <a:gd name="T13" fmla="*/ 48 h 6"/>
                <a:gd name="T14" fmla="*/ 49 w 9"/>
                <a:gd name="T15" fmla="*/ 116 h 6"/>
                <a:gd name="T16" fmla="*/ 73 w 9"/>
                <a:gd name="T17" fmla="*/ 140 h 6"/>
                <a:gd name="T18" fmla="*/ 73 w 9"/>
                <a:gd name="T19" fmla="*/ 140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6"/>
                <a:gd name="T32" fmla="*/ 9 w 9"/>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6">
                  <a:moveTo>
                    <a:pt x="3" y="6"/>
                  </a:moveTo>
                  <a:lnTo>
                    <a:pt x="8" y="6"/>
                  </a:lnTo>
                  <a:lnTo>
                    <a:pt x="9" y="3"/>
                  </a:lnTo>
                  <a:lnTo>
                    <a:pt x="5" y="2"/>
                  </a:lnTo>
                  <a:lnTo>
                    <a:pt x="3" y="2"/>
                  </a:lnTo>
                  <a:lnTo>
                    <a:pt x="2" y="0"/>
                  </a:lnTo>
                  <a:lnTo>
                    <a:pt x="0" y="2"/>
                  </a:lnTo>
                  <a:lnTo>
                    <a:pt x="2" y="5"/>
                  </a:lnTo>
                  <a:lnTo>
                    <a:pt x="3" y="6"/>
                  </a:lnTo>
                  <a:close/>
                </a:path>
              </a:pathLst>
            </a:custGeom>
            <a:solidFill>
              <a:schemeClr val="bg1"/>
            </a:solidFill>
            <a:ln w="12700" cmpd="sng">
              <a:solidFill>
                <a:schemeClr val="tx1"/>
              </a:solidFill>
              <a:prstDash val="solid"/>
              <a:round/>
              <a:headEnd/>
              <a:tailEnd/>
            </a:ln>
          </p:spPr>
          <p:txBody>
            <a:bodyPr/>
            <a:lstStyle/>
            <a:p>
              <a:endParaRPr lang="en-US"/>
            </a:p>
          </p:txBody>
        </p:sp>
        <p:sp>
          <p:nvSpPr>
            <p:cNvPr id="53312" name="Freeform 71"/>
            <p:cNvSpPr>
              <a:spLocks/>
            </p:cNvSpPr>
            <p:nvPr/>
          </p:nvSpPr>
          <p:spPr bwMode="auto">
            <a:xfrm>
              <a:off x="2225" y="3438"/>
              <a:ext cx="20" cy="10"/>
            </a:xfrm>
            <a:custGeom>
              <a:avLst/>
              <a:gdLst>
                <a:gd name="T0" fmla="*/ 0 w 4"/>
                <a:gd name="T1" fmla="*/ 50 h 2"/>
                <a:gd name="T2" fmla="*/ 100 w 4"/>
                <a:gd name="T3" fmla="*/ 0 h 2"/>
                <a:gd name="T4" fmla="*/ 100 w 4"/>
                <a:gd name="T5" fmla="*/ 50 h 2"/>
                <a:gd name="T6" fmla="*/ 0 w 4"/>
                <a:gd name="T7" fmla="*/ 50 h 2"/>
                <a:gd name="T8" fmla="*/ 0 w 4"/>
                <a:gd name="T9" fmla="*/ 50 h 2"/>
                <a:gd name="T10" fmla="*/ 0 60000 65536"/>
                <a:gd name="T11" fmla="*/ 0 60000 65536"/>
                <a:gd name="T12" fmla="*/ 0 60000 65536"/>
                <a:gd name="T13" fmla="*/ 0 60000 65536"/>
                <a:gd name="T14" fmla="*/ 0 60000 65536"/>
                <a:gd name="T15" fmla="*/ 0 w 4"/>
                <a:gd name="T16" fmla="*/ 0 h 2"/>
                <a:gd name="T17" fmla="*/ 4 w 4"/>
                <a:gd name="T18" fmla="*/ 2 h 2"/>
              </a:gdLst>
              <a:ahLst/>
              <a:cxnLst>
                <a:cxn ang="T10">
                  <a:pos x="T0" y="T1"/>
                </a:cxn>
                <a:cxn ang="T11">
                  <a:pos x="T2" y="T3"/>
                </a:cxn>
                <a:cxn ang="T12">
                  <a:pos x="T4" y="T5"/>
                </a:cxn>
                <a:cxn ang="T13">
                  <a:pos x="T6" y="T7"/>
                </a:cxn>
                <a:cxn ang="T14">
                  <a:pos x="T8" y="T9"/>
                </a:cxn>
              </a:cxnLst>
              <a:rect l="T15" t="T16" r="T17" b="T18"/>
              <a:pathLst>
                <a:path w="4" h="2">
                  <a:moveTo>
                    <a:pt x="0" y="2"/>
                  </a:moveTo>
                  <a:lnTo>
                    <a:pt x="4" y="0"/>
                  </a:lnTo>
                  <a:lnTo>
                    <a:pt x="4" y="2"/>
                  </a:lnTo>
                  <a:lnTo>
                    <a:pt x="0" y="2"/>
                  </a:lnTo>
                  <a:close/>
                </a:path>
              </a:pathLst>
            </a:custGeom>
            <a:solidFill>
              <a:schemeClr val="bg1"/>
            </a:solidFill>
            <a:ln w="12700" cmpd="sng">
              <a:solidFill>
                <a:schemeClr val="tx1"/>
              </a:solidFill>
              <a:prstDash val="solid"/>
              <a:round/>
              <a:headEnd/>
              <a:tailEnd/>
            </a:ln>
          </p:spPr>
          <p:txBody>
            <a:bodyPr/>
            <a:lstStyle/>
            <a:p>
              <a:endParaRPr lang="en-US"/>
            </a:p>
          </p:txBody>
        </p:sp>
        <p:sp>
          <p:nvSpPr>
            <p:cNvPr id="53313" name="Freeform 72"/>
            <p:cNvSpPr>
              <a:spLocks/>
            </p:cNvSpPr>
            <p:nvPr/>
          </p:nvSpPr>
          <p:spPr bwMode="auto">
            <a:xfrm>
              <a:off x="2211" y="3419"/>
              <a:ext cx="19" cy="14"/>
            </a:xfrm>
            <a:custGeom>
              <a:avLst/>
              <a:gdLst>
                <a:gd name="T0" fmla="*/ 47 w 4"/>
                <a:gd name="T1" fmla="*/ 0 h 3"/>
                <a:gd name="T2" fmla="*/ 47 w 4"/>
                <a:gd name="T3" fmla="*/ 0 h 3"/>
                <a:gd name="T4" fmla="*/ 66 w 4"/>
                <a:gd name="T5" fmla="*/ 0 h 3"/>
                <a:gd name="T6" fmla="*/ 66 w 4"/>
                <a:gd name="T7" fmla="*/ 0 h 3"/>
                <a:gd name="T8" fmla="*/ 66 w 4"/>
                <a:gd name="T9" fmla="*/ 0 h 3"/>
                <a:gd name="T10" fmla="*/ 66 w 4"/>
                <a:gd name="T11" fmla="*/ 23 h 3"/>
                <a:gd name="T12" fmla="*/ 66 w 4"/>
                <a:gd name="T13" fmla="*/ 23 h 3"/>
                <a:gd name="T14" fmla="*/ 66 w 4"/>
                <a:gd name="T15" fmla="*/ 23 h 3"/>
                <a:gd name="T16" fmla="*/ 90 w 4"/>
                <a:gd name="T17" fmla="*/ 23 h 3"/>
                <a:gd name="T18" fmla="*/ 66 w 4"/>
                <a:gd name="T19" fmla="*/ 42 h 3"/>
                <a:gd name="T20" fmla="*/ 66 w 4"/>
                <a:gd name="T21" fmla="*/ 42 h 3"/>
                <a:gd name="T22" fmla="*/ 66 w 4"/>
                <a:gd name="T23" fmla="*/ 42 h 3"/>
                <a:gd name="T24" fmla="*/ 66 w 4"/>
                <a:gd name="T25" fmla="*/ 65 h 3"/>
                <a:gd name="T26" fmla="*/ 66 w 4"/>
                <a:gd name="T27" fmla="*/ 65 h 3"/>
                <a:gd name="T28" fmla="*/ 66 w 4"/>
                <a:gd name="T29" fmla="*/ 65 h 3"/>
                <a:gd name="T30" fmla="*/ 47 w 4"/>
                <a:gd name="T31" fmla="*/ 65 h 3"/>
                <a:gd name="T32" fmla="*/ 47 w 4"/>
                <a:gd name="T33" fmla="*/ 65 h 3"/>
                <a:gd name="T34" fmla="*/ 47 w 4"/>
                <a:gd name="T35" fmla="*/ 65 h 3"/>
                <a:gd name="T36" fmla="*/ 24 w 4"/>
                <a:gd name="T37" fmla="*/ 65 h 3"/>
                <a:gd name="T38" fmla="*/ 24 w 4"/>
                <a:gd name="T39" fmla="*/ 65 h 3"/>
                <a:gd name="T40" fmla="*/ 24 w 4"/>
                <a:gd name="T41" fmla="*/ 65 h 3"/>
                <a:gd name="T42" fmla="*/ 24 w 4"/>
                <a:gd name="T43" fmla="*/ 42 h 3"/>
                <a:gd name="T44" fmla="*/ 0 w 4"/>
                <a:gd name="T45" fmla="*/ 42 h 3"/>
                <a:gd name="T46" fmla="*/ 0 w 4"/>
                <a:gd name="T47" fmla="*/ 42 h 3"/>
                <a:gd name="T48" fmla="*/ 0 w 4"/>
                <a:gd name="T49" fmla="*/ 23 h 3"/>
                <a:gd name="T50" fmla="*/ 0 w 4"/>
                <a:gd name="T51" fmla="*/ 23 h 3"/>
                <a:gd name="T52" fmla="*/ 0 w 4"/>
                <a:gd name="T53" fmla="*/ 23 h 3"/>
                <a:gd name="T54" fmla="*/ 24 w 4"/>
                <a:gd name="T55" fmla="*/ 23 h 3"/>
                <a:gd name="T56" fmla="*/ 24 w 4"/>
                <a:gd name="T57" fmla="*/ 0 h 3"/>
                <a:gd name="T58" fmla="*/ 24 w 4"/>
                <a:gd name="T59" fmla="*/ 0 h 3"/>
                <a:gd name="T60" fmla="*/ 24 w 4"/>
                <a:gd name="T61" fmla="*/ 0 h 3"/>
                <a:gd name="T62" fmla="*/ 47 w 4"/>
                <a:gd name="T63" fmla="*/ 0 h 3"/>
                <a:gd name="T64" fmla="*/ 47 w 4"/>
                <a:gd name="T65" fmla="*/ 0 h 3"/>
                <a:gd name="T66" fmla="*/ 47 w 4"/>
                <a:gd name="T67" fmla="*/ 0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
                <a:gd name="T103" fmla="*/ 0 h 3"/>
                <a:gd name="T104" fmla="*/ 4 w 4"/>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 h="3">
                  <a:moveTo>
                    <a:pt x="2" y="0"/>
                  </a:moveTo>
                  <a:lnTo>
                    <a:pt x="2" y="0"/>
                  </a:lnTo>
                  <a:lnTo>
                    <a:pt x="3" y="0"/>
                  </a:lnTo>
                  <a:lnTo>
                    <a:pt x="3" y="1"/>
                  </a:lnTo>
                  <a:lnTo>
                    <a:pt x="4" y="1"/>
                  </a:lnTo>
                  <a:lnTo>
                    <a:pt x="3" y="2"/>
                  </a:lnTo>
                  <a:lnTo>
                    <a:pt x="3" y="3"/>
                  </a:lnTo>
                  <a:lnTo>
                    <a:pt x="2" y="3"/>
                  </a:lnTo>
                  <a:lnTo>
                    <a:pt x="1" y="3"/>
                  </a:lnTo>
                  <a:lnTo>
                    <a:pt x="1" y="2"/>
                  </a:lnTo>
                  <a:lnTo>
                    <a:pt x="0" y="2"/>
                  </a:lnTo>
                  <a:lnTo>
                    <a:pt x="0" y="1"/>
                  </a:lnTo>
                  <a:lnTo>
                    <a:pt x="1" y="1"/>
                  </a:lnTo>
                  <a:lnTo>
                    <a:pt x="1" y="0"/>
                  </a:lnTo>
                  <a:lnTo>
                    <a:pt x="2"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53314" name="Freeform 73"/>
            <p:cNvSpPr>
              <a:spLocks/>
            </p:cNvSpPr>
            <p:nvPr/>
          </p:nvSpPr>
          <p:spPr bwMode="auto">
            <a:xfrm>
              <a:off x="2186" y="3394"/>
              <a:ext cx="39" cy="15"/>
            </a:xfrm>
            <a:custGeom>
              <a:avLst/>
              <a:gdLst>
                <a:gd name="T0" fmla="*/ 0 w 8"/>
                <a:gd name="T1" fmla="*/ 75 h 3"/>
                <a:gd name="T2" fmla="*/ 166 w 8"/>
                <a:gd name="T3" fmla="*/ 75 h 3"/>
                <a:gd name="T4" fmla="*/ 190 w 8"/>
                <a:gd name="T5" fmla="*/ 0 h 3"/>
                <a:gd name="T6" fmla="*/ 49 w 8"/>
                <a:gd name="T7" fmla="*/ 0 h 3"/>
                <a:gd name="T8" fmla="*/ 0 w 8"/>
                <a:gd name="T9" fmla="*/ 75 h 3"/>
                <a:gd name="T10" fmla="*/ 0 w 8"/>
                <a:gd name="T11" fmla="*/ 75 h 3"/>
                <a:gd name="T12" fmla="*/ 0 60000 65536"/>
                <a:gd name="T13" fmla="*/ 0 60000 65536"/>
                <a:gd name="T14" fmla="*/ 0 60000 65536"/>
                <a:gd name="T15" fmla="*/ 0 60000 65536"/>
                <a:gd name="T16" fmla="*/ 0 60000 65536"/>
                <a:gd name="T17" fmla="*/ 0 60000 65536"/>
                <a:gd name="T18" fmla="*/ 0 w 8"/>
                <a:gd name="T19" fmla="*/ 0 h 3"/>
                <a:gd name="T20" fmla="*/ 8 w 8"/>
                <a:gd name="T21" fmla="*/ 3 h 3"/>
              </a:gdLst>
              <a:ahLst/>
              <a:cxnLst>
                <a:cxn ang="T12">
                  <a:pos x="T0" y="T1"/>
                </a:cxn>
                <a:cxn ang="T13">
                  <a:pos x="T2" y="T3"/>
                </a:cxn>
                <a:cxn ang="T14">
                  <a:pos x="T4" y="T5"/>
                </a:cxn>
                <a:cxn ang="T15">
                  <a:pos x="T6" y="T7"/>
                </a:cxn>
                <a:cxn ang="T16">
                  <a:pos x="T8" y="T9"/>
                </a:cxn>
                <a:cxn ang="T17">
                  <a:pos x="T10" y="T11"/>
                </a:cxn>
              </a:cxnLst>
              <a:rect l="T18" t="T19" r="T20" b="T21"/>
              <a:pathLst>
                <a:path w="8" h="3">
                  <a:moveTo>
                    <a:pt x="0" y="3"/>
                  </a:moveTo>
                  <a:lnTo>
                    <a:pt x="7" y="3"/>
                  </a:lnTo>
                  <a:lnTo>
                    <a:pt x="8" y="0"/>
                  </a:lnTo>
                  <a:lnTo>
                    <a:pt x="2" y="0"/>
                  </a:lnTo>
                  <a:lnTo>
                    <a:pt x="0" y="3"/>
                  </a:lnTo>
                  <a:close/>
                </a:path>
              </a:pathLst>
            </a:custGeom>
            <a:solidFill>
              <a:schemeClr val="bg1"/>
            </a:solidFill>
            <a:ln w="12700" cmpd="sng">
              <a:solidFill>
                <a:schemeClr val="tx1"/>
              </a:solidFill>
              <a:prstDash val="solid"/>
              <a:round/>
              <a:headEnd/>
              <a:tailEnd/>
            </a:ln>
          </p:spPr>
          <p:txBody>
            <a:bodyPr/>
            <a:lstStyle/>
            <a:p>
              <a:endParaRPr lang="en-US"/>
            </a:p>
          </p:txBody>
        </p:sp>
        <p:sp>
          <p:nvSpPr>
            <p:cNvPr id="53315" name="Freeform 74"/>
            <p:cNvSpPr>
              <a:spLocks/>
            </p:cNvSpPr>
            <p:nvPr/>
          </p:nvSpPr>
          <p:spPr bwMode="auto">
            <a:xfrm>
              <a:off x="2026" y="3321"/>
              <a:ext cx="38" cy="24"/>
            </a:xfrm>
            <a:custGeom>
              <a:avLst/>
              <a:gdLst>
                <a:gd name="T0" fmla="*/ 0 w 8"/>
                <a:gd name="T1" fmla="*/ 91 h 5"/>
                <a:gd name="T2" fmla="*/ 66 w 8"/>
                <a:gd name="T3" fmla="*/ 115 h 5"/>
                <a:gd name="T4" fmla="*/ 133 w 8"/>
                <a:gd name="T5" fmla="*/ 115 h 5"/>
                <a:gd name="T6" fmla="*/ 180 w 8"/>
                <a:gd name="T7" fmla="*/ 48 h 5"/>
                <a:gd name="T8" fmla="*/ 114 w 8"/>
                <a:gd name="T9" fmla="*/ 0 h 5"/>
                <a:gd name="T10" fmla="*/ 24 w 8"/>
                <a:gd name="T11" fmla="*/ 48 h 5"/>
                <a:gd name="T12" fmla="*/ 0 w 8"/>
                <a:gd name="T13" fmla="*/ 91 h 5"/>
                <a:gd name="T14" fmla="*/ 0 w 8"/>
                <a:gd name="T15" fmla="*/ 91 h 5"/>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5"/>
                <a:gd name="T26" fmla="*/ 8 w 8"/>
                <a:gd name="T27" fmla="*/ 5 h 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5">
                  <a:moveTo>
                    <a:pt x="0" y="4"/>
                  </a:moveTo>
                  <a:lnTo>
                    <a:pt x="3" y="5"/>
                  </a:lnTo>
                  <a:lnTo>
                    <a:pt x="6" y="5"/>
                  </a:lnTo>
                  <a:lnTo>
                    <a:pt x="8" y="2"/>
                  </a:lnTo>
                  <a:lnTo>
                    <a:pt x="5" y="0"/>
                  </a:lnTo>
                  <a:lnTo>
                    <a:pt x="1" y="2"/>
                  </a:lnTo>
                  <a:lnTo>
                    <a:pt x="0" y="4"/>
                  </a:lnTo>
                  <a:close/>
                </a:path>
              </a:pathLst>
            </a:custGeom>
            <a:solidFill>
              <a:schemeClr val="bg1"/>
            </a:solidFill>
            <a:ln w="12700" cmpd="sng">
              <a:solidFill>
                <a:schemeClr val="tx1"/>
              </a:solidFill>
              <a:prstDash val="solid"/>
              <a:round/>
              <a:headEnd/>
              <a:tailEnd/>
            </a:ln>
          </p:spPr>
          <p:txBody>
            <a:bodyPr/>
            <a:lstStyle/>
            <a:p>
              <a:endParaRPr lang="en-US"/>
            </a:p>
          </p:txBody>
        </p:sp>
        <p:sp>
          <p:nvSpPr>
            <p:cNvPr id="53316" name="Freeform 75"/>
            <p:cNvSpPr>
              <a:spLocks/>
            </p:cNvSpPr>
            <p:nvPr/>
          </p:nvSpPr>
          <p:spPr bwMode="auto">
            <a:xfrm>
              <a:off x="1991" y="3321"/>
              <a:ext cx="20" cy="24"/>
            </a:xfrm>
            <a:custGeom>
              <a:avLst/>
              <a:gdLst>
                <a:gd name="T0" fmla="*/ 0 w 4"/>
                <a:gd name="T1" fmla="*/ 115 h 5"/>
                <a:gd name="T2" fmla="*/ 100 w 4"/>
                <a:gd name="T3" fmla="*/ 48 h 5"/>
                <a:gd name="T4" fmla="*/ 100 w 4"/>
                <a:gd name="T5" fmla="*/ 0 h 5"/>
                <a:gd name="T6" fmla="*/ 0 w 4"/>
                <a:gd name="T7" fmla="*/ 91 h 5"/>
                <a:gd name="T8" fmla="*/ 0 w 4"/>
                <a:gd name="T9" fmla="*/ 115 h 5"/>
                <a:gd name="T10" fmla="*/ 0 w 4"/>
                <a:gd name="T11" fmla="*/ 115 h 5"/>
                <a:gd name="T12" fmla="*/ 0 60000 65536"/>
                <a:gd name="T13" fmla="*/ 0 60000 65536"/>
                <a:gd name="T14" fmla="*/ 0 60000 65536"/>
                <a:gd name="T15" fmla="*/ 0 60000 65536"/>
                <a:gd name="T16" fmla="*/ 0 60000 65536"/>
                <a:gd name="T17" fmla="*/ 0 60000 65536"/>
                <a:gd name="T18" fmla="*/ 0 w 4"/>
                <a:gd name="T19" fmla="*/ 0 h 5"/>
                <a:gd name="T20" fmla="*/ 4 w 4"/>
                <a:gd name="T21" fmla="*/ 5 h 5"/>
              </a:gdLst>
              <a:ahLst/>
              <a:cxnLst>
                <a:cxn ang="T12">
                  <a:pos x="T0" y="T1"/>
                </a:cxn>
                <a:cxn ang="T13">
                  <a:pos x="T2" y="T3"/>
                </a:cxn>
                <a:cxn ang="T14">
                  <a:pos x="T4" y="T5"/>
                </a:cxn>
                <a:cxn ang="T15">
                  <a:pos x="T6" y="T7"/>
                </a:cxn>
                <a:cxn ang="T16">
                  <a:pos x="T8" y="T9"/>
                </a:cxn>
                <a:cxn ang="T17">
                  <a:pos x="T10" y="T11"/>
                </a:cxn>
              </a:cxnLst>
              <a:rect l="T18" t="T19" r="T20" b="T21"/>
              <a:pathLst>
                <a:path w="4" h="5">
                  <a:moveTo>
                    <a:pt x="0" y="5"/>
                  </a:moveTo>
                  <a:lnTo>
                    <a:pt x="4" y="2"/>
                  </a:lnTo>
                  <a:lnTo>
                    <a:pt x="4" y="0"/>
                  </a:lnTo>
                  <a:lnTo>
                    <a:pt x="0" y="4"/>
                  </a:lnTo>
                  <a:lnTo>
                    <a:pt x="0" y="5"/>
                  </a:lnTo>
                  <a:close/>
                </a:path>
              </a:pathLst>
            </a:custGeom>
            <a:solidFill>
              <a:schemeClr val="bg1"/>
            </a:solidFill>
            <a:ln w="12700" cmpd="sng">
              <a:solidFill>
                <a:schemeClr val="tx1"/>
              </a:solidFill>
              <a:prstDash val="solid"/>
              <a:round/>
              <a:headEnd/>
              <a:tailEnd/>
            </a:ln>
          </p:spPr>
          <p:txBody>
            <a:bodyPr/>
            <a:lstStyle/>
            <a:p>
              <a:endParaRPr lang="en-US"/>
            </a:p>
          </p:txBody>
        </p:sp>
        <p:sp>
          <p:nvSpPr>
            <p:cNvPr id="53317" name="Freeform 76"/>
            <p:cNvSpPr>
              <a:spLocks/>
            </p:cNvSpPr>
            <p:nvPr/>
          </p:nvSpPr>
          <p:spPr bwMode="auto">
            <a:xfrm>
              <a:off x="2128" y="3360"/>
              <a:ext cx="39" cy="34"/>
            </a:xfrm>
            <a:custGeom>
              <a:avLst/>
              <a:gdLst>
                <a:gd name="T0" fmla="*/ 73 w 8"/>
                <a:gd name="T1" fmla="*/ 165 h 7"/>
                <a:gd name="T2" fmla="*/ 190 w 8"/>
                <a:gd name="T3" fmla="*/ 165 h 7"/>
                <a:gd name="T4" fmla="*/ 190 w 8"/>
                <a:gd name="T5" fmla="*/ 92 h 7"/>
                <a:gd name="T6" fmla="*/ 97 w 8"/>
                <a:gd name="T7" fmla="*/ 0 h 7"/>
                <a:gd name="T8" fmla="*/ 0 w 8"/>
                <a:gd name="T9" fmla="*/ 49 h 7"/>
                <a:gd name="T10" fmla="*/ 73 w 8"/>
                <a:gd name="T11" fmla="*/ 165 h 7"/>
                <a:gd name="T12" fmla="*/ 73 w 8"/>
                <a:gd name="T13" fmla="*/ 165 h 7"/>
                <a:gd name="T14" fmla="*/ 0 60000 65536"/>
                <a:gd name="T15" fmla="*/ 0 60000 65536"/>
                <a:gd name="T16" fmla="*/ 0 60000 65536"/>
                <a:gd name="T17" fmla="*/ 0 60000 65536"/>
                <a:gd name="T18" fmla="*/ 0 60000 65536"/>
                <a:gd name="T19" fmla="*/ 0 60000 65536"/>
                <a:gd name="T20" fmla="*/ 0 60000 65536"/>
                <a:gd name="T21" fmla="*/ 0 w 8"/>
                <a:gd name="T22" fmla="*/ 0 h 7"/>
                <a:gd name="T23" fmla="*/ 8 w 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7">
                  <a:moveTo>
                    <a:pt x="3" y="7"/>
                  </a:moveTo>
                  <a:lnTo>
                    <a:pt x="8" y="7"/>
                  </a:lnTo>
                  <a:lnTo>
                    <a:pt x="8" y="4"/>
                  </a:lnTo>
                  <a:lnTo>
                    <a:pt x="4" y="0"/>
                  </a:lnTo>
                  <a:lnTo>
                    <a:pt x="0" y="2"/>
                  </a:lnTo>
                  <a:lnTo>
                    <a:pt x="3" y="7"/>
                  </a:lnTo>
                  <a:close/>
                </a:path>
              </a:pathLst>
            </a:custGeom>
            <a:solidFill>
              <a:schemeClr val="bg1"/>
            </a:solidFill>
            <a:ln w="12700" cmpd="sng">
              <a:solidFill>
                <a:schemeClr val="tx1"/>
              </a:solidFill>
              <a:prstDash val="solid"/>
              <a:round/>
              <a:headEnd/>
              <a:tailEnd/>
            </a:ln>
          </p:spPr>
          <p:txBody>
            <a:bodyPr/>
            <a:lstStyle/>
            <a:p>
              <a:endParaRPr lang="en-US"/>
            </a:p>
          </p:txBody>
        </p:sp>
      </p:grpSp>
      <p:sp>
        <p:nvSpPr>
          <p:cNvPr id="53300" name="Rectangle 86"/>
          <p:cNvSpPr>
            <a:spLocks noGrp="1" noChangeArrowheads="1"/>
          </p:cNvSpPr>
          <p:nvPr>
            <p:ph type="title"/>
          </p:nvPr>
        </p:nvSpPr>
        <p:spPr>
          <a:xfrm>
            <a:off x="0" y="242888"/>
            <a:ext cx="9144000" cy="1143000"/>
          </a:xfrm>
        </p:spPr>
        <p:txBody>
          <a:bodyPr/>
          <a:lstStyle/>
          <a:p>
            <a:pPr eaLnBrk="1" hangingPunct="1"/>
            <a:r>
              <a:rPr lang="en-US" sz="2400" smtClean="0"/>
              <a:t>Obesity Trends* Among U.S. Adults</a:t>
            </a:r>
            <a:br>
              <a:rPr lang="en-US" sz="2400" smtClean="0"/>
            </a:br>
            <a:r>
              <a:rPr lang="en-US" sz="2400" smtClean="0">
                <a:solidFill>
                  <a:srgbClr val="DE3021"/>
                </a:solidFill>
              </a:rPr>
              <a:t>BRFSS, 2004</a:t>
            </a:r>
          </a:p>
        </p:txBody>
      </p:sp>
      <p:sp>
        <p:nvSpPr>
          <p:cNvPr id="53301" name="Text Box 102"/>
          <p:cNvSpPr txBox="1">
            <a:spLocks noChangeArrowheads="1"/>
          </p:cNvSpPr>
          <p:nvPr/>
        </p:nvSpPr>
        <p:spPr bwMode="auto">
          <a:xfrm>
            <a:off x="2119489" y="1200151"/>
            <a:ext cx="55194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Verdana" pitchFamily="34" charset="0"/>
              </a:rPr>
              <a:t>(*BMI ≥30, or ~ 30 lbs. overweight for 5’ 4” person)</a:t>
            </a:r>
          </a:p>
        </p:txBody>
      </p:sp>
      <p:sp>
        <p:nvSpPr>
          <p:cNvPr id="53302" name="Text Box 131"/>
          <p:cNvSpPr txBox="1">
            <a:spLocks noChangeArrowheads="1"/>
          </p:cNvSpPr>
          <p:nvPr/>
        </p:nvSpPr>
        <p:spPr bwMode="auto">
          <a:xfrm>
            <a:off x="653345" y="5894388"/>
            <a:ext cx="7240411"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Arial Narrow" pitchFamily="34" charset="0"/>
              </a:rPr>
              <a:t>No Data          &lt;10%           10%–14%	    15%–19%           20%–24%        </a:t>
            </a:r>
            <a:r>
              <a:rPr lang="en-US" sz="1400">
                <a:solidFill>
                  <a:srgbClr val="000000"/>
                </a:solidFill>
                <a:latin typeface="Arial Narrow" pitchFamily="34" charset="0"/>
              </a:rPr>
              <a:t>  </a:t>
            </a:r>
            <a:r>
              <a:rPr lang="en-US" sz="1400" b="1">
                <a:solidFill>
                  <a:srgbClr val="000000"/>
                </a:solidFill>
                <a:latin typeface="Arial Narrow" pitchFamily="34" charset="0"/>
              </a:rPr>
              <a:t>≥25%</a:t>
            </a:r>
            <a:endParaRPr lang="en-US" sz="1400">
              <a:solidFill>
                <a:srgbClr val="000000"/>
              </a:solidFill>
              <a:latin typeface="Arial Narrow" pitchFamily="34" charset="0"/>
            </a:endParaRPr>
          </a:p>
        </p:txBody>
      </p:sp>
      <p:sp>
        <p:nvSpPr>
          <p:cNvPr id="53303" name="Rectangle 132"/>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3304" name="Rectangle 133"/>
          <p:cNvSpPr>
            <a:spLocks noChangeArrowheads="1"/>
          </p:cNvSpPr>
          <p:nvPr/>
        </p:nvSpPr>
        <p:spPr bwMode="auto">
          <a:xfrm>
            <a:off x="1347612" y="5953125"/>
            <a:ext cx="208844" cy="234950"/>
          </a:xfrm>
          <a:prstGeom prst="rect">
            <a:avLst/>
          </a:prstGeom>
          <a:solidFill>
            <a:srgbClr val="99CCFF"/>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3305" name="Rectangle 134"/>
          <p:cNvSpPr>
            <a:spLocks noChangeArrowheads="1"/>
          </p:cNvSpPr>
          <p:nvPr/>
        </p:nvSpPr>
        <p:spPr bwMode="auto">
          <a:xfrm>
            <a:off x="2064456" y="5951538"/>
            <a:ext cx="208844" cy="234950"/>
          </a:xfrm>
          <a:prstGeom prst="rect">
            <a:avLst/>
          </a:prstGeom>
          <a:solidFill>
            <a:srgbClr val="6699FF"/>
          </a:solidFill>
          <a:ln w="9525">
            <a:solidFill>
              <a:schemeClr val="tx1"/>
            </a:solidFill>
            <a:miter lim="800000"/>
            <a:headEnd/>
            <a:tailEnd/>
          </a:ln>
        </p:spPr>
        <p:txBody>
          <a:bodyPr wrap="none" anchor="ctr"/>
          <a:lstStyle/>
          <a:p>
            <a:pPr algn="ctr" eaLnBrk="0" hangingPunct="0"/>
            <a:endParaRPr lang="en-US">
              <a:solidFill>
                <a:srgbClr val="000000"/>
              </a:solidFill>
            </a:endParaRPr>
          </a:p>
        </p:txBody>
      </p:sp>
      <p:sp>
        <p:nvSpPr>
          <p:cNvPr id="53306" name="Rectangle 135"/>
          <p:cNvSpPr>
            <a:spLocks noChangeArrowheads="1"/>
          </p:cNvSpPr>
          <p:nvPr/>
        </p:nvSpPr>
        <p:spPr bwMode="auto">
          <a:xfrm>
            <a:off x="3060701" y="5961063"/>
            <a:ext cx="208844" cy="234950"/>
          </a:xfrm>
          <a:prstGeom prst="rect">
            <a:avLst/>
          </a:prstGeom>
          <a:solidFill>
            <a:srgbClr val="0000A0"/>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3307" name="Rectangle 136"/>
          <p:cNvSpPr>
            <a:spLocks noChangeArrowheads="1"/>
          </p:cNvSpPr>
          <p:nvPr/>
        </p:nvSpPr>
        <p:spPr bwMode="auto">
          <a:xfrm>
            <a:off x="4996745" y="5948363"/>
            <a:ext cx="208844" cy="234950"/>
          </a:xfrm>
          <a:prstGeom prst="rect">
            <a:avLst/>
          </a:prstGeom>
          <a:solidFill>
            <a:srgbClr val="ED4213"/>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3308" name="Rectangle 137"/>
          <p:cNvSpPr>
            <a:spLocks noChangeArrowheads="1"/>
          </p:cNvSpPr>
          <p:nvPr/>
        </p:nvSpPr>
        <p:spPr bwMode="auto">
          <a:xfrm>
            <a:off x="4037190" y="5945188"/>
            <a:ext cx="208844" cy="234950"/>
          </a:xfrm>
          <a:prstGeom prst="rect">
            <a:avLst/>
          </a:prstGeom>
          <a:solidFill>
            <a:srgbClr val="FFC66D"/>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3309" name="Rectangle 138"/>
          <p:cNvSpPr>
            <a:spLocks noChangeArrowheads="1"/>
          </p:cNvSpPr>
          <p:nvPr/>
        </p:nvSpPr>
        <p:spPr bwMode="auto">
          <a:xfrm>
            <a:off x="395112" y="5892800"/>
            <a:ext cx="5484989" cy="3508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solidFill>
                <a:srgbClr val="000000"/>
              </a:solidFill>
            </a:endParaRPr>
          </a:p>
        </p:txBody>
      </p:sp>
    </p:spTree>
    <p:extLst>
      <p:ext uri="{BB962C8B-B14F-4D97-AF65-F5344CB8AC3E}">
        <p14:creationId xmlns:p14="http://schemas.microsoft.com/office/powerpoint/2010/main" val="3267599711"/>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Freeform 2"/>
          <p:cNvSpPr>
            <a:spLocks/>
          </p:cNvSpPr>
          <p:nvPr/>
        </p:nvSpPr>
        <p:spPr bwMode="auto">
          <a:xfrm>
            <a:off x="4013200" y="2003425"/>
            <a:ext cx="643467" cy="427038"/>
          </a:xfrm>
          <a:custGeom>
            <a:avLst/>
            <a:gdLst>
              <a:gd name="T0" fmla="*/ 0 w 89"/>
              <a:gd name="T1" fmla="*/ 2147483647 h 55"/>
              <a:gd name="T2" fmla="*/ 330789779 w 89"/>
              <a:gd name="T3" fmla="*/ 0 h 55"/>
              <a:gd name="T4" fmla="*/ 2147483647 w 89"/>
              <a:gd name="T5" fmla="*/ 180854486 h 55"/>
              <a:gd name="T6" fmla="*/ 2147483647 w 89"/>
              <a:gd name="T7" fmla="*/ 241136706 h 55"/>
              <a:gd name="T8" fmla="*/ 2147483647 w 89"/>
              <a:gd name="T9" fmla="*/ 301426751 h 55"/>
              <a:gd name="T10" fmla="*/ 2147483647 w 89"/>
              <a:gd name="T11" fmla="*/ 542563518 h 55"/>
              <a:gd name="T12" fmla="*/ 2147483647 w 89"/>
              <a:gd name="T13" fmla="*/ 602845738 h 55"/>
              <a:gd name="T14" fmla="*/ 2147483647 w 89"/>
              <a:gd name="T15" fmla="*/ 783700163 h 55"/>
              <a:gd name="T16" fmla="*/ 2147483647 w 89"/>
              <a:gd name="T17" fmla="*/ 1085127035 h 55"/>
              <a:gd name="T18" fmla="*/ 2147483647 w 89"/>
              <a:gd name="T19" fmla="*/ 1386553665 h 55"/>
              <a:gd name="T20" fmla="*/ 2147483647 w 89"/>
              <a:gd name="T21" fmla="*/ 1507118105 h 55"/>
              <a:gd name="T22" fmla="*/ 2147483647 w 89"/>
              <a:gd name="T23" fmla="*/ 1808544735 h 55"/>
              <a:gd name="T24" fmla="*/ 2147483647 w 89"/>
              <a:gd name="T25" fmla="*/ 2147483647 h 55"/>
              <a:gd name="T26" fmla="*/ 2147483647 w 89"/>
              <a:gd name="T27" fmla="*/ 2147483647 h 55"/>
              <a:gd name="T28" fmla="*/ 2147483647 w 89"/>
              <a:gd name="T29" fmla="*/ 2147483647 h 55"/>
              <a:gd name="T30" fmla="*/ 2147483647 w 89"/>
              <a:gd name="T31" fmla="*/ 2147483647 h 55"/>
              <a:gd name="T32" fmla="*/ 2147483647 w 89"/>
              <a:gd name="T33" fmla="*/ 2147483647 h 55"/>
              <a:gd name="T34" fmla="*/ 2147483647 w 89"/>
              <a:gd name="T35" fmla="*/ 2147483647 h 55"/>
              <a:gd name="T36" fmla="*/ 2147483647 w 89"/>
              <a:gd name="T37" fmla="*/ 2147483647 h 55"/>
              <a:gd name="T38" fmla="*/ 0 w 89"/>
              <a:gd name="T39" fmla="*/ 2147483647 h 55"/>
              <a:gd name="T40" fmla="*/ 0 w 89"/>
              <a:gd name="T41" fmla="*/ 2147483647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55"/>
              <a:gd name="T65" fmla="*/ 89 w 8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4275" name="Freeform 3"/>
          <p:cNvSpPr>
            <a:spLocks/>
          </p:cNvSpPr>
          <p:nvPr/>
        </p:nvSpPr>
        <p:spPr bwMode="auto">
          <a:xfrm>
            <a:off x="3984978" y="2398713"/>
            <a:ext cx="681567" cy="495300"/>
          </a:xfrm>
          <a:custGeom>
            <a:avLst/>
            <a:gdLst>
              <a:gd name="T0" fmla="*/ 0 w 94"/>
              <a:gd name="T1" fmla="*/ 2147483647 h 64"/>
              <a:gd name="T2" fmla="*/ 199611248 w 94"/>
              <a:gd name="T3" fmla="*/ 1018182017 h 64"/>
              <a:gd name="T4" fmla="*/ 266148309 w 94"/>
              <a:gd name="T5" fmla="*/ 0 h 64"/>
              <a:gd name="T6" fmla="*/ 2147483647 w 94"/>
              <a:gd name="T7" fmla="*/ 239570365 h 64"/>
              <a:gd name="T8" fmla="*/ 2147483647 w 94"/>
              <a:gd name="T9" fmla="*/ 359355578 h 64"/>
              <a:gd name="T10" fmla="*/ 2147483647 w 94"/>
              <a:gd name="T11" fmla="*/ 419248154 h 64"/>
              <a:gd name="T12" fmla="*/ 2147483647 w 94"/>
              <a:gd name="T13" fmla="*/ 598933742 h 64"/>
              <a:gd name="T14" fmla="*/ 2147483647 w 94"/>
              <a:gd name="T15" fmla="*/ 658826318 h 64"/>
              <a:gd name="T16" fmla="*/ 2147483647 w 94"/>
              <a:gd name="T17" fmla="*/ 898396623 h 64"/>
              <a:gd name="T18" fmla="*/ 2147483647 w 94"/>
              <a:gd name="T19" fmla="*/ 2147483647 h 64"/>
              <a:gd name="T20" fmla="*/ 2147483647 w 94"/>
              <a:gd name="T21" fmla="*/ 2147483647 h 64"/>
              <a:gd name="T22" fmla="*/ 2147483647 w 94"/>
              <a:gd name="T23" fmla="*/ 2147483647 h 64"/>
              <a:gd name="T24" fmla="*/ 2147483647 w 94"/>
              <a:gd name="T25" fmla="*/ 2147483647 h 64"/>
              <a:gd name="T26" fmla="*/ 2147483647 w 94"/>
              <a:gd name="T27" fmla="*/ 2147483647 h 64"/>
              <a:gd name="T28" fmla="*/ 2147483647 w 94"/>
              <a:gd name="T29" fmla="*/ 2147483647 h 64"/>
              <a:gd name="T30" fmla="*/ 2147483647 w 94"/>
              <a:gd name="T31" fmla="*/ 2147483647 h 64"/>
              <a:gd name="T32" fmla="*/ 2147483647 w 94"/>
              <a:gd name="T33" fmla="*/ 2147483647 h 64"/>
              <a:gd name="T34" fmla="*/ 2147483647 w 94"/>
              <a:gd name="T35" fmla="*/ 2147483647 h 64"/>
              <a:gd name="T36" fmla="*/ 2147483647 w 94"/>
              <a:gd name="T37" fmla="*/ 2147483647 h 64"/>
              <a:gd name="T38" fmla="*/ 2147483647 w 94"/>
              <a:gd name="T39" fmla="*/ 2147483647 h 64"/>
              <a:gd name="T40" fmla="*/ 2147483647 w 94"/>
              <a:gd name="T41" fmla="*/ 2147483647 h 64"/>
              <a:gd name="T42" fmla="*/ 2147483647 w 94"/>
              <a:gd name="T43" fmla="*/ 2147483647 h 64"/>
              <a:gd name="T44" fmla="*/ 2147483647 w 94"/>
              <a:gd name="T45" fmla="*/ 2147483647 h 64"/>
              <a:gd name="T46" fmla="*/ 2147483647 w 94"/>
              <a:gd name="T47" fmla="*/ 2147483647 h 64"/>
              <a:gd name="T48" fmla="*/ 2147483647 w 94"/>
              <a:gd name="T49" fmla="*/ 2147483647 h 64"/>
              <a:gd name="T50" fmla="*/ 2147483647 w 94"/>
              <a:gd name="T51" fmla="*/ 2147483647 h 64"/>
              <a:gd name="T52" fmla="*/ 2147483647 w 94"/>
              <a:gd name="T53" fmla="*/ 2147483647 h 64"/>
              <a:gd name="T54" fmla="*/ 2147483647 w 94"/>
              <a:gd name="T55" fmla="*/ 2147483647 h 64"/>
              <a:gd name="T56" fmla="*/ 2147483647 w 94"/>
              <a:gd name="T57" fmla="*/ 2147483647 h 64"/>
              <a:gd name="T58" fmla="*/ 2147483647 w 94"/>
              <a:gd name="T59" fmla="*/ 2147483647 h 64"/>
              <a:gd name="T60" fmla="*/ 2147483647 w 94"/>
              <a:gd name="T61" fmla="*/ 2147483647 h 64"/>
              <a:gd name="T62" fmla="*/ 2147483647 w 94"/>
              <a:gd name="T63" fmla="*/ 2147483647 h 64"/>
              <a:gd name="T64" fmla="*/ 2147483647 w 94"/>
              <a:gd name="T65" fmla="*/ 2147483647 h 64"/>
              <a:gd name="T66" fmla="*/ 2147483647 w 94"/>
              <a:gd name="T67" fmla="*/ 2147483647 h 64"/>
              <a:gd name="T68" fmla="*/ 2147483647 w 94"/>
              <a:gd name="T69" fmla="*/ 2147483647 h 64"/>
              <a:gd name="T70" fmla="*/ 0 w 94"/>
              <a:gd name="T71" fmla="*/ 2147483647 h 64"/>
              <a:gd name="T72" fmla="*/ 0 w 94"/>
              <a:gd name="T73" fmla="*/ 2147483647 h 6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4"/>
              <a:gd name="T112" fmla="*/ 0 h 64"/>
              <a:gd name="T113" fmla="*/ 94 w 94"/>
              <a:gd name="T114" fmla="*/ 64 h 6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4" h="64">
                <a:moveTo>
                  <a:pt x="0" y="51"/>
                </a:moveTo>
                <a:lnTo>
                  <a:pt x="3" y="17"/>
                </a:lnTo>
                <a:lnTo>
                  <a:pt x="4" y="0"/>
                </a:lnTo>
                <a:lnTo>
                  <a:pt x="93" y="4"/>
                </a:lnTo>
                <a:lnTo>
                  <a:pt x="93" y="6"/>
                </a:lnTo>
                <a:lnTo>
                  <a:pt x="92" y="7"/>
                </a:lnTo>
                <a:lnTo>
                  <a:pt x="90" y="10"/>
                </a:lnTo>
                <a:lnTo>
                  <a:pt x="90" y="11"/>
                </a:lnTo>
                <a:lnTo>
                  <a:pt x="94" y="15"/>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4276" name="Freeform 5"/>
          <p:cNvSpPr>
            <a:spLocks/>
          </p:cNvSpPr>
          <p:nvPr/>
        </p:nvSpPr>
        <p:spPr bwMode="auto">
          <a:xfrm>
            <a:off x="4121856" y="3203576"/>
            <a:ext cx="722489" cy="411163"/>
          </a:xfrm>
          <a:custGeom>
            <a:avLst/>
            <a:gdLst>
              <a:gd name="T0" fmla="*/ 198193155 w 100"/>
              <a:gd name="T1" fmla="*/ 0 h 53"/>
              <a:gd name="T2" fmla="*/ 2147483647 w 100"/>
              <a:gd name="T3" fmla="*/ 120369903 h 53"/>
              <a:gd name="T4" fmla="*/ 2147483647 w 100"/>
              <a:gd name="T5" fmla="*/ 361101983 h 53"/>
              <a:gd name="T6" fmla="*/ 2147483647 w 100"/>
              <a:gd name="T7" fmla="*/ 481464098 h 53"/>
              <a:gd name="T8" fmla="*/ 2147483647 w 100"/>
              <a:gd name="T9" fmla="*/ 601834092 h 53"/>
              <a:gd name="T10" fmla="*/ 2147483647 w 100"/>
              <a:gd name="T11" fmla="*/ 722203965 h 53"/>
              <a:gd name="T12" fmla="*/ 2147483647 w 100"/>
              <a:gd name="T13" fmla="*/ 722203965 h 53"/>
              <a:gd name="T14" fmla="*/ 2147483647 w 100"/>
              <a:gd name="T15" fmla="*/ 902751017 h 53"/>
              <a:gd name="T16" fmla="*/ 2147483647 w 100"/>
              <a:gd name="T17" fmla="*/ 962935953 h 53"/>
              <a:gd name="T18" fmla="*/ 2147483647 w 100"/>
              <a:gd name="T19" fmla="*/ 962935953 h 53"/>
              <a:gd name="T20" fmla="*/ 2147483647 w 100"/>
              <a:gd name="T21" fmla="*/ 1023113375 h 53"/>
              <a:gd name="T22" fmla="*/ 2147483647 w 100"/>
              <a:gd name="T23" fmla="*/ 2147483647 h 53"/>
              <a:gd name="T24" fmla="*/ 0 w 100"/>
              <a:gd name="T25" fmla="*/ 2147483647 h 53"/>
              <a:gd name="T26" fmla="*/ 198193155 w 100"/>
              <a:gd name="T27" fmla="*/ 0 h 53"/>
              <a:gd name="T28" fmla="*/ 198193155 w 100"/>
              <a:gd name="T29" fmla="*/ 0 h 5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0"/>
              <a:gd name="T46" fmla="*/ 0 h 53"/>
              <a:gd name="T47" fmla="*/ 100 w 100"/>
              <a:gd name="T48" fmla="*/ 53 h 5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4277" name="Freeform 7"/>
          <p:cNvSpPr>
            <a:spLocks/>
          </p:cNvSpPr>
          <p:nvPr/>
        </p:nvSpPr>
        <p:spPr bwMode="auto">
          <a:xfrm>
            <a:off x="4651022" y="2740026"/>
            <a:ext cx="592667" cy="417513"/>
          </a:xfrm>
          <a:custGeom>
            <a:avLst/>
            <a:gdLst>
              <a:gd name="T0" fmla="*/ 2147483647 w 82"/>
              <a:gd name="T1" fmla="*/ 0 h 54"/>
              <a:gd name="T2" fmla="*/ 2147483647 w 82"/>
              <a:gd name="T3" fmla="*/ 239118966 h 54"/>
              <a:gd name="T4" fmla="*/ 2147483647 w 82"/>
              <a:gd name="T5" fmla="*/ 358674613 h 54"/>
              <a:gd name="T6" fmla="*/ 2147483647 w 82"/>
              <a:gd name="T7" fmla="*/ 777130886 h 54"/>
              <a:gd name="T8" fmla="*/ 2147483647 w 82"/>
              <a:gd name="T9" fmla="*/ 956475864 h 54"/>
              <a:gd name="T10" fmla="*/ 2147483647 w 82"/>
              <a:gd name="T11" fmla="*/ 1076031693 h 54"/>
              <a:gd name="T12" fmla="*/ 2147483647 w 82"/>
              <a:gd name="T13" fmla="*/ 1255368939 h 54"/>
              <a:gd name="T14" fmla="*/ 2147483647 w 82"/>
              <a:gd name="T15" fmla="*/ 1554269504 h 54"/>
              <a:gd name="T16" fmla="*/ 2147483647 w 82"/>
              <a:gd name="T17" fmla="*/ 1733606750 h 54"/>
              <a:gd name="T18" fmla="*/ 2147483647 w 82"/>
              <a:gd name="T19" fmla="*/ 1853162337 h 54"/>
              <a:gd name="T20" fmla="*/ 2147483647 w 82"/>
              <a:gd name="T21" fmla="*/ 2032507798 h 54"/>
              <a:gd name="T22" fmla="*/ 2147483647 w 82"/>
              <a:gd name="T23" fmla="*/ 2092281726 h 54"/>
              <a:gd name="T24" fmla="*/ 2147483647 w 82"/>
              <a:gd name="T25" fmla="*/ 2147483647 h 54"/>
              <a:gd name="T26" fmla="*/ 2147483647 w 82"/>
              <a:gd name="T27" fmla="*/ 2147483647 h 54"/>
              <a:gd name="T28" fmla="*/ 2147483647 w 82"/>
              <a:gd name="T29" fmla="*/ 2147483647 h 54"/>
              <a:gd name="T30" fmla="*/ 2147483647 w 82"/>
              <a:gd name="T31" fmla="*/ 2147483647 h 54"/>
              <a:gd name="T32" fmla="*/ 2147483647 w 82"/>
              <a:gd name="T33" fmla="*/ 2147483647 h 54"/>
              <a:gd name="T34" fmla="*/ 2147483647 w 82"/>
              <a:gd name="T35" fmla="*/ 2147483647 h 54"/>
              <a:gd name="T36" fmla="*/ 727261611 w 82"/>
              <a:gd name="T37" fmla="*/ 2147483647 h 54"/>
              <a:gd name="T38" fmla="*/ 727261611 w 82"/>
              <a:gd name="T39" fmla="*/ 2147483647 h 54"/>
              <a:gd name="T40" fmla="*/ 595033752 w 82"/>
              <a:gd name="T41" fmla="*/ 2147483647 h 54"/>
              <a:gd name="T42" fmla="*/ 661147682 w 82"/>
              <a:gd name="T43" fmla="*/ 2147483647 h 54"/>
              <a:gd name="T44" fmla="*/ 528919695 w 82"/>
              <a:gd name="T45" fmla="*/ 2147483647 h 54"/>
              <a:gd name="T46" fmla="*/ 528919695 w 82"/>
              <a:gd name="T47" fmla="*/ 2147483647 h 54"/>
              <a:gd name="T48" fmla="*/ 396691836 w 82"/>
              <a:gd name="T49" fmla="*/ 1972725656 h 54"/>
              <a:gd name="T50" fmla="*/ 330569775 w 82"/>
              <a:gd name="T51" fmla="*/ 1853162337 h 54"/>
              <a:gd name="T52" fmla="*/ 198341853 w 82"/>
              <a:gd name="T53" fmla="*/ 1554269504 h 54"/>
              <a:gd name="T54" fmla="*/ 264455782 w 82"/>
              <a:gd name="T55" fmla="*/ 1374932257 h 54"/>
              <a:gd name="T56" fmla="*/ 132227891 w 82"/>
              <a:gd name="T57" fmla="*/ 1195587280 h 54"/>
              <a:gd name="T58" fmla="*/ 132227891 w 82"/>
              <a:gd name="T59" fmla="*/ 1076031693 h 54"/>
              <a:gd name="T60" fmla="*/ 132227891 w 82"/>
              <a:gd name="T61" fmla="*/ 717356958 h 54"/>
              <a:gd name="T62" fmla="*/ 132227891 w 82"/>
              <a:gd name="T63" fmla="*/ 597793640 h 54"/>
              <a:gd name="T64" fmla="*/ 66113946 w 82"/>
              <a:gd name="T65" fmla="*/ 358674613 h 54"/>
              <a:gd name="T66" fmla="*/ 66113946 w 82"/>
              <a:gd name="T67" fmla="*/ 179337307 h 54"/>
              <a:gd name="T68" fmla="*/ 132227891 w 82"/>
              <a:gd name="T69" fmla="*/ 119555617 h 54"/>
              <a:gd name="T70" fmla="*/ 132227891 w 82"/>
              <a:gd name="T71" fmla="*/ 119555617 h 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2"/>
              <a:gd name="T109" fmla="*/ 0 h 54"/>
              <a:gd name="T110" fmla="*/ 82 w 82"/>
              <a:gd name="T111" fmla="*/ 54 h 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18"/>
                </a:lnTo>
                <a:lnTo>
                  <a:pt x="0" y="15"/>
                </a:lnTo>
                <a:lnTo>
                  <a:pt x="2" y="12"/>
                </a:lnTo>
                <a:lnTo>
                  <a:pt x="1" y="10"/>
                </a:lnTo>
                <a:lnTo>
                  <a:pt x="2" y="10"/>
                </a:lnTo>
                <a:lnTo>
                  <a:pt x="2" y="7"/>
                </a:lnTo>
                <a:lnTo>
                  <a:pt x="1" y="6"/>
                </a:lnTo>
                <a:lnTo>
                  <a:pt x="2" y="4"/>
                </a:lnTo>
                <a:lnTo>
                  <a:pt x="1" y="3"/>
                </a:lnTo>
                <a:lnTo>
                  <a:pt x="0" y="2"/>
                </a:lnTo>
                <a:lnTo>
                  <a:pt x="2"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4278" name="Freeform 9"/>
          <p:cNvSpPr>
            <a:spLocks/>
          </p:cNvSpPr>
          <p:nvPr/>
        </p:nvSpPr>
        <p:spPr bwMode="auto">
          <a:xfrm>
            <a:off x="4975578" y="2282826"/>
            <a:ext cx="513644" cy="588963"/>
          </a:xfrm>
          <a:custGeom>
            <a:avLst/>
            <a:gdLst>
              <a:gd name="T0" fmla="*/ 1920927719 w 71"/>
              <a:gd name="T1" fmla="*/ 2147483647 h 76"/>
              <a:gd name="T2" fmla="*/ 1589738424 w 71"/>
              <a:gd name="T3" fmla="*/ 2147483647 h 76"/>
              <a:gd name="T4" fmla="*/ 1457256195 w 71"/>
              <a:gd name="T5" fmla="*/ 2147483647 h 76"/>
              <a:gd name="T6" fmla="*/ 1523497309 w 71"/>
              <a:gd name="T7" fmla="*/ 2147483647 h 76"/>
              <a:gd name="T8" fmla="*/ 1391015080 w 71"/>
              <a:gd name="T9" fmla="*/ 2147483647 h 76"/>
              <a:gd name="T10" fmla="*/ 1391015080 w 71"/>
              <a:gd name="T11" fmla="*/ 2147483647 h 76"/>
              <a:gd name="T12" fmla="*/ 1126058761 w 71"/>
              <a:gd name="T13" fmla="*/ 2147483647 h 76"/>
              <a:gd name="T14" fmla="*/ 794869212 w 71"/>
              <a:gd name="T15" fmla="*/ 2147483647 h 76"/>
              <a:gd name="T16" fmla="*/ 529912766 w 71"/>
              <a:gd name="T17" fmla="*/ 2147483647 h 76"/>
              <a:gd name="T18" fmla="*/ 463671651 w 71"/>
              <a:gd name="T19" fmla="*/ 2147483647 h 76"/>
              <a:gd name="T20" fmla="*/ 198715268 w 71"/>
              <a:gd name="T21" fmla="*/ 2147483647 h 76"/>
              <a:gd name="T22" fmla="*/ 66241130 w 71"/>
              <a:gd name="T23" fmla="*/ 2147483647 h 76"/>
              <a:gd name="T24" fmla="*/ 132474122 w 71"/>
              <a:gd name="T25" fmla="*/ 1861704030 h 76"/>
              <a:gd name="T26" fmla="*/ 198715268 w 71"/>
              <a:gd name="T27" fmla="*/ 1681535671 h 76"/>
              <a:gd name="T28" fmla="*/ 0 w 71"/>
              <a:gd name="T29" fmla="*/ 1501375062 h 76"/>
              <a:gd name="T30" fmla="*/ 66241130 w 71"/>
              <a:gd name="T31" fmla="*/ 1321206703 h 76"/>
              <a:gd name="T32" fmla="*/ 331197561 w 71"/>
              <a:gd name="T33" fmla="*/ 1020936437 h 76"/>
              <a:gd name="T34" fmla="*/ 463671651 w 71"/>
              <a:gd name="T35" fmla="*/ 960877492 h 76"/>
              <a:gd name="T36" fmla="*/ 463671651 w 71"/>
              <a:gd name="T37" fmla="*/ 360329090 h 76"/>
              <a:gd name="T38" fmla="*/ 596154007 w 71"/>
              <a:gd name="T39" fmla="*/ 300278136 h 76"/>
              <a:gd name="T40" fmla="*/ 861110326 w 71"/>
              <a:gd name="T41" fmla="*/ 300278136 h 76"/>
              <a:gd name="T42" fmla="*/ 1457256195 w 71"/>
              <a:gd name="T43" fmla="*/ 60058718 h 76"/>
              <a:gd name="T44" fmla="*/ 1589738424 w 71"/>
              <a:gd name="T45" fmla="*/ 60058718 h 76"/>
              <a:gd name="T46" fmla="*/ 1523497309 w 71"/>
              <a:gd name="T47" fmla="*/ 180168420 h 76"/>
              <a:gd name="T48" fmla="*/ 1457256195 w 71"/>
              <a:gd name="T49" fmla="*/ 360329090 h 76"/>
              <a:gd name="T50" fmla="*/ 1722212514 w 71"/>
              <a:gd name="T51" fmla="*/ 300278136 h 76"/>
              <a:gd name="T52" fmla="*/ 1854686604 w 71"/>
              <a:gd name="T53" fmla="*/ 360329090 h 76"/>
              <a:gd name="T54" fmla="*/ 2053409948 w 71"/>
              <a:gd name="T55" fmla="*/ 480438746 h 76"/>
              <a:gd name="T56" fmla="*/ 2119642924 w 71"/>
              <a:gd name="T57" fmla="*/ 600548523 h 76"/>
              <a:gd name="T58" fmla="*/ 2147483647 w 71"/>
              <a:gd name="T59" fmla="*/ 780716882 h 76"/>
              <a:gd name="T60" fmla="*/ 2147483647 w 71"/>
              <a:gd name="T61" fmla="*/ 900826538 h 76"/>
              <a:gd name="T62" fmla="*/ 2147483647 w 71"/>
              <a:gd name="T63" fmla="*/ 900826538 h 76"/>
              <a:gd name="T64" fmla="*/ 2147483647 w 71"/>
              <a:gd name="T65" fmla="*/ 900826538 h 76"/>
              <a:gd name="T66" fmla="*/ 2147483647 w 71"/>
              <a:gd name="T67" fmla="*/ 960877492 h 76"/>
              <a:gd name="T68" fmla="*/ 2147483647 w 71"/>
              <a:gd name="T69" fmla="*/ 1020936437 h 76"/>
              <a:gd name="T70" fmla="*/ 2147483647 w 71"/>
              <a:gd name="T71" fmla="*/ 1080987390 h 76"/>
              <a:gd name="T72" fmla="*/ 2147483647 w 71"/>
              <a:gd name="T73" fmla="*/ 1261155749 h 76"/>
              <a:gd name="T74" fmla="*/ 2147483647 w 71"/>
              <a:gd name="T75" fmla="*/ 1501375062 h 76"/>
              <a:gd name="T76" fmla="*/ 2147483647 w 71"/>
              <a:gd name="T77" fmla="*/ 1501375062 h 76"/>
              <a:gd name="T78" fmla="*/ 2147483647 w 71"/>
              <a:gd name="T79" fmla="*/ 1621484718 h 76"/>
              <a:gd name="T80" fmla="*/ 2147483647 w 71"/>
              <a:gd name="T81" fmla="*/ 1801645327 h 76"/>
              <a:gd name="T82" fmla="*/ 2147483647 w 71"/>
              <a:gd name="T83" fmla="*/ 1981813686 h 76"/>
              <a:gd name="T84" fmla="*/ 2147483647 w 71"/>
              <a:gd name="T85" fmla="*/ 2147483647 h 76"/>
              <a:gd name="T86" fmla="*/ 2147483647 w 71"/>
              <a:gd name="T87" fmla="*/ 2147483647 h 76"/>
              <a:gd name="T88" fmla="*/ 2147483647 w 71"/>
              <a:gd name="T89" fmla="*/ 2101923827 h 76"/>
              <a:gd name="T90" fmla="*/ 2147483647 w 71"/>
              <a:gd name="T91" fmla="*/ 1981813686 h 76"/>
              <a:gd name="T92" fmla="*/ 2147483647 w 71"/>
              <a:gd name="T93" fmla="*/ 1861704030 h 76"/>
              <a:gd name="T94" fmla="*/ 2147483647 w 71"/>
              <a:gd name="T95" fmla="*/ 1681535671 h 76"/>
              <a:gd name="T96" fmla="*/ 2147483647 w 71"/>
              <a:gd name="T97" fmla="*/ 1621484718 h 76"/>
              <a:gd name="T98" fmla="*/ 2147483647 w 71"/>
              <a:gd name="T99" fmla="*/ 1501375062 h 76"/>
              <a:gd name="T100" fmla="*/ 2147483647 w 71"/>
              <a:gd name="T101" fmla="*/ 1561426015 h 76"/>
              <a:gd name="T102" fmla="*/ 2147483647 w 71"/>
              <a:gd name="T103" fmla="*/ 1981813686 h 76"/>
              <a:gd name="T104" fmla="*/ 2147483647 w 71"/>
              <a:gd name="T105" fmla="*/ 2101923827 h 76"/>
              <a:gd name="T106" fmla="*/ 2147483647 w 71"/>
              <a:gd name="T107" fmla="*/ 2147483647 h 76"/>
              <a:gd name="T108" fmla="*/ 2147483647 w 71"/>
              <a:gd name="T109" fmla="*/ 2147483647 h 76"/>
              <a:gd name="T110" fmla="*/ 2147483647 w 71"/>
              <a:gd name="T111" fmla="*/ 2147483647 h 76"/>
              <a:gd name="T112" fmla="*/ 2147483647 w 71"/>
              <a:gd name="T113" fmla="*/ 2147483647 h 76"/>
              <a:gd name="T114" fmla="*/ 2147483647 w 71"/>
              <a:gd name="T115" fmla="*/ 2147483647 h 76"/>
              <a:gd name="T116" fmla="*/ 2147483647 w 71"/>
              <a:gd name="T117" fmla="*/ 2147483647 h 76"/>
              <a:gd name="T118" fmla="*/ 2147483647 w 71"/>
              <a:gd name="T119" fmla="*/ 2147483647 h 76"/>
              <a:gd name="T120" fmla="*/ 2147483647 w 71"/>
              <a:gd name="T121" fmla="*/ 2147483647 h 76"/>
              <a:gd name="T122" fmla="*/ 1987168833 w 71"/>
              <a:gd name="T123" fmla="*/ 2147483647 h 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1"/>
              <a:gd name="T187" fmla="*/ 0 h 76"/>
              <a:gd name="T188" fmla="*/ 71 w 71"/>
              <a:gd name="T189" fmla="*/ 76 h 7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1" y="15"/>
                </a:lnTo>
                <a:lnTo>
                  <a:pt x="54" y="15"/>
                </a:lnTo>
                <a:lnTo>
                  <a:pt x="56" y="16"/>
                </a:lnTo>
                <a:lnTo>
                  <a:pt x="57" y="17"/>
                </a:lnTo>
                <a:lnTo>
                  <a:pt x="56" y="17"/>
                </a:lnTo>
                <a:lnTo>
                  <a:pt x="56" y="18"/>
                </a:lnTo>
                <a:lnTo>
                  <a:pt x="58" y="18"/>
                </a:lnTo>
                <a:lnTo>
                  <a:pt x="60" y="19"/>
                </a:lnTo>
                <a:lnTo>
                  <a:pt x="61" y="21"/>
                </a:lnTo>
                <a:lnTo>
                  <a:pt x="60" y="25"/>
                </a:lnTo>
                <a:lnTo>
                  <a:pt x="62" y="25"/>
                </a:lnTo>
                <a:lnTo>
                  <a:pt x="63" y="25"/>
                </a:lnTo>
                <a:lnTo>
                  <a:pt x="62" y="26"/>
                </a:lnTo>
                <a:lnTo>
                  <a:pt x="62" y="27"/>
                </a:lnTo>
                <a:lnTo>
                  <a:pt x="62" y="28"/>
                </a:lnTo>
                <a:lnTo>
                  <a:pt x="64" y="30"/>
                </a:lnTo>
                <a:lnTo>
                  <a:pt x="61" y="33"/>
                </a:lnTo>
                <a:lnTo>
                  <a:pt x="60" y="36"/>
                </a:lnTo>
                <a:lnTo>
                  <a:pt x="59" y="38"/>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1"/>
                </a:lnTo>
                <a:lnTo>
                  <a:pt x="65" y="72"/>
                </a:lnTo>
                <a:lnTo>
                  <a:pt x="65" y="74"/>
                </a:lnTo>
                <a:lnTo>
                  <a:pt x="30" y="7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4279" name="Freeform 13"/>
          <p:cNvSpPr>
            <a:spLocks/>
          </p:cNvSpPr>
          <p:nvPr/>
        </p:nvSpPr>
        <p:spPr bwMode="auto">
          <a:xfrm>
            <a:off x="5729111" y="2840038"/>
            <a:ext cx="410634" cy="487362"/>
          </a:xfrm>
          <a:custGeom>
            <a:avLst/>
            <a:gdLst>
              <a:gd name="T0" fmla="*/ 328423313 w 57"/>
              <a:gd name="T1" fmla="*/ 2147483647 h 63"/>
              <a:gd name="T2" fmla="*/ 525478846 w 57"/>
              <a:gd name="T3" fmla="*/ 2147483647 h 63"/>
              <a:gd name="T4" fmla="*/ 656846627 w 57"/>
              <a:gd name="T5" fmla="*/ 2147483647 h 63"/>
              <a:gd name="T6" fmla="*/ 853902159 w 57"/>
              <a:gd name="T7" fmla="*/ 2147483647 h 63"/>
              <a:gd name="T8" fmla="*/ 1182325599 w 57"/>
              <a:gd name="T9" fmla="*/ 2147483647 h 63"/>
              <a:gd name="T10" fmla="*/ 1445069011 w 57"/>
              <a:gd name="T11" fmla="*/ 2147483647 h 63"/>
              <a:gd name="T12" fmla="*/ 1642116440 w 57"/>
              <a:gd name="T13" fmla="*/ 2147483647 h 63"/>
              <a:gd name="T14" fmla="*/ 1839171973 w 57"/>
              <a:gd name="T15" fmla="*/ 2147483647 h 63"/>
              <a:gd name="T16" fmla="*/ 1904859852 w 57"/>
              <a:gd name="T17" fmla="*/ 2147483647 h 63"/>
              <a:gd name="T18" fmla="*/ 2036227505 w 57"/>
              <a:gd name="T19" fmla="*/ 2147483647 h 63"/>
              <a:gd name="T20" fmla="*/ 2147483647 w 57"/>
              <a:gd name="T21" fmla="*/ 2147483647 h 63"/>
              <a:gd name="T22" fmla="*/ 2147483647 w 57"/>
              <a:gd name="T23" fmla="*/ 2147483647 h 63"/>
              <a:gd name="T24" fmla="*/ 2147483647 w 57"/>
              <a:gd name="T25" fmla="*/ 2147483647 h 63"/>
              <a:gd name="T26" fmla="*/ 2147483647 w 57"/>
              <a:gd name="T27" fmla="*/ 2147483647 h 63"/>
              <a:gd name="T28" fmla="*/ 2147483647 w 57"/>
              <a:gd name="T29" fmla="*/ 2147483647 h 63"/>
              <a:gd name="T30" fmla="*/ 2147483647 w 57"/>
              <a:gd name="T31" fmla="*/ 2147483647 h 63"/>
              <a:gd name="T32" fmla="*/ 2147483647 w 57"/>
              <a:gd name="T33" fmla="*/ 2147483647 h 63"/>
              <a:gd name="T34" fmla="*/ 2147483647 w 57"/>
              <a:gd name="T35" fmla="*/ 2147483647 h 63"/>
              <a:gd name="T36" fmla="*/ 2147483647 w 57"/>
              <a:gd name="T37" fmla="*/ 2147483647 h 63"/>
              <a:gd name="T38" fmla="*/ 2147483647 w 57"/>
              <a:gd name="T39" fmla="*/ 2147483647 h 63"/>
              <a:gd name="T40" fmla="*/ 2147483647 w 57"/>
              <a:gd name="T41" fmla="*/ 2147483647 h 63"/>
              <a:gd name="T42" fmla="*/ 2147483647 w 57"/>
              <a:gd name="T43" fmla="*/ 2147483647 h 63"/>
              <a:gd name="T44" fmla="*/ 2147483647 w 57"/>
              <a:gd name="T45" fmla="*/ 2147483647 h 63"/>
              <a:gd name="T46" fmla="*/ 2147483647 w 57"/>
              <a:gd name="T47" fmla="*/ 2034705881 h 63"/>
              <a:gd name="T48" fmla="*/ 2147483647 w 57"/>
              <a:gd name="T49" fmla="*/ 1555953575 h 63"/>
              <a:gd name="T50" fmla="*/ 2147483647 w 57"/>
              <a:gd name="T51" fmla="*/ 1376418741 h 63"/>
              <a:gd name="T52" fmla="*/ 2147483647 w 57"/>
              <a:gd name="T53" fmla="*/ 1316573796 h 63"/>
              <a:gd name="T54" fmla="*/ 2147483647 w 57"/>
              <a:gd name="T55" fmla="*/ 179534895 h 63"/>
              <a:gd name="T56" fmla="*/ 2147483647 w 57"/>
              <a:gd name="T57" fmla="*/ 359062053 h 63"/>
              <a:gd name="T58" fmla="*/ 2147483647 w 57"/>
              <a:gd name="T59" fmla="*/ 598441953 h 63"/>
              <a:gd name="T60" fmla="*/ 2147483647 w 57"/>
              <a:gd name="T61" fmla="*/ 598441953 h 63"/>
              <a:gd name="T62" fmla="*/ 1970539626 w 57"/>
              <a:gd name="T63" fmla="*/ 777976788 h 63"/>
              <a:gd name="T64" fmla="*/ 1773492198 w 57"/>
              <a:gd name="T65" fmla="*/ 718131843 h 63"/>
              <a:gd name="T66" fmla="*/ 1642116440 w 57"/>
              <a:gd name="T67" fmla="*/ 718131843 h 63"/>
              <a:gd name="T68" fmla="*/ 1642116440 w 57"/>
              <a:gd name="T69" fmla="*/ 658286898 h 63"/>
              <a:gd name="T70" fmla="*/ 1248013478 w 57"/>
              <a:gd name="T71" fmla="*/ 538597009 h 63"/>
              <a:gd name="T72" fmla="*/ 1116637720 w 57"/>
              <a:gd name="T73" fmla="*/ 598441953 h 63"/>
              <a:gd name="T74" fmla="*/ 0 w 57"/>
              <a:gd name="T75" fmla="*/ 658286898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7"/>
              <a:gd name="T115" fmla="*/ 0 h 63"/>
              <a:gd name="T116" fmla="*/ 57 w 57"/>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7" h="63">
                <a:moveTo>
                  <a:pt x="0" y="11"/>
                </a:moveTo>
                <a:lnTo>
                  <a:pt x="5" y="55"/>
                </a:lnTo>
                <a:lnTo>
                  <a:pt x="6" y="55"/>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4280" name="Freeform 15"/>
          <p:cNvSpPr>
            <a:spLocks/>
          </p:cNvSpPr>
          <p:nvPr/>
        </p:nvSpPr>
        <p:spPr bwMode="auto">
          <a:xfrm>
            <a:off x="5590822" y="4311650"/>
            <a:ext cx="891822" cy="719138"/>
          </a:xfrm>
          <a:custGeom>
            <a:avLst/>
            <a:gdLst>
              <a:gd name="T0" fmla="*/ 0 w 123"/>
              <a:gd name="T1" fmla="*/ 478350457 h 93"/>
              <a:gd name="T2" fmla="*/ 0 w 123"/>
              <a:gd name="T3" fmla="*/ 597943961 h 93"/>
              <a:gd name="T4" fmla="*/ 133071838 w 123"/>
              <a:gd name="T5" fmla="*/ 717529612 h 93"/>
              <a:gd name="T6" fmla="*/ 199607773 w 123"/>
              <a:gd name="T7" fmla="*/ 896911954 h 93"/>
              <a:gd name="T8" fmla="*/ 266143676 w 123"/>
              <a:gd name="T9" fmla="*/ 1016497846 h 93"/>
              <a:gd name="T10" fmla="*/ 199607773 w 123"/>
              <a:gd name="T11" fmla="*/ 1136091230 h 93"/>
              <a:gd name="T12" fmla="*/ 465743292 w 123"/>
              <a:gd name="T13" fmla="*/ 1076294538 h 93"/>
              <a:gd name="T14" fmla="*/ 598815225 w 123"/>
              <a:gd name="T15" fmla="*/ 896911954 h 93"/>
              <a:gd name="T16" fmla="*/ 665351128 w 123"/>
              <a:gd name="T17" fmla="*/ 896911954 h 93"/>
              <a:gd name="T18" fmla="*/ 598815225 w 123"/>
              <a:gd name="T19" fmla="*/ 1016497846 h 93"/>
              <a:gd name="T20" fmla="*/ 1264166353 w 123"/>
              <a:gd name="T21" fmla="*/ 837115262 h 93"/>
              <a:gd name="T22" fmla="*/ 1264166353 w 123"/>
              <a:gd name="T23" fmla="*/ 956708646 h 93"/>
              <a:gd name="T24" fmla="*/ 1663381771 w 123"/>
              <a:gd name="T25" fmla="*/ 1016497846 h 93"/>
              <a:gd name="T26" fmla="*/ 1929517226 w 123"/>
              <a:gd name="T27" fmla="*/ 1076294538 h 93"/>
              <a:gd name="T28" fmla="*/ 2062589032 w 123"/>
              <a:gd name="T29" fmla="*/ 1136091230 h 93"/>
              <a:gd name="T30" fmla="*/ 2062589032 w 123"/>
              <a:gd name="T31" fmla="*/ 1195880189 h 93"/>
              <a:gd name="T32" fmla="*/ 2147483647 w 123"/>
              <a:gd name="T33" fmla="*/ 1435059223 h 93"/>
              <a:gd name="T34" fmla="*/ 2147483647 w 123"/>
              <a:gd name="T35" fmla="*/ 1494855915 h 93"/>
              <a:gd name="T36" fmla="*/ 2147483647 w 123"/>
              <a:gd name="T37" fmla="*/ 1554644874 h 93"/>
              <a:gd name="T38" fmla="*/ 2147483647 w 123"/>
              <a:gd name="T39" fmla="*/ 1435059223 h 93"/>
              <a:gd name="T40" fmla="*/ 2147483647 w 123"/>
              <a:gd name="T41" fmla="*/ 1255676881 h 93"/>
              <a:gd name="T42" fmla="*/ 2147483647 w 123"/>
              <a:gd name="T43" fmla="*/ 1076294538 h 93"/>
              <a:gd name="T44" fmla="*/ 2147483647 w 123"/>
              <a:gd name="T45" fmla="*/ 1255676881 h 93"/>
              <a:gd name="T46" fmla="*/ 2147483647 w 123"/>
              <a:gd name="T47" fmla="*/ 1674238257 h 93"/>
              <a:gd name="T48" fmla="*/ 2147483647 w 123"/>
              <a:gd name="T49" fmla="*/ 1793823908 h 93"/>
              <a:gd name="T50" fmla="*/ 2147483647 w 123"/>
              <a:gd name="T51" fmla="*/ 2147483647 h 93"/>
              <a:gd name="T52" fmla="*/ 2147483647 w 123"/>
              <a:gd name="T53" fmla="*/ 2147483647 h 93"/>
              <a:gd name="T54" fmla="*/ 2147483647 w 123"/>
              <a:gd name="T55" fmla="*/ 2147483647 h 93"/>
              <a:gd name="T56" fmla="*/ 2147483647 w 123"/>
              <a:gd name="T57" fmla="*/ 2147483647 h 93"/>
              <a:gd name="T58" fmla="*/ 2147483647 w 123"/>
              <a:gd name="T59" fmla="*/ 2147483647 h 93"/>
              <a:gd name="T60" fmla="*/ 2147483647 w 123"/>
              <a:gd name="T61" fmla="*/ 2147483647 h 93"/>
              <a:gd name="T62" fmla="*/ 2147483647 w 123"/>
              <a:gd name="T63" fmla="*/ 2147483647 h 93"/>
              <a:gd name="T64" fmla="*/ 2147483647 w 123"/>
              <a:gd name="T65" fmla="*/ 2147483647 h 93"/>
              <a:gd name="T66" fmla="*/ 2147483647 w 123"/>
              <a:gd name="T67" fmla="*/ 2147483647 h 93"/>
              <a:gd name="T68" fmla="*/ 2147483647 w 123"/>
              <a:gd name="T69" fmla="*/ 2147483647 h 93"/>
              <a:gd name="T70" fmla="*/ 2147483647 w 123"/>
              <a:gd name="T71" fmla="*/ 2147483647 h 93"/>
              <a:gd name="T72" fmla="*/ 2147483647 w 123"/>
              <a:gd name="T73" fmla="*/ 2147483647 h 93"/>
              <a:gd name="T74" fmla="*/ 2147483647 w 123"/>
              <a:gd name="T75" fmla="*/ 2147483647 h 93"/>
              <a:gd name="T76" fmla="*/ 2147483647 w 123"/>
              <a:gd name="T77" fmla="*/ 2147483647 h 93"/>
              <a:gd name="T78" fmla="*/ 2147483647 w 123"/>
              <a:gd name="T79" fmla="*/ 2147483647 h 93"/>
              <a:gd name="T80" fmla="*/ 2147483647 w 123"/>
              <a:gd name="T81" fmla="*/ 2147483647 h 93"/>
              <a:gd name="T82" fmla="*/ 2147483647 w 123"/>
              <a:gd name="T83" fmla="*/ 2147483647 h 93"/>
              <a:gd name="T84" fmla="*/ 2147483647 w 123"/>
              <a:gd name="T85" fmla="*/ 2147483647 h 93"/>
              <a:gd name="T86" fmla="*/ 2147483647 w 123"/>
              <a:gd name="T87" fmla="*/ 2147483647 h 93"/>
              <a:gd name="T88" fmla="*/ 2147483647 w 123"/>
              <a:gd name="T89" fmla="*/ 2147483647 h 93"/>
              <a:gd name="T90" fmla="*/ 2147483647 w 123"/>
              <a:gd name="T91" fmla="*/ 2147483647 h 93"/>
              <a:gd name="T92" fmla="*/ 2147483647 w 123"/>
              <a:gd name="T93" fmla="*/ 2147483647 h 93"/>
              <a:gd name="T94" fmla="*/ 2147483647 w 123"/>
              <a:gd name="T95" fmla="*/ 2147483647 h 93"/>
              <a:gd name="T96" fmla="*/ 2147483647 w 123"/>
              <a:gd name="T97" fmla="*/ 2147483647 h 93"/>
              <a:gd name="T98" fmla="*/ 2147483647 w 123"/>
              <a:gd name="T99" fmla="*/ 2147483647 h 93"/>
              <a:gd name="T100" fmla="*/ 2147483647 w 123"/>
              <a:gd name="T101" fmla="*/ 1734027216 h 93"/>
              <a:gd name="T102" fmla="*/ 2147483647 w 123"/>
              <a:gd name="T103" fmla="*/ 1435059223 h 93"/>
              <a:gd name="T104" fmla="*/ 2147483647 w 123"/>
              <a:gd name="T105" fmla="*/ 478350457 h 93"/>
              <a:gd name="T106" fmla="*/ 2147483647 w 123"/>
              <a:gd name="T107" fmla="*/ 358764806 h 93"/>
              <a:gd name="T108" fmla="*/ 2147483647 w 123"/>
              <a:gd name="T109" fmla="*/ 59796707 h 93"/>
              <a:gd name="T110" fmla="*/ 2147483647 w 123"/>
              <a:gd name="T111" fmla="*/ 59796707 h 93"/>
              <a:gd name="T112" fmla="*/ 2147483647 w 123"/>
              <a:gd name="T113" fmla="*/ 418561497 h 93"/>
              <a:gd name="T114" fmla="*/ 2147483647 w 123"/>
              <a:gd name="T115" fmla="*/ 478350457 h 93"/>
              <a:gd name="T116" fmla="*/ 2147483647 w 123"/>
              <a:gd name="T117" fmla="*/ 418561497 h 93"/>
              <a:gd name="T118" fmla="*/ 2147483647 w 123"/>
              <a:gd name="T119" fmla="*/ 179382403 h 9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3"/>
              <a:gd name="T181" fmla="*/ 0 h 93"/>
              <a:gd name="T182" fmla="*/ 123 w 123"/>
              <a:gd name="T183" fmla="*/ 93 h 9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3" h="93">
                <a:moveTo>
                  <a:pt x="38" y="3"/>
                </a:moveTo>
                <a:lnTo>
                  <a:pt x="0" y="7"/>
                </a:lnTo>
                <a:lnTo>
                  <a:pt x="0" y="8"/>
                </a:lnTo>
                <a:lnTo>
                  <a:pt x="0" y="9"/>
                </a:lnTo>
                <a:lnTo>
                  <a:pt x="0" y="10"/>
                </a:lnTo>
                <a:lnTo>
                  <a:pt x="1" y="12"/>
                </a:lnTo>
                <a:lnTo>
                  <a:pt x="2" y="12"/>
                </a:lnTo>
                <a:lnTo>
                  <a:pt x="4" y="13"/>
                </a:lnTo>
                <a:lnTo>
                  <a:pt x="4" y="14"/>
                </a:lnTo>
                <a:lnTo>
                  <a:pt x="3" y="15"/>
                </a:lnTo>
                <a:lnTo>
                  <a:pt x="3" y="16"/>
                </a:lnTo>
                <a:lnTo>
                  <a:pt x="4" y="16"/>
                </a:lnTo>
                <a:lnTo>
                  <a:pt x="4" y="17"/>
                </a:lnTo>
                <a:lnTo>
                  <a:pt x="3" y="18"/>
                </a:lnTo>
                <a:lnTo>
                  <a:pt x="3" y="19"/>
                </a:lnTo>
                <a:lnTo>
                  <a:pt x="4" y="19"/>
                </a:lnTo>
                <a:lnTo>
                  <a:pt x="6" y="18"/>
                </a:lnTo>
                <a:lnTo>
                  <a:pt x="7" y="18"/>
                </a:lnTo>
                <a:lnTo>
                  <a:pt x="7" y="16"/>
                </a:lnTo>
                <a:lnTo>
                  <a:pt x="8" y="15"/>
                </a:lnTo>
                <a:lnTo>
                  <a:pt x="9" y="15"/>
                </a:lnTo>
                <a:lnTo>
                  <a:pt x="10" y="15"/>
                </a:lnTo>
                <a:lnTo>
                  <a:pt x="10" y="16"/>
                </a:lnTo>
                <a:lnTo>
                  <a:pt x="9" y="17"/>
                </a:lnTo>
                <a:lnTo>
                  <a:pt x="10" y="17"/>
                </a:lnTo>
                <a:lnTo>
                  <a:pt x="12" y="16"/>
                </a:lnTo>
                <a:lnTo>
                  <a:pt x="19" y="14"/>
                </a:lnTo>
                <a:lnTo>
                  <a:pt x="20" y="14"/>
                </a:lnTo>
                <a:lnTo>
                  <a:pt x="20" y="15"/>
                </a:lnTo>
                <a:lnTo>
                  <a:pt x="19" y="16"/>
                </a:lnTo>
                <a:lnTo>
                  <a:pt x="22" y="16"/>
                </a:lnTo>
                <a:lnTo>
                  <a:pt x="25" y="17"/>
                </a:lnTo>
                <a:lnTo>
                  <a:pt x="28" y="19"/>
                </a:lnTo>
                <a:lnTo>
                  <a:pt x="29" y="19"/>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1" y="90"/>
                </a:lnTo>
                <a:lnTo>
                  <a:pt x="111"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79" y="6"/>
                </a:lnTo>
                <a:lnTo>
                  <a:pt x="40" y="8"/>
                </a:lnTo>
                <a:lnTo>
                  <a:pt x="39" y="7"/>
                </a:lnTo>
                <a:lnTo>
                  <a:pt x="39" y="6"/>
                </a:lnTo>
                <a:lnTo>
                  <a:pt x="38" y="4"/>
                </a:lnTo>
                <a:lnTo>
                  <a:pt x="38"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4281" name="Freeform 18"/>
          <p:cNvSpPr>
            <a:spLocks/>
          </p:cNvSpPr>
          <p:nvPr/>
        </p:nvSpPr>
        <p:spPr bwMode="auto">
          <a:xfrm>
            <a:off x="2105378" y="2562225"/>
            <a:ext cx="780345" cy="1423988"/>
          </a:xfrm>
          <a:custGeom>
            <a:avLst/>
            <a:gdLst>
              <a:gd name="T0" fmla="*/ 2147483647 w 108"/>
              <a:gd name="T1" fmla="*/ 2147483647 h 184"/>
              <a:gd name="T2" fmla="*/ 2147483647 w 108"/>
              <a:gd name="T3" fmla="*/ 2147483647 h 184"/>
              <a:gd name="T4" fmla="*/ 2147483647 w 108"/>
              <a:gd name="T5" fmla="*/ 2147483647 h 184"/>
              <a:gd name="T6" fmla="*/ 2147483647 w 108"/>
              <a:gd name="T7" fmla="*/ 2147483647 h 184"/>
              <a:gd name="T8" fmla="*/ 2147483647 w 108"/>
              <a:gd name="T9" fmla="*/ 2147483647 h 184"/>
              <a:gd name="T10" fmla="*/ 2147483647 w 108"/>
              <a:gd name="T11" fmla="*/ 2147483647 h 184"/>
              <a:gd name="T12" fmla="*/ 2147483647 w 108"/>
              <a:gd name="T13" fmla="*/ 2147483647 h 184"/>
              <a:gd name="T14" fmla="*/ 2147483647 w 108"/>
              <a:gd name="T15" fmla="*/ 2147483647 h 184"/>
              <a:gd name="T16" fmla="*/ 2147483647 w 108"/>
              <a:gd name="T17" fmla="*/ 2147483647 h 184"/>
              <a:gd name="T18" fmla="*/ 1453628182 w 108"/>
              <a:gd name="T19" fmla="*/ 2147483647 h 184"/>
              <a:gd name="T20" fmla="*/ 1453628182 w 108"/>
              <a:gd name="T21" fmla="*/ 2147483647 h 184"/>
              <a:gd name="T22" fmla="*/ 1519705493 w 108"/>
              <a:gd name="T23" fmla="*/ 2147483647 h 184"/>
              <a:gd name="T24" fmla="*/ 1387550872 w 108"/>
              <a:gd name="T25" fmla="*/ 2147483647 h 184"/>
              <a:gd name="T26" fmla="*/ 1453628182 w 108"/>
              <a:gd name="T27" fmla="*/ 2147483647 h 184"/>
              <a:gd name="T28" fmla="*/ 1057188451 w 108"/>
              <a:gd name="T29" fmla="*/ 2147483647 h 184"/>
              <a:gd name="T30" fmla="*/ 792887337 w 108"/>
              <a:gd name="T31" fmla="*/ 2147483647 h 184"/>
              <a:gd name="T32" fmla="*/ 925033830 w 108"/>
              <a:gd name="T33" fmla="*/ 2147483647 h 184"/>
              <a:gd name="T34" fmla="*/ 925033830 w 108"/>
              <a:gd name="T35" fmla="*/ 2147483647 h 184"/>
              <a:gd name="T36" fmla="*/ 594663534 w 108"/>
              <a:gd name="T37" fmla="*/ 2147483647 h 184"/>
              <a:gd name="T38" fmla="*/ 594663534 w 108"/>
              <a:gd name="T39" fmla="*/ 2147483647 h 184"/>
              <a:gd name="T40" fmla="*/ 726818155 w 108"/>
              <a:gd name="T41" fmla="*/ 2147483647 h 184"/>
              <a:gd name="T42" fmla="*/ 792887337 w 108"/>
              <a:gd name="T43" fmla="*/ 2147483647 h 184"/>
              <a:gd name="T44" fmla="*/ 991111140 w 108"/>
              <a:gd name="T45" fmla="*/ 2147483647 h 184"/>
              <a:gd name="T46" fmla="*/ 925033830 w 108"/>
              <a:gd name="T47" fmla="*/ 2147483647 h 184"/>
              <a:gd name="T48" fmla="*/ 792887337 w 108"/>
              <a:gd name="T49" fmla="*/ 2147483647 h 184"/>
              <a:gd name="T50" fmla="*/ 462516915 w 108"/>
              <a:gd name="T51" fmla="*/ 2147483647 h 184"/>
              <a:gd name="T52" fmla="*/ 396447733 w 108"/>
              <a:gd name="T53" fmla="*/ 2147483647 h 184"/>
              <a:gd name="T54" fmla="*/ 66077326 w 108"/>
              <a:gd name="T55" fmla="*/ 2147483647 h 184"/>
              <a:gd name="T56" fmla="*/ 66077326 w 108"/>
              <a:gd name="T57" fmla="*/ 2147483647 h 184"/>
              <a:gd name="T58" fmla="*/ 264293048 w 108"/>
              <a:gd name="T59" fmla="*/ 2147483647 h 184"/>
              <a:gd name="T60" fmla="*/ 132146524 w 108"/>
              <a:gd name="T61" fmla="*/ 1916579349 h 184"/>
              <a:gd name="T62" fmla="*/ 0 w 108"/>
              <a:gd name="T63" fmla="*/ 1677008926 h 184"/>
              <a:gd name="T64" fmla="*/ 0 w 108"/>
              <a:gd name="T65" fmla="*/ 1437438502 h 184"/>
              <a:gd name="T66" fmla="*/ 396447733 w 108"/>
              <a:gd name="T67" fmla="*/ 898397069 h 184"/>
              <a:gd name="T68" fmla="*/ 594663534 w 108"/>
              <a:gd name="T69" fmla="*/ 598934039 h 184"/>
              <a:gd name="T70" fmla="*/ 594663534 w 108"/>
              <a:gd name="T71" fmla="*/ 59892621 h 184"/>
              <a:gd name="T72" fmla="*/ 2147483647 w 108"/>
              <a:gd name="T73" fmla="*/ 2147483647 h 184"/>
              <a:gd name="T74" fmla="*/ 2147483647 w 108"/>
              <a:gd name="T75" fmla="*/ 2147483647 h 184"/>
              <a:gd name="T76" fmla="*/ 2147483647 w 108"/>
              <a:gd name="T77" fmla="*/ 2147483647 h 184"/>
              <a:gd name="T78" fmla="*/ 2147483647 w 108"/>
              <a:gd name="T79" fmla="*/ 2147483647 h 184"/>
              <a:gd name="T80" fmla="*/ 2147483647 w 108"/>
              <a:gd name="T81" fmla="*/ 2147483647 h 184"/>
              <a:gd name="T82" fmla="*/ 2147483647 w 108"/>
              <a:gd name="T83" fmla="*/ 2147483647 h 184"/>
              <a:gd name="T84" fmla="*/ 2147483647 w 108"/>
              <a:gd name="T85" fmla="*/ 2147483647 h 184"/>
              <a:gd name="T86" fmla="*/ 2147483647 w 108"/>
              <a:gd name="T87" fmla="*/ 2147483647 h 184"/>
              <a:gd name="T88" fmla="*/ 2147483647 w 108"/>
              <a:gd name="T89" fmla="*/ 2147483647 h 184"/>
              <a:gd name="T90" fmla="*/ 2147483647 w 108"/>
              <a:gd name="T91" fmla="*/ 2147483647 h 184"/>
              <a:gd name="T92" fmla="*/ 2147483647 w 108"/>
              <a:gd name="T93" fmla="*/ 2147483647 h 18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8"/>
              <a:gd name="T142" fmla="*/ 0 h 184"/>
              <a:gd name="T143" fmla="*/ 108 w 108"/>
              <a:gd name="T144" fmla="*/ 184 h 18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8" h="184">
                <a:moveTo>
                  <a:pt x="94" y="183"/>
                </a:moveTo>
                <a:lnTo>
                  <a:pt x="61" y="180"/>
                </a:lnTo>
                <a:lnTo>
                  <a:pt x="61" y="179"/>
                </a:lnTo>
                <a:lnTo>
                  <a:pt x="60" y="178"/>
                </a:lnTo>
                <a:lnTo>
                  <a:pt x="60" y="177"/>
                </a:lnTo>
                <a:lnTo>
                  <a:pt x="61" y="177"/>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7" y="158"/>
                </a:lnTo>
                <a:lnTo>
                  <a:pt x="108"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4282" name="Freeform 19"/>
          <p:cNvSpPr>
            <a:spLocks/>
          </p:cNvSpPr>
          <p:nvPr/>
        </p:nvSpPr>
        <p:spPr bwMode="auto">
          <a:xfrm>
            <a:off x="3325989" y="2452689"/>
            <a:ext cx="681566" cy="604837"/>
          </a:xfrm>
          <a:custGeom>
            <a:avLst/>
            <a:gdLst>
              <a:gd name="T0" fmla="*/ 2147483647 w 94"/>
              <a:gd name="T1" fmla="*/ 2147483647 h 78"/>
              <a:gd name="T2" fmla="*/ 2147483647 w 94"/>
              <a:gd name="T3" fmla="*/ 2147483647 h 78"/>
              <a:gd name="T4" fmla="*/ 2147483647 w 94"/>
              <a:gd name="T5" fmla="*/ 601293283 h 78"/>
              <a:gd name="T6" fmla="*/ 665370000 w 94"/>
              <a:gd name="T7" fmla="*/ 0 h 78"/>
              <a:gd name="T8" fmla="*/ 598833025 w 94"/>
              <a:gd name="T9" fmla="*/ 481039206 h 78"/>
              <a:gd name="T10" fmla="*/ 199610987 w 94"/>
              <a:gd name="T11" fmla="*/ 2147483647 h 78"/>
              <a:gd name="T12" fmla="*/ 133073981 w 94"/>
              <a:gd name="T13" fmla="*/ 2147483647 h 78"/>
              <a:gd name="T14" fmla="*/ 0 w 94"/>
              <a:gd name="T15" fmla="*/ 2147483647 h 78"/>
              <a:gd name="T16" fmla="*/ 1663433029 w 94"/>
              <a:gd name="T17" fmla="*/ 2147483647 h 78"/>
              <a:gd name="T18" fmla="*/ 2147483647 w 94"/>
              <a:gd name="T19" fmla="*/ 2147483647 h 78"/>
              <a:gd name="T20" fmla="*/ 2147483647 w 94"/>
              <a:gd name="T21" fmla="*/ 2147483647 h 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4"/>
              <a:gd name="T34" fmla="*/ 0 h 78"/>
              <a:gd name="T35" fmla="*/ 94 w 94"/>
              <a:gd name="T36" fmla="*/ 78 h 7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4" h="78">
                <a:moveTo>
                  <a:pt x="88" y="78"/>
                </a:moveTo>
                <a:lnTo>
                  <a:pt x="91" y="44"/>
                </a:lnTo>
                <a:lnTo>
                  <a:pt x="94" y="10"/>
                </a:lnTo>
                <a:lnTo>
                  <a:pt x="10" y="0"/>
                </a:lnTo>
                <a:lnTo>
                  <a:pt x="9" y="8"/>
                </a:lnTo>
                <a:lnTo>
                  <a:pt x="3" y="50"/>
                </a:lnTo>
                <a:lnTo>
                  <a:pt x="2" y="50"/>
                </a:lnTo>
                <a:lnTo>
                  <a:pt x="0" y="67"/>
                </a:lnTo>
                <a:lnTo>
                  <a:pt x="25" y="71"/>
                </a:lnTo>
                <a:lnTo>
                  <a:pt x="88" y="7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4283" name="Freeform 20"/>
          <p:cNvSpPr>
            <a:spLocks/>
          </p:cNvSpPr>
          <p:nvPr/>
        </p:nvSpPr>
        <p:spPr bwMode="auto">
          <a:xfrm>
            <a:off x="3436056" y="3003551"/>
            <a:ext cx="715433" cy="595313"/>
          </a:xfrm>
          <a:custGeom>
            <a:avLst/>
            <a:gdLst>
              <a:gd name="T0" fmla="*/ 0 w 99"/>
              <a:gd name="T1" fmla="*/ 2147483647 h 77"/>
              <a:gd name="T2" fmla="*/ 660954351 w 99"/>
              <a:gd name="T3" fmla="*/ 0 h 77"/>
              <a:gd name="T4" fmla="*/ 2147483647 w 99"/>
              <a:gd name="T5" fmla="*/ 418412218 h 77"/>
              <a:gd name="T6" fmla="*/ 2147483647 w 99"/>
              <a:gd name="T7" fmla="*/ 537961966 h 77"/>
              <a:gd name="T8" fmla="*/ 2147483647 w 99"/>
              <a:gd name="T9" fmla="*/ 1554114707 h 77"/>
              <a:gd name="T10" fmla="*/ 2147483647 w 99"/>
              <a:gd name="T11" fmla="*/ 2147483647 h 77"/>
              <a:gd name="T12" fmla="*/ 2147483647 w 99"/>
              <a:gd name="T13" fmla="*/ 2147483647 h 77"/>
              <a:gd name="T14" fmla="*/ 0 w 99"/>
              <a:gd name="T15" fmla="*/ 2147483647 h 77"/>
              <a:gd name="T16" fmla="*/ 0 w 99"/>
              <a:gd name="T17" fmla="*/ 2147483647 h 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
              <a:gd name="T28" fmla="*/ 0 h 77"/>
              <a:gd name="T29" fmla="*/ 99 w 99"/>
              <a:gd name="T30" fmla="*/ 77 h 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 h="77">
                <a:moveTo>
                  <a:pt x="0" y="67"/>
                </a:moveTo>
                <a:lnTo>
                  <a:pt x="10" y="0"/>
                </a:lnTo>
                <a:lnTo>
                  <a:pt x="73" y="7"/>
                </a:lnTo>
                <a:lnTo>
                  <a:pt x="99" y="9"/>
                </a:lnTo>
                <a:lnTo>
                  <a:pt x="98" y="26"/>
                </a:lnTo>
                <a:lnTo>
                  <a:pt x="95" y="77"/>
                </a:lnTo>
                <a:lnTo>
                  <a:pt x="82" y="76"/>
                </a:lnTo>
                <a:lnTo>
                  <a:pt x="0" y="6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4284" name="Freeform 21"/>
          <p:cNvSpPr>
            <a:spLocks/>
          </p:cNvSpPr>
          <p:nvPr/>
        </p:nvSpPr>
        <p:spPr bwMode="auto">
          <a:xfrm>
            <a:off x="3341512" y="3521076"/>
            <a:ext cx="685800" cy="758825"/>
          </a:xfrm>
          <a:custGeom>
            <a:avLst/>
            <a:gdLst>
              <a:gd name="T0" fmla="*/ 857424135 w 95"/>
              <a:gd name="T1" fmla="*/ 0 h 98"/>
              <a:gd name="T2" fmla="*/ 0 w 95"/>
              <a:gd name="T3" fmla="*/ 2147483647 h 98"/>
              <a:gd name="T4" fmla="*/ 0 w 95"/>
              <a:gd name="T5" fmla="*/ 2147483647 h 98"/>
              <a:gd name="T6" fmla="*/ 791470951 w 95"/>
              <a:gd name="T7" fmla="*/ 2147483647 h 98"/>
              <a:gd name="T8" fmla="*/ 857424135 w 95"/>
              <a:gd name="T9" fmla="*/ 2147483647 h 98"/>
              <a:gd name="T10" fmla="*/ 2147483647 w 95"/>
              <a:gd name="T11" fmla="*/ 2147483647 h 98"/>
              <a:gd name="T12" fmla="*/ 2147483647 w 95"/>
              <a:gd name="T13" fmla="*/ 2147483647 h 98"/>
              <a:gd name="T14" fmla="*/ 2147483647 w 95"/>
              <a:gd name="T15" fmla="*/ 2147483647 h 98"/>
              <a:gd name="T16" fmla="*/ 2147483647 w 95"/>
              <a:gd name="T17" fmla="*/ 2147483647 h 98"/>
              <a:gd name="T18" fmla="*/ 2147483647 w 95"/>
              <a:gd name="T19" fmla="*/ 2147483647 h 98"/>
              <a:gd name="T20" fmla="*/ 2147483647 w 95"/>
              <a:gd name="T21" fmla="*/ 2147483647 h 98"/>
              <a:gd name="T22" fmla="*/ 2147483647 w 95"/>
              <a:gd name="T23" fmla="*/ 2147483647 h 98"/>
              <a:gd name="T24" fmla="*/ 2147483647 w 95"/>
              <a:gd name="T25" fmla="*/ 2147483647 h 98"/>
              <a:gd name="T26" fmla="*/ 2147483647 w 95"/>
              <a:gd name="T27" fmla="*/ 1079204160 h 98"/>
              <a:gd name="T28" fmla="*/ 2147483647 w 95"/>
              <a:gd name="T29" fmla="*/ 1079204160 h 98"/>
              <a:gd name="T30" fmla="*/ 2147483647 w 95"/>
              <a:gd name="T31" fmla="*/ 539602080 h 98"/>
              <a:gd name="T32" fmla="*/ 857424135 w 95"/>
              <a:gd name="T33" fmla="*/ 0 h 98"/>
              <a:gd name="T34" fmla="*/ 857424135 w 95"/>
              <a:gd name="T35" fmla="*/ 0 h 9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5"/>
              <a:gd name="T55" fmla="*/ 0 h 98"/>
              <a:gd name="T56" fmla="*/ 95 w 95"/>
              <a:gd name="T57" fmla="*/ 98 h 9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5" h="98">
                <a:moveTo>
                  <a:pt x="13" y="0"/>
                </a:moveTo>
                <a:lnTo>
                  <a:pt x="0" y="96"/>
                </a:lnTo>
                <a:lnTo>
                  <a:pt x="12" y="98"/>
                </a:lnTo>
                <a:lnTo>
                  <a:pt x="13" y="90"/>
                </a:lnTo>
                <a:lnTo>
                  <a:pt x="37" y="93"/>
                </a:lnTo>
                <a:lnTo>
                  <a:pt x="36" y="92"/>
                </a:lnTo>
                <a:lnTo>
                  <a:pt x="37" y="91"/>
                </a:lnTo>
                <a:lnTo>
                  <a:pt x="36" y="90"/>
                </a:lnTo>
                <a:lnTo>
                  <a:pt x="87" y="94"/>
                </a:lnTo>
                <a:lnTo>
                  <a:pt x="93" y="18"/>
                </a:lnTo>
                <a:lnTo>
                  <a:pt x="94" y="18"/>
                </a:lnTo>
                <a:lnTo>
                  <a:pt x="95" y="9"/>
                </a:lnTo>
                <a:lnTo>
                  <a:pt x="1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4285" name="Freeform 22"/>
          <p:cNvSpPr>
            <a:spLocks/>
          </p:cNvSpPr>
          <p:nvPr/>
        </p:nvSpPr>
        <p:spPr bwMode="auto">
          <a:xfrm>
            <a:off x="3602567" y="3660776"/>
            <a:ext cx="1365956" cy="1425575"/>
          </a:xfrm>
          <a:custGeom>
            <a:avLst/>
            <a:gdLst>
              <a:gd name="T0" fmla="*/ 2147483647 w 189"/>
              <a:gd name="T1" fmla="*/ 2147483647 h 184"/>
              <a:gd name="T2" fmla="*/ 2147483647 w 189"/>
              <a:gd name="T3" fmla="*/ 2147483647 h 184"/>
              <a:gd name="T4" fmla="*/ 2147483647 w 189"/>
              <a:gd name="T5" fmla="*/ 2147483647 h 184"/>
              <a:gd name="T6" fmla="*/ 2147483647 w 189"/>
              <a:gd name="T7" fmla="*/ 2147483647 h 184"/>
              <a:gd name="T8" fmla="*/ 2147483647 w 189"/>
              <a:gd name="T9" fmla="*/ 2147483647 h 184"/>
              <a:gd name="T10" fmla="*/ 2147483647 w 189"/>
              <a:gd name="T11" fmla="*/ 2147483647 h 184"/>
              <a:gd name="T12" fmla="*/ 2147483647 w 189"/>
              <a:gd name="T13" fmla="*/ 2147483647 h 184"/>
              <a:gd name="T14" fmla="*/ 2147483647 w 189"/>
              <a:gd name="T15" fmla="*/ 2147483647 h 184"/>
              <a:gd name="T16" fmla="*/ 2147483647 w 189"/>
              <a:gd name="T17" fmla="*/ 2147483647 h 184"/>
              <a:gd name="T18" fmla="*/ 2147483647 w 189"/>
              <a:gd name="T19" fmla="*/ 2147483647 h 184"/>
              <a:gd name="T20" fmla="*/ 2147483647 w 189"/>
              <a:gd name="T21" fmla="*/ 2147483647 h 184"/>
              <a:gd name="T22" fmla="*/ 2147483647 w 189"/>
              <a:gd name="T23" fmla="*/ 2147483647 h 184"/>
              <a:gd name="T24" fmla="*/ 2147483647 w 189"/>
              <a:gd name="T25" fmla="*/ 2147483647 h 184"/>
              <a:gd name="T26" fmla="*/ 2147483647 w 189"/>
              <a:gd name="T27" fmla="*/ 2147483647 h 184"/>
              <a:gd name="T28" fmla="*/ 2147483647 w 189"/>
              <a:gd name="T29" fmla="*/ 2147483647 h 184"/>
              <a:gd name="T30" fmla="*/ 2147483647 w 189"/>
              <a:gd name="T31" fmla="*/ 0 h 184"/>
              <a:gd name="T32" fmla="*/ 0 w 189"/>
              <a:gd name="T33" fmla="*/ 2147483647 h 184"/>
              <a:gd name="T34" fmla="*/ 66110617 w 189"/>
              <a:gd name="T35" fmla="*/ 2147483647 h 184"/>
              <a:gd name="T36" fmla="*/ 330536873 w 189"/>
              <a:gd name="T37" fmla="*/ 2147483647 h 184"/>
              <a:gd name="T38" fmla="*/ 1520487426 w 189"/>
              <a:gd name="T39" fmla="*/ 2147483647 h 184"/>
              <a:gd name="T40" fmla="*/ 1652700498 w 189"/>
              <a:gd name="T41" fmla="*/ 2147483647 h 184"/>
              <a:gd name="T42" fmla="*/ 2147483647 w 189"/>
              <a:gd name="T43" fmla="*/ 2147483647 h 184"/>
              <a:gd name="T44" fmla="*/ 2147483647 w 189"/>
              <a:gd name="T45" fmla="*/ 2147483647 h 184"/>
              <a:gd name="T46" fmla="*/ 2147483647 w 189"/>
              <a:gd name="T47" fmla="*/ 2147483647 h 184"/>
              <a:gd name="T48" fmla="*/ 2147483647 w 189"/>
              <a:gd name="T49" fmla="*/ 2147483647 h 184"/>
              <a:gd name="T50" fmla="*/ 2147483647 w 189"/>
              <a:gd name="T51" fmla="*/ 2147483647 h 184"/>
              <a:gd name="T52" fmla="*/ 2147483647 w 189"/>
              <a:gd name="T53" fmla="*/ 2147483647 h 184"/>
              <a:gd name="T54" fmla="*/ 2147483647 w 189"/>
              <a:gd name="T55" fmla="*/ 2147483647 h 184"/>
              <a:gd name="T56" fmla="*/ 2147483647 w 189"/>
              <a:gd name="T57" fmla="*/ 2147483647 h 184"/>
              <a:gd name="T58" fmla="*/ 2147483647 w 189"/>
              <a:gd name="T59" fmla="*/ 2147483647 h 184"/>
              <a:gd name="T60" fmla="*/ 2147483647 w 189"/>
              <a:gd name="T61" fmla="*/ 2147483647 h 184"/>
              <a:gd name="T62" fmla="*/ 2147483647 w 189"/>
              <a:gd name="T63" fmla="*/ 2147483647 h 184"/>
              <a:gd name="T64" fmla="*/ 2147483647 w 189"/>
              <a:gd name="T65" fmla="*/ 2147483647 h 184"/>
              <a:gd name="T66" fmla="*/ 2147483647 w 189"/>
              <a:gd name="T67" fmla="*/ 2147483647 h 184"/>
              <a:gd name="T68" fmla="*/ 2147483647 w 189"/>
              <a:gd name="T69" fmla="*/ 2147483647 h 184"/>
              <a:gd name="T70" fmla="*/ 2147483647 w 189"/>
              <a:gd name="T71" fmla="*/ 2147483647 h 184"/>
              <a:gd name="T72" fmla="*/ 2147483647 w 189"/>
              <a:gd name="T73" fmla="*/ 2147483647 h 184"/>
              <a:gd name="T74" fmla="*/ 2147483647 w 189"/>
              <a:gd name="T75" fmla="*/ 2147483647 h 184"/>
              <a:gd name="T76" fmla="*/ 2147483647 w 189"/>
              <a:gd name="T77" fmla="*/ 2147483647 h 184"/>
              <a:gd name="T78" fmla="*/ 2147483647 w 189"/>
              <a:gd name="T79" fmla="*/ 2147483647 h 184"/>
              <a:gd name="T80" fmla="*/ 2147483647 w 189"/>
              <a:gd name="T81" fmla="*/ 2147483647 h 184"/>
              <a:gd name="T82" fmla="*/ 2147483647 w 189"/>
              <a:gd name="T83" fmla="*/ 2147483647 h 184"/>
              <a:gd name="T84" fmla="*/ 2147483647 w 189"/>
              <a:gd name="T85" fmla="*/ 2147483647 h 184"/>
              <a:gd name="T86" fmla="*/ 2147483647 w 189"/>
              <a:gd name="T87" fmla="*/ 2147483647 h 184"/>
              <a:gd name="T88" fmla="*/ 2147483647 w 189"/>
              <a:gd name="T89" fmla="*/ 2147483647 h 184"/>
              <a:gd name="T90" fmla="*/ 2147483647 w 189"/>
              <a:gd name="T91" fmla="*/ 2147483647 h 184"/>
              <a:gd name="T92" fmla="*/ 2147483647 w 189"/>
              <a:gd name="T93" fmla="*/ 2147483647 h 184"/>
              <a:gd name="T94" fmla="*/ 2147483647 w 189"/>
              <a:gd name="T95" fmla="*/ 2147483647 h 184"/>
              <a:gd name="T96" fmla="*/ 2147483647 w 189"/>
              <a:gd name="T97" fmla="*/ 2147483647 h 184"/>
              <a:gd name="T98" fmla="*/ 2147483647 w 189"/>
              <a:gd name="T99" fmla="*/ 2147483647 h 184"/>
              <a:gd name="T100" fmla="*/ 2147483647 w 189"/>
              <a:gd name="T101" fmla="*/ 2147483647 h 184"/>
              <a:gd name="T102" fmla="*/ 2147483647 w 189"/>
              <a:gd name="T103" fmla="*/ 2147483647 h 184"/>
              <a:gd name="T104" fmla="*/ 2147483647 w 189"/>
              <a:gd name="T105" fmla="*/ 2147483647 h 184"/>
              <a:gd name="T106" fmla="*/ 2147483647 w 189"/>
              <a:gd name="T107" fmla="*/ 2147483647 h 184"/>
              <a:gd name="T108" fmla="*/ 2147483647 w 189"/>
              <a:gd name="T109" fmla="*/ 2147483647 h 184"/>
              <a:gd name="T110" fmla="*/ 2147483647 w 189"/>
              <a:gd name="T111" fmla="*/ 2147483647 h 184"/>
              <a:gd name="T112" fmla="*/ 2147483647 w 189"/>
              <a:gd name="T113" fmla="*/ 2147483647 h 184"/>
              <a:gd name="T114" fmla="*/ 2147483647 w 189"/>
              <a:gd name="T115" fmla="*/ 2147483647 h 184"/>
              <a:gd name="T116" fmla="*/ 2147483647 w 189"/>
              <a:gd name="T117" fmla="*/ 2147483647 h 184"/>
              <a:gd name="T118" fmla="*/ 2147483647 w 189"/>
              <a:gd name="T119" fmla="*/ 2147483647 h 18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89"/>
              <a:gd name="T181" fmla="*/ 0 h 184"/>
              <a:gd name="T182" fmla="*/ 189 w 189"/>
              <a:gd name="T183" fmla="*/ 184 h 18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3" y="48"/>
                </a:lnTo>
                <a:lnTo>
                  <a:pt x="143" y="49"/>
                </a:lnTo>
                <a:lnTo>
                  <a:pt x="142" y="49"/>
                </a:lnTo>
                <a:lnTo>
                  <a:pt x="141" y="48"/>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3" y="42"/>
                </a:lnTo>
                <a:lnTo>
                  <a:pt x="109" y="42"/>
                </a:lnTo>
                <a:lnTo>
                  <a:pt x="109" y="41"/>
                </a:lnTo>
                <a:lnTo>
                  <a:pt x="108" y="40"/>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1" y="73"/>
                </a:lnTo>
                <a:lnTo>
                  <a:pt x="0" y="74"/>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1"/>
                </a:lnTo>
                <a:lnTo>
                  <a:pt x="134" y="180"/>
                </a:lnTo>
                <a:lnTo>
                  <a:pt x="133" y="178"/>
                </a:lnTo>
                <a:lnTo>
                  <a:pt x="130" y="170"/>
                </a:lnTo>
                <a:lnTo>
                  <a:pt x="129" y="167"/>
                </a:lnTo>
                <a:lnTo>
                  <a:pt x="131" y="162"/>
                </a:lnTo>
                <a:lnTo>
                  <a:pt x="131" y="160"/>
                </a:lnTo>
                <a:lnTo>
                  <a:pt x="130" y="160"/>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8" y="145"/>
                </a:lnTo>
                <a:lnTo>
                  <a:pt x="138" y="144"/>
                </a:lnTo>
                <a:lnTo>
                  <a:pt x="139" y="145"/>
                </a:lnTo>
                <a:lnTo>
                  <a:pt x="140" y="145"/>
                </a:lnTo>
                <a:lnTo>
                  <a:pt x="141" y="144"/>
                </a:lnTo>
                <a:lnTo>
                  <a:pt x="141" y="142"/>
                </a:lnTo>
                <a:lnTo>
                  <a:pt x="142" y="141"/>
                </a:lnTo>
                <a:lnTo>
                  <a:pt x="142" y="142"/>
                </a:lnTo>
                <a:lnTo>
                  <a:pt x="143" y="142"/>
                </a:lnTo>
                <a:lnTo>
                  <a:pt x="146" y="141"/>
                </a:lnTo>
                <a:lnTo>
                  <a:pt x="147" y="141"/>
                </a:lnTo>
                <a:lnTo>
                  <a:pt x="147" y="140"/>
                </a:lnTo>
                <a:lnTo>
                  <a:pt x="145" y="139"/>
                </a:lnTo>
                <a:lnTo>
                  <a:pt x="145" y="138"/>
                </a:lnTo>
                <a:lnTo>
                  <a:pt x="148" y="137"/>
                </a:lnTo>
                <a:lnTo>
                  <a:pt x="149" y="136"/>
                </a:lnTo>
                <a:lnTo>
                  <a:pt x="150" y="136"/>
                </a:lnTo>
                <a:lnTo>
                  <a:pt x="149" y="137"/>
                </a:lnTo>
                <a:lnTo>
                  <a:pt x="150" y="138"/>
                </a:lnTo>
                <a:lnTo>
                  <a:pt x="151" y="137"/>
                </a:lnTo>
                <a:lnTo>
                  <a:pt x="156" y="135"/>
                </a:lnTo>
                <a:lnTo>
                  <a:pt x="165" y="130"/>
                </a:lnTo>
                <a:lnTo>
                  <a:pt x="165" y="128"/>
                </a:lnTo>
                <a:lnTo>
                  <a:pt x="169" y="124"/>
                </a:lnTo>
                <a:lnTo>
                  <a:pt x="168" y="121"/>
                </a:lnTo>
                <a:lnTo>
                  <a:pt x="168" y="119"/>
                </a:lnTo>
                <a:lnTo>
                  <a:pt x="171" y="118"/>
                </a:lnTo>
                <a:lnTo>
                  <a:pt x="171" y="120"/>
                </a:lnTo>
                <a:lnTo>
                  <a:pt x="171" y="121"/>
                </a:lnTo>
                <a:lnTo>
                  <a:pt x="174" y="121"/>
                </a:lnTo>
                <a:lnTo>
                  <a:pt x="175" y="122"/>
                </a:lnTo>
                <a:lnTo>
                  <a:pt x="181" y="119"/>
                </a:lnTo>
                <a:lnTo>
                  <a:pt x="185" y="119"/>
                </a:lnTo>
                <a:lnTo>
                  <a:pt x="184" y="118"/>
                </a:lnTo>
                <a:lnTo>
                  <a:pt x="184" y="117"/>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4"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4286" name="Freeform 23"/>
          <p:cNvSpPr>
            <a:spLocks/>
          </p:cNvSpPr>
          <p:nvPr/>
        </p:nvSpPr>
        <p:spPr bwMode="auto">
          <a:xfrm>
            <a:off x="6170790" y="2306638"/>
            <a:ext cx="736600" cy="603250"/>
          </a:xfrm>
          <a:custGeom>
            <a:avLst/>
            <a:gdLst>
              <a:gd name="T0" fmla="*/ 2147483647 w 102"/>
              <a:gd name="T1" fmla="*/ 2147483647 h 78"/>
              <a:gd name="T2" fmla="*/ 2147483647 w 102"/>
              <a:gd name="T3" fmla="*/ 2147483647 h 78"/>
              <a:gd name="T4" fmla="*/ 2147483647 w 102"/>
              <a:gd name="T5" fmla="*/ 2147483647 h 78"/>
              <a:gd name="T6" fmla="*/ 2147483647 w 102"/>
              <a:gd name="T7" fmla="*/ 2147483647 h 78"/>
              <a:gd name="T8" fmla="*/ 2147483647 w 102"/>
              <a:gd name="T9" fmla="*/ 2147483647 h 78"/>
              <a:gd name="T10" fmla="*/ 2147483647 w 102"/>
              <a:gd name="T11" fmla="*/ 2147483647 h 78"/>
              <a:gd name="T12" fmla="*/ 2147483647 w 102"/>
              <a:gd name="T13" fmla="*/ 2147483647 h 78"/>
              <a:gd name="T14" fmla="*/ 2147483647 w 102"/>
              <a:gd name="T15" fmla="*/ 2147483647 h 78"/>
              <a:gd name="T16" fmla="*/ 2147483647 w 102"/>
              <a:gd name="T17" fmla="*/ 2147483647 h 78"/>
              <a:gd name="T18" fmla="*/ 2147483647 w 102"/>
              <a:gd name="T19" fmla="*/ 2147483647 h 78"/>
              <a:gd name="T20" fmla="*/ 2147483647 w 102"/>
              <a:gd name="T21" fmla="*/ 2147483647 h 78"/>
              <a:gd name="T22" fmla="*/ 2147483647 w 102"/>
              <a:gd name="T23" fmla="*/ 2147483647 h 78"/>
              <a:gd name="T24" fmla="*/ 2147483647 w 102"/>
              <a:gd name="T25" fmla="*/ 2147483647 h 78"/>
              <a:gd name="T26" fmla="*/ 2147483647 w 102"/>
              <a:gd name="T27" fmla="*/ 2147483647 h 78"/>
              <a:gd name="T28" fmla="*/ 2147483647 w 102"/>
              <a:gd name="T29" fmla="*/ 2147483647 h 78"/>
              <a:gd name="T30" fmla="*/ 2147483647 w 102"/>
              <a:gd name="T31" fmla="*/ 2147483647 h 78"/>
              <a:gd name="T32" fmla="*/ 2147483647 w 102"/>
              <a:gd name="T33" fmla="*/ 2147483647 h 78"/>
              <a:gd name="T34" fmla="*/ 2147483647 w 102"/>
              <a:gd name="T35" fmla="*/ 2147483647 h 78"/>
              <a:gd name="T36" fmla="*/ 2147483647 w 102"/>
              <a:gd name="T37" fmla="*/ 2147483647 h 78"/>
              <a:gd name="T38" fmla="*/ 2147483647 w 102"/>
              <a:gd name="T39" fmla="*/ 2147483647 h 78"/>
              <a:gd name="T40" fmla="*/ 2147483647 w 102"/>
              <a:gd name="T41" fmla="*/ 2033687399 h 78"/>
              <a:gd name="T42" fmla="*/ 2147483647 w 102"/>
              <a:gd name="T43" fmla="*/ 1495356107 h 78"/>
              <a:gd name="T44" fmla="*/ 2147483647 w 102"/>
              <a:gd name="T45" fmla="*/ 1435541572 h 78"/>
              <a:gd name="T46" fmla="*/ 2147483647 w 102"/>
              <a:gd name="T47" fmla="*/ 1256097969 h 78"/>
              <a:gd name="T48" fmla="*/ 2147483647 w 102"/>
              <a:gd name="T49" fmla="*/ 717774653 h 78"/>
              <a:gd name="T50" fmla="*/ 2147483647 w 102"/>
              <a:gd name="T51" fmla="*/ 179443663 h 78"/>
              <a:gd name="T52" fmla="*/ 2147483647 w 102"/>
              <a:gd name="T53" fmla="*/ 0 h 78"/>
              <a:gd name="T54" fmla="*/ 2147483647 w 102"/>
              <a:gd name="T55" fmla="*/ 239258198 h 78"/>
              <a:gd name="T56" fmla="*/ 2147483647 w 102"/>
              <a:gd name="T57" fmla="*/ 837403722 h 78"/>
              <a:gd name="T58" fmla="*/ 2147483647 w 102"/>
              <a:gd name="T59" fmla="*/ 1076662101 h 78"/>
              <a:gd name="T60" fmla="*/ 2147483647 w 102"/>
              <a:gd name="T61" fmla="*/ 1375727038 h 78"/>
              <a:gd name="T62" fmla="*/ 2147483647 w 102"/>
              <a:gd name="T63" fmla="*/ 1495356107 h 78"/>
              <a:gd name="T64" fmla="*/ 2147483647 w 102"/>
              <a:gd name="T65" fmla="*/ 1614985175 h 78"/>
              <a:gd name="T66" fmla="*/ 2147483647 w 102"/>
              <a:gd name="T67" fmla="*/ 1914057847 h 78"/>
              <a:gd name="T68" fmla="*/ 1980110704 w 102"/>
              <a:gd name="T69" fmla="*/ 2147483647 h 78"/>
              <a:gd name="T70" fmla="*/ 1254069757 w 102"/>
              <a:gd name="T71" fmla="*/ 2147483647 h 78"/>
              <a:gd name="T72" fmla="*/ 594030063 w 102"/>
              <a:gd name="T73" fmla="*/ 2147483647 h 78"/>
              <a:gd name="T74" fmla="*/ 396025416 w 102"/>
              <a:gd name="T75" fmla="*/ 2147483647 h 78"/>
              <a:gd name="T76" fmla="*/ 594030063 w 102"/>
              <a:gd name="T77" fmla="*/ 2147483647 h 78"/>
              <a:gd name="T78" fmla="*/ 132011169 w 102"/>
              <a:gd name="T79" fmla="*/ 2147483647 h 78"/>
              <a:gd name="T80" fmla="*/ 2147483647 w 102"/>
              <a:gd name="T81" fmla="*/ 2147483647 h 78"/>
              <a:gd name="T82" fmla="*/ 2147483647 w 102"/>
              <a:gd name="T83" fmla="*/ 2147483647 h 78"/>
              <a:gd name="T84" fmla="*/ 2147483647 w 102"/>
              <a:gd name="T85" fmla="*/ 2147483647 h 78"/>
              <a:gd name="T86" fmla="*/ 2147483647 w 102"/>
              <a:gd name="T87" fmla="*/ 2147483647 h 78"/>
              <a:gd name="T88" fmla="*/ 2147483647 w 102"/>
              <a:gd name="T89" fmla="*/ 2147483647 h 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2"/>
              <a:gd name="T136" fmla="*/ 0 h 78"/>
              <a:gd name="T137" fmla="*/ 102 w 102"/>
              <a:gd name="T138" fmla="*/ 78 h 7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2" h="78">
                <a:moveTo>
                  <a:pt x="66" y="64"/>
                </a:moveTo>
                <a:lnTo>
                  <a:pt x="77" y="68"/>
                </a:lnTo>
                <a:lnTo>
                  <a:pt x="78" y="70"/>
                </a:lnTo>
                <a:lnTo>
                  <a:pt x="77" y="71"/>
                </a:lnTo>
                <a:lnTo>
                  <a:pt x="77" y="72"/>
                </a:lnTo>
                <a:lnTo>
                  <a:pt x="76" y="73"/>
                </a:lnTo>
                <a:lnTo>
                  <a:pt x="76" y="75"/>
                </a:lnTo>
                <a:lnTo>
                  <a:pt x="75" y="75"/>
                </a:lnTo>
                <a:lnTo>
                  <a:pt x="74" y="77"/>
                </a:lnTo>
                <a:lnTo>
                  <a:pt x="74"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8" y="57"/>
                </a:lnTo>
                <a:lnTo>
                  <a:pt x="58" y="58"/>
                </a:lnTo>
                <a:lnTo>
                  <a:pt x="59" y="58"/>
                </a:lnTo>
                <a:lnTo>
                  <a:pt x="61" y="61"/>
                </a:lnTo>
                <a:lnTo>
                  <a:pt x="61" y="62"/>
                </a:lnTo>
                <a:lnTo>
                  <a:pt x="62" y="63"/>
                </a:lnTo>
                <a:lnTo>
                  <a:pt x="65" y="64"/>
                </a:lnTo>
                <a:lnTo>
                  <a:pt x="66" y="6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4287" name="Freeform 24"/>
          <p:cNvSpPr>
            <a:spLocks/>
          </p:cNvSpPr>
          <p:nvPr/>
        </p:nvSpPr>
        <p:spPr bwMode="auto">
          <a:xfrm>
            <a:off x="6661857" y="2266950"/>
            <a:ext cx="166511" cy="325438"/>
          </a:xfrm>
          <a:custGeom>
            <a:avLst/>
            <a:gdLst>
              <a:gd name="T0" fmla="*/ 0 w 23"/>
              <a:gd name="T1" fmla="*/ 300201070 h 42"/>
              <a:gd name="T2" fmla="*/ 66337478 w 23"/>
              <a:gd name="T3" fmla="*/ 420279900 h 42"/>
              <a:gd name="T4" fmla="*/ 0 w 23"/>
              <a:gd name="T5" fmla="*/ 480315440 h 42"/>
              <a:gd name="T6" fmla="*/ 66337478 w 23"/>
              <a:gd name="T7" fmla="*/ 480315440 h 42"/>
              <a:gd name="T8" fmla="*/ 66337478 w 23"/>
              <a:gd name="T9" fmla="*/ 540358851 h 42"/>
              <a:gd name="T10" fmla="*/ 199004304 w 23"/>
              <a:gd name="T11" fmla="*/ 840552051 h 42"/>
              <a:gd name="T12" fmla="*/ 265333621 w 23"/>
              <a:gd name="T13" fmla="*/ 1020674412 h 42"/>
              <a:gd name="T14" fmla="*/ 199004304 w 23"/>
              <a:gd name="T15" fmla="*/ 1140753242 h 42"/>
              <a:gd name="T16" fmla="*/ 199004304 w 23"/>
              <a:gd name="T17" fmla="*/ 1260832072 h 42"/>
              <a:gd name="T18" fmla="*/ 331671147 w 23"/>
              <a:gd name="T19" fmla="*/ 1561033021 h 42"/>
              <a:gd name="T20" fmla="*/ 331671147 w 23"/>
              <a:gd name="T21" fmla="*/ 1681111851 h 42"/>
              <a:gd name="T22" fmla="*/ 331671147 w 23"/>
              <a:gd name="T23" fmla="*/ 1741147391 h 42"/>
              <a:gd name="T24" fmla="*/ 398000464 w 23"/>
              <a:gd name="T25" fmla="*/ 1741147391 h 42"/>
              <a:gd name="T26" fmla="*/ 331671147 w 23"/>
              <a:gd name="T27" fmla="*/ 1681111851 h 42"/>
              <a:gd name="T28" fmla="*/ 398000464 w 23"/>
              <a:gd name="T29" fmla="*/ 1681111851 h 42"/>
              <a:gd name="T30" fmla="*/ 464337925 w 23"/>
              <a:gd name="T31" fmla="*/ 1801190681 h 42"/>
              <a:gd name="T32" fmla="*/ 530675387 w 23"/>
              <a:gd name="T33" fmla="*/ 2041348825 h 42"/>
              <a:gd name="T34" fmla="*/ 530675387 w 23"/>
              <a:gd name="T35" fmla="*/ 2147483647 h 42"/>
              <a:gd name="T36" fmla="*/ 597004831 w 23"/>
              <a:gd name="T37" fmla="*/ 2147483647 h 42"/>
              <a:gd name="T38" fmla="*/ 663342293 w 23"/>
              <a:gd name="T39" fmla="*/ 2147483647 h 42"/>
              <a:gd name="T40" fmla="*/ 1326676442 w 23"/>
              <a:gd name="T41" fmla="*/ 2147483647 h 42"/>
              <a:gd name="T42" fmla="*/ 1260347125 w 23"/>
              <a:gd name="T43" fmla="*/ 2147483647 h 42"/>
              <a:gd name="T44" fmla="*/ 1194009663 w 23"/>
              <a:gd name="T45" fmla="*/ 2147483647 h 42"/>
              <a:gd name="T46" fmla="*/ 1194009663 w 23"/>
              <a:gd name="T47" fmla="*/ 2147483647 h 42"/>
              <a:gd name="T48" fmla="*/ 1260347125 w 23"/>
              <a:gd name="T49" fmla="*/ 2147483647 h 42"/>
              <a:gd name="T50" fmla="*/ 1194009663 w 23"/>
              <a:gd name="T51" fmla="*/ 2041348825 h 42"/>
              <a:gd name="T52" fmla="*/ 1194009663 w 23"/>
              <a:gd name="T53" fmla="*/ 1621068562 h 42"/>
              <a:gd name="T54" fmla="*/ 1194009663 w 23"/>
              <a:gd name="T55" fmla="*/ 1500989732 h 42"/>
              <a:gd name="T56" fmla="*/ 1260347125 w 23"/>
              <a:gd name="T57" fmla="*/ 1260832072 h 42"/>
              <a:gd name="T58" fmla="*/ 1260347125 w 23"/>
              <a:gd name="T59" fmla="*/ 1140753242 h 42"/>
              <a:gd name="T60" fmla="*/ 1260347125 w 23"/>
              <a:gd name="T61" fmla="*/ 1020674412 h 42"/>
              <a:gd name="T62" fmla="*/ 1260347125 w 23"/>
              <a:gd name="T63" fmla="*/ 900595340 h 42"/>
              <a:gd name="T64" fmla="*/ 1260347125 w 23"/>
              <a:gd name="T65" fmla="*/ 840552051 h 42"/>
              <a:gd name="T66" fmla="*/ 1260347125 w 23"/>
              <a:gd name="T67" fmla="*/ 780516510 h 42"/>
              <a:gd name="T68" fmla="*/ 1459343221 w 23"/>
              <a:gd name="T69" fmla="*/ 660437681 h 42"/>
              <a:gd name="T70" fmla="*/ 1525680682 w 23"/>
              <a:gd name="T71" fmla="*/ 420279900 h 42"/>
              <a:gd name="T72" fmla="*/ 1459343221 w 23"/>
              <a:gd name="T73" fmla="*/ 300201070 h 42"/>
              <a:gd name="T74" fmla="*/ 1459343221 w 23"/>
              <a:gd name="T75" fmla="*/ 180122180 h 42"/>
              <a:gd name="T76" fmla="*/ 1459343221 w 23"/>
              <a:gd name="T77" fmla="*/ 180122180 h 42"/>
              <a:gd name="T78" fmla="*/ 1459343221 w 23"/>
              <a:gd name="T79" fmla="*/ 120078860 h 42"/>
              <a:gd name="T80" fmla="*/ 1393013903 w 23"/>
              <a:gd name="T81" fmla="*/ 0 h 42"/>
              <a:gd name="T82" fmla="*/ 0 w 23"/>
              <a:gd name="T83" fmla="*/ 300201070 h 42"/>
              <a:gd name="T84" fmla="*/ 0 w 23"/>
              <a:gd name="T85" fmla="*/ 300201070 h 4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3"/>
              <a:gd name="T130" fmla="*/ 0 h 42"/>
              <a:gd name="T131" fmla="*/ 23 w 23"/>
              <a:gd name="T132" fmla="*/ 42 h 4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2"/>
                </a:lnTo>
                <a:lnTo>
                  <a:pt x="21" y="0"/>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4288" name="Freeform 41"/>
          <p:cNvSpPr>
            <a:spLocks/>
          </p:cNvSpPr>
          <p:nvPr/>
        </p:nvSpPr>
        <p:spPr bwMode="auto">
          <a:xfrm>
            <a:off x="2957690" y="2794001"/>
            <a:ext cx="550333" cy="727075"/>
          </a:xfrm>
          <a:custGeom>
            <a:avLst/>
            <a:gdLst>
              <a:gd name="T0" fmla="*/ 2147483647 w 76"/>
              <a:gd name="T1" fmla="*/ 2147483647 h 94"/>
              <a:gd name="T2" fmla="*/ 2147483647 w 76"/>
              <a:gd name="T3" fmla="*/ 1615351768 h 94"/>
              <a:gd name="T4" fmla="*/ 2147483647 w 76"/>
              <a:gd name="T5" fmla="*/ 1376035883 h 94"/>
              <a:gd name="T6" fmla="*/ 2147483647 w 76"/>
              <a:gd name="T7" fmla="*/ 358966214 h 94"/>
              <a:gd name="T8" fmla="*/ 1061815496 w 76"/>
              <a:gd name="T9" fmla="*/ 0 h 94"/>
              <a:gd name="T10" fmla="*/ 0 w 76"/>
              <a:gd name="T11" fmla="*/ 2147483647 h 94"/>
              <a:gd name="T12" fmla="*/ 0 w 76"/>
              <a:gd name="T13" fmla="*/ 2147483647 h 94"/>
              <a:gd name="T14" fmla="*/ 2147483647 w 76"/>
              <a:gd name="T15" fmla="*/ 2147483647 h 94"/>
              <a:gd name="T16" fmla="*/ 2147483647 w 76"/>
              <a:gd name="T17" fmla="*/ 2147483647 h 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
              <a:gd name="T28" fmla="*/ 0 h 94"/>
              <a:gd name="T29" fmla="*/ 76 w 76"/>
              <a:gd name="T30" fmla="*/ 94 h 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 h="94">
                <a:moveTo>
                  <a:pt x="66" y="94"/>
                </a:moveTo>
                <a:lnTo>
                  <a:pt x="76" y="27"/>
                </a:lnTo>
                <a:lnTo>
                  <a:pt x="51" y="23"/>
                </a:lnTo>
                <a:lnTo>
                  <a:pt x="53" y="6"/>
                </a:lnTo>
                <a:lnTo>
                  <a:pt x="16" y="0"/>
                </a:lnTo>
                <a:lnTo>
                  <a:pt x="0" y="84"/>
                </a:lnTo>
                <a:lnTo>
                  <a:pt x="66" y="9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4289" name="Freeform 42"/>
          <p:cNvSpPr>
            <a:spLocks/>
          </p:cNvSpPr>
          <p:nvPr/>
        </p:nvSpPr>
        <p:spPr bwMode="auto">
          <a:xfrm>
            <a:off x="2343856" y="1709739"/>
            <a:ext cx="649111" cy="511175"/>
          </a:xfrm>
          <a:custGeom>
            <a:avLst/>
            <a:gdLst>
              <a:gd name="T0" fmla="*/ 65836088 w 90"/>
              <a:gd name="T1" fmla="*/ 2147483647 h 66"/>
              <a:gd name="T2" fmla="*/ 0 w 90"/>
              <a:gd name="T3" fmla="*/ 2147483647 h 66"/>
              <a:gd name="T4" fmla="*/ 65836088 w 90"/>
              <a:gd name="T5" fmla="*/ 2147483647 h 66"/>
              <a:gd name="T6" fmla="*/ 65836088 w 90"/>
              <a:gd name="T7" fmla="*/ 2099519644 h 66"/>
              <a:gd name="T8" fmla="*/ 65836088 w 90"/>
              <a:gd name="T9" fmla="*/ 2099519644 h 66"/>
              <a:gd name="T10" fmla="*/ 131672176 w 90"/>
              <a:gd name="T11" fmla="*/ 2147483647 h 66"/>
              <a:gd name="T12" fmla="*/ 65836088 w 90"/>
              <a:gd name="T13" fmla="*/ 2147483647 h 66"/>
              <a:gd name="T14" fmla="*/ 197508280 w 90"/>
              <a:gd name="T15" fmla="*/ 2147483647 h 66"/>
              <a:gd name="T16" fmla="*/ 197508280 w 90"/>
              <a:gd name="T17" fmla="*/ 2099519644 h 66"/>
              <a:gd name="T18" fmla="*/ 197508280 w 90"/>
              <a:gd name="T19" fmla="*/ 1979547991 h 66"/>
              <a:gd name="T20" fmla="*/ 131672176 w 90"/>
              <a:gd name="T21" fmla="*/ 1799583494 h 66"/>
              <a:gd name="T22" fmla="*/ 197508280 w 90"/>
              <a:gd name="T23" fmla="*/ 1799583494 h 66"/>
              <a:gd name="T24" fmla="*/ 329172373 w 90"/>
              <a:gd name="T25" fmla="*/ 1739597910 h 66"/>
              <a:gd name="T26" fmla="*/ 263344352 w 90"/>
              <a:gd name="T27" fmla="*/ 1679612326 h 66"/>
              <a:gd name="T28" fmla="*/ 197508280 w 90"/>
              <a:gd name="T29" fmla="*/ 1739597910 h 66"/>
              <a:gd name="T30" fmla="*/ 197508280 w 90"/>
              <a:gd name="T31" fmla="*/ 1499655574 h 66"/>
              <a:gd name="T32" fmla="*/ 197508280 w 90"/>
              <a:gd name="T33" fmla="*/ 1319698822 h 66"/>
              <a:gd name="T34" fmla="*/ 197508280 w 90"/>
              <a:gd name="T35" fmla="*/ 1019763157 h 66"/>
              <a:gd name="T36" fmla="*/ 131672176 w 90"/>
              <a:gd name="T37" fmla="*/ 659849411 h 66"/>
              <a:gd name="T38" fmla="*/ 131672176 w 90"/>
              <a:gd name="T39" fmla="*/ 359913625 h 66"/>
              <a:gd name="T40" fmla="*/ 724188933 w 90"/>
              <a:gd name="T41" fmla="*/ 539878243 h 66"/>
              <a:gd name="T42" fmla="*/ 1250869650 w 90"/>
              <a:gd name="T43" fmla="*/ 779820579 h 66"/>
              <a:gd name="T44" fmla="*/ 1514205824 w 90"/>
              <a:gd name="T45" fmla="*/ 839806163 h 66"/>
              <a:gd name="T46" fmla="*/ 1580041896 w 90"/>
              <a:gd name="T47" fmla="*/ 899791747 h 66"/>
              <a:gd name="T48" fmla="*/ 1580041896 w 90"/>
              <a:gd name="T49" fmla="*/ 1199727654 h 66"/>
              <a:gd name="T50" fmla="*/ 1448377866 w 90"/>
              <a:gd name="T51" fmla="*/ 1379684406 h 66"/>
              <a:gd name="T52" fmla="*/ 1448377866 w 90"/>
              <a:gd name="T53" fmla="*/ 1499655574 h 66"/>
              <a:gd name="T54" fmla="*/ 1448377866 w 90"/>
              <a:gd name="T55" fmla="*/ 1619626742 h 66"/>
              <a:gd name="T56" fmla="*/ 1514205824 w 90"/>
              <a:gd name="T57" fmla="*/ 1679612326 h 66"/>
              <a:gd name="T58" fmla="*/ 1645877968 w 90"/>
              <a:gd name="T59" fmla="*/ 1439669990 h 66"/>
              <a:gd name="T60" fmla="*/ 1777550113 w 90"/>
              <a:gd name="T61" fmla="*/ 1259713238 h 66"/>
              <a:gd name="T62" fmla="*/ 1909222257 w 90"/>
              <a:gd name="T63" fmla="*/ 1079748741 h 66"/>
              <a:gd name="T64" fmla="*/ 1711714041 w 90"/>
              <a:gd name="T65" fmla="*/ 599863827 h 66"/>
              <a:gd name="T66" fmla="*/ 1777550113 w 90"/>
              <a:gd name="T67" fmla="*/ 539878243 h 66"/>
              <a:gd name="T68" fmla="*/ 1909222257 w 90"/>
              <a:gd name="T69" fmla="*/ 419906954 h 66"/>
              <a:gd name="T70" fmla="*/ 1777550113 w 90"/>
              <a:gd name="T71" fmla="*/ 299928041 h 66"/>
              <a:gd name="T72" fmla="*/ 1777550113 w 90"/>
              <a:gd name="T73" fmla="*/ 0 h 66"/>
              <a:gd name="T74" fmla="*/ 2147483647 w 90"/>
              <a:gd name="T75" fmla="*/ 539878243 h 66"/>
              <a:gd name="T76" fmla="*/ 2147483647 w 90"/>
              <a:gd name="T77" fmla="*/ 959777331 h 66"/>
              <a:gd name="T78" fmla="*/ 2147483647 w 90"/>
              <a:gd name="T79" fmla="*/ 2147483647 h 66"/>
              <a:gd name="T80" fmla="*/ 2147483647 w 90"/>
              <a:gd name="T81" fmla="*/ 2147483647 h 66"/>
              <a:gd name="T82" fmla="*/ 2147483647 w 90"/>
              <a:gd name="T83" fmla="*/ 2147483647 h 66"/>
              <a:gd name="T84" fmla="*/ 2147483647 w 90"/>
              <a:gd name="T85" fmla="*/ 2147483647 h 66"/>
              <a:gd name="T86" fmla="*/ 2147483647 w 90"/>
              <a:gd name="T87" fmla="*/ 2147483647 h 66"/>
              <a:gd name="T88" fmla="*/ 2147483647 w 90"/>
              <a:gd name="T89" fmla="*/ 2147483647 h 66"/>
              <a:gd name="T90" fmla="*/ 2147483647 w 90"/>
              <a:gd name="T91" fmla="*/ 2147483647 h 66"/>
              <a:gd name="T92" fmla="*/ 2147483647 w 90"/>
              <a:gd name="T93" fmla="*/ 2147483647 h 66"/>
              <a:gd name="T94" fmla="*/ 2147483647 w 90"/>
              <a:gd name="T95" fmla="*/ 2147483647 h 66"/>
              <a:gd name="T96" fmla="*/ 2147483647 w 90"/>
              <a:gd name="T97" fmla="*/ 2147483647 h 66"/>
              <a:gd name="T98" fmla="*/ 2147483647 w 90"/>
              <a:gd name="T99" fmla="*/ 2147483647 h 66"/>
              <a:gd name="T100" fmla="*/ 2147483647 w 90"/>
              <a:gd name="T101" fmla="*/ 2147483647 h 66"/>
              <a:gd name="T102" fmla="*/ 2147483647 w 90"/>
              <a:gd name="T103" fmla="*/ 2147483647 h 66"/>
              <a:gd name="T104" fmla="*/ 1975058329 w 90"/>
              <a:gd name="T105" fmla="*/ 2147483647 h 66"/>
              <a:gd name="T106" fmla="*/ 1580041896 w 90"/>
              <a:gd name="T107" fmla="*/ 2147483647 h 66"/>
              <a:gd name="T108" fmla="*/ 1250869650 w 90"/>
              <a:gd name="T109" fmla="*/ 2147483647 h 66"/>
              <a:gd name="T110" fmla="*/ 790025005 w 90"/>
              <a:gd name="T111" fmla="*/ 2147483647 h 66"/>
              <a:gd name="T112" fmla="*/ 724188933 w 90"/>
              <a:gd name="T113" fmla="*/ 2147483647 h 66"/>
              <a:gd name="T114" fmla="*/ 724188933 w 90"/>
              <a:gd name="T115" fmla="*/ 2147483647 h 66"/>
              <a:gd name="T116" fmla="*/ 460844518 w 90"/>
              <a:gd name="T117" fmla="*/ 2147483647 h 66"/>
              <a:gd name="T118" fmla="*/ 395008446 w 90"/>
              <a:gd name="T119" fmla="*/ 2147483647 h 66"/>
              <a:gd name="T120" fmla="*/ 197508280 w 90"/>
              <a:gd name="T121" fmla="*/ 2147483647 h 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0"/>
              <a:gd name="T184" fmla="*/ 0 h 66"/>
              <a:gd name="T185" fmla="*/ 90 w 90"/>
              <a:gd name="T186" fmla="*/ 66 h 6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0" h="66">
                <a:moveTo>
                  <a:pt x="3" y="42"/>
                </a:moveTo>
                <a:lnTo>
                  <a:pt x="1" y="40"/>
                </a:lnTo>
                <a:lnTo>
                  <a:pt x="0" y="40"/>
                </a:lnTo>
                <a:lnTo>
                  <a:pt x="0" y="39"/>
                </a:lnTo>
                <a:lnTo>
                  <a:pt x="1" y="37"/>
                </a:lnTo>
                <a:lnTo>
                  <a:pt x="1" y="36"/>
                </a:lnTo>
                <a:lnTo>
                  <a:pt x="1" y="35"/>
                </a:lnTo>
                <a:lnTo>
                  <a:pt x="2" y="35"/>
                </a:lnTo>
                <a:lnTo>
                  <a:pt x="2" y="36"/>
                </a:lnTo>
                <a:lnTo>
                  <a:pt x="2" y="37"/>
                </a:lnTo>
                <a:lnTo>
                  <a:pt x="1" y="37"/>
                </a:lnTo>
                <a:lnTo>
                  <a:pt x="2" y="38"/>
                </a:lnTo>
                <a:lnTo>
                  <a:pt x="3" y="36"/>
                </a:lnTo>
                <a:lnTo>
                  <a:pt x="3" y="35"/>
                </a:lnTo>
                <a:lnTo>
                  <a:pt x="4" y="34"/>
                </a:lnTo>
                <a:lnTo>
                  <a:pt x="3" y="33"/>
                </a:lnTo>
                <a:lnTo>
                  <a:pt x="2" y="33"/>
                </a:lnTo>
                <a:lnTo>
                  <a:pt x="2" y="30"/>
                </a:lnTo>
                <a:lnTo>
                  <a:pt x="3" y="30"/>
                </a:lnTo>
                <a:lnTo>
                  <a:pt x="4" y="30"/>
                </a:lnTo>
                <a:lnTo>
                  <a:pt x="5" y="29"/>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80" y="59"/>
                </a:lnTo>
                <a:lnTo>
                  <a:pt x="80" y="60"/>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6" y="43"/>
                </a:lnTo>
                <a:lnTo>
                  <a:pt x="3" y="4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4290" name="Freeform 43"/>
          <p:cNvSpPr>
            <a:spLocks/>
          </p:cNvSpPr>
          <p:nvPr/>
        </p:nvSpPr>
        <p:spPr bwMode="auto">
          <a:xfrm>
            <a:off x="2168878" y="2035176"/>
            <a:ext cx="783166" cy="696913"/>
          </a:xfrm>
          <a:custGeom>
            <a:avLst/>
            <a:gdLst>
              <a:gd name="T0" fmla="*/ 0 w 108"/>
              <a:gd name="T1" fmla="*/ 2147483647 h 90"/>
              <a:gd name="T2" fmla="*/ 0 w 108"/>
              <a:gd name="T3" fmla="*/ 2147483647 h 90"/>
              <a:gd name="T4" fmla="*/ 66552810 w 108"/>
              <a:gd name="T5" fmla="*/ 2147483647 h 90"/>
              <a:gd name="T6" fmla="*/ 133105620 w 108"/>
              <a:gd name="T7" fmla="*/ 2147483647 h 90"/>
              <a:gd name="T8" fmla="*/ 199658446 w 108"/>
              <a:gd name="T9" fmla="*/ 2147483647 h 90"/>
              <a:gd name="T10" fmla="*/ 332764098 w 108"/>
              <a:gd name="T11" fmla="*/ 2147483647 h 90"/>
              <a:gd name="T12" fmla="*/ 332764098 w 108"/>
              <a:gd name="T13" fmla="*/ 2147483647 h 90"/>
              <a:gd name="T14" fmla="*/ 665528196 w 108"/>
              <a:gd name="T15" fmla="*/ 2147483647 h 90"/>
              <a:gd name="T16" fmla="*/ 1064844961 w 108"/>
              <a:gd name="T17" fmla="*/ 1379113409 h 90"/>
              <a:gd name="T18" fmla="*/ 1331056392 w 108"/>
              <a:gd name="T19" fmla="*/ 779497168 h 90"/>
              <a:gd name="T20" fmla="*/ 1597267569 w 108"/>
              <a:gd name="T21" fmla="*/ 179880988 h 90"/>
              <a:gd name="T22" fmla="*/ 1597267569 w 108"/>
              <a:gd name="T23" fmla="*/ 0 h 90"/>
              <a:gd name="T24" fmla="*/ 1796925951 w 108"/>
              <a:gd name="T25" fmla="*/ 0 h 90"/>
              <a:gd name="T26" fmla="*/ 1996576175 w 108"/>
              <a:gd name="T27" fmla="*/ 59957743 h 90"/>
              <a:gd name="T28" fmla="*/ 2063128970 w 108"/>
              <a:gd name="T29" fmla="*/ 119923230 h 90"/>
              <a:gd name="T30" fmla="*/ 2147483647 w 108"/>
              <a:gd name="T31" fmla="*/ 299804248 h 90"/>
              <a:gd name="T32" fmla="*/ 2147483647 w 108"/>
              <a:gd name="T33" fmla="*/ 479692920 h 90"/>
              <a:gd name="T34" fmla="*/ 2147483647 w 108"/>
              <a:gd name="T35" fmla="*/ 839462640 h 90"/>
              <a:gd name="T36" fmla="*/ 2147483647 w 108"/>
              <a:gd name="T37" fmla="*/ 959385839 h 90"/>
              <a:gd name="T38" fmla="*/ 2147483647 w 108"/>
              <a:gd name="T39" fmla="*/ 959385839 h 90"/>
              <a:gd name="T40" fmla="*/ 2147483647 w 108"/>
              <a:gd name="T41" fmla="*/ 1079309281 h 90"/>
              <a:gd name="T42" fmla="*/ 2147483647 w 108"/>
              <a:gd name="T43" fmla="*/ 1079309281 h 90"/>
              <a:gd name="T44" fmla="*/ 2147483647 w 108"/>
              <a:gd name="T45" fmla="*/ 1139267009 h 90"/>
              <a:gd name="T46" fmla="*/ 2147483647 w 108"/>
              <a:gd name="T47" fmla="*/ 1079309281 h 90"/>
              <a:gd name="T48" fmla="*/ 2147483647 w 108"/>
              <a:gd name="T49" fmla="*/ 1139267009 h 90"/>
              <a:gd name="T50" fmla="*/ 2147483647 w 108"/>
              <a:gd name="T51" fmla="*/ 1079309281 h 90"/>
              <a:gd name="T52" fmla="*/ 2147483647 w 108"/>
              <a:gd name="T53" fmla="*/ 1139267009 h 90"/>
              <a:gd name="T54" fmla="*/ 2147483647 w 108"/>
              <a:gd name="T55" fmla="*/ 1139267009 h 90"/>
              <a:gd name="T56" fmla="*/ 2147483647 w 108"/>
              <a:gd name="T57" fmla="*/ 1439071137 h 90"/>
              <a:gd name="T58" fmla="*/ 2147483647 w 108"/>
              <a:gd name="T59" fmla="*/ 1618959808 h 90"/>
              <a:gd name="T60" fmla="*/ 2147483647 w 108"/>
              <a:gd name="T61" fmla="*/ 1678917536 h 90"/>
              <a:gd name="T62" fmla="*/ 2147483647 w 108"/>
              <a:gd name="T63" fmla="*/ 2147483647 h 90"/>
              <a:gd name="T64" fmla="*/ 2147483647 w 108"/>
              <a:gd name="T65" fmla="*/ 2147483647 h 90"/>
              <a:gd name="T66" fmla="*/ 2147483647 w 108"/>
              <a:gd name="T67" fmla="*/ 2147483647 h 90"/>
              <a:gd name="T68" fmla="*/ 2147483647 w 108"/>
              <a:gd name="T69" fmla="*/ 2147483647 h 90"/>
              <a:gd name="T70" fmla="*/ 2147483647 w 108"/>
              <a:gd name="T71" fmla="*/ 2147483647 h 90"/>
              <a:gd name="T72" fmla="*/ 2147483647 w 108"/>
              <a:gd name="T73" fmla="*/ 2147483647 h 90"/>
              <a:gd name="T74" fmla="*/ 2147483647 w 108"/>
              <a:gd name="T75" fmla="*/ 2147483647 h 90"/>
              <a:gd name="T76" fmla="*/ 2147483647 w 108"/>
              <a:gd name="T77" fmla="*/ 2147483647 h 90"/>
              <a:gd name="T78" fmla="*/ 2147483647 w 108"/>
              <a:gd name="T79" fmla="*/ 2147483647 h 90"/>
              <a:gd name="T80" fmla="*/ 66552810 w 108"/>
              <a:gd name="T81" fmla="*/ 2147483647 h 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8"/>
              <a:gd name="T124" fmla="*/ 0 h 90"/>
              <a:gd name="T125" fmla="*/ 108 w 108"/>
              <a:gd name="T126" fmla="*/ 90 h 9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30" y="1"/>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4291" name="Freeform 44"/>
          <p:cNvSpPr>
            <a:spLocks/>
          </p:cNvSpPr>
          <p:nvPr/>
        </p:nvSpPr>
        <p:spPr bwMode="auto">
          <a:xfrm>
            <a:off x="2806700" y="1833564"/>
            <a:ext cx="585611" cy="1006475"/>
          </a:xfrm>
          <a:custGeom>
            <a:avLst/>
            <a:gdLst>
              <a:gd name="T0" fmla="*/ 463071587 w 81"/>
              <a:gd name="T1" fmla="*/ 2147483647 h 130"/>
              <a:gd name="T2" fmla="*/ 529229301 w 81"/>
              <a:gd name="T3" fmla="*/ 2147483647 h 130"/>
              <a:gd name="T4" fmla="*/ 595379008 w 81"/>
              <a:gd name="T5" fmla="*/ 2147483647 h 130"/>
              <a:gd name="T6" fmla="*/ 595379008 w 81"/>
              <a:gd name="T7" fmla="*/ 2147483647 h 130"/>
              <a:gd name="T8" fmla="*/ 396922007 w 81"/>
              <a:gd name="T9" fmla="*/ 2147483647 h 130"/>
              <a:gd name="T10" fmla="*/ 661536721 w 81"/>
              <a:gd name="T11" fmla="*/ 2147483647 h 130"/>
              <a:gd name="T12" fmla="*/ 859993595 w 81"/>
              <a:gd name="T13" fmla="*/ 2147483647 h 130"/>
              <a:gd name="T14" fmla="*/ 926151308 w 81"/>
              <a:gd name="T15" fmla="*/ 2147483647 h 130"/>
              <a:gd name="T16" fmla="*/ 1323073442 w 81"/>
              <a:gd name="T17" fmla="*/ 2147483647 h 130"/>
              <a:gd name="T18" fmla="*/ 1124608436 w 81"/>
              <a:gd name="T19" fmla="*/ 2147483647 h 130"/>
              <a:gd name="T20" fmla="*/ 1058458601 w 81"/>
              <a:gd name="T21" fmla="*/ 2147483647 h 130"/>
              <a:gd name="T22" fmla="*/ 1058458601 w 81"/>
              <a:gd name="T23" fmla="*/ 2147483647 h 130"/>
              <a:gd name="T24" fmla="*/ 1058458601 w 81"/>
              <a:gd name="T25" fmla="*/ 2147483647 h 130"/>
              <a:gd name="T26" fmla="*/ 1058458601 w 81"/>
              <a:gd name="T27" fmla="*/ 2147483647 h 130"/>
              <a:gd name="T28" fmla="*/ 1719995323 w 81"/>
              <a:gd name="T29" fmla="*/ 0 h 130"/>
              <a:gd name="T30" fmla="*/ 2147483647 w 81"/>
              <a:gd name="T31" fmla="*/ 1138865122 h 130"/>
              <a:gd name="T32" fmla="*/ 2147483647 w 81"/>
              <a:gd name="T33" fmla="*/ 1558448869 h 130"/>
              <a:gd name="T34" fmla="*/ 2147483647 w 81"/>
              <a:gd name="T35" fmla="*/ 1738267156 h 130"/>
              <a:gd name="T36" fmla="*/ 2147483647 w 81"/>
              <a:gd name="T37" fmla="*/ 1858153756 h 130"/>
              <a:gd name="T38" fmla="*/ 2147483647 w 81"/>
              <a:gd name="T39" fmla="*/ 2147483647 h 130"/>
              <a:gd name="T40" fmla="*/ 2147483647 w 81"/>
              <a:gd name="T41" fmla="*/ 2147483647 h 130"/>
              <a:gd name="T42" fmla="*/ 2147483647 w 81"/>
              <a:gd name="T43" fmla="*/ 2147483647 h 130"/>
              <a:gd name="T44" fmla="*/ 2147483647 w 81"/>
              <a:gd name="T45" fmla="*/ 2147483647 h 130"/>
              <a:gd name="T46" fmla="*/ 2147483647 w 81"/>
              <a:gd name="T47" fmla="*/ 2147483647 h 130"/>
              <a:gd name="T48" fmla="*/ 2147483647 w 81"/>
              <a:gd name="T49" fmla="*/ 2147483647 h 130"/>
              <a:gd name="T50" fmla="*/ 2147483647 w 81"/>
              <a:gd name="T51" fmla="*/ 2147483647 h 130"/>
              <a:gd name="T52" fmla="*/ 2147483647 w 81"/>
              <a:gd name="T53" fmla="*/ 2147483647 h 130"/>
              <a:gd name="T54" fmla="*/ 2147483647 w 81"/>
              <a:gd name="T55" fmla="*/ 2147483647 h 130"/>
              <a:gd name="T56" fmla="*/ 2147483647 w 81"/>
              <a:gd name="T57" fmla="*/ 2147483647 h 130"/>
              <a:gd name="T58" fmla="*/ 2147483647 w 81"/>
              <a:gd name="T59" fmla="*/ 2147483647 h 130"/>
              <a:gd name="T60" fmla="*/ 2147483647 w 81"/>
              <a:gd name="T61" fmla="*/ 2147483647 h 130"/>
              <a:gd name="T62" fmla="*/ 2147483647 w 81"/>
              <a:gd name="T63" fmla="*/ 2147483647 h 130"/>
              <a:gd name="T64" fmla="*/ 2147483647 w 81"/>
              <a:gd name="T65" fmla="*/ 2147483647 h 130"/>
              <a:gd name="T66" fmla="*/ 2147483647 w 81"/>
              <a:gd name="T67" fmla="*/ 2147483647 h 130"/>
              <a:gd name="T68" fmla="*/ 2147483647 w 81"/>
              <a:gd name="T69" fmla="*/ 2147483647 h 130"/>
              <a:gd name="T70" fmla="*/ 2147483647 w 81"/>
              <a:gd name="T71" fmla="*/ 2147483647 h 130"/>
              <a:gd name="T72" fmla="*/ 2147483647 w 81"/>
              <a:gd name="T73" fmla="*/ 2147483647 h 130"/>
              <a:gd name="T74" fmla="*/ 2147483647 w 81"/>
              <a:gd name="T75" fmla="*/ 2147483647 h 130"/>
              <a:gd name="T76" fmla="*/ 2147483647 w 81"/>
              <a:gd name="T77" fmla="*/ 2147483647 h 130"/>
              <a:gd name="T78" fmla="*/ 2147483647 w 81"/>
              <a:gd name="T79" fmla="*/ 2147483647 h 130"/>
              <a:gd name="T80" fmla="*/ 2147483647 w 81"/>
              <a:gd name="T81" fmla="*/ 2147483647 h 130"/>
              <a:gd name="T82" fmla="*/ 2147483647 w 81"/>
              <a:gd name="T83" fmla="*/ 2147483647 h 130"/>
              <a:gd name="T84" fmla="*/ 2147483647 w 81"/>
              <a:gd name="T85" fmla="*/ 2147483647 h 130"/>
              <a:gd name="T86" fmla="*/ 2147483647 w 81"/>
              <a:gd name="T87" fmla="*/ 2147483647 h 130"/>
              <a:gd name="T88" fmla="*/ 2147483647 w 81"/>
              <a:gd name="T89" fmla="*/ 2147483647 h 130"/>
              <a:gd name="T90" fmla="*/ 2147483647 w 81"/>
              <a:gd name="T91" fmla="*/ 2147483647 h 130"/>
              <a:gd name="T92" fmla="*/ 2147483647 w 81"/>
              <a:gd name="T93" fmla="*/ 2147483647 h 130"/>
              <a:gd name="T94" fmla="*/ 2147483647 w 81"/>
              <a:gd name="T95" fmla="*/ 2147483647 h 130"/>
              <a:gd name="T96" fmla="*/ 0 w 81"/>
              <a:gd name="T97" fmla="*/ 2147483647 h 13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1"/>
              <a:gd name="T148" fmla="*/ 0 h 130"/>
              <a:gd name="T149" fmla="*/ 81 w 81"/>
              <a:gd name="T150" fmla="*/ 130 h 13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4292" name="Freeform 45"/>
          <p:cNvSpPr>
            <a:spLocks/>
          </p:cNvSpPr>
          <p:nvPr/>
        </p:nvSpPr>
        <p:spPr bwMode="auto">
          <a:xfrm>
            <a:off x="3053645" y="1857375"/>
            <a:ext cx="996244" cy="673100"/>
          </a:xfrm>
          <a:custGeom>
            <a:avLst/>
            <a:gdLst>
              <a:gd name="T0" fmla="*/ 2147483647 w 138"/>
              <a:gd name="T1" fmla="*/ 2147483647 h 87"/>
              <a:gd name="T2" fmla="*/ 2147483647 w 138"/>
              <a:gd name="T3" fmla="*/ 2147483647 h 87"/>
              <a:gd name="T4" fmla="*/ 2147483647 w 138"/>
              <a:gd name="T5" fmla="*/ 2147483647 h 87"/>
              <a:gd name="T6" fmla="*/ 2147483647 w 138"/>
              <a:gd name="T7" fmla="*/ 2147483647 h 87"/>
              <a:gd name="T8" fmla="*/ 2147483647 w 138"/>
              <a:gd name="T9" fmla="*/ 2147483647 h 87"/>
              <a:gd name="T10" fmla="*/ 2147483647 w 138"/>
              <a:gd name="T11" fmla="*/ 2147483647 h 87"/>
              <a:gd name="T12" fmla="*/ 2110711275 w 138"/>
              <a:gd name="T13" fmla="*/ 2147483647 h 87"/>
              <a:gd name="T14" fmla="*/ 1912829603 w 138"/>
              <a:gd name="T15" fmla="*/ 2147483647 h 87"/>
              <a:gd name="T16" fmla="*/ 1714947930 w 138"/>
              <a:gd name="T17" fmla="*/ 2147483647 h 87"/>
              <a:gd name="T18" fmla="*/ 1583029522 w 138"/>
              <a:gd name="T19" fmla="*/ 2147483647 h 87"/>
              <a:gd name="T20" fmla="*/ 1517074379 w 138"/>
              <a:gd name="T21" fmla="*/ 2147483647 h 87"/>
              <a:gd name="T22" fmla="*/ 1517074379 w 138"/>
              <a:gd name="T23" fmla="*/ 2147483647 h 87"/>
              <a:gd name="T24" fmla="*/ 1319192707 w 138"/>
              <a:gd name="T25" fmla="*/ 2147483647 h 87"/>
              <a:gd name="T26" fmla="*/ 1319192707 w 138"/>
              <a:gd name="T27" fmla="*/ 2147483647 h 87"/>
              <a:gd name="T28" fmla="*/ 1187274299 w 138"/>
              <a:gd name="T29" fmla="*/ 2147483647 h 87"/>
              <a:gd name="T30" fmla="*/ 1187274299 w 138"/>
              <a:gd name="T31" fmla="*/ 2147483647 h 87"/>
              <a:gd name="T32" fmla="*/ 1121311034 w 138"/>
              <a:gd name="T33" fmla="*/ 2147483647 h 87"/>
              <a:gd name="T34" fmla="*/ 1055355638 w 138"/>
              <a:gd name="T35" fmla="*/ 2147483647 h 87"/>
              <a:gd name="T36" fmla="*/ 989392373 w 138"/>
              <a:gd name="T37" fmla="*/ 2147483647 h 87"/>
              <a:gd name="T38" fmla="*/ 725555557 w 138"/>
              <a:gd name="T39" fmla="*/ 2147483647 h 87"/>
              <a:gd name="T40" fmla="*/ 593637150 w 138"/>
              <a:gd name="T41" fmla="*/ 2147483647 h 87"/>
              <a:gd name="T42" fmla="*/ 593637150 w 138"/>
              <a:gd name="T43" fmla="*/ 2147483647 h 87"/>
              <a:gd name="T44" fmla="*/ 725555557 w 138"/>
              <a:gd name="T45" fmla="*/ 2147483647 h 87"/>
              <a:gd name="T46" fmla="*/ 725555557 w 138"/>
              <a:gd name="T47" fmla="*/ 2147483647 h 87"/>
              <a:gd name="T48" fmla="*/ 791518822 w 138"/>
              <a:gd name="T49" fmla="*/ 2147483647 h 87"/>
              <a:gd name="T50" fmla="*/ 923437230 w 138"/>
              <a:gd name="T51" fmla="*/ 2147483647 h 87"/>
              <a:gd name="T52" fmla="*/ 725555557 w 138"/>
              <a:gd name="T53" fmla="*/ 2147483647 h 87"/>
              <a:gd name="T54" fmla="*/ 527673758 w 138"/>
              <a:gd name="T55" fmla="*/ 2147483647 h 87"/>
              <a:gd name="T56" fmla="*/ 395755350 w 138"/>
              <a:gd name="T57" fmla="*/ 1855589534 h 87"/>
              <a:gd name="T58" fmla="*/ 131918440 w 138"/>
              <a:gd name="T59" fmla="*/ 1616159437 h 87"/>
              <a:gd name="T60" fmla="*/ 131918440 w 138"/>
              <a:gd name="T61" fmla="*/ 1496448257 h 87"/>
              <a:gd name="T62" fmla="*/ 131918440 w 138"/>
              <a:gd name="T63" fmla="*/ 1197158703 h 87"/>
              <a:gd name="T64" fmla="*/ 197881736 w 138"/>
              <a:gd name="T65" fmla="*/ 0 h 87"/>
              <a:gd name="T66" fmla="*/ 2147483647 w 138"/>
              <a:gd name="T67" fmla="*/ 478860314 h 87"/>
              <a:gd name="T68" fmla="*/ 2147483647 w 138"/>
              <a:gd name="T69" fmla="*/ 1137299244 h 87"/>
              <a:gd name="T70" fmla="*/ 2147483647 w 138"/>
              <a:gd name="T71" fmla="*/ 2147483647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8"/>
              <a:gd name="T109" fmla="*/ 0 h 87"/>
              <a:gd name="T110" fmla="*/ 138 w 138"/>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4293" name="Freeform 46"/>
          <p:cNvSpPr>
            <a:spLocks/>
          </p:cNvSpPr>
          <p:nvPr/>
        </p:nvSpPr>
        <p:spPr bwMode="auto">
          <a:xfrm>
            <a:off x="2452511" y="2662239"/>
            <a:ext cx="620889" cy="1030287"/>
          </a:xfrm>
          <a:custGeom>
            <a:avLst/>
            <a:gdLst>
              <a:gd name="T0" fmla="*/ 857587386 w 86"/>
              <a:gd name="T1" fmla="*/ 0 h 133"/>
              <a:gd name="T2" fmla="*/ 0 w 86"/>
              <a:gd name="T3" fmla="*/ 2147483647 h 133"/>
              <a:gd name="T4" fmla="*/ 2147483647 w 86"/>
              <a:gd name="T5" fmla="*/ 2147483647 h 133"/>
              <a:gd name="T6" fmla="*/ 2147483647 w 86"/>
              <a:gd name="T7" fmla="*/ 2147483647 h 133"/>
              <a:gd name="T8" fmla="*/ 2147483647 w 86"/>
              <a:gd name="T9" fmla="*/ 2147483647 h 133"/>
              <a:gd name="T10" fmla="*/ 2147483647 w 86"/>
              <a:gd name="T11" fmla="*/ 2147483647 h 133"/>
              <a:gd name="T12" fmla="*/ 2147483647 w 86"/>
              <a:gd name="T13" fmla="*/ 2147483647 h 133"/>
              <a:gd name="T14" fmla="*/ 2147483647 w 86"/>
              <a:gd name="T15" fmla="*/ 2147483647 h 133"/>
              <a:gd name="T16" fmla="*/ 2147483647 w 86"/>
              <a:gd name="T17" fmla="*/ 2147483647 h 133"/>
              <a:gd name="T18" fmla="*/ 2147483647 w 86"/>
              <a:gd name="T19" fmla="*/ 2147483647 h 133"/>
              <a:gd name="T20" fmla="*/ 2147483647 w 86"/>
              <a:gd name="T21" fmla="*/ 2147483647 h 133"/>
              <a:gd name="T22" fmla="*/ 2147483647 w 86"/>
              <a:gd name="T23" fmla="*/ 2147483647 h 133"/>
              <a:gd name="T24" fmla="*/ 2147483647 w 86"/>
              <a:gd name="T25" fmla="*/ 2147483647 h 133"/>
              <a:gd name="T26" fmla="*/ 2147483647 w 86"/>
              <a:gd name="T27" fmla="*/ 2147483647 h 133"/>
              <a:gd name="T28" fmla="*/ 2147483647 w 86"/>
              <a:gd name="T29" fmla="*/ 2147483647 h 133"/>
              <a:gd name="T30" fmla="*/ 2147483647 w 86"/>
              <a:gd name="T31" fmla="*/ 2147483647 h 133"/>
              <a:gd name="T32" fmla="*/ 2147483647 w 86"/>
              <a:gd name="T33" fmla="*/ 2147483647 h 133"/>
              <a:gd name="T34" fmla="*/ 2147483647 w 86"/>
              <a:gd name="T35" fmla="*/ 2147483647 h 133"/>
              <a:gd name="T36" fmla="*/ 2147483647 w 86"/>
              <a:gd name="T37" fmla="*/ 1020146823 h 133"/>
              <a:gd name="T38" fmla="*/ 2147483647 w 86"/>
              <a:gd name="T39" fmla="*/ 540079538 h 133"/>
              <a:gd name="T40" fmla="*/ 857587386 w 86"/>
              <a:gd name="T41" fmla="*/ 0 h 133"/>
              <a:gd name="T42" fmla="*/ 857587386 w 86"/>
              <a:gd name="T43" fmla="*/ 0 h 13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6"/>
              <a:gd name="T67" fmla="*/ 0 h 133"/>
              <a:gd name="T68" fmla="*/ 86 w 86"/>
              <a:gd name="T69" fmla="*/ 133 h 13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4294" name="Freeform 47"/>
          <p:cNvSpPr>
            <a:spLocks/>
          </p:cNvSpPr>
          <p:nvPr/>
        </p:nvSpPr>
        <p:spPr bwMode="auto">
          <a:xfrm>
            <a:off x="2777067" y="3444875"/>
            <a:ext cx="658989" cy="820738"/>
          </a:xfrm>
          <a:custGeom>
            <a:avLst/>
            <a:gdLst>
              <a:gd name="T0" fmla="*/ 2147483647 w 91"/>
              <a:gd name="T1" fmla="*/ 2147483647 h 106"/>
              <a:gd name="T2" fmla="*/ 2147483647 w 91"/>
              <a:gd name="T3" fmla="*/ 599510464 h 106"/>
              <a:gd name="T4" fmla="*/ 1659276256 w 91"/>
              <a:gd name="T5" fmla="*/ 0 h 106"/>
              <a:gd name="T6" fmla="*/ 1659276256 w 91"/>
              <a:gd name="T7" fmla="*/ 0 h 106"/>
              <a:gd name="T8" fmla="*/ 1526531589 w 91"/>
              <a:gd name="T9" fmla="*/ 539557894 h 106"/>
              <a:gd name="T10" fmla="*/ 1393795069 w 91"/>
              <a:gd name="T11" fmla="*/ 959218146 h 106"/>
              <a:gd name="T12" fmla="*/ 1261050402 w 91"/>
              <a:gd name="T13" fmla="*/ 959218146 h 106"/>
              <a:gd name="T14" fmla="*/ 1194678069 w 91"/>
              <a:gd name="T15" fmla="*/ 899265575 h 106"/>
              <a:gd name="T16" fmla="*/ 1194678069 w 91"/>
              <a:gd name="T17" fmla="*/ 839313005 h 106"/>
              <a:gd name="T18" fmla="*/ 1128305736 w 91"/>
              <a:gd name="T19" fmla="*/ 779368177 h 106"/>
              <a:gd name="T20" fmla="*/ 995568961 w 91"/>
              <a:gd name="T21" fmla="*/ 779368177 h 106"/>
              <a:gd name="T22" fmla="*/ 796451961 w 91"/>
              <a:gd name="T23" fmla="*/ 779368177 h 106"/>
              <a:gd name="T24" fmla="*/ 796451961 w 91"/>
              <a:gd name="T25" fmla="*/ 839313005 h 106"/>
              <a:gd name="T26" fmla="*/ 796451961 w 91"/>
              <a:gd name="T27" fmla="*/ 1019170959 h 106"/>
              <a:gd name="T28" fmla="*/ 796451961 w 91"/>
              <a:gd name="T29" fmla="*/ 1498776040 h 106"/>
              <a:gd name="T30" fmla="*/ 796451961 w 91"/>
              <a:gd name="T31" fmla="*/ 1558728611 h 106"/>
              <a:gd name="T32" fmla="*/ 730079628 w 91"/>
              <a:gd name="T33" fmla="*/ 1798531151 h 106"/>
              <a:gd name="T34" fmla="*/ 730079628 w 91"/>
              <a:gd name="T35" fmla="*/ 1858483722 h 106"/>
              <a:gd name="T36" fmla="*/ 730079628 w 91"/>
              <a:gd name="T37" fmla="*/ 1918436293 h 106"/>
              <a:gd name="T38" fmla="*/ 730079628 w 91"/>
              <a:gd name="T39" fmla="*/ 2038341918 h 106"/>
              <a:gd name="T40" fmla="*/ 730079628 w 91"/>
              <a:gd name="T41" fmla="*/ 2098286746 h 106"/>
              <a:gd name="T42" fmla="*/ 730079628 w 91"/>
              <a:gd name="T43" fmla="*/ 2147483647 h 106"/>
              <a:gd name="T44" fmla="*/ 796451961 w 91"/>
              <a:gd name="T45" fmla="*/ 2147483647 h 106"/>
              <a:gd name="T46" fmla="*/ 796451961 w 91"/>
              <a:gd name="T47" fmla="*/ 2147483647 h 106"/>
              <a:gd name="T48" fmla="*/ 796451961 w 91"/>
              <a:gd name="T49" fmla="*/ 2147483647 h 106"/>
              <a:gd name="T50" fmla="*/ 862824295 w 91"/>
              <a:gd name="T51" fmla="*/ 2147483647 h 106"/>
              <a:gd name="T52" fmla="*/ 862824295 w 91"/>
              <a:gd name="T53" fmla="*/ 2147483647 h 106"/>
              <a:gd name="T54" fmla="*/ 929196628 w 91"/>
              <a:gd name="T55" fmla="*/ 2147483647 h 106"/>
              <a:gd name="T56" fmla="*/ 995568961 w 91"/>
              <a:gd name="T57" fmla="*/ 2147483647 h 106"/>
              <a:gd name="T58" fmla="*/ 929196628 w 91"/>
              <a:gd name="T59" fmla="*/ 2147483647 h 106"/>
              <a:gd name="T60" fmla="*/ 929196628 w 91"/>
              <a:gd name="T61" fmla="*/ 2147483647 h 106"/>
              <a:gd name="T62" fmla="*/ 796451961 w 91"/>
              <a:gd name="T63" fmla="*/ 2147483647 h 106"/>
              <a:gd name="T64" fmla="*/ 663707294 w 91"/>
              <a:gd name="T65" fmla="*/ 2147483647 h 106"/>
              <a:gd name="T66" fmla="*/ 597343108 w 91"/>
              <a:gd name="T67" fmla="*/ 2147483647 h 106"/>
              <a:gd name="T68" fmla="*/ 464598314 w 91"/>
              <a:gd name="T69" fmla="*/ 2147483647 h 106"/>
              <a:gd name="T70" fmla="*/ 331853647 w 91"/>
              <a:gd name="T71" fmla="*/ 2147483647 h 106"/>
              <a:gd name="T72" fmla="*/ 199117064 w 91"/>
              <a:gd name="T73" fmla="*/ 2147483647 h 106"/>
              <a:gd name="T74" fmla="*/ 199117064 w 91"/>
              <a:gd name="T75" fmla="*/ 2147483647 h 106"/>
              <a:gd name="T76" fmla="*/ 265481250 w 91"/>
              <a:gd name="T77" fmla="*/ 2147483647 h 106"/>
              <a:gd name="T78" fmla="*/ 199117064 w 91"/>
              <a:gd name="T79" fmla="*/ 2147483647 h 106"/>
              <a:gd name="T80" fmla="*/ 199117064 w 91"/>
              <a:gd name="T81" fmla="*/ 2147483647 h 106"/>
              <a:gd name="T82" fmla="*/ 199117064 w 91"/>
              <a:gd name="T83" fmla="*/ 2147483647 h 106"/>
              <a:gd name="T84" fmla="*/ 331853647 w 91"/>
              <a:gd name="T85" fmla="*/ 2147483647 h 106"/>
              <a:gd name="T86" fmla="*/ 398225981 w 91"/>
              <a:gd name="T87" fmla="*/ 2147483647 h 106"/>
              <a:gd name="T88" fmla="*/ 331853647 w 91"/>
              <a:gd name="T89" fmla="*/ 2147483647 h 106"/>
              <a:gd name="T90" fmla="*/ 331853647 w 91"/>
              <a:gd name="T91" fmla="*/ 2147483647 h 106"/>
              <a:gd name="T92" fmla="*/ 265481250 w 91"/>
              <a:gd name="T93" fmla="*/ 2147483647 h 106"/>
              <a:gd name="T94" fmla="*/ 199117064 w 91"/>
              <a:gd name="T95" fmla="*/ 2147483647 h 106"/>
              <a:gd name="T96" fmla="*/ 66372349 w 91"/>
              <a:gd name="T97" fmla="*/ 2147483647 h 106"/>
              <a:gd name="T98" fmla="*/ 0 w 91"/>
              <a:gd name="T99" fmla="*/ 2147483647 h 106"/>
              <a:gd name="T100" fmla="*/ 2147483647 w 91"/>
              <a:gd name="T101" fmla="*/ 2147483647 h 106"/>
              <a:gd name="T102" fmla="*/ 2147483647 w 91"/>
              <a:gd name="T103" fmla="*/ 2147483647 h 106"/>
              <a:gd name="T104" fmla="*/ 2147483647 w 91"/>
              <a:gd name="T105" fmla="*/ 2147483647 h 106"/>
              <a:gd name="T106" fmla="*/ 2147483647 w 91"/>
              <a:gd name="T107" fmla="*/ 2147483647 h 10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1"/>
              <a:gd name="T163" fmla="*/ 0 h 106"/>
              <a:gd name="T164" fmla="*/ 91 w 91"/>
              <a:gd name="T165" fmla="*/ 106 h 10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1" h="106">
                <a:moveTo>
                  <a:pt x="78" y="106"/>
                </a:moveTo>
                <a:lnTo>
                  <a:pt x="91" y="1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4" y="44"/>
                </a:lnTo>
                <a:lnTo>
                  <a:pt x="15"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4295" name="Freeform 48"/>
          <p:cNvSpPr>
            <a:spLocks/>
          </p:cNvSpPr>
          <p:nvPr/>
        </p:nvSpPr>
        <p:spPr bwMode="auto">
          <a:xfrm>
            <a:off x="4607278" y="1981201"/>
            <a:ext cx="643467" cy="773113"/>
          </a:xfrm>
          <a:custGeom>
            <a:avLst/>
            <a:gdLst>
              <a:gd name="T0" fmla="*/ 529260316 w 89"/>
              <a:gd name="T1" fmla="*/ 2147483647 h 100"/>
              <a:gd name="T2" fmla="*/ 264630158 w 89"/>
              <a:gd name="T3" fmla="*/ 2147483647 h 100"/>
              <a:gd name="T4" fmla="*/ 463100759 w 89"/>
              <a:gd name="T5" fmla="*/ 2147483647 h 100"/>
              <a:gd name="T6" fmla="*/ 463100759 w 89"/>
              <a:gd name="T7" fmla="*/ 2147483647 h 100"/>
              <a:gd name="T8" fmla="*/ 330789779 w 89"/>
              <a:gd name="T9" fmla="*/ 2147483647 h 100"/>
              <a:gd name="T10" fmla="*/ 330789779 w 89"/>
              <a:gd name="T11" fmla="*/ 2147483647 h 100"/>
              <a:gd name="T12" fmla="*/ 264630158 w 89"/>
              <a:gd name="T13" fmla="*/ 1972419885 h 100"/>
              <a:gd name="T14" fmla="*/ 132311012 w 89"/>
              <a:gd name="T15" fmla="*/ 1554026719 h 100"/>
              <a:gd name="T16" fmla="*/ 0 w 89"/>
              <a:gd name="T17" fmla="*/ 956325268 h 100"/>
              <a:gd name="T18" fmla="*/ 66159573 w 89"/>
              <a:gd name="T19" fmla="*/ 717247877 h 100"/>
              <a:gd name="T20" fmla="*/ 0 w 89"/>
              <a:gd name="T21" fmla="*/ 418393286 h 100"/>
              <a:gd name="T22" fmla="*/ 1521613385 w 89"/>
              <a:gd name="T23" fmla="*/ 179308104 h 100"/>
              <a:gd name="T24" fmla="*/ 1653932500 w 89"/>
              <a:gd name="T25" fmla="*/ 59769363 h 100"/>
              <a:gd name="T26" fmla="*/ 1852403037 w 89"/>
              <a:gd name="T27" fmla="*/ 298854591 h 100"/>
              <a:gd name="T28" fmla="*/ 1852403037 w 89"/>
              <a:gd name="T29" fmla="*/ 597701451 h 100"/>
              <a:gd name="T30" fmla="*/ 2117033132 w 89"/>
              <a:gd name="T31" fmla="*/ 717247877 h 100"/>
              <a:gd name="T32" fmla="*/ 2147483647 w 89"/>
              <a:gd name="T33" fmla="*/ 777017225 h 100"/>
              <a:gd name="T34" fmla="*/ 2147483647 w 89"/>
              <a:gd name="T35" fmla="*/ 777017225 h 100"/>
              <a:gd name="T36" fmla="*/ 2147483647 w 89"/>
              <a:gd name="T37" fmla="*/ 836786573 h 100"/>
              <a:gd name="T38" fmla="*/ 2147483647 w 89"/>
              <a:gd name="T39" fmla="*/ 777017225 h 100"/>
              <a:gd name="T40" fmla="*/ 2147483647 w 89"/>
              <a:gd name="T41" fmla="*/ 836786573 h 100"/>
              <a:gd name="T42" fmla="*/ 2147483647 w 89"/>
              <a:gd name="T43" fmla="*/ 896555921 h 100"/>
              <a:gd name="T44" fmla="*/ 2147483647 w 89"/>
              <a:gd name="T45" fmla="*/ 896555921 h 100"/>
              <a:gd name="T46" fmla="*/ 2147483647 w 89"/>
              <a:gd name="T47" fmla="*/ 1075864206 h 100"/>
              <a:gd name="T48" fmla="*/ 2147483647 w 89"/>
              <a:gd name="T49" fmla="*/ 1016094858 h 100"/>
              <a:gd name="T50" fmla="*/ 2147483647 w 89"/>
              <a:gd name="T51" fmla="*/ 1016094858 h 100"/>
              <a:gd name="T52" fmla="*/ 2147483647 w 89"/>
              <a:gd name="T53" fmla="*/ 1135633553 h 100"/>
              <a:gd name="T54" fmla="*/ 2147483647 w 89"/>
              <a:gd name="T55" fmla="*/ 1255179980 h 100"/>
              <a:gd name="T56" fmla="*/ 2147483647 w 89"/>
              <a:gd name="T57" fmla="*/ 1255179980 h 100"/>
              <a:gd name="T58" fmla="*/ 2147483647 w 89"/>
              <a:gd name="T59" fmla="*/ 1075864206 h 100"/>
              <a:gd name="T60" fmla="*/ 2147483647 w 89"/>
              <a:gd name="T61" fmla="*/ 1195410632 h 100"/>
              <a:gd name="T62" fmla="*/ 2147483647 w 89"/>
              <a:gd name="T63" fmla="*/ 1195410632 h 100"/>
              <a:gd name="T64" fmla="*/ 2147483647 w 89"/>
              <a:gd name="T65" fmla="*/ 1255179980 h 100"/>
              <a:gd name="T66" fmla="*/ 2147483647 w 89"/>
              <a:gd name="T67" fmla="*/ 1314949328 h 100"/>
              <a:gd name="T68" fmla="*/ 2147483647 w 89"/>
              <a:gd name="T69" fmla="*/ 1494257371 h 100"/>
              <a:gd name="T70" fmla="*/ 2147483647 w 89"/>
              <a:gd name="T71" fmla="*/ 1673573146 h 100"/>
              <a:gd name="T72" fmla="*/ 2147483647 w 89"/>
              <a:gd name="T73" fmla="*/ 1793111841 h 100"/>
              <a:gd name="T74" fmla="*/ 2147483647 w 89"/>
              <a:gd name="T75" fmla="*/ 2147483647 h 100"/>
              <a:gd name="T76" fmla="*/ 2147483647 w 89"/>
              <a:gd name="T77" fmla="*/ 2147483647 h 100"/>
              <a:gd name="T78" fmla="*/ 2147483647 w 89"/>
              <a:gd name="T79" fmla="*/ 2147483647 h 100"/>
              <a:gd name="T80" fmla="*/ 2147483647 w 89"/>
              <a:gd name="T81" fmla="*/ 2147483647 h 100"/>
              <a:gd name="T82" fmla="*/ 2147483647 w 89"/>
              <a:gd name="T83" fmla="*/ 2147483647 h 100"/>
              <a:gd name="T84" fmla="*/ 2147483647 w 89"/>
              <a:gd name="T85" fmla="*/ 2147483647 h 100"/>
              <a:gd name="T86" fmla="*/ 2147483647 w 89"/>
              <a:gd name="T87" fmla="*/ 2147483647 h 100"/>
              <a:gd name="T88" fmla="*/ 2147483647 w 89"/>
              <a:gd name="T89" fmla="*/ 2147483647 h 100"/>
              <a:gd name="T90" fmla="*/ 2147483647 w 89"/>
              <a:gd name="T91" fmla="*/ 2147483647 h 100"/>
              <a:gd name="T92" fmla="*/ 2147483647 w 89"/>
              <a:gd name="T93" fmla="*/ 2147483647 h 100"/>
              <a:gd name="T94" fmla="*/ 2147483647 w 89"/>
              <a:gd name="T95" fmla="*/ 2147483647 h 100"/>
              <a:gd name="T96" fmla="*/ 2147483647 w 89"/>
              <a:gd name="T97" fmla="*/ 2147483647 h 100"/>
              <a:gd name="T98" fmla="*/ 2147483647 w 89"/>
              <a:gd name="T99" fmla="*/ 2147483647 h 100"/>
              <a:gd name="T100" fmla="*/ 2147483647 w 89"/>
              <a:gd name="T101" fmla="*/ 2147483647 h 100"/>
              <a:gd name="T102" fmla="*/ 2147483647 w 89"/>
              <a:gd name="T103" fmla="*/ 2147483647 h 100"/>
              <a:gd name="T104" fmla="*/ 529260316 w 89"/>
              <a:gd name="T105" fmla="*/ 2147483647 h 10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9"/>
              <a:gd name="T160" fmla="*/ 0 h 100"/>
              <a:gd name="T161" fmla="*/ 89 w 89"/>
              <a:gd name="T162" fmla="*/ 100 h 10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42" y="14"/>
                </a:lnTo>
                <a:lnTo>
                  <a:pt x="43" y="13"/>
                </a:lnTo>
                <a:lnTo>
                  <a:pt x="48" y="13"/>
                </a:lnTo>
                <a:lnTo>
                  <a:pt x="51" y="14"/>
                </a:lnTo>
                <a:lnTo>
                  <a:pt x="52" y="14"/>
                </a:lnTo>
                <a:lnTo>
                  <a:pt x="52" y="15"/>
                </a:lnTo>
                <a:lnTo>
                  <a:pt x="53" y="15"/>
                </a:lnTo>
                <a:lnTo>
                  <a:pt x="54" y="16"/>
                </a:lnTo>
                <a:lnTo>
                  <a:pt x="54" y="18"/>
                </a:lnTo>
                <a:lnTo>
                  <a:pt x="55" y="19"/>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9" y="82"/>
                </a:lnTo>
                <a:lnTo>
                  <a:pt x="59" y="83"/>
                </a:lnTo>
                <a:lnTo>
                  <a:pt x="63" y="84"/>
                </a:lnTo>
                <a:lnTo>
                  <a:pt x="64" y="87"/>
                </a:lnTo>
                <a:lnTo>
                  <a:pt x="68" y="89"/>
                </a:lnTo>
                <a:lnTo>
                  <a:pt x="72" y="92"/>
                </a:lnTo>
                <a:lnTo>
                  <a:pt x="72" y="93"/>
                </a:lnTo>
                <a:lnTo>
                  <a:pt x="72" y="95"/>
                </a:lnTo>
                <a:lnTo>
                  <a:pt x="72" y="98"/>
                </a:lnTo>
                <a:lnTo>
                  <a:pt x="8" y="10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4296" name="Freeform 50"/>
          <p:cNvSpPr>
            <a:spLocks/>
          </p:cNvSpPr>
          <p:nvPr/>
        </p:nvSpPr>
        <p:spPr bwMode="auto">
          <a:xfrm>
            <a:off x="5127978" y="2855913"/>
            <a:ext cx="390878" cy="735012"/>
          </a:xfrm>
          <a:custGeom>
            <a:avLst/>
            <a:gdLst>
              <a:gd name="T0" fmla="*/ 596822271 w 54"/>
              <a:gd name="T1" fmla="*/ 119721841 h 95"/>
              <a:gd name="T2" fmla="*/ 795762944 w 54"/>
              <a:gd name="T3" fmla="*/ 299304648 h 95"/>
              <a:gd name="T4" fmla="*/ 994695473 w 54"/>
              <a:gd name="T5" fmla="*/ 478887364 h 95"/>
              <a:gd name="T6" fmla="*/ 994695473 w 54"/>
              <a:gd name="T7" fmla="*/ 718331107 h 95"/>
              <a:gd name="T8" fmla="*/ 928384630 w 54"/>
              <a:gd name="T9" fmla="*/ 897913823 h 95"/>
              <a:gd name="T10" fmla="*/ 729443957 w 54"/>
              <a:gd name="T11" fmla="*/ 1137349950 h 95"/>
              <a:gd name="T12" fmla="*/ 596822271 w 54"/>
              <a:gd name="T13" fmla="*/ 1197210855 h 95"/>
              <a:gd name="T14" fmla="*/ 331562486 w 54"/>
              <a:gd name="T15" fmla="*/ 1257071761 h 95"/>
              <a:gd name="T16" fmla="*/ 265251579 w 54"/>
              <a:gd name="T17" fmla="*/ 1436654477 h 95"/>
              <a:gd name="T18" fmla="*/ 397881472 w 54"/>
              <a:gd name="T19" fmla="*/ 1616237194 h 95"/>
              <a:gd name="T20" fmla="*/ 265251579 w 54"/>
              <a:gd name="T21" fmla="*/ 2035264015 h 95"/>
              <a:gd name="T22" fmla="*/ 66310859 w 54"/>
              <a:gd name="T23" fmla="*/ 2147483647 h 95"/>
              <a:gd name="T24" fmla="*/ 0 w 54"/>
              <a:gd name="T25" fmla="*/ 2147483647 h 95"/>
              <a:gd name="T26" fmla="*/ 0 w 54"/>
              <a:gd name="T27" fmla="*/ 2147483647 h 95"/>
              <a:gd name="T28" fmla="*/ 66310859 w 54"/>
              <a:gd name="T29" fmla="*/ 2147483647 h 95"/>
              <a:gd name="T30" fmla="*/ 331562486 w 54"/>
              <a:gd name="T31" fmla="*/ 2147483647 h 95"/>
              <a:gd name="T32" fmla="*/ 663133114 w 54"/>
              <a:gd name="T33" fmla="*/ 2147483647 h 95"/>
              <a:gd name="T34" fmla="*/ 862073787 w 54"/>
              <a:gd name="T35" fmla="*/ 2147483647 h 95"/>
              <a:gd name="T36" fmla="*/ 994695473 w 54"/>
              <a:gd name="T37" fmla="*/ 2147483647 h 95"/>
              <a:gd name="T38" fmla="*/ 1259955386 w 54"/>
              <a:gd name="T39" fmla="*/ 2147483647 h 95"/>
              <a:gd name="T40" fmla="*/ 1259955386 w 54"/>
              <a:gd name="T41" fmla="*/ 2147483647 h 95"/>
              <a:gd name="T42" fmla="*/ 1061014459 w 54"/>
              <a:gd name="T43" fmla="*/ 2147483647 h 95"/>
              <a:gd name="T44" fmla="*/ 1259955386 w 54"/>
              <a:gd name="T45" fmla="*/ 2147483647 h 95"/>
              <a:gd name="T46" fmla="*/ 1591517744 w 54"/>
              <a:gd name="T47" fmla="*/ 2147483647 h 95"/>
              <a:gd name="T48" fmla="*/ 1923088246 w 54"/>
              <a:gd name="T49" fmla="*/ 2147483647 h 95"/>
              <a:gd name="T50" fmla="*/ 1989399089 w 54"/>
              <a:gd name="T51" fmla="*/ 2147483647 h 95"/>
              <a:gd name="T52" fmla="*/ 1923088246 w 54"/>
              <a:gd name="T53" fmla="*/ 2147483647 h 95"/>
              <a:gd name="T54" fmla="*/ 2122028918 w 54"/>
              <a:gd name="T55" fmla="*/ 2147483647 h 95"/>
              <a:gd name="T56" fmla="*/ 2147483647 w 54"/>
              <a:gd name="T57" fmla="*/ 2147483647 h 95"/>
              <a:gd name="T58" fmla="*/ 2147483647 w 54"/>
              <a:gd name="T59" fmla="*/ 2147483647 h 95"/>
              <a:gd name="T60" fmla="*/ 2147483647 w 54"/>
              <a:gd name="T61" fmla="*/ 2147483647 h 95"/>
              <a:gd name="T62" fmla="*/ 2147483647 w 54"/>
              <a:gd name="T63" fmla="*/ 2147483647 h 95"/>
              <a:gd name="T64" fmla="*/ 2147483647 w 54"/>
              <a:gd name="T65" fmla="*/ 2147483647 h 95"/>
              <a:gd name="T66" fmla="*/ 2147483647 w 54"/>
              <a:gd name="T67" fmla="*/ 2147483647 h 95"/>
              <a:gd name="T68" fmla="*/ 2147483647 w 54"/>
              <a:gd name="T69" fmla="*/ 2147483647 h 95"/>
              <a:gd name="T70" fmla="*/ 2147483647 w 54"/>
              <a:gd name="T71" fmla="*/ 2147483647 h 95"/>
              <a:gd name="T72" fmla="*/ 2147483647 w 54"/>
              <a:gd name="T73" fmla="*/ 2147483647 h 95"/>
              <a:gd name="T74" fmla="*/ 2147483647 w 54"/>
              <a:gd name="T75" fmla="*/ 2147483647 h 95"/>
              <a:gd name="T76" fmla="*/ 2147483647 w 54"/>
              <a:gd name="T77" fmla="*/ 2147483647 h 95"/>
              <a:gd name="T78" fmla="*/ 2147483647 w 54"/>
              <a:gd name="T79" fmla="*/ 2147483647 h 95"/>
              <a:gd name="T80" fmla="*/ 2147483647 w 54"/>
              <a:gd name="T81" fmla="*/ 2147483647 h 95"/>
              <a:gd name="T82" fmla="*/ 2147483647 w 54"/>
              <a:gd name="T83" fmla="*/ 2147483647 h 95"/>
              <a:gd name="T84" fmla="*/ 2147483647 w 54"/>
              <a:gd name="T85" fmla="*/ 2147483647 h 95"/>
              <a:gd name="T86" fmla="*/ 2147483647 w 54"/>
              <a:gd name="T87" fmla="*/ 2147483647 h 95"/>
              <a:gd name="T88" fmla="*/ 2147483647 w 54"/>
              <a:gd name="T89" fmla="*/ 778192013 h 95"/>
              <a:gd name="T90" fmla="*/ 2147483647 w 54"/>
              <a:gd name="T91" fmla="*/ 658470202 h 95"/>
              <a:gd name="T92" fmla="*/ 2147483647 w 54"/>
              <a:gd name="T93" fmla="*/ 359165554 h 95"/>
              <a:gd name="T94" fmla="*/ 2147483647 w 54"/>
              <a:gd name="T95" fmla="*/ 179582777 h 95"/>
              <a:gd name="T96" fmla="*/ 2147483647 w 54"/>
              <a:gd name="T97" fmla="*/ 0 h 9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4"/>
              <a:gd name="T148" fmla="*/ 0 h 95"/>
              <a:gd name="T149" fmla="*/ 54 w 54"/>
              <a:gd name="T150" fmla="*/ 95 h 9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1"/>
                </a:lnTo>
                <a:lnTo>
                  <a:pt x="48" y="80"/>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54297" name="Group 109"/>
          <p:cNvGrpSpPr>
            <a:grpSpLocks/>
          </p:cNvGrpSpPr>
          <p:nvPr/>
        </p:nvGrpSpPr>
        <p:grpSpPr bwMode="auto">
          <a:xfrm>
            <a:off x="4903612" y="3009901"/>
            <a:ext cx="1528233" cy="1635125"/>
            <a:chOff x="3475" y="1896"/>
            <a:chExt cx="1083" cy="1030"/>
          </a:xfrm>
        </p:grpSpPr>
        <p:sp>
          <p:nvSpPr>
            <p:cNvPr id="54358" name="Freeform 16" descr="20%"/>
            <p:cNvSpPr>
              <a:spLocks/>
            </p:cNvSpPr>
            <p:nvPr/>
          </p:nvSpPr>
          <p:spPr bwMode="auto">
            <a:xfrm>
              <a:off x="4244" y="1896"/>
              <a:ext cx="314" cy="293"/>
            </a:xfrm>
            <a:custGeom>
              <a:avLst/>
              <a:gdLst>
                <a:gd name="T0" fmla="*/ 530 w 61"/>
                <a:gd name="T1" fmla="*/ 0 h 60"/>
                <a:gd name="T2" fmla="*/ 530 w 61"/>
                <a:gd name="T3" fmla="*/ 73 h 60"/>
                <a:gd name="T4" fmla="*/ 556 w 61"/>
                <a:gd name="T5" fmla="*/ 117 h 60"/>
                <a:gd name="T6" fmla="*/ 504 w 61"/>
                <a:gd name="T7" fmla="*/ 308 h 60"/>
                <a:gd name="T8" fmla="*/ 504 w 61"/>
                <a:gd name="T9" fmla="*/ 356 h 60"/>
                <a:gd name="T10" fmla="*/ 479 w 61"/>
                <a:gd name="T11" fmla="*/ 454 h 60"/>
                <a:gd name="T12" fmla="*/ 396 w 61"/>
                <a:gd name="T13" fmla="*/ 523 h 60"/>
                <a:gd name="T14" fmla="*/ 345 w 61"/>
                <a:gd name="T15" fmla="*/ 547 h 60"/>
                <a:gd name="T16" fmla="*/ 293 w 61"/>
                <a:gd name="T17" fmla="*/ 571 h 60"/>
                <a:gd name="T18" fmla="*/ 263 w 61"/>
                <a:gd name="T19" fmla="*/ 620 h 60"/>
                <a:gd name="T20" fmla="*/ 237 w 61"/>
                <a:gd name="T21" fmla="*/ 718 h 60"/>
                <a:gd name="T22" fmla="*/ 160 w 61"/>
                <a:gd name="T23" fmla="*/ 718 h 60"/>
                <a:gd name="T24" fmla="*/ 108 w 61"/>
                <a:gd name="T25" fmla="*/ 811 h 60"/>
                <a:gd name="T26" fmla="*/ 108 w 61"/>
                <a:gd name="T27" fmla="*/ 908 h 60"/>
                <a:gd name="T28" fmla="*/ 51 w 61"/>
                <a:gd name="T29" fmla="*/ 977 h 60"/>
                <a:gd name="T30" fmla="*/ 0 w 61"/>
                <a:gd name="T31" fmla="*/ 1026 h 60"/>
                <a:gd name="T32" fmla="*/ 0 w 61"/>
                <a:gd name="T33" fmla="*/ 1099 h 60"/>
                <a:gd name="T34" fmla="*/ 77 w 61"/>
                <a:gd name="T35" fmla="*/ 1216 h 60"/>
                <a:gd name="T36" fmla="*/ 160 w 61"/>
                <a:gd name="T37" fmla="*/ 1289 h 60"/>
                <a:gd name="T38" fmla="*/ 211 w 61"/>
                <a:gd name="T39" fmla="*/ 1289 h 60"/>
                <a:gd name="T40" fmla="*/ 211 w 61"/>
                <a:gd name="T41" fmla="*/ 1314 h 60"/>
                <a:gd name="T42" fmla="*/ 263 w 61"/>
                <a:gd name="T43" fmla="*/ 1314 h 60"/>
                <a:gd name="T44" fmla="*/ 263 w 61"/>
                <a:gd name="T45" fmla="*/ 1358 h 60"/>
                <a:gd name="T46" fmla="*/ 396 w 61"/>
                <a:gd name="T47" fmla="*/ 1431 h 60"/>
                <a:gd name="T48" fmla="*/ 479 w 61"/>
                <a:gd name="T49" fmla="*/ 1406 h 60"/>
                <a:gd name="T50" fmla="*/ 504 w 61"/>
                <a:gd name="T51" fmla="*/ 1358 h 60"/>
                <a:gd name="T52" fmla="*/ 556 w 61"/>
                <a:gd name="T53" fmla="*/ 1406 h 60"/>
                <a:gd name="T54" fmla="*/ 664 w 61"/>
                <a:gd name="T55" fmla="*/ 1358 h 60"/>
                <a:gd name="T56" fmla="*/ 690 w 61"/>
                <a:gd name="T57" fmla="*/ 1314 h 60"/>
                <a:gd name="T58" fmla="*/ 793 w 61"/>
                <a:gd name="T59" fmla="*/ 1265 h 60"/>
                <a:gd name="T60" fmla="*/ 875 w 61"/>
                <a:gd name="T61" fmla="*/ 1216 h 60"/>
                <a:gd name="T62" fmla="*/ 875 w 61"/>
                <a:gd name="T63" fmla="*/ 1143 h 60"/>
                <a:gd name="T64" fmla="*/ 1009 w 61"/>
                <a:gd name="T65" fmla="*/ 762 h 60"/>
                <a:gd name="T66" fmla="*/ 1060 w 61"/>
                <a:gd name="T67" fmla="*/ 786 h 60"/>
                <a:gd name="T68" fmla="*/ 1086 w 61"/>
                <a:gd name="T69" fmla="*/ 835 h 60"/>
                <a:gd name="T70" fmla="*/ 1163 w 61"/>
                <a:gd name="T71" fmla="*/ 762 h 60"/>
                <a:gd name="T72" fmla="*/ 1220 w 61"/>
                <a:gd name="T73" fmla="*/ 645 h 60"/>
                <a:gd name="T74" fmla="*/ 1297 w 61"/>
                <a:gd name="T75" fmla="*/ 596 h 60"/>
                <a:gd name="T76" fmla="*/ 1354 w 61"/>
                <a:gd name="T77" fmla="*/ 547 h 60"/>
                <a:gd name="T78" fmla="*/ 1380 w 61"/>
                <a:gd name="T79" fmla="*/ 479 h 60"/>
                <a:gd name="T80" fmla="*/ 1380 w 61"/>
                <a:gd name="T81" fmla="*/ 454 h 60"/>
                <a:gd name="T82" fmla="*/ 1380 w 61"/>
                <a:gd name="T83" fmla="*/ 356 h 60"/>
                <a:gd name="T84" fmla="*/ 1565 w 61"/>
                <a:gd name="T85" fmla="*/ 454 h 60"/>
                <a:gd name="T86" fmla="*/ 1591 w 61"/>
                <a:gd name="T87" fmla="*/ 454 h 60"/>
                <a:gd name="T88" fmla="*/ 1565 w 61"/>
                <a:gd name="T89" fmla="*/ 308 h 60"/>
                <a:gd name="T90" fmla="*/ 1539 w 61"/>
                <a:gd name="T91" fmla="*/ 264 h 60"/>
                <a:gd name="T92" fmla="*/ 1482 w 61"/>
                <a:gd name="T93" fmla="*/ 264 h 60"/>
                <a:gd name="T94" fmla="*/ 1354 w 61"/>
                <a:gd name="T95" fmla="*/ 288 h 60"/>
                <a:gd name="T96" fmla="*/ 1297 w 61"/>
                <a:gd name="T97" fmla="*/ 332 h 60"/>
                <a:gd name="T98" fmla="*/ 1220 w 61"/>
                <a:gd name="T99" fmla="*/ 308 h 60"/>
                <a:gd name="T100" fmla="*/ 1194 w 61"/>
                <a:gd name="T101" fmla="*/ 356 h 60"/>
                <a:gd name="T102" fmla="*/ 1112 w 61"/>
                <a:gd name="T103" fmla="*/ 405 h 60"/>
                <a:gd name="T104" fmla="*/ 1035 w 61"/>
                <a:gd name="T105" fmla="*/ 479 h 60"/>
                <a:gd name="T106" fmla="*/ 952 w 61"/>
                <a:gd name="T107" fmla="*/ 308 h 60"/>
                <a:gd name="T108" fmla="*/ 556 w 61"/>
                <a:gd name="T109" fmla="*/ 0 h 6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1"/>
                <a:gd name="T166" fmla="*/ 0 h 60"/>
                <a:gd name="T167" fmla="*/ 61 w 61"/>
                <a:gd name="T168" fmla="*/ 60 h 6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7" y="56"/>
                  </a:lnTo>
                  <a:lnTo>
                    <a:pt x="30" y="53"/>
                  </a:lnTo>
                  <a:lnTo>
                    <a:pt x="31" y="54"/>
                  </a:lnTo>
                  <a:lnTo>
                    <a:pt x="33" y="51"/>
                  </a:lnTo>
                  <a:lnTo>
                    <a:pt x="32" y="50"/>
                  </a:lnTo>
                  <a:lnTo>
                    <a:pt x="33" y="48"/>
                  </a:lnTo>
                  <a:lnTo>
                    <a:pt x="35" y="43"/>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19"/>
                  </a:lnTo>
                  <a:lnTo>
                    <a:pt x="52" y="16"/>
                  </a:lnTo>
                  <a:lnTo>
                    <a:pt x="52" y="15"/>
                  </a:lnTo>
                  <a:lnTo>
                    <a:pt x="53" y="15"/>
                  </a:lnTo>
                  <a:lnTo>
                    <a:pt x="59"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close/>
                </a:path>
              </a:pathLst>
            </a:custGeom>
            <a:pattFill prst="pct20">
              <a:fgClr>
                <a:schemeClr val="tx2"/>
              </a:fgClr>
              <a:bgClr>
                <a:srgbClr val="AA1202"/>
              </a:bgClr>
            </a:pattFill>
            <a:ln w="12700" cmpd="sng">
              <a:solidFill>
                <a:schemeClr val="tx1"/>
              </a:solidFill>
              <a:prstDash val="solid"/>
              <a:round/>
              <a:headEnd/>
              <a:tailEnd/>
            </a:ln>
          </p:spPr>
          <p:txBody>
            <a:bodyPr/>
            <a:lstStyle/>
            <a:p>
              <a:endParaRPr lang="en-US"/>
            </a:p>
          </p:txBody>
        </p:sp>
        <p:sp>
          <p:nvSpPr>
            <p:cNvPr id="54359" name="Freeform 49" descr="20%"/>
            <p:cNvSpPr>
              <a:spLocks/>
            </p:cNvSpPr>
            <p:nvPr/>
          </p:nvSpPr>
          <p:spPr bwMode="auto">
            <a:xfrm>
              <a:off x="3475" y="2604"/>
              <a:ext cx="394" cy="322"/>
            </a:xfrm>
            <a:custGeom>
              <a:avLst/>
              <a:gdLst>
                <a:gd name="T0" fmla="*/ 1075 w 77"/>
                <a:gd name="T1" fmla="*/ 24 h 66"/>
                <a:gd name="T2" fmla="*/ 1151 w 77"/>
                <a:gd name="T3" fmla="*/ 239 h 66"/>
                <a:gd name="T4" fmla="*/ 1126 w 77"/>
                <a:gd name="T5" fmla="*/ 307 h 66"/>
                <a:gd name="T6" fmla="*/ 1049 w 77"/>
                <a:gd name="T7" fmla="*/ 522 h 66"/>
                <a:gd name="T8" fmla="*/ 1673 w 77"/>
                <a:gd name="T9" fmla="*/ 785 h 66"/>
                <a:gd name="T10" fmla="*/ 1673 w 77"/>
                <a:gd name="T11" fmla="*/ 951 h 66"/>
                <a:gd name="T12" fmla="*/ 1648 w 77"/>
                <a:gd name="T13" fmla="*/ 1073 h 66"/>
                <a:gd name="T14" fmla="*/ 1520 w 77"/>
                <a:gd name="T15" fmla="*/ 1049 h 66"/>
                <a:gd name="T16" fmla="*/ 1469 w 77"/>
                <a:gd name="T17" fmla="*/ 1166 h 66"/>
                <a:gd name="T18" fmla="*/ 1622 w 77"/>
                <a:gd name="T19" fmla="*/ 1142 h 66"/>
                <a:gd name="T20" fmla="*/ 1730 w 77"/>
                <a:gd name="T21" fmla="*/ 1117 h 66"/>
                <a:gd name="T22" fmla="*/ 1673 w 77"/>
                <a:gd name="T23" fmla="*/ 1166 h 66"/>
                <a:gd name="T24" fmla="*/ 1730 w 77"/>
                <a:gd name="T25" fmla="*/ 1215 h 66"/>
                <a:gd name="T26" fmla="*/ 1857 w 77"/>
                <a:gd name="T27" fmla="*/ 1117 h 66"/>
                <a:gd name="T28" fmla="*/ 1939 w 77"/>
                <a:gd name="T29" fmla="*/ 1142 h 66"/>
                <a:gd name="T30" fmla="*/ 1914 w 77"/>
                <a:gd name="T31" fmla="*/ 1215 h 66"/>
                <a:gd name="T32" fmla="*/ 1781 w 77"/>
                <a:gd name="T33" fmla="*/ 1332 h 66"/>
                <a:gd name="T34" fmla="*/ 1857 w 77"/>
                <a:gd name="T35" fmla="*/ 1429 h 66"/>
                <a:gd name="T36" fmla="*/ 2016 w 77"/>
                <a:gd name="T37" fmla="*/ 1547 h 66"/>
                <a:gd name="T38" fmla="*/ 1857 w 77"/>
                <a:gd name="T39" fmla="*/ 1498 h 66"/>
                <a:gd name="T40" fmla="*/ 1673 w 77"/>
                <a:gd name="T41" fmla="*/ 1405 h 66"/>
                <a:gd name="T42" fmla="*/ 1596 w 77"/>
                <a:gd name="T43" fmla="*/ 1473 h 66"/>
                <a:gd name="T44" fmla="*/ 1571 w 77"/>
                <a:gd name="T45" fmla="*/ 1547 h 66"/>
                <a:gd name="T46" fmla="*/ 1494 w 77"/>
                <a:gd name="T47" fmla="*/ 1498 h 66"/>
                <a:gd name="T48" fmla="*/ 1412 w 77"/>
                <a:gd name="T49" fmla="*/ 1498 h 66"/>
                <a:gd name="T50" fmla="*/ 1284 w 77"/>
                <a:gd name="T51" fmla="*/ 1522 h 66"/>
                <a:gd name="T52" fmla="*/ 1075 w 77"/>
                <a:gd name="T53" fmla="*/ 1405 h 66"/>
                <a:gd name="T54" fmla="*/ 993 w 77"/>
                <a:gd name="T55" fmla="*/ 1356 h 66"/>
                <a:gd name="T56" fmla="*/ 967 w 77"/>
                <a:gd name="T57" fmla="*/ 1332 h 66"/>
                <a:gd name="T58" fmla="*/ 890 w 77"/>
                <a:gd name="T59" fmla="*/ 1308 h 66"/>
                <a:gd name="T60" fmla="*/ 865 w 77"/>
                <a:gd name="T61" fmla="*/ 1283 h 66"/>
                <a:gd name="T62" fmla="*/ 814 w 77"/>
                <a:gd name="T63" fmla="*/ 1381 h 66"/>
                <a:gd name="T64" fmla="*/ 394 w 77"/>
                <a:gd name="T65" fmla="*/ 1332 h 66"/>
                <a:gd name="T66" fmla="*/ 102 w 77"/>
                <a:gd name="T67" fmla="*/ 1308 h 66"/>
                <a:gd name="T68" fmla="*/ 133 w 77"/>
                <a:gd name="T69" fmla="*/ 1264 h 66"/>
                <a:gd name="T70" fmla="*/ 159 w 77"/>
                <a:gd name="T71" fmla="*/ 1093 h 66"/>
                <a:gd name="T72" fmla="*/ 159 w 77"/>
                <a:gd name="T73" fmla="*/ 1000 h 66"/>
                <a:gd name="T74" fmla="*/ 235 w 77"/>
                <a:gd name="T75" fmla="*/ 883 h 66"/>
                <a:gd name="T76" fmla="*/ 184 w 77"/>
                <a:gd name="T77" fmla="*/ 712 h 66"/>
                <a:gd name="T78" fmla="*/ 159 w 77"/>
                <a:gd name="T79" fmla="*/ 668 h 66"/>
                <a:gd name="T80" fmla="*/ 102 w 77"/>
                <a:gd name="T81" fmla="*/ 595 h 66"/>
                <a:gd name="T82" fmla="*/ 26 w 77"/>
                <a:gd name="T83" fmla="*/ 454 h 66"/>
                <a:gd name="T84" fmla="*/ 0 w 77"/>
                <a:gd name="T85" fmla="*/ 24 h 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7"/>
                <a:gd name="T130" fmla="*/ 0 h 66"/>
                <a:gd name="T131" fmla="*/ 77 w 77"/>
                <a:gd name="T132" fmla="*/ 66 h 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0" y="65"/>
                  </a:lnTo>
                  <a:lnTo>
                    <a:pt x="59" y="65"/>
                  </a:lnTo>
                  <a:lnTo>
                    <a:pt x="58" y="63"/>
                  </a:lnTo>
                  <a:lnTo>
                    <a:pt x="57" y="63"/>
                  </a:lnTo>
                  <a:lnTo>
                    <a:pt x="55" y="63"/>
                  </a:lnTo>
                  <a:lnTo>
                    <a:pt x="54" y="63"/>
                  </a:lnTo>
                  <a:lnTo>
                    <a:pt x="52" y="65"/>
                  </a:lnTo>
                  <a:lnTo>
                    <a:pt x="50" y="65"/>
                  </a:lnTo>
                  <a:lnTo>
                    <a:pt x="49" y="64"/>
                  </a:lnTo>
                  <a:lnTo>
                    <a:pt x="47" y="64"/>
                  </a:lnTo>
                  <a:lnTo>
                    <a:pt x="43" y="60"/>
                  </a:lnTo>
                  <a:lnTo>
                    <a:pt x="41" y="59"/>
                  </a:lnTo>
                  <a:lnTo>
                    <a:pt x="39" y="58"/>
                  </a:lnTo>
                  <a:lnTo>
                    <a:pt x="38" y="57"/>
                  </a:lnTo>
                  <a:lnTo>
                    <a:pt x="37" y="57"/>
                  </a:lnTo>
                  <a:lnTo>
                    <a:pt x="37" y="56"/>
                  </a:lnTo>
                  <a:lnTo>
                    <a:pt x="37" y="55"/>
                  </a:lnTo>
                  <a:lnTo>
                    <a:pt x="36" y="56"/>
                  </a:lnTo>
                  <a:lnTo>
                    <a:pt x="34" y="55"/>
                  </a:lnTo>
                  <a:lnTo>
                    <a:pt x="34" y="54"/>
                  </a:lnTo>
                  <a:lnTo>
                    <a:pt x="33" y="54"/>
                  </a:lnTo>
                  <a:lnTo>
                    <a:pt x="30" y="57"/>
                  </a:lnTo>
                  <a:lnTo>
                    <a:pt x="31" y="58"/>
                  </a:lnTo>
                  <a:lnTo>
                    <a:pt x="27" y="59"/>
                  </a:lnTo>
                  <a:lnTo>
                    <a:pt x="19" y="57"/>
                  </a:lnTo>
                  <a:lnTo>
                    <a:pt x="15" y="56"/>
                  </a:lnTo>
                  <a:lnTo>
                    <a:pt x="4" y="57"/>
                  </a:lnTo>
                  <a:lnTo>
                    <a:pt x="4" y="56"/>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close/>
                </a:path>
              </a:pathLst>
            </a:custGeom>
            <a:pattFill prst="pct20">
              <a:fgClr>
                <a:schemeClr val="tx2"/>
              </a:fgClr>
              <a:bgClr>
                <a:srgbClr val="AA1202"/>
              </a:bgClr>
            </a:pattFill>
            <a:ln w="12700" cmpd="sng">
              <a:solidFill>
                <a:schemeClr val="tx1"/>
              </a:solidFill>
              <a:prstDash val="solid"/>
              <a:round/>
              <a:headEnd/>
              <a:tailEnd/>
            </a:ln>
          </p:spPr>
          <p:txBody>
            <a:bodyPr/>
            <a:lstStyle/>
            <a:p>
              <a:endParaRPr lang="en-US"/>
            </a:p>
          </p:txBody>
        </p:sp>
        <p:sp>
          <p:nvSpPr>
            <p:cNvPr id="54360" name="Freeform 55" descr="20%"/>
            <p:cNvSpPr>
              <a:spLocks/>
            </p:cNvSpPr>
            <p:nvPr/>
          </p:nvSpPr>
          <p:spPr bwMode="auto">
            <a:xfrm>
              <a:off x="3665" y="2423"/>
              <a:ext cx="240" cy="405"/>
            </a:xfrm>
            <a:custGeom>
              <a:avLst/>
              <a:gdLst>
                <a:gd name="T0" fmla="*/ 1149 w 47"/>
                <a:gd name="T1" fmla="*/ 0 h 83"/>
                <a:gd name="T2" fmla="*/ 393 w 47"/>
                <a:gd name="T3" fmla="*/ 49 h 83"/>
                <a:gd name="T4" fmla="*/ 393 w 47"/>
                <a:gd name="T5" fmla="*/ 73 h 83"/>
                <a:gd name="T6" fmla="*/ 311 w 47"/>
                <a:gd name="T7" fmla="*/ 117 h 83"/>
                <a:gd name="T8" fmla="*/ 311 w 47"/>
                <a:gd name="T9" fmla="*/ 190 h 83"/>
                <a:gd name="T10" fmla="*/ 311 w 47"/>
                <a:gd name="T11" fmla="*/ 263 h 83"/>
                <a:gd name="T12" fmla="*/ 286 w 47"/>
                <a:gd name="T13" fmla="*/ 288 h 83"/>
                <a:gd name="T14" fmla="*/ 235 w 47"/>
                <a:gd name="T15" fmla="*/ 332 h 83"/>
                <a:gd name="T16" fmla="*/ 184 w 47"/>
                <a:gd name="T17" fmla="*/ 381 h 83"/>
                <a:gd name="T18" fmla="*/ 158 w 47"/>
                <a:gd name="T19" fmla="*/ 405 h 83"/>
                <a:gd name="T20" fmla="*/ 158 w 47"/>
                <a:gd name="T21" fmla="*/ 454 h 83"/>
                <a:gd name="T22" fmla="*/ 133 w 47"/>
                <a:gd name="T23" fmla="*/ 498 h 83"/>
                <a:gd name="T24" fmla="*/ 133 w 47"/>
                <a:gd name="T25" fmla="*/ 522 h 83"/>
                <a:gd name="T26" fmla="*/ 102 w 47"/>
                <a:gd name="T27" fmla="*/ 595 h 83"/>
                <a:gd name="T28" fmla="*/ 77 w 47"/>
                <a:gd name="T29" fmla="*/ 644 h 83"/>
                <a:gd name="T30" fmla="*/ 102 w 47"/>
                <a:gd name="T31" fmla="*/ 712 h 83"/>
                <a:gd name="T32" fmla="*/ 133 w 47"/>
                <a:gd name="T33" fmla="*/ 737 h 83"/>
                <a:gd name="T34" fmla="*/ 133 w 47"/>
                <a:gd name="T35" fmla="*/ 786 h 83"/>
                <a:gd name="T36" fmla="*/ 133 w 47"/>
                <a:gd name="T37" fmla="*/ 786 h 83"/>
                <a:gd name="T38" fmla="*/ 133 w 47"/>
                <a:gd name="T39" fmla="*/ 810 h 83"/>
                <a:gd name="T40" fmla="*/ 133 w 47"/>
                <a:gd name="T41" fmla="*/ 810 h 83"/>
                <a:gd name="T42" fmla="*/ 102 w 47"/>
                <a:gd name="T43" fmla="*/ 859 h 83"/>
                <a:gd name="T44" fmla="*/ 133 w 47"/>
                <a:gd name="T45" fmla="*/ 883 h 83"/>
                <a:gd name="T46" fmla="*/ 102 w 47"/>
                <a:gd name="T47" fmla="*/ 903 h 83"/>
                <a:gd name="T48" fmla="*/ 158 w 47"/>
                <a:gd name="T49" fmla="*/ 1000 h 83"/>
                <a:gd name="T50" fmla="*/ 158 w 47"/>
                <a:gd name="T51" fmla="*/ 1073 h 83"/>
                <a:gd name="T52" fmla="*/ 184 w 47"/>
                <a:gd name="T53" fmla="*/ 1117 h 83"/>
                <a:gd name="T54" fmla="*/ 209 w 47"/>
                <a:gd name="T55" fmla="*/ 1142 h 83"/>
                <a:gd name="T56" fmla="*/ 209 w 47"/>
                <a:gd name="T57" fmla="*/ 1166 h 83"/>
                <a:gd name="T58" fmla="*/ 158 w 47"/>
                <a:gd name="T59" fmla="*/ 1191 h 83"/>
                <a:gd name="T60" fmla="*/ 158 w 47"/>
                <a:gd name="T61" fmla="*/ 1215 h 83"/>
                <a:gd name="T62" fmla="*/ 133 w 47"/>
                <a:gd name="T63" fmla="*/ 1283 h 83"/>
                <a:gd name="T64" fmla="*/ 77 w 47"/>
                <a:gd name="T65" fmla="*/ 1405 h 83"/>
                <a:gd name="T66" fmla="*/ 0 w 47"/>
                <a:gd name="T67" fmla="*/ 1571 h 83"/>
                <a:gd name="T68" fmla="*/ 0 w 47"/>
                <a:gd name="T69" fmla="*/ 1688 h 83"/>
                <a:gd name="T70" fmla="*/ 705 w 47"/>
                <a:gd name="T71" fmla="*/ 1669 h 83"/>
                <a:gd name="T72" fmla="*/ 705 w 47"/>
                <a:gd name="T73" fmla="*/ 1688 h 83"/>
                <a:gd name="T74" fmla="*/ 679 w 47"/>
                <a:gd name="T75" fmla="*/ 1737 h 83"/>
                <a:gd name="T76" fmla="*/ 705 w 47"/>
                <a:gd name="T77" fmla="*/ 1835 h 83"/>
                <a:gd name="T78" fmla="*/ 756 w 47"/>
                <a:gd name="T79" fmla="*/ 1903 h 83"/>
                <a:gd name="T80" fmla="*/ 781 w 47"/>
                <a:gd name="T81" fmla="*/ 1976 h 83"/>
                <a:gd name="T82" fmla="*/ 832 w 47"/>
                <a:gd name="T83" fmla="*/ 1976 h 83"/>
                <a:gd name="T84" fmla="*/ 914 w 47"/>
                <a:gd name="T85" fmla="*/ 1927 h 83"/>
                <a:gd name="T86" fmla="*/ 1067 w 47"/>
                <a:gd name="T87" fmla="*/ 1879 h 83"/>
                <a:gd name="T88" fmla="*/ 1123 w 47"/>
                <a:gd name="T89" fmla="*/ 1879 h 83"/>
                <a:gd name="T90" fmla="*/ 1174 w 47"/>
                <a:gd name="T91" fmla="*/ 1859 h 83"/>
                <a:gd name="T92" fmla="*/ 1200 w 47"/>
                <a:gd name="T93" fmla="*/ 1879 h 83"/>
                <a:gd name="T94" fmla="*/ 1226 w 47"/>
                <a:gd name="T95" fmla="*/ 1903 h 83"/>
                <a:gd name="T96" fmla="*/ 1226 w 47"/>
                <a:gd name="T97" fmla="*/ 1879 h 83"/>
                <a:gd name="T98" fmla="*/ 1149 w 47"/>
                <a:gd name="T99" fmla="*/ 1283 h 83"/>
                <a:gd name="T100" fmla="*/ 1149 w 47"/>
                <a:gd name="T101" fmla="*/ 1239 h 83"/>
                <a:gd name="T102" fmla="*/ 1174 w 47"/>
                <a:gd name="T103" fmla="*/ 49 h 83"/>
                <a:gd name="T104" fmla="*/ 1149 w 47"/>
                <a:gd name="T105" fmla="*/ 0 h 83"/>
                <a:gd name="T106" fmla="*/ 1149 w 47"/>
                <a:gd name="T107" fmla="*/ 0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7"/>
                <a:gd name="T163" fmla="*/ 0 h 83"/>
                <a:gd name="T164" fmla="*/ 47 w 47"/>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close/>
                </a:path>
              </a:pathLst>
            </a:custGeom>
            <a:pattFill prst="pct20">
              <a:fgClr>
                <a:schemeClr val="tx2"/>
              </a:fgClr>
              <a:bgClr>
                <a:srgbClr val="AA1202"/>
              </a:bgClr>
            </a:pattFill>
            <a:ln w="12700" cmpd="sng">
              <a:solidFill>
                <a:schemeClr val="tx1"/>
              </a:solidFill>
              <a:prstDash val="solid"/>
              <a:round/>
              <a:headEnd/>
              <a:tailEnd/>
            </a:ln>
          </p:spPr>
          <p:txBody>
            <a:bodyPr/>
            <a:lstStyle/>
            <a:p>
              <a:endParaRPr lang="en-US"/>
            </a:p>
          </p:txBody>
        </p:sp>
      </p:grpSp>
      <p:sp>
        <p:nvSpPr>
          <p:cNvPr id="54298" name="Freeform 56"/>
          <p:cNvSpPr>
            <a:spLocks/>
          </p:cNvSpPr>
          <p:nvPr/>
        </p:nvSpPr>
        <p:spPr bwMode="auto">
          <a:xfrm>
            <a:off x="6114345" y="2732089"/>
            <a:ext cx="568677" cy="395287"/>
          </a:xfrm>
          <a:custGeom>
            <a:avLst/>
            <a:gdLst>
              <a:gd name="T0" fmla="*/ 1246053944 w 79"/>
              <a:gd name="T1" fmla="*/ 2147483647 h 51"/>
              <a:gd name="T2" fmla="*/ 2147483647 w 79"/>
              <a:gd name="T3" fmla="*/ 2147483647 h 51"/>
              <a:gd name="T4" fmla="*/ 2147483647 w 79"/>
              <a:gd name="T5" fmla="*/ 2147483647 h 51"/>
              <a:gd name="T6" fmla="*/ 2147483647 w 79"/>
              <a:gd name="T7" fmla="*/ 2147483647 h 51"/>
              <a:gd name="T8" fmla="*/ 2147483647 w 79"/>
              <a:gd name="T9" fmla="*/ 2147483647 h 51"/>
              <a:gd name="T10" fmla="*/ 2147483647 w 79"/>
              <a:gd name="T11" fmla="*/ 2147483647 h 51"/>
              <a:gd name="T12" fmla="*/ 2147483647 w 79"/>
              <a:gd name="T13" fmla="*/ 2147483647 h 51"/>
              <a:gd name="T14" fmla="*/ 2147483647 w 79"/>
              <a:gd name="T15" fmla="*/ 2147483647 h 51"/>
              <a:gd name="T16" fmla="*/ 2147483647 w 79"/>
              <a:gd name="T17" fmla="*/ 2147483647 h 51"/>
              <a:gd name="T18" fmla="*/ 2147483647 w 79"/>
              <a:gd name="T19" fmla="*/ 2102578397 h 51"/>
              <a:gd name="T20" fmla="*/ 2147483647 w 79"/>
              <a:gd name="T21" fmla="*/ 1982433953 h 51"/>
              <a:gd name="T22" fmla="*/ 2147483647 w 79"/>
              <a:gd name="T23" fmla="*/ 1862282242 h 51"/>
              <a:gd name="T24" fmla="*/ 2147483647 w 79"/>
              <a:gd name="T25" fmla="*/ 1802214138 h 51"/>
              <a:gd name="T26" fmla="*/ 2147483647 w 79"/>
              <a:gd name="T27" fmla="*/ 1742138282 h 51"/>
              <a:gd name="T28" fmla="*/ 2147483647 w 79"/>
              <a:gd name="T29" fmla="*/ 1682062427 h 51"/>
              <a:gd name="T30" fmla="*/ 2147483647 w 79"/>
              <a:gd name="T31" fmla="*/ 1621994322 h 51"/>
              <a:gd name="T32" fmla="*/ 2147483647 w 79"/>
              <a:gd name="T33" fmla="*/ 1621994322 h 51"/>
              <a:gd name="T34" fmla="*/ 2147483647 w 79"/>
              <a:gd name="T35" fmla="*/ 1561918467 h 51"/>
              <a:gd name="T36" fmla="*/ 2147483647 w 79"/>
              <a:gd name="T37" fmla="*/ 1561918467 h 51"/>
              <a:gd name="T38" fmla="*/ 2147483647 w 79"/>
              <a:gd name="T39" fmla="*/ 1441766757 h 51"/>
              <a:gd name="T40" fmla="*/ 2147483647 w 79"/>
              <a:gd name="T41" fmla="*/ 1441766757 h 51"/>
              <a:gd name="T42" fmla="*/ 2147483647 w 79"/>
              <a:gd name="T43" fmla="*/ 1381698652 h 51"/>
              <a:gd name="T44" fmla="*/ 2147483647 w 79"/>
              <a:gd name="T45" fmla="*/ 1201478837 h 51"/>
              <a:gd name="T46" fmla="*/ 2147483647 w 79"/>
              <a:gd name="T47" fmla="*/ 1201478837 h 51"/>
              <a:gd name="T48" fmla="*/ 2147483647 w 79"/>
              <a:gd name="T49" fmla="*/ 1081327126 h 51"/>
              <a:gd name="T50" fmla="*/ 2147483647 w 79"/>
              <a:gd name="T51" fmla="*/ 1021251271 h 51"/>
              <a:gd name="T52" fmla="*/ 2147483647 w 79"/>
              <a:gd name="T53" fmla="*/ 1021251271 h 51"/>
              <a:gd name="T54" fmla="*/ 2147483647 w 79"/>
              <a:gd name="T55" fmla="*/ 961182924 h 51"/>
              <a:gd name="T56" fmla="*/ 2147483647 w 79"/>
              <a:gd name="T57" fmla="*/ 901107069 h 51"/>
              <a:gd name="T58" fmla="*/ 2147483647 w 79"/>
              <a:gd name="T59" fmla="*/ 720887254 h 51"/>
              <a:gd name="T60" fmla="*/ 2147483647 w 79"/>
              <a:gd name="T61" fmla="*/ 660811398 h 51"/>
              <a:gd name="T62" fmla="*/ 2147483647 w 79"/>
              <a:gd name="T63" fmla="*/ 600735543 h 51"/>
              <a:gd name="T64" fmla="*/ 2147483647 w 79"/>
              <a:gd name="T65" fmla="*/ 540667438 h 51"/>
              <a:gd name="T66" fmla="*/ 2147483647 w 79"/>
              <a:gd name="T67" fmla="*/ 540667438 h 51"/>
              <a:gd name="T68" fmla="*/ 2147483647 w 79"/>
              <a:gd name="T69" fmla="*/ 480591462 h 51"/>
              <a:gd name="T70" fmla="*/ 2147483647 w 79"/>
              <a:gd name="T71" fmla="*/ 480591462 h 51"/>
              <a:gd name="T72" fmla="*/ 2147483647 w 79"/>
              <a:gd name="T73" fmla="*/ 420515607 h 51"/>
              <a:gd name="T74" fmla="*/ 2147483647 w 79"/>
              <a:gd name="T75" fmla="*/ 360439751 h 51"/>
              <a:gd name="T76" fmla="*/ 2147483647 w 79"/>
              <a:gd name="T77" fmla="*/ 180219876 h 51"/>
              <a:gd name="T78" fmla="*/ 2147483647 w 79"/>
              <a:gd name="T79" fmla="*/ 180219876 h 51"/>
              <a:gd name="T80" fmla="*/ 2147483647 w 79"/>
              <a:gd name="T81" fmla="*/ 120143990 h 51"/>
              <a:gd name="T82" fmla="*/ 2147483647 w 79"/>
              <a:gd name="T83" fmla="*/ 120143990 h 51"/>
              <a:gd name="T84" fmla="*/ 2147483647 w 79"/>
              <a:gd name="T85" fmla="*/ 120143990 h 51"/>
              <a:gd name="T86" fmla="*/ 2147483647 w 79"/>
              <a:gd name="T87" fmla="*/ 60075870 h 51"/>
              <a:gd name="T88" fmla="*/ 2147483647 w 79"/>
              <a:gd name="T89" fmla="*/ 0 h 51"/>
              <a:gd name="T90" fmla="*/ 590233109 w 79"/>
              <a:gd name="T91" fmla="*/ 660811398 h 51"/>
              <a:gd name="T92" fmla="*/ 524653353 w 79"/>
              <a:gd name="T93" fmla="*/ 420515607 h 51"/>
              <a:gd name="T94" fmla="*/ 327906369 w 79"/>
              <a:gd name="T95" fmla="*/ 600735543 h 51"/>
              <a:gd name="T96" fmla="*/ 327906369 w 79"/>
              <a:gd name="T97" fmla="*/ 600735543 h 51"/>
              <a:gd name="T98" fmla="*/ 262326677 w 79"/>
              <a:gd name="T99" fmla="*/ 540667438 h 51"/>
              <a:gd name="T100" fmla="*/ 262326677 w 79"/>
              <a:gd name="T101" fmla="*/ 540667438 h 51"/>
              <a:gd name="T102" fmla="*/ 196747048 w 79"/>
              <a:gd name="T103" fmla="*/ 660811398 h 51"/>
              <a:gd name="T104" fmla="*/ 65579645 w 79"/>
              <a:gd name="T105" fmla="*/ 780955358 h 51"/>
              <a:gd name="T106" fmla="*/ 0 w 79"/>
              <a:gd name="T107" fmla="*/ 841031214 h 51"/>
              <a:gd name="T108" fmla="*/ 262326677 w 79"/>
              <a:gd name="T109" fmla="*/ 2147483647 h 51"/>
              <a:gd name="T110" fmla="*/ 393494096 w 79"/>
              <a:gd name="T111" fmla="*/ 2147483647 h 51"/>
              <a:gd name="T112" fmla="*/ 1246053944 w 79"/>
              <a:gd name="T113" fmla="*/ 2147483647 h 51"/>
              <a:gd name="T114" fmla="*/ 1246053944 w 79"/>
              <a:gd name="T115" fmla="*/ 2147483647 h 5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9"/>
              <a:gd name="T175" fmla="*/ 0 h 51"/>
              <a:gd name="T176" fmla="*/ 79 w 79"/>
              <a:gd name="T177" fmla="*/ 51 h 5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1" y="16"/>
                </a:lnTo>
                <a:lnTo>
                  <a:pt x="72" y="15"/>
                </a:lnTo>
                <a:lnTo>
                  <a:pt x="73" y="12"/>
                </a:lnTo>
                <a:lnTo>
                  <a:pt x="73" y="11"/>
                </a:lnTo>
                <a:lnTo>
                  <a:pt x="74" y="10"/>
                </a:lnTo>
                <a:lnTo>
                  <a:pt x="74" y="9"/>
                </a:lnTo>
                <a:lnTo>
                  <a:pt x="73" y="9"/>
                </a:lnTo>
                <a:lnTo>
                  <a:pt x="70" y="8"/>
                </a:lnTo>
                <a:lnTo>
                  <a:pt x="69" y="7"/>
                </a:lnTo>
                <a:lnTo>
                  <a:pt x="69" y="6"/>
                </a:lnTo>
                <a:lnTo>
                  <a:pt x="67" y="3"/>
                </a:lnTo>
                <a:lnTo>
                  <a:pt x="66" y="3"/>
                </a:lnTo>
                <a:lnTo>
                  <a:pt x="66" y="2"/>
                </a:lnTo>
                <a:lnTo>
                  <a:pt x="65" y="2"/>
                </a:lnTo>
                <a:lnTo>
                  <a:pt x="65" y="1"/>
                </a:lnTo>
                <a:lnTo>
                  <a:pt x="64" y="0"/>
                </a:lnTo>
                <a:lnTo>
                  <a:pt x="9" y="11"/>
                </a:lnTo>
                <a:lnTo>
                  <a:pt x="8" y="7"/>
                </a:lnTo>
                <a:lnTo>
                  <a:pt x="5" y="10"/>
                </a:lnTo>
                <a:lnTo>
                  <a:pt x="4" y="9"/>
                </a:lnTo>
                <a:lnTo>
                  <a:pt x="3" y="11"/>
                </a:lnTo>
                <a:lnTo>
                  <a:pt x="1" y="13"/>
                </a:lnTo>
                <a:lnTo>
                  <a:pt x="0" y="14"/>
                </a:lnTo>
                <a:lnTo>
                  <a:pt x="4" y="36"/>
                </a:lnTo>
                <a:lnTo>
                  <a:pt x="6" y="51"/>
                </a:lnTo>
                <a:lnTo>
                  <a:pt x="19" y="49"/>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4299" name="Freeform 57"/>
          <p:cNvSpPr>
            <a:spLocks/>
          </p:cNvSpPr>
          <p:nvPr/>
        </p:nvSpPr>
        <p:spPr bwMode="auto">
          <a:xfrm>
            <a:off x="5923845" y="3127376"/>
            <a:ext cx="738012" cy="455613"/>
          </a:xfrm>
          <a:custGeom>
            <a:avLst/>
            <a:gdLst>
              <a:gd name="T0" fmla="*/ 2053964738 w 102"/>
              <a:gd name="T1" fmla="*/ 2147483647 h 59"/>
              <a:gd name="T2" fmla="*/ 1722681761 w 102"/>
              <a:gd name="T3" fmla="*/ 2147483647 h 59"/>
              <a:gd name="T4" fmla="*/ 1457657006 w 102"/>
              <a:gd name="T5" fmla="*/ 2147483647 h 59"/>
              <a:gd name="T6" fmla="*/ 331283105 w 102"/>
              <a:gd name="T7" fmla="*/ 2147483647 h 59"/>
              <a:gd name="T8" fmla="*/ 596316126 w 102"/>
              <a:gd name="T9" fmla="*/ 2147483647 h 59"/>
              <a:gd name="T10" fmla="*/ 662566210 w 102"/>
              <a:gd name="T11" fmla="*/ 2147483647 h 59"/>
              <a:gd name="T12" fmla="*/ 1258882336 w 102"/>
              <a:gd name="T13" fmla="*/ 2147483647 h 59"/>
              <a:gd name="T14" fmla="*/ 1391398783 w 102"/>
              <a:gd name="T15" fmla="*/ 2147483647 h 59"/>
              <a:gd name="T16" fmla="*/ 1788939984 w 102"/>
              <a:gd name="T17" fmla="*/ 2147483647 h 59"/>
              <a:gd name="T18" fmla="*/ 1921448291 w 102"/>
              <a:gd name="T19" fmla="*/ 2147483647 h 59"/>
              <a:gd name="T20" fmla="*/ 2147483647 w 102"/>
              <a:gd name="T21" fmla="*/ 2147483647 h 59"/>
              <a:gd name="T22" fmla="*/ 2147483647 w 102"/>
              <a:gd name="T23" fmla="*/ 2147483647 h 59"/>
              <a:gd name="T24" fmla="*/ 2147483647 w 102"/>
              <a:gd name="T25" fmla="*/ 2146794810 h 59"/>
              <a:gd name="T26" fmla="*/ 2147483647 w 102"/>
              <a:gd name="T27" fmla="*/ 1669729029 h 59"/>
              <a:gd name="T28" fmla="*/ 2147483647 w 102"/>
              <a:gd name="T29" fmla="*/ 1073401266 h 59"/>
              <a:gd name="T30" fmla="*/ 2147483647 w 102"/>
              <a:gd name="T31" fmla="*/ 1133032498 h 59"/>
              <a:gd name="T32" fmla="*/ 2147483647 w 102"/>
              <a:gd name="T33" fmla="*/ 715598190 h 59"/>
              <a:gd name="T34" fmla="*/ 2147483647 w 102"/>
              <a:gd name="T35" fmla="*/ 596335726 h 59"/>
              <a:gd name="T36" fmla="*/ 2147483647 w 102"/>
              <a:gd name="T37" fmla="*/ 298164002 h 59"/>
              <a:gd name="T38" fmla="*/ 2147483647 w 102"/>
              <a:gd name="T39" fmla="*/ 59631247 h 59"/>
              <a:gd name="T40" fmla="*/ 2147483647 w 102"/>
              <a:gd name="T41" fmla="*/ 238532710 h 59"/>
              <a:gd name="T42" fmla="*/ 2147483647 w 102"/>
              <a:gd name="T43" fmla="*/ 59631247 h 59"/>
              <a:gd name="T44" fmla="*/ 2147483647 w 102"/>
              <a:gd name="T45" fmla="*/ 119270216 h 59"/>
              <a:gd name="T46" fmla="*/ 2147483647 w 102"/>
              <a:gd name="T47" fmla="*/ 238532710 h 59"/>
              <a:gd name="T48" fmla="*/ 2147483647 w 102"/>
              <a:gd name="T49" fmla="*/ 477065420 h 59"/>
              <a:gd name="T50" fmla="*/ 2147483647 w 102"/>
              <a:gd name="T51" fmla="*/ 834868376 h 59"/>
              <a:gd name="T52" fmla="*/ 2147483647 w 102"/>
              <a:gd name="T53" fmla="*/ 894499607 h 59"/>
              <a:gd name="T54" fmla="*/ 2147483647 w 102"/>
              <a:gd name="T55" fmla="*/ 1013762312 h 59"/>
              <a:gd name="T56" fmla="*/ 2147483647 w 102"/>
              <a:gd name="T57" fmla="*/ 1073401266 h 59"/>
              <a:gd name="T58" fmla="*/ 2147483647 w 102"/>
              <a:gd name="T59" fmla="*/ 1192663730 h 59"/>
              <a:gd name="T60" fmla="*/ 2147483647 w 102"/>
              <a:gd name="T61" fmla="*/ 1371565148 h 59"/>
              <a:gd name="T62" fmla="*/ 2147483647 w 102"/>
              <a:gd name="T63" fmla="*/ 1550466565 h 59"/>
              <a:gd name="T64" fmla="*/ 2147483647 w 102"/>
              <a:gd name="T65" fmla="*/ 1729360261 h 59"/>
              <a:gd name="T66" fmla="*/ 2147483647 w 102"/>
              <a:gd name="T67" fmla="*/ 1788999215 h 59"/>
              <a:gd name="T68" fmla="*/ 2147483647 w 102"/>
              <a:gd name="T69" fmla="*/ 1848630446 h 59"/>
              <a:gd name="T70" fmla="*/ 2147483647 w 102"/>
              <a:gd name="T71" fmla="*/ 1908261678 h 59"/>
              <a:gd name="T72" fmla="*/ 2147483647 w 102"/>
              <a:gd name="T73" fmla="*/ 1967892910 h 59"/>
              <a:gd name="T74" fmla="*/ 2147483647 w 102"/>
              <a:gd name="T75" fmla="*/ 2146794810 h 59"/>
              <a:gd name="T76" fmla="*/ 2147483647 w 102"/>
              <a:gd name="T77" fmla="*/ 2146794810 h 59"/>
              <a:gd name="T78" fmla="*/ 2147483647 w 102"/>
              <a:gd name="T79" fmla="*/ 2147483647 h 59"/>
              <a:gd name="T80" fmla="*/ 2147483647 w 102"/>
              <a:gd name="T81" fmla="*/ 2146794810 h 59"/>
              <a:gd name="T82" fmla="*/ 2147483647 w 102"/>
              <a:gd name="T83" fmla="*/ 2147483647 h 59"/>
              <a:gd name="T84" fmla="*/ 2147483647 w 102"/>
              <a:gd name="T85" fmla="*/ 2147483647 h 5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2"/>
              <a:gd name="T130" fmla="*/ 0 h 59"/>
              <a:gd name="T131" fmla="*/ 102 w 102"/>
              <a:gd name="T132" fmla="*/ 59 h 5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2" h="59">
                <a:moveTo>
                  <a:pt x="101" y="43"/>
                </a:moveTo>
                <a:lnTo>
                  <a:pt x="67" y="50"/>
                </a:lnTo>
                <a:lnTo>
                  <a:pt x="31" y="55"/>
                </a:lnTo>
                <a:lnTo>
                  <a:pt x="29" y="56"/>
                </a:lnTo>
                <a:lnTo>
                  <a:pt x="26" y="56"/>
                </a:lnTo>
                <a:lnTo>
                  <a:pt x="26" y="55"/>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6" y="41"/>
                </a:lnTo>
                <a:lnTo>
                  <a:pt x="39" y="38"/>
                </a:lnTo>
                <a:lnTo>
                  <a:pt x="40" y="39"/>
                </a:lnTo>
                <a:lnTo>
                  <a:pt x="42" y="36"/>
                </a:lnTo>
                <a:lnTo>
                  <a:pt x="41" y="35"/>
                </a:lnTo>
                <a:lnTo>
                  <a:pt x="42" y="33"/>
                </a:lnTo>
                <a:lnTo>
                  <a:pt x="44" y="28"/>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4"/>
                </a:lnTo>
                <a:lnTo>
                  <a:pt x="61" y="1"/>
                </a:lnTo>
                <a:lnTo>
                  <a:pt x="61" y="0"/>
                </a:lnTo>
                <a:lnTo>
                  <a:pt x="62" y="0"/>
                </a:lnTo>
                <a:lnTo>
                  <a:pt x="68" y="4"/>
                </a:lnTo>
                <a:lnTo>
                  <a:pt x="69" y="4"/>
                </a:lnTo>
                <a:lnTo>
                  <a:pt x="70" y="1"/>
                </a:lnTo>
                <a:lnTo>
                  <a:pt x="71" y="1"/>
                </a:lnTo>
                <a:lnTo>
                  <a:pt x="72" y="1"/>
                </a:lnTo>
                <a:lnTo>
                  <a:pt x="73" y="2"/>
                </a:lnTo>
                <a:lnTo>
                  <a:pt x="72" y="3"/>
                </a:lnTo>
                <a:lnTo>
                  <a:pt x="74" y="4"/>
                </a:lnTo>
                <a:lnTo>
                  <a:pt x="76" y="4"/>
                </a:lnTo>
                <a:lnTo>
                  <a:pt x="78" y="6"/>
                </a:lnTo>
                <a:lnTo>
                  <a:pt x="79" y="6"/>
                </a:lnTo>
                <a:lnTo>
                  <a:pt x="80" y="8"/>
                </a:lnTo>
                <a:lnTo>
                  <a:pt x="78" y="12"/>
                </a:lnTo>
                <a:lnTo>
                  <a:pt x="77" y="14"/>
                </a:lnTo>
                <a:lnTo>
                  <a:pt x="78" y="16"/>
                </a:lnTo>
                <a:lnTo>
                  <a:pt x="80" y="16"/>
                </a:lnTo>
                <a:lnTo>
                  <a:pt x="81" y="15"/>
                </a:lnTo>
                <a:lnTo>
                  <a:pt x="83" y="17"/>
                </a:lnTo>
                <a:lnTo>
                  <a:pt x="84" y="17"/>
                </a:lnTo>
                <a:lnTo>
                  <a:pt x="85" y="18"/>
                </a:lnTo>
                <a:lnTo>
                  <a:pt x="86" y="18"/>
                </a:lnTo>
                <a:lnTo>
                  <a:pt x="87" y="18"/>
                </a:lnTo>
                <a:lnTo>
                  <a:pt x="90" y="20"/>
                </a:lnTo>
                <a:lnTo>
                  <a:pt x="93" y="20"/>
                </a:lnTo>
                <a:lnTo>
                  <a:pt x="94" y="22"/>
                </a:lnTo>
                <a:lnTo>
                  <a:pt x="93" y="22"/>
                </a:lnTo>
                <a:lnTo>
                  <a:pt x="93" y="23"/>
                </a:lnTo>
                <a:lnTo>
                  <a:pt x="93" y="25"/>
                </a:lnTo>
                <a:lnTo>
                  <a:pt x="92" y="26"/>
                </a:lnTo>
                <a:lnTo>
                  <a:pt x="94" y="27"/>
                </a:lnTo>
                <a:lnTo>
                  <a:pt x="95" y="29"/>
                </a:lnTo>
                <a:lnTo>
                  <a:pt x="95" y="30"/>
                </a:lnTo>
                <a:lnTo>
                  <a:pt x="93" y="30"/>
                </a:lnTo>
                <a:lnTo>
                  <a:pt x="93" y="31"/>
                </a:lnTo>
                <a:lnTo>
                  <a:pt x="94" y="31"/>
                </a:lnTo>
                <a:lnTo>
                  <a:pt x="94" y="32"/>
                </a:lnTo>
                <a:lnTo>
                  <a:pt x="93" y="32"/>
                </a:lnTo>
                <a:lnTo>
                  <a:pt x="92" y="32"/>
                </a:lnTo>
                <a:lnTo>
                  <a:pt x="93" y="33"/>
                </a:lnTo>
                <a:lnTo>
                  <a:pt x="94" y="33"/>
                </a:lnTo>
                <a:lnTo>
                  <a:pt x="96" y="34"/>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4300" name="Freeform 4"/>
          <p:cNvSpPr>
            <a:spLocks/>
          </p:cNvSpPr>
          <p:nvPr/>
        </p:nvSpPr>
        <p:spPr bwMode="auto">
          <a:xfrm>
            <a:off x="3962400" y="2794000"/>
            <a:ext cx="805745" cy="425450"/>
          </a:xfrm>
          <a:custGeom>
            <a:avLst/>
            <a:gdLst>
              <a:gd name="T0" fmla="*/ 0 w 111"/>
              <a:gd name="T1" fmla="*/ 2034463625 h 55"/>
              <a:gd name="T2" fmla="*/ 200067009 w 111"/>
              <a:gd name="T3" fmla="*/ 0 h 55"/>
              <a:gd name="T4" fmla="*/ 2147483647 w 111"/>
              <a:gd name="T5" fmla="*/ 179508969 h 55"/>
              <a:gd name="T6" fmla="*/ 2147483647 w 111"/>
              <a:gd name="T7" fmla="*/ 359025673 h 55"/>
              <a:gd name="T8" fmla="*/ 2147483647 w 111"/>
              <a:gd name="T9" fmla="*/ 359025673 h 55"/>
              <a:gd name="T10" fmla="*/ 2147483647 w 111"/>
              <a:gd name="T11" fmla="*/ 299184213 h 55"/>
              <a:gd name="T12" fmla="*/ 2147483647 w 111"/>
              <a:gd name="T13" fmla="*/ 359025673 h 55"/>
              <a:gd name="T14" fmla="*/ 2147483647 w 111"/>
              <a:gd name="T15" fmla="*/ 538534702 h 55"/>
              <a:gd name="T16" fmla="*/ 2147483647 w 111"/>
              <a:gd name="T17" fmla="*/ 538534702 h 55"/>
              <a:gd name="T18" fmla="*/ 2147483647 w 111"/>
              <a:gd name="T19" fmla="*/ 538534702 h 55"/>
              <a:gd name="T20" fmla="*/ 2147483647 w 111"/>
              <a:gd name="T21" fmla="*/ 418859397 h 55"/>
              <a:gd name="T22" fmla="*/ 2147483647 w 111"/>
              <a:gd name="T23" fmla="*/ 418859397 h 55"/>
              <a:gd name="T24" fmla="*/ 2147483647 w 111"/>
              <a:gd name="T25" fmla="*/ 478700857 h 55"/>
              <a:gd name="T26" fmla="*/ 2147483647 w 111"/>
              <a:gd name="T27" fmla="*/ 658209886 h 55"/>
              <a:gd name="T28" fmla="*/ 2147483647 w 111"/>
              <a:gd name="T29" fmla="*/ 777885070 h 55"/>
              <a:gd name="T30" fmla="*/ 2147483647 w 111"/>
              <a:gd name="T31" fmla="*/ 897560255 h 55"/>
              <a:gd name="T32" fmla="*/ 2147483647 w 111"/>
              <a:gd name="T33" fmla="*/ 957393979 h 55"/>
              <a:gd name="T34" fmla="*/ 2147483647 w 111"/>
              <a:gd name="T35" fmla="*/ 1017235680 h 55"/>
              <a:gd name="T36" fmla="*/ 2147483647 w 111"/>
              <a:gd name="T37" fmla="*/ 1136910864 h 55"/>
              <a:gd name="T38" fmla="*/ 2147483647 w 111"/>
              <a:gd name="T39" fmla="*/ 1256586048 h 55"/>
              <a:gd name="T40" fmla="*/ 2147483647 w 111"/>
              <a:gd name="T41" fmla="*/ 1436094957 h 55"/>
              <a:gd name="T42" fmla="*/ 2147483647 w 111"/>
              <a:gd name="T43" fmla="*/ 1495928681 h 55"/>
              <a:gd name="T44" fmla="*/ 2147483647 w 111"/>
              <a:gd name="T45" fmla="*/ 1555770141 h 55"/>
              <a:gd name="T46" fmla="*/ 2147483647 w 111"/>
              <a:gd name="T47" fmla="*/ 1675445325 h 55"/>
              <a:gd name="T48" fmla="*/ 2147483647 w 111"/>
              <a:gd name="T49" fmla="*/ 1735279049 h 55"/>
              <a:gd name="T50" fmla="*/ 2147483647 w 111"/>
              <a:gd name="T51" fmla="*/ 1795120509 h 55"/>
              <a:gd name="T52" fmla="*/ 2147483647 w 111"/>
              <a:gd name="T53" fmla="*/ 1914795693 h 55"/>
              <a:gd name="T54" fmla="*/ 2147483647 w 111"/>
              <a:gd name="T55" fmla="*/ 2034463625 h 55"/>
              <a:gd name="T56" fmla="*/ 2147483647 w 111"/>
              <a:gd name="T57" fmla="*/ 2094305085 h 55"/>
              <a:gd name="T58" fmla="*/ 2147483647 w 111"/>
              <a:gd name="T59" fmla="*/ 2147483647 h 55"/>
              <a:gd name="T60" fmla="*/ 2147483647 w 111"/>
              <a:gd name="T61" fmla="*/ 2147483647 h 55"/>
              <a:gd name="T62" fmla="*/ 2147483647 w 111"/>
              <a:gd name="T63" fmla="*/ 2147483647 h 55"/>
              <a:gd name="T64" fmla="*/ 2147483647 w 111"/>
              <a:gd name="T65" fmla="*/ 2147483647 h 55"/>
              <a:gd name="T66" fmla="*/ 2147483647 w 111"/>
              <a:gd name="T67" fmla="*/ 2147483647 h 55"/>
              <a:gd name="T68" fmla="*/ 2147483647 w 111"/>
              <a:gd name="T69" fmla="*/ 2147483647 h 55"/>
              <a:gd name="T70" fmla="*/ 2147483647 w 111"/>
              <a:gd name="T71" fmla="*/ 2147483647 h 55"/>
              <a:gd name="T72" fmla="*/ 2147483647 w 111"/>
              <a:gd name="T73" fmla="*/ 2147483647 h 55"/>
              <a:gd name="T74" fmla="*/ 2147483647 w 111"/>
              <a:gd name="T75" fmla="*/ 2147483647 h 55"/>
              <a:gd name="T76" fmla="*/ 2147483647 w 111"/>
              <a:gd name="T77" fmla="*/ 2147483647 h 55"/>
              <a:gd name="T78" fmla="*/ 2147483647 w 111"/>
              <a:gd name="T79" fmla="*/ 2147483647 h 55"/>
              <a:gd name="T80" fmla="*/ 2147483647 w 111"/>
              <a:gd name="T81" fmla="*/ 2147483647 h 55"/>
              <a:gd name="T82" fmla="*/ 2147483647 w 111"/>
              <a:gd name="T83" fmla="*/ 2147483647 h 55"/>
              <a:gd name="T84" fmla="*/ 2147483647 w 111"/>
              <a:gd name="T85" fmla="*/ 2147483647 h 55"/>
              <a:gd name="T86" fmla="*/ 1667222333 w 111"/>
              <a:gd name="T87" fmla="*/ 2147483647 h 55"/>
              <a:gd name="T88" fmla="*/ 1733916759 w 111"/>
              <a:gd name="T89" fmla="*/ 2147483647 h 55"/>
              <a:gd name="T90" fmla="*/ 0 w 111"/>
              <a:gd name="T91" fmla="*/ 2034463625 h 55"/>
              <a:gd name="T92" fmla="*/ 0 w 111"/>
              <a:gd name="T93" fmla="*/ 2034463625 h 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1"/>
              <a:gd name="T142" fmla="*/ 0 h 55"/>
              <a:gd name="T143" fmla="*/ 111 w 111"/>
              <a:gd name="T144" fmla="*/ 55 h 5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4301" name="Freeform 6"/>
          <p:cNvSpPr>
            <a:spLocks/>
          </p:cNvSpPr>
          <p:nvPr/>
        </p:nvSpPr>
        <p:spPr bwMode="auto">
          <a:xfrm>
            <a:off x="4020256" y="3590925"/>
            <a:ext cx="839611" cy="465138"/>
          </a:xfrm>
          <a:custGeom>
            <a:avLst/>
            <a:gdLst>
              <a:gd name="T0" fmla="*/ 928268316 w 116"/>
              <a:gd name="T1" fmla="*/ 60095829 h 60"/>
              <a:gd name="T2" fmla="*/ 0 w 116"/>
              <a:gd name="T3" fmla="*/ 540885828 h 60"/>
              <a:gd name="T4" fmla="*/ 2147483647 w 116"/>
              <a:gd name="T5" fmla="*/ 2147483647 h 60"/>
              <a:gd name="T6" fmla="*/ 2147483647 w 116"/>
              <a:gd name="T7" fmla="*/ 2147483647 h 60"/>
              <a:gd name="T8" fmla="*/ 2147483647 w 116"/>
              <a:gd name="T9" fmla="*/ 2147483647 h 60"/>
              <a:gd name="T10" fmla="*/ 2147483647 w 116"/>
              <a:gd name="T11" fmla="*/ 2147483647 h 60"/>
              <a:gd name="T12" fmla="*/ 2147483647 w 116"/>
              <a:gd name="T13" fmla="*/ 2147483647 h 60"/>
              <a:gd name="T14" fmla="*/ 2147483647 w 116"/>
              <a:gd name="T15" fmla="*/ 2147483647 h 60"/>
              <a:gd name="T16" fmla="*/ 2147483647 w 116"/>
              <a:gd name="T17" fmla="*/ 2147483647 h 60"/>
              <a:gd name="T18" fmla="*/ 2147483647 w 116"/>
              <a:gd name="T19" fmla="*/ 2147483647 h 60"/>
              <a:gd name="T20" fmla="*/ 2147483647 w 116"/>
              <a:gd name="T21" fmla="*/ 2147483647 h 60"/>
              <a:gd name="T22" fmla="*/ 2147483647 w 116"/>
              <a:gd name="T23" fmla="*/ 2147483647 h 60"/>
              <a:gd name="T24" fmla="*/ 2147483647 w 116"/>
              <a:gd name="T25" fmla="*/ 2147483647 h 60"/>
              <a:gd name="T26" fmla="*/ 2147483647 w 116"/>
              <a:gd name="T27" fmla="*/ 2147483647 h 60"/>
              <a:gd name="T28" fmla="*/ 2147483647 w 116"/>
              <a:gd name="T29" fmla="*/ 2147483647 h 60"/>
              <a:gd name="T30" fmla="*/ 2147483647 w 116"/>
              <a:gd name="T31" fmla="*/ 2147483647 h 60"/>
              <a:gd name="T32" fmla="*/ 2147483647 w 116"/>
              <a:gd name="T33" fmla="*/ 2147483647 h 60"/>
              <a:gd name="T34" fmla="*/ 2147483647 w 116"/>
              <a:gd name="T35" fmla="*/ 2147483647 h 60"/>
              <a:gd name="T36" fmla="*/ 2147483647 w 116"/>
              <a:gd name="T37" fmla="*/ 2147483647 h 60"/>
              <a:gd name="T38" fmla="*/ 2147483647 w 116"/>
              <a:gd name="T39" fmla="*/ 2147483647 h 60"/>
              <a:gd name="T40" fmla="*/ 2147483647 w 116"/>
              <a:gd name="T41" fmla="*/ 2147483647 h 60"/>
              <a:gd name="T42" fmla="*/ 2147483647 w 116"/>
              <a:gd name="T43" fmla="*/ 2147483647 h 60"/>
              <a:gd name="T44" fmla="*/ 2147483647 w 116"/>
              <a:gd name="T45" fmla="*/ 2147483647 h 60"/>
              <a:gd name="T46" fmla="*/ 2147483647 w 116"/>
              <a:gd name="T47" fmla="*/ 2147483647 h 60"/>
              <a:gd name="T48" fmla="*/ 2147483647 w 116"/>
              <a:gd name="T49" fmla="*/ 2147483647 h 60"/>
              <a:gd name="T50" fmla="*/ 2147483647 w 116"/>
              <a:gd name="T51" fmla="*/ 2147483647 h 60"/>
              <a:gd name="T52" fmla="*/ 2147483647 w 116"/>
              <a:gd name="T53" fmla="*/ 2147483647 h 60"/>
              <a:gd name="T54" fmla="*/ 2147483647 w 116"/>
              <a:gd name="T55" fmla="*/ 2147483647 h 60"/>
              <a:gd name="T56" fmla="*/ 2147483647 w 116"/>
              <a:gd name="T57" fmla="*/ 2147483647 h 60"/>
              <a:gd name="T58" fmla="*/ 2147483647 w 116"/>
              <a:gd name="T59" fmla="*/ 2147483647 h 60"/>
              <a:gd name="T60" fmla="*/ 2147483647 w 116"/>
              <a:gd name="T61" fmla="*/ 2147483647 h 60"/>
              <a:gd name="T62" fmla="*/ 2147483647 w 116"/>
              <a:gd name="T63" fmla="*/ 2147483647 h 60"/>
              <a:gd name="T64" fmla="*/ 2147483647 w 116"/>
              <a:gd name="T65" fmla="*/ 2147483647 h 60"/>
              <a:gd name="T66" fmla="*/ 2147483647 w 116"/>
              <a:gd name="T67" fmla="*/ 1863040499 h 60"/>
              <a:gd name="T68" fmla="*/ 2147483647 w 116"/>
              <a:gd name="T69" fmla="*/ 180295256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6"/>
              <a:gd name="T106" fmla="*/ 0 h 60"/>
              <a:gd name="T107" fmla="*/ 116 w 116"/>
              <a:gd name="T108" fmla="*/ 60 h 6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9"/>
                </a:lnTo>
                <a:lnTo>
                  <a:pt x="51" y="50"/>
                </a:lnTo>
                <a:lnTo>
                  <a:pt x="51" y="51"/>
                </a:lnTo>
                <a:lnTo>
                  <a:pt x="55" y="51"/>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3" y="57"/>
                </a:lnTo>
                <a:lnTo>
                  <a:pt x="84" y="58"/>
                </a:lnTo>
                <a:lnTo>
                  <a:pt x="85" y="58"/>
                </a:lnTo>
                <a:lnTo>
                  <a:pt x="85"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4302" name="Freeform 8"/>
          <p:cNvSpPr>
            <a:spLocks/>
          </p:cNvSpPr>
          <p:nvPr/>
        </p:nvSpPr>
        <p:spPr bwMode="auto">
          <a:xfrm>
            <a:off x="4731456" y="3127375"/>
            <a:ext cx="649111" cy="603250"/>
          </a:xfrm>
          <a:custGeom>
            <a:avLst/>
            <a:gdLst>
              <a:gd name="T0" fmla="*/ 2147483647 w 90"/>
              <a:gd name="T1" fmla="*/ 2147483647 h 78"/>
              <a:gd name="T2" fmla="*/ 2147483647 w 90"/>
              <a:gd name="T3" fmla="*/ 2147483647 h 78"/>
              <a:gd name="T4" fmla="*/ 2147483647 w 90"/>
              <a:gd name="T5" fmla="*/ 2147483647 h 78"/>
              <a:gd name="T6" fmla="*/ 2147483647 w 90"/>
              <a:gd name="T7" fmla="*/ 2147483647 h 78"/>
              <a:gd name="T8" fmla="*/ 2147483647 w 90"/>
              <a:gd name="T9" fmla="*/ 2147483647 h 78"/>
              <a:gd name="T10" fmla="*/ 2147483647 w 90"/>
              <a:gd name="T11" fmla="*/ 2147483647 h 78"/>
              <a:gd name="T12" fmla="*/ 2147483647 w 90"/>
              <a:gd name="T13" fmla="*/ 2147483647 h 78"/>
              <a:gd name="T14" fmla="*/ 2147483647 w 90"/>
              <a:gd name="T15" fmla="*/ 2147483647 h 78"/>
              <a:gd name="T16" fmla="*/ 2147483647 w 90"/>
              <a:gd name="T17" fmla="*/ 2147483647 h 78"/>
              <a:gd name="T18" fmla="*/ 2147483647 w 90"/>
              <a:gd name="T19" fmla="*/ 2147483647 h 78"/>
              <a:gd name="T20" fmla="*/ 2147483647 w 90"/>
              <a:gd name="T21" fmla="*/ 2147483647 h 78"/>
              <a:gd name="T22" fmla="*/ 2147483647 w 90"/>
              <a:gd name="T23" fmla="*/ 2147483647 h 78"/>
              <a:gd name="T24" fmla="*/ 2147483647 w 90"/>
              <a:gd name="T25" fmla="*/ 2147483647 h 78"/>
              <a:gd name="T26" fmla="*/ 2147483647 w 90"/>
              <a:gd name="T27" fmla="*/ 2147483647 h 78"/>
              <a:gd name="T28" fmla="*/ 2147483647 w 90"/>
              <a:gd name="T29" fmla="*/ 2147483647 h 78"/>
              <a:gd name="T30" fmla="*/ 2147483647 w 90"/>
              <a:gd name="T31" fmla="*/ 2147483647 h 78"/>
              <a:gd name="T32" fmla="*/ 2147483647 w 90"/>
              <a:gd name="T33" fmla="*/ 2147483647 h 78"/>
              <a:gd name="T34" fmla="*/ 2147483647 w 90"/>
              <a:gd name="T35" fmla="*/ 2147483647 h 78"/>
              <a:gd name="T36" fmla="*/ 2147483647 w 90"/>
              <a:gd name="T37" fmla="*/ 2147483647 h 78"/>
              <a:gd name="T38" fmla="*/ 2147483647 w 90"/>
              <a:gd name="T39" fmla="*/ 2033687399 h 78"/>
              <a:gd name="T40" fmla="*/ 2147483647 w 90"/>
              <a:gd name="T41" fmla="*/ 1794428778 h 78"/>
              <a:gd name="T42" fmla="*/ 2147483647 w 90"/>
              <a:gd name="T43" fmla="*/ 1614985175 h 78"/>
              <a:gd name="T44" fmla="*/ 2147483647 w 90"/>
              <a:gd name="T45" fmla="*/ 1734614244 h 78"/>
              <a:gd name="T46" fmla="*/ 2147483647 w 90"/>
              <a:gd name="T47" fmla="*/ 1315912504 h 78"/>
              <a:gd name="T48" fmla="*/ 2147483647 w 90"/>
              <a:gd name="T49" fmla="*/ 1076662101 h 78"/>
              <a:gd name="T50" fmla="*/ 2147483647 w 90"/>
              <a:gd name="T51" fmla="*/ 777589187 h 78"/>
              <a:gd name="T52" fmla="*/ 2147483647 w 90"/>
              <a:gd name="T53" fmla="*/ 358887327 h 78"/>
              <a:gd name="T54" fmla="*/ 2147483647 w 90"/>
              <a:gd name="T55" fmla="*/ 239258198 h 78"/>
              <a:gd name="T56" fmla="*/ 0 w 90"/>
              <a:gd name="T57" fmla="*/ 119629099 h 78"/>
              <a:gd name="T58" fmla="*/ 131672176 w 90"/>
              <a:gd name="T59" fmla="*/ 299072792 h 78"/>
              <a:gd name="T60" fmla="*/ 329172373 w 90"/>
              <a:gd name="T61" fmla="*/ 538331050 h 78"/>
              <a:gd name="T62" fmla="*/ 329172373 w 90"/>
              <a:gd name="T63" fmla="*/ 657960119 h 78"/>
              <a:gd name="T64" fmla="*/ 724188933 w 90"/>
              <a:gd name="T65" fmla="*/ 957032790 h 78"/>
              <a:gd name="T66" fmla="*/ 592516789 w 90"/>
              <a:gd name="T67" fmla="*/ 1196283435 h 78"/>
              <a:gd name="T68" fmla="*/ 724188933 w 90"/>
              <a:gd name="T69" fmla="*/ 1315912504 h 78"/>
              <a:gd name="T70" fmla="*/ 855861077 w 90"/>
              <a:gd name="T71" fmla="*/ 1555170641 h 78"/>
              <a:gd name="T72" fmla="*/ 987525108 w 90"/>
              <a:gd name="T73" fmla="*/ 1614985175 h 78"/>
              <a:gd name="T74" fmla="*/ 1053361180 w 90"/>
              <a:gd name="T75" fmla="*/ 2147483647 h 7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78"/>
              <a:gd name="T116" fmla="*/ 90 w 90"/>
              <a:gd name="T117" fmla="*/ 78 h 7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9" y="67"/>
                </a:lnTo>
                <a:lnTo>
                  <a:pt x="90" y="62"/>
                </a:lnTo>
                <a:lnTo>
                  <a:pt x="90" y="61"/>
                </a:lnTo>
                <a:lnTo>
                  <a:pt x="89" y="60"/>
                </a:lnTo>
                <a:lnTo>
                  <a:pt x="88" y="59"/>
                </a:lnTo>
                <a:lnTo>
                  <a:pt x="87" y="59"/>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4303" name="Freeform 10"/>
          <p:cNvSpPr>
            <a:spLocks/>
          </p:cNvSpPr>
          <p:nvPr/>
        </p:nvSpPr>
        <p:spPr bwMode="auto">
          <a:xfrm>
            <a:off x="5343879" y="3265489"/>
            <a:ext cx="719667" cy="395287"/>
          </a:xfrm>
          <a:custGeom>
            <a:avLst/>
            <a:gdLst>
              <a:gd name="T0" fmla="*/ 1337606913 w 99"/>
              <a:gd name="T1" fmla="*/ 2147483647 h 51"/>
              <a:gd name="T2" fmla="*/ 1270727002 w 99"/>
              <a:gd name="T3" fmla="*/ 2147483647 h 51"/>
              <a:gd name="T4" fmla="*/ 1471366736 w 99"/>
              <a:gd name="T5" fmla="*/ 2147483647 h 51"/>
              <a:gd name="T6" fmla="*/ 2147483647 w 99"/>
              <a:gd name="T7" fmla="*/ 2147483647 h 51"/>
              <a:gd name="T8" fmla="*/ 2147483647 w 99"/>
              <a:gd name="T9" fmla="*/ 2147483647 h 51"/>
              <a:gd name="T10" fmla="*/ 2147483647 w 99"/>
              <a:gd name="T11" fmla="*/ 2102578397 h 51"/>
              <a:gd name="T12" fmla="*/ 2147483647 w 99"/>
              <a:gd name="T13" fmla="*/ 1982433953 h 51"/>
              <a:gd name="T14" fmla="*/ 2147483647 w 99"/>
              <a:gd name="T15" fmla="*/ 1862282242 h 51"/>
              <a:gd name="T16" fmla="*/ 2147483647 w 99"/>
              <a:gd name="T17" fmla="*/ 1381698652 h 51"/>
              <a:gd name="T18" fmla="*/ 2147483647 w 99"/>
              <a:gd name="T19" fmla="*/ 1321622797 h 51"/>
              <a:gd name="T20" fmla="*/ 2147483647 w 99"/>
              <a:gd name="T21" fmla="*/ 1261546941 h 51"/>
              <a:gd name="T22" fmla="*/ 2147483647 w 99"/>
              <a:gd name="T23" fmla="*/ 1201478837 h 51"/>
              <a:gd name="T24" fmla="*/ 2147483647 w 99"/>
              <a:gd name="T25" fmla="*/ 1201478837 h 51"/>
              <a:gd name="T26" fmla="*/ 2147483647 w 99"/>
              <a:gd name="T27" fmla="*/ 841031214 h 51"/>
              <a:gd name="T28" fmla="*/ 2147483647 w 99"/>
              <a:gd name="T29" fmla="*/ 720887254 h 51"/>
              <a:gd name="T30" fmla="*/ 2147483647 w 99"/>
              <a:gd name="T31" fmla="*/ 480591462 h 51"/>
              <a:gd name="T32" fmla="*/ 2147483647 w 99"/>
              <a:gd name="T33" fmla="*/ 420515607 h 51"/>
              <a:gd name="T34" fmla="*/ 2147483647 w 99"/>
              <a:gd name="T35" fmla="*/ 240295731 h 51"/>
              <a:gd name="T36" fmla="*/ 2147483647 w 99"/>
              <a:gd name="T37" fmla="*/ 240295731 h 51"/>
              <a:gd name="T38" fmla="*/ 2147483647 w 99"/>
              <a:gd name="T39" fmla="*/ 360439751 h 51"/>
              <a:gd name="T40" fmla="*/ 2147483647 w 99"/>
              <a:gd name="T41" fmla="*/ 360439751 h 51"/>
              <a:gd name="T42" fmla="*/ 2147483647 w 99"/>
              <a:gd name="T43" fmla="*/ 360439751 h 51"/>
              <a:gd name="T44" fmla="*/ 2147483647 w 99"/>
              <a:gd name="T45" fmla="*/ 300371647 h 51"/>
              <a:gd name="T46" fmla="*/ 2147483647 w 99"/>
              <a:gd name="T47" fmla="*/ 240295731 h 51"/>
              <a:gd name="T48" fmla="*/ 2147483647 w 99"/>
              <a:gd name="T49" fmla="*/ 0 h 51"/>
              <a:gd name="T50" fmla="*/ 2147483647 w 99"/>
              <a:gd name="T51" fmla="*/ 60075870 h 51"/>
              <a:gd name="T52" fmla="*/ 2147483647 w 99"/>
              <a:gd name="T53" fmla="*/ 0 h 51"/>
              <a:gd name="T54" fmla="*/ 2147483647 w 99"/>
              <a:gd name="T55" fmla="*/ 120143990 h 51"/>
              <a:gd name="T56" fmla="*/ 2147483647 w 99"/>
              <a:gd name="T57" fmla="*/ 360439751 h 51"/>
              <a:gd name="T58" fmla="*/ 2147483647 w 99"/>
              <a:gd name="T59" fmla="*/ 480591462 h 51"/>
              <a:gd name="T60" fmla="*/ 2147483647 w 99"/>
              <a:gd name="T61" fmla="*/ 480591462 h 51"/>
              <a:gd name="T62" fmla="*/ 2147483647 w 99"/>
              <a:gd name="T63" fmla="*/ 1081327126 h 51"/>
              <a:gd name="T64" fmla="*/ 2147483647 w 99"/>
              <a:gd name="T65" fmla="*/ 1261546941 h 51"/>
              <a:gd name="T66" fmla="*/ 2147483647 w 99"/>
              <a:gd name="T67" fmla="*/ 1141402982 h 51"/>
              <a:gd name="T68" fmla="*/ 2147483647 w 99"/>
              <a:gd name="T69" fmla="*/ 1441766757 h 51"/>
              <a:gd name="T70" fmla="*/ 2147483647 w 99"/>
              <a:gd name="T71" fmla="*/ 1441766757 h 51"/>
              <a:gd name="T72" fmla="*/ 2140165848 w 99"/>
              <a:gd name="T73" fmla="*/ 1381698652 h 51"/>
              <a:gd name="T74" fmla="*/ 2006406025 w 99"/>
              <a:gd name="T75" fmla="*/ 1561918467 h 51"/>
              <a:gd name="T76" fmla="*/ 1738886380 w 99"/>
              <a:gd name="T77" fmla="*/ 1441766757 h 51"/>
              <a:gd name="T78" fmla="*/ 1337606913 w 99"/>
              <a:gd name="T79" fmla="*/ 1501842612 h 51"/>
              <a:gd name="T80" fmla="*/ 1337606913 w 99"/>
              <a:gd name="T81" fmla="*/ 1621994322 h 51"/>
              <a:gd name="T82" fmla="*/ 1203847091 w 99"/>
              <a:gd name="T83" fmla="*/ 1621994322 h 51"/>
              <a:gd name="T84" fmla="*/ 1203847091 w 99"/>
              <a:gd name="T85" fmla="*/ 1621994322 h 51"/>
              <a:gd name="T86" fmla="*/ 1136967180 w 99"/>
              <a:gd name="T87" fmla="*/ 1802214138 h 51"/>
              <a:gd name="T88" fmla="*/ 1136967180 w 99"/>
              <a:gd name="T89" fmla="*/ 1802214138 h 51"/>
              <a:gd name="T90" fmla="*/ 1203847091 w 99"/>
              <a:gd name="T91" fmla="*/ 1982433953 h 51"/>
              <a:gd name="T92" fmla="*/ 802559190 w 99"/>
              <a:gd name="T93" fmla="*/ 2042510293 h 51"/>
              <a:gd name="T94" fmla="*/ 869439101 w 99"/>
              <a:gd name="T95" fmla="*/ 2147483647 h 51"/>
              <a:gd name="T96" fmla="*/ 668799368 w 99"/>
              <a:gd name="T97" fmla="*/ 2147483647 h 51"/>
              <a:gd name="T98" fmla="*/ 401279595 w 99"/>
              <a:gd name="T99" fmla="*/ 2147483647 h 51"/>
              <a:gd name="T100" fmla="*/ 267519709 w 99"/>
              <a:gd name="T101" fmla="*/ 2147483647 h 51"/>
              <a:gd name="T102" fmla="*/ 267519709 w 99"/>
              <a:gd name="T103" fmla="*/ 2147483647 h 51"/>
              <a:gd name="T104" fmla="*/ 334399684 w 99"/>
              <a:gd name="T105" fmla="*/ 2147483647 h 51"/>
              <a:gd name="T106" fmla="*/ 200639797 w 99"/>
              <a:gd name="T107" fmla="*/ 2147483647 h 51"/>
              <a:gd name="T108" fmla="*/ 66879927 w 99"/>
              <a:gd name="T109" fmla="*/ 2147483647 h 51"/>
              <a:gd name="T110" fmla="*/ 0 w 99"/>
              <a:gd name="T111" fmla="*/ 2147483647 h 5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99"/>
              <a:gd name="T169" fmla="*/ 0 h 51"/>
              <a:gd name="T170" fmla="*/ 99 w 99"/>
              <a:gd name="T171" fmla="*/ 51 h 5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5" y="20"/>
                </a:lnTo>
                <a:lnTo>
                  <a:pt x="95" y="21"/>
                </a:lnTo>
                <a:lnTo>
                  <a:pt x="94" y="20"/>
                </a:lnTo>
                <a:lnTo>
                  <a:pt x="92" y="18"/>
                </a:lnTo>
                <a:lnTo>
                  <a:pt x="90" y="14"/>
                </a:lnTo>
                <a:lnTo>
                  <a:pt x="89" y="13"/>
                </a:lnTo>
                <a:lnTo>
                  <a:pt x="89" y="12"/>
                </a:lnTo>
                <a:lnTo>
                  <a:pt x="89" y="10"/>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59" y="0"/>
                </a:lnTo>
                <a:lnTo>
                  <a:pt x="58" y="0"/>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26" y="24"/>
                </a:lnTo>
                <a:lnTo>
                  <a:pt x="23" y="25"/>
                </a:lnTo>
                <a:lnTo>
                  <a:pt x="20" y="25"/>
                </a:lnTo>
                <a:lnTo>
                  <a:pt x="20" y="26"/>
                </a:lnTo>
                <a:lnTo>
                  <a:pt x="20" y="27"/>
                </a:lnTo>
                <a:lnTo>
                  <a:pt x="19" y="27"/>
                </a:lnTo>
                <a:lnTo>
                  <a:pt x="18" y="27"/>
                </a:lnTo>
                <a:lnTo>
                  <a:pt x="17" y="28"/>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5" y="43"/>
                </a:lnTo>
                <a:lnTo>
                  <a:pt x="5" y="44"/>
                </a:lnTo>
                <a:lnTo>
                  <a:pt x="4" y="49"/>
                </a:lnTo>
                <a:lnTo>
                  <a:pt x="3" y="49"/>
                </a:lnTo>
                <a:lnTo>
                  <a:pt x="1" y="49"/>
                </a:lnTo>
                <a:lnTo>
                  <a:pt x="0"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4304" name="Freeform 11"/>
          <p:cNvSpPr>
            <a:spLocks/>
          </p:cNvSpPr>
          <p:nvPr/>
        </p:nvSpPr>
        <p:spPr bwMode="auto">
          <a:xfrm>
            <a:off x="5280378" y="3560764"/>
            <a:ext cx="801511" cy="301625"/>
          </a:xfrm>
          <a:custGeom>
            <a:avLst/>
            <a:gdLst>
              <a:gd name="T0" fmla="*/ 2147483647 w 111"/>
              <a:gd name="T1" fmla="*/ 0 h 39"/>
              <a:gd name="T2" fmla="*/ 2147483647 w 111"/>
              <a:gd name="T3" fmla="*/ 179443663 h 39"/>
              <a:gd name="T4" fmla="*/ 2147483647 w 111"/>
              <a:gd name="T5" fmla="*/ 239258198 h 39"/>
              <a:gd name="T6" fmla="*/ 2045689172 w 111"/>
              <a:gd name="T7" fmla="*/ 538331050 h 39"/>
              <a:gd name="T8" fmla="*/ 2045689172 w 111"/>
              <a:gd name="T9" fmla="*/ 478516395 h 39"/>
              <a:gd name="T10" fmla="*/ 1847721398 w 111"/>
              <a:gd name="T11" fmla="*/ 538331050 h 39"/>
              <a:gd name="T12" fmla="*/ 1913707948 w 111"/>
              <a:gd name="T13" fmla="*/ 598145585 h 39"/>
              <a:gd name="T14" fmla="*/ 1913707948 w 111"/>
              <a:gd name="T15" fmla="*/ 657960119 h 39"/>
              <a:gd name="T16" fmla="*/ 593911700 w 111"/>
              <a:gd name="T17" fmla="*/ 777589187 h 39"/>
              <a:gd name="T18" fmla="*/ 527916900 w 111"/>
              <a:gd name="T19" fmla="*/ 897218256 h 39"/>
              <a:gd name="T20" fmla="*/ 461930349 w 111"/>
              <a:gd name="T21" fmla="*/ 1076662101 h 39"/>
              <a:gd name="T22" fmla="*/ 527916900 w 111"/>
              <a:gd name="T23" fmla="*/ 1136476635 h 39"/>
              <a:gd name="T24" fmla="*/ 461930349 w 111"/>
              <a:gd name="T25" fmla="*/ 1315912504 h 39"/>
              <a:gd name="T26" fmla="*/ 461930349 w 111"/>
              <a:gd name="T27" fmla="*/ 1315912504 h 39"/>
              <a:gd name="T28" fmla="*/ 461930349 w 111"/>
              <a:gd name="T29" fmla="*/ 1375727038 h 39"/>
              <a:gd name="T30" fmla="*/ 395943799 w 111"/>
              <a:gd name="T31" fmla="*/ 1495356107 h 39"/>
              <a:gd name="T32" fmla="*/ 329949125 w 111"/>
              <a:gd name="T33" fmla="*/ 1555170641 h 39"/>
              <a:gd name="T34" fmla="*/ 263962512 w 111"/>
              <a:gd name="T35" fmla="*/ 1794428778 h 39"/>
              <a:gd name="T36" fmla="*/ 131981256 w 111"/>
              <a:gd name="T37" fmla="*/ 1914057847 h 39"/>
              <a:gd name="T38" fmla="*/ 131981256 w 111"/>
              <a:gd name="T39" fmla="*/ 2093501933 h 39"/>
              <a:gd name="T40" fmla="*/ 131981256 w 111"/>
              <a:gd name="T41" fmla="*/ 2147483647 h 39"/>
              <a:gd name="T42" fmla="*/ 131981256 w 111"/>
              <a:gd name="T43" fmla="*/ 2147483647 h 39"/>
              <a:gd name="T44" fmla="*/ 0 w 111"/>
              <a:gd name="T45" fmla="*/ 2147483647 h 39"/>
              <a:gd name="T46" fmla="*/ 1913707948 w 111"/>
              <a:gd name="T47" fmla="*/ 2147483647 h 39"/>
              <a:gd name="T48" fmla="*/ 2147483647 w 111"/>
              <a:gd name="T49" fmla="*/ 2033687399 h 39"/>
              <a:gd name="T50" fmla="*/ 2147483647 w 111"/>
              <a:gd name="T51" fmla="*/ 1914057847 h 39"/>
              <a:gd name="T52" fmla="*/ 2147483647 w 111"/>
              <a:gd name="T53" fmla="*/ 1674799710 h 39"/>
              <a:gd name="T54" fmla="*/ 2147483647 w 111"/>
              <a:gd name="T55" fmla="*/ 1674799710 h 39"/>
              <a:gd name="T56" fmla="*/ 2147483647 w 111"/>
              <a:gd name="T57" fmla="*/ 1674799710 h 39"/>
              <a:gd name="T58" fmla="*/ 2147483647 w 111"/>
              <a:gd name="T59" fmla="*/ 1614985175 h 39"/>
              <a:gd name="T60" fmla="*/ 2147483647 w 111"/>
              <a:gd name="T61" fmla="*/ 1555170641 h 39"/>
              <a:gd name="T62" fmla="*/ 2147483647 w 111"/>
              <a:gd name="T63" fmla="*/ 1495356107 h 39"/>
              <a:gd name="T64" fmla="*/ 2147483647 w 111"/>
              <a:gd name="T65" fmla="*/ 1435541572 h 39"/>
              <a:gd name="T66" fmla="*/ 2147483647 w 111"/>
              <a:gd name="T67" fmla="*/ 1375727038 h 39"/>
              <a:gd name="T68" fmla="*/ 2147483647 w 111"/>
              <a:gd name="T69" fmla="*/ 1315912504 h 39"/>
              <a:gd name="T70" fmla="*/ 2147483647 w 111"/>
              <a:gd name="T71" fmla="*/ 1256097969 h 39"/>
              <a:gd name="T72" fmla="*/ 2147483647 w 111"/>
              <a:gd name="T73" fmla="*/ 1076662101 h 39"/>
              <a:gd name="T74" fmla="*/ 2147483647 w 111"/>
              <a:gd name="T75" fmla="*/ 1076662101 h 39"/>
              <a:gd name="T76" fmla="*/ 2147483647 w 111"/>
              <a:gd name="T77" fmla="*/ 957032790 h 39"/>
              <a:gd name="T78" fmla="*/ 2147483647 w 111"/>
              <a:gd name="T79" fmla="*/ 837403722 h 39"/>
              <a:gd name="T80" fmla="*/ 2147483647 w 111"/>
              <a:gd name="T81" fmla="*/ 837403722 h 39"/>
              <a:gd name="T82" fmla="*/ 2147483647 w 111"/>
              <a:gd name="T83" fmla="*/ 837403722 h 39"/>
              <a:gd name="T84" fmla="*/ 2147483647 w 111"/>
              <a:gd name="T85" fmla="*/ 837403722 h 39"/>
              <a:gd name="T86" fmla="*/ 2147483647 w 111"/>
              <a:gd name="T87" fmla="*/ 777589187 h 39"/>
              <a:gd name="T88" fmla="*/ 2147483647 w 111"/>
              <a:gd name="T89" fmla="*/ 717774653 h 39"/>
              <a:gd name="T90" fmla="*/ 2147483647 w 111"/>
              <a:gd name="T91" fmla="*/ 717774653 h 39"/>
              <a:gd name="T92" fmla="*/ 2147483647 w 111"/>
              <a:gd name="T93" fmla="*/ 777589187 h 39"/>
              <a:gd name="T94" fmla="*/ 2147483647 w 111"/>
              <a:gd name="T95" fmla="*/ 717774653 h 39"/>
              <a:gd name="T96" fmla="*/ 2147483647 w 111"/>
              <a:gd name="T97" fmla="*/ 717774653 h 39"/>
              <a:gd name="T98" fmla="*/ 2147483647 w 111"/>
              <a:gd name="T99" fmla="*/ 598145585 h 39"/>
              <a:gd name="T100" fmla="*/ 2147483647 w 111"/>
              <a:gd name="T101" fmla="*/ 598145585 h 39"/>
              <a:gd name="T102" fmla="*/ 2147483647 w 111"/>
              <a:gd name="T103" fmla="*/ 598145585 h 39"/>
              <a:gd name="T104" fmla="*/ 2147483647 w 111"/>
              <a:gd name="T105" fmla="*/ 358887327 h 39"/>
              <a:gd name="T106" fmla="*/ 2147483647 w 111"/>
              <a:gd name="T107" fmla="*/ 299072792 h 39"/>
              <a:gd name="T108" fmla="*/ 2147483647 w 111"/>
              <a:gd name="T109" fmla="*/ 239258198 h 39"/>
              <a:gd name="T110" fmla="*/ 2147483647 w 111"/>
              <a:gd name="T111" fmla="*/ 179443663 h 39"/>
              <a:gd name="T112" fmla="*/ 2147483647 w 111"/>
              <a:gd name="T113" fmla="*/ 59814549 h 39"/>
              <a:gd name="T114" fmla="*/ 2147483647 w 111"/>
              <a:gd name="T115" fmla="*/ 0 h 39"/>
              <a:gd name="T116" fmla="*/ 2147483647 w 111"/>
              <a:gd name="T117" fmla="*/ 0 h 3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1"/>
              <a:gd name="T178" fmla="*/ 0 h 39"/>
              <a:gd name="T179" fmla="*/ 111 w 111"/>
              <a:gd name="T180" fmla="*/ 39 h 3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3"/>
                </a:lnTo>
                <a:lnTo>
                  <a:pt x="6" y="25"/>
                </a:lnTo>
                <a:lnTo>
                  <a:pt x="5" y="26"/>
                </a:lnTo>
                <a:lnTo>
                  <a:pt x="4" y="30"/>
                </a:lnTo>
                <a:lnTo>
                  <a:pt x="2" y="32"/>
                </a:lnTo>
                <a:lnTo>
                  <a:pt x="2" y="35"/>
                </a:lnTo>
                <a:lnTo>
                  <a:pt x="2" y="38"/>
                </a:lnTo>
                <a:lnTo>
                  <a:pt x="0" y="39"/>
                </a:lnTo>
                <a:lnTo>
                  <a:pt x="29" y="37"/>
                </a:lnTo>
                <a:lnTo>
                  <a:pt x="65" y="34"/>
                </a:lnTo>
                <a:lnTo>
                  <a:pt x="78" y="32"/>
                </a:lnTo>
                <a:lnTo>
                  <a:pt x="79"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7" y="14"/>
                </a:lnTo>
                <a:lnTo>
                  <a:pt x="98" y="14"/>
                </a:lnTo>
                <a:lnTo>
                  <a:pt x="98" y="13"/>
                </a:lnTo>
                <a:lnTo>
                  <a:pt x="99" y="12"/>
                </a:lnTo>
                <a:lnTo>
                  <a:pt x="100" y="13"/>
                </a:lnTo>
                <a:lnTo>
                  <a:pt x="101" y="12"/>
                </a:lnTo>
                <a:lnTo>
                  <a:pt x="103" y="10"/>
                </a:lnTo>
                <a:lnTo>
                  <a:pt x="104" y="10"/>
                </a:lnTo>
                <a:lnTo>
                  <a:pt x="106" y="10"/>
                </a:lnTo>
                <a:lnTo>
                  <a:pt x="109" y="6"/>
                </a:lnTo>
                <a:lnTo>
                  <a:pt x="110" y="5"/>
                </a:lnTo>
                <a:lnTo>
                  <a:pt x="111" y="4"/>
                </a:lnTo>
                <a:lnTo>
                  <a:pt x="111" y="3"/>
                </a:lnTo>
                <a:lnTo>
                  <a:pt x="111" y="1"/>
                </a:lnTo>
                <a:lnTo>
                  <a:pt x="111"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4305" name="Freeform 12"/>
          <p:cNvSpPr>
            <a:spLocks/>
          </p:cNvSpPr>
          <p:nvPr/>
        </p:nvSpPr>
        <p:spPr bwMode="auto">
          <a:xfrm>
            <a:off x="5489223" y="3824288"/>
            <a:ext cx="376767" cy="641350"/>
          </a:xfrm>
          <a:custGeom>
            <a:avLst/>
            <a:gdLst>
              <a:gd name="T0" fmla="*/ 0 w 52"/>
              <a:gd name="T1" fmla="*/ 179122095 h 83"/>
              <a:gd name="T2" fmla="*/ 66440522 w 52"/>
              <a:gd name="T3" fmla="*/ 298544572 h 83"/>
              <a:gd name="T4" fmla="*/ 0 w 52"/>
              <a:gd name="T5" fmla="*/ 2147483647 h 83"/>
              <a:gd name="T6" fmla="*/ 0 w 52"/>
              <a:gd name="T7" fmla="*/ 2147483647 h 83"/>
              <a:gd name="T8" fmla="*/ 199329732 w 52"/>
              <a:gd name="T9" fmla="*/ 2147483647 h 83"/>
              <a:gd name="T10" fmla="*/ 265770238 w 52"/>
              <a:gd name="T11" fmla="*/ 2147483647 h 83"/>
              <a:gd name="T12" fmla="*/ 332210807 w 52"/>
              <a:gd name="T13" fmla="*/ 2147483647 h 83"/>
              <a:gd name="T14" fmla="*/ 465091819 w 52"/>
              <a:gd name="T15" fmla="*/ 2147483647 h 83"/>
              <a:gd name="T16" fmla="*/ 531540476 w 52"/>
              <a:gd name="T17" fmla="*/ 2147483647 h 83"/>
              <a:gd name="T18" fmla="*/ 531540476 w 52"/>
              <a:gd name="T19" fmla="*/ 2147483647 h 83"/>
              <a:gd name="T20" fmla="*/ 597981109 w 52"/>
              <a:gd name="T21" fmla="*/ 2147483647 h 83"/>
              <a:gd name="T22" fmla="*/ 664421615 w 52"/>
              <a:gd name="T23" fmla="*/ 2147483647 h 83"/>
              <a:gd name="T24" fmla="*/ 664421615 w 52"/>
              <a:gd name="T25" fmla="*/ 2147483647 h 83"/>
              <a:gd name="T26" fmla="*/ 730862120 w 52"/>
              <a:gd name="T27" fmla="*/ 2147483647 h 83"/>
              <a:gd name="T28" fmla="*/ 863751283 w 52"/>
              <a:gd name="T29" fmla="*/ 2147483647 h 83"/>
              <a:gd name="T30" fmla="*/ 930191789 w 52"/>
              <a:gd name="T31" fmla="*/ 2147483647 h 83"/>
              <a:gd name="T32" fmla="*/ 996632295 w 52"/>
              <a:gd name="T33" fmla="*/ 2147483647 h 83"/>
              <a:gd name="T34" fmla="*/ 1129521712 w 52"/>
              <a:gd name="T35" fmla="*/ 2147483647 h 83"/>
              <a:gd name="T36" fmla="*/ 1129521712 w 52"/>
              <a:gd name="T37" fmla="*/ 2147483647 h 83"/>
              <a:gd name="T38" fmla="*/ 1195962218 w 52"/>
              <a:gd name="T39" fmla="*/ 2147483647 h 83"/>
              <a:gd name="T40" fmla="*/ 1195962218 w 52"/>
              <a:gd name="T41" fmla="*/ 2147483647 h 83"/>
              <a:gd name="T42" fmla="*/ 1195962218 w 52"/>
              <a:gd name="T43" fmla="*/ 2147483647 h 83"/>
              <a:gd name="T44" fmla="*/ 1129521712 w 52"/>
              <a:gd name="T45" fmla="*/ 2147483647 h 83"/>
              <a:gd name="T46" fmla="*/ 1129521712 w 52"/>
              <a:gd name="T47" fmla="*/ 2147483647 h 83"/>
              <a:gd name="T48" fmla="*/ 1195962218 w 52"/>
              <a:gd name="T49" fmla="*/ 2147483647 h 83"/>
              <a:gd name="T50" fmla="*/ 1195962218 w 52"/>
              <a:gd name="T51" fmla="*/ 2147483647 h 83"/>
              <a:gd name="T52" fmla="*/ 1063072800 w 52"/>
              <a:gd name="T53" fmla="*/ 2147483647 h 83"/>
              <a:gd name="T54" fmla="*/ 1063072800 w 52"/>
              <a:gd name="T55" fmla="*/ 2147483647 h 83"/>
              <a:gd name="T56" fmla="*/ 996632295 w 52"/>
              <a:gd name="T57" fmla="*/ 2147483647 h 83"/>
              <a:gd name="T58" fmla="*/ 930191789 w 52"/>
              <a:gd name="T59" fmla="*/ 2147483647 h 83"/>
              <a:gd name="T60" fmla="*/ 930191789 w 52"/>
              <a:gd name="T61" fmla="*/ 2147483647 h 83"/>
              <a:gd name="T62" fmla="*/ 930191789 w 52"/>
              <a:gd name="T63" fmla="*/ 2147483647 h 83"/>
              <a:gd name="T64" fmla="*/ 930191789 w 52"/>
              <a:gd name="T65" fmla="*/ 2147483647 h 83"/>
              <a:gd name="T66" fmla="*/ 930191789 w 52"/>
              <a:gd name="T67" fmla="*/ 2147483647 h 83"/>
              <a:gd name="T68" fmla="*/ 2147483647 w 52"/>
              <a:gd name="T69" fmla="*/ 2147483647 h 83"/>
              <a:gd name="T70" fmla="*/ 2147483647 w 52"/>
              <a:gd name="T71" fmla="*/ 2147483647 h 83"/>
              <a:gd name="T72" fmla="*/ 2147483647 w 52"/>
              <a:gd name="T73" fmla="*/ 2147483647 h 83"/>
              <a:gd name="T74" fmla="*/ 2147483647 w 52"/>
              <a:gd name="T75" fmla="*/ 2147483647 h 83"/>
              <a:gd name="T76" fmla="*/ 2147483647 w 52"/>
              <a:gd name="T77" fmla="*/ 2147483647 h 83"/>
              <a:gd name="T78" fmla="*/ 2147483647 w 52"/>
              <a:gd name="T79" fmla="*/ 2147483647 h 83"/>
              <a:gd name="T80" fmla="*/ 2147483647 w 52"/>
              <a:gd name="T81" fmla="*/ 2147483647 h 83"/>
              <a:gd name="T82" fmla="*/ 2147483647 w 52"/>
              <a:gd name="T83" fmla="*/ 2147483647 h 83"/>
              <a:gd name="T84" fmla="*/ 2147483647 w 52"/>
              <a:gd name="T85" fmla="*/ 2147483647 h 83"/>
              <a:gd name="T86" fmla="*/ 2147483647 w 52"/>
              <a:gd name="T87" fmla="*/ 2147483647 h 83"/>
              <a:gd name="T88" fmla="*/ 2147483647 w 52"/>
              <a:gd name="T89" fmla="*/ 2147483647 h 83"/>
              <a:gd name="T90" fmla="*/ 2147483647 w 52"/>
              <a:gd name="T91" fmla="*/ 2147483647 h 83"/>
              <a:gd name="T92" fmla="*/ 2147483647 w 52"/>
              <a:gd name="T93" fmla="*/ 2147483647 h 83"/>
              <a:gd name="T94" fmla="*/ 2147483647 w 52"/>
              <a:gd name="T95" fmla="*/ 2147483647 h 83"/>
              <a:gd name="T96" fmla="*/ 2147483647 w 52"/>
              <a:gd name="T97" fmla="*/ 2147483647 h 83"/>
              <a:gd name="T98" fmla="*/ 2147483647 w 52"/>
              <a:gd name="T99" fmla="*/ 2147483647 h 83"/>
              <a:gd name="T100" fmla="*/ 2147483647 w 52"/>
              <a:gd name="T101" fmla="*/ 2147483647 h 83"/>
              <a:gd name="T102" fmla="*/ 2147483647 w 52"/>
              <a:gd name="T103" fmla="*/ 0 h 83"/>
              <a:gd name="T104" fmla="*/ 0 w 52"/>
              <a:gd name="T105" fmla="*/ 179122095 h 83"/>
              <a:gd name="T106" fmla="*/ 0 w 52"/>
              <a:gd name="T107" fmla="*/ 179122095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83"/>
              <a:gd name="T164" fmla="*/ 52 w 52"/>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8" y="80"/>
                </a:lnTo>
                <a:lnTo>
                  <a:pt x="18" y="79"/>
                </a:lnTo>
                <a:lnTo>
                  <a:pt x="17" y="79"/>
                </a:lnTo>
                <a:lnTo>
                  <a:pt x="17" y="78"/>
                </a:lnTo>
                <a:lnTo>
                  <a:pt x="18" y="77"/>
                </a:lnTo>
                <a:lnTo>
                  <a:pt x="18" y="76"/>
                </a:lnTo>
                <a:lnTo>
                  <a:pt x="16" y="75"/>
                </a:lnTo>
                <a:lnTo>
                  <a:pt x="15" y="75"/>
                </a:lnTo>
                <a:lnTo>
                  <a:pt x="14" y="73"/>
                </a:lnTo>
                <a:lnTo>
                  <a:pt x="14" y="72"/>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4306" name="Freeform 14"/>
          <p:cNvSpPr>
            <a:spLocks/>
          </p:cNvSpPr>
          <p:nvPr/>
        </p:nvSpPr>
        <p:spPr bwMode="auto">
          <a:xfrm>
            <a:off x="5844823" y="3459163"/>
            <a:ext cx="860778" cy="395287"/>
          </a:xfrm>
          <a:custGeom>
            <a:avLst/>
            <a:gdLst>
              <a:gd name="T0" fmla="*/ 132439520 w 119"/>
              <a:gd name="T1" fmla="*/ 2147483647 h 51"/>
              <a:gd name="T2" fmla="*/ 264879040 w 119"/>
              <a:gd name="T3" fmla="*/ 2147483647 h 51"/>
              <a:gd name="T4" fmla="*/ 331102916 w 119"/>
              <a:gd name="T5" fmla="*/ 2147483647 h 51"/>
              <a:gd name="T6" fmla="*/ 927084809 w 119"/>
              <a:gd name="T7" fmla="*/ 1862282242 h 51"/>
              <a:gd name="T8" fmla="*/ 1191972177 w 119"/>
              <a:gd name="T9" fmla="*/ 1621994322 h 51"/>
              <a:gd name="T10" fmla="*/ 1324411665 w 119"/>
              <a:gd name="T11" fmla="*/ 1621994322 h 51"/>
              <a:gd name="T12" fmla="*/ 1390635478 w 119"/>
              <a:gd name="T13" fmla="*/ 1501842612 h 51"/>
              <a:gd name="T14" fmla="*/ 1523074966 w 119"/>
              <a:gd name="T15" fmla="*/ 1501842612 h 51"/>
              <a:gd name="T16" fmla="*/ 1854177755 w 119"/>
              <a:gd name="T17" fmla="*/ 1381698652 h 51"/>
              <a:gd name="T18" fmla="*/ 2147483647 w 119"/>
              <a:gd name="T19" fmla="*/ 1021251271 h 51"/>
              <a:gd name="T20" fmla="*/ 2147483647 w 119"/>
              <a:gd name="T21" fmla="*/ 780955358 h 51"/>
              <a:gd name="T22" fmla="*/ 2147483647 w 119"/>
              <a:gd name="T23" fmla="*/ 780955358 h 51"/>
              <a:gd name="T24" fmla="*/ 2147483647 w 119"/>
              <a:gd name="T25" fmla="*/ 720887254 h 51"/>
              <a:gd name="T26" fmla="*/ 2147483647 w 119"/>
              <a:gd name="T27" fmla="*/ 60075870 h 51"/>
              <a:gd name="T28" fmla="*/ 2147483647 w 119"/>
              <a:gd name="T29" fmla="*/ 120143990 h 51"/>
              <a:gd name="T30" fmla="*/ 2147483647 w 119"/>
              <a:gd name="T31" fmla="*/ 300371647 h 51"/>
              <a:gd name="T32" fmla="*/ 2147483647 w 119"/>
              <a:gd name="T33" fmla="*/ 360439751 h 51"/>
              <a:gd name="T34" fmla="*/ 2147483647 w 119"/>
              <a:gd name="T35" fmla="*/ 300371647 h 51"/>
              <a:gd name="T36" fmla="*/ 2147483647 w 119"/>
              <a:gd name="T37" fmla="*/ 360439751 h 51"/>
              <a:gd name="T38" fmla="*/ 2147483647 w 119"/>
              <a:gd name="T39" fmla="*/ 480591462 h 51"/>
              <a:gd name="T40" fmla="*/ 2147483647 w 119"/>
              <a:gd name="T41" fmla="*/ 660811398 h 51"/>
              <a:gd name="T42" fmla="*/ 2147483647 w 119"/>
              <a:gd name="T43" fmla="*/ 720887254 h 51"/>
              <a:gd name="T44" fmla="*/ 2147483647 w 119"/>
              <a:gd name="T45" fmla="*/ 540667438 h 51"/>
              <a:gd name="T46" fmla="*/ 2147483647 w 119"/>
              <a:gd name="T47" fmla="*/ 660811398 h 51"/>
              <a:gd name="T48" fmla="*/ 2147483647 w 119"/>
              <a:gd name="T49" fmla="*/ 660811398 h 51"/>
              <a:gd name="T50" fmla="*/ 2147483647 w 119"/>
              <a:gd name="T51" fmla="*/ 540667438 h 51"/>
              <a:gd name="T52" fmla="*/ 2147483647 w 119"/>
              <a:gd name="T53" fmla="*/ 841031214 h 51"/>
              <a:gd name="T54" fmla="*/ 2147483647 w 119"/>
              <a:gd name="T55" fmla="*/ 1021251271 h 51"/>
              <a:gd name="T56" fmla="*/ 2147483647 w 119"/>
              <a:gd name="T57" fmla="*/ 1141402982 h 51"/>
              <a:gd name="T58" fmla="*/ 2147483647 w 119"/>
              <a:gd name="T59" fmla="*/ 1201478837 h 51"/>
              <a:gd name="T60" fmla="*/ 2147483647 w 119"/>
              <a:gd name="T61" fmla="*/ 1141402982 h 51"/>
              <a:gd name="T62" fmla="*/ 2147483647 w 119"/>
              <a:gd name="T63" fmla="*/ 1081327126 h 51"/>
              <a:gd name="T64" fmla="*/ 2147483647 w 119"/>
              <a:gd name="T65" fmla="*/ 1261546941 h 51"/>
              <a:gd name="T66" fmla="*/ 2147483647 w 119"/>
              <a:gd name="T67" fmla="*/ 1321622797 h 51"/>
              <a:gd name="T68" fmla="*/ 2147483647 w 119"/>
              <a:gd name="T69" fmla="*/ 1441766757 h 51"/>
              <a:gd name="T70" fmla="*/ 2147483647 w 119"/>
              <a:gd name="T71" fmla="*/ 1621994322 h 51"/>
              <a:gd name="T72" fmla="*/ 2147483647 w 119"/>
              <a:gd name="T73" fmla="*/ 1742138282 h 51"/>
              <a:gd name="T74" fmla="*/ 2147483647 w 119"/>
              <a:gd name="T75" fmla="*/ 1621994322 h 51"/>
              <a:gd name="T76" fmla="*/ 2147483647 w 119"/>
              <a:gd name="T77" fmla="*/ 1621994322 h 51"/>
              <a:gd name="T78" fmla="*/ 2147483647 w 119"/>
              <a:gd name="T79" fmla="*/ 1922358098 h 51"/>
              <a:gd name="T80" fmla="*/ 2147483647 w 119"/>
              <a:gd name="T81" fmla="*/ 2147483647 h 51"/>
              <a:gd name="T82" fmla="*/ 2147483647 w 119"/>
              <a:gd name="T83" fmla="*/ 2147483647 h 51"/>
              <a:gd name="T84" fmla="*/ 2147483647 w 119"/>
              <a:gd name="T85" fmla="*/ 2147483647 h 51"/>
              <a:gd name="T86" fmla="*/ 2147483647 w 119"/>
              <a:gd name="T87" fmla="*/ 2147483647 h 51"/>
              <a:gd name="T88" fmla="*/ 2147483647 w 119"/>
              <a:gd name="T89" fmla="*/ 2147483647 h 51"/>
              <a:gd name="T90" fmla="*/ 2147483647 w 119"/>
              <a:gd name="T91" fmla="*/ 2147483647 h 51"/>
              <a:gd name="T92" fmla="*/ 2147483647 w 119"/>
              <a:gd name="T93" fmla="*/ 2147483647 h 51"/>
              <a:gd name="T94" fmla="*/ 1986617243 w 119"/>
              <a:gd name="T95" fmla="*/ 2147483647 h 51"/>
              <a:gd name="T96" fmla="*/ 1721738267 w 119"/>
              <a:gd name="T97" fmla="*/ 2147483647 h 51"/>
              <a:gd name="T98" fmla="*/ 0 w 119"/>
              <a:gd name="T99" fmla="*/ 2147483647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9"/>
              <a:gd name="T151" fmla="*/ 0 h 51"/>
              <a:gd name="T152" fmla="*/ 119 w 119"/>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9" h="51">
                <a:moveTo>
                  <a:pt x="0" y="45"/>
                </a:moveTo>
                <a:lnTo>
                  <a:pt x="1"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9" y="27"/>
                </a:lnTo>
                <a:lnTo>
                  <a:pt x="20" y="27"/>
                </a:lnTo>
                <a:lnTo>
                  <a:pt x="20" y="26"/>
                </a:lnTo>
                <a:lnTo>
                  <a:pt x="21" y="25"/>
                </a:lnTo>
                <a:lnTo>
                  <a:pt x="22" y="26"/>
                </a:lnTo>
                <a:lnTo>
                  <a:pt x="23" y="25"/>
                </a:lnTo>
                <a:lnTo>
                  <a:pt x="25" y="23"/>
                </a:lnTo>
                <a:lnTo>
                  <a:pt x="26" y="23"/>
                </a:lnTo>
                <a:lnTo>
                  <a:pt x="28" y="23"/>
                </a:lnTo>
                <a:lnTo>
                  <a:pt x="31" y="19"/>
                </a:lnTo>
                <a:lnTo>
                  <a:pt x="32" y="18"/>
                </a:lnTo>
                <a:lnTo>
                  <a:pt x="33" y="17"/>
                </a:lnTo>
                <a:lnTo>
                  <a:pt x="33" y="16"/>
                </a:lnTo>
                <a:lnTo>
                  <a:pt x="33" y="14"/>
                </a:lnTo>
                <a:lnTo>
                  <a:pt x="33" y="13"/>
                </a:lnTo>
                <a:lnTo>
                  <a:pt x="37" y="12"/>
                </a:lnTo>
                <a:lnTo>
                  <a:pt x="37" y="13"/>
                </a:lnTo>
                <a:lnTo>
                  <a:pt x="40" y="13"/>
                </a:lnTo>
                <a:lnTo>
                  <a:pt x="42" y="12"/>
                </a:lnTo>
                <a:lnTo>
                  <a:pt x="78" y="7"/>
                </a:lnTo>
                <a:lnTo>
                  <a:pt x="112" y="0"/>
                </a:lnTo>
                <a:lnTo>
                  <a:pt x="113" y="1"/>
                </a:lnTo>
                <a:lnTo>
                  <a:pt x="114" y="2"/>
                </a:lnTo>
                <a:lnTo>
                  <a:pt x="115" y="3"/>
                </a:lnTo>
                <a:lnTo>
                  <a:pt x="116" y="5"/>
                </a:lnTo>
                <a:lnTo>
                  <a:pt x="116" y="6"/>
                </a:lnTo>
                <a:lnTo>
                  <a:pt x="115" y="5"/>
                </a:lnTo>
                <a:lnTo>
                  <a:pt x="114" y="5"/>
                </a:lnTo>
                <a:lnTo>
                  <a:pt x="113" y="5"/>
                </a:lnTo>
                <a:lnTo>
                  <a:pt x="112" y="5"/>
                </a:lnTo>
                <a:lnTo>
                  <a:pt x="113" y="6"/>
                </a:lnTo>
                <a:lnTo>
                  <a:pt x="110" y="8"/>
                </a:lnTo>
                <a:lnTo>
                  <a:pt x="109" y="8"/>
                </a:lnTo>
                <a:lnTo>
                  <a:pt x="108" y="10"/>
                </a:lnTo>
                <a:lnTo>
                  <a:pt x="106" y="10"/>
                </a:lnTo>
                <a:lnTo>
                  <a:pt x="105" y="11"/>
                </a:lnTo>
                <a:lnTo>
                  <a:pt x="105" y="12"/>
                </a:lnTo>
                <a:lnTo>
                  <a:pt x="106" y="12"/>
                </a:lnTo>
                <a:lnTo>
                  <a:pt x="108" y="11"/>
                </a:lnTo>
                <a:lnTo>
                  <a:pt x="111" y="10"/>
                </a:lnTo>
                <a:lnTo>
                  <a:pt x="112" y="9"/>
                </a:lnTo>
                <a:lnTo>
                  <a:pt x="114" y="9"/>
                </a:lnTo>
                <a:lnTo>
                  <a:pt x="114" y="10"/>
                </a:lnTo>
                <a:lnTo>
                  <a:pt x="114" y="11"/>
                </a:lnTo>
                <a:lnTo>
                  <a:pt x="115" y="12"/>
                </a:lnTo>
                <a:lnTo>
                  <a:pt x="115" y="11"/>
                </a:lnTo>
                <a:lnTo>
                  <a:pt x="116" y="11"/>
                </a:lnTo>
                <a:lnTo>
                  <a:pt x="117" y="9"/>
                </a:lnTo>
                <a:lnTo>
                  <a:pt x="118" y="9"/>
                </a:lnTo>
                <a:lnTo>
                  <a:pt x="119" y="11"/>
                </a:lnTo>
                <a:lnTo>
                  <a:pt x="119" y="14"/>
                </a:lnTo>
                <a:lnTo>
                  <a:pt x="119" y="15"/>
                </a:lnTo>
                <a:lnTo>
                  <a:pt x="117" y="16"/>
                </a:lnTo>
                <a:lnTo>
                  <a:pt x="117" y="17"/>
                </a:lnTo>
                <a:lnTo>
                  <a:pt x="117" y="18"/>
                </a:lnTo>
                <a:lnTo>
                  <a:pt x="115" y="19"/>
                </a:lnTo>
                <a:lnTo>
                  <a:pt x="114" y="19"/>
                </a:lnTo>
                <a:lnTo>
                  <a:pt x="113" y="20"/>
                </a:lnTo>
                <a:lnTo>
                  <a:pt x="111" y="20"/>
                </a:lnTo>
                <a:lnTo>
                  <a:pt x="110" y="20"/>
                </a:lnTo>
                <a:lnTo>
                  <a:pt x="109" y="19"/>
                </a:lnTo>
                <a:lnTo>
                  <a:pt x="109" y="18"/>
                </a:lnTo>
                <a:lnTo>
                  <a:pt x="108" y="18"/>
                </a:lnTo>
                <a:lnTo>
                  <a:pt x="108" y="20"/>
                </a:lnTo>
                <a:lnTo>
                  <a:pt x="108" y="21"/>
                </a:lnTo>
                <a:lnTo>
                  <a:pt x="108" y="22"/>
                </a:lnTo>
                <a:lnTo>
                  <a:pt x="109" y="22"/>
                </a:lnTo>
                <a:lnTo>
                  <a:pt x="110" y="23"/>
                </a:lnTo>
                <a:lnTo>
                  <a:pt x="110" y="24"/>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6"/>
                </a:lnTo>
                <a:lnTo>
                  <a:pt x="49" y="35"/>
                </a:lnTo>
                <a:lnTo>
                  <a:pt x="31" y="37"/>
                </a:lnTo>
                <a:lnTo>
                  <a:pt x="30" y="37"/>
                </a:lnTo>
                <a:lnTo>
                  <a:pt x="30" y="38"/>
                </a:lnTo>
                <a:lnTo>
                  <a:pt x="26" y="40"/>
                </a:lnTo>
                <a:lnTo>
                  <a:pt x="25" y="40"/>
                </a:lnTo>
                <a:lnTo>
                  <a:pt x="21" y="42"/>
                </a:lnTo>
                <a:lnTo>
                  <a:pt x="0" y="4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4307" name="Freeform 17"/>
          <p:cNvSpPr>
            <a:spLocks/>
          </p:cNvSpPr>
          <p:nvPr/>
        </p:nvSpPr>
        <p:spPr bwMode="auto">
          <a:xfrm>
            <a:off x="4844345" y="3660776"/>
            <a:ext cx="486833" cy="479425"/>
          </a:xfrm>
          <a:custGeom>
            <a:avLst/>
            <a:gdLst>
              <a:gd name="T0" fmla="*/ 0 w 67"/>
              <a:gd name="T1" fmla="*/ 179382293 h 62"/>
              <a:gd name="T2" fmla="*/ 2147483647 w 67"/>
              <a:gd name="T3" fmla="*/ 0 h 62"/>
              <a:gd name="T4" fmla="*/ 2147483647 w 67"/>
              <a:gd name="T5" fmla="*/ 59796670 h 62"/>
              <a:gd name="T6" fmla="*/ 2147483647 w 67"/>
              <a:gd name="T7" fmla="*/ 119585608 h 62"/>
              <a:gd name="T8" fmla="*/ 2147483647 w 67"/>
              <a:gd name="T9" fmla="*/ 179382293 h 62"/>
              <a:gd name="T10" fmla="*/ 2147483647 w 67"/>
              <a:gd name="T11" fmla="*/ 298967931 h 62"/>
              <a:gd name="T12" fmla="*/ 2147483647 w 67"/>
              <a:gd name="T13" fmla="*/ 358764586 h 62"/>
              <a:gd name="T14" fmla="*/ 2147483647 w 67"/>
              <a:gd name="T15" fmla="*/ 478350163 h 62"/>
              <a:gd name="T16" fmla="*/ 2147483647 w 67"/>
              <a:gd name="T17" fmla="*/ 538146939 h 62"/>
              <a:gd name="T18" fmla="*/ 2147483647 w 67"/>
              <a:gd name="T19" fmla="*/ 538146939 h 62"/>
              <a:gd name="T20" fmla="*/ 2147483647 w 67"/>
              <a:gd name="T21" fmla="*/ 538146939 h 62"/>
              <a:gd name="T22" fmla="*/ 2147483647 w 67"/>
              <a:gd name="T23" fmla="*/ 597943594 h 62"/>
              <a:gd name="T24" fmla="*/ 2147483647 w 67"/>
              <a:gd name="T25" fmla="*/ 717529172 h 62"/>
              <a:gd name="T26" fmla="*/ 2147483647 w 67"/>
              <a:gd name="T27" fmla="*/ 777325827 h 62"/>
              <a:gd name="T28" fmla="*/ 2147483647 w 67"/>
              <a:gd name="T29" fmla="*/ 1016497223 h 62"/>
              <a:gd name="T30" fmla="*/ 2147483647 w 67"/>
              <a:gd name="T31" fmla="*/ 1136090533 h 62"/>
              <a:gd name="T32" fmla="*/ 2147483647 w 67"/>
              <a:gd name="T33" fmla="*/ 1315472766 h 62"/>
              <a:gd name="T34" fmla="*/ 2147483647 w 67"/>
              <a:gd name="T35" fmla="*/ 1494854998 h 62"/>
              <a:gd name="T36" fmla="*/ 2147483647 w 67"/>
              <a:gd name="T37" fmla="*/ 1494854998 h 62"/>
              <a:gd name="T38" fmla="*/ 2147483647 w 67"/>
              <a:gd name="T39" fmla="*/ 1554643920 h 62"/>
              <a:gd name="T40" fmla="*/ 2147483647 w 67"/>
              <a:gd name="T41" fmla="*/ 1614440575 h 62"/>
              <a:gd name="T42" fmla="*/ 2147483647 w 67"/>
              <a:gd name="T43" fmla="*/ 1734026153 h 62"/>
              <a:gd name="T44" fmla="*/ 2147483647 w 67"/>
              <a:gd name="T45" fmla="*/ 1913408385 h 62"/>
              <a:gd name="T46" fmla="*/ 2147483647 w 67"/>
              <a:gd name="T47" fmla="*/ 2092791101 h 62"/>
              <a:gd name="T48" fmla="*/ 2147483647 w 67"/>
              <a:gd name="T49" fmla="*/ 2147483647 h 62"/>
              <a:gd name="T50" fmla="*/ 2147483647 w 67"/>
              <a:gd name="T51" fmla="*/ 2147483647 h 62"/>
              <a:gd name="T52" fmla="*/ 2147483647 w 67"/>
              <a:gd name="T53" fmla="*/ 2147483647 h 62"/>
              <a:gd name="T54" fmla="*/ 2147483647 w 67"/>
              <a:gd name="T55" fmla="*/ 2147483647 h 62"/>
              <a:gd name="T56" fmla="*/ 2147483647 w 67"/>
              <a:gd name="T57" fmla="*/ 2147483647 h 62"/>
              <a:gd name="T58" fmla="*/ 2147483647 w 67"/>
              <a:gd name="T59" fmla="*/ 2147483647 h 62"/>
              <a:gd name="T60" fmla="*/ 2147483647 w 67"/>
              <a:gd name="T61" fmla="*/ 2147483647 h 62"/>
              <a:gd name="T62" fmla="*/ 2147483647 w 67"/>
              <a:gd name="T63" fmla="*/ 2147483647 h 62"/>
              <a:gd name="T64" fmla="*/ 2147483647 w 67"/>
              <a:gd name="T65" fmla="*/ 2147483647 h 62"/>
              <a:gd name="T66" fmla="*/ 2147483647 w 67"/>
              <a:gd name="T67" fmla="*/ 2147483647 h 62"/>
              <a:gd name="T68" fmla="*/ 2147483647 w 67"/>
              <a:gd name="T69" fmla="*/ 2147483647 h 62"/>
              <a:gd name="T70" fmla="*/ 2147483647 w 67"/>
              <a:gd name="T71" fmla="*/ 2147483647 h 62"/>
              <a:gd name="T72" fmla="*/ 2147483647 w 67"/>
              <a:gd name="T73" fmla="*/ 2147483647 h 62"/>
              <a:gd name="T74" fmla="*/ 2147483647 w 67"/>
              <a:gd name="T75" fmla="*/ 2147483647 h 62"/>
              <a:gd name="T76" fmla="*/ 2147483647 w 67"/>
              <a:gd name="T77" fmla="*/ 2147483647 h 62"/>
              <a:gd name="T78" fmla="*/ 2147483647 w 67"/>
              <a:gd name="T79" fmla="*/ 2147483647 h 62"/>
              <a:gd name="T80" fmla="*/ 2147483647 w 67"/>
              <a:gd name="T81" fmla="*/ 2147483647 h 62"/>
              <a:gd name="T82" fmla="*/ 534566920 w 67"/>
              <a:gd name="T83" fmla="*/ 2147483647 h 62"/>
              <a:gd name="T84" fmla="*/ 534566920 w 67"/>
              <a:gd name="T85" fmla="*/ 2147483647 h 62"/>
              <a:gd name="T86" fmla="*/ 400931352 w 67"/>
              <a:gd name="T87" fmla="*/ 2147483647 h 62"/>
              <a:gd name="T88" fmla="*/ 267287547 w 67"/>
              <a:gd name="T89" fmla="*/ 2147483647 h 62"/>
              <a:gd name="T90" fmla="*/ 267287547 w 67"/>
              <a:gd name="T91" fmla="*/ 2147483647 h 62"/>
              <a:gd name="T92" fmla="*/ 133643773 w 67"/>
              <a:gd name="T93" fmla="*/ 2147483647 h 62"/>
              <a:gd name="T94" fmla="*/ 133643773 w 67"/>
              <a:gd name="T95" fmla="*/ 1315472766 h 62"/>
              <a:gd name="T96" fmla="*/ 0 w 67"/>
              <a:gd name="T97" fmla="*/ 179382293 h 62"/>
              <a:gd name="T98" fmla="*/ 0 w 67"/>
              <a:gd name="T99" fmla="*/ 179382293 h 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7"/>
              <a:gd name="T151" fmla="*/ 0 h 62"/>
              <a:gd name="T152" fmla="*/ 67 w 67"/>
              <a:gd name="T153" fmla="*/ 62 h 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7" h="62">
                <a:moveTo>
                  <a:pt x="0" y="3"/>
                </a:moveTo>
                <a:lnTo>
                  <a:pt x="60" y="0"/>
                </a:lnTo>
                <a:lnTo>
                  <a:pt x="60" y="1"/>
                </a:lnTo>
                <a:lnTo>
                  <a:pt x="61" y="2"/>
                </a:lnTo>
                <a:lnTo>
                  <a:pt x="62" y="3"/>
                </a:lnTo>
                <a:lnTo>
                  <a:pt x="61" y="5"/>
                </a:lnTo>
                <a:lnTo>
                  <a:pt x="60" y="6"/>
                </a:lnTo>
                <a:lnTo>
                  <a:pt x="58" y="8"/>
                </a:lnTo>
                <a:lnTo>
                  <a:pt x="58" y="9"/>
                </a:lnTo>
                <a:lnTo>
                  <a:pt x="67" y="9"/>
                </a:lnTo>
                <a:lnTo>
                  <a:pt x="67" y="10"/>
                </a:lnTo>
                <a:lnTo>
                  <a:pt x="66" y="12"/>
                </a:lnTo>
                <a:lnTo>
                  <a:pt x="65" y="13"/>
                </a:lnTo>
                <a:lnTo>
                  <a:pt x="64" y="17"/>
                </a:lnTo>
                <a:lnTo>
                  <a:pt x="62" y="19"/>
                </a:lnTo>
                <a:lnTo>
                  <a:pt x="62" y="22"/>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8"/>
                </a:lnTo>
                <a:lnTo>
                  <a:pt x="49" y="60"/>
                </a:lnTo>
                <a:lnTo>
                  <a:pt x="50" y="61"/>
                </a:lnTo>
                <a:lnTo>
                  <a:pt x="8" y="62"/>
                </a:lnTo>
                <a:lnTo>
                  <a:pt x="8" y="53"/>
                </a:lnTo>
                <a:lnTo>
                  <a:pt x="6" y="52"/>
                </a:lnTo>
                <a:lnTo>
                  <a:pt x="4" y="53"/>
                </a:lnTo>
                <a:lnTo>
                  <a:pt x="2" y="51"/>
                </a:lnTo>
                <a:lnTo>
                  <a:pt x="2" y="22"/>
                </a:lnTo>
                <a:lnTo>
                  <a:pt x="0" y="3"/>
                </a:lnTo>
                <a:close/>
              </a:path>
            </a:pathLst>
          </a:custGeom>
          <a:solidFill>
            <a:srgbClr val="ED4213"/>
          </a:solidFill>
          <a:ln w="12700" cmpd="sng">
            <a:solidFill>
              <a:schemeClr val="tx1"/>
            </a:solidFill>
            <a:prstDash val="solid"/>
            <a:round/>
            <a:headEnd/>
            <a:tailEnd/>
          </a:ln>
        </p:spPr>
        <p:txBody>
          <a:bodyPr/>
          <a:lstStyle/>
          <a:p>
            <a:endParaRPr lang="en-US"/>
          </a:p>
        </p:txBody>
      </p:sp>
      <p:grpSp>
        <p:nvGrpSpPr>
          <p:cNvPr id="54308" name="Group 25"/>
          <p:cNvGrpSpPr>
            <a:grpSpLocks/>
          </p:cNvGrpSpPr>
          <p:nvPr/>
        </p:nvGrpSpPr>
        <p:grpSpPr bwMode="auto">
          <a:xfrm>
            <a:off x="1027289" y="3886200"/>
            <a:ext cx="1786467" cy="1390650"/>
            <a:chOff x="768" y="2832"/>
            <a:chExt cx="1203" cy="876"/>
          </a:xfrm>
        </p:grpSpPr>
        <p:sp>
          <p:nvSpPr>
            <p:cNvPr id="54343" name="Freeform 26"/>
            <p:cNvSpPr>
              <a:spLocks/>
            </p:cNvSpPr>
            <p:nvPr/>
          </p:nvSpPr>
          <p:spPr bwMode="auto">
            <a:xfrm>
              <a:off x="1056" y="2832"/>
              <a:ext cx="915" cy="780"/>
            </a:xfrm>
            <a:custGeom>
              <a:avLst/>
              <a:gdLst>
                <a:gd name="T0" fmla="*/ 331 w 188"/>
                <a:gd name="T1" fmla="*/ 736 h 160"/>
                <a:gd name="T2" fmla="*/ 618 w 188"/>
                <a:gd name="T3" fmla="*/ 951 h 160"/>
                <a:gd name="T4" fmla="*/ 428 w 188"/>
                <a:gd name="T5" fmla="*/ 1189 h 160"/>
                <a:gd name="T6" fmla="*/ 380 w 188"/>
                <a:gd name="T7" fmla="*/ 1024 h 160"/>
                <a:gd name="T8" fmla="*/ 117 w 188"/>
                <a:gd name="T9" fmla="*/ 1307 h 160"/>
                <a:gd name="T10" fmla="*/ 263 w 188"/>
                <a:gd name="T11" fmla="*/ 1521 h 160"/>
                <a:gd name="T12" fmla="*/ 638 w 188"/>
                <a:gd name="T13" fmla="*/ 1448 h 160"/>
                <a:gd name="T14" fmla="*/ 521 w 188"/>
                <a:gd name="T15" fmla="*/ 1760 h 160"/>
                <a:gd name="T16" fmla="*/ 428 w 188"/>
                <a:gd name="T17" fmla="*/ 1877 h 160"/>
                <a:gd name="T18" fmla="*/ 238 w 188"/>
                <a:gd name="T19" fmla="*/ 1950 h 160"/>
                <a:gd name="T20" fmla="*/ 141 w 188"/>
                <a:gd name="T21" fmla="*/ 2330 h 160"/>
                <a:gd name="T22" fmla="*/ 263 w 188"/>
                <a:gd name="T23" fmla="*/ 2545 h 160"/>
                <a:gd name="T24" fmla="*/ 521 w 188"/>
                <a:gd name="T25" fmla="*/ 2662 h 160"/>
                <a:gd name="T26" fmla="*/ 521 w 188"/>
                <a:gd name="T27" fmla="*/ 2852 h 160"/>
                <a:gd name="T28" fmla="*/ 827 w 188"/>
                <a:gd name="T29" fmla="*/ 2925 h 160"/>
                <a:gd name="T30" fmla="*/ 993 w 188"/>
                <a:gd name="T31" fmla="*/ 2969 h 160"/>
                <a:gd name="T32" fmla="*/ 686 w 188"/>
                <a:gd name="T33" fmla="*/ 3349 h 160"/>
                <a:gd name="T34" fmla="*/ 448 w 188"/>
                <a:gd name="T35" fmla="*/ 3495 h 160"/>
                <a:gd name="T36" fmla="*/ 73 w 188"/>
                <a:gd name="T37" fmla="*/ 3685 h 160"/>
                <a:gd name="T38" fmla="*/ 73 w 188"/>
                <a:gd name="T39" fmla="*/ 3802 h 160"/>
                <a:gd name="T40" fmla="*/ 686 w 188"/>
                <a:gd name="T41" fmla="*/ 3539 h 160"/>
                <a:gd name="T42" fmla="*/ 1470 w 188"/>
                <a:gd name="T43" fmla="*/ 2852 h 160"/>
                <a:gd name="T44" fmla="*/ 1397 w 188"/>
                <a:gd name="T45" fmla="*/ 2779 h 160"/>
                <a:gd name="T46" fmla="*/ 1825 w 188"/>
                <a:gd name="T47" fmla="*/ 2257 h 160"/>
                <a:gd name="T48" fmla="*/ 1703 w 188"/>
                <a:gd name="T49" fmla="*/ 2398 h 160"/>
                <a:gd name="T50" fmla="*/ 1728 w 188"/>
                <a:gd name="T51" fmla="*/ 2589 h 160"/>
                <a:gd name="T52" fmla="*/ 1703 w 188"/>
                <a:gd name="T53" fmla="*/ 2711 h 160"/>
                <a:gd name="T54" fmla="*/ 2039 w 188"/>
                <a:gd name="T55" fmla="*/ 2520 h 160"/>
                <a:gd name="T56" fmla="*/ 2039 w 188"/>
                <a:gd name="T57" fmla="*/ 2330 h 160"/>
                <a:gd name="T58" fmla="*/ 2536 w 188"/>
                <a:gd name="T59" fmla="*/ 2447 h 160"/>
                <a:gd name="T60" fmla="*/ 2867 w 188"/>
                <a:gd name="T61" fmla="*/ 2398 h 160"/>
                <a:gd name="T62" fmla="*/ 3436 w 188"/>
                <a:gd name="T63" fmla="*/ 2589 h 160"/>
                <a:gd name="T64" fmla="*/ 3626 w 188"/>
                <a:gd name="T65" fmla="*/ 2828 h 160"/>
                <a:gd name="T66" fmla="*/ 3933 w 188"/>
                <a:gd name="T67" fmla="*/ 3042 h 160"/>
                <a:gd name="T68" fmla="*/ 4453 w 188"/>
                <a:gd name="T69" fmla="*/ 3091 h 160"/>
                <a:gd name="T70" fmla="*/ 4380 w 188"/>
                <a:gd name="T71" fmla="*/ 2779 h 160"/>
                <a:gd name="T72" fmla="*/ 4171 w 188"/>
                <a:gd name="T73" fmla="*/ 2735 h 160"/>
                <a:gd name="T74" fmla="*/ 3860 w 188"/>
                <a:gd name="T75" fmla="*/ 2520 h 160"/>
                <a:gd name="T76" fmla="*/ 3480 w 188"/>
                <a:gd name="T77" fmla="*/ 2257 h 160"/>
                <a:gd name="T78" fmla="*/ 3339 w 188"/>
                <a:gd name="T79" fmla="*/ 2447 h 160"/>
                <a:gd name="T80" fmla="*/ 3056 w 188"/>
                <a:gd name="T81" fmla="*/ 2208 h 160"/>
                <a:gd name="T82" fmla="*/ 2769 w 188"/>
                <a:gd name="T83" fmla="*/ 1901 h 160"/>
                <a:gd name="T84" fmla="*/ 2414 w 188"/>
                <a:gd name="T85" fmla="*/ 497 h 160"/>
                <a:gd name="T86" fmla="*/ 2132 w 188"/>
                <a:gd name="T87" fmla="*/ 117 h 160"/>
                <a:gd name="T88" fmla="*/ 1635 w 188"/>
                <a:gd name="T89" fmla="*/ 117 h 160"/>
                <a:gd name="T90" fmla="*/ 1397 w 188"/>
                <a:gd name="T91" fmla="*/ 117 h 160"/>
                <a:gd name="T92" fmla="*/ 1066 w 188"/>
                <a:gd name="T93" fmla="*/ 0 h 160"/>
                <a:gd name="T94" fmla="*/ 827 w 188"/>
                <a:gd name="T95" fmla="*/ 98 h 160"/>
                <a:gd name="T96" fmla="*/ 569 w 188"/>
                <a:gd name="T97" fmla="*/ 307 h 160"/>
                <a:gd name="T98" fmla="*/ 448 w 188"/>
                <a:gd name="T99" fmla="*/ 497 h 160"/>
                <a:gd name="T100" fmla="*/ 238 w 188"/>
                <a:gd name="T101" fmla="*/ 619 h 16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8"/>
                <a:gd name="T154" fmla="*/ 0 h 160"/>
                <a:gd name="T155" fmla="*/ 188 w 188"/>
                <a:gd name="T156" fmla="*/ 160 h 16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4344" name="Freeform 27"/>
            <p:cNvSpPr>
              <a:spLocks/>
            </p:cNvSpPr>
            <p:nvPr/>
          </p:nvSpPr>
          <p:spPr bwMode="auto">
            <a:xfrm>
              <a:off x="1021" y="3608"/>
              <a:ext cx="20" cy="14"/>
            </a:xfrm>
            <a:custGeom>
              <a:avLst/>
              <a:gdLst>
                <a:gd name="T0" fmla="*/ 50 w 4"/>
                <a:gd name="T1" fmla="*/ 42 h 3"/>
                <a:gd name="T2" fmla="*/ 50 w 4"/>
                <a:gd name="T3" fmla="*/ 23 h 3"/>
                <a:gd name="T4" fmla="*/ 50 w 4"/>
                <a:gd name="T5" fmla="*/ 23 h 3"/>
                <a:gd name="T6" fmla="*/ 50 w 4"/>
                <a:gd name="T7" fmla="*/ 23 h 3"/>
                <a:gd name="T8" fmla="*/ 50 w 4"/>
                <a:gd name="T9" fmla="*/ 23 h 3"/>
                <a:gd name="T10" fmla="*/ 50 w 4"/>
                <a:gd name="T11" fmla="*/ 23 h 3"/>
                <a:gd name="T12" fmla="*/ 50 w 4"/>
                <a:gd name="T13" fmla="*/ 23 h 3"/>
                <a:gd name="T14" fmla="*/ 25 w 4"/>
                <a:gd name="T15" fmla="*/ 0 h 3"/>
                <a:gd name="T16" fmla="*/ 25 w 4"/>
                <a:gd name="T17" fmla="*/ 0 h 3"/>
                <a:gd name="T18" fmla="*/ 0 w 4"/>
                <a:gd name="T19" fmla="*/ 23 h 3"/>
                <a:gd name="T20" fmla="*/ 0 w 4"/>
                <a:gd name="T21" fmla="*/ 23 h 3"/>
                <a:gd name="T22" fmla="*/ 0 w 4"/>
                <a:gd name="T23" fmla="*/ 23 h 3"/>
                <a:gd name="T24" fmla="*/ 0 w 4"/>
                <a:gd name="T25" fmla="*/ 23 h 3"/>
                <a:gd name="T26" fmla="*/ 0 w 4"/>
                <a:gd name="T27" fmla="*/ 23 h 3"/>
                <a:gd name="T28" fmla="*/ 0 w 4"/>
                <a:gd name="T29" fmla="*/ 23 h 3"/>
                <a:gd name="T30" fmla="*/ 0 w 4"/>
                <a:gd name="T31" fmla="*/ 42 h 3"/>
                <a:gd name="T32" fmla="*/ 0 w 4"/>
                <a:gd name="T33" fmla="*/ 42 h 3"/>
                <a:gd name="T34" fmla="*/ 25 w 4"/>
                <a:gd name="T35" fmla="*/ 42 h 3"/>
                <a:gd name="T36" fmla="*/ 25 w 4"/>
                <a:gd name="T37" fmla="*/ 42 h 3"/>
                <a:gd name="T38" fmla="*/ 25 w 4"/>
                <a:gd name="T39" fmla="*/ 65 h 3"/>
                <a:gd name="T40" fmla="*/ 50 w 4"/>
                <a:gd name="T41" fmla="*/ 65 h 3"/>
                <a:gd name="T42" fmla="*/ 50 w 4"/>
                <a:gd name="T43" fmla="*/ 65 h 3"/>
                <a:gd name="T44" fmla="*/ 75 w 4"/>
                <a:gd name="T45" fmla="*/ 65 h 3"/>
                <a:gd name="T46" fmla="*/ 75 w 4"/>
                <a:gd name="T47" fmla="*/ 65 h 3"/>
                <a:gd name="T48" fmla="*/ 100 w 4"/>
                <a:gd name="T49" fmla="*/ 42 h 3"/>
                <a:gd name="T50" fmla="*/ 100 w 4"/>
                <a:gd name="T51" fmla="*/ 42 h 3"/>
                <a:gd name="T52" fmla="*/ 100 w 4"/>
                <a:gd name="T53" fmla="*/ 42 h 3"/>
                <a:gd name="T54" fmla="*/ 100 w 4"/>
                <a:gd name="T55" fmla="*/ 23 h 3"/>
                <a:gd name="T56" fmla="*/ 100 w 4"/>
                <a:gd name="T57" fmla="*/ 23 h 3"/>
                <a:gd name="T58" fmla="*/ 100 w 4"/>
                <a:gd name="T59" fmla="*/ 23 h 3"/>
                <a:gd name="T60" fmla="*/ 100 w 4"/>
                <a:gd name="T61" fmla="*/ 23 h 3"/>
                <a:gd name="T62" fmla="*/ 100 w 4"/>
                <a:gd name="T63" fmla="*/ 23 h 3"/>
                <a:gd name="T64" fmla="*/ 100 w 4"/>
                <a:gd name="T65" fmla="*/ 0 h 3"/>
                <a:gd name="T66" fmla="*/ 100 w 4"/>
                <a:gd name="T67" fmla="*/ 0 h 3"/>
                <a:gd name="T68" fmla="*/ 100 w 4"/>
                <a:gd name="T69" fmla="*/ 0 h 3"/>
                <a:gd name="T70" fmla="*/ 100 w 4"/>
                <a:gd name="T71" fmla="*/ 0 h 3"/>
                <a:gd name="T72" fmla="*/ 100 w 4"/>
                <a:gd name="T73" fmla="*/ 23 h 3"/>
                <a:gd name="T74" fmla="*/ 75 w 4"/>
                <a:gd name="T75" fmla="*/ 23 h 3"/>
                <a:gd name="T76" fmla="*/ 75 w 4"/>
                <a:gd name="T77" fmla="*/ 23 h 3"/>
                <a:gd name="T78" fmla="*/ 50 w 4"/>
                <a:gd name="T79" fmla="*/ 42 h 3"/>
                <a:gd name="T80" fmla="*/ 50 w 4"/>
                <a:gd name="T81" fmla="*/ 42 h 3"/>
                <a:gd name="T82" fmla="*/ 50 w 4"/>
                <a:gd name="T83" fmla="*/ 42 h 3"/>
                <a:gd name="T84" fmla="*/ 50 w 4"/>
                <a:gd name="T85" fmla="*/ 42 h 3"/>
                <a:gd name="T86" fmla="*/ 50 w 4"/>
                <a:gd name="T87" fmla="*/ 65 h 3"/>
                <a:gd name="T88" fmla="*/ 75 w 4"/>
                <a:gd name="T89" fmla="*/ 65 h 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
                <a:gd name="T136" fmla="*/ 0 h 3"/>
                <a:gd name="T137" fmla="*/ 4 w 4"/>
                <a:gd name="T138" fmla="*/ 3 h 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 h="3">
                  <a:moveTo>
                    <a:pt x="2" y="2"/>
                  </a:moveTo>
                  <a:lnTo>
                    <a:pt x="2" y="1"/>
                  </a:lnTo>
                  <a:lnTo>
                    <a:pt x="1" y="0"/>
                  </a:lnTo>
                  <a:lnTo>
                    <a:pt x="0" y="1"/>
                  </a:lnTo>
                  <a:lnTo>
                    <a:pt x="0" y="2"/>
                  </a:lnTo>
                  <a:lnTo>
                    <a:pt x="1" y="2"/>
                  </a:lnTo>
                  <a:lnTo>
                    <a:pt x="1" y="3"/>
                  </a:lnTo>
                  <a:lnTo>
                    <a:pt x="2" y="3"/>
                  </a:lnTo>
                  <a:lnTo>
                    <a:pt x="3" y="3"/>
                  </a:lnTo>
                  <a:lnTo>
                    <a:pt x="4" y="2"/>
                  </a:lnTo>
                  <a:lnTo>
                    <a:pt x="4" y="1"/>
                  </a:lnTo>
                  <a:lnTo>
                    <a:pt x="4" y="0"/>
                  </a:lnTo>
                  <a:lnTo>
                    <a:pt x="4" y="1"/>
                  </a:lnTo>
                  <a:lnTo>
                    <a:pt x="3" y="1"/>
                  </a:lnTo>
                  <a:lnTo>
                    <a:pt x="2" y="2"/>
                  </a:lnTo>
                  <a:lnTo>
                    <a:pt x="2" y="3"/>
                  </a:lnTo>
                  <a:lnTo>
                    <a:pt x="3" y="3"/>
                  </a:lnTo>
                </a:path>
              </a:pathLst>
            </a:custGeom>
            <a:solidFill>
              <a:srgbClr val="ED4213"/>
            </a:solidFill>
            <a:ln w="12700" cmpd="sng">
              <a:solidFill>
                <a:schemeClr val="tx1"/>
              </a:solidFill>
              <a:prstDash val="solid"/>
              <a:round/>
              <a:headEnd/>
              <a:tailEnd/>
            </a:ln>
          </p:spPr>
          <p:txBody>
            <a:bodyPr/>
            <a:lstStyle/>
            <a:p>
              <a:endParaRPr lang="en-US"/>
            </a:p>
          </p:txBody>
        </p:sp>
        <p:sp>
          <p:nvSpPr>
            <p:cNvPr id="54345" name="Freeform 28"/>
            <p:cNvSpPr>
              <a:spLocks/>
            </p:cNvSpPr>
            <p:nvPr/>
          </p:nvSpPr>
          <p:spPr bwMode="auto">
            <a:xfrm>
              <a:off x="978" y="3610"/>
              <a:ext cx="43" cy="30"/>
            </a:xfrm>
            <a:custGeom>
              <a:avLst/>
              <a:gdLst>
                <a:gd name="T0" fmla="*/ 158 w 9"/>
                <a:gd name="T1" fmla="*/ 0 h 6"/>
                <a:gd name="T2" fmla="*/ 91 w 9"/>
                <a:gd name="T3" fmla="*/ 0 h 6"/>
                <a:gd name="T4" fmla="*/ 67 w 9"/>
                <a:gd name="T5" fmla="*/ 25 h 6"/>
                <a:gd name="T6" fmla="*/ 67 w 9"/>
                <a:gd name="T7" fmla="*/ 25 h 6"/>
                <a:gd name="T8" fmla="*/ 67 w 9"/>
                <a:gd name="T9" fmla="*/ 50 h 6"/>
                <a:gd name="T10" fmla="*/ 67 w 9"/>
                <a:gd name="T11" fmla="*/ 75 h 6"/>
                <a:gd name="T12" fmla="*/ 48 w 9"/>
                <a:gd name="T13" fmla="*/ 75 h 6"/>
                <a:gd name="T14" fmla="*/ 48 w 9"/>
                <a:gd name="T15" fmla="*/ 75 h 6"/>
                <a:gd name="T16" fmla="*/ 24 w 9"/>
                <a:gd name="T17" fmla="*/ 75 h 6"/>
                <a:gd name="T18" fmla="*/ 24 w 9"/>
                <a:gd name="T19" fmla="*/ 100 h 6"/>
                <a:gd name="T20" fmla="*/ 24 w 9"/>
                <a:gd name="T21" fmla="*/ 125 h 6"/>
                <a:gd name="T22" fmla="*/ 0 w 9"/>
                <a:gd name="T23" fmla="*/ 125 h 6"/>
                <a:gd name="T24" fmla="*/ 0 w 9"/>
                <a:gd name="T25" fmla="*/ 150 h 6"/>
                <a:gd name="T26" fmla="*/ 0 w 9"/>
                <a:gd name="T27" fmla="*/ 150 h 6"/>
                <a:gd name="T28" fmla="*/ 0 w 9"/>
                <a:gd name="T29" fmla="*/ 150 h 6"/>
                <a:gd name="T30" fmla="*/ 0 w 9"/>
                <a:gd name="T31" fmla="*/ 150 h 6"/>
                <a:gd name="T32" fmla="*/ 0 w 9"/>
                <a:gd name="T33" fmla="*/ 150 h 6"/>
                <a:gd name="T34" fmla="*/ 0 w 9"/>
                <a:gd name="T35" fmla="*/ 150 h 6"/>
                <a:gd name="T36" fmla="*/ 0 w 9"/>
                <a:gd name="T37" fmla="*/ 150 h 6"/>
                <a:gd name="T38" fmla="*/ 24 w 9"/>
                <a:gd name="T39" fmla="*/ 150 h 6"/>
                <a:gd name="T40" fmla="*/ 48 w 9"/>
                <a:gd name="T41" fmla="*/ 150 h 6"/>
                <a:gd name="T42" fmla="*/ 67 w 9"/>
                <a:gd name="T43" fmla="*/ 125 h 6"/>
                <a:gd name="T44" fmla="*/ 139 w 9"/>
                <a:gd name="T45" fmla="*/ 75 h 6"/>
                <a:gd name="T46" fmla="*/ 158 w 9"/>
                <a:gd name="T47" fmla="*/ 50 h 6"/>
                <a:gd name="T48" fmla="*/ 182 w 9"/>
                <a:gd name="T49" fmla="*/ 50 h 6"/>
                <a:gd name="T50" fmla="*/ 205 w 9"/>
                <a:gd name="T51" fmla="*/ 25 h 6"/>
                <a:gd name="T52" fmla="*/ 205 w 9"/>
                <a:gd name="T53" fmla="*/ 25 h 6"/>
                <a:gd name="T54" fmla="*/ 205 w 9"/>
                <a:gd name="T55" fmla="*/ 25 h 6"/>
                <a:gd name="T56" fmla="*/ 182 w 9"/>
                <a:gd name="T57" fmla="*/ 0 h 6"/>
                <a:gd name="T58" fmla="*/ 182 w 9"/>
                <a:gd name="T59" fmla="*/ 0 h 6"/>
                <a:gd name="T60" fmla="*/ 182 w 9"/>
                <a:gd name="T61" fmla="*/ 0 h 6"/>
                <a:gd name="T62" fmla="*/ 182 w 9"/>
                <a:gd name="T63" fmla="*/ 0 h 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
                <a:gd name="T97" fmla="*/ 0 h 6"/>
                <a:gd name="T98" fmla="*/ 9 w 9"/>
                <a:gd name="T99" fmla="*/ 6 h 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 h="6">
                  <a:moveTo>
                    <a:pt x="8" y="0"/>
                  </a:moveTo>
                  <a:lnTo>
                    <a:pt x="7" y="0"/>
                  </a:lnTo>
                  <a:lnTo>
                    <a:pt x="6" y="0"/>
                  </a:lnTo>
                  <a:lnTo>
                    <a:pt x="4" y="0"/>
                  </a:lnTo>
                  <a:lnTo>
                    <a:pt x="4" y="1"/>
                  </a:lnTo>
                  <a:lnTo>
                    <a:pt x="3" y="1"/>
                  </a:lnTo>
                  <a:lnTo>
                    <a:pt x="3" y="2"/>
                  </a:lnTo>
                  <a:lnTo>
                    <a:pt x="3" y="3"/>
                  </a:lnTo>
                  <a:lnTo>
                    <a:pt x="2" y="3"/>
                  </a:lnTo>
                  <a:lnTo>
                    <a:pt x="1" y="3"/>
                  </a:lnTo>
                  <a:lnTo>
                    <a:pt x="1" y="4"/>
                  </a:lnTo>
                  <a:lnTo>
                    <a:pt x="1" y="5"/>
                  </a:lnTo>
                  <a:lnTo>
                    <a:pt x="0" y="5"/>
                  </a:lnTo>
                  <a:lnTo>
                    <a:pt x="0" y="6"/>
                  </a:lnTo>
                  <a:lnTo>
                    <a:pt x="1" y="6"/>
                  </a:lnTo>
                  <a:lnTo>
                    <a:pt x="2" y="6"/>
                  </a:lnTo>
                  <a:lnTo>
                    <a:pt x="2" y="5"/>
                  </a:lnTo>
                  <a:lnTo>
                    <a:pt x="3" y="5"/>
                  </a:lnTo>
                  <a:lnTo>
                    <a:pt x="5" y="4"/>
                  </a:lnTo>
                  <a:lnTo>
                    <a:pt x="6" y="3"/>
                  </a:lnTo>
                  <a:lnTo>
                    <a:pt x="7" y="2"/>
                  </a:lnTo>
                  <a:lnTo>
                    <a:pt x="8" y="2"/>
                  </a:lnTo>
                  <a:lnTo>
                    <a:pt x="9" y="1"/>
                  </a:lnTo>
                  <a:lnTo>
                    <a:pt x="8"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4346" name="Freeform 29"/>
            <p:cNvSpPr>
              <a:spLocks/>
            </p:cNvSpPr>
            <p:nvPr/>
          </p:nvSpPr>
          <p:spPr bwMode="auto">
            <a:xfrm>
              <a:off x="934" y="3632"/>
              <a:ext cx="44" cy="34"/>
            </a:xfrm>
            <a:custGeom>
              <a:avLst/>
              <a:gdLst>
                <a:gd name="T0" fmla="*/ 191 w 9"/>
                <a:gd name="T1" fmla="*/ 73 h 7"/>
                <a:gd name="T2" fmla="*/ 191 w 9"/>
                <a:gd name="T3" fmla="*/ 24 h 7"/>
                <a:gd name="T4" fmla="*/ 117 w 9"/>
                <a:gd name="T5" fmla="*/ 73 h 7"/>
                <a:gd name="T6" fmla="*/ 98 w 9"/>
                <a:gd name="T7" fmla="*/ 92 h 7"/>
                <a:gd name="T8" fmla="*/ 98 w 9"/>
                <a:gd name="T9" fmla="*/ 92 h 7"/>
                <a:gd name="T10" fmla="*/ 49 w 9"/>
                <a:gd name="T11" fmla="*/ 117 h 7"/>
                <a:gd name="T12" fmla="*/ 24 w 9"/>
                <a:gd name="T13" fmla="*/ 141 h 7"/>
                <a:gd name="T14" fmla="*/ 0 w 9"/>
                <a:gd name="T15" fmla="*/ 141 h 7"/>
                <a:gd name="T16" fmla="*/ 49 w 9"/>
                <a:gd name="T17" fmla="*/ 141 h 7"/>
                <a:gd name="T18" fmla="*/ 73 w 9"/>
                <a:gd name="T19" fmla="*/ 117 h 7"/>
                <a:gd name="T20" fmla="*/ 142 w 9"/>
                <a:gd name="T21" fmla="*/ 92 h 7"/>
                <a:gd name="T22" fmla="*/ 191 w 9"/>
                <a:gd name="T23" fmla="*/ 73 h 7"/>
                <a:gd name="T24" fmla="*/ 191 w 9"/>
                <a:gd name="T25" fmla="*/ 73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7"/>
                <a:gd name="T41" fmla="*/ 9 w 9"/>
                <a:gd name="T42" fmla="*/ 7 h 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54347" name="Freeform 30"/>
            <p:cNvSpPr>
              <a:spLocks/>
            </p:cNvSpPr>
            <p:nvPr/>
          </p:nvSpPr>
          <p:spPr bwMode="auto">
            <a:xfrm>
              <a:off x="934" y="3637"/>
              <a:ext cx="39" cy="29"/>
            </a:xfrm>
            <a:custGeom>
              <a:avLst/>
              <a:gdLst>
                <a:gd name="T0" fmla="*/ 190 w 8"/>
                <a:gd name="T1" fmla="*/ 48 h 6"/>
                <a:gd name="T2" fmla="*/ 190 w 8"/>
                <a:gd name="T3" fmla="*/ 24 h 6"/>
                <a:gd name="T4" fmla="*/ 190 w 8"/>
                <a:gd name="T5" fmla="*/ 24 h 6"/>
                <a:gd name="T6" fmla="*/ 190 w 8"/>
                <a:gd name="T7" fmla="*/ 0 h 6"/>
                <a:gd name="T8" fmla="*/ 190 w 8"/>
                <a:gd name="T9" fmla="*/ 0 h 6"/>
                <a:gd name="T10" fmla="*/ 190 w 8"/>
                <a:gd name="T11" fmla="*/ 0 h 6"/>
                <a:gd name="T12" fmla="*/ 190 w 8"/>
                <a:gd name="T13" fmla="*/ 0 h 6"/>
                <a:gd name="T14" fmla="*/ 190 w 8"/>
                <a:gd name="T15" fmla="*/ 0 h 6"/>
                <a:gd name="T16" fmla="*/ 190 w 8"/>
                <a:gd name="T17" fmla="*/ 0 h 6"/>
                <a:gd name="T18" fmla="*/ 190 w 8"/>
                <a:gd name="T19" fmla="*/ 0 h 6"/>
                <a:gd name="T20" fmla="*/ 166 w 8"/>
                <a:gd name="T21" fmla="*/ 0 h 6"/>
                <a:gd name="T22" fmla="*/ 166 w 8"/>
                <a:gd name="T23" fmla="*/ 0 h 6"/>
                <a:gd name="T24" fmla="*/ 141 w 8"/>
                <a:gd name="T25" fmla="*/ 0 h 6"/>
                <a:gd name="T26" fmla="*/ 117 w 8"/>
                <a:gd name="T27" fmla="*/ 24 h 6"/>
                <a:gd name="T28" fmla="*/ 117 w 8"/>
                <a:gd name="T29" fmla="*/ 48 h 6"/>
                <a:gd name="T30" fmla="*/ 117 w 8"/>
                <a:gd name="T31" fmla="*/ 48 h 6"/>
                <a:gd name="T32" fmla="*/ 97 w 8"/>
                <a:gd name="T33" fmla="*/ 48 h 6"/>
                <a:gd name="T34" fmla="*/ 97 w 8"/>
                <a:gd name="T35" fmla="*/ 48 h 6"/>
                <a:gd name="T36" fmla="*/ 97 w 8"/>
                <a:gd name="T37" fmla="*/ 48 h 6"/>
                <a:gd name="T38" fmla="*/ 97 w 8"/>
                <a:gd name="T39" fmla="*/ 72 h 6"/>
                <a:gd name="T40" fmla="*/ 97 w 8"/>
                <a:gd name="T41" fmla="*/ 72 h 6"/>
                <a:gd name="T42" fmla="*/ 97 w 8"/>
                <a:gd name="T43" fmla="*/ 72 h 6"/>
                <a:gd name="T44" fmla="*/ 97 w 8"/>
                <a:gd name="T45" fmla="*/ 72 h 6"/>
                <a:gd name="T46" fmla="*/ 49 w 8"/>
                <a:gd name="T47" fmla="*/ 92 h 6"/>
                <a:gd name="T48" fmla="*/ 49 w 8"/>
                <a:gd name="T49" fmla="*/ 92 h 6"/>
                <a:gd name="T50" fmla="*/ 49 w 8"/>
                <a:gd name="T51" fmla="*/ 92 h 6"/>
                <a:gd name="T52" fmla="*/ 49 w 8"/>
                <a:gd name="T53" fmla="*/ 92 h 6"/>
                <a:gd name="T54" fmla="*/ 24 w 8"/>
                <a:gd name="T55" fmla="*/ 92 h 6"/>
                <a:gd name="T56" fmla="*/ 24 w 8"/>
                <a:gd name="T57" fmla="*/ 116 h 6"/>
                <a:gd name="T58" fmla="*/ 24 w 8"/>
                <a:gd name="T59" fmla="*/ 116 h 6"/>
                <a:gd name="T60" fmla="*/ 0 w 8"/>
                <a:gd name="T61" fmla="*/ 116 h 6"/>
                <a:gd name="T62" fmla="*/ 0 w 8"/>
                <a:gd name="T63" fmla="*/ 116 h 6"/>
                <a:gd name="T64" fmla="*/ 0 w 8"/>
                <a:gd name="T65" fmla="*/ 116 h 6"/>
                <a:gd name="T66" fmla="*/ 24 w 8"/>
                <a:gd name="T67" fmla="*/ 140 h 6"/>
                <a:gd name="T68" fmla="*/ 24 w 8"/>
                <a:gd name="T69" fmla="*/ 140 h 6"/>
                <a:gd name="T70" fmla="*/ 24 w 8"/>
                <a:gd name="T71" fmla="*/ 140 h 6"/>
                <a:gd name="T72" fmla="*/ 24 w 8"/>
                <a:gd name="T73" fmla="*/ 140 h 6"/>
                <a:gd name="T74" fmla="*/ 49 w 8"/>
                <a:gd name="T75" fmla="*/ 116 h 6"/>
                <a:gd name="T76" fmla="*/ 49 w 8"/>
                <a:gd name="T77" fmla="*/ 116 h 6"/>
                <a:gd name="T78" fmla="*/ 73 w 8"/>
                <a:gd name="T79" fmla="*/ 116 h 6"/>
                <a:gd name="T80" fmla="*/ 73 w 8"/>
                <a:gd name="T81" fmla="*/ 92 h 6"/>
                <a:gd name="T82" fmla="*/ 73 w 8"/>
                <a:gd name="T83" fmla="*/ 92 h 6"/>
                <a:gd name="T84" fmla="*/ 117 w 8"/>
                <a:gd name="T85" fmla="*/ 92 h 6"/>
                <a:gd name="T86" fmla="*/ 117 w 8"/>
                <a:gd name="T87" fmla="*/ 72 h 6"/>
                <a:gd name="T88" fmla="*/ 141 w 8"/>
                <a:gd name="T89" fmla="*/ 72 h 6"/>
                <a:gd name="T90" fmla="*/ 166 w 8"/>
                <a:gd name="T91" fmla="*/ 72 h 6"/>
                <a:gd name="T92" fmla="*/ 166 w 8"/>
                <a:gd name="T93" fmla="*/ 48 h 6"/>
                <a:gd name="T94" fmla="*/ 166 w 8"/>
                <a:gd name="T95" fmla="*/ 48 h 6"/>
                <a:gd name="T96" fmla="*/ 190 w 8"/>
                <a:gd name="T97" fmla="*/ 48 h 6"/>
                <a:gd name="T98" fmla="*/ 190 w 8"/>
                <a:gd name="T99" fmla="*/ 48 h 6"/>
                <a:gd name="T100" fmla="*/ 190 w 8"/>
                <a:gd name="T101" fmla="*/ 48 h 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
                <a:gd name="T154" fmla="*/ 0 h 6"/>
                <a:gd name="T155" fmla="*/ 8 w 8"/>
                <a:gd name="T156" fmla="*/ 6 h 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 h="6">
                  <a:moveTo>
                    <a:pt x="8" y="2"/>
                  </a:moveTo>
                  <a:lnTo>
                    <a:pt x="8" y="1"/>
                  </a:lnTo>
                  <a:lnTo>
                    <a:pt x="8" y="0"/>
                  </a:lnTo>
                  <a:lnTo>
                    <a:pt x="7" y="0"/>
                  </a:lnTo>
                  <a:lnTo>
                    <a:pt x="6" y="0"/>
                  </a:lnTo>
                  <a:lnTo>
                    <a:pt x="5" y="1"/>
                  </a:lnTo>
                  <a:lnTo>
                    <a:pt x="5" y="2"/>
                  </a:lnTo>
                  <a:lnTo>
                    <a:pt x="4" y="2"/>
                  </a:lnTo>
                  <a:lnTo>
                    <a:pt x="4" y="3"/>
                  </a:lnTo>
                  <a:lnTo>
                    <a:pt x="2" y="4"/>
                  </a:lnTo>
                  <a:lnTo>
                    <a:pt x="1" y="4"/>
                  </a:lnTo>
                  <a:lnTo>
                    <a:pt x="1" y="5"/>
                  </a:lnTo>
                  <a:lnTo>
                    <a:pt x="0" y="5"/>
                  </a:lnTo>
                  <a:lnTo>
                    <a:pt x="1" y="6"/>
                  </a:lnTo>
                  <a:lnTo>
                    <a:pt x="2" y="5"/>
                  </a:lnTo>
                  <a:lnTo>
                    <a:pt x="3" y="5"/>
                  </a:lnTo>
                  <a:lnTo>
                    <a:pt x="3" y="4"/>
                  </a:lnTo>
                  <a:lnTo>
                    <a:pt x="5" y="4"/>
                  </a:lnTo>
                  <a:lnTo>
                    <a:pt x="5" y="3"/>
                  </a:lnTo>
                  <a:lnTo>
                    <a:pt x="6" y="3"/>
                  </a:lnTo>
                  <a:lnTo>
                    <a:pt x="7" y="3"/>
                  </a:lnTo>
                  <a:lnTo>
                    <a:pt x="7" y="2"/>
                  </a:lnTo>
                  <a:lnTo>
                    <a:pt x="8" y="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4348" name="Freeform 31"/>
            <p:cNvSpPr>
              <a:spLocks/>
            </p:cNvSpPr>
            <p:nvPr/>
          </p:nvSpPr>
          <p:spPr bwMode="auto">
            <a:xfrm>
              <a:off x="909" y="3676"/>
              <a:ext cx="5" cy="5"/>
            </a:xfrm>
            <a:custGeom>
              <a:avLst/>
              <a:gdLst>
                <a:gd name="T0" fmla="*/ 25 w 1"/>
                <a:gd name="T1" fmla="*/ 0 h 1"/>
                <a:gd name="T2" fmla="*/ 0 w 1"/>
                <a:gd name="T3" fmla="*/ 0 h 1"/>
                <a:gd name="T4" fmla="*/ 0 w 1"/>
                <a:gd name="T5" fmla="*/ 25 h 1"/>
                <a:gd name="T6" fmla="*/ 25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1" y="0"/>
                  </a:moveTo>
                  <a:cubicBezTo>
                    <a:pt x="1" y="0"/>
                    <a:pt x="0" y="0"/>
                    <a:pt x="0" y="0"/>
                  </a:cubicBezTo>
                  <a:cubicBezTo>
                    <a:pt x="0" y="0"/>
                    <a:pt x="0" y="1"/>
                    <a:pt x="0" y="1"/>
                  </a:cubicBezTo>
                  <a:cubicBezTo>
                    <a:pt x="1" y="1"/>
                    <a:pt x="1" y="1"/>
                    <a:pt x="1" y="0"/>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54349" name="Freeform 32"/>
            <p:cNvSpPr>
              <a:spLocks/>
            </p:cNvSpPr>
            <p:nvPr/>
          </p:nvSpPr>
          <p:spPr bwMode="auto">
            <a:xfrm>
              <a:off x="909" y="3676"/>
              <a:ext cx="5" cy="5"/>
            </a:xfrm>
            <a:custGeom>
              <a:avLst/>
              <a:gdLst>
                <a:gd name="T0" fmla="*/ 25 w 1"/>
                <a:gd name="T1" fmla="*/ 0 h 1"/>
                <a:gd name="T2" fmla="*/ 25 w 1"/>
                <a:gd name="T3" fmla="*/ 0 h 1"/>
                <a:gd name="T4" fmla="*/ 25 w 1"/>
                <a:gd name="T5" fmla="*/ 0 h 1"/>
                <a:gd name="T6" fmla="*/ 25 w 1"/>
                <a:gd name="T7" fmla="*/ 0 h 1"/>
                <a:gd name="T8" fmla="*/ 0 w 1"/>
                <a:gd name="T9" fmla="*/ 0 h 1"/>
                <a:gd name="T10" fmla="*/ 0 w 1"/>
                <a:gd name="T11" fmla="*/ 0 h 1"/>
                <a:gd name="T12" fmla="*/ 0 w 1"/>
                <a:gd name="T13" fmla="*/ 0 h 1"/>
                <a:gd name="T14" fmla="*/ 0 w 1"/>
                <a:gd name="T15" fmla="*/ 0 h 1"/>
                <a:gd name="T16" fmla="*/ 0 w 1"/>
                <a:gd name="T17" fmla="*/ 25 h 1"/>
                <a:gd name="T18" fmla="*/ 0 w 1"/>
                <a:gd name="T19" fmla="*/ 25 h 1"/>
                <a:gd name="T20" fmla="*/ 0 w 1"/>
                <a:gd name="T21" fmla="*/ 25 h 1"/>
                <a:gd name="T22" fmla="*/ 0 w 1"/>
                <a:gd name="T23" fmla="*/ 25 h 1"/>
                <a:gd name="T24" fmla="*/ 0 w 1"/>
                <a:gd name="T25" fmla="*/ 25 h 1"/>
                <a:gd name="T26" fmla="*/ 25 w 1"/>
                <a:gd name="T27" fmla="*/ 25 h 1"/>
                <a:gd name="T28" fmla="*/ 25 w 1"/>
                <a:gd name="T29" fmla="*/ 0 h 1"/>
                <a:gd name="T30" fmla="*/ 25 w 1"/>
                <a:gd name="T31" fmla="*/ 0 h 1"/>
                <a:gd name="T32" fmla="*/ 25 w 1"/>
                <a:gd name="T33" fmla="*/ 0 h 1"/>
                <a:gd name="T34" fmla="*/ 25 w 1"/>
                <a:gd name="T35" fmla="*/ 0 h 1"/>
                <a:gd name="T36" fmla="*/ 25 w 1"/>
                <a:gd name="T37" fmla="*/ 0 h 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
                <a:gd name="T58" fmla="*/ 0 h 1"/>
                <a:gd name="T59" fmla="*/ 1 w 1"/>
                <a:gd name="T60" fmla="*/ 1 h 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 h="1">
                  <a:moveTo>
                    <a:pt x="1" y="0"/>
                  </a:moveTo>
                  <a:lnTo>
                    <a:pt x="1" y="0"/>
                  </a:lnTo>
                  <a:lnTo>
                    <a:pt x="0" y="0"/>
                  </a:lnTo>
                  <a:lnTo>
                    <a:pt x="0" y="1"/>
                  </a:lnTo>
                  <a:lnTo>
                    <a:pt x="1" y="1"/>
                  </a:lnTo>
                  <a:lnTo>
                    <a:pt x="1"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4350" name="Freeform 33"/>
            <p:cNvSpPr>
              <a:spLocks/>
            </p:cNvSpPr>
            <p:nvPr/>
          </p:nvSpPr>
          <p:spPr bwMode="auto">
            <a:xfrm>
              <a:off x="870" y="3682"/>
              <a:ext cx="14" cy="14"/>
            </a:xfrm>
            <a:custGeom>
              <a:avLst/>
              <a:gdLst>
                <a:gd name="T0" fmla="*/ 42 w 3"/>
                <a:gd name="T1" fmla="*/ 23 h 3"/>
                <a:gd name="T2" fmla="*/ 65 w 3"/>
                <a:gd name="T3" fmla="*/ 23 h 3"/>
                <a:gd name="T4" fmla="*/ 42 w 3"/>
                <a:gd name="T5" fmla="*/ 23 h 3"/>
                <a:gd name="T6" fmla="*/ 65 w 3"/>
                <a:gd name="T7" fmla="*/ 42 h 3"/>
                <a:gd name="T8" fmla="*/ 42 w 3"/>
                <a:gd name="T9" fmla="*/ 42 h 3"/>
                <a:gd name="T10" fmla="*/ 23 w 3"/>
                <a:gd name="T11" fmla="*/ 65 h 3"/>
                <a:gd name="T12" fmla="*/ 0 w 3"/>
                <a:gd name="T13" fmla="*/ 65 h 3"/>
                <a:gd name="T14" fmla="*/ 23 w 3"/>
                <a:gd name="T15" fmla="*/ 23 h 3"/>
                <a:gd name="T16" fmla="*/ 42 w 3"/>
                <a:gd name="T17" fmla="*/ 23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3"/>
                <a:gd name="T29" fmla="*/ 3 w 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54351" name="Freeform 34"/>
            <p:cNvSpPr>
              <a:spLocks/>
            </p:cNvSpPr>
            <p:nvPr/>
          </p:nvSpPr>
          <p:spPr bwMode="auto">
            <a:xfrm>
              <a:off x="875" y="3684"/>
              <a:ext cx="14" cy="9"/>
            </a:xfrm>
            <a:custGeom>
              <a:avLst/>
              <a:gdLst>
                <a:gd name="T0" fmla="*/ 42 w 3"/>
                <a:gd name="T1" fmla="*/ 0 h 2"/>
                <a:gd name="T2" fmla="*/ 42 w 3"/>
                <a:gd name="T3" fmla="*/ 0 h 2"/>
                <a:gd name="T4" fmla="*/ 42 w 3"/>
                <a:gd name="T5" fmla="*/ 0 h 2"/>
                <a:gd name="T6" fmla="*/ 42 w 3"/>
                <a:gd name="T7" fmla="*/ 0 h 2"/>
                <a:gd name="T8" fmla="*/ 65 w 3"/>
                <a:gd name="T9" fmla="*/ 0 h 2"/>
                <a:gd name="T10" fmla="*/ 65 w 3"/>
                <a:gd name="T11" fmla="*/ 0 h 2"/>
                <a:gd name="T12" fmla="*/ 65 w 3"/>
                <a:gd name="T13" fmla="*/ 0 h 2"/>
                <a:gd name="T14" fmla="*/ 65 w 3"/>
                <a:gd name="T15" fmla="*/ 0 h 2"/>
                <a:gd name="T16" fmla="*/ 65 w 3"/>
                <a:gd name="T17" fmla="*/ 0 h 2"/>
                <a:gd name="T18" fmla="*/ 65 w 3"/>
                <a:gd name="T19" fmla="*/ 0 h 2"/>
                <a:gd name="T20" fmla="*/ 65 w 3"/>
                <a:gd name="T21" fmla="*/ 0 h 2"/>
                <a:gd name="T22" fmla="*/ 42 w 3"/>
                <a:gd name="T23" fmla="*/ 0 h 2"/>
                <a:gd name="T24" fmla="*/ 42 w 3"/>
                <a:gd name="T25" fmla="*/ 22 h 2"/>
                <a:gd name="T26" fmla="*/ 65 w 3"/>
                <a:gd name="T27" fmla="*/ 22 h 2"/>
                <a:gd name="T28" fmla="*/ 65 w 3"/>
                <a:gd name="T29" fmla="*/ 22 h 2"/>
                <a:gd name="T30" fmla="*/ 65 w 3"/>
                <a:gd name="T31" fmla="*/ 22 h 2"/>
                <a:gd name="T32" fmla="*/ 42 w 3"/>
                <a:gd name="T33" fmla="*/ 22 h 2"/>
                <a:gd name="T34" fmla="*/ 42 w 3"/>
                <a:gd name="T35" fmla="*/ 22 h 2"/>
                <a:gd name="T36" fmla="*/ 42 w 3"/>
                <a:gd name="T37" fmla="*/ 22 h 2"/>
                <a:gd name="T38" fmla="*/ 42 w 3"/>
                <a:gd name="T39" fmla="*/ 22 h 2"/>
                <a:gd name="T40" fmla="*/ 42 w 3"/>
                <a:gd name="T41" fmla="*/ 22 h 2"/>
                <a:gd name="T42" fmla="*/ 23 w 3"/>
                <a:gd name="T43" fmla="*/ 40 h 2"/>
                <a:gd name="T44" fmla="*/ 23 w 3"/>
                <a:gd name="T45" fmla="*/ 40 h 2"/>
                <a:gd name="T46" fmla="*/ 23 w 3"/>
                <a:gd name="T47" fmla="*/ 40 h 2"/>
                <a:gd name="T48" fmla="*/ 0 w 3"/>
                <a:gd name="T49" fmla="*/ 40 h 2"/>
                <a:gd name="T50" fmla="*/ 0 w 3"/>
                <a:gd name="T51" fmla="*/ 40 h 2"/>
                <a:gd name="T52" fmla="*/ 0 w 3"/>
                <a:gd name="T53" fmla="*/ 22 h 2"/>
                <a:gd name="T54" fmla="*/ 23 w 3"/>
                <a:gd name="T55" fmla="*/ 22 h 2"/>
                <a:gd name="T56" fmla="*/ 23 w 3"/>
                <a:gd name="T57" fmla="*/ 22 h 2"/>
                <a:gd name="T58" fmla="*/ 23 w 3"/>
                <a:gd name="T59" fmla="*/ 22 h 2"/>
                <a:gd name="T60" fmla="*/ 23 w 3"/>
                <a:gd name="T61" fmla="*/ 0 h 2"/>
                <a:gd name="T62" fmla="*/ 42 w 3"/>
                <a:gd name="T63" fmla="*/ 0 h 2"/>
                <a:gd name="T64" fmla="*/ 42 w 3"/>
                <a:gd name="T65" fmla="*/ 0 h 2"/>
                <a:gd name="T66" fmla="*/ 42 w 3"/>
                <a:gd name="T67" fmla="*/ 0 h 2"/>
                <a:gd name="T68" fmla="*/ 42 w 3"/>
                <a:gd name="T69" fmla="*/ 0 h 2"/>
                <a:gd name="T70" fmla="*/ 42 w 3"/>
                <a:gd name="T71" fmla="*/ 0 h 2"/>
                <a:gd name="T72" fmla="*/ 42 w 3"/>
                <a:gd name="T73" fmla="*/ 0 h 2"/>
                <a:gd name="T74" fmla="*/ 42 w 3"/>
                <a:gd name="T75" fmla="*/ 0 h 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
                <a:gd name="T115" fmla="*/ 0 h 2"/>
                <a:gd name="T116" fmla="*/ 3 w 3"/>
                <a:gd name="T117" fmla="*/ 2 h 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 h="2">
                  <a:moveTo>
                    <a:pt x="2" y="0"/>
                  </a:moveTo>
                  <a:lnTo>
                    <a:pt x="2" y="0"/>
                  </a:lnTo>
                  <a:lnTo>
                    <a:pt x="3" y="0"/>
                  </a:lnTo>
                  <a:lnTo>
                    <a:pt x="2" y="0"/>
                  </a:lnTo>
                  <a:lnTo>
                    <a:pt x="2" y="1"/>
                  </a:lnTo>
                  <a:lnTo>
                    <a:pt x="3" y="1"/>
                  </a:lnTo>
                  <a:lnTo>
                    <a:pt x="2" y="1"/>
                  </a:lnTo>
                  <a:lnTo>
                    <a:pt x="1" y="2"/>
                  </a:lnTo>
                  <a:lnTo>
                    <a:pt x="0" y="2"/>
                  </a:lnTo>
                  <a:lnTo>
                    <a:pt x="0" y="1"/>
                  </a:lnTo>
                  <a:lnTo>
                    <a:pt x="1" y="1"/>
                  </a:lnTo>
                  <a:lnTo>
                    <a:pt x="1" y="0"/>
                  </a:lnTo>
                  <a:lnTo>
                    <a:pt x="2"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4352" name="Freeform 35"/>
            <p:cNvSpPr>
              <a:spLocks/>
            </p:cNvSpPr>
            <p:nvPr/>
          </p:nvSpPr>
          <p:spPr bwMode="auto">
            <a:xfrm>
              <a:off x="833" y="3690"/>
              <a:ext cx="19" cy="10"/>
            </a:xfrm>
            <a:custGeom>
              <a:avLst/>
              <a:gdLst>
                <a:gd name="T0" fmla="*/ 66 w 4"/>
                <a:gd name="T1" fmla="*/ 25 h 2"/>
                <a:gd name="T2" fmla="*/ 66 w 4"/>
                <a:gd name="T3" fmla="*/ 0 h 2"/>
                <a:gd name="T4" fmla="*/ 90 w 4"/>
                <a:gd name="T5" fmla="*/ 0 h 2"/>
                <a:gd name="T6" fmla="*/ 90 w 4"/>
                <a:gd name="T7" fmla="*/ 25 h 2"/>
                <a:gd name="T8" fmla="*/ 24 w 4"/>
                <a:gd name="T9" fmla="*/ 50 h 2"/>
                <a:gd name="T10" fmla="*/ 66 w 4"/>
                <a:gd name="T11" fmla="*/ 25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54353" name="Freeform 36"/>
            <p:cNvSpPr>
              <a:spLocks/>
            </p:cNvSpPr>
            <p:nvPr/>
          </p:nvSpPr>
          <p:spPr bwMode="auto">
            <a:xfrm>
              <a:off x="838" y="3690"/>
              <a:ext cx="14" cy="10"/>
            </a:xfrm>
            <a:custGeom>
              <a:avLst/>
              <a:gdLst>
                <a:gd name="T0" fmla="*/ 42 w 3"/>
                <a:gd name="T1" fmla="*/ 25 h 2"/>
                <a:gd name="T2" fmla="*/ 42 w 3"/>
                <a:gd name="T3" fmla="*/ 25 h 2"/>
                <a:gd name="T4" fmla="*/ 42 w 3"/>
                <a:gd name="T5" fmla="*/ 0 h 2"/>
                <a:gd name="T6" fmla="*/ 42 w 3"/>
                <a:gd name="T7" fmla="*/ 0 h 2"/>
                <a:gd name="T8" fmla="*/ 42 w 3"/>
                <a:gd name="T9" fmla="*/ 0 h 2"/>
                <a:gd name="T10" fmla="*/ 42 w 3"/>
                <a:gd name="T11" fmla="*/ 0 h 2"/>
                <a:gd name="T12" fmla="*/ 42 w 3"/>
                <a:gd name="T13" fmla="*/ 0 h 2"/>
                <a:gd name="T14" fmla="*/ 65 w 3"/>
                <a:gd name="T15" fmla="*/ 0 h 2"/>
                <a:gd name="T16" fmla="*/ 65 w 3"/>
                <a:gd name="T17" fmla="*/ 0 h 2"/>
                <a:gd name="T18" fmla="*/ 65 w 3"/>
                <a:gd name="T19" fmla="*/ 0 h 2"/>
                <a:gd name="T20" fmla="*/ 65 w 3"/>
                <a:gd name="T21" fmla="*/ 25 h 2"/>
                <a:gd name="T22" fmla="*/ 65 w 3"/>
                <a:gd name="T23" fmla="*/ 25 h 2"/>
                <a:gd name="T24" fmla="*/ 65 w 3"/>
                <a:gd name="T25" fmla="*/ 25 h 2"/>
                <a:gd name="T26" fmla="*/ 65 w 3"/>
                <a:gd name="T27" fmla="*/ 25 h 2"/>
                <a:gd name="T28" fmla="*/ 42 w 3"/>
                <a:gd name="T29" fmla="*/ 50 h 2"/>
                <a:gd name="T30" fmla="*/ 23 w 3"/>
                <a:gd name="T31" fmla="*/ 50 h 2"/>
                <a:gd name="T32" fmla="*/ 0 w 3"/>
                <a:gd name="T33" fmla="*/ 50 h 2"/>
                <a:gd name="T34" fmla="*/ 0 w 3"/>
                <a:gd name="T35" fmla="*/ 50 h 2"/>
                <a:gd name="T36" fmla="*/ 0 w 3"/>
                <a:gd name="T37" fmla="*/ 50 h 2"/>
                <a:gd name="T38" fmla="*/ 0 w 3"/>
                <a:gd name="T39" fmla="*/ 50 h 2"/>
                <a:gd name="T40" fmla="*/ 0 w 3"/>
                <a:gd name="T41" fmla="*/ 50 h 2"/>
                <a:gd name="T42" fmla="*/ 0 w 3"/>
                <a:gd name="T43" fmla="*/ 50 h 2"/>
                <a:gd name="T44" fmla="*/ 23 w 3"/>
                <a:gd name="T45" fmla="*/ 50 h 2"/>
                <a:gd name="T46" fmla="*/ 42 w 3"/>
                <a:gd name="T47" fmla="*/ 25 h 2"/>
                <a:gd name="T48" fmla="*/ 42 w 3"/>
                <a:gd name="T49" fmla="*/ 25 h 2"/>
                <a:gd name="T50" fmla="*/ 42 w 3"/>
                <a:gd name="T51" fmla="*/ 25 h 2"/>
                <a:gd name="T52" fmla="*/ 42 w 3"/>
                <a:gd name="T53" fmla="*/ 25 h 2"/>
                <a:gd name="T54" fmla="*/ 42 w 3"/>
                <a:gd name="T55" fmla="*/ 25 h 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
                <a:gd name="T85" fmla="*/ 0 h 2"/>
                <a:gd name="T86" fmla="*/ 3 w 3"/>
                <a:gd name="T87" fmla="*/ 2 h 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 h="2">
                  <a:moveTo>
                    <a:pt x="2" y="1"/>
                  </a:moveTo>
                  <a:lnTo>
                    <a:pt x="2" y="1"/>
                  </a:lnTo>
                  <a:lnTo>
                    <a:pt x="2" y="0"/>
                  </a:lnTo>
                  <a:lnTo>
                    <a:pt x="3" y="0"/>
                  </a:lnTo>
                  <a:lnTo>
                    <a:pt x="3" y="1"/>
                  </a:lnTo>
                  <a:lnTo>
                    <a:pt x="2" y="2"/>
                  </a:lnTo>
                  <a:lnTo>
                    <a:pt x="1" y="2"/>
                  </a:lnTo>
                  <a:lnTo>
                    <a:pt x="0" y="2"/>
                  </a:lnTo>
                  <a:lnTo>
                    <a:pt x="1" y="2"/>
                  </a:lnTo>
                  <a:lnTo>
                    <a:pt x="2" y="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4354" name="Freeform 37"/>
            <p:cNvSpPr>
              <a:spLocks/>
            </p:cNvSpPr>
            <p:nvPr/>
          </p:nvSpPr>
          <p:spPr bwMode="auto">
            <a:xfrm>
              <a:off x="814" y="3691"/>
              <a:ext cx="10" cy="15"/>
            </a:xfrm>
            <a:custGeom>
              <a:avLst/>
              <a:gdLst>
                <a:gd name="T0" fmla="*/ 25 w 2"/>
                <a:gd name="T1" fmla="*/ 25 h 3"/>
                <a:gd name="T2" fmla="*/ 0 w 2"/>
                <a:gd name="T3" fmla="*/ 0 h 3"/>
                <a:gd name="T4" fmla="*/ 0 w 2"/>
                <a:gd name="T5" fmla="*/ 0 h 3"/>
                <a:gd name="T6" fmla="*/ 25 w 2"/>
                <a:gd name="T7" fmla="*/ 50 h 3"/>
                <a:gd name="T8" fmla="*/ 0 w 2"/>
                <a:gd name="T9" fmla="*/ 50 h 3"/>
                <a:gd name="T10" fmla="*/ 0 w 2"/>
                <a:gd name="T11" fmla="*/ 50 h 3"/>
                <a:gd name="T12" fmla="*/ 0 w 2"/>
                <a:gd name="T13" fmla="*/ 75 h 3"/>
                <a:gd name="T14" fmla="*/ 25 w 2"/>
                <a:gd name="T15" fmla="*/ 75 h 3"/>
                <a:gd name="T16" fmla="*/ 25 w 2"/>
                <a:gd name="T17" fmla="*/ 75 h 3"/>
                <a:gd name="T18" fmla="*/ 50 w 2"/>
                <a:gd name="T19" fmla="*/ 75 h 3"/>
                <a:gd name="T20" fmla="*/ 50 w 2"/>
                <a:gd name="T21" fmla="*/ 25 h 3"/>
                <a:gd name="T22" fmla="*/ 50 w 2"/>
                <a:gd name="T23" fmla="*/ 0 h 3"/>
                <a:gd name="T24" fmla="*/ 25 w 2"/>
                <a:gd name="T25" fmla="*/ 0 h 3"/>
                <a:gd name="T26" fmla="*/ 25 w 2"/>
                <a:gd name="T27" fmla="*/ 25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
                <a:gd name="T43" fmla="*/ 0 h 3"/>
                <a:gd name="T44" fmla="*/ 2 w 2"/>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54355" name="Freeform 38"/>
            <p:cNvSpPr>
              <a:spLocks/>
            </p:cNvSpPr>
            <p:nvPr/>
          </p:nvSpPr>
          <p:spPr bwMode="auto">
            <a:xfrm>
              <a:off x="814" y="3691"/>
              <a:ext cx="10" cy="15"/>
            </a:xfrm>
            <a:custGeom>
              <a:avLst/>
              <a:gdLst>
                <a:gd name="T0" fmla="*/ 25 w 2"/>
                <a:gd name="T1" fmla="*/ 25 h 3"/>
                <a:gd name="T2" fmla="*/ 25 w 2"/>
                <a:gd name="T3" fmla="*/ 0 h 3"/>
                <a:gd name="T4" fmla="*/ 25 w 2"/>
                <a:gd name="T5" fmla="*/ 0 h 3"/>
                <a:gd name="T6" fmla="*/ 25 w 2"/>
                <a:gd name="T7" fmla="*/ 0 h 3"/>
                <a:gd name="T8" fmla="*/ 0 w 2"/>
                <a:gd name="T9" fmla="*/ 0 h 3"/>
                <a:gd name="T10" fmla="*/ 0 w 2"/>
                <a:gd name="T11" fmla="*/ 0 h 3"/>
                <a:gd name="T12" fmla="*/ 0 w 2"/>
                <a:gd name="T13" fmla="*/ 25 h 3"/>
                <a:gd name="T14" fmla="*/ 25 w 2"/>
                <a:gd name="T15" fmla="*/ 25 h 3"/>
                <a:gd name="T16" fmla="*/ 25 w 2"/>
                <a:gd name="T17" fmla="*/ 25 h 3"/>
                <a:gd name="T18" fmla="*/ 25 w 2"/>
                <a:gd name="T19" fmla="*/ 50 h 3"/>
                <a:gd name="T20" fmla="*/ 0 w 2"/>
                <a:gd name="T21" fmla="*/ 50 h 3"/>
                <a:gd name="T22" fmla="*/ 0 w 2"/>
                <a:gd name="T23" fmla="*/ 50 h 3"/>
                <a:gd name="T24" fmla="*/ 0 w 2"/>
                <a:gd name="T25" fmla="*/ 50 h 3"/>
                <a:gd name="T26" fmla="*/ 0 w 2"/>
                <a:gd name="T27" fmla="*/ 50 h 3"/>
                <a:gd name="T28" fmla="*/ 0 w 2"/>
                <a:gd name="T29" fmla="*/ 50 h 3"/>
                <a:gd name="T30" fmla="*/ 0 w 2"/>
                <a:gd name="T31" fmla="*/ 50 h 3"/>
                <a:gd name="T32" fmla="*/ 0 w 2"/>
                <a:gd name="T33" fmla="*/ 75 h 3"/>
                <a:gd name="T34" fmla="*/ 25 w 2"/>
                <a:gd name="T35" fmla="*/ 75 h 3"/>
                <a:gd name="T36" fmla="*/ 25 w 2"/>
                <a:gd name="T37" fmla="*/ 75 h 3"/>
                <a:gd name="T38" fmla="*/ 25 w 2"/>
                <a:gd name="T39" fmla="*/ 75 h 3"/>
                <a:gd name="T40" fmla="*/ 25 w 2"/>
                <a:gd name="T41" fmla="*/ 75 h 3"/>
                <a:gd name="T42" fmla="*/ 25 w 2"/>
                <a:gd name="T43" fmla="*/ 75 h 3"/>
                <a:gd name="T44" fmla="*/ 50 w 2"/>
                <a:gd name="T45" fmla="*/ 75 h 3"/>
                <a:gd name="T46" fmla="*/ 50 w 2"/>
                <a:gd name="T47" fmla="*/ 50 h 3"/>
                <a:gd name="T48" fmla="*/ 50 w 2"/>
                <a:gd name="T49" fmla="*/ 25 h 3"/>
                <a:gd name="T50" fmla="*/ 50 w 2"/>
                <a:gd name="T51" fmla="*/ 25 h 3"/>
                <a:gd name="T52" fmla="*/ 50 w 2"/>
                <a:gd name="T53" fmla="*/ 25 h 3"/>
                <a:gd name="T54" fmla="*/ 50 w 2"/>
                <a:gd name="T55" fmla="*/ 0 h 3"/>
                <a:gd name="T56" fmla="*/ 50 w 2"/>
                <a:gd name="T57" fmla="*/ 0 h 3"/>
                <a:gd name="T58" fmla="*/ 50 w 2"/>
                <a:gd name="T59" fmla="*/ 0 h 3"/>
                <a:gd name="T60" fmla="*/ 25 w 2"/>
                <a:gd name="T61" fmla="*/ 0 h 3"/>
                <a:gd name="T62" fmla="*/ 25 w 2"/>
                <a:gd name="T63" fmla="*/ 0 h 3"/>
                <a:gd name="T64" fmla="*/ 25 w 2"/>
                <a:gd name="T65" fmla="*/ 25 h 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
                <a:gd name="T100" fmla="*/ 0 h 3"/>
                <a:gd name="T101" fmla="*/ 2 w 2"/>
                <a:gd name="T102" fmla="*/ 3 h 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 h="3">
                  <a:moveTo>
                    <a:pt x="1" y="1"/>
                  </a:moveTo>
                  <a:lnTo>
                    <a:pt x="1" y="1"/>
                  </a:lnTo>
                  <a:lnTo>
                    <a:pt x="1" y="0"/>
                  </a:lnTo>
                  <a:lnTo>
                    <a:pt x="0" y="0"/>
                  </a:lnTo>
                  <a:lnTo>
                    <a:pt x="0" y="1"/>
                  </a:lnTo>
                  <a:lnTo>
                    <a:pt x="1" y="1"/>
                  </a:lnTo>
                  <a:lnTo>
                    <a:pt x="1" y="2"/>
                  </a:lnTo>
                  <a:lnTo>
                    <a:pt x="0" y="2"/>
                  </a:lnTo>
                  <a:lnTo>
                    <a:pt x="0" y="3"/>
                  </a:lnTo>
                  <a:lnTo>
                    <a:pt x="1" y="3"/>
                  </a:lnTo>
                  <a:lnTo>
                    <a:pt x="2" y="3"/>
                  </a:lnTo>
                  <a:lnTo>
                    <a:pt x="2" y="2"/>
                  </a:lnTo>
                  <a:lnTo>
                    <a:pt x="2" y="1"/>
                  </a:lnTo>
                  <a:lnTo>
                    <a:pt x="2" y="0"/>
                  </a:lnTo>
                  <a:lnTo>
                    <a:pt x="1" y="0"/>
                  </a:lnTo>
                  <a:lnTo>
                    <a:pt x="1" y="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4356" name="Freeform 39"/>
            <p:cNvSpPr>
              <a:spLocks/>
            </p:cNvSpPr>
            <p:nvPr/>
          </p:nvSpPr>
          <p:spPr bwMode="auto">
            <a:xfrm>
              <a:off x="795" y="3693"/>
              <a:ext cx="15" cy="15"/>
            </a:xfrm>
            <a:custGeom>
              <a:avLst/>
              <a:gdLst>
                <a:gd name="T0" fmla="*/ 75 w 3"/>
                <a:gd name="T1" fmla="*/ 75 h 3"/>
                <a:gd name="T2" fmla="*/ 75 w 3"/>
                <a:gd name="T3" fmla="*/ 75 h 3"/>
                <a:gd name="T4" fmla="*/ 75 w 3"/>
                <a:gd name="T5" fmla="*/ 75 h 3"/>
                <a:gd name="T6" fmla="*/ 75 w 3"/>
                <a:gd name="T7" fmla="*/ 75 h 3"/>
                <a:gd name="T8" fmla="*/ 75 w 3"/>
                <a:gd name="T9" fmla="*/ 75 h 3"/>
                <a:gd name="T10" fmla="*/ 75 w 3"/>
                <a:gd name="T11" fmla="*/ 75 h 3"/>
                <a:gd name="T12" fmla="*/ 50 w 3"/>
                <a:gd name="T13" fmla="*/ 50 h 3"/>
                <a:gd name="T14" fmla="*/ 25 w 3"/>
                <a:gd name="T15" fmla="*/ 25 h 3"/>
                <a:gd name="T16" fmla="*/ 25 w 3"/>
                <a:gd name="T17" fmla="*/ 25 h 3"/>
                <a:gd name="T18" fmla="*/ 25 w 3"/>
                <a:gd name="T19" fmla="*/ 25 h 3"/>
                <a:gd name="T20" fmla="*/ 25 w 3"/>
                <a:gd name="T21" fmla="*/ 25 h 3"/>
                <a:gd name="T22" fmla="*/ 25 w 3"/>
                <a:gd name="T23" fmla="*/ 25 h 3"/>
                <a:gd name="T24" fmla="*/ 25 w 3"/>
                <a:gd name="T25" fmla="*/ 0 h 3"/>
                <a:gd name="T26" fmla="*/ 0 w 3"/>
                <a:gd name="T27" fmla="*/ 0 h 3"/>
                <a:gd name="T28" fmla="*/ 0 w 3"/>
                <a:gd name="T29" fmla="*/ 0 h 3"/>
                <a:gd name="T30" fmla="*/ 0 w 3"/>
                <a:gd name="T31" fmla="*/ 0 h 3"/>
                <a:gd name="T32" fmla="*/ 0 w 3"/>
                <a:gd name="T33" fmla="*/ 0 h 3"/>
                <a:gd name="T34" fmla="*/ 0 w 3"/>
                <a:gd name="T35" fmla="*/ 0 h 3"/>
                <a:gd name="T36" fmla="*/ 0 w 3"/>
                <a:gd name="T37" fmla="*/ 0 h 3"/>
                <a:gd name="T38" fmla="*/ 0 w 3"/>
                <a:gd name="T39" fmla="*/ 0 h 3"/>
                <a:gd name="T40" fmla="*/ 0 w 3"/>
                <a:gd name="T41" fmla="*/ 25 h 3"/>
                <a:gd name="T42" fmla="*/ 0 w 3"/>
                <a:gd name="T43" fmla="*/ 25 h 3"/>
                <a:gd name="T44" fmla="*/ 0 w 3"/>
                <a:gd name="T45" fmla="*/ 25 h 3"/>
                <a:gd name="T46" fmla="*/ 0 w 3"/>
                <a:gd name="T47" fmla="*/ 25 h 3"/>
                <a:gd name="T48" fmla="*/ 25 w 3"/>
                <a:gd name="T49" fmla="*/ 25 h 3"/>
                <a:gd name="T50" fmla="*/ 25 w 3"/>
                <a:gd name="T51" fmla="*/ 50 h 3"/>
                <a:gd name="T52" fmla="*/ 25 w 3"/>
                <a:gd name="T53" fmla="*/ 50 h 3"/>
                <a:gd name="T54" fmla="*/ 50 w 3"/>
                <a:gd name="T55" fmla="*/ 75 h 3"/>
                <a:gd name="T56" fmla="*/ 50 w 3"/>
                <a:gd name="T57" fmla="*/ 75 h 3"/>
                <a:gd name="T58" fmla="*/ 75 w 3"/>
                <a:gd name="T59" fmla="*/ 75 h 3"/>
                <a:gd name="T60" fmla="*/ 75 w 3"/>
                <a:gd name="T61" fmla="*/ 75 h 3"/>
                <a:gd name="T62" fmla="*/ 75 w 3"/>
                <a:gd name="T63" fmla="*/ 75 h 3"/>
                <a:gd name="T64" fmla="*/ 75 w 3"/>
                <a:gd name="T65" fmla="*/ 75 h 3"/>
                <a:gd name="T66" fmla="*/ 75 w 3"/>
                <a:gd name="T67" fmla="*/ 75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
                <a:gd name="T103" fmla="*/ 0 h 3"/>
                <a:gd name="T104" fmla="*/ 3 w 3"/>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 h="3">
                  <a:moveTo>
                    <a:pt x="3" y="3"/>
                  </a:moveTo>
                  <a:lnTo>
                    <a:pt x="3" y="3"/>
                  </a:lnTo>
                  <a:lnTo>
                    <a:pt x="2" y="2"/>
                  </a:lnTo>
                  <a:lnTo>
                    <a:pt x="1" y="1"/>
                  </a:lnTo>
                  <a:lnTo>
                    <a:pt x="1" y="0"/>
                  </a:lnTo>
                  <a:lnTo>
                    <a:pt x="0" y="0"/>
                  </a:lnTo>
                  <a:lnTo>
                    <a:pt x="0" y="1"/>
                  </a:lnTo>
                  <a:lnTo>
                    <a:pt x="1" y="1"/>
                  </a:lnTo>
                  <a:lnTo>
                    <a:pt x="1" y="2"/>
                  </a:lnTo>
                  <a:lnTo>
                    <a:pt x="2" y="3"/>
                  </a:lnTo>
                  <a:lnTo>
                    <a:pt x="3"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4357" name="Freeform 40"/>
            <p:cNvSpPr>
              <a:spLocks/>
            </p:cNvSpPr>
            <p:nvPr/>
          </p:nvSpPr>
          <p:spPr bwMode="auto">
            <a:xfrm>
              <a:off x="768" y="3683"/>
              <a:ext cx="19" cy="10"/>
            </a:xfrm>
            <a:custGeom>
              <a:avLst/>
              <a:gdLst>
                <a:gd name="T0" fmla="*/ 0 w 4"/>
                <a:gd name="T1" fmla="*/ 25 h 2"/>
                <a:gd name="T2" fmla="*/ 0 w 4"/>
                <a:gd name="T3" fmla="*/ 25 h 2"/>
                <a:gd name="T4" fmla="*/ 24 w 4"/>
                <a:gd name="T5" fmla="*/ 0 h 2"/>
                <a:gd name="T6" fmla="*/ 24 w 4"/>
                <a:gd name="T7" fmla="*/ 0 h 2"/>
                <a:gd name="T8" fmla="*/ 47 w 4"/>
                <a:gd name="T9" fmla="*/ 0 h 2"/>
                <a:gd name="T10" fmla="*/ 66 w 4"/>
                <a:gd name="T11" fmla="*/ 0 h 2"/>
                <a:gd name="T12" fmla="*/ 66 w 4"/>
                <a:gd name="T13" fmla="*/ 0 h 2"/>
                <a:gd name="T14" fmla="*/ 66 w 4"/>
                <a:gd name="T15" fmla="*/ 0 h 2"/>
                <a:gd name="T16" fmla="*/ 66 w 4"/>
                <a:gd name="T17" fmla="*/ 25 h 2"/>
                <a:gd name="T18" fmla="*/ 90 w 4"/>
                <a:gd name="T19" fmla="*/ 25 h 2"/>
                <a:gd name="T20" fmla="*/ 90 w 4"/>
                <a:gd name="T21" fmla="*/ 25 h 2"/>
                <a:gd name="T22" fmla="*/ 90 w 4"/>
                <a:gd name="T23" fmla="*/ 25 h 2"/>
                <a:gd name="T24" fmla="*/ 90 w 4"/>
                <a:gd name="T25" fmla="*/ 25 h 2"/>
                <a:gd name="T26" fmla="*/ 90 w 4"/>
                <a:gd name="T27" fmla="*/ 25 h 2"/>
                <a:gd name="T28" fmla="*/ 90 w 4"/>
                <a:gd name="T29" fmla="*/ 25 h 2"/>
                <a:gd name="T30" fmla="*/ 90 w 4"/>
                <a:gd name="T31" fmla="*/ 25 h 2"/>
                <a:gd name="T32" fmla="*/ 90 w 4"/>
                <a:gd name="T33" fmla="*/ 50 h 2"/>
                <a:gd name="T34" fmla="*/ 90 w 4"/>
                <a:gd name="T35" fmla="*/ 50 h 2"/>
                <a:gd name="T36" fmla="*/ 90 w 4"/>
                <a:gd name="T37" fmla="*/ 50 h 2"/>
                <a:gd name="T38" fmla="*/ 90 w 4"/>
                <a:gd name="T39" fmla="*/ 50 h 2"/>
                <a:gd name="T40" fmla="*/ 66 w 4"/>
                <a:gd name="T41" fmla="*/ 25 h 2"/>
                <a:gd name="T42" fmla="*/ 66 w 4"/>
                <a:gd name="T43" fmla="*/ 25 h 2"/>
                <a:gd name="T44" fmla="*/ 66 w 4"/>
                <a:gd name="T45" fmla="*/ 50 h 2"/>
                <a:gd name="T46" fmla="*/ 66 w 4"/>
                <a:gd name="T47" fmla="*/ 50 h 2"/>
                <a:gd name="T48" fmla="*/ 66 w 4"/>
                <a:gd name="T49" fmla="*/ 50 h 2"/>
                <a:gd name="T50" fmla="*/ 47 w 4"/>
                <a:gd name="T51" fmla="*/ 50 h 2"/>
                <a:gd name="T52" fmla="*/ 47 w 4"/>
                <a:gd name="T53" fmla="*/ 50 h 2"/>
                <a:gd name="T54" fmla="*/ 47 w 4"/>
                <a:gd name="T55" fmla="*/ 50 h 2"/>
                <a:gd name="T56" fmla="*/ 47 w 4"/>
                <a:gd name="T57" fmla="*/ 50 h 2"/>
                <a:gd name="T58" fmla="*/ 47 w 4"/>
                <a:gd name="T59" fmla="*/ 50 h 2"/>
                <a:gd name="T60" fmla="*/ 47 w 4"/>
                <a:gd name="T61" fmla="*/ 50 h 2"/>
                <a:gd name="T62" fmla="*/ 47 w 4"/>
                <a:gd name="T63" fmla="*/ 50 h 2"/>
                <a:gd name="T64" fmla="*/ 24 w 4"/>
                <a:gd name="T65" fmla="*/ 50 h 2"/>
                <a:gd name="T66" fmla="*/ 24 w 4"/>
                <a:gd name="T67" fmla="*/ 50 h 2"/>
                <a:gd name="T68" fmla="*/ 24 w 4"/>
                <a:gd name="T69" fmla="*/ 25 h 2"/>
                <a:gd name="T70" fmla="*/ 24 w 4"/>
                <a:gd name="T71" fmla="*/ 25 h 2"/>
                <a:gd name="T72" fmla="*/ 24 w 4"/>
                <a:gd name="T73" fmla="*/ 25 h 2"/>
                <a:gd name="T74" fmla="*/ 24 w 4"/>
                <a:gd name="T75" fmla="*/ 25 h 2"/>
                <a:gd name="T76" fmla="*/ 24 w 4"/>
                <a:gd name="T77" fmla="*/ 25 h 2"/>
                <a:gd name="T78" fmla="*/ 24 w 4"/>
                <a:gd name="T79" fmla="*/ 25 h 2"/>
                <a:gd name="T80" fmla="*/ 24 w 4"/>
                <a:gd name="T81" fmla="*/ 25 h 2"/>
                <a:gd name="T82" fmla="*/ 24 w 4"/>
                <a:gd name="T83" fmla="*/ 25 h 2"/>
                <a:gd name="T84" fmla="*/ 24 w 4"/>
                <a:gd name="T85" fmla="*/ 25 h 2"/>
                <a:gd name="T86" fmla="*/ 24 w 4"/>
                <a:gd name="T87" fmla="*/ 25 h 2"/>
                <a:gd name="T88" fmla="*/ 24 w 4"/>
                <a:gd name="T89" fmla="*/ 25 h 2"/>
                <a:gd name="T90" fmla="*/ 24 w 4"/>
                <a:gd name="T91" fmla="*/ 25 h 2"/>
                <a:gd name="T92" fmla="*/ 24 w 4"/>
                <a:gd name="T93" fmla="*/ 25 h 2"/>
                <a:gd name="T94" fmla="*/ 0 w 4"/>
                <a:gd name="T95" fmla="*/ 25 h 2"/>
                <a:gd name="T96" fmla="*/ 0 w 4"/>
                <a:gd name="T97" fmla="*/ 25 h 2"/>
                <a:gd name="T98" fmla="*/ 0 w 4"/>
                <a:gd name="T99" fmla="*/ 25 h 2"/>
                <a:gd name="T100" fmla="*/ 0 w 4"/>
                <a:gd name="T101" fmla="*/ 25 h 2"/>
                <a:gd name="T102" fmla="*/ 0 w 4"/>
                <a:gd name="T103" fmla="*/ 25 h 2"/>
                <a:gd name="T104" fmla="*/ 0 w 4"/>
                <a:gd name="T105" fmla="*/ 25 h 2"/>
                <a:gd name="T106" fmla="*/ 0 w 4"/>
                <a:gd name="T107" fmla="*/ 25 h 2"/>
                <a:gd name="T108" fmla="*/ 0 w 4"/>
                <a:gd name="T109" fmla="*/ 25 h 2"/>
                <a:gd name="T110" fmla="*/ 0 w 4"/>
                <a:gd name="T111" fmla="*/ 25 h 2"/>
                <a:gd name="T112" fmla="*/ 0 w 4"/>
                <a:gd name="T113" fmla="*/ 25 h 2"/>
                <a:gd name="T114" fmla="*/ 0 w 4"/>
                <a:gd name="T115" fmla="*/ 25 h 2"/>
                <a:gd name="T116" fmla="*/ 0 w 4"/>
                <a:gd name="T117" fmla="*/ 25 h 2"/>
                <a:gd name="T118" fmla="*/ 0 w 4"/>
                <a:gd name="T119" fmla="*/ 25 h 2"/>
                <a:gd name="T120" fmla="*/ 0 w 4"/>
                <a:gd name="T121" fmla="*/ 25 h 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
                <a:gd name="T184" fmla="*/ 0 h 2"/>
                <a:gd name="T185" fmla="*/ 4 w 4"/>
                <a:gd name="T186" fmla="*/ 2 h 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 h="2">
                  <a:moveTo>
                    <a:pt x="0" y="1"/>
                  </a:moveTo>
                  <a:lnTo>
                    <a:pt x="0" y="1"/>
                  </a:lnTo>
                  <a:lnTo>
                    <a:pt x="1" y="0"/>
                  </a:lnTo>
                  <a:lnTo>
                    <a:pt x="2" y="0"/>
                  </a:lnTo>
                  <a:lnTo>
                    <a:pt x="3" y="0"/>
                  </a:lnTo>
                  <a:lnTo>
                    <a:pt x="3" y="1"/>
                  </a:lnTo>
                  <a:lnTo>
                    <a:pt x="4" y="1"/>
                  </a:lnTo>
                  <a:lnTo>
                    <a:pt x="4" y="2"/>
                  </a:lnTo>
                  <a:lnTo>
                    <a:pt x="3" y="1"/>
                  </a:lnTo>
                  <a:lnTo>
                    <a:pt x="3" y="2"/>
                  </a:lnTo>
                  <a:lnTo>
                    <a:pt x="2" y="2"/>
                  </a:lnTo>
                  <a:lnTo>
                    <a:pt x="1" y="2"/>
                  </a:lnTo>
                  <a:lnTo>
                    <a:pt x="1" y="1"/>
                  </a:lnTo>
                  <a:lnTo>
                    <a:pt x="0" y="1"/>
                  </a:lnTo>
                  <a:close/>
                </a:path>
              </a:pathLst>
            </a:custGeom>
            <a:solidFill>
              <a:srgbClr val="ED4213"/>
            </a:solidFill>
            <a:ln w="12700" cmpd="sng">
              <a:solidFill>
                <a:schemeClr val="tx1"/>
              </a:solidFill>
              <a:prstDash val="solid"/>
              <a:round/>
              <a:headEnd/>
              <a:tailEnd/>
            </a:ln>
          </p:spPr>
          <p:txBody>
            <a:bodyPr/>
            <a:lstStyle/>
            <a:p>
              <a:endParaRPr lang="en-US"/>
            </a:p>
          </p:txBody>
        </p:sp>
      </p:grpSp>
      <p:grpSp>
        <p:nvGrpSpPr>
          <p:cNvPr id="54309" name="Group 51"/>
          <p:cNvGrpSpPr>
            <a:grpSpLocks/>
          </p:cNvGrpSpPr>
          <p:nvPr/>
        </p:nvGrpSpPr>
        <p:grpSpPr bwMode="auto">
          <a:xfrm>
            <a:off x="5177367" y="2197100"/>
            <a:ext cx="738011" cy="742950"/>
            <a:chOff x="3562" y="1636"/>
            <a:chExt cx="497" cy="468"/>
          </a:xfrm>
        </p:grpSpPr>
        <p:sp>
          <p:nvSpPr>
            <p:cNvPr id="54341" name="Freeform 52"/>
            <p:cNvSpPr>
              <a:spLocks/>
            </p:cNvSpPr>
            <p:nvPr/>
          </p:nvSpPr>
          <p:spPr bwMode="auto">
            <a:xfrm>
              <a:off x="3806" y="1758"/>
              <a:ext cx="253" cy="346"/>
            </a:xfrm>
            <a:custGeom>
              <a:avLst/>
              <a:gdLst>
                <a:gd name="T0" fmla="*/ 618 w 52"/>
                <a:gd name="T1" fmla="*/ 1613 h 71"/>
                <a:gd name="T2" fmla="*/ 1017 w 52"/>
                <a:gd name="T3" fmla="*/ 1594 h 71"/>
                <a:gd name="T4" fmla="*/ 1066 w 52"/>
                <a:gd name="T5" fmla="*/ 1472 h 71"/>
                <a:gd name="T6" fmla="*/ 1066 w 52"/>
                <a:gd name="T7" fmla="*/ 1379 h 71"/>
                <a:gd name="T8" fmla="*/ 1138 w 52"/>
                <a:gd name="T9" fmla="*/ 1306 h 71"/>
                <a:gd name="T10" fmla="*/ 1158 w 52"/>
                <a:gd name="T11" fmla="*/ 1233 h 71"/>
                <a:gd name="T12" fmla="*/ 1182 w 52"/>
                <a:gd name="T13" fmla="*/ 1189 h 71"/>
                <a:gd name="T14" fmla="*/ 1207 w 52"/>
                <a:gd name="T15" fmla="*/ 1213 h 71"/>
                <a:gd name="T16" fmla="*/ 1231 w 52"/>
                <a:gd name="T17" fmla="*/ 1189 h 71"/>
                <a:gd name="T18" fmla="*/ 1231 w 52"/>
                <a:gd name="T19" fmla="*/ 1092 h 71"/>
                <a:gd name="T20" fmla="*/ 1207 w 52"/>
                <a:gd name="T21" fmla="*/ 999 h 71"/>
                <a:gd name="T22" fmla="*/ 1114 w 52"/>
                <a:gd name="T23" fmla="*/ 663 h 71"/>
                <a:gd name="T24" fmla="*/ 993 w 52"/>
                <a:gd name="T25" fmla="*/ 663 h 71"/>
                <a:gd name="T26" fmla="*/ 851 w 52"/>
                <a:gd name="T27" fmla="*/ 853 h 71"/>
                <a:gd name="T28" fmla="*/ 827 w 52"/>
                <a:gd name="T29" fmla="*/ 833 h 71"/>
                <a:gd name="T30" fmla="*/ 783 w 52"/>
                <a:gd name="T31" fmla="*/ 809 h 71"/>
                <a:gd name="T32" fmla="*/ 783 w 52"/>
                <a:gd name="T33" fmla="*/ 711 h 71"/>
                <a:gd name="T34" fmla="*/ 851 w 52"/>
                <a:gd name="T35" fmla="*/ 663 h 71"/>
                <a:gd name="T36" fmla="*/ 851 w 52"/>
                <a:gd name="T37" fmla="*/ 619 h 71"/>
                <a:gd name="T38" fmla="*/ 900 w 52"/>
                <a:gd name="T39" fmla="*/ 570 h 71"/>
                <a:gd name="T40" fmla="*/ 900 w 52"/>
                <a:gd name="T41" fmla="*/ 404 h 71"/>
                <a:gd name="T42" fmla="*/ 876 w 52"/>
                <a:gd name="T43" fmla="*/ 331 h 71"/>
                <a:gd name="T44" fmla="*/ 827 w 52"/>
                <a:gd name="T45" fmla="*/ 283 h 71"/>
                <a:gd name="T46" fmla="*/ 876 w 52"/>
                <a:gd name="T47" fmla="*/ 239 h 71"/>
                <a:gd name="T48" fmla="*/ 851 w 52"/>
                <a:gd name="T49" fmla="*/ 166 h 71"/>
                <a:gd name="T50" fmla="*/ 710 w 52"/>
                <a:gd name="T51" fmla="*/ 93 h 71"/>
                <a:gd name="T52" fmla="*/ 618 w 52"/>
                <a:gd name="T53" fmla="*/ 49 h 71"/>
                <a:gd name="T54" fmla="*/ 496 w 52"/>
                <a:gd name="T55" fmla="*/ 24 h 71"/>
                <a:gd name="T56" fmla="*/ 428 w 52"/>
                <a:gd name="T57" fmla="*/ 24 h 71"/>
                <a:gd name="T58" fmla="*/ 355 w 52"/>
                <a:gd name="T59" fmla="*/ 73 h 71"/>
                <a:gd name="T60" fmla="*/ 355 w 52"/>
                <a:gd name="T61" fmla="*/ 141 h 71"/>
                <a:gd name="T62" fmla="*/ 380 w 52"/>
                <a:gd name="T63" fmla="*/ 166 h 71"/>
                <a:gd name="T64" fmla="*/ 355 w 52"/>
                <a:gd name="T65" fmla="*/ 190 h 71"/>
                <a:gd name="T66" fmla="*/ 307 w 52"/>
                <a:gd name="T67" fmla="*/ 239 h 71"/>
                <a:gd name="T68" fmla="*/ 282 w 52"/>
                <a:gd name="T69" fmla="*/ 307 h 71"/>
                <a:gd name="T70" fmla="*/ 282 w 52"/>
                <a:gd name="T71" fmla="*/ 404 h 71"/>
                <a:gd name="T72" fmla="*/ 238 w 52"/>
                <a:gd name="T73" fmla="*/ 380 h 71"/>
                <a:gd name="T74" fmla="*/ 238 w 52"/>
                <a:gd name="T75" fmla="*/ 307 h 71"/>
                <a:gd name="T76" fmla="*/ 238 w 52"/>
                <a:gd name="T77" fmla="*/ 263 h 71"/>
                <a:gd name="T78" fmla="*/ 190 w 52"/>
                <a:gd name="T79" fmla="*/ 307 h 71"/>
                <a:gd name="T80" fmla="*/ 190 w 52"/>
                <a:gd name="T81" fmla="*/ 380 h 71"/>
                <a:gd name="T82" fmla="*/ 117 w 52"/>
                <a:gd name="T83" fmla="*/ 404 h 71"/>
                <a:gd name="T84" fmla="*/ 92 w 52"/>
                <a:gd name="T85" fmla="*/ 453 h 71"/>
                <a:gd name="T86" fmla="*/ 73 w 52"/>
                <a:gd name="T87" fmla="*/ 546 h 71"/>
                <a:gd name="T88" fmla="*/ 49 w 52"/>
                <a:gd name="T89" fmla="*/ 663 h 71"/>
                <a:gd name="T90" fmla="*/ 24 w 52"/>
                <a:gd name="T91" fmla="*/ 760 h 71"/>
                <a:gd name="T92" fmla="*/ 49 w 52"/>
                <a:gd name="T93" fmla="*/ 877 h 71"/>
                <a:gd name="T94" fmla="*/ 49 w 52"/>
                <a:gd name="T95" fmla="*/ 975 h 71"/>
                <a:gd name="T96" fmla="*/ 141 w 52"/>
                <a:gd name="T97" fmla="*/ 1189 h 71"/>
                <a:gd name="T98" fmla="*/ 165 w 52"/>
                <a:gd name="T99" fmla="*/ 1306 h 71"/>
                <a:gd name="T100" fmla="*/ 165 w 52"/>
                <a:gd name="T101" fmla="*/ 1330 h 71"/>
                <a:gd name="T102" fmla="*/ 141 w 52"/>
                <a:gd name="T103" fmla="*/ 1472 h 71"/>
                <a:gd name="T104" fmla="*/ 49 w 52"/>
                <a:gd name="T105" fmla="*/ 1637 h 71"/>
                <a:gd name="T106" fmla="*/ 0 w 52"/>
                <a:gd name="T107" fmla="*/ 1686 h 7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71"/>
                <a:gd name="T164" fmla="*/ 52 w 52"/>
                <a:gd name="T165" fmla="*/ 71 h 7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6"/>
                  </a:lnTo>
                  <a:lnTo>
                    <a:pt x="6" y="59"/>
                  </a:lnTo>
                  <a:lnTo>
                    <a:pt x="6" y="62"/>
                  </a:lnTo>
                  <a:lnTo>
                    <a:pt x="5" y="64"/>
                  </a:lnTo>
                  <a:lnTo>
                    <a:pt x="2" y="69"/>
                  </a:lnTo>
                  <a:lnTo>
                    <a:pt x="1" y="71"/>
                  </a:lnTo>
                  <a:lnTo>
                    <a:pt x="0" y="7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4342" name="Freeform 53"/>
            <p:cNvSpPr>
              <a:spLocks/>
            </p:cNvSpPr>
            <p:nvPr/>
          </p:nvSpPr>
          <p:spPr bwMode="auto">
            <a:xfrm>
              <a:off x="3562" y="1636"/>
              <a:ext cx="405" cy="200"/>
            </a:xfrm>
            <a:custGeom>
              <a:avLst/>
              <a:gdLst>
                <a:gd name="T0" fmla="*/ 98 w 83"/>
                <a:gd name="T1" fmla="*/ 380 h 41"/>
                <a:gd name="T2" fmla="*/ 190 w 83"/>
                <a:gd name="T3" fmla="*/ 307 h 41"/>
                <a:gd name="T4" fmla="*/ 478 w 83"/>
                <a:gd name="T5" fmla="*/ 141 h 41"/>
                <a:gd name="T6" fmla="*/ 620 w 83"/>
                <a:gd name="T7" fmla="*/ 24 h 41"/>
                <a:gd name="T8" fmla="*/ 737 w 83"/>
                <a:gd name="T9" fmla="*/ 24 h 41"/>
                <a:gd name="T10" fmla="*/ 668 w 83"/>
                <a:gd name="T11" fmla="*/ 98 h 41"/>
                <a:gd name="T12" fmla="*/ 547 w 83"/>
                <a:gd name="T13" fmla="*/ 215 h 41"/>
                <a:gd name="T14" fmla="*/ 547 w 83"/>
                <a:gd name="T15" fmla="*/ 288 h 41"/>
                <a:gd name="T16" fmla="*/ 668 w 83"/>
                <a:gd name="T17" fmla="*/ 239 h 41"/>
                <a:gd name="T18" fmla="*/ 927 w 83"/>
                <a:gd name="T19" fmla="*/ 356 h 41"/>
                <a:gd name="T20" fmla="*/ 1025 w 83"/>
                <a:gd name="T21" fmla="*/ 380 h 41"/>
                <a:gd name="T22" fmla="*/ 1049 w 83"/>
                <a:gd name="T23" fmla="*/ 405 h 41"/>
                <a:gd name="T24" fmla="*/ 1166 w 83"/>
                <a:gd name="T25" fmla="*/ 307 h 41"/>
                <a:gd name="T26" fmla="*/ 1522 w 83"/>
                <a:gd name="T27" fmla="*/ 190 h 41"/>
                <a:gd name="T28" fmla="*/ 1498 w 83"/>
                <a:gd name="T29" fmla="*/ 263 h 41"/>
                <a:gd name="T30" fmla="*/ 1571 w 83"/>
                <a:gd name="T31" fmla="*/ 332 h 41"/>
                <a:gd name="T32" fmla="*/ 1713 w 83"/>
                <a:gd name="T33" fmla="*/ 307 h 41"/>
                <a:gd name="T34" fmla="*/ 1810 w 83"/>
                <a:gd name="T35" fmla="*/ 429 h 41"/>
                <a:gd name="T36" fmla="*/ 1952 w 83"/>
                <a:gd name="T37" fmla="*/ 454 h 41"/>
                <a:gd name="T38" fmla="*/ 1952 w 83"/>
                <a:gd name="T39" fmla="*/ 498 h 41"/>
                <a:gd name="T40" fmla="*/ 1879 w 83"/>
                <a:gd name="T41" fmla="*/ 498 h 41"/>
                <a:gd name="T42" fmla="*/ 1786 w 83"/>
                <a:gd name="T43" fmla="*/ 498 h 41"/>
                <a:gd name="T44" fmla="*/ 1644 w 83"/>
                <a:gd name="T45" fmla="*/ 498 h 41"/>
                <a:gd name="T46" fmla="*/ 1644 w 83"/>
                <a:gd name="T47" fmla="*/ 571 h 41"/>
                <a:gd name="T48" fmla="*/ 1478 w 83"/>
                <a:gd name="T49" fmla="*/ 498 h 41"/>
                <a:gd name="T50" fmla="*/ 1357 w 83"/>
                <a:gd name="T51" fmla="*/ 546 h 41"/>
                <a:gd name="T52" fmla="*/ 1308 w 83"/>
                <a:gd name="T53" fmla="*/ 595 h 41"/>
                <a:gd name="T54" fmla="*/ 1191 w 83"/>
                <a:gd name="T55" fmla="*/ 595 h 41"/>
                <a:gd name="T56" fmla="*/ 1093 w 83"/>
                <a:gd name="T57" fmla="*/ 712 h 41"/>
                <a:gd name="T58" fmla="*/ 1117 w 83"/>
                <a:gd name="T59" fmla="*/ 668 h 41"/>
                <a:gd name="T60" fmla="*/ 1049 w 83"/>
                <a:gd name="T61" fmla="*/ 668 h 41"/>
                <a:gd name="T62" fmla="*/ 1000 w 83"/>
                <a:gd name="T63" fmla="*/ 644 h 41"/>
                <a:gd name="T64" fmla="*/ 952 w 83"/>
                <a:gd name="T65" fmla="*/ 761 h 41"/>
                <a:gd name="T66" fmla="*/ 859 w 83"/>
                <a:gd name="T67" fmla="*/ 902 h 41"/>
                <a:gd name="T68" fmla="*/ 810 w 83"/>
                <a:gd name="T69" fmla="*/ 927 h 41"/>
                <a:gd name="T70" fmla="*/ 834 w 83"/>
                <a:gd name="T71" fmla="*/ 859 h 41"/>
                <a:gd name="T72" fmla="*/ 761 w 83"/>
                <a:gd name="T73" fmla="*/ 859 h 41"/>
                <a:gd name="T74" fmla="*/ 712 w 83"/>
                <a:gd name="T75" fmla="*/ 688 h 41"/>
                <a:gd name="T76" fmla="*/ 693 w 83"/>
                <a:gd name="T77" fmla="*/ 668 h 41"/>
                <a:gd name="T78" fmla="*/ 547 w 83"/>
                <a:gd name="T79" fmla="*/ 620 h 41"/>
                <a:gd name="T80" fmla="*/ 522 w 83"/>
                <a:gd name="T81" fmla="*/ 620 h 41"/>
                <a:gd name="T82" fmla="*/ 381 w 83"/>
                <a:gd name="T83" fmla="*/ 571 h 41"/>
                <a:gd name="T84" fmla="*/ 98 w 83"/>
                <a:gd name="T85" fmla="*/ 454 h 41"/>
                <a:gd name="T86" fmla="*/ 0 w 83"/>
                <a:gd name="T87" fmla="*/ 405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83"/>
                <a:gd name="T133" fmla="*/ 0 h 41"/>
                <a:gd name="T134" fmla="*/ 83 w 83"/>
                <a:gd name="T135" fmla="*/ 41 h 4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3" y="32"/>
                  </a:lnTo>
                  <a:lnTo>
                    <a:pt x="32" y="30"/>
                  </a:lnTo>
                  <a:lnTo>
                    <a:pt x="30" y="29"/>
                  </a:lnTo>
                  <a:lnTo>
                    <a:pt x="28" y="29"/>
                  </a:lnTo>
                  <a:lnTo>
                    <a:pt x="28" y="28"/>
                  </a:lnTo>
                  <a:lnTo>
                    <a:pt x="29" y="28"/>
                  </a:lnTo>
                  <a:lnTo>
                    <a:pt x="28" y="27"/>
                  </a:lnTo>
                  <a:lnTo>
                    <a:pt x="26" y="26"/>
                  </a:lnTo>
                  <a:lnTo>
                    <a:pt x="23" y="26"/>
                  </a:lnTo>
                  <a:lnTo>
                    <a:pt x="22" y="26"/>
                  </a:lnTo>
                  <a:lnTo>
                    <a:pt x="20" y="26"/>
                  </a:lnTo>
                  <a:lnTo>
                    <a:pt x="18" y="24"/>
                  </a:lnTo>
                  <a:lnTo>
                    <a:pt x="16" y="24"/>
                  </a:lnTo>
                  <a:lnTo>
                    <a:pt x="5" y="22"/>
                  </a:lnTo>
                  <a:lnTo>
                    <a:pt x="4" y="21"/>
                  </a:lnTo>
                  <a:lnTo>
                    <a:pt x="4" y="19"/>
                  </a:lnTo>
                  <a:lnTo>
                    <a:pt x="3" y="19"/>
                  </a:lnTo>
                  <a:lnTo>
                    <a:pt x="1" y="18"/>
                  </a:lnTo>
                  <a:lnTo>
                    <a:pt x="0" y="17"/>
                  </a:lnTo>
                  <a:close/>
                </a:path>
              </a:pathLst>
            </a:custGeom>
            <a:solidFill>
              <a:srgbClr val="ED4213"/>
            </a:solidFill>
            <a:ln w="12700" cmpd="sng">
              <a:solidFill>
                <a:schemeClr val="tx1"/>
              </a:solidFill>
              <a:prstDash val="solid"/>
              <a:round/>
              <a:headEnd/>
              <a:tailEnd/>
            </a:ln>
          </p:spPr>
          <p:txBody>
            <a:bodyPr/>
            <a:lstStyle/>
            <a:p>
              <a:endParaRPr lang="en-US"/>
            </a:p>
          </p:txBody>
        </p:sp>
      </p:grpSp>
      <p:sp>
        <p:nvSpPr>
          <p:cNvPr id="54310" name="Freeform 54"/>
          <p:cNvSpPr>
            <a:spLocks/>
          </p:cNvSpPr>
          <p:nvPr/>
        </p:nvSpPr>
        <p:spPr bwMode="auto">
          <a:xfrm>
            <a:off x="5475111" y="2917826"/>
            <a:ext cx="290689" cy="557213"/>
          </a:xfrm>
          <a:custGeom>
            <a:avLst/>
            <a:gdLst>
              <a:gd name="T0" fmla="*/ 66843900 w 40"/>
              <a:gd name="T1" fmla="*/ 299463286 h 72"/>
              <a:gd name="T2" fmla="*/ 267367426 w 40"/>
              <a:gd name="T3" fmla="*/ 2147483647 h 72"/>
              <a:gd name="T4" fmla="*/ 267367426 w 40"/>
              <a:gd name="T5" fmla="*/ 2147483647 h 72"/>
              <a:gd name="T6" fmla="*/ 267367426 w 40"/>
              <a:gd name="T7" fmla="*/ 2147483647 h 72"/>
              <a:gd name="T8" fmla="*/ 267367426 w 40"/>
              <a:gd name="T9" fmla="*/ 2147483647 h 72"/>
              <a:gd name="T10" fmla="*/ 334203199 w 40"/>
              <a:gd name="T11" fmla="*/ 2147483647 h 72"/>
              <a:gd name="T12" fmla="*/ 401047084 w 40"/>
              <a:gd name="T13" fmla="*/ 2147483647 h 72"/>
              <a:gd name="T14" fmla="*/ 267367426 w 40"/>
              <a:gd name="T15" fmla="*/ 2147483647 h 72"/>
              <a:gd name="T16" fmla="*/ 267367426 w 40"/>
              <a:gd name="T17" fmla="*/ 2147483647 h 72"/>
              <a:gd name="T18" fmla="*/ 133679625 w 40"/>
              <a:gd name="T19" fmla="*/ 2147483647 h 72"/>
              <a:gd name="T20" fmla="*/ 0 w 40"/>
              <a:gd name="T21" fmla="*/ 2147483647 h 72"/>
              <a:gd name="T22" fmla="*/ 0 w 40"/>
              <a:gd name="T23" fmla="*/ 2147483647 h 72"/>
              <a:gd name="T24" fmla="*/ 0 w 40"/>
              <a:gd name="T25" fmla="*/ 2147483647 h 72"/>
              <a:gd name="T26" fmla="*/ 0 w 40"/>
              <a:gd name="T27" fmla="*/ 2147483647 h 72"/>
              <a:gd name="T28" fmla="*/ 0 w 40"/>
              <a:gd name="T29" fmla="*/ 2147483647 h 72"/>
              <a:gd name="T30" fmla="*/ 0 w 40"/>
              <a:gd name="T31" fmla="*/ 2147483647 h 72"/>
              <a:gd name="T32" fmla="*/ 66843900 w 40"/>
              <a:gd name="T33" fmla="*/ 2147483647 h 72"/>
              <a:gd name="T34" fmla="*/ 133679625 w 40"/>
              <a:gd name="T35" fmla="*/ 2147483647 h 72"/>
              <a:gd name="T36" fmla="*/ 133679625 w 40"/>
              <a:gd name="T37" fmla="*/ 2147483647 h 72"/>
              <a:gd name="T38" fmla="*/ 133679625 w 40"/>
              <a:gd name="T39" fmla="*/ 2147483647 h 72"/>
              <a:gd name="T40" fmla="*/ 334203199 w 40"/>
              <a:gd name="T41" fmla="*/ 2147483647 h 72"/>
              <a:gd name="T42" fmla="*/ 534726677 w 40"/>
              <a:gd name="T43" fmla="*/ 2147483647 h 72"/>
              <a:gd name="T44" fmla="*/ 802085991 w 40"/>
              <a:gd name="T45" fmla="*/ 2147483647 h 72"/>
              <a:gd name="T46" fmla="*/ 802085991 w 40"/>
              <a:gd name="T47" fmla="*/ 2147483647 h 72"/>
              <a:gd name="T48" fmla="*/ 868929876 w 40"/>
              <a:gd name="T49" fmla="*/ 2147483647 h 72"/>
              <a:gd name="T50" fmla="*/ 935773760 w 40"/>
              <a:gd name="T51" fmla="*/ 2147483647 h 72"/>
              <a:gd name="T52" fmla="*/ 1069453354 w 40"/>
              <a:gd name="T53" fmla="*/ 2147483647 h 72"/>
              <a:gd name="T54" fmla="*/ 1136297494 w 40"/>
              <a:gd name="T55" fmla="*/ 2147483647 h 72"/>
              <a:gd name="T56" fmla="*/ 1203133203 w 40"/>
              <a:gd name="T57" fmla="*/ 2147483647 h 72"/>
              <a:gd name="T58" fmla="*/ 1269977087 w 40"/>
              <a:gd name="T59" fmla="*/ 2147483647 h 72"/>
              <a:gd name="T60" fmla="*/ 1336820972 w 40"/>
              <a:gd name="T61" fmla="*/ 2147483647 h 72"/>
              <a:gd name="T62" fmla="*/ 1403656681 w 40"/>
              <a:gd name="T63" fmla="*/ 2147483647 h 72"/>
              <a:gd name="T64" fmla="*/ 1470500565 w 40"/>
              <a:gd name="T65" fmla="*/ 2147483647 h 72"/>
              <a:gd name="T66" fmla="*/ 1604180158 w 40"/>
              <a:gd name="T67" fmla="*/ 2147483647 h 72"/>
              <a:gd name="T68" fmla="*/ 1804703636 w 40"/>
              <a:gd name="T69" fmla="*/ 2147483647 h 72"/>
              <a:gd name="T70" fmla="*/ 1871539345 w 40"/>
              <a:gd name="T71" fmla="*/ 2147483647 h 72"/>
              <a:gd name="T72" fmla="*/ 2147483647 w 40"/>
              <a:gd name="T73" fmla="*/ 2147483647 h 72"/>
              <a:gd name="T74" fmla="*/ 2147483647 w 40"/>
              <a:gd name="T75" fmla="*/ 2147483647 h 72"/>
              <a:gd name="T76" fmla="*/ 2147483647 w 40"/>
              <a:gd name="T77" fmla="*/ 2147483647 h 72"/>
              <a:gd name="T78" fmla="*/ 2147483647 w 40"/>
              <a:gd name="T79" fmla="*/ 2147483647 h 72"/>
              <a:gd name="T80" fmla="*/ 2147483647 w 40"/>
              <a:gd name="T81" fmla="*/ 2147483647 h 72"/>
              <a:gd name="T82" fmla="*/ 2147483647 w 40"/>
              <a:gd name="T83" fmla="*/ 2147483647 h 72"/>
              <a:gd name="T84" fmla="*/ 2147483647 w 40"/>
              <a:gd name="T85" fmla="*/ 2147483647 h 72"/>
              <a:gd name="T86" fmla="*/ 2147483647 w 40"/>
              <a:gd name="T87" fmla="*/ 2147483647 h 72"/>
              <a:gd name="T88" fmla="*/ 2147483647 w 40"/>
              <a:gd name="T89" fmla="*/ 2147483647 h 72"/>
              <a:gd name="T90" fmla="*/ 2147483647 w 40"/>
              <a:gd name="T91" fmla="*/ 2147483647 h 72"/>
              <a:gd name="T92" fmla="*/ 2147483647 w 40"/>
              <a:gd name="T93" fmla="*/ 59892648 h 72"/>
              <a:gd name="T94" fmla="*/ 2147483647 w 40"/>
              <a:gd name="T95" fmla="*/ 0 h 72"/>
              <a:gd name="T96" fmla="*/ 601570689 w 40"/>
              <a:gd name="T97" fmla="*/ 179677960 h 72"/>
              <a:gd name="T98" fmla="*/ 534726677 w 40"/>
              <a:gd name="T99" fmla="*/ 239570593 h 72"/>
              <a:gd name="T100" fmla="*/ 401047084 w 40"/>
              <a:gd name="T101" fmla="*/ 299463286 h 72"/>
              <a:gd name="T102" fmla="*/ 334203199 w 40"/>
              <a:gd name="T103" fmla="*/ 359355919 h 72"/>
              <a:gd name="T104" fmla="*/ 200523542 w 40"/>
              <a:gd name="T105" fmla="*/ 359355919 h 72"/>
              <a:gd name="T106" fmla="*/ 66843900 w 40"/>
              <a:gd name="T107" fmla="*/ 299463286 h 72"/>
              <a:gd name="T108" fmla="*/ 66843900 w 40"/>
              <a:gd name="T109" fmla="*/ 299463286 h 7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0"/>
              <a:gd name="T166" fmla="*/ 0 h 72"/>
              <a:gd name="T167" fmla="*/ 40 w 40"/>
              <a:gd name="T168" fmla="*/ 72 h 7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2"/>
                </a:lnTo>
                <a:lnTo>
                  <a:pt x="1" y="72"/>
                </a:lnTo>
                <a:lnTo>
                  <a:pt x="2" y="72"/>
                </a:lnTo>
                <a:lnTo>
                  <a:pt x="2" y="71"/>
                </a:lnTo>
                <a:lnTo>
                  <a:pt x="2" y="70"/>
                </a:lnTo>
                <a:lnTo>
                  <a:pt x="5" y="70"/>
                </a:lnTo>
                <a:lnTo>
                  <a:pt x="8" y="69"/>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5"/>
                </a:lnTo>
                <a:lnTo>
                  <a:pt x="35" y="1"/>
                </a:lnTo>
                <a:lnTo>
                  <a:pt x="35" y="0"/>
                </a:lnTo>
                <a:lnTo>
                  <a:pt x="9" y="3"/>
                </a:lnTo>
                <a:lnTo>
                  <a:pt x="8" y="4"/>
                </a:lnTo>
                <a:lnTo>
                  <a:pt x="6" y="5"/>
                </a:lnTo>
                <a:lnTo>
                  <a:pt x="5" y="6"/>
                </a:lnTo>
                <a:lnTo>
                  <a:pt x="3" y="6"/>
                </a:lnTo>
                <a:lnTo>
                  <a:pt x="1" y="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4311" name="Freeform 58"/>
          <p:cNvSpPr>
            <a:spLocks/>
          </p:cNvSpPr>
          <p:nvPr/>
        </p:nvSpPr>
        <p:spPr bwMode="auto">
          <a:xfrm>
            <a:off x="5974644" y="3730626"/>
            <a:ext cx="498123" cy="409575"/>
          </a:xfrm>
          <a:custGeom>
            <a:avLst/>
            <a:gdLst>
              <a:gd name="T0" fmla="*/ 2147483647 w 69"/>
              <a:gd name="T1" fmla="*/ 2147483647 h 53"/>
              <a:gd name="T2" fmla="*/ 2147483647 w 69"/>
              <a:gd name="T3" fmla="*/ 2147483647 h 53"/>
              <a:gd name="T4" fmla="*/ 2147483647 w 69"/>
              <a:gd name="T5" fmla="*/ 2147483647 h 53"/>
              <a:gd name="T6" fmla="*/ 2147483647 w 69"/>
              <a:gd name="T7" fmla="*/ 2147483647 h 53"/>
              <a:gd name="T8" fmla="*/ 2044749835 w 69"/>
              <a:gd name="T9" fmla="*/ 2147483647 h 53"/>
              <a:gd name="T10" fmla="*/ 1912831309 w 69"/>
              <a:gd name="T11" fmla="*/ 2147483647 h 53"/>
              <a:gd name="T12" fmla="*/ 1648994258 w 69"/>
              <a:gd name="T13" fmla="*/ 2030456852 h 53"/>
              <a:gd name="T14" fmla="*/ 1517075733 w 69"/>
              <a:gd name="T15" fmla="*/ 1911022788 h 53"/>
              <a:gd name="T16" fmla="*/ 1451112409 w 69"/>
              <a:gd name="T17" fmla="*/ 1791581479 h 53"/>
              <a:gd name="T18" fmla="*/ 989393256 w 69"/>
              <a:gd name="T19" fmla="*/ 1492985934 h 53"/>
              <a:gd name="T20" fmla="*/ 857474730 w 69"/>
              <a:gd name="T21" fmla="*/ 1373544625 h 53"/>
              <a:gd name="T22" fmla="*/ 659601003 w 69"/>
              <a:gd name="T23" fmla="*/ 1134669735 h 53"/>
              <a:gd name="T24" fmla="*/ 527682350 w 69"/>
              <a:gd name="T25" fmla="*/ 955507530 h 53"/>
              <a:gd name="T26" fmla="*/ 65963339 w 69"/>
              <a:gd name="T27" fmla="*/ 836073949 h 53"/>
              <a:gd name="T28" fmla="*/ 65963339 w 69"/>
              <a:gd name="T29" fmla="*/ 597191331 h 53"/>
              <a:gd name="T30" fmla="*/ 197881912 w 69"/>
              <a:gd name="T31" fmla="*/ 477757629 h 53"/>
              <a:gd name="T32" fmla="*/ 197881912 w 69"/>
              <a:gd name="T33" fmla="*/ 418036974 h 53"/>
              <a:gd name="T34" fmla="*/ 527682350 w 69"/>
              <a:gd name="T35" fmla="*/ 298595665 h 53"/>
              <a:gd name="T36" fmla="*/ 791519528 w 69"/>
              <a:gd name="T37" fmla="*/ 179154296 h 53"/>
              <a:gd name="T38" fmla="*/ 857474730 w 69"/>
              <a:gd name="T39" fmla="*/ 119441339 h 53"/>
              <a:gd name="T40" fmla="*/ 2044749835 w 69"/>
              <a:gd name="T41" fmla="*/ 59720670 h 53"/>
              <a:gd name="T42" fmla="*/ 2044749835 w 69"/>
              <a:gd name="T43" fmla="*/ 119441339 h 53"/>
              <a:gd name="T44" fmla="*/ 2147483647 w 69"/>
              <a:gd name="T45" fmla="*/ 238874951 h 53"/>
              <a:gd name="T46" fmla="*/ 2147483647 w 69"/>
              <a:gd name="T47" fmla="*/ 238874951 h 53"/>
              <a:gd name="T48" fmla="*/ 2147483647 w 69"/>
              <a:gd name="T49" fmla="*/ 1015228426 h 53"/>
              <a:gd name="T50" fmla="*/ 2147483647 w 69"/>
              <a:gd name="T51" fmla="*/ 1134669735 h 53"/>
              <a:gd name="T52" fmla="*/ 2147483647 w 69"/>
              <a:gd name="T53" fmla="*/ 1433265280 h 53"/>
              <a:gd name="T54" fmla="*/ 2147483647 w 69"/>
              <a:gd name="T55" fmla="*/ 1672140170 h 53"/>
              <a:gd name="T56" fmla="*/ 2147483647 w 69"/>
              <a:gd name="T57" fmla="*/ 1791581479 h 53"/>
              <a:gd name="T58" fmla="*/ 2147483647 w 69"/>
              <a:gd name="T59" fmla="*/ 1851302133 h 53"/>
              <a:gd name="T60" fmla="*/ 2147483647 w 69"/>
              <a:gd name="T61" fmla="*/ 1970735715 h 53"/>
              <a:gd name="T62" fmla="*/ 2147483647 w 69"/>
              <a:gd name="T63" fmla="*/ 2090177507 h 53"/>
              <a:gd name="T64" fmla="*/ 2147483647 w 69"/>
              <a:gd name="T65" fmla="*/ 2147483647 h 53"/>
              <a:gd name="T66" fmla="*/ 2147483647 w 69"/>
              <a:gd name="T67" fmla="*/ 2147483647 h 53"/>
              <a:gd name="T68" fmla="*/ 2147483647 w 69"/>
              <a:gd name="T69" fmla="*/ 2147483647 h 53"/>
              <a:gd name="T70" fmla="*/ 2147483647 w 69"/>
              <a:gd name="T71" fmla="*/ 2147483647 h 53"/>
              <a:gd name="T72" fmla="*/ 2147483647 w 69"/>
              <a:gd name="T73" fmla="*/ 2147483647 h 53"/>
              <a:gd name="T74" fmla="*/ 2147483647 w 69"/>
              <a:gd name="T75" fmla="*/ 2147483647 h 53"/>
              <a:gd name="T76" fmla="*/ 2147483647 w 69"/>
              <a:gd name="T77" fmla="*/ 2147483647 h 53"/>
              <a:gd name="T78" fmla="*/ 2147483647 w 69"/>
              <a:gd name="T79" fmla="*/ 2147483647 h 53"/>
              <a:gd name="T80" fmla="*/ 2147483647 w 69"/>
              <a:gd name="T81" fmla="*/ 2147483647 h 53"/>
              <a:gd name="T82" fmla="*/ 2147483647 w 69"/>
              <a:gd name="T83" fmla="*/ 2147483647 h 53"/>
              <a:gd name="T84" fmla="*/ 2147483647 w 69"/>
              <a:gd name="T85" fmla="*/ 2147483647 h 53"/>
              <a:gd name="T86" fmla="*/ 2147483647 w 69"/>
              <a:gd name="T87" fmla="*/ 2147483647 h 5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9"/>
              <a:gd name="T133" fmla="*/ 0 h 53"/>
              <a:gd name="T134" fmla="*/ 69 w 69"/>
              <a:gd name="T135" fmla="*/ 53 h 5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7"/>
                </a:lnTo>
                <a:lnTo>
                  <a:pt x="7" y="5"/>
                </a:lnTo>
                <a:lnTo>
                  <a:pt x="8" y="5"/>
                </a:lnTo>
                <a:lnTo>
                  <a:pt x="12" y="3"/>
                </a:lnTo>
                <a:lnTo>
                  <a:pt x="12" y="2"/>
                </a:lnTo>
                <a:lnTo>
                  <a:pt x="13" y="2"/>
                </a:lnTo>
                <a:lnTo>
                  <a:pt x="31" y="0"/>
                </a:lnTo>
                <a:lnTo>
                  <a:pt x="31" y="1"/>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5" y="47"/>
                </a:lnTo>
                <a:lnTo>
                  <a:pt x="44" y="48"/>
                </a:lnTo>
                <a:lnTo>
                  <a:pt x="43" y="48"/>
                </a:lnTo>
                <a:lnTo>
                  <a:pt x="43" y="49"/>
                </a:lnTo>
                <a:lnTo>
                  <a:pt x="44" y="49"/>
                </a:lnTo>
                <a:lnTo>
                  <a:pt x="44" y="50"/>
                </a:lnTo>
                <a:lnTo>
                  <a:pt x="43" y="50"/>
                </a:lnTo>
                <a:lnTo>
                  <a:pt x="42" y="51"/>
                </a:lnTo>
                <a:lnTo>
                  <a:pt x="41" y="5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4312" name="Freeform 59"/>
          <p:cNvSpPr>
            <a:spLocks/>
          </p:cNvSpPr>
          <p:nvPr/>
        </p:nvSpPr>
        <p:spPr bwMode="auto">
          <a:xfrm>
            <a:off x="5748867" y="3784600"/>
            <a:ext cx="530578" cy="596900"/>
          </a:xfrm>
          <a:custGeom>
            <a:avLst/>
            <a:gdLst>
              <a:gd name="T0" fmla="*/ 601724264 w 73"/>
              <a:gd name="T1" fmla="*/ 2147483647 h 77"/>
              <a:gd name="T2" fmla="*/ 735446162 w 73"/>
              <a:gd name="T3" fmla="*/ 2147483647 h 77"/>
              <a:gd name="T4" fmla="*/ 869159883 w 73"/>
              <a:gd name="T5" fmla="*/ 2147483647 h 77"/>
              <a:gd name="T6" fmla="*/ 869159883 w 73"/>
              <a:gd name="T7" fmla="*/ 2147483647 h 77"/>
              <a:gd name="T8" fmla="*/ 936020831 w 73"/>
              <a:gd name="T9" fmla="*/ 2147483647 h 77"/>
              <a:gd name="T10" fmla="*/ 869159883 w 73"/>
              <a:gd name="T11" fmla="*/ 2147483647 h 77"/>
              <a:gd name="T12" fmla="*/ 802307111 w 73"/>
              <a:gd name="T13" fmla="*/ 2147483647 h 77"/>
              <a:gd name="T14" fmla="*/ 936020831 w 73"/>
              <a:gd name="T15" fmla="*/ 2147483647 h 77"/>
              <a:gd name="T16" fmla="*/ 1069734552 w 73"/>
              <a:gd name="T17" fmla="*/ 2147483647 h 77"/>
              <a:gd name="T18" fmla="*/ 1136595756 w 73"/>
              <a:gd name="T19" fmla="*/ 2147483647 h 77"/>
              <a:gd name="T20" fmla="*/ 1203456705 w 73"/>
              <a:gd name="T21" fmla="*/ 2147483647 h 77"/>
              <a:gd name="T22" fmla="*/ 2147483647 w 73"/>
              <a:gd name="T23" fmla="*/ 2147483647 h 77"/>
              <a:gd name="T24" fmla="*/ 2147483647 w 73"/>
              <a:gd name="T25" fmla="*/ 2147483647 h 77"/>
              <a:gd name="T26" fmla="*/ 2147483647 w 73"/>
              <a:gd name="T27" fmla="*/ 2147483647 h 77"/>
              <a:gd name="T28" fmla="*/ 2147483647 w 73"/>
              <a:gd name="T29" fmla="*/ 2147483647 h 77"/>
              <a:gd name="T30" fmla="*/ 2147483647 w 73"/>
              <a:gd name="T31" fmla="*/ 2147483647 h 77"/>
              <a:gd name="T32" fmla="*/ 2147483647 w 73"/>
              <a:gd name="T33" fmla="*/ 2147483647 h 77"/>
              <a:gd name="T34" fmla="*/ 2147483647 w 73"/>
              <a:gd name="T35" fmla="*/ 2147483647 h 77"/>
              <a:gd name="T36" fmla="*/ 2147483647 w 73"/>
              <a:gd name="T37" fmla="*/ 2147483647 h 77"/>
              <a:gd name="T38" fmla="*/ 2147483647 w 73"/>
              <a:gd name="T39" fmla="*/ 2147483647 h 77"/>
              <a:gd name="T40" fmla="*/ 2147483647 w 73"/>
              <a:gd name="T41" fmla="*/ 2147483647 h 77"/>
              <a:gd name="T42" fmla="*/ 2147483647 w 73"/>
              <a:gd name="T43" fmla="*/ 2147483647 h 77"/>
              <a:gd name="T44" fmla="*/ 2147483647 w 73"/>
              <a:gd name="T45" fmla="*/ 2147483647 h 77"/>
              <a:gd name="T46" fmla="*/ 2147483647 w 73"/>
              <a:gd name="T47" fmla="*/ 2147483647 h 77"/>
              <a:gd name="T48" fmla="*/ 2147483647 w 73"/>
              <a:gd name="T49" fmla="*/ 2147483647 h 77"/>
              <a:gd name="T50" fmla="*/ 2147483647 w 73"/>
              <a:gd name="T51" fmla="*/ 2147483647 h 77"/>
              <a:gd name="T52" fmla="*/ 2147483647 w 73"/>
              <a:gd name="T53" fmla="*/ 2147483647 h 77"/>
              <a:gd name="T54" fmla="*/ 2147483647 w 73"/>
              <a:gd name="T55" fmla="*/ 1922963460 h 77"/>
              <a:gd name="T56" fmla="*/ 2147483647 w 73"/>
              <a:gd name="T57" fmla="*/ 1802777305 h 77"/>
              <a:gd name="T58" fmla="*/ 2147483647 w 73"/>
              <a:gd name="T59" fmla="*/ 1622505825 h 77"/>
              <a:gd name="T60" fmla="*/ 2147483647 w 73"/>
              <a:gd name="T61" fmla="*/ 1502319670 h 77"/>
              <a:gd name="T62" fmla="*/ 2147483647 w 73"/>
              <a:gd name="T63" fmla="*/ 1382133515 h 77"/>
              <a:gd name="T64" fmla="*/ 2147483647 w 73"/>
              <a:gd name="T65" fmla="*/ 1081668127 h 77"/>
              <a:gd name="T66" fmla="*/ 2147483647 w 73"/>
              <a:gd name="T67" fmla="*/ 961481730 h 77"/>
              <a:gd name="T68" fmla="*/ 2147483647 w 73"/>
              <a:gd name="T69" fmla="*/ 721109420 h 77"/>
              <a:gd name="T70" fmla="*/ 2147483647 w 73"/>
              <a:gd name="T71" fmla="*/ 540837940 h 77"/>
              <a:gd name="T72" fmla="*/ 2139477281 w 73"/>
              <a:gd name="T73" fmla="*/ 420651663 h 77"/>
              <a:gd name="T74" fmla="*/ 2139477281 w 73"/>
              <a:gd name="T75" fmla="*/ 180279293 h 77"/>
              <a:gd name="T76" fmla="*/ 2147483647 w 73"/>
              <a:gd name="T77" fmla="*/ 60093093 h 77"/>
              <a:gd name="T78" fmla="*/ 2147483647 w 73"/>
              <a:gd name="T79" fmla="*/ 0 h 77"/>
              <a:gd name="T80" fmla="*/ 0 w 73"/>
              <a:gd name="T81" fmla="*/ 300465509 h 7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3"/>
              <a:gd name="T124" fmla="*/ 0 h 77"/>
              <a:gd name="T125" fmla="*/ 73 w 73"/>
              <a:gd name="T126" fmla="*/ 77 h 7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0"/>
                </a:lnTo>
                <a:lnTo>
                  <a:pt x="13" y="3"/>
                </a:lnTo>
                <a:lnTo>
                  <a:pt x="0" y="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4313" name="Freeform 60"/>
          <p:cNvSpPr>
            <a:spLocks/>
          </p:cNvSpPr>
          <p:nvPr/>
        </p:nvSpPr>
        <p:spPr bwMode="auto">
          <a:xfrm>
            <a:off x="6248400" y="3041650"/>
            <a:ext cx="450145" cy="223838"/>
          </a:xfrm>
          <a:custGeom>
            <a:avLst/>
            <a:gdLst>
              <a:gd name="T0" fmla="*/ 2147483647 w 62"/>
              <a:gd name="T1" fmla="*/ 119151282 h 29"/>
              <a:gd name="T2" fmla="*/ 133431657 w 62"/>
              <a:gd name="T3" fmla="*/ 1012789980 h 29"/>
              <a:gd name="T4" fmla="*/ 266863313 w 62"/>
              <a:gd name="T5" fmla="*/ 953217973 h 29"/>
              <a:gd name="T6" fmla="*/ 533726626 w 62"/>
              <a:gd name="T7" fmla="*/ 774487236 h 29"/>
              <a:gd name="T8" fmla="*/ 667158379 w 62"/>
              <a:gd name="T9" fmla="*/ 655335984 h 29"/>
              <a:gd name="T10" fmla="*/ 733866023 w 62"/>
              <a:gd name="T11" fmla="*/ 595764218 h 29"/>
              <a:gd name="T12" fmla="*/ 934013460 w 62"/>
              <a:gd name="T13" fmla="*/ 536184733 h 29"/>
              <a:gd name="T14" fmla="*/ 1267592777 w 62"/>
              <a:gd name="T15" fmla="*/ 417033361 h 29"/>
              <a:gd name="T16" fmla="*/ 1401024402 w 62"/>
              <a:gd name="T17" fmla="*/ 476605127 h 29"/>
              <a:gd name="T18" fmla="*/ 1534456027 w 62"/>
              <a:gd name="T19" fmla="*/ 476605127 h 29"/>
              <a:gd name="T20" fmla="*/ 1667887651 w 62"/>
              <a:gd name="T21" fmla="*/ 714915469 h 29"/>
              <a:gd name="T22" fmla="*/ 1801319276 w 62"/>
              <a:gd name="T23" fmla="*/ 714915469 h 29"/>
              <a:gd name="T24" fmla="*/ 1801319276 w 62"/>
              <a:gd name="T25" fmla="*/ 834066721 h 29"/>
              <a:gd name="T26" fmla="*/ 2068182526 w 62"/>
              <a:gd name="T27" fmla="*/ 893638488 h 29"/>
              <a:gd name="T28" fmla="*/ 2147483647 w 62"/>
              <a:gd name="T29" fmla="*/ 1012789980 h 29"/>
              <a:gd name="T30" fmla="*/ 2147483647 w 62"/>
              <a:gd name="T31" fmla="*/ 1131948951 h 29"/>
              <a:gd name="T32" fmla="*/ 2134898338 w 62"/>
              <a:gd name="T33" fmla="*/ 1489402705 h 29"/>
              <a:gd name="T34" fmla="*/ 2147483647 w 62"/>
              <a:gd name="T35" fmla="*/ 1608553957 h 29"/>
              <a:gd name="T36" fmla="*/ 2147483647 w 62"/>
              <a:gd name="T37" fmla="*/ 1668125724 h 29"/>
              <a:gd name="T38" fmla="*/ 2147483647 w 62"/>
              <a:gd name="T39" fmla="*/ 1668125724 h 29"/>
              <a:gd name="T40" fmla="*/ 2147483647 w 62"/>
              <a:gd name="T41" fmla="*/ 1608553957 h 29"/>
              <a:gd name="T42" fmla="*/ 2147483647 w 62"/>
              <a:gd name="T43" fmla="*/ 1727705209 h 29"/>
              <a:gd name="T44" fmla="*/ 2147483647 w 62"/>
              <a:gd name="T45" fmla="*/ 1668125724 h 29"/>
              <a:gd name="T46" fmla="*/ 2147483647 w 62"/>
              <a:gd name="T47" fmla="*/ 1548974472 h 29"/>
              <a:gd name="T48" fmla="*/ 2147483647 w 62"/>
              <a:gd name="T49" fmla="*/ 1489402705 h 29"/>
              <a:gd name="T50" fmla="*/ 2147483647 w 62"/>
              <a:gd name="T51" fmla="*/ 1429823220 h 29"/>
              <a:gd name="T52" fmla="*/ 2147483647 w 62"/>
              <a:gd name="T53" fmla="*/ 1370251454 h 29"/>
              <a:gd name="T54" fmla="*/ 2147483647 w 62"/>
              <a:gd name="T55" fmla="*/ 1131948951 h 29"/>
              <a:gd name="T56" fmla="*/ 2147483647 w 62"/>
              <a:gd name="T57" fmla="*/ 953217973 h 29"/>
              <a:gd name="T58" fmla="*/ 2147483647 w 62"/>
              <a:gd name="T59" fmla="*/ 714915469 h 29"/>
              <a:gd name="T60" fmla="*/ 2147483647 w 62"/>
              <a:gd name="T61" fmla="*/ 595764218 h 29"/>
              <a:gd name="T62" fmla="*/ 2147483647 w 62"/>
              <a:gd name="T63" fmla="*/ 536184733 h 29"/>
              <a:gd name="T64" fmla="*/ 2147483647 w 62"/>
              <a:gd name="T65" fmla="*/ 357453875 h 29"/>
              <a:gd name="T66" fmla="*/ 2147483647 w 62"/>
              <a:gd name="T67" fmla="*/ 238302564 h 29"/>
              <a:gd name="T68" fmla="*/ 2147483647 w 62"/>
              <a:gd name="T69" fmla="*/ 238302564 h 29"/>
              <a:gd name="T70" fmla="*/ 2147483647 w 62"/>
              <a:gd name="T71" fmla="*/ 476605127 h 29"/>
              <a:gd name="T72" fmla="*/ 2147483647 w 62"/>
              <a:gd name="T73" fmla="*/ 595764218 h 29"/>
              <a:gd name="T74" fmla="*/ 2147483647 w 62"/>
              <a:gd name="T75" fmla="*/ 714915469 h 29"/>
              <a:gd name="T76" fmla="*/ 2147483647 w 62"/>
              <a:gd name="T77" fmla="*/ 953217973 h 29"/>
              <a:gd name="T78" fmla="*/ 2147483647 w 62"/>
              <a:gd name="T79" fmla="*/ 1072369466 h 29"/>
              <a:gd name="T80" fmla="*/ 2147483647 w 62"/>
              <a:gd name="T81" fmla="*/ 1131948951 h 29"/>
              <a:gd name="T82" fmla="*/ 2147483647 w 62"/>
              <a:gd name="T83" fmla="*/ 1251100202 h 29"/>
              <a:gd name="T84" fmla="*/ 2147483647 w 62"/>
              <a:gd name="T85" fmla="*/ 1429823220 h 29"/>
              <a:gd name="T86" fmla="*/ 2147483647 w 62"/>
              <a:gd name="T87" fmla="*/ 1489402705 h 29"/>
              <a:gd name="T88" fmla="*/ 2147483647 w 62"/>
              <a:gd name="T89" fmla="*/ 1429823220 h 29"/>
              <a:gd name="T90" fmla="*/ 2147483647 w 62"/>
              <a:gd name="T91" fmla="*/ 1548974472 h 29"/>
              <a:gd name="T92" fmla="*/ 2147483647 w 62"/>
              <a:gd name="T93" fmla="*/ 1668125724 h 29"/>
              <a:gd name="T94" fmla="*/ 2147483647 w 62"/>
              <a:gd name="T95" fmla="*/ 1727705209 h 29"/>
              <a:gd name="T96" fmla="*/ 2147483647 w 62"/>
              <a:gd name="T97" fmla="*/ 1668125724 h 29"/>
              <a:gd name="T98" fmla="*/ 2147483647 w 62"/>
              <a:gd name="T99" fmla="*/ 1548974472 h 29"/>
              <a:gd name="T100" fmla="*/ 2147483647 w 62"/>
              <a:gd name="T101" fmla="*/ 1131948951 h 29"/>
              <a:gd name="T102" fmla="*/ 2147483647 w 62"/>
              <a:gd name="T103" fmla="*/ 1251100202 h 29"/>
              <a:gd name="T104" fmla="*/ 2147483647 w 62"/>
              <a:gd name="T105" fmla="*/ 0 h 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2"/>
              <a:gd name="T160" fmla="*/ 0 h 29"/>
              <a:gd name="T161" fmla="*/ 62 w 62"/>
              <a:gd name="T162" fmla="*/ 29 h 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3" y="23"/>
                </a:lnTo>
                <a:lnTo>
                  <a:pt x="32" y="25"/>
                </a:lnTo>
                <a:lnTo>
                  <a:pt x="33" y="27"/>
                </a:lnTo>
                <a:lnTo>
                  <a:pt x="35" y="27"/>
                </a:lnTo>
                <a:lnTo>
                  <a:pt x="36" y="26"/>
                </a:lnTo>
                <a:lnTo>
                  <a:pt x="38" y="28"/>
                </a:lnTo>
                <a:lnTo>
                  <a:pt x="39" y="28"/>
                </a:lnTo>
                <a:lnTo>
                  <a:pt x="40" y="27"/>
                </a:lnTo>
                <a:lnTo>
                  <a:pt x="42" y="27"/>
                </a:lnTo>
                <a:lnTo>
                  <a:pt x="45" y="28"/>
                </a:lnTo>
                <a:lnTo>
                  <a:pt x="46" y="29"/>
                </a:lnTo>
                <a:lnTo>
                  <a:pt x="47" y="29"/>
                </a:lnTo>
                <a:lnTo>
                  <a:pt x="47" y="28"/>
                </a:lnTo>
                <a:lnTo>
                  <a:pt x="46" y="28"/>
                </a:lnTo>
                <a:lnTo>
                  <a:pt x="45" y="26"/>
                </a:lnTo>
                <a:lnTo>
                  <a:pt x="44" y="25"/>
                </a:lnTo>
                <a:lnTo>
                  <a:pt x="44" y="24"/>
                </a:lnTo>
                <a:lnTo>
                  <a:pt x="45" y="24"/>
                </a:lnTo>
                <a:lnTo>
                  <a:pt x="44" y="23"/>
                </a:lnTo>
                <a:lnTo>
                  <a:pt x="43" y="21"/>
                </a:lnTo>
                <a:lnTo>
                  <a:pt x="41" y="19"/>
                </a:lnTo>
                <a:lnTo>
                  <a:pt x="41" y="17"/>
                </a:lnTo>
                <a:lnTo>
                  <a:pt x="41" y="16"/>
                </a:lnTo>
                <a:lnTo>
                  <a:pt x="41" y="13"/>
                </a:lnTo>
                <a:lnTo>
                  <a:pt x="41" y="12"/>
                </a:lnTo>
                <a:lnTo>
                  <a:pt x="41" y="11"/>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4" y="29"/>
                </a:lnTo>
                <a:lnTo>
                  <a:pt x="55" y="29"/>
                </a:lnTo>
                <a:lnTo>
                  <a:pt x="56" y="28"/>
                </a:lnTo>
                <a:lnTo>
                  <a:pt x="61" y="27"/>
                </a:lnTo>
                <a:lnTo>
                  <a:pt x="61" y="26"/>
                </a:lnTo>
                <a:lnTo>
                  <a:pt x="61" y="25"/>
                </a:lnTo>
                <a:lnTo>
                  <a:pt x="62" y="19"/>
                </a:lnTo>
                <a:lnTo>
                  <a:pt x="54" y="21"/>
                </a:lnTo>
                <a:lnTo>
                  <a:pt x="47"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4314" name="Freeform 61"/>
          <p:cNvSpPr>
            <a:spLocks/>
          </p:cNvSpPr>
          <p:nvPr/>
        </p:nvSpPr>
        <p:spPr bwMode="auto">
          <a:xfrm>
            <a:off x="6589889" y="3017839"/>
            <a:ext cx="108656" cy="185737"/>
          </a:xfrm>
          <a:custGeom>
            <a:avLst/>
            <a:gdLst>
              <a:gd name="T0" fmla="*/ 996141911 w 15"/>
              <a:gd name="T1" fmla="*/ 1317641560 h 24"/>
              <a:gd name="T2" fmla="*/ 996141911 w 15"/>
              <a:gd name="T3" fmla="*/ 1197856711 h 24"/>
              <a:gd name="T4" fmla="*/ 929734097 w 15"/>
              <a:gd name="T5" fmla="*/ 1078071862 h 24"/>
              <a:gd name="T6" fmla="*/ 796910320 w 15"/>
              <a:gd name="T7" fmla="*/ 958286772 h 24"/>
              <a:gd name="T8" fmla="*/ 664094692 w 15"/>
              <a:gd name="T9" fmla="*/ 898394347 h 24"/>
              <a:gd name="T10" fmla="*/ 597686878 w 15"/>
              <a:gd name="T11" fmla="*/ 838501923 h 24"/>
              <a:gd name="T12" fmla="*/ 597686878 w 15"/>
              <a:gd name="T13" fmla="*/ 718717074 h 24"/>
              <a:gd name="T14" fmla="*/ 464862974 w 15"/>
              <a:gd name="T15" fmla="*/ 539032062 h 24"/>
              <a:gd name="T16" fmla="*/ 398455160 w 15"/>
              <a:gd name="T17" fmla="*/ 479139516 h 24"/>
              <a:gd name="T18" fmla="*/ 332047346 w 15"/>
              <a:gd name="T19" fmla="*/ 359354667 h 24"/>
              <a:gd name="T20" fmla="*/ 265639469 w 15"/>
              <a:gd name="T21" fmla="*/ 299462243 h 24"/>
              <a:gd name="T22" fmla="*/ 265639469 w 15"/>
              <a:gd name="T23" fmla="*/ 239569758 h 24"/>
              <a:gd name="T24" fmla="*/ 265639469 w 15"/>
              <a:gd name="T25" fmla="*/ 239569758 h 24"/>
              <a:gd name="T26" fmla="*/ 265639469 w 15"/>
              <a:gd name="T27" fmla="*/ 179677334 h 24"/>
              <a:gd name="T28" fmla="*/ 332047346 w 15"/>
              <a:gd name="T29" fmla="*/ 0 h 24"/>
              <a:gd name="T30" fmla="*/ 265639469 w 15"/>
              <a:gd name="T31" fmla="*/ 0 h 24"/>
              <a:gd name="T32" fmla="*/ 132815660 w 15"/>
              <a:gd name="T33" fmla="*/ 0 h 24"/>
              <a:gd name="T34" fmla="*/ 66407830 w 15"/>
              <a:gd name="T35" fmla="*/ 59892440 h 24"/>
              <a:gd name="T36" fmla="*/ 66407830 w 15"/>
              <a:gd name="T37" fmla="*/ 119784879 h 24"/>
              <a:gd name="T38" fmla="*/ 66407830 w 15"/>
              <a:gd name="T39" fmla="*/ 179677334 h 24"/>
              <a:gd name="T40" fmla="*/ 0 w 15"/>
              <a:gd name="T41" fmla="*/ 179677334 h 24"/>
              <a:gd name="T42" fmla="*/ 464862974 w 15"/>
              <a:gd name="T43" fmla="*/ 1437426409 h 24"/>
              <a:gd name="T44" fmla="*/ 996141911 w 15"/>
              <a:gd name="T45" fmla="*/ 1317641560 h 24"/>
              <a:gd name="T46" fmla="*/ 996141911 w 15"/>
              <a:gd name="T47" fmla="*/ 1317641560 h 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5"/>
              <a:gd name="T73" fmla="*/ 0 h 24"/>
              <a:gd name="T74" fmla="*/ 15 w 15"/>
              <a:gd name="T75" fmla="*/ 24 h 2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3"/>
                </a:lnTo>
                <a:lnTo>
                  <a:pt x="5" y="0"/>
                </a:lnTo>
                <a:lnTo>
                  <a:pt x="4" y="0"/>
                </a:lnTo>
                <a:lnTo>
                  <a:pt x="2" y="0"/>
                </a:lnTo>
                <a:lnTo>
                  <a:pt x="1" y="1"/>
                </a:lnTo>
                <a:lnTo>
                  <a:pt x="1" y="2"/>
                </a:lnTo>
                <a:lnTo>
                  <a:pt x="1" y="3"/>
                </a:lnTo>
                <a:lnTo>
                  <a:pt x="0" y="3"/>
                </a:lnTo>
                <a:lnTo>
                  <a:pt x="7" y="24"/>
                </a:lnTo>
                <a:lnTo>
                  <a:pt x="15" y="2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4315" name="Freeform 62"/>
          <p:cNvSpPr>
            <a:spLocks/>
          </p:cNvSpPr>
          <p:nvPr/>
        </p:nvSpPr>
        <p:spPr bwMode="auto">
          <a:xfrm>
            <a:off x="6618111" y="2801939"/>
            <a:ext cx="136878" cy="325437"/>
          </a:xfrm>
          <a:custGeom>
            <a:avLst/>
            <a:gdLst>
              <a:gd name="T0" fmla="*/ 0 w 19"/>
              <a:gd name="T1" fmla="*/ 1861212754 h 42"/>
              <a:gd name="T2" fmla="*/ 0 w 19"/>
              <a:gd name="T3" fmla="*/ 1921255858 h 42"/>
              <a:gd name="T4" fmla="*/ 131367952 w 19"/>
              <a:gd name="T5" fmla="*/ 2041334803 h 42"/>
              <a:gd name="T6" fmla="*/ 394111993 w 19"/>
              <a:gd name="T7" fmla="*/ 2147483647 h 42"/>
              <a:gd name="T8" fmla="*/ 591168053 w 19"/>
              <a:gd name="T9" fmla="*/ 2147483647 h 42"/>
              <a:gd name="T10" fmla="*/ 656847960 w 19"/>
              <a:gd name="T11" fmla="*/ 2147483647 h 42"/>
              <a:gd name="T12" fmla="*/ 722535973 w 19"/>
              <a:gd name="T13" fmla="*/ 2147483647 h 42"/>
              <a:gd name="T14" fmla="*/ 853903894 w 19"/>
              <a:gd name="T15" fmla="*/ 2147483647 h 42"/>
              <a:gd name="T16" fmla="*/ 919591906 w 19"/>
              <a:gd name="T17" fmla="*/ 2101377908 h 42"/>
              <a:gd name="T18" fmla="*/ 1116648092 w 19"/>
              <a:gd name="T19" fmla="*/ 1801177397 h 42"/>
              <a:gd name="T20" fmla="*/ 1248016013 w 19"/>
              <a:gd name="T21" fmla="*/ 1561020476 h 42"/>
              <a:gd name="T22" fmla="*/ 1182328000 w 19"/>
              <a:gd name="T23" fmla="*/ 1140749737 h 42"/>
              <a:gd name="T24" fmla="*/ 1116648092 w 19"/>
              <a:gd name="T25" fmla="*/ 780506364 h 42"/>
              <a:gd name="T26" fmla="*/ 919591906 w 19"/>
              <a:gd name="T27" fmla="*/ 840549468 h 42"/>
              <a:gd name="T28" fmla="*/ 853903894 w 19"/>
              <a:gd name="T29" fmla="*/ 840549468 h 42"/>
              <a:gd name="T30" fmla="*/ 788223986 w 19"/>
              <a:gd name="T31" fmla="*/ 840549468 h 42"/>
              <a:gd name="T32" fmla="*/ 853903894 w 19"/>
              <a:gd name="T33" fmla="*/ 660427903 h 42"/>
              <a:gd name="T34" fmla="*/ 919591906 w 19"/>
              <a:gd name="T35" fmla="*/ 660427903 h 42"/>
              <a:gd name="T36" fmla="*/ 985271814 w 19"/>
              <a:gd name="T37" fmla="*/ 480313965 h 42"/>
              <a:gd name="T38" fmla="*/ 1050959827 w 19"/>
              <a:gd name="T39" fmla="*/ 360235504 h 42"/>
              <a:gd name="T40" fmla="*/ 262744009 w 19"/>
              <a:gd name="T41" fmla="*/ 0 h 42"/>
              <a:gd name="T42" fmla="*/ 197055996 w 19"/>
              <a:gd name="T43" fmla="*/ 120078491 h 42"/>
              <a:gd name="T44" fmla="*/ 131367952 w 19"/>
              <a:gd name="T45" fmla="*/ 360235504 h 42"/>
              <a:gd name="T46" fmla="*/ 0 w 19"/>
              <a:gd name="T47" fmla="*/ 480313965 h 42"/>
              <a:gd name="T48" fmla="*/ 65688028 w 19"/>
              <a:gd name="T49" fmla="*/ 540357190 h 42"/>
              <a:gd name="T50" fmla="*/ 65688028 w 19"/>
              <a:gd name="T51" fmla="*/ 660427903 h 42"/>
              <a:gd name="T52" fmla="*/ 65688028 w 19"/>
              <a:gd name="T53" fmla="*/ 900584824 h 42"/>
              <a:gd name="T54" fmla="*/ 197055996 w 19"/>
              <a:gd name="T55" fmla="*/ 1020671276 h 42"/>
              <a:gd name="T56" fmla="*/ 328423980 w 19"/>
              <a:gd name="T57" fmla="*/ 1080706632 h 42"/>
              <a:gd name="T58" fmla="*/ 459791901 w 19"/>
              <a:gd name="T59" fmla="*/ 1140749737 h 42"/>
              <a:gd name="T60" fmla="*/ 591168053 w 19"/>
              <a:gd name="T61" fmla="*/ 1260828198 h 42"/>
              <a:gd name="T62" fmla="*/ 262744009 w 19"/>
              <a:gd name="T63" fmla="*/ 1440942015 h 42"/>
              <a:gd name="T64" fmla="*/ 65688028 w 19"/>
              <a:gd name="T65" fmla="*/ 1681098937 h 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
              <a:gd name="T100" fmla="*/ 0 h 42"/>
              <a:gd name="T101" fmla="*/ 19 w 19"/>
              <a:gd name="T102" fmla="*/ 42 h 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 h="42">
                <a:moveTo>
                  <a:pt x="1" y="28"/>
                </a:moveTo>
                <a:lnTo>
                  <a:pt x="0" y="31"/>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2" y="14"/>
                </a:lnTo>
                <a:lnTo>
                  <a:pt x="12" y="13"/>
                </a:lnTo>
                <a:lnTo>
                  <a:pt x="13"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4316" name="Freeform 63"/>
          <p:cNvSpPr>
            <a:spLocks/>
          </p:cNvSpPr>
          <p:nvPr/>
        </p:nvSpPr>
        <p:spPr bwMode="auto">
          <a:xfrm>
            <a:off x="6740879" y="2654301"/>
            <a:ext cx="166511" cy="169863"/>
          </a:xfrm>
          <a:custGeom>
            <a:avLst/>
            <a:gdLst>
              <a:gd name="T0" fmla="*/ 0 w 23"/>
              <a:gd name="T1" fmla="*/ 238456745 h 22"/>
              <a:gd name="T2" fmla="*/ 530675387 w 23"/>
              <a:gd name="T3" fmla="*/ 119228373 h 22"/>
              <a:gd name="T4" fmla="*/ 530675387 w 23"/>
              <a:gd name="T5" fmla="*/ 178842574 h 22"/>
              <a:gd name="T6" fmla="*/ 597004831 w 23"/>
              <a:gd name="T7" fmla="*/ 178842574 h 22"/>
              <a:gd name="T8" fmla="*/ 597004831 w 23"/>
              <a:gd name="T9" fmla="*/ 178842574 h 22"/>
              <a:gd name="T10" fmla="*/ 1326676442 w 23"/>
              <a:gd name="T11" fmla="*/ 0 h 22"/>
              <a:gd name="T12" fmla="*/ 1525680682 w 23"/>
              <a:gd name="T13" fmla="*/ 536527783 h 22"/>
              <a:gd name="T14" fmla="*/ 1525680682 w 23"/>
              <a:gd name="T15" fmla="*/ 596141954 h 22"/>
              <a:gd name="T16" fmla="*/ 1459343221 w 23"/>
              <a:gd name="T17" fmla="*/ 596141954 h 22"/>
              <a:gd name="T18" fmla="*/ 1525680682 w 23"/>
              <a:gd name="T19" fmla="*/ 655763846 h 22"/>
              <a:gd name="T20" fmla="*/ 1525680682 w 23"/>
              <a:gd name="T21" fmla="*/ 655763846 h 22"/>
              <a:gd name="T22" fmla="*/ 1393013903 w 23"/>
              <a:gd name="T23" fmla="*/ 715378018 h 22"/>
              <a:gd name="T24" fmla="*/ 1127680346 w 23"/>
              <a:gd name="T25" fmla="*/ 774992189 h 22"/>
              <a:gd name="T26" fmla="*/ 1061342630 w 23"/>
              <a:gd name="T27" fmla="*/ 774992189 h 22"/>
              <a:gd name="T28" fmla="*/ 1061342630 w 23"/>
              <a:gd name="T29" fmla="*/ 774992189 h 22"/>
              <a:gd name="T30" fmla="*/ 1061342630 w 23"/>
              <a:gd name="T31" fmla="*/ 834606360 h 22"/>
              <a:gd name="T32" fmla="*/ 1061342630 w 23"/>
              <a:gd name="T33" fmla="*/ 834606360 h 22"/>
              <a:gd name="T34" fmla="*/ 862338389 w 23"/>
              <a:gd name="T35" fmla="*/ 894220532 h 22"/>
              <a:gd name="T36" fmla="*/ 663342293 w 23"/>
              <a:gd name="T37" fmla="*/ 953834703 h 22"/>
              <a:gd name="T38" fmla="*/ 663342293 w 23"/>
              <a:gd name="T39" fmla="*/ 953834703 h 22"/>
              <a:gd name="T40" fmla="*/ 530675387 w 23"/>
              <a:gd name="T41" fmla="*/ 1073063287 h 22"/>
              <a:gd name="T42" fmla="*/ 199004304 w 23"/>
              <a:gd name="T43" fmla="*/ 1251905801 h 22"/>
              <a:gd name="T44" fmla="*/ 132666811 w 23"/>
              <a:gd name="T45" fmla="*/ 1311519972 h 22"/>
              <a:gd name="T46" fmla="*/ 0 w 23"/>
              <a:gd name="T47" fmla="*/ 1251905801 h 22"/>
              <a:gd name="T48" fmla="*/ 132666811 w 23"/>
              <a:gd name="T49" fmla="*/ 1132677458 h 22"/>
              <a:gd name="T50" fmla="*/ 132666811 w 23"/>
              <a:gd name="T51" fmla="*/ 1073063287 h 22"/>
              <a:gd name="T52" fmla="*/ 132666811 w 23"/>
              <a:gd name="T53" fmla="*/ 1013449115 h 22"/>
              <a:gd name="T54" fmla="*/ 0 w 23"/>
              <a:gd name="T55" fmla="*/ 238456745 h 22"/>
              <a:gd name="T56" fmla="*/ 0 w 23"/>
              <a:gd name="T57" fmla="*/ 238456745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
              <a:gd name="T88" fmla="*/ 0 h 22"/>
              <a:gd name="T89" fmla="*/ 23 w 23"/>
              <a:gd name="T90" fmla="*/ 22 h 2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 h="22">
                <a:moveTo>
                  <a:pt x="0" y="4"/>
                </a:moveTo>
                <a:lnTo>
                  <a:pt x="8" y="2"/>
                </a:lnTo>
                <a:lnTo>
                  <a:pt x="8" y="3"/>
                </a:lnTo>
                <a:lnTo>
                  <a:pt x="9" y="3"/>
                </a:lnTo>
                <a:lnTo>
                  <a:pt x="20" y="0"/>
                </a:lnTo>
                <a:lnTo>
                  <a:pt x="23" y="9"/>
                </a:lnTo>
                <a:lnTo>
                  <a:pt x="23" y="10"/>
                </a:lnTo>
                <a:lnTo>
                  <a:pt x="22" y="10"/>
                </a:lnTo>
                <a:lnTo>
                  <a:pt x="23" y="11"/>
                </a:lnTo>
                <a:lnTo>
                  <a:pt x="21" y="12"/>
                </a:lnTo>
                <a:lnTo>
                  <a:pt x="17" y="13"/>
                </a:lnTo>
                <a:lnTo>
                  <a:pt x="16" y="13"/>
                </a:lnTo>
                <a:lnTo>
                  <a:pt x="16" y="14"/>
                </a:lnTo>
                <a:lnTo>
                  <a:pt x="13" y="15"/>
                </a:lnTo>
                <a:lnTo>
                  <a:pt x="10" y="16"/>
                </a:lnTo>
                <a:lnTo>
                  <a:pt x="8" y="18"/>
                </a:lnTo>
                <a:lnTo>
                  <a:pt x="3" y="21"/>
                </a:lnTo>
                <a:lnTo>
                  <a:pt x="2" y="22"/>
                </a:lnTo>
                <a:lnTo>
                  <a:pt x="0" y="21"/>
                </a:lnTo>
                <a:lnTo>
                  <a:pt x="2" y="19"/>
                </a:lnTo>
                <a:lnTo>
                  <a:pt x="2" y="18"/>
                </a:lnTo>
                <a:lnTo>
                  <a:pt x="2" y="17"/>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4317" name="Freeform 64"/>
          <p:cNvSpPr>
            <a:spLocks/>
          </p:cNvSpPr>
          <p:nvPr/>
        </p:nvSpPr>
        <p:spPr bwMode="auto">
          <a:xfrm>
            <a:off x="6733822" y="2522538"/>
            <a:ext cx="327378" cy="177800"/>
          </a:xfrm>
          <a:custGeom>
            <a:avLst/>
            <a:gdLst>
              <a:gd name="T0" fmla="*/ 669847700 w 45"/>
              <a:gd name="T1" fmla="*/ 418316999 h 23"/>
              <a:gd name="T2" fmla="*/ 1607645835 w 45"/>
              <a:gd name="T3" fmla="*/ 179276514 h 23"/>
              <a:gd name="T4" fmla="*/ 1674627306 w 45"/>
              <a:gd name="T5" fmla="*/ 179276514 h 23"/>
              <a:gd name="T6" fmla="*/ 1674627306 w 45"/>
              <a:gd name="T7" fmla="*/ 119520243 h 23"/>
              <a:gd name="T8" fmla="*/ 1808598432 w 45"/>
              <a:gd name="T9" fmla="*/ 0 h 23"/>
              <a:gd name="T10" fmla="*/ 1942569557 w 45"/>
              <a:gd name="T11" fmla="*/ 0 h 23"/>
              <a:gd name="T12" fmla="*/ 2076540683 w 45"/>
              <a:gd name="T13" fmla="*/ 179276514 h 23"/>
              <a:gd name="T14" fmla="*/ 2143522154 w 45"/>
              <a:gd name="T15" fmla="*/ 298796787 h 23"/>
              <a:gd name="T16" fmla="*/ 2009551028 w 45"/>
              <a:gd name="T17" fmla="*/ 418316999 h 23"/>
              <a:gd name="T18" fmla="*/ 1942569557 w 45"/>
              <a:gd name="T19" fmla="*/ 597593574 h 23"/>
              <a:gd name="T20" fmla="*/ 2147483647 w 45"/>
              <a:gd name="T21" fmla="*/ 597593574 h 23"/>
              <a:gd name="T22" fmla="*/ 2147483647 w 45"/>
              <a:gd name="T23" fmla="*/ 896397970 h 23"/>
              <a:gd name="T24" fmla="*/ 2147483647 w 45"/>
              <a:gd name="T25" fmla="*/ 956154211 h 23"/>
              <a:gd name="T26" fmla="*/ 2147483647 w 45"/>
              <a:gd name="T27" fmla="*/ 836633999 h 23"/>
              <a:gd name="T28" fmla="*/ 2147483647 w 45"/>
              <a:gd name="T29" fmla="*/ 717113786 h 23"/>
              <a:gd name="T30" fmla="*/ 2147483647 w 45"/>
              <a:gd name="T31" fmla="*/ 597593574 h 23"/>
              <a:gd name="T32" fmla="*/ 2147483647 w 45"/>
              <a:gd name="T33" fmla="*/ 657357545 h 23"/>
              <a:gd name="T34" fmla="*/ 2147483647 w 45"/>
              <a:gd name="T35" fmla="*/ 956154211 h 23"/>
              <a:gd name="T36" fmla="*/ 2147483647 w 45"/>
              <a:gd name="T37" fmla="*/ 1015910694 h 23"/>
              <a:gd name="T38" fmla="*/ 2147483647 w 45"/>
              <a:gd name="T39" fmla="*/ 1135430907 h 23"/>
              <a:gd name="T40" fmla="*/ 2147483647 w 45"/>
              <a:gd name="T41" fmla="*/ 1254951119 h 23"/>
              <a:gd name="T42" fmla="*/ 2147483647 w 45"/>
              <a:gd name="T43" fmla="*/ 1195194878 h 23"/>
              <a:gd name="T44" fmla="*/ 2147483647 w 45"/>
              <a:gd name="T45" fmla="*/ 1075674665 h 23"/>
              <a:gd name="T46" fmla="*/ 2147483647 w 45"/>
              <a:gd name="T47" fmla="*/ 1314715091 h 23"/>
              <a:gd name="T48" fmla="*/ 2143522154 w 45"/>
              <a:gd name="T49" fmla="*/ 1314715091 h 23"/>
              <a:gd name="T50" fmla="*/ 2143522154 w 45"/>
              <a:gd name="T51" fmla="*/ 1254951119 h 23"/>
              <a:gd name="T52" fmla="*/ 2009551028 w 45"/>
              <a:gd name="T53" fmla="*/ 1195194878 h 23"/>
              <a:gd name="T54" fmla="*/ 1875579902 w 45"/>
              <a:gd name="T55" fmla="*/ 1135430907 h 23"/>
              <a:gd name="T56" fmla="*/ 1808598432 w 45"/>
              <a:gd name="T57" fmla="*/ 1015910694 h 23"/>
              <a:gd name="T58" fmla="*/ 1406685055 w 45"/>
              <a:gd name="T59" fmla="*/ 1015910694 h 23"/>
              <a:gd name="T60" fmla="*/ 669847700 w 45"/>
              <a:gd name="T61" fmla="*/ 1195194878 h 23"/>
              <a:gd name="T62" fmla="*/ 602866229 w 45"/>
              <a:gd name="T63" fmla="*/ 1135430907 h 23"/>
              <a:gd name="T64" fmla="*/ 0 w 45"/>
              <a:gd name="T65" fmla="*/ 1254951119 h 23"/>
              <a:gd name="T66" fmla="*/ 0 w 45"/>
              <a:gd name="T67" fmla="*/ 537837333 h 2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5"/>
              <a:gd name="T103" fmla="*/ 0 h 23"/>
              <a:gd name="T104" fmla="*/ 45 w 45"/>
              <a:gd name="T105" fmla="*/ 23 h 2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5" h="23">
                <a:moveTo>
                  <a:pt x="0" y="9"/>
                </a:moveTo>
                <a:lnTo>
                  <a:pt x="10" y="7"/>
                </a:lnTo>
                <a:lnTo>
                  <a:pt x="24" y="4"/>
                </a:lnTo>
                <a:lnTo>
                  <a:pt x="24"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18"/>
                </a:lnTo>
                <a:lnTo>
                  <a:pt x="36" y="18"/>
                </a:lnTo>
                <a:lnTo>
                  <a:pt x="35" y="20"/>
                </a:lnTo>
                <a:lnTo>
                  <a:pt x="34" y="22"/>
                </a:lnTo>
                <a:lnTo>
                  <a:pt x="33" y="23"/>
                </a:lnTo>
                <a:lnTo>
                  <a:pt x="32" y="22"/>
                </a:lnTo>
                <a:lnTo>
                  <a:pt x="32" y="21"/>
                </a:lnTo>
                <a:lnTo>
                  <a:pt x="31" y="21"/>
                </a:lnTo>
                <a:lnTo>
                  <a:pt x="30" y="20"/>
                </a:lnTo>
                <a:lnTo>
                  <a:pt x="28" y="19"/>
                </a:lnTo>
                <a:lnTo>
                  <a:pt x="27" y="17"/>
                </a:lnTo>
                <a:lnTo>
                  <a:pt x="26" y="15"/>
                </a:lnTo>
                <a:lnTo>
                  <a:pt x="21" y="17"/>
                </a:lnTo>
                <a:lnTo>
                  <a:pt x="10" y="20"/>
                </a:lnTo>
                <a:lnTo>
                  <a:pt x="9" y="20"/>
                </a:lnTo>
                <a:lnTo>
                  <a:pt x="9" y="19"/>
                </a:lnTo>
                <a:lnTo>
                  <a:pt x="1" y="21"/>
                </a:lnTo>
                <a:lnTo>
                  <a:pt x="0" y="21"/>
                </a:lnTo>
                <a:lnTo>
                  <a:pt x="0" y="9"/>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4318" name="Freeform 65"/>
          <p:cNvSpPr>
            <a:spLocks/>
          </p:cNvSpPr>
          <p:nvPr/>
        </p:nvSpPr>
        <p:spPr bwMode="auto">
          <a:xfrm>
            <a:off x="6886222" y="2638425"/>
            <a:ext cx="86078" cy="101600"/>
          </a:xfrm>
          <a:custGeom>
            <a:avLst/>
            <a:gdLst>
              <a:gd name="T0" fmla="*/ 0 w 12"/>
              <a:gd name="T1" fmla="*/ 122162272 h 13"/>
              <a:gd name="T2" fmla="*/ 195370666 w 12"/>
              <a:gd name="T3" fmla="*/ 671880847 h 13"/>
              <a:gd name="T4" fmla="*/ 195370666 w 12"/>
              <a:gd name="T5" fmla="*/ 732965875 h 13"/>
              <a:gd name="T6" fmla="*/ 130247100 w 12"/>
              <a:gd name="T7" fmla="*/ 732965875 h 13"/>
              <a:gd name="T8" fmla="*/ 195370666 w 12"/>
              <a:gd name="T9" fmla="*/ 794043088 h 13"/>
              <a:gd name="T10" fmla="*/ 195370666 w 12"/>
              <a:gd name="T11" fmla="*/ 794043088 h 13"/>
              <a:gd name="T12" fmla="*/ 195370666 w 12"/>
              <a:gd name="T13" fmla="*/ 794043088 h 13"/>
              <a:gd name="T14" fmla="*/ 390733262 w 12"/>
              <a:gd name="T15" fmla="*/ 732965875 h 13"/>
              <a:gd name="T16" fmla="*/ 455856796 w 12"/>
              <a:gd name="T17" fmla="*/ 671880847 h 13"/>
              <a:gd name="T18" fmla="*/ 455856796 w 12"/>
              <a:gd name="T19" fmla="*/ 610803634 h 13"/>
              <a:gd name="T20" fmla="*/ 455856796 w 12"/>
              <a:gd name="T21" fmla="*/ 549718606 h 13"/>
              <a:gd name="T22" fmla="*/ 455856796 w 12"/>
              <a:gd name="T23" fmla="*/ 427564058 h 13"/>
              <a:gd name="T24" fmla="*/ 520980331 w 12"/>
              <a:gd name="T25" fmla="*/ 366479030 h 13"/>
              <a:gd name="T26" fmla="*/ 520980331 w 12"/>
              <a:gd name="T27" fmla="*/ 427564058 h 13"/>
              <a:gd name="T28" fmla="*/ 520980331 w 12"/>
              <a:gd name="T29" fmla="*/ 488641271 h 13"/>
              <a:gd name="T30" fmla="*/ 520980331 w 12"/>
              <a:gd name="T31" fmla="*/ 610803634 h 13"/>
              <a:gd name="T32" fmla="*/ 586103991 w 12"/>
              <a:gd name="T33" fmla="*/ 610803634 h 13"/>
              <a:gd name="T34" fmla="*/ 586103991 w 12"/>
              <a:gd name="T35" fmla="*/ 610803634 h 13"/>
              <a:gd name="T36" fmla="*/ 586103991 w 12"/>
              <a:gd name="T37" fmla="*/ 549718606 h 13"/>
              <a:gd name="T38" fmla="*/ 651219455 w 12"/>
              <a:gd name="T39" fmla="*/ 549718606 h 13"/>
              <a:gd name="T40" fmla="*/ 716342990 w 12"/>
              <a:gd name="T41" fmla="*/ 488641271 h 13"/>
              <a:gd name="T42" fmla="*/ 781466524 w 12"/>
              <a:gd name="T43" fmla="*/ 488641271 h 13"/>
              <a:gd name="T44" fmla="*/ 781466524 w 12"/>
              <a:gd name="T45" fmla="*/ 488641271 h 13"/>
              <a:gd name="T46" fmla="*/ 716342990 w 12"/>
              <a:gd name="T47" fmla="*/ 427564058 h 13"/>
              <a:gd name="T48" fmla="*/ 716342990 w 12"/>
              <a:gd name="T49" fmla="*/ 366479030 h 13"/>
              <a:gd name="T50" fmla="*/ 716342990 w 12"/>
              <a:gd name="T51" fmla="*/ 366479030 h 13"/>
              <a:gd name="T52" fmla="*/ 651219455 w 12"/>
              <a:gd name="T53" fmla="*/ 366479030 h 13"/>
              <a:gd name="T54" fmla="*/ 586103991 w 12"/>
              <a:gd name="T55" fmla="*/ 305401817 h 13"/>
              <a:gd name="T56" fmla="*/ 586103991 w 12"/>
              <a:gd name="T57" fmla="*/ 305401817 h 13"/>
              <a:gd name="T58" fmla="*/ 455856796 w 12"/>
              <a:gd name="T59" fmla="*/ 244324543 h 13"/>
              <a:gd name="T60" fmla="*/ 390733262 w 12"/>
              <a:gd name="T61" fmla="*/ 122162272 h 13"/>
              <a:gd name="T62" fmla="*/ 390733262 w 12"/>
              <a:gd name="T63" fmla="*/ 122162272 h 13"/>
              <a:gd name="T64" fmla="*/ 325609728 w 12"/>
              <a:gd name="T65" fmla="*/ 0 h 13"/>
              <a:gd name="T66" fmla="*/ 0 w 12"/>
              <a:gd name="T67" fmla="*/ 122162272 h 13"/>
              <a:gd name="T68" fmla="*/ 0 w 12"/>
              <a:gd name="T69" fmla="*/ 122162272 h 1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
              <a:gd name="T106" fmla="*/ 0 h 13"/>
              <a:gd name="T107" fmla="*/ 12 w 12"/>
              <a:gd name="T108" fmla="*/ 13 h 1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 h="13">
                <a:moveTo>
                  <a:pt x="0" y="2"/>
                </a:moveTo>
                <a:lnTo>
                  <a:pt x="3" y="11"/>
                </a:lnTo>
                <a:lnTo>
                  <a:pt x="3" y="12"/>
                </a:lnTo>
                <a:lnTo>
                  <a:pt x="2" y="12"/>
                </a:lnTo>
                <a:lnTo>
                  <a:pt x="3" y="13"/>
                </a:lnTo>
                <a:lnTo>
                  <a:pt x="6" y="12"/>
                </a:lnTo>
                <a:lnTo>
                  <a:pt x="7" y="11"/>
                </a:lnTo>
                <a:lnTo>
                  <a:pt x="7" y="10"/>
                </a:lnTo>
                <a:lnTo>
                  <a:pt x="7" y="9"/>
                </a:lnTo>
                <a:lnTo>
                  <a:pt x="7" y="7"/>
                </a:lnTo>
                <a:lnTo>
                  <a:pt x="8" y="6"/>
                </a:lnTo>
                <a:lnTo>
                  <a:pt x="8" y="7"/>
                </a:lnTo>
                <a:lnTo>
                  <a:pt x="8" y="8"/>
                </a:lnTo>
                <a:lnTo>
                  <a:pt x="8" y="10"/>
                </a:lnTo>
                <a:lnTo>
                  <a:pt x="9" y="10"/>
                </a:lnTo>
                <a:lnTo>
                  <a:pt x="9" y="9"/>
                </a:lnTo>
                <a:lnTo>
                  <a:pt x="10" y="9"/>
                </a:lnTo>
                <a:lnTo>
                  <a:pt x="11" y="8"/>
                </a:lnTo>
                <a:lnTo>
                  <a:pt x="12" y="8"/>
                </a:lnTo>
                <a:lnTo>
                  <a:pt x="11" y="7"/>
                </a:lnTo>
                <a:lnTo>
                  <a:pt x="11" y="6"/>
                </a:lnTo>
                <a:lnTo>
                  <a:pt x="10" y="6"/>
                </a:lnTo>
                <a:lnTo>
                  <a:pt x="9" y="5"/>
                </a:lnTo>
                <a:lnTo>
                  <a:pt x="7" y="4"/>
                </a:lnTo>
                <a:lnTo>
                  <a:pt x="6" y="2"/>
                </a:lnTo>
                <a:lnTo>
                  <a:pt x="5" y="0"/>
                </a:lnTo>
                <a:lnTo>
                  <a:pt x="0"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4319" name="Freeform 66"/>
          <p:cNvSpPr>
            <a:spLocks/>
          </p:cNvSpPr>
          <p:nvPr/>
        </p:nvSpPr>
        <p:spPr bwMode="auto">
          <a:xfrm>
            <a:off x="6791678" y="2212975"/>
            <a:ext cx="152400" cy="363538"/>
          </a:xfrm>
          <a:custGeom>
            <a:avLst/>
            <a:gdLst>
              <a:gd name="T0" fmla="*/ 1399766787 w 21"/>
              <a:gd name="T1" fmla="*/ 2147483647 h 47"/>
              <a:gd name="T2" fmla="*/ 1333113583 w 21"/>
              <a:gd name="T3" fmla="*/ 2147483647 h 47"/>
              <a:gd name="T4" fmla="*/ 1266452214 w 21"/>
              <a:gd name="T5" fmla="*/ 2147483647 h 47"/>
              <a:gd name="T6" fmla="*/ 1199799010 w 21"/>
              <a:gd name="T7" fmla="*/ 2147483647 h 47"/>
              <a:gd name="T8" fmla="*/ 1133145806 w 21"/>
              <a:gd name="T9" fmla="*/ 2147483647 h 47"/>
              <a:gd name="T10" fmla="*/ 1133145806 w 21"/>
              <a:gd name="T11" fmla="*/ 2147483647 h 47"/>
              <a:gd name="T12" fmla="*/ 1133145806 w 21"/>
              <a:gd name="T13" fmla="*/ 2147483647 h 47"/>
              <a:gd name="T14" fmla="*/ 1133145806 w 21"/>
              <a:gd name="T15" fmla="*/ 2147483647 h 47"/>
              <a:gd name="T16" fmla="*/ 1066492346 w 21"/>
              <a:gd name="T17" fmla="*/ 2147483647 h 47"/>
              <a:gd name="T18" fmla="*/ 1066492346 w 21"/>
              <a:gd name="T19" fmla="*/ 2147483647 h 47"/>
              <a:gd name="T20" fmla="*/ 133314605 w 21"/>
              <a:gd name="T21" fmla="*/ 2147483647 h 47"/>
              <a:gd name="T22" fmla="*/ 66653220 w 21"/>
              <a:gd name="T23" fmla="*/ 2147483647 h 47"/>
              <a:gd name="T24" fmla="*/ 0 w 21"/>
              <a:gd name="T25" fmla="*/ 2147483647 h 47"/>
              <a:gd name="T26" fmla="*/ 0 w 21"/>
              <a:gd name="T27" fmla="*/ 2147483647 h 47"/>
              <a:gd name="T28" fmla="*/ 66653220 w 21"/>
              <a:gd name="T29" fmla="*/ 2147483647 h 47"/>
              <a:gd name="T30" fmla="*/ 0 w 21"/>
              <a:gd name="T31" fmla="*/ 2147483647 h 47"/>
              <a:gd name="T32" fmla="*/ 0 w 21"/>
              <a:gd name="T33" fmla="*/ 2034150113 h 47"/>
              <a:gd name="T34" fmla="*/ 0 w 21"/>
              <a:gd name="T35" fmla="*/ 1914491523 h 47"/>
              <a:gd name="T36" fmla="*/ 66653220 w 21"/>
              <a:gd name="T37" fmla="*/ 1675183044 h 47"/>
              <a:gd name="T38" fmla="*/ 66653220 w 21"/>
              <a:gd name="T39" fmla="*/ 1555524936 h 47"/>
              <a:gd name="T40" fmla="*/ 66653220 w 21"/>
              <a:gd name="T41" fmla="*/ 1435866829 h 47"/>
              <a:gd name="T42" fmla="*/ 66653220 w 21"/>
              <a:gd name="T43" fmla="*/ 1316216457 h 47"/>
              <a:gd name="T44" fmla="*/ 66653220 w 21"/>
              <a:gd name="T45" fmla="*/ 1256387404 h 47"/>
              <a:gd name="T46" fmla="*/ 66653220 w 21"/>
              <a:gd name="T47" fmla="*/ 1196558350 h 47"/>
              <a:gd name="T48" fmla="*/ 266621045 w 21"/>
              <a:gd name="T49" fmla="*/ 1076900243 h 47"/>
              <a:gd name="T50" fmla="*/ 333274314 w 21"/>
              <a:gd name="T51" fmla="*/ 837591522 h 47"/>
              <a:gd name="T52" fmla="*/ 266621045 w 21"/>
              <a:gd name="T53" fmla="*/ 717933415 h 47"/>
              <a:gd name="T54" fmla="*/ 266621045 w 21"/>
              <a:gd name="T55" fmla="*/ 598283042 h 47"/>
              <a:gd name="T56" fmla="*/ 266621045 w 21"/>
              <a:gd name="T57" fmla="*/ 598283042 h 47"/>
              <a:gd name="T58" fmla="*/ 266621045 w 21"/>
              <a:gd name="T59" fmla="*/ 538453989 h 47"/>
              <a:gd name="T60" fmla="*/ 199967841 w 21"/>
              <a:gd name="T61" fmla="*/ 418795761 h 47"/>
              <a:gd name="T62" fmla="*/ 266621045 w 21"/>
              <a:gd name="T63" fmla="*/ 239308540 h 47"/>
              <a:gd name="T64" fmla="*/ 199967841 w 21"/>
              <a:gd name="T65" fmla="*/ 179487221 h 47"/>
              <a:gd name="T66" fmla="*/ 199967841 w 21"/>
              <a:gd name="T67" fmla="*/ 119658137 h 47"/>
              <a:gd name="T68" fmla="*/ 266621045 w 21"/>
              <a:gd name="T69" fmla="*/ 119658137 h 47"/>
              <a:gd name="T70" fmla="*/ 333274314 w 21"/>
              <a:gd name="T71" fmla="*/ 59829069 h 47"/>
              <a:gd name="T72" fmla="*/ 399935682 w 21"/>
              <a:gd name="T73" fmla="*/ 59829069 h 47"/>
              <a:gd name="T74" fmla="*/ 399935682 w 21"/>
              <a:gd name="T75" fmla="*/ 59829069 h 47"/>
              <a:gd name="T76" fmla="*/ 466588887 w 21"/>
              <a:gd name="T77" fmla="*/ 0 h 47"/>
              <a:gd name="T78" fmla="*/ 1133145806 w 21"/>
              <a:gd name="T79" fmla="*/ 1735012097 h 47"/>
              <a:gd name="T80" fmla="*/ 1133145806 w 21"/>
              <a:gd name="T81" fmla="*/ 1794841151 h 47"/>
              <a:gd name="T82" fmla="*/ 1133145806 w 21"/>
              <a:gd name="T83" fmla="*/ 1854662469 h 47"/>
              <a:gd name="T84" fmla="*/ 1133145806 w 21"/>
              <a:gd name="T85" fmla="*/ 1854662469 h 47"/>
              <a:gd name="T86" fmla="*/ 1266452214 w 21"/>
              <a:gd name="T87" fmla="*/ 1974320576 h 47"/>
              <a:gd name="T88" fmla="*/ 1333113583 w 21"/>
              <a:gd name="T89" fmla="*/ 1974320576 h 47"/>
              <a:gd name="T90" fmla="*/ 1333113583 w 21"/>
              <a:gd name="T91" fmla="*/ 2034150113 h 47"/>
              <a:gd name="T92" fmla="*/ 1333113583 w 21"/>
              <a:gd name="T93" fmla="*/ 2093979167 h 47"/>
              <a:gd name="T94" fmla="*/ 1399766787 w 21"/>
              <a:gd name="T95" fmla="*/ 2147483647 h 47"/>
              <a:gd name="T96" fmla="*/ 1399766787 w 21"/>
              <a:gd name="T97" fmla="*/ 2147483647 h 47"/>
              <a:gd name="T98" fmla="*/ 1399766787 w 21"/>
              <a:gd name="T99" fmla="*/ 2147483647 h 47"/>
              <a:gd name="T100" fmla="*/ 1399766787 w 21"/>
              <a:gd name="T101" fmla="*/ 2147483647 h 47"/>
              <a:gd name="T102" fmla="*/ 1399766787 w 21"/>
              <a:gd name="T103" fmla="*/ 2147483647 h 4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
              <a:gd name="T157" fmla="*/ 0 h 47"/>
              <a:gd name="T158" fmla="*/ 21 w 21"/>
              <a:gd name="T159" fmla="*/ 47 h 4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 h="47">
                <a:moveTo>
                  <a:pt x="21" y="40"/>
                </a:moveTo>
                <a:lnTo>
                  <a:pt x="20" y="40"/>
                </a:lnTo>
                <a:lnTo>
                  <a:pt x="19" y="40"/>
                </a:lnTo>
                <a:lnTo>
                  <a:pt x="18" y="42"/>
                </a:lnTo>
                <a:lnTo>
                  <a:pt x="17" y="42"/>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9"/>
                </a:lnTo>
                <a:lnTo>
                  <a:pt x="3" y="7"/>
                </a:lnTo>
                <a:lnTo>
                  <a:pt x="4" y="4"/>
                </a:lnTo>
                <a:lnTo>
                  <a:pt x="3" y="3"/>
                </a:lnTo>
                <a:lnTo>
                  <a:pt x="3" y="2"/>
                </a:lnTo>
                <a:lnTo>
                  <a:pt x="4" y="2"/>
                </a:lnTo>
                <a:lnTo>
                  <a:pt x="5" y="1"/>
                </a:lnTo>
                <a:lnTo>
                  <a:pt x="6" y="1"/>
                </a:lnTo>
                <a:lnTo>
                  <a:pt x="7" y="0"/>
                </a:lnTo>
                <a:lnTo>
                  <a:pt x="17" y="29"/>
                </a:lnTo>
                <a:lnTo>
                  <a:pt x="17" y="30"/>
                </a:lnTo>
                <a:lnTo>
                  <a:pt x="17" y="31"/>
                </a:lnTo>
                <a:lnTo>
                  <a:pt x="19" y="33"/>
                </a:lnTo>
                <a:lnTo>
                  <a:pt x="20" y="33"/>
                </a:lnTo>
                <a:lnTo>
                  <a:pt x="20" y="34"/>
                </a:lnTo>
                <a:lnTo>
                  <a:pt x="20" y="35"/>
                </a:lnTo>
                <a:lnTo>
                  <a:pt x="21" y="37"/>
                </a:lnTo>
                <a:lnTo>
                  <a:pt x="21" y="38"/>
                </a:lnTo>
                <a:lnTo>
                  <a:pt x="21" y="39"/>
                </a:lnTo>
                <a:lnTo>
                  <a:pt x="21" y="4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4320" name="Freeform 67"/>
          <p:cNvSpPr>
            <a:spLocks/>
          </p:cNvSpPr>
          <p:nvPr/>
        </p:nvSpPr>
        <p:spPr bwMode="auto">
          <a:xfrm>
            <a:off x="6842478" y="1887539"/>
            <a:ext cx="354188" cy="611187"/>
          </a:xfrm>
          <a:custGeom>
            <a:avLst/>
            <a:gdLst>
              <a:gd name="T0" fmla="*/ 661276199 w 49"/>
              <a:gd name="T1" fmla="*/ 2147483647 h 79"/>
              <a:gd name="T2" fmla="*/ 661276199 w 49"/>
              <a:gd name="T3" fmla="*/ 2147483647 h 79"/>
              <a:gd name="T4" fmla="*/ 793533014 w 49"/>
              <a:gd name="T5" fmla="*/ 2147483647 h 79"/>
              <a:gd name="T6" fmla="*/ 859653290 w 49"/>
              <a:gd name="T7" fmla="*/ 2147483647 h 79"/>
              <a:gd name="T8" fmla="*/ 925781698 w 49"/>
              <a:gd name="T9" fmla="*/ 2147483647 h 79"/>
              <a:gd name="T10" fmla="*/ 991910105 w 49"/>
              <a:gd name="T11" fmla="*/ 2147483647 h 79"/>
              <a:gd name="T12" fmla="*/ 1058038513 w 49"/>
              <a:gd name="T13" fmla="*/ 2147483647 h 79"/>
              <a:gd name="T14" fmla="*/ 1190295582 w 49"/>
              <a:gd name="T15" fmla="*/ 2147483647 h 79"/>
              <a:gd name="T16" fmla="*/ 1190295582 w 49"/>
              <a:gd name="T17" fmla="*/ 2147483647 h 79"/>
              <a:gd name="T18" fmla="*/ 1322552398 w 49"/>
              <a:gd name="T19" fmla="*/ 2147483647 h 79"/>
              <a:gd name="T20" fmla="*/ 1388672673 w 49"/>
              <a:gd name="T21" fmla="*/ 2147483647 h 79"/>
              <a:gd name="T22" fmla="*/ 1454801081 w 49"/>
              <a:gd name="T23" fmla="*/ 2147483647 h 79"/>
              <a:gd name="T24" fmla="*/ 1454801081 w 49"/>
              <a:gd name="T25" fmla="*/ 2147483647 h 79"/>
              <a:gd name="T26" fmla="*/ 1719314712 w 49"/>
              <a:gd name="T27" fmla="*/ 2147483647 h 79"/>
              <a:gd name="T28" fmla="*/ 1719314712 w 49"/>
              <a:gd name="T29" fmla="*/ 2147483647 h 79"/>
              <a:gd name="T30" fmla="*/ 1851571527 w 49"/>
              <a:gd name="T31" fmla="*/ 2147483647 h 79"/>
              <a:gd name="T32" fmla="*/ 1917691803 w 49"/>
              <a:gd name="T33" fmla="*/ 2147483647 h 79"/>
              <a:gd name="T34" fmla="*/ 2049948618 w 49"/>
              <a:gd name="T35" fmla="*/ 2147483647 h 79"/>
              <a:gd name="T36" fmla="*/ 2049948618 w 49"/>
              <a:gd name="T37" fmla="*/ 2147483647 h 79"/>
              <a:gd name="T38" fmla="*/ 2147483647 w 49"/>
              <a:gd name="T39" fmla="*/ 2147483647 h 79"/>
              <a:gd name="T40" fmla="*/ 2147483647 w 49"/>
              <a:gd name="T41" fmla="*/ 2147483647 h 79"/>
              <a:gd name="T42" fmla="*/ 2147483647 w 49"/>
              <a:gd name="T43" fmla="*/ 2147483647 h 79"/>
              <a:gd name="T44" fmla="*/ 2147483647 w 49"/>
              <a:gd name="T45" fmla="*/ 2147483647 h 79"/>
              <a:gd name="T46" fmla="*/ 2147483647 w 49"/>
              <a:gd name="T47" fmla="*/ 2147483647 h 79"/>
              <a:gd name="T48" fmla="*/ 2147483647 w 49"/>
              <a:gd name="T49" fmla="*/ 2147483647 h 79"/>
              <a:gd name="T50" fmla="*/ 2147483647 w 49"/>
              <a:gd name="T51" fmla="*/ 2147483647 h 79"/>
              <a:gd name="T52" fmla="*/ 2147483647 w 49"/>
              <a:gd name="T53" fmla="*/ 2147483647 h 79"/>
              <a:gd name="T54" fmla="*/ 2147483647 w 49"/>
              <a:gd name="T55" fmla="*/ 2147483647 h 79"/>
              <a:gd name="T56" fmla="*/ 2147483647 w 49"/>
              <a:gd name="T57" fmla="*/ 2147483647 h 79"/>
              <a:gd name="T58" fmla="*/ 2147483647 w 49"/>
              <a:gd name="T59" fmla="*/ 2094893888 h 79"/>
              <a:gd name="T60" fmla="*/ 2147483647 w 49"/>
              <a:gd name="T61" fmla="*/ 1915328280 h 79"/>
              <a:gd name="T62" fmla="*/ 2147483647 w 49"/>
              <a:gd name="T63" fmla="*/ 1855478397 h 79"/>
              <a:gd name="T64" fmla="*/ 2147483647 w 49"/>
              <a:gd name="T65" fmla="*/ 1915328280 h 79"/>
              <a:gd name="T66" fmla="*/ 2147483647 w 49"/>
              <a:gd name="T67" fmla="*/ 1675913273 h 79"/>
              <a:gd name="T68" fmla="*/ 2147483647 w 49"/>
              <a:gd name="T69" fmla="*/ 1556205769 h 79"/>
              <a:gd name="T70" fmla="*/ 2147483647 w 49"/>
              <a:gd name="T71" fmla="*/ 1556205769 h 79"/>
              <a:gd name="T72" fmla="*/ 2147483647 w 49"/>
              <a:gd name="T73" fmla="*/ 1556205769 h 79"/>
              <a:gd name="T74" fmla="*/ 2147483647 w 49"/>
              <a:gd name="T75" fmla="*/ 1496355885 h 79"/>
              <a:gd name="T76" fmla="*/ 2147483647 w 49"/>
              <a:gd name="T77" fmla="*/ 1316790762 h 79"/>
              <a:gd name="T78" fmla="*/ 1587057896 w 49"/>
              <a:gd name="T79" fmla="*/ 0 h 79"/>
              <a:gd name="T80" fmla="*/ 1454801081 w 49"/>
              <a:gd name="T81" fmla="*/ 0 h 79"/>
              <a:gd name="T82" fmla="*/ 1388672673 w 49"/>
              <a:gd name="T83" fmla="*/ 119707534 h 79"/>
              <a:gd name="T84" fmla="*/ 1190295582 w 49"/>
              <a:gd name="T85" fmla="*/ 119707534 h 79"/>
              <a:gd name="T86" fmla="*/ 991910105 w 49"/>
              <a:gd name="T87" fmla="*/ 299272749 h 79"/>
              <a:gd name="T88" fmla="*/ 925781698 w 49"/>
              <a:gd name="T89" fmla="*/ 119707534 h 79"/>
              <a:gd name="T90" fmla="*/ 859653290 w 49"/>
              <a:gd name="T91" fmla="*/ 59857635 h 79"/>
              <a:gd name="T92" fmla="*/ 396762441 w 49"/>
              <a:gd name="T93" fmla="*/ 957668008 h 79"/>
              <a:gd name="T94" fmla="*/ 462890849 w 49"/>
              <a:gd name="T95" fmla="*/ 1137225638 h 79"/>
              <a:gd name="T96" fmla="*/ 462890849 w 49"/>
              <a:gd name="T97" fmla="*/ 1316790762 h 79"/>
              <a:gd name="T98" fmla="*/ 330634033 w 49"/>
              <a:gd name="T99" fmla="*/ 1436498265 h 79"/>
              <a:gd name="T100" fmla="*/ 396762441 w 49"/>
              <a:gd name="T101" fmla="*/ 1915328280 h 79"/>
              <a:gd name="T102" fmla="*/ 264513694 w 49"/>
              <a:gd name="T103" fmla="*/ 2147483647 h 79"/>
              <a:gd name="T104" fmla="*/ 264513694 w 49"/>
              <a:gd name="T105" fmla="*/ 2147483647 h 79"/>
              <a:gd name="T106" fmla="*/ 198385286 w 49"/>
              <a:gd name="T107" fmla="*/ 2147483647 h 79"/>
              <a:gd name="T108" fmla="*/ 198385286 w 49"/>
              <a:gd name="T109" fmla="*/ 2147483647 h 79"/>
              <a:gd name="T110" fmla="*/ 66128424 w 49"/>
              <a:gd name="T111" fmla="*/ 2147483647 h 79"/>
              <a:gd name="T112" fmla="*/ 0 w 49"/>
              <a:gd name="T113" fmla="*/ 2147483647 h 7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79"/>
              <a:gd name="T173" fmla="*/ 49 w 49"/>
              <a:gd name="T174" fmla="*/ 79 h 7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79">
                <a:moveTo>
                  <a:pt x="0" y="42"/>
                </a:moveTo>
                <a:lnTo>
                  <a:pt x="10" y="71"/>
                </a:lnTo>
                <a:lnTo>
                  <a:pt x="10" y="72"/>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7" y="36"/>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54321" name="Group 68"/>
          <p:cNvGrpSpPr>
            <a:grpSpLocks/>
          </p:cNvGrpSpPr>
          <p:nvPr/>
        </p:nvGrpSpPr>
        <p:grpSpPr bwMode="auto">
          <a:xfrm>
            <a:off x="2808112" y="4589463"/>
            <a:ext cx="928511" cy="635000"/>
            <a:chOff x="1991" y="3321"/>
            <a:chExt cx="361" cy="231"/>
          </a:xfrm>
        </p:grpSpPr>
        <p:sp>
          <p:nvSpPr>
            <p:cNvPr id="54333" name="Freeform 69"/>
            <p:cNvSpPr>
              <a:spLocks/>
            </p:cNvSpPr>
            <p:nvPr/>
          </p:nvSpPr>
          <p:spPr bwMode="auto">
            <a:xfrm>
              <a:off x="2274" y="3459"/>
              <a:ext cx="78" cy="93"/>
            </a:xfrm>
            <a:custGeom>
              <a:avLst/>
              <a:gdLst>
                <a:gd name="T0" fmla="*/ 0 w 16"/>
                <a:gd name="T1" fmla="*/ 166 h 19"/>
                <a:gd name="T2" fmla="*/ 24 w 16"/>
                <a:gd name="T3" fmla="*/ 313 h 19"/>
                <a:gd name="T4" fmla="*/ 24 w 16"/>
                <a:gd name="T5" fmla="*/ 382 h 19"/>
                <a:gd name="T6" fmla="*/ 141 w 16"/>
                <a:gd name="T7" fmla="*/ 455 h 19"/>
                <a:gd name="T8" fmla="*/ 190 w 16"/>
                <a:gd name="T9" fmla="*/ 382 h 19"/>
                <a:gd name="T10" fmla="*/ 380 w 16"/>
                <a:gd name="T11" fmla="*/ 264 h 19"/>
                <a:gd name="T12" fmla="*/ 307 w 16"/>
                <a:gd name="T13" fmla="*/ 117 h 19"/>
                <a:gd name="T14" fmla="*/ 73 w 16"/>
                <a:gd name="T15" fmla="*/ 0 h 19"/>
                <a:gd name="T16" fmla="*/ 73 w 16"/>
                <a:gd name="T17" fmla="*/ 117 h 19"/>
                <a:gd name="T18" fmla="*/ 0 w 16"/>
                <a:gd name="T19" fmla="*/ 166 h 19"/>
                <a:gd name="T20" fmla="*/ 0 w 16"/>
                <a:gd name="T21" fmla="*/ 166 h 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19"/>
                <a:gd name="T35" fmla="*/ 16 w 16"/>
                <a:gd name="T36" fmla="*/ 19 h 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19">
                  <a:moveTo>
                    <a:pt x="0" y="7"/>
                  </a:moveTo>
                  <a:lnTo>
                    <a:pt x="1" y="13"/>
                  </a:lnTo>
                  <a:lnTo>
                    <a:pt x="1" y="16"/>
                  </a:lnTo>
                  <a:lnTo>
                    <a:pt x="6" y="19"/>
                  </a:lnTo>
                  <a:lnTo>
                    <a:pt x="8" y="16"/>
                  </a:lnTo>
                  <a:lnTo>
                    <a:pt x="16" y="11"/>
                  </a:lnTo>
                  <a:lnTo>
                    <a:pt x="13" y="5"/>
                  </a:lnTo>
                  <a:lnTo>
                    <a:pt x="3" y="0"/>
                  </a:lnTo>
                  <a:lnTo>
                    <a:pt x="3" y="5"/>
                  </a:lnTo>
                  <a:lnTo>
                    <a:pt x="0" y="7"/>
                  </a:lnTo>
                  <a:close/>
                </a:path>
              </a:pathLst>
            </a:custGeom>
            <a:solidFill>
              <a:schemeClr val="accent2"/>
            </a:solidFill>
            <a:ln w="12700" cmpd="sng">
              <a:solidFill>
                <a:schemeClr val="tx1"/>
              </a:solidFill>
              <a:prstDash val="solid"/>
              <a:round/>
              <a:headEnd/>
              <a:tailEnd/>
            </a:ln>
          </p:spPr>
          <p:txBody>
            <a:bodyPr/>
            <a:lstStyle/>
            <a:p>
              <a:endParaRPr lang="en-US"/>
            </a:p>
          </p:txBody>
        </p:sp>
        <p:sp>
          <p:nvSpPr>
            <p:cNvPr id="54334" name="Freeform 70"/>
            <p:cNvSpPr>
              <a:spLocks/>
            </p:cNvSpPr>
            <p:nvPr/>
          </p:nvSpPr>
          <p:spPr bwMode="auto">
            <a:xfrm>
              <a:off x="2235" y="3409"/>
              <a:ext cx="44" cy="29"/>
            </a:xfrm>
            <a:custGeom>
              <a:avLst/>
              <a:gdLst>
                <a:gd name="T0" fmla="*/ 73 w 9"/>
                <a:gd name="T1" fmla="*/ 140 h 6"/>
                <a:gd name="T2" fmla="*/ 191 w 9"/>
                <a:gd name="T3" fmla="*/ 140 h 6"/>
                <a:gd name="T4" fmla="*/ 215 w 9"/>
                <a:gd name="T5" fmla="*/ 72 h 6"/>
                <a:gd name="T6" fmla="*/ 117 w 9"/>
                <a:gd name="T7" fmla="*/ 48 h 6"/>
                <a:gd name="T8" fmla="*/ 73 w 9"/>
                <a:gd name="T9" fmla="*/ 48 h 6"/>
                <a:gd name="T10" fmla="*/ 49 w 9"/>
                <a:gd name="T11" fmla="*/ 0 h 6"/>
                <a:gd name="T12" fmla="*/ 0 w 9"/>
                <a:gd name="T13" fmla="*/ 48 h 6"/>
                <a:gd name="T14" fmla="*/ 49 w 9"/>
                <a:gd name="T15" fmla="*/ 116 h 6"/>
                <a:gd name="T16" fmla="*/ 73 w 9"/>
                <a:gd name="T17" fmla="*/ 140 h 6"/>
                <a:gd name="T18" fmla="*/ 73 w 9"/>
                <a:gd name="T19" fmla="*/ 140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6"/>
                <a:gd name="T32" fmla="*/ 9 w 9"/>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6">
                  <a:moveTo>
                    <a:pt x="3" y="6"/>
                  </a:moveTo>
                  <a:lnTo>
                    <a:pt x="8" y="6"/>
                  </a:lnTo>
                  <a:lnTo>
                    <a:pt x="9" y="3"/>
                  </a:lnTo>
                  <a:lnTo>
                    <a:pt x="5" y="2"/>
                  </a:lnTo>
                  <a:lnTo>
                    <a:pt x="3" y="2"/>
                  </a:lnTo>
                  <a:lnTo>
                    <a:pt x="2" y="0"/>
                  </a:lnTo>
                  <a:lnTo>
                    <a:pt x="0" y="2"/>
                  </a:lnTo>
                  <a:lnTo>
                    <a:pt x="2" y="5"/>
                  </a:lnTo>
                  <a:lnTo>
                    <a:pt x="3" y="6"/>
                  </a:lnTo>
                  <a:close/>
                </a:path>
              </a:pathLst>
            </a:custGeom>
            <a:solidFill>
              <a:schemeClr val="accent2"/>
            </a:solidFill>
            <a:ln w="12700" cmpd="sng">
              <a:solidFill>
                <a:schemeClr val="tx1"/>
              </a:solidFill>
              <a:prstDash val="solid"/>
              <a:round/>
              <a:headEnd/>
              <a:tailEnd/>
            </a:ln>
          </p:spPr>
          <p:txBody>
            <a:bodyPr/>
            <a:lstStyle/>
            <a:p>
              <a:endParaRPr lang="en-US"/>
            </a:p>
          </p:txBody>
        </p:sp>
        <p:sp>
          <p:nvSpPr>
            <p:cNvPr id="54335" name="Freeform 71"/>
            <p:cNvSpPr>
              <a:spLocks/>
            </p:cNvSpPr>
            <p:nvPr/>
          </p:nvSpPr>
          <p:spPr bwMode="auto">
            <a:xfrm>
              <a:off x="2225" y="3438"/>
              <a:ext cx="20" cy="10"/>
            </a:xfrm>
            <a:custGeom>
              <a:avLst/>
              <a:gdLst>
                <a:gd name="T0" fmla="*/ 0 w 4"/>
                <a:gd name="T1" fmla="*/ 50 h 2"/>
                <a:gd name="T2" fmla="*/ 100 w 4"/>
                <a:gd name="T3" fmla="*/ 0 h 2"/>
                <a:gd name="T4" fmla="*/ 100 w 4"/>
                <a:gd name="T5" fmla="*/ 50 h 2"/>
                <a:gd name="T6" fmla="*/ 0 w 4"/>
                <a:gd name="T7" fmla="*/ 50 h 2"/>
                <a:gd name="T8" fmla="*/ 0 w 4"/>
                <a:gd name="T9" fmla="*/ 50 h 2"/>
                <a:gd name="T10" fmla="*/ 0 60000 65536"/>
                <a:gd name="T11" fmla="*/ 0 60000 65536"/>
                <a:gd name="T12" fmla="*/ 0 60000 65536"/>
                <a:gd name="T13" fmla="*/ 0 60000 65536"/>
                <a:gd name="T14" fmla="*/ 0 60000 65536"/>
                <a:gd name="T15" fmla="*/ 0 w 4"/>
                <a:gd name="T16" fmla="*/ 0 h 2"/>
                <a:gd name="T17" fmla="*/ 4 w 4"/>
                <a:gd name="T18" fmla="*/ 2 h 2"/>
              </a:gdLst>
              <a:ahLst/>
              <a:cxnLst>
                <a:cxn ang="T10">
                  <a:pos x="T0" y="T1"/>
                </a:cxn>
                <a:cxn ang="T11">
                  <a:pos x="T2" y="T3"/>
                </a:cxn>
                <a:cxn ang="T12">
                  <a:pos x="T4" y="T5"/>
                </a:cxn>
                <a:cxn ang="T13">
                  <a:pos x="T6" y="T7"/>
                </a:cxn>
                <a:cxn ang="T14">
                  <a:pos x="T8" y="T9"/>
                </a:cxn>
              </a:cxnLst>
              <a:rect l="T15" t="T16" r="T17" b="T18"/>
              <a:pathLst>
                <a:path w="4" h="2">
                  <a:moveTo>
                    <a:pt x="0" y="2"/>
                  </a:moveTo>
                  <a:lnTo>
                    <a:pt x="4" y="0"/>
                  </a:lnTo>
                  <a:lnTo>
                    <a:pt x="4" y="2"/>
                  </a:lnTo>
                  <a:lnTo>
                    <a:pt x="0" y="2"/>
                  </a:lnTo>
                  <a:close/>
                </a:path>
              </a:pathLst>
            </a:custGeom>
            <a:solidFill>
              <a:schemeClr val="accent2"/>
            </a:solidFill>
            <a:ln w="12700" cmpd="sng">
              <a:solidFill>
                <a:schemeClr val="tx1"/>
              </a:solidFill>
              <a:prstDash val="solid"/>
              <a:round/>
              <a:headEnd/>
              <a:tailEnd/>
            </a:ln>
          </p:spPr>
          <p:txBody>
            <a:bodyPr/>
            <a:lstStyle/>
            <a:p>
              <a:endParaRPr lang="en-US"/>
            </a:p>
          </p:txBody>
        </p:sp>
        <p:sp>
          <p:nvSpPr>
            <p:cNvPr id="54336" name="Freeform 72"/>
            <p:cNvSpPr>
              <a:spLocks/>
            </p:cNvSpPr>
            <p:nvPr/>
          </p:nvSpPr>
          <p:spPr bwMode="auto">
            <a:xfrm>
              <a:off x="2211" y="3419"/>
              <a:ext cx="19" cy="14"/>
            </a:xfrm>
            <a:custGeom>
              <a:avLst/>
              <a:gdLst>
                <a:gd name="T0" fmla="*/ 47 w 4"/>
                <a:gd name="T1" fmla="*/ 0 h 3"/>
                <a:gd name="T2" fmla="*/ 47 w 4"/>
                <a:gd name="T3" fmla="*/ 0 h 3"/>
                <a:gd name="T4" fmla="*/ 66 w 4"/>
                <a:gd name="T5" fmla="*/ 0 h 3"/>
                <a:gd name="T6" fmla="*/ 66 w 4"/>
                <a:gd name="T7" fmla="*/ 0 h 3"/>
                <a:gd name="T8" fmla="*/ 66 w 4"/>
                <a:gd name="T9" fmla="*/ 0 h 3"/>
                <a:gd name="T10" fmla="*/ 66 w 4"/>
                <a:gd name="T11" fmla="*/ 23 h 3"/>
                <a:gd name="T12" fmla="*/ 66 w 4"/>
                <a:gd name="T13" fmla="*/ 23 h 3"/>
                <a:gd name="T14" fmla="*/ 66 w 4"/>
                <a:gd name="T15" fmla="*/ 23 h 3"/>
                <a:gd name="T16" fmla="*/ 90 w 4"/>
                <a:gd name="T17" fmla="*/ 23 h 3"/>
                <a:gd name="T18" fmla="*/ 66 w 4"/>
                <a:gd name="T19" fmla="*/ 42 h 3"/>
                <a:gd name="T20" fmla="*/ 66 w 4"/>
                <a:gd name="T21" fmla="*/ 42 h 3"/>
                <a:gd name="T22" fmla="*/ 66 w 4"/>
                <a:gd name="T23" fmla="*/ 42 h 3"/>
                <a:gd name="T24" fmla="*/ 66 w 4"/>
                <a:gd name="T25" fmla="*/ 65 h 3"/>
                <a:gd name="T26" fmla="*/ 66 w 4"/>
                <a:gd name="T27" fmla="*/ 65 h 3"/>
                <a:gd name="T28" fmla="*/ 66 w 4"/>
                <a:gd name="T29" fmla="*/ 65 h 3"/>
                <a:gd name="T30" fmla="*/ 47 w 4"/>
                <a:gd name="T31" fmla="*/ 65 h 3"/>
                <a:gd name="T32" fmla="*/ 47 w 4"/>
                <a:gd name="T33" fmla="*/ 65 h 3"/>
                <a:gd name="T34" fmla="*/ 47 w 4"/>
                <a:gd name="T35" fmla="*/ 65 h 3"/>
                <a:gd name="T36" fmla="*/ 24 w 4"/>
                <a:gd name="T37" fmla="*/ 65 h 3"/>
                <a:gd name="T38" fmla="*/ 24 w 4"/>
                <a:gd name="T39" fmla="*/ 65 h 3"/>
                <a:gd name="T40" fmla="*/ 24 w 4"/>
                <a:gd name="T41" fmla="*/ 65 h 3"/>
                <a:gd name="T42" fmla="*/ 24 w 4"/>
                <a:gd name="T43" fmla="*/ 42 h 3"/>
                <a:gd name="T44" fmla="*/ 0 w 4"/>
                <a:gd name="T45" fmla="*/ 42 h 3"/>
                <a:gd name="T46" fmla="*/ 0 w 4"/>
                <a:gd name="T47" fmla="*/ 42 h 3"/>
                <a:gd name="T48" fmla="*/ 0 w 4"/>
                <a:gd name="T49" fmla="*/ 23 h 3"/>
                <a:gd name="T50" fmla="*/ 0 w 4"/>
                <a:gd name="T51" fmla="*/ 23 h 3"/>
                <a:gd name="T52" fmla="*/ 0 w 4"/>
                <a:gd name="T53" fmla="*/ 23 h 3"/>
                <a:gd name="T54" fmla="*/ 24 w 4"/>
                <a:gd name="T55" fmla="*/ 23 h 3"/>
                <a:gd name="T56" fmla="*/ 24 w 4"/>
                <a:gd name="T57" fmla="*/ 0 h 3"/>
                <a:gd name="T58" fmla="*/ 24 w 4"/>
                <a:gd name="T59" fmla="*/ 0 h 3"/>
                <a:gd name="T60" fmla="*/ 24 w 4"/>
                <a:gd name="T61" fmla="*/ 0 h 3"/>
                <a:gd name="T62" fmla="*/ 47 w 4"/>
                <a:gd name="T63" fmla="*/ 0 h 3"/>
                <a:gd name="T64" fmla="*/ 47 w 4"/>
                <a:gd name="T65" fmla="*/ 0 h 3"/>
                <a:gd name="T66" fmla="*/ 47 w 4"/>
                <a:gd name="T67" fmla="*/ 0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
                <a:gd name="T103" fmla="*/ 0 h 3"/>
                <a:gd name="T104" fmla="*/ 4 w 4"/>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 h="3">
                  <a:moveTo>
                    <a:pt x="2" y="0"/>
                  </a:moveTo>
                  <a:lnTo>
                    <a:pt x="2" y="0"/>
                  </a:lnTo>
                  <a:lnTo>
                    <a:pt x="3" y="0"/>
                  </a:lnTo>
                  <a:lnTo>
                    <a:pt x="3" y="1"/>
                  </a:lnTo>
                  <a:lnTo>
                    <a:pt x="4" y="1"/>
                  </a:lnTo>
                  <a:lnTo>
                    <a:pt x="3" y="2"/>
                  </a:lnTo>
                  <a:lnTo>
                    <a:pt x="3" y="3"/>
                  </a:lnTo>
                  <a:lnTo>
                    <a:pt x="2" y="3"/>
                  </a:lnTo>
                  <a:lnTo>
                    <a:pt x="1" y="3"/>
                  </a:lnTo>
                  <a:lnTo>
                    <a:pt x="1" y="2"/>
                  </a:lnTo>
                  <a:lnTo>
                    <a:pt x="0" y="2"/>
                  </a:lnTo>
                  <a:lnTo>
                    <a:pt x="0" y="1"/>
                  </a:lnTo>
                  <a:lnTo>
                    <a:pt x="1" y="1"/>
                  </a:lnTo>
                  <a:lnTo>
                    <a:pt x="1" y="0"/>
                  </a:lnTo>
                  <a:lnTo>
                    <a:pt x="2" y="0"/>
                  </a:lnTo>
                  <a:close/>
                </a:path>
              </a:pathLst>
            </a:custGeom>
            <a:solidFill>
              <a:schemeClr val="accent2"/>
            </a:solidFill>
            <a:ln w="12700" cmpd="sng">
              <a:solidFill>
                <a:schemeClr val="tx1"/>
              </a:solidFill>
              <a:prstDash val="solid"/>
              <a:round/>
              <a:headEnd/>
              <a:tailEnd/>
            </a:ln>
          </p:spPr>
          <p:txBody>
            <a:bodyPr/>
            <a:lstStyle/>
            <a:p>
              <a:endParaRPr lang="en-US"/>
            </a:p>
          </p:txBody>
        </p:sp>
        <p:sp>
          <p:nvSpPr>
            <p:cNvPr id="54337" name="Freeform 73"/>
            <p:cNvSpPr>
              <a:spLocks/>
            </p:cNvSpPr>
            <p:nvPr/>
          </p:nvSpPr>
          <p:spPr bwMode="auto">
            <a:xfrm>
              <a:off x="2186" y="3394"/>
              <a:ext cx="39" cy="15"/>
            </a:xfrm>
            <a:custGeom>
              <a:avLst/>
              <a:gdLst>
                <a:gd name="T0" fmla="*/ 0 w 8"/>
                <a:gd name="T1" fmla="*/ 75 h 3"/>
                <a:gd name="T2" fmla="*/ 166 w 8"/>
                <a:gd name="T3" fmla="*/ 75 h 3"/>
                <a:gd name="T4" fmla="*/ 190 w 8"/>
                <a:gd name="T5" fmla="*/ 0 h 3"/>
                <a:gd name="T6" fmla="*/ 49 w 8"/>
                <a:gd name="T7" fmla="*/ 0 h 3"/>
                <a:gd name="T8" fmla="*/ 0 w 8"/>
                <a:gd name="T9" fmla="*/ 75 h 3"/>
                <a:gd name="T10" fmla="*/ 0 w 8"/>
                <a:gd name="T11" fmla="*/ 75 h 3"/>
                <a:gd name="T12" fmla="*/ 0 60000 65536"/>
                <a:gd name="T13" fmla="*/ 0 60000 65536"/>
                <a:gd name="T14" fmla="*/ 0 60000 65536"/>
                <a:gd name="T15" fmla="*/ 0 60000 65536"/>
                <a:gd name="T16" fmla="*/ 0 60000 65536"/>
                <a:gd name="T17" fmla="*/ 0 60000 65536"/>
                <a:gd name="T18" fmla="*/ 0 w 8"/>
                <a:gd name="T19" fmla="*/ 0 h 3"/>
                <a:gd name="T20" fmla="*/ 8 w 8"/>
                <a:gd name="T21" fmla="*/ 3 h 3"/>
              </a:gdLst>
              <a:ahLst/>
              <a:cxnLst>
                <a:cxn ang="T12">
                  <a:pos x="T0" y="T1"/>
                </a:cxn>
                <a:cxn ang="T13">
                  <a:pos x="T2" y="T3"/>
                </a:cxn>
                <a:cxn ang="T14">
                  <a:pos x="T4" y="T5"/>
                </a:cxn>
                <a:cxn ang="T15">
                  <a:pos x="T6" y="T7"/>
                </a:cxn>
                <a:cxn ang="T16">
                  <a:pos x="T8" y="T9"/>
                </a:cxn>
                <a:cxn ang="T17">
                  <a:pos x="T10" y="T11"/>
                </a:cxn>
              </a:cxnLst>
              <a:rect l="T18" t="T19" r="T20" b="T21"/>
              <a:pathLst>
                <a:path w="8" h="3">
                  <a:moveTo>
                    <a:pt x="0" y="3"/>
                  </a:moveTo>
                  <a:lnTo>
                    <a:pt x="7" y="3"/>
                  </a:lnTo>
                  <a:lnTo>
                    <a:pt x="8" y="0"/>
                  </a:lnTo>
                  <a:lnTo>
                    <a:pt x="2" y="0"/>
                  </a:lnTo>
                  <a:lnTo>
                    <a:pt x="0" y="3"/>
                  </a:lnTo>
                  <a:close/>
                </a:path>
              </a:pathLst>
            </a:custGeom>
            <a:solidFill>
              <a:schemeClr val="accent2"/>
            </a:solidFill>
            <a:ln w="12700" cmpd="sng">
              <a:solidFill>
                <a:schemeClr val="tx1"/>
              </a:solidFill>
              <a:prstDash val="solid"/>
              <a:round/>
              <a:headEnd/>
              <a:tailEnd/>
            </a:ln>
          </p:spPr>
          <p:txBody>
            <a:bodyPr/>
            <a:lstStyle/>
            <a:p>
              <a:endParaRPr lang="en-US"/>
            </a:p>
          </p:txBody>
        </p:sp>
        <p:sp>
          <p:nvSpPr>
            <p:cNvPr id="54338" name="Freeform 74"/>
            <p:cNvSpPr>
              <a:spLocks/>
            </p:cNvSpPr>
            <p:nvPr/>
          </p:nvSpPr>
          <p:spPr bwMode="auto">
            <a:xfrm>
              <a:off x="2026" y="3321"/>
              <a:ext cx="38" cy="24"/>
            </a:xfrm>
            <a:custGeom>
              <a:avLst/>
              <a:gdLst>
                <a:gd name="T0" fmla="*/ 0 w 8"/>
                <a:gd name="T1" fmla="*/ 91 h 5"/>
                <a:gd name="T2" fmla="*/ 66 w 8"/>
                <a:gd name="T3" fmla="*/ 115 h 5"/>
                <a:gd name="T4" fmla="*/ 133 w 8"/>
                <a:gd name="T5" fmla="*/ 115 h 5"/>
                <a:gd name="T6" fmla="*/ 180 w 8"/>
                <a:gd name="T7" fmla="*/ 48 h 5"/>
                <a:gd name="T8" fmla="*/ 114 w 8"/>
                <a:gd name="T9" fmla="*/ 0 h 5"/>
                <a:gd name="T10" fmla="*/ 24 w 8"/>
                <a:gd name="T11" fmla="*/ 48 h 5"/>
                <a:gd name="T12" fmla="*/ 0 w 8"/>
                <a:gd name="T13" fmla="*/ 91 h 5"/>
                <a:gd name="T14" fmla="*/ 0 w 8"/>
                <a:gd name="T15" fmla="*/ 91 h 5"/>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5"/>
                <a:gd name="T26" fmla="*/ 8 w 8"/>
                <a:gd name="T27" fmla="*/ 5 h 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5">
                  <a:moveTo>
                    <a:pt x="0" y="4"/>
                  </a:moveTo>
                  <a:lnTo>
                    <a:pt x="3" y="5"/>
                  </a:lnTo>
                  <a:lnTo>
                    <a:pt x="6" y="5"/>
                  </a:lnTo>
                  <a:lnTo>
                    <a:pt x="8" y="2"/>
                  </a:lnTo>
                  <a:lnTo>
                    <a:pt x="5" y="0"/>
                  </a:lnTo>
                  <a:lnTo>
                    <a:pt x="1" y="2"/>
                  </a:lnTo>
                  <a:lnTo>
                    <a:pt x="0" y="4"/>
                  </a:lnTo>
                  <a:close/>
                </a:path>
              </a:pathLst>
            </a:custGeom>
            <a:solidFill>
              <a:schemeClr val="accent2"/>
            </a:solidFill>
            <a:ln w="12700" cmpd="sng">
              <a:solidFill>
                <a:schemeClr val="tx1"/>
              </a:solidFill>
              <a:prstDash val="solid"/>
              <a:round/>
              <a:headEnd/>
              <a:tailEnd/>
            </a:ln>
          </p:spPr>
          <p:txBody>
            <a:bodyPr/>
            <a:lstStyle/>
            <a:p>
              <a:endParaRPr lang="en-US"/>
            </a:p>
          </p:txBody>
        </p:sp>
        <p:sp>
          <p:nvSpPr>
            <p:cNvPr id="54339" name="Freeform 75"/>
            <p:cNvSpPr>
              <a:spLocks/>
            </p:cNvSpPr>
            <p:nvPr/>
          </p:nvSpPr>
          <p:spPr bwMode="auto">
            <a:xfrm>
              <a:off x="1991" y="3321"/>
              <a:ext cx="20" cy="24"/>
            </a:xfrm>
            <a:custGeom>
              <a:avLst/>
              <a:gdLst>
                <a:gd name="T0" fmla="*/ 0 w 4"/>
                <a:gd name="T1" fmla="*/ 115 h 5"/>
                <a:gd name="T2" fmla="*/ 100 w 4"/>
                <a:gd name="T3" fmla="*/ 48 h 5"/>
                <a:gd name="T4" fmla="*/ 100 w 4"/>
                <a:gd name="T5" fmla="*/ 0 h 5"/>
                <a:gd name="T6" fmla="*/ 0 w 4"/>
                <a:gd name="T7" fmla="*/ 91 h 5"/>
                <a:gd name="T8" fmla="*/ 0 w 4"/>
                <a:gd name="T9" fmla="*/ 115 h 5"/>
                <a:gd name="T10" fmla="*/ 0 w 4"/>
                <a:gd name="T11" fmla="*/ 115 h 5"/>
                <a:gd name="T12" fmla="*/ 0 60000 65536"/>
                <a:gd name="T13" fmla="*/ 0 60000 65536"/>
                <a:gd name="T14" fmla="*/ 0 60000 65536"/>
                <a:gd name="T15" fmla="*/ 0 60000 65536"/>
                <a:gd name="T16" fmla="*/ 0 60000 65536"/>
                <a:gd name="T17" fmla="*/ 0 60000 65536"/>
                <a:gd name="T18" fmla="*/ 0 w 4"/>
                <a:gd name="T19" fmla="*/ 0 h 5"/>
                <a:gd name="T20" fmla="*/ 4 w 4"/>
                <a:gd name="T21" fmla="*/ 5 h 5"/>
              </a:gdLst>
              <a:ahLst/>
              <a:cxnLst>
                <a:cxn ang="T12">
                  <a:pos x="T0" y="T1"/>
                </a:cxn>
                <a:cxn ang="T13">
                  <a:pos x="T2" y="T3"/>
                </a:cxn>
                <a:cxn ang="T14">
                  <a:pos x="T4" y="T5"/>
                </a:cxn>
                <a:cxn ang="T15">
                  <a:pos x="T6" y="T7"/>
                </a:cxn>
                <a:cxn ang="T16">
                  <a:pos x="T8" y="T9"/>
                </a:cxn>
                <a:cxn ang="T17">
                  <a:pos x="T10" y="T11"/>
                </a:cxn>
              </a:cxnLst>
              <a:rect l="T18" t="T19" r="T20" b="T21"/>
              <a:pathLst>
                <a:path w="4" h="5">
                  <a:moveTo>
                    <a:pt x="0" y="5"/>
                  </a:moveTo>
                  <a:lnTo>
                    <a:pt x="4" y="2"/>
                  </a:lnTo>
                  <a:lnTo>
                    <a:pt x="4" y="0"/>
                  </a:lnTo>
                  <a:lnTo>
                    <a:pt x="0" y="4"/>
                  </a:lnTo>
                  <a:lnTo>
                    <a:pt x="0" y="5"/>
                  </a:lnTo>
                  <a:close/>
                </a:path>
              </a:pathLst>
            </a:custGeom>
            <a:solidFill>
              <a:schemeClr val="accent2"/>
            </a:solidFill>
            <a:ln w="12700" cmpd="sng">
              <a:solidFill>
                <a:schemeClr val="tx1"/>
              </a:solidFill>
              <a:prstDash val="solid"/>
              <a:round/>
              <a:headEnd/>
              <a:tailEnd/>
            </a:ln>
          </p:spPr>
          <p:txBody>
            <a:bodyPr/>
            <a:lstStyle/>
            <a:p>
              <a:endParaRPr lang="en-US"/>
            </a:p>
          </p:txBody>
        </p:sp>
        <p:sp>
          <p:nvSpPr>
            <p:cNvPr id="54340" name="Freeform 76"/>
            <p:cNvSpPr>
              <a:spLocks/>
            </p:cNvSpPr>
            <p:nvPr/>
          </p:nvSpPr>
          <p:spPr bwMode="auto">
            <a:xfrm>
              <a:off x="2128" y="3360"/>
              <a:ext cx="39" cy="34"/>
            </a:xfrm>
            <a:custGeom>
              <a:avLst/>
              <a:gdLst>
                <a:gd name="T0" fmla="*/ 73 w 8"/>
                <a:gd name="T1" fmla="*/ 165 h 7"/>
                <a:gd name="T2" fmla="*/ 190 w 8"/>
                <a:gd name="T3" fmla="*/ 165 h 7"/>
                <a:gd name="T4" fmla="*/ 190 w 8"/>
                <a:gd name="T5" fmla="*/ 92 h 7"/>
                <a:gd name="T6" fmla="*/ 97 w 8"/>
                <a:gd name="T7" fmla="*/ 0 h 7"/>
                <a:gd name="T8" fmla="*/ 0 w 8"/>
                <a:gd name="T9" fmla="*/ 49 h 7"/>
                <a:gd name="T10" fmla="*/ 73 w 8"/>
                <a:gd name="T11" fmla="*/ 165 h 7"/>
                <a:gd name="T12" fmla="*/ 73 w 8"/>
                <a:gd name="T13" fmla="*/ 165 h 7"/>
                <a:gd name="T14" fmla="*/ 0 60000 65536"/>
                <a:gd name="T15" fmla="*/ 0 60000 65536"/>
                <a:gd name="T16" fmla="*/ 0 60000 65536"/>
                <a:gd name="T17" fmla="*/ 0 60000 65536"/>
                <a:gd name="T18" fmla="*/ 0 60000 65536"/>
                <a:gd name="T19" fmla="*/ 0 60000 65536"/>
                <a:gd name="T20" fmla="*/ 0 60000 65536"/>
                <a:gd name="T21" fmla="*/ 0 w 8"/>
                <a:gd name="T22" fmla="*/ 0 h 7"/>
                <a:gd name="T23" fmla="*/ 8 w 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7">
                  <a:moveTo>
                    <a:pt x="3" y="7"/>
                  </a:moveTo>
                  <a:lnTo>
                    <a:pt x="8" y="7"/>
                  </a:lnTo>
                  <a:lnTo>
                    <a:pt x="8" y="4"/>
                  </a:lnTo>
                  <a:lnTo>
                    <a:pt x="4" y="0"/>
                  </a:lnTo>
                  <a:lnTo>
                    <a:pt x="0" y="2"/>
                  </a:lnTo>
                  <a:lnTo>
                    <a:pt x="3" y="7"/>
                  </a:lnTo>
                  <a:close/>
                </a:path>
              </a:pathLst>
            </a:custGeom>
            <a:solidFill>
              <a:schemeClr val="accent2"/>
            </a:solidFill>
            <a:ln w="12700" cmpd="sng">
              <a:solidFill>
                <a:schemeClr val="tx1"/>
              </a:solidFill>
              <a:prstDash val="solid"/>
              <a:round/>
              <a:headEnd/>
              <a:tailEnd/>
            </a:ln>
          </p:spPr>
          <p:txBody>
            <a:bodyPr/>
            <a:lstStyle/>
            <a:p>
              <a:endParaRPr lang="en-US"/>
            </a:p>
          </p:txBody>
        </p:sp>
      </p:grpSp>
      <p:sp>
        <p:nvSpPr>
          <p:cNvPr id="54322" name="Rectangle 77"/>
          <p:cNvSpPr>
            <a:spLocks noGrp="1" noChangeArrowheads="1"/>
          </p:cNvSpPr>
          <p:nvPr>
            <p:ph type="title"/>
          </p:nvPr>
        </p:nvSpPr>
        <p:spPr>
          <a:xfrm>
            <a:off x="0" y="242888"/>
            <a:ext cx="9144000" cy="1143000"/>
          </a:xfrm>
        </p:spPr>
        <p:txBody>
          <a:bodyPr/>
          <a:lstStyle/>
          <a:p>
            <a:pPr eaLnBrk="1" hangingPunct="1"/>
            <a:r>
              <a:rPr lang="en-US" sz="2400" smtClean="0"/>
              <a:t>Obesity Trends* Among U.S. Adults</a:t>
            </a:r>
            <a:br>
              <a:rPr lang="en-US" sz="2400" smtClean="0"/>
            </a:br>
            <a:r>
              <a:rPr lang="en-US" sz="2400" smtClean="0">
                <a:solidFill>
                  <a:srgbClr val="DE3021"/>
                </a:solidFill>
              </a:rPr>
              <a:t>BRFSS, 2005</a:t>
            </a:r>
          </a:p>
        </p:txBody>
      </p:sp>
      <p:sp>
        <p:nvSpPr>
          <p:cNvPr id="54323" name="Text Box 86"/>
          <p:cNvSpPr txBox="1">
            <a:spLocks noChangeArrowheads="1"/>
          </p:cNvSpPr>
          <p:nvPr/>
        </p:nvSpPr>
        <p:spPr bwMode="auto">
          <a:xfrm>
            <a:off x="2119489" y="1200151"/>
            <a:ext cx="55194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Verdana" pitchFamily="34" charset="0"/>
              </a:rPr>
              <a:t>(*BMI ≥30, or ~ 30 lbs. overweight for 5’ 4” person)</a:t>
            </a:r>
          </a:p>
        </p:txBody>
      </p:sp>
      <p:sp>
        <p:nvSpPr>
          <p:cNvPr id="54324" name="Rectangle 101"/>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4325" name="Rectangle 102"/>
          <p:cNvSpPr>
            <a:spLocks noChangeArrowheads="1"/>
          </p:cNvSpPr>
          <p:nvPr/>
        </p:nvSpPr>
        <p:spPr bwMode="auto">
          <a:xfrm>
            <a:off x="1347612" y="5953125"/>
            <a:ext cx="208844" cy="234950"/>
          </a:xfrm>
          <a:prstGeom prst="rect">
            <a:avLst/>
          </a:prstGeom>
          <a:solidFill>
            <a:srgbClr val="99CCFF"/>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4326" name="Rectangle 103"/>
          <p:cNvSpPr>
            <a:spLocks noChangeArrowheads="1"/>
          </p:cNvSpPr>
          <p:nvPr/>
        </p:nvSpPr>
        <p:spPr bwMode="auto">
          <a:xfrm>
            <a:off x="2064456" y="5951538"/>
            <a:ext cx="208844" cy="234950"/>
          </a:xfrm>
          <a:prstGeom prst="rect">
            <a:avLst/>
          </a:prstGeom>
          <a:solidFill>
            <a:srgbClr val="6699FF"/>
          </a:solidFill>
          <a:ln w="9525">
            <a:solidFill>
              <a:schemeClr val="tx1"/>
            </a:solidFill>
            <a:miter lim="800000"/>
            <a:headEnd/>
            <a:tailEnd/>
          </a:ln>
        </p:spPr>
        <p:txBody>
          <a:bodyPr wrap="none" anchor="ctr"/>
          <a:lstStyle/>
          <a:p>
            <a:pPr algn="ctr" eaLnBrk="0" hangingPunct="0"/>
            <a:endParaRPr lang="en-US">
              <a:solidFill>
                <a:srgbClr val="000000"/>
              </a:solidFill>
            </a:endParaRPr>
          </a:p>
        </p:txBody>
      </p:sp>
      <p:sp>
        <p:nvSpPr>
          <p:cNvPr id="54327" name="Rectangle 104"/>
          <p:cNvSpPr>
            <a:spLocks noChangeArrowheads="1"/>
          </p:cNvSpPr>
          <p:nvPr/>
        </p:nvSpPr>
        <p:spPr bwMode="auto">
          <a:xfrm>
            <a:off x="3060701" y="5961063"/>
            <a:ext cx="208844" cy="234950"/>
          </a:xfrm>
          <a:prstGeom prst="rect">
            <a:avLst/>
          </a:prstGeom>
          <a:solidFill>
            <a:srgbClr val="0000A0"/>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4328" name="Rectangle 105"/>
          <p:cNvSpPr>
            <a:spLocks noChangeArrowheads="1"/>
          </p:cNvSpPr>
          <p:nvPr/>
        </p:nvSpPr>
        <p:spPr bwMode="auto">
          <a:xfrm>
            <a:off x="4996745" y="5948363"/>
            <a:ext cx="208844" cy="234950"/>
          </a:xfrm>
          <a:prstGeom prst="rect">
            <a:avLst/>
          </a:prstGeom>
          <a:solidFill>
            <a:srgbClr val="ED4213"/>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4329" name="Rectangle 106"/>
          <p:cNvSpPr>
            <a:spLocks noChangeArrowheads="1"/>
          </p:cNvSpPr>
          <p:nvPr/>
        </p:nvSpPr>
        <p:spPr bwMode="auto">
          <a:xfrm>
            <a:off x="4037190" y="5945188"/>
            <a:ext cx="208844" cy="234950"/>
          </a:xfrm>
          <a:prstGeom prst="rect">
            <a:avLst/>
          </a:prstGeom>
          <a:solidFill>
            <a:srgbClr val="FFC66D"/>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4330" name="Rectangle 107"/>
          <p:cNvSpPr>
            <a:spLocks noChangeArrowheads="1"/>
          </p:cNvSpPr>
          <p:nvPr/>
        </p:nvSpPr>
        <p:spPr bwMode="auto">
          <a:xfrm>
            <a:off x="395111" y="5892800"/>
            <a:ext cx="6354234" cy="3508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solidFill>
                <a:srgbClr val="000000"/>
              </a:solidFill>
            </a:endParaRPr>
          </a:p>
        </p:txBody>
      </p:sp>
      <p:sp>
        <p:nvSpPr>
          <p:cNvPr id="54331" name="Rectangle 108" descr="20%"/>
          <p:cNvSpPr>
            <a:spLocks noChangeArrowheads="1"/>
          </p:cNvSpPr>
          <p:nvPr/>
        </p:nvSpPr>
        <p:spPr bwMode="auto">
          <a:xfrm>
            <a:off x="6002867" y="5948363"/>
            <a:ext cx="208844" cy="234950"/>
          </a:xfrm>
          <a:prstGeom prst="rect">
            <a:avLst/>
          </a:prstGeom>
          <a:pattFill prst="pct20">
            <a:fgClr>
              <a:schemeClr val="tx2"/>
            </a:fgClr>
            <a:bgClr>
              <a:srgbClr val="AA1202"/>
            </a:bgClr>
          </a:patt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4332" name="Text Box 81"/>
          <p:cNvSpPr txBox="1">
            <a:spLocks noChangeArrowheads="1"/>
          </p:cNvSpPr>
          <p:nvPr/>
        </p:nvSpPr>
        <p:spPr bwMode="auto">
          <a:xfrm>
            <a:off x="653345" y="5894388"/>
            <a:ext cx="7240411"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Arial Narrow" pitchFamily="34" charset="0"/>
              </a:rPr>
              <a:t> No Data          &lt;10%           10%–14%	    15%–19%           20%–24%          25%–29%           ≥30%</a:t>
            </a:r>
            <a:r>
              <a:rPr lang="en-US" sz="1400">
                <a:solidFill>
                  <a:srgbClr val="000000"/>
                </a:solidFill>
                <a:latin typeface="Arial Narrow" pitchFamily="34" charset="0"/>
              </a:rPr>
              <a:t> </a:t>
            </a:r>
          </a:p>
        </p:txBody>
      </p:sp>
    </p:spTree>
    <p:extLst>
      <p:ext uri="{BB962C8B-B14F-4D97-AF65-F5344CB8AC3E}">
        <p14:creationId xmlns:p14="http://schemas.microsoft.com/office/powerpoint/2010/main" val="2043371329"/>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298" name="Group 2"/>
          <p:cNvGrpSpPr>
            <a:grpSpLocks/>
          </p:cNvGrpSpPr>
          <p:nvPr/>
        </p:nvGrpSpPr>
        <p:grpSpPr bwMode="auto">
          <a:xfrm>
            <a:off x="1027289" y="1709738"/>
            <a:ext cx="6169378" cy="3567112"/>
            <a:chOff x="728" y="1077"/>
            <a:chExt cx="4372" cy="2247"/>
          </a:xfrm>
        </p:grpSpPr>
        <p:sp>
          <p:nvSpPr>
            <p:cNvPr id="55310" name="Freeform 3"/>
            <p:cNvSpPr>
              <a:spLocks/>
            </p:cNvSpPr>
            <p:nvPr/>
          </p:nvSpPr>
          <p:spPr bwMode="auto">
            <a:xfrm>
              <a:off x="2844" y="1262"/>
              <a:ext cx="456" cy="269"/>
            </a:xfrm>
            <a:custGeom>
              <a:avLst/>
              <a:gdLst>
                <a:gd name="T0" fmla="*/ 0 w 89"/>
                <a:gd name="T1" fmla="*/ 1218 h 55"/>
                <a:gd name="T2" fmla="*/ 133 w 89"/>
                <a:gd name="T3" fmla="*/ 0 h 55"/>
                <a:gd name="T4" fmla="*/ 1153 w 89"/>
                <a:gd name="T5" fmla="*/ 73 h 55"/>
                <a:gd name="T6" fmla="*/ 2152 w 89"/>
                <a:gd name="T7" fmla="*/ 98 h 55"/>
                <a:gd name="T8" fmla="*/ 2152 w 89"/>
                <a:gd name="T9" fmla="*/ 117 h 55"/>
                <a:gd name="T10" fmla="*/ 2178 w 89"/>
                <a:gd name="T11" fmla="*/ 215 h 55"/>
                <a:gd name="T12" fmla="*/ 2178 w 89"/>
                <a:gd name="T13" fmla="*/ 240 h 55"/>
                <a:gd name="T14" fmla="*/ 2152 w 89"/>
                <a:gd name="T15" fmla="*/ 313 h 55"/>
                <a:gd name="T16" fmla="*/ 2152 w 89"/>
                <a:gd name="T17" fmla="*/ 430 h 55"/>
                <a:gd name="T18" fmla="*/ 2203 w 89"/>
                <a:gd name="T19" fmla="*/ 548 h 55"/>
                <a:gd name="T20" fmla="*/ 2234 w 89"/>
                <a:gd name="T21" fmla="*/ 597 h 55"/>
                <a:gd name="T22" fmla="*/ 2260 w 89"/>
                <a:gd name="T23" fmla="*/ 719 h 55"/>
                <a:gd name="T24" fmla="*/ 2260 w 89"/>
                <a:gd name="T25" fmla="*/ 910 h 55"/>
                <a:gd name="T26" fmla="*/ 2285 w 89"/>
                <a:gd name="T27" fmla="*/ 959 h 55"/>
                <a:gd name="T28" fmla="*/ 2285 w 89"/>
                <a:gd name="T29" fmla="*/ 1027 h 55"/>
                <a:gd name="T30" fmla="*/ 2285 w 89"/>
                <a:gd name="T31" fmla="*/ 1052 h 55"/>
                <a:gd name="T32" fmla="*/ 2336 w 89"/>
                <a:gd name="T33" fmla="*/ 1218 h 55"/>
                <a:gd name="T34" fmla="*/ 2336 w 89"/>
                <a:gd name="T35" fmla="*/ 1267 h 55"/>
                <a:gd name="T36" fmla="*/ 2336 w 89"/>
                <a:gd name="T37" fmla="*/ 1316 h 55"/>
                <a:gd name="T38" fmla="*/ 0 w 89"/>
                <a:gd name="T39" fmla="*/ 1218 h 55"/>
                <a:gd name="T40" fmla="*/ 0 w 89"/>
                <a:gd name="T41" fmla="*/ 1218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55"/>
                <a:gd name="T65" fmla="*/ 89 w 8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5311" name="Freeform 4"/>
            <p:cNvSpPr>
              <a:spLocks/>
            </p:cNvSpPr>
            <p:nvPr/>
          </p:nvSpPr>
          <p:spPr bwMode="auto">
            <a:xfrm>
              <a:off x="2824" y="1511"/>
              <a:ext cx="483" cy="312"/>
            </a:xfrm>
            <a:custGeom>
              <a:avLst/>
              <a:gdLst>
                <a:gd name="T0" fmla="*/ 0 w 94"/>
                <a:gd name="T1" fmla="*/ 1214 h 64"/>
                <a:gd name="T2" fmla="*/ 77 w 94"/>
                <a:gd name="T3" fmla="*/ 405 h 64"/>
                <a:gd name="T4" fmla="*/ 108 w 94"/>
                <a:gd name="T5" fmla="*/ 0 h 64"/>
                <a:gd name="T6" fmla="*/ 2456 w 94"/>
                <a:gd name="T7" fmla="*/ 97 h 64"/>
                <a:gd name="T8" fmla="*/ 2456 w 94"/>
                <a:gd name="T9" fmla="*/ 141 h 64"/>
                <a:gd name="T10" fmla="*/ 2430 w 94"/>
                <a:gd name="T11" fmla="*/ 166 h 64"/>
                <a:gd name="T12" fmla="*/ 2374 w 94"/>
                <a:gd name="T13" fmla="*/ 239 h 64"/>
                <a:gd name="T14" fmla="*/ 2374 w 94"/>
                <a:gd name="T15" fmla="*/ 263 h 64"/>
                <a:gd name="T16" fmla="*/ 2482 w 94"/>
                <a:gd name="T17" fmla="*/ 356 h 64"/>
                <a:gd name="T18" fmla="*/ 2482 w 94"/>
                <a:gd name="T19" fmla="*/ 1092 h 64"/>
                <a:gd name="T20" fmla="*/ 2482 w 94"/>
                <a:gd name="T21" fmla="*/ 1092 h 64"/>
                <a:gd name="T22" fmla="*/ 2430 w 94"/>
                <a:gd name="T23" fmla="*/ 1092 h 64"/>
                <a:gd name="T24" fmla="*/ 2456 w 94"/>
                <a:gd name="T25" fmla="*/ 1116 h 64"/>
                <a:gd name="T26" fmla="*/ 2482 w 94"/>
                <a:gd name="T27" fmla="*/ 1141 h 64"/>
                <a:gd name="T28" fmla="*/ 2456 w 94"/>
                <a:gd name="T29" fmla="*/ 1189 h 64"/>
                <a:gd name="T30" fmla="*/ 2482 w 94"/>
                <a:gd name="T31" fmla="*/ 1214 h 64"/>
                <a:gd name="T32" fmla="*/ 2482 w 94"/>
                <a:gd name="T33" fmla="*/ 1282 h 64"/>
                <a:gd name="T34" fmla="*/ 2456 w 94"/>
                <a:gd name="T35" fmla="*/ 1282 h 64"/>
                <a:gd name="T36" fmla="*/ 2482 w 94"/>
                <a:gd name="T37" fmla="*/ 1331 h 64"/>
                <a:gd name="T38" fmla="*/ 2430 w 94"/>
                <a:gd name="T39" fmla="*/ 1404 h 64"/>
                <a:gd name="T40" fmla="*/ 2482 w 94"/>
                <a:gd name="T41" fmla="*/ 1472 h 64"/>
                <a:gd name="T42" fmla="*/ 2482 w 94"/>
                <a:gd name="T43" fmla="*/ 1521 h 64"/>
                <a:gd name="T44" fmla="*/ 2482 w 94"/>
                <a:gd name="T45" fmla="*/ 1521 h 64"/>
                <a:gd name="T46" fmla="*/ 2405 w 94"/>
                <a:gd name="T47" fmla="*/ 1472 h 64"/>
                <a:gd name="T48" fmla="*/ 2271 w 94"/>
                <a:gd name="T49" fmla="*/ 1404 h 64"/>
                <a:gd name="T50" fmla="*/ 2220 w 94"/>
                <a:gd name="T51" fmla="*/ 1380 h 64"/>
                <a:gd name="T52" fmla="*/ 2163 w 94"/>
                <a:gd name="T53" fmla="*/ 1380 h 64"/>
                <a:gd name="T54" fmla="*/ 2112 w 94"/>
                <a:gd name="T55" fmla="*/ 1423 h 64"/>
                <a:gd name="T56" fmla="*/ 2086 w 94"/>
                <a:gd name="T57" fmla="*/ 1423 h 64"/>
                <a:gd name="T58" fmla="*/ 2035 w 94"/>
                <a:gd name="T59" fmla="*/ 1423 h 64"/>
                <a:gd name="T60" fmla="*/ 2009 w 94"/>
                <a:gd name="T61" fmla="*/ 1355 h 64"/>
                <a:gd name="T62" fmla="*/ 1978 w 94"/>
                <a:gd name="T63" fmla="*/ 1331 h 64"/>
                <a:gd name="T64" fmla="*/ 1927 w 94"/>
                <a:gd name="T65" fmla="*/ 1355 h 64"/>
                <a:gd name="T66" fmla="*/ 1875 w 94"/>
                <a:gd name="T67" fmla="*/ 1355 h 64"/>
                <a:gd name="T68" fmla="*/ 1824 w 94"/>
                <a:gd name="T69" fmla="*/ 1282 h 64"/>
                <a:gd name="T70" fmla="*/ 0 w 94"/>
                <a:gd name="T71" fmla="*/ 1214 h 64"/>
                <a:gd name="T72" fmla="*/ 0 w 94"/>
                <a:gd name="T73" fmla="*/ 1214 h 6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4"/>
                <a:gd name="T112" fmla="*/ 0 h 64"/>
                <a:gd name="T113" fmla="*/ 94 w 94"/>
                <a:gd name="T114" fmla="*/ 64 h 6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4" h="64">
                  <a:moveTo>
                    <a:pt x="0" y="51"/>
                  </a:moveTo>
                  <a:lnTo>
                    <a:pt x="3" y="17"/>
                  </a:lnTo>
                  <a:lnTo>
                    <a:pt x="4" y="0"/>
                  </a:lnTo>
                  <a:lnTo>
                    <a:pt x="93" y="4"/>
                  </a:lnTo>
                  <a:lnTo>
                    <a:pt x="93" y="6"/>
                  </a:lnTo>
                  <a:lnTo>
                    <a:pt x="92" y="7"/>
                  </a:lnTo>
                  <a:lnTo>
                    <a:pt x="90" y="10"/>
                  </a:lnTo>
                  <a:lnTo>
                    <a:pt x="90" y="11"/>
                  </a:lnTo>
                  <a:lnTo>
                    <a:pt x="94" y="15"/>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5312" name="Freeform 5"/>
            <p:cNvSpPr>
              <a:spLocks/>
            </p:cNvSpPr>
            <p:nvPr/>
          </p:nvSpPr>
          <p:spPr bwMode="auto">
            <a:xfrm>
              <a:off x="2921" y="2018"/>
              <a:ext cx="512" cy="259"/>
            </a:xfrm>
            <a:custGeom>
              <a:avLst/>
              <a:gdLst>
                <a:gd name="T0" fmla="*/ 77 w 100"/>
                <a:gd name="T1" fmla="*/ 0 h 53"/>
                <a:gd name="T2" fmla="*/ 2335 w 100"/>
                <a:gd name="T3" fmla="*/ 49 h 53"/>
                <a:gd name="T4" fmla="*/ 2488 w 100"/>
                <a:gd name="T5" fmla="*/ 142 h 53"/>
                <a:gd name="T6" fmla="*/ 2437 w 100"/>
                <a:gd name="T7" fmla="*/ 191 h 53"/>
                <a:gd name="T8" fmla="*/ 2437 w 100"/>
                <a:gd name="T9" fmla="*/ 239 h 53"/>
                <a:gd name="T10" fmla="*/ 2463 w 100"/>
                <a:gd name="T11" fmla="*/ 288 h 53"/>
                <a:gd name="T12" fmla="*/ 2488 w 100"/>
                <a:gd name="T13" fmla="*/ 288 h 53"/>
                <a:gd name="T14" fmla="*/ 2519 w 100"/>
                <a:gd name="T15" fmla="*/ 357 h 53"/>
                <a:gd name="T16" fmla="*/ 2545 w 100"/>
                <a:gd name="T17" fmla="*/ 381 h 53"/>
                <a:gd name="T18" fmla="*/ 2596 w 100"/>
                <a:gd name="T19" fmla="*/ 381 h 53"/>
                <a:gd name="T20" fmla="*/ 2596 w 100"/>
                <a:gd name="T21" fmla="*/ 406 h 53"/>
                <a:gd name="T22" fmla="*/ 2621 w 100"/>
                <a:gd name="T23" fmla="*/ 1266 h 53"/>
                <a:gd name="T24" fmla="*/ 0 w 100"/>
                <a:gd name="T25" fmla="*/ 1217 h 53"/>
                <a:gd name="T26" fmla="*/ 77 w 100"/>
                <a:gd name="T27" fmla="*/ 0 h 53"/>
                <a:gd name="T28" fmla="*/ 77 w 100"/>
                <a:gd name="T29" fmla="*/ 0 h 5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0"/>
                <a:gd name="T46" fmla="*/ 0 h 53"/>
                <a:gd name="T47" fmla="*/ 100 w 100"/>
                <a:gd name="T48" fmla="*/ 53 h 5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5313" name="Freeform 6"/>
            <p:cNvSpPr>
              <a:spLocks/>
            </p:cNvSpPr>
            <p:nvPr/>
          </p:nvSpPr>
          <p:spPr bwMode="auto">
            <a:xfrm>
              <a:off x="3296" y="1726"/>
              <a:ext cx="420" cy="263"/>
            </a:xfrm>
            <a:custGeom>
              <a:avLst/>
              <a:gdLst>
                <a:gd name="T0" fmla="*/ 1731 w 82"/>
                <a:gd name="T1" fmla="*/ 0 h 54"/>
                <a:gd name="T2" fmla="*/ 1782 w 82"/>
                <a:gd name="T3" fmla="*/ 93 h 54"/>
                <a:gd name="T4" fmla="*/ 1757 w 82"/>
                <a:gd name="T5" fmla="*/ 141 h 54"/>
                <a:gd name="T6" fmla="*/ 1808 w 82"/>
                <a:gd name="T7" fmla="*/ 307 h 54"/>
                <a:gd name="T8" fmla="*/ 1941 w 82"/>
                <a:gd name="T9" fmla="*/ 380 h 54"/>
                <a:gd name="T10" fmla="*/ 1967 w 82"/>
                <a:gd name="T11" fmla="*/ 429 h 54"/>
                <a:gd name="T12" fmla="*/ 2049 w 82"/>
                <a:gd name="T13" fmla="*/ 497 h 54"/>
                <a:gd name="T14" fmla="*/ 2151 w 82"/>
                <a:gd name="T15" fmla="*/ 619 h 54"/>
                <a:gd name="T16" fmla="*/ 2100 w 82"/>
                <a:gd name="T17" fmla="*/ 687 h 54"/>
                <a:gd name="T18" fmla="*/ 2100 w 82"/>
                <a:gd name="T19" fmla="*/ 735 h 54"/>
                <a:gd name="T20" fmla="*/ 1967 w 82"/>
                <a:gd name="T21" fmla="*/ 808 h 54"/>
                <a:gd name="T22" fmla="*/ 1890 w 82"/>
                <a:gd name="T23" fmla="*/ 828 h 54"/>
                <a:gd name="T24" fmla="*/ 1839 w 82"/>
                <a:gd name="T25" fmla="*/ 901 h 54"/>
                <a:gd name="T26" fmla="*/ 1890 w 82"/>
                <a:gd name="T27" fmla="*/ 974 h 54"/>
                <a:gd name="T28" fmla="*/ 1890 w 82"/>
                <a:gd name="T29" fmla="*/ 1042 h 54"/>
                <a:gd name="T30" fmla="*/ 1782 w 82"/>
                <a:gd name="T31" fmla="*/ 1188 h 54"/>
                <a:gd name="T32" fmla="*/ 1757 w 82"/>
                <a:gd name="T33" fmla="*/ 1257 h 54"/>
                <a:gd name="T34" fmla="*/ 1654 w 82"/>
                <a:gd name="T35" fmla="*/ 1188 h 54"/>
                <a:gd name="T36" fmla="*/ 287 w 82"/>
                <a:gd name="T37" fmla="*/ 1208 h 54"/>
                <a:gd name="T38" fmla="*/ 287 w 82"/>
                <a:gd name="T39" fmla="*/ 1140 h 54"/>
                <a:gd name="T40" fmla="*/ 236 w 82"/>
                <a:gd name="T41" fmla="*/ 1067 h 54"/>
                <a:gd name="T42" fmla="*/ 261 w 82"/>
                <a:gd name="T43" fmla="*/ 998 h 54"/>
                <a:gd name="T44" fmla="*/ 210 w 82"/>
                <a:gd name="T45" fmla="*/ 925 h 54"/>
                <a:gd name="T46" fmla="*/ 210 w 82"/>
                <a:gd name="T47" fmla="*/ 852 h 54"/>
                <a:gd name="T48" fmla="*/ 159 w 82"/>
                <a:gd name="T49" fmla="*/ 784 h 54"/>
                <a:gd name="T50" fmla="*/ 133 w 82"/>
                <a:gd name="T51" fmla="*/ 735 h 54"/>
                <a:gd name="T52" fmla="*/ 77 w 82"/>
                <a:gd name="T53" fmla="*/ 619 h 54"/>
                <a:gd name="T54" fmla="*/ 102 w 82"/>
                <a:gd name="T55" fmla="*/ 545 h 54"/>
                <a:gd name="T56" fmla="*/ 51 w 82"/>
                <a:gd name="T57" fmla="*/ 472 h 54"/>
                <a:gd name="T58" fmla="*/ 51 w 82"/>
                <a:gd name="T59" fmla="*/ 429 h 54"/>
                <a:gd name="T60" fmla="*/ 51 w 82"/>
                <a:gd name="T61" fmla="*/ 282 h 54"/>
                <a:gd name="T62" fmla="*/ 51 w 82"/>
                <a:gd name="T63" fmla="*/ 239 h 54"/>
                <a:gd name="T64" fmla="*/ 26 w 82"/>
                <a:gd name="T65" fmla="*/ 141 h 54"/>
                <a:gd name="T66" fmla="*/ 26 w 82"/>
                <a:gd name="T67" fmla="*/ 73 h 54"/>
                <a:gd name="T68" fmla="*/ 51 w 82"/>
                <a:gd name="T69" fmla="*/ 49 h 54"/>
                <a:gd name="T70" fmla="*/ 51 w 82"/>
                <a:gd name="T71" fmla="*/ 49 h 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2"/>
                <a:gd name="T109" fmla="*/ 0 h 54"/>
                <a:gd name="T110" fmla="*/ 82 w 82"/>
                <a:gd name="T111" fmla="*/ 54 h 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18"/>
                  </a:lnTo>
                  <a:lnTo>
                    <a:pt x="0" y="15"/>
                  </a:lnTo>
                  <a:lnTo>
                    <a:pt x="2" y="12"/>
                  </a:lnTo>
                  <a:lnTo>
                    <a:pt x="1" y="10"/>
                  </a:lnTo>
                  <a:lnTo>
                    <a:pt x="2" y="10"/>
                  </a:lnTo>
                  <a:lnTo>
                    <a:pt x="2" y="7"/>
                  </a:lnTo>
                  <a:lnTo>
                    <a:pt x="1" y="6"/>
                  </a:lnTo>
                  <a:lnTo>
                    <a:pt x="2" y="4"/>
                  </a:lnTo>
                  <a:lnTo>
                    <a:pt x="1" y="3"/>
                  </a:lnTo>
                  <a:lnTo>
                    <a:pt x="0" y="2"/>
                  </a:lnTo>
                  <a:lnTo>
                    <a:pt x="2" y="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5314" name="Freeform 7"/>
            <p:cNvSpPr>
              <a:spLocks/>
            </p:cNvSpPr>
            <p:nvPr/>
          </p:nvSpPr>
          <p:spPr bwMode="auto">
            <a:xfrm>
              <a:off x="3526" y="1438"/>
              <a:ext cx="364" cy="371"/>
            </a:xfrm>
            <a:custGeom>
              <a:avLst/>
              <a:gdLst>
                <a:gd name="T0" fmla="*/ 764 w 71"/>
                <a:gd name="T1" fmla="*/ 1787 h 76"/>
                <a:gd name="T2" fmla="*/ 631 w 71"/>
                <a:gd name="T3" fmla="*/ 1713 h 76"/>
                <a:gd name="T4" fmla="*/ 579 w 71"/>
                <a:gd name="T5" fmla="*/ 1547 h 76"/>
                <a:gd name="T6" fmla="*/ 605 w 71"/>
                <a:gd name="T7" fmla="*/ 1504 h 76"/>
                <a:gd name="T8" fmla="*/ 554 w 71"/>
                <a:gd name="T9" fmla="*/ 1406 h 76"/>
                <a:gd name="T10" fmla="*/ 554 w 71"/>
                <a:gd name="T11" fmla="*/ 1289 h 76"/>
                <a:gd name="T12" fmla="*/ 446 w 71"/>
                <a:gd name="T13" fmla="*/ 1191 h 76"/>
                <a:gd name="T14" fmla="*/ 318 w 71"/>
                <a:gd name="T15" fmla="*/ 1074 h 76"/>
                <a:gd name="T16" fmla="*/ 210 w 71"/>
                <a:gd name="T17" fmla="*/ 1025 h 76"/>
                <a:gd name="T18" fmla="*/ 185 w 71"/>
                <a:gd name="T19" fmla="*/ 1001 h 76"/>
                <a:gd name="T20" fmla="*/ 77 w 71"/>
                <a:gd name="T21" fmla="*/ 976 h 76"/>
                <a:gd name="T22" fmla="*/ 26 w 71"/>
                <a:gd name="T23" fmla="*/ 927 h 76"/>
                <a:gd name="T24" fmla="*/ 51 w 71"/>
                <a:gd name="T25" fmla="*/ 737 h 76"/>
                <a:gd name="T26" fmla="*/ 77 w 71"/>
                <a:gd name="T27" fmla="*/ 669 h 76"/>
                <a:gd name="T28" fmla="*/ 0 w 71"/>
                <a:gd name="T29" fmla="*/ 596 h 76"/>
                <a:gd name="T30" fmla="*/ 26 w 71"/>
                <a:gd name="T31" fmla="*/ 522 h 76"/>
                <a:gd name="T32" fmla="*/ 133 w 71"/>
                <a:gd name="T33" fmla="*/ 405 h 76"/>
                <a:gd name="T34" fmla="*/ 185 w 71"/>
                <a:gd name="T35" fmla="*/ 381 h 76"/>
                <a:gd name="T36" fmla="*/ 185 w 71"/>
                <a:gd name="T37" fmla="*/ 142 h 76"/>
                <a:gd name="T38" fmla="*/ 236 w 71"/>
                <a:gd name="T39" fmla="*/ 117 h 76"/>
                <a:gd name="T40" fmla="*/ 343 w 71"/>
                <a:gd name="T41" fmla="*/ 117 h 76"/>
                <a:gd name="T42" fmla="*/ 579 w 71"/>
                <a:gd name="T43" fmla="*/ 24 h 76"/>
                <a:gd name="T44" fmla="*/ 631 w 71"/>
                <a:gd name="T45" fmla="*/ 24 h 76"/>
                <a:gd name="T46" fmla="*/ 605 w 71"/>
                <a:gd name="T47" fmla="*/ 73 h 76"/>
                <a:gd name="T48" fmla="*/ 579 w 71"/>
                <a:gd name="T49" fmla="*/ 142 h 76"/>
                <a:gd name="T50" fmla="*/ 682 w 71"/>
                <a:gd name="T51" fmla="*/ 117 h 76"/>
                <a:gd name="T52" fmla="*/ 738 w 71"/>
                <a:gd name="T53" fmla="*/ 142 h 76"/>
                <a:gd name="T54" fmla="*/ 815 w 71"/>
                <a:gd name="T55" fmla="*/ 190 h 76"/>
                <a:gd name="T56" fmla="*/ 841 w 71"/>
                <a:gd name="T57" fmla="*/ 239 h 76"/>
                <a:gd name="T58" fmla="*/ 1159 w 71"/>
                <a:gd name="T59" fmla="*/ 308 h 76"/>
                <a:gd name="T60" fmla="*/ 1261 w 71"/>
                <a:gd name="T61" fmla="*/ 356 h 76"/>
                <a:gd name="T62" fmla="*/ 1312 w 71"/>
                <a:gd name="T63" fmla="*/ 356 h 76"/>
                <a:gd name="T64" fmla="*/ 1338 w 71"/>
                <a:gd name="T65" fmla="*/ 356 h 76"/>
                <a:gd name="T66" fmla="*/ 1471 w 71"/>
                <a:gd name="T67" fmla="*/ 381 h 76"/>
                <a:gd name="T68" fmla="*/ 1471 w 71"/>
                <a:gd name="T69" fmla="*/ 405 h 76"/>
                <a:gd name="T70" fmla="*/ 1523 w 71"/>
                <a:gd name="T71" fmla="*/ 430 h 76"/>
                <a:gd name="T72" fmla="*/ 1605 w 71"/>
                <a:gd name="T73" fmla="*/ 503 h 76"/>
                <a:gd name="T74" fmla="*/ 1579 w 71"/>
                <a:gd name="T75" fmla="*/ 596 h 76"/>
                <a:gd name="T76" fmla="*/ 1656 w 71"/>
                <a:gd name="T77" fmla="*/ 596 h 76"/>
                <a:gd name="T78" fmla="*/ 1630 w 71"/>
                <a:gd name="T79" fmla="*/ 644 h 76"/>
                <a:gd name="T80" fmla="*/ 1682 w 71"/>
                <a:gd name="T81" fmla="*/ 713 h 76"/>
                <a:gd name="T82" fmla="*/ 1605 w 71"/>
                <a:gd name="T83" fmla="*/ 786 h 76"/>
                <a:gd name="T84" fmla="*/ 1548 w 71"/>
                <a:gd name="T85" fmla="*/ 908 h 76"/>
                <a:gd name="T86" fmla="*/ 1548 w 71"/>
                <a:gd name="T87" fmla="*/ 927 h 76"/>
                <a:gd name="T88" fmla="*/ 1656 w 71"/>
                <a:gd name="T89" fmla="*/ 835 h 76"/>
                <a:gd name="T90" fmla="*/ 1733 w 71"/>
                <a:gd name="T91" fmla="*/ 786 h 76"/>
                <a:gd name="T92" fmla="*/ 1789 w 71"/>
                <a:gd name="T93" fmla="*/ 737 h 76"/>
                <a:gd name="T94" fmla="*/ 1789 w 71"/>
                <a:gd name="T95" fmla="*/ 669 h 76"/>
                <a:gd name="T96" fmla="*/ 1815 w 71"/>
                <a:gd name="T97" fmla="*/ 644 h 76"/>
                <a:gd name="T98" fmla="*/ 1841 w 71"/>
                <a:gd name="T99" fmla="*/ 596 h 76"/>
                <a:gd name="T100" fmla="*/ 1866 w 71"/>
                <a:gd name="T101" fmla="*/ 620 h 76"/>
                <a:gd name="T102" fmla="*/ 1815 w 71"/>
                <a:gd name="T103" fmla="*/ 786 h 76"/>
                <a:gd name="T104" fmla="*/ 1789 w 71"/>
                <a:gd name="T105" fmla="*/ 835 h 76"/>
                <a:gd name="T106" fmla="*/ 1733 w 71"/>
                <a:gd name="T107" fmla="*/ 952 h 76"/>
                <a:gd name="T108" fmla="*/ 1733 w 71"/>
                <a:gd name="T109" fmla="*/ 1074 h 76"/>
                <a:gd name="T110" fmla="*/ 1682 w 71"/>
                <a:gd name="T111" fmla="*/ 1118 h 76"/>
                <a:gd name="T112" fmla="*/ 1707 w 71"/>
                <a:gd name="T113" fmla="*/ 1289 h 76"/>
                <a:gd name="T114" fmla="*/ 1656 w 71"/>
                <a:gd name="T115" fmla="*/ 1406 h 76"/>
                <a:gd name="T116" fmla="*/ 1707 w 71"/>
                <a:gd name="T117" fmla="*/ 1669 h 76"/>
                <a:gd name="T118" fmla="*/ 1707 w 71"/>
                <a:gd name="T119" fmla="*/ 1694 h 76"/>
                <a:gd name="T120" fmla="*/ 1707 w 71"/>
                <a:gd name="T121" fmla="*/ 1762 h 76"/>
                <a:gd name="T122" fmla="*/ 790 w 71"/>
                <a:gd name="T123" fmla="*/ 1811 h 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1"/>
                <a:gd name="T187" fmla="*/ 0 h 76"/>
                <a:gd name="T188" fmla="*/ 71 w 71"/>
                <a:gd name="T189" fmla="*/ 76 h 7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1" y="15"/>
                  </a:lnTo>
                  <a:lnTo>
                    <a:pt x="54" y="15"/>
                  </a:lnTo>
                  <a:lnTo>
                    <a:pt x="56" y="16"/>
                  </a:lnTo>
                  <a:lnTo>
                    <a:pt x="57" y="17"/>
                  </a:lnTo>
                  <a:lnTo>
                    <a:pt x="56" y="17"/>
                  </a:lnTo>
                  <a:lnTo>
                    <a:pt x="56" y="18"/>
                  </a:lnTo>
                  <a:lnTo>
                    <a:pt x="58" y="18"/>
                  </a:lnTo>
                  <a:lnTo>
                    <a:pt x="60" y="19"/>
                  </a:lnTo>
                  <a:lnTo>
                    <a:pt x="61" y="21"/>
                  </a:lnTo>
                  <a:lnTo>
                    <a:pt x="60" y="25"/>
                  </a:lnTo>
                  <a:lnTo>
                    <a:pt x="62" y="25"/>
                  </a:lnTo>
                  <a:lnTo>
                    <a:pt x="63" y="25"/>
                  </a:lnTo>
                  <a:lnTo>
                    <a:pt x="62" y="26"/>
                  </a:lnTo>
                  <a:lnTo>
                    <a:pt x="62" y="27"/>
                  </a:lnTo>
                  <a:lnTo>
                    <a:pt x="62" y="28"/>
                  </a:lnTo>
                  <a:lnTo>
                    <a:pt x="64" y="30"/>
                  </a:lnTo>
                  <a:lnTo>
                    <a:pt x="61" y="33"/>
                  </a:lnTo>
                  <a:lnTo>
                    <a:pt x="60" y="36"/>
                  </a:lnTo>
                  <a:lnTo>
                    <a:pt x="59" y="38"/>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1"/>
                  </a:lnTo>
                  <a:lnTo>
                    <a:pt x="65" y="72"/>
                  </a:lnTo>
                  <a:lnTo>
                    <a:pt x="65" y="74"/>
                  </a:lnTo>
                  <a:lnTo>
                    <a:pt x="30" y="76"/>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5315" name="Freeform 8"/>
            <p:cNvSpPr>
              <a:spLocks/>
            </p:cNvSpPr>
            <p:nvPr/>
          </p:nvSpPr>
          <p:spPr bwMode="auto">
            <a:xfrm>
              <a:off x="4060" y="1789"/>
              <a:ext cx="291" cy="307"/>
            </a:xfrm>
            <a:custGeom>
              <a:avLst/>
              <a:gdLst>
                <a:gd name="T0" fmla="*/ 133 w 57"/>
                <a:gd name="T1" fmla="*/ 1306 h 63"/>
                <a:gd name="T2" fmla="*/ 209 w 57"/>
                <a:gd name="T3" fmla="*/ 1330 h 63"/>
                <a:gd name="T4" fmla="*/ 260 w 57"/>
                <a:gd name="T5" fmla="*/ 1306 h 63"/>
                <a:gd name="T6" fmla="*/ 337 w 57"/>
                <a:gd name="T7" fmla="*/ 1403 h 63"/>
                <a:gd name="T8" fmla="*/ 470 w 57"/>
                <a:gd name="T9" fmla="*/ 1423 h 63"/>
                <a:gd name="T10" fmla="*/ 572 w 57"/>
                <a:gd name="T11" fmla="*/ 1447 h 63"/>
                <a:gd name="T12" fmla="*/ 653 w 57"/>
                <a:gd name="T13" fmla="*/ 1447 h 63"/>
                <a:gd name="T14" fmla="*/ 730 w 57"/>
                <a:gd name="T15" fmla="*/ 1447 h 63"/>
                <a:gd name="T16" fmla="*/ 756 w 57"/>
                <a:gd name="T17" fmla="*/ 1403 h 63"/>
                <a:gd name="T18" fmla="*/ 807 w 57"/>
                <a:gd name="T19" fmla="*/ 1403 h 63"/>
                <a:gd name="T20" fmla="*/ 888 w 57"/>
                <a:gd name="T21" fmla="*/ 1472 h 63"/>
                <a:gd name="T22" fmla="*/ 939 w 57"/>
                <a:gd name="T23" fmla="*/ 1496 h 63"/>
                <a:gd name="T24" fmla="*/ 1016 w 57"/>
                <a:gd name="T25" fmla="*/ 1447 h 63"/>
                <a:gd name="T26" fmla="*/ 1041 w 57"/>
                <a:gd name="T27" fmla="*/ 1379 h 63"/>
                <a:gd name="T28" fmla="*/ 1067 w 57"/>
                <a:gd name="T29" fmla="*/ 1233 h 63"/>
                <a:gd name="T30" fmla="*/ 1149 w 57"/>
                <a:gd name="T31" fmla="*/ 1282 h 63"/>
                <a:gd name="T32" fmla="*/ 1174 w 57"/>
                <a:gd name="T33" fmla="*/ 1213 h 63"/>
                <a:gd name="T34" fmla="*/ 1225 w 57"/>
                <a:gd name="T35" fmla="*/ 1116 h 63"/>
                <a:gd name="T36" fmla="*/ 1251 w 57"/>
                <a:gd name="T37" fmla="*/ 1067 h 63"/>
                <a:gd name="T38" fmla="*/ 1327 w 57"/>
                <a:gd name="T39" fmla="*/ 1043 h 63"/>
                <a:gd name="T40" fmla="*/ 1384 w 57"/>
                <a:gd name="T41" fmla="*/ 975 h 63"/>
                <a:gd name="T42" fmla="*/ 1435 w 57"/>
                <a:gd name="T43" fmla="*/ 926 h 63"/>
                <a:gd name="T44" fmla="*/ 1435 w 57"/>
                <a:gd name="T45" fmla="*/ 853 h 63"/>
                <a:gd name="T46" fmla="*/ 1460 w 57"/>
                <a:gd name="T47" fmla="*/ 809 h 63"/>
                <a:gd name="T48" fmla="*/ 1409 w 57"/>
                <a:gd name="T49" fmla="*/ 619 h 63"/>
                <a:gd name="T50" fmla="*/ 1435 w 57"/>
                <a:gd name="T51" fmla="*/ 546 h 63"/>
                <a:gd name="T52" fmla="*/ 1486 w 57"/>
                <a:gd name="T53" fmla="*/ 521 h 63"/>
                <a:gd name="T54" fmla="*/ 1200 w 57"/>
                <a:gd name="T55" fmla="*/ 73 h 63"/>
                <a:gd name="T56" fmla="*/ 1093 w 57"/>
                <a:gd name="T57" fmla="*/ 141 h 63"/>
                <a:gd name="T58" fmla="*/ 965 w 57"/>
                <a:gd name="T59" fmla="*/ 239 h 63"/>
                <a:gd name="T60" fmla="*/ 888 w 57"/>
                <a:gd name="T61" fmla="*/ 239 h 63"/>
                <a:gd name="T62" fmla="*/ 781 w 57"/>
                <a:gd name="T63" fmla="*/ 307 h 63"/>
                <a:gd name="T64" fmla="*/ 705 w 57"/>
                <a:gd name="T65" fmla="*/ 283 h 63"/>
                <a:gd name="T66" fmla="*/ 653 w 57"/>
                <a:gd name="T67" fmla="*/ 283 h 63"/>
                <a:gd name="T68" fmla="*/ 653 w 57"/>
                <a:gd name="T69" fmla="*/ 263 h 63"/>
                <a:gd name="T70" fmla="*/ 495 w 57"/>
                <a:gd name="T71" fmla="*/ 214 h 63"/>
                <a:gd name="T72" fmla="*/ 444 w 57"/>
                <a:gd name="T73" fmla="*/ 239 h 63"/>
                <a:gd name="T74" fmla="*/ 0 w 57"/>
                <a:gd name="T75" fmla="*/ 263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7"/>
                <a:gd name="T115" fmla="*/ 0 h 63"/>
                <a:gd name="T116" fmla="*/ 57 w 57"/>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7" h="63">
                  <a:moveTo>
                    <a:pt x="0" y="11"/>
                  </a:moveTo>
                  <a:lnTo>
                    <a:pt x="5" y="55"/>
                  </a:lnTo>
                  <a:lnTo>
                    <a:pt x="6" y="55"/>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5316" name="Freeform 9"/>
            <p:cNvSpPr>
              <a:spLocks/>
            </p:cNvSpPr>
            <p:nvPr/>
          </p:nvSpPr>
          <p:spPr bwMode="auto">
            <a:xfrm>
              <a:off x="3962" y="2716"/>
              <a:ext cx="632" cy="453"/>
            </a:xfrm>
            <a:custGeom>
              <a:avLst/>
              <a:gdLst>
                <a:gd name="T0" fmla="*/ 0 w 123"/>
                <a:gd name="T1" fmla="*/ 190 h 93"/>
                <a:gd name="T2" fmla="*/ 0 w 123"/>
                <a:gd name="T3" fmla="*/ 239 h 93"/>
                <a:gd name="T4" fmla="*/ 51 w 123"/>
                <a:gd name="T5" fmla="*/ 283 h 93"/>
                <a:gd name="T6" fmla="*/ 77 w 123"/>
                <a:gd name="T7" fmla="*/ 356 h 93"/>
                <a:gd name="T8" fmla="*/ 108 w 123"/>
                <a:gd name="T9" fmla="*/ 404 h 93"/>
                <a:gd name="T10" fmla="*/ 77 w 123"/>
                <a:gd name="T11" fmla="*/ 453 h 93"/>
                <a:gd name="T12" fmla="*/ 185 w 123"/>
                <a:gd name="T13" fmla="*/ 429 h 93"/>
                <a:gd name="T14" fmla="*/ 236 w 123"/>
                <a:gd name="T15" fmla="*/ 356 h 93"/>
                <a:gd name="T16" fmla="*/ 262 w 123"/>
                <a:gd name="T17" fmla="*/ 356 h 93"/>
                <a:gd name="T18" fmla="*/ 236 w 123"/>
                <a:gd name="T19" fmla="*/ 404 h 93"/>
                <a:gd name="T20" fmla="*/ 504 w 123"/>
                <a:gd name="T21" fmla="*/ 331 h 93"/>
                <a:gd name="T22" fmla="*/ 504 w 123"/>
                <a:gd name="T23" fmla="*/ 380 h 93"/>
                <a:gd name="T24" fmla="*/ 658 w 123"/>
                <a:gd name="T25" fmla="*/ 404 h 93"/>
                <a:gd name="T26" fmla="*/ 766 w 123"/>
                <a:gd name="T27" fmla="*/ 429 h 93"/>
                <a:gd name="T28" fmla="*/ 817 w 123"/>
                <a:gd name="T29" fmla="*/ 453 h 93"/>
                <a:gd name="T30" fmla="*/ 817 w 123"/>
                <a:gd name="T31" fmla="*/ 472 h 93"/>
                <a:gd name="T32" fmla="*/ 951 w 123"/>
                <a:gd name="T33" fmla="*/ 570 h 93"/>
                <a:gd name="T34" fmla="*/ 925 w 123"/>
                <a:gd name="T35" fmla="*/ 594 h 93"/>
                <a:gd name="T36" fmla="*/ 899 w 123"/>
                <a:gd name="T37" fmla="*/ 619 h 93"/>
                <a:gd name="T38" fmla="*/ 1084 w 123"/>
                <a:gd name="T39" fmla="*/ 570 h 93"/>
                <a:gd name="T40" fmla="*/ 1321 w 123"/>
                <a:gd name="T41" fmla="*/ 497 h 93"/>
                <a:gd name="T42" fmla="*/ 1321 w 123"/>
                <a:gd name="T43" fmla="*/ 429 h 93"/>
                <a:gd name="T44" fmla="*/ 1608 w 123"/>
                <a:gd name="T45" fmla="*/ 497 h 93"/>
                <a:gd name="T46" fmla="*/ 1824 w 123"/>
                <a:gd name="T47" fmla="*/ 662 h 93"/>
                <a:gd name="T48" fmla="*/ 1953 w 123"/>
                <a:gd name="T49" fmla="*/ 711 h 93"/>
                <a:gd name="T50" fmla="*/ 2035 w 123"/>
                <a:gd name="T51" fmla="*/ 852 h 93"/>
                <a:gd name="T52" fmla="*/ 2009 w 123"/>
                <a:gd name="T53" fmla="*/ 1140 h 93"/>
                <a:gd name="T54" fmla="*/ 2112 w 123"/>
                <a:gd name="T55" fmla="*/ 1281 h 93"/>
                <a:gd name="T56" fmla="*/ 2086 w 123"/>
                <a:gd name="T57" fmla="*/ 1189 h 93"/>
                <a:gd name="T58" fmla="*/ 2163 w 123"/>
                <a:gd name="T59" fmla="*/ 1208 h 93"/>
                <a:gd name="T60" fmla="*/ 2189 w 123"/>
                <a:gd name="T61" fmla="*/ 1189 h 93"/>
                <a:gd name="T62" fmla="*/ 2189 w 123"/>
                <a:gd name="T63" fmla="*/ 1257 h 93"/>
                <a:gd name="T64" fmla="*/ 2112 w 123"/>
                <a:gd name="T65" fmla="*/ 1354 h 93"/>
                <a:gd name="T66" fmla="*/ 2189 w 123"/>
                <a:gd name="T67" fmla="*/ 1447 h 93"/>
                <a:gd name="T68" fmla="*/ 2348 w 123"/>
                <a:gd name="T69" fmla="*/ 1612 h 93"/>
                <a:gd name="T70" fmla="*/ 2405 w 123"/>
                <a:gd name="T71" fmla="*/ 1637 h 93"/>
                <a:gd name="T72" fmla="*/ 2482 w 123"/>
                <a:gd name="T73" fmla="*/ 1754 h 93"/>
                <a:gd name="T74" fmla="*/ 2615 w 123"/>
                <a:gd name="T75" fmla="*/ 1944 h 93"/>
                <a:gd name="T76" fmla="*/ 2852 w 123"/>
                <a:gd name="T77" fmla="*/ 2090 h 93"/>
                <a:gd name="T78" fmla="*/ 2929 w 123"/>
                <a:gd name="T79" fmla="*/ 2133 h 93"/>
                <a:gd name="T80" fmla="*/ 2903 w 123"/>
                <a:gd name="T81" fmla="*/ 2158 h 93"/>
                <a:gd name="T82" fmla="*/ 2877 w 123"/>
                <a:gd name="T83" fmla="*/ 2182 h 93"/>
                <a:gd name="T84" fmla="*/ 2985 w 123"/>
                <a:gd name="T85" fmla="*/ 2182 h 93"/>
                <a:gd name="T86" fmla="*/ 3196 w 123"/>
                <a:gd name="T87" fmla="*/ 2090 h 93"/>
                <a:gd name="T88" fmla="*/ 3196 w 123"/>
                <a:gd name="T89" fmla="*/ 1944 h 93"/>
                <a:gd name="T90" fmla="*/ 3222 w 123"/>
                <a:gd name="T91" fmla="*/ 1754 h 93"/>
                <a:gd name="T92" fmla="*/ 3196 w 123"/>
                <a:gd name="T93" fmla="*/ 1447 h 93"/>
                <a:gd name="T94" fmla="*/ 2985 w 123"/>
                <a:gd name="T95" fmla="*/ 1140 h 93"/>
                <a:gd name="T96" fmla="*/ 2903 w 123"/>
                <a:gd name="T97" fmla="*/ 1018 h 93"/>
                <a:gd name="T98" fmla="*/ 2903 w 123"/>
                <a:gd name="T99" fmla="*/ 901 h 93"/>
                <a:gd name="T100" fmla="*/ 2718 w 123"/>
                <a:gd name="T101" fmla="*/ 687 h 93"/>
                <a:gd name="T102" fmla="*/ 2615 w 123"/>
                <a:gd name="T103" fmla="*/ 570 h 93"/>
                <a:gd name="T104" fmla="*/ 2430 w 123"/>
                <a:gd name="T105" fmla="*/ 190 h 93"/>
                <a:gd name="T106" fmla="*/ 2374 w 123"/>
                <a:gd name="T107" fmla="*/ 141 h 93"/>
                <a:gd name="T108" fmla="*/ 2322 w 123"/>
                <a:gd name="T109" fmla="*/ 24 h 93"/>
                <a:gd name="T110" fmla="*/ 2163 w 123"/>
                <a:gd name="T111" fmla="*/ 24 h 93"/>
                <a:gd name="T112" fmla="*/ 2163 w 123"/>
                <a:gd name="T113" fmla="*/ 166 h 93"/>
                <a:gd name="T114" fmla="*/ 2112 w 123"/>
                <a:gd name="T115" fmla="*/ 190 h 93"/>
                <a:gd name="T116" fmla="*/ 1028 w 123"/>
                <a:gd name="T117" fmla="*/ 166 h 93"/>
                <a:gd name="T118" fmla="*/ 1002 w 123"/>
                <a:gd name="T119" fmla="*/ 73 h 9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3"/>
                <a:gd name="T181" fmla="*/ 0 h 93"/>
                <a:gd name="T182" fmla="*/ 123 w 123"/>
                <a:gd name="T183" fmla="*/ 93 h 9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3" h="93">
                  <a:moveTo>
                    <a:pt x="38" y="3"/>
                  </a:moveTo>
                  <a:lnTo>
                    <a:pt x="0" y="7"/>
                  </a:lnTo>
                  <a:lnTo>
                    <a:pt x="0" y="8"/>
                  </a:lnTo>
                  <a:lnTo>
                    <a:pt x="0" y="9"/>
                  </a:lnTo>
                  <a:lnTo>
                    <a:pt x="0" y="10"/>
                  </a:lnTo>
                  <a:lnTo>
                    <a:pt x="1" y="12"/>
                  </a:lnTo>
                  <a:lnTo>
                    <a:pt x="2" y="12"/>
                  </a:lnTo>
                  <a:lnTo>
                    <a:pt x="4" y="13"/>
                  </a:lnTo>
                  <a:lnTo>
                    <a:pt x="4" y="14"/>
                  </a:lnTo>
                  <a:lnTo>
                    <a:pt x="3" y="15"/>
                  </a:lnTo>
                  <a:lnTo>
                    <a:pt x="3" y="16"/>
                  </a:lnTo>
                  <a:lnTo>
                    <a:pt x="4" y="16"/>
                  </a:lnTo>
                  <a:lnTo>
                    <a:pt x="4" y="17"/>
                  </a:lnTo>
                  <a:lnTo>
                    <a:pt x="3" y="18"/>
                  </a:lnTo>
                  <a:lnTo>
                    <a:pt x="3" y="19"/>
                  </a:lnTo>
                  <a:lnTo>
                    <a:pt x="4" y="19"/>
                  </a:lnTo>
                  <a:lnTo>
                    <a:pt x="6" y="18"/>
                  </a:lnTo>
                  <a:lnTo>
                    <a:pt x="7" y="18"/>
                  </a:lnTo>
                  <a:lnTo>
                    <a:pt x="7" y="16"/>
                  </a:lnTo>
                  <a:lnTo>
                    <a:pt x="8" y="15"/>
                  </a:lnTo>
                  <a:lnTo>
                    <a:pt x="9" y="15"/>
                  </a:lnTo>
                  <a:lnTo>
                    <a:pt x="10" y="15"/>
                  </a:lnTo>
                  <a:lnTo>
                    <a:pt x="10" y="16"/>
                  </a:lnTo>
                  <a:lnTo>
                    <a:pt x="9" y="17"/>
                  </a:lnTo>
                  <a:lnTo>
                    <a:pt x="10" y="17"/>
                  </a:lnTo>
                  <a:lnTo>
                    <a:pt x="12" y="16"/>
                  </a:lnTo>
                  <a:lnTo>
                    <a:pt x="19" y="14"/>
                  </a:lnTo>
                  <a:lnTo>
                    <a:pt x="20" y="14"/>
                  </a:lnTo>
                  <a:lnTo>
                    <a:pt x="20" y="15"/>
                  </a:lnTo>
                  <a:lnTo>
                    <a:pt x="19" y="16"/>
                  </a:lnTo>
                  <a:lnTo>
                    <a:pt x="22" y="16"/>
                  </a:lnTo>
                  <a:lnTo>
                    <a:pt x="25" y="17"/>
                  </a:lnTo>
                  <a:lnTo>
                    <a:pt x="28" y="19"/>
                  </a:lnTo>
                  <a:lnTo>
                    <a:pt x="29" y="19"/>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1" y="90"/>
                  </a:lnTo>
                  <a:lnTo>
                    <a:pt x="111"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79" y="6"/>
                  </a:lnTo>
                  <a:lnTo>
                    <a:pt x="40" y="8"/>
                  </a:lnTo>
                  <a:lnTo>
                    <a:pt x="39" y="7"/>
                  </a:lnTo>
                  <a:lnTo>
                    <a:pt x="39" y="6"/>
                  </a:lnTo>
                  <a:lnTo>
                    <a:pt x="38" y="4"/>
                  </a:lnTo>
                  <a:lnTo>
                    <a:pt x="38"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5317" name="Freeform 10"/>
            <p:cNvSpPr>
              <a:spLocks/>
            </p:cNvSpPr>
            <p:nvPr/>
          </p:nvSpPr>
          <p:spPr bwMode="auto">
            <a:xfrm>
              <a:off x="1492" y="1614"/>
              <a:ext cx="553" cy="897"/>
            </a:xfrm>
            <a:custGeom>
              <a:avLst/>
              <a:gdLst>
                <a:gd name="T0" fmla="*/ 1598 w 108"/>
                <a:gd name="T1" fmla="*/ 4256 h 184"/>
                <a:gd name="T2" fmla="*/ 1598 w 108"/>
                <a:gd name="T3" fmla="*/ 4207 h 184"/>
                <a:gd name="T4" fmla="*/ 1572 w 108"/>
                <a:gd name="T5" fmla="*/ 4158 h 184"/>
                <a:gd name="T6" fmla="*/ 1495 w 108"/>
                <a:gd name="T7" fmla="*/ 3876 h 184"/>
                <a:gd name="T8" fmla="*/ 1311 w 108"/>
                <a:gd name="T9" fmla="*/ 3710 h 184"/>
                <a:gd name="T10" fmla="*/ 1260 w 108"/>
                <a:gd name="T11" fmla="*/ 3637 h 184"/>
                <a:gd name="T12" fmla="*/ 1208 w 108"/>
                <a:gd name="T13" fmla="*/ 3564 h 184"/>
                <a:gd name="T14" fmla="*/ 1024 w 108"/>
                <a:gd name="T15" fmla="*/ 3495 h 184"/>
                <a:gd name="T16" fmla="*/ 865 w 108"/>
                <a:gd name="T17" fmla="*/ 3349 h 184"/>
                <a:gd name="T18" fmla="*/ 579 w 108"/>
                <a:gd name="T19" fmla="*/ 3232 h 184"/>
                <a:gd name="T20" fmla="*/ 579 w 108"/>
                <a:gd name="T21" fmla="*/ 3140 h 184"/>
                <a:gd name="T22" fmla="*/ 604 w 108"/>
                <a:gd name="T23" fmla="*/ 3018 h 184"/>
                <a:gd name="T24" fmla="*/ 553 w 108"/>
                <a:gd name="T25" fmla="*/ 2901 h 184"/>
                <a:gd name="T26" fmla="*/ 579 w 108"/>
                <a:gd name="T27" fmla="*/ 2852 h 184"/>
                <a:gd name="T28" fmla="*/ 420 w 108"/>
                <a:gd name="T29" fmla="*/ 2589 h 184"/>
                <a:gd name="T30" fmla="*/ 312 w 108"/>
                <a:gd name="T31" fmla="*/ 2423 h 184"/>
                <a:gd name="T32" fmla="*/ 369 w 108"/>
                <a:gd name="T33" fmla="*/ 2281 h 184"/>
                <a:gd name="T34" fmla="*/ 369 w 108"/>
                <a:gd name="T35" fmla="*/ 2164 h 184"/>
                <a:gd name="T36" fmla="*/ 236 w 108"/>
                <a:gd name="T37" fmla="*/ 2043 h 184"/>
                <a:gd name="T38" fmla="*/ 236 w 108"/>
                <a:gd name="T39" fmla="*/ 1852 h 184"/>
                <a:gd name="T40" fmla="*/ 287 w 108"/>
                <a:gd name="T41" fmla="*/ 1784 h 184"/>
                <a:gd name="T42" fmla="*/ 312 w 108"/>
                <a:gd name="T43" fmla="*/ 1877 h 184"/>
                <a:gd name="T44" fmla="*/ 394 w 108"/>
                <a:gd name="T45" fmla="*/ 1852 h 184"/>
                <a:gd name="T46" fmla="*/ 369 w 108"/>
                <a:gd name="T47" fmla="*/ 1687 h 184"/>
                <a:gd name="T48" fmla="*/ 312 w 108"/>
                <a:gd name="T49" fmla="*/ 1736 h 184"/>
                <a:gd name="T50" fmla="*/ 184 w 108"/>
                <a:gd name="T51" fmla="*/ 1662 h 184"/>
                <a:gd name="T52" fmla="*/ 159 w 108"/>
                <a:gd name="T53" fmla="*/ 1448 h 184"/>
                <a:gd name="T54" fmla="*/ 26 w 108"/>
                <a:gd name="T55" fmla="*/ 1214 h 184"/>
                <a:gd name="T56" fmla="*/ 26 w 108"/>
                <a:gd name="T57" fmla="*/ 1092 h 184"/>
                <a:gd name="T58" fmla="*/ 102 w 108"/>
                <a:gd name="T59" fmla="*/ 951 h 184"/>
                <a:gd name="T60" fmla="*/ 51 w 108"/>
                <a:gd name="T61" fmla="*/ 761 h 184"/>
                <a:gd name="T62" fmla="*/ 0 w 108"/>
                <a:gd name="T63" fmla="*/ 663 h 184"/>
                <a:gd name="T64" fmla="*/ 0 w 108"/>
                <a:gd name="T65" fmla="*/ 570 h 184"/>
                <a:gd name="T66" fmla="*/ 159 w 108"/>
                <a:gd name="T67" fmla="*/ 356 h 184"/>
                <a:gd name="T68" fmla="*/ 236 w 108"/>
                <a:gd name="T69" fmla="*/ 239 h 184"/>
                <a:gd name="T70" fmla="*/ 236 w 108"/>
                <a:gd name="T71" fmla="*/ 24 h 184"/>
                <a:gd name="T72" fmla="*/ 1260 w 108"/>
                <a:gd name="T73" fmla="*/ 1521 h 184"/>
                <a:gd name="T74" fmla="*/ 2729 w 108"/>
                <a:gd name="T75" fmla="*/ 3539 h 184"/>
                <a:gd name="T76" fmla="*/ 2755 w 108"/>
                <a:gd name="T77" fmla="*/ 3637 h 184"/>
                <a:gd name="T78" fmla="*/ 2780 w 108"/>
                <a:gd name="T79" fmla="*/ 3729 h 184"/>
                <a:gd name="T80" fmla="*/ 2806 w 108"/>
                <a:gd name="T81" fmla="*/ 3802 h 184"/>
                <a:gd name="T82" fmla="*/ 2698 w 108"/>
                <a:gd name="T83" fmla="*/ 3851 h 184"/>
                <a:gd name="T84" fmla="*/ 2570 w 108"/>
                <a:gd name="T85" fmla="*/ 4090 h 184"/>
                <a:gd name="T86" fmla="*/ 2545 w 108"/>
                <a:gd name="T87" fmla="*/ 4134 h 184"/>
                <a:gd name="T88" fmla="*/ 2519 w 108"/>
                <a:gd name="T89" fmla="*/ 4231 h 184"/>
                <a:gd name="T90" fmla="*/ 2570 w 108"/>
                <a:gd name="T91" fmla="*/ 4300 h 184"/>
                <a:gd name="T92" fmla="*/ 2519 w 108"/>
                <a:gd name="T93" fmla="*/ 4373 h 18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8"/>
                <a:gd name="T142" fmla="*/ 0 h 184"/>
                <a:gd name="T143" fmla="*/ 108 w 108"/>
                <a:gd name="T144" fmla="*/ 184 h 18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8" h="184">
                  <a:moveTo>
                    <a:pt x="94" y="183"/>
                  </a:moveTo>
                  <a:lnTo>
                    <a:pt x="61" y="180"/>
                  </a:lnTo>
                  <a:lnTo>
                    <a:pt x="61" y="179"/>
                  </a:lnTo>
                  <a:lnTo>
                    <a:pt x="60" y="178"/>
                  </a:lnTo>
                  <a:lnTo>
                    <a:pt x="60" y="177"/>
                  </a:lnTo>
                  <a:lnTo>
                    <a:pt x="61" y="177"/>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7" y="158"/>
                  </a:lnTo>
                  <a:lnTo>
                    <a:pt x="108"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5318" name="Freeform 11"/>
            <p:cNvSpPr>
              <a:spLocks/>
            </p:cNvSpPr>
            <p:nvPr/>
          </p:nvSpPr>
          <p:spPr bwMode="auto">
            <a:xfrm>
              <a:off x="2357" y="1545"/>
              <a:ext cx="483" cy="381"/>
            </a:xfrm>
            <a:custGeom>
              <a:avLst/>
              <a:gdLst>
                <a:gd name="T0" fmla="*/ 2323 w 94"/>
                <a:gd name="T1" fmla="*/ 1861 h 78"/>
                <a:gd name="T2" fmla="*/ 2405 w 94"/>
                <a:gd name="T3" fmla="*/ 1050 h 78"/>
                <a:gd name="T4" fmla="*/ 2482 w 94"/>
                <a:gd name="T5" fmla="*/ 239 h 78"/>
                <a:gd name="T6" fmla="*/ 262 w 94"/>
                <a:gd name="T7" fmla="*/ 0 h 78"/>
                <a:gd name="T8" fmla="*/ 236 w 94"/>
                <a:gd name="T9" fmla="*/ 190 h 78"/>
                <a:gd name="T10" fmla="*/ 77 w 94"/>
                <a:gd name="T11" fmla="*/ 1192 h 78"/>
                <a:gd name="T12" fmla="*/ 51 w 94"/>
                <a:gd name="T13" fmla="*/ 1192 h 78"/>
                <a:gd name="T14" fmla="*/ 0 w 94"/>
                <a:gd name="T15" fmla="*/ 1597 h 78"/>
                <a:gd name="T16" fmla="*/ 658 w 94"/>
                <a:gd name="T17" fmla="*/ 1695 h 78"/>
                <a:gd name="T18" fmla="*/ 2323 w 94"/>
                <a:gd name="T19" fmla="*/ 1861 h 78"/>
                <a:gd name="T20" fmla="*/ 2323 w 94"/>
                <a:gd name="T21" fmla="*/ 1861 h 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4"/>
                <a:gd name="T34" fmla="*/ 0 h 78"/>
                <a:gd name="T35" fmla="*/ 94 w 94"/>
                <a:gd name="T36" fmla="*/ 78 h 7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4" h="78">
                  <a:moveTo>
                    <a:pt x="88" y="78"/>
                  </a:moveTo>
                  <a:lnTo>
                    <a:pt x="91" y="44"/>
                  </a:lnTo>
                  <a:lnTo>
                    <a:pt x="94" y="10"/>
                  </a:lnTo>
                  <a:lnTo>
                    <a:pt x="10" y="0"/>
                  </a:lnTo>
                  <a:lnTo>
                    <a:pt x="9" y="8"/>
                  </a:lnTo>
                  <a:lnTo>
                    <a:pt x="3" y="50"/>
                  </a:lnTo>
                  <a:lnTo>
                    <a:pt x="2" y="50"/>
                  </a:lnTo>
                  <a:lnTo>
                    <a:pt x="0" y="67"/>
                  </a:lnTo>
                  <a:lnTo>
                    <a:pt x="25" y="71"/>
                  </a:lnTo>
                  <a:lnTo>
                    <a:pt x="88" y="7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5319" name="Freeform 12"/>
            <p:cNvSpPr>
              <a:spLocks/>
            </p:cNvSpPr>
            <p:nvPr/>
          </p:nvSpPr>
          <p:spPr bwMode="auto">
            <a:xfrm>
              <a:off x="2435" y="1892"/>
              <a:ext cx="507" cy="375"/>
            </a:xfrm>
            <a:custGeom>
              <a:avLst/>
              <a:gdLst>
                <a:gd name="T0" fmla="*/ 0 w 99"/>
                <a:gd name="T1" fmla="*/ 1588 h 77"/>
                <a:gd name="T2" fmla="*/ 261 w 99"/>
                <a:gd name="T3" fmla="*/ 0 h 77"/>
                <a:gd name="T4" fmla="*/ 1915 w 99"/>
                <a:gd name="T5" fmla="*/ 166 h 77"/>
                <a:gd name="T6" fmla="*/ 2596 w 99"/>
                <a:gd name="T7" fmla="*/ 214 h 77"/>
                <a:gd name="T8" fmla="*/ 2571 w 99"/>
                <a:gd name="T9" fmla="*/ 619 h 77"/>
                <a:gd name="T10" fmla="*/ 2494 w 99"/>
                <a:gd name="T11" fmla="*/ 1826 h 77"/>
                <a:gd name="T12" fmla="*/ 2151 w 99"/>
                <a:gd name="T13" fmla="*/ 1802 h 77"/>
                <a:gd name="T14" fmla="*/ 0 w 99"/>
                <a:gd name="T15" fmla="*/ 1588 h 77"/>
                <a:gd name="T16" fmla="*/ 0 w 99"/>
                <a:gd name="T17" fmla="*/ 1588 h 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
                <a:gd name="T28" fmla="*/ 0 h 77"/>
                <a:gd name="T29" fmla="*/ 99 w 99"/>
                <a:gd name="T30" fmla="*/ 77 h 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 h="77">
                  <a:moveTo>
                    <a:pt x="0" y="67"/>
                  </a:moveTo>
                  <a:lnTo>
                    <a:pt x="10" y="0"/>
                  </a:lnTo>
                  <a:lnTo>
                    <a:pt x="73" y="7"/>
                  </a:lnTo>
                  <a:lnTo>
                    <a:pt x="99" y="9"/>
                  </a:lnTo>
                  <a:lnTo>
                    <a:pt x="98" y="26"/>
                  </a:lnTo>
                  <a:lnTo>
                    <a:pt x="95" y="77"/>
                  </a:lnTo>
                  <a:lnTo>
                    <a:pt x="82" y="76"/>
                  </a:lnTo>
                  <a:lnTo>
                    <a:pt x="0" y="6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5320" name="Freeform 13"/>
            <p:cNvSpPr>
              <a:spLocks/>
            </p:cNvSpPr>
            <p:nvPr/>
          </p:nvSpPr>
          <p:spPr bwMode="auto">
            <a:xfrm>
              <a:off x="2368" y="2218"/>
              <a:ext cx="486" cy="478"/>
            </a:xfrm>
            <a:custGeom>
              <a:avLst/>
              <a:gdLst>
                <a:gd name="T0" fmla="*/ 343 w 95"/>
                <a:gd name="T1" fmla="*/ 0 h 98"/>
                <a:gd name="T2" fmla="*/ 0 w 95"/>
                <a:gd name="T3" fmla="*/ 2283 h 98"/>
                <a:gd name="T4" fmla="*/ 0 w 95"/>
                <a:gd name="T5" fmla="*/ 2283 h 98"/>
                <a:gd name="T6" fmla="*/ 312 w 95"/>
                <a:gd name="T7" fmla="*/ 2331 h 98"/>
                <a:gd name="T8" fmla="*/ 343 w 95"/>
                <a:gd name="T9" fmla="*/ 2141 h 98"/>
                <a:gd name="T10" fmla="*/ 967 w 95"/>
                <a:gd name="T11" fmla="*/ 2214 h 98"/>
                <a:gd name="T12" fmla="*/ 967 w 95"/>
                <a:gd name="T13" fmla="*/ 2214 h 98"/>
                <a:gd name="T14" fmla="*/ 941 w 95"/>
                <a:gd name="T15" fmla="*/ 2190 h 98"/>
                <a:gd name="T16" fmla="*/ 967 w 95"/>
                <a:gd name="T17" fmla="*/ 2166 h 98"/>
                <a:gd name="T18" fmla="*/ 941 w 95"/>
                <a:gd name="T19" fmla="*/ 2141 h 98"/>
                <a:gd name="T20" fmla="*/ 941 w 95"/>
                <a:gd name="T21" fmla="*/ 2141 h 98"/>
                <a:gd name="T22" fmla="*/ 941 w 95"/>
                <a:gd name="T23" fmla="*/ 2141 h 98"/>
                <a:gd name="T24" fmla="*/ 2277 w 95"/>
                <a:gd name="T25" fmla="*/ 2234 h 98"/>
                <a:gd name="T26" fmla="*/ 2435 w 95"/>
                <a:gd name="T27" fmla="*/ 429 h 98"/>
                <a:gd name="T28" fmla="*/ 2461 w 95"/>
                <a:gd name="T29" fmla="*/ 429 h 98"/>
                <a:gd name="T30" fmla="*/ 2486 w 95"/>
                <a:gd name="T31" fmla="*/ 215 h 98"/>
                <a:gd name="T32" fmla="*/ 343 w 95"/>
                <a:gd name="T33" fmla="*/ 0 h 98"/>
                <a:gd name="T34" fmla="*/ 343 w 95"/>
                <a:gd name="T35" fmla="*/ 0 h 9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5"/>
                <a:gd name="T55" fmla="*/ 0 h 98"/>
                <a:gd name="T56" fmla="*/ 95 w 95"/>
                <a:gd name="T57" fmla="*/ 98 h 9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5" h="98">
                  <a:moveTo>
                    <a:pt x="13" y="0"/>
                  </a:moveTo>
                  <a:lnTo>
                    <a:pt x="0" y="96"/>
                  </a:lnTo>
                  <a:lnTo>
                    <a:pt x="12" y="98"/>
                  </a:lnTo>
                  <a:lnTo>
                    <a:pt x="13" y="90"/>
                  </a:lnTo>
                  <a:lnTo>
                    <a:pt x="37" y="93"/>
                  </a:lnTo>
                  <a:lnTo>
                    <a:pt x="36" y="92"/>
                  </a:lnTo>
                  <a:lnTo>
                    <a:pt x="37" y="91"/>
                  </a:lnTo>
                  <a:lnTo>
                    <a:pt x="36" y="90"/>
                  </a:lnTo>
                  <a:lnTo>
                    <a:pt x="87" y="94"/>
                  </a:lnTo>
                  <a:lnTo>
                    <a:pt x="93" y="18"/>
                  </a:lnTo>
                  <a:lnTo>
                    <a:pt x="94" y="18"/>
                  </a:lnTo>
                  <a:lnTo>
                    <a:pt x="95" y="9"/>
                  </a:lnTo>
                  <a:lnTo>
                    <a:pt x="1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5321" name="Freeform 14"/>
            <p:cNvSpPr>
              <a:spLocks/>
            </p:cNvSpPr>
            <p:nvPr/>
          </p:nvSpPr>
          <p:spPr bwMode="auto">
            <a:xfrm>
              <a:off x="2553" y="2306"/>
              <a:ext cx="968" cy="898"/>
            </a:xfrm>
            <a:custGeom>
              <a:avLst/>
              <a:gdLst>
                <a:gd name="T0" fmla="*/ 4487 w 189"/>
                <a:gd name="T1" fmla="*/ 1191 h 184"/>
                <a:gd name="T2" fmla="*/ 4169 w 189"/>
                <a:gd name="T3" fmla="*/ 1118 h 184"/>
                <a:gd name="T4" fmla="*/ 3959 w 189"/>
                <a:gd name="T5" fmla="*/ 1166 h 184"/>
                <a:gd name="T6" fmla="*/ 3805 w 189"/>
                <a:gd name="T7" fmla="*/ 1166 h 184"/>
                <a:gd name="T8" fmla="*/ 3749 w 189"/>
                <a:gd name="T9" fmla="*/ 1166 h 184"/>
                <a:gd name="T10" fmla="*/ 3672 w 189"/>
                <a:gd name="T11" fmla="*/ 1118 h 184"/>
                <a:gd name="T12" fmla="*/ 3595 w 189"/>
                <a:gd name="T13" fmla="*/ 1215 h 184"/>
                <a:gd name="T14" fmla="*/ 3539 w 189"/>
                <a:gd name="T15" fmla="*/ 1142 h 184"/>
                <a:gd name="T16" fmla="*/ 3385 w 189"/>
                <a:gd name="T17" fmla="*/ 1118 h 184"/>
                <a:gd name="T18" fmla="*/ 3278 w 189"/>
                <a:gd name="T19" fmla="*/ 1098 h 184"/>
                <a:gd name="T20" fmla="*/ 3119 w 189"/>
                <a:gd name="T21" fmla="*/ 1049 h 184"/>
                <a:gd name="T22" fmla="*/ 3017 w 189"/>
                <a:gd name="T23" fmla="*/ 1025 h 184"/>
                <a:gd name="T24" fmla="*/ 2858 w 189"/>
                <a:gd name="T25" fmla="*/ 976 h 184"/>
                <a:gd name="T26" fmla="*/ 2781 w 189"/>
                <a:gd name="T27" fmla="*/ 903 h 184"/>
                <a:gd name="T28" fmla="*/ 2622 w 189"/>
                <a:gd name="T29" fmla="*/ 859 h 184"/>
                <a:gd name="T30" fmla="*/ 1521 w 189"/>
                <a:gd name="T31" fmla="*/ 0 h 184"/>
                <a:gd name="T32" fmla="*/ 0 w 189"/>
                <a:gd name="T33" fmla="*/ 1713 h 184"/>
                <a:gd name="T34" fmla="*/ 26 w 189"/>
                <a:gd name="T35" fmla="*/ 1786 h 184"/>
                <a:gd name="T36" fmla="*/ 133 w 189"/>
                <a:gd name="T37" fmla="*/ 1928 h 184"/>
                <a:gd name="T38" fmla="*/ 604 w 189"/>
                <a:gd name="T39" fmla="*/ 2357 h 184"/>
                <a:gd name="T40" fmla="*/ 656 w 189"/>
                <a:gd name="T41" fmla="*/ 2479 h 184"/>
                <a:gd name="T42" fmla="*/ 999 w 189"/>
                <a:gd name="T43" fmla="*/ 2928 h 184"/>
                <a:gd name="T44" fmla="*/ 1286 w 189"/>
                <a:gd name="T45" fmla="*/ 2977 h 184"/>
                <a:gd name="T46" fmla="*/ 1470 w 189"/>
                <a:gd name="T47" fmla="*/ 2714 h 184"/>
                <a:gd name="T48" fmla="*/ 1572 w 189"/>
                <a:gd name="T49" fmla="*/ 2689 h 184"/>
                <a:gd name="T50" fmla="*/ 1757 w 189"/>
                <a:gd name="T51" fmla="*/ 2738 h 184"/>
                <a:gd name="T52" fmla="*/ 1967 w 189"/>
                <a:gd name="T53" fmla="*/ 2836 h 184"/>
                <a:gd name="T54" fmla="*/ 2018 w 189"/>
                <a:gd name="T55" fmla="*/ 2884 h 184"/>
                <a:gd name="T56" fmla="*/ 2177 w 189"/>
                <a:gd name="T57" fmla="*/ 3075 h 184"/>
                <a:gd name="T58" fmla="*/ 2464 w 189"/>
                <a:gd name="T59" fmla="*/ 3548 h 184"/>
                <a:gd name="T60" fmla="*/ 2622 w 189"/>
                <a:gd name="T61" fmla="*/ 3690 h 184"/>
                <a:gd name="T62" fmla="*/ 2674 w 189"/>
                <a:gd name="T63" fmla="*/ 3929 h 184"/>
                <a:gd name="T64" fmla="*/ 2914 w 189"/>
                <a:gd name="T65" fmla="*/ 4192 h 184"/>
                <a:gd name="T66" fmla="*/ 3303 w 189"/>
                <a:gd name="T67" fmla="*/ 4309 h 184"/>
                <a:gd name="T68" fmla="*/ 3539 w 189"/>
                <a:gd name="T69" fmla="*/ 4334 h 184"/>
                <a:gd name="T70" fmla="*/ 3513 w 189"/>
                <a:gd name="T71" fmla="*/ 4285 h 184"/>
                <a:gd name="T72" fmla="*/ 3437 w 189"/>
                <a:gd name="T73" fmla="*/ 3860 h 184"/>
                <a:gd name="T74" fmla="*/ 3411 w 189"/>
                <a:gd name="T75" fmla="*/ 3812 h 184"/>
                <a:gd name="T76" fmla="*/ 3488 w 189"/>
                <a:gd name="T77" fmla="*/ 3646 h 184"/>
                <a:gd name="T78" fmla="*/ 3513 w 189"/>
                <a:gd name="T79" fmla="*/ 3597 h 184"/>
                <a:gd name="T80" fmla="*/ 3595 w 189"/>
                <a:gd name="T81" fmla="*/ 3455 h 184"/>
                <a:gd name="T82" fmla="*/ 3647 w 189"/>
                <a:gd name="T83" fmla="*/ 3455 h 184"/>
                <a:gd name="T84" fmla="*/ 3698 w 189"/>
                <a:gd name="T85" fmla="*/ 3382 h 184"/>
                <a:gd name="T86" fmla="*/ 3749 w 189"/>
                <a:gd name="T87" fmla="*/ 3382 h 184"/>
                <a:gd name="T88" fmla="*/ 3857 w 189"/>
                <a:gd name="T89" fmla="*/ 3333 h 184"/>
                <a:gd name="T90" fmla="*/ 3908 w 189"/>
                <a:gd name="T91" fmla="*/ 3241 h 184"/>
                <a:gd name="T92" fmla="*/ 3933 w 189"/>
                <a:gd name="T93" fmla="*/ 3289 h 184"/>
                <a:gd name="T94" fmla="*/ 4328 w 189"/>
                <a:gd name="T95" fmla="*/ 3094 h 184"/>
                <a:gd name="T96" fmla="*/ 4405 w 189"/>
                <a:gd name="T97" fmla="*/ 2884 h 184"/>
                <a:gd name="T98" fmla="*/ 4487 w 189"/>
                <a:gd name="T99" fmla="*/ 2860 h 184"/>
                <a:gd name="T100" fmla="*/ 4748 w 189"/>
                <a:gd name="T101" fmla="*/ 2836 h 184"/>
                <a:gd name="T102" fmla="*/ 4825 w 189"/>
                <a:gd name="T103" fmla="*/ 2787 h 184"/>
                <a:gd name="T104" fmla="*/ 4855 w 189"/>
                <a:gd name="T105" fmla="*/ 2714 h 184"/>
                <a:gd name="T106" fmla="*/ 4881 w 189"/>
                <a:gd name="T107" fmla="*/ 2523 h 184"/>
                <a:gd name="T108" fmla="*/ 4932 w 189"/>
                <a:gd name="T109" fmla="*/ 2406 h 184"/>
                <a:gd name="T110" fmla="*/ 4907 w 189"/>
                <a:gd name="T111" fmla="*/ 2167 h 184"/>
                <a:gd name="T112" fmla="*/ 4855 w 189"/>
                <a:gd name="T113" fmla="*/ 2094 h 184"/>
                <a:gd name="T114" fmla="*/ 4825 w 189"/>
                <a:gd name="T115" fmla="*/ 1952 h 184"/>
                <a:gd name="T116" fmla="*/ 4722 w 189"/>
                <a:gd name="T117" fmla="*/ 1264 h 184"/>
                <a:gd name="T118" fmla="*/ 4563 w 189"/>
                <a:gd name="T119" fmla="*/ 1215 h 18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89"/>
                <a:gd name="T181" fmla="*/ 0 h 184"/>
                <a:gd name="T182" fmla="*/ 189 w 189"/>
                <a:gd name="T183" fmla="*/ 184 h 18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3" y="48"/>
                  </a:lnTo>
                  <a:lnTo>
                    <a:pt x="143" y="49"/>
                  </a:lnTo>
                  <a:lnTo>
                    <a:pt x="142" y="49"/>
                  </a:lnTo>
                  <a:lnTo>
                    <a:pt x="141" y="48"/>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3" y="42"/>
                  </a:lnTo>
                  <a:lnTo>
                    <a:pt x="109" y="42"/>
                  </a:lnTo>
                  <a:lnTo>
                    <a:pt x="109" y="41"/>
                  </a:lnTo>
                  <a:lnTo>
                    <a:pt x="108" y="40"/>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1" y="73"/>
                  </a:lnTo>
                  <a:lnTo>
                    <a:pt x="0" y="74"/>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1"/>
                  </a:lnTo>
                  <a:lnTo>
                    <a:pt x="134" y="180"/>
                  </a:lnTo>
                  <a:lnTo>
                    <a:pt x="133" y="178"/>
                  </a:lnTo>
                  <a:lnTo>
                    <a:pt x="130" y="170"/>
                  </a:lnTo>
                  <a:lnTo>
                    <a:pt x="129" y="167"/>
                  </a:lnTo>
                  <a:lnTo>
                    <a:pt x="131" y="162"/>
                  </a:lnTo>
                  <a:lnTo>
                    <a:pt x="131" y="160"/>
                  </a:lnTo>
                  <a:lnTo>
                    <a:pt x="130" y="160"/>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8" y="145"/>
                  </a:lnTo>
                  <a:lnTo>
                    <a:pt x="138" y="144"/>
                  </a:lnTo>
                  <a:lnTo>
                    <a:pt x="139" y="145"/>
                  </a:lnTo>
                  <a:lnTo>
                    <a:pt x="140" y="145"/>
                  </a:lnTo>
                  <a:lnTo>
                    <a:pt x="141" y="144"/>
                  </a:lnTo>
                  <a:lnTo>
                    <a:pt x="141" y="142"/>
                  </a:lnTo>
                  <a:lnTo>
                    <a:pt x="142" y="141"/>
                  </a:lnTo>
                  <a:lnTo>
                    <a:pt x="142" y="142"/>
                  </a:lnTo>
                  <a:lnTo>
                    <a:pt x="143" y="142"/>
                  </a:lnTo>
                  <a:lnTo>
                    <a:pt x="146" y="141"/>
                  </a:lnTo>
                  <a:lnTo>
                    <a:pt x="147" y="141"/>
                  </a:lnTo>
                  <a:lnTo>
                    <a:pt x="147" y="140"/>
                  </a:lnTo>
                  <a:lnTo>
                    <a:pt x="145" y="139"/>
                  </a:lnTo>
                  <a:lnTo>
                    <a:pt x="145" y="138"/>
                  </a:lnTo>
                  <a:lnTo>
                    <a:pt x="148" y="137"/>
                  </a:lnTo>
                  <a:lnTo>
                    <a:pt x="149" y="136"/>
                  </a:lnTo>
                  <a:lnTo>
                    <a:pt x="150" y="136"/>
                  </a:lnTo>
                  <a:lnTo>
                    <a:pt x="149" y="137"/>
                  </a:lnTo>
                  <a:lnTo>
                    <a:pt x="150" y="138"/>
                  </a:lnTo>
                  <a:lnTo>
                    <a:pt x="151" y="137"/>
                  </a:lnTo>
                  <a:lnTo>
                    <a:pt x="156" y="135"/>
                  </a:lnTo>
                  <a:lnTo>
                    <a:pt x="165" y="130"/>
                  </a:lnTo>
                  <a:lnTo>
                    <a:pt x="165" y="128"/>
                  </a:lnTo>
                  <a:lnTo>
                    <a:pt x="169" y="124"/>
                  </a:lnTo>
                  <a:lnTo>
                    <a:pt x="168" y="121"/>
                  </a:lnTo>
                  <a:lnTo>
                    <a:pt x="168" y="119"/>
                  </a:lnTo>
                  <a:lnTo>
                    <a:pt x="171" y="118"/>
                  </a:lnTo>
                  <a:lnTo>
                    <a:pt x="171" y="120"/>
                  </a:lnTo>
                  <a:lnTo>
                    <a:pt x="171" y="121"/>
                  </a:lnTo>
                  <a:lnTo>
                    <a:pt x="174" y="121"/>
                  </a:lnTo>
                  <a:lnTo>
                    <a:pt x="175" y="122"/>
                  </a:lnTo>
                  <a:lnTo>
                    <a:pt x="181" y="119"/>
                  </a:lnTo>
                  <a:lnTo>
                    <a:pt x="185" y="119"/>
                  </a:lnTo>
                  <a:lnTo>
                    <a:pt x="184" y="118"/>
                  </a:lnTo>
                  <a:lnTo>
                    <a:pt x="184" y="117"/>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4"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5322" name="Freeform 15"/>
            <p:cNvSpPr>
              <a:spLocks/>
            </p:cNvSpPr>
            <p:nvPr/>
          </p:nvSpPr>
          <p:spPr bwMode="auto">
            <a:xfrm>
              <a:off x="4373" y="1453"/>
              <a:ext cx="522" cy="380"/>
            </a:xfrm>
            <a:custGeom>
              <a:avLst/>
              <a:gdLst>
                <a:gd name="T0" fmla="*/ 2042 w 102"/>
                <a:gd name="T1" fmla="*/ 1661 h 78"/>
                <a:gd name="T2" fmla="*/ 1991 w 102"/>
                <a:gd name="T3" fmla="*/ 1734 h 78"/>
                <a:gd name="T4" fmla="*/ 1965 w 102"/>
                <a:gd name="T5" fmla="*/ 1778 h 78"/>
                <a:gd name="T6" fmla="*/ 1965 w 102"/>
                <a:gd name="T7" fmla="*/ 1851 h 78"/>
                <a:gd name="T8" fmla="*/ 2016 w 102"/>
                <a:gd name="T9" fmla="*/ 1803 h 78"/>
                <a:gd name="T10" fmla="*/ 2124 w 102"/>
                <a:gd name="T11" fmla="*/ 1778 h 78"/>
                <a:gd name="T12" fmla="*/ 2277 w 102"/>
                <a:gd name="T13" fmla="*/ 1734 h 78"/>
                <a:gd name="T14" fmla="*/ 2513 w 102"/>
                <a:gd name="T15" fmla="*/ 1569 h 78"/>
                <a:gd name="T16" fmla="*/ 2595 w 102"/>
                <a:gd name="T17" fmla="*/ 1520 h 78"/>
                <a:gd name="T18" fmla="*/ 2671 w 102"/>
                <a:gd name="T19" fmla="*/ 1447 h 78"/>
                <a:gd name="T20" fmla="*/ 2620 w 102"/>
                <a:gd name="T21" fmla="*/ 1471 h 78"/>
                <a:gd name="T22" fmla="*/ 2538 w 102"/>
                <a:gd name="T23" fmla="*/ 1520 h 78"/>
                <a:gd name="T24" fmla="*/ 2462 w 102"/>
                <a:gd name="T25" fmla="*/ 1544 h 78"/>
                <a:gd name="T26" fmla="*/ 2538 w 102"/>
                <a:gd name="T27" fmla="*/ 1447 h 78"/>
                <a:gd name="T28" fmla="*/ 2487 w 102"/>
                <a:gd name="T29" fmla="*/ 1471 h 78"/>
                <a:gd name="T30" fmla="*/ 2252 w 102"/>
                <a:gd name="T31" fmla="*/ 1588 h 78"/>
                <a:gd name="T32" fmla="*/ 2093 w 102"/>
                <a:gd name="T33" fmla="*/ 1710 h 78"/>
                <a:gd name="T34" fmla="*/ 2068 w 102"/>
                <a:gd name="T35" fmla="*/ 1613 h 78"/>
                <a:gd name="T36" fmla="*/ 2124 w 102"/>
                <a:gd name="T37" fmla="*/ 1520 h 78"/>
                <a:gd name="T38" fmla="*/ 2068 w 102"/>
                <a:gd name="T39" fmla="*/ 1164 h 78"/>
                <a:gd name="T40" fmla="*/ 2016 w 102"/>
                <a:gd name="T41" fmla="*/ 809 h 78"/>
                <a:gd name="T42" fmla="*/ 1965 w 102"/>
                <a:gd name="T43" fmla="*/ 594 h 78"/>
                <a:gd name="T44" fmla="*/ 1940 w 102"/>
                <a:gd name="T45" fmla="*/ 570 h 78"/>
                <a:gd name="T46" fmla="*/ 1914 w 102"/>
                <a:gd name="T47" fmla="*/ 497 h 78"/>
                <a:gd name="T48" fmla="*/ 1883 w 102"/>
                <a:gd name="T49" fmla="*/ 283 h 78"/>
                <a:gd name="T50" fmla="*/ 1807 w 102"/>
                <a:gd name="T51" fmla="*/ 73 h 78"/>
                <a:gd name="T52" fmla="*/ 1781 w 102"/>
                <a:gd name="T53" fmla="*/ 0 h 78"/>
                <a:gd name="T54" fmla="*/ 1336 w 102"/>
                <a:gd name="T55" fmla="*/ 93 h 78"/>
                <a:gd name="T56" fmla="*/ 1100 w 102"/>
                <a:gd name="T57" fmla="*/ 331 h 78"/>
                <a:gd name="T58" fmla="*/ 1075 w 102"/>
                <a:gd name="T59" fmla="*/ 429 h 78"/>
                <a:gd name="T60" fmla="*/ 942 w 102"/>
                <a:gd name="T61" fmla="*/ 546 h 78"/>
                <a:gd name="T62" fmla="*/ 993 w 102"/>
                <a:gd name="T63" fmla="*/ 594 h 78"/>
                <a:gd name="T64" fmla="*/ 993 w 102"/>
                <a:gd name="T65" fmla="*/ 643 h 78"/>
                <a:gd name="T66" fmla="*/ 1024 w 102"/>
                <a:gd name="T67" fmla="*/ 760 h 78"/>
                <a:gd name="T68" fmla="*/ 788 w 102"/>
                <a:gd name="T69" fmla="*/ 926 h 78"/>
                <a:gd name="T70" fmla="*/ 496 w 102"/>
                <a:gd name="T71" fmla="*/ 926 h 78"/>
                <a:gd name="T72" fmla="*/ 235 w 102"/>
                <a:gd name="T73" fmla="*/ 999 h 78"/>
                <a:gd name="T74" fmla="*/ 159 w 102"/>
                <a:gd name="T75" fmla="*/ 1091 h 78"/>
                <a:gd name="T76" fmla="*/ 235 w 102"/>
                <a:gd name="T77" fmla="*/ 1233 h 78"/>
                <a:gd name="T78" fmla="*/ 51 w 102"/>
                <a:gd name="T79" fmla="*/ 1423 h 78"/>
                <a:gd name="T80" fmla="*/ 1469 w 102"/>
                <a:gd name="T81" fmla="*/ 1306 h 78"/>
                <a:gd name="T82" fmla="*/ 1494 w 102"/>
                <a:gd name="T83" fmla="*/ 1354 h 78"/>
                <a:gd name="T84" fmla="*/ 1546 w 102"/>
                <a:gd name="T85" fmla="*/ 1379 h 78"/>
                <a:gd name="T86" fmla="*/ 1622 w 102"/>
                <a:gd name="T87" fmla="*/ 1496 h 78"/>
                <a:gd name="T88" fmla="*/ 1730 w 102"/>
                <a:gd name="T89" fmla="*/ 1520 h 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2"/>
                <a:gd name="T136" fmla="*/ 0 h 78"/>
                <a:gd name="T137" fmla="*/ 102 w 102"/>
                <a:gd name="T138" fmla="*/ 78 h 7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2" h="78">
                  <a:moveTo>
                    <a:pt x="66" y="64"/>
                  </a:moveTo>
                  <a:lnTo>
                    <a:pt x="77" y="68"/>
                  </a:lnTo>
                  <a:lnTo>
                    <a:pt x="78" y="70"/>
                  </a:lnTo>
                  <a:lnTo>
                    <a:pt x="77" y="71"/>
                  </a:lnTo>
                  <a:lnTo>
                    <a:pt x="77" y="72"/>
                  </a:lnTo>
                  <a:lnTo>
                    <a:pt x="76" y="73"/>
                  </a:lnTo>
                  <a:lnTo>
                    <a:pt x="76" y="75"/>
                  </a:lnTo>
                  <a:lnTo>
                    <a:pt x="75" y="75"/>
                  </a:lnTo>
                  <a:lnTo>
                    <a:pt x="74" y="77"/>
                  </a:lnTo>
                  <a:lnTo>
                    <a:pt x="74"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8" y="57"/>
                  </a:lnTo>
                  <a:lnTo>
                    <a:pt x="58" y="58"/>
                  </a:lnTo>
                  <a:lnTo>
                    <a:pt x="59" y="58"/>
                  </a:lnTo>
                  <a:lnTo>
                    <a:pt x="61" y="61"/>
                  </a:lnTo>
                  <a:lnTo>
                    <a:pt x="61" y="62"/>
                  </a:lnTo>
                  <a:lnTo>
                    <a:pt x="62" y="63"/>
                  </a:lnTo>
                  <a:lnTo>
                    <a:pt x="65" y="64"/>
                  </a:lnTo>
                  <a:lnTo>
                    <a:pt x="66" y="6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5323" name="Freeform 16"/>
            <p:cNvSpPr>
              <a:spLocks/>
            </p:cNvSpPr>
            <p:nvPr/>
          </p:nvSpPr>
          <p:spPr bwMode="auto">
            <a:xfrm>
              <a:off x="4721" y="1428"/>
              <a:ext cx="118" cy="205"/>
            </a:xfrm>
            <a:custGeom>
              <a:avLst/>
              <a:gdLst>
                <a:gd name="T0" fmla="*/ 0 w 23"/>
                <a:gd name="T1" fmla="*/ 117 h 42"/>
                <a:gd name="T2" fmla="*/ 26 w 23"/>
                <a:gd name="T3" fmla="*/ 166 h 42"/>
                <a:gd name="T4" fmla="*/ 0 w 23"/>
                <a:gd name="T5" fmla="*/ 190 h 42"/>
                <a:gd name="T6" fmla="*/ 26 w 23"/>
                <a:gd name="T7" fmla="*/ 190 h 42"/>
                <a:gd name="T8" fmla="*/ 26 w 23"/>
                <a:gd name="T9" fmla="*/ 215 h 42"/>
                <a:gd name="T10" fmla="*/ 77 w 23"/>
                <a:gd name="T11" fmla="*/ 332 h 42"/>
                <a:gd name="T12" fmla="*/ 108 w 23"/>
                <a:gd name="T13" fmla="*/ 405 h 42"/>
                <a:gd name="T14" fmla="*/ 77 w 23"/>
                <a:gd name="T15" fmla="*/ 454 h 42"/>
                <a:gd name="T16" fmla="*/ 77 w 23"/>
                <a:gd name="T17" fmla="*/ 503 h 42"/>
                <a:gd name="T18" fmla="*/ 133 w 23"/>
                <a:gd name="T19" fmla="*/ 620 h 42"/>
                <a:gd name="T20" fmla="*/ 133 w 23"/>
                <a:gd name="T21" fmla="*/ 669 h 42"/>
                <a:gd name="T22" fmla="*/ 133 w 23"/>
                <a:gd name="T23" fmla="*/ 693 h 42"/>
                <a:gd name="T24" fmla="*/ 159 w 23"/>
                <a:gd name="T25" fmla="*/ 693 h 42"/>
                <a:gd name="T26" fmla="*/ 133 w 23"/>
                <a:gd name="T27" fmla="*/ 669 h 42"/>
                <a:gd name="T28" fmla="*/ 159 w 23"/>
                <a:gd name="T29" fmla="*/ 669 h 42"/>
                <a:gd name="T30" fmla="*/ 185 w 23"/>
                <a:gd name="T31" fmla="*/ 713 h 42"/>
                <a:gd name="T32" fmla="*/ 210 w 23"/>
                <a:gd name="T33" fmla="*/ 810 h 42"/>
                <a:gd name="T34" fmla="*/ 210 w 23"/>
                <a:gd name="T35" fmla="*/ 883 h 42"/>
                <a:gd name="T36" fmla="*/ 236 w 23"/>
                <a:gd name="T37" fmla="*/ 927 h 42"/>
                <a:gd name="T38" fmla="*/ 262 w 23"/>
                <a:gd name="T39" fmla="*/ 1001 h 42"/>
                <a:gd name="T40" fmla="*/ 528 w 23"/>
                <a:gd name="T41" fmla="*/ 952 h 42"/>
                <a:gd name="T42" fmla="*/ 498 w 23"/>
                <a:gd name="T43" fmla="*/ 927 h 42"/>
                <a:gd name="T44" fmla="*/ 472 w 23"/>
                <a:gd name="T45" fmla="*/ 903 h 42"/>
                <a:gd name="T46" fmla="*/ 472 w 23"/>
                <a:gd name="T47" fmla="*/ 883 h 42"/>
                <a:gd name="T48" fmla="*/ 498 w 23"/>
                <a:gd name="T49" fmla="*/ 859 h 42"/>
                <a:gd name="T50" fmla="*/ 472 w 23"/>
                <a:gd name="T51" fmla="*/ 810 h 42"/>
                <a:gd name="T52" fmla="*/ 472 w 23"/>
                <a:gd name="T53" fmla="*/ 644 h 42"/>
                <a:gd name="T54" fmla="*/ 472 w 23"/>
                <a:gd name="T55" fmla="*/ 595 h 42"/>
                <a:gd name="T56" fmla="*/ 498 w 23"/>
                <a:gd name="T57" fmla="*/ 503 h 42"/>
                <a:gd name="T58" fmla="*/ 498 w 23"/>
                <a:gd name="T59" fmla="*/ 454 h 42"/>
                <a:gd name="T60" fmla="*/ 498 w 23"/>
                <a:gd name="T61" fmla="*/ 405 h 42"/>
                <a:gd name="T62" fmla="*/ 498 w 23"/>
                <a:gd name="T63" fmla="*/ 356 h 42"/>
                <a:gd name="T64" fmla="*/ 498 w 23"/>
                <a:gd name="T65" fmla="*/ 332 h 42"/>
                <a:gd name="T66" fmla="*/ 498 w 23"/>
                <a:gd name="T67" fmla="*/ 307 h 42"/>
                <a:gd name="T68" fmla="*/ 580 w 23"/>
                <a:gd name="T69" fmla="*/ 264 h 42"/>
                <a:gd name="T70" fmla="*/ 605 w 23"/>
                <a:gd name="T71" fmla="*/ 166 h 42"/>
                <a:gd name="T72" fmla="*/ 580 w 23"/>
                <a:gd name="T73" fmla="*/ 117 h 42"/>
                <a:gd name="T74" fmla="*/ 580 w 23"/>
                <a:gd name="T75" fmla="*/ 73 h 42"/>
                <a:gd name="T76" fmla="*/ 580 w 23"/>
                <a:gd name="T77" fmla="*/ 73 h 42"/>
                <a:gd name="T78" fmla="*/ 580 w 23"/>
                <a:gd name="T79" fmla="*/ 49 h 42"/>
                <a:gd name="T80" fmla="*/ 554 w 23"/>
                <a:gd name="T81" fmla="*/ 0 h 42"/>
                <a:gd name="T82" fmla="*/ 0 w 23"/>
                <a:gd name="T83" fmla="*/ 117 h 42"/>
                <a:gd name="T84" fmla="*/ 0 w 23"/>
                <a:gd name="T85" fmla="*/ 117 h 4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3"/>
                <a:gd name="T130" fmla="*/ 0 h 42"/>
                <a:gd name="T131" fmla="*/ 23 w 23"/>
                <a:gd name="T132" fmla="*/ 42 h 4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2"/>
                  </a:lnTo>
                  <a:lnTo>
                    <a:pt x="21" y="0"/>
                  </a:lnTo>
                  <a:lnTo>
                    <a:pt x="0"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5324" name="Freeform 17"/>
            <p:cNvSpPr>
              <a:spLocks/>
            </p:cNvSpPr>
            <p:nvPr/>
          </p:nvSpPr>
          <p:spPr bwMode="auto">
            <a:xfrm>
              <a:off x="2096" y="1760"/>
              <a:ext cx="390" cy="458"/>
            </a:xfrm>
            <a:custGeom>
              <a:avLst/>
              <a:gdLst>
                <a:gd name="T0" fmla="*/ 1740 w 76"/>
                <a:gd name="T1" fmla="*/ 2232 h 94"/>
                <a:gd name="T2" fmla="*/ 2001 w 76"/>
                <a:gd name="T3" fmla="*/ 643 h 94"/>
                <a:gd name="T4" fmla="*/ 1344 w 76"/>
                <a:gd name="T5" fmla="*/ 546 h 94"/>
                <a:gd name="T6" fmla="*/ 1396 w 76"/>
                <a:gd name="T7" fmla="*/ 141 h 94"/>
                <a:gd name="T8" fmla="*/ 421 w 76"/>
                <a:gd name="T9" fmla="*/ 0 h 94"/>
                <a:gd name="T10" fmla="*/ 0 w 76"/>
                <a:gd name="T11" fmla="*/ 1993 h 94"/>
                <a:gd name="T12" fmla="*/ 0 w 76"/>
                <a:gd name="T13" fmla="*/ 1993 h 94"/>
                <a:gd name="T14" fmla="*/ 1740 w 76"/>
                <a:gd name="T15" fmla="*/ 2232 h 94"/>
                <a:gd name="T16" fmla="*/ 1740 w 76"/>
                <a:gd name="T17" fmla="*/ 2232 h 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
                <a:gd name="T28" fmla="*/ 0 h 94"/>
                <a:gd name="T29" fmla="*/ 76 w 76"/>
                <a:gd name="T30" fmla="*/ 94 h 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 h="94">
                  <a:moveTo>
                    <a:pt x="66" y="94"/>
                  </a:moveTo>
                  <a:lnTo>
                    <a:pt x="76" y="27"/>
                  </a:lnTo>
                  <a:lnTo>
                    <a:pt x="51" y="23"/>
                  </a:lnTo>
                  <a:lnTo>
                    <a:pt x="53" y="6"/>
                  </a:lnTo>
                  <a:lnTo>
                    <a:pt x="16" y="0"/>
                  </a:lnTo>
                  <a:lnTo>
                    <a:pt x="0" y="84"/>
                  </a:lnTo>
                  <a:lnTo>
                    <a:pt x="66" y="9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5325" name="Freeform 18"/>
            <p:cNvSpPr>
              <a:spLocks/>
            </p:cNvSpPr>
            <p:nvPr/>
          </p:nvSpPr>
          <p:spPr bwMode="auto">
            <a:xfrm>
              <a:off x="1661" y="1077"/>
              <a:ext cx="460" cy="322"/>
            </a:xfrm>
            <a:custGeom>
              <a:avLst/>
              <a:gdLst>
                <a:gd name="T0" fmla="*/ 26 w 90"/>
                <a:gd name="T1" fmla="*/ 951 h 66"/>
                <a:gd name="T2" fmla="*/ 0 w 90"/>
                <a:gd name="T3" fmla="*/ 951 h 66"/>
                <a:gd name="T4" fmla="*/ 26 w 90"/>
                <a:gd name="T5" fmla="*/ 883 h 66"/>
                <a:gd name="T6" fmla="*/ 26 w 90"/>
                <a:gd name="T7" fmla="*/ 834 h 66"/>
                <a:gd name="T8" fmla="*/ 26 w 90"/>
                <a:gd name="T9" fmla="*/ 834 h 66"/>
                <a:gd name="T10" fmla="*/ 51 w 90"/>
                <a:gd name="T11" fmla="*/ 859 h 66"/>
                <a:gd name="T12" fmla="*/ 26 w 90"/>
                <a:gd name="T13" fmla="*/ 883 h 66"/>
                <a:gd name="T14" fmla="*/ 77 w 90"/>
                <a:gd name="T15" fmla="*/ 859 h 66"/>
                <a:gd name="T16" fmla="*/ 77 w 90"/>
                <a:gd name="T17" fmla="*/ 834 h 66"/>
                <a:gd name="T18" fmla="*/ 77 w 90"/>
                <a:gd name="T19" fmla="*/ 785 h 66"/>
                <a:gd name="T20" fmla="*/ 51 w 90"/>
                <a:gd name="T21" fmla="*/ 712 h 66"/>
                <a:gd name="T22" fmla="*/ 77 w 90"/>
                <a:gd name="T23" fmla="*/ 712 h 66"/>
                <a:gd name="T24" fmla="*/ 133 w 90"/>
                <a:gd name="T25" fmla="*/ 688 h 66"/>
                <a:gd name="T26" fmla="*/ 102 w 90"/>
                <a:gd name="T27" fmla="*/ 668 h 66"/>
                <a:gd name="T28" fmla="*/ 77 w 90"/>
                <a:gd name="T29" fmla="*/ 688 h 66"/>
                <a:gd name="T30" fmla="*/ 77 w 90"/>
                <a:gd name="T31" fmla="*/ 595 h 66"/>
                <a:gd name="T32" fmla="*/ 77 w 90"/>
                <a:gd name="T33" fmla="*/ 522 h 66"/>
                <a:gd name="T34" fmla="*/ 77 w 90"/>
                <a:gd name="T35" fmla="*/ 405 h 66"/>
                <a:gd name="T36" fmla="*/ 51 w 90"/>
                <a:gd name="T37" fmla="*/ 263 h 66"/>
                <a:gd name="T38" fmla="*/ 51 w 90"/>
                <a:gd name="T39" fmla="*/ 141 h 66"/>
                <a:gd name="T40" fmla="*/ 286 w 90"/>
                <a:gd name="T41" fmla="*/ 215 h 66"/>
                <a:gd name="T42" fmla="*/ 496 w 90"/>
                <a:gd name="T43" fmla="*/ 307 h 66"/>
                <a:gd name="T44" fmla="*/ 603 w 90"/>
                <a:gd name="T45" fmla="*/ 332 h 66"/>
                <a:gd name="T46" fmla="*/ 629 w 90"/>
                <a:gd name="T47" fmla="*/ 356 h 66"/>
                <a:gd name="T48" fmla="*/ 629 w 90"/>
                <a:gd name="T49" fmla="*/ 478 h 66"/>
                <a:gd name="T50" fmla="*/ 572 w 90"/>
                <a:gd name="T51" fmla="*/ 546 h 66"/>
                <a:gd name="T52" fmla="*/ 572 w 90"/>
                <a:gd name="T53" fmla="*/ 595 h 66"/>
                <a:gd name="T54" fmla="*/ 572 w 90"/>
                <a:gd name="T55" fmla="*/ 644 h 66"/>
                <a:gd name="T56" fmla="*/ 603 w 90"/>
                <a:gd name="T57" fmla="*/ 668 h 66"/>
                <a:gd name="T58" fmla="*/ 654 w 90"/>
                <a:gd name="T59" fmla="*/ 571 h 66"/>
                <a:gd name="T60" fmla="*/ 705 w 90"/>
                <a:gd name="T61" fmla="*/ 498 h 66"/>
                <a:gd name="T62" fmla="*/ 756 w 90"/>
                <a:gd name="T63" fmla="*/ 429 h 66"/>
                <a:gd name="T64" fmla="*/ 680 w 90"/>
                <a:gd name="T65" fmla="*/ 239 h 66"/>
                <a:gd name="T66" fmla="*/ 705 w 90"/>
                <a:gd name="T67" fmla="*/ 215 h 66"/>
                <a:gd name="T68" fmla="*/ 756 w 90"/>
                <a:gd name="T69" fmla="*/ 166 h 66"/>
                <a:gd name="T70" fmla="*/ 705 w 90"/>
                <a:gd name="T71" fmla="*/ 117 h 66"/>
                <a:gd name="T72" fmla="*/ 705 w 90"/>
                <a:gd name="T73" fmla="*/ 0 h 66"/>
                <a:gd name="T74" fmla="*/ 1620 w 90"/>
                <a:gd name="T75" fmla="*/ 215 h 66"/>
                <a:gd name="T76" fmla="*/ 2351 w 90"/>
                <a:gd name="T77" fmla="*/ 381 h 66"/>
                <a:gd name="T78" fmla="*/ 2090 w 90"/>
                <a:gd name="T79" fmla="*/ 1405 h 66"/>
                <a:gd name="T80" fmla="*/ 2090 w 90"/>
                <a:gd name="T81" fmla="*/ 1429 h 66"/>
                <a:gd name="T82" fmla="*/ 2090 w 90"/>
                <a:gd name="T83" fmla="*/ 1454 h 66"/>
                <a:gd name="T84" fmla="*/ 2116 w 90"/>
                <a:gd name="T85" fmla="*/ 1498 h 66"/>
                <a:gd name="T86" fmla="*/ 2090 w 90"/>
                <a:gd name="T87" fmla="*/ 1522 h 66"/>
                <a:gd name="T88" fmla="*/ 2090 w 90"/>
                <a:gd name="T89" fmla="*/ 1571 h 66"/>
                <a:gd name="T90" fmla="*/ 1436 w 90"/>
                <a:gd name="T91" fmla="*/ 1454 h 66"/>
                <a:gd name="T92" fmla="*/ 1360 w 90"/>
                <a:gd name="T93" fmla="*/ 1454 h 66"/>
                <a:gd name="T94" fmla="*/ 1308 w 90"/>
                <a:gd name="T95" fmla="*/ 1429 h 66"/>
                <a:gd name="T96" fmla="*/ 1227 w 90"/>
                <a:gd name="T97" fmla="*/ 1454 h 66"/>
                <a:gd name="T98" fmla="*/ 1150 w 90"/>
                <a:gd name="T99" fmla="*/ 1429 h 66"/>
                <a:gd name="T100" fmla="*/ 1073 w 90"/>
                <a:gd name="T101" fmla="*/ 1454 h 66"/>
                <a:gd name="T102" fmla="*/ 966 w 90"/>
                <a:gd name="T103" fmla="*/ 1429 h 66"/>
                <a:gd name="T104" fmla="*/ 782 w 90"/>
                <a:gd name="T105" fmla="*/ 1429 h 66"/>
                <a:gd name="T106" fmla="*/ 629 w 90"/>
                <a:gd name="T107" fmla="*/ 1381 h 66"/>
                <a:gd name="T108" fmla="*/ 496 w 90"/>
                <a:gd name="T109" fmla="*/ 1381 h 66"/>
                <a:gd name="T110" fmla="*/ 312 w 90"/>
                <a:gd name="T111" fmla="*/ 1332 h 66"/>
                <a:gd name="T112" fmla="*/ 286 w 90"/>
                <a:gd name="T113" fmla="*/ 1190 h 66"/>
                <a:gd name="T114" fmla="*/ 286 w 90"/>
                <a:gd name="T115" fmla="*/ 1117 h 66"/>
                <a:gd name="T116" fmla="*/ 184 w 90"/>
                <a:gd name="T117" fmla="*/ 1049 h 66"/>
                <a:gd name="T118" fmla="*/ 158 w 90"/>
                <a:gd name="T119" fmla="*/ 1025 h 66"/>
                <a:gd name="T120" fmla="*/ 77 w 90"/>
                <a:gd name="T121" fmla="*/ 1000 h 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0"/>
                <a:gd name="T184" fmla="*/ 0 h 66"/>
                <a:gd name="T185" fmla="*/ 90 w 90"/>
                <a:gd name="T186" fmla="*/ 66 h 6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0" h="66">
                  <a:moveTo>
                    <a:pt x="3" y="42"/>
                  </a:moveTo>
                  <a:lnTo>
                    <a:pt x="1" y="40"/>
                  </a:lnTo>
                  <a:lnTo>
                    <a:pt x="0" y="40"/>
                  </a:lnTo>
                  <a:lnTo>
                    <a:pt x="0" y="39"/>
                  </a:lnTo>
                  <a:lnTo>
                    <a:pt x="1" y="37"/>
                  </a:lnTo>
                  <a:lnTo>
                    <a:pt x="1" y="36"/>
                  </a:lnTo>
                  <a:lnTo>
                    <a:pt x="1" y="35"/>
                  </a:lnTo>
                  <a:lnTo>
                    <a:pt x="2" y="35"/>
                  </a:lnTo>
                  <a:lnTo>
                    <a:pt x="2" y="36"/>
                  </a:lnTo>
                  <a:lnTo>
                    <a:pt x="2" y="37"/>
                  </a:lnTo>
                  <a:lnTo>
                    <a:pt x="1" y="37"/>
                  </a:lnTo>
                  <a:lnTo>
                    <a:pt x="2" y="38"/>
                  </a:lnTo>
                  <a:lnTo>
                    <a:pt x="3" y="36"/>
                  </a:lnTo>
                  <a:lnTo>
                    <a:pt x="3" y="35"/>
                  </a:lnTo>
                  <a:lnTo>
                    <a:pt x="4" y="34"/>
                  </a:lnTo>
                  <a:lnTo>
                    <a:pt x="3" y="33"/>
                  </a:lnTo>
                  <a:lnTo>
                    <a:pt x="2" y="33"/>
                  </a:lnTo>
                  <a:lnTo>
                    <a:pt x="2" y="30"/>
                  </a:lnTo>
                  <a:lnTo>
                    <a:pt x="3" y="30"/>
                  </a:lnTo>
                  <a:lnTo>
                    <a:pt x="4" y="30"/>
                  </a:lnTo>
                  <a:lnTo>
                    <a:pt x="5" y="29"/>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80" y="59"/>
                  </a:lnTo>
                  <a:lnTo>
                    <a:pt x="80" y="60"/>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6" y="43"/>
                  </a:lnTo>
                  <a:lnTo>
                    <a:pt x="3" y="4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5326" name="Freeform 19"/>
            <p:cNvSpPr>
              <a:spLocks/>
            </p:cNvSpPr>
            <p:nvPr/>
          </p:nvSpPr>
          <p:spPr bwMode="auto">
            <a:xfrm>
              <a:off x="1537" y="1282"/>
              <a:ext cx="555" cy="439"/>
            </a:xfrm>
            <a:custGeom>
              <a:avLst/>
              <a:gdLst>
                <a:gd name="T0" fmla="*/ 0 w 108"/>
                <a:gd name="T1" fmla="*/ 1595 h 90"/>
                <a:gd name="T2" fmla="*/ 0 w 108"/>
                <a:gd name="T3" fmla="*/ 1473 h 90"/>
                <a:gd name="T4" fmla="*/ 26 w 108"/>
                <a:gd name="T5" fmla="*/ 1356 h 90"/>
                <a:gd name="T6" fmla="*/ 51 w 108"/>
                <a:gd name="T7" fmla="*/ 1215 h 90"/>
                <a:gd name="T8" fmla="*/ 77 w 108"/>
                <a:gd name="T9" fmla="*/ 1166 h 90"/>
                <a:gd name="T10" fmla="*/ 134 w 108"/>
                <a:gd name="T11" fmla="*/ 1117 h 90"/>
                <a:gd name="T12" fmla="*/ 134 w 108"/>
                <a:gd name="T13" fmla="*/ 1073 h 90"/>
                <a:gd name="T14" fmla="*/ 262 w 108"/>
                <a:gd name="T15" fmla="*/ 878 h 90"/>
                <a:gd name="T16" fmla="*/ 421 w 108"/>
                <a:gd name="T17" fmla="*/ 546 h 90"/>
                <a:gd name="T18" fmla="*/ 529 w 108"/>
                <a:gd name="T19" fmla="*/ 307 h 90"/>
                <a:gd name="T20" fmla="*/ 632 w 108"/>
                <a:gd name="T21" fmla="*/ 73 h 90"/>
                <a:gd name="T22" fmla="*/ 632 w 108"/>
                <a:gd name="T23" fmla="*/ 0 h 90"/>
                <a:gd name="T24" fmla="*/ 714 w 108"/>
                <a:gd name="T25" fmla="*/ 0 h 90"/>
                <a:gd name="T26" fmla="*/ 791 w 108"/>
                <a:gd name="T27" fmla="*/ 24 h 90"/>
                <a:gd name="T28" fmla="*/ 817 w 108"/>
                <a:gd name="T29" fmla="*/ 49 h 90"/>
                <a:gd name="T30" fmla="*/ 925 w 108"/>
                <a:gd name="T31" fmla="*/ 117 h 90"/>
                <a:gd name="T32" fmla="*/ 925 w 108"/>
                <a:gd name="T33" fmla="*/ 190 h 90"/>
                <a:gd name="T34" fmla="*/ 951 w 108"/>
                <a:gd name="T35" fmla="*/ 332 h 90"/>
                <a:gd name="T36" fmla="*/ 1136 w 108"/>
                <a:gd name="T37" fmla="*/ 380 h 90"/>
                <a:gd name="T38" fmla="*/ 1269 w 108"/>
                <a:gd name="T39" fmla="*/ 380 h 90"/>
                <a:gd name="T40" fmla="*/ 1429 w 108"/>
                <a:gd name="T41" fmla="*/ 429 h 90"/>
                <a:gd name="T42" fmla="*/ 1608 w 108"/>
                <a:gd name="T43" fmla="*/ 429 h 90"/>
                <a:gd name="T44" fmla="*/ 1716 w 108"/>
                <a:gd name="T45" fmla="*/ 454 h 90"/>
                <a:gd name="T46" fmla="*/ 1793 w 108"/>
                <a:gd name="T47" fmla="*/ 429 h 90"/>
                <a:gd name="T48" fmla="*/ 1876 w 108"/>
                <a:gd name="T49" fmla="*/ 454 h 90"/>
                <a:gd name="T50" fmla="*/ 1953 w 108"/>
                <a:gd name="T51" fmla="*/ 429 h 90"/>
                <a:gd name="T52" fmla="*/ 2009 w 108"/>
                <a:gd name="T53" fmla="*/ 454 h 90"/>
                <a:gd name="T54" fmla="*/ 2086 w 108"/>
                <a:gd name="T55" fmla="*/ 454 h 90"/>
                <a:gd name="T56" fmla="*/ 2744 w 108"/>
                <a:gd name="T57" fmla="*/ 571 h 90"/>
                <a:gd name="T58" fmla="*/ 2775 w 108"/>
                <a:gd name="T59" fmla="*/ 644 h 90"/>
                <a:gd name="T60" fmla="*/ 2852 w 108"/>
                <a:gd name="T61" fmla="*/ 668 h 90"/>
                <a:gd name="T62" fmla="*/ 2693 w 108"/>
                <a:gd name="T63" fmla="*/ 951 h 90"/>
                <a:gd name="T64" fmla="*/ 2667 w 108"/>
                <a:gd name="T65" fmla="*/ 1000 h 90"/>
                <a:gd name="T66" fmla="*/ 2590 w 108"/>
                <a:gd name="T67" fmla="*/ 1049 h 90"/>
                <a:gd name="T68" fmla="*/ 2482 w 108"/>
                <a:gd name="T69" fmla="*/ 1215 h 90"/>
                <a:gd name="T70" fmla="*/ 2559 w 108"/>
                <a:gd name="T71" fmla="*/ 1263 h 90"/>
                <a:gd name="T72" fmla="*/ 2559 w 108"/>
                <a:gd name="T73" fmla="*/ 1307 h 90"/>
                <a:gd name="T74" fmla="*/ 2533 w 108"/>
                <a:gd name="T75" fmla="*/ 1332 h 90"/>
                <a:gd name="T76" fmla="*/ 2508 w 108"/>
                <a:gd name="T77" fmla="*/ 1429 h 90"/>
                <a:gd name="T78" fmla="*/ 1372 w 108"/>
                <a:gd name="T79" fmla="*/ 1927 h 90"/>
                <a:gd name="T80" fmla="*/ 26 w 108"/>
                <a:gd name="T81" fmla="*/ 1619 h 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8"/>
                <a:gd name="T124" fmla="*/ 0 h 90"/>
                <a:gd name="T125" fmla="*/ 108 w 108"/>
                <a:gd name="T126" fmla="*/ 90 h 9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30" y="1"/>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5327" name="Freeform 20"/>
            <p:cNvSpPr>
              <a:spLocks/>
            </p:cNvSpPr>
            <p:nvPr/>
          </p:nvSpPr>
          <p:spPr bwMode="auto">
            <a:xfrm>
              <a:off x="1989" y="1155"/>
              <a:ext cx="415" cy="634"/>
            </a:xfrm>
            <a:custGeom>
              <a:avLst/>
              <a:gdLst>
                <a:gd name="T0" fmla="*/ 184 w 81"/>
                <a:gd name="T1" fmla="*/ 2043 h 130"/>
                <a:gd name="T2" fmla="*/ 210 w 81"/>
                <a:gd name="T3" fmla="*/ 1951 h 130"/>
                <a:gd name="T4" fmla="*/ 236 w 81"/>
                <a:gd name="T5" fmla="*/ 1926 h 130"/>
                <a:gd name="T6" fmla="*/ 236 w 81"/>
                <a:gd name="T7" fmla="*/ 1878 h 130"/>
                <a:gd name="T8" fmla="*/ 159 w 81"/>
                <a:gd name="T9" fmla="*/ 1834 h 130"/>
                <a:gd name="T10" fmla="*/ 261 w 81"/>
                <a:gd name="T11" fmla="*/ 1663 h 130"/>
                <a:gd name="T12" fmla="*/ 343 w 81"/>
                <a:gd name="T13" fmla="*/ 1619 h 130"/>
                <a:gd name="T14" fmla="*/ 369 w 81"/>
                <a:gd name="T15" fmla="*/ 1570 h 130"/>
                <a:gd name="T16" fmla="*/ 523 w 81"/>
                <a:gd name="T17" fmla="*/ 1283 h 130"/>
                <a:gd name="T18" fmla="*/ 446 w 81"/>
                <a:gd name="T19" fmla="*/ 1258 h 130"/>
                <a:gd name="T20" fmla="*/ 420 w 81"/>
                <a:gd name="T21" fmla="*/ 1190 h 130"/>
                <a:gd name="T22" fmla="*/ 420 w 81"/>
                <a:gd name="T23" fmla="*/ 1117 h 130"/>
                <a:gd name="T24" fmla="*/ 420 w 81"/>
                <a:gd name="T25" fmla="*/ 1068 h 130"/>
                <a:gd name="T26" fmla="*/ 420 w 81"/>
                <a:gd name="T27" fmla="*/ 1024 h 130"/>
                <a:gd name="T28" fmla="*/ 681 w 81"/>
                <a:gd name="T29" fmla="*/ 0 h 130"/>
                <a:gd name="T30" fmla="*/ 891 w 81"/>
                <a:gd name="T31" fmla="*/ 454 h 130"/>
                <a:gd name="T32" fmla="*/ 943 w 81"/>
                <a:gd name="T33" fmla="*/ 619 h 130"/>
                <a:gd name="T34" fmla="*/ 917 w 81"/>
                <a:gd name="T35" fmla="*/ 688 h 130"/>
                <a:gd name="T36" fmla="*/ 973 w 81"/>
                <a:gd name="T37" fmla="*/ 736 h 130"/>
                <a:gd name="T38" fmla="*/ 1102 w 81"/>
                <a:gd name="T39" fmla="*/ 927 h 130"/>
                <a:gd name="T40" fmla="*/ 1127 w 81"/>
                <a:gd name="T41" fmla="*/ 1024 h 130"/>
                <a:gd name="T42" fmla="*/ 1184 w 81"/>
                <a:gd name="T43" fmla="*/ 1068 h 130"/>
                <a:gd name="T44" fmla="*/ 1286 w 81"/>
                <a:gd name="T45" fmla="*/ 1092 h 130"/>
                <a:gd name="T46" fmla="*/ 1209 w 81"/>
                <a:gd name="T47" fmla="*/ 1239 h 130"/>
                <a:gd name="T48" fmla="*/ 1184 w 81"/>
                <a:gd name="T49" fmla="*/ 1331 h 130"/>
                <a:gd name="T50" fmla="*/ 1184 w 81"/>
                <a:gd name="T51" fmla="*/ 1356 h 130"/>
                <a:gd name="T52" fmla="*/ 1127 w 81"/>
                <a:gd name="T53" fmla="*/ 1429 h 130"/>
                <a:gd name="T54" fmla="*/ 1127 w 81"/>
                <a:gd name="T55" fmla="*/ 1473 h 130"/>
                <a:gd name="T56" fmla="*/ 1209 w 81"/>
                <a:gd name="T57" fmla="*/ 1546 h 130"/>
                <a:gd name="T58" fmla="*/ 1312 w 81"/>
                <a:gd name="T59" fmla="*/ 1448 h 130"/>
                <a:gd name="T60" fmla="*/ 1337 w 81"/>
                <a:gd name="T61" fmla="*/ 1497 h 130"/>
                <a:gd name="T62" fmla="*/ 1363 w 81"/>
                <a:gd name="T63" fmla="*/ 1522 h 130"/>
                <a:gd name="T64" fmla="*/ 1363 w 81"/>
                <a:gd name="T65" fmla="*/ 1644 h 130"/>
                <a:gd name="T66" fmla="*/ 1419 w 81"/>
                <a:gd name="T67" fmla="*/ 1761 h 130"/>
                <a:gd name="T68" fmla="*/ 1394 w 81"/>
                <a:gd name="T69" fmla="*/ 1809 h 130"/>
                <a:gd name="T70" fmla="*/ 1470 w 81"/>
                <a:gd name="T71" fmla="*/ 1853 h 130"/>
                <a:gd name="T72" fmla="*/ 1496 w 81"/>
                <a:gd name="T73" fmla="*/ 1926 h 130"/>
                <a:gd name="T74" fmla="*/ 1496 w 81"/>
                <a:gd name="T75" fmla="*/ 2000 h 130"/>
                <a:gd name="T76" fmla="*/ 1547 w 81"/>
                <a:gd name="T77" fmla="*/ 2068 h 130"/>
                <a:gd name="T78" fmla="*/ 1604 w 81"/>
                <a:gd name="T79" fmla="*/ 2000 h 130"/>
                <a:gd name="T80" fmla="*/ 1706 w 81"/>
                <a:gd name="T81" fmla="*/ 2043 h 130"/>
                <a:gd name="T82" fmla="*/ 1757 w 81"/>
                <a:gd name="T83" fmla="*/ 2000 h 130"/>
                <a:gd name="T84" fmla="*/ 1865 w 81"/>
                <a:gd name="T85" fmla="*/ 2024 h 130"/>
                <a:gd name="T86" fmla="*/ 1916 w 81"/>
                <a:gd name="T87" fmla="*/ 2043 h 130"/>
                <a:gd name="T88" fmla="*/ 1993 w 81"/>
                <a:gd name="T89" fmla="*/ 2000 h 130"/>
                <a:gd name="T90" fmla="*/ 2075 w 81"/>
                <a:gd name="T91" fmla="*/ 2024 h 130"/>
                <a:gd name="T92" fmla="*/ 2126 w 81"/>
                <a:gd name="T93" fmla="*/ 2092 h 130"/>
                <a:gd name="T94" fmla="*/ 1942 w 81"/>
                <a:gd name="T95" fmla="*/ 3092 h 130"/>
                <a:gd name="T96" fmla="*/ 0 w 81"/>
                <a:gd name="T97" fmla="*/ 2760 h 13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1"/>
                <a:gd name="T148" fmla="*/ 0 h 130"/>
                <a:gd name="T149" fmla="*/ 81 w 81"/>
                <a:gd name="T150" fmla="*/ 130 h 13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5328" name="Freeform 21"/>
            <p:cNvSpPr>
              <a:spLocks/>
            </p:cNvSpPr>
            <p:nvPr/>
          </p:nvSpPr>
          <p:spPr bwMode="auto">
            <a:xfrm>
              <a:off x="2164" y="1170"/>
              <a:ext cx="706" cy="424"/>
            </a:xfrm>
            <a:custGeom>
              <a:avLst/>
              <a:gdLst>
                <a:gd name="T0" fmla="*/ 1259 w 138"/>
                <a:gd name="T1" fmla="*/ 1828 h 87"/>
                <a:gd name="T2" fmla="*/ 1177 w 138"/>
                <a:gd name="T3" fmla="*/ 1993 h 87"/>
                <a:gd name="T4" fmla="*/ 1126 w 138"/>
                <a:gd name="T5" fmla="*/ 1901 h 87"/>
                <a:gd name="T6" fmla="*/ 1100 w 138"/>
                <a:gd name="T7" fmla="*/ 1974 h 87"/>
                <a:gd name="T8" fmla="*/ 992 w 138"/>
                <a:gd name="T9" fmla="*/ 1974 h 87"/>
                <a:gd name="T10" fmla="*/ 865 w 138"/>
                <a:gd name="T11" fmla="*/ 1949 h 87"/>
                <a:gd name="T12" fmla="*/ 839 w 138"/>
                <a:gd name="T13" fmla="*/ 1949 h 87"/>
                <a:gd name="T14" fmla="*/ 757 w 138"/>
                <a:gd name="T15" fmla="*/ 1949 h 87"/>
                <a:gd name="T16" fmla="*/ 680 w 138"/>
                <a:gd name="T17" fmla="*/ 1949 h 87"/>
                <a:gd name="T18" fmla="*/ 629 w 138"/>
                <a:gd name="T19" fmla="*/ 1974 h 87"/>
                <a:gd name="T20" fmla="*/ 604 w 138"/>
                <a:gd name="T21" fmla="*/ 1901 h 87"/>
                <a:gd name="T22" fmla="*/ 604 w 138"/>
                <a:gd name="T23" fmla="*/ 1828 h 87"/>
                <a:gd name="T24" fmla="*/ 522 w 138"/>
                <a:gd name="T25" fmla="*/ 1784 h 87"/>
                <a:gd name="T26" fmla="*/ 522 w 138"/>
                <a:gd name="T27" fmla="*/ 1711 h 87"/>
                <a:gd name="T28" fmla="*/ 471 w 138"/>
                <a:gd name="T29" fmla="*/ 1638 h 87"/>
                <a:gd name="T30" fmla="*/ 471 w 138"/>
                <a:gd name="T31" fmla="*/ 1496 h 87"/>
                <a:gd name="T32" fmla="*/ 445 w 138"/>
                <a:gd name="T33" fmla="*/ 1423 h 87"/>
                <a:gd name="T34" fmla="*/ 420 w 138"/>
                <a:gd name="T35" fmla="*/ 1404 h 87"/>
                <a:gd name="T36" fmla="*/ 394 w 138"/>
                <a:gd name="T37" fmla="*/ 1404 h 87"/>
                <a:gd name="T38" fmla="*/ 286 w 138"/>
                <a:gd name="T39" fmla="*/ 1472 h 87"/>
                <a:gd name="T40" fmla="*/ 235 w 138"/>
                <a:gd name="T41" fmla="*/ 1379 h 87"/>
                <a:gd name="T42" fmla="*/ 235 w 138"/>
                <a:gd name="T43" fmla="*/ 1330 h 87"/>
                <a:gd name="T44" fmla="*/ 286 w 138"/>
                <a:gd name="T45" fmla="*/ 1257 h 87"/>
                <a:gd name="T46" fmla="*/ 286 w 138"/>
                <a:gd name="T47" fmla="*/ 1189 h 87"/>
                <a:gd name="T48" fmla="*/ 312 w 138"/>
                <a:gd name="T49" fmla="*/ 1140 h 87"/>
                <a:gd name="T50" fmla="*/ 368 w 138"/>
                <a:gd name="T51" fmla="*/ 999 h 87"/>
                <a:gd name="T52" fmla="*/ 286 w 138"/>
                <a:gd name="T53" fmla="*/ 950 h 87"/>
                <a:gd name="T54" fmla="*/ 210 w 138"/>
                <a:gd name="T55" fmla="*/ 902 h 87"/>
                <a:gd name="T56" fmla="*/ 159 w 138"/>
                <a:gd name="T57" fmla="*/ 736 h 87"/>
                <a:gd name="T58" fmla="*/ 51 w 138"/>
                <a:gd name="T59" fmla="*/ 643 h 87"/>
                <a:gd name="T60" fmla="*/ 51 w 138"/>
                <a:gd name="T61" fmla="*/ 595 h 87"/>
                <a:gd name="T62" fmla="*/ 51 w 138"/>
                <a:gd name="T63" fmla="*/ 473 h 87"/>
                <a:gd name="T64" fmla="*/ 77 w 138"/>
                <a:gd name="T65" fmla="*/ 0 h 87"/>
                <a:gd name="T66" fmla="*/ 1284 w 138"/>
                <a:gd name="T67" fmla="*/ 190 h 87"/>
                <a:gd name="T68" fmla="*/ 3612 w 138"/>
                <a:gd name="T69" fmla="*/ 453 h 87"/>
                <a:gd name="T70" fmla="*/ 3453 w 138"/>
                <a:gd name="T71" fmla="*/ 2066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8"/>
                <a:gd name="T109" fmla="*/ 0 h 87"/>
                <a:gd name="T110" fmla="*/ 138 w 138"/>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5329" name="Freeform 22"/>
            <p:cNvSpPr>
              <a:spLocks/>
            </p:cNvSpPr>
            <p:nvPr/>
          </p:nvSpPr>
          <p:spPr bwMode="auto">
            <a:xfrm>
              <a:off x="1738" y="1677"/>
              <a:ext cx="440" cy="649"/>
            </a:xfrm>
            <a:custGeom>
              <a:avLst/>
              <a:gdLst>
                <a:gd name="T0" fmla="*/ 343 w 86"/>
                <a:gd name="T1" fmla="*/ 0 h 133"/>
                <a:gd name="T2" fmla="*/ 0 w 86"/>
                <a:gd name="T3" fmla="*/ 1215 h 133"/>
                <a:gd name="T4" fmla="*/ 1468 w 86"/>
                <a:gd name="T5" fmla="*/ 3167 h 133"/>
                <a:gd name="T6" fmla="*/ 1468 w 86"/>
                <a:gd name="T7" fmla="*/ 3143 h 133"/>
                <a:gd name="T8" fmla="*/ 1468 w 86"/>
                <a:gd name="T9" fmla="*/ 3118 h 133"/>
                <a:gd name="T10" fmla="*/ 1494 w 86"/>
                <a:gd name="T11" fmla="*/ 3025 h 133"/>
                <a:gd name="T12" fmla="*/ 1494 w 86"/>
                <a:gd name="T13" fmla="*/ 3001 h 133"/>
                <a:gd name="T14" fmla="*/ 1494 w 86"/>
                <a:gd name="T15" fmla="*/ 2811 h 133"/>
                <a:gd name="T16" fmla="*/ 1494 w 86"/>
                <a:gd name="T17" fmla="*/ 2738 h 133"/>
                <a:gd name="T18" fmla="*/ 1494 w 86"/>
                <a:gd name="T19" fmla="*/ 2713 h 133"/>
                <a:gd name="T20" fmla="*/ 1571 w 86"/>
                <a:gd name="T21" fmla="*/ 2713 h 133"/>
                <a:gd name="T22" fmla="*/ 1622 w 86"/>
                <a:gd name="T23" fmla="*/ 2713 h 133"/>
                <a:gd name="T24" fmla="*/ 1647 w 86"/>
                <a:gd name="T25" fmla="*/ 2738 h 133"/>
                <a:gd name="T26" fmla="*/ 1647 w 86"/>
                <a:gd name="T27" fmla="*/ 2762 h 133"/>
                <a:gd name="T28" fmla="*/ 1673 w 86"/>
                <a:gd name="T29" fmla="*/ 2786 h 133"/>
                <a:gd name="T30" fmla="*/ 1729 w 86"/>
                <a:gd name="T31" fmla="*/ 2786 h 133"/>
                <a:gd name="T32" fmla="*/ 1780 w 86"/>
                <a:gd name="T33" fmla="*/ 2620 h 133"/>
                <a:gd name="T34" fmla="*/ 1832 w 86"/>
                <a:gd name="T35" fmla="*/ 2406 h 133"/>
                <a:gd name="T36" fmla="*/ 2251 w 86"/>
                <a:gd name="T37" fmla="*/ 405 h 133"/>
                <a:gd name="T38" fmla="*/ 1284 w 86"/>
                <a:gd name="T39" fmla="*/ 215 h 133"/>
                <a:gd name="T40" fmla="*/ 343 w 86"/>
                <a:gd name="T41" fmla="*/ 0 h 133"/>
                <a:gd name="T42" fmla="*/ 343 w 86"/>
                <a:gd name="T43" fmla="*/ 0 h 13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6"/>
                <a:gd name="T67" fmla="*/ 0 h 133"/>
                <a:gd name="T68" fmla="*/ 86 w 86"/>
                <a:gd name="T69" fmla="*/ 133 h 13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5330" name="Freeform 23"/>
            <p:cNvSpPr>
              <a:spLocks/>
            </p:cNvSpPr>
            <p:nvPr/>
          </p:nvSpPr>
          <p:spPr bwMode="auto">
            <a:xfrm>
              <a:off x="1968" y="2170"/>
              <a:ext cx="467" cy="517"/>
            </a:xfrm>
            <a:custGeom>
              <a:avLst/>
              <a:gdLst>
                <a:gd name="T0" fmla="*/ 2053 w 91"/>
                <a:gd name="T1" fmla="*/ 2522 h 106"/>
                <a:gd name="T2" fmla="*/ 2397 w 91"/>
                <a:gd name="T3" fmla="*/ 239 h 106"/>
                <a:gd name="T4" fmla="*/ 657 w 91"/>
                <a:gd name="T5" fmla="*/ 0 h 106"/>
                <a:gd name="T6" fmla="*/ 657 w 91"/>
                <a:gd name="T7" fmla="*/ 0 h 106"/>
                <a:gd name="T8" fmla="*/ 606 w 91"/>
                <a:gd name="T9" fmla="*/ 215 h 106"/>
                <a:gd name="T10" fmla="*/ 554 w 91"/>
                <a:gd name="T11" fmla="*/ 380 h 106"/>
                <a:gd name="T12" fmla="*/ 503 w 91"/>
                <a:gd name="T13" fmla="*/ 380 h 106"/>
                <a:gd name="T14" fmla="*/ 472 w 91"/>
                <a:gd name="T15" fmla="*/ 356 h 106"/>
                <a:gd name="T16" fmla="*/ 472 w 91"/>
                <a:gd name="T17" fmla="*/ 332 h 106"/>
                <a:gd name="T18" fmla="*/ 446 w 91"/>
                <a:gd name="T19" fmla="*/ 307 h 106"/>
                <a:gd name="T20" fmla="*/ 395 w 91"/>
                <a:gd name="T21" fmla="*/ 307 h 106"/>
                <a:gd name="T22" fmla="*/ 318 w 91"/>
                <a:gd name="T23" fmla="*/ 307 h 106"/>
                <a:gd name="T24" fmla="*/ 318 w 91"/>
                <a:gd name="T25" fmla="*/ 332 h 106"/>
                <a:gd name="T26" fmla="*/ 318 w 91"/>
                <a:gd name="T27" fmla="*/ 405 h 106"/>
                <a:gd name="T28" fmla="*/ 318 w 91"/>
                <a:gd name="T29" fmla="*/ 595 h 106"/>
                <a:gd name="T30" fmla="*/ 318 w 91"/>
                <a:gd name="T31" fmla="*/ 619 h 106"/>
                <a:gd name="T32" fmla="*/ 287 w 91"/>
                <a:gd name="T33" fmla="*/ 712 h 106"/>
                <a:gd name="T34" fmla="*/ 287 w 91"/>
                <a:gd name="T35" fmla="*/ 736 h 106"/>
                <a:gd name="T36" fmla="*/ 287 w 91"/>
                <a:gd name="T37" fmla="*/ 761 h 106"/>
                <a:gd name="T38" fmla="*/ 287 w 91"/>
                <a:gd name="T39" fmla="*/ 810 h 106"/>
                <a:gd name="T40" fmla="*/ 287 w 91"/>
                <a:gd name="T41" fmla="*/ 834 h 106"/>
                <a:gd name="T42" fmla="*/ 287 w 91"/>
                <a:gd name="T43" fmla="*/ 858 h 106"/>
                <a:gd name="T44" fmla="*/ 318 w 91"/>
                <a:gd name="T45" fmla="*/ 902 h 106"/>
                <a:gd name="T46" fmla="*/ 318 w 91"/>
                <a:gd name="T47" fmla="*/ 927 h 106"/>
                <a:gd name="T48" fmla="*/ 318 w 91"/>
                <a:gd name="T49" fmla="*/ 975 h 106"/>
                <a:gd name="T50" fmla="*/ 344 w 91"/>
                <a:gd name="T51" fmla="*/ 1024 h 106"/>
                <a:gd name="T52" fmla="*/ 344 w 91"/>
                <a:gd name="T53" fmla="*/ 1024 h 106"/>
                <a:gd name="T54" fmla="*/ 369 w 91"/>
                <a:gd name="T55" fmla="*/ 1049 h 106"/>
                <a:gd name="T56" fmla="*/ 395 w 91"/>
                <a:gd name="T57" fmla="*/ 1093 h 106"/>
                <a:gd name="T58" fmla="*/ 369 w 91"/>
                <a:gd name="T59" fmla="*/ 1093 h 106"/>
                <a:gd name="T60" fmla="*/ 369 w 91"/>
                <a:gd name="T61" fmla="*/ 1093 h 106"/>
                <a:gd name="T62" fmla="*/ 318 w 91"/>
                <a:gd name="T63" fmla="*/ 1117 h 106"/>
                <a:gd name="T64" fmla="*/ 262 w 91"/>
                <a:gd name="T65" fmla="*/ 1141 h 106"/>
                <a:gd name="T66" fmla="*/ 236 w 91"/>
                <a:gd name="T67" fmla="*/ 1190 h 106"/>
                <a:gd name="T68" fmla="*/ 185 w 91"/>
                <a:gd name="T69" fmla="*/ 1307 h 106"/>
                <a:gd name="T70" fmla="*/ 133 w 91"/>
                <a:gd name="T71" fmla="*/ 1380 h 106"/>
                <a:gd name="T72" fmla="*/ 77 w 91"/>
                <a:gd name="T73" fmla="*/ 1380 h 106"/>
                <a:gd name="T74" fmla="*/ 77 w 91"/>
                <a:gd name="T75" fmla="*/ 1405 h 106"/>
                <a:gd name="T76" fmla="*/ 108 w 91"/>
                <a:gd name="T77" fmla="*/ 1429 h 106"/>
                <a:gd name="T78" fmla="*/ 77 w 91"/>
                <a:gd name="T79" fmla="*/ 1453 h 106"/>
                <a:gd name="T80" fmla="*/ 77 w 91"/>
                <a:gd name="T81" fmla="*/ 1497 h 106"/>
                <a:gd name="T82" fmla="*/ 77 w 91"/>
                <a:gd name="T83" fmla="*/ 1522 h 106"/>
                <a:gd name="T84" fmla="*/ 133 w 91"/>
                <a:gd name="T85" fmla="*/ 1571 h 106"/>
                <a:gd name="T86" fmla="*/ 159 w 91"/>
                <a:gd name="T87" fmla="*/ 1595 h 106"/>
                <a:gd name="T88" fmla="*/ 133 w 91"/>
                <a:gd name="T89" fmla="*/ 1595 h 106"/>
                <a:gd name="T90" fmla="*/ 133 w 91"/>
                <a:gd name="T91" fmla="*/ 1644 h 106"/>
                <a:gd name="T92" fmla="*/ 108 w 91"/>
                <a:gd name="T93" fmla="*/ 1663 h 106"/>
                <a:gd name="T94" fmla="*/ 77 w 91"/>
                <a:gd name="T95" fmla="*/ 1663 h 106"/>
                <a:gd name="T96" fmla="*/ 26 w 91"/>
                <a:gd name="T97" fmla="*/ 1644 h 106"/>
                <a:gd name="T98" fmla="*/ 0 w 91"/>
                <a:gd name="T99" fmla="*/ 1736 h 106"/>
                <a:gd name="T100" fmla="*/ 1288 w 91"/>
                <a:gd name="T101" fmla="*/ 2424 h 106"/>
                <a:gd name="T102" fmla="*/ 2053 w 91"/>
                <a:gd name="T103" fmla="*/ 2522 h 106"/>
                <a:gd name="T104" fmla="*/ 2053 w 91"/>
                <a:gd name="T105" fmla="*/ 2522 h 106"/>
                <a:gd name="T106" fmla="*/ 2053 w 91"/>
                <a:gd name="T107" fmla="*/ 2522 h 10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1"/>
                <a:gd name="T163" fmla="*/ 0 h 106"/>
                <a:gd name="T164" fmla="*/ 91 w 91"/>
                <a:gd name="T165" fmla="*/ 106 h 10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1" h="106">
                  <a:moveTo>
                    <a:pt x="78" y="106"/>
                  </a:moveTo>
                  <a:lnTo>
                    <a:pt x="91" y="1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4" y="44"/>
                  </a:lnTo>
                  <a:lnTo>
                    <a:pt x="15"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5331" name="Freeform 24"/>
            <p:cNvSpPr>
              <a:spLocks/>
            </p:cNvSpPr>
            <p:nvPr/>
          </p:nvSpPr>
          <p:spPr bwMode="auto">
            <a:xfrm>
              <a:off x="3265" y="1248"/>
              <a:ext cx="456" cy="487"/>
            </a:xfrm>
            <a:custGeom>
              <a:avLst/>
              <a:gdLst>
                <a:gd name="T0" fmla="*/ 210 w 89"/>
                <a:gd name="T1" fmla="*/ 1636 h 100"/>
                <a:gd name="T2" fmla="*/ 102 w 89"/>
                <a:gd name="T3" fmla="*/ 1519 h 100"/>
                <a:gd name="T4" fmla="*/ 184 w 89"/>
                <a:gd name="T5" fmla="*/ 1422 h 100"/>
                <a:gd name="T6" fmla="*/ 184 w 89"/>
                <a:gd name="T7" fmla="*/ 1330 h 100"/>
                <a:gd name="T8" fmla="*/ 133 w 89"/>
                <a:gd name="T9" fmla="*/ 1115 h 100"/>
                <a:gd name="T10" fmla="*/ 133 w 89"/>
                <a:gd name="T11" fmla="*/ 1018 h 100"/>
                <a:gd name="T12" fmla="*/ 102 w 89"/>
                <a:gd name="T13" fmla="*/ 784 h 100"/>
                <a:gd name="T14" fmla="*/ 51 w 89"/>
                <a:gd name="T15" fmla="*/ 618 h 100"/>
                <a:gd name="T16" fmla="*/ 0 w 89"/>
                <a:gd name="T17" fmla="*/ 380 h 100"/>
                <a:gd name="T18" fmla="*/ 26 w 89"/>
                <a:gd name="T19" fmla="*/ 282 h 100"/>
                <a:gd name="T20" fmla="*/ 0 w 89"/>
                <a:gd name="T21" fmla="*/ 166 h 100"/>
                <a:gd name="T22" fmla="*/ 605 w 89"/>
                <a:gd name="T23" fmla="*/ 73 h 100"/>
                <a:gd name="T24" fmla="*/ 656 w 89"/>
                <a:gd name="T25" fmla="*/ 24 h 100"/>
                <a:gd name="T26" fmla="*/ 733 w 89"/>
                <a:gd name="T27" fmla="*/ 117 h 100"/>
                <a:gd name="T28" fmla="*/ 733 w 89"/>
                <a:gd name="T29" fmla="*/ 239 h 100"/>
                <a:gd name="T30" fmla="*/ 840 w 89"/>
                <a:gd name="T31" fmla="*/ 282 h 100"/>
                <a:gd name="T32" fmla="*/ 892 w 89"/>
                <a:gd name="T33" fmla="*/ 307 h 100"/>
                <a:gd name="T34" fmla="*/ 999 w 89"/>
                <a:gd name="T35" fmla="*/ 307 h 100"/>
                <a:gd name="T36" fmla="*/ 1025 w 89"/>
                <a:gd name="T37" fmla="*/ 331 h 100"/>
                <a:gd name="T38" fmla="*/ 1127 w 89"/>
                <a:gd name="T39" fmla="*/ 307 h 100"/>
                <a:gd name="T40" fmla="*/ 1337 w 89"/>
                <a:gd name="T41" fmla="*/ 331 h 100"/>
                <a:gd name="T42" fmla="*/ 1363 w 89"/>
                <a:gd name="T43" fmla="*/ 356 h 100"/>
                <a:gd name="T44" fmla="*/ 1394 w 89"/>
                <a:gd name="T45" fmla="*/ 356 h 100"/>
                <a:gd name="T46" fmla="*/ 1419 w 89"/>
                <a:gd name="T47" fmla="*/ 429 h 100"/>
                <a:gd name="T48" fmla="*/ 1496 w 89"/>
                <a:gd name="T49" fmla="*/ 404 h 100"/>
                <a:gd name="T50" fmla="*/ 1547 w 89"/>
                <a:gd name="T51" fmla="*/ 404 h 100"/>
                <a:gd name="T52" fmla="*/ 1629 w 89"/>
                <a:gd name="T53" fmla="*/ 453 h 100"/>
                <a:gd name="T54" fmla="*/ 1681 w 89"/>
                <a:gd name="T55" fmla="*/ 497 h 100"/>
                <a:gd name="T56" fmla="*/ 1783 w 89"/>
                <a:gd name="T57" fmla="*/ 497 h 100"/>
                <a:gd name="T58" fmla="*/ 1916 w 89"/>
                <a:gd name="T59" fmla="*/ 429 h 100"/>
                <a:gd name="T60" fmla="*/ 2126 w 89"/>
                <a:gd name="T61" fmla="*/ 472 h 100"/>
                <a:gd name="T62" fmla="*/ 2178 w 89"/>
                <a:gd name="T63" fmla="*/ 472 h 100"/>
                <a:gd name="T64" fmla="*/ 2260 w 89"/>
                <a:gd name="T65" fmla="*/ 497 h 100"/>
                <a:gd name="T66" fmla="*/ 2285 w 89"/>
                <a:gd name="T67" fmla="*/ 521 h 100"/>
                <a:gd name="T68" fmla="*/ 2126 w 89"/>
                <a:gd name="T69" fmla="*/ 594 h 100"/>
                <a:gd name="T70" fmla="*/ 2049 w 89"/>
                <a:gd name="T71" fmla="*/ 662 h 100"/>
                <a:gd name="T72" fmla="*/ 1916 w 89"/>
                <a:gd name="T73" fmla="*/ 711 h 100"/>
                <a:gd name="T74" fmla="*/ 1547 w 89"/>
                <a:gd name="T75" fmla="*/ 1042 h 100"/>
                <a:gd name="T76" fmla="*/ 1496 w 89"/>
                <a:gd name="T77" fmla="*/ 1091 h 100"/>
                <a:gd name="T78" fmla="*/ 1496 w 89"/>
                <a:gd name="T79" fmla="*/ 1330 h 100"/>
                <a:gd name="T80" fmla="*/ 1363 w 89"/>
                <a:gd name="T81" fmla="*/ 1398 h 100"/>
                <a:gd name="T82" fmla="*/ 1363 w 89"/>
                <a:gd name="T83" fmla="*/ 1446 h 100"/>
                <a:gd name="T84" fmla="*/ 1363 w 89"/>
                <a:gd name="T85" fmla="*/ 1544 h 100"/>
                <a:gd name="T86" fmla="*/ 1394 w 89"/>
                <a:gd name="T87" fmla="*/ 1636 h 100"/>
                <a:gd name="T88" fmla="*/ 1363 w 89"/>
                <a:gd name="T89" fmla="*/ 1734 h 100"/>
                <a:gd name="T90" fmla="*/ 1394 w 89"/>
                <a:gd name="T91" fmla="*/ 1875 h 100"/>
                <a:gd name="T92" fmla="*/ 1445 w 89"/>
                <a:gd name="T93" fmla="*/ 1899 h 100"/>
                <a:gd name="T94" fmla="*/ 1522 w 89"/>
                <a:gd name="T95" fmla="*/ 1919 h 100"/>
                <a:gd name="T96" fmla="*/ 1547 w 89"/>
                <a:gd name="T97" fmla="*/ 1967 h 100"/>
                <a:gd name="T98" fmla="*/ 1681 w 89"/>
                <a:gd name="T99" fmla="*/ 2065 h 100"/>
                <a:gd name="T100" fmla="*/ 1891 w 89"/>
                <a:gd name="T101" fmla="*/ 2182 h 100"/>
                <a:gd name="T102" fmla="*/ 1891 w 89"/>
                <a:gd name="T103" fmla="*/ 2255 h 100"/>
                <a:gd name="T104" fmla="*/ 210 w 89"/>
                <a:gd name="T105" fmla="*/ 2372 h 10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9"/>
                <a:gd name="T160" fmla="*/ 0 h 100"/>
                <a:gd name="T161" fmla="*/ 89 w 89"/>
                <a:gd name="T162" fmla="*/ 100 h 10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42" y="14"/>
                  </a:lnTo>
                  <a:lnTo>
                    <a:pt x="43" y="13"/>
                  </a:lnTo>
                  <a:lnTo>
                    <a:pt x="48" y="13"/>
                  </a:lnTo>
                  <a:lnTo>
                    <a:pt x="51" y="14"/>
                  </a:lnTo>
                  <a:lnTo>
                    <a:pt x="52" y="14"/>
                  </a:lnTo>
                  <a:lnTo>
                    <a:pt x="52" y="15"/>
                  </a:lnTo>
                  <a:lnTo>
                    <a:pt x="53" y="15"/>
                  </a:lnTo>
                  <a:lnTo>
                    <a:pt x="54" y="16"/>
                  </a:lnTo>
                  <a:lnTo>
                    <a:pt x="54" y="18"/>
                  </a:lnTo>
                  <a:lnTo>
                    <a:pt x="55" y="19"/>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9" y="82"/>
                  </a:lnTo>
                  <a:lnTo>
                    <a:pt x="59" y="83"/>
                  </a:lnTo>
                  <a:lnTo>
                    <a:pt x="63" y="84"/>
                  </a:lnTo>
                  <a:lnTo>
                    <a:pt x="64" y="87"/>
                  </a:lnTo>
                  <a:lnTo>
                    <a:pt x="68" y="89"/>
                  </a:lnTo>
                  <a:lnTo>
                    <a:pt x="72" y="92"/>
                  </a:lnTo>
                  <a:lnTo>
                    <a:pt x="72" y="93"/>
                  </a:lnTo>
                  <a:lnTo>
                    <a:pt x="72" y="95"/>
                  </a:lnTo>
                  <a:lnTo>
                    <a:pt x="72" y="98"/>
                  </a:lnTo>
                  <a:lnTo>
                    <a:pt x="8" y="10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5332" name="Freeform 25"/>
            <p:cNvSpPr>
              <a:spLocks/>
            </p:cNvSpPr>
            <p:nvPr/>
          </p:nvSpPr>
          <p:spPr bwMode="auto">
            <a:xfrm>
              <a:off x="3634" y="1799"/>
              <a:ext cx="277" cy="463"/>
            </a:xfrm>
            <a:custGeom>
              <a:avLst/>
              <a:gdLst>
                <a:gd name="T0" fmla="*/ 236 w 54"/>
                <a:gd name="T1" fmla="*/ 49 h 95"/>
                <a:gd name="T2" fmla="*/ 318 w 54"/>
                <a:gd name="T3" fmla="*/ 117 h 95"/>
                <a:gd name="T4" fmla="*/ 395 w 54"/>
                <a:gd name="T5" fmla="*/ 190 h 95"/>
                <a:gd name="T6" fmla="*/ 395 w 54"/>
                <a:gd name="T7" fmla="*/ 283 h 95"/>
                <a:gd name="T8" fmla="*/ 369 w 54"/>
                <a:gd name="T9" fmla="*/ 356 h 95"/>
                <a:gd name="T10" fmla="*/ 287 w 54"/>
                <a:gd name="T11" fmla="*/ 453 h 95"/>
                <a:gd name="T12" fmla="*/ 236 w 54"/>
                <a:gd name="T13" fmla="*/ 473 h 95"/>
                <a:gd name="T14" fmla="*/ 133 w 54"/>
                <a:gd name="T15" fmla="*/ 497 h 95"/>
                <a:gd name="T16" fmla="*/ 108 w 54"/>
                <a:gd name="T17" fmla="*/ 570 h 95"/>
                <a:gd name="T18" fmla="*/ 159 w 54"/>
                <a:gd name="T19" fmla="*/ 643 h 95"/>
                <a:gd name="T20" fmla="*/ 108 w 54"/>
                <a:gd name="T21" fmla="*/ 809 h 95"/>
                <a:gd name="T22" fmla="*/ 26 w 54"/>
                <a:gd name="T23" fmla="*/ 853 h 95"/>
                <a:gd name="T24" fmla="*/ 0 w 54"/>
                <a:gd name="T25" fmla="*/ 926 h 95"/>
                <a:gd name="T26" fmla="*/ 0 w 54"/>
                <a:gd name="T27" fmla="*/ 975 h 95"/>
                <a:gd name="T28" fmla="*/ 26 w 54"/>
                <a:gd name="T29" fmla="*/ 1140 h 95"/>
                <a:gd name="T30" fmla="*/ 133 w 54"/>
                <a:gd name="T31" fmla="*/ 1257 h 95"/>
                <a:gd name="T32" fmla="*/ 262 w 54"/>
                <a:gd name="T33" fmla="*/ 1355 h 95"/>
                <a:gd name="T34" fmla="*/ 344 w 54"/>
                <a:gd name="T35" fmla="*/ 1521 h 95"/>
                <a:gd name="T36" fmla="*/ 395 w 54"/>
                <a:gd name="T37" fmla="*/ 1472 h 95"/>
                <a:gd name="T38" fmla="*/ 498 w 54"/>
                <a:gd name="T39" fmla="*/ 1545 h 95"/>
                <a:gd name="T40" fmla="*/ 498 w 54"/>
                <a:gd name="T41" fmla="*/ 1638 h 95"/>
                <a:gd name="T42" fmla="*/ 421 w 54"/>
                <a:gd name="T43" fmla="*/ 1735 h 95"/>
                <a:gd name="T44" fmla="*/ 498 w 54"/>
                <a:gd name="T45" fmla="*/ 1852 h 95"/>
                <a:gd name="T46" fmla="*/ 631 w 54"/>
                <a:gd name="T47" fmla="*/ 1925 h 95"/>
                <a:gd name="T48" fmla="*/ 764 w 54"/>
                <a:gd name="T49" fmla="*/ 2066 h 95"/>
                <a:gd name="T50" fmla="*/ 790 w 54"/>
                <a:gd name="T51" fmla="*/ 2115 h 95"/>
                <a:gd name="T52" fmla="*/ 764 w 54"/>
                <a:gd name="T53" fmla="*/ 2164 h 95"/>
                <a:gd name="T54" fmla="*/ 841 w 54"/>
                <a:gd name="T55" fmla="*/ 2257 h 95"/>
                <a:gd name="T56" fmla="*/ 867 w 54"/>
                <a:gd name="T57" fmla="*/ 2232 h 95"/>
                <a:gd name="T58" fmla="*/ 893 w 54"/>
                <a:gd name="T59" fmla="*/ 2183 h 95"/>
                <a:gd name="T60" fmla="*/ 1000 w 54"/>
                <a:gd name="T61" fmla="*/ 2164 h 95"/>
                <a:gd name="T62" fmla="*/ 1103 w 54"/>
                <a:gd name="T63" fmla="*/ 2208 h 95"/>
                <a:gd name="T64" fmla="*/ 1134 w 54"/>
                <a:gd name="T65" fmla="*/ 2115 h 95"/>
                <a:gd name="T66" fmla="*/ 1159 w 54"/>
                <a:gd name="T67" fmla="*/ 2066 h 95"/>
                <a:gd name="T68" fmla="*/ 1262 w 54"/>
                <a:gd name="T69" fmla="*/ 2018 h 95"/>
                <a:gd name="T70" fmla="*/ 1236 w 54"/>
                <a:gd name="T71" fmla="*/ 1974 h 95"/>
                <a:gd name="T72" fmla="*/ 1236 w 54"/>
                <a:gd name="T73" fmla="*/ 1925 h 95"/>
                <a:gd name="T74" fmla="*/ 1262 w 54"/>
                <a:gd name="T75" fmla="*/ 1901 h 95"/>
                <a:gd name="T76" fmla="*/ 1262 w 54"/>
                <a:gd name="T77" fmla="*/ 1876 h 95"/>
                <a:gd name="T78" fmla="*/ 1262 w 54"/>
                <a:gd name="T79" fmla="*/ 1735 h 95"/>
                <a:gd name="T80" fmla="*/ 1370 w 54"/>
                <a:gd name="T81" fmla="*/ 1613 h 95"/>
                <a:gd name="T82" fmla="*/ 1421 w 54"/>
                <a:gd name="T83" fmla="*/ 1521 h 95"/>
                <a:gd name="T84" fmla="*/ 1370 w 54"/>
                <a:gd name="T85" fmla="*/ 1355 h 95"/>
                <a:gd name="T86" fmla="*/ 1370 w 54"/>
                <a:gd name="T87" fmla="*/ 1282 h 95"/>
                <a:gd name="T88" fmla="*/ 1288 w 54"/>
                <a:gd name="T89" fmla="*/ 307 h 95"/>
                <a:gd name="T90" fmla="*/ 1262 w 54"/>
                <a:gd name="T91" fmla="*/ 263 h 95"/>
                <a:gd name="T92" fmla="*/ 1211 w 54"/>
                <a:gd name="T93" fmla="*/ 141 h 95"/>
                <a:gd name="T94" fmla="*/ 1159 w 54"/>
                <a:gd name="T95" fmla="*/ 73 h 95"/>
                <a:gd name="T96" fmla="*/ 1159 w 54"/>
                <a:gd name="T97" fmla="*/ 0 h 9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4"/>
                <a:gd name="T148" fmla="*/ 0 h 95"/>
                <a:gd name="T149" fmla="*/ 54 w 54"/>
                <a:gd name="T150" fmla="*/ 95 h 9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1"/>
                  </a:lnTo>
                  <a:lnTo>
                    <a:pt x="48" y="80"/>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5333" name="Freeform 26" descr="20%"/>
            <p:cNvSpPr>
              <a:spLocks/>
            </p:cNvSpPr>
            <p:nvPr/>
          </p:nvSpPr>
          <p:spPr bwMode="auto">
            <a:xfrm>
              <a:off x="4244" y="1896"/>
              <a:ext cx="314" cy="293"/>
            </a:xfrm>
            <a:custGeom>
              <a:avLst/>
              <a:gdLst>
                <a:gd name="T0" fmla="*/ 530 w 61"/>
                <a:gd name="T1" fmla="*/ 0 h 60"/>
                <a:gd name="T2" fmla="*/ 530 w 61"/>
                <a:gd name="T3" fmla="*/ 73 h 60"/>
                <a:gd name="T4" fmla="*/ 556 w 61"/>
                <a:gd name="T5" fmla="*/ 117 h 60"/>
                <a:gd name="T6" fmla="*/ 504 w 61"/>
                <a:gd name="T7" fmla="*/ 308 h 60"/>
                <a:gd name="T8" fmla="*/ 504 w 61"/>
                <a:gd name="T9" fmla="*/ 356 h 60"/>
                <a:gd name="T10" fmla="*/ 479 w 61"/>
                <a:gd name="T11" fmla="*/ 454 h 60"/>
                <a:gd name="T12" fmla="*/ 396 w 61"/>
                <a:gd name="T13" fmla="*/ 523 h 60"/>
                <a:gd name="T14" fmla="*/ 345 w 61"/>
                <a:gd name="T15" fmla="*/ 547 h 60"/>
                <a:gd name="T16" fmla="*/ 293 w 61"/>
                <a:gd name="T17" fmla="*/ 571 h 60"/>
                <a:gd name="T18" fmla="*/ 263 w 61"/>
                <a:gd name="T19" fmla="*/ 620 h 60"/>
                <a:gd name="T20" fmla="*/ 237 w 61"/>
                <a:gd name="T21" fmla="*/ 718 h 60"/>
                <a:gd name="T22" fmla="*/ 160 w 61"/>
                <a:gd name="T23" fmla="*/ 718 h 60"/>
                <a:gd name="T24" fmla="*/ 108 w 61"/>
                <a:gd name="T25" fmla="*/ 811 h 60"/>
                <a:gd name="T26" fmla="*/ 108 w 61"/>
                <a:gd name="T27" fmla="*/ 908 h 60"/>
                <a:gd name="T28" fmla="*/ 51 w 61"/>
                <a:gd name="T29" fmla="*/ 977 h 60"/>
                <a:gd name="T30" fmla="*/ 0 w 61"/>
                <a:gd name="T31" fmla="*/ 1026 h 60"/>
                <a:gd name="T32" fmla="*/ 0 w 61"/>
                <a:gd name="T33" fmla="*/ 1099 h 60"/>
                <a:gd name="T34" fmla="*/ 77 w 61"/>
                <a:gd name="T35" fmla="*/ 1216 h 60"/>
                <a:gd name="T36" fmla="*/ 160 w 61"/>
                <a:gd name="T37" fmla="*/ 1289 h 60"/>
                <a:gd name="T38" fmla="*/ 211 w 61"/>
                <a:gd name="T39" fmla="*/ 1289 h 60"/>
                <a:gd name="T40" fmla="*/ 211 w 61"/>
                <a:gd name="T41" fmla="*/ 1314 h 60"/>
                <a:gd name="T42" fmla="*/ 263 w 61"/>
                <a:gd name="T43" fmla="*/ 1314 h 60"/>
                <a:gd name="T44" fmla="*/ 263 w 61"/>
                <a:gd name="T45" fmla="*/ 1358 h 60"/>
                <a:gd name="T46" fmla="*/ 396 w 61"/>
                <a:gd name="T47" fmla="*/ 1431 h 60"/>
                <a:gd name="T48" fmla="*/ 479 w 61"/>
                <a:gd name="T49" fmla="*/ 1406 h 60"/>
                <a:gd name="T50" fmla="*/ 504 w 61"/>
                <a:gd name="T51" fmla="*/ 1358 h 60"/>
                <a:gd name="T52" fmla="*/ 556 w 61"/>
                <a:gd name="T53" fmla="*/ 1406 h 60"/>
                <a:gd name="T54" fmla="*/ 664 w 61"/>
                <a:gd name="T55" fmla="*/ 1358 h 60"/>
                <a:gd name="T56" fmla="*/ 690 w 61"/>
                <a:gd name="T57" fmla="*/ 1314 h 60"/>
                <a:gd name="T58" fmla="*/ 793 w 61"/>
                <a:gd name="T59" fmla="*/ 1265 h 60"/>
                <a:gd name="T60" fmla="*/ 875 w 61"/>
                <a:gd name="T61" fmla="*/ 1216 h 60"/>
                <a:gd name="T62" fmla="*/ 875 w 61"/>
                <a:gd name="T63" fmla="*/ 1143 h 60"/>
                <a:gd name="T64" fmla="*/ 1009 w 61"/>
                <a:gd name="T65" fmla="*/ 762 h 60"/>
                <a:gd name="T66" fmla="*/ 1060 w 61"/>
                <a:gd name="T67" fmla="*/ 786 h 60"/>
                <a:gd name="T68" fmla="*/ 1086 w 61"/>
                <a:gd name="T69" fmla="*/ 835 h 60"/>
                <a:gd name="T70" fmla="*/ 1163 w 61"/>
                <a:gd name="T71" fmla="*/ 762 h 60"/>
                <a:gd name="T72" fmla="*/ 1220 w 61"/>
                <a:gd name="T73" fmla="*/ 645 h 60"/>
                <a:gd name="T74" fmla="*/ 1297 w 61"/>
                <a:gd name="T75" fmla="*/ 596 h 60"/>
                <a:gd name="T76" fmla="*/ 1354 w 61"/>
                <a:gd name="T77" fmla="*/ 547 h 60"/>
                <a:gd name="T78" fmla="*/ 1380 w 61"/>
                <a:gd name="T79" fmla="*/ 479 h 60"/>
                <a:gd name="T80" fmla="*/ 1380 w 61"/>
                <a:gd name="T81" fmla="*/ 454 h 60"/>
                <a:gd name="T82" fmla="*/ 1380 w 61"/>
                <a:gd name="T83" fmla="*/ 356 h 60"/>
                <a:gd name="T84" fmla="*/ 1565 w 61"/>
                <a:gd name="T85" fmla="*/ 454 h 60"/>
                <a:gd name="T86" fmla="*/ 1591 w 61"/>
                <a:gd name="T87" fmla="*/ 454 h 60"/>
                <a:gd name="T88" fmla="*/ 1565 w 61"/>
                <a:gd name="T89" fmla="*/ 308 h 60"/>
                <a:gd name="T90" fmla="*/ 1539 w 61"/>
                <a:gd name="T91" fmla="*/ 264 h 60"/>
                <a:gd name="T92" fmla="*/ 1482 w 61"/>
                <a:gd name="T93" fmla="*/ 264 h 60"/>
                <a:gd name="T94" fmla="*/ 1354 w 61"/>
                <a:gd name="T95" fmla="*/ 288 h 60"/>
                <a:gd name="T96" fmla="*/ 1297 w 61"/>
                <a:gd name="T97" fmla="*/ 332 h 60"/>
                <a:gd name="T98" fmla="*/ 1220 w 61"/>
                <a:gd name="T99" fmla="*/ 308 h 60"/>
                <a:gd name="T100" fmla="*/ 1194 w 61"/>
                <a:gd name="T101" fmla="*/ 356 h 60"/>
                <a:gd name="T102" fmla="*/ 1112 w 61"/>
                <a:gd name="T103" fmla="*/ 405 h 60"/>
                <a:gd name="T104" fmla="*/ 1035 w 61"/>
                <a:gd name="T105" fmla="*/ 479 h 60"/>
                <a:gd name="T106" fmla="*/ 952 w 61"/>
                <a:gd name="T107" fmla="*/ 308 h 60"/>
                <a:gd name="T108" fmla="*/ 556 w 61"/>
                <a:gd name="T109" fmla="*/ 0 h 6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1"/>
                <a:gd name="T166" fmla="*/ 0 h 60"/>
                <a:gd name="T167" fmla="*/ 61 w 61"/>
                <a:gd name="T168" fmla="*/ 60 h 6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7" y="56"/>
                  </a:lnTo>
                  <a:lnTo>
                    <a:pt x="30" y="53"/>
                  </a:lnTo>
                  <a:lnTo>
                    <a:pt x="31" y="54"/>
                  </a:lnTo>
                  <a:lnTo>
                    <a:pt x="33" y="51"/>
                  </a:lnTo>
                  <a:lnTo>
                    <a:pt x="32" y="50"/>
                  </a:lnTo>
                  <a:lnTo>
                    <a:pt x="33" y="48"/>
                  </a:lnTo>
                  <a:lnTo>
                    <a:pt x="35" y="43"/>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19"/>
                  </a:lnTo>
                  <a:lnTo>
                    <a:pt x="52" y="16"/>
                  </a:lnTo>
                  <a:lnTo>
                    <a:pt x="52" y="15"/>
                  </a:lnTo>
                  <a:lnTo>
                    <a:pt x="53" y="15"/>
                  </a:lnTo>
                  <a:lnTo>
                    <a:pt x="59"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close/>
                </a:path>
              </a:pathLst>
            </a:custGeom>
            <a:pattFill prst="pct20">
              <a:fgClr>
                <a:schemeClr val="tx2"/>
              </a:fgClr>
              <a:bgClr>
                <a:srgbClr val="AA1202"/>
              </a:bgClr>
            </a:pattFill>
            <a:ln w="12700" cmpd="sng">
              <a:solidFill>
                <a:schemeClr val="tx1"/>
              </a:solidFill>
              <a:prstDash val="solid"/>
              <a:round/>
              <a:headEnd/>
              <a:tailEnd/>
            </a:ln>
          </p:spPr>
          <p:txBody>
            <a:bodyPr/>
            <a:lstStyle/>
            <a:p>
              <a:endParaRPr lang="en-US"/>
            </a:p>
          </p:txBody>
        </p:sp>
        <p:sp>
          <p:nvSpPr>
            <p:cNvPr id="55334" name="Freeform 27"/>
            <p:cNvSpPr>
              <a:spLocks/>
            </p:cNvSpPr>
            <p:nvPr/>
          </p:nvSpPr>
          <p:spPr bwMode="auto">
            <a:xfrm>
              <a:off x="3475" y="2604"/>
              <a:ext cx="394" cy="322"/>
            </a:xfrm>
            <a:custGeom>
              <a:avLst/>
              <a:gdLst>
                <a:gd name="T0" fmla="*/ 1075 w 77"/>
                <a:gd name="T1" fmla="*/ 24 h 66"/>
                <a:gd name="T2" fmla="*/ 1151 w 77"/>
                <a:gd name="T3" fmla="*/ 239 h 66"/>
                <a:gd name="T4" fmla="*/ 1126 w 77"/>
                <a:gd name="T5" fmla="*/ 307 h 66"/>
                <a:gd name="T6" fmla="*/ 1049 w 77"/>
                <a:gd name="T7" fmla="*/ 522 h 66"/>
                <a:gd name="T8" fmla="*/ 1673 w 77"/>
                <a:gd name="T9" fmla="*/ 785 h 66"/>
                <a:gd name="T10" fmla="*/ 1673 w 77"/>
                <a:gd name="T11" fmla="*/ 951 h 66"/>
                <a:gd name="T12" fmla="*/ 1648 w 77"/>
                <a:gd name="T13" fmla="*/ 1073 h 66"/>
                <a:gd name="T14" fmla="*/ 1520 w 77"/>
                <a:gd name="T15" fmla="*/ 1049 h 66"/>
                <a:gd name="T16" fmla="*/ 1469 w 77"/>
                <a:gd name="T17" fmla="*/ 1166 h 66"/>
                <a:gd name="T18" fmla="*/ 1622 w 77"/>
                <a:gd name="T19" fmla="*/ 1142 h 66"/>
                <a:gd name="T20" fmla="*/ 1730 w 77"/>
                <a:gd name="T21" fmla="*/ 1117 h 66"/>
                <a:gd name="T22" fmla="*/ 1673 w 77"/>
                <a:gd name="T23" fmla="*/ 1166 h 66"/>
                <a:gd name="T24" fmla="*/ 1730 w 77"/>
                <a:gd name="T25" fmla="*/ 1215 h 66"/>
                <a:gd name="T26" fmla="*/ 1857 w 77"/>
                <a:gd name="T27" fmla="*/ 1117 h 66"/>
                <a:gd name="T28" fmla="*/ 1939 w 77"/>
                <a:gd name="T29" fmla="*/ 1142 h 66"/>
                <a:gd name="T30" fmla="*/ 1914 w 77"/>
                <a:gd name="T31" fmla="*/ 1215 h 66"/>
                <a:gd name="T32" fmla="*/ 1781 w 77"/>
                <a:gd name="T33" fmla="*/ 1332 h 66"/>
                <a:gd name="T34" fmla="*/ 1857 w 77"/>
                <a:gd name="T35" fmla="*/ 1429 h 66"/>
                <a:gd name="T36" fmla="*/ 2016 w 77"/>
                <a:gd name="T37" fmla="*/ 1547 h 66"/>
                <a:gd name="T38" fmla="*/ 1857 w 77"/>
                <a:gd name="T39" fmla="*/ 1498 h 66"/>
                <a:gd name="T40" fmla="*/ 1673 w 77"/>
                <a:gd name="T41" fmla="*/ 1405 h 66"/>
                <a:gd name="T42" fmla="*/ 1596 w 77"/>
                <a:gd name="T43" fmla="*/ 1473 h 66"/>
                <a:gd name="T44" fmla="*/ 1571 w 77"/>
                <a:gd name="T45" fmla="*/ 1547 h 66"/>
                <a:gd name="T46" fmla="*/ 1494 w 77"/>
                <a:gd name="T47" fmla="*/ 1498 h 66"/>
                <a:gd name="T48" fmla="*/ 1412 w 77"/>
                <a:gd name="T49" fmla="*/ 1498 h 66"/>
                <a:gd name="T50" fmla="*/ 1284 w 77"/>
                <a:gd name="T51" fmla="*/ 1522 h 66"/>
                <a:gd name="T52" fmla="*/ 1075 w 77"/>
                <a:gd name="T53" fmla="*/ 1405 h 66"/>
                <a:gd name="T54" fmla="*/ 993 w 77"/>
                <a:gd name="T55" fmla="*/ 1356 h 66"/>
                <a:gd name="T56" fmla="*/ 967 w 77"/>
                <a:gd name="T57" fmla="*/ 1332 h 66"/>
                <a:gd name="T58" fmla="*/ 890 w 77"/>
                <a:gd name="T59" fmla="*/ 1308 h 66"/>
                <a:gd name="T60" fmla="*/ 865 w 77"/>
                <a:gd name="T61" fmla="*/ 1283 h 66"/>
                <a:gd name="T62" fmla="*/ 814 w 77"/>
                <a:gd name="T63" fmla="*/ 1381 h 66"/>
                <a:gd name="T64" fmla="*/ 394 w 77"/>
                <a:gd name="T65" fmla="*/ 1332 h 66"/>
                <a:gd name="T66" fmla="*/ 102 w 77"/>
                <a:gd name="T67" fmla="*/ 1308 h 66"/>
                <a:gd name="T68" fmla="*/ 133 w 77"/>
                <a:gd name="T69" fmla="*/ 1264 h 66"/>
                <a:gd name="T70" fmla="*/ 159 w 77"/>
                <a:gd name="T71" fmla="*/ 1093 h 66"/>
                <a:gd name="T72" fmla="*/ 159 w 77"/>
                <a:gd name="T73" fmla="*/ 1000 h 66"/>
                <a:gd name="T74" fmla="*/ 235 w 77"/>
                <a:gd name="T75" fmla="*/ 883 h 66"/>
                <a:gd name="T76" fmla="*/ 184 w 77"/>
                <a:gd name="T77" fmla="*/ 712 h 66"/>
                <a:gd name="T78" fmla="*/ 159 w 77"/>
                <a:gd name="T79" fmla="*/ 668 h 66"/>
                <a:gd name="T80" fmla="*/ 102 w 77"/>
                <a:gd name="T81" fmla="*/ 595 h 66"/>
                <a:gd name="T82" fmla="*/ 26 w 77"/>
                <a:gd name="T83" fmla="*/ 454 h 66"/>
                <a:gd name="T84" fmla="*/ 0 w 77"/>
                <a:gd name="T85" fmla="*/ 24 h 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7"/>
                <a:gd name="T130" fmla="*/ 0 h 66"/>
                <a:gd name="T131" fmla="*/ 77 w 77"/>
                <a:gd name="T132" fmla="*/ 66 h 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0" y="65"/>
                  </a:lnTo>
                  <a:lnTo>
                    <a:pt x="59" y="65"/>
                  </a:lnTo>
                  <a:lnTo>
                    <a:pt x="58" y="63"/>
                  </a:lnTo>
                  <a:lnTo>
                    <a:pt x="57" y="63"/>
                  </a:lnTo>
                  <a:lnTo>
                    <a:pt x="55" y="63"/>
                  </a:lnTo>
                  <a:lnTo>
                    <a:pt x="54" y="63"/>
                  </a:lnTo>
                  <a:lnTo>
                    <a:pt x="52" y="65"/>
                  </a:lnTo>
                  <a:lnTo>
                    <a:pt x="50" y="65"/>
                  </a:lnTo>
                  <a:lnTo>
                    <a:pt x="49" y="64"/>
                  </a:lnTo>
                  <a:lnTo>
                    <a:pt x="47" y="64"/>
                  </a:lnTo>
                  <a:lnTo>
                    <a:pt x="43" y="60"/>
                  </a:lnTo>
                  <a:lnTo>
                    <a:pt x="41" y="59"/>
                  </a:lnTo>
                  <a:lnTo>
                    <a:pt x="39" y="58"/>
                  </a:lnTo>
                  <a:lnTo>
                    <a:pt x="38" y="57"/>
                  </a:lnTo>
                  <a:lnTo>
                    <a:pt x="37" y="57"/>
                  </a:lnTo>
                  <a:lnTo>
                    <a:pt x="37" y="56"/>
                  </a:lnTo>
                  <a:lnTo>
                    <a:pt x="37" y="55"/>
                  </a:lnTo>
                  <a:lnTo>
                    <a:pt x="36" y="56"/>
                  </a:lnTo>
                  <a:lnTo>
                    <a:pt x="34" y="55"/>
                  </a:lnTo>
                  <a:lnTo>
                    <a:pt x="34" y="54"/>
                  </a:lnTo>
                  <a:lnTo>
                    <a:pt x="33" y="54"/>
                  </a:lnTo>
                  <a:lnTo>
                    <a:pt x="30" y="57"/>
                  </a:lnTo>
                  <a:lnTo>
                    <a:pt x="31" y="58"/>
                  </a:lnTo>
                  <a:lnTo>
                    <a:pt x="27" y="59"/>
                  </a:lnTo>
                  <a:lnTo>
                    <a:pt x="19" y="57"/>
                  </a:lnTo>
                  <a:lnTo>
                    <a:pt x="15" y="56"/>
                  </a:lnTo>
                  <a:lnTo>
                    <a:pt x="4" y="57"/>
                  </a:lnTo>
                  <a:lnTo>
                    <a:pt x="4" y="56"/>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5335" name="Freeform 28" descr="20%"/>
            <p:cNvSpPr>
              <a:spLocks/>
            </p:cNvSpPr>
            <p:nvPr/>
          </p:nvSpPr>
          <p:spPr bwMode="auto">
            <a:xfrm>
              <a:off x="3665" y="2423"/>
              <a:ext cx="240" cy="405"/>
            </a:xfrm>
            <a:custGeom>
              <a:avLst/>
              <a:gdLst>
                <a:gd name="T0" fmla="*/ 1149 w 47"/>
                <a:gd name="T1" fmla="*/ 0 h 83"/>
                <a:gd name="T2" fmla="*/ 393 w 47"/>
                <a:gd name="T3" fmla="*/ 49 h 83"/>
                <a:gd name="T4" fmla="*/ 393 w 47"/>
                <a:gd name="T5" fmla="*/ 73 h 83"/>
                <a:gd name="T6" fmla="*/ 311 w 47"/>
                <a:gd name="T7" fmla="*/ 117 h 83"/>
                <a:gd name="T8" fmla="*/ 311 w 47"/>
                <a:gd name="T9" fmla="*/ 190 h 83"/>
                <a:gd name="T10" fmla="*/ 311 w 47"/>
                <a:gd name="T11" fmla="*/ 263 h 83"/>
                <a:gd name="T12" fmla="*/ 286 w 47"/>
                <a:gd name="T13" fmla="*/ 288 h 83"/>
                <a:gd name="T14" fmla="*/ 235 w 47"/>
                <a:gd name="T15" fmla="*/ 332 h 83"/>
                <a:gd name="T16" fmla="*/ 184 w 47"/>
                <a:gd name="T17" fmla="*/ 381 h 83"/>
                <a:gd name="T18" fmla="*/ 158 w 47"/>
                <a:gd name="T19" fmla="*/ 405 h 83"/>
                <a:gd name="T20" fmla="*/ 158 w 47"/>
                <a:gd name="T21" fmla="*/ 454 h 83"/>
                <a:gd name="T22" fmla="*/ 133 w 47"/>
                <a:gd name="T23" fmla="*/ 498 h 83"/>
                <a:gd name="T24" fmla="*/ 133 w 47"/>
                <a:gd name="T25" fmla="*/ 522 h 83"/>
                <a:gd name="T26" fmla="*/ 102 w 47"/>
                <a:gd name="T27" fmla="*/ 595 h 83"/>
                <a:gd name="T28" fmla="*/ 77 w 47"/>
                <a:gd name="T29" fmla="*/ 644 h 83"/>
                <a:gd name="T30" fmla="*/ 102 w 47"/>
                <a:gd name="T31" fmla="*/ 712 h 83"/>
                <a:gd name="T32" fmla="*/ 133 w 47"/>
                <a:gd name="T33" fmla="*/ 737 h 83"/>
                <a:gd name="T34" fmla="*/ 133 w 47"/>
                <a:gd name="T35" fmla="*/ 786 h 83"/>
                <a:gd name="T36" fmla="*/ 133 w 47"/>
                <a:gd name="T37" fmla="*/ 786 h 83"/>
                <a:gd name="T38" fmla="*/ 133 w 47"/>
                <a:gd name="T39" fmla="*/ 810 h 83"/>
                <a:gd name="T40" fmla="*/ 133 w 47"/>
                <a:gd name="T41" fmla="*/ 810 h 83"/>
                <a:gd name="T42" fmla="*/ 102 w 47"/>
                <a:gd name="T43" fmla="*/ 859 h 83"/>
                <a:gd name="T44" fmla="*/ 133 w 47"/>
                <a:gd name="T45" fmla="*/ 883 h 83"/>
                <a:gd name="T46" fmla="*/ 102 w 47"/>
                <a:gd name="T47" fmla="*/ 903 h 83"/>
                <a:gd name="T48" fmla="*/ 158 w 47"/>
                <a:gd name="T49" fmla="*/ 1000 h 83"/>
                <a:gd name="T50" fmla="*/ 158 w 47"/>
                <a:gd name="T51" fmla="*/ 1073 h 83"/>
                <a:gd name="T52" fmla="*/ 184 w 47"/>
                <a:gd name="T53" fmla="*/ 1117 h 83"/>
                <a:gd name="T54" fmla="*/ 209 w 47"/>
                <a:gd name="T55" fmla="*/ 1142 h 83"/>
                <a:gd name="T56" fmla="*/ 209 w 47"/>
                <a:gd name="T57" fmla="*/ 1166 h 83"/>
                <a:gd name="T58" fmla="*/ 158 w 47"/>
                <a:gd name="T59" fmla="*/ 1191 h 83"/>
                <a:gd name="T60" fmla="*/ 158 w 47"/>
                <a:gd name="T61" fmla="*/ 1215 h 83"/>
                <a:gd name="T62" fmla="*/ 133 w 47"/>
                <a:gd name="T63" fmla="*/ 1283 h 83"/>
                <a:gd name="T64" fmla="*/ 77 w 47"/>
                <a:gd name="T65" fmla="*/ 1405 h 83"/>
                <a:gd name="T66" fmla="*/ 0 w 47"/>
                <a:gd name="T67" fmla="*/ 1571 h 83"/>
                <a:gd name="T68" fmla="*/ 0 w 47"/>
                <a:gd name="T69" fmla="*/ 1688 h 83"/>
                <a:gd name="T70" fmla="*/ 705 w 47"/>
                <a:gd name="T71" fmla="*/ 1669 h 83"/>
                <a:gd name="T72" fmla="*/ 705 w 47"/>
                <a:gd name="T73" fmla="*/ 1688 h 83"/>
                <a:gd name="T74" fmla="*/ 679 w 47"/>
                <a:gd name="T75" fmla="*/ 1737 h 83"/>
                <a:gd name="T76" fmla="*/ 705 w 47"/>
                <a:gd name="T77" fmla="*/ 1835 h 83"/>
                <a:gd name="T78" fmla="*/ 756 w 47"/>
                <a:gd name="T79" fmla="*/ 1903 h 83"/>
                <a:gd name="T80" fmla="*/ 781 w 47"/>
                <a:gd name="T81" fmla="*/ 1976 h 83"/>
                <a:gd name="T82" fmla="*/ 832 w 47"/>
                <a:gd name="T83" fmla="*/ 1976 h 83"/>
                <a:gd name="T84" fmla="*/ 914 w 47"/>
                <a:gd name="T85" fmla="*/ 1927 h 83"/>
                <a:gd name="T86" fmla="*/ 1067 w 47"/>
                <a:gd name="T87" fmla="*/ 1879 h 83"/>
                <a:gd name="T88" fmla="*/ 1123 w 47"/>
                <a:gd name="T89" fmla="*/ 1879 h 83"/>
                <a:gd name="T90" fmla="*/ 1174 w 47"/>
                <a:gd name="T91" fmla="*/ 1859 h 83"/>
                <a:gd name="T92" fmla="*/ 1200 w 47"/>
                <a:gd name="T93" fmla="*/ 1879 h 83"/>
                <a:gd name="T94" fmla="*/ 1226 w 47"/>
                <a:gd name="T95" fmla="*/ 1903 h 83"/>
                <a:gd name="T96" fmla="*/ 1226 w 47"/>
                <a:gd name="T97" fmla="*/ 1879 h 83"/>
                <a:gd name="T98" fmla="*/ 1149 w 47"/>
                <a:gd name="T99" fmla="*/ 1283 h 83"/>
                <a:gd name="T100" fmla="*/ 1149 w 47"/>
                <a:gd name="T101" fmla="*/ 1239 h 83"/>
                <a:gd name="T102" fmla="*/ 1174 w 47"/>
                <a:gd name="T103" fmla="*/ 49 h 83"/>
                <a:gd name="T104" fmla="*/ 1149 w 47"/>
                <a:gd name="T105" fmla="*/ 0 h 83"/>
                <a:gd name="T106" fmla="*/ 1149 w 47"/>
                <a:gd name="T107" fmla="*/ 0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7"/>
                <a:gd name="T163" fmla="*/ 0 h 83"/>
                <a:gd name="T164" fmla="*/ 47 w 47"/>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close/>
                </a:path>
              </a:pathLst>
            </a:custGeom>
            <a:pattFill prst="pct20">
              <a:fgClr>
                <a:schemeClr val="tx2"/>
              </a:fgClr>
              <a:bgClr>
                <a:srgbClr val="AA1202"/>
              </a:bgClr>
            </a:pattFill>
            <a:ln w="12700" cmpd="sng">
              <a:solidFill>
                <a:schemeClr val="tx1"/>
              </a:solidFill>
              <a:prstDash val="solid"/>
              <a:round/>
              <a:headEnd/>
              <a:tailEnd/>
            </a:ln>
          </p:spPr>
          <p:txBody>
            <a:bodyPr/>
            <a:lstStyle/>
            <a:p>
              <a:endParaRPr lang="en-US"/>
            </a:p>
          </p:txBody>
        </p:sp>
        <p:sp>
          <p:nvSpPr>
            <p:cNvPr id="55336" name="Freeform 29"/>
            <p:cNvSpPr>
              <a:spLocks/>
            </p:cNvSpPr>
            <p:nvPr/>
          </p:nvSpPr>
          <p:spPr bwMode="auto">
            <a:xfrm>
              <a:off x="4333" y="1721"/>
              <a:ext cx="403" cy="249"/>
            </a:xfrm>
            <a:custGeom>
              <a:avLst/>
              <a:gdLst>
                <a:gd name="T0" fmla="*/ 495 w 79"/>
                <a:gd name="T1" fmla="*/ 1167 h 51"/>
                <a:gd name="T2" fmla="*/ 1433 w 79"/>
                <a:gd name="T3" fmla="*/ 1001 h 51"/>
                <a:gd name="T4" fmla="*/ 1719 w 79"/>
                <a:gd name="T5" fmla="*/ 952 h 51"/>
                <a:gd name="T6" fmla="*/ 1745 w 79"/>
                <a:gd name="T7" fmla="*/ 952 h 51"/>
                <a:gd name="T8" fmla="*/ 1745 w 79"/>
                <a:gd name="T9" fmla="*/ 928 h 51"/>
                <a:gd name="T10" fmla="*/ 1745 w 79"/>
                <a:gd name="T11" fmla="*/ 908 h 51"/>
                <a:gd name="T12" fmla="*/ 1770 w 79"/>
                <a:gd name="T13" fmla="*/ 884 h 51"/>
                <a:gd name="T14" fmla="*/ 1821 w 79"/>
                <a:gd name="T15" fmla="*/ 884 h 51"/>
                <a:gd name="T16" fmla="*/ 1847 w 79"/>
                <a:gd name="T17" fmla="*/ 884 h 51"/>
                <a:gd name="T18" fmla="*/ 1923 w 79"/>
                <a:gd name="T19" fmla="*/ 835 h 51"/>
                <a:gd name="T20" fmla="*/ 1923 w 79"/>
                <a:gd name="T21" fmla="*/ 786 h 51"/>
                <a:gd name="T22" fmla="*/ 2005 w 79"/>
                <a:gd name="T23" fmla="*/ 737 h 51"/>
                <a:gd name="T24" fmla="*/ 2056 w 79"/>
                <a:gd name="T25" fmla="*/ 713 h 51"/>
                <a:gd name="T26" fmla="*/ 2056 w 79"/>
                <a:gd name="T27" fmla="*/ 693 h 51"/>
                <a:gd name="T28" fmla="*/ 2005 w 79"/>
                <a:gd name="T29" fmla="*/ 669 h 51"/>
                <a:gd name="T30" fmla="*/ 1979 w 79"/>
                <a:gd name="T31" fmla="*/ 644 h 51"/>
                <a:gd name="T32" fmla="*/ 1954 w 79"/>
                <a:gd name="T33" fmla="*/ 644 h 51"/>
                <a:gd name="T34" fmla="*/ 1954 w 79"/>
                <a:gd name="T35" fmla="*/ 620 h 51"/>
                <a:gd name="T36" fmla="*/ 1898 w 79"/>
                <a:gd name="T37" fmla="*/ 620 h 51"/>
                <a:gd name="T38" fmla="*/ 1898 w 79"/>
                <a:gd name="T39" fmla="*/ 571 h 51"/>
                <a:gd name="T40" fmla="*/ 1847 w 79"/>
                <a:gd name="T41" fmla="*/ 571 h 51"/>
                <a:gd name="T42" fmla="*/ 1847 w 79"/>
                <a:gd name="T43" fmla="*/ 547 h 51"/>
                <a:gd name="T44" fmla="*/ 1847 w 79"/>
                <a:gd name="T45" fmla="*/ 478 h 51"/>
                <a:gd name="T46" fmla="*/ 1872 w 79"/>
                <a:gd name="T47" fmla="*/ 478 h 51"/>
                <a:gd name="T48" fmla="*/ 1847 w 79"/>
                <a:gd name="T49" fmla="*/ 430 h 51"/>
                <a:gd name="T50" fmla="*/ 1821 w 79"/>
                <a:gd name="T51" fmla="*/ 405 h 51"/>
                <a:gd name="T52" fmla="*/ 1821 w 79"/>
                <a:gd name="T53" fmla="*/ 405 h 51"/>
                <a:gd name="T54" fmla="*/ 1847 w 79"/>
                <a:gd name="T55" fmla="*/ 381 h 51"/>
                <a:gd name="T56" fmla="*/ 1872 w 79"/>
                <a:gd name="T57" fmla="*/ 356 h 51"/>
                <a:gd name="T58" fmla="*/ 1898 w 79"/>
                <a:gd name="T59" fmla="*/ 288 h 51"/>
                <a:gd name="T60" fmla="*/ 1898 w 79"/>
                <a:gd name="T61" fmla="*/ 264 h 51"/>
                <a:gd name="T62" fmla="*/ 1923 w 79"/>
                <a:gd name="T63" fmla="*/ 239 h 51"/>
                <a:gd name="T64" fmla="*/ 1923 w 79"/>
                <a:gd name="T65" fmla="*/ 215 h 51"/>
                <a:gd name="T66" fmla="*/ 1898 w 79"/>
                <a:gd name="T67" fmla="*/ 215 h 51"/>
                <a:gd name="T68" fmla="*/ 1821 w 79"/>
                <a:gd name="T69" fmla="*/ 190 h 51"/>
                <a:gd name="T70" fmla="*/ 1821 w 79"/>
                <a:gd name="T71" fmla="*/ 190 h 51"/>
                <a:gd name="T72" fmla="*/ 1796 w 79"/>
                <a:gd name="T73" fmla="*/ 166 h 51"/>
                <a:gd name="T74" fmla="*/ 1796 w 79"/>
                <a:gd name="T75" fmla="*/ 142 h 51"/>
                <a:gd name="T76" fmla="*/ 1745 w 79"/>
                <a:gd name="T77" fmla="*/ 73 h 51"/>
                <a:gd name="T78" fmla="*/ 1719 w 79"/>
                <a:gd name="T79" fmla="*/ 73 h 51"/>
                <a:gd name="T80" fmla="*/ 1719 w 79"/>
                <a:gd name="T81" fmla="*/ 49 h 51"/>
                <a:gd name="T82" fmla="*/ 1694 w 79"/>
                <a:gd name="T83" fmla="*/ 49 h 51"/>
                <a:gd name="T84" fmla="*/ 1694 w 79"/>
                <a:gd name="T85" fmla="*/ 49 h 51"/>
                <a:gd name="T86" fmla="*/ 1694 w 79"/>
                <a:gd name="T87" fmla="*/ 24 h 51"/>
                <a:gd name="T88" fmla="*/ 1663 w 79"/>
                <a:gd name="T89" fmla="*/ 0 h 51"/>
                <a:gd name="T90" fmla="*/ 235 w 79"/>
                <a:gd name="T91" fmla="*/ 264 h 51"/>
                <a:gd name="T92" fmla="*/ 209 w 79"/>
                <a:gd name="T93" fmla="*/ 166 h 51"/>
                <a:gd name="T94" fmla="*/ 133 w 79"/>
                <a:gd name="T95" fmla="*/ 239 h 51"/>
                <a:gd name="T96" fmla="*/ 133 w 79"/>
                <a:gd name="T97" fmla="*/ 239 h 51"/>
                <a:gd name="T98" fmla="*/ 102 w 79"/>
                <a:gd name="T99" fmla="*/ 215 h 51"/>
                <a:gd name="T100" fmla="*/ 102 w 79"/>
                <a:gd name="T101" fmla="*/ 215 h 51"/>
                <a:gd name="T102" fmla="*/ 77 w 79"/>
                <a:gd name="T103" fmla="*/ 264 h 51"/>
                <a:gd name="T104" fmla="*/ 26 w 79"/>
                <a:gd name="T105" fmla="*/ 308 h 51"/>
                <a:gd name="T106" fmla="*/ 0 w 79"/>
                <a:gd name="T107" fmla="*/ 332 h 51"/>
                <a:gd name="T108" fmla="*/ 102 w 79"/>
                <a:gd name="T109" fmla="*/ 859 h 51"/>
                <a:gd name="T110" fmla="*/ 158 w 79"/>
                <a:gd name="T111" fmla="*/ 1216 h 51"/>
                <a:gd name="T112" fmla="*/ 495 w 79"/>
                <a:gd name="T113" fmla="*/ 1167 h 51"/>
                <a:gd name="T114" fmla="*/ 495 w 79"/>
                <a:gd name="T115" fmla="*/ 1167 h 5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9"/>
                <a:gd name="T175" fmla="*/ 0 h 51"/>
                <a:gd name="T176" fmla="*/ 79 w 79"/>
                <a:gd name="T177" fmla="*/ 51 h 5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1" y="16"/>
                  </a:lnTo>
                  <a:lnTo>
                    <a:pt x="72" y="15"/>
                  </a:lnTo>
                  <a:lnTo>
                    <a:pt x="73" y="12"/>
                  </a:lnTo>
                  <a:lnTo>
                    <a:pt x="73" y="11"/>
                  </a:lnTo>
                  <a:lnTo>
                    <a:pt x="74" y="10"/>
                  </a:lnTo>
                  <a:lnTo>
                    <a:pt x="74" y="9"/>
                  </a:lnTo>
                  <a:lnTo>
                    <a:pt x="73" y="9"/>
                  </a:lnTo>
                  <a:lnTo>
                    <a:pt x="70" y="8"/>
                  </a:lnTo>
                  <a:lnTo>
                    <a:pt x="69" y="7"/>
                  </a:lnTo>
                  <a:lnTo>
                    <a:pt x="69" y="6"/>
                  </a:lnTo>
                  <a:lnTo>
                    <a:pt x="67" y="3"/>
                  </a:lnTo>
                  <a:lnTo>
                    <a:pt x="66" y="3"/>
                  </a:lnTo>
                  <a:lnTo>
                    <a:pt x="66" y="2"/>
                  </a:lnTo>
                  <a:lnTo>
                    <a:pt x="65" y="2"/>
                  </a:lnTo>
                  <a:lnTo>
                    <a:pt x="65" y="1"/>
                  </a:lnTo>
                  <a:lnTo>
                    <a:pt x="64" y="0"/>
                  </a:lnTo>
                  <a:lnTo>
                    <a:pt x="9" y="11"/>
                  </a:lnTo>
                  <a:lnTo>
                    <a:pt x="8" y="7"/>
                  </a:lnTo>
                  <a:lnTo>
                    <a:pt x="5" y="10"/>
                  </a:lnTo>
                  <a:lnTo>
                    <a:pt x="4" y="9"/>
                  </a:lnTo>
                  <a:lnTo>
                    <a:pt x="3" y="11"/>
                  </a:lnTo>
                  <a:lnTo>
                    <a:pt x="1" y="13"/>
                  </a:lnTo>
                  <a:lnTo>
                    <a:pt x="0" y="14"/>
                  </a:lnTo>
                  <a:lnTo>
                    <a:pt x="4" y="36"/>
                  </a:lnTo>
                  <a:lnTo>
                    <a:pt x="6" y="51"/>
                  </a:lnTo>
                  <a:lnTo>
                    <a:pt x="19" y="49"/>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5337" name="Freeform 30"/>
            <p:cNvSpPr>
              <a:spLocks/>
            </p:cNvSpPr>
            <p:nvPr/>
          </p:nvSpPr>
          <p:spPr bwMode="auto">
            <a:xfrm>
              <a:off x="4198" y="1970"/>
              <a:ext cx="523" cy="287"/>
            </a:xfrm>
            <a:custGeom>
              <a:avLst/>
              <a:gdLst>
                <a:gd name="T0" fmla="*/ 815 w 102"/>
                <a:gd name="T1" fmla="*/ 1304 h 59"/>
                <a:gd name="T2" fmla="*/ 682 w 102"/>
                <a:gd name="T3" fmla="*/ 1323 h 59"/>
                <a:gd name="T4" fmla="*/ 579 w 102"/>
                <a:gd name="T5" fmla="*/ 1323 h 59"/>
                <a:gd name="T6" fmla="*/ 133 w 102"/>
                <a:gd name="T7" fmla="*/ 1323 h 59"/>
                <a:gd name="T8" fmla="*/ 236 w 102"/>
                <a:gd name="T9" fmla="*/ 1231 h 59"/>
                <a:gd name="T10" fmla="*/ 262 w 102"/>
                <a:gd name="T11" fmla="*/ 1158 h 59"/>
                <a:gd name="T12" fmla="*/ 497 w 102"/>
                <a:gd name="T13" fmla="*/ 949 h 59"/>
                <a:gd name="T14" fmla="*/ 554 w 102"/>
                <a:gd name="T15" fmla="*/ 1041 h 59"/>
                <a:gd name="T16" fmla="*/ 708 w 102"/>
                <a:gd name="T17" fmla="*/ 1041 h 59"/>
                <a:gd name="T18" fmla="*/ 764 w 102"/>
                <a:gd name="T19" fmla="*/ 1017 h 59"/>
                <a:gd name="T20" fmla="*/ 892 w 102"/>
                <a:gd name="T21" fmla="*/ 992 h 59"/>
                <a:gd name="T22" fmla="*/ 949 w 102"/>
                <a:gd name="T23" fmla="*/ 968 h 59"/>
                <a:gd name="T24" fmla="*/ 1102 w 102"/>
                <a:gd name="T25" fmla="*/ 851 h 59"/>
                <a:gd name="T26" fmla="*/ 1159 w 102"/>
                <a:gd name="T27" fmla="*/ 662 h 59"/>
                <a:gd name="T28" fmla="*/ 1287 w 102"/>
                <a:gd name="T29" fmla="*/ 428 h 59"/>
                <a:gd name="T30" fmla="*/ 1369 w 102"/>
                <a:gd name="T31" fmla="*/ 448 h 59"/>
                <a:gd name="T32" fmla="*/ 1446 w 102"/>
                <a:gd name="T33" fmla="*/ 282 h 59"/>
                <a:gd name="T34" fmla="*/ 1554 w 102"/>
                <a:gd name="T35" fmla="*/ 238 h 59"/>
                <a:gd name="T36" fmla="*/ 1605 w 102"/>
                <a:gd name="T37" fmla="*/ 117 h 59"/>
                <a:gd name="T38" fmla="*/ 1605 w 102"/>
                <a:gd name="T39" fmla="*/ 24 h 59"/>
                <a:gd name="T40" fmla="*/ 1789 w 102"/>
                <a:gd name="T41" fmla="*/ 92 h 59"/>
                <a:gd name="T42" fmla="*/ 1841 w 102"/>
                <a:gd name="T43" fmla="*/ 24 h 59"/>
                <a:gd name="T44" fmla="*/ 1918 w 102"/>
                <a:gd name="T45" fmla="*/ 49 h 59"/>
                <a:gd name="T46" fmla="*/ 2000 w 102"/>
                <a:gd name="T47" fmla="*/ 92 h 59"/>
                <a:gd name="T48" fmla="*/ 2102 w 102"/>
                <a:gd name="T49" fmla="*/ 190 h 59"/>
                <a:gd name="T50" fmla="*/ 2025 w 102"/>
                <a:gd name="T51" fmla="*/ 331 h 59"/>
                <a:gd name="T52" fmla="*/ 2128 w 102"/>
                <a:gd name="T53" fmla="*/ 355 h 59"/>
                <a:gd name="T54" fmla="*/ 2210 w 102"/>
                <a:gd name="T55" fmla="*/ 404 h 59"/>
                <a:gd name="T56" fmla="*/ 2287 w 102"/>
                <a:gd name="T57" fmla="*/ 428 h 59"/>
                <a:gd name="T58" fmla="*/ 2446 w 102"/>
                <a:gd name="T59" fmla="*/ 472 h 59"/>
                <a:gd name="T60" fmla="*/ 2446 w 102"/>
                <a:gd name="T61" fmla="*/ 545 h 59"/>
                <a:gd name="T62" fmla="*/ 2420 w 102"/>
                <a:gd name="T63" fmla="*/ 613 h 59"/>
                <a:gd name="T64" fmla="*/ 2497 w 102"/>
                <a:gd name="T65" fmla="*/ 686 h 59"/>
                <a:gd name="T66" fmla="*/ 2446 w 102"/>
                <a:gd name="T67" fmla="*/ 710 h 59"/>
                <a:gd name="T68" fmla="*/ 2471 w 102"/>
                <a:gd name="T69" fmla="*/ 735 h 59"/>
                <a:gd name="T70" fmla="*/ 2420 w 102"/>
                <a:gd name="T71" fmla="*/ 759 h 59"/>
                <a:gd name="T72" fmla="*/ 2471 w 102"/>
                <a:gd name="T73" fmla="*/ 783 h 59"/>
                <a:gd name="T74" fmla="*/ 2471 w 102"/>
                <a:gd name="T75" fmla="*/ 851 h 59"/>
                <a:gd name="T76" fmla="*/ 2420 w 102"/>
                <a:gd name="T77" fmla="*/ 851 h 59"/>
                <a:gd name="T78" fmla="*/ 2523 w 102"/>
                <a:gd name="T79" fmla="*/ 876 h 59"/>
                <a:gd name="T80" fmla="*/ 2630 w 102"/>
                <a:gd name="T81" fmla="*/ 851 h 59"/>
                <a:gd name="T82" fmla="*/ 2656 w 102"/>
                <a:gd name="T83" fmla="*/ 992 h 59"/>
                <a:gd name="T84" fmla="*/ 2656 w 102"/>
                <a:gd name="T85" fmla="*/ 1017 h 5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2"/>
                <a:gd name="T130" fmla="*/ 0 h 59"/>
                <a:gd name="T131" fmla="*/ 102 w 102"/>
                <a:gd name="T132" fmla="*/ 59 h 5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2" h="59">
                  <a:moveTo>
                    <a:pt x="101" y="43"/>
                  </a:moveTo>
                  <a:lnTo>
                    <a:pt x="67" y="50"/>
                  </a:lnTo>
                  <a:lnTo>
                    <a:pt x="31" y="55"/>
                  </a:lnTo>
                  <a:lnTo>
                    <a:pt x="29" y="56"/>
                  </a:lnTo>
                  <a:lnTo>
                    <a:pt x="26" y="56"/>
                  </a:lnTo>
                  <a:lnTo>
                    <a:pt x="26" y="55"/>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6" y="41"/>
                  </a:lnTo>
                  <a:lnTo>
                    <a:pt x="39" y="38"/>
                  </a:lnTo>
                  <a:lnTo>
                    <a:pt x="40" y="39"/>
                  </a:lnTo>
                  <a:lnTo>
                    <a:pt x="42" y="36"/>
                  </a:lnTo>
                  <a:lnTo>
                    <a:pt x="41" y="35"/>
                  </a:lnTo>
                  <a:lnTo>
                    <a:pt x="42" y="33"/>
                  </a:lnTo>
                  <a:lnTo>
                    <a:pt x="44" y="28"/>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4"/>
                  </a:lnTo>
                  <a:lnTo>
                    <a:pt x="61" y="1"/>
                  </a:lnTo>
                  <a:lnTo>
                    <a:pt x="61" y="0"/>
                  </a:lnTo>
                  <a:lnTo>
                    <a:pt x="62" y="0"/>
                  </a:lnTo>
                  <a:lnTo>
                    <a:pt x="68" y="4"/>
                  </a:lnTo>
                  <a:lnTo>
                    <a:pt x="69" y="4"/>
                  </a:lnTo>
                  <a:lnTo>
                    <a:pt x="70" y="1"/>
                  </a:lnTo>
                  <a:lnTo>
                    <a:pt x="71" y="1"/>
                  </a:lnTo>
                  <a:lnTo>
                    <a:pt x="72" y="1"/>
                  </a:lnTo>
                  <a:lnTo>
                    <a:pt x="73" y="2"/>
                  </a:lnTo>
                  <a:lnTo>
                    <a:pt x="72" y="3"/>
                  </a:lnTo>
                  <a:lnTo>
                    <a:pt x="74" y="4"/>
                  </a:lnTo>
                  <a:lnTo>
                    <a:pt x="76" y="4"/>
                  </a:lnTo>
                  <a:lnTo>
                    <a:pt x="78" y="6"/>
                  </a:lnTo>
                  <a:lnTo>
                    <a:pt x="79" y="6"/>
                  </a:lnTo>
                  <a:lnTo>
                    <a:pt x="80" y="8"/>
                  </a:lnTo>
                  <a:lnTo>
                    <a:pt x="78" y="12"/>
                  </a:lnTo>
                  <a:lnTo>
                    <a:pt x="77" y="14"/>
                  </a:lnTo>
                  <a:lnTo>
                    <a:pt x="78" y="16"/>
                  </a:lnTo>
                  <a:lnTo>
                    <a:pt x="80" y="16"/>
                  </a:lnTo>
                  <a:lnTo>
                    <a:pt x="81" y="15"/>
                  </a:lnTo>
                  <a:lnTo>
                    <a:pt x="83" y="17"/>
                  </a:lnTo>
                  <a:lnTo>
                    <a:pt x="84" y="17"/>
                  </a:lnTo>
                  <a:lnTo>
                    <a:pt x="85" y="18"/>
                  </a:lnTo>
                  <a:lnTo>
                    <a:pt x="86" y="18"/>
                  </a:lnTo>
                  <a:lnTo>
                    <a:pt x="87" y="18"/>
                  </a:lnTo>
                  <a:lnTo>
                    <a:pt x="90" y="20"/>
                  </a:lnTo>
                  <a:lnTo>
                    <a:pt x="93" y="20"/>
                  </a:lnTo>
                  <a:lnTo>
                    <a:pt x="94" y="22"/>
                  </a:lnTo>
                  <a:lnTo>
                    <a:pt x="93" y="22"/>
                  </a:lnTo>
                  <a:lnTo>
                    <a:pt x="93" y="23"/>
                  </a:lnTo>
                  <a:lnTo>
                    <a:pt x="93" y="25"/>
                  </a:lnTo>
                  <a:lnTo>
                    <a:pt x="92" y="26"/>
                  </a:lnTo>
                  <a:lnTo>
                    <a:pt x="94" y="27"/>
                  </a:lnTo>
                  <a:lnTo>
                    <a:pt x="95" y="29"/>
                  </a:lnTo>
                  <a:lnTo>
                    <a:pt x="95" y="30"/>
                  </a:lnTo>
                  <a:lnTo>
                    <a:pt x="93" y="30"/>
                  </a:lnTo>
                  <a:lnTo>
                    <a:pt x="93" y="31"/>
                  </a:lnTo>
                  <a:lnTo>
                    <a:pt x="94" y="31"/>
                  </a:lnTo>
                  <a:lnTo>
                    <a:pt x="94" y="32"/>
                  </a:lnTo>
                  <a:lnTo>
                    <a:pt x="93" y="32"/>
                  </a:lnTo>
                  <a:lnTo>
                    <a:pt x="92" y="32"/>
                  </a:lnTo>
                  <a:lnTo>
                    <a:pt x="93" y="33"/>
                  </a:lnTo>
                  <a:lnTo>
                    <a:pt x="94" y="33"/>
                  </a:lnTo>
                  <a:lnTo>
                    <a:pt x="96" y="34"/>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3"/>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55338" name="Group 31"/>
            <p:cNvGrpSpPr>
              <a:grpSpLocks/>
            </p:cNvGrpSpPr>
            <p:nvPr/>
          </p:nvGrpSpPr>
          <p:grpSpPr bwMode="auto">
            <a:xfrm>
              <a:off x="728" y="1384"/>
              <a:ext cx="4024" cy="1940"/>
              <a:chOff x="728" y="1384"/>
              <a:chExt cx="4024" cy="1940"/>
            </a:xfrm>
          </p:grpSpPr>
          <p:sp>
            <p:nvSpPr>
              <p:cNvPr id="55356" name="Freeform 32"/>
              <p:cNvSpPr>
                <a:spLocks/>
              </p:cNvSpPr>
              <p:nvPr/>
            </p:nvSpPr>
            <p:spPr bwMode="auto">
              <a:xfrm>
                <a:off x="2808" y="1760"/>
                <a:ext cx="571" cy="268"/>
              </a:xfrm>
              <a:custGeom>
                <a:avLst/>
                <a:gdLst>
                  <a:gd name="T0" fmla="*/ 0 w 111"/>
                  <a:gd name="T1" fmla="*/ 809 h 55"/>
                  <a:gd name="T2" fmla="*/ 77 w 111"/>
                  <a:gd name="T3" fmla="*/ 0 h 55"/>
                  <a:gd name="T4" fmla="*/ 1903 w 111"/>
                  <a:gd name="T5" fmla="*/ 73 h 55"/>
                  <a:gd name="T6" fmla="*/ 1960 w 111"/>
                  <a:gd name="T7" fmla="*/ 141 h 55"/>
                  <a:gd name="T8" fmla="*/ 2011 w 111"/>
                  <a:gd name="T9" fmla="*/ 141 h 55"/>
                  <a:gd name="T10" fmla="*/ 2063 w 111"/>
                  <a:gd name="T11" fmla="*/ 117 h 55"/>
                  <a:gd name="T12" fmla="*/ 2089 w 111"/>
                  <a:gd name="T13" fmla="*/ 141 h 55"/>
                  <a:gd name="T14" fmla="*/ 2119 w 111"/>
                  <a:gd name="T15" fmla="*/ 214 h 55"/>
                  <a:gd name="T16" fmla="*/ 2171 w 111"/>
                  <a:gd name="T17" fmla="*/ 214 h 55"/>
                  <a:gd name="T18" fmla="*/ 2197 w 111"/>
                  <a:gd name="T19" fmla="*/ 214 h 55"/>
                  <a:gd name="T20" fmla="*/ 2248 w 111"/>
                  <a:gd name="T21" fmla="*/ 166 h 55"/>
                  <a:gd name="T22" fmla="*/ 2305 w 111"/>
                  <a:gd name="T23" fmla="*/ 166 h 55"/>
                  <a:gd name="T24" fmla="*/ 2356 w 111"/>
                  <a:gd name="T25" fmla="*/ 190 h 55"/>
                  <a:gd name="T26" fmla="*/ 2490 w 111"/>
                  <a:gd name="T27" fmla="*/ 263 h 55"/>
                  <a:gd name="T28" fmla="*/ 2567 w 111"/>
                  <a:gd name="T29" fmla="*/ 307 h 55"/>
                  <a:gd name="T30" fmla="*/ 2567 w 111"/>
                  <a:gd name="T31" fmla="*/ 356 h 55"/>
                  <a:gd name="T32" fmla="*/ 2618 w 111"/>
                  <a:gd name="T33" fmla="*/ 380 h 55"/>
                  <a:gd name="T34" fmla="*/ 2618 w 111"/>
                  <a:gd name="T35" fmla="*/ 404 h 55"/>
                  <a:gd name="T36" fmla="*/ 2593 w 111"/>
                  <a:gd name="T37" fmla="*/ 453 h 55"/>
                  <a:gd name="T38" fmla="*/ 2618 w 111"/>
                  <a:gd name="T39" fmla="*/ 497 h 55"/>
                  <a:gd name="T40" fmla="*/ 2644 w 111"/>
                  <a:gd name="T41" fmla="*/ 570 h 55"/>
                  <a:gd name="T42" fmla="*/ 2675 w 111"/>
                  <a:gd name="T43" fmla="*/ 594 h 55"/>
                  <a:gd name="T44" fmla="*/ 2675 w 111"/>
                  <a:gd name="T45" fmla="*/ 619 h 55"/>
                  <a:gd name="T46" fmla="*/ 2675 w 111"/>
                  <a:gd name="T47" fmla="*/ 663 h 55"/>
                  <a:gd name="T48" fmla="*/ 2726 w 111"/>
                  <a:gd name="T49" fmla="*/ 687 h 55"/>
                  <a:gd name="T50" fmla="*/ 2752 w 111"/>
                  <a:gd name="T51" fmla="*/ 711 h 55"/>
                  <a:gd name="T52" fmla="*/ 2726 w 111"/>
                  <a:gd name="T53" fmla="*/ 760 h 55"/>
                  <a:gd name="T54" fmla="*/ 2726 w 111"/>
                  <a:gd name="T55" fmla="*/ 809 h 55"/>
                  <a:gd name="T56" fmla="*/ 2778 w 111"/>
                  <a:gd name="T57" fmla="*/ 833 h 55"/>
                  <a:gd name="T58" fmla="*/ 2778 w 111"/>
                  <a:gd name="T59" fmla="*/ 877 h 55"/>
                  <a:gd name="T60" fmla="*/ 2752 w 111"/>
                  <a:gd name="T61" fmla="*/ 901 h 55"/>
                  <a:gd name="T62" fmla="*/ 2778 w 111"/>
                  <a:gd name="T63" fmla="*/ 926 h 55"/>
                  <a:gd name="T64" fmla="*/ 2804 w 111"/>
                  <a:gd name="T65" fmla="*/ 975 h 55"/>
                  <a:gd name="T66" fmla="*/ 2778 w 111"/>
                  <a:gd name="T67" fmla="*/ 999 h 55"/>
                  <a:gd name="T68" fmla="*/ 2804 w 111"/>
                  <a:gd name="T69" fmla="*/ 1043 h 55"/>
                  <a:gd name="T70" fmla="*/ 2804 w 111"/>
                  <a:gd name="T71" fmla="*/ 1067 h 55"/>
                  <a:gd name="T72" fmla="*/ 2829 w 111"/>
                  <a:gd name="T73" fmla="*/ 1091 h 55"/>
                  <a:gd name="T74" fmla="*/ 2860 w 111"/>
                  <a:gd name="T75" fmla="*/ 1140 h 55"/>
                  <a:gd name="T76" fmla="*/ 2886 w 111"/>
                  <a:gd name="T77" fmla="*/ 1189 h 55"/>
                  <a:gd name="T78" fmla="*/ 2937 w 111"/>
                  <a:gd name="T79" fmla="*/ 1233 h 55"/>
                  <a:gd name="T80" fmla="*/ 2937 w 111"/>
                  <a:gd name="T81" fmla="*/ 1257 h 55"/>
                  <a:gd name="T82" fmla="*/ 2937 w 111"/>
                  <a:gd name="T83" fmla="*/ 1282 h 55"/>
                  <a:gd name="T84" fmla="*/ 2937 w 111"/>
                  <a:gd name="T85" fmla="*/ 1306 h 55"/>
                  <a:gd name="T86" fmla="*/ 664 w 111"/>
                  <a:gd name="T87" fmla="*/ 1257 h 55"/>
                  <a:gd name="T88" fmla="*/ 689 w 111"/>
                  <a:gd name="T89" fmla="*/ 853 h 55"/>
                  <a:gd name="T90" fmla="*/ 0 w 111"/>
                  <a:gd name="T91" fmla="*/ 809 h 55"/>
                  <a:gd name="T92" fmla="*/ 0 w 111"/>
                  <a:gd name="T93" fmla="*/ 809 h 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1"/>
                  <a:gd name="T142" fmla="*/ 0 h 55"/>
                  <a:gd name="T143" fmla="*/ 111 w 111"/>
                  <a:gd name="T144" fmla="*/ 55 h 5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5357" name="Freeform 33"/>
              <p:cNvSpPr>
                <a:spLocks/>
              </p:cNvSpPr>
              <p:nvPr/>
            </p:nvSpPr>
            <p:spPr bwMode="auto">
              <a:xfrm>
                <a:off x="2849" y="2262"/>
                <a:ext cx="595" cy="293"/>
              </a:xfrm>
              <a:custGeom>
                <a:avLst/>
                <a:gdLst>
                  <a:gd name="T0" fmla="*/ 369 w 116"/>
                  <a:gd name="T1" fmla="*/ 24 h 60"/>
                  <a:gd name="T2" fmla="*/ 0 w 116"/>
                  <a:gd name="T3" fmla="*/ 215 h 60"/>
                  <a:gd name="T4" fmla="*/ 1052 w 116"/>
                  <a:gd name="T5" fmla="*/ 1050 h 60"/>
                  <a:gd name="T6" fmla="*/ 1103 w 116"/>
                  <a:gd name="T7" fmla="*/ 1074 h 60"/>
                  <a:gd name="T8" fmla="*/ 1185 w 116"/>
                  <a:gd name="T9" fmla="*/ 1143 h 60"/>
                  <a:gd name="T10" fmla="*/ 1262 w 116"/>
                  <a:gd name="T11" fmla="*/ 1123 h 60"/>
                  <a:gd name="T12" fmla="*/ 1313 w 116"/>
                  <a:gd name="T13" fmla="*/ 1143 h 60"/>
                  <a:gd name="T14" fmla="*/ 1344 w 116"/>
                  <a:gd name="T15" fmla="*/ 1192 h 60"/>
                  <a:gd name="T16" fmla="*/ 1446 w 116"/>
                  <a:gd name="T17" fmla="*/ 1216 h 60"/>
                  <a:gd name="T18" fmla="*/ 1498 w 116"/>
                  <a:gd name="T19" fmla="*/ 1240 h 60"/>
                  <a:gd name="T20" fmla="*/ 1554 w 116"/>
                  <a:gd name="T21" fmla="*/ 1216 h 60"/>
                  <a:gd name="T22" fmla="*/ 1605 w 116"/>
                  <a:gd name="T23" fmla="*/ 1265 h 60"/>
                  <a:gd name="T24" fmla="*/ 1708 w 116"/>
                  <a:gd name="T25" fmla="*/ 1265 h 60"/>
                  <a:gd name="T26" fmla="*/ 1764 w 116"/>
                  <a:gd name="T27" fmla="*/ 1314 h 60"/>
                  <a:gd name="T28" fmla="*/ 1790 w 116"/>
                  <a:gd name="T29" fmla="*/ 1358 h 60"/>
                  <a:gd name="T30" fmla="*/ 1867 w 116"/>
                  <a:gd name="T31" fmla="*/ 1333 h 60"/>
                  <a:gd name="T32" fmla="*/ 1975 w 116"/>
                  <a:gd name="T33" fmla="*/ 1382 h 60"/>
                  <a:gd name="T34" fmla="*/ 2026 w 116"/>
                  <a:gd name="T35" fmla="*/ 1358 h 60"/>
                  <a:gd name="T36" fmla="*/ 2077 w 116"/>
                  <a:gd name="T37" fmla="*/ 1358 h 60"/>
                  <a:gd name="T38" fmla="*/ 2077 w 116"/>
                  <a:gd name="T39" fmla="*/ 1431 h 60"/>
                  <a:gd name="T40" fmla="*/ 2103 w 116"/>
                  <a:gd name="T41" fmla="*/ 1382 h 60"/>
                  <a:gd name="T42" fmla="*/ 2159 w 116"/>
                  <a:gd name="T43" fmla="*/ 1333 h 60"/>
                  <a:gd name="T44" fmla="*/ 2185 w 116"/>
                  <a:gd name="T45" fmla="*/ 1358 h 60"/>
                  <a:gd name="T46" fmla="*/ 2236 w 116"/>
                  <a:gd name="T47" fmla="*/ 1382 h 60"/>
                  <a:gd name="T48" fmla="*/ 2288 w 116"/>
                  <a:gd name="T49" fmla="*/ 1358 h 60"/>
                  <a:gd name="T50" fmla="*/ 2288 w 116"/>
                  <a:gd name="T51" fmla="*/ 1382 h 60"/>
                  <a:gd name="T52" fmla="*/ 2370 w 116"/>
                  <a:gd name="T53" fmla="*/ 1431 h 60"/>
                  <a:gd name="T54" fmla="*/ 2447 w 116"/>
                  <a:gd name="T55" fmla="*/ 1382 h 60"/>
                  <a:gd name="T56" fmla="*/ 2606 w 116"/>
                  <a:gd name="T57" fmla="*/ 1333 h 60"/>
                  <a:gd name="T58" fmla="*/ 2657 w 116"/>
                  <a:gd name="T59" fmla="*/ 1333 h 60"/>
                  <a:gd name="T60" fmla="*/ 2790 w 116"/>
                  <a:gd name="T61" fmla="*/ 1333 h 60"/>
                  <a:gd name="T62" fmla="*/ 2975 w 116"/>
                  <a:gd name="T63" fmla="*/ 1406 h 60"/>
                  <a:gd name="T64" fmla="*/ 3026 w 116"/>
                  <a:gd name="T65" fmla="*/ 1431 h 60"/>
                  <a:gd name="T66" fmla="*/ 3052 w 116"/>
                  <a:gd name="T67" fmla="*/ 737 h 60"/>
                  <a:gd name="T68" fmla="*/ 3001 w 116"/>
                  <a:gd name="T69" fmla="*/ 73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6"/>
                  <a:gd name="T106" fmla="*/ 0 h 60"/>
                  <a:gd name="T107" fmla="*/ 116 w 116"/>
                  <a:gd name="T108" fmla="*/ 60 h 6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9"/>
                    </a:lnTo>
                    <a:lnTo>
                      <a:pt x="51" y="50"/>
                    </a:lnTo>
                    <a:lnTo>
                      <a:pt x="51" y="51"/>
                    </a:lnTo>
                    <a:lnTo>
                      <a:pt x="55" y="51"/>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3" y="57"/>
                    </a:lnTo>
                    <a:lnTo>
                      <a:pt x="84" y="58"/>
                    </a:lnTo>
                    <a:lnTo>
                      <a:pt x="85" y="58"/>
                    </a:lnTo>
                    <a:lnTo>
                      <a:pt x="85"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5358" name="Freeform 34"/>
              <p:cNvSpPr>
                <a:spLocks/>
              </p:cNvSpPr>
              <p:nvPr/>
            </p:nvSpPr>
            <p:spPr bwMode="auto">
              <a:xfrm>
                <a:off x="3353" y="1970"/>
                <a:ext cx="460" cy="380"/>
              </a:xfrm>
              <a:custGeom>
                <a:avLst/>
                <a:gdLst>
                  <a:gd name="T0" fmla="*/ 1983 w 90"/>
                  <a:gd name="T1" fmla="*/ 1637 h 78"/>
                  <a:gd name="T2" fmla="*/ 2014 w 90"/>
                  <a:gd name="T3" fmla="*/ 1686 h 78"/>
                  <a:gd name="T4" fmla="*/ 2014 w 90"/>
                  <a:gd name="T5" fmla="*/ 1759 h 78"/>
                  <a:gd name="T6" fmla="*/ 1932 w 90"/>
                  <a:gd name="T7" fmla="*/ 1827 h 78"/>
                  <a:gd name="T8" fmla="*/ 2167 w 90"/>
                  <a:gd name="T9" fmla="*/ 1851 h 78"/>
                  <a:gd name="T10" fmla="*/ 2167 w 90"/>
                  <a:gd name="T11" fmla="*/ 1759 h 78"/>
                  <a:gd name="T12" fmla="*/ 2218 w 90"/>
                  <a:gd name="T13" fmla="*/ 1637 h 78"/>
                  <a:gd name="T14" fmla="*/ 2300 w 90"/>
                  <a:gd name="T15" fmla="*/ 1588 h 78"/>
                  <a:gd name="T16" fmla="*/ 2326 w 90"/>
                  <a:gd name="T17" fmla="*/ 1588 h 78"/>
                  <a:gd name="T18" fmla="*/ 2351 w 90"/>
                  <a:gd name="T19" fmla="*/ 1447 h 78"/>
                  <a:gd name="T20" fmla="*/ 2326 w 90"/>
                  <a:gd name="T21" fmla="*/ 1423 h 78"/>
                  <a:gd name="T22" fmla="*/ 2300 w 90"/>
                  <a:gd name="T23" fmla="*/ 1398 h 78"/>
                  <a:gd name="T24" fmla="*/ 2274 w 90"/>
                  <a:gd name="T25" fmla="*/ 1423 h 78"/>
                  <a:gd name="T26" fmla="*/ 2193 w 90"/>
                  <a:gd name="T27" fmla="*/ 1330 h 78"/>
                  <a:gd name="T28" fmla="*/ 2218 w 90"/>
                  <a:gd name="T29" fmla="*/ 1281 h 78"/>
                  <a:gd name="T30" fmla="*/ 2193 w 90"/>
                  <a:gd name="T31" fmla="*/ 1233 h 78"/>
                  <a:gd name="T32" fmla="*/ 2065 w 90"/>
                  <a:gd name="T33" fmla="*/ 1091 h 78"/>
                  <a:gd name="T34" fmla="*/ 1932 w 90"/>
                  <a:gd name="T35" fmla="*/ 1018 h 78"/>
                  <a:gd name="T36" fmla="*/ 1855 w 90"/>
                  <a:gd name="T37" fmla="*/ 901 h 78"/>
                  <a:gd name="T38" fmla="*/ 1932 w 90"/>
                  <a:gd name="T39" fmla="*/ 809 h 78"/>
                  <a:gd name="T40" fmla="*/ 1932 w 90"/>
                  <a:gd name="T41" fmla="*/ 711 h 78"/>
                  <a:gd name="T42" fmla="*/ 1830 w 90"/>
                  <a:gd name="T43" fmla="*/ 643 h 78"/>
                  <a:gd name="T44" fmla="*/ 1779 w 90"/>
                  <a:gd name="T45" fmla="*/ 687 h 78"/>
                  <a:gd name="T46" fmla="*/ 1697 w 90"/>
                  <a:gd name="T47" fmla="*/ 521 h 78"/>
                  <a:gd name="T48" fmla="*/ 1569 w 90"/>
                  <a:gd name="T49" fmla="*/ 429 h 78"/>
                  <a:gd name="T50" fmla="*/ 1462 w 90"/>
                  <a:gd name="T51" fmla="*/ 307 h 78"/>
                  <a:gd name="T52" fmla="*/ 1436 w 90"/>
                  <a:gd name="T53" fmla="*/ 141 h 78"/>
                  <a:gd name="T54" fmla="*/ 1436 w 90"/>
                  <a:gd name="T55" fmla="*/ 93 h 78"/>
                  <a:gd name="T56" fmla="*/ 0 w 90"/>
                  <a:gd name="T57" fmla="*/ 49 h 78"/>
                  <a:gd name="T58" fmla="*/ 51 w 90"/>
                  <a:gd name="T59" fmla="*/ 117 h 78"/>
                  <a:gd name="T60" fmla="*/ 133 w 90"/>
                  <a:gd name="T61" fmla="*/ 214 h 78"/>
                  <a:gd name="T62" fmla="*/ 133 w 90"/>
                  <a:gd name="T63" fmla="*/ 263 h 78"/>
                  <a:gd name="T64" fmla="*/ 286 w 90"/>
                  <a:gd name="T65" fmla="*/ 380 h 78"/>
                  <a:gd name="T66" fmla="*/ 235 w 90"/>
                  <a:gd name="T67" fmla="*/ 473 h 78"/>
                  <a:gd name="T68" fmla="*/ 286 w 90"/>
                  <a:gd name="T69" fmla="*/ 521 h 78"/>
                  <a:gd name="T70" fmla="*/ 337 w 90"/>
                  <a:gd name="T71" fmla="*/ 619 h 78"/>
                  <a:gd name="T72" fmla="*/ 394 w 90"/>
                  <a:gd name="T73" fmla="*/ 643 h 78"/>
                  <a:gd name="T74" fmla="*/ 419 w 90"/>
                  <a:gd name="T75" fmla="*/ 1710 h 7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78"/>
                  <a:gd name="T116" fmla="*/ 90 w 90"/>
                  <a:gd name="T117" fmla="*/ 78 h 7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9" y="67"/>
                    </a:lnTo>
                    <a:lnTo>
                      <a:pt x="90" y="62"/>
                    </a:lnTo>
                    <a:lnTo>
                      <a:pt x="90" y="61"/>
                    </a:lnTo>
                    <a:lnTo>
                      <a:pt x="89" y="60"/>
                    </a:lnTo>
                    <a:lnTo>
                      <a:pt x="88" y="59"/>
                    </a:lnTo>
                    <a:lnTo>
                      <a:pt x="87" y="59"/>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5359" name="Freeform 35"/>
              <p:cNvSpPr>
                <a:spLocks/>
              </p:cNvSpPr>
              <p:nvPr/>
            </p:nvSpPr>
            <p:spPr bwMode="auto">
              <a:xfrm>
                <a:off x="3787" y="2057"/>
                <a:ext cx="510" cy="249"/>
              </a:xfrm>
              <a:custGeom>
                <a:avLst/>
                <a:gdLst>
                  <a:gd name="T0" fmla="*/ 531 w 99"/>
                  <a:gd name="T1" fmla="*/ 1167 h 51"/>
                  <a:gd name="T2" fmla="*/ 505 w 99"/>
                  <a:gd name="T3" fmla="*/ 1118 h 51"/>
                  <a:gd name="T4" fmla="*/ 582 w 99"/>
                  <a:gd name="T5" fmla="*/ 1118 h 51"/>
                  <a:gd name="T6" fmla="*/ 2122 w 99"/>
                  <a:gd name="T7" fmla="*/ 976 h 51"/>
                  <a:gd name="T8" fmla="*/ 2256 w 99"/>
                  <a:gd name="T9" fmla="*/ 908 h 51"/>
                  <a:gd name="T10" fmla="*/ 2359 w 99"/>
                  <a:gd name="T11" fmla="*/ 835 h 51"/>
                  <a:gd name="T12" fmla="*/ 2359 w 99"/>
                  <a:gd name="T13" fmla="*/ 786 h 51"/>
                  <a:gd name="T14" fmla="*/ 2390 w 99"/>
                  <a:gd name="T15" fmla="*/ 737 h 51"/>
                  <a:gd name="T16" fmla="*/ 2627 w 99"/>
                  <a:gd name="T17" fmla="*/ 547 h 51"/>
                  <a:gd name="T18" fmla="*/ 2602 w 99"/>
                  <a:gd name="T19" fmla="*/ 522 h 51"/>
                  <a:gd name="T20" fmla="*/ 2576 w 99"/>
                  <a:gd name="T21" fmla="*/ 503 h 51"/>
                  <a:gd name="T22" fmla="*/ 2519 w 99"/>
                  <a:gd name="T23" fmla="*/ 478 h 51"/>
                  <a:gd name="T24" fmla="*/ 2493 w 99"/>
                  <a:gd name="T25" fmla="*/ 478 h 51"/>
                  <a:gd name="T26" fmla="*/ 2390 w 99"/>
                  <a:gd name="T27" fmla="*/ 332 h 51"/>
                  <a:gd name="T28" fmla="*/ 2359 w 99"/>
                  <a:gd name="T29" fmla="*/ 288 h 51"/>
                  <a:gd name="T30" fmla="*/ 2359 w 99"/>
                  <a:gd name="T31" fmla="*/ 190 h 51"/>
                  <a:gd name="T32" fmla="*/ 2308 w 99"/>
                  <a:gd name="T33" fmla="*/ 166 h 51"/>
                  <a:gd name="T34" fmla="*/ 2231 w 99"/>
                  <a:gd name="T35" fmla="*/ 98 h 51"/>
                  <a:gd name="T36" fmla="*/ 2174 w 99"/>
                  <a:gd name="T37" fmla="*/ 98 h 51"/>
                  <a:gd name="T38" fmla="*/ 2148 w 99"/>
                  <a:gd name="T39" fmla="*/ 142 h 51"/>
                  <a:gd name="T40" fmla="*/ 2071 w 99"/>
                  <a:gd name="T41" fmla="*/ 142 h 51"/>
                  <a:gd name="T42" fmla="*/ 1988 w 99"/>
                  <a:gd name="T43" fmla="*/ 142 h 51"/>
                  <a:gd name="T44" fmla="*/ 1885 w 99"/>
                  <a:gd name="T45" fmla="*/ 117 h 51"/>
                  <a:gd name="T46" fmla="*/ 1752 w 99"/>
                  <a:gd name="T47" fmla="*/ 98 h 51"/>
                  <a:gd name="T48" fmla="*/ 1674 w 99"/>
                  <a:gd name="T49" fmla="*/ 0 h 51"/>
                  <a:gd name="T50" fmla="*/ 1618 w 99"/>
                  <a:gd name="T51" fmla="*/ 24 h 51"/>
                  <a:gd name="T52" fmla="*/ 1540 w 99"/>
                  <a:gd name="T53" fmla="*/ 0 h 51"/>
                  <a:gd name="T54" fmla="*/ 1540 w 99"/>
                  <a:gd name="T55" fmla="*/ 49 h 51"/>
                  <a:gd name="T56" fmla="*/ 1540 w 99"/>
                  <a:gd name="T57" fmla="*/ 142 h 51"/>
                  <a:gd name="T58" fmla="*/ 1458 w 99"/>
                  <a:gd name="T59" fmla="*/ 190 h 51"/>
                  <a:gd name="T60" fmla="*/ 1355 w 99"/>
                  <a:gd name="T61" fmla="*/ 190 h 51"/>
                  <a:gd name="T62" fmla="*/ 1221 w 99"/>
                  <a:gd name="T63" fmla="*/ 430 h 51"/>
                  <a:gd name="T64" fmla="*/ 1113 w 99"/>
                  <a:gd name="T65" fmla="*/ 503 h 51"/>
                  <a:gd name="T66" fmla="*/ 1035 w 99"/>
                  <a:gd name="T67" fmla="*/ 454 h 51"/>
                  <a:gd name="T68" fmla="*/ 984 w 99"/>
                  <a:gd name="T69" fmla="*/ 571 h 51"/>
                  <a:gd name="T70" fmla="*/ 927 w 99"/>
                  <a:gd name="T71" fmla="*/ 571 h 51"/>
                  <a:gd name="T72" fmla="*/ 850 w 99"/>
                  <a:gd name="T73" fmla="*/ 547 h 51"/>
                  <a:gd name="T74" fmla="*/ 798 w 99"/>
                  <a:gd name="T75" fmla="*/ 620 h 51"/>
                  <a:gd name="T76" fmla="*/ 690 w 99"/>
                  <a:gd name="T77" fmla="*/ 571 h 51"/>
                  <a:gd name="T78" fmla="*/ 531 w 99"/>
                  <a:gd name="T79" fmla="*/ 596 h 51"/>
                  <a:gd name="T80" fmla="*/ 531 w 99"/>
                  <a:gd name="T81" fmla="*/ 644 h 51"/>
                  <a:gd name="T82" fmla="*/ 479 w 99"/>
                  <a:gd name="T83" fmla="*/ 644 h 51"/>
                  <a:gd name="T84" fmla="*/ 479 w 99"/>
                  <a:gd name="T85" fmla="*/ 644 h 51"/>
                  <a:gd name="T86" fmla="*/ 453 w 99"/>
                  <a:gd name="T87" fmla="*/ 713 h 51"/>
                  <a:gd name="T88" fmla="*/ 453 w 99"/>
                  <a:gd name="T89" fmla="*/ 713 h 51"/>
                  <a:gd name="T90" fmla="*/ 479 w 99"/>
                  <a:gd name="T91" fmla="*/ 786 h 51"/>
                  <a:gd name="T92" fmla="*/ 319 w 99"/>
                  <a:gd name="T93" fmla="*/ 810 h 51"/>
                  <a:gd name="T94" fmla="*/ 345 w 99"/>
                  <a:gd name="T95" fmla="*/ 952 h 51"/>
                  <a:gd name="T96" fmla="*/ 268 w 99"/>
                  <a:gd name="T97" fmla="*/ 928 h 51"/>
                  <a:gd name="T98" fmla="*/ 160 w 99"/>
                  <a:gd name="T99" fmla="*/ 908 h 51"/>
                  <a:gd name="T100" fmla="*/ 108 w 99"/>
                  <a:gd name="T101" fmla="*/ 1001 h 51"/>
                  <a:gd name="T102" fmla="*/ 108 w 99"/>
                  <a:gd name="T103" fmla="*/ 1001 h 51"/>
                  <a:gd name="T104" fmla="*/ 134 w 99"/>
                  <a:gd name="T105" fmla="*/ 1050 h 51"/>
                  <a:gd name="T106" fmla="*/ 77 w 99"/>
                  <a:gd name="T107" fmla="*/ 1167 h 51"/>
                  <a:gd name="T108" fmla="*/ 26 w 99"/>
                  <a:gd name="T109" fmla="*/ 1167 h 51"/>
                  <a:gd name="T110" fmla="*/ 0 w 99"/>
                  <a:gd name="T111" fmla="*/ 1216 h 5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99"/>
                  <a:gd name="T169" fmla="*/ 0 h 51"/>
                  <a:gd name="T170" fmla="*/ 99 w 99"/>
                  <a:gd name="T171" fmla="*/ 51 h 5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5" y="20"/>
                    </a:lnTo>
                    <a:lnTo>
                      <a:pt x="95" y="21"/>
                    </a:lnTo>
                    <a:lnTo>
                      <a:pt x="94" y="20"/>
                    </a:lnTo>
                    <a:lnTo>
                      <a:pt x="92" y="18"/>
                    </a:lnTo>
                    <a:lnTo>
                      <a:pt x="90" y="14"/>
                    </a:lnTo>
                    <a:lnTo>
                      <a:pt x="89" y="13"/>
                    </a:lnTo>
                    <a:lnTo>
                      <a:pt x="89" y="12"/>
                    </a:lnTo>
                    <a:lnTo>
                      <a:pt x="89" y="10"/>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59" y="0"/>
                    </a:lnTo>
                    <a:lnTo>
                      <a:pt x="58" y="0"/>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26" y="24"/>
                    </a:lnTo>
                    <a:lnTo>
                      <a:pt x="23" y="25"/>
                    </a:lnTo>
                    <a:lnTo>
                      <a:pt x="20" y="25"/>
                    </a:lnTo>
                    <a:lnTo>
                      <a:pt x="20" y="26"/>
                    </a:lnTo>
                    <a:lnTo>
                      <a:pt x="20" y="27"/>
                    </a:lnTo>
                    <a:lnTo>
                      <a:pt x="19" y="27"/>
                    </a:lnTo>
                    <a:lnTo>
                      <a:pt x="18" y="27"/>
                    </a:lnTo>
                    <a:lnTo>
                      <a:pt x="17" y="28"/>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5" y="43"/>
                    </a:lnTo>
                    <a:lnTo>
                      <a:pt x="5" y="44"/>
                    </a:lnTo>
                    <a:lnTo>
                      <a:pt x="4" y="49"/>
                    </a:lnTo>
                    <a:lnTo>
                      <a:pt x="3" y="49"/>
                    </a:lnTo>
                    <a:lnTo>
                      <a:pt x="1" y="49"/>
                    </a:lnTo>
                    <a:lnTo>
                      <a:pt x="0"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5360" name="Freeform 36"/>
              <p:cNvSpPr>
                <a:spLocks/>
              </p:cNvSpPr>
              <p:nvPr/>
            </p:nvSpPr>
            <p:spPr bwMode="auto">
              <a:xfrm>
                <a:off x="3742" y="2243"/>
                <a:ext cx="568" cy="190"/>
              </a:xfrm>
              <a:custGeom>
                <a:avLst/>
                <a:gdLst>
                  <a:gd name="T0" fmla="*/ 2907 w 111"/>
                  <a:gd name="T1" fmla="*/ 0 h 39"/>
                  <a:gd name="T2" fmla="*/ 2328 w 111"/>
                  <a:gd name="T3" fmla="*/ 73 h 39"/>
                  <a:gd name="T4" fmla="*/ 2277 w 111"/>
                  <a:gd name="T5" fmla="*/ 93 h 39"/>
                  <a:gd name="T6" fmla="*/ 814 w 111"/>
                  <a:gd name="T7" fmla="*/ 214 h 39"/>
                  <a:gd name="T8" fmla="*/ 814 w 111"/>
                  <a:gd name="T9" fmla="*/ 190 h 39"/>
                  <a:gd name="T10" fmla="*/ 732 w 111"/>
                  <a:gd name="T11" fmla="*/ 214 h 39"/>
                  <a:gd name="T12" fmla="*/ 757 w 111"/>
                  <a:gd name="T13" fmla="*/ 239 h 39"/>
                  <a:gd name="T14" fmla="*/ 757 w 111"/>
                  <a:gd name="T15" fmla="*/ 263 h 39"/>
                  <a:gd name="T16" fmla="*/ 235 w 111"/>
                  <a:gd name="T17" fmla="*/ 307 h 39"/>
                  <a:gd name="T18" fmla="*/ 210 w 111"/>
                  <a:gd name="T19" fmla="*/ 356 h 39"/>
                  <a:gd name="T20" fmla="*/ 184 w 111"/>
                  <a:gd name="T21" fmla="*/ 429 h 39"/>
                  <a:gd name="T22" fmla="*/ 210 w 111"/>
                  <a:gd name="T23" fmla="*/ 453 h 39"/>
                  <a:gd name="T24" fmla="*/ 184 w 111"/>
                  <a:gd name="T25" fmla="*/ 521 h 39"/>
                  <a:gd name="T26" fmla="*/ 184 w 111"/>
                  <a:gd name="T27" fmla="*/ 521 h 39"/>
                  <a:gd name="T28" fmla="*/ 184 w 111"/>
                  <a:gd name="T29" fmla="*/ 546 h 39"/>
                  <a:gd name="T30" fmla="*/ 159 w 111"/>
                  <a:gd name="T31" fmla="*/ 594 h 39"/>
                  <a:gd name="T32" fmla="*/ 133 w 111"/>
                  <a:gd name="T33" fmla="*/ 619 h 39"/>
                  <a:gd name="T34" fmla="*/ 102 w 111"/>
                  <a:gd name="T35" fmla="*/ 711 h 39"/>
                  <a:gd name="T36" fmla="*/ 51 w 111"/>
                  <a:gd name="T37" fmla="*/ 760 h 39"/>
                  <a:gd name="T38" fmla="*/ 51 w 111"/>
                  <a:gd name="T39" fmla="*/ 833 h 39"/>
                  <a:gd name="T40" fmla="*/ 51 w 111"/>
                  <a:gd name="T41" fmla="*/ 901 h 39"/>
                  <a:gd name="T42" fmla="*/ 51 w 111"/>
                  <a:gd name="T43" fmla="*/ 901 h 39"/>
                  <a:gd name="T44" fmla="*/ 0 w 111"/>
                  <a:gd name="T45" fmla="*/ 926 h 39"/>
                  <a:gd name="T46" fmla="*/ 757 w 111"/>
                  <a:gd name="T47" fmla="*/ 877 h 39"/>
                  <a:gd name="T48" fmla="*/ 1704 w 111"/>
                  <a:gd name="T49" fmla="*/ 809 h 39"/>
                  <a:gd name="T50" fmla="*/ 2042 w 111"/>
                  <a:gd name="T51" fmla="*/ 760 h 39"/>
                  <a:gd name="T52" fmla="*/ 2067 w 111"/>
                  <a:gd name="T53" fmla="*/ 663 h 39"/>
                  <a:gd name="T54" fmla="*/ 2093 w 111"/>
                  <a:gd name="T55" fmla="*/ 663 h 39"/>
                  <a:gd name="T56" fmla="*/ 2093 w 111"/>
                  <a:gd name="T57" fmla="*/ 663 h 39"/>
                  <a:gd name="T58" fmla="*/ 2118 w 111"/>
                  <a:gd name="T59" fmla="*/ 643 h 39"/>
                  <a:gd name="T60" fmla="*/ 2149 w 111"/>
                  <a:gd name="T61" fmla="*/ 619 h 39"/>
                  <a:gd name="T62" fmla="*/ 2118 w 111"/>
                  <a:gd name="T63" fmla="*/ 594 h 39"/>
                  <a:gd name="T64" fmla="*/ 2149 w 111"/>
                  <a:gd name="T65" fmla="*/ 570 h 39"/>
                  <a:gd name="T66" fmla="*/ 2175 w 111"/>
                  <a:gd name="T67" fmla="*/ 546 h 39"/>
                  <a:gd name="T68" fmla="*/ 2252 w 111"/>
                  <a:gd name="T69" fmla="*/ 521 h 39"/>
                  <a:gd name="T70" fmla="*/ 2328 w 111"/>
                  <a:gd name="T71" fmla="*/ 497 h 39"/>
                  <a:gd name="T72" fmla="*/ 2410 w 111"/>
                  <a:gd name="T73" fmla="*/ 429 h 39"/>
                  <a:gd name="T74" fmla="*/ 2436 w 111"/>
                  <a:gd name="T75" fmla="*/ 429 h 39"/>
                  <a:gd name="T76" fmla="*/ 2487 w 111"/>
                  <a:gd name="T77" fmla="*/ 380 h 39"/>
                  <a:gd name="T78" fmla="*/ 2513 w 111"/>
                  <a:gd name="T79" fmla="*/ 331 h 39"/>
                  <a:gd name="T80" fmla="*/ 2513 w 111"/>
                  <a:gd name="T81" fmla="*/ 331 h 39"/>
                  <a:gd name="T82" fmla="*/ 2538 w 111"/>
                  <a:gd name="T83" fmla="*/ 331 h 39"/>
                  <a:gd name="T84" fmla="*/ 2564 w 111"/>
                  <a:gd name="T85" fmla="*/ 331 h 39"/>
                  <a:gd name="T86" fmla="*/ 2564 w 111"/>
                  <a:gd name="T87" fmla="*/ 307 h 39"/>
                  <a:gd name="T88" fmla="*/ 2594 w 111"/>
                  <a:gd name="T89" fmla="*/ 283 h 39"/>
                  <a:gd name="T90" fmla="*/ 2594 w 111"/>
                  <a:gd name="T91" fmla="*/ 283 h 39"/>
                  <a:gd name="T92" fmla="*/ 2620 w 111"/>
                  <a:gd name="T93" fmla="*/ 307 h 39"/>
                  <a:gd name="T94" fmla="*/ 2646 w 111"/>
                  <a:gd name="T95" fmla="*/ 283 h 39"/>
                  <a:gd name="T96" fmla="*/ 2646 w 111"/>
                  <a:gd name="T97" fmla="*/ 283 h 39"/>
                  <a:gd name="T98" fmla="*/ 2697 w 111"/>
                  <a:gd name="T99" fmla="*/ 239 h 39"/>
                  <a:gd name="T100" fmla="*/ 2722 w 111"/>
                  <a:gd name="T101" fmla="*/ 239 h 39"/>
                  <a:gd name="T102" fmla="*/ 2773 w 111"/>
                  <a:gd name="T103" fmla="*/ 239 h 39"/>
                  <a:gd name="T104" fmla="*/ 2855 w 111"/>
                  <a:gd name="T105" fmla="*/ 141 h 39"/>
                  <a:gd name="T106" fmla="*/ 2881 w 111"/>
                  <a:gd name="T107" fmla="*/ 117 h 39"/>
                  <a:gd name="T108" fmla="*/ 2907 w 111"/>
                  <a:gd name="T109" fmla="*/ 93 h 39"/>
                  <a:gd name="T110" fmla="*/ 2907 w 111"/>
                  <a:gd name="T111" fmla="*/ 73 h 39"/>
                  <a:gd name="T112" fmla="*/ 2907 w 111"/>
                  <a:gd name="T113" fmla="*/ 24 h 39"/>
                  <a:gd name="T114" fmla="*/ 2907 w 111"/>
                  <a:gd name="T115" fmla="*/ 0 h 39"/>
                  <a:gd name="T116" fmla="*/ 2907 w 111"/>
                  <a:gd name="T117" fmla="*/ 0 h 3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1"/>
                  <a:gd name="T178" fmla="*/ 0 h 39"/>
                  <a:gd name="T179" fmla="*/ 111 w 111"/>
                  <a:gd name="T180" fmla="*/ 39 h 3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3"/>
                    </a:lnTo>
                    <a:lnTo>
                      <a:pt x="6" y="25"/>
                    </a:lnTo>
                    <a:lnTo>
                      <a:pt x="5" y="26"/>
                    </a:lnTo>
                    <a:lnTo>
                      <a:pt x="4" y="30"/>
                    </a:lnTo>
                    <a:lnTo>
                      <a:pt x="2" y="32"/>
                    </a:lnTo>
                    <a:lnTo>
                      <a:pt x="2" y="35"/>
                    </a:lnTo>
                    <a:lnTo>
                      <a:pt x="2" y="38"/>
                    </a:lnTo>
                    <a:lnTo>
                      <a:pt x="0" y="39"/>
                    </a:lnTo>
                    <a:lnTo>
                      <a:pt x="29" y="37"/>
                    </a:lnTo>
                    <a:lnTo>
                      <a:pt x="65" y="34"/>
                    </a:lnTo>
                    <a:lnTo>
                      <a:pt x="78" y="32"/>
                    </a:lnTo>
                    <a:lnTo>
                      <a:pt x="79"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7" y="14"/>
                    </a:lnTo>
                    <a:lnTo>
                      <a:pt x="98" y="14"/>
                    </a:lnTo>
                    <a:lnTo>
                      <a:pt x="98" y="13"/>
                    </a:lnTo>
                    <a:lnTo>
                      <a:pt x="99" y="12"/>
                    </a:lnTo>
                    <a:lnTo>
                      <a:pt x="100" y="13"/>
                    </a:lnTo>
                    <a:lnTo>
                      <a:pt x="101" y="12"/>
                    </a:lnTo>
                    <a:lnTo>
                      <a:pt x="103" y="10"/>
                    </a:lnTo>
                    <a:lnTo>
                      <a:pt x="104" y="10"/>
                    </a:lnTo>
                    <a:lnTo>
                      <a:pt x="106" y="10"/>
                    </a:lnTo>
                    <a:lnTo>
                      <a:pt x="109" y="6"/>
                    </a:lnTo>
                    <a:lnTo>
                      <a:pt x="110" y="5"/>
                    </a:lnTo>
                    <a:lnTo>
                      <a:pt x="111" y="4"/>
                    </a:lnTo>
                    <a:lnTo>
                      <a:pt x="111" y="3"/>
                    </a:lnTo>
                    <a:lnTo>
                      <a:pt x="111" y="1"/>
                    </a:lnTo>
                    <a:lnTo>
                      <a:pt x="111"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5361" name="Freeform 37"/>
              <p:cNvSpPr>
                <a:spLocks/>
              </p:cNvSpPr>
              <p:nvPr/>
            </p:nvSpPr>
            <p:spPr bwMode="auto">
              <a:xfrm>
                <a:off x="3890" y="2409"/>
                <a:ext cx="267" cy="404"/>
              </a:xfrm>
              <a:custGeom>
                <a:avLst/>
                <a:gdLst>
                  <a:gd name="T0" fmla="*/ 0 w 52"/>
                  <a:gd name="T1" fmla="*/ 73 h 83"/>
                  <a:gd name="T2" fmla="*/ 26 w 52"/>
                  <a:gd name="T3" fmla="*/ 117 h 83"/>
                  <a:gd name="T4" fmla="*/ 0 w 52"/>
                  <a:gd name="T5" fmla="*/ 1304 h 83"/>
                  <a:gd name="T6" fmla="*/ 0 w 52"/>
                  <a:gd name="T7" fmla="*/ 1348 h 83"/>
                  <a:gd name="T8" fmla="*/ 77 w 52"/>
                  <a:gd name="T9" fmla="*/ 1942 h 83"/>
                  <a:gd name="T10" fmla="*/ 108 w 52"/>
                  <a:gd name="T11" fmla="*/ 1942 h 83"/>
                  <a:gd name="T12" fmla="*/ 134 w 52"/>
                  <a:gd name="T13" fmla="*/ 1918 h 83"/>
                  <a:gd name="T14" fmla="*/ 185 w 52"/>
                  <a:gd name="T15" fmla="*/ 1942 h 83"/>
                  <a:gd name="T16" fmla="*/ 211 w 52"/>
                  <a:gd name="T17" fmla="*/ 1918 h 83"/>
                  <a:gd name="T18" fmla="*/ 211 w 52"/>
                  <a:gd name="T19" fmla="*/ 1825 h 83"/>
                  <a:gd name="T20" fmla="*/ 236 w 52"/>
                  <a:gd name="T21" fmla="*/ 1777 h 83"/>
                  <a:gd name="T22" fmla="*/ 262 w 52"/>
                  <a:gd name="T23" fmla="*/ 1825 h 83"/>
                  <a:gd name="T24" fmla="*/ 262 w 52"/>
                  <a:gd name="T25" fmla="*/ 1850 h 83"/>
                  <a:gd name="T26" fmla="*/ 288 w 52"/>
                  <a:gd name="T27" fmla="*/ 1893 h 83"/>
                  <a:gd name="T28" fmla="*/ 344 w 52"/>
                  <a:gd name="T29" fmla="*/ 1966 h 83"/>
                  <a:gd name="T30" fmla="*/ 370 w 52"/>
                  <a:gd name="T31" fmla="*/ 1966 h 83"/>
                  <a:gd name="T32" fmla="*/ 395 w 52"/>
                  <a:gd name="T33" fmla="*/ 1966 h 83"/>
                  <a:gd name="T34" fmla="*/ 447 w 52"/>
                  <a:gd name="T35" fmla="*/ 1918 h 83"/>
                  <a:gd name="T36" fmla="*/ 447 w 52"/>
                  <a:gd name="T37" fmla="*/ 1918 h 83"/>
                  <a:gd name="T38" fmla="*/ 472 w 52"/>
                  <a:gd name="T39" fmla="*/ 1893 h 83"/>
                  <a:gd name="T40" fmla="*/ 472 w 52"/>
                  <a:gd name="T41" fmla="*/ 1893 h 83"/>
                  <a:gd name="T42" fmla="*/ 472 w 52"/>
                  <a:gd name="T43" fmla="*/ 1874 h 83"/>
                  <a:gd name="T44" fmla="*/ 447 w 52"/>
                  <a:gd name="T45" fmla="*/ 1874 h 83"/>
                  <a:gd name="T46" fmla="*/ 447 w 52"/>
                  <a:gd name="T47" fmla="*/ 1850 h 83"/>
                  <a:gd name="T48" fmla="*/ 472 w 52"/>
                  <a:gd name="T49" fmla="*/ 1825 h 83"/>
                  <a:gd name="T50" fmla="*/ 472 w 52"/>
                  <a:gd name="T51" fmla="*/ 1801 h 83"/>
                  <a:gd name="T52" fmla="*/ 421 w 52"/>
                  <a:gd name="T53" fmla="*/ 1777 h 83"/>
                  <a:gd name="T54" fmla="*/ 421 w 52"/>
                  <a:gd name="T55" fmla="*/ 1777 h 83"/>
                  <a:gd name="T56" fmla="*/ 395 w 52"/>
                  <a:gd name="T57" fmla="*/ 1777 h 83"/>
                  <a:gd name="T58" fmla="*/ 370 w 52"/>
                  <a:gd name="T59" fmla="*/ 1728 h 83"/>
                  <a:gd name="T60" fmla="*/ 370 w 52"/>
                  <a:gd name="T61" fmla="*/ 1704 h 83"/>
                  <a:gd name="T62" fmla="*/ 370 w 52"/>
                  <a:gd name="T63" fmla="*/ 1684 h 83"/>
                  <a:gd name="T64" fmla="*/ 370 w 52"/>
                  <a:gd name="T65" fmla="*/ 1684 h 83"/>
                  <a:gd name="T66" fmla="*/ 370 w 52"/>
                  <a:gd name="T67" fmla="*/ 1660 h 83"/>
                  <a:gd name="T68" fmla="*/ 1371 w 52"/>
                  <a:gd name="T69" fmla="*/ 1562 h 83"/>
                  <a:gd name="T70" fmla="*/ 1371 w 52"/>
                  <a:gd name="T71" fmla="*/ 1538 h 83"/>
                  <a:gd name="T72" fmla="*/ 1320 w 52"/>
                  <a:gd name="T73" fmla="*/ 1494 h 83"/>
                  <a:gd name="T74" fmla="*/ 1320 w 52"/>
                  <a:gd name="T75" fmla="*/ 1373 h 83"/>
                  <a:gd name="T76" fmla="*/ 1263 w 52"/>
                  <a:gd name="T77" fmla="*/ 1304 h 83"/>
                  <a:gd name="T78" fmla="*/ 1263 w 52"/>
                  <a:gd name="T79" fmla="*/ 1231 h 83"/>
                  <a:gd name="T80" fmla="*/ 1294 w 52"/>
                  <a:gd name="T81" fmla="*/ 1183 h 83"/>
                  <a:gd name="T82" fmla="*/ 1294 w 52"/>
                  <a:gd name="T83" fmla="*/ 1115 h 83"/>
                  <a:gd name="T84" fmla="*/ 1320 w 52"/>
                  <a:gd name="T85" fmla="*/ 1066 h 83"/>
                  <a:gd name="T86" fmla="*/ 1345 w 52"/>
                  <a:gd name="T87" fmla="*/ 1066 h 83"/>
                  <a:gd name="T88" fmla="*/ 1294 w 52"/>
                  <a:gd name="T89" fmla="*/ 1042 h 83"/>
                  <a:gd name="T90" fmla="*/ 1320 w 52"/>
                  <a:gd name="T91" fmla="*/ 993 h 83"/>
                  <a:gd name="T92" fmla="*/ 1294 w 52"/>
                  <a:gd name="T93" fmla="*/ 973 h 83"/>
                  <a:gd name="T94" fmla="*/ 1263 w 52"/>
                  <a:gd name="T95" fmla="*/ 949 h 83"/>
                  <a:gd name="T96" fmla="*/ 1237 w 52"/>
                  <a:gd name="T97" fmla="*/ 925 h 83"/>
                  <a:gd name="T98" fmla="*/ 1212 w 52"/>
                  <a:gd name="T99" fmla="*/ 876 h 83"/>
                  <a:gd name="T100" fmla="*/ 1186 w 52"/>
                  <a:gd name="T101" fmla="*/ 852 h 83"/>
                  <a:gd name="T102" fmla="*/ 950 w 52"/>
                  <a:gd name="T103" fmla="*/ 0 h 83"/>
                  <a:gd name="T104" fmla="*/ 0 w 52"/>
                  <a:gd name="T105" fmla="*/ 73 h 83"/>
                  <a:gd name="T106" fmla="*/ 0 w 52"/>
                  <a:gd name="T107" fmla="*/ 73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83"/>
                  <a:gd name="T164" fmla="*/ 52 w 52"/>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8" y="80"/>
                    </a:lnTo>
                    <a:lnTo>
                      <a:pt x="18" y="79"/>
                    </a:lnTo>
                    <a:lnTo>
                      <a:pt x="17" y="79"/>
                    </a:lnTo>
                    <a:lnTo>
                      <a:pt x="17" y="78"/>
                    </a:lnTo>
                    <a:lnTo>
                      <a:pt x="18" y="77"/>
                    </a:lnTo>
                    <a:lnTo>
                      <a:pt x="18" y="76"/>
                    </a:lnTo>
                    <a:lnTo>
                      <a:pt x="16" y="75"/>
                    </a:lnTo>
                    <a:lnTo>
                      <a:pt x="15" y="75"/>
                    </a:lnTo>
                    <a:lnTo>
                      <a:pt x="14" y="73"/>
                    </a:lnTo>
                    <a:lnTo>
                      <a:pt x="14" y="72"/>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5362" name="Freeform 38"/>
              <p:cNvSpPr>
                <a:spLocks/>
              </p:cNvSpPr>
              <p:nvPr/>
            </p:nvSpPr>
            <p:spPr bwMode="auto">
              <a:xfrm>
                <a:off x="4142" y="2179"/>
                <a:ext cx="610" cy="249"/>
              </a:xfrm>
              <a:custGeom>
                <a:avLst/>
                <a:gdLst>
                  <a:gd name="T0" fmla="*/ 51 w 119"/>
                  <a:gd name="T1" fmla="*/ 976 h 51"/>
                  <a:gd name="T2" fmla="*/ 108 w 119"/>
                  <a:gd name="T3" fmla="*/ 928 h 51"/>
                  <a:gd name="T4" fmla="*/ 133 w 119"/>
                  <a:gd name="T5" fmla="*/ 859 h 51"/>
                  <a:gd name="T6" fmla="*/ 369 w 119"/>
                  <a:gd name="T7" fmla="*/ 737 h 51"/>
                  <a:gd name="T8" fmla="*/ 472 w 119"/>
                  <a:gd name="T9" fmla="*/ 644 h 51"/>
                  <a:gd name="T10" fmla="*/ 528 w 119"/>
                  <a:gd name="T11" fmla="*/ 644 h 51"/>
                  <a:gd name="T12" fmla="*/ 554 w 119"/>
                  <a:gd name="T13" fmla="*/ 596 h 51"/>
                  <a:gd name="T14" fmla="*/ 605 w 119"/>
                  <a:gd name="T15" fmla="*/ 596 h 51"/>
                  <a:gd name="T16" fmla="*/ 738 w 119"/>
                  <a:gd name="T17" fmla="*/ 547 h 51"/>
                  <a:gd name="T18" fmla="*/ 866 w 119"/>
                  <a:gd name="T19" fmla="*/ 405 h 51"/>
                  <a:gd name="T20" fmla="*/ 866 w 119"/>
                  <a:gd name="T21" fmla="*/ 308 h 51"/>
                  <a:gd name="T22" fmla="*/ 974 w 119"/>
                  <a:gd name="T23" fmla="*/ 308 h 51"/>
                  <a:gd name="T24" fmla="*/ 1102 w 119"/>
                  <a:gd name="T25" fmla="*/ 288 h 51"/>
                  <a:gd name="T26" fmla="*/ 2968 w 119"/>
                  <a:gd name="T27" fmla="*/ 24 h 51"/>
                  <a:gd name="T28" fmla="*/ 2994 w 119"/>
                  <a:gd name="T29" fmla="*/ 49 h 51"/>
                  <a:gd name="T30" fmla="*/ 3050 w 119"/>
                  <a:gd name="T31" fmla="*/ 117 h 51"/>
                  <a:gd name="T32" fmla="*/ 3050 w 119"/>
                  <a:gd name="T33" fmla="*/ 142 h 51"/>
                  <a:gd name="T34" fmla="*/ 2994 w 119"/>
                  <a:gd name="T35" fmla="*/ 117 h 51"/>
                  <a:gd name="T36" fmla="*/ 2968 w 119"/>
                  <a:gd name="T37" fmla="*/ 142 h 51"/>
                  <a:gd name="T38" fmla="*/ 2865 w 119"/>
                  <a:gd name="T39" fmla="*/ 190 h 51"/>
                  <a:gd name="T40" fmla="*/ 2758 w 119"/>
                  <a:gd name="T41" fmla="*/ 264 h 51"/>
                  <a:gd name="T42" fmla="*/ 2783 w 119"/>
                  <a:gd name="T43" fmla="*/ 288 h 51"/>
                  <a:gd name="T44" fmla="*/ 2942 w 119"/>
                  <a:gd name="T45" fmla="*/ 215 h 51"/>
                  <a:gd name="T46" fmla="*/ 2994 w 119"/>
                  <a:gd name="T47" fmla="*/ 264 h 51"/>
                  <a:gd name="T48" fmla="*/ 3019 w 119"/>
                  <a:gd name="T49" fmla="*/ 264 h 51"/>
                  <a:gd name="T50" fmla="*/ 3101 w 119"/>
                  <a:gd name="T51" fmla="*/ 215 h 51"/>
                  <a:gd name="T52" fmla="*/ 3127 w 119"/>
                  <a:gd name="T53" fmla="*/ 332 h 51"/>
                  <a:gd name="T54" fmla="*/ 3076 w 119"/>
                  <a:gd name="T55" fmla="*/ 405 h 51"/>
                  <a:gd name="T56" fmla="*/ 2994 w 119"/>
                  <a:gd name="T57" fmla="*/ 454 h 51"/>
                  <a:gd name="T58" fmla="*/ 2891 w 119"/>
                  <a:gd name="T59" fmla="*/ 478 h 51"/>
                  <a:gd name="T60" fmla="*/ 2865 w 119"/>
                  <a:gd name="T61" fmla="*/ 454 h 51"/>
                  <a:gd name="T62" fmla="*/ 2840 w 119"/>
                  <a:gd name="T63" fmla="*/ 430 h 51"/>
                  <a:gd name="T64" fmla="*/ 2840 w 119"/>
                  <a:gd name="T65" fmla="*/ 503 h 51"/>
                  <a:gd name="T66" fmla="*/ 2865 w 119"/>
                  <a:gd name="T67" fmla="*/ 522 h 51"/>
                  <a:gd name="T68" fmla="*/ 2891 w 119"/>
                  <a:gd name="T69" fmla="*/ 571 h 51"/>
                  <a:gd name="T70" fmla="*/ 2758 w 119"/>
                  <a:gd name="T71" fmla="*/ 644 h 51"/>
                  <a:gd name="T72" fmla="*/ 2758 w 119"/>
                  <a:gd name="T73" fmla="*/ 693 h 51"/>
                  <a:gd name="T74" fmla="*/ 2942 w 119"/>
                  <a:gd name="T75" fmla="*/ 644 h 51"/>
                  <a:gd name="T76" fmla="*/ 2994 w 119"/>
                  <a:gd name="T77" fmla="*/ 644 h 51"/>
                  <a:gd name="T78" fmla="*/ 2865 w 119"/>
                  <a:gd name="T79" fmla="*/ 762 h 51"/>
                  <a:gd name="T80" fmla="*/ 2707 w 119"/>
                  <a:gd name="T81" fmla="*/ 859 h 51"/>
                  <a:gd name="T82" fmla="*/ 2681 w 119"/>
                  <a:gd name="T83" fmla="*/ 884 h 51"/>
                  <a:gd name="T84" fmla="*/ 2522 w 119"/>
                  <a:gd name="T85" fmla="*/ 1050 h 51"/>
                  <a:gd name="T86" fmla="*/ 2445 w 119"/>
                  <a:gd name="T87" fmla="*/ 1191 h 51"/>
                  <a:gd name="T88" fmla="*/ 1815 w 119"/>
                  <a:gd name="T89" fmla="*/ 928 h 51"/>
                  <a:gd name="T90" fmla="*/ 1312 w 119"/>
                  <a:gd name="T91" fmla="*/ 859 h 51"/>
                  <a:gd name="T92" fmla="*/ 1287 w 119"/>
                  <a:gd name="T93" fmla="*/ 859 h 51"/>
                  <a:gd name="T94" fmla="*/ 789 w 119"/>
                  <a:gd name="T95" fmla="*/ 884 h 51"/>
                  <a:gd name="T96" fmla="*/ 682 w 119"/>
                  <a:gd name="T97" fmla="*/ 952 h 51"/>
                  <a:gd name="T98" fmla="*/ 0 w 119"/>
                  <a:gd name="T99" fmla="*/ 1074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9"/>
                  <a:gd name="T151" fmla="*/ 0 h 51"/>
                  <a:gd name="T152" fmla="*/ 119 w 119"/>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9" h="51">
                    <a:moveTo>
                      <a:pt x="0" y="45"/>
                    </a:moveTo>
                    <a:lnTo>
                      <a:pt x="1"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9" y="27"/>
                    </a:lnTo>
                    <a:lnTo>
                      <a:pt x="20" y="27"/>
                    </a:lnTo>
                    <a:lnTo>
                      <a:pt x="20" y="26"/>
                    </a:lnTo>
                    <a:lnTo>
                      <a:pt x="21" y="25"/>
                    </a:lnTo>
                    <a:lnTo>
                      <a:pt x="22" y="26"/>
                    </a:lnTo>
                    <a:lnTo>
                      <a:pt x="23" y="25"/>
                    </a:lnTo>
                    <a:lnTo>
                      <a:pt x="25" y="23"/>
                    </a:lnTo>
                    <a:lnTo>
                      <a:pt x="26" y="23"/>
                    </a:lnTo>
                    <a:lnTo>
                      <a:pt x="28" y="23"/>
                    </a:lnTo>
                    <a:lnTo>
                      <a:pt x="31" y="19"/>
                    </a:lnTo>
                    <a:lnTo>
                      <a:pt x="32" y="18"/>
                    </a:lnTo>
                    <a:lnTo>
                      <a:pt x="33" y="17"/>
                    </a:lnTo>
                    <a:lnTo>
                      <a:pt x="33" y="16"/>
                    </a:lnTo>
                    <a:lnTo>
                      <a:pt x="33" y="14"/>
                    </a:lnTo>
                    <a:lnTo>
                      <a:pt x="33" y="13"/>
                    </a:lnTo>
                    <a:lnTo>
                      <a:pt x="37" y="12"/>
                    </a:lnTo>
                    <a:lnTo>
                      <a:pt x="37" y="13"/>
                    </a:lnTo>
                    <a:lnTo>
                      <a:pt x="40" y="13"/>
                    </a:lnTo>
                    <a:lnTo>
                      <a:pt x="42" y="12"/>
                    </a:lnTo>
                    <a:lnTo>
                      <a:pt x="78" y="7"/>
                    </a:lnTo>
                    <a:lnTo>
                      <a:pt x="112" y="0"/>
                    </a:lnTo>
                    <a:lnTo>
                      <a:pt x="113" y="1"/>
                    </a:lnTo>
                    <a:lnTo>
                      <a:pt x="114" y="2"/>
                    </a:lnTo>
                    <a:lnTo>
                      <a:pt x="115" y="3"/>
                    </a:lnTo>
                    <a:lnTo>
                      <a:pt x="116" y="5"/>
                    </a:lnTo>
                    <a:lnTo>
                      <a:pt x="116" y="6"/>
                    </a:lnTo>
                    <a:lnTo>
                      <a:pt x="115" y="5"/>
                    </a:lnTo>
                    <a:lnTo>
                      <a:pt x="114" y="5"/>
                    </a:lnTo>
                    <a:lnTo>
                      <a:pt x="113" y="5"/>
                    </a:lnTo>
                    <a:lnTo>
                      <a:pt x="112" y="5"/>
                    </a:lnTo>
                    <a:lnTo>
                      <a:pt x="113" y="6"/>
                    </a:lnTo>
                    <a:lnTo>
                      <a:pt x="110" y="8"/>
                    </a:lnTo>
                    <a:lnTo>
                      <a:pt x="109" y="8"/>
                    </a:lnTo>
                    <a:lnTo>
                      <a:pt x="108" y="10"/>
                    </a:lnTo>
                    <a:lnTo>
                      <a:pt x="106" y="10"/>
                    </a:lnTo>
                    <a:lnTo>
                      <a:pt x="105" y="11"/>
                    </a:lnTo>
                    <a:lnTo>
                      <a:pt x="105" y="12"/>
                    </a:lnTo>
                    <a:lnTo>
                      <a:pt x="106" y="12"/>
                    </a:lnTo>
                    <a:lnTo>
                      <a:pt x="108" y="11"/>
                    </a:lnTo>
                    <a:lnTo>
                      <a:pt x="111" y="10"/>
                    </a:lnTo>
                    <a:lnTo>
                      <a:pt x="112" y="9"/>
                    </a:lnTo>
                    <a:lnTo>
                      <a:pt x="114" y="9"/>
                    </a:lnTo>
                    <a:lnTo>
                      <a:pt x="114" y="10"/>
                    </a:lnTo>
                    <a:lnTo>
                      <a:pt x="114" y="11"/>
                    </a:lnTo>
                    <a:lnTo>
                      <a:pt x="115" y="12"/>
                    </a:lnTo>
                    <a:lnTo>
                      <a:pt x="115" y="11"/>
                    </a:lnTo>
                    <a:lnTo>
                      <a:pt x="116" y="11"/>
                    </a:lnTo>
                    <a:lnTo>
                      <a:pt x="117" y="9"/>
                    </a:lnTo>
                    <a:lnTo>
                      <a:pt x="118" y="9"/>
                    </a:lnTo>
                    <a:lnTo>
                      <a:pt x="119" y="11"/>
                    </a:lnTo>
                    <a:lnTo>
                      <a:pt x="119" y="14"/>
                    </a:lnTo>
                    <a:lnTo>
                      <a:pt x="119" y="15"/>
                    </a:lnTo>
                    <a:lnTo>
                      <a:pt x="117" y="16"/>
                    </a:lnTo>
                    <a:lnTo>
                      <a:pt x="117" y="17"/>
                    </a:lnTo>
                    <a:lnTo>
                      <a:pt x="117" y="18"/>
                    </a:lnTo>
                    <a:lnTo>
                      <a:pt x="115" y="19"/>
                    </a:lnTo>
                    <a:lnTo>
                      <a:pt x="114" y="19"/>
                    </a:lnTo>
                    <a:lnTo>
                      <a:pt x="113" y="20"/>
                    </a:lnTo>
                    <a:lnTo>
                      <a:pt x="111" y="20"/>
                    </a:lnTo>
                    <a:lnTo>
                      <a:pt x="110" y="20"/>
                    </a:lnTo>
                    <a:lnTo>
                      <a:pt x="109" y="19"/>
                    </a:lnTo>
                    <a:lnTo>
                      <a:pt x="109" y="18"/>
                    </a:lnTo>
                    <a:lnTo>
                      <a:pt x="108" y="18"/>
                    </a:lnTo>
                    <a:lnTo>
                      <a:pt x="108" y="20"/>
                    </a:lnTo>
                    <a:lnTo>
                      <a:pt x="108" y="21"/>
                    </a:lnTo>
                    <a:lnTo>
                      <a:pt x="108" y="22"/>
                    </a:lnTo>
                    <a:lnTo>
                      <a:pt x="109" y="22"/>
                    </a:lnTo>
                    <a:lnTo>
                      <a:pt x="110" y="23"/>
                    </a:lnTo>
                    <a:lnTo>
                      <a:pt x="110" y="24"/>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6"/>
                    </a:lnTo>
                    <a:lnTo>
                      <a:pt x="49" y="35"/>
                    </a:lnTo>
                    <a:lnTo>
                      <a:pt x="31" y="37"/>
                    </a:lnTo>
                    <a:lnTo>
                      <a:pt x="30" y="37"/>
                    </a:lnTo>
                    <a:lnTo>
                      <a:pt x="30" y="38"/>
                    </a:lnTo>
                    <a:lnTo>
                      <a:pt x="26" y="40"/>
                    </a:lnTo>
                    <a:lnTo>
                      <a:pt x="25" y="40"/>
                    </a:lnTo>
                    <a:lnTo>
                      <a:pt x="21" y="42"/>
                    </a:lnTo>
                    <a:lnTo>
                      <a:pt x="0" y="4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5363" name="Freeform 39"/>
              <p:cNvSpPr>
                <a:spLocks/>
              </p:cNvSpPr>
              <p:nvPr/>
            </p:nvSpPr>
            <p:spPr bwMode="auto">
              <a:xfrm>
                <a:off x="3433" y="2306"/>
                <a:ext cx="345" cy="302"/>
              </a:xfrm>
              <a:custGeom>
                <a:avLst/>
                <a:gdLst>
                  <a:gd name="T0" fmla="*/ 0 w 67"/>
                  <a:gd name="T1" fmla="*/ 73 h 62"/>
                  <a:gd name="T2" fmla="*/ 1591 w 67"/>
                  <a:gd name="T3" fmla="*/ 0 h 62"/>
                  <a:gd name="T4" fmla="*/ 1591 w 67"/>
                  <a:gd name="T5" fmla="*/ 24 h 62"/>
                  <a:gd name="T6" fmla="*/ 1617 w 67"/>
                  <a:gd name="T7" fmla="*/ 49 h 62"/>
                  <a:gd name="T8" fmla="*/ 1643 w 67"/>
                  <a:gd name="T9" fmla="*/ 73 h 62"/>
                  <a:gd name="T10" fmla="*/ 1617 w 67"/>
                  <a:gd name="T11" fmla="*/ 117 h 62"/>
                  <a:gd name="T12" fmla="*/ 1591 w 67"/>
                  <a:gd name="T13" fmla="*/ 141 h 62"/>
                  <a:gd name="T14" fmla="*/ 1540 w 67"/>
                  <a:gd name="T15" fmla="*/ 190 h 62"/>
                  <a:gd name="T16" fmla="*/ 1540 w 67"/>
                  <a:gd name="T17" fmla="*/ 214 h 62"/>
                  <a:gd name="T18" fmla="*/ 1776 w 67"/>
                  <a:gd name="T19" fmla="*/ 214 h 62"/>
                  <a:gd name="T20" fmla="*/ 1776 w 67"/>
                  <a:gd name="T21" fmla="*/ 214 h 62"/>
                  <a:gd name="T22" fmla="*/ 1776 w 67"/>
                  <a:gd name="T23" fmla="*/ 239 h 62"/>
                  <a:gd name="T24" fmla="*/ 1751 w 67"/>
                  <a:gd name="T25" fmla="*/ 283 h 62"/>
                  <a:gd name="T26" fmla="*/ 1725 w 67"/>
                  <a:gd name="T27" fmla="*/ 307 h 62"/>
                  <a:gd name="T28" fmla="*/ 1699 w 67"/>
                  <a:gd name="T29" fmla="*/ 404 h 62"/>
                  <a:gd name="T30" fmla="*/ 1643 w 67"/>
                  <a:gd name="T31" fmla="*/ 453 h 62"/>
                  <a:gd name="T32" fmla="*/ 1643 w 67"/>
                  <a:gd name="T33" fmla="*/ 521 h 62"/>
                  <a:gd name="T34" fmla="*/ 1643 w 67"/>
                  <a:gd name="T35" fmla="*/ 594 h 62"/>
                  <a:gd name="T36" fmla="*/ 1643 w 67"/>
                  <a:gd name="T37" fmla="*/ 594 h 62"/>
                  <a:gd name="T38" fmla="*/ 1591 w 67"/>
                  <a:gd name="T39" fmla="*/ 619 h 62"/>
                  <a:gd name="T40" fmla="*/ 1591 w 67"/>
                  <a:gd name="T41" fmla="*/ 643 h 62"/>
                  <a:gd name="T42" fmla="*/ 1514 w 67"/>
                  <a:gd name="T43" fmla="*/ 687 h 62"/>
                  <a:gd name="T44" fmla="*/ 1514 w 67"/>
                  <a:gd name="T45" fmla="*/ 760 h 62"/>
                  <a:gd name="T46" fmla="*/ 1514 w 67"/>
                  <a:gd name="T47" fmla="*/ 828 h 62"/>
                  <a:gd name="T48" fmla="*/ 1483 w 67"/>
                  <a:gd name="T49" fmla="*/ 852 h 62"/>
                  <a:gd name="T50" fmla="*/ 1431 w 67"/>
                  <a:gd name="T51" fmla="*/ 901 h 62"/>
                  <a:gd name="T52" fmla="*/ 1380 w 67"/>
                  <a:gd name="T53" fmla="*/ 950 h 62"/>
                  <a:gd name="T54" fmla="*/ 1354 w 67"/>
                  <a:gd name="T55" fmla="*/ 974 h 62"/>
                  <a:gd name="T56" fmla="*/ 1354 w 67"/>
                  <a:gd name="T57" fmla="*/ 1018 h 62"/>
                  <a:gd name="T58" fmla="*/ 1323 w 67"/>
                  <a:gd name="T59" fmla="*/ 1067 h 62"/>
                  <a:gd name="T60" fmla="*/ 1323 w 67"/>
                  <a:gd name="T61" fmla="*/ 1091 h 62"/>
                  <a:gd name="T62" fmla="*/ 1298 w 67"/>
                  <a:gd name="T63" fmla="*/ 1164 h 62"/>
                  <a:gd name="T64" fmla="*/ 1272 w 67"/>
                  <a:gd name="T65" fmla="*/ 1208 h 62"/>
                  <a:gd name="T66" fmla="*/ 1298 w 67"/>
                  <a:gd name="T67" fmla="*/ 1281 h 62"/>
                  <a:gd name="T68" fmla="*/ 1323 w 67"/>
                  <a:gd name="T69" fmla="*/ 1305 h 62"/>
                  <a:gd name="T70" fmla="*/ 1323 w 67"/>
                  <a:gd name="T71" fmla="*/ 1354 h 62"/>
                  <a:gd name="T72" fmla="*/ 1323 w 67"/>
                  <a:gd name="T73" fmla="*/ 1354 h 62"/>
                  <a:gd name="T74" fmla="*/ 1323 w 67"/>
                  <a:gd name="T75" fmla="*/ 1378 h 62"/>
                  <a:gd name="T76" fmla="*/ 1323 w 67"/>
                  <a:gd name="T77" fmla="*/ 1378 h 62"/>
                  <a:gd name="T78" fmla="*/ 1298 w 67"/>
                  <a:gd name="T79" fmla="*/ 1422 h 62"/>
                  <a:gd name="T80" fmla="*/ 1323 w 67"/>
                  <a:gd name="T81" fmla="*/ 1447 h 62"/>
                  <a:gd name="T82" fmla="*/ 211 w 67"/>
                  <a:gd name="T83" fmla="*/ 1471 h 62"/>
                  <a:gd name="T84" fmla="*/ 211 w 67"/>
                  <a:gd name="T85" fmla="*/ 1257 h 62"/>
                  <a:gd name="T86" fmla="*/ 160 w 67"/>
                  <a:gd name="T87" fmla="*/ 1232 h 62"/>
                  <a:gd name="T88" fmla="*/ 108 w 67"/>
                  <a:gd name="T89" fmla="*/ 1257 h 62"/>
                  <a:gd name="T90" fmla="*/ 108 w 67"/>
                  <a:gd name="T91" fmla="*/ 1257 h 62"/>
                  <a:gd name="T92" fmla="*/ 51 w 67"/>
                  <a:gd name="T93" fmla="*/ 1208 h 62"/>
                  <a:gd name="T94" fmla="*/ 51 w 67"/>
                  <a:gd name="T95" fmla="*/ 521 h 62"/>
                  <a:gd name="T96" fmla="*/ 0 w 67"/>
                  <a:gd name="T97" fmla="*/ 73 h 62"/>
                  <a:gd name="T98" fmla="*/ 0 w 67"/>
                  <a:gd name="T99" fmla="*/ 73 h 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7"/>
                  <a:gd name="T151" fmla="*/ 0 h 62"/>
                  <a:gd name="T152" fmla="*/ 67 w 67"/>
                  <a:gd name="T153" fmla="*/ 62 h 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7" h="62">
                    <a:moveTo>
                      <a:pt x="0" y="3"/>
                    </a:moveTo>
                    <a:lnTo>
                      <a:pt x="60" y="0"/>
                    </a:lnTo>
                    <a:lnTo>
                      <a:pt x="60" y="1"/>
                    </a:lnTo>
                    <a:lnTo>
                      <a:pt x="61" y="2"/>
                    </a:lnTo>
                    <a:lnTo>
                      <a:pt x="62" y="3"/>
                    </a:lnTo>
                    <a:lnTo>
                      <a:pt x="61" y="5"/>
                    </a:lnTo>
                    <a:lnTo>
                      <a:pt x="60" y="6"/>
                    </a:lnTo>
                    <a:lnTo>
                      <a:pt x="58" y="8"/>
                    </a:lnTo>
                    <a:lnTo>
                      <a:pt x="58" y="9"/>
                    </a:lnTo>
                    <a:lnTo>
                      <a:pt x="67" y="9"/>
                    </a:lnTo>
                    <a:lnTo>
                      <a:pt x="67" y="10"/>
                    </a:lnTo>
                    <a:lnTo>
                      <a:pt x="66" y="12"/>
                    </a:lnTo>
                    <a:lnTo>
                      <a:pt x="65" y="13"/>
                    </a:lnTo>
                    <a:lnTo>
                      <a:pt x="64" y="17"/>
                    </a:lnTo>
                    <a:lnTo>
                      <a:pt x="62" y="19"/>
                    </a:lnTo>
                    <a:lnTo>
                      <a:pt x="62" y="22"/>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8"/>
                    </a:lnTo>
                    <a:lnTo>
                      <a:pt x="49" y="60"/>
                    </a:lnTo>
                    <a:lnTo>
                      <a:pt x="50" y="61"/>
                    </a:lnTo>
                    <a:lnTo>
                      <a:pt x="8" y="62"/>
                    </a:lnTo>
                    <a:lnTo>
                      <a:pt x="8" y="53"/>
                    </a:lnTo>
                    <a:lnTo>
                      <a:pt x="6" y="52"/>
                    </a:lnTo>
                    <a:lnTo>
                      <a:pt x="4" y="53"/>
                    </a:lnTo>
                    <a:lnTo>
                      <a:pt x="2" y="51"/>
                    </a:lnTo>
                    <a:lnTo>
                      <a:pt x="2" y="22"/>
                    </a:lnTo>
                    <a:lnTo>
                      <a:pt x="0" y="3"/>
                    </a:lnTo>
                    <a:close/>
                  </a:path>
                </a:pathLst>
              </a:custGeom>
              <a:solidFill>
                <a:srgbClr val="ED4213"/>
              </a:solidFill>
              <a:ln w="12700" cmpd="sng">
                <a:solidFill>
                  <a:schemeClr val="tx1"/>
                </a:solidFill>
                <a:prstDash val="solid"/>
                <a:round/>
                <a:headEnd/>
                <a:tailEnd/>
              </a:ln>
            </p:spPr>
            <p:txBody>
              <a:bodyPr/>
              <a:lstStyle/>
              <a:p>
                <a:endParaRPr lang="en-US"/>
              </a:p>
            </p:txBody>
          </p:sp>
          <p:grpSp>
            <p:nvGrpSpPr>
              <p:cNvPr id="55364" name="Group 40"/>
              <p:cNvGrpSpPr>
                <a:grpSpLocks/>
              </p:cNvGrpSpPr>
              <p:nvPr/>
            </p:nvGrpSpPr>
            <p:grpSpPr bwMode="auto">
              <a:xfrm>
                <a:off x="728" y="2448"/>
                <a:ext cx="1266" cy="876"/>
                <a:chOff x="768" y="2832"/>
                <a:chExt cx="1203" cy="876"/>
              </a:xfrm>
            </p:grpSpPr>
            <p:sp>
              <p:nvSpPr>
                <p:cNvPr id="55371" name="Freeform 41"/>
                <p:cNvSpPr>
                  <a:spLocks/>
                </p:cNvSpPr>
                <p:nvPr/>
              </p:nvSpPr>
              <p:spPr bwMode="auto">
                <a:xfrm>
                  <a:off x="1056" y="2832"/>
                  <a:ext cx="915" cy="780"/>
                </a:xfrm>
                <a:custGeom>
                  <a:avLst/>
                  <a:gdLst>
                    <a:gd name="T0" fmla="*/ 331 w 188"/>
                    <a:gd name="T1" fmla="*/ 736 h 160"/>
                    <a:gd name="T2" fmla="*/ 618 w 188"/>
                    <a:gd name="T3" fmla="*/ 951 h 160"/>
                    <a:gd name="T4" fmla="*/ 428 w 188"/>
                    <a:gd name="T5" fmla="*/ 1189 h 160"/>
                    <a:gd name="T6" fmla="*/ 380 w 188"/>
                    <a:gd name="T7" fmla="*/ 1024 h 160"/>
                    <a:gd name="T8" fmla="*/ 117 w 188"/>
                    <a:gd name="T9" fmla="*/ 1307 h 160"/>
                    <a:gd name="T10" fmla="*/ 263 w 188"/>
                    <a:gd name="T11" fmla="*/ 1521 h 160"/>
                    <a:gd name="T12" fmla="*/ 638 w 188"/>
                    <a:gd name="T13" fmla="*/ 1448 h 160"/>
                    <a:gd name="T14" fmla="*/ 521 w 188"/>
                    <a:gd name="T15" fmla="*/ 1760 h 160"/>
                    <a:gd name="T16" fmla="*/ 428 w 188"/>
                    <a:gd name="T17" fmla="*/ 1877 h 160"/>
                    <a:gd name="T18" fmla="*/ 238 w 188"/>
                    <a:gd name="T19" fmla="*/ 1950 h 160"/>
                    <a:gd name="T20" fmla="*/ 141 w 188"/>
                    <a:gd name="T21" fmla="*/ 2330 h 160"/>
                    <a:gd name="T22" fmla="*/ 263 w 188"/>
                    <a:gd name="T23" fmla="*/ 2545 h 160"/>
                    <a:gd name="T24" fmla="*/ 521 w 188"/>
                    <a:gd name="T25" fmla="*/ 2662 h 160"/>
                    <a:gd name="T26" fmla="*/ 521 w 188"/>
                    <a:gd name="T27" fmla="*/ 2852 h 160"/>
                    <a:gd name="T28" fmla="*/ 827 w 188"/>
                    <a:gd name="T29" fmla="*/ 2925 h 160"/>
                    <a:gd name="T30" fmla="*/ 993 w 188"/>
                    <a:gd name="T31" fmla="*/ 2969 h 160"/>
                    <a:gd name="T32" fmla="*/ 686 w 188"/>
                    <a:gd name="T33" fmla="*/ 3349 h 160"/>
                    <a:gd name="T34" fmla="*/ 448 w 188"/>
                    <a:gd name="T35" fmla="*/ 3495 h 160"/>
                    <a:gd name="T36" fmla="*/ 73 w 188"/>
                    <a:gd name="T37" fmla="*/ 3685 h 160"/>
                    <a:gd name="T38" fmla="*/ 73 w 188"/>
                    <a:gd name="T39" fmla="*/ 3802 h 160"/>
                    <a:gd name="T40" fmla="*/ 686 w 188"/>
                    <a:gd name="T41" fmla="*/ 3539 h 160"/>
                    <a:gd name="T42" fmla="*/ 1470 w 188"/>
                    <a:gd name="T43" fmla="*/ 2852 h 160"/>
                    <a:gd name="T44" fmla="*/ 1397 w 188"/>
                    <a:gd name="T45" fmla="*/ 2779 h 160"/>
                    <a:gd name="T46" fmla="*/ 1825 w 188"/>
                    <a:gd name="T47" fmla="*/ 2257 h 160"/>
                    <a:gd name="T48" fmla="*/ 1703 w 188"/>
                    <a:gd name="T49" fmla="*/ 2398 h 160"/>
                    <a:gd name="T50" fmla="*/ 1728 w 188"/>
                    <a:gd name="T51" fmla="*/ 2589 h 160"/>
                    <a:gd name="T52" fmla="*/ 1703 w 188"/>
                    <a:gd name="T53" fmla="*/ 2711 h 160"/>
                    <a:gd name="T54" fmla="*/ 2039 w 188"/>
                    <a:gd name="T55" fmla="*/ 2520 h 160"/>
                    <a:gd name="T56" fmla="*/ 2039 w 188"/>
                    <a:gd name="T57" fmla="*/ 2330 h 160"/>
                    <a:gd name="T58" fmla="*/ 2536 w 188"/>
                    <a:gd name="T59" fmla="*/ 2447 h 160"/>
                    <a:gd name="T60" fmla="*/ 2867 w 188"/>
                    <a:gd name="T61" fmla="*/ 2398 h 160"/>
                    <a:gd name="T62" fmla="*/ 3436 w 188"/>
                    <a:gd name="T63" fmla="*/ 2589 h 160"/>
                    <a:gd name="T64" fmla="*/ 3626 w 188"/>
                    <a:gd name="T65" fmla="*/ 2828 h 160"/>
                    <a:gd name="T66" fmla="*/ 3933 w 188"/>
                    <a:gd name="T67" fmla="*/ 3042 h 160"/>
                    <a:gd name="T68" fmla="*/ 4453 w 188"/>
                    <a:gd name="T69" fmla="*/ 3091 h 160"/>
                    <a:gd name="T70" fmla="*/ 4380 w 188"/>
                    <a:gd name="T71" fmla="*/ 2779 h 160"/>
                    <a:gd name="T72" fmla="*/ 4171 w 188"/>
                    <a:gd name="T73" fmla="*/ 2735 h 160"/>
                    <a:gd name="T74" fmla="*/ 3860 w 188"/>
                    <a:gd name="T75" fmla="*/ 2520 h 160"/>
                    <a:gd name="T76" fmla="*/ 3480 w 188"/>
                    <a:gd name="T77" fmla="*/ 2257 h 160"/>
                    <a:gd name="T78" fmla="*/ 3339 w 188"/>
                    <a:gd name="T79" fmla="*/ 2447 h 160"/>
                    <a:gd name="T80" fmla="*/ 3056 w 188"/>
                    <a:gd name="T81" fmla="*/ 2208 h 160"/>
                    <a:gd name="T82" fmla="*/ 2769 w 188"/>
                    <a:gd name="T83" fmla="*/ 1901 h 160"/>
                    <a:gd name="T84" fmla="*/ 2414 w 188"/>
                    <a:gd name="T85" fmla="*/ 497 h 160"/>
                    <a:gd name="T86" fmla="*/ 2132 w 188"/>
                    <a:gd name="T87" fmla="*/ 117 h 160"/>
                    <a:gd name="T88" fmla="*/ 1635 w 188"/>
                    <a:gd name="T89" fmla="*/ 117 h 160"/>
                    <a:gd name="T90" fmla="*/ 1397 w 188"/>
                    <a:gd name="T91" fmla="*/ 117 h 160"/>
                    <a:gd name="T92" fmla="*/ 1066 w 188"/>
                    <a:gd name="T93" fmla="*/ 0 h 160"/>
                    <a:gd name="T94" fmla="*/ 827 w 188"/>
                    <a:gd name="T95" fmla="*/ 98 h 160"/>
                    <a:gd name="T96" fmla="*/ 569 w 188"/>
                    <a:gd name="T97" fmla="*/ 307 h 160"/>
                    <a:gd name="T98" fmla="*/ 448 w 188"/>
                    <a:gd name="T99" fmla="*/ 497 h 160"/>
                    <a:gd name="T100" fmla="*/ 238 w 188"/>
                    <a:gd name="T101" fmla="*/ 619 h 16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8"/>
                    <a:gd name="T154" fmla="*/ 0 h 160"/>
                    <a:gd name="T155" fmla="*/ 188 w 188"/>
                    <a:gd name="T156" fmla="*/ 160 h 16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5372" name="Freeform 42"/>
                <p:cNvSpPr>
                  <a:spLocks/>
                </p:cNvSpPr>
                <p:nvPr/>
              </p:nvSpPr>
              <p:spPr bwMode="auto">
                <a:xfrm>
                  <a:off x="1021" y="3608"/>
                  <a:ext cx="20" cy="14"/>
                </a:xfrm>
                <a:custGeom>
                  <a:avLst/>
                  <a:gdLst>
                    <a:gd name="T0" fmla="*/ 50 w 4"/>
                    <a:gd name="T1" fmla="*/ 42 h 3"/>
                    <a:gd name="T2" fmla="*/ 50 w 4"/>
                    <a:gd name="T3" fmla="*/ 23 h 3"/>
                    <a:gd name="T4" fmla="*/ 50 w 4"/>
                    <a:gd name="T5" fmla="*/ 23 h 3"/>
                    <a:gd name="T6" fmla="*/ 50 w 4"/>
                    <a:gd name="T7" fmla="*/ 23 h 3"/>
                    <a:gd name="T8" fmla="*/ 50 w 4"/>
                    <a:gd name="T9" fmla="*/ 23 h 3"/>
                    <a:gd name="T10" fmla="*/ 50 w 4"/>
                    <a:gd name="T11" fmla="*/ 23 h 3"/>
                    <a:gd name="T12" fmla="*/ 50 w 4"/>
                    <a:gd name="T13" fmla="*/ 23 h 3"/>
                    <a:gd name="T14" fmla="*/ 25 w 4"/>
                    <a:gd name="T15" fmla="*/ 0 h 3"/>
                    <a:gd name="T16" fmla="*/ 25 w 4"/>
                    <a:gd name="T17" fmla="*/ 0 h 3"/>
                    <a:gd name="T18" fmla="*/ 0 w 4"/>
                    <a:gd name="T19" fmla="*/ 23 h 3"/>
                    <a:gd name="T20" fmla="*/ 0 w 4"/>
                    <a:gd name="T21" fmla="*/ 23 h 3"/>
                    <a:gd name="T22" fmla="*/ 0 w 4"/>
                    <a:gd name="T23" fmla="*/ 23 h 3"/>
                    <a:gd name="T24" fmla="*/ 0 w 4"/>
                    <a:gd name="T25" fmla="*/ 23 h 3"/>
                    <a:gd name="T26" fmla="*/ 0 w 4"/>
                    <a:gd name="T27" fmla="*/ 23 h 3"/>
                    <a:gd name="T28" fmla="*/ 0 w 4"/>
                    <a:gd name="T29" fmla="*/ 23 h 3"/>
                    <a:gd name="T30" fmla="*/ 0 w 4"/>
                    <a:gd name="T31" fmla="*/ 42 h 3"/>
                    <a:gd name="T32" fmla="*/ 0 w 4"/>
                    <a:gd name="T33" fmla="*/ 42 h 3"/>
                    <a:gd name="T34" fmla="*/ 25 w 4"/>
                    <a:gd name="T35" fmla="*/ 42 h 3"/>
                    <a:gd name="T36" fmla="*/ 25 w 4"/>
                    <a:gd name="T37" fmla="*/ 42 h 3"/>
                    <a:gd name="T38" fmla="*/ 25 w 4"/>
                    <a:gd name="T39" fmla="*/ 65 h 3"/>
                    <a:gd name="T40" fmla="*/ 50 w 4"/>
                    <a:gd name="T41" fmla="*/ 65 h 3"/>
                    <a:gd name="T42" fmla="*/ 50 w 4"/>
                    <a:gd name="T43" fmla="*/ 65 h 3"/>
                    <a:gd name="T44" fmla="*/ 75 w 4"/>
                    <a:gd name="T45" fmla="*/ 65 h 3"/>
                    <a:gd name="T46" fmla="*/ 75 w 4"/>
                    <a:gd name="T47" fmla="*/ 65 h 3"/>
                    <a:gd name="T48" fmla="*/ 100 w 4"/>
                    <a:gd name="T49" fmla="*/ 42 h 3"/>
                    <a:gd name="T50" fmla="*/ 100 w 4"/>
                    <a:gd name="T51" fmla="*/ 42 h 3"/>
                    <a:gd name="T52" fmla="*/ 100 w 4"/>
                    <a:gd name="T53" fmla="*/ 42 h 3"/>
                    <a:gd name="T54" fmla="*/ 100 w 4"/>
                    <a:gd name="T55" fmla="*/ 23 h 3"/>
                    <a:gd name="T56" fmla="*/ 100 w 4"/>
                    <a:gd name="T57" fmla="*/ 23 h 3"/>
                    <a:gd name="T58" fmla="*/ 100 w 4"/>
                    <a:gd name="T59" fmla="*/ 23 h 3"/>
                    <a:gd name="T60" fmla="*/ 100 w 4"/>
                    <a:gd name="T61" fmla="*/ 23 h 3"/>
                    <a:gd name="T62" fmla="*/ 100 w 4"/>
                    <a:gd name="T63" fmla="*/ 23 h 3"/>
                    <a:gd name="T64" fmla="*/ 100 w 4"/>
                    <a:gd name="T65" fmla="*/ 0 h 3"/>
                    <a:gd name="T66" fmla="*/ 100 w 4"/>
                    <a:gd name="T67" fmla="*/ 0 h 3"/>
                    <a:gd name="T68" fmla="*/ 100 w 4"/>
                    <a:gd name="T69" fmla="*/ 0 h 3"/>
                    <a:gd name="T70" fmla="*/ 100 w 4"/>
                    <a:gd name="T71" fmla="*/ 0 h 3"/>
                    <a:gd name="T72" fmla="*/ 100 w 4"/>
                    <a:gd name="T73" fmla="*/ 23 h 3"/>
                    <a:gd name="T74" fmla="*/ 75 w 4"/>
                    <a:gd name="T75" fmla="*/ 23 h 3"/>
                    <a:gd name="T76" fmla="*/ 75 w 4"/>
                    <a:gd name="T77" fmla="*/ 23 h 3"/>
                    <a:gd name="T78" fmla="*/ 50 w 4"/>
                    <a:gd name="T79" fmla="*/ 42 h 3"/>
                    <a:gd name="T80" fmla="*/ 50 w 4"/>
                    <a:gd name="T81" fmla="*/ 42 h 3"/>
                    <a:gd name="T82" fmla="*/ 50 w 4"/>
                    <a:gd name="T83" fmla="*/ 42 h 3"/>
                    <a:gd name="T84" fmla="*/ 50 w 4"/>
                    <a:gd name="T85" fmla="*/ 42 h 3"/>
                    <a:gd name="T86" fmla="*/ 50 w 4"/>
                    <a:gd name="T87" fmla="*/ 65 h 3"/>
                    <a:gd name="T88" fmla="*/ 75 w 4"/>
                    <a:gd name="T89" fmla="*/ 65 h 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
                    <a:gd name="T136" fmla="*/ 0 h 3"/>
                    <a:gd name="T137" fmla="*/ 4 w 4"/>
                    <a:gd name="T138" fmla="*/ 3 h 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 h="3">
                      <a:moveTo>
                        <a:pt x="2" y="2"/>
                      </a:moveTo>
                      <a:lnTo>
                        <a:pt x="2" y="1"/>
                      </a:lnTo>
                      <a:lnTo>
                        <a:pt x="1" y="0"/>
                      </a:lnTo>
                      <a:lnTo>
                        <a:pt x="0" y="1"/>
                      </a:lnTo>
                      <a:lnTo>
                        <a:pt x="0" y="2"/>
                      </a:lnTo>
                      <a:lnTo>
                        <a:pt x="1" y="2"/>
                      </a:lnTo>
                      <a:lnTo>
                        <a:pt x="1" y="3"/>
                      </a:lnTo>
                      <a:lnTo>
                        <a:pt x="2" y="3"/>
                      </a:lnTo>
                      <a:lnTo>
                        <a:pt x="3" y="3"/>
                      </a:lnTo>
                      <a:lnTo>
                        <a:pt x="4" y="2"/>
                      </a:lnTo>
                      <a:lnTo>
                        <a:pt x="4" y="1"/>
                      </a:lnTo>
                      <a:lnTo>
                        <a:pt x="4" y="0"/>
                      </a:lnTo>
                      <a:lnTo>
                        <a:pt x="4" y="1"/>
                      </a:lnTo>
                      <a:lnTo>
                        <a:pt x="3" y="1"/>
                      </a:lnTo>
                      <a:lnTo>
                        <a:pt x="2" y="2"/>
                      </a:lnTo>
                      <a:lnTo>
                        <a:pt x="2" y="3"/>
                      </a:lnTo>
                      <a:lnTo>
                        <a:pt x="3" y="3"/>
                      </a:lnTo>
                    </a:path>
                  </a:pathLst>
                </a:custGeom>
                <a:solidFill>
                  <a:srgbClr val="ED4213"/>
                </a:solidFill>
                <a:ln w="12700" cmpd="sng">
                  <a:solidFill>
                    <a:schemeClr val="tx1"/>
                  </a:solidFill>
                  <a:prstDash val="solid"/>
                  <a:round/>
                  <a:headEnd/>
                  <a:tailEnd/>
                </a:ln>
              </p:spPr>
              <p:txBody>
                <a:bodyPr/>
                <a:lstStyle/>
                <a:p>
                  <a:endParaRPr lang="en-US"/>
                </a:p>
              </p:txBody>
            </p:sp>
            <p:sp>
              <p:nvSpPr>
                <p:cNvPr id="55373" name="Freeform 43"/>
                <p:cNvSpPr>
                  <a:spLocks/>
                </p:cNvSpPr>
                <p:nvPr/>
              </p:nvSpPr>
              <p:spPr bwMode="auto">
                <a:xfrm>
                  <a:off x="978" y="3610"/>
                  <a:ext cx="43" cy="30"/>
                </a:xfrm>
                <a:custGeom>
                  <a:avLst/>
                  <a:gdLst>
                    <a:gd name="T0" fmla="*/ 158 w 9"/>
                    <a:gd name="T1" fmla="*/ 0 h 6"/>
                    <a:gd name="T2" fmla="*/ 91 w 9"/>
                    <a:gd name="T3" fmla="*/ 0 h 6"/>
                    <a:gd name="T4" fmla="*/ 67 w 9"/>
                    <a:gd name="T5" fmla="*/ 25 h 6"/>
                    <a:gd name="T6" fmla="*/ 67 w 9"/>
                    <a:gd name="T7" fmla="*/ 25 h 6"/>
                    <a:gd name="T8" fmla="*/ 67 w 9"/>
                    <a:gd name="T9" fmla="*/ 50 h 6"/>
                    <a:gd name="T10" fmla="*/ 67 w 9"/>
                    <a:gd name="T11" fmla="*/ 75 h 6"/>
                    <a:gd name="T12" fmla="*/ 48 w 9"/>
                    <a:gd name="T13" fmla="*/ 75 h 6"/>
                    <a:gd name="T14" fmla="*/ 48 w 9"/>
                    <a:gd name="T15" fmla="*/ 75 h 6"/>
                    <a:gd name="T16" fmla="*/ 24 w 9"/>
                    <a:gd name="T17" fmla="*/ 75 h 6"/>
                    <a:gd name="T18" fmla="*/ 24 w 9"/>
                    <a:gd name="T19" fmla="*/ 100 h 6"/>
                    <a:gd name="T20" fmla="*/ 24 w 9"/>
                    <a:gd name="T21" fmla="*/ 125 h 6"/>
                    <a:gd name="T22" fmla="*/ 0 w 9"/>
                    <a:gd name="T23" fmla="*/ 125 h 6"/>
                    <a:gd name="T24" fmla="*/ 0 w 9"/>
                    <a:gd name="T25" fmla="*/ 150 h 6"/>
                    <a:gd name="T26" fmla="*/ 0 w 9"/>
                    <a:gd name="T27" fmla="*/ 150 h 6"/>
                    <a:gd name="T28" fmla="*/ 0 w 9"/>
                    <a:gd name="T29" fmla="*/ 150 h 6"/>
                    <a:gd name="T30" fmla="*/ 0 w 9"/>
                    <a:gd name="T31" fmla="*/ 150 h 6"/>
                    <a:gd name="T32" fmla="*/ 0 w 9"/>
                    <a:gd name="T33" fmla="*/ 150 h 6"/>
                    <a:gd name="T34" fmla="*/ 0 w 9"/>
                    <a:gd name="T35" fmla="*/ 150 h 6"/>
                    <a:gd name="T36" fmla="*/ 0 w 9"/>
                    <a:gd name="T37" fmla="*/ 150 h 6"/>
                    <a:gd name="T38" fmla="*/ 24 w 9"/>
                    <a:gd name="T39" fmla="*/ 150 h 6"/>
                    <a:gd name="T40" fmla="*/ 48 w 9"/>
                    <a:gd name="T41" fmla="*/ 150 h 6"/>
                    <a:gd name="T42" fmla="*/ 67 w 9"/>
                    <a:gd name="T43" fmla="*/ 125 h 6"/>
                    <a:gd name="T44" fmla="*/ 139 w 9"/>
                    <a:gd name="T45" fmla="*/ 75 h 6"/>
                    <a:gd name="T46" fmla="*/ 158 w 9"/>
                    <a:gd name="T47" fmla="*/ 50 h 6"/>
                    <a:gd name="T48" fmla="*/ 182 w 9"/>
                    <a:gd name="T49" fmla="*/ 50 h 6"/>
                    <a:gd name="T50" fmla="*/ 205 w 9"/>
                    <a:gd name="T51" fmla="*/ 25 h 6"/>
                    <a:gd name="T52" fmla="*/ 205 w 9"/>
                    <a:gd name="T53" fmla="*/ 25 h 6"/>
                    <a:gd name="T54" fmla="*/ 205 w 9"/>
                    <a:gd name="T55" fmla="*/ 25 h 6"/>
                    <a:gd name="T56" fmla="*/ 182 w 9"/>
                    <a:gd name="T57" fmla="*/ 0 h 6"/>
                    <a:gd name="T58" fmla="*/ 182 w 9"/>
                    <a:gd name="T59" fmla="*/ 0 h 6"/>
                    <a:gd name="T60" fmla="*/ 182 w 9"/>
                    <a:gd name="T61" fmla="*/ 0 h 6"/>
                    <a:gd name="T62" fmla="*/ 182 w 9"/>
                    <a:gd name="T63" fmla="*/ 0 h 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
                    <a:gd name="T97" fmla="*/ 0 h 6"/>
                    <a:gd name="T98" fmla="*/ 9 w 9"/>
                    <a:gd name="T99" fmla="*/ 6 h 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 h="6">
                      <a:moveTo>
                        <a:pt x="8" y="0"/>
                      </a:moveTo>
                      <a:lnTo>
                        <a:pt x="7" y="0"/>
                      </a:lnTo>
                      <a:lnTo>
                        <a:pt x="6" y="0"/>
                      </a:lnTo>
                      <a:lnTo>
                        <a:pt x="4" y="0"/>
                      </a:lnTo>
                      <a:lnTo>
                        <a:pt x="4" y="1"/>
                      </a:lnTo>
                      <a:lnTo>
                        <a:pt x="3" y="1"/>
                      </a:lnTo>
                      <a:lnTo>
                        <a:pt x="3" y="2"/>
                      </a:lnTo>
                      <a:lnTo>
                        <a:pt x="3" y="3"/>
                      </a:lnTo>
                      <a:lnTo>
                        <a:pt x="2" y="3"/>
                      </a:lnTo>
                      <a:lnTo>
                        <a:pt x="1" y="3"/>
                      </a:lnTo>
                      <a:lnTo>
                        <a:pt x="1" y="4"/>
                      </a:lnTo>
                      <a:lnTo>
                        <a:pt x="1" y="5"/>
                      </a:lnTo>
                      <a:lnTo>
                        <a:pt x="0" y="5"/>
                      </a:lnTo>
                      <a:lnTo>
                        <a:pt x="0" y="6"/>
                      </a:lnTo>
                      <a:lnTo>
                        <a:pt x="1" y="6"/>
                      </a:lnTo>
                      <a:lnTo>
                        <a:pt x="2" y="6"/>
                      </a:lnTo>
                      <a:lnTo>
                        <a:pt x="2" y="5"/>
                      </a:lnTo>
                      <a:lnTo>
                        <a:pt x="3" y="5"/>
                      </a:lnTo>
                      <a:lnTo>
                        <a:pt x="5" y="4"/>
                      </a:lnTo>
                      <a:lnTo>
                        <a:pt x="6" y="3"/>
                      </a:lnTo>
                      <a:lnTo>
                        <a:pt x="7" y="2"/>
                      </a:lnTo>
                      <a:lnTo>
                        <a:pt x="8" y="2"/>
                      </a:lnTo>
                      <a:lnTo>
                        <a:pt x="9" y="1"/>
                      </a:lnTo>
                      <a:lnTo>
                        <a:pt x="8"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5374" name="Freeform 44"/>
                <p:cNvSpPr>
                  <a:spLocks/>
                </p:cNvSpPr>
                <p:nvPr/>
              </p:nvSpPr>
              <p:spPr bwMode="auto">
                <a:xfrm>
                  <a:off x="934" y="3632"/>
                  <a:ext cx="44" cy="34"/>
                </a:xfrm>
                <a:custGeom>
                  <a:avLst/>
                  <a:gdLst>
                    <a:gd name="T0" fmla="*/ 191 w 9"/>
                    <a:gd name="T1" fmla="*/ 73 h 7"/>
                    <a:gd name="T2" fmla="*/ 191 w 9"/>
                    <a:gd name="T3" fmla="*/ 24 h 7"/>
                    <a:gd name="T4" fmla="*/ 117 w 9"/>
                    <a:gd name="T5" fmla="*/ 73 h 7"/>
                    <a:gd name="T6" fmla="*/ 98 w 9"/>
                    <a:gd name="T7" fmla="*/ 92 h 7"/>
                    <a:gd name="T8" fmla="*/ 98 w 9"/>
                    <a:gd name="T9" fmla="*/ 92 h 7"/>
                    <a:gd name="T10" fmla="*/ 49 w 9"/>
                    <a:gd name="T11" fmla="*/ 117 h 7"/>
                    <a:gd name="T12" fmla="*/ 24 w 9"/>
                    <a:gd name="T13" fmla="*/ 141 h 7"/>
                    <a:gd name="T14" fmla="*/ 0 w 9"/>
                    <a:gd name="T15" fmla="*/ 141 h 7"/>
                    <a:gd name="T16" fmla="*/ 49 w 9"/>
                    <a:gd name="T17" fmla="*/ 141 h 7"/>
                    <a:gd name="T18" fmla="*/ 73 w 9"/>
                    <a:gd name="T19" fmla="*/ 117 h 7"/>
                    <a:gd name="T20" fmla="*/ 142 w 9"/>
                    <a:gd name="T21" fmla="*/ 92 h 7"/>
                    <a:gd name="T22" fmla="*/ 191 w 9"/>
                    <a:gd name="T23" fmla="*/ 73 h 7"/>
                    <a:gd name="T24" fmla="*/ 191 w 9"/>
                    <a:gd name="T25" fmla="*/ 73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7"/>
                    <a:gd name="T41" fmla="*/ 9 w 9"/>
                    <a:gd name="T42" fmla="*/ 7 h 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55375" name="Freeform 45"/>
                <p:cNvSpPr>
                  <a:spLocks/>
                </p:cNvSpPr>
                <p:nvPr/>
              </p:nvSpPr>
              <p:spPr bwMode="auto">
                <a:xfrm>
                  <a:off x="934" y="3637"/>
                  <a:ext cx="39" cy="29"/>
                </a:xfrm>
                <a:custGeom>
                  <a:avLst/>
                  <a:gdLst>
                    <a:gd name="T0" fmla="*/ 190 w 8"/>
                    <a:gd name="T1" fmla="*/ 48 h 6"/>
                    <a:gd name="T2" fmla="*/ 190 w 8"/>
                    <a:gd name="T3" fmla="*/ 24 h 6"/>
                    <a:gd name="T4" fmla="*/ 190 w 8"/>
                    <a:gd name="T5" fmla="*/ 24 h 6"/>
                    <a:gd name="T6" fmla="*/ 190 w 8"/>
                    <a:gd name="T7" fmla="*/ 0 h 6"/>
                    <a:gd name="T8" fmla="*/ 190 w 8"/>
                    <a:gd name="T9" fmla="*/ 0 h 6"/>
                    <a:gd name="T10" fmla="*/ 190 w 8"/>
                    <a:gd name="T11" fmla="*/ 0 h 6"/>
                    <a:gd name="T12" fmla="*/ 190 w 8"/>
                    <a:gd name="T13" fmla="*/ 0 h 6"/>
                    <a:gd name="T14" fmla="*/ 190 w 8"/>
                    <a:gd name="T15" fmla="*/ 0 h 6"/>
                    <a:gd name="T16" fmla="*/ 190 w 8"/>
                    <a:gd name="T17" fmla="*/ 0 h 6"/>
                    <a:gd name="T18" fmla="*/ 190 w 8"/>
                    <a:gd name="T19" fmla="*/ 0 h 6"/>
                    <a:gd name="T20" fmla="*/ 166 w 8"/>
                    <a:gd name="T21" fmla="*/ 0 h 6"/>
                    <a:gd name="T22" fmla="*/ 166 w 8"/>
                    <a:gd name="T23" fmla="*/ 0 h 6"/>
                    <a:gd name="T24" fmla="*/ 141 w 8"/>
                    <a:gd name="T25" fmla="*/ 0 h 6"/>
                    <a:gd name="T26" fmla="*/ 117 w 8"/>
                    <a:gd name="T27" fmla="*/ 24 h 6"/>
                    <a:gd name="T28" fmla="*/ 117 w 8"/>
                    <a:gd name="T29" fmla="*/ 48 h 6"/>
                    <a:gd name="T30" fmla="*/ 117 w 8"/>
                    <a:gd name="T31" fmla="*/ 48 h 6"/>
                    <a:gd name="T32" fmla="*/ 97 w 8"/>
                    <a:gd name="T33" fmla="*/ 48 h 6"/>
                    <a:gd name="T34" fmla="*/ 97 w 8"/>
                    <a:gd name="T35" fmla="*/ 48 h 6"/>
                    <a:gd name="T36" fmla="*/ 97 w 8"/>
                    <a:gd name="T37" fmla="*/ 48 h 6"/>
                    <a:gd name="T38" fmla="*/ 97 w 8"/>
                    <a:gd name="T39" fmla="*/ 72 h 6"/>
                    <a:gd name="T40" fmla="*/ 97 w 8"/>
                    <a:gd name="T41" fmla="*/ 72 h 6"/>
                    <a:gd name="T42" fmla="*/ 97 w 8"/>
                    <a:gd name="T43" fmla="*/ 72 h 6"/>
                    <a:gd name="T44" fmla="*/ 97 w 8"/>
                    <a:gd name="T45" fmla="*/ 72 h 6"/>
                    <a:gd name="T46" fmla="*/ 49 w 8"/>
                    <a:gd name="T47" fmla="*/ 92 h 6"/>
                    <a:gd name="T48" fmla="*/ 49 w 8"/>
                    <a:gd name="T49" fmla="*/ 92 h 6"/>
                    <a:gd name="T50" fmla="*/ 49 w 8"/>
                    <a:gd name="T51" fmla="*/ 92 h 6"/>
                    <a:gd name="T52" fmla="*/ 49 w 8"/>
                    <a:gd name="T53" fmla="*/ 92 h 6"/>
                    <a:gd name="T54" fmla="*/ 24 w 8"/>
                    <a:gd name="T55" fmla="*/ 92 h 6"/>
                    <a:gd name="T56" fmla="*/ 24 w 8"/>
                    <a:gd name="T57" fmla="*/ 116 h 6"/>
                    <a:gd name="T58" fmla="*/ 24 w 8"/>
                    <a:gd name="T59" fmla="*/ 116 h 6"/>
                    <a:gd name="T60" fmla="*/ 0 w 8"/>
                    <a:gd name="T61" fmla="*/ 116 h 6"/>
                    <a:gd name="T62" fmla="*/ 0 w 8"/>
                    <a:gd name="T63" fmla="*/ 116 h 6"/>
                    <a:gd name="T64" fmla="*/ 0 w 8"/>
                    <a:gd name="T65" fmla="*/ 116 h 6"/>
                    <a:gd name="T66" fmla="*/ 24 w 8"/>
                    <a:gd name="T67" fmla="*/ 140 h 6"/>
                    <a:gd name="T68" fmla="*/ 24 w 8"/>
                    <a:gd name="T69" fmla="*/ 140 h 6"/>
                    <a:gd name="T70" fmla="*/ 24 w 8"/>
                    <a:gd name="T71" fmla="*/ 140 h 6"/>
                    <a:gd name="T72" fmla="*/ 24 w 8"/>
                    <a:gd name="T73" fmla="*/ 140 h 6"/>
                    <a:gd name="T74" fmla="*/ 49 w 8"/>
                    <a:gd name="T75" fmla="*/ 116 h 6"/>
                    <a:gd name="T76" fmla="*/ 49 w 8"/>
                    <a:gd name="T77" fmla="*/ 116 h 6"/>
                    <a:gd name="T78" fmla="*/ 73 w 8"/>
                    <a:gd name="T79" fmla="*/ 116 h 6"/>
                    <a:gd name="T80" fmla="*/ 73 w 8"/>
                    <a:gd name="T81" fmla="*/ 92 h 6"/>
                    <a:gd name="T82" fmla="*/ 73 w 8"/>
                    <a:gd name="T83" fmla="*/ 92 h 6"/>
                    <a:gd name="T84" fmla="*/ 117 w 8"/>
                    <a:gd name="T85" fmla="*/ 92 h 6"/>
                    <a:gd name="T86" fmla="*/ 117 w 8"/>
                    <a:gd name="T87" fmla="*/ 72 h 6"/>
                    <a:gd name="T88" fmla="*/ 141 w 8"/>
                    <a:gd name="T89" fmla="*/ 72 h 6"/>
                    <a:gd name="T90" fmla="*/ 166 w 8"/>
                    <a:gd name="T91" fmla="*/ 72 h 6"/>
                    <a:gd name="T92" fmla="*/ 166 w 8"/>
                    <a:gd name="T93" fmla="*/ 48 h 6"/>
                    <a:gd name="T94" fmla="*/ 166 w 8"/>
                    <a:gd name="T95" fmla="*/ 48 h 6"/>
                    <a:gd name="T96" fmla="*/ 190 w 8"/>
                    <a:gd name="T97" fmla="*/ 48 h 6"/>
                    <a:gd name="T98" fmla="*/ 190 w 8"/>
                    <a:gd name="T99" fmla="*/ 48 h 6"/>
                    <a:gd name="T100" fmla="*/ 190 w 8"/>
                    <a:gd name="T101" fmla="*/ 48 h 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
                    <a:gd name="T154" fmla="*/ 0 h 6"/>
                    <a:gd name="T155" fmla="*/ 8 w 8"/>
                    <a:gd name="T156" fmla="*/ 6 h 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 h="6">
                      <a:moveTo>
                        <a:pt x="8" y="2"/>
                      </a:moveTo>
                      <a:lnTo>
                        <a:pt x="8" y="1"/>
                      </a:lnTo>
                      <a:lnTo>
                        <a:pt x="8" y="0"/>
                      </a:lnTo>
                      <a:lnTo>
                        <a:pt x="7" y="0"/>
                      </a:lnTo>
                      <a:lnTo>
                        <a:pt x="6" y="0"/>
                      </a:lnTo>
                      <a:lnTo>
                        <a:pt x="5" y="1"/>
                      </a:lnTo>
                      <a:lnTo>
                        <a:pt x="5" y="2"/>
                      </a:lnTo>
                      <a:lnTo>
                        <a:pt x="4" y="2"/>
                      </a:lnTo>
                      <a:lnTo>
                        <a:pt x="4" y="3"/>
                      </a:lnTo>
                      <a:lnTo>
                        <a:pt x="2" y="4"/>
                      </a:lnTo>
                      <a:lnTo>
                        <a:pt x="1" y="4"/>
                      </a:lnTo>
                      <a:lnTo>
                        <a:pt x="1" y="5"/>
                      </a:lnTo>
                      <a:lnTo>
                        <a:pt x="0" y="5"/>
                      </a:lnTo>
                      <a:lnTo>
                        <a:pt x="1" y="6"/>
                      </a:lnTo>
                      <a:lnTo>
                        <a:pt x="2" y="5"/>
                      </a:lnTo>
                      <a:lnTo>
                        <a:pt x="3" y="5"/>
                      </a:lnTo>
                      <a:lnTo>
                        <a:pt x="3" y="4"/>
                      </a:lnTo>
                      <a:lnTo>
                        <a:pt x="5" y="4"/>
                      </a:lnTo>
                      <a:lnTo>
                        <a:pt x="5" y="3"/>
                      </a:lnTo>
                      <a:lnTo>
                        <a:pt x="6" y="3"/>
                      </a:lnTo>
                      <a:lnTo>
                        <a:pt x="7" y="3"/>
                      </a:lnTo>
                      <a:lnTo>
                        <a:pt x="7" y="2"/>
                      </a:lnTo>
                      <a:lnTo>
                        <a:pt x="8" y="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5376" name="Freeform 46"/>
                <p:cNvSpPr>
                  <a:spLocks/>
                </p:cNvSpPr>
                <p:nvPr/>
              </p:nvSpPr>
              <p:spPr bwMode="auto">
                <a:xfrm>
                  <a:off x="909" y="3676"/>
                  <a:ext cx="5" cy="5"/>
                </a:xfrm>
                <a:custGeom>
                  <a:avLst/>
                  <a:gdLst>
                    <a:gd name="T0" fmla="*/ 25 w 1"/>
                    <a:gd name="T1" fmla="*/ 0 h 1"/>
                    <a:gd name="T2" fmla="*/ 0 w 1"/>
                    <a:gd name="T3" fmla="*/ 0 h 1"/>
                    <a:gd name="T4" fmla="*/ 0 w 1"/>
                    <a:gd name="T5" fmla="*/ 25 h 1"/>
                    <a:gd name="T6" fmla="*/ 25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1" y="0"/>
                      </a:moveTo>
                      <a:cubicBezTo>
                        <a:pt x="1" y="0"/>
                        <a:pt x="0" y="0"/>
                        <a:pt x="0" y="0"/>
                      </a:cubicBezTo>
                      <a:cubicBezTo>
                        <a:pt x="0" y="0"/>
                        <a:pt x="0" y="1"/>
                        <a:pt x="0" y="1"/>
                      </a:cubicBezTo>
                      <a:cubicBezTo>
                        <a:pt x="1" y="1"/>
                        <a:pt x="1" y="1"/>
                        <a:pt x="1" y="0"/>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55377" name="Freeform 47"/>
                <p:cNvSpPr>
                  <a:spLocks/>
                </p:cNvSpPr>
                <p:nvPr/>
              </p:nvSpPr>
              <p:spPr bwMode="auto">
                <a:xfrm>
                  <a:off x="909" y="3676"/>
                  <a:ext cx="5" cy="5"/>
                </a:xfrm>
                <a:custGeom>
                  <a:avLst/>
                  <a:gdLst>
                    <a:gd name="T0" fmla="*/ 25 w 1"/>
                    <a:gd name="T1" fmla="*/ 0 h 1"/>
                    <a:gd name="T2" fmla="*/ 25 w 1"/>
                    <a:gd name="T3" fmla="*/ 0 h 1"/>
                    <a:gd name="T4" fmla="*/ 25 w 1"/>
                    <a:gd name="T5" fmla="*/ 0 h 1"/>
                    <a:gd name="T6" fmla="*/ 25 w 1"/>
                    <a:gd name="T7" fmla="*/ 0 h 1"/>
                    <a:gd name="T8" fmla="*/ 0 w 1"/>
                    <a:gd name="T9" fmla="*/ 0 h 1"/>
                    <a:gd name="T10" fmla="*/ 0 w 1"/>
                    <a:gd name="T11" fmla="*/ 0 h 1"/>
                    <a:gd name="T12" fmla="*/ 0 w 1"/>
                    <a:gd name="T13" fmla="*/ 0 h 1"/>
                    <a:gd name="T14" fmla="*/ 0 w 1"/>
                    <a:gd name="T15" fmla="*/ 0 h 1"/>
                    <a:gd name="T16" fmla="*/ 0 w 1"/>
                    <a:gd name="T17" fmla="*/ 25 h 1"/>
                    <a:gd name="T18" fmla="*/ 0 w 1"/>
                    <a:gd name="T19" fmla="*/ 25 h 1"/>
                    <a:gd name="T20" fmla="*/ 0 w 1"/>
                    <a:gd name="T21" fmla="*/ 25 h 1"/>
                    <a:gd name="T22" fmla="*/ 0 w 1"/>
                    <a:gd name="T23" fmla="*/ 25 h 1"/>
                    <a:gd name="T24" fmla="*/ 0 w 1"/>
                    <a:gd name="T25" fmla="*/ 25 h 1"/>
                    <a:gd name="T26" fmla="*/ 25 w 1"/>
                    <a:gd name="T27" fmla="*/ 25 h 1"/>
                    <a:gd name="T28" fmla="*/ 25 w 1"/>
                    <a:gd name="T29" fmla="*/ 0 h 1"/>
                    <a:gd name="T30" fmla="*/ 25 w 1"/>
                    <a:gd name="T31" fmla="*/ 0 h 1"/>
                    <a:gd name="T32" fmla="*/ 25 w 1"/>
                    <a:gd name="T33" fmla="*/ 0 h 1"/>
                    <a:gd name="T34" fmla="*/ 25 w 1"/>
                    <a:gd name="T35" fmla="*/ 0 h 1"/>
                    <a:gd name="T36" fmla="*/ 25 w 1"/>
                    <a:gd name="T37" fmla="*/ 0 h 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
                    <a:gd name="T58" fmla="*/ 0 h 1"/>
                    <a:gd name="T59" fmla="*/ 1 w 1"/>
                    <a:gd name="T60" fmla="*/ 1 h 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 h="1">
                      <a:moveTo>
                        <a:pt x="1" y="0"/>
                      </a:moveTo>
                      <a:lnTo>
                        <a:pt x="1" y="0"/>
                      </a:lnTo>
                      <a:lnTo>
                        <a:pt x="0" y="0"/>
                      </a:lnTo>
                      <a:lnTo>
                        <a:pt x="0" y="1"/>
                      </a:lnTo>
                      <a:lnTo>
                        <a:pt x="1" y="1"/>
                      </a:lnTo>
                      <a:lnTo>
                        <a:pt x="1"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5378" name="Freeform 48"/>
                <p:cNvSpPr>
                  <a:spLocks/>
                </p:cNvSpPr>
                <p:nvPr/>
              </p:nvSpPr>
              <p:spPr bwMode="auto">
                <a:xfrm>
                  <a:off x="870" y="3682"/>
                  <a:ext cx="14" cy="14"/>
                </a:xfrm>
                <a:custGeom>
                  <a:avLst/>
                  <a:gdLst>
                    <a:gd name="T0" fmla="*/ 42 w 3"/>
                    <a:gd name="T1" fmla="*/ 23 h 3"/>
                    <a:gd name="T2" fmla="*/ 65 w 3"/>
                    <a:gd name="T3" fmla="*/ 23 h 3"/>
                    <a:gd name="T4" fmla="*/ 42 w 3"/>
                    <a:gd name="T5" fmla="*/ 23 h 3"/>
                    <a:gd name="T6" fmla="*/ 65 w 3"/>
                    <a:gd name="T7" fmla="*/ 42 h 3"/>
                    <a:gd name="T8" fmla="*/ 42 w 3"/>
                    <a:gd name="T9" fmla="*/ 42 h 3"/>
                    <a:gd name="T10" fmla="*/ 23 w 3"/>
                    <a:gd name="T11" fmla="*/ 65 h 3"/>
                    <a:gd name="T12" fmla="*/ 0 w 3"/>
                    <a:gd name="T13" fmla="*/ 65 h 3"/>
                    <a:gd name="T14" fmla="*/ 23 w 3"/>
                    <a:gd name="T15" fmla="*/ 23 h 3"/>
                    <a:gd name="T16" fmla="*/ 42 w 3"/>
                    <a:gd name="T17" fmla="*/ 23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3"/>
                    <a:gd name="T29" fmla="*/ 3 w 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55379" name="Freeform 49"/>
                <p:cNvSpPr>
                  <a:spLocks/>
                </p:cNvSpPr>
                <p:nvPr/>
              </p:nvSpPr>
              <p:spPr bwMode="auto">
                <a:xfrm>
                  <a:off x="875" y="3684"/>
                  <a:ext cx="14" cy="9"/>
                </a:xfrm>
                <a:custGeom>
                  <a:avLst/>
                  <a:gdLst>
                    <a:gd name="T0" fmla="*/ 42 w 3"/>
                    <a:gd name="T1" fmla="*/ 0 h 2"/>
                    <a:gd name="T2" fmla="*/ 42 w 3"/>
                    <a:gd name="T3" fmla="*/ 0 h 2"/>
                    <a:gd name="T4" fmla="*/ 42 w 3"/>
                    <a:gd name="T5" fmla="*/ 0 h 2"/>
                    <a:gd name="T6" fmla="*/ 42 w 3"/>
                    <a:gd name="T7" fmla="*/ 0 h 2"/>
                    <a:gd name="T8" fmla="*/ 65 w 3"/>
                    <a:gd name="T9" fmla="*/ 0 h 2"/>
                    <a:gd name="T10" fmla="*/ 65 w 3"/>
                    <a:gd name="T11" fmla="*/ 0 h 2"/>
                    <a:gd name="T12" fmla="*/ 65 w 3"/>
                    <a:gd name="T13" fmla="*/ 0 h 2"/>
                    <a:gd name="T14" fmla="*/ 65 w 3"/>
                    <a:gd name="T15" fmla="*/ 0 h 2"/>
                    <a:gd name="T16" fmla="*/ 65 w 3"/>
                    <a:gd name="T17" fmla="*/ 0 h 2"/>
                    <a:gd name="T18" fmla="*/ 65 w 3"/>
                    <a:gd name="T19" fmla="*/ 0 h 2"/>
                    <a:gd name="T20" fmla="*/ 65 w 3"/>
                    <a:gd name="T21" fmla="*/ 0 h 2"/>
                    <a:gd name="T22" fmla="*/ 42 w 3"/>
                    <a:gd name="T23" fmla="*/ 0 h 2"/>
                    <a:gd name="T24" fmla="*/ 42 w 3"/>
                    <a:gd name="T25" fmla="*/ 22 h 2"/>
                    <a:gd name="T26" fmla="*/ 65 w 3"/>
                    <a:gd name="T27" fmla="*/ 22 h 2"/>
                    <a:gd name="T28" fmla="*/ 65 w 3"/>
                    <a:gd name="T29" fmla="*/ 22 h 2"/>
                    <a:gd name="T30" fmla="*/ 65 w 3"/>
                    <a:gd name="T31" fmla="*/ 22 h 2"/>
                    <a:gd name="T32" fmla="*/ 42 w 3"/>
                    <a:gd name="T33" fmla="*/ 22 h 2"/>
                    <a:gd name="T34" fmla="*/ 42 w 3"/>
                    <a:gd name="T35" fmla="*/ 22 h 2"/>
                    <a:gd name="T36" fmla="*/ 42 w 3"/>
                    <a:gd name="T37" fmla="*/ 22 h 2"/>
                    <a:gd name="T38" fmla="*/ 42 w 3"/>
                    <a:gd name="T39" fmla="*/ 22 h 2"/>
                    <a:gd name="T40" fmla="*/ 42 w 3"/>
                    <a:gd name="T41" fmla="*/ 22 h 2"/>
                    <a:gd name="T42" fmla="*/ 23 w 3"/>
                    <a:gd name="T43" fmla="*/ 40 h 2"/>
                    <a:gd name="T44" fmla="*/ 23 w 3"/>
                    <a:gd name="T45" fmla="*/ 40 h 2"/>
                    <a:gd name="T46" fmla="*/ 23 w 3"/>
                    <a:gd name="T47" fmla="*/ 40 h 2"/>
                    <a:gd name="T48" fmla="*/ 0 w 3"/>
                    <a:gd name="T49" fmla="*/ 40 h 2"/>
                    <a:gd name="T50" fmla="*/ 0 w 3"/>
                    <a:gd name="T51" fmla="*/ 40 h 2"/>
                    <a:gd name="T52" fmla="*/ 0 w 3"/>
                    <a:gd name="T53" fmla="*/ 22 h 2"/>
                    <a:gd name="T54" fmla="*/ 23 w 3"/>
                    <a:gd name="T55" fmla="*/ 22 h 2"/>
                    <a:gd name="T56" fmla="*/ 23 w 3"/>
                    <a:gd name="T57" fmla="*/ 22 h 2"/>
                    <a:gd name="T58" fmla="*/ 23 w 3"/>
                    <a:gd name="T59" fmla="*/ 22 h 2"/>
                    <a:gd name="T60" fmla="*/ 23 w 3"/>
                    <a:gd name="T61" fmla="*/ 0 h 2"/>
                    <a:gd name="T62" fmla="*/ 42 w 3"/>
                    <a:gd name="T63" fmla="*/ 0 h 2"/>
                    <a:gd name="T64" fmla="*/ 42 w 3"/>
                    <a:gd name="T65" fmla="*/ 0 h 2"/>
                    <a:gd name="T66" fmla="*/ 42 w 3"/>
                    <a:gd name="T67" fmla="*/ 0 h 2"/>
                    <a:gd name="T68" fmla="*/ 42 w 3"/>
                    <a:gd name="T69" fmla="*/ 0 h 2"/>
                    <a:gd name="T70" fmla="*/ 42 w 3"/>
                    <a:gd name="T71" fmla="*/ 0 h 2"/>
                    <a:gd name="T72" fmla="*/ 42 w 3"/>
                    <a:gd name="T73" fmla="*/ 0 h 2"/>
                    <a:gd name="T74" fmla="*/ 42 w 3"/>
                    <a:gd name="T75" fmla="*/ 0 h 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
                    <a:gd name="T115" fmla="*/ 0 h 2"/>
                    <a:gd name="T116" fmla="*/ 3 w 3"/>
                    <a:gd name="T117" fmla="*/ 2 h 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 h="2">
                      <a:moveTo>
                        <a:pt x="2" y="0"/>
                      </a:moveTo>
                      <a:lnTo>
                        <a:pt x="2" y="0"/>
                      </a:lnTo>
                      <a:lnTo>
                        <a:pt x="3" y="0"/>
                      </a:lnTo>
                      <a:lnTo>
                        <a:pt x="2" y="0"/>
                      </a:lnTo>
                      <a:lnTo>
                        <a:pt x="2" y="1"/>
                      </a:lnTo>
                      <a:lnTo>
                        <a:pt x="3" y="1"/>
                      </a:lnTo>
                      <a:lnTo>
                        <a:pt x="2" y="1"/>
                      </a:lnTo>
                      <a:lnTo>
                        <a:pt x="1" y="2"/>
                      </a:lnTo>
                      <a:lnTo>
                        <a:pt x="0" y="2"/>
                      </a:lnTo>
                      <a:lnTo>
                        <a:pt x="0" y="1"/>
                      </a:lnTo>
                      <a:lnTo>
                        <a:pt x="1" y="1"/>
                      </a:lnTo>
                      <a:lnTo>
                        <a:pt x="1" y="0"/>
                      </a:lnTo>
                      <a:lnTo>
                        <a:pt x="2"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5380" name="Freeform 50"/>
                <p:cNvSpPr>
                  <a:spLocks/>
                </p:cNvSpPr>
                <p:nvPr/>
              </p:nvSpPr>
              <p:spPr bwMode="auto">
                <a:xfrm>
                  <a:off x="833" y="3690"/>
                  <a:ext cx="19" cy="10"/>
                </a:xfrm>
                <a:custGeom>
                  <a:avLst/>
                  <a:gdLst>
                    <a:gd name="T0" fmla="*/ 66 w 4"/>
                    <a:gd name="T1" fmla="*/ 25 h 2"/>
                    <a:gd name="T2" fmla="*/ 66 w 4"/>
                    <a:gd name="T3" fmla="*/ 0 h 2"/>
                    <a:gd name="T4" fmla="*/ 90 w 4"/>
                    <a:gd name="T5" fmla="*/ 0 h 2"/>
                    <a:gd name="T6" fmla="*/ 90 w 4"/>
                    <a:gd name="T7" fmla="*/ 25 h 2"/>
                    <a:gd name="T8" fmla="*/ 24 w 4"/>
                    <a:gd name="T9" fmla="*/ 50 h 2"/>
                    <a:gd name="T10" fmla="*/ 66 w 4"/>
                    <a:gd name="T11" fmla="*/ 25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55381" name="Freeform 51"/>
                <p:cNvSpPr>
                  <a:spLocks/>
                </p:cNvSpPr>
                <p:nvPr/>
              </p:nvSpPr>
              <p:spPr bwMode="auto">
                <a:xfrm>
                  <a:off x="838" y="3690"/>
                  <a:ext cx="14" cy="10"/>
                </a:xfrm>
                <a:custGeom>
                  <a:avLst/>
                  <a:gdLst>
                    <a:gd name="T0" fmla="*/ 42 w 3"/>
                    <a:gd name="T1" fmla="*/ 25 h 2"/>
                    <a:gd name="T2" fmla="*/ 42 w 3"/>
                    <a:gd name="T3" fmla="*/ 25 h 2"/>
                    <a:gd name="T4" fmla="*/ 42 w 3"/>
                    <a:gd name="T5" fmla="*/ 0 h 2"/>
                    <a:gd name="T6" fmla="*/ 42 w 3"/>
                    <a:gd name="T7" fmla="*/ 0 h 2"/>
                    <a:gd name="T8" fmla="*/ 42 w 3"/>
                    <a:gd name="T9" fmla="*/ 0 h 2"/>
                    <a:gd name="T10" fmla="*/ 42 w 3"/>
                    <a:gd name="T11" fmla="*/ 0 h 2"/>
                    <a:gd name="T12" fmla="*/ 42 w 3"/>
                    <a:gd name="T13" fmla="*/ 0 h 2"/>
                    <a:gd name="T14" fmla="*/ 65 w 3"/>
                    <a:gd name="T15" fmla="*/ 0 h 2"/>
                    <a:gd name="T16" fmla="*/ 65 w 3"/>
                    <a:gd name="T17" fmla="*/ 0 h 2"/>
                    <a:gd name="T18" fmla="*/ 65 w 3"/>
                    <a:gd name="T19" fmla="*/ 0 h 2"/>
                    <a:gd name="T20" fmla="*/ 65 w 3"/>
                    <a:gd name="T21" fmla="*/ 25 h 2"/>
                    <a:gd name="T22" fmla="*/ 65 w 3"/>
                    <a:gd name="T23" fmla="*/ 25 h 2"/>
                    <a:gd name="T24" fmla="*/ 65 w 3"/>
                    <a:gd name="T25" fmla="*/ 25 h 2"/>
                    <a:gd name="T26" fmla="*/ 65 w 3"/>
                    <a:gd name="T27" fmla="*/ 25 h 2"/>
                    <a:gd name="T28" fmla="*/ 42 w 3"/>
                    <a:gd name="T29" fmla="*/ 50 h 2"/>
                    <a:gd name="T30" fmla="*/ 23 w 3"/>
                    <a:gd name="T31" fmla="*/ 50 h 2"/>
                    <a:gd name="T32" fmla="*/ 0 w 3"/>
                    <a:gd name="T33" fmla="*/ 50 h 2"/>
                    <a:gd name="T34" fmla="*/ 0 w 3"/>
                    <a:gd name="T35" fmla="*/ 50 h 2"/>
                    <a:gd name="T36" fmla="*/ 0 w 3"/>
                    <a:gd name="T37" fmla="*/ 50 h 2"/>
                    <a:gd name="T38" fmla="*/ 0 w 3"/>
                    <a:gd name="T39" fmla="*/ 50 h 2"/>
                    <a:gd name="T40" fmla="*/ 0 w 3"/>
                    <a:gd name="T41" fmla="*/ 50 h 2"/>
                    <a:gd name="T42" fmla="*/ 0 w 3"/>
                    <a:gd name="T43" fmla="*/ 50 h 2"/>
                    <a:gd name="T44" fmla="*/ 23 w 3"/>
                    <a:gd name="T45" fmla="*/ 50 h 2"/>
                    <a:gd name="T46" fmla="*/ 42 w 3"/>
                    <a:gd name="T47" fmla="*/ 25 h 2"/>
                    <a:gd name="T48" fmla="*/ 42 w 3"/>
                    <a:gd name="T49" fmla="*/ 25 h 2"/>
                    <a:gd name="T50" fmla="*/ 42 w 3"/>
                    <a:gd name="T51" fmla="*/ 25 h 2"/>
                    <a:gd name="T52" fmla="*/ 42 w 3"/>
                    <a:gd name="T53" fmla="*/ 25 h 2"/>
                    <a:gd name="T54" fmla="*/ 42 w 3"/>
                    <a:gd name="T55" fmla="*/ 25 h 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
                    <a:gd name="T85" fmla="*/ 0 h 2"/>
                    <a:gd name="T86" fmla="*/ 3 w 3"/>
                    <a:gd name="T87" fmla="*/ 2 h 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 h="2">
                      <a:moveTo>
                        <a:pt x="2" y="1"/>
                      </a:moveTo>
                      <a:lnTo>
                        <a:pt x="2" y="1"/>
                      </a:lnTo>
                      <a:lnTo>
                        <a:pt x="2" y="0"/>
                      </a:lnTo>
                      <a:lnTo>
                        <a:pt x="3" y="0"/>
                      </a:lnTo>
                      <a:lnTo>
                        <a:pt x="3" y="1"/>
                      </a:lnTo>
                      <a:lnTo>
                        <a:pt x="2" y="2"/>
                      </a:lnTo>
                      <a:lnTo>
                        <a:pt x="1" y="2"/>
                      </a:lnTo>
                      <a:lnTo>
                        <a:pt x="0" y="2"/>
                      </a:lnTo>
                      <a:lnTo>
                        <a:pt x="1" y="2"/>
                      </a:lnTo>
                      <a:lnTo>
                        <a:pt x="2" y="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5382" name="Freeform 52"/>
                <p:cNvSpPr>
                  <a:spLocks/>
                </p:cNvSpPr>
                <p:nvPr/>
              </p:nvSpPr>
              <p:spPr bwMode="auto">
                <a:xfrm>
                  <a:off x="814" y="3691"/>
                  <a:ext cx="10" cy="15"/>
                </a:xfrm>
                <a:custGeom>
                  <a:avLst/>
                  <a:gdLst>
                    <a:gd name="T0" fmla="*/ 25 w 2"/>
                    <a:gd name="T1" fmla="*/ 25 h 3"/>
                    <a:gd name="T2" fmla="*/ 0 w 2"/>
                    <a:gd name="T3" fmla="*/ 0 h 3"/>
                    <a:gd name="T4" fmla="*/ 0 w 2"/>
                    <a:gd name="T5" fmla="*/ 0 h 3"/>
                    <a:gd name="T6" fmla="*/ 25 w 2"/>
                    <a:gd name="T7" fmla="*/ 50 h 3"/>
                    <a:gd name="T8" fmla="*/ 0 w 2"/>
                    <a:gd name="T9" fmla="*/ 50 h 3"/>
                    <a:gd name="T10" fmla="*/ 0 w 2"/>
                    <a:gd name="T11" fmla="*/ 50 h 3"/>
                    <a:gd name="T12" fmla="*/ 0 w 2"/>
                    <a:gd name="T13" fmla="*/ 75 h 3"/>
                    <a:gd name="T14" fmla="*/ 25 w 2"/>
                    <a:gd name="T15" fmla="*/ 75 h 3"/>
                    <a:gd name="T16" fmla="*/ 25 w 2"/>
                    <a:gd name="T17" fmla="*/ 75 h 3"/>
                    <a:gd name="T18" fmla="*/ 50 w 2"/>
                    <a:gd name="T19" fmla="*/ 75 h 3"/>
                    <a:gd name="T20" fmla="*/ 50 w 2"/>
                    <a:gd name="T21" fmla="*/ 25 h 3"/>
                    <a:gd name="T22" fmla="*/ 50 w 2"/>
                    <a:gd name="T23" fmla="*/ 0 h 3"/>
                    <a:gd name="T24" fmla="*/ 25 w 2"/>
                    <a:gd name="T25" fmla="*/ 0 h 3"/>
                    <a:gd name="T26" fmla="*/ 25 w 2"/>
                    <a:gd name="T27" fmla="*/ 25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
                    <a:gd name="T43" fmla="*/ 0 h 3"/>
                    <a:gd name="T44" fmla="*/ 2 w 2"/>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55383" name="Freeform 53"/>
                <p:cNvSpPr>
                  <a:spLocks/>
                </p:cNvSpPr>
                <p:nvPr/>
              </p:nvSpPr>
              <p:spPr bwMode="auto">
                <a:xfrm>
                  <a:off x="814" y="3691"/>
                  <a:ext cx="10" cy="15"/>
                </a:xfrm>
                <a:custGeom>
                  <a:avLst/>
                  <a:gdLst>
                    <a:gd name="T0" fmla="*/ 25 w 2"/>
                    <a:gd name="T1" fmla="*/ 25 h 3"/>
                    <a:gd name="T2" fmla="*/ 25 w 2"/>
                    <a:gd name="T3" fmla="*/ 0 h 3"/>
                    <a:gd name="T4" fmla="*/ 25 w 2"/>
                    <a:gd name="T5" fmla="*/ 0 h 3"/>
                    <a:gd name="T6" fmla="*/ 25 w 2"/>
                    <a:gd name="T7" fmla="*/ 0 h 3"/>
                    <a:gd name="T8" fmla="*/ 0 w 2"/>
                    <a:gd name="T9" fmla="*/ 0 h 3"/>
                    <a:gd name="T10" fmla="*/ 0 w 2"/>
                    <a:gd name="T11" fmla="*/ 0 h 3"/>
                    <a:gd name="T12" fmla="*/ 0 w 2"/>
                    <a:gd name="T13" fmla="*/ 25 h 3"/>
                    <a:gd name="T14" fmla="*/ 25 w 2"/>
                    <a:gd name="T15" fmla="*/ 25 h 3"/>
                    <a:gd name="T16" fmla="*/ 25 w 2"/>
                    <a:gd name="T17" fmla="*/ 25 h 3"/>
                    <a:gd name="T18" fmla="*/ 25 w 2"/>
                    <a:gd name="T19" fmla="*/ 50 h 3"/>
                    <a:gd name="T20" fmla="*/ 0 w 2"/>
                    <a:gd name="T21" fmla="*/ 50 h 3"/>
                    <a:gd name="T22" fmla="*/ 0 w 2"/>
                    <a:gd name="T23" fmla="*/ 50 h 3"/>
                    <a:gd name="T24" fmla="*/ 0 w 2"/>
                    <a:gd name="T25" fmla="*/ 50 h 3"/>
                    <a:gd name="T26" fmla="*/ 0 w 2"/>
                    <a:gd name="T27" fmla="*/ 50 h 3"/>
                    <a:gd name="T28" fmla="*/ 0 w 2"/>
                    <a:gd name="T29" fmla="*/ 50 h 3"/>
                    <a:gd name="T30" fmla="*/ 0 w 2"/>
                    <a:gd name="T31" fmla="*/ 50 h 3"/>
                    <a:gd name="T32" fmla="*/ 0 w 2"/>
                    <a:gd name="T33" fmla="*/ 75 h 3"/>
                    <a:gd name="T34" fmla="*/ 25 w 2"/>
                    <a:gd name="T35" fmla="*/ 75 h 3"/>
                    <a:gd name="T36" fmla="*/ 25 w 2"/>
                    <a:gd name="T37" fmla="*/ 75 h 3"/>
                    <a:gd name="T38" fmla="*/ 25 w 2"/>
                    <a:gd name="T39" fmla="*/ 75 h 3"/>
                    <a:gd name="T40" fmla="*/ 25 w 2"/>
                    <a:gd name="T41" fmla="*/ 75 h 3"/>
                    <a:gd name="T42" fmla="*/ 25 w 2"/>
                    <a:gd name="T43" fmla="*/ 75 h 3"/>
                    <a:gd name="T44" fmla="*/ 50 w 2"/>
                    <a:gd name="T45" fmla="*/ 75 h 3"/>
                    <a:gd name="T46" fmla="*/ 50 w 2"/>
                    <a:gd name="T47" fmla="*/ 50 h 3"/>
                    <a:gd name="T48" fmla="*/ 50 w 2"/>
                    <a:gd name="T49" fmla="*/ 25 h 3"/>
                    <a:gd name="T50" fmla="*/ 50 w 2"/>
                    <a:gd name="T51" fmla="*/ 25 h 3"/>
                    <a:gd name="T52" fmla="*/ 50 w 2"/>
                    <a:gd name="T53" fmla="*/ 25 h 3"/>
                    <a:gd name="T54" fmla="*/ 50 w 2"/>
                    <a:gd name="T55" fmla="*/ 0 h 3"/>
                    <a:gd name="T56" fmla="*/ 50 w 2"/>
                    <a:gd name="T57" fmla="*/ 0 h 3"/>
                    <a:gd name="T58" fmla="*/ 50 w 2"/>
                    <a:gd name="T59" fmla="*/ 0 h 3"/>
                    <a:gd name="T60" fmla="*/ 25 w 2"/>
                    <a:gd name="T61" fmla="*/ 0 h 3"/>
                    <a:gd name="T62" fmla="*/ 25 w 2"/>
                    <a:gd name="T63" fmla="*/ 0 h 3"/>
                    <a:gd name="T64" fmla="*/ 25 w 2"/>
                    <a:gd name="T65" fmla="*/ 25 h 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
                    <a:gd name="T100" fmla="*/ 0 h 3"/>
                    <a:gd name="T101" fmla="*/ 2 w 2"/>
                    <a:gd name="T102" fmla="*/ 3 h 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 h="3">
                      <a:moveTo>
                        <a:pt x="1" y="1"/>
                      </a:moveTo>
                      <a:lnTo>
                        <a:pt x="1" y="1"/>
                      </a:lnTo>
                      <a:lnTo>
                        <a:pt x="1" y="0"/>
                      </a:lnTo>
                      <a:lnTo>
                        <a:pt x="0" y="0"/>
                      </a:lnTo>
                      <a:lnTo>
                        <a:pt x="0" y="1"/>
                      </a:lnTo>
                      <a:lnTo>
                        <a:pt x="1" y="1"/>
                      </a:lnTo>
                      <a:lnTo>
                        <a:pt x="1" y="2"/>
                      </a:lnTo>
                      <a:lnTo>
                        <a:pt x="0" y="2"/>
                      </a:lnTo>
                      <a:lnTo>
                        <a:pt x="0" y="3"/>
                      </a:lnTo>
                      <a:lnTo>
                        <a:pt x="1" y="3"/>
                      </a:lnTo>
                      <a:lnTo>
                        <a:pt x="2" y="3"/>
                      </a:lnTo>
                      <a:lnTo>
                        <a:pt x="2" y="2"/>
                      </a:lnTo>
                      <a:lnTo>
                        <a:pt x="2" y="1"/>
                      </a:lnTo>
                      <a:lnTo>
                        <a:pt x="2" y="0"/>
                      </a:lnTo>
                      <a:lnTo>
                        <a:pt x="1" y="0"/>
                      </a:lnTo>
                      <a:lnTo>
                        <a:pt x="1" y="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5384" name="Freeform 54"/>
                <p:cNvSpPr>
                  <a:spLocks/>
                </p:cNvSpPr>
                <p:nvPr/>
              </p:nvSpPr>
              <p:spPr bwMode="auto">
                <a:xfrm>
                  <a:off x="795" y="3693"/>
                  <a:ext cx="15" cy="15"/>
                </a:xfrm>
                <a:custGeom>
                  <a:avLst/>
                  <a:gdLst>
                    <a:gd name="T0" fmla="*/ 75 w 3"/>
                    <a:gd name="T1" fmla="*/ 75 h 3"/>
                    <a:gd name="T2" fmla="*/ 75 w 3"/>
                    <a:gd name="T3" fmla="*/ 75 h 3"/>
                    <a:gd name="T4" fmla="*/ 75 w 3"/>
                    <a:gd name="T5" fmla="*/ 75 h 3"/>
                    <a:gd name="T6" fmla="*/ 75 w 3"/>
                    <a:gd name="T7" fmla="*/ 75 h 3"/>
                    <a:gd name="T8" fmla="*/ 75 w 3"/>
                    <a:gd name="T9" fmla="*/ 75 h 3"/>
                    <a:gd name="T10" fmla="*/ 75 w 3"/>
                    <a:gd name="T11" fmla="*/ 75 h 3"/>
                    <a:gd name="T12" fmla="*/ 50 w 3"/>
                    <a:gd name="T13" fmla="*/ 50 h 3"/>
                    <a:gd name="T14" fmla="*/ 25 w 3"/>
                    <a:gd name="T15" fmla="*/ 25 h 3"/>
                    <a:gd name="T16" fmla="*/ 25 w 3"/>
                    <a:gd name="T17" fmla="*/ 25 h 3"/>
                    <a:gd name="T18" fmla="*/ 25 w 3"/>
                    <a:gd name="T19" fmla="*/ 25 h 3"/>
                    <a:gd name="T20" fmla="*/ 25 w 3"/>
                    <a:gd name="T21" fmla="*/ 25 h 3"/>
                    <a:gd name="T22" fmla="*/ 25 w 3"/>
                    <a:gd name="T23" fmla="*/ 25 h 3"/>
                    <a:gd name="T24" fmla="*/ 25 w 3"/>
                    <a:gd name="T25" fmla="*/ 0 h 3"/>
                    <a:gd name="T26" fmla="*/ 0 w 3"/>
                    <a:gd name="T27" fmla="*/ 0 h 3"/>
                    <a:gd name="T28" fmla="*/ 0 w 3"/>
                    <a:gd name="T29" fmla="*/ 0 h 3"/>
                    <a:gd name="T30" fmla="*/ 0 w 3"/>
                    <a:gd name="T31" fmla="*/ 0 h 3"/>
                    <a:gd name="T32" fmla="*/ 0 w 3"/>
                    <a:gd name="T33" fmla="*/ 0 h 3"/>
                    <a:gd name="T34" fmla="*/ 0 w 3"/>
                    <a:gd name="T35" fmla="*/ 0 h 3"/>
                    <a:gd name="T36" fmla="*/ 0 w 3"/>
                    <a:gd name="T37" fmla="*/ 0 h 3"/>
                    <a:gd name="T38" fmla="*/ 0 w 3"/>
                    <a:gd name="T39" fmla="*/ 0 h 3"/>
                    <a:gd name="T40" fmla="*/ 0 w 3"/>
                    <a:gd name="T41" fmla="*/ 25 h 3"/>
                    <a:gd name="T42" fmla="*/ 0 w 3"/>
                    <a:gd name="T43" fmla="*/ 25 h 3"/>
                    <a:gd name="T44" fmla="*/ 0 w 3"/>
                    <a:gd name="T45" fmla="*/ 25 h 3"/>
                    <a:gd name="T46" fmla="*/ 0 w 3"/>
                    <a:gd name="T47" fmla="*/ 25 h 3"/>
                    <a:gd name="T48" fmla="*/ 25 w 3"/>
                    <a:gd name="T49" fmla="*/ 25 h 3"/>
                    <a:gd name="T50" fmla="*/ 25 w 3"/>
                    <a:gd name="T51" fmla="*/ 50 h 3"/>
                    <a:gd name="T52" fmla="*/ 25 w 3"/>
                    <a:gd name="T53" fmla="*/ 50 h 3"/>
                    <a:gd name="T54" fmla="*/ 50 w 3"/>
                    <a:gd name="T55" fmla="*/ 75 h 3"/>
                    <a:gd name="T56" fmla="*/ 50 w 3"/>
                    <a:gd name="T57" fmla="*/ 75 h 3"/>
                    <a:gd name="T58" fmla="*/ 75 w 3"/>
                    <a:gd name="T59" fmla="*/ 75 h 3"/>
                    <a:gd name="T60" fmla="*/ 75 w 3"/>
                    <a:gd name="T61" fmla="*/ 75 h 3"/>
                    <a:gd name="T62" fmla="*/ 75 w 3"/>
                    <a:gd name="T63" fmla="*/ 75 h 3"/>
                    <a:gd name="T64" fmla="*/ 75 w 3"/>
                    <a:gd name="T65" fmla="*/ 75 h 3"/>
                    <a:gd name="T66" fmla="*/ 75 w 3"/>
                    <a:gd name="T67" fmla="*/ 75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
                    <a:gd name="T103" fmla="*/ 0 h 3"/>
                    <a:gd name="T104" fmla="*/ 3 w 3"/>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 h="3">
                      <a:moveTo>
                        <a:pt x="3" y="3"/>
                      </a:moveTo>
                      <a:lnTo>
                        <a:pt x="3" y="3"/>
                      </a:lnTo>
                      <a:lnTo>
                        <a:pt x="2" y="2"/>
                      </a:lnTo>
                      <a:lnTo>
                        <a:pt x="1" y="1"/>
                      </a:lnTo>
                      <a:lnTo>
                        <a:pt x="1" y="0"/>
                      </a:lnTo>
                      <a:lnTo>
                        <a:pt x="0" y="0"/>
                      </a:lnTo>
                      <a:lnTo>
                        <a:pt x="0" y="1"/>
                      </a:lnTo>
                      <a:lnTo>
                        <a:pt x="1" y="1"/>
                      </a:lnTo>
                      <a:lnTo>
                        <a:pt x="1" y="2"/>
                      </a:lnTo>
                      <a:lnTo>
                        <a:pt x="2" y="3"/>
                      </a:lnTo>
                      <a:lnTo>
                        <a:pt x="3"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5385" name="Freeform 55"/>
                <p:cNvSpPr>
                  <a:spLocks/>
                </p:cNvSpPr>
                <p:nvPr/>
              </p:nvSpPr>
              <p:spPr bwMode="auto">
                <a:xfrm>
                  <a:off x="768" y="3683"/>
                  <a:ext cx="19" cy="10"/>
                </a:xfrm>
                <a:custGeom>
                  <a:avLst/>
                  <a:gdLst>
                    <a:gd name="T0" fmla="*/ 0 w 4"/>
                    <a:gd name="T1" fmla="*/ 25 h 2"/>
                    <a:gd name="T2" fmla="*/ 0 w 4"/>
                    <a:gd name="T3" fmla="*/ 25 h 2"/>
                    <a:gd name="T4" fmla="*/ 24 w 4"/>
                    <a:gd name="T5" fmla="*/ 0 h 2"/>
                    <a:gd name="T6" fmla="*/ 24 w 4"/>
                    <a:gd name="T7" fmla="*/ 0 h 2"/>
                    <a:gd name="T8" fmla="*/ 47 w 4"/>
                    <a:gd name="T9" fmla="*/ 0 h 2"/>
                    <a:gd name="T10" fmla="*/ 66 w 4"/>
                    <a:gd name="T11" fmla="*/ 0 h 2"/>
                    <a:gd name="T12" fmla="*/ 66 w 4"/>
                    <a:gd name="T13" fmla="*/ 0 h 2"/>
                    <a:gd name="T14" fmla="*/ 66 w 4"/>
                    <a:gd name="T15" fmla="*/ 0 h 2"/>
                    <a:gd name="T16" fmla="*/ 66 w 4"/>
                    <a:gd name="T17" fmla="*/ 25 h 2"/>
                    <a:gd name="T18" fmla="*/ 90 w 4"/>
                    <a:gd name="T19" fmla="*/ 25 h 2"/>
                    <a:gd name="T20" fmla="*/ 90 w 4"/>
                    <a:gd name="T21" fmla="*/ 25 h 2"/>
                    <a:gd name="T22" fmla="*/ 90 w 4"/>
                    <a:gd name="T23" fmla="*/ 25 h 2"/>
                    <a:gd name="T24" fmla="*/ 90 w 4"/>
                    <a:gd name="T25" fmla="*/ 25 h 2"/>
                    <a:gd name="T26" fmla="*/ 90 w 4"/>
                    <a:gd name="T27" fmla="*/ 25 h 2"/>
                    <a:gd name="T28" fmla="*/ 90 w 4"/>
                    <a:gd name="T29" fmla="*/ 25 h 2"/>
                    <a:gd name="T30" fmla="*/ 90 w 4"/>
                    <a:gd name="T31" fmla="*/ 25 h 2"/>
                    <a:gd name="T32" fmla="*/ 90 w 4"/>
                    <a:gd name="T33" fmla="*/ 50 h 2"/>
                    <a:gd name="T34" fmla="*/ 90 w 4"/>
                    <a:gd name="T35" fmla="*/ 50 h 2"/>
                    <a:gd name="T36" fmla="*/ 90 w 4"/>
                    <a:gd name="T37" fmla="*/ 50 h 2"/>
                    <a:gd name="T38" fmla="*/ 90 w 4"/>
                    <a:gd name="T39" fmla="*/ 50 h 2"/>
                    <a:gd name="T40" fmla="*/ 66 w 4"/>
                    <a:gd name="T41" fmla="*/ 25 h 2"/>
                    <a:gd name="T42" fmla="*/ 66 w 4"/>
                    <a:gd name="T43" fmla="*/ 25 h 2"/>
                    <a:gd name="T44" fmla="*/ 66 w 4"/>
                    <a:gd name="T45" fmla="*/ 50 h 2"/>
                    <a:gd name="T46" fmla="*/ 66 w 4"/>
                    <a:gd name="T47" fmla="*/ 50 h 2"/>
                    <a:gd name="T48" fmla="*/ 66 w 4"/>
                    <a:gd name="T49" fmla="*/ 50 h 2"/>
                    <a:gd name="T50" fmla="*/ 47 w 4"/>
                    <a:gd name="T51" fmla="*/ 50 h 2"/>
                    <a:gd name="T52" fmla="*/ 47 w 4"/>
                    <a:gd name="T53" fmla="*/ 50 h 2"/>
                    <a:gd name="T54" fmla="*/ 47 w 4"/>
                    <a:gd name="T55" fmla="*/ 50 h 2"/>
                    <a:gd name="T56" fmla="*/ 47 w 4"/>
                    <a:gd name="T57" fmla="*/ 50 h 2"/>
                    <a:gd name="T58" fmla="*/ 47 w 4"/>
                    <a:gd name="T59" fmla="*/ 50 h 2"/>
                    <a:gd name="T60" fmla="*/ 47 w 4"/>
                    <a:gd name="T61" fmla="*/ 50 h 2"/>
                    <a:gd name="T62" fmla="*/ 47 w 4"/>
                    <a:gd name="T63" fmla="*/ 50 h 2"/>
                    <a:gd name="T64" fmla="*/ 24 w 4"/>
                    <a:gd name="T65" fmla="*/ 50 h 2"/>
                    <a:gd name="T66" fmla="*/ 24 w 4"/>
                    <a:gd name="T67" fmla="*/ 50 h 2"/>
                    <a:gd name="T68" fmla="*/ 24 w 4"/>
                    <a:gd name="T69" fmla="*/ 25 h 2"/>
                    <a:gd name="T70" fmla="*/ 24 w 4"/>
                    <a:gd name="T71" fmla="*/ 25 h 2"/>
                    <a:gd name="T72" fmla="*/ 24 w 4"/>
                    <a:gd name="T73" fmla="*/ 25 h 2"/>
                    <a:gd name="T74" fmla="*/ 24 w 4"/>
                    <a:gd name="T75" fmla="*/ 25 h 2"/>
                    <a:gd name="T76" fmla="*/ 24 w 4"/>
                    <a:gd name="T77" fmla="*/ 25 h 2"/>
                    <a:gd name="T78" fmla="*/ 24 w 4"/>
                    <a:gd name="T79" fmla="*/ 25 h 2"/>
                    <a:gd name="T80" fmla="*/ 24 w 4"/>
                    <a:gd name="T81" fmla="*/ 25 h 2"/>
                    <a:gd name="T82" fmla="*/ 24 w 4"/>
                    <a:gd name="T83" fmla="*/ 25 h 2"/>
                    <a:gd name="T84" fmla="*/ 24 w 4"/>
                    <a:gd name="T85" fmla="*/ 25 h 2"/>
                    <a:gd name="T86" fmla="*/ 24 w 4"/>
                    <a:gd name="T87" fmla="*/ 25 h 2"/>
                    <a:gd name="T88" fmla="*/ 24 w 4"/>
                    <a:gd name="T89" fmla="*/ 25 h 2"/>
                    <a:gd name="T90" fmla="*/ 24 w 4"/>
                    <a:gd name="T91" fmla="*/ 25 h 2"/>
                    <a:gd name="T92" fmla="*/ 24 w 4"/>
                    <a:gd name="T93" fmla="*/ 25 h 2"/>
                    <a:gd name="T94" fmla="*/ 0 w 4"/>
                    <a:gd name="T95" fmla="*/ 25 h 2"/>
                    <a:gd name="T96" fmla="*/ 0 w 4"/>
                    <a:gd name="T97" fmla="*/ 25 h 2"/>
                    <a:gd name="T98" fmla="*/ 0 w 4"/>
                    <a:gd name="T99" fmla="*/ 25 h 2"/>
                    <a:gd name="T100" fmla="*/ 0 w 4"/>
                    <a:gd name="T101" fmla="*/ 25 h 2"/>
                    <a:gd name="T102" fmla="*/ 0 w 4"/>
                    <a:gd name="T103" fmla="*/ 25 h 2"/>
                    <a:gd name="T104" fmla="*/ 0 w 4"/>
                    <a:gd name="T105" fmla="*/ 25 h 2"/>
                    <a:gd name="T106" fmla="*/ 0 w 4"/>
                    <a:gd name="T107" fmla="*/ 25 h 2"/>
                    <a:gd name="T108" fmla="*/ 0 w 4"/>
                    <a:gd name="T109" fmla="*/ 25 h 2"/>
                    <a:gd name="T110" fmla="*/ 0 w 4"/>
                    <a:gd name="T111" fmla="*/ 25 h 2"/>
                    <a:gd name="T112" fmla="*/ 0 w 4"/>
                    <a:gd name="T113" fmla="*/ 25 h 2"/>
                    <a:gd name="T114" fmla="*/ 0 w 4"/>
                    <a:gd name="T115" fmla="*/ 25 h 2"/>
                    <a:gd name="T116" fmla="*/ 0 w 4"/>
                    <a:gd name="T117" fmla="*/ 25 h 2"/>
                    <a:gd name="T118" fmla="*/ 0 w 4"/>
                    <a:gd name="T119" fmla="*/ 25 h 2"/>
                    <a:gd name="T120" fmla="*/ 0 w 4"/>
                    <a:gd name="T121" fmla="*/ 25 h 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
                    <a:gd name="T184" fmla="*/ 0 h 2"/>
                    <a:gd name="T185" fmla="*/ 4 w 4"/>
                    <a:gd name="T186" fmla="*/ 2 h 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 h="2">
                      <a:moveTo>
                        <a:pt x="0" y="1"/>
                      </a:moveTo>
                      <a:lnTo>
                        <a:pt x="0" y="1"/>
                      </a:lnTo>
                      <a:lnTo>
                        <a:pt x="1" y="0"/>
                      </a:lnTo>
                      <a:lnTo>
                        <a:pt x="2" y="0"/>
                      </a:lnTo>
                      <a:lnTo>
                        <a:pt x="3" y="0"/>
                      </a:lnTo>
                      <a:lnTo>
                        <a:pt x="3" y="1"/>
                      </a:lnTo>
                      <a:lnTo>
                        <a:pt x="4" y="1"/>
                      </a:lnTo>
                      <a:lnTo>
                        <a:pt x="4" y="2"/>
                      </a:lnTo>
                      <a:lnTo>
                        <a:pt x="3" y="1"/>
                      </a:lnTo>
                      <a:lnTo>
                        <a:pt x="3" y="2"/>
                      </a:lnTo>
                      <a:lnTo>
                        <a:pt x="2" y="2"/>
                      </a:lnTo>
                      <a:lnTo>
                        <a:pt x="1" y="2"/>
                      </a:lnTo>
                      <a:lnTo>
                        <a:pt x="1" y="1"/>
                      </a:lnTo>
                      <a:lnTo>
                        <a:pt x="0" y="1"/>
                      </a:lnTo>
                      <a:close/>
                    </a:path>
                  </a:pathLst>
                </a:custGeom>
                <a:solidFill>
                  <a:srgbClr val="ED4213"/>
                </a:solidFill>
                <a:ln w="12700" cmpd="sng">
                  <a:solidFill>
                    <a:schemeClr val="tx1"/>
                  </a:solidFill>
                  <a:prstDash val="solid"/>
                  <a:round/>
                  <a:headEnd/>
                  <a:tailEnd/>
                </a:ln>
              </p:spPr>
              <p:txBody>
                <a:bodyPr/>
                <a:lstStyle/>
                <a:p>
                  <a:endParaRPr lang="en-US"/>
                </a:p>
              </p:txBody>
            </p:sp>
          </p:grpSp>
          <p:grpSp>
            <p:nvGrpSpPr>
              <p:cNvPr id="55365" name="Group 56"/>
              <p:cNvGrpSpPr>
                <a:grpSpLocks/>
              </p:cNvGrpSpPr>
              <p:nvPr/>
            </p:nvGrpSpPr>
            <p:grpSpPr bwMode="auto">
              <a:xfrm>
                <a:off x="3669" y="1384"/>
                <a:ext cx="523" cy="468"/>
                <a:chOff x="3562" y="1636"/>
                <a:chExt cx="497" cy="468"/>
              </a:xfrm>
            </p:grpSpPr>
            <p:sp>
              <p:nvSpPr>
                <p:cNvPr id="55369" name="Freeform 57"/>
                <p:cNvSpPr>
                  <a:spLocks/>
                </p:cNvSpPr>
                <p:nvPr/>
              </p:nvSpPr>
              <p:spPr bwMode="auto">
                <a:xfrm>
                  <a:off x="3806" y="1758"/>
                  <a:ext cx="253" cy="346"/>
                </a:xfrm>
                <a:custGeom>
                  <a:avLst/>
                  <a:gdLst>
                    <a:gd name="T0" fmla="*/ 618 w 52"/>
                    <a:gd name="T1" fmla="*/ 1613 h 71"/>
                    <a:gd name="T2" fmla="*/ 1017 w 52"/>
                    <a:gd name="T3" fmla="*/ 1594 h 71"/>
                    <a:gd name="T4" fmla="*/ 1066 w 52"/>
                    <a:gd name="T5" fmla="*/ 1472 h 71"/>
                    <a:gd name="T6" fmla="*/ 1066 w 52"/>
                    <a:gd name="T7" fmla="*/ 1379 h 71"/>
                    <a:gd name="T8" fmla="*/ 1138 w 52"/>
                    <a:gd name="T9" fmla="*/ 1306 h 71"/>
                    <a:gd name="T10" fmla="*/ 1158 w 52"/>
                    <a:gd name="T11" fmla="*/ 1233 h 71"/>
                    <a:gd name="T12" fmla="*/ 1182 w 52"/>
                    <a:gd name="T13" fmla="*/ 1189 h 71"/>
                    <a:gd name="T14" fmla="*/ 1207 w 52"/>
                    <a:gd name="T15" fmla="*/ 1213 h 71"/>
                    <a:gd name="T16" fmla="*/ 1231 w 52"/>
                    <a:gd name="T17" fmla="*/ 1189 h 71"/>
                    <a:gd name="T18" fmla="*/ 1231 w 52"/>
                    <a:gd name="T19" fmla="*/ 1092 h 71"/>
                    <a:gd name="T20" fmla="*/ 1207 w 52"/>
                    <a:gd name="T21" fmla="*/ 999 h 71"/>
                    <a:gd name="T22" fmla="*/ 1114 w 52"/>
                    <a:gd name="T23" fmla="*/ 663 h 71"/>
                    <a:gd name="T24" fmla="*/ 993 w 52"/>
                    <a:gd name="T25" fmla="*/ 663 h 71"/>
                    <a:gd name="T26" fmla="*/ 851 w 52"/>
                    <a:gd name="T27" fmla="*/ 853 h 71"/>
                    <a:gd name="T28" fmla="*/ 827 w 52"/>
                    <a:gd name="T29" fmla="*/ 833 h 71"/>
                    <a:gd name="T30" fmla="*/ 783 w 52"/>
                    <a:gd name="T31" fmla="*/ 809 h 71"/>
                    <a:gd name="T32" fmla="*/ 783 w 52"/>
                    <a:gd name="T33" fmla="*/ 711 h 71"/>
                    <a:gd name="T34" fmla="*/ 851 w 52"/>
                    <a:gd name="T35" fmla="*/ 663 h 71"/>
                    <a:gd name="T36" fmla="*/ 851 w 52"/>
                    <a:gd name="T37" fmla="*/ 619 h 71"/>
                    <a:gd name="T38" fmla="*/ 900 w 52"/>
                    <a:gd name="T39" fmla="*/ 570 h 71"/>
                    <a:gd name="T40" fmla="*/ 900 w 52"/>
                    <a:gd name="T41" fmla="*/ 404 h 71"/>
                    <a:gd name="T42" fmla="*/ 876 w 52"/>
                    <a:gd name="T43" fmla="*/ 331 h 71"/>
                    <a:gd name="T44" fmla="*/ 827 w 52"/>
                    <a:gd name="T45" fmla="*/ 283 h 71"/>
                    <a:gd name="T46" fmla="*/ 876 w 52"/>
                    <a:gd name="T47" fmla="*/ 239 h 71"/>
                    <a:gd name="T48" fmla="*/ 851 w 52"/>
                    <a:gd name="T49" fmla="*/ 166 h 71"/>
                    <a:gd name="T50" fmla="*/ 710 w 52"/>
                    <a:gd name="T51" fmla="*/ 93 h 71"/>
                    <a:gd name="T52" fmla="*/ 618 w 52"/>
                    <a:gd name="T53" fmla="*/ 49 h 71"/>
                    <a:gd name="T54" fmla="*/ 496 w 52"/>
                    <a:gd name="T55" fmla="*/ 24 h 71"/>
                    <a:gd name="T56" fmla="*/ 428 w 52"/>
                    <a:gd name="T57" fmla="*/ 24 h 71"/>
                    <a:gd name="T58" fmla="*/ 355 w 52"/>
                    <a:gd name="T59" fmla="*/ 73 h 71"/>
                    <a:gd name="T60" fmla="*/ 355 w 52"/>
                    <a:gd name="T61" fmla="*/ 141 h 71"/>
                    <a:gd name="T62" fmla="*/ 380 w 52"/>
                    <a:gd name="T63" fmla="*/ 166 h 71"/>
                    <a:gd name="T64" fmla="*/ 355 w 52"/>
                    <a:gd name="T65" fmla="*/ 190 h 71"/>
                    <a:gd name="T66" fmla="*/ 307 w 52"/>
                    <a:gd name="T67" fmla="*/ 239 h 71"/>
                    <a:gd name="T68" fmla="*/ 282 w 52"/>
                    <a:gd name="T69" fmla="*/ 307 h 71"/>
                    <a:gd name="T70" fmla="*/ 282 w 52"/>
                    <a:gd name="T71" fmla="*/ 404 h 71"/>
                    <a:gd name="T72" fmla="*/ 238 w 52"/>
                    <a:gd name="T73" fmla="*/ 380 h 71"/>
                    <a:gd name="T74" fmla="*/ 238 w 52"/>
                    <a:gd name="T75" fmla="*/ 307 h 71"/>
                    <a:gd name="T76" fmla="*/ 238 w 52"/>
                    <a:gd name="T77" fmla="*/ 263 h 71"/>
                    <a:gd name="T78" fmla="*/ 190 w 52"/>
                    <a:gd name="T79" fmla="*/ 307 h 71"/>
                    <a:gd name="T80" fmla="*/ 190 w 52"/>
                    <a:gd name="T81" fmla="*/ 380 h 71"/>
                    <a:gd name="T82" fmla="*/ 117 w 52"/>
                    <a:gd name="T83" fmla="*/ 404 h 71"/>
                    <a:gd name="T84" fmla="*/ 92 w 52"/>
                    <a:gd name="T85" fmla="*/ 453 h 71"/>
                    <a:gd name="T86" fmla="*/ 73 w 52"/>
                    <a:gd name="T87" fmla="*/ 546 h 71"/>
                    <a:gd name="T88" fmla="*/ 49 w 52"/>
                    <a:gd name="T89" fmla="*/ 663 h 71"/>
                    <a:gd name="T90" fmla="*/ 24 w 52"/>
                    <a:gd name="T91" fmla="*/ 760 h 71"/>
                    <a:gd name="T92" fmla="*/ 49 w 52"/>
                    <a:gd name="T93" fmla="*/ 877 h 71"/>
                    <a:gd name="T94" fmla="*/ 49 w 52"/>
                    <a:gd name="T95" fmla="*/ 975 h 71"/>
                    <a:gd name="T96" fmla="*/ 141 w 52"/>
                    <a:gd name="T97" fmla="*/ 1189 h 71"/>
                    <a:gd name="T98" fmla="*/ 165 w 52"/>
                    <a:gd name="T99" fmla="*/ 1306 h 71"/>
                    <a:gd name="T100" fmla="*/ 165 w 52"/>
                    <a:gd name="T101" fmla="*/ 1330 h 71"/>
                    <a:gd name="T102" fmla="*/ 141 w 52"/>
                    <a:gd name="T103" fmla="*/ 1472 h 71"/>
                    <a:gd name="T104" fmla="*/ 49 w 52"/>
                    <a:gd name="T105" fmla="*/ 1637 h 71"/>
                    <a:gd name="T106" fmla="*/ 0 w 52"/>
                    <a:gd name="T107" fmla="*/ 1686 h 7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71"/>
                    <a:gd name="T164" fmla="*/ 52 w 52"/>
                    <a:gd name="T165" fmla="*/ 71 h 7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6"/>
                      </a:lnTo>
                      <a:lnTo>
                        <a:pt x="6" y="59"/>
                      </a:lnTo>
                      <a:lnTo>
                        <a:pt x="6" y="62"/>
                      </a:lnTo>
                      <a:lnTo>
                        <a:pt x="5" y="64"/>
                      </a:lnTo>
                      <a:lnTo>
                        <a:pt x="2" y="69"/>
                      </a:lnTo>
                      <a:lnTo>
                        <a:pt x="1" y="71"/>
                      </a:lnTo>
                      <a:lnTo>
                        <a:pt x="0" y="7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5370" name="Freeform 58"/>
                <p:cNvSpPr>
                  <a:spLocks/>
                </p:cNvSpPr>
                <p:nvPr/>
              </p:nvSpPr>
              <p:spPr bwMode="auto">
                <a:xfrm>
                  <a:off x="3562" y="1636"/>
                  <a:ext cx="405" cy="200"/>
                </a:xfrm>
                <a:custGeom>
                  <a:avLst/>
                  <a:gdLst>
                    <a:gd name="T0" fmla="*/ 98 w 83"/>
                    <a:gd name="T1" fmla="*/ 380 h 41"/>
                    <a:gd name="T2" fmla="*/ 190 w 83"/>
                    <a:gd name="T3" fmla="*/ 307 h 41"/>
                    <a:gd name="T4" fmla="*/ 478 w 83"/>
                    <a:gd name="T5" fmla="*/ 141 h 41"/>
                    <a:gd name="T6" fmla="*/ 620 w 83"/>
                    <a:gd name="T7" fmla="*/ 24 h 41"/>
                    <a:gd name="T8" fmla="*/ 737 w 83"/>
                    <a:gd name="T9" fmla="*/ 24 h 41"/>
                    <a:gd name="T10" fmla="*/ 668 w 83"/>
                    <a:gd name="T11" fmla="*/ 98 h 41"/>
                    <a:gd name="T12" fmla="*/ 547 w 83"/>
                    <a:gd name="T13" fmla="*/ 215 h 41"/>
                    <a:gd name="T14" fmla="*/ 547 w 83"/>
                    <a:gd name="T15" fmla="*/ 288 h 41"/>
                    <a:gd name="T16" fmla="*/ 668 w 83"/>
                    <a:gd name="T17" fmla="*/ 239 h 41"/>
                    <a:gd name="T18" fmla="*/ 927 w 83"/>
                    <a:gd name="T19" fmla="*/ 356 h 41"/>
                    <a:gd name="T20" fmla="*/ 1025 w 83"/>
                    <a:gd name="T21" fmla="*/ 380 h 41"/>
                    <a:gd name="T22" fmla="*/ 1049 w 83"/>
                    <a:gd name="T23" fmla="*/ 405 h 41"/>
                    <a:gd name="T24" fmla="*/ 1166 w 83"/>
                    <a:gd name="T25" fmla="*/ 307 h 41"/>
                    <a:gd name="T26" fmla="*/ 1522 w 83"/>
                    <a:gd name="T27" fmla="*/ 190 h 41"/>
                    <a:gd name="T28" fmla="*/ 1498 w 83"/>
                    <a:gd name="T29" fmla="*/ 263 h 41"/>
                    <a:gd name="T30" fmla="*/ 1571 w 83"/>
                    <a:gd name="T31" fmla="*/ 332 h 41"/>
                    <a:gd name="T32" fmla="*/ 1713 w 83"/>
                    <a:gd name="T33" fmla="*/ 307 h 41"/>
                    <a:gd name="T34" fmla="*/ 1810 w 83"/>
                    <a:gd name="T35" fmla="*/ 429 h 41"/>
                    <a:gd name="T36" fmla="*/ 1952 w 83"/>
                    <a:gd name="T37" fmla="*/ 454 h 41"/>
                    <a:gd name="T38" fmla="*/ 1952 w 83"/>
                    <a:gd name="T39" fmla="*/ 498 h 41"/>
                    <a:gd name="T40" fmla="*/ 1879 w 83"/>
                    <a:gd name="T41" fmla="*/ 498 h 41"/>
                    <a:gd name="T42" fmla="*/ 1786 w 83"/>
                    <a:gd name="T43" fmla="*/ 498 h 41"/>
                    <a:gd name="T44" fmla="*/ 1644 w 83"/>
                    <a:gd name="T45" fmla="*/ 498 h 41"/>
                    <a:gd name="T46" fmla="*/ 1644 w 83"/>
                    <a:gd name="T47" fmla="*/ 571 h 41"/>
                    <a:gd name="T48" fmla="*/ 1478 w 83"/>
                    <a:gd name="T49" fmla="*/ 498 h 41"/>
                    <a:gd name="T50" fmla="*/ 1357 w 83"/>
                    <a:gd name="T51" fmla="*/ 546 h 41"/>
                    <a:gd name="T52" fmla="*/ 1308 w 83"/>
                    <a:gd name="T53" fmla="*/ 595 h 41"/>
                    <a:gd name="T54" fmla="*/ 1191 w 83"/>
                    <a:gd name="T55" fmla="*/ 595 h 41"/>
                    <a:gd name="T56" fmla="*/ 1093 w 83"/>
                    <a:gd name="T57" fmla="*/ 712 h 41"/>
                    <a:gd name="T58" fmla="*/ 1117 w 83"/>
                    <a:gd name="T59" fmla="*/ 668 h 41"/>
                    <a:gd name="T60" fmla="*/ 1049 w 83"/>
                    <a:gd name="T61" fmla="*/ 668 h 41"/>
                    <a:gd name="T62" fmla="*/ 1000 w 83"/>
                    <a:gd name="T63" fmla="*/ 644 h 41"/>
                    <a:gd name="T64" fmla="*/ 952 w 83"/>
                    <a:gd name="T65" fmla="*/ 761 h 41"/>
                    <a:gd name="T66" fmla="*/ 859 w 83"/>
                    <a:gd name="T67" fmla="*/ 902 h 41"/>
                    <a:gd name="T68" fmla="*/ 810 w 83"/>
                    <a:gd name="T69" fmla="*/ 927 h 41"/>
                    <a:gd name="T70" fmla="*/ 834 w 83"/>
                    <a:gd name="T71" fmla="*/ 859 h 41"/>
                    <a:gd name="T72" fmla="*/ 761 w 83"/>
                    <a:gd name="T73" fmla="*/ 859 h 41"/>
                    <a:gd name="T74" fmla="*/ 712 w 83"/>
                    <a:gd name="T75" fmla="*/ 688 h 41"/>
                    <a:gd name="T76" fmla="*/ 693 w 83"/>
                    <a:gd name="T77" fmla="*/ 668 h 41"/>
                    <a:gd name="T78" fmla="*/ 547 w 83"/>
                    <a:gd name="T79" fmla="*/ 620 h 41"/>
                    <a:gd name="T80" fmla="*/ 522 w 83"/>
                    <a:gd name="T81" fmla="*/ 620 h 41"/>
                    <a:gd name="T82" fmla="*/ 381 w 83"/>
                    <a:gd name="T83" fmla="*/ 571 h 41"/>
                    <a:gd name="T84" fmla="*/ 98 w 83"/>
                    <a:gd name="T85" fmla="*/ 454 h 41"/>
                    <a:gd name="T86" fmla="*/ 0 w 83"/>
                    <a:gd name="T87" fmla="*/ 405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83"/>
                    <a:gd name="T133" fmla="*/ 0 h 41"/>
                    <a:gd name="T134" fmla="*/ 83 w 83"/>
                    <a:gd name="T135" fmla="*/ 41 h 4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3" y="32"/>
                      </a:lnTo>
                      <a:lnTo>
                        <a:pt x="32" y="30"/>
                      </a:lnTo>
                      <a:lnTo>
                        <a:pt x="30" y="29"/>
                      </a:lnTo>
                      <a:lnTo>
                        <a:pt x="28" y="29"/>
                      </a:lnTo>
                      <a:lnTo>
                        <a:pt x="28" y="28"/>
                      </a:lnTo>
                      <a:lnTo>
                        <a:pt x="29" y="28"/>
                      </a:lnTo>
                      <a:lnTo>
                        <a:pt x="28" y="27"/>
                      </a:lnTo>
                      <a:lnTo>
                        <a:pt x="26" y="26"/>
                      </a:lnTo>
                      <a:lnTo>
                        <a:pt x="23" y="26"/>
                      </a:lnTo>
                      <a:lnTo>
                        <a:pt x="22" y="26"/>
                      </a:lnTo>
                      <a:lnTo>
                        <a:pt x="20" y="26"/>
                      </a:lnTo>
                      <a:lnTo>
                        <a:pt x="18" y="24"/>
                      </a:lnTo>
                      <a:lnTo>
                        <a:pt x="16" y="24"/>
                      </a:lnTo>
                      <a:lnTo>
                        <a:pt x="5" y="22"/>
                      </a:lnTo>
                      <a:lnTo>
                        <a:pt x="4" y="21"/>
                      </a:lnTo>
                      <a:lnTo>
                        <a:pt x="4" y="19"/>
                      </a:lnTo>
                      <a:lnTo>
                        <a:pt x="3" y="19"/>
                      </a:lnTo>
                      <a:lnTo>
                        <a:pt x="1" y="18"/>
                      </a:lnTo>
                      <a:lnTo>
                        <a:pt x="0" y="17"/>
                      </a:lnTo>
                      <a:close/>
                    </a:path>
                  </a:pathLst>
                </a:custGeom>
                <a:solidFill>
                  <a:srgbClr val="ED4213"/>
                </a:solidFill>
                <a:ln w="12700" cmpd="sng">
                  <a:solidFill>
                    <a:schemeClr val="tx1"/>
                  </a:solidFill>
                  <a:prstDash val="solid"/>
                  <a:round/>
                  <a:headEnd/>
                  <a:tailEnd/>
                </a:ln>
              </p:spPr>
              <p:txBody>
                <a:bodyPr/>
                <a:lstStyle/>
                <a:p>
                  <a:endParaRPr lang="en-US"/>
                </a:p>
              </p:txBody>
            </p:sp>
          </p:grpSp>
          <p:sp>
            <p:nvSpPr>
              <p:cNvPr id="55366" name="Freeform 59"/>
              <p:cNvSpPr>
                <a:spLocks/>
              </p:cNvSpPr>
              <p:nvPr/>
            </p:nvSpPr>
            <p:spPr bwMode="auto">
              <a:xfrm>
                <a:off x="3880" y="1838"/>
                <a:ext cx="206" cy="351"/>
              </a:xfrm>
              <a:custGeom>
                <a:avLst/>
                <a:gdLst>
                  <a:gd name="T0" fmla="*/ 26 w 40"/>
                  <a:gd name="T1" fmla="*/ 117 h 72"/>
                  <a:gd name="T2" fmla="*/ 108 w 40"/>
                  <a:gd name="T3" fmla="*/ 1068 h 72"/>
                  <a:gd name="T4" fmla="*/ 108 w 40"/>
                  <a:gd name="T5" fmla="*/ 1092 h 72"/>
                  <a:gd name="T6" fmla="*/ 108 w 40"/>
                  <a:gd name="T7" fmla="*/ 1116 h 72"/>
                  <a:gd name="T8" fmla="*/ 108 w 40"/>
                  <a:gd name="T9" fmla="*/ 1165 h 72"/>
                  <a:gd name="T10" fmla="*/ 134 w 40"/>
                  <a:gd name="T11" fmla="*/ 1233 h 72"/>
                  <a:gd name="T12" fmla="*/ 160 w 40"/>
                  <a:gd name="T13" fmla="*/ 1331 h 72"/>
                  <a:gd name="T14" fmla="*/ 108 w 40"/>
                  <a:gd name="T15" fmla="*/ 1404 h 72"/>
                  <a:gd name="T16" fmla="*/ 108 w 40"/>
                  <a:gd name="T17" fmla="*/ 1423 h 72"/>
                  <a:gd name="T18" fmla="*/ 52 w 40"/>
                  <a:gd name="T19" fmla="*/ 1497 h 72"/>
                  <a:gd name="T20" fmla="*/ 0 w 40"/>
                  <a:gd name="T21" fmla="*/ 1545 h 72"/>
                  <a:gd name="T22" fmla="*/ 0 w 40"/>
                  <a:gd name="T23" fmla="*/ 1618 h 72"/>
                  <a:gd name="T24" fmla="*/ 0 w 40"/>
                  <a:gd name="T25" fmla="*/ 1687 h 72"/>
                  <a:gd name="T26" fmla="*/ 0 w 40"/>
                  <a:gd name="T27" fmla="*/ 1687 h 72"/>
                  <a:gd name="T28" fmla="*/ 0 w 40"/>
                  <a:gd name="T29" fmla="*/ 1711 h 72"/>
                  <a:gd name="T30" fmla="*/ 0 w 40"/>
                  <a:gd name="T31" fmla="*/ 1711 h 72"/>
                  <a:gd name="T32" fmla="*/ 26 w 40"/>
                  <a:gd name="T33" fmla="*/ 1711 h 72"/>
                  <a:gd name="T34" fmla="*/ 52 w 40"/>
                  <a:gd name="T35" fmla="*/ 1711 h 72"/>
                  <a:gd name="T36" fmla="*/ 52 w 40"/>
                  <a:gd name="T37" fmla="*/ 1687 h 72"/>
                  <a:gd name="T38" fmla="*/ 52 w 40"/>
                  <a:gd name="T39" fmla="*/ 1662 h 72"/>
                  <a:gd name="T40" fmla="*/ 134 w 40"/>
                  <a:gd name="T41" fmla="*/ 1662 h 72"/>
                  <a:gd name="T42" fmla="*/ 211 w 40"/>
                  <a:gd name="T43" fmla="*/ 1638 h 72"/>
                  <a:gd name="T44" fmla="*/ 319 w 40"/>
                  <a:gd name="T45" fmla="*/ 1687 h 72"/>
                  <a:gd name="T46" fmla="*/ 319 w 40"/>
                  <a:gd name="T47" fmla="*/ 1687 h 72"/>
                  <a:gd name="T48" fmla="*/ 345 w 40"/>
                  <a:gd name="T49" fmla="*/ 1687 h 72"/>
                  <a:gd name="T50" fmla="*/ 371 w 40"/>
                  <a:gd name="T51" fmla="*/ 1618 h 72"/>
                  <a:gd name="T52" fmla="*/ 422 w 40"/>
                  <a:gd name="T53" fmla="*/ 1618 h 72"/>
                  <a:gd name="T54" fmla="*/ 453 w 40"/>
                  <a:gd name="T55" fmla="*/ 1638 h 72"/>
                  <a:gd name="T56" fmla="*/ 479 w 40"/>
                  <a:gd name="T57" fmla="*/ 1662 h 72"/>
                  <a:gd name="T58" fmla="*/ 505 w 40"/>
                  <a:gd name="T59" fmla="*/ 1638 h 72"/>
                  <a:gd name="T60" fmla="*/ 530 w 40"/>
                  <a:gd name="T61" fmla="*/ 1545 h 72"/>
                  <a:gd name="T62" fmla="*/ 556 w 40"/>
                  <a:gd name="T63" fmla="*/ 1521 h 72"/>
                  <a:gd name="T64" fmla="*/ 582 w 40"/>
                  <a:gd name="T65" fmla="*/ 1521 h 72"/>
                  <a:gd name="T66" fmla="*/ 639 w 40"/>
                  <a:gd name="T67" fmla="*/ 1570 h 72"/>
                  <a:gd name="T68" fmla="*/ 716 w 40"/>
                  <a:gd name="T69" fmla="*/ 1570 h 72"/>
                  <a:gd name="T70" fmla="*/ 742 w 40"/>
                  <a:gd name="T71" fmla="*/ 1497 h 72"/>
                  <a:gd name="T72" fmla="*/ 875 w 40"/>
                  <a:gd name="T73" fmla="*/ 1331 h 72"/>
                  <a:gd name="T74" fmla="*/ 875 w 40"/>
                  <a:gd name="T75" fmla="*/ 1258 h 72"/>
                  <a:gd name="T76" fmla="*/ 901 w 40"/>
                  <a:gd name="T77" fmla="*/ 1258 h 72"/>
                  <a:gd name="T78" fmla="*/ 984 w 40"/>
                  <a:gd name="T79" fmla="*/ 1258 h 72"/>
                  <a:gd name="T80" fmla="*/ 1009 w 40"/>
                  <a:gd name="T81" fmla="*/ 1233 h 72"/>
                  <a:gd name="T82" fmla="*/ 1061 w 40"/>
                  <a:gd name="T83" fmla="*/ 1214 h 72"/>
                  <a:gd name="T84" fmla="*/ 1061 w 40"/>
                  <a:gd name="T85" fmla="*/ 1189 h 72"/>
                  <a:gd name="T86" fmla="*/ 1061 w 40"/>
                  <a:gd name="T87" fmla="*/ 1116 h 72"/>
                  <a:gd name="T88" fmla="*/ 1061 w 40"/>
                  <a:gd name="T89" fmla="*/ 1116 h 72"/>
                  <a:gd name="T90" fmla="*/ 1061 w 40"/>
                  <a:gd name="T91" fmla="*/ 1068 h 72"/>
                  <a:gd name="T92" fmla="*/ 927 w 40"/>
                  <a:gd name="T93" fmla="*/ 24 h 72"/>
                  <a:gd name="T94" fmla="*/ 927 w 40"/>
                  <a:gd name="T95" fmla="*/ 0 h 72"/>
                  <a:gd name="T96" fmla="*/ 237 w 40"/>
                  <a:gd name="T97" fmla="*/ 73 h 72"/>
                  <a:gd name="T98" fmla="*/ 211 w 40"/>
                  <a:gd name="T99" fmla="*/ 97 h 72"/>
                  <a:gd name="T100" fmla="*/ 160 w 40"/>
                  <a:gd name="T101" fmla="*/ 117 h 72"/>
                  <a:gd name="T102" fmla="*/ 134 w 40"/>
                  <a:gd name="T103" fmla="*/ 141 h 72"/>
                  <a:gd name="T104" fmla="*/ 77 w 40"/>
                  <a:gd name="T105" fmla="*/ 141 h 72"/>
                  <a:gd name="T106" fmla="*/ 26 w 40"/>
                  <a:gd name="T107" fmla="*/ 117 h 72"/>
                  <a:gd name="T108" fmla="*/ 26 w 40"/>
                  <a:gd name="T109" fmla="*/ 117 h 7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0"/>
                  <a:gd name="T166" fmla="*/ 0 h 72"/>
                  <a:gd name="T167" fmla="*/ 40 w 40"/>
                  <a:gd name="T168" fmla="*/ 72 h 7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2"/>
                    </a:lnTo>
                    <a:lnTo>
                      <a:pt x="1" y="72"/>
                    </a:lnTo>
                    <a:lnTo>
                      <a:pt x="2" y="72"/>
                    </a:lnTo>
                    <a:lnTo>
                      <a:pt x="2" y="71"/>
                    </a:lnTo>
                    <a:lnTo>
                      <a:pt x="2" y="70"/>
                    </a:lnTo>
                    <a:lnTo>
                      <a:pt x="5" y="70"/>
                    </a:lnTo>
                    <a:lnTo>
                      <a:pt x="8" y="69"/>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5"/>
                    </a:lnTo>
                    <a:lnTo>
                      <a:pt x="35" y="1"/>
                    </a:lnTo>
                    <a:lnTo>
                      <a:pt x="35" y="0"/>
                    </a:lnTo>
                    <a:lnTo>
                      <a:pt x="9" y="3"/>
                    </a:lnTo>
                    <a:lnTo>
                      <a:pt x="8" y="4"/>
                    </a:lnTo>
                    <a:lnTo>
                      <a:pt x="6" y="5"/>
                    </a:lnTo>
                    <a:lnTo>
                      <a:pt x="5" y="6"/>
                    </a:lnTo>
                    <a:lnTo>
                      <a:pt x="3" y="6"/>
                    </a:lnTo>
                    <a:lnTo>
                      <a:pt x="1" y="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5367" name="Freeform 60"/>
              <p:cNvSpPr>
                <a:spLocks/>
              </p:cNvSpPr>
              <p:nvPr/>
            </p:nvSpPr>
            <p:spPr bwMode="auto">
              <a:xfrm>
                <a:off x="4234" y="2350"/>
                <a:ext cx="353" cy="258"/>
              </a:xfrm>
              <a:custGeom>
                <a:avLst/>
                <a:gdLst>
                  <a:gd name="T0" fmla="*/ 1074 w 69"/>
                  <a:gd name="T1" fmla="*/ 1256 h 53"/>
                  <a:gd name="T2" fmla="*/ 992 w 69"/>
                  <a:gd name="T3" fmla="*/ 1232 h 53"/>
                  <a:gd name="T4" fmla="*/ 967 w 69"/>
                  <a:gd name="T5" fmla="*/ 1139 h 53"/>
                  <a:gd name="T6" fmla="*/ 865 w 69"/>
                  <a:gd name="T7" fmla="*/ 1042 h 53"/>
                  <a:gd name="T8" fmla="*/ 813 w 69"/>
                  <a:gd name="T9" fmla="*/ 925 h 53"/>
                  <a:gd name="T10" fmla="*/ 757 w 69"/>
                  <a:gd name="T11" fmla="*/ 876 h 53"/>
                  <a:gd name="T12" fmla="*/ 655 w 69"/>
                  <a:gd name="T13" fmla="*/ 808 h 53"/>
                  <a:gd name="T14" fmla="*/ 604 w 69"/>
                  <a:gd name="T15" fmla="*/ 759 h 53"/>
                  <a:gd name="T16" fmla="*/ 578 w 69"/>
                  <a:gd name="T17" fmla="*/ 711 h 53"/>
                  <a:gd name="T18" fmla="*/ 394 w 69"/>
                  <a:gd name="T19" fmla="*/ 594 h 53"/>
                  <a:gd name="T20" fmla="*/ 343 w 69"/>
                  <a:gd name="T21" fmla="*/ 545 h 53"/>
                  <a:gd name="T22" fmla="*/ 261 w 69"/>
                  <a:gd name="T23" fmla="*/ 448 h 53"/>
                  <a:gd name="T24" fmla="*/ 210 w 69"/>
                  <a:gd name="T25" fmla="*/ 380 h 53"/>
                  <a:gd name="T26" fmla="*/ 26 w 69"/>
                  <a:gd name="T27" fmla="*/ 331 h 53"/>
                  <a:gd name="T28" fmla="*/ 26 w 69"/>
                  <a:gd name="T29" fmla="*/ 239 h 53"/>
                  <a:gd name="T30" fmla="*/ 77 w 69"/>
                  <a:gd name="T31" fmla="*/ 190 h 53"/>
                  <a:gd name="T32" fmla="*/ 77 w 69"/>
                  <a:gd name="T33" fmla="*/ 166 h 53"/>
                  <a:gd name="T34" fmla="*/ 210 w 69"/>
                  <a:gd name="T35" fmla="*/ 117 h 53"/>
                  <a:gd name="T36" fmla="*/ 312 w 69"/>
                  <a:gd name="T37" fmla="*/ 73 h 53"/>
                  <a:gd name="T38" fmla="*/ 343 w 69"/>
                  <a:gd name="T39" fmla="*/ 49 h 53"/>
                  <a:gd name="T40" fmla="*/ 813 w 69"/>
                  <a:gd name="T41" fmla="*/ 24 h 53"/>
                  <a:gd name="T42" fmla="*/ 813 w 69"/>
                  <a:gd name="T43" fmla="*/ 49 h 53"/>
                  <a:gd name="T44" fmla="*/ 916 w 69"/>
                  <a:gd name="T45" fmla="*/ 92 h 53"/>
                  <a:gd name="T46" fmla="*/ 1335 w 69"/>
                  <a:gd name="T47" fmla="*/ 92 h 53"/>
                  <a:gd name="T48" fmla="*/ 1780 w 69"/>
                  <a:gd name="T49" fmla="*/ 404 h 53"/>
                  <a:gd name="T50" fmla="*/ 1729 w 69"/>
                  <a:gd name="T51" fmla="*/ 448 h 53"/>
                  <a:gd name="T52" fmla="*/ 1647 w 69"/>
                  <a:gd name="T53" fmla="*/ 570 h 53"/>
                  <a:gd name="T54" fmla="*/ 1622 w 69"/>
                  <a:gd name="T55" fmla="*/ 662 h 53"/>
                  <a:gd name="T56" fmla="*/ 1622 w 69"/>
                  <a:gd name="T57" fmla="*/ 711 h 53"/>
                  <a:gd name="T58" fmla="*/ 1571 w 69"/>
                  <a:gd name="T59" fmla="*/ 735 h 53"/>
                  <a:gd name="T60" fmla="*/ 1545 w 69"/>
                  <a:gd name="T61" fmla="*/ 784 h 53"/>
                  <a:gd name="T62" fmla="*/ 1494 w 69"/>
                  <a:gd name="T63" fmla="*/ 828 h 53"/>
                  <a:gd name="T64" fmla="*/ 1386 w 69"/>
                  <a:gd name="T65" fmla="*/ 925 h 53"/>
                  <a:gd name="T66" fmla="*/ 1310 w 69"/>
                  <a:gd name="T67" fmla="*/ 974 h 53"/>
                  <a:gd name="T68" fmla="*/ 1284 w 69"/>
                  <a:gd name="T69" fmla="*/ 1017 h 53"/>
                  <a:gd name="T70" fmla="*/ 1202 w 69"/>
                  <a:gd name="T71" fmla="*/ 1042 h 53"/>
                  <a:gd name="T72" fmla="*/ 1202 w 69"/>
                  <a:gd name="T73" fmla="*/ 1066 h 53"/>
                  <a:gd name="T74" fmla="*/ 1177 w 69"/>
                  <a:gd name="T75" fmla="*/ 1115 h 53"/>
                  <a:gd name="T76" fmla="*/ 1126 w 69"/>
                  <a:gd name="T77" fmla="*/ 1139 h 53"/>
                  <a:gd name="T78" fmla="*/ 1126 w 69"/>
                  <a:gd name="T79" fmla="*/ 1139 h 53"/>
                  <a:gd name="T80" fmla="*/ 1126 w 69"/>
                  <a:gd name="T81" fmla="*/ 1163 h 53"/>
                  <a:gd name="T82" fmla="*/ 1151 w 69"/>
                  <a:gd name="T83" fmla="*/ 1183 h 53"/>
                  <a:gd name="T84" fmla="*/ 1100 w 69"/>
                  <a:gd name="T85" fmla="*/ 1207 h 53"/>
                  <a:gd name="T86" fmla="*/ 1074 w 69"/>
                  <a:gd name="T87" fmla="*/ 1232 h 5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9"/>
                  <a:gd name="T133" fmla="*/ 0 h 53"/>
                  <a:gd name="T134" fmla="*/ 69 w 69"/>
                  <a:gd name="T135" fmla="*/ 53 h 5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7"/>
                    </a:lnTo>
                    <a:lnTo>
                      <a:pt x="7" y="5"/>
                    </a:lnTo>
                    <a:lnTo>
                      <a:pt x="8" y="5"/>
                    </a:lnTo>
                    <a:lnTo>
                      <a:pt x="12" y="3"/>
                    </a:lnTo>
                    <a:lnTo>
                      <a:pt x="12" y="2"/>
                    </a:lnTo>
                    <a:lnTo>
                      <a:pt x="13" y="2"/>
                    </a:lnTo>
                    <a:lnTo>
                      <a:pt x="31" y="0"/>
                    </a:lnTo>
                    <a:lnTo>
                      <a:pt x="31" y="1"/>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5" y="47"/>
                    </a:lnTo>
                    <a:lnTo>
                      <a:pt x="44" y="48"/>
                    </a:lnTo>
                    <a:lnTo>
                      <a:pt x="43" y="48"/>
                    </a:lnTo>
                    <a:lnTo>
                      <a:pt x="43" y="49"/>
                    </a:lnTo>
                    <a:lnTo>
                      <a:pt x="44" y="49"/>
                    </a:lnTo>
                    <a:lnTo>
                      <a:pt x="44" y="50"/>
                    </a:lnTo>
                    <a:lnTo>
                      <a:pt x="43" y="50"/>
                    </a:lnTo>
                    <a:lnTo>
                      <a:pt x="42" y="51"/>
                    </a:lnTo>
                    <a:lnTo>
                      <a:pt x="41" y="5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5368" name="Freeform 61"/>
              <p:cNvSpPr>
                <a:spLocks/>
              </p:cNvSpPr>
              <p:nvPr/>
            </p:nvSpPr>
            <p:spPr bwMode="auto">
              <a:xfrm>
                <a:off x="4074" y="2384"/>
                <a:ext cx="376" cy="376"/>
              </a:xfrm>
              <a:custGeom>
                <a:avLst/>
                <a:gdLst>
                  <a:gd name="T0" fmla="*/ 237 w 73"/>
                  <a:gd name="T1" fmla="*/ 977 h 77"/>
                  <a:gd name="T2" fmla="*/ 294 w 73"/>
                  <a:gd name="T3" fmla="*/ 1050 h 77"/>
                  <a:gd name="T4" fmla="*/ 345 w 73"/>
                  <a:gd name="T5" fmla="*/ 1099 h 77"/>
                  <a:gd name="T6" fmla="*/ 345 w 73"/>
                  <a:gd name="T7" fmla="*/ 1167 h 77"/>
                  <a:gd name="T8" fmla="*/ 371 w 73"/>
                  <a:gd name="T9" fmla="*/ 1191 h 77"/>
                  <a:gd name="T10" fmla="*/ 345 w 73"/>
                  <a:gd name="T11" fmla="*/ 1314 h 77"/>
                  <a:gd name="T12" fmla="*/ 319 w 73"/>
                  <a:gd name="T13" fmla="*/ 1431 h 77"/>
                  <a:gd name="T14" fmla="*/ 371 w 73"/>
                  <a:gd name="T15" fmla="*/ 1621 h 77"/>
                  <a:gd name="T16" fmla="*/ 422 w 73"/>
                  <a:gd name="T17" fmla="*/ 1694 h 77"/>
                  <a:gd name="T18" fmla="*/ 453 w 73"/>
                  <a:gd name="T19" fmla="*/ 1763 h 77"/>
                  <a:gd name="T20" fmla="*/ 479 w 73"/>
                  <a:gd name="T21" fmla="*/ 1812 h 77"/>
                  <a:gd name="T22" fmla="*/ 1540 w 73"/>
                  <a:gd name="T23" fmla="*/ 1812 h 77"/>
                  <a:gd name="T24" fmla="*/ 1592 w 73"/>
                  <a:gd name="T25" fmla="*/ 1836 h 77"/>
                  <a:gd name="T26" fmla="*/ 1566 w 73"/>
                  <a:gd name="T27" fmla="*/ 1694 h 77"/>
                  <a:gd name="T28" fmla="*/ 1592 w 73"/>
                  <a:gd name="T29" fmla="*/ 1646 h 77"/>
                  <a:gd name="T30" fmla="*/ 1700 w 73"/>
                  <a:gd name="T31" fmla="*/ 1646 h 77"/>
                  <a:gd name="T32" fmla="*/ 1777 w 73"/>
                  <a:gd name="T33" fmla="*/ 1646 h 77"/>
                  <a:gd name="T34" fmla="*/ 1777 w 73"/>
                  <a:gd name="T35" fmla="*/ 1548 h 77"/>
                  <a:gd name="T36" fmla="*/ 1777 w 73"/>
                  <a:gd name="T37" fmla="*/ 1480 h 77"/>
                  <a:gd name="T38" fmla="*/ 1828 w 73"/>
                  <a:gd name="T39" fmla="*/ 1265 h 77"/>
                  <a:gd name="T40" fmla="*/ 1885 w 73"/>
                  <a:gd name="T41" fmla="*/ 1143 h 77"/>
                  <a:gd name="T42" fmla="*/ 1937 w 73"/>
                  <a:gd name="T43" fmla="*/ 1123 h 77"/>
                  <a:gd name="T44" fmla="*/ 1937 w 73"/>
                  <a:gd name="T45" fmla="*/ 1099 h 77"/>
                  <a:gd name="T46" fmla="*/ 1911 w 73"/>
                  <a:gd name="T47" fmla="*/ 1099 h 77"/>
                  <a:gd name="T48" fmla="*/ 1828 w 73"/>
                  <a:gd name="T49" fmla="*/ 1074 h 77"/>
                  <a:gd name="T50" fmla="*/ 1803 w 73"/>
                  <a:gd name="T51" fmla="*/ 977 h 77"/>
                  <a:gd name="T52" fmla="*/ 1700 w 73"/>
                  <a:gd name="T53" fmla="*/ 884 h 77"/>
                  <a:gd name="T54" fmla="*/ 1643 w 73"/>
                  <a:gd name="T55" fmla="*/ 762 h 77"/>
                  <a:gd name="T56" fmla="*/ 1592 w 73"/>
                  <a:gd name="T57" fmla="*/ 713 h 77"/>
                  <a:gd name="T58" fmla="*/ 1483 w 73"/>
                  <a:gd name="T59" fmla="*/ 645 h 77"/>
                  <a:gd name="T60" fmla="*/ 1432 w 73"/>
                  <a:gd name="T61" fmla="*/ 596 h 77"/>
                  <a:gd name="T62" fmla="*/ 1406 w 73"/>
                  <a:gd name="T63" fmla="*/ 547 h 77"/>
                  <a:gd name="T64" fmla="*/ 1221 w 73"/>
                  <a:gd name="T65" fmla="*/ 430 h 77"/>
                  <a:gd name="T66" fmla="*/ 1169 w 73"/>
                  <a:gd name="T67" fmla="*/ 381 h 77"/>
                  <a:gd name="T68" fmla="*/ 1087 w 73"/>
                  <a:gd name="T69" fmla="*/ 288 h 77"/>
                  <a:gd name="T70" fmla="*/ 1035 w 73"/>
                  <a:gd name="T71" fmla="*/ 215 h 77"/>
                  <a:gd name="T72" fmla="*/ 850 w 73"/>
                  <a:gd name="T73" fmla="*/ 166 h 77"/>
                  <a:gd name="T74" fmla="*/ 850 w 73"/>
                  <a:gd name="T75" fmla="*/ 73 h 77"/>
                  <a:gd name="T76" fmla="*/ 901 w 73"/>
                  <a:gd name="T77" fmla="*/ 24 h 77"/>
                  <a:gd name="T78" fmla="*/ 901 w 73"/>
                  <a:gd name="T79" fmla="*/ 0 h 77"/>
                  <a:gd name="T80" fmla="*/ 0 w 73"/>
                  <a:gd name="T81" fmla="*/ 117 h 7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3"/>
                  <a:gd name="T124" fmla="*/ 0 h 77"/>
                  <a:gd name="T125" fmla="*/ 73 w 73"/>
                  <a:gd name="T126" fmla="*/ 77 h 7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0"/>
                    </a:lnTo>
                    <a:lnTo>
                      <a:pt x="13" y="3"/>
                    </a:lnTo>
                    <a:lnTo>
                      <a:pt x="0" y="5"/>
                    </a:lnTo>
                    <a:close/>
                  </a:path>
                </a:pathLst>
              </a:custGeom>
              <a:solidFill>
                <a:srgbClr val="ED4213"/>
              </a:solidFill>
              <a:ln w="12700" cmpd="sng">
                <a:solidFill>
                  <a:schemeClr val="tx1"/>
                </a:solidFill>
                <a:prstDash val="solid"/>
                <a:round/>
                <a:headEnd/>
                <a:tailEnd/>
              </a:ln>
            </p:spPr>
            <p:txBody>
              <a:bodyPr/>
              <a:lstStyle/>
              <a:p>
                <a:endParaRPr lang="en-US"/>
              </a:p>
            </p:txBody>
          </p:sp>
        </p:grpSp>
        <p:sp>
          <p:nvSpPr>
            <p:cNvPr id="55339" name="Freeform 62"/>
            <p:cNvSpPr>
              <a:spLocks/>
            </p:cNvSpPr>
            <p:nvPr/>
          </p:nvSpPr>
          <p:spPr bwMode="auto">
            <a:xfrm>
              <a:off x="4428" y="1916"/>
              <a:ext cx="319" cy="141"/>
            </a:xfrm>
            <a:custGeom>
              <a:avLst/>
              <a:gdLst>
                <a:gd name="T0" fmla="*/ 952 w 62"/>
                <a:gd name="T1" fmla="*/ 49 h 29"/>
                <a:gd name="T2" fmla="*/ 51 w 62"/>
                <a:gd name="T3" fmla="*/ 404 h 29"/>
                <a:gd name="T4" fmla="*/ 108 w 62"/>
                <a:gd name="T5" fmla="*/ 379 h 29"/>
                <a:gd name="T6" fmla="*/ 211 w 62"/>
                <a:gd name="T7" fmla="*/ 306 h 29"/>
                <a:gd name="T8" fmla="*/ 262 w 62"/>
                <a:gd name="T9" fmla="*/ 258 h 29"/>
                <a:gd name="T10" fmla="*/ 293 w 62"/>
                <a:gd name="T11" fmla="*/ 238 h 29"/>
                <a:gd name="T12" fmla="*/ 370 w 62"/>
                <a:gd name="T13" fmla="*/ 214 h 29"/>
                <a:gd name="T14" fmla="*/ 504 w 62"/>
                <a:gd name="T15" fmla="*/ 165 h 29"/>
                <a:gd name="T16" fmla="*/ 556 w 62"/>
                <a:gd name="T17" fmla="*/ 190 h 29"/>
                <a:gd name="T18" fmla="*/ 607 w 62"/>
                <a:gd name="T19" fmla="*/ 190 h 29"/>
                <a:gd name="T20" fmla="*/ 664 w 62"/>
                <a:gd name="T21" fmla="*/ 282 h 29"/>
                <a:gd name="T22" fmla="*/ 715 w 62"/>
                <a:gd name="T23" fmla="*/ 282 h 29"/>
                <a:gd name="T24" fmla="*/ 715 w 62"/>
                <a:gd name="T25" fmla="*/ 331 h 29"/>
                <a:gd name="T26" fmla="*/ 823 w 62"/>
                <a:gd name="T27" fmla="*/ 355 h 29"/>
                <a:gd name="T28" fmla="*/ 900 w 62"/>
                <a:gd name="T29" fmla="*/ 404 h 29"/>
                <a:gd name="T30" fmla="*/ 926 w 62"/>
                <a:gd name="T31" fmla="*/ 447 h 29"/>
                <a:gd name="T32" fmla="*/ 849 w 62"/>
                <a:gd name="T33" fmla="*/ 593 h 29"/>
                <a:gd name="T34" fmla="*/ 926 w 62"/>
                <a:gd name="T35" fmla="*/ 637 h 29"/>
                <a:gd name="T36" fmla="*/ 1008 w 62"/>
                <a:gd name="T37" fmla="*/ 661 h 29"/>
                <a:gd name="T38" fmla="*/ 1034 w 62"/>
                <a:gd name="T39" fmla="*/ 661 h 29"/>
                <a:gd name="T40" fmla="*/ 1111 w 62"/>
                <a:gd name="T41" fmla="*/ 637 h 29"/>
                <a:gd name="T42" fmla="*/ 1219 w 62"/>
                <a:gd name="T43" fmla="*/ 686 h 29"/>
                <a:gd name="T44" fmla="*/ 1245 w 62"/>
                <a:gd name="T45" fmla="*/ 661 h 29"/>
                <a:gd name="T46" fmla="*/ 1194 w 62"/>
                <a:gd name="T47" fmla="*/ 613 h 29"/>
                <a:gd name="T48" fmla="*/ 1163 w 62"/>
                <a:gd name="T49" fmla="*/ 593 h 29"/>
                <a:gd name="T50" fmla="*/ 1194 w 62"/>
                <a:gd name="T51" fmla="*/ 569 h 29"/>
                <a:gd name="T52" fmla="*/ 1163 w 62"/>
                <a:gd name="T53" fmla="*/ 545 h 29"/>
                <a:gd name="T54" fmla="*/ 1086 w 62"/>
                <a:gd name="T55" fmla="*/ 447 h 29"/>
                <a:gd name="T56" fmla="*/ 1086 w 62"/>
                <a:gd name="T57" fmla="*/ 379 h 29"/>
                <a:gd name="T58" fmla="*/ 1086 w 62"/>
                <a:gd name="T59" fmla="*/ 282 h 29"/>
                <a:gd name="T60" fmla="*/ 1086 w 62"/>
                <a:gd name="T61" fmla="*/ 238 h 29"/>
                <a:gd name="T62" fmla="*/ 1086 w 62"/>
                <a:gd name="T63" fmla="*/ 214 h 29"/>
                <a:gd name="T64" fmla="*/ 1163 w 62"/>
                <a:gd name="T65" fmla="*/ 141 h 29"/>
                <a:gd name="T66" fmla="*/ 1194 w 62"/>
                <a:gd name="T67" fmla="*/ 92 h 29"/>
                <a:gd name="T68" fmla="*/ 1245 w 62"/>
                <a:gd name="T69" fmla="*/ 92 h 29"/>
                <a:gd name="T70" fmla="*/ 1194 w 62"/>
                <a:gd name="T71" fmla="*/ 190 h 29"/>
                <a:gd name="T72" fmla="*/ 1163 w 62"/>
                <a:gd name="T73" fmla="*/ 238 h 29"/>
                <a:gd name="T74" fmla="*/ 1219 w 62"/>
                <a:gd name="T75" fmla="*/ 282 h 29"/>
                <a:gd name="T76" fmla="*/ 1219 w 62"/>
                <a:gd name="T77" fmla="*/ 379 h 29"/>
                <a:gd name="T78" fmla="*/ 1194 w 62"/>
                <a:gd name="T79" fmla="*/ 428 h 29"/>
                <a:gd name="T80" fmla="*/ 1219 w 62"/>
                <a:gd name="T81" fmla="*/ 447 h 29"/>
                <a:gd name="T82" fmla="*/ 1219 w 62"/>
                <a:gd name="T83" fmla="*/ 496 h 29"/>
                <a:gd name="T84" fmla="*/ 1245 w 62"/>
                <a:gd name="T85" fmla="*/ 569 h 29"/>
                <a:gd name="T86" fmla="*/ 1322 w 62"/>
                <a:gd name="T87" fmla="*/ 593 h 29"/>
                <a:gd name="T88" fmla="*/ 1379 w 62"/>
                <a:gd name="T89" fmla="*/ 569 h 29"/>
                <a:gd name="T90" fmla="*/ 1379 w 62"/>
                <a:gd name="T91" fmla="*/ 613 h 29"/>
                <a:gd name="T92" fmla="*/ 1405 w 62"/>
                <a:gd name="T93" fmla="*/ 661 h 29"/>
                <a:gd name="T94" fmla="*/ 1456 w 62"/>
                <a:gd name="T95" fmla="*/ 686 h 29"/>
                <a:gd name="T96" fmla="*/ 1482 w 62"/>
                <a:gd name="T97" fmla="*/ 661 h 29"/>
                <a:gd name="T98" fmla="*/ 1616 w 62"/>
                <a:gd name="T99" fmla="*/ 613 h 29"/>
                <a:gd name="T100" fmla="*/ 1641 w 62"/>
                <a:gd name="T101" fmla="*/ 447 h 29"/>
                <a:gd name="T102" fmla="*/ 1430 w 62"/>
                <a:gd name="T103" fmla="*/ 496 h 29"/>
                <a:gd name="T104" fmla="*/ 1245 w 62"/>
                <a:gd name="T105" fmla="*/ 0 h 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2"/>
                <a:gd name="T160" fmla="*/ 0 h 29"/>
                <a:gd name="T161" fmla="*/ 62 w 62"/>
                <a:gd name="T162" fmla="*/ 29 h 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3" y="23"/>
                  </a:lnTo>
                  <a:lnTo>
                    <a:pt x="32" y="25"/>
                  </a:lnTo>
                  <a:lnTo>
                    <a:pt x="33" y="27"/>
                  </a:lnTo>
                  <a:lnTo>
                    <a:pt x="35" y="27"/>
                  </a:lnTo>
                  <a:lnTo>
                    <a:pt x="36" y="26"/>
                  </a:lnTo>
                  <a:lnTo>
                    <a:pt x="38" y="28"/>
                  </a:lnTo>
                  <a:lnTo>
                    <a:pt x="39" y="28"/>
                  </a:lnTo>
                  <a:lnTo>
                    <a:pt x="40" y="27"/>
                  </a:lnTo>
                  <a:lnTo>
                    <a:pt x="42" y="27"/>
                  </a:lnTo>
                  <a:lnTo>
                    <a:pt x="45" y="28"/>
                  </a:lnTo>
                  <a:lnTo>
                    <a:pt x="46" y="29"/>
                  </a:lnTo>
                  <a:lnTo>
                    <a:pt x="47" y="29"/>
                  </a:lnTo>
                  <a:lnTo>
                    <a:pt x="47" y="28"/>
                  </a:lnTo>
                  <a:lnTo>
                    <a:pt x="46" y="28"/>
                  </a:lnTo>
                  <a:lnTo>
                    <a:pt x="45" y="26"/>
                  </a:lnTo>
                  <a:lnTo>
                    <a:pt x="44" y="25"/>
                  </a:lnTo>
                  <a:lnTo>
                    <a:pt x="44" y="24"/>
                  </a:lnTo>
                  <a:lnTo>
                    <a:pt x="45" y="24"/>
                  </a:lnTo>
                  <a:lnTo>
                    <a:pt x="44" y="23"/>
                  </a:lnTo>
                  <a:lnTo>
                    <a:pt x="43" y="21"/>
                  </a:lnTo>
                  <a:lnTo>
                    <a:pt x="41" y="19"/>
                  </a:lnTo>
                  <a:lnTo>
                    <a:pt x="41" y="17"/>
                  </a:lnTo>
                  <a:lnTo>
                    <a:pt x="41" y="16"/>
                  </a:lnTo>
                  <a:lnTo>
                    <a:pt x="41" y="13"/>
                  </a:lnTo>
                  <a:lnTo>
                    <a:pt x="41" y="12"/>
                  </a:lnTo>
                  <a:lnTo>
                    <a:pt x="41" y="11"/>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4" y="29"/>
                  </a:lnTo>
                  <a:lnTo>
                    <a:pt x="55" y="29"/>
                  </a:lnTo>
                  <a:lnTo>
                    <a:pt x="56" y="28"/>
                  </a:lnTo>
                  <a:lnTo>
                    <a:pt x="61" y="27"/>
                  </a:lnTo>
                  <a:lnTo>
                    <a:pt x="61" y="26"/>
                  </a:lnTo>
                  <a:lnTo>
                    <a:pt x="61" y="25"/>
                  </a:lnTo>
                  <a:lnTo>
                    <a:pt x="62" y="19"/>
                  </a:lnTo>
                  <a:lnTo>
                    <a:pt x="54" y="21"/>
                  </a:lnTo>
                  <a:lnTo>
                    <a:pt x="47"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5340" name="Freeform 63"/>
            <p:cNvSpPr>
              <a:spLocks/>
            </p:cNvSpPr>
            <p:nvPr/>
          </p:nvSpPr>
          <p:spPr bwMode="auto">
            <a:xfrm>
              <a:off x="4670" y="1901"/>
              <a:ext cx="77" cy="117"/>
            </a:xfrm>
            <a:custGeom>
              <a:avLst/>
              <a:gdLst>
                <a:gd name="T0" fmla="*/ 395 w 15"/>
                <a:gd name="T1" fmla="*/ 522 h 24"/>
                <a:gd name="T2" fmla="*/ 395 w 15"/>
                <a:gd name="T3" fmla="*/ 478 h 24"/>
                <a:gd name="T4" fmla="*/ 370 w 15"/>
                <a:gd name="T5" fmla="*/ 429 h 24"/>
                <a:gd name="T6" fmla="*/ 318 w 15"/>
                <a:gd name="T7" fmla="*/ 380 h 24"/>
                <a:gd name="T8" fmla="*/ 262 w 15"/>
                <a:gd name="T9" fmla="*/ 356 h 24"/>
                <a:gd name="T10" fmla="*/ 236 w 15"/>
                <a:gd name="T11" fmla="*/ 332 h 24"/>
                <a:gd name="T12" fmla="*/ 236 w 15"/>
                <a:gd name="T13" fmla="*/ 283 h 24"/>
                <a:gd name="T14" fmla="*/ 185 w 15"/>
                <a:gd name="T15" fmla="*/ 215 h 24"/>
                <a:gd name="T16" fmla="*/ 159 w 15"/>
                <a:gd name="T17" fmla="*/ 190 h 24"/>
                <a:gd name="T18" fmla="*/ 133 w 15"/>
                <a:gd name="T19" fmla="*/ 141 h 24"/>
                <a:gd name="T20" fmla="*/ 108 w 15"/>
                <a:gd name="T21" fmla="*/ 117 h 24"/>
                <a:gd name="T22" fmla="*/ 108 w 15"/>
                <a:gd name="T23" fmla="*/ 98 h 24"/>
                <a:gd name="T24" fmla="*/ 108 w 15"/>
                <a:gd name="T25" fmla="*/ 98 h 24"/>
                <a:gd name="T26" fmla="*/ 108 w 15"/>
                <a:gd name="T27" fmla="*/ 73 h 24"/>
                <a:gd name="T28" fmla="*/ 133 w 15"/>
                <a:gd name="T29" fmla="*/ 0 h 24"/>
                <a:gd name="T30" fmla="*/ 108 w 15"/>
                <a:gd name="T31" fmla="*/ 0 h 24"/>
                <a:gd name="T32" fmla="*/ 51 w 15"/>
                <a:gd name="T33" fmla="*/ 0 h 24"/>
                <a:gd name="T34" fmla="*/ 26 w 15"/>
                <a:gd name="T35" fmla="*/ 24 h 24"/>
                <a:gd name="T36" fmla="*/ 26 w 15"/>
                <a:gd name="T37" fmla="*/ 49 h 24"/>
                <a:gd name="T38" fmla="*/ 26 w 15"/>
                <a:gd name="T39" fmla="*/ 73 h 24"/>
                <a:gd name="T40" fmla="*/ 0 w 15"/>
                <a:gd name="T41" fmla="*/ 73 h 24"/>
                <a:gd name="T42" fmla="*/ 185 w 15"/>
                <a:gd name="T43" fmla="*/ 570 h 24"/>
                <a:gd name="T44" fmla="*/ 395 w 15"/>
                <a:gd name="T45" fmla="*/ 522 h 24"/>
                <a:gd name="T46" fmla="*/ 395 w 15"/>
                <a:gd name="T47" fmla="*/ 522 h 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5"/>
                <a:gd name="T73" fmla="*/ 0 h 24"/>
                <a:gd name="T74" fmla="*/ 15 w 15"/>
                <a:gd name="T75" fmla="*/ 24 h 2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3"/>
                  </a:lnTo>
                  <a:lnTo>
                    <a:pt x="5" y="0"/>
                  </a:lnTo>
                  <a:lnTo>
                    <a:pt x="4" y="0"/>
                  </a:lnTo>
                  <a:lnTo>
                    <a:pt x="2" y="0"/>
                  </a:lnTo>
                  <a:lnTo>
                    <a:pt x="1" y="1"/>
                  </a:lnTo>
                  <a:lnTo>
                    <a:pt x="1" y="2"/>
                  </a:lnTo>
                  <a:lnTo>
                    <a:pt x="1" y="3"/>
                  </a:lnTo>
                  <a:lnTo>
                    <a:pt x="0" y="3"/>
                  </a:lnTo>
                  <a:lnTo>
                    <a:pt x="7" y="24"/>
                  </a:lnTo>
                  <a:lnTo>
                    <a:pt x="15" y="2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5341" name="Freeform 64"/>
            <p:cNvSpPr>
              <a:spLocks/>
            </p:cNvSpPr>
            <p:nvPr/>
          </p:nvSpPr>
          <p:spPr bwMode="auto">
            <a:xfrm>
              <a:off x="4690" y="1765"/>
              <a:ext cx="97" cy="205"/>
            </a:xfrm>
            <a:custGeom>
              <a:avLst/>
              <a:gdLst>
                <a:gd name="T0" fmla="*/ 0 w 19"/>
                <a:gd name="T1" fmla="*/ 737 h 42"/>
                <a:gd name="T2" fmla="*/ 0 w 19"/>
                <a:gd name="T3" fmla="*/ 761 h 42"/>
                <a:gd name="T4" fmla="*/ 51 w 19"/>
                <a:gd name="T5" fmla="*/ 810 h 42"/>
                <a:gd name="T6" fmla="*/ 158 w 19"/>
                <a:gd name="T7" fmla="*/ 883 h 42"/>
                <a:gd name="T8" fmla="*/ 235 w 19"/>
                <a:gd name="T9" fmla="*/ 903 h 42"/>
                <a:gd name="T10" fmla="*/ 260 w 19"/>
                <a:gd name="T11" fmla="*/ 952 h 42"/>
                <a:gd name="T12" fmla="*/ 286 w 19"/>
                <a:gd name="T13" fmla="*/ 1001 h 42"/>
                <a:gd name="T14" fmla="*/ 337 w 19"/>
                <a:gd name="T15" fmla="*/ 927 h 42"/>
                <a:gd name="T16" fmla="*/ 362 w 19"/>
                <a:gd name="T17" fmla="*/ 835 h 42"/>
                <a:gd name="T18" fmla="*/ 444 w 19"/>
                <a:gd name="T19" fmla="*/ 713 h 42"/>
                <a:gd name="T20" fmla="*/ 495 w 19"/>
                <a:gd name="T21" fmla="*/ 620 h 42"/>
                <a:gd name="T22" fmla="*/ 470 w 19"/>
                <a:gd name="T23" fmla="*/ 454 h 42"/>
                <a:gd name="T24" fmla="*/ 444 w 19"/>
                <a:gd name="T25" fmla="*/ 307 h 42"/>
                <a:gd name="T26" fmla="*/ 362 w 19"/>
                <a:gd name="T27" fmla="*/ 332 h 42"/>
                <a:gd name="T28" fmla="*/ 337 w 19"/>
                <a:gd name="T29" fmla="*/ 332 h 42"/>
                <a:gd name="T30" fmla="*/ 311 w 19"/>
                <a:gd name="T31" fmla="*/ 332 h 42"/>
                <a:gd name="T32" fmla="*/ 337 w 19"/>
                <a:gd name="T33" fmla="*/ 264 h 42"/>
                <a:gd name="T34" fmla="*/ 362 w 19"/>
                <a:gd name="T35" fmla="*/ 264 h 42"/>
                <a:gd name="T36" fmla="*/ 393 w 19"/>
                <a:gd name="T37" fmla="*/ 190 h 42"/>
                <a:gd name="T38" fmla="*/ 419 w 19"/>
                <a:gd name="T39" fmla="*/ 142 h 42"/>
                <a:gd name="T40" fmla="*/ 102 w 19"/>
                <a:gd name="T41" fmla="*/ 0 h 42"/>
                <a:gd name="T42" fmla="*/ 77 w 19"/>
                <a:gd name="T43" fmla="*/ 49 h 42"/>
                <a:gd name="T44" fmla="*/ 51 w 19"/>
                <a:gd name="T45" fmla="*/ 142 h 42"/>
                <a:gd name="T46" fmla="*/ 0 w 19"/>
                <a:gd name="T47" fmla="*/ 190 h 42"/>
                <a:gd name="T48" fmla="*/ 26 w 19"/>
                <a:gd name="T49" fmla="*/ 215 h 42"/>
                <a:gd name="T50" fmla="*/ 26 w 19"/>
                <a:gd name="T51" fmla="*/ 264 h 42"/>
                <a:gd name="T52" fmla="*/ 26 w 19"/>
                <a:gd name="T53" fmla="*/ 356 h 42"/>
                <a:gd name="T54" fmla="*/ 77 w 19"/>
                <a:gd name="T55" fmla="*/ 405 h 42"/>
                <a:gd name="T56" fmla="*/ 133 w 19"/>
                <a:gd name="T57" fmla="*/ 430 h 42"/>
                <a:gd name="T58" fmla="*/ 184 w 19"/>
                <a:gd name="T59" fmla="*/ 454 h 42"/>
                <a:gd name="T60" fmla="*/ 235 w 19"/>
                <a:gd name="T61" fmla="*/ 503 h 42"/>
                <a:gd name="T62" fmla="*/ 102 w 19"/>
                <a:gd name="T63" fmla="*/ 571 h 42"/>
                <a:gd name="T64" fmla="*/ 26 w 19"/>
                <a:gd name="T65" fmla="*/ 669 h 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
                <a:gd name="T100" fmla="*/ 0 h 42"/>
                <a:gd name="T101" fmla="*/ 19 w 19"/>
                <a:gd name="T102" fmla="*/ 42 h 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 h="42">
                  <a:moveTo>
                    <a:pt x="1" y="28"/>
                  </a:moveTo>
                  <a:lnTo>
                    <a:pt x="0" y="31"/>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2" y="14"/>
                  </a:lnTo>
                  <a:lnTo>
                    <a:pt x="12" y="13"/>
                  </a:lnTo>
                  <a:lnTo>
                    <a:pt x="13"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5342" name="Freeform 65"/>
            <p:cNvSpPr>
              <a:spLocks/>
            </p:cNvSpPr>
            <p:nvPr/>
          </p:nvSpPr>
          <p:spPr bwMode="auto">
            <a:xfrm>
              <a:off x="4777" y="1672"/>
              <a:ext cx="118" cy="107"/>
            </a:xfrm>
            <a:custGeom>
              <a:avLst/>
              <a:gdLst>
                <a:gd name="T0" fmla="*/ 0 w 23"/>
                <a:gd name="T1" fmla="*/ 92 h 22"/>
                <a:gd name="T2" fmla="*/ 210 w 23"/>
                <a:gd name="T3" fmla="*/ 49 h 22"/>
                <a:gd name="T4" fmla="*/ 210 w 23"/>
                <a:gd name="T5" fmla="*/ 73 h 22"/>
                <a:gd name="T6" fmla="*/ 236 w 23"/>
                <a:gd name="T7" fmla="*/ 73 h 22"/>
                <a:gd name="T8" fmla="*/ 236 w 23"/>
                <a:gd name="T9" fmla="*/ 73 h 22"/>
                <a:gd name="T10" fmla="*/ 528 w 23"/>
                <a:gd name="T11" fmla="*/ 0 h 22"/>
                <a:gd name="T12" fmla="*/ 605 w 23"/>
                <a:gd name="T13" fmla="*/ 214 h 22"/>
                <a:gd name="T14" fmla="*/ 605 w 23"/>
                <a:gd name="T15" fmla="*/ 238 h 22"/>
                <a:gd name="T16" fmla="*/ 580 w 23"/>
                <a:gd name="T17" fmla="*/ 238 h 22"/>
                <a:gd name="T18" fmla="*/ 605 w 23"/>
                <a:gd name="T19" fmla="*/ 263 h 22"/>
                <a:gd name="T20" fmla="*/ 605 w 23"/>
                <a:gd name="T21" fmla="*/ 263 h 22"/>
                <a:gd name="T22" fmla="*/ 554 w 23"/>
                <a:gd name="T23" fmla="*/ 282 h 22"/>
                <a:gd name="T24" fmla="*/ 446 w 23"/>
                <a:gd name="T25" fmla="*/ 306 h 22"/>
                <a:gd name="T26" fmla="*/ 421 w 23"/>
                <a:gd name="T27" fmla="*/ 306 h 22"/>
                <a:gd name="T28" fmla="*/ 421 w 23"/>
                <a:gd name="T29" fmla="*/ 306 h 22"/>
                <a:gd name="T30" fmla="*/ 421 w 23"/>
                <a:gd name="T31" fmla="*/ 331 h 22"/>
                <a:gd name="T32" fmla="*/ 421 w 23"/>
                <a:gd name="T33" fmla="*/ 331 h 22"/>
                <a:gd name="T34" fmla="*/ 344 w 23"/>
                <a:gd name="T35" fmla="*/ 355 h 22"/>
                <a:gd name="T36" fmla="*/ 262 w 23"/>
                <a:gd name="T37" fmla="*/ 379 h 22"/>
                <a:gd name="T38" fmla="*/ 262 w 23"/>
                <a:gd name="T39" fmla="*/ 379 h 22"/>
                <a:gd name="T40" fmla="*/ 210 w 23"/>
                <a:gd name="T41" fmla="*/ 428 h 22"/>
                <a:gd name="T42" fmla="*/ 77 w 23"/>
                <a:gd name="T43" fmla="*/ 496 h 22"/>
                <a:gd name="T44" fmla="*/ 51 w 23"/>
                <a:gd name="T45" fmla="*/ 520 h 22"/>
                <a:gd name="T46" fmla="*/ 0 w 23"/>
                <a:gd name="T47" fmla="*/ 496 h 22"/>
                <a:gd name="T48" fmla="*/ 51 w 23"/>
                <a:gd name="T49" fmla="*/ 447 h 22"/>
                <a:gd name="T50" fmla="*/ 51 w 23"/>
                <a:gd name="T51" fmla="*/ 428 h 22"/>
                <a:gd name="T52" fmla="*/ 51 w 23"/>
                <a:gd name="T53" fmla="*/ 404 h 22"/>
                <a:gd name="T54" fmla="*/ 0 w 23"/>
                <a:gd name="T55" fmla="*/ 92 h 22"/>
                <a:gd name="T56" fmla="*/ 0 w 23"/>
                <a:gd name="T57" fmla="*/ 92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
                <a:gd name="T88" fmla="*/ 0 h 22"/>
                <a:gd name="T89" fmla="*/ 23 w 23"/>
                <a:gd name="T90" fmla="*/ 22 h 2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 h="22">
                  <a:moveTo>
                    <a:pt x="0" y="4"/>
                  </a:moveTo>
                  <a:lnTo>
                    <a:pt x="8" y="2"/>
                  </a:lnTo>
                  <a:lnTo>
                    <a:pt x="8" y="3"/>
                  </a:lnTo>
                  <a:lnTo>
                    <a:pt x="9" y="3"/>
                  </a:lnTo>
                  <a:lnTo>
                    <a:pt x="20" y="0"/>
                  </a:lnTo>
                  <a:lnTo>
                    <a:pt x="23" y="9"/>
                  </a:lnTo>
                  <a:lnTo>
                    <a:pt x="23" y="10"/>
                  </a:lnTo>
                  <a:lnTo>
                    <a:pt x="22" y="10"/>
                  </a:lnTo>
                  <a:lnTo>
                    <a:pt x="23" y="11"/>
                  </a:lnTo>
                  <a:lnTo>
                    <a:pt x="21" y="12"/>
                  </a:lnTo>
                  <a:lnTo>
                    <a:pt x="17" y="13"/>
                  </a:lnTo>
                  <a:lnTo>
                    <a:pt x="16" y="13"/>
                  </a:lnTo>
                  <a:lnTo>
                    <a:pt x="16" y="14"/>
                  </a:lnTo>
                  <a:lnTo>
                    <a:pt x="13" y="15"/>
                  </a:lnTo>
                  <a:lnTo>
                    <a:pt x="10" y="16"/>
                  </a:lnTo>
                  <a:lnTo>
                    <a:pt x="8" y="18"/>
                  </a:lnTo>
                  <a:lnTo>
                    <a:pt x="3" y="21"/>
                  </a:lnTo>
                  <a:lnTo>
                    <a:pt x="2" y="22"/>
                  </a:lnTo>
                  <a:lnTo>
                    <a:pt x="0" y="21"/>
                  </a:lnTo>
                  <a:lnTo>
                    <a:pt x="2" y="19"/>
                  </a:lnTo>
                  <a:lnTo>
                    <a:pt x="2" y="18"/>
                  </a:lnTo>
                  <a:lnTo>
                    <a:pt x="2" y="17"/>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5343" name="Freeform 66"/>
            <p:cNvSpPr>
              <a:spLocks/>
            </p:cNvSpPr>
            <p:nvPr/>
          </p:nvSpPr>
          <p:spPr bwMode="auto">
            <a:xfrm>
              <a:off x="4772" y="1589"/>
              <a:ext cx="232" cy="112"/>
            </a:xfrm>
            <a:custGeom>
              <a:avLst/>
              <a:gdLst>
                <a:gd name="T0" fmla="*/ 268 w 45"/>
                <a:gd name="T1" fmla="*/ 166 h 23"/>
                <a:gd name="T2" fmla="*/ 639 w 45"/>
                <a:gd name="T3" fmla="*/ 73 h 23"/>
                <a:gd name="T4" fmla="*/ 665 w 45"/>
                <a:gd name="T5" fmla="*/ 73 h 23"/>
                <a:gd name="T6" fmla="*/ 665 w 45"/>
                <a:gd name="T7" fmla="*/ 49 h 23"/>
                <a:gd name="T8" fmla="*/ 717 w 45"/>
                <a:gd name="T9" fmla="*/ 0 h 23"/>
                <a:gd name="T10" fmla="*/ 773 w 45"/>
                <a:gd name="T11" fmla="*/ 0 h 23"/>
                <a:gd name="T12" fmla="*/ 825 w 45"/>
                <a:gd name="T13" fmla="*/ 73 h 23"/>
                <a:gd name="T14" fmla="*/ 851 w 45"/>
                <a:gd name="T15" fmla="*/ 117 h 23"/>
                <a:gd name="T16" fmla="*/ 799 w 45"/>
                <a:gd name="T17" fmla="*/ 166 h 23"/>
                <a:gd name="T18" fmla="*/ 773 w 45"/>
                <a:gd name="T19" fmla="*/ 239 h 23"/>
                <a:gd name="T20" fmla="*/ 876 w 45"/>
                <a:gd name="T21" fmla="*/ 239 h 23"/>
                <a:gd name="T22" fmla="*/ 959 w 45"/>
                <a:gd name="T23" fmla="*/ 355 h 23"/>
                <a:gd name="T24" fmla="*/ 1088 w 45"/>
                <a:gd name="T25" fmla="*/ 380 h 23"/>
                <a:gd name="T26" fmla="*/ 1145 w 45"/>
                <a:gd name="T27" fmla="*/ 331 h 23"/>
                <a:gd name="T28" fmla="*/ 1119 w 45"/>
                <a:gd name="T29" fmla="*/ 282 h 23"/>
                <a:gd name="T30" fmla="*/ 1062 w 45"/>
                <a:gd name="T31" fmla="*/ 239 h 23"/>
                <a:gd name="T32" fmla="*/ 1119 w 45"/>
                <a:gd name="T33" fmla="*/ 263 h 23"/>
                <a:gd name="T34" fmla="*/ 1196 w 45"/>
                <a:gd name="T35" fmla="*/ 380 h 23"/>
                <a:gd name="T36" fmla="*/ 1170 w 45"/>
                <a:gd name="T37" fmla="*/ 404 h 23"/>
                <a:gd name="T38" fmla="*/ 1062 w 45"/>
                <a:gd name="T39" fmla="*/ 453 h 23"/>
                <a:gd name="T40" fmla="*/ 985 w 45"/>
                <a:gd name="T41" fmla="*/ 497 h 23"/>
                <a:gd name="T42" fmla="*/ 985 w 45"/>
                <a:gd name="T43" fmla="*/ 472 h 23"/>
                <a:gd name="T44" fmla="*/ 959 w 45"/>
                <a:gd name="T45" fmla="*/ 429 h 23"/>
                <a:gd name="T46" fmla="*/ 902 w 45"/>
                <a:gd name="T47" fmla="*/ 521 h 23"/>
                <a:gd name="T48" fmla="*/ 851 w 45"/>
                <a:gd name="T49" fmla="*/ 521 h 23"/>
                <a:gd name="T50" fmla="*/ 851 w 45"/>
                <a:gd name="T51" fmla="*/ 497 h 23"/>
                <a:gd name="T52" fmla="*/ 799 w 45"/>
                <a:gd name="T53" fmla="*/ 472 h 23"/>
                <a:gd name="T54" fmla="*/ 742 w 45"/>
                <a:gd name="T55" fmla="*/ 453 h 23"/>
                <a:gd name="T56" fmla="*/ 717 w 45"/>
                <a:gd name="T57" fmla="*/ 404 h 23"/>
                <a:gd name="T58" fmla="*/ 557 w 45"/>
                <a:gd name="T59" fmla="*/ 404 h 23"/>
                <a:gd name="T60" fmla="*/ 268 w 45"/>
                <a:gd name="T61" fmla="*/ 472 h 23"/>
                <a:gd name="T62" fmla="*/ 237 w 45"/>
                <a:gd name="T63" fmla="*/ 453 h 23"/>
                <a:gd name="T64" fmla="*/ 0 w 45"/>
                <a:gd name="T65" fmla="*/ 497 h 23"/>
                <a:gd name="T66" fmla="*/ 0 w 45"/>
                <a:gd name="T67" fmla="*/ 214 h 2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5"/>
                <a:gd name="T103" fmla="*/ 0 h 23"/>
                <a:gd name="T104" fmla="*/ 45 w 45"/>
                <a:gd name="T105" fmla="*/ 23 h 2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5" h="23">
                  <a:moveTo>
                    <a:pt x="0" y="9"/>
                  </a:moveTo>
                  <a:lnTo>
                    <a:pt x="10" y="7"/>
                  </a:lnTo>
                  <a:lnTo>
                    <a:pt x="24" y="4"/>
                  </a:lnTo>
                  <a:lnTo>
                    <a:pt x="24"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18"/>
                  </a:lnTo>
                  <a:lnTo>
                    <a:pt x="36" y="18"/>
                  </a:lnTo>
                  <a:lnTo>
                    <a:pt x="35" y="20"/>
                  </a:lnTo>
                  <a:lnTo>
                    <a:pt x="34" y="22"/>
                  </a:lnTo>
                  <a:lnTo>
                    <a:pt x="33" y="23"/>
                  </a:lnTo>
                  <a:lnTo>
                    <a:pt x="32" y="22"/>
                  </a:lnTo>
                  <a:lnTo>
                    <a:pt x="32" y="21"/>
                  </a:lnTo>
                  <a:lnTo>
                    <a:pt x="31" y="21"/>
                  </a:lnTo>
                  <a:lnTo>
                    <a:pt x="30" y="20"/>
                  </a:lnTo>
                  <a:lnTo>
                    <a:pt x="28" y="19"/>
                  </a:lnTo>
                  <a:lnTo>
                    <a:pt x="27" y="17"/>
                  </a:lnTo>
                  <a:lnTo>
                    <a:pt x="26" y="15"/>
                  </a:lnTo>
                  <a:lnTo>
                    <a:pt x="21" y="17"/>
                  </a:lnTo>
                  <a:lnTo>
                    <a:pt x="10" y="20"/>
                  </a:lnTo>
                  <a:lnTo>
                    <a:pt x="9" y="20"/>
                  </a:lnTo>
                  <a:lnTo>
                    <a:pt x="9" y="19"/>
                  </a:lnTo>
                  <a:lnTo>
                    <a:pt x="1" y="21"/>
                  </a:lnTo>
                  <a:lnTo>
                    <a:pt x="0" y="21"/>
                  </a:lnTo>
                  <a:lnTo>
                    <a:pt x="0" y="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5344" name="Freeform 67"/>
            <p:cNvSpPr>
              <a:spLocks/>
            </p:cNvSpPr>
            <p:nvPr/>
          </p:nvSpPr>
          <p:spPr bwMode="auto">
            <a:xfrm>
              <a:off x="4880" y="1662"/>
              <a:ext cx="61" cy="64"/>
            </a:xfrm>
            <a:custGeom>
              <a:avLst/>
              <a:gdLst>
                <a:gd name="T0" fmla="*/ 0 w 12"/>
                <a:gd name="T1" fmla="*/ 49 h 13"/>
                <a:gd name="T2" fmla="*/ 76 w 12"/>
                <a:gd name="T3" fmla="*/ 266 h 13"/>
                <a:gd name="T4" fmla="*/ 76 w 12"/>
                <a:gd name="T5" fmla="*/ 290 h 13"/>
                <a:gd name="T6" fmla="*/ 51 w 12"/>
                <a:gd name="T7" fmla="*/ 290 h 13"/>
                <a:gd name="T8" fmla="*/ 76 w 12"/>
                <a:gd name="T9" fmla="*/ 315 h 13"/>
                <a:gd name="T10" fmla="*/ 76 w 12"/>
                <a:gd name="T11" fmla="*/ 315 h 13"/>
                <a:gd name="T12" fmla="*/ 76 w 12"/>
                <a:gd name="T13" fmla="*/ 315 h 13"/>
                <a:gd name="T14" fmla="*/ 158 w 12"/>
                <a:gd name="T15" fmla="*/ 290 h 13"/>
                <a:gd name="T16" fmla="*/ 183 w 12"/>
                <a:gd name="T17" fmla="*/ 266 h 13"/>
                <a:gd name="T18" fmla="*/ 183 w 12"/>
                <a:gd name="T19" fmla="*/ 241 h 13"/>
                <a:gd name="T20" fmla="*/ 183 w 12"/>
                <a:gd name="T21" fmla="*/ 217 h 13"/>
                <a:gd name="T22" fmla="*/ 183 w 12"/>
                <a:gd name="T23" fmla="*/ 167 h 13"/>
                <a:gd name="T24" fmla="*/ 208 w 12"/>
                <a:gd name="T25" fmla="*/ 148 h 13"/>
                <a:gd name="T26" fmla="*/ 208 w 12"/>
                <a:gd name="T27" fmla="*/ 167 h 13"/>
                <a:gd name="T28" fmla="*/ 208 w 12"/>
                <a:gd name="T29" fmla="*/ 192 h 13"/>
                <a:gd name="T30" fmla="*/ 208 w 12"/>
                <a:gd name="T31" fmla="*/ 241 h 13"/>
                <a:gd name="T32" fmla="*/ 234 w 12"/>
                <a:gd name="T33" fmla="*/ 241 h 13"/>
                <a:gd name="T34" fmla="*/ 234 w 12"/>
                <a:gd name="T35" fmla="*/ 241 h 13"/>
                <a:gd name="T36" fmla="*/ 234 w 12"/>
                <a:gd name="T37" fmla="*/ 217 h 13"/>
                <a:gd name="T38" fmla="*/ 259 w 12"/>
                <a:gd name="T39" fmla="*/ 217 h 13"/>
                <a:gd name="T40" fmla="*/ 285 w 12"/>
                <a:gd name="T41" fmla="*/ 192 h 13"/>
                <a:gd name="T42" fmla="*/ 310 w 12"/>
                <a:gd name="T43" fmla="*/ 192 h 13"/>
                <a:gd name="T44" fmla="*/ 310 w 12"/>
                <a:gd name="T45" fmla="*/ 192 h 13"/>
                <a:gd name="T46" fmla="*/ 285 w 12"/>
                <a:gd name="T47" fmla="*/ 167 h 13"/>
                <a:gd name="T48" fmla="*/ 285 w 12"/>
                <a:gd name="T49" fmla="*/ 148 h 13"/>
                <a:gd name="T50" fmla="*/ 285 w 12"/>
                <a:gd name="T51" fmla="*/ 148 h 13"/>
                <a:gd name="T52" fmla="*/ 259 w 12"/>
                <a:gd name="T53" fmla="*/ 148 h 13"/>
                <a:gd name="T54" fmla="*/ 234 w 12"/>
                <a:gd name="T55" fmla="*/ 123 h 13"/>
                <a:gd name="T56" fmla="*/ 234 w 12"/>
                <a:gd name="T57" fmla="*/ 123 h 13"/>
                <a:gd name="T58" fmla="*/ 183 w 12"/>
                <a:gd name="T59" fmla="*/ 98 h 13"/>
                <a:gd name="T60" fmla="*/ 158 w 12"/>
                <a:gd name="T61" fmla="*/ 49 h 13"/>
                <a:gd name="T62" fmla="*/ 158 w 12"/>
                <a:gd name="T63" fmla="*/ 49 h 13"/>
                <a:gd name="T64" fmla="*/ 127 w 12"/>
                <a:gd name="T65" fmla="*/ 0 h 13"/>
                <a:gd name="T66" fmla="*/ 0 w 12"/>
                <a:gd name="T67" fmla="*/ 49 h 13"/>
                <a:gd name="T68" fmla="*/ 0 w 12"/>
                <a:gd name="T69" fmla="*/ 49 h 1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
                <a:gd name="T106" fmla="*/ 0 h 13"/>
                <a:gd name="T107" fmla="*/ 12 w 12"/>
                <a:gd name="T108" fmla="*/ 13 h 1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 h="13">
                  <a:moveTo>
                    <a:pt x="0" y="2"/>
                  </a:moveTo>
                  <a:lnTo>
                    <a:pt x="3" y="11"/>
                  </a:lnTo>
                  <a:lnTo>
                    <a:pt x="3" y="12"/>
                  </a:lnTo>
                  <a:lnTo>
                    <a:pt x="2" y="12"/>
                  </a:lnTo>
                  <a:lnTo>
                    <a:pt x="3" y="13"/>
                  </a:lnTo>
                  <a:lnTo>
                    <a:pt x="6" y="12"/>
                  </a:lnTo>
                  <a:lnTo>
                    <a:pt x="7" y="11"/>
                  </a:lnTo>
                  <a:lnTo>
                    <a:pt x="7" y="10"/>
                  </a:lnTo>
                  <a:lnTo>
                    <a:pt x="7" y="9"/>
                  </a:lnTo>
                  <a:lnTo>
                    <a:pt x="7" y="7"/>
                  </a:lnTo>
                  <a:lnTo>
                    <a:pt x="8" y="6"/>
                  </a:lnTo>
                  <a:lnTo>
                    <a:pt x="8" y="7"/>
                  </a:lnTo>
                  <a:lnTo>
                    <a:pt x="8" y="8"/>
                  </a:lnTo>
                  <a:lnTo>
                    <a:pt x="8" y="10"/>
                  </a:lnTo>
                  <a:lnTo>
                    <a:pt x="9" y="10"/>
                  </a:lnTo>
                  <a:lnTo>
                    <a:pt x="9" y="9"/>
                  </a:lnTo>
                  <a:lnTo>
                    <a:pt x="10" y="9"/>
                  </a:lnTo>
                  <a:lnTo>
                    <a:pt x="11" y="8"/>
                  </a:lnTo>
                  <a:lnTo>
                    <a:pt x="12" y="8"/>
                  </a:lnTo>
                  <a:lnTo>
                    <a:pt x="11" y="7"/>
                  </a:lnTo>
                  <a:lnTo>
                    <a:pt x="11" y="6"/>
                  </a:lnTo>
                  <a:lnTo>
                    <a:pt x="10" y="6"/>
                  </a:lnTo>
                  <a:lnTo>
                    <a:pt x="9" y="5"/>
                  </a:lnTo>
                  <a:lnTo>
                    <a:pt x="7" y="4"/>
                  </a:lnTo>
                  <a:lnTo>
                    <a:pt x="6" y="2"/>
                  </a:lnTo>
                  <a:lnTo>
                    <a:pt x="5" y="0"/>
                  </a:lnTo>
                  <a:lnTo>
                    <a:pt x="0"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5345" name="Freeform 68"/>
            <p:cNvSpPr>
              <a:spLocks/>
            </p:cNvSpPr>
            <p:nvPr/>
          </p:nvSpPr>
          <p:spPr bwMode="auto">
            <a:xfrm>
              <a:off x="4813" y="1394"/>
              <a:ext cx="108" cy="229"/>
            </a:xfrm>
            <a:custGeom>
              <a:avLst/>
              <a:gdLst>
                <a:gd name="T0" fmla="*/ 555 w 21"/>
                <a:gd name="T1" fmla="*/ 950 h 47"/>
                <a:gd name="T2" fmla="*/ 530 w 21"/>
                <a:gd name="T3" fmla="*/ 950 h 47"/>
                <a:gd name="T4" fmla="*/ 504 w 21"/>
                <a:gd name="T5" fmla="*/ 950 h 47"/>
                <a:gd name="T6" fmla="*/ 478 w 21"/>
                <a:gd name="T7" fmla="*/ 999 h 47"/>
                <a:gd name="T8" fmla="*/ 447 w 21"/>
                <a:gd name="T9" fmla="*/ 999 h 47"/>
                <a:gd name="T10" fmla="*/ 447 w 21"/>
                <a:gd name="T11" fmla="*/ 1023 h 47"/>
                <a:gd name="T12" fmla="*/ 447 w 21"/>
                <a:gd name="T13" fmla="*/ 1023 h 47"/>
                <a:gd name="T14" fmla="*/ 447 w 21"/>
                <a:gd name="T15" fmla="*/ 1023 h 47"/>
                <a:gd name="T16" fmla="*/ 422 w 21"/>
                <a:gd name="T17" fmla="*/ 1023 h 47"/>
                <a:gd name="T18" fmla="*/ 422 w 21"/>
                <a:gd name="T19" fmla="*/ 1043 h 47"/>
                <a:gd name="T20" fmla="*/ 51 w 21"/>
                <a:gd name="T21" fmla="*/ 1116 h 47"/>
                <a:gd name="T22" fmla="*/ 26 w 21"/>
                <a:gd name="T23" fmla="*/ 1091 h 47"/>
                <a:gd name="T24" fmla="*/ 0 w 21"/>
                <a:gd name="T25" fmla="*/ 1067 h 47"/>
                <a:gd name="T26" fmla="*/ 0 w 21"/>
                <a:gd name="T27" fmla="*/ 1043 h 47"/>
                <a:gd name="T28" fmla="*/ 26 w 21"/>
                <a:gd name="T29" fmla="*/ 1023 h 47"/>
                <a:gd name="T30" fmla="*/ 0 w 21"/>
                <a:gd name="T31" fmla="*/ 974 h 47"/>
                <a:gd name="T32" fmla="*/ 0 w 21"/>
                <a:gd name="T33" fmla="*/ 809 h 47"/>
                <a:gd name="T34" fmla="*/ 0 w 21"/>
                <a:gd name="T35" fmla="*/ 760 h 47"/>
                <a:gd name="T36" fmla="*/ 26 w 21"/>
                <a:gd name="T37" fmla="*/ 663 h 47"/>
                <a:gd name="T38" fmla="*/ 26 w 21"/>
                <a:gd name="T39" fmla="*/ 619 h 47"/>
                <a:gd name="T40" fmla="*/ 26 w 21"/>
                <a:gd name="T41" fmla="*/ 570 h 47"/>
                <a:gd name="T42" fmla="*/ 26 w 21"/>
                <a:gd name="T43" fmla="*/ 521 h 47"/>
                <a:gd name="T44" fmla="*/ 26 w 21"/>
                <a:gd name="T45" fmla="*/ 497 h 47"/>
                <a:gd name="T46" fmla="*/ 26 w 21"/>
                <a:gd name="T47" fmla="*/ 473 h 47"/>
                <a:gd name="T48" fmla="*/ 108 w 21"/>
                <a:gd name="T49" fmla="*/ 429 h 47"/>
                <a:gd name="T50" fmla="*/ 134 w 21"/>
                <a:gd name="T51" fmla="*/ 331 h 47"/>
                <a:gd name="T52" fmla="*/ 108 w 21"/>
                <a:gd name="T53" fmla="*/ 283 h 47"/>
                <a:gd name="T54" fmla="*/ 108 w 21"/>
                <a:gd name="T55" fmla="*/ 239 h 47"/>
                <a:gd name="T56" fmla="*/ 108 w 21"/>
                <a:gd name="T57" fmla="*/ 239 h 47"/>
                <a:gd name="T58" fmla="*/ 108 w 21"/>
                <a:gd name="T59" fmla="*/ 214 h 47"/>
                <a:gd name="T60" fmla="*/ 77 w 21"/>
                <a:gd name="T61" fmla="*/ 166 h 47"/>
                <a:gd name="T62" fmla="*/ 108 w 21"/>
                <a:gd name="T63" fmla="*/ 93 h 47"/>
                <a:gd name="T64" fmla="*/ 77 w 21"/>
                <a:gd name="T65" fmla="*/ 73 h 47"/>
                <a:gd name="T66" fmla="*/ 77 w 21"/>
                <a:gd name="T67" fmla="*/ 49 h 47"/>
                <a:gd name="T68" fmla="*/ 108 w 21"/>
                <a:gd name="T69" fmla="*/ 49 h 47"/>
                <a:gd name="T70" fmla="*/ 134 w 21"/>
                <a:gd name="T71" fmla="*/ 24 h 47"/>
                <a:gd name="T72" fmla="*/ 159 w 21"/>
                <a:gd name="T73" fmla="*/ 24 h 47"/>
                <a:gd name="T74" fmla="*/ 159 w 21"/>
                <a:gd name="T75" fmla="*/ 24 h 47"/>
                <a:gd name="T76" fmla="*/ 185 w 21"/>
                <a:gd name="T77" fmla="*/ 0 h 47"/>
                <a:gd name="T78" fmla="*/ 447 w 21"/>
                <a:gd name="T79" fmla="*/ 687 h 47"/>
                <a:gd name="T80" fmla="*/ 447 w 21"/>
                <a:gd name="T81" fmla="*/ 711 h 47"/>
                <a:gd name="T82" fmla="*/ 447 w 21"/>
                <a:gd name="T83" fmla="*/ 736 h 47"/>
                <a:gd name="T84" fmla="*/ 447 w 21"/>
                <a:gd name="T85" fmla="*/ 736 h 47"/>
                <a:gd name="T86" fmla="*/ 504 w 21"/>
                <a:gd name="T87" fmla="*/ 784 h 47"/>
                <a:gd name="T88" fmla="*/ 530 w 21"/>
                <a:gd name="T89" fmla="*/ 784 h 47"/>
                <a:gd name="T90" fmla="*/ 530 w 21"/>
                <a:gd name="T91" fmla="*/ 809 h 47"/>
                <a:gd name="T92" fmla="*/ 530 w 21"/>
                <a:gd name="T93" fmla="*/ 833 h 47"/>
                <a:gd name="T94" fmla="*/ 555 w 21"/>
                <a:gd name="T95" fmla="*/ 877 h 47"/>
                <a:gd name="T96" fmla="*/ 555 w 21"/>
                <a:gd name="T97" fmla="*/ 901 h 47"/>
                <a:gd name="T98" fmla="*/ 555 w 21"/>
                <a:gd name="T99" fmla="*/ 926 h 47"/>
                <a:gd name="T100" fmla="*/ 555 w 21"/>
                <a:gd name="T101" fmla="*/ 950 h 47"/>
                <a:gd name="T102" fmla="*/ 555 w 21"/>
                <a:gd name="T103" fmla="*/ 950 h 4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
                <a:gd name="T157" fmla="*/ 0 h 47"/>
                <a:gd name="T158" fmla="*/ 21 w 21"/>
                <a:gd name="T159" fmla="*/ 47 h 4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 h="47">
                  <a:moveTo>
                    <a:pt x="21" y="40"/>
                  </a:moveTo>
                  <a:lnTo>
                    <a:pt x="20" y="40"/>
                  </a:lnTo>
                  <a:lnTo>
                    <a:pt x="19" y="40"/>
                  </a:lnTo>
                  <a:lnTo>
                    <a:pt x="18" y="42"/>
                  </a:lnTo>
                  <a:lnTo>
                    <a:pt x="17" y="42"/>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9"/>
                  </a:lnTo>
                  <a:lnTo>
                    <a:pt x="3" y="7"/>
                  </a:lnTo>
                  <a:lnTo>
                    <a:pt x="4" y="4"/>
                  </a:lnTo>
                  <a:lnTo>
                    <a:pt x="3" y="3"/>
                  </a:lnTo>
                  <a:lnTo>
                    <a:pt x="3" y="2"/>
                  </a:lnTo>
                  <a:lnTo>
                    <a:pt x="4" y="2"/>
                  </a:lnTo>
                  <a:lnTo>
                    <a:pt x="5" y="1"/>
                  </a:lnTo>
                  <a:lnTo>
                    <a:pt x="6" y="1"/>
                  </a:lnTo>
                  <a:lnTo>
                    <a:pt x="7" y="0"/>
                  </a:lnTo>
                  <a:lnTo>
                    <a:pt x="17" y="29"/>
                  </a:lnTo>
                  <a:lnTo>
                    <a:pt x="17" y="30"/>
                  </a:lnTo>
                  <a:lnTo>
                    <a:pt x="17" y="31"/>
                  </a:lnTo>
                  <a:lnTo>
                    <a:pt x="19" y="33"/>
                  </a:lnTo>
                  <a:lnTo>
                    <a:pt x="20" y="33"/>
                  </a:lnTo>
                  <a:lnTo>
                    <a:pt x="20" y="34"/>
                  </a:lnTo>
                  <a:lnTo>
                    <a:pt x="20" y="35"/>
                  </a:lnTo>
                  <a:lnTo>
                    <a:pt x="21" y="37"/>
                  </a:lnTo>
                  <a:lnTo>
                    <a:pt x="21" y="38"/>
                  </a:lnTo>
                  <a:lnTo>
                    <a:pt x="21" y="39"/>
                  </a:lnTo>
                  <a:lnTo>
                    <a:pt x="21" y="4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5346" name="Freeform 69"/>
            <p:cNvSpPr>
              <a:spLocks/>
            </p:cNvSpPr>
            <p:nvPr/>
          </p:nvSpPr>
          <p:spPr bwMode="auto">
            <a:xfrm>
              <a:off x="4849" y="1189"/>
              <a:ext cx="251" cy="385"/>
            </a:xfrm>
            <a:custGeom>
              <a:avLst/>
              <a:gdLst>
                <a:gd name="T0" fmla="*/ 261 w 49"/>
                <a:gd name="T1" fmla="*/ 1686 h 79"/>
                <a:gd name="T2" fmla="*/ 261 w 49"/>
                <a:gd name="T3" fmla="*/ 1735 h 79"/>
                <a:gd name="T4" fmla="*/ 312 w 49"/>
                <a:gd name="T5" fmla="*/ 1784 h 79"/>
                <a:gd name="T6" fmla="*/ 343 w 49"/>
                <a:gd name="T7" fmla="*/ 1803 h 79"/>
                <a:gd name="T8" fmla="*/ 369 w 49"/>
                <a:gd name="T9" fmla="*/ 1876 h 79"/>
                <a:gd name="T10" fmla="*/ 394 w 49"/>
                <a:gd name="T11" fmla="*/ 1828 h 79"/>
                <a:gd name="T12" fmla="*/ 420 w 49"/>
                <a:gd name="T13" fmla="*/ 1735 h 79"/>
                <a:gd name="T14" fmla="*/ 471 w 49"/>
                <a:gd name="T15" fmla="*/ 1613 h 79"/>
                <a:gd name="T16" fmla="*/ 471 w 49"/>
                <a:gd name="T17" fmla="*/ 1594 h 79"/>
                <a:gd name="T18" fmla="*/ 522 w 49"/>
                <a:gd name="T19" fmla="*/ 1496 h 79"/>
                <a:gd name="T20" fmla="*/ 553 w 49"/>
                <a:gd name="T21" fmla="*/ 1521 h 79"/>
                <a:gd name="T22" fmla="*/ 579 w 49"/>
                <a:gd name="T23" fmla="*/ 1521 h 79"/>
                <a:gd name="T24" fmla="*/ 579 w 49"/>
                <a:gd name="T25" fmla="*/ 1472 h 79"/>
                <a:gd name="T26" fmla="*/ 681 w 49"/>
                <a:gd name="T27" fmla="*/ 1447 h 79"/>
                <a:gd name="T28" fmla="*/ 681 w 49"/>
                <a:gd name="T29" fmla="*/ 1404 h 79"/>
                <a:gd name="T30" fmla="*/ 733 w 49"/>
                <a:gd name="T31" fmla="*/ 1379 h 79"/>
                <a:gd name="T32" fmla="*/ 763 w 49"/>
                <a:gd name="T33" fmla="*/ 1330 h 79"/>
                <a:gd name="T34" fmla="*/ 814 w 49"/>
                <a:gd name="T35" fmla="*/ 1233 h 79"/>
                <a:gd name="T36" fmla="*/ 814 w 49"/>
                <a:gd name="T37" fmla="*/ 1213 h 79"/>
                <a:gd name="T38" fmla="*/ 891 w 49"/>
                <a:gd name="T39" fmla="*/ 1213 h 79"/>
                <a:gd name="T40" fmla="*/ 917 w 49"/>
                <a:gd name="T41" fmla="*/ 1165 h 79"/>
                <a:gd name="T42" fmla="*/ 973 w 49"/>
                <a:gd name="T43" fmla="*/ 1116 h 79"/>
                <a:gd name="T44" fmla="*/ 1050 w 49"/>
                <a:gd name="T45" fmla="*/ 1140 h 79"/>
                <a:gd name="T46" fmla="*/ 1127 w 49"/>
                <a:gd name="T47" fmla="*/ 1043 h 79"/>
                <a:gd name="T48" fmla="*/ 1209 w 49"/>
                <a:gd name="T49" fmla="*/ 975 h 79"/>
                <a:gd name="T50" fmla="*/ 1260 w 49"/>
                <a:gd name="T51" fmla="*/ 950 h 79"/>
                <a:gd name="T52" fmla="*/ 1286 w 49"/>
                <a:gd name="T53" fmla="*/ 902 h 79"/>
                <a:gd name="T54" fmla="*/ 1260 w 49"/>
                <a:gd name="T55" fmla="*/ 877 h 79"/>
                <a:gd name="T56" fmla="*/ 1235 w 49"/>
                <a:gd name="T57" fmla="*/ 853 h 79"/>
                <a:gd name="T58" fmla="*/ 1260 w 49"/>
                <a:gd name="T59" fmla="*/ 833 h 79"/>
                <a:gd name="T60" fmla="*/ 1235 w 49"/>
                <a:gd name="T61" fmla="*/ 760 h 79"/>
                <a:gd name="T62" fmla="*/ 1183 w 49"/>
                <a:gd name="T63" fmla="*/ 736 h 79"/>
                <a:gd name="T64" fmla="*/ 1127 w 49"/>
                <a:gd name="T65" fmla="*/ 760 h 79"/>
                <a:gd name="T66" fmla="*/ 1076 w 49"/>
                <a:gd name="T67" fmla="*/ 663 h 79"/>
                <a:gd name="T68" fmla="*/ 1076 w 49"/>
                <a:gd name="T69" fmla="*/ 619 h 79"/>
                <a:gd name="T70" fmla="*/ 1050 w 49"/>
                <a:gd name="T71" fmla="*/ 619 h 79"/>
                <a:gd name="T72" fmla="*/ 999 w 49"/>
                <a:gd name="T73" fmla="*/ 619 h 79"/>
                <a:gd name="T74" fmla="*/ 943 w 49"/>
                <a:gd name="T75" fmla="*/ 595 h 79"/>
                <a:gd name="T76" fmla="*/ 917 w 49"/>
                <a:gd name="T77" fmla="*/ 521 h 79"/>
                <a:gd name="T78" fmla="*/ 630 w 49"/>
                <a:gd name="T79" fmla="*/ 0 h 79"/>
                <a:gd name="T80" fmla="*/ 579 w 49"/>
                <a:gd name="T81" fmla="*/ 0 h 79"/>
                <a:gd name="T82" fmla="*/ 553 w 49"/>
                <a:gd name="T83" fmla="*/ 49 h 79"/>
                <a:gd name="T84" fmla="*/ 471 w 49"/>
                <a:gd name="T85" fmla="*/ 49 h 79"/>
                <a:gd name="T86" fmla="*/ 394 w 49"/>
                <a:gd name="T87" fmla="*/ 117 h 79"/>
                <a:gd name="T88" fmla="*/ 369 w 49"/>
                <a:gd name="T89" fmla="*/ 49 h 79"/>
                <a:gd name="T90" fmla="*/ 343 w 49"/>
                <a:gd name="T91" fmla="*/ 24 h 79"/>
                <a:gd name="T92" fmla="*/ 159 w 49"/>
                <a:gd name="T93" fmla="*/ 380 h 79"/>
                <a:gd name="T94" fmla="*/ 184 w 49"/>
                <a:gd name="T95" fmla="*/ 453 h 79"/>
                <a:gd name="T96" fmla="*/ 184 w 49"/>
                <a:gd name="T97" fmla="*/ 521 h 79"/>
                <a:gd name="T98" fmla="*/ 133 w 49"/>
                <a:gd name="T99" fmla="*/ 570 h 79"/>
                <a:gd name="T100" fmla="*/ 159 w 49"/>
                <a:gd name="T101" fmla="*/ 760 h 79"/>
                <a:gd name="T102" fmla="*/ 102 w 49"/>
                <a:gd name="T103" fmla="*/ 853 h 79"/>
                <a:gd name="T104" fmla="*/ 102 w 49"/>
                <a:gd name="T105" fmla="*/ 926 h 79"/>
                <a:gd name="T106" fmla="*/ 77 w 49"/>
                <a:gd name="T107" fmla="*/ 950 h 79"/>
                <a:gd name="T108" fmla="*/ 77 w 49"/>
                <a:gd name="T109" fmla="*/ 999 h 79"/>
                <a:gd name="T110" fmla="*/ 26 w 49"/>
                <a:gd name="T111" fmla="*/ 975 h 79"/>
                <a:gd name="T112" fmla="*/ 0 w 49"/>
                <a:gd name="T113" fmla="*/ 999 h 7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79"/>
                <a:gd name="T173" fmla="*/ 49 w 49"/>
                <a:gd name="T174" fmla="*/ 79 h 7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79">
                  <a:moveTo>
                    <a:pt x="0" y="42"/>
                  </a:moveTo>
                  <a:lnTo>
                    <a:pt x="10" y="71"/>
                  </a:lnTo>
                  <a:lnTo>
                    <a:pt x="10" y="72"/>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7" y="36"/>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55347" name="Group 70"/>
            <p:cNvGrpSpPr>
              <a:grpSpLocks/>
            </p:cNvGrpSpPr>
            <p:nvPr/>
          </p:nvGrpSpPr>
          <p:grpSpPr bwMode="auto">
            <a:xfrm>
              <a:off x="1990" y="2891"/>
              <a:ext cx="658" cy="400"/>
              <a:chOff x="1991" y="3321"/>
              <a:chExt cx="361" cy="231"/>
            </a:xfrm>
          </p:grpSpPr>
          <p:sp>
            <p:nvSpPr>
              <p:cNvPr id="55348" name="Freeform 71"/>
              <p:cNvSpPr>
                <a:spLocks/>
              </p:cNvSpPr>
              <p:nvPr/>
            </p:nvSpPr>
            <p:spPr bwMode="auto">
              <a:xfrm>
                <a:off x="2274" y="3459"/>
                <a:ext cx="78" cy="93"/>
              </a:xfrm>
              <a:custGeom>
                <a:avLst/>
                <a:gdLst>
                  <a:gd name="T0" fmla="*/ 0 w 16"/>
                  <a:gd name="T1" fmla="*/ 166 h 19"/>
                  <a:gd name="T2" fmla="*/ 24 w 16"/>
                  <a:gd name="T3" fmla="*/ 313 h 19"/>
                  <a:gd name="T4" fmla="*/ 24 w 16"/>
                  <a:gd name="T5" fmla="*/ 382 h 19"/>
                  <a:gd name="T6" fmla="*/ 141 w 16"/>
                  <a:gd name="T7" fmla="*/ 455 h 19"/>
                  <a:gd name="T8" fmla="*/ 190 w 16"/>
                  <a:gd name="T9" fmla="*/ 382 h 19"/>
                  <a:gd name="T10" fmla="*/ 380 w 16"/>
                  <a:gd name="T11" fmla="*/ 264 h 19"/>
                  <a:gd name="T12" fmla="*/ 307 w 16"/>
                  <a:gd name="T13" fmla="*/ 117 h 19"/>
                  <a:gd name="T14" fmla="*/ 73 w 16"/>
                  <a:gd name="T15" fmla="*/ 0 h 19"/>
                  <a:gd name="T16" fmla="*/ 73 w 16"/>
                  <a:gd name="T17" fmla="*/ 117 h 19"/>
                  <a:gd name="T18" fmla="*/ 0 w 16"/>
                  <a:gd name="T19" fmla="*/ 166 h 19"/>
                  <a:gd name="T20" fmla="*/ 0 w 16"/>
                  <a:gd name="T21" fmla="*/ 166 h 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19"/>
                  <a:gd name="T35" fmla="*/ 16 w 16"/>
                  <a:gd name="T36" fmla="*/ 19 h 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19">
                    <a:moveTo>
                      <a:pt x="0" y="7"/>
                    </a:moveTo>
                    <a:lnTo>
                      <a:pt x="1" y="13"/>
                    </a:lnTo>
                    <a:lnTo>
                      <a:pt x="1" y="16"/>
                    </a:lnTo>
                    <a:lnTo>
                      <a:pt x="6" y="19"/>
                    </a:lnTo>
                    <a:lnTo>
                      <a:pt x="8" y="16"/>
                    </a:lnTo>
                    <a:lnTo>
                      <a:pt x="16" y="11"/>
                    </a:lnTo>
                    <a:lnTo>
                      <a:pt x="13" y="5"/>
                    </a:lnTo>
                    <a:lnTo>
                      <a:pt x="3" y="0"/>
                    </a:lnTo>
                    <a:lnTo>
                      <a:pt x="3" y="5"/>
                    </a:lnTo>
                    <a:lnTo>
                      <a:pt x="0" y="7"/>
                    </a:lnTo>
                    <a:close/>
                  </a:path>
                </a:pathLst>
              </a:custGeom>
              <a:solidFill>
                <a:schemeClr val="accent2"/>
              </a:solidFill>
              <a:ln w="12700" cmpd="sng">
                <a:solidFill>
                  <a:schemeClr val="tx1"/>
                </a:solidFill>
                <a:prstDash val="solid"/>
                <a:round/>
                <a:headEnd/>
                <a:tailEnd/>
              </a:ln>
            </p:spPr>
            <p:txBody>
              <a:bodyPr/>
              <a:lstStyle/>
              <a:p>
                <a:endParaRPr lang="en-US"/>
              </a:p>
            </p:txBody>
          </p:sp>
          <p:sp>
            <p:nvSpPr>
              <p:cNvPr id="55349" name="Freeform 72"/>
              <p:cNvSpPr>
                <a:spLocks/>
              </p:cNvSpPr>
              <p:nvPr/>
            </p:nvSpPr>
            <p:spPr bwMode="auto">
              <a:xfrm>
                <a:off x="2235" y="3409"/>
                <a:ext cx="44" cy="29"/>
              </a:xfrm>
              <a:custGeom>
                <a:avLst/>
                <a:gdLst>
                  <a:gd name="T0" fmla="*/ 73 w 9"/>
                  <a:gd name="T1" fmla="*/ 140 h 6"/>
                  <a:gd name="T2" fmla="*/ 191 w 9"/>
                  <a:gd name="T3" fmla="*/ 140 h 6"/>
                  <a:gd name="T4" fmla="*/ 215 w 9"/>
                  <a:gd name="T5" fmla="*/ 72 h 6"/>
                  <a:gd name="T6" fmla="*/ 117 w 9"/>
                  <a:gd name="T7" fmla="*/ 48 h 6"/>
                  <a:gd name="T8" fmla="*/ 73 w 9"/>
                  <a:gd name="T9" fmla="*/ 48 h 6"/>
                  <a:gd name="T10" fmla="*/ 49 w 9"/>
                  <a:gd name="T11" fmla="*/ 0 h 6"/>
                  <a:gd name="T12" fmla="*/ 0 w 9"/>
                  <a:gd name="T13" fmla="*/ 48 h 6"/>
                  <a:gd name="T14" fmla="*/ 49 w 9"/>
                  <a:gd name="T15" fmla="*/ 116 h 6"/>
                  <a:gd name="T16" fmla="*/ 73 w 9"/>
                  <a:gd name="T17" fmla="*/ 140 h 6"/>
                  <a:gd name="T18" fmla="*/ 73 w 9"/>
                  <a:gd name="T19" fmla="*/ 140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6"/>
                  <a:gd name="T32" fmla="*/ 9 w 9"/>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6">
                    <a:moveTo>
                      <a:pt x="3" y="6"/>
                    </a:moveTo>
                    <a:lnTo>
                      <a:pt x="8" y="6"/>
                    </a:lnTo>
                    <a:lnTo>
                      <a:pt x="9" y="3"/>
                    </a:lnTo>
                    <a:lnTo>
                      <a:pt x="5" y="2"/>
                    </a:lnTo>
                    <a:lnTo>
                      <a:pt x="3" y="2"/>
                    </a:lnTo>
                    <a:lnTo>
                      <a:pt x="2" y="0"/>
                    </a:lnTo>
                    <a:lnTo>
                      <a:pt x="0" y="2"/>
                    </a:lnTo>
                    <a:lnTo>
                      <a:pt x="2" y="5"/>
                    </a:lnTo>
                    <a:lnTo>
                      <a:pt x="3" y="6"/>
                    </a:lnTo>
                    <a:close/>
                  </a:path>
                </a:pathLst>
              </a:custGeom>
              <a:solidFill>
                <a:schemeClr val="accent2"/>
              </a:solidFill>
              <a:ln w="12700" cmpd="sng">
                <a:solidFill>
                  <a:schemeClr val="tx1"/>
                </a:solidFill>
                <a:prstDash val="solid"/>
                <a:round/>
                <a:headEnd/>
                <a:tailEnd/>
              </a:ln>
            </p:spPr>
            <p:txBody>
              <a:bodyPr/>
              <a:lstStyle/>
              <a:p>
                <a:endParaRPr lang="en-US"/>
              </a:p>
            </p:txBody>
          </p:sp>
          <p:sp>
            <p:nvSpPr>
              <p:cNvPr id="55350" name="Freeform 73"/>
              <p:cNvSpPr>
                <a:spLocks/>
              </p:cNvSpPr>
              <p:nvPr/>
            </p:nvSpPr>
            <p:spPr bwMode="auto">
              <a:xfrm>
                <a:off x="2225" y="3438"/>
                <a:ext cx="20" cy="10"/>
              </a:xfrm>
              <a:custGeom>
                <a:avLst/>
                <a:gdLst>
                  <a:gd name="T0" fmla="*/ 0 w 4"/>
                  <a:gd name="T1" fmla="*/ 50 h 2"/>
                  <a:gd name="T2" fmla="*/ 100 w 4"/>
                  <a:gd name="T3" fmla="*/ 0 h 2"/>
                  <a:gd name="T4" fmla="*/ 100 w 4"/>
                  <a:gd name="T5" fmla="*/ 50 h 2"/>
                  <a:gd name="T6" fmla="*/ 0 w 4"/>
                  <a:gd name="T7" fmla="*/ 50 h 2"/>
                  <a:gd name="T8" fmla="*/ 0 w 4"/>
                  <a:gd name="T9" fmla="*/ 50 h 2"/>
                  <a:gd name="T10" fmla="*/ 0 60000 65536"/>
                  <a:gd name="T11" fmla="*/ 0 60000 65536"/>
                  <a:gd name="T12" fmla="*/ 0 60000 65536"/>
                  <a:gd name="T13" fmla="*/ 0 60000 65536"/>
                  <a:gd name="T14" fmla="*/ 0 60000 65536"/>
                  <a:gd name="T15" fmla="*/ 0 w 4"/>
                  <a:gd name="T16" fmla="*/ 0 h 2"/>
                  <a:gd name="T17" fmla="*/ 4 w 4"/>
                  <a:gd name="T18" fmla="*/ 2 h 2"/>
                </a:gdLst>
                <a:ahLst/>
                <a:cxnLst>
                  <a:cxn ang="T10">
                    <a:pos x="T0" y="T1"/>
                  </a:cxn>
                  <a:cxn ang="T11">
                    <a:pos x="T2" y="T3"/>
                  </a:cxn>
                  <a:cxn ang="T12">
                    <a:pos x="T4" y="T5"/>
                  </a:cxn>
                  <a:cxn ang="T13">
                    <a:pos x="T6" y="T7"/>
                  </a:cxn>
                  <a:cxn ang="T14">
                    <a:pos x="T8" y="T9"/>
                  </a:cxn>
                </a:cxnLst>
                <a:rect l="T15" t="T16" r="T17" b="T18"/>
                <a:pathLst>
                  <a:path w="4" h="2">
                    <a:moveTo>
                      <a:pt x="0" y="2"/>
                    </a:moveTo>
                    <a:lnTo>
                      <a:pt x="4" y="0"/>
                    </a:lnTo>
                    <a:lnTo>
                      <a:pt x="4" y="2"/>
                    </a:lnTo>
                    <a:lnTo>
                      <a:pt x="0" y="2"/>
                    </a:lnTo>
                    <a:close/>
                  </a:path>
                </a:pathLst>
              </a:custGeom>
              <a:solidFill>
                <a:schemeClr val="accent2"/>
              </a:solidFill>
              <a:ln w="12700" cmpd="sng">
                <a:solidFill>
                  <a:schemeClr val="tx1"/>
                </a:solidFill>
                <a:prstDash val="solid"/>
                <a:round/>
                <a:headEnd/>
                <a:tailEnd/>
              </a:ln>
            </p:spPr>
            <p:txBody>
              <a:bodyPr/>
              <a:lstStyle/>
              <a:p>
                <a:endParaRPr lang="en-US"/>
              </a:p>
            </p:txBody>
          </p:sp>
          <p:sp>
            <p:nvSpPr>
              <p:cNvPr id="55351" name="Freeform 74"/>
              <p:cNvSpPr>
                <a:spLocks/>
              </p:cNvSpPr>
              <p:nvPr/>
            </p:nvSpPr>
            <p:spPr bwMode="auto">
              <a:xfrm>
                <a:off x="2211" y="3419"/>
                <a:ext cx="19" cy="14"/>
              </a:xfrm>
              <a:custGeom>
                <a:avLst/>
                <a:gdLst>
                  <a:gd name="T0" fmla="*/ 47 w 4"/>
                  <a:gd name="T1" fmla="*/ 0 h 3"/>
                  <a:gd name="T2" fmla="*/ 47 w 4"/>
                  <a:gd name="T3" fmla="*/ 0 h 3"/>
                  <a:gd name="T4" fmla="*/ 66 w 4"/>
                  <a:gd name="T5" fmla="*/ 0 h 3"/>
                  <a:gd name="T6" fmla="*/ 66 w 4"/>
                  <a:gd name="T7" fmla="*/ 0 h 3"/>
                  <a:gd name="T8" fmla="*/ 66 w 4"/>
                  <a:gd name="T9" fmla="*/ 0 h 3"/>
                  <a:gd name="T10" fmla="*/ 66 w 4"/>
                  <a:gd name="T11" fmla="*/ 23 h 3"/>
                  <a:gd name="T12" fmla="*/ 66 w 4"/>
                  <a:gd name="T13" fmla="*/ 23 h 3"/>
                  <a:gd name="T14" fmla="*/ 66 w 4"/>
                  <a:gd name="T15" fmla="*/ 23 h 3"/>
                  <a:gd name="T16" fmla="*/ 90 w 4"/>
                  <a:gd name="T17" fmla="*/ 23 h 3"/>
                  <a:gd name="T18" fmla="*/ 66 w 4"/>
                  <a:gd name="T19" fmla="*/ 42 h 3"/>
                  <a:gd name="T20" fmla="*/ 66 w 4"/>
                  <a:gd name="T21" fmla="*/ 42 h 3"/>
                  <a:gd name="T22" fmla="*/ 66 w 4"/>
                  <a:gd name="T23" fmla="*/ 42 h 3"/>
                  <a:gd name="T24" fmla="*/ 66 w 4"/>
                  <a:gd name="T25" fmla="*/ 65 h 3"/>
                  <a:gd name="T26" fmla="*/ 66 w 4"/>
                  <a:gd name="T27" fmla="*/ 65 h 3"/>
                  <a:gd name="T28" fmla="*/ 66 w 4"/>
                  <a:gd name="T29" fmla="*/ 65 h 3"/>
                  <a:gd name="T30" fmla="*/ 47 w 4"/>
                  <a:gd name="T31" fmla="*/ 65 h 3"/>
                  <a:gd name="T32" fmla="*/ 47 w 4"/>
                  <a:gd name="T33" fmla="*/ 65 h 3"/>
                  <a:gd name="T34" fmla="*/ 47 w 4"/>
                  <a:gd name="T35" fmla="*/ 65 h 3"/>
                  <a:gd name="T36" fmla="*/ 24 w 4"/>
                  <a:gd name="T37" fmla="*/ 65 h 3"/>
                  <a:gd name="T38" fmla="*/ 24 w 4"/>
                  <a:gd name="T39" fmla="*/ 65 h 3"/>
                  <a:gd name="T40" fmla="*/ 24 w 4"/>
                  <a:gd name="T41" fmla="*/ 65 h 3"/>
                  <a:gd name="T42" fmla="*/ 24 w 4"/>
                  <a:gd name="T43" fmla="*/ 42 h 3"/>
                  <a:gd name="T44" fmla="*/ 0 w 4"/>
                  <a:gd name="T45" fmla="*/ 42 h 3"/>
                  <a:gd name="T46" fmla="*/ 0 w 4"/>
                  <a:gd name="T47" fmla="*/ 42 h 3"/>
                  <a:gd name="T48" fmla="*/ 0 w 4"/>
                  <a:gd name="T49" fmla="*/ 23 h 3"/>
                  <a:gd name="T50" fmla="*/ 0 w 4"/>
                  <a:gd name="T51" fmla="*/ 23 h 3"/>
                  <a:gd name="T52" fmla="*/ 0 w 4"/>
                  <a:gd name="T53" fmla="*/ 23 h 3"/>
                  <a:gd name="T54" fmla="*/ 24 w 4"/>
                  <a:gd name="T55" fmla="*/ 23 h 3"/>
                  <a:gd name="T56" fmla="*/ 24 w 4"/>
                  <a:gd name="T57" fmla="*/ 0 h 3"/>
                  <a:gd name="T58" fmla="*/ 24 w 4"/>
                  <a:gd name="T59" fmla="*/ 0 h 3"/>
                  <a:gd name="T60" fmla="*/ 24 w 4"/>
                  <a:gd name="T61" fmla="*/ 0 h 3"/>
                  <a:gd name="T62" fmla="*/ 47 w 4"/>
                  <a:gd name="T63" fmla="*/ 0 h 3"/>
                  <a:gd name="T64" fmla="*/ 47 w 4"/>
                  <a:gd name="T65" fmla="*/ 0 h 3"/>
                  <a:gd name="T66" fmla="*/ 47 w 4"/>
                  <a:gd name="T67" fmla="*/ 0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
                  <a:gd name="T103" fmla="*/ 0 h 3"/>
                  <a:gd name="T104" fmla="*/ 4 w 4"/>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 h="3">
                    <a:moveTo>
                      <a:pt x="2" y="0"/>
                    </a:moveTo>
                    <a:lnTo>
                      <a:pt x="2" y="0"/>
                    </a:lnTo>
                    <a:lnTo>
                      <a:pt x="3" y="0"/>
                    </a:lnTo>
                    <a:lnTo>
                      <a:pt x="3" y="1"/>
                    </a:lnTo>
                    <a:lnTo>
                      <a:pt x="4" y="1"/>
                    </a:lnTo>
                    <a:lnTo>
                      <a:pt x="3" y="2"/>
                    </a:lnTo>
                    <a:lnTo>
                      <a:pt x="3" y="3"/>
                    </a:lnTo>
                    <a:lnTo>
                      <a:pt x="2" y="3"/>
                    </a:lnTo>
                    <a:lnTo>
                      <a:pt x="1" y="3"/>
                    </a:lnTo>
                    <a:lnTo>
                      <a:pt x="1" y="2"/>
                    </a:lnTo>
                    <a:lnTo>
                      <a:pt x="0" y="2"/>
                    </a:lnTo>
                    <a:lnTo>
                      <a:pt x="0" y="1"/>
                    </a:lnTo>
                    <a:lnTo>
                      <a:pt x="1" y="1"/>
                    </a:lnTo>
                    <a:lnTo>
                      <a:pt x="1" y="0"/>
                    </a:lnTo>
                    <a:lnTo>
                      <a:pt x="2" y="0"/>
                    </a:lnTo>
                    <a:close/>
                  </a:path>
                </a:pathLst>
              </a:custGeom>
              <a:solidFill>
                <a:schemeClr val="accent2"/>
              </a:solidFill>
              <a:ln w="12700" cmpd="sng">
                <a:solidFill>
                  <a:schemeClr val="tx1"/>
                </a:solidFill>
                <a:prstDash val="solid"/>
                <a:round/>
                <a:headEnd/>
                <a:tailEnd/>
              </a:ln>
            </p:spPr>
            <p:txBody>
              <a:bodyPr/>
              <a:lstStyle/>
              <a:p>
                <a:endParaRPr lang="en-US"/>
              </a:p>
            </p:txBody>
          </p:sp>
          <p:sp>
            <p:nvSpPr>
              <p:cNvPr id="55352" name="Freeform 75"/>
              <p:cNvSpPr>
                <a:spLocks/>
              </p:cNvSpPr>
              <p:nvPr/>
            </p:nvSpPr>
            <p:spPr bwMode="auto">
              <a:xfrm>
                <a:off x="2186" y="3394"/>
                <a:ext cx="39" cy="15"/>
              </a:xfrm>
              <a:custGeom>
                <a:avLst/>
                <a:gdLst>
                  <a:gd name="T0" fmla="*/ 0 w 8"/>
                  <a:gd name="T1" fmla="*/ 75 h 3"/>
                  <a:gd name="T2" fmla="*/ 166 w 8"/>
                  <a:gd name="T3" fmla="*/ 75 h 3"/>
                  <a:gd name="T4" fmla="*/ 190 w 8"/>
                  <a:gd name="T5" fmla="*/ 0 h 3"/>
                  <a:gd name="T6" fmla="*/ 49 w 8"/>
                  <a:gd name="T7" fmla="*/ 0 h 3"/>
                  <a:gd name="T8" fmla="*/ 0 w 8"/>
                  <a:gd name="T9" fmla="*/ 75 h 3"/>
                  <a:gd name="T10" fmla="*/ 0 w 8"/>
                  <a:gd name="T11" fmla="*/ 75 h 3"/>
                  <a:gd name="T12" fmla="*/ 0 60000 65536"/>
                  <a:gd name="T13" fmla="*/ 0 60000 65536"/>
                  <a:gd name="T14" fmla="*/ 0 60000 65536"/>
                  <a:gd name="T15" fmla="*/ 0 60000 65536"/>
                  <a:gd name="T16" fmla="*/ 0 60000 65536"/>
                  <a:gd name="T17" fmla="*/ 0 60000 65536"/>
                  <a:gd name="T18" fmla="*/ 0 w 8"/>
                  <a:gd name="T19" fmla="*/ 0 h 3"/>
                  <a:gd name="T20" fmla="*/ 8 w 8"/>
                  <a:gd name="T21" fmla="*/ 3 h 3"/>
                </a:gdLst>
                <a:ahLst/>
                <a:cxnLst>
                  <a:cxn ang="T12">
                    <a:pos x="T0" y="T1"/>
                  </a:cxn>
                  <a:cxn ang="T13">
                    <a:pos x="T2" y="T3"/>
                  </a:cxn>
                  <a:cxn ang="T14">
                    <a:pos x="T4" y="T5"/>
                  </a:cxn>
                  <a:cxn ang="T15">
                    <a:pos x="T6" y="T7"/>
                  </a:cxn>
                  <a:cxn ang="T16">
                    <a:pos x="T8" y="T9"/>
                  </a:cxn>
                  <a:cxn ang="T17">
                    <a:pos x="T10" y="T11"/>
                  </a:cxn>
                </a:cxnLst>
                <a:rect l="T18" t="T19" r="T20" b="T21"/>
                <a:pathLst>
                  <a:path w="8" h="3">
                    <a:moveTo>
                      <a:pt x="0" y="3"/>
                    </a:moveTo>
                    <a:lnTo>
                      <a:pt x="7" y="3"/>
                    </a:lnTo>
                    <a:lnTo>
                      <a:pt x="8" y="0"/>
                    </a:lnTo>
                    <a:lnTo>
                      <a:pt x="2" y="0"/>
                    </a:lnTo>
                    <a:lnTo>
                      <a:pt x="0" y="3"/>
                    </a:lnTo>
                    <a:close/>
                  </a:path>
                </a:pathLst>
              </a:custGeom>
              <a:solidFill>
                <a:schemeClr val="accent2"/>
              </a:solidFill>
              <a:ln w="12700" cmpd="sng">
                <a:solidFill>
                  <a:schemeClr val="tx1"/>
                </a:solidFill>
                <a:prstDash val="solid"/>
                <a:round/>
                <a:headEnd/>
                <a:tailEnd/>
              </a:ln>
            </p:spPr>
            <p:txBody>
              <a:bodyPr/>
              <a:lstStyle/>
              <a:p>
                <a:endParaRPr lang="en-US"/>
              </a:p>
            </p:txBody>
          </p:sp>
          <p:sp>
            <p:nvSpPr>
              <p:cNvPr id="55353" name="Freeform 76"/>
              <p:cNvSpPr>
                <a:spLocks/>
              </p:cNvSpPr>
              <p:nvPr/>
            </p:nvSpPr>
            <p:spPr bwMode="auto">
              <a:xfrm>
                <a:off x="2026" y="3321"/>
                <a:ext cx="38" cy="24"/>
              </a:xfrm>
              <a:custGeom>
                <a:avLst/>
                <a:gdLst>
                  <a:gd name="T0" fmla="*/ 0 w 8"/>
                  <a:gd name="T1" fmla="*/ 91 h 5"/>
                  <a:gd name="T2" fmla="*/ 66 w 8"/>
                  <a:gd name="T3" fmla="*/ 115 h 5"/>
                  <a:gd name="T4" fmla="*/ 133 w 8"/>
                  <a:gd name="T5" fmla="*/ 115 h 5"/>
                  <a:gd name="T6" fmla="*/ 180 w 8"/>
                  <a:gd name="T7" fmla="*/ 48 h 5"/>
                  <a:gd name="T8" fmla="*/ 114 w 8"/>
                  <a:gd name="T9" fmla="*/ 0 h 5"/>
                  <a:gd name="T10" fmla="*/ 24 w 8"/>
                  <a:gd name="T11" fmla="*/ 48 h 5"/>
                  <a:gd name="T12" fmla="*/ 0 w 8"/>
                  <a:gd name="T13" fmla="*/ 91 h 5"/>
                  <a:gd name="T14" fmla="*/ 0 w 8"/>
                  <a:gd name="T15" fmla="*/ 91 h 5"/>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5"/>
                  <a:gd name="T26" fmla="*/ 8 w 8"/>
                  <a:gd name="T27" fmla="*/ 5 h 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5">
                    <a:moveTo>
                      <a:pt x="0" y="4"/>
                    </a:moveTo>
                    <a:lnTo>
                      <a:pt x="3" y="5"/>
                    </a:lnTo>
                    <a:lnTo>
                      <a:pt x="6" y="5"/>
                    </a:lnTo>
                    <a:lnTo>
                      <a:pt x="8" y="2"/>
                    </a:lnTo>
                    <a:lnTo>
                      <a:pt x="5" y="0"/>
                    </a:lnTo>
                    <a:lnTo>
                      <a:pt x="1" y="2"/>
                    </a:lnTo>
                    <a:lnTo>
                      <a:pt x="0" y="4"/>
                    </a:lnTo>
                    <a:close/>
                  </a:path>
                </a:pathLst>
              </a:custGeom>
              <a:solidFill>
                <a:schemeClr val="accent2"/>
              </a:solidFill>
              <a:ln w="12700" cmpd="sng">
                <a:solidFill>
                  <a:schemeClr val="tx1"/>
                </a:solidFill>
                <a:prstDash val="solid"/>
                <a:round/>
                <a:headEnd/>
                <a:tailEnd/>
              </a:ln>
            </p:spPr>
            <p:txBody>
              <a:bodyPr/>
              <a:lstStyle/>
              <a:p>
                <a:endParaRPr lang="en-US"/>
              </a:p>
            </p:txBody>
          </p:sp>
          <p:sp>
            <p:nvSpPr>
              <p:cNvPr id="55354" name="Freeform 77"/>
              <p:cNvSpPr>
                <a:spLocks/>
              </p:cNvSpPr>
              <p:nvPr/>
            </p:nvSpPr>
            <p:spPr bwMode="auto">
              <a:xfrm>
                <a:off x="1991" y="3321"/>
                <a:ext cx="20" cy="24"/>
              </a:xfrm>
              <a:custGeom>
                <a:avLst/>
                <a:gdLst>
                  <a:gd name="T0" fmla="*/ 0 w 4"/>
                  <a:gd name="T1" fmla="*/ 115 h 5"/>
                  <a:gd name="T2" fmla="*/ 100 w 4"/>
                  <a:gd name="T3" fmla="*/ 48 h 5"/>
                  <a:gd name="T4" fmla="*/ 100 w 4"/>
                  <a:gd name="T5" fmla="*/ 0 h 5"/>
                  <a:gd name="T6" fmla="*/ 0 w 4"/>
                  <a:gd name="T7" fmla="*/ 91 h 5"/>
                  <a:gd name="T8" fmla="*/ 0 w 4"/>
                  <a:gd name="T9" fmla="*/ 115 h 5"/>
                  <a:gd name="T10" fmla="*/ 0 w 4"/>
                  <a:gd name="T11" fmla="*/ 115 h 5"/>
                  <a:gd name="T12" fmla="*/ 0 60000 65536"/>
                  <a:gd name="T13" fmla="*/ 0 60000 65536"/>
                  <a:gd name="T14" fmla="*/ 0 60000 65536"/>
                  <a:gd name="T15" fmla="*/ 0 60000 65536"/>
                  <a:gd name="T16" fmla="*/ 0 60000 65536"/>
                  <a:gd name="T17" fmla="*/ 0 60000 65536"/>
                  <a:gd name="T18" fmla="*/ 0 w 4"/>
                  <a:gd name="T19" fmla="*/ 0 h 5"/>
                  <a:gd name="T20" fmla="*/ 4 w 4"/>
                  <a:gd name="T21" fmla="*/ 5 h 5"/>
                </a:gdLst>
                <a:ahLst/>
                <a:cxnLst>
                  <a:cxn ang="T12">
                    <a:pos x="T0" y="T1"/>
                  </a:cxn>
                  <a:cxn ang="T13">
                    <a:pos x="T2" y="T3"/>
                  </a:cxn>
                  <a:cxn ang="T14">
                    <a:pos x="T4" y="T5"/>
                  </a:cxn>
                  <a:cxn ang="T15">
                    <a:pos x="T6" y="T7"/>
                  </a:cxn>
                  <a:cxn ang="T16">
                    <a:pos x="T8" y="T9"/>
                  </a:cxn>
                  <a:cxn ang="T17">
                    <a:pos x="T10" y="T11"/>
                  </a:cxn>
                </a:cxnLst>
                <a:rect l="T18" t="T19" r="T20" b="T21"/>
                <a:pathLst>
                  <a:path w="4" h="5">
                    <a:moveTo>
                      <a:pt x="0" y="5"/>
                    </a:moveTo>
                    <a:lnTo>
                      <a:pt x="4" y="2"/>
                    </a:lnTo>
                    <a:lnTo>
                      <a:pt x="4" y="0"/>
                    </a:lnTo>
                    <a:lnTo>
                      <a:pt x="0" y="4"/>
                    </a:lnTo>
                    <a:lnTo>
                      <a:pt x="0" y="5"/>
                    </a:lnTo>
                    <a:close/>
                  </a:path>
                </a:pathLst>
              </a:custGeom>
              <a:solidFill>
                <a:schemeClr val="accent2"/>
              </a:solidFill>
              <a:ln w="12700" cmpd="sng">
                <a:solidFill>
                  <a:schemeClr val="tx1"/>
                </a:solidFill>
                <a:prstDash val="solid"/>
                <a:round/>
                <a:headEnd/>
                <a:tailEnd/>
              </a:ln>
            </p:spPr>
            <p:txBody>
              <a:bodyPr/>
              <a:lstStyle/>
              <a:p>
                <a:endParaRPr lang="en-US"/>
              </a:p>
            </p:txBody>
          </p:sp>
          <p:sp>
            <p:nvSpPr>
              <p:cNvPr id="55355" name="Freeform 78"/>
              <p:cNvSpPr>
                <a:spLocks/>
              </p:cNvSpPr>
              <p:nvPr/>
            </p:nvSpPr>
            <p:spPr bwMode="auto">
              <a:xfrm>
                <a:off x="2128" y="3360"/>
                <a:ext cx="39" cy="34"/>
              </a:xfrm>
              <a:custGeom>
                <a:avLst/>
                <a:gdLst>
                  <a:gd name="T0" fmla="*/ 73 w 8"/>
                  <a:gd name="T1" fmla="*/ 165 h 7"/>
                  <a:gd name="T2" fmla="*/ 190 w 8"/>
                  <a:gd name="T3" fmla="*/ 165 h 7"/>
                  <a:gd name="T4" fmla="*/ 190 w 8"/>
                  <a:gd name="T5" fmla="*/ 92 h 7"/>
                  <a:gd name="T6" fmla="*/ 97 w 8"/>
                  <a:gd name="T7" fmla="*/ 0 h 7"/>
                  <a:gd name="T8" fmla="*/ 0 w 8"/>
                  <a:gd name="T9" fmla="*/ 49 h 7"/>
                  <a:gd name="T10" fmla="*/ 73 w 8"/>
                  <a:gd name="T11" fmla="*/ 165 h 7"/>
                  <a:gd name="T12" fmla="*/ 73 w 8"/>
                  <a:gd name="T13" fmla="*/ 165 h 7"/>
                  <a:gd name="T14" fmla="*/ 0 60000 65536"/>
                  <a:gd name="T15" fmla="*/ 0 60000 65536"/>
                  <a:gd name="T16" fmla="*/ 0 60000 65536"/>
                  <a:gd name="T17" fmla="*/ 0 60000 65536"/>
                  <a:gd name="T18" fmla="*/ 0 60000 65536"/>
                  <a:gd name="T19" fmla="*/ 0 60000 65536"/>
                  <a:gd name="T20" fmla="*/ 0 60000 65536"/>
                  <a:gd name="T21" fmla="*/ 0 w 8"/>
                  <a:gd name="T22" fmla="*/ 0 h 7"/>
                  <a:gd name="T23" fmla="*/ 8 w 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7">
                    <a:moveTo>
                      <a:pt x="3" y="7"/>
                    </a:moveTo>
                    <a:lnTo>
                      <a:pt x="8" y="7"/>
                    </a:lnTo>
                    <a:lnTo>
                      <a:pt x="8" y="4"/>
                    </a:lnTo>
                    <a:lnTo>
                      <a:pt x="4" y="0"/>
                    </a:lnTo>
                    <a:lnTo>
                      <a:pt x="0" y="2"/>
                    </a:lnTo>
                    <a:lnTo>
                      <a:pt x="3" y="7"/>
                    </a:lnTo>
                    <a:close/>
                  </a:path>
                </a:pathLst>
              </a:custGeom>
              <a:solidFill>
                <a:schemeClr val="accent2"/>
              </a:solidFill>
              <a:ln w="12700" cmpd="sng">
                <a:solidFill>
                  <a:schemeClr val="tx1"/>
                </a:solidFill>
                <a:prstDash val="solid"/>
                <a:round/>
                <a:headEnd/>
                <a:tailEnd/>
              </a:ln>
            </p:spPr>
            <p:txBody>
              <a:bodyPr/>
              <a:lstStyle/>
              <a:p>
                <a:endParaRPr lang="en-US"/>
              </a:p>
            </p:txBody>
          </p:sp>
        </p:grpSp>
      </p:grpSp>
      <p:sp>
        <p:nvSpPr>
          <p:cNvPr id="55299" name="Rectangle 79"/>
          <p:cNvSpPr>
            <a:spLocks noGrp="1" noChangeArrowheads="1"/>
          </p:cNvSpPr>
          <p:nvPr>
            <p:ph type="title"/>
          </p:nvPr>
        </p:nvSpPr>
        <p:spPr>
          <a:xfrm>
            <a:off x="0" y="242888"/>
            <a:ext cx="9144000" cy="1143000"/>
          </a:xfrm>
        </p:spPr>
        <p:txBody>
          <a:bodyPr/>
          <a:lstStyle/>
          <a:p>
            <a:pPr eaLnBrk="1" hangingPunct="1"/>
            <a:r>
              <a:rPr lang="en-US" sz="2400" smtClean="0"/>
              <a:t>Obesity Trends* Among U.S. Adults</a:t>
            </a:r>
            <a:br>
              <a:rPr lang="en-US" sz="2400" smtClean="0"/>
            </a:br>
            <a:r>
              <a:rPr lang="en-US" sz="2400" smtClean="0">
                <a:solidFill>
                  <a:srgbClr val="DE3021"/>
                </a:solidFill>
              </a:rPr>
              <a:t>BRFSS, 2006</a:t>
            </a:r>
          </a:p>
        </p:txBody>
      </p:sp>
      <p:sp>
        <p:nvSpPr>
          <p:cNvPr id="55300" name="Text Box 80"/>
          <p:cNvSpPr txBox="1">
            <a:spLocks noChangeArrowheads="1"/>
          </p:cNvSpPr>
          <p:nvPr/>
        </p:nvSpPr>
        <p:spPr bwMode="auto">
          <a:xfrm>
            <a:off x="2119489" y="1200151"/>
            <a:ext cx="55194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Verdana" pitchFamily="34" charset="0"/>
              </a:rPr>
              <a:t>(*BMI ≥30, or ~ 30 lbs. overweight for 5’ 4” person)</a:t>
            </a:r>
          </a:p>
        </p:txBody>
      </p:sp>
      <p:sp>
        <p:nvSpPr>
          <p:cNvPr id="55301" name="Rectangle 82"/>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5302" name="Rectangle 83"/>
          <p:cNvSpPr>
            <a:spLocks noChangeArrowheads="1"/>
          </p:cNvSpPr>
          <p:nvPr/>
        </p:nvSpPr>
        <p:spPr bwMode="auto">
          <a:xfrm>
            <a:off x="1347612" y="5953125"/>
            <a:ext cx="208844" cy="234950"/>
          </a:xfrm>
          <a:prstGeom prst="rect">
            <a:avLst/>
          </a:prstGeom>
          <a:solidFill>
            <a:srgbClr val="99CCFF"/>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5303" name="Rectangle 84"/>
          <p:cNvSpPr>
            <a:spLocks noChangeArrowheads="1"/>
          </p:cNvSpPr>
          <p:nvPr/>
        </p:nvSpPr>
        <p:spPr bwMode="auto">
          <a:xfrm>
            <a:off x="2064456" y="5951538"/>
            <a:ext cx="208844" cy="234950"/>
          </a:xfrm>
          <a:prstGeom prst="rect">
            <a:avLst/>
          </a:prstGeom>
          <a:solidFill>
            <a:srgbClr val="6699FF"/>
          </a:solidFill>
          <a:ln w="9525">
            <a:solidFill>
              <a:schemeClr val="tx1"/>
            </a:solidFill>
            <a:miter lim="800000"/>
            <a:headEnd/>
            <a:tailEnd/>
          </a:ln>
        </p:spPr>
        <p:txBody>
          <a:bodyPr wrap="none" anchor="ctr"/>
          <a:lstStyle/>
          <a:p>
            <a:pPr algn="ctr" eaLnBrk="0" hangingPunct="0"/>
            <a:endParaRPr lang="en-US">
              <a:solidFill>
                <a:srgbClr val="000000"/>
              </a:solidFill>
            </a:endParaRPr>
          </a:p>
        </p:txBody>
      </p:sp>
      <p:sp>
        <p:nvSpPr>
          <p:cNvPr id="55304" name="Rectangle 85"/>
          <p:cNvSpPr>
            <a:spLocks noChangeArrowheads="1"/>
          </p:cNvSpPr>
          <p:nvPr/>
        </p:nvSpPr>
        <p:spPr bwMode="auto">
          <a:xfrm>
            <a:off x="3060701" y="5961063"/>
            <a:ext cx="208844" cy="234950"/>
          </a:xfrm>
          <a:prstGeom prst="rect">
            <a:avLst/>
          </a:prstGeom>
          <a:solidFill>
            <a:srgbClr val="0000A0"/>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5305" name="Rectangle 86"/>
          <p:cNvSpPr>
            <a:spLocks noChangeArrowheads="1"/>
          </p:cNvSpPr>
          <p:nvPr/>
        </p:nvSpPr>
        <p:spPr bwMode="auto">
          <a:xfrm>
            <a:off x="4996745" y="5948363"/>
            <a:ext cx="208844" cy="234950"/>
          </a:xfrm>
          <a:prstGeom prst="rect">
            <a:avLst/>
          </a:prstGeom>
          <a:solidFill>
            <a:srgbClr val="ED4213"/>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5306" name="Rectangle 87"/>
          <p:cNvSpPr>
            <a:spLocks noChangeArrowheads="1"/>
          </p:cNvSpPr>
          <p:nvPr/>
        </p:nvSpPr>
        <p:spPr bwMode="auto">
          <a:xfrm>
            <a:off x="4037190" y="5945188"/>
            <a:ext cx="208844" cy="234950"/>
          </a:xfrm>
          <a:prstGeom prst="rect">
            <a:avLst/>
          </a:prstGeom>
          <a:solidFill>
            <a:srgbClr val="FFC66D"/>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5307" name="Rectangle 88"/>
          <p:cNvSpPr>
            <a:spLocks noChangeArrowheads="1"/>
          </p:cNvSpPr>
          <p:nvPr/>
        </p:nvSpPr>
        <p:spPr bwMode="auto">
          <a:xfrm>
            <a:off x="395111" y="5892800"/>
            <a:ext cx="6354234" cy="3508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solidFill>
                <a:srgbClr val="000000"/>
              </a:solidFill>
            </a:endParaRPr>
          </a:p>
        </p:txBody>
      </p:sp>
      <p:sp>
        <p:nvSpPr>
          <p:cNvPr id="55308" name="Rectangle 89" descr="20%"/>
          <p:cNvSpPr>
            <a:spLocks noChangeArrowheads="1"/>
          </p:cNvSpPr>
          <p:nvPr/>
        </p:nvSpPr>
        <p:spPr bwMode="auto">
          <a:xfrm>
            <a:off x="6002867" y="5948363"/>
            <a:ext cx="208844" cy="234950"/>
          </a:xfrm>
          <a:prstGeom prst="rect">
            <a:avLst/>
          </a:prstGeom>
          <a:pattFill prst="pct20">
            <a:fgClr>
              <a:schemeClr val="tx2"/>
            </a:fgClr>
            <a:bgClr>
              <a:srgbClr val="AA1202"/>
            </a:bgClr>
          </a:patt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5309" name="Text Box 81"/>
          <p:cNvSpPr txBox="1">
            <a:spLocks noChangeArrowheads="1"/>
          </p:cNvSpPr>
          <p:nvPr/>
        </p:nvSpPr>
        <p:spPr bwMode="auto">
          <a:xfrm>
            <a:off x="653345" y="5894388"/>
            <a:ext cx="7240411"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Arial Narrow" pitchFamily="34" charset="0"/>
              </a:rPr>
              <a:t> No Data          &lt;10%           10%–14%	    15%–19%           20%–24%          25%–29%           ≥30%</a:t>
            </a:r>
            <a:r>
              <a:rPr lang="en-US" sz="1400">
                <a:solidFill>
                  <a:srgbClr val="000000"/>
                </a:solidFill>
                <a:latin typeface="Arial Narrow" pitchFamily="34" charset="0"/>
              </a:rPr>
              <a:t> </a:t>
            </a:r>
          </a:p>
        </p:txBody>
      </p:sp>
    </p:spTree>
    <p:extLst>
      <p:ext uri="{BB962C8B-B14F-4D97-AF65-F5344CB8AC3E}">
        <p14:creationId xmlns:p14="http://schemas.microsoft.com/office/powerpoint/2010/main" val="623623231"/>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322" name="Group 93"/>
          <p:cNvGrpSpPr>
            <a:grpSpLocks/>
          </p:cNvGrpSpPr>
          <p:nvPr/>
        </p:nvGrpSpPr>
        <p:grpSpPr bwMode="auto">
          <a:xfrm>
            <a:off x="1027289" y="1709738"/>
            <a:ext cx="6169378" cy="3567112"/>
            <a:chOff x="728" y="1077"/>
            <a:chExt cx="4372" cy="2247"/>
          </a:xfrm>
        </p:grpSpPr>
        <p:sp>
          <p:nvSpPr>
            <p:cNvPr id="56334" name="Freeform 69"/>
            <p:cNvSpPr>
              <a:spLocks/>
            </p:cNvSpPr>
            <p:nvPr/>
          </p:nvSpPr>
          <p:spPr bwMode="auto">
            <a:xfrm>
              <a:off x="4849" y="1189"/>
              <a:ext cx="251" cy="385"/>
            </a:xfrm>
            <a:custGeom>
              <a:avLst/>
              <a:gdLst>
                <a:gd name="T0" fmla="*/ 261 w 49"/>
                <a:gd name="T1" fmla="*/ 1686 h 79"/>
                <a:gd name="T2" fmla="*/ 261 w 49"/>
                <a:gd name="T3" fmla="*/ 1735 h 79"/>
                <a:gd name="T4" fmla="*/ 312 w 49"/>
                <a:gd name="T5" fmla="*/ 1784 h 79"/>
                <a:gd name="T6" fmla="*/ 343 w 49"/>
                <a:gd name="T7" fmla="*/ 1803 h 79"/>
                <a:gd name="T8" fmla="*/ 369 w 49"/>
                <a:gd name="T9" fmla="*/ 1876 h 79"/>
                <a:gd name="T10" fmla="*/ 394 w 49"/>
                <a:gd name="T11" fmla="*/ 1828 h 79"/>
                <a:gd name="T12" fmla="*/ 420 w 49"/>
                <a:gd name="T13" fmla="*/ 1735 h 79"/>
                <a:gd name="T14" fmla="*/ 471 w 49"/>
                <a:gd name="T15" fmla="*/ 1613 h 79"/>
                <a:gd name="T16" fmla="*/ 471 w 49"/>
                <a:gd name="T17" fmla="*/ 1594 h 79"/>
                <a:gd name="T18" fmla="*/ 522 w 49"/>
                <a:gd name="T19" fmla="*/ 1496 h 79"/>
                <a:gd name="T20" fmla="*/ 553 w 49"/>
                <a:gd name="T21" fmla="*/ 1521 h 79"/>
                <a:gd name="T22" fmla="*/ 579 w 49"/>
                <a:gd name="T23" fmla="*/ 1521 h 79"/>
                <a:gd name="T24" fmla="*/ 579 w 49"/>
                <a:gd name="T25" fmla="*/ 1472 h 79"/>
                <a:gd name="T26" fmla="*/ 681 w 49"/>
                <a:gd name="T27" fmla="*/ 1447 h 79"/>
                <a:gd name="T28" fmla="*/ 681 w 49"/>
                <a:gd name="T29" fmla="*/ 1404 h 79"/>
                <a:gd name="T30" fmla="*/ 733 w 49"/>
                <a:gd name="T31" fmla="*/ 1379 h 79"/>
                <a:gd name="T32" fmla="*/ 763 w 49"/>
                <a:gd name="T33" fmla="*/ 1330 h 79"/>
                <a:gd name="T34" fmla="*/ 814 w 49"/>
                <a:gd name="T35" fmla="*/ 1233 h 79"/>
                <a:gd name="T36" fmla="*/ 814 w 49"/>
                <a:gd name="T37" fmla="*/ 1213 h 79"/>
                <a:gd name="T38" fmla="*/ 891 w 49"/>
                <a:gd name="T39" fmla="*/ 1213 h 79"/>
                <a:gd name="T40" fmla="*/ 917 w 49"/>
                <a:gd name="T41" fmla="*/ 1165 h 79"/>
                <a:gd name="T42" fmla="*/ 973 w 49"/>
                <a:gd name="T43" fmla="*/ 1116 h 79"/>
                <a:gd name="T44" fmla="*/ 1050 w 49"/>
                <a:gd name="T45" fmla="*/ 1140 h 79"/>
                <a:gd name="T46" fmla="*/ 1127 w 49"/>
                <a:gd name="T47" fmla="*/ 1043 h 79"/>
                <a:gd name="T48" fmla="*/ 1209 w 49"/>
                <a:gd name="T49" fmla="*/ 975 h 79"/>
                <a:gd name="T50" fmla="*/ 1260 w 49"/>
                <a:gd name="T51" fmla="*/ 950 h 79"/>
                <a:gd name="T52" fmla="*/ 1286 w 49"/>
                <a:gd name="T53" fmla="*/ 902 h 79"/>
                <a:gd name="T54" fmla="*/ 1260 w 49"/>
                <a:gd name="T55" fmla="*/ 877 h 79"/>
                <a:gd name="T56" fmla="*/ 1235 w 49"/>
                <a:gd name="T57" fmla="*/ 853 h 79"/>
                <a:gd name="T58" fmla="*/ 1260 w 49"/>
                <a:gd name="T59" fmla="*/ 833 h 79"/>
                <a:gd name="T60" fmla="*/ 1235 w 49"/>
                <a:gd name="T61" fmla="*/ 760 h 79"/>
                <a:gd name="T62" fmla="*/ 1183 w 49"/>
                <a:gd name="T63" fmla="*/ 736 h 79"/>
                <a:gd name="T64" fmla="*/ 1127 w 49"/>
                <a:gd name="T65" fmla="*/ 760 h 79"/>
                <a:gd name="T66" fmla="*/ 1076 w 49"/>
                <a:gd name="T67" fmla="*/ 663 h 79"/>
                <a:gd name="T68" fmla="*/ 1076 w 49"/>
                <a:gd name="T69" fmla="*/ 619 h 79"/>
                <a:gd name="T70" fmla="*/ 1050 w 49"/>
                <a:gd name="T71" fmla="*/ 619 h 79"/>
                <a:gd name="T72" fmla="*/ 999 w 49"/>
                <a:gd name="T73" fmla="*/ 619 h 79"/>
                <a:gd name="T74" fmla="*/ 943 w 49"/>
                <a:gd name="T75" fmla="*/ 595 h 79"/>
                <a:gd name="T76" fmla="*/ 917 w 49"/>
                <a:gd name="T77" fmla="*/ 521 h 79"/>
                <a:gd name="T78" fmla="*/ 630 w 49"/>
                <a:gd name="T79" fmla="*/ 0 h 79"/>
                <a:gd name="T80" fmla="*/ 579 w 49"/>
                <a:gd name="T81" fmla="*/ 0 h 79"/>
                <a:gd name="T82" fmla="*/ 553 w 49"/>
                <a:gd name="T83" fmla="*/ 49 h 79"/>
                <a:gd name="T84" fmla="*/ 471 w 49"/>
                <a:gd name="T85" fmla="*/ 49 h 79"/>
                <a:gd name="T86" fmla="*/ 394 w 49"/>
                <a:gd name="T87" fmla="*/ 117 h 79"/>
                <a:gd name="T88" fmla="*/ 369 w 49"/>
                <a:gd name="T89" fmla="*/ 49 h 79"/>
                <a:gd name="T90" fmla="*/ 343 w 49"/>
                <a:gd name="T91" fmla="*/ 24 h 79"/>
                <a:gd name="T92" fmla="*/ 159 w 49"/>
                <a:gd name="T93" fmla="*/ 380 h 79"/>
                <a:gd name="T94" fmla="*/ 184 w 49"/>
                <a:gd name="T95" fmla="*/ 453 h 79"/>
                <a:gd name="T96" fmla="*/ 184 w 49"/>
                <a:gd name="T97" fmla="*/ 521 h 79"/>
                <a:gd name="T98" fmla="*/ 133 w 49"/>
                <a:gd name="T99" fmla="*/ 570 h 79"/>
                <a:gd name="T100" fmla="*/ 159 w 49"/>
                <a:gd name="T101" fmla="*/ 760 h 79"/>
                <a:gd name="T102" fmla="*/ 102 w 49"/>
                <a:gd name="T103" fmla="*/ 853 h 79"/>
                <a:gd name="T104" fmla="*/ 102 w 49"/>
                <a:gd name="T105" fmla="*/ 926 h 79"/>
                <a:gd name="T106" fmla="*/ 77 w 49"/>
                <a:gd name="T107" fmla="*/ 950 h 79"/>
                <a:gd name="T108" fmla="*/ 77 w 49"/>
                <a:gd name="T109" fmla="*/ 999 h 79"/>
                <a:gd name="T110" fmla="*/ 26 w 49"/>
                <a:gd name="T111" fmla="*/ 975 h 79"/>
                <a:gd name="T112" fmla="*/ 0 w 49"/>
                <a:gd name="T113" fmla="*/ 999 h 7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79"/>
                <a:gd name="T173" fmla="*/ 49 w 49"/>
                <a:gd name="T174" fmla="*/ 79 h 7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79">
                  <a:moveTo>
                    <a:pt x="0" y="42"/>
                  </a:moveTo>
                  <a:lnTo>
                    <a:pt x="10" y="71"/>
                  </a:lnTo>
                  <a:lnTo>
                    <a:pt x="10" y="72"/>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7" y="36"/>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56335" name="Group 92"/>
            <p:cNvGrpSpPr>
              <a:grpSpLocks/>
            </p:cNvGrpSpPr>
            <p:nvPr/>
          </p:nvGrpSpPr>
          <p:grpSpPr bwMode="auto">
            <a:xfrm>
              <a:off x="728" y="1077"/>
              <a:ext cx="4276" cy="2247"/>
              <a:chOff x="728" y="1077"/>
              <a:chExt cx="4276" cy="2247"/>
            </a:xfrm>
          </p:grpSpPr>
          <p:sp>
            <p:nvSpPr>
              <p:cNvPr id="56336" name="Freeform 17"/>
              <p:cNvSpPr>
                <a:spLocks/>
              </p:cNvSpPr>
              <p:nvPr/>
            </p:nvSpPr>
            <p:spPr bwMode="auto">
              <a:xfrm>
                <a:off x="1661" y="1077"/>
                <a:ext cx="460" cy="322"/>
              </a:xfrm>
              <a:custGeom>
                <a:avLst/>
                <a:gdLst>
                  <a:gd name="T0" fmla="*/ 26 w 90"/>
                  <a:gd name="T1" fmla="*/ 951 h 66"/>
                  <a:gd name="T2" fmla="*/ 0 w 90"/>
                  <a:gd name="T3" fmla="*/ 951 h 66"/>
                  <a:gd name="T4" fmla="*/ 26 w 90"/>
                  <a:gd name="T5" fmla="*/ 883 h 66"/>
                  <a:gd name="T6" fmla="*/ 26 w 90"/>
                  <a:gd name="T7" fmla="*/ 834 h 66"/>
                  <a:gd name="T8" fmla="*/ 26 w 90"/>
                  <a:gd name="T9" fmla="*/ 834 h 66"/>
                  <a:gd name="T10" fmla="*/ 51 w 90"/>
                  <a:gd name="T11" fmla="*/ 859 h 66"/>
                  <a:gd name="T12" fmla="*/ 26 w 90"/>
                  <a:gd name="T13" fmla="*/ 883 h 66"/>
                  <a:gd name="T14" fmla="*/ 77 w 90"/>
                  <a:gd name="T15" fmla="*/ 859 h 66"/>
                  <a:gd name="T16" fmla="*/ 77 w 90"/>
                  <a:gd name="T17" fmla="*/ 834 h 66"/>
                  <a:gd name="T18" fmla="*/ 77 w 90"/>
                  <a:gd name="T19" fmla="*/ 785 h 66"/>
                  <a:gd name="T20" fmla="*/ 51 w 90"/>
                  <a:gd name="T21" fmla="*/ 712 h 66"/>
                  <a:gd name="T22" fmla="*/ 77 w 90"/>
                  <a:gd name="T23" fmla="*/ 712 h 66"/>
                  <a:gd name="T24" fmla="*/ 133 w 90"/>
                  <a:gd name="T25" fmla="*/ 688 h 66"/>
                  <a:gd name="T26" fmla="*/ 102 w 90"/>
                  <a:gd name="T27" fmla="*/ 668 h 66"/>
                  <a:gd name="T28" fmla="*/ 77 w 90"/>
                  <a:gd name="T29" fmla="*/ 688 h 66"/>
                  <a:gd name="T30" fmla="*/ 77 w 90"/>
                  <a:gd name="T31" fmla="*/ 595 h 66"/>
                  <a:gd name="T32" fmla="*/ 77 w 90"/>
                  <a:gd name="T33" fmla="*/ 522 h 66"/>
                  <a:gd name="T34" fmla="*/ 77 w 90"/>
                  <a:gd name="T35" fmla="*/ 405 h 66"/>
                  <a:gd name="T36" fmla="*/ 51 w 90"/>
                  <a:gd name="T37" fmla="*/ 263 h 66"/>
                  <a:gd name="T38" fmla="*/ 51 w 90"/>
                  <a:gd name="T39" fmla="*/ 141 h 66"/>
                  <a:gd name="T40" fmla="*/ 286 w 90"/>
                  <a:gd name="T41" fmla="*/ 215 h 66"/>
                  <a:gd name="T42" fmla="*/ 496 w 90"/>
                  <a:gd name="T43" fmla="*/ 307 h 66"/>
                  <a:gd name="T44" fmla="*/ 603 w 90"/>
                  <a:gd name="T45" fmla="*/ 332 h 66"/>
                  <a:gd name="T46" fmla="*/ 629 w 90"/>
                  <a:gd name="T47" fmla="*/ 356 h 66"/>
                  <a:gd name="T48" fmla="*/ 629 w 90"/>
                  <a:gd name="T49" fmla="*/ 478 h 66"/>
                  <a:gd name="T50" fmla="*/ 572 w 90"/>
                  <a:gd name="T51" fmla="*/ 546 h 66"/>
                  <a:gd name="T52" fmla="*/ 572 w 90"/>
                  <a:gd name="T53" fmla="*/ 595 h 66"/>
                  <a:gd name="T54" fmla="*/ 572 w 90"/>
                  <a:gd name="T55" fmla="*/ 644 h 66"/>
                  <a:gd name="T56" fmla="*/ 603 w 90"/>
                  <a:gd name="T57" fmla="*/ 668 h 66"/>
                  <a:gd name="T58" fmla="*/ 654 w 90"/>
                  <a:gd name="T59" fmla="*/ 571 h 66"/>
                  <a:gd name="T60" fmla="*/ 705 w 90"/>
                  <a:gd name="T61" fmla="*/ 498 h 66"/>
                  <a:gd name="T62" fmla="*/ 756 w 90"/>
                  <a:gd name="T63" fmla="*/ 429 h 66"/>
                  <a:gd name="T64" fmla="*/ 680 w 90"/>
                  <a:gd name="T65" fmla="*/ 239 h 66"/>
                  <a:gd name="T66" fmla="*/ 705 w 90"/>
                  <a:gd name="T67" fmla="*/ 215 h 66"/>
                  <a:gd name="T68" fmla="*/ 756 w 90"/>
                  <a:gd name="T69" fmla="*/ 166 h 66"/>
                  <a:gd name="T70" fmla="*/ 705 w 90"/>
                  <a:gd name="T71" fmla="*/ 117 h 66"/>
                  <a:gd name="T72" fmla="*/ 705 w 90"/>
                  <a:gd name="T73" fmla="*/ 0 h 66"/>
                  <a:gd name="T74" fmla="*/ 1620 w 90"/>
                  <a:gd name="T75" fmla="*/ 215 h 66"/>
                  <a:gd name="T76" fmla="*/ 2351 w 90"/>
                  <a:gd name="T77" fmla="*/ 381 h 66"/>
                  <a:gd name="T78" fmla="*/ 2090 w 90"/>
                  <a:gd name="T79" fmla="*/ 1405 h 66"/>
                  <a:gd name="T80" fmla="*/ 2090 w 90"/>
                  <a:gd name="T81" fmla="*/ 1429 h 66"/>
                  <a:gd name="T82" fmla="*/ 2090 w 90"/>
                  <a:gd name="T83" fmla="*/ 1454 h 66"/>
                  <a:gd name="T84" fmla="*/ 2116 w 90"/>
                  <a:gd name="T85" fmla="*/ 1498 h 66"/>
                  <a:gd name="T86" fmla="*/ 2090 w 90"/>
                  <a:gd name="T87" fmla="*/ 1522 h 66"/>
                  <a:gd name="T88" fmla="*/ 2090 w 90"/>
                  <a:gd name="T89" fmla="*/ 1571 h 66"/>
                  <a:gd name="T90" fmla="*/ 1436 w 90"/>
                  <a:gd name="T91" fmla="*/ 1454 h 66"/>
                  <a:gd name="T92" fmla="*/ 1360 w 90"/>
                  <a:gd name="T93" fmla="*/ 1454 h 66"/>
                  <a:gd name="T94" fmla="*/ 1308 w 90"/>
                  <a:gd name="T95" fmla="*/ 1429 h 66"/>
                  <a:gd name="T96" fmla="*/ 1227 w 90"/>
                  <a:gd name="T97" fmla="*/ 1454 h 66"/>
                  <a:gd name="T98" fmla="*/ 1150 w 90"/>
                  <a:gd name="T99" fmla="*/ 1429 h 66"/>
                  <a:gd name="T100" fmla="*/ 1073 w 90"/>
                  <a:gd name="T101" fmla="*/ 1454 h 66"/>
                  <a:gd name="T102" fmla="*/ 966 w 90"/>
                  <a:gd name="T103" fmla="*/ 1429 h 66"/>
                  <a:gd name="T104" fmla="*/ 782 w 90"/>
                  <a:gd name="T105" fmla="*/ 1429 h 66"/>
                  <a:gd name="T106" fmla="*/ 629 w 90"/>
                  <a:gd name="T107" fmla="*/ 1381 h 66"/>
                  <a:gd name="T108" fmla="*/ 496 w 90"/>
                  <a:gd name="T109" fmla="*/ 1381 h 66"/>
                  <a:gd name="T110" fmla="*/ 312 w 90"/>
                  <a:gd name="T111" fmla="*/ 1332 h 66"/>
                  <a:gd name="T112" fmla="*/ 286 w 90"/>
                  <a:gd name="T113" fmla="*/ 1190 h 66"/>
                  <a:gd name="T114" fmla="*/ 286 w 90"/>
                  <a:gd name="T115" fmla="*/ 1117 h 66"/>
                  <a:gd name="T116" fmla="*/ 184 w 90"/>
                  <a:gd name="T117" fmla="*/ 1049 h 66"/>
                  <a:gd name="T118" fmla="*/ 158 w 90"/>
                  <a:gd name="T119" fmla="*/ 1025 h 66"/>
                  <a:gd name="T120" fmla="*/ 77 w 90"/>
                  <a:gd name="T121" fmla="*/ 1000 h 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0"/>
                  <a:gd name="T184" fmla="*/ 0 h 66"/>
                  <a:gd name="T185" fmla="*/ 90 w 90"/>
                  <a:gd name="T186" fmla="*/ 66 h 6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0" h="66">
                    <a:moveTo>
                      <a:pt x="3" y="42"/>
                    </a:moveTo>
                    <a:lnTo>
                      <a:pt x="1" y="40"/>
                    </a:lnTo>
                    <a:lnTo>
                      <a:pt x="0" y="40"/>
                    </a:lnTo>
                    <a:lnTo>
                      <a:pt x="0" y="39"/>
                    </a:lnTo>
                    <a:lnTo>
                      <a:pt x="1" y="37"/>
                    </a:lnTo>
                    <a:lnTo>
                      <a:pt x="1" y="36"/>
                    </a:lnTo>
                    <a:lnTo>
                      <a:pt x="1" y="35"/>
                    </a:lnTo>
                    <a:lnTo>
                      <a:pt x="2" y="35"/>
                    </a:lnTo>
                    <a:lnTo>
                      <a:pt x="2" y="36"/>
                    </a:lnTo>
                    <a:lnTo>
                      <a:pt x="2" y="37"/>
                    </a:lnTo>
                    <a:lnTo>
                      <a:pt x="1" y="37"/>
                    </a:lnTo>
                    <a:lnTo>
                      <a:pt x="2" y="38"/>
                    </a:lnTo>
                    <a:lnTo>
                      <a:pt x="3" y="36"/>
                    </a:lnTo>
                    <a:lnTo>
                      <a:pt x="3" y="35"/>
                    </a:lnTo>
                    <a:lnTo>
                      <a:pt x="4" y="34"/>
                    </a:lnTo>
                    <a:lnTo>
                      <a:pt x="3" y="33"/>
                    </a:lnTo>
                    <a:lnTo>
                      <a:pt x="2" y="33"/>
                    </a:lnTo>
                    <a:lnTo>
                      <a:pt x="2" y="30"/>
                    </a:lnTo>
                    <a:lnTo>
                      <a:pt x="3" y="30"/>
                    </a:lnTo>
                    <a:lnTo>
                      <a:pt x="4" y="30"/>
                    </a:lnTo>
                    <a:lnTo>
                      <a:pt x="5" y="29"/>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80" y="59"/>
                    </a:lnTo>
                    <a:lnTo>
                      <a:pt x="80" y="60"/>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6" y="43"/>
                    </a:lnTo>
                    <a:lnTo>
                      <a:pt x="3" y="4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6337" name="Freeform 19"/>
              <p:cNvSpPr>
                <a:spLocks/>
              </p:cNvSpPr>
              <p:nvPr/>
            </p:nvSpPr>
            <p:spPr bwMode="auto">
              <a:xfrm>
                <a:off x="1989" y="1155"/>
                <a:ext cx="415" cy="634"/>
              </a:xfrm>
              <a:custGeom>
                <a:avLst/>
                <a:gdLst>
                  <a:gd name="T0" fmla="*/ 184 w 81"/>
                  <a:gd name="T1" fmla="*/ 2043 h 130"/>
                  <a:gd name="T2" fmla="*/ 210 w 81"/>
                  <a:gd name="T3" fmla="*/ 1951 h 130"/>
                  <a:gd name="T4" fmla="*/ 236 w 81"/>
                  <a:gd name="T5" fmla="*/ 1926 h 130"/>
                  <a:gd name="T6" fmla="*/ 236 w 81"/>
                  <a:gd name="T7" fmla="*/ 1878 h 130"/>
                  <a:gd name="T8" fmla="*/ 159 w 81"/>
                  <a:gd name="T9" fmla="*/ 1834 h 130"/>
                  <a:gd name="T10" fmla="*/ 261 w 81"/>
                  <a:gd name="T11" fmla="*/ 1663 h 130"/>
                  <a:gd name="T12" fmla="*/ 343 w 81"/>
                  <a:gd name="T13" fmla="*/ 1619 h 130"/>
                  <a:gd name="T14" fmla="*/ 369 w 81"/>
                  <a:gd name="T15" fmla="*/ 1570 h 130"/>
                  <a:gd name="T16" fmla="*/ 523 w 81"/>
                  <a:gd name="T17" fmla="*/ 1283 h 130"/>
                  <a:gd name="T18" fmla="*/ 446 w 81"/>
                  <a:gd name="T19" fmla="*/ 1258 h 130"/>
                  <a:gd name="T20" fmla="*/ 420 w 81"/>
                  <a:gd name="T21" fmla="*/ 1190 h 130"/>
                  <a:gd name="T22" fmla="*/ 420 w 81"/>
                  <a:gd name="T23" fmla="*/ 1117 h 130"/>
                  <a:gd name="T24" fmla="*/ 420 w 81"/>
                  <a:gd name="T25" fmla="*/ 1068 h 130"/>
                  <a:gd name="T26" fmla="*/ 420 w 81"/>
                  <a:gd name="T27" fmla="*/ 1024 h 130"/>
                  <a:gd name="T28" fmla="*/ 681 w 81"/>
                  <a:gd name="T29" fmla="*/ 0 h 130"/>
                  <a:gd name="T30" fmla="*/ 891 w 81"/>
                  <a:gd name="T31" fmla="*/ 454 h 130"/>
                  <a:gd name="T32" fmla="*/ 943 w 81"/>
                  <a:gd name="T33" fmla="*/ 619 h 130"/>
                  <a:gd name="T34" fmla="*/ 917 w 81"/>
                  <a:gd name="T35" fmla="*/ 688 h 130"/>
                  <a:gd name="T36" fmla="*/ 973 w 81"/>
                  <a:gd name="T37" fmla="*/ 736 h 130"/>
                  <a:gd name="T38" fmla="*/ 1102 w 81"/>
                  <a:gd name="T39" fmla="*/ 927 h 130"/>
                  <a:gd name="T40" fmla="*/ 1127 w 81"/>
                  <a:gd name="T41" fmla="*/ 1024 h 130"/>
                  <a:gd name="T42" fmla="*/ 1184 w 81"/>
                  <a:gd name="T43" fmla="*/ 1068 h 130"/>
                  <a:gd name="T44" fmla="*/ 1286 w 81"/>
                  <a:gd name="T45" fmla="*/ 1092 h 130"/>
                  <a:gd name="T46" fmla="*/ 1209 w 81"/>
                  <a:gd name="T47" fmla="*/ 1239 h 130"/>
                  <a:gd name="T48" fmla="*/ 1184 w 81"/>
                  <a:gd name="T49" fmla="*/ 1331 h 130"/>
                  <a:gd name="T50" fmla="*/ 1184 w 81"/>
                  <a:gd name="T51" fmla="*/ 1356 h 130"/>
                  <a:gd name="T52" fmla="*/ 1127 w 81"/>
                  <a:gd name="T53" fmla="*/ 1429 h 130"/>
                  <a:gd name="T54" fmla="*/ 1127 w 81"/>
                  <a:gd name="T55" fmla="*/ 1473 h 130"/>
                  <a:gd name="T56" fmla="*/ 1209 w 81"/>
                  <a:gd name="T57" fmla="*/ 1546 h 130"/>
                  <a:gd name="T58" fmla="*/ 1312 w 81"/>
                  <a:gd name="T59" fmla="*/ 1448 h 130"/>
                  <a:gd name="T60" fmla="*/ 1337 w 81"/>
                  <a:gd name="T61" fmla="*/ 1497 h 130"/>
                  <a:gd name="T62" fmla="*/ 1363 w 81"/>
                  <a:gd name="T63" fmla="*/ 1522 h 130"/>
                  <a:gd name="T64" fmla="*/ 1363 w 81"/>
                  <a:gd name="T65" fmla="*/ 1644 h 130"/>
                  <a:gd name="T66" fmla="*/ 1419 w 81"/>
                  <a:gd name="T67" fmla="*/ 1761 h 130"/>
                  <a:gd name="T68" fmla="*/ 1394 w 81"/>
                  <a:gd name="T69" fmla="*/ 1809 h 130"/>
                  <a:gd name="T70" fmla="*/ 1470 w 81"/>
                  <a:gd name="T71" fmla="*/ 1853 h 130"/>
                  <a:gd name="T72" fmla="*/ 1496 w 81"/>
                  <a:gd name="T73" fmla="*/ 1926 h 130"/>
                  <a:gd name="T74" fmla="*/ 1496 w 81"/>
                  <a:gd name="T75" fmla="*/ 2000 h 130"/>
                  <a:gd name="T76" fmla="*/ 1547 w 81"/>
                  <a:gd name="T77" fmla="*/ 2068 h 130"/>
                  <a:gd name="T78" fmla="*/ 1604 w 81"/>
                  <a:gd name="T79" fmla="*/ 2000 h 130"/>
                  <a:gd name="T80" fmla="*/ 1706 w 81"/>
                  <a:gd name="T81" fmla="*/ 2043 h 130"/>
                  <a:gd name="T82" fmla="*/ 1757 w 81"/>
                  <a:gd name="T83" fmla="*/ 2000 h 130"/>
                  <a:gd name="T84" fmla="*/ 1865 w 81"/>
                  <a:gd name="T85" fmla="*/ 2024 h 130"/>
                  <a:gd name="T86" fmla="*/ 1916 w 81"/>
                  <a:gd name="T87" fmla="*/ 2043 h 130"/>
                  <a:gd name="T88" fmla="*/ 1993 w 81"/>
                  <a:gd name="T89" fmla="*/ 2000 h 130"/>
                  <a:gd name="T90" fmla="*/ 2075 w 81"/>
                  <a:gd name="T91" fmla="*/ 2024 h 130"/>
                  <a:gd name="T92" fmla="*/ 2126 w 81"/>
                  <a:gd name="T93" fmla="*/ 2092 h 130"/>
                  <a:gd name="T94" fmla="*/ 1942 w 81"/>
                  <a:gd name="T95" fmla="*/ 3092 h 130"/>
                  <a:gd name="T96" fmla="*/ 0 w 81"/>
                  <a:gd name="T97" fmla="*/ 2760 h 13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1"/>
                  <a:gd name="T148" fmla="*/ 0 h 130"/>
                  <a:gd name="T149" fmla="*/ 81 w 81"/>
                  <a:gd name="T150" fmla="*/ 130 h 13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6338" name="Freeform 20"/>
              <p:cNvSpPr>
                <a:spLocks/>
              </p:cNvSpPr>
              <p:nvPr/>
            </p:nvSpPr>
            <p:spPr bwMode="auto">
              <a:xfrm>
                <a:off x="2164" y="1170"/>
                <a:ext cx="706" cy="424"/>
              </a:xfrm>
              <a:custGeom>
                <a:avLst/>
                <a:gdLst>
                  <a:gd name="T0" fmla="*/ 1259 w 138"/>
                  <a:gd name="T1" fmla="*/ 1828 h 87"/>
                  <a:gd name="T2" fmla="*/ 1177 w 138"/>
                  <a:gd name="T3" fmla="*/ 1993 h 87"/>
                  <a:gd name="T4" fmla="*/ 1126 w 138"/>
                  <a:gd name="T5" fmla="*/ 1901 h 87"/>
                  <a:gd name="T6" fmla="*/ 1100 w 138"/>
                  <a:gd name="T7" fmla="*/ 1974 h 87"/>
                  <a:gd name="T8" fmla="*/ 992 w 138"/>
                  <a:gd name="T9" fmla="*/ 1974 h 87"/>
                  <a:gd name="T10" fmla="*/ 865 w 138"/>
                  <a:gd name="T11" fmla="*/ 1949 h 87"/>
                  <a:gd name="T12" fmla="*/ 839 w 138"/>
                  <a:gd name="T13" fmla="*/ 1949 h 87"/>
                  <a:gd name="T14" fmla="*/ 757 w 138"/>
                  <a:gd name="T15" fmla="*/ 1949 h 87"/>
                  <a:gd name="T16" fmla="*/ 680 w 138"/>
                  <a:gd name="T17" fmla="*/ 1949 h 87"/>
                  <a:gd name="T18" fmla="*/ 629 w 138"/>
                  <a:gd name="T19" fmla="*/ 1974 h 87"/>
                  <a:gd name="T20" fmla="*/ 604 w 138"/>
                  <a:gd name="T21" fmla="*/ 1901 h 87"/>
                  <a:gd name="T22" fmla="*/ 604 w 138"/>
                  <a:gd name="T23" fmla="*/ 1828 h 87"/>
                  <a:gd name="T24" fmla="*/ 522 w 138"/>
                  <a:gd name="T25" fmla="*/ 1784 h 87"/>
                  <a:gd name="T26" fmla="*/ 522 w 138"/>
                  <a:gd name="T27" fmla="*/ 1711 h 87"/>
                  <a:gd name="T28" fmla="*/ 471 w 138"/>
                  <a:gd name="T29" fmla="*/ 1638 h 87"/>
                  <a:gd name="T30" fmla="*/ 471 w 138"/>
                  <a:gd name="T31" fmla="*/ 1496 h 87"/>
                  <a:gd name="T32" fmla="*/ 445 w 138"/>
                  <a:gd name="T33" fmla="*/ 1423 h 87"/>
                  <a:gd name="T34" fmla="*/ 420 w 138"/>
                  <a:gd name="T35" fmla="*/ 1404 h 87"/>
                  <a:gd name="T36" fmla="*/ 394 w 138"/>
                  <a:gd name="T37" fmla="*/ 1404 h 87"/>
                  <a:gd name="T38" fmla="*/ 286 w 138"/>
                  <a:gd name="T39" fmla="*/ 1472 h 87"/>
                  <a:gd name="T40" fmla="*/ 235 w 138"/>
                  <a:gd name="T41" fmla="*/ 1379 h 87"/>
                  <a:gd name="T42" fmla="*/ 235 w 138"/>
                  <a:gd name="T43" fmla="*/ 1330 h 87"/>
                  <a:gd name="T44" fmla="*/ 286 w 138"/>
                  <a:gd name="T45" fmla="*/ 1257 h 87"/>
                  <a:gd name="T46" fmla="*/ 286 w 138"/>
                  <a:gd name="T47" fmla="*/ 1189 h 87"/>
                  <a:gd name="T48" fmla="*/ 312 w 138"/>
                  <a:gd name="T49" fmla="*/ 1140 h 87"/>
                  <a:gd name="T50" fmla="*/ 368 w 138"/>
                  <a:gd name="T51" fmla="*/ 999 h 87"/>
                  <a:gd name="T52" fmla="*/ 286 w 138"/>
                  <a:gd name="T53" fmla="*/ 950 h 87"/>
                  <a:gd name="T54" fmla="*/ 210 w 138"/>
                  <a:gd name="T55" fmla="*/ 902 h 87"/>
                  <a:gd name="T56" fmla="*/ 159 w 138"/>
                  <a:gd name="T57" fmla="*/ 736 h 87"/>
                  <a:gd name="T58" fmla="*/ 51 w 138"/>
                  <a:gd name="T59" fmla="*/ 643 h 87"/>
                  <a:gd name="T60" fmla="*/ 51 w 138"/>
                  <a:gd name="T61" fmla="*/ 595 h 87"/>
                  <a:gd name="T62" fmla="*/ 51 w 138"/>
                  <a:gd name="T63" fmla="*/ 473 h 87"/>
                  <a:gd name="T64" fmla="*/ 77 w 138"/>
                  <a:gd name="T65" fmla="*/ 0 h 87"/>
                  <a:gd name="T66" fmla="*/ 1284 w 138"/>
                  <a:gd name="T67" fmla="*/ 190 h 87"/>
                  <a:gd name="T68" fmla="*/ 3612 w 138"/>
                  <a:gd name="T69" fmla="*/ 453 h 87"/>
                  <a:gd name="T70" fmla="*/ 3453 w 138"/>
                  <a:gd name="T71" fmla="*/ 2066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8"/>
                  <a:gd name="T109" fmla="*/ 0 h 87"/>
                  <a:gd name="T110" fmla="*/ 138 w 138"/>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56339" name="Group 91"/>
              <p:cNvGrpSpPr>
                <a:grpSpLocks/>
              </p:cNvGrpSpPr>
              <p:nvPr/>
            </p:nvGrpSpPr>
            <p:grpSpPr bwMode="auto">
              <a:xfrm>
                <a:off x="728" y="1248"/>
                <a:ext cx="4276" cy="2076"/>
                <a:chOff x="728" y="1248"/>
                <a:chExt cx="4276" cy="2076"/>
              </a:xfrm>
            </p:grpSpPr>
            <p:sp>
              <p:nvSpPr>
                <p:cNvPr id="56340" name="Freeform 2"/>
                <p:cNvSpPr>
                  <a:spLocks/>
                </p:cNvSpPr>
                <p:nvPr/>
              </p:nvSpPr>
              <p:spPr bwMode="auto">
                <a:xfrm>
                  <a:off x="2844" y="1262"/>
                  <a:ext cx="456" cy="269"/>
                </a:xfrm>
                <a:custGeom>
                  <a:avLst/>
                  <a:gdLst>
                    <a:gd name="T0" fmla="*/ 0 w 89"/>
                    <a:gd name="T1" fmla="*/ 1218 h 55"/>
                    <a:gd name="T2" fmla="*/ 133 w 89"/>
                    <a:gd name="T3" fmla="*/ 0 h 55"/>
                    <a:gd name="T4" fmla="*/ 1153 w 89"/>
                    <a:gd name="T5" fmla="*/ 73 h 55"/>
                    <a:gd name="T6" fmla="*/ 2152 w 89"/>
                    <a:gd name="T7" fmla="*/ 98 h 55"/>
                    <a:gd name="T8" fmla="*/ 2152 w 89"/>
                    <a:gd name="T9" fmla="*/ 117 h 55"/>
                    <a:gd name="T10" fmla="*/ 2178 w 89"/>
                    <a:gd name="T11" fmla="*/ 215 h 55"/>
                    <a:gd name="T12" fmla="*/ 2178 w 89"/>
                    <a:gd name="T13" fmla="*/ 240 h 55"/>
                    <a:gd name="T14" fmla="*/ 2152 w 89"/>
                    <a:gd name="T15" fmla="*/ 313 h 55"/>
                    <a:gd name="T16" fmla="*/ 2152 w 89"/>
                    <a:gd name="T17" fmla="*/ 430 h 55"/>
                    <a:gd name="T18" fmla="*/ 2203 w 89"/>
                    <a:gd name="T19" fmla="*/ 548 h 55"/>
                    <a:gd name="T20" fmla="*/ 2234 w 89"/>
                    <a:gd name="T21" fmla="*/ 597 h 55"/>
                    <a:gd name="T22" fmla="*/ 2260 w 89"/>
                    <a:gd name="T23" fmla="*/ 719 h 55"/>
                    <a:gd name="T24" fmla="*/ 2260 w 89"/>
                    <a:gd name="T25" fmla="*/ 910 h 55"/>
                    <a:gd name="T26" fmla="*/ 2285 w 89"/>
                    <a:gd name="T27" fmla="*/ 959 h 55"/>
                    <a:gd name="T28" fmla="*/ 2285 w 89"/>
                    <a:gd name="T29" fmla="*/ 1027 h 55"/>
                    <a:gd name="T30" fmla="*/ 2285 w 89"/>
                    <a:gd name="T31" fmla="*/ 1052 h 55"/>
                    <a:gd name="T32" fmla="*/ 2336 w 89"/>
                    <a:gd name="T33" fmla="*/ 1218 h 55"/>
                    <a:gd name="T34" fmla="*/ 2336 w 89"/>
                    <a:gd name="T35" fmla="*/ 1267 h 55"/>
                    <a:gd name="T36" fmla="*/ 2336 w 89"/>
                    <a:gd name="T37" fmla="*/ 1316 h 55"/>
                    <a:gd name="T38" fmla="*/ 0 w 89"/>
                    <a:gd name="T39" fmla="*/ 1218 h 55"/>
                    <a:gd name="T40" fmla="*/ 0 w 89"/>
                    <a:gd name="T41" fmla="*/ 1218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55"/>
                    <a:gd name="T65" fmla="*/ 89 w 8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6341" name="Freeform 3"/>
                <p:cNvSpPr>
                  <a:spLocks/>
                </p:cNvSpPr>
                <p:nvPr/>
              </p:nvSpPr>
              <p:spPr bwMode="auto">
                <a:xfrm>
                  <a:off x="2824" y="1511"/>
                  <a:ext cx="483" cy="312"/>
                </a:xfrm>
                <a:custGeom>
                  <a:avLst/>
                  <a:gdLst>
                    <a:gd name="T0" fmla="*/ 0 w 94"/>
                    <a:gd name="T1" fmla="*/ 1214 h 64"/>
                    <a:gd name="T2" fmla="*/ 77 w 94"/>
                    <a:gd name="T3" fmla="*/ 405 h 64"/>
                    <a:gd name="T4" fmla="*/ 108 w 94"/>
                    <a:gd name="T5" fmla="*/ 0 h 64"/>
                    <a:gd name="T6" fmla="*/ 2456 w 94"/>
                    <a:gd name="T7" fmla="*/ 97 h 64"/>
                    <a:gd name="T8" fmla="*/ 2456 w 94"/>
                    <a:gd name="T9" fmla="*/ 141 h 64"/>
                    <a:gd name="T10" fmla="*/ 2430 w 94"/>
                    <a:gd name="T11" fmla="*/ 166 h 64"/>
                    <a:gd name="T12" fmla="*/ 2374 w 94"/>
                    <a:gd name="T13" fmla="*/ 239 h 64"/>
                    <a:gd name="T14" fmla="*/ 2374 w 94"/>
                    <a:gd name="T15" fmla="*/ 263 h 64"/>
                    <a:gd name="T16" fmla="*/ 2482 w 94"/>
                    <a:gd name="T17" fmla="*/ 356 h 64"/>
                    <a:gd name="T18" fmla="*/ 2482 w 94"/>
                    <a:gd name="T19" fmla="*/ 1092 h 64"/>
                    <a:gd name="T20" fmla="*/ 2482 w 94"/>
                    <a:gd name="T21" fmla="*/ 1092 h 64"/>
                    <a:gd name="T22" fmla="*/ 2430 w 94"/>
                    <a:gd name="T23" fmla="*/ 1092 h 64"/>
                    <a:gd name="T24" fmla="*/ 2456 w 94"/>
                    <a:gd name="T25" fmla="*/ 1116 h 64"/>
                    <a:gd name="T26" fmla="*/ 2482 w 94"/>
                    <a:gd name="T27" fmla="*/ 1141 h 64"/>
                    <a:gd name="T28" fmla="*/ 2456 w 94"/>
                    <a:gd name="T29" fmla="*/ 1189 h 64"/>
                    <a:gd name="T30" fmla="*/ 2482 w 94"/>
                    <a:gd name="T31" fmla="*/ 1214 h 64"/>
                    <a:gd name="T32" fmla="*/ 2482 w 94"/>
                    <a:gd name="T33" fmla="*/ 1282 h 64"/>
                    <a:gd name="T34" fmla="*/ 2456 w 94"/>
                    <a:gd name="T35" fmla="*/ 1282 h 64"/>
                    <a:gd name="T36" fmla="*/ 2482 w 94"/>
                    <a:gd name="T37" fmla="*/ 1331 h 64"/>
                    <a:gd name="T38" fmla="*/ 2430 w 94"/>
                    <a:gd name="T39" fmla="*/ 1404 h 64"/>
                    <a:gd name="T40" fmla="*/ 2482 w 94"/>
                    <a:gd name="T41" fmla="*/ 1472 h 64"/>
                    <a:gd name="T42" fmla="*/ 2482 w 94"/>
                    <a:gd name="T43" fmla="*/ 1521 h 64"/>
                    <a:gd name="T44" fmla="*/ 2482 w 94"/>
                    <a:gd name="T45" fmla="*/ 1521 h 64"/>
                    <a:gd name="T46" fmla="*/ 2405 w 94"/>
                    <a:gd name="T47" fmla="*/ 1472 h 64"/>
                    <a:gd name="T48" fmla="*/ 2271 w 94"/>
                    <a:gd name="T49" fmla="*/ 1404 h 64"/>
                    <a:gd name="T50" fmla="*/ 2220 w 94"/>
                    <a:gd name="T51" fmla="*/ 1380 h 64"/>
                    <a:gd name="T52" fmla="*/ 2163 w 94"/>
                    <a:gd name="T53" fmla="*/ 1380 h 64"/>
                    <a:gd name="T54" fmla="*/ 2112 w 94"/>
                    <a:gd name="T55" fmla="*/ 1423 h 64"/>
                    <a:gd name="T56" fmla="*/ 2086 w 94"/>
                    <a:gd name="T57" fmla="*/ 1423 h 64"/>
                    <a:gd name="T58" fmla="*/ 2035 w 94"/>
                    <a:gd name="T59" fmla="*/ 1423 h 64"/>
                    <a:gd name="T60" fmla="*/ 2009 w 94"/>
                    <a:gd name="T61" fmla="*/ 1355 h 64"/>
                    <a:gd name="T62" fmla="*/ 1978 w 94"/>
                    <a:gd name="T63" fmla="*/ 1331 h 64"/>
                    <a:gd name="T64" fmla="*/ 1927 w 94"/>
                    <a:gd name="T65" fmla="*/ 1355 h 64"/>
                    <a:gd name="T66" fmla="*/ 1875 w 94"/>
                    <a:gd name="T67" fmla="*/ 1355 h 64"/>
                    <a:gd name="T68" fmla="*/ 1824 w 94"/>
                    <a:gd name="T69" fmla="*/ 1282 h 64"/>
                    <a:gd name="T70" fmla="*/ 0 w 94"/>
                    <a:gd name="T71" fmla="*/ 1214 h 64"/>
                    <a:gd name="T72" fmla="*/ 0 w 94"/>
                    <a:gd name="T73" fmla="*/ 1214 h 6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4"/>
                    <a:gd name="T112" fmla="*/ 0 h 64"/>
                    <a:gd name="T113" fmla="*/ 94 w 94"/>
                    <a:gd name="T114" fmla="*/ 64 h 6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4" h="64">
                      <a:moveTo>
                        <a:pt x="0" y="51"/>
                      </a:moveTo>
                      <a:lnTo>
                        <a:pt x="3" y="17"/>
                      </a:lnTo>
                      <a:lnTo>
                        <a:pt x="4" y="0"/>
                      </a:lnTo>
                      <a:lnTo>
                        <a:pt x="93" y="4"/>
                      </a:lnTo>
                      <a:lnTo>
                        <a:pt x="93" y="6"/>
                      </a:lnTo>
                      <a:lnTo>
                        <a:pt x="92" y="7"/>
                      </a:lnTo>
                      <a:lnTo>
                        <a:pt x="90" y="10"/>
                      </a:lnTo>
                      <a:lnTo>
                        <a:pt x="90" y="11"/>
                      </a:lnTo>
                      <a:lnTo>
                        <a:pt x="94" y="15"/>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6342" name="Freeform 4"/>
                <p:cNvSpPr>
                  <a:spLocks/>
                </p:cNvSpPr>
                <p:nvPr/>
              </p:nvSpPr>
              <p:spPr bwMode="auto">
                <a:xfrm>
                  <a:off x="2921" y="2018"/>
                  <a:ext cx="512" cy="259"/>
                </a:xfrm>
                <a:custGeom>
                  <a:avLst/>
                  <a:gdLst>
                    <a:gd name="T0" fmla="*/ 77 w 100"/>
                    <a:gd name="T1" fmla="*/ 0 h 53"/>
                    <a:gd name="T2" fmla="*/ 2335 w 100"/>
                    <a:gd name="T3" fmla="*/ 49 h 53"/>
                    <a:gd name="T4" fmla="*/ 2488 w 100"/>
                    <a:gd name="T5" fmla="*/ 142 h 53"/>
                    <a:gd name="T6" fmla="*/ 2437 w 100"/>
                    <a:gd name="T7" fmla="*/ 191 h 53"/>
                    <a:gd name="T8" fmla="*/ 2437 w 100"/>
                    <a:gd name="T9" fmla="*/ 239 h 53"/>
                    <a:gd name="T10" fmla="*/ 2463 w 100"/>
                    <a:gd name="T11" fmla="*/ 288 h 53"/>
                    <a:gd name="T12" fmla="*/ 2488 w 100"/>
                    <a:gd name="T13" fmla="*/ 288 h 53"/>
                    <a:gd name="T14" fmla="*/ 2519 w 100"/>
                    <a:gd name="T15" fmla="*/ 357 h 53"/>
                    <a:gd name="T16" fmla="*/ 2545 w 100"/>
                    <a:gd name="T17" fmla="*/ 381 h 53"/>
                    <a:gd name="T18" fmla="*/ 2596 w 100"/>
                    <a:gd name="T19" fmla="*/ 381 h 53"/>
                    <a:gd name="T20" fmla="*/ 2596 w 100"/>
                    <a:gd name="T21" fmla="*/ 406 h 53"/>
                    <a:gd name="T22" fmla="*/ 2621 w 100"/>
                    <a:gd name="T23" fmla="*/ 1266 h 53"/>
                    <a:gd name="T24" fmla="*/ 0 w 100"/>
                    <a:gd name="T25" fmla="*/ 1217 h 53"/>
                    <a:gd name="T26" fmla="*/ 77 w 100"/>
                    <a:gd name="T27" fmla="*/ 0 h 53"/>
                    <a:gd name="T28" fmla="*/ 77 w 100"/>
                    <a:gd name="T29" fmla="*/ 0 h 5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0"/>
                    <a:gd name="T46" fmla="*/ 0 h 53"/>
                    <a:gd name="T47" fmla="*/ 100 w 100"/>
                    <a:gd name="T48" fmla="*/ 53 h 5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6343" name="Freeform 5"/>
                <p:cNvSpPr>
                  <a:spLocks/>
                </p:cNvSpPr>
                <p:nvPr/>
              </p:nvSpPr>
              <p:spPr bwMode="auto">
                <a:xfrm>
                  <a:off x="3296" y="1726"/>
                  <a:ext cx="420" cy="263"/>
                </a:xfrm>
                <a:custGeom>
                  <a:avLst/>
                  <a:gdLst>
                    <a:gd name="T0" fmla="*/ 1731 w 82"/>
                    <a:gd name="T1" fmla="*/ 0 h 54"/>
                    <a:gd name="T2" fmla="*/ 1782 w 82"/>
                    <a:gd name="T3" fmla="*/ 93 h 54"/>
                    <a:gd name="T4" fmla="*/ 1757 w 82"/>
                    <a:gd name="T5" fmla="*/ 141 h 54"/>
                    <a:gd name="T6" fmla="*/ 1808 w 82"/>
                    <a:gd name="T7" fmla="*/ 307 h 54"/>
                    <a:gd name="T8" fmla="*/ 1941 w 82"/>
                    <a:gd name="T9" fmla="*/ 380 h 54"/>
                    <a:gd name="T10" fmla="*/ 1967 w 82"/>
                    <a:gd name="T11" fmla="*/ 429 h 54"/>
                    <a:gd name="T12" fmla="*/ 2049 w 82"/>
                    <a:gd name="T13" fmla="*/ 497 h 54"/>
                    <a:gd name="T14" fmla="*/ 2151 w 82"/>
                    <a:gd name="T15" fmla="*/ 619 h 54"/>
                    <a:gd name="T16" fmla="*/ 2100 w 82"/>
                    <a:gd name="T17" fmla="*/ 687 h 54"/>
                    <a:gd name="T18" fmla="*/ 2100 w 82"/>
                    <a:gd name="T19" fmla="*/ 735 h 54"/>
                    <a:gd name="T20" fmla="*/ 1967 w 82"/>
                    <a:gd name="T21" fmla="*/ 808 h 54"/>
                    <a:gd name="T22" fmla="*/ 1890 w 82"/>
                    <a:gd name="T23" fmla="*/ 828 h 54"/>
                    <a:gd name="T24" fmla="*/ 1839 w 82"/>
                    <a:gd name="T25" fmla="*/ 901 h 54"/>
                    <a:gd name="T26" fmla="*/ 1890 w 82"/>
                    <a:gd name="T27" fmla="*/ 974 h 54"/>
                    <a:gd name="T28" fmla="*/ 1890 w 82"/>
                    <a:gd name="T29" fmla="*/ 1042 h 54"/>
                    <a:gd name="T30" fmla="*/ 1782 w 82"/>
                    <a:gd name="T31" fmla="*/ 1188 h 54"/>
                    <a:gd name="T32" fmla="*/ 1757 w 82"/>
                    <a:gd name="T33" fmla="*/ 1257 h 54"/>
                    <a:gd name="T34" fmla="*/ 1654 w 82"/>
                    <a:gd name="T35" fmla="*/ 1188 h 54"/>
                    <a:gd name="T36" fmla="*/ 287 w 82"/>
                    <a:gd name="T37" fmla="*/ 1208 h 54"/>
                    <a:gd name="T38" fmla="*/ 287 w 82"/>
                    <a:gd name="T39" fmla="*/ 1140 h 54"/>
                    <a:gd name="T40" fmla="*/ 236 w 82"/>
                    <a:gd name="T41" fmla="*/ 1067 h 54"/>
                    <a:gd name="T42" fmla="*/ 261 w 82"/>
                    <a:gd name="T43" fmla="*/ 998 h 54"/>
                    <a:gd name="T44" fmla="*/ 210 w 82"/>
                    <a:gd name="T45" fmla="*/ 925 h 54"/>
                    <a:gd name="T46" fmla="*/ 210 w 82"/>
                    <a:gd name="T47" fmla="*/ 852 h 54"/>
                    <a:gd name="T48" fmla="*/ 159 w 82"/>
                    <a:gd name="T49" fmla="*/ 784 h 54"/>
                    <a:gd name="T50" fmla="*/ 133 w 82"/>
                    <a:gd name="T51" fmla="*/ 735 h 54"/>
                    <a:gd name="T52" fmla="*/ 77 w 82"/>
                    <a:gd name="T53" fmla="*/ 619 h 54"/>
                    <a:gd name="T54" fmla="*/ 102 w 82"/>
                    <a:gd name="T55" fmla="*/ 545 h 54"/>
                    <a:gd name="T56" fmla="*/ 51 w 82"/>
                    <a:gd name="T57" fmla="*/ 472 h 54"/>
                    <a:gd name="T58" fmla="*/ 51 w 82"/>
                    <a:gd name="T59" fmla="*/ 429 h 54"/>
                    <a:gd name="T60" fmla="*/ 51 w 82"/>
                    <a:gd name="T61" fmla="*/ 282 h 54"/>
                    <a:gd name="T62" fmla="*/ 51 w 82"/>
                    <a:gd name="T63" fmla="*/ 239 h 54"/>
                    <a:gd name="T64" fmla="*/ 26 w 82"/>
                    <a:gd name="T65" fmla="*/ 141 h 54"/>
                    <a:gd name="T66" fmla="*/ 26 w 82"/>
                    <a:gd name="T67" fmla="*/ 73 h 54"/>
                    <a:gd name="T68" fmla="*/ 51 w 82"/>
                    <a:gd name="T69" fmla="*/ 49 h 54"/>
                    <a:gd name="T70" fmla="*/ 51 w 82"/>
                    <a:gd name="T71" fmla="*/ 49 h 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2"/>
                    <a:gd name="T109" fmla="*/ 0 h 54"/>
                    <a:gd name="T110" fmla="*/ 82 w 82"/>
                    <a:gd name="T111" fmla="*/ 54 h 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18"/>
                      </a:lnTo>
                      <a:lnTo>
                        <a:pt x="0" y="15"/>
                      </a:lnTo>
                      <a:lnTo>
                        <a:pt x="2" y="12"/>
                      </a:lnTo>
                      <a:lnTo>
                        <a:pt x="1" y="10"/>
                      </a:lnTo>
                      <a:lnTo>
                        <a:pt x="2" y="10"/>
                      </a:lnTo>
                      <a:lnTo>
                        <a:pt x="2" y="7"/>
                      </a:lnTo>
                      <a:lnTo>
                        <a:pt x="1" y="6"/>
                      </a:lnTo>
                      <a:lnTo>
                        <a:pt x="2" y="4"/>
                      </a:lnTo>
                      <a:lnTo>
                        <a:pt x="1" y="3"/>
                      </a:lnTo>
                      <a:lnTo>
                        <a:pt x="0" y="2"/>
                      </a:lnTo>
                      <a:lnTo>
                        <a:pt x="2" y="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6344" name="Freeform 6"/>
                <p:cNvSpPr>
                  <a:spLocks/>
                </p:cNvSpPr>
                <p:nvPr/>
              </p:nvSpPr>
              <p:spPr bwMode="auto">
                <a:xfrm>
                  <a:off x="3526" y="1438"/>
                  <a:ext cx="364" cy="371"/>
                </a:xfrm>
                <a:custGeom>
                  <a:avLst/>
                  <a:gdLst>
                    <a:gd name="T0" fmla="*/ 764 w 71"/>
                    <a:gd name="T1" fmla="*/ 1787 h 76"/>
                    <a:gd name="T2" fmla="*/ 631 w 71"/>
                    <a:gd name="T3" fmla="*/ 1713 h 76"/>
                    <a:gd name="T4" fmla="*/ 579 w 71"/>
                    <a:gd name="T5" fmla="*/ 1547 h 76"/>
                    <a:gd name="T6" fmla="*/ 605 w 71"/>
                    <a:gd name="T7" fmla="*/ 1504 h 76"/>
                    <a:gd name="T8" fmla="*/ 554 w 71"/>
                    <a:gd name="T9" fmla="*/ 1406 h 76"/>
                    <a:gd name="T10" fmla="*/ 554 w 71"/>
                    <a:gd name="T11" fmla="*/ 1289 h 76"/>
                    <a:gd name="T12" fmla="*/ 446 w 71"/>
                    <a:gd name="T13" fmla="*/ 1191 h 76"/>
                    <a:gd name="T14" fmla="*/ 318 w 71"/>
                    <a:gd name="T15" fmla="*/ 1074 h 76"/>
                    <a:gd name="T16" fmla="*/ 210 w 71"/>
                    <a:gd name="T17" fmla="*/ 1025 h 76"/>
                    <a:gd name="T18" fmla="*/ 185 w 71"/>
                    <a:gd name="T19" fmla="*/ 1001 h 76"/>
                    <a:gd name="T20" fmla="*/ 77 w 71"/>
                    <a:gd name="T21" fmla="*/ 976 h 76"/>
                    <a:gd name="T22" fmla="*/ 26 w 71"/>
                    <a:gd name="T23" fmla="*/ 927 h 76"/>
                    <a:gd name="T24" fmla="*/ 51 w 71"/>
                    <a:gd name="T25" fmla="*/ 737 h 76"/>
                    <a:gd name="T26" fmla="*/ 77 w 71"/>
                    <a:gd name="T27" fmla="*/ 669 h 76"/>
                    <a:gd name="T28" fmla="*/ 0 w 71"/>
                    <a:gd name="T29" fmla="*/ 596 h 76"/>
                    <a:gd name="T30" fmla="*/ 26 w 71"/>
                    <a:gd name="T31" fmla="*/ 522 h 76"/>
                    <a:gd name="T32" fmla="*/ 133 w 71"/>
                    <a:gd name="T33" fmla="*/ 405 h 76"/>
                    <a:gd name="T34" fmla="*/ 185 w 71"/>
                    <a:gd name="T35" fmla="*/ 381 h 76"/>
                    <a:gd name="T36" fmla="*/ 185 w 71"/>
                    <a:gd name="T37" fmla="*/ 142 h 76"/>
                    <a:gd name="T38" fmla="*/ 236 w 71"/>
                    <a:gd name="T39" fmla="*/ 117 h 76"/>
                    <a:gd name="T40" fmla="*/ 343 w 71"/>
                    <a:gd name="T41" fmla="*/ 117 h 76"/>
                    <a:gd name="T42" fmla="*/ 579 w 71"/>
                    <a:gd name="T43" fmla="*/ 24 h 76"/>
                    <a:gd name="T44" fmla="*/ 631 w 71"/>
                    <a:gd name="T45" fmla="*/ 24 h 76"/>
                    <a:gd name="T46" fmla="*/ 605 w 71"/>
                    <a:gd name="T47" fmla="*/ 73 h 76"/>
                    <a:gd name="T48" fmla="*/ 579 w 71"/>
                    <a:gd name="T49" fmla="*/ 142 h 76"/>
                    <a:gd name="T50" fmla="*/ 682 w 71"/>
                    <a:gd name="T51" fmla="*/ 117 h 76"/>
                    <a:gd name="T52" fmla="*/ 738 w 71"/>
                    <a:gd name="T53" fmla="*/ 142 h 76"/>
                    <a:gd name="T54" fmla="*/ 815 w 71"/>
                    <a:gd name="T55" fmla="*/ 190 h 76"/>
                    <a:gd name="T56" fmla="*/ 841 w 71"/>
                    <a:gd name="T57" fmla="*/ 239 h 76"/>
                    <a:gd name="T58" fmla="*/ 1159 w 71"/>
                    <a:gd name="T59" fmla="*/ 308 h 76"/>
                    <a:gd name="T60" fmla="*/ 1261 w 71"/>
                    <a:gd name="T61" fmla="*/ 356 h 76"/>
                    <a:gd name="T62" fmla="*/ 1312 w 71"/>
                    <a:gd name="T63" fmla="*/ 356 h 76"/>
                    <a:gd name="T64" fmla="*/ 1338 w 71"/>
                    <a:gd name="T65" fmla="*/ 356 h 76"/>
                    <a:gd name="T66" fmla="*/ 1471 w 71"/>
                    <a:gd name="T67" fmla="*/ 381 h 76"/>
                    <a:gd name="T68" fmla="*/ 1471 w 71"/>
                    <a:gd name="T69" fmla="*/ 405 h 76"/>
                    <a:gd name="T70" fmla="*/ 1523 w 71"/>
                    <a:gd name="T71" fmla="*/ 430 h 76"/>
                    <a:gd name="T72" fmla="*/ 1605 w 71"/>
                    <a:gd name="T73" fmla="*/ 503 h 76"/>
                    <a:gd name="T74" fmla="*/ 1579 w 71"/>
                    <a:gd name="T75" fmla="*/ 596 h 76"/>
                    <a:gd name="T76" fmla="*/ 1656 w 71"/>
                    <a:gd name="T77" fmla="*/ 596 h 76"/>
                    <a:gd name="T78" fmla="*/ 1630 w 71"/>
                    <a:gd name="T79" fmla="*/ 644 h 76"/>
                    <a:gd name="T80" fmla="*/ 1682 w 71"/>
                    <a:gd name="T81" fmla="*/ 713 h 76"/>
                    <a:gd name="T82" fmla="*/ 1605 w 71"/>
                    <a:gd name="T83" fmla="*/ 786 h 76"/>
                    <a:gd name="T84" fmla="*/ 1548 w 71"/>
                    <a:gd name="T85" fmla="*/ 908 h 76"/>
                    <a:gd name="T86" fmla="*/ 1548 w 71"/>
                    <a:gd name="T87" fmla="*/ 927 h 76"/>
                    <a:gd name="T88" fmla="*/ 1656 w 71"/>
                    <a:gd name="T89" fmla="*/ 835 h 76"/>
                    <a:gd name="T90" fmla="*/ 1733 w 71"/>
                    <a:gd name="T91" fmla="*/ 786 h 76"/>
                    <a:gd name="T92" fmla="*/ 1789 w 71"/>
                    <a:gd name="T93" fmla="*/ 737 h 76"/>
                    <a:gd name="T94" fmla="*/ 1789 w 71"/>
                    <a:gd name="T95" fmla="*/ 669 h 76"/>
                    <a:gd name="T96" fmla="*/ 1815 w 71"/>
                    <a:gd name="T97" fmla="*/ 644 h 76"/>
                    <a:gd name="T98" fmla="*/ 1841 w 71"/>
                    <a:gd name="T99" fmla="*/ 596 h 76"/>
                    <a:gd name="T100" fmla="*/ 1866 w 71"/>
                    <a:gd name="T101" fmla="*/ 620 h 76"/>
                    <a:gd name="T102" fmla="*/ 1815 w 71"/>
                    <a:gd name="T103" fmla="*/ 786 h 76"/>
                    <a:gd name="T104" fmla="*/ 1789 w 71"/>
                    <a:gd name="T105" fmla="*/ 835 h 76"/>
                    <a:gd name="T106" fmla="*/ 1733 w 71"/>
                    <a:gd name="T107" fmla="*/ 952 h 76"/>
                    <a:gd name="T108" fmla="*/ 1733 w 71"/>
                    <a:gd name="T109" fmla="*/ 1074 h 76"/>
                    <a:gd name="T110" fmla="*/ 1682 w 71"/>
                    <a:gd name="T111" fmla="*/ 1118 h 76"/>
                    <a:gd name="T112" fmla="*/ 1707 w 71"/>
                    <a:gd name="T113" fmla="*/ 1289 h 76"/>
                    <a:gd name="T114" fmla="*/ 1656 w 71"/>
                    <a:gd name="T115" fmla="*/ 1406 h 76"/>
                    <a:gd name="T116" fmla="*/ 1707 w 71"/>
                    <a:gd name="T117" fmla="*/ 1669 h 76"/>
                    <a:gd name="T118" fmla="*/ 1707 w 71"/>
                    <a:gd name="T119" fmla="*/ 1694 h 76"/>
                    <a:gd name="T120" fmla="*/ 1707 w 71"/>
                    <a:gd name="T121" fmla="*/ 1762 h 76"/>
                    <a:gd name="T122" fmla="*/ 790 w 71"/>
                    <a:gd name="T123" fmla="*/ 1811 h 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1"/>
                    <a:gd name="T187" fmla="*/ 0 h 76"/>
                    <a:gd name="T188" fmla="*/ 71 w 71"/>
                    <a:gd name="T189" fmla="*/ 76 h 7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1" y="15"/>
                      </a:lnTo>
                      <a:lnTo>
                        <a:pt x="54" y="15"/>
                      </a:lnTo>
                      <a:lnTo>
                        <a:pt x="56" y="16"/>
                      </a:lnTo>
                      <a:lnTo>
                        <a:pt x="57" y="17"/>
                      </a:lnTo>
                      <a:lnTo>
                        <a:pt x="56" y="17"/>
                      </a:lnTo>
                      <a:lnTo>
                        <a:pt x="56" y="18"/>
                      </a:lnTo>
                      <a:lnTo>
                        <a:pt x="58" y="18"/>
                      </a:lnTo>
                      <a:lnTo>
                        <a:pt x="60" y="19"/>
                      </a:lnTo>
                      <a:lnTo>
                        <a:pt x="61" y="21"/>
                      </a:lnTo>
                      <a:lnTo>
                        <a:pt x="60" y="25"/>
                      </a:lnTo>
                      <a:lnTo>
                        <a:pt x="62" y="25"/>
                      </a:lnTo>
                      <a:lnTo>
                        <a:pt x="63" y="25"/>
                      </a:lnTo>
                      <a:lnTo>
                        <a:pt x="62" y="26"/>
                      </a:lnTo>
                      <a:lnTo>
                        <a:pt x="62" y="27"/>
                      </a:lnTo>
                      <a:lnTo>
                        <a:pt x="62" y="28"/>
                      </a:lnTo>
                      <a:lnTo>
                        <a:pt x="64" y="30"/>
                      </a:lnTo>
                      <a:lnTo>
                        <a:pt x="61" y="33"/>
                      </a:lnTo>
                      <a:lnTo>
                        <a:pt x="60" y="36"/>
                      </a:lnTo>
                      <a:lnTo>
                        <a:pt x="59" y="38"/>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1"/>
                      </a:lnTo>
                      <a:lnTo>
                        <a:pt x="65" y="72"/>
                      </a:lnTo>
                      <a:lnTo>
                        <a:pt x="65" y="74"/>
                      </a:lnTo>
                      <a:lnTo>
                        <a:pt x="30" y="7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6345" name="Freeform 7"/>
                <p:cNvSpPr>
                  <a:spLocks/>
                </p:cNvSpPr>
                <p:nvPr/>
              </p:nvSpPr>
              <p:spPr bwMode="auto">
                <a:xfrm>
                  <a:off x="4060" y="1789"/>
                  <a:ext cx="291" cy="307"/>
                </a:xfrm>
                <a:custGeom>
                  <a:avLst/>
                  <a:gdLst>
                    <a:gd name="T0" fmla="*/ 133 w 57"/>
                    <a:gd name="T1" fmla="*/ 1306 h 63"/>
                    <a:gd name="T2" fmla="*/ 209 w 57"/>
                    <a:gd name="T3" fmla="*/ 1330 h 63"/>
                    <a:gd name="T4" fmla="*/ 260 w 57"/>
                    <a:gd name="T5" fmla="*/ 1306 h 63"/>
                    <a:gd name="T6" fmla="*/ 337 w 57"/>
                    <a:gd name="T7" fmla="*/ 1403 h 63"/>
                    <a:gd name="T8" fmla="*/ 470 w 57"/>
                    <a:gd name="T9" fmla="*/ 1423 h 63"/>
                    <a:gd name="T10" fmla="*/ 572 w 57"/>
                    <a:gd name="T11" fmla="*/ 1447 h 63"/>
                    <a:gd name="T12" fmla="*/ 653 w 57"/>
                    <a:gd name="T13" fmla="*/ 1447 h 63"/>
                    <a:gd name="T14" fmla="*/ 730 w 57"/>
                    <a:gd name="T15" fmla="*/ 1447 h 63"/>
                    <a:gd name="T16" fmla="*/ 756 w 57"/>
                    <a:gd name="T17" fmla="*/ 1403 h 63"/>
                    <a:gd name="T18" fmla="*/ 807 w 57"/>
                    <a:gd name="T19" fmla="*/ 1403 h 63"/>
                    <a:gd name="T20" fmla="*/ 888 w 57"/>
                    <a:gd name="T21" fmla="*/ 1472 h 63"/>
                    <a:gd name="T22" fmla="*/ 939 w 57"/>
                    <a:gd name="T23" fmla="*/ 1496 h 63"/>
                    <a:gd name="T24" fmla="*/ 1016 w 57"/>
                    <a:gd name="T25" fmla="*/ 1447 h 63"/>
                    <a:gd name="T26" fmla="*/ 1041 w 57"/>
                    <a:gd name="T27" fmla="*/ 1379 h 63"/>
                    <a:gd name="T28" fmla="*/ 1067 w 57"/>
                    <a:gd name="T29" fmla="*/ 1233 h 63"/>
                    <a:gd name="T30" fmla="*/ 1149 w 57"/>
                    <a:gd name="T31" fmla="*/ 1282 h 63"/>
                    <a:gd name="T32" fmla="*/ 1174 w 57"/>
                    <a:gd name="T33" fmla="*/ 1213 h 63"/>
                    <a:gd name="T34" fmla="*/ 1225 w 57"/>
                    <a:gd name="T35" fmla="*/ 1116 h 63"/>
                    <a:gd name="T36" fmla="*/ 1251 w 57"/>
                    <a:gd name="T37" fmla="*/ 1067 h 63"/>
                    <a:gd name="T38" fmla="*/ 1327 w 57"/>
                    <a:gd name="T39" fmla="*/ 1043 h 63"/>
                    <a:gd name="T40" fmla="*/ 1384 w 57"/>
                    <a:gd name="T41" fmla="*/ 975 h 63"/>
                    <a:gd name="T42" fmla="*/ 1435 w 57"/>
                    <a:gd name="T43" fmla="*/ 926 h 63"/>
                    <a:gd name="T44" fmla="*/ 1435 w 57"/>
                    <a:gd name="T45" fmla="*/ 853 h 63"/>
                    <a:gd name="T46" fmla="*/ 1460 w 57"/>
                    <a:gd name="T47" fmla="*/ 809 h 63"/>
                    <a:gd name="T48" fmla="*/ 1409 w 57"/>
                    <a:gd name="T49" fmla="*/ 619 h 63"/>
                    <a:gd name="T50" fmla="*/ 1435 w 57"/>
                    <a:gd name="T51" fmla="*/ 546 h 63"/>
                    <a:gd name="T52" fmla="*/ 1486 w 57"/>
                    <a:gd name="T53" fmla="*/ 521 h 63"/>
                    <a:gd name="T54" fmla="*/ 1200 w 57"/>
                    <a:gd name="T55" fmla="*/ 73 h 63"/>
                    <a:gd name="T56" fmla="*/ 1093 w 57"/>
                    <a:gd name="T57" fmla="*/ 141 h 63"/>
                    <a:gd name="T58" fmla="*/ 965 w 57"/>
                    <a:gd name="T59" fmla="*/ 239 h 63"/>
                    <a:gd name="T60" fmla="*/ 888 w 57"/>
                    <a:gd name="T61" fmla="*/ 239 h 63"/>
                    <a:gd name="T62" fmla="*/ 781 w 57"/>
                    <a:gd name="T63" fmla="*/ 307 h 63"/>
                    <a:gd name="T64" fmla="*/ 705 w 57"/>
                    <a:gd name="T65" fmla="*/ 283 h 63"/>
                    <a:gd name="T66" fmla="*/ 653 w 57"/>
                    <a:gd name="T67" fmla="*/ 283 h 63"/>
                    <a:gd name="T68" fmla="*/ 653 w 57"/>
                    <a:gd name="T69" fmla="*/ 263 h 63"/>
                    <a:gd name="T70" fmla="*/ 495 w 57"/>
                    <a:gd name="T71" fmla="*/ 214 h 63"/>
                    <a:gd name="T72" fmla="*/ 444 w 57"/>
                    <a:gd name="T73" fmla="*/ 239 h 63"/>
                    <a:gd name="T74" fmla="*/ 0 w 57"/>
                    <a:gd name="T75" fmla="*/ 263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7"/>
                    <a:gd name="T115" fmla="*/ 0 h 63"/>
                    <a:gd name="T116" fmla="*/ 57 w 57"/>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7" h="63">
                      <a:moveTo>
                        <a:pt x="0" y="11"/>
                      </a:moveTo>
                      <a:lnTo>
                        <a:pt x="5" y="55"/>
                      </a:lnTo>
                      <a:lnTo>
                        <a:pt x="6" y="55"/>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6346" name="Freeform 8"/>
                <p:cNvSpPr>
                  <a:spLocks/>
                </p:cNvSpPr>
                <p:nvPr/>
              </p:nvSpPr>
              <p:spPr bwMode="auto">
                <a:xfrm>
                  <a:off x="3962" y="2716"/>
                  <a:ext cx="632" cy="453"/>
                </a:xfrm>
                <a:custGeom>
                  <a:avLst/>
                  <a:gdLst>
                    <a:gd name="T0" fmla="*/ 0 w 123"/>
                    <a:gd name="T1" fmla="*/ 190 h 93"/>
                    <a:gd name="T2" fmla="*/ 0 w 123"/>
                    <a:gd name="T3" fmla="*/ 239 h 93"/>
                    <a:gd name="T4" fmla="*/ 51 w 123"/>
                    <a:gd name="T5" fmla="*/ 283 h 93"/>
                    <a:gd name="T6" fmla="*/ 77 w 123"/>
                    <a:gd name="T7" fmla="*/ 356 h 93"/>
                    <a:gd name="T8" fmla="*/ 108 w 123"/>
                    <a:gd name="T9" fmla="*/ 404 h 93"/>
                    <a:gd name="T10" fmla="*/ 77 w 123"/>
                    <a:gd name="T11" fmla="*/ 453 h 93"/>
                    <a:gd name="T12" fmla="*/ 185 w 123"/>
                    <a:gd name="T13" fmla="*/ 429 h 93"/>
                    <a:gd name="T14" fmla="*/ 236 w 123"/>
                    <a:gd name="T15" fmla="*/ 356 h 93"/>
                    <a:gd name="T16" fmla="*/ 262 w 123"/>
                    <a:gd name="T17" fmla="*/ 356 h 93"/>
                    <a:gd name="T18" fmla="*/ 236 w 123"/>
                    <a:gd name="T19" fmla="*/ 404 h 93"/>
                    <a:gd name="T20" fmla="*/ 504 w 123"/>
                    <a:gd name="T21" fmla="*/ 331 h 93"/>
                    <a:gd name="T22" fmla="*/ 504 w 123"/>
                    <a:gd name="T23" fmla="*/ 380 h 93"/>
                    <a:gd name="T24" fmla="*/ 658 w 123"/>
                    <a:gd name="T25" fmla="*/ 404 h 93"/>
                    <a:gd name="T26" fmla="*/ 766 w 123"/>
                    <a:gd name="T27" fmla="*/ 429 h 93"/>
                    <a:gd name="T28" fmla="*/ 817 w 123"/>
                    <a:gd name="T29" fmla="*/ 453 h 93"/>
                    <a:gd name="T30" fmla="*/ 817 w 123"/>
                    <a:gd name="T31" fmla="*/ 472 h 93"/>
                    <a:gd name="T32" fmla="*/ 951 w 123"/>
                    <a:gd name="T33" fmla="*/ 570 h 93"/>
                    <a:gd name="T34" fmla="*/ 925 w 123"/>
                    <a:gd name="T35" fmla="*/ 594 h 93"/>
                    <a:gd name="T36" fmla="*/ 899 w 123"/>
                    <a:gd name="T37" fmla="*/ 619 h 93"/>
                    <a:gd name="T38" fmla="*/ 1084 w 123"/>
                    <a:gd name="T39" fmla="*/ 570 h 93"/>
                    <a:gd name="T40" fmla="*/ 1321 w 123"/>
                    <a:gd name="T41" fmla="*/ 497 h 93"/>
                    <a:gd name="T42" fmla="*/ 1321 w 123"/>
                    <a:gd name="T43" fmla="*/ 429 h 93"/>
                    <a:gd name="T44" fmla="*/ 1608 w 123"/>
                    <a:gd name="T45" fmla="*/ 497 h 93"/>
                    <a:gd name="T46" fmla="*/ 1824 w 123"/>
                    <a:gd name="T47" fmla="*/ 662 h 93"/>
                    <a:gd name="T48" fmla="*/ 1953 w 123"/>
                    <a:gd name="T49" fmla="*/ 711 h 93"/>
                    <a:gd name="T50" fmla="*/ 2035 w 123"/>
                    <a:gd name="T51" fmla="*/ 852 h 93"/>
                    <a:gd name="T52" fmla="*/ 2009 w 123"/>
                    <a:gd name="T53" fmla="*/ 1140 h 93"/>
                    <a:gd name="T54" fmla="*/ 2112 w 123"/>
                    <a:gd name="T55" fmla="*/ 1281 h 93"/>
                    <a:gd name="T56" fmla="*/ 2086 w 123"/>
                    <a:gd name="T57" fmla="*/ 1189 h 93"/>
                    <a:gd name="T58" fmla="*/ 2163 w 123"/>
                    <a:gd name="T59" fmla="*/ 1208 h 93"/>
                    <a:gd name="T60" fmla="*/ 2189 w 123"/>
                    <a:gd name="T61" fmla="*/ 1189 h 93"/>
                    <a:gd name="T62" fmla="*/ 2189 w 123"/>
                    <a:gd name="T63" fmla="*/ 1257 h 93"/>
                    <a:gd name="T64" fmla="*/ 2112 w 123"/>
                    <a:gd name="T65" fmla="*/ 1354 h 93"/>
                    <a:gd name="T66" fmla="*/ 2189 w 123"/>
                    <a:gd name="T67" fmla="*/ 1447 h 93"/>
                    <a:gd name="T68" fmla="*/ 2348 w 123"/>
                    <a:gd name="T69" fmla="*/ 1612 h 93"/>
                    <a:gd name="T70" fmla="*/ 2405 w 123"/>
                    <a:gd name="T71" fmla="*/ 1637 h 93"/>
                    <a:gd name="T72" fmla="*/ 2482 w 123"/>
                    <a:gd name="T73" fmla="*/ 1754 h 93"/>
                    <a:gd name="T74" fmla="*/ 2615 w 123"/>
                    <a:gd name="T75" fmla="*/ 1944 h 93"/>
                    <a:gd name="T76" fmla="*/ 2852 w 123"/>
                    <a:gd name="T77" fmla="*/ 2090 h 93"/>
                    <a:gd name="T78" fmla="*/ 2929 w 123"/>
                    <a:gd name="T79" fmla="*/ 2133 h 93"/>
                    <a:gd name="T80" fmla="*/ 2903 w 123"/>
                    <a:gd name="T81" fmla="*/ 2158 h 93"/>
                    <a:gd name="T82" fmla="*/ 2877 w 123"/>
                    <a:gd name="T83" fmla="*/ 2182 h 93"/>
                    <a:gd name="T84" fmla="*/ 2985 w 123"/>
                    <a:gd name="T85" fmla="*/ 2182 h 93"/>
                    <a:gd name="T86" fmla="*/ 3196 w 123"/>
                    <a:gd name="T87" fmla="*/ 2090 h 93"/>
                    <a:gd name="T88" fmla="*/ 3196 w 123"/>
                    <a:gd name="T89" fmla="*/ 1944 h 93"/>
                    <a:gd name="T90" fmla="*/ 3222 w 123"/>
                    <a:gd name="T91" fmla="*/ 1754 h 93"/>
                    <a:gd name="T92" fmla="*/ 3196 w 123"/>
                    <a:gd name="T93" fmla="*/ 1447 h 93"/>
                    <a:gd name="T94" fmla="*/ 2985 w 123"/>
                    <a:gd name="T95" fmla="*/ 1140 h 93"/>
                    <a:gd name="T96" fmla="*/ 2903 w 123"/>
                    <a:gd name="T97" fmla="*/ 1018 h 93"/>
                    <a:gd name="T98" fmla="*/ 2903 w 123"/>
                    <a:gd name="T99" fmla="*/ 901 h 93"/>
                    <a:gd name="T100" fmla="*/ 2718 w 123"/>
                    <a:gd name="T101" fmla="*/ 687 h 93"/>
                    <a:gd name="T102" fmla="*/ 2615 w 123"/>
                    <a:gd name="T103" fmla="*/ 570 h 93"/>
                    <a:gd name="T104" fmla="*/ 2430 w 123"/>
                    <a:gd name="T105" fmla="*/ 190 h 93"/>
                    <a:gd name="T106" fmla="*/ 2374 w 123"/>
                    <a:gd name="T107" fmla="*/ 141 h 93"/>
                    <a:gd name="T108" fmla="*/ 2322 w 123"/>
                    <a:gd name="T109" fmla="*/ 24 h 93"/>
                    <a:gd name="T110" fmla="*/ 2163 w 123"/>
                    <a:gd name="T111" fmla="*/ 24 h 93"/>
                    <a:gd name="T112" fmla="*/ 2163 w 123"/>
                    <a:gd name="T113" fmla="*/ 166 h 93"/>
                    <a:gd name="T114" fmla="*/ 2112 w 123"/>
                    <a:gd name="T115" fmla="*/ 190 h 93"/>
                    <a:gd name="T116" fmla="*/ 1028 w 123"/>
                    <a:gd name="T117" fmla="*/ 166 h 93"/>
                    <a:gd name="T118" fmla="*/ 1002 w 123"/>
                    <a:gd name="T119" fmla="*/ 73 h 9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3"/>
                    <a:gd name="T181" fmla="*/ 0 h 93"/>
                    <a:gd name="T182" fmla="*/ 123 w 123"/>
                    <a:gd name="T183" fmla="*/ 93 h 9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3" h="93">
                      <a:moveTo>
                        <a:pt x="38" y="3"/>
                      </a:moveTo>
                      <a:lnTo>
                        <a:pt x="0" y="7"/>
                      </a:lnTo>
                      <a:lnTo>
                        <a:pt x="0" y="8"/>
                      </a:lnTo>
                      <a:lnTo>
                        <a:pt x="0" y="9"/>
                      </a:lnTo>
                      <a:lnTo>
                        <a:pt x="0" y="10"/>
                      </a:lnTo>
                      <a:lnTo>
                        <a:pt x="1" y="12"/>
                      </a:lnTo>
                      <a:lnTo>
                        <a:pt x="2" y="12"/>
                      </a:lnTo>
                      <a:lnTo>
                        <a:pt x="4" y="13"/>
                      </a:lnTo>
                      <a:lnTo>
                        <a:pt x="4" y="14"/>
                      </a:lnTo>
                      <a:lnTo>
                        <a:pt x="3" y="15"/>
                      </a:lnTo>
                      <a:lnTo>
                        <a:pt x="3" y="16"/>
                      </a:lnTo>
                      <a:lnTo>
                        <a:pt x="4" y="16"/>
                      </a:lnTo>
                      <a:lnTo>
                        <a:pt x="4" y="17"/>
                      </a:lnTo>
                      <a:lnTo>
                        <a:pt x="3" y="18"/>
                      </a:lnTo>
                      <a:lnTo>
                        <a:pt x="3" y="19"/>
                      </a:lnTo>
                      <a:lnTo>
                        <a:pt x="4" y="19"/>
                      </a:lnTo>
                      <a:lnTo>
                        <a:pt x="6" y="18"/>
                      </a:lnTo>
                      <a:lnTo>
                        <a:pt x="7" y="18"/>
                      </a:lnTo>
                      <a:lnTo>
                        <a:pt x="7" y="16"/>
                      </a:lnTo>
                      <a:lnTo>
                        <a:pt x="8" y="15"/>
                      </a:lnTo>
                      <a:lnTo>
                        <a:pt x="9" y="15"/>
                      </a:lnTo>
                      <a:lnTo>
                        <a:pt x="10" y="15"/>
                      </a:lnTo>
                      <a:lnTo>
                        <a:pt x="10" y="16"/>
                      </a:lnTo>
                      <a:lnTo>
                        <a:pt x="9" y="17"/>
                      </a:lnTo>
                      <a:lnTo>
                        <a:pt x="10" y="17"/>
                      </a:lnTo>
                      <a:lnTo>
                        <a:pt x="12" y="16"/>
                      </a:lnTo>
                      <a:lnTo>
                        <a:pt x="19" y="14"/>
                      </a:lnTo>
                      <a:lnTo>
                        <a:pt x="20" y="14"/>
                      </a:lnTo>
                      <a:lnTo>
                        <a:pt x="20" y="15"/>
                      </a:lnTo>
                      <a:lnTo>
                        <a:pt x="19" y="16"/>
                      </a:lnTo>
                      <a:lnTo>
                        <a:pt x="22" y="16"/>
                      </a:lnTo>
                      <a:lnTo>
                        <a:pt x="25" y="17"/>
                      </a:lnTo>
                      <a:lnTo>
                        <a:pt x="28" y="19"/>
                      </a:lnTo>
                      <a:lnTo>
                        <a:pt x="29" y="19"/>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1" y="90"/>
                      </a:lnTo>
                      <a:lnTo>
                        <a:pt x="111"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79" y="6"/>
                      </a:lnTo>
                      <a:lnTo>
                        <a:pt x="40" y="8"/>
                      </a:lnTo>
                      <a:lnTo>
                        <a:pt x="39" y="7"/>
                      </a:lnTo>
                      <a:lnTo>
                        <a:pt x="39" y="6"/>
                      </a:lnTo>
                      <a:lnTo>
                        <a:pt x="38" y="4"/>
                      </a:lnTo>
                      <a:lnTo>
                        <a:pt x="38"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6347" name="Freeform 9"/>
                <p:cNvSpPr>
                  <a:spLocks/>
                </p:cNvSpPr>
                <p:nvPr/>
              </p:nvSpPr>
              <p:spPr bwMode="auto">
                <a:xfrm>
                  <a:off x="1492" y="1614"/>
                  <a:ext cx="553" cy="897"/>
                </a:xfrm>
                <a:custGeom>
                  <a:avLst/>
                  <a:gdLst>
                    <a:gd name="T0" fmla="*/ 1598 w 108"/>
                    <a:gd name="T1" fmla="*/ 4256 h 184"/>
                    <a:gd name="T2" fmla="*/ 1598 w 108"/>
                    <a:gd name="T3" fmla="*/ 4207 h 184"/>
                    <a:gd name="T4" fmla="*/ 1572 w 108"/>
                    <a:gd name="T5" fmla="*/ 4158 h 184"/>
                    <a:gd name="T6" fmla="*/ 1495 w 108"/>
                    <a:gd name="T7" fmla="*/ 3876 h 184"/>
                    <a:gd name="T8" fmla="*/ 1311 w 108"/>
                    <a:gd name="T9" fmla="*/ 3710 h 184"/>
                    <a:gd name="T10" fmla="*/ 1260 w 108"/>
                    <a:gd name="T11" fmla="*/ 3637 h 184"/>
                    <a:gd name="T12" fmla="*/ 1208 w 108"/>
                    <a:gd name="T13" fmla="*/ 3564 h 184"/>
                    <a:gd name="T14" fmla="*/ 1024 w 108"/>
                    <a:gd name="T15" fmla="*/ 3495 h 184"/>
                    <a:gd name="T16" fmla="*/ 865 w 108"/>
                    <a:gd name="T17" fmla="*/ 3349 h 184"/>
                    <a:gd name="T18" fmla="*/ 579 w 108"/>
                    <a:gd name="T19" fmla="*/ 3232 h 184"/>
                    <a:gd name="T20" fmla="*/ 579 w 108"/>
                    <a:gd name="T21" fmla="*/ 3140 h 184"/>
                    <a:gd name="T22" fmla="*/ 604 w 108"/>
                    <a:gd name="T23" fmla="*/ 3018 h 184"/>
                    <a:gd name="T24" fmla="*/ 553 w 108"/>
                    <a:gd name="T25" fmla="*/ 2901 h 184"/>
                    <a:gd name="T26" fmla="*/ 579 w 108"/>
                    <a:gd name="T27" fmla="*/ 2852 h 184"/>
                    <a:gd name="T28" fmla="*/ 420 w 108"/>
                    <a:gd name="T29" fmla="*/ 2589 h 184"/>
                    <a:gd name="T30" fmla="*/ 312 w 108"/>
                    <a:gd name="T31" fmla="*/ 2423 h 184"/>
                    <a:gd name="T32" fmla="*/ 369 w 108"/>
                    <a:gd name="T33" fmla="*/ 2281 h 184"/>
                    <a:gd name="T34" fmla="*/ 369 w 108"/>
                    <a:gd name="T35" fmla="*/ 2164 h 184"/>
                    <a:gd name="T36" fmla="*/ 236 w 108"/>
                    <a:gd name="T37" fmla="*/ 2043 h 184"/>
                    <a:gd name="T38" fmla="*/ 236 w 108"/>
                    <a:gd name="T39" fmla="*/ 1852 h 184"/>
                    <a:gd name="T40" fmla="*/ 287 w 108"/>
                    <a:gd name="T41" fmla="*/ 1784 h 184"/>
                    <a:gd name="T42" fmla="*/ 312 w 108"/>
                    <a:gd name="T43" fmla="*/ 1877 h 184"/>
                    <a:gd name="T44" fmla="*/ 394 w 108"/>
                    <a:gd name="T45" fmla="*/ 1852 h 184"/>
                    <a:gd name="T46" fmla="*/ 369 w 108"/>
                    <a:gd name="T47" fmla="*/ 1687 h 184"/>
                    <a:gd name="T48" fmla="*/ 312 w 108"/>
                    <a:gd name="T49" fmla="*/ 1736 h 184"/>
                    <a:gd name="T50" fmla="*/ 184 w 108"/>
                    <a:gd name="T51" fmla="*/ 1662 h 184"/>
                    <a:gd name="T52" fmla="*/ 159 w 108"/>
                    <a:gd name="T53" fmla="*/ 1448 h 184"/>
                    <a:gd name="T54" fmla="*/ 26 w 108"/>
                    <a:gd name="T55" fmla="*/ 1214 h 184"/>
                    <a:gd name="T56" fmla="*/ 26 w 108"/>
                    <a:gd name="T57" fmla="*/ 1092 h 184"/>
                    <a:gd name="T58" fmla="*/ 102 w 108"/>
                    <a:gd name="T59" fmla="*/ 951 h 184"/>
                    <a:gd name="T60" fmla="*/ 51 w 108"/>
                    <a:gd name="T61" fmla="*/ 761 h 184"/>
                    <a:gd name="T62" fmla="*/ 0 w 108"/>
                    <a:gd name="T63" fmla="*/ 663 h 184"/>
                    <a:gd name="T64" fmla="*/ 0 w 108"/>
                    <a:gd name="T65" fmla="*/ 570 h 184"/>
                    <a:gd name="T66" fmla="*/ 159 w 108"/>
                    <a:gd name="T67" fmla="*/ 356 h 184"/>
                    <a:gd name="T68" fmla="*/ 236 w 108"/>
                    <a:gd name="T69" fmla="*/ 239 h 184"/>
                    <a:gd name="T70" fmla="*/ 236 w 108"/>
                    <a:gd name="T71" fmla="*/ 24 h 184"/>
                    <a:gd name="T72" fmla="*/ 1260 w 108"/>
                    <a:gd name="T73" fmla="*/ 1521 h 184"/>
                    <a:gd name="T74" fmla="*/ 2729 w 108"/>
                    <a:gd name="T75" fmla="*/ 3539 h 184"/>
                    <a:gd name="T76" fmla="*/ 2755 w 108"/>
                    <a:gd name="T77" fmla="*/ 3637 h 184"/>
                    <a:gd name="T78" fmla="*/ 2780 w 108"/>
                    <a:gd name="T79" fmla="*/ 3729 h 184"/>
                    <a:gd name="T80" fmla="*/ 2806 w 108"/>
                    <a:gd name="T81" fmla="*/ 3802 h 184"/>
                    <a:gd name="T82" fmla="*/ 2698 w 108"/>
                    <a:gd name="T83" fmla="*/ 3851 h 184"/>
                    <a:gd name="T84" fmla="*/ 2570 w 108"/>
                    <a:gd name="T85" fmla="*/ 4090 h 184"/>
                    <a:gd name="T86" fmla="*/ 2545 w 108"/>
                    <a:gd name="T87" fmla="*/ 4134 h 184"/>
                    <a:gd name="T88" fmla="*/ 2519 w 108"/>
                    <a:gd name="T89" fmla="*/ 4231 h 184"/>
                    <a:gd name="T90" fmla="*/ 2570 w 108"/>
                    <a:gd name="T91" fmla="*/ 4300 h 184"/>
                    <a:gd name="T92" fmla="*/ 2519 w 108"/>
                    <a:gd name="T93" fmla="*/ 4373 h 18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8"/>
                    <a:gd name="T142" fmla="*/ 0 h 184"/>
                    <a:gd name="T143" fmla="*/ 108 w 108"/>
                    <a:gd name="T144" fmla="*/ 184 h 18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8" h="184">
                      <a:moveTo>
                        <a:pt x="94" y="183"/>
                      </a:moveTo>
                      <a:lnTo>
                        <a:pt x="61" y="180"/>
                      </a:lnTo>
                      <a:lnTo>
                        <a:pt x="61" y="179"/>
                      </a:lnTo>
                      <a:lnTo>
                        <a:pt x="60" y="178"/>
                      </a:lnTo>
                      <a:lnTo>
                        <a:pt x="60" y="177"/>
                      </a:lnTo>
                      <a:lnTo>
                        <a:pt x="61" y="177"/>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7" y="158"/>
                      </a:lnTo>
                      <a:lnTo>
                        <a:pt x="108"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6348" name="Freeform 10"/>
                <p:cNvSpPr>
                  <a:spLocks/>
                </p:cNvSpPr>
                <p:nvPr/>
              </p:nvSpPr>
              <p:spPr bwMode="auto">
                <a:xfrm>
                  <a:off x="2357" y="1545"/>
                  <a:ext cx="483" cy="381"/>
                </a:xfrm>
                <a:custGeom>
                  <a:avLst/>
                  <a:gdLst>
                    <a:gd name="T0" fmla="*/ 2323 w 94"/>
                    <a:gd name="T1" fmla="*/ 1861 h 78"/>
                    <a:gd name="T2" fmla="*/ 2405 w 94"/>
                    <a:gd name="T3" fmla="*/ 1050 h 78"/>
                    <a:gd name="T4" fmla="*/ 2482 w 94"/>
                    <a:gd name="T5" fmla="*/ 239 h 78"/>
                    <a:gd name="T6" fmla="*/ 262 w 94"/>
                    <a:gd name="T7" fmla="*/ 0 h 78"/>
                    <a:gd name="T8" fmla="*/ 236 w 94"/>
                    <a:gd name="T9" fmla="*/ 190 h 78"/>
                    <a:gd name="T10" fmla="*/ 77 w 94"/>
                    <a:gd name="T11" fmla="*/ 1192 h 78"/>
                    <a:gd name="T12" fmla="*/ 51 w 94"/>
                    <a:gd name="T13" fmla="*/ 1192 h 78"/>
                    <a:gd name="T14" fmla="*/ 0 w 94"/>
                    <a:gd name="T15" fmla="*/ 1597 h 78"/>
                    <a:gd name="T16" fmla="*/ 658 w 94"/>
                    <a:gd name="T17" fmla="*/ 1695 h 78"/>
                    <a:gd name="T18" fmla="*/ 2323 w 94"/>
                    <a:gd name="T19" fmla="*/ 1861 h 78"/>
                    <a:gd name="T20" fmla="*/ 2323 w 94"/>
                    <a:gd name="T21" fmla="*/ 1861 h 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4"/>
                    <a:gd name="T34" fmla="*/ 0 h 78"/>
                    <a:gd name="T35" fmla="*/ 94 w 94"/>
                    <a:gd name="T36" fmla="*/ 78 h 7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4" h="78">
                      <a:moveTo>
                        <a:pt x="88" y="78"/>
                      </a:moveTo>
                      <a:lnTo>
                        <a:pt x="91" y="44"/>
                      </a:lnTo>
                      <a:lnTo>
                        <a:pt x="94" y="10"/>
                      </a:lnTo>
                      <a:lnTo>
                        <a:pt x="10" y="0"/>
                      </a:lnTo>
                      <a:lnTo>
                        <a:pt x="9" y="8"/>
                      </a:lnTo>
                      <a:lnTo>
                        <a:pt x="3" y="50"/>
                      </a:lnTo>
                      <a:lnTo>
                        <a:pt x="2" y="50"/>
                      </a:lnTo>
                      <a:lnTo>
                        <a:pt x="0" y="67"/>
                      </a:lnTo>
                      <a:lnTo>
                        <a:pt x="25" y="71"/>
                      </a:lnTo>
                      <a:lnTo>
                        <a:pt x="88" y="7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6349" name="Freeform 11"/>
                <p:cNvSpPr>
                  <a:spLocks/>
                </p:cNvSpPr>
                <p:nvPr/>
              </p:nvSpPr>
              <p:spPr bwMode="auto">
                <a:xfrm>
                  <a:off x="2435" y="1892"/>
                  <a:ext cx="507" cy="375"/>
                </a:xfrm>
                <a:custGeom>
                  <a:avLst/>
                  <a:gdLst>
                    <a:gd name="T0" fmla="*/ 0 w 99"/>
                    <a:gd name="T1" fmla="*/ 1588 h 77"/>
                    <a:gd name="T2" fmla="*/ 261 w 99"/>
                    <a:gd name="T3" fmla="*/ 0 h 77"/>
                    <a:gd name="T4" fmla="*/ 1915 w 99"/>
                    <a:gd name="T5" fmla="*/ 166 h 77"/>
                    <a:gd name="T6" fmla="*/ 2596 w 99"/>
                    <a:gd name="T7" fmla="*/ 214 h 77"/>
                    <a:gd name="T8" fmla="*/ 2571 w 99"/>
                    <a:gd name="T9" fmla="*/ 619 h 77"/>
                    <a:gd name="T10" fmla="*/ 2494 w 99"/>
                    <a:gd name="T11" fmla="*/ 1826 h 77"/>
                    <a:gd name="T12" fmla="*/ 2151 w 99"/>
                    <a:gd name="T13" fmla="*/ 1802 h 77"/>
                    <a:gd name="T14" fmla="*/ 0 w 99"/>
                    <a:gd name="T15" fmla="*/ 1588 h 77"/>
                    <a:gd name="T16" fmla="*/ 0 w 99"/>
                    <a:gd name="T17" fmla="*/ 1588 h 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
                    <a:gd name="T28" fmla="*/ 0 h 77"/>
                    <a:gd name="T29" fmla="*/ 99 w 99"/>
                    <a:gd name="T30" fmla="*/ 77 h 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 h="77">
                      <a:moveTo>
                        <a:pt x="0" y="67"/>
                      </a:moveTo>
                      <a:lnTo>
                        <a:pt x="10" y="0"/>
                      </a:lnTo>
                      <a:lnTo>
                        <a:pt x="73" y="7"/>
                      </a:lnTo>
                      <a:lnTo>
                        <a:pt x="99" y="9"/>
                      </a:lnTo>
                      <a:lnTo>
                        <a:pt x="98" y="26"/>
                      </a:lnTo>
                      <a:lnTo>
                        <a:pt x="95" y="77"/>
                      </a:lnTo>
                      <a:lnTo>
                        <a:pt x="82" y="76"/>
                      </a:lnTo>
                      <a:lnTo>
                        <a:pt x="0" y="6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6350" name="Freeform 12"/>
                <p:cNvSpPr>
                  <a:spLocks/>
                </p:cNvSpPr>
                <p:nvPr/>
              </p:nvSpPr>
              <p:spPr bwMode="auto">
                <a:xfrm>
                  <a:off x="2368" y="2218"/>
                  <a:ext cx="486" cy="478"/>
                </a:xfrm>
                <a:custGeom>
                  <a:avLst/>
                  <a:gdLst>
                    <a:gd name="T0" fmla="*/ 343 w 95"/>
                    <a:gd name="T1" fmla="*/ 0 h 98"/>
                    <a:gd name="T2" fmla="*/ 0 w 95"/>
                    <a:gd name="T3" fmla="*/ 2283 h 98"/>
                    <a:gd name="T4" fmla="*/ 0 w 95"/>
                    <a:gd name="T5" fmla="*/ 2283 h 98"/>
                    <a:gd name="T6" fmla="*/ 312 w 95"/>
                    <a:gd name="T7" fmla="*/ 2331 h 98"/>
                    <a:gd name="T8" fmla="*/ 343 w 95"/>
                    <a:gd name="T9" fmla="*/ 2141 h 98"/>
                    <a:gd name="T10" fmla="*/ 967 w 95"/>
                    <a:gd name="T11" fmla="*/ 2214 h 98"/>
                    <a:gd name="T12" fmla="*/ 967 w 95"/>
                    <a:gd name="T13" fmla="*/ 2214 h 98"/>
                    <a:gd name="T14" fmla="*/ 941 w 95"/>
                    <a:gd name="T15" fmla="*/ 2190 h 98"/>
                    <a:gd name="T16" fmla="*/ 967 w 95"/>
                    <a:gd name="T17" fmla="*/ 2166 h 98"/>
                    <a:gd name="T18" fmla="*/ 941 w 95"/>
                    <a:gd name="T19" fmla="*/ 2141 h 98"/>
                    <a:gd name="T20" fmla="*/ 941 w 95"/>
                    <a:gd name="T21" fmla="*/ 2141 h 98"/>
                    <a:gd name="T22" fmla="*/ 941 w 95"/>
                    <a:gd name="T23" fmla="*/ 2141 h 98"/>
                    <a:gd name="T24" fmla="*/ 2277 w 95"/>
                    <a:gd name="T25" fmla="*/ 2234 h 98"/>
                    <a:gd name="T26" fmla="*/ 2435 w 95"/>
                    <a:gd name="T27" fmla="*/ 429 h 98"/>
                    <a:gd name="T28" fmla="*/ 2461 w 95"/>
                    <a:gd name="T29" fmla="*/ 429 h 98"/>
                    <a:gd name="T30" fmla="*/ 2486 w 95"/>
                    <a:gd name="T31" fmla="*/ 215 h 98"/>
                    <a:gd name="T32" fmla="*/ 343 w 95"/>
                    <a:gd name="T33" fmla="*/ 0 h 98"/>
                    <a:gd name="T34" fmla="*/ 343 w 95"/>
                    <a:gd name="T35" fmla="*/ 0 h 9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5"/>
                    <a:gd name="T55" fmla="*/ 0 h 98"/>
                    <a:gd name="T56" fmla="*/ 95 w 95"/>
                    <a:gd name="T57" fmla="*/ 98 h 9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5" h="98">
                      <a:moveTo>
                        <a:pt x="13" y="0"/>
                      </a:moveTo>
                      <a:lnTo>
                        <a:pt x="0" y="96"/>
                      </a:lnTo>
                      <a:lnTo>
                        <a:pt x="12" y="98"/>
                      </a:lnTo>
                      <a:lnTo>
                        <a:pt x="13" y="90"/>
                      </a:lnTo>
                      <a:lnTo>
                        <a:pt x="37" y="93"/>
                      </a:lnTo>
                      <a:lnTo>
                        <a:pt x="36" y="92"/>
                      </a:lnTo>
                      <a:lnTo>
                        <a:pt x="37" y="91"/>
                      </a:lnTo>
                      <a:lnTo>
                        <a:pt x="36" y="90"/>
                      </a:lnTo>
                      <a:lnTo>
                        <a:pt x="87" y="94"/>
                      </a:lnTo>
                      <a:lnTo>
                        <a:pt x="93" y="18"/>
                      </a:lnTo>
                      <a:lnTo>
                        <a:pt x="94" y="18"/>
                      </a:lnTo>
                      <a:lnTo>
                        <a:pt x="95" y="9"/>
                      </a:lnTo>
                      <a:lnTo>
                        <a:pt x="1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6351" name="Freeform 13"/>
                <p:cNvSpPr>
                  <a:spLocks/>
                </p:cNvSpPr>
                <p:nvPr/>
              </p:nvSpPr>
              <p:spPr bwMode="auto">
                <a:xfrm>
                  <a:off x="2553" y="2306"/>
                  <a:ext cx="968" cy="898"/>
                </a:xfrm>
                <a:custGeom>
                  <a:avLst/>
                  <a:gdLst>
                    <a:gd name="T0" fmla="*/ 4487 w 189"/>
                    <a:gd name="T1" fmla="*/ 1191 h 184"/>
                    <a:gd name="T2" fmla="*/ 4169 w 189"/>
                    <a:gd name="T3" fmla="*/ 1118 h 184"/>
                    <a:gd name="T4" fmla="*/ 3959 w 189"/>
                    <a:gd name="T5" fmla="*/ 1166 h 184"/>
                    <a:gd name="T6" fmla="*/ 3805 w 189"/>
                    <a:gd name="T7" fmla="*/ 1166 h 184"/>
                    <a:gd name="T8" fmla="*/ 3749 w 189"/>
                    <a:gd name="T9" fmla="*/ 1166 h 184"/>
                    <a:gd name="T10" fmla="*/ 3672 w 189"/>
                    <a:gd name="T11" fmla="*/ 1118 h 184"/>
                    <a:gd name="T12" fmla="*/ 3595 w 189"/>
                    <a:gd name="T13" fmla="*/ 1215 h 184"/>
                    <a:gd name="T14" fmla="*/ 3539 w 189"/>
                    <a:gd name="T15" fmla="*/ 1142 h 184"/>
                    <a:gd name="T16" fmla="*/ 3385 w 189"/>
                    <a:gd name="T17" fmla="*/ 1118 h 184"/>
                    <a:gd name="T18" fmla="*/ 3278 w 189"/>
                    <a:gd name="T19" fmla="*/ 1098 h 184"/>
                    <a:gd name="T20" fmla="*/ 3119 w 189"/>
                    <a:gd name="T21" fmla="*/ 1049 h 184"/>
                    <a:gd name="T22" fmla="*/ 3017 w 189"/>
                    <a:gd name="T23" fmla="*/ 1025 h 184"/>
                    <a:gd name="T24" fmla="*/ 2858 w 189"/>
                    <a:gd name="T25" fmla="*/ 976 h 184"/>
                    <a:gd name="T26" fmla="*/ 2781 w 189"/>
                    <a:gd name="T27" fmla="*/ 903 h 184"/>
                    <a:gd name="T28" fmla="*/ 2622 w 189"/>
                    <a:gd name="T29" fmla="*/ 859 h 184"/>
                    <a:gd name="T30" fmla="*/ 1521 w 189"/>
                    <a:gd name="T31" fmla="*/ 0 h 184"/>
                    <a:gd name="T32" fmla="*/ 0 w 189"/>
                    <a:gd name="T33" fmla="*/ 1713 h 184"/>
                    <a:gd name="T34" fmla="*/ 26 w 189"/>
                    <a:gd name="T35" fmla="*/ 1786 h 184"/>
                    <a:gd name="T36" fmla="*/ 133 w 189"/>
                    <a:gd name="T37" fmla="*/ 1928 h 184"/>
                    <a:gd name="T38" fmla="*/ 604 w 189"/>
                    <a:gd name="T39" fmla="*/ 2357 h 184"/>
                    <a:gd name="T40" fmla="*/ 656 w 189"/>
                    <a:gd name="T41" fmla="*/ 2479 h 184"/>
                    <a:gd name="T42" fmla="*/ 999 w 189"/>
                    <a:gd name="T43" fmla="*/ 2928 h 184"/>
                    <a:gd name="T44" fmla="*/ 1286 w 189"/>
                    <a:gd name="T45" fmla="*/ 2977 h 184"/>
                    <a:gd name="T46" fmla="*/ 1470 w 189"/>
                    <a:gd name="T47" fmla="*/ 2714 h 184"/>
                    <a:gd name="T48" fmla="*/ 1572 w 189"/>
                    <a:gd name="T49" fmla="*/ 2689 h 184"/>
                    <a:gd name="T50" fmla="*/ 1757 w 189"/>
                    <a:gd name="T51" fmla="*/ 2738 h 184"/>
                    <a:gd name="T52" fmla="*/ 1967 w 189"/>
                    <a:gd name="T53" fmla="*/ 2836 h 184"/>
                    <a:gd name="T54" fmla="*/ 2018 w 189"/>
                    <a:gd name="T55" fmla="*/ 2884 h 184"/>
                    <a:gd name="T56" fmla="*/ 2177 w 189"/>
                    <a:gd name="T57" fmla="*/ 3075 h 184"/>
                    <a:gd name="T58" fmla="*/ 2464 w 189"/>
                    <a:gd name="T59" fmla="*/ 3548 h 184"/>
                    <a:gd name="T60" fmla="*/ 2622 w 189"/>
                    <a:gd name="T61" fmla="*/ 3690 h 184"/>
                    <a:gd name="T62" fmla="*/ 2674 w 189"/>
                    <a:gd name="T63" fmla="*/ 3929 h 184"/>
                    <a:gd name="T64" fmla="*/ 2914 w 189"/>
                    <a:gd name="T65" fmla="*/ 4192 h 184"/>
                    <a:gd name="T66" fmla="*/ 3303 w 189"/>
                    <a:gd name="T67" fmla="*/ 4309 h 184"/>
                    <a:gd name="T68" fmla="*/ 3539 w 189"/>
                    <a:gd name="T69" fmla="*/ 4334 h 184"/>
                    <a:gd name="T70" fmla="*/ 3513 w 189"/>
                    <a:gd name="T71" fmla="*/ 4285 h 184"/>
                    <a:gd name="T72" fmla="*/ 3437 w 189"/>
                    <a:gd name="T73" fmla="*/ 3860 h 184"/>
                    <a:gd name="T74" fmla="*/ 3411 w 189"/>
                    <a:gd name="T75" fmla="*/ 3812 h 184"/>
                    <a:gd name="T76" fmla="*/ 3488 w 189"/>
                    <a:gd name="T77" fmla="*/ 3646 h 184"/>
                    <a:gd name="T78" fmla="*/ 3513 w 189"/>
                    <a:gd name="T79" fmla="*/ 3597 h 184"/>
                    <a:gd name="T80" fmla="*/ 3595 w 189"/>
                    <a:gd name="T81" fmla="*/ 3455 h 184"/>
                    <a:gd name="T82" fmla="*/ 3647 w 189"/>
                    <a:gd name="T83" fmla="*/ 3455 h 184"/>
                    <a:gd name="T84" fmla="*/ 3698 w 189"/>
                    <a:gd name="T85" fmla="*/ 3382 h 184"/>
                    <a:gd name="T86" fmla="*/ 3749 w 189"/>
                    <a:gd name="T87" fmla="*/ 3382 h 184"/>
                    <a:gd name="T88" fmla="*/ 3857 w 189"/>
                    <a:gd name="T89" fmla="*/ 3333 h 184"/>
                    <a:gd name="T90" fmla="*/ 3908 w 189"/>
                    <a:gd name="T91" fmla="*/ 3241 h 184"/>
                    <a:gd name="T92" fmla="*/ 3933 w 189"/>
                    <a:gd name="T93" fmla="*/ 3289 h 184"/>
                    <a:gd name="T94" fmla="*/ 4328 w 189"/>
                    <a:gd name="T95" fmla="*/ 3094 h 184"/>
                    <a:gd name="T96" fmla="*/ 4405 w 189"/>
                    <a:gd name="T97" fmla="*/ 2884 h 184"/>
                    <a:gd name="T98" fmla="*/ 4487 w 189"/>
                    <a:gd name="T99" fmla="*/ 2860 h 184"/>
                    <a:gd name="T100" fmla="*/ 4748 w 189"/>
                    <a:gd name="T101" fmla="*/ 2836 h 184"/>
                    <a:gd name="T102" fmla="*/ 4825 w 189"/>
                    <a:gd name="T103" fmla="*/ 2787 h 184"/>
                    <a:gd name="T104" fmla="*/ 4855 w 189"/>
                    <a:gd name="T105" fmla="*/ 2714 h 184"/>
                    <a:gd name="T106" fmla="*/ 4881 w 189"/>
                    <a:gd name="T107" fmla="*/ 2523 h 184"/>
                    <a:gd name="T108" fmla="*/ 4932 w 189"/>
                    <a:gd name="T109" fmla="*/ 2406 h 184"/>
                    <a:gd name="T110" fmla="*/ 4907 w 189"/>
                    <a:gd name="T111" fmla="*/ 2167 h 184"/>
                    <a:gd name="T112" fmla="*/ 4855 w 189"/>
                    <a:gd name="T113" fmla="*/ 2094 h 184"/>
                    <a:gd name="T114" fmla="*/ 4825 w 189"/>
                    <a:gd name="T115" fmla="*/ 1952 h 184"/>
                    <a:gd name="T116" fmla="*/ 4722 w 189"/>
                    <a:gd name="T117" fmla="*/ 1264 h 184"/>
                    <a:gd name="T118" fmla="*/ 4563 w 189"/>
                    <a:gd name="T119" fmla="*/ 1215 h 18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89"/>
                    <a:gd name="T181" fmla="*/ 0 h 184"/>
                    <a:gd name="T182" fmla="*/ 189 w 189"/>
                    <a:gd name="T183" fmla="*/ 184 h 18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3" y="48"/>
                      </a:lnTo>
                      <a:lnTo>
                        <a:pt x="143" y="49"/>
                      </a:lnTo>
                      <a:lnTo>
                        <a:pt x="142" y="49"/>
                      </a:lnTo>
                      <a:lnTo>
                        <a:pt x="141" y="48"/>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3" y="42"/>
                      </a:lnTo>
                      <a:lnTo>
                        <a:pt x="109" y="42"/>
                      </a:lnTo>
                      <a:lnTo>
                        <a:pt x="109" y="41"/>
                      </a:lnTo>
                      <a:lnTo>
                        <a:pt x="108" y="40"/>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1" y="73"/>
                      </a:lnTo>
                      <a:lnTo>
                        <a:pt x="0" y="74"/>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1"/>
                      </a:lnTo>
                      <a:lnTo>
                        <a:pt x="134" y="180"/>
                      </a:lnTo>
                      <a:lnTo>
                        <a:pt x="133" y="178"/>
                      </a:lnTo>
                      <a:lnTo>
                        <a:pt x="130" y="170"/>
                      </a:lnTo>
                      <a:lnTo>
                        <a:pt x="129" y="167"/>
                      </a:lnTo>
                      <a:lnTo>
                        <a:pt x="131" y="162"/>
                      </a:lnTo>
                      <a:lnTo>
                        <a:pt x="131" y="160"/>
                      </a:lnTo>
                      <a:lnTo>
                        <a:pt x="130" y="160"/>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8" y="145"/>
                      </a:lnTo>
                      <a:lnTo>
                        <a:pt x="138" y="144"/>
                      </a:lnTo>
                      <a:lnTo>
                        <a:pt x="139" y="145"/>
                      </a:lnTo>
                      <a:lnTo>
                        <a:pt x="140" y="145"/>
                      </a:lnTo>
                      <a:lnTo>
                        <a:pt x="141" y="144"/>
                      </a:lnTo>
                      <a:lnTo>
                        <a:pt x="141" y="142"/>
                      </a:lnTo>
                      <a:lnTo>
                        <a:pt x="142" y="141"/>
                      </a:lnTo>
                      <a:lnTo>
                        <a:pt x="142" y="142"/>
                      </a:lnTo>
                      <a:lnTo>
                        <a:pt x="143" y="142"/>
                      </a:lnTo>
                      <a:lnTo>
                        <a:pt x="146" y="141"/>
                      </a:lnTo>
                      <a:lnTo>
                        <a:pt x="147" y="141"/>
                      </a:lnTo>
                      <a:lnTo>
                        <a:pt x="147" y="140"/>
                      </a:lnTo>
                      <a:lnTo>
                        <a:pt x="145" y="139"/>
                      </a:lnTo>
                      <a:lnTo>
                        <a:pt x="145" y="138"/>
                      </a:lnTo>
                      <a:lnTo>
                        <a:pt x="148" y="137"/>
                      </a:lnTo>
                      <a:lnTo>
                        <a:pt x="149" y="136"/>
                      </a:lnTo>
                      <a:lnTo>
                        <a:pt x="150" y="136"/>
                      </a:lnTo>
                      <a:lnTo>
                        <a:pt x="149" y="137"/>
                      </a:lnTo>
                      <a:lnTo>
                        <a:pt x="150" y="138"/>
                      </a:lnTo>
                      <a:lnTo>
                        <a:pt x="151" y="137"/>
                      </a:lnTo>
                      <a:lnTo>
                        <a:pt x="156" y="135"/>
                      </a:lnTo>
                      <a:lnTo>
                        <a:pt x="165" y="130"/>
                      </a:lnTo>
                      <a:lnTo>
                        <a:pt x="165" y="128"/>
                      </a:lnTo>
                      <a:lnTo>
                        <a:pt x="169" y="124"/>
                      </a:lnTo>
                      <a:lnTo>
                        <a:pt x="168" y="121"/>
                      </a:lnTo>
                      <a:lnTo>
                        <a:pt x="168" y="119"/>
                      </a:lnTo>
                      <a:lnTo>
                        <a:pt x="171" y="118"/>
                      </a:lnTo>
                      <a:lnTo>
                        <a:pt x="171" y="120"/>
                      </a:lnTo>
                      <a:lnTo>
                        <a:pt x="171" y="121"/>
                      </a:lnTo>
                      <a:lnTo>
                        <a:pt x="174" y="121"/>
                      </a:lnTo>
                      <a:lnTo>
                        <a:pt x="175" y="122"/>
                      </a:lnTo>
                      <a:lnTo>
                        <a:pt x="181" y="119"/>
                      </a:lnTo>
                      <a:lnTo>
                        <a:pt x="185" y="119"/>
                      </a:lnTo>
                      <a:lnTo>
                        <a:pt x="184" y="118"/>
                      </a:lnTo>
                      <a:lnTo>
                        <a:pt x="184" y="117"/>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4"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6352" name="Freeform 14"/>
                <p:cNvSpPr>
                  <a:spLocks/>
                </p:cNvSpPr>
                <p:nvPr/>
              </p:nvSpPr>
              <p:spPr bwMode="auto">
                <a:xfrm>
                  <a:off x="4373" y="1453"/>
                  <a:ext cx="522" cy="380"/>
                </a:xfrm>
                <a:custGeom>
                  <a:avLst/>
                  <a:gdLst>
                    <a:gd name="T0" fmla="*/ 2042 w 102"/>
                    <a:gd name="T1" fmla="*/ 1661 h 78"/>
                    <a:gd name="T2" fmla="*/ 1991 w 102"/>
                    <a:gd name="T3" fmla="*/ 1734 h 78"/>
                    <a:gd name="T4" fmla="*/ 1965 w 102"/>
                    <a:gd name="T5" fmla="*/ 1778 h 78"/>
                    <a:gd name="T6" fmla="*/ 1965 w 102"/>
                    <a:gd name="T7" fmla="*/ 1851 h 78"/>
                    <a:gd name="T8" fmla="*/ 2016 w 102"/>
                    <a:gd name="T9" fmla="*/ 1803 h 78"/>
                    <a:gd name="T10" fmla="*/ 2124 w 102"/>
                    <a:gd name="T11" fmla="*/ 1778 h 78"/>
                    <a:gd name="T12" fmla="*/ 2277 w 102"/>
                    <a:gd name="T13" fmla="*/ 1734 h 78"/>
                    <a:gd name="T14" fmla="*/ 2513 w 102"/>
                    <a:gd name="T15" fmla="*/ 1569 h 78"/>
                    <a:gd name="T16" fmla="*/ 2595 w 102"/>
                    <a:gd name="T17" fmla="*/ 1520 h 78"/>
                    <a:gd name="T18" fmla="*/ 2671 w 102"/>
                    <a:gd name="T19" fmla="*/ 1447 h 78"/>
                    <a:gd name="T20" fmla="*/ 2620 w 102"/>
                    <a:gd name="T21" fmla="*/ 1471 h 78"/>
                    <a:gd name="T22" fmla="*/ 2538 w 102"/>
                    <a:gd name="T23" fmla="*/ 1520 h 78"/>
                    <a:gd name="T24" fmla="*/ 2462 w 102"/>
                    <a:gd name="T25" fmla="*/ 1544 h 78"/>
                    <a:gd name="T26" fmla="*/ 2538 w 102"/>
                    <a:gd name="T27" fmla="*/ 1447 h 78"/>
                    <a:gd name="T28" fmla="*/ 2487 w 102"/>
                    <a:gd name="T29" fmla="*/ 1471 h 78"/>
                    <a:gd name="T30" fmla="*/ 2252 w 102"/>
                    <a:gd name="T31" fmla="*/ 1588 h 78"/>
                    <a:gd name="T32" fmla="*/ 2093 w 102"/>
                    <a:gd name="T33" fmla="*/ 1710 h 78"/>
                    <a:gd name="T34" fmla="*/ 2068 w 102"/>
                    <a:gd name="T35" fmla="*/ 1613 h 78"/>
                    <a:gd name="T36" fmla="*/ 2124 w 102"/>
                    <a:gd name="T37" fmla="*/ 1520 h 78"/>
                    <a:gd name="T38" fmla="*/ 2068 w 102"/>
                    <a:gd name="T39" fmla="*/ 1164 h 78"/>
                    <a:gd name="T40" fmla="*/ 2016 w 102"/>
                    <a:gd name="T41" fmla="*/ 809 h 78"/>
                    <a:gd name="T42" fmla="*/ 1965 w 102"/>
                    <a:gd name="T43" fmla="*/ 594 h 78"/>
                    <a:gd name="T44" fmla="*/ 1940 w 102"/>
                    <a:gd name="T45" fmla="*/ 570 h 78"/>
                    <a:gd name="T46" fmla="*/ 1914 w 102"/>
                    <a:gd name="T47" fmla="*/ 497 h 78"/>
                    <a:gd name="T48" fmla="*/ 1883 w 102"/>
                    <a:gd name="T49" fmla="*/ 283 h 78"/>
                    <a:gd name="T50" fmla="*/ 1807 w 102"/>
                    <a:gd name="T51" fmla="*/ 73 h 78"/>
                    <a:gd name="T52" fmla="*/ 1781 w 102"/>
                    <a:gd name="T53" fmla="*/ 0 h 78"/>
                    <a:gd name="T54" fmla="*/ 1336 w 102"/>
                    <a:gd name="T55" fmla="*/ 93 h 78"/>
                    <a:gd name="T56" fmla="*/ 1100 w 102"/>
                    <a:gd name="T57" fmla="*/ 331 h 78"/>
                    <a:gd name="T58" fmla="*/ 1075 w 102"/>
                    <a:gd name="T59" fmla="*/ 429 h 78"/>
                    <a:gd name="T60" fmla="*/ 942 w 102"/>
                    <a:gd name="T61" fmla="*/ 546 h 78"/>
                    <a:gd name="T62" fmla="*/ 993 w 102"/>
                    <a:gd name="T63" fmla="*/ 594 h 78"/>
                    <a:gd name="T64" fmla="*/ 993 w 102"/>
                    <a:gd name="T65" fmla="*/ 643 h 78"/>
                    <a:gd name="T66" fmla="*/ 1024 w 102"/>
                    <a:gd name="T67" fmla="*/ 760 h 78"/>
                    <a:gd name="T68" fmla="*/ 788 w 102"/>
                    <a:gd name="T69" fmla="*/ 926 h 78"/>
                    <a:gd name="T70" fmla="*/ 496 w 102"/>
                    <a:gd name="T71" fmla="*/ 926 h 78"/>
                    <a:gd name="T72" fmla="*/ 235 w 102"/>
                    <a:gd name="T73" fmla="*/ 999 h 78"/>
                    <a:gd name="T74" fmla="*/ 159 w 102"/>
                    <a:gd name="T75" fmla="*/ 1091 h 78"/>
                    <a:gd name="T76" fmla="*/ 235 w 102"/>
                    <a:gd name="T77" fmla="*/ 1233 h 78"/>
                    <a:gd name="T78" fmla="*/ 51 w 102"/>
                    <a:gd name="T79" fmla="*/ 1423 h 78"/>
                    <a:gd name="T80" fmla="*/ 1469 w 102"/>
                    <a:gd name="T81" fmla="*/ 1306 h 78"/>
                    <a:gd name="T82" fmla="*/ 1494 w 102"/>
                    <a:gd name="T83" fmla="*/ 1354 h 78"/>
                    <a:gd name="T84" fmla="*/ 1546 w 102"/>
                    <a:gd name="T85" fmla="*/ 1379 h 78"/>
                    <a:gd name="T86" fmla="*/ 1622 w 102"/>
                    <a:gd name="T87" fmla="*/ 1496 h 78"/>
                    <a:gd name="T88" fmla="*/ 1730 w 102"/>
                    <a:gd name="T89" fmla="*/ 1520 h 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2"/>
                    <a:gd name="T136" fmla="*/ 0 h 78"/>
                    <a:gd name="T137" fmla="*/ 102 w 102"/>
                    <a:gd name="T138" fmla="*/ 78 h 7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2" h="78">
                      <a:moveTo>
                        <a:pt x="66" y="64"/>
                      </a:moveTo>
                      <a:lnTo>
                        <a:pt x="77" y="68"/>
                      </a:lnTo>
                      <a:lnTo>
                        <a:pt x="78" y="70"/>
                      </a:lnTo>
                      <a:lnTo>
                        <a:pt x="77" y="71"/>
                      </a:lnTo>
                      <a:lnTo>
                        <a:pt x="77" y="72"/>
                      </a:lnTo>
                      <a:lnTo>
                        <a:pt x="76" y="73"/>
                      </a:lnTo>
                      <a:lnTo>
                        <a:pt x="76" y="75"/>
                      </a:lnTo>
                      <a:lnTo>
                        <a:pt x="75" y="75"/>
                      </a:lnTo>
                      <a:lnTo>
                        <a:pt x="74" y="77"/>
                      </a:lnTo>
                      <a:lnTo>
                        <a:pt x="74"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8" y="57"/>
                      </a:lnTo>
                      <a:lnTo>
                        <a:pt x="58" y="58"/>
                      </a:lnTo>
                      <a:lnTo>
                        <a:pt x="59" y="58"/>
                      </a:lnTo>
                      <a:lnTo>
                        <a:pt x="61" y="61"/>
                      </a:lnTo>
                      <a:lnTo>
                        <a:pt x="61" y="62"/>
                      </a:lnTo>
                      <a:lnTo>
                        <a:pt x="62" y="63"/>
                      </a:lnTo>
                      <a:lnTo>
                        <a:pt x="65" y="64"/>
                      </a:lnTo>
                      <a:lnTo>
                        <a:pt x="66" y="64"/>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6353" name="Freeform 15"/>
                <p:cNvSpPr>
                  <a:spLocks/>
                </p:cNvSpPr>
                <p:nvPr/>
              </p:nvSpPr>
              <p:spPr bwMode="auto">
                <a:xfrm>
                  <a:off x="4721" y="1428"/>
                  <a:ext cx="118" cy="205"/>
                </a:xfrm>
                <a:custGeom>
                  <a:avLst/>
                  <a:gdLst>
                    <a:gd name="T0" fmla="*/ 0 w 23"/>
                    <a:gd name="T1" fmla="*/ 117 h 42"/>
                    <a:gd name="T2" fmla="*/ 26 w 23"/>
                    <a:gd name="T3" fmla="*/ 166 h 42"/>
                    <a:gd name="T4" fmla="*/ 0 w 23"/>
                    <a:gd name="T5" fmla="*/ 190 h 42"/>
                    <a:gd name="T6" fmla="*/ 26 w 23"/>
                    <a:gd name="T7" fmla="*/ 190 h 42"/>
                    <a:gd name="T8" fmla="*/ 26 w 23"/>
                    <a:gd name="T9" fmla="*/ 215 h 42"/>
                    <a:gd name="T10" fmla="*/ 77 w 23"/>
                    <a:gd name="T11" fmla="*/ 332 h 42"/>
                    <a:gd name="T12" fmla="*/ 108 w 23"/>
                    <a:gd name="T13" fmla="*/ 405 h 42"/>
                    <a:gd name="T14" fmla="*/ 77 w 23"/>
                    <a:gd name="T15" fmla="*/ 454 h 42"/>
                    <a:gd name="T16" fmla="*/ 77 w 23"/>
                    <a:gd name="T17" fmla="*/ 503 h 42"/>
                    <a:gd name="T18" fmla="*/ 133 w 23"/>
                    <a:gd name="T19" fmla="*/ 620 h 42"/>
                    <a:gd name="T20" fmla="*/ 133 w 23"/>
                    <a:gd name="T21" fmla="*/ 669 h 42"/>
                    <a:gd name="T22" fmla="*/ 133 w 23"/>
                    <a:gd name="T23" fmla="*/ 693 h 42"/>
                    <a:gd name="T24" fmla="*/ 159 w 23"/>
                    <a:gd name="T25" fmla="*/ 693 h 42"/>
                    <a:gd name="T26" fmla="*/ 133 w 23"/>
                    <a:gd name="T27" fmla="*/ 669 h 42"/>
                    <a:gd name="T28" fmla="*/ 159 w 23"/>
                    <a:gd name="T29" fmla="*/ 669 h 42"/>
                    <a:gd name="T30" fmla="*/ 185 w 23"/>
                    <a:gd name="T31" fmla="*/ 713 h 42"/>
                    <a:gd name="T32" fmla="*/ 210 w 23"/>
                    <a:gd name="T33" fmla="*/ 810 h 42"/>
                    <a:gd name="T34" fmla="*/ 210 w 23"/>
                    <a:gd name="T35" fmla="*/ 883 h 42"/>
                    <a:gd name="T36" fmla="*/ 236 w 23"/>
                    <a:gd name="T37" fmla="*/ 927 h 42"/>
                    <a:gd name="T38" fmla="*/ 262 w 23"/>
                    <a:gd name="T39" fmla="*/ 1001 h 42"/>
                    <a:gd name="T40" fmla="*/ 528 w 23"/>
                    <a:gd name="T41" fmla="*/ 952 h 42"/>
                    <a:gd name="T42" fmla="*/ 498 w 23"/>
                    <a:gd name="T43" fmla="*/ 927 h 42"/>
                    <a:gd name="T44" fmla="*/ 472 w 23"/>
                    <a:gd name="T45" fmla="*/ 903 h 42"/>
                    <a:gd name="T46" fmla="*/ 472 w 23"/>
                    <a:gd name="T47" fmla="*/ 883 h 42"/>
                    <a:gd name="T48" fmla="*/ 498 w 23"/>
                    <a:gd name="T49" fmla="*/ 859 h 42"/>
                    <a:gd name="T50" fmla="*/ 472 w 23"/>
                    <a:gd name="T51" fmla="*/ 810 h 42"/>
                    <a:gd name="T52" fmla="*/ 472 w 23"/>
                    <a:gd name="T53" fmla="*/ 644 h 42"/>
                    <a:gd name="T54" fmla="*/ 472 w 23"/>
                    <a:gd name="T55" fmla="*/ 595 h 42"/>
                    <a:gd name="T56" fmla="*/ 498 w 23"/>
                    <a:gd name="T57" fmla="*/ 503 h 42"/>
                    <a:gd name="T58" fmla="*/ 498 w 23"/>
                    <a:gd name="T59" fmla="*/ 454 h 42"/>
                    <a:gd name="T60" fmla="*/ 498 w 23"/>
                    <a:gd name="T61" fmla="*/ 405 h 42"/>
                    <a:gd name="T62" fmla="*/ 498 w 23"/>
                    <a:gd name="T63" fmla="*/ 356 h 42"/>
                    <a:gd name="T64" fmla="*/ 498 w 23"/>
                    <a:gd name="T65" fmla="*/ 332 h 42"/>
                    <a:gd name="T66" fmla="*/ 498 w 23"/>
                    <a:gd name="T67" fmla="*/ 307 h 42"/>
                    <a:gd name="T68" fmla="*/ 580 w 23"/>
                    <a:gd name="T69" fmla="*/ 264 h 42"/>
                    <a:gd name="T70" fmla="*/ 605 w 23"/>
                    <a:gd name="T71" fmla="*/ 166 h 42"/>
                    <a:gd name="T72" fmla="*/ 580 w 23"/>
                    <a:gd name="T73" fmla="*/ 117 h 42"/>
                    <a:gd name="T74" fmla="*/ 580 w 23"/>
                    <a:gd name="T75" fmla="*/ 73 h 42"/>
                    <a:gd name="T76" fmla="*/ 580 w 23"/>
                    <a:gd name="T77" fmla="*/ 73 h 42"/>
                    <a:gd name="T78" fmla="*/ 580 w 23"/>
                    <a:gd name="T79" fmla="*/ 49 h 42"/>
                    <a:gd name="T80" fmla="*/ 554 w 23"/>
                    <a:gd name="T81" fmla="*/ 0 h 42"/>
                    <a:gd name="T82" fmla="*/ 0 w 23"/>
                    <a:gd name="T83" fmla="*/ 117 h 42"/>
                    <a:gd name="T84" fmla="*/ 0 w 23"/>
                    <a:gd name="T85" fmla="*/ 117 h 4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3"/>
                    <a:gd name="T130" fmla="*/ 0 h 42"/>
                    <a:gd name="T131" fmla="*/ 23 w 23"/>
                    <a:gd name="T132" fmla="*/ 42 h 4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2"/>
                      </a:lnTo>
                      <a:lnTo>
                        <a:pt x="21" y="0"/>
                      </a:lnTo>
                      <a:lnTo>
                        <a:pt x="0"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6354" name="Freeform 16"/>
                <p:cNvSpPr>
                  <a:spLocks/>
                </p:cNvSpPr>
                <p:nvPr/>
              </p:nvSpPr>
              <p:spPr bwMode="auto">
                <a:xfrm>
                  <a:off x="2096" y="1760"/>
                  <a:ext cx="390" cy="458"/>
                </a:xfrm>
                <a:custGeom>
                  <a:avLst/>
                  <a:gdLst>
                    <a:gd name="T0" fmla="*/ 1740 w 76"/>
                    <a:gd name="T1" fmla="*/ 2232 h 94"/>
                    <a:gd name="T2" fmla="*/ 2001 w 76"/>
                    <a:gd name="T3" fmla="*/ 643 h 94"/>
                    <a:gd name="T4" fmla="*/ 1344 w 76"/>
                    <a:gd name="T5" fmla="*/ 546 h 94"/>
                    <a:gd name="T6" fmla="*/ 1396 w 76"/>
                    <a:gd name="T7" fmla="*/ 141 h 94"/>
                    <a:gd name="T8" fmla="*/ 421 w 76"/>
                    <a:gd name="T9" fmla="*/ 0 h 94"/>
                    <a:gd name="T10" fmla="*/ 0 w 76"/>
                    <a:gd name="T11" fmla="*/ 1993 h 94"/>
                    <a:gd name="T12" fmla="*/ 0 w 76"/>
                    <a:gd name="T13" fmla="*/ 1993 h 94"/>
                    <a:gd name="T14" fmla="*/ 1740 w 76"/>
                    <a:gd name="T15" fmla="*/ 2232 h 94"/>
                    <a:gd name="T16" fmla="*/ 1740 w 76"/>
                    <a:gd name="T17" fmla="*/ 2232 h 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
                    <a:gd name="T28" fmla="*/ 0 h 94"/>
                    <a:gd name="T29" fmla="*/ 76 w 76"/>
                    <a:gd name="T30" fmla="*/ 94 h 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 h="94">
                      <a:moveTo>
                        <a:pt x="66" y="94"/>
                      </a:moveTo>
                      <a:lnTo>
                        <a:pt x="76" y="27"/>
                      </a:lnTo>
                      <a:lnTo>
                        <a:pt x="51" y="23"/>
                      </a:lnTo>
                      <a:lnTo>
                        <a:pt x="53" y="6"/>
                      </a:lnTo>
                      <a:lnTo>
                        <a:pt x="16" y="0"/>
                      </a:lnTo>
                      <a:lnTo>
                        <a:pt x="0" y="84"/>
                      </a:lnTo>
                      <a:lnTo>
                        <a:pt x="66" y="9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6355" name="Freeform 18"/>
                <p:cNvSpPr>
                  <a:spLocks/>
                </p:cNvSpPr>
                <p:nvPr/>
              </p:nvSpPr>
              <p:spPr bwMode="auto">
                <a:xfrm>
                  <a:off x="1537" y="1282"/>
                  <a:ext cx="555" cy="439"/>
                </a:xfrm>
                <a:custGeom>
                  <a:avLst/>
                  <a:gdLst>
                    <a:gd name="T0" fmla="*/ 0 w 108"/>
                    <a:gd name="T1" fmla="*/ 1595 h 90"/>
                    <a:gd name="T2" fmla="*/ 0 w 108"/>
                    <a:gd name="T3" fmla="*/ 1473 h 90"/>
                    <a:gd name="T4" fmla="*/ 26 w 108"/>
                    <a:gd name="T5" fmla="*/ 1356 h 90"/>
                    <a:gd name="T6" fmla="*/ 51 w 108"/>
                    <a:gd name="T7" fmla="*/ 1215 h 90"/>
                    <a:gd name="T8" fmla="*/ 77 w 108"/>
                    <a:gd name="T9" fmla="*/ 1166 h 90"/>
                    <a:gd name="T10" fmla="*/ 134 w 108"/>
                    <a:gd name="T11" fmla="*/ 1117 h 90"/>
                    <a:gd name="T12" fmla="*/ 134 w 108"/>
                    <a:gd name="T13" fmla="*/ 1073 h 90"/>
                    <a:gd name="T14" fmla="*/ 262 w 108"/>
                    <a:gd name="T15" fmla="*/ 878 h 90"/>
                    <a:gd name="T16" fmla="*/ 421 w 108"/>
                    <a:gd name="T17" fmla="*/ 546 h 90"/>
                    <a:gd name="T18" fmla="*/ 529 w 108"/>
                    <a:gd name="T19" fmla="*/ 307 h 90"/>
                    <a:gd name="T20" fmla="*/ 632 w 108"/>
                    <a:gd name="T21" fmla="*/ 73 h 90"/>
                    <a:gd name="T22" fmla="*/ 632 w 108"/>
                    <a:gd name="T23" fmla="*/ 0 h 90"/>
                    <a:gd name="T24" fmla="*/ 714 w 108"/>
                    <a:gd name="T25" fmla="*/ 0 h 90"/>
                    <a:gd name="T26" fmla="*/ 791 w 108"/>
                    <a:gd name="T27" fmla="*/ 24 h 90"/>
                    <a:gd name="T28" fmla="*/ 817 w 108"/>
                    <a:gd name="T29" fmla="*/ 49 h 90"/>
                    <a:gd name="T30" fmla="*/ 925 w 108"/>
                    <a:gd name="T31" fmla="*/ 117 h 90"/>
                    <a:gd name="T32" fmla="*/ 925 w 108"/>
                    <a:gd name="T33" fmla="*/ 190 h 90"/>
                    <a:gd name="T34" fmla="*/ 951 w 108"/>
                    <a:gd name="T35" fmla="*/ 332 h 90"/>
                    <a:gd name="T36" fmla="*/ 1136 w 108"/>
                    <a:gd name="T37" fmla="*/ 380 h 90"/>
                    <a:gd name="T38" fmla="*/ 1269 w 108"/>
                    <a:gd name="T39" fmla="*/ 380 h 90"/>
                    <a:gd name="T40" fmla="*/ 1429 w 108"/>
                    <a:gd name="T41" fmla="*/ 429 h 90"/>
                    <a:gd name="T42" fmla="*/ 1608 w 108"/>
                    <a:gd name="T43" fmla="*/ 429 h 90"/>
                    <a:gd name="T44" fmla="*/ 1716 w 108"/>
                    <a:gd name="T45" fmla="*/ 454 h 90"/>
                    <a:gd name="T46" fmla="*/ 1793 w 108"/>
                    <a:gd name="T47" fmla="*/ 429 h 90"/>
                    <a:gd name="T48" fmla="*/ 1876 w 108"/>
                    <a:gd name="T49" fmla="*/ 454 h 90"/>
                    <a:gd name="T50" fmla="*/ 1953 w 108"/>
                    <a:gd name="T51" fmla="*/ 429 h 90"/>
                    <a:gd name="T52" fmla="*/ 2009 w 108"/>
                    <a:gd name="T53" fmla="*/ 454 h 90"/>
                    <a:gd name="T54" fmla="*/ 2086 w 108"/>
                    <a:gd name="T55" fmla="*/ 454 h 90"/>
                    <a:gd name="T56" fmla="*/ 2744 w 108"/>
                    <a:gd name="T57" fmla="*/ 571 h 90"/>
                    <a:gd name="T58" fmla="*/ 2775 w 108"/>
                    <a:gd name="T59" fmla="*/ 644 h 90"/>
                    <a:gd name="T60" fmla="*/ 2852 w 108"/>
                    <a:gd name="T61" fmla="*/ 668 h 90"/>
                    <a:gd name="T62" fmla="*/ 2693 w 108"/>
                    <a:gd name="T63" fmla="*/ 951 h 90"/>
                    <a:gd name="T64" fmla="*/ 2667 w 108"/>
                    <a:gd name="T65" fmla="*/ 1000 h 90"/>
                    <a:gd name="T66" fmla="*/ 2590 w 108"/>
                    <a:gd name="T67" fmla="*/ 1049 h 90"/>
                    <a:gd name="T68" fmla="*/ 2482 w 108"/>
                    <a:gd name="T69" fmla="*/ 1215 h 90"/>
                    <a:gd name="T70" fmla="*/ 2559 w 108"/>
                    <a:gd name="T71" fmla="*/ 1263 h 90"/>
                    <a:gd name="T72" fmla="*/ 2559 w 108"/>
                    <a:gd name="T73" fmla="*/ 1307 h 90"/>
                    <a:gd name="T74" fmla="*/ 2533 w 108"/>
                    <a:gd name="T75" fmla="*/ 1332 h 90"/>
                    <a:gd name="T76" fmla="*/ 2508 w 108"/>
                    <a:gd name="T77" fmla="*/ 1429 h 90"/>
                    <a:gd name="T78" fmla="*/ 1372 w 108"/>
                    <a:gd name="T79" fmla="*/ 1927 h 90"/>
                    <a:gd name="T80" fmla="*/ 26 w 108"/>
                    <a:gd name="T81" fmla="*/ 1619 h 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8"/>
                    <a:gd name="T124" fmla="*/ 0 h 90"/>
                    <a:gd name="T125" fmla="*/ 108 w 108"/>
                    <a:gd name="T126" fmla="*/ 90 h 9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30" y="1"/>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6356" name="Freeform 21"/>
                <p:cNvSpPr>
                  <a:spLocks/>
                </p:cNvSpPr>
                <p:nvPr/>
              </p:nvSpPr>
              <p:spPr bwMode="auto">
                <a:xfrm>
                  <a:off x="1738" y="1677"/>
                  <a:ext cx="440" cy="649"/>
                </a:xfrm>
                <a:custGeom>
                  <a:avLst/>
                  <a:gdLst>
                    <a:gd name="T0" fmla="*/ 343 w 86"/>
                    <a:gd name="T1" fmla="*/ 0 h 133"/>
                    <a:gd name="T2" fmla="*/ 0 w 86"/>
                    <a:gd name="T3" fmla="*/ 1215 h 133"/>
                    <a:gd name="T4" fmla="*/ 1468 w 86"/>
                    <a:gd name="T5" fmla="*/ 3167 h 133"/>
                    <a:gd name="T6" fmla="*/ 1468 w 86"/>
                    <a:gd name="T7" fmla="*/ 3143 h 133"/>
                    <a:gd name="T8" fmla="*/ 1468 w 86"/>
                    <a:gd name="T9" fmla="*/ 3118 h 133"/>
                    <a:gd name="T10" fmla="*/ 1494 w 86"/>
                    <a:gd name="T11" fmla="*/ 3025 h 133"/>
                    <a:gd name="T12" fmla="*/ 1494 w 86"/>
                    <a:gd name="T13" fmla="*/ 3001 h 133"/>
                    <a:gd name="T14" fmla="*/ 1494 w 86"/>
                    <a:gd name="T15" fmla="*/ 2811 h 133"/>
                    <a:gd name="T16" fmla="*/ 1494 w 86"/>
                    <a:gd name="T17" fmla="*/ 2738 h 133"/>
                    <a:gd name="T18" fmla="*/ 1494 w 86"/>
                    <a:gd name="T19" fmla="*/ 2713 h 133"/>
                    <a:gd name="T20" fmla="*/ 1571 w 86"/>
                    <a:gd name="T21" fmla="*/ 2713 h 133"/>
                    <a:gd name="T22" fmla="*/ 1622 w 86"/>
                    <a:gd name="T23" fmla="*/ 2713 h 133"/>
                    <a:gd name="T24" fmla="*/ 1647 w 86"/>
                    <a:gd name="T25" fmla="*/ 2738 h 133"/>
                    <a:gd name="T26" fmla="*/ 1647 w 86"/>
                    <a:gd name="T27" fmla="*/ 2762 h 133"/>
                    <a:gd name="T28" fmla="*/ 1673 w 86"/>
                    <a:gd name="T29" fmla="*/ 2786 h 133"/>
                    <a:gd name="T30" fmla="*/ 1729 w 86"/>
                    <a:gd name="T31" fmla="*/ 2786 h 133"/>
                    <a:gd name="T32" fmla="*/ 1780 w 86"/>
                    <a:gd name="T33" fmla="*/ 2620 h 133"/>
                    <a:gd name="T34" fmla="*/ 1832 w 86"/>
                    <a:gd name="T35" fmla="*/ 2406 h 133"/>
                    <a:gd name="T36" fmla="*/ 2251 w 86"/>
                    <a:gd name="T37" fmla="*/ 405 h 133"/>
                    <a:gd name="T38" fmla="*/ 1284 w 86"/>
                    <a:gd name="T39" fmla="*/ 215 h 133"/>
                    <a:gd name="T40" fmla="*/ 343 w 86"/>
                    <a:gd name="T41" fmla="*/ 0 h 133"/>
                    <a:gd name="T42" fmla="*/ 343 w 86"/>
                    <a:gd name="T43" fmla="*/ 0 h 13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6"/>
                    <a:gd name="T67" fmla="*/ 0 h 133"/>
                    <a:gd name="T68" fmla="*/ 86 w 86"/>
                    <a:gd name="T69" fmla="*/ 133 h 13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6357" name="Freeform 22"/>
                <p:cNvSpPr>
                  <a:spLocks/>
                </p:cNvSpPr>
                <p:nvPr/>
              </p:nvSpPr>
              <p:spPr bwMode="auto">
                <a:xfrm>
                  <a:off x="1968" y="2170"/>
                  <a:ext cx="467" cy="517"/>
                </a:xfrm>
                <a:custGeom>
                  <a:avLst/>
                  <a:gdLst>
                    <a:gd name="T0" fmla="*/ 2053 w 91"/>
                    <a:gd name="T1" fmla="*/ 2522 h 106"/>
                    <a:gd name="T2" fmla="*/ 2397 w 91"/>
                    <a:gd name="T3" fmla="*/ 239 h 106"/>
                    <a:gd name="T4" fmla="*/ 657 w 91"/>
                    <a:gd name="T5" fmla="*/ 0 h 106"/>
                    <a:gd name="T6" fmla="*/ 657 w 91"/>
                    <a:gd name="T7" fmla="*/ 0 h 106"/>
                    <a:gd name="T8" fmla="*/ 606 w 91"/>
                    <a:gd name="T9" fmla="*/ 215 h 106"/>
                    <a:gd name="T10" fmla="*/ 554 w 91"/>
                    <a:gd name="T11" fmla="*/ 380 h 106"/>
                    <a:gd name="T12" fmla="*/ 503 w 91"/>
                    <a:gd name="T13" fmla="*/ 380 h 106"/>
                    <a:gd name="T14" fmla="*/ 472 w 91"/>
                    <a:gd name="T15" fmla="*/ 356 h 106"/>
                    <a:gd name="T16" fmla="*/ 472 w 91"/>
                    <a:gd name="T17" fmla="*/ 332 h 106"/>
                    <a:gd name="T18" fmla="*/ 446 w 91"/>
                    <a:gd name="T19" fmla="*/ 307 h 106"/>
                    <a:gd name="T20" fmla="*/ 395 w 91"/>
                    <a:gd name="T21" fmla="*/ 307 h 106"/>
                    <a:gd name="T22" fmla="*/ 318 w 91"/>
                    <a:gd name="T23" fmla="*/ 307 h 106"/>
                    <a:gd name="T24" fmla="*/ 318 w 91"/>
                    <a:gd name="T25" fmla="*/ 332 h 106"/>
                    <a:gd name="T26" fmla="*/ 318 w 91"/>
                    <a:gd name="T27" fmla="*/ 405 h 106"/>
                    <a:gd name="T28" fmla="*/ 318 w 91"/>
                    <a:gd name="T29" fmla="*/ 595 h 106"/>
                    <a:gd name="T30" fmla="*/ 318 w 91"/>
                    <a:gd name="T31" fmla="*/ 619 h 106"/>
                    <a:gd name="T32" fmla="*/ 287 w 91"/>
                    <a:gd name="T33" fmla="*/ 712 h 106"/>
                    <a:gd name="T34" fmla="*/ 287 w 91"/>
                    <a:gd name="T35" fmla="*/ 736 h 106"/>
                    <a:gd name="T36" fmla="*/ 287 w 91"/>
                    <a:gd name="T37" fmla="*/ 761 h 106"/>
                    <a:gd name="T38" fmla="*/ 287 w 91"/>
                    <a:gd name="T39" fmla="*/ 810 h 106"/>
                    <a:gd name="T40" fmla="*/ 287 w 91"/>
                    <a:gd name="T41" fmla="*/ 834 h 106"/>
                    <a:gd name="T42" fmla="*/ 287 w 91"/>
                    <a:gd name="T43" fmla="*/ 858 h 106"/>
                    <a:gd name="T44" fmla="*/ 318 w 91"/>
                    <a:gd name="T45" fmla="*/ 902 h 106"/>
                    <a:gd name="T46" fmla="*/ 318 w 91"/>
                    <a:gd name="T47" fmla="*/ 927 h 106"/>
                    <a:gd name="T48" fmla="*/ 318 w 91"/>
                    <a:gd name="T49" fmla="*/ 975 h 106"/>
                    <a:gd name="T50" fmla="*/ 344 w 91"/>
                    <a:gd name="T51" fmla="*/ 1024 h 106"/>
                    <a:gd name="T52" fmla="*/ 344 w 91"/>
                    <a:gd name="T53" fmla="*/ 1024 h 106"/>
                    <a:gd name="T54" fmla="*/ 369 w 91"/>
                    <a:gd name="T55" fmla="*/ 1049 h 106"/>
                    <a:gd name="T56" fmla="*/ 395 w 91"/>
                    <a:gd name="T57" fmla="*/ 1093 h 106"/>
                    <a:gd name="T58" fmla="*/ 369 w 91"/>
                    <a:gd name="T59" fmla="*/ 1093 h 106"/>
                    <a:gd name="T60" fmla="*/ 369 w 91"/>
                    <a:gd name="T61" fmla="*/ 1093 h 106"/>
                    <a:gd name="T62" fmla="*/ 318 w 91"/>
                    <a:gd name="T63" fmla="*/ 1117 h 106"/>
                    <a:gd name="T64" fmla="*/ 262 w 91"/>
                    <a:gd name="T65" fmla="*/ 1141 h 106"/>
                    <a:gd name="T66" fmla="*/ 236 w 91"/>
                    <a:gd name="T67" fmla="*/ 1190 h 106"/>
                    <a:gd name="T68" fmla="*/ 185 w 91"/>
                    <a:gd name="T69" fmla="*/ 1307 h 106"/>
                    <a:gd name="T70" fmla="*/ 133 w 91"/>
                    <a:gd name="T71" fmla="*/ 1380 h 106"/>
                    <a:gd name="T72" fmla="*/ 77 w 91"/>
                    <a:gd name="T73" fmla="*/ 1380 h 106"/>
                    <a:gd name="T74" fmla="*/ 77 w 91"/>
                    <a:gd name="T75" fmla="*/ 1405 h 106"/>
                    <a:gd name="T76" fmla="*/ 108 w 91"/>
                    <a:gd name="T77" fmla="*/ 1429 h 106"/>
                    <a:gd name="T78" fmla="*/ 77 w 91"/>
                    <a:gd name="T79" fmla="*/ 1453 h 106"/>
                    <a:gd name="T80" fmla="*/ 77 w 91"/>
                    <a:gd name="T81" fmla="*/ 1497 h 106"/>
                    <a:gd name="T82" fmla="*/ 77 w 91"/>
                    <a:gd name="T83" fmla="*/ 1522 h 106"/>
                    <a:gd name="T84" fmla="*/ 133 w 91"/>
                    <a:gd name="T85" fmla="*/ 1571 h 106"/>
                    <a:gd name="T86" fmla="*/ 159 w 91"/>
                    <a:gd name="T87" fmla="*/ 1595 h 106"/>
                    <a:gd name="T88" fmla="*/ 133 w 91"/>
                    <a:gd name="T89" fmla="*/ 1595 h 106"/>
                    <a:gd name="T90" fmla="*/ 133 w 91"/>
                    <a:gd name="T91" fmla="*/ 1644 h 106"/>
                    <a:gd name="T92" fmla="*/ 108 w 91"/>
                    <a:gd name="T93" fmla="*/ 1663 h 106"/>
                    <a:gd name="T94" fmla="*/ 77 w 91"/>
                    <a:gd name="T95" fmla="*/ 1663 h 106"/>
                    <a:gd name="T96" fmla="*/ 26 w 91"/>
                    <a:gd name="T97" fmla="*/ 1644 h 106"/>
                    <a:gd name="T98" fmla="*/ 0 w 91"/>
                    <a:gd name="T99" fmla="*/ 1736 h 106"/>
                    <a:gd name="T100" fmla="*/ 1288 w 91"/>
                    <a:gd name="T101" fmla="*/ 2424 h 106"/>
                    <a:gd name="T102" fmla="*/ 2053 w 91"/>
                    <a:gd name="T103" fmla="*/ 2522 h 106"/>
                    <a:gd name="T104" fmla="*/ 2053 w 91"/>
                    <a:gd name="T105" fmla="*/ 2522 h 106"/>
                    <a:gd name="T106" fmla="*/ 2053 w 91"/>
                    <a:gd name="T107" fmla="*/ 2522 h 10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1"/>
                    <a:gd name="T163" fmla="*/ 0 h 106"/>
                    <a:gd name="T164" fmla="*/ 91 w 91"/>
                    <a:gd name="T165" fmla="*/ 106 h 10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1" h="106">
                      <a:moveTo>
                        <a:pt x="78" y="106"/>
                      </a:moveTo>
                      <a:lnTo>
                        <a:pt x="91" y="1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4" y="44"/>
                      </a:lnTo>
                      <a:lnTo>
                        <a:pt x="15"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6358" name="Freeform 23"/>
                <p:cNvSpPr>
                  <a:spLocks/>
                </p:cNvSpPr>
                <p:nvPr/>
              </p:nvSpPr>
              <p:spPr bwMode="auto">
                <a:xfrm>
                  <a:off x="3265" y="1248"/>
                  <a:ext cx="456" cy="487"/>
                </a:xfrm>
                <a:custGeom>
                  <a:avLst/>
                  <a:gdLst>
                    <a:gd name="T0" fmla="*/ 210 w 89"/>
                    <a:gd name="T1" fmla="*/ 1636 h 100"/>
                    <a:gd name="T2" fmla="*/ 102 w 89"/>
                    <a:gd name="T3" fmla="*/ 1519 h 100"/>
                    <a:gd name="T4" fmla="*/ 184 w 89"/>
                    <a:gd name="T5" fmla="*/ 1422 h 100"/>
                    <a:gd name="T6" fmla="*/ 184 w 89"/>
                    <a:gd name="T7" fmla="*/ 1330 h 100"/>
                    <a:gd name="T8" fmla="*/ 133 w 89"/>
                    <a:gd name="T9" fmla="*/ 1115 h 100"/>
                    <a:gd name="T10" fmla="*/ 133 w 89"/>
                    <a:gd name="T11" fmla="*/ 1018 h 100"/>
                    <a:gd name="T12" fmla="*/ 102 w 89"/>
                    <a:gd name="T13" fmla="*/ 784 h 100"/>
                    <a:gd name="T14" fmla="*/ 51 w 89"/>
                    <a:gd name="T15" fmla="*/ 618 h 100"/>
                    <a:gd name="T16" fmla="*/ 0 w 89"/>
                    <a:gd name="T17" fmla="*/ 380 h 100"/>
                    <a:gd name="T18" fmla="*/ 26 w 89"/>
                    <a:gd name="T19" fmla="*/ 282 h 100"/>
                    <a:gd name="T20" fmla="*/ 0 w 89"/>
                    <a:gd name="T21" fmla="*/ 166 h 100"/>
                    <a:gd name="T22" fmla="*/ 605 w 89"/>
                    <a:gd name="T23" fmla="*/ 73 h 100"/>
                    <a:gd name="T24" fmla="*/ 656 w 89"/>
                    <a:gd name="T25" fmla="*/ 24 h 100"/>
                    <a:gd name="T26" fmla="*/ 733 w 89"/>
                    <a:gd name="T27" fmla="*/ 117 h 100"/>
                    <a:gd name="T28" fmla="*/ 733 w 89"/>
                    <a:gd name="T29" fmla="*/ 239 h 100"/>
                    <a:gd name="T30" fmla="*/ 840 w 89"/>
                    <a:gd name="T31" fmla="*/ 282 h 100"/>
                    <a:gd name="T32" fmla="*/ 892 w 89"/>
                    <a:gd name="T33" fmla="*/ 307 h 100"/>
                    <a:gd name="T34" fmla="*/ 999 w 89"/>
                    <a:gd name="T35" fmla="*/ 307 h 100"/>
                    <a:gd name="T36" fmla="*/ 1025 w 89"/>
                    <a:gd name="T37" fmla="*/ 331 h 100"/>
                    <a:gd name="T38" fmla="*/ 1127 w 89"/>
                    <a:gd name="T39" fmla="*/ 307 h 100"/>
                    <a:gd name="T40" fmla="*/ 1337 w 89"/>
                    <a:gd name="T41" fmla="*/ 331 h 100"/>
                    <a:gd name="T42" fmla="*/ 1363 w 89"/>
                    <a:gd name="T43" fmla="*/ 356 h 100"/>
                    <a:gd name="T44" fmla="*/ 1394 w 89"/>
                    <a:gd name="T45" fmla="*/ 356 h 100"/>
                    <a:gd name="T46" fmla="*/ 1419 w 89"/>
                    <a:gd name="T47" fmla="*/ 429 h 100"/>
                    <a:gd name="T48" fmla="*/ 1496 w 89"/>
                    <a:gd name="T49" fmla="*/ 404 h 100"/>
                    <a:gd name="T50" fmla="*/ 1547 w 89"/>
                    <a:gd name="T51" fmla="*/ 404 h 100"/>
                    <a:gd name="T52" fmla="*/ 1629 w 89"/>
                    <a:gd name="T53" fmla="*/ 453 h 100"/>
                    <a:gd name="T54" fmla="*/ 1681 w 89"/>
                    <a:gd name="T55" fmla="*/ 497 h 100"/>
                    <a:gd name="T56" fmla="*/ 1783 w 89"/>
                    <a:gd name="T57" fmla="*/ 497 h 100"/>
                    <a:gd name="T58" fmla="*/ 1916 w 89"/>
                    <a:gd name="T59" fmla="*/ 429 h 100"/>
                    <a:gd name="T60" fmla="*/ 2126 w 89"/>
                    <a:gd name="T61" fmla="*/ 472 h 100"/>
                    <a:gd name="T62" fmla="*/ 2178 w 89"/>
                    <a:gd name="T63" fmla="*/ 472 h 100"/>
                    <a:gd name="T64" fmla="*/ 2260 w 89"/>
                    <a:gd name="T65" fmla="*/ 497 h 100"/>
                    <a:gd name="T66" fmla="*/ 2285 w 89"/>
                    <a:gd name="T67" fmla="*/ 521 h 100"/>
                    <a:gd name="T68" fmla="*/ 2126 w 89"/>
                    <a:gd name="T69" fmla="*/ 594 h 100"/>
                    <a:gd name="T70" fmla="*/ 2049 w 89"/>
                    <a:gd name="T71" fmla="*/ 662 h 100"/>
                    <a:gd name="T72" fmla="*/ 1916 w 89"/>
                    <a:gd name="T73" fmla="*/ 711 h 100"/>
                    <a:gd name="T74" fmla="*/ 1547 w 89"/>
                    <a:gd name="T75" fmla="*/ 1042 h 100"/>
                    <a:gd name="T76" fmla="*/ 1496 w 89"/>
                    <a:gd name="T77" fmla="*/ 1091 h 100"/>
                    <a:gd name="T78" fmla="*/ 1496 w 89"/>
                    <a:gd name="T79" fmla="*/ 1330 h 100"/>
                    <a:gd name="T80" fmla="*/ 1363 w 89"/>
                    <a:gd name="T81" fmla="*/ 1398 h 100"/>
                    <a:gd name="T82" fmla="*/ 1363 w 89"/>
                    <a:gd name="T83" fmla="*/ 1446 h 100"/>
                    <a:gd name="T84" fmla="*/ 1363 w 89"/>
                    <a:gd name="T85" fmla="*/ 1544 h 100"/>
                    <a:gd name="T86" fmla="*/ 1394 w 89"/>
                    <a:gd name="T87" fmla="*/ 1636 h 100"/>
                    <a:gd name="T88" fmla="*/ 1363 w 89"/>
                    <a:gd name="T89" fmla="*/ 1734 h 100"/>
                    <a:gd name="T90" fmla="*/ 1394 w 89"/>
                    <a:gd name="T91" fmla="*/ 1875 h 100"/>
                    <a:gd name="T92" fmla="*/ 1445 w 89"/>
                    <a:gd name="T93" fmla="*/ 1899 h 100"/>
                    <a:gd name="T94" fmla="*/ 1522 w 89"/>
                    <a:gd name="T95" fmla="*/ 1919 h 100"/>
                    <a:gd name="T96" fmla="*/ 1547 w 89"/>
                    <a:gd name="T97" fmla="*/ 1967 h 100"/>
                    <a:gd name="T98" fmla="*/ 1681 w 89"/>
                    <a:gd name="T99" fmla="*/ 2065 h 100"/>
                    <a:gd name="T100" fmla="*/ 1891 w 89"/>
                    <a:gd name="T101" fmla="*/ 2182 h 100"/>
                    <a:gd name="T102" fmla="*/ 1891 w 89"/>
                    <a:gd name="T103" fmla="*/ 2255 h 100"/>
                    <a:gd name="T104" fmla="*/ 210 w 89"/>
                    <a:gd name="T105" fmla="*/ 2372 h 10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9"/>
                    <a:gd name="T160" fmla="*/ 0 h 100"/>
                    <a:gd name="T161" fmla="*/ 89 w 89"/>
                    <a:gd name="T162" fmla="*/ 100 h 10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42" y="14"/>
                      </a:lnTo>
                      <a:lnTo>
                        <a:pt x="43" y="13"/>
                      </a:lnTo>
                      <a:lnTo>
                        <a:pt x="48" y="13"/>
                      </a:lnTo>
                      <a:lnTo>
                        <a:pt x="51" y="14"/>
                      </a:lnTo>
                      <a:lnTo>
                        <a:pt x="52" y="14"/>
                      </a:lnTo>
                      <a:lnTo>
                        <a:pt x="52" y="15"/>
                      </a:lnTo>
                      <a:lnTo>
                        <a:pt x="53" y="15"/>
                      </a:lnTo>
                      <a:lnTo>
                        <a:pt x="54" y="16"/>
                      </a:lnTo>
                      <a:lnTo>
                        <a:pt x="54" y="18"/>
                      </a:lnTo>
                      <a:lnTo>
                        <a:pt x="55" y="19"/>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9" y="82"/>
                      </a:lnTo>
                      <a:lnTo>
                        <a:pt x="59" y="83"/>
                      </a:lnTo>
                      <a:lnTo>
                        <a:pt x="63" y="84"/>
                      </a:lnTo>
                      <a:lnTo>
                        <a:pt x="64" y="87"/>
                      </a:lnTo>
                      <a:lnTo>
                        <a:pt x="68" y="89"/>
                      </a:lnTo>
                      <a:lnTo>
                        <a:pt x="72" y="92"/>
                      </a:lnTo>
                      <a:lnTo>
                        <a:pt x="72" y="93"/>
                      </a:lnTo>
                      <a:lnTo>
                        <a:pt x="72" y="95"/>
                      </a:lnTo>
                      <a:lnTo>
                        <a:pt x="72" y="98"/>
                      </a:lnTo>
                      <a:lnTo>
                        <a:pt x="8" y="10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6359" name="Freeform 24"/>
                <p:cNvSpPr>
                  <a:spLocks/>
                </p:cNvSpPr>
                <p:nvPr/>
              </p:nvSpPr>
              <p:spPr bwMode="auto">
                <a:xfrm>
                  <a:off x="3634" y="1799"/>
                  <a:ext cx="277" cy="463"/>
                </a:xfrm>
                <a:custGeom>
                  <a:avLst/>
                  <a:gdLst>
                    <a:gd name="T0" fmla="*/ 236 w 54"/>
                    <a:gd name="T1" fmla="*/ 49 h 95"/>
                    <a:gd name="T2" fmla="*/ 318 w 54"/>
                    <a:gd name="T3" fmla="*/ 117 h 95"/>
                    <a:gd name="T4" fmla="*/ 395 w 54"/>
                    <a:gd name="T5" fmla="*/ 190 h 95"/>
                    <a:gd name="T6" fmla="*/ 395 w 54"/>
                    <a:gd name="T7" fmla="*/ 283 h 95"/>
                    <a:gd name="T8" fmla="*/ 369 w 54"/>
                    <a:gd name="T9" fmla="*/ 356 h 95"/>
                    <a:gd name="T10" fmla="*/ 287 w 54"/>
                    <a:gd name="T11" fmla="*/ 453 h 95"/>
                    <a:gd name="T12" fmla="*/ 236 w 54"/>
                    <a:gd name="T13" fmla="*/ 473 h 95"/>
                    <a:gd name="T14" fmla="*/ 133 w 54"/>
                    <a:gd name="T15" fmla="*/ 497 h 95"/>
                    <a:gd name="T16" fmla="*/ 108 w 54"/>
                    <a:gd name="T17" fmla="*/ 570 h 95"/>
                    <a:gd name="T18" fmla="*/ 159 w 54"/>
                    <a:gd name="T19" fmla="*/ 643 h 95"/>
                    <a:gd name="T20" fmla="*/ 108 w 54"/>
                    <a:gd name="T21" fmla="*/ 809 h 95"/>
                    <a:gd name="T22" fmla="*/ 26 w 54"/>
                    <a:gd name="T23" fmla="*/ 853 h 95"/>
                    <a:gd name="T24" fmla="*/ 0 w 54"/>
                    <a:gd name="T25" fmla="*/ 926 h 95"/>
                    <a:gd name="T26" fmla="*/ 0 w 54"/>
                    <a:gd name="T27" fmla="*/ 975 h 95"/>
                    <a:gd name="T28" fmla="*/ 26 w 54"/>
                    <a:gd name="T29" fmla="*/ 1140 h 95"/>
                    <a:gd name="T30" fmla="*/ 133 w 54"/>
                    <a:gd name="T31" fmla="*/ 1257 h 95"/>
                    <a:gd name="T32" fmla="*/ 262 w 54"/>
                    <a:gd name="T33" fmla="*/ 1355 h 95"/>
                    <a:gd name="T34" fmla="*/ 344 w 54"/>
                    <a:gd name="T35" fmla="*/ 1521 h 95"/>
                    <a:gd name="T36" fmla="*/ 395 w 54"/>
                    <a:gd name="T37" fmla="*/ 1472 h 95"/>
                    <a:gd name="T38" fmla="*/ 498 w 54"/>
                    <a:gd name="T39" fmla="*/ 1545 h 95"/>
                    <a:gd name="T40" fmla="*/ 498 w 54"/>
                    <a:gd name="T41" fmla="*/ 1638 h 95"/>
                    <a:gd name="T42" fmla="*/ 421 w 54"/>
                    <a:gd name="T43" fmla="*/ 1735 h 95"/>
                    <a:gd name="T44" fmla="*/ 498 w 54"/>
                    <a:gd name="T45" fmla="*/ 1852 h 95"/>
                    <a:gd name="T46" fmla="*/ 631 w 54"/>
                    <a:gd name="T47" fmla="*/ 1925 h 95"/>
                    <a:gd name="T48" fmla="*/ 764 w 54"/>
                    <a:gd name="T49" fmla="*/ 2066 h 95"/>
                    <a:gd name="T50" fmla="*/ 790 w 54"/>
                    <a:gd name="T51" fmla="*/ 2115 h 95"/>
                    <a:gd name="T52" fmla="*/ 764 w 54"/>
                    <a:gd name="T53" fmla="*/ 2164 h 95"/>
                    <a:gd name="T54" fmla="*/ 841 w 54"/>
                    <a:gd name="T55" fmla="*/ 2257 h 95"/>
                    <a:gd name="T56" fmla="*/ 867 w 54"/>
                    <a:gd name="T57" fmla="*/ 2232 h 95"/>
                    <a:gd name="T58" fmla="*/ 893 w 54"/>
                    <a:gd name="T59" fmla="*/ 2183 h 95"/>
                    <a:gd name="T60" fmla="*/ 1000 w 54"/>
                    <a:gd name="T61" fmla="*/ 2164 h 95"/>
                    <a:gd name="T62" fmla="*/ 1103 w 54"/>
                    <a:gd name="T63" fmla="*/ 2208 h 95"/>
                    <a:gd name="T64" fmla="*/ 1134 w 54"/>
                    <a:gd name="T65" fmla="*/ 2115 h 95"/>
                    <a:gd name="T66" fmla="*/ 1159 w 54"/>
                    <a:gd name="T67" fmla="*/ 2066 h 95"/>
                    <a:gd name="T68" fmla="*/ 1262 w 54"/>
                    <a:gd name="T69" fmla="*/ 2018 h 95"/>
                    <a:gd name="T70" fmla="*/ 1236 w 54"/>
                    <a:gd name="T71" fmla="*/ 1974 h 95"/>
                    <a:gd name="T72" fmla="*/ 1236 w 54"/>
                    <a:gd name="T73" fmla="*/ 1925 h 95"/>
                    <a:gd name="T74" fmla="*/ 1262 w 54"/>
                    <a:gd name="T75" fmla="*/ 1901 h 95"/>
                    <a:gd name="T76" fmla="*/ 1262 w 54"/>
                    <a:gd name="T77" fmla="*/ 1876 h 95"/>
                    <a:gd name="T78" fmla="*/ 1262 w 54"/>
                    <a:gd name="T79" fmla="*/ 1735 h 95"/>
                    <a:gd name="T80" fmla="*/ 1370 w 54"/>
                    <a:gd name="T81" fmla="*/ 1613 h 95"/>
                    <a:gd name="T82" fmla="*/ 1421 w 54"/>
                    <a:gd name="T83" fmla="*/ 1521 h 95"/>
                    <a:gd name="T84" fmla="*/ 1370 w 54"/>
                    <a:gd name="T85" fmla="*/ 1355 h 95"/>
                    <a:gd name="T86" fmla="*/ 1370 w 54"/>
                    <a:gd name="T87" fmla="*/ 1282 h 95"/>
                    <a:gd name="T88" fmla="*/ 1288 w 54"/>
                    <a:gd name="T89" fmla="*/ 307 h 95"/>
                    <a:gd name="T90" fmla="*/ 1262 w 54"/>
                    <a:gd name="T91" fmla="*/ 263 h 95"/>
                    <a:gd name="T92" fmla="*/ 1211 w 54"/>
                    <a:gd name="T93" fmla="*/ 141 h 95"/>
                    <a:gd name="T94" fmla="*/ 1159 w 54"/>
                    <a:gd name="T95" fmla="*/ 73 h 95"/>
                    <a:gd name="T96" fmla="*/ 1159 w 54"/>
                    <a:gd name="T97" fmla="*/ 0 h 9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4"/>
                    <a:gd name="T148" fmla="*/ 0 h 95"/>
                    <a:gd name="T149" fmla="*/ 54 w 54"/>
                    <a:gd name="T150" fmla="*/ 95 h 9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1"/>
                      </a:lnTo>
                      <a:lnTo>
                        <a:pt x="48" y="80"/>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6360" name="Freeform 26"/>
                <p:cNvSpPr>
                  <a:spLocks/>
                </p:cNvSpPr>
                <p:nvPr/>
              </p:nvSpPr>
              <p:spPr bwMode="auto">
                <a:xfrm>
                  <a:off x="4244" y="1896"/>
                  <a:ext cx="314" cy="293"/>
                </a:xfrm>
                <a:custGeom>
                  <a:avLst/>
                  <a:gdLst>
                    <a:gd name="T0" fmla="*/ 530 w 61"/>
                    <a:gd name="T1" fmla="*/ 0 h 60"/>
                    <a:gd name="T2" fmla="*/ 530 w 61"/>
                    <a:gd name="T3" fmla="*/ 73 h 60"/>
                    <a:gd name="T4" fmla="*/ 556 w 61"/>
                    <a:gd name="T5" fmla="*/ 117 h 60"/>
                    <a:gd name="T6" fmla="*/ 504 w 61"/>
                    <a:gd name="T7" fmla="*/ 308 h 60"/>
                    <a:gd name="T8" fmla="*/ 504 w 61"/>
                    <a:gd name="T9" fmla="*/ 356 h 60"/>
                    <a:gd name="T10" fmla="*/ 479 w 61"/>
                    <a:gd name="T11" fmla="*/ 454 h 60"/>
                    <a:gd name="T12" fmla="*/ 396 w 61"/>
                    <a:gd name="T13" fmla="*/ 523 h 60"/>
                    <a:gd name="T14" fmla="*/ 345 w 61"/>
                    <a:gd name="T15" fmla="*/ 547 h 60"/>
                    <a:gd name="T16" fmla="*/ 293 w 61"/>
                    <a:gd name="T17" fmla="*/ 571 h 60"/>
                    <a:gd name="T18" fmla="*/ 263 w 61"/>
                    <a:gd name="T19" fmla="*/ 620 h 60"/>
                    <a:gd name="T20" fmla="*/ 237 w 61"/>
                    <a:gd name="T21" fmla="*/ 718 h 60"/>
                    <a:gd name="T22" fmla="*/ 160 w 61"/>
                    <a:gd name="T23" fmla="*/ 718 h 60"/>
                    <a:gd name="T24" fmla="*/ 108 w 61"/>
                    <a:gd name="T25" fmla="*/ 811 h 60"/>
                    <a:gd name="T26" fmla="*/ 108 w 61"/>
                    <a:gd name="T27" fmla="*/ 908 h 60"/>
                    <a:gd name="T28" fmla="*/ 51 w 61"/>
                    <a:gd name="T29" fmla="*/ 977 h 60"/>
                    <a:gd name="T30" fmla="*/ 0 w 61"/>
                    <a:gd name="T31" fmla="*/ 1026 h 60"/>
                    <a:gd name="T32" fmla="*/ 0 w 61"/>
                    <a:gd name="T33" fmla="*/ 1099 h 60"/>
                    <a:gd name="T34" fmla="*/ 77 w 61"/>
                    <a:gd name="T35" fmla="*/ 1216 h 60"/>
                    <a:gd name="T36" fmla="*/ 160 w 61"/>
                    <a:gd name="T37" fmla="*/ 1289 h 60"/>
                    <a:gd name="T38" fmla="*/ 211 w 61"/>
                    <a:gd name="T39" fmla="*/ 1289 h 60"/>
                    <a:gd name="T40" fmla="*/ 211 w 61"/>
                    <a:gd name="T41" fmla="*/ 1314 h 60"/>
                    <a:gd name="T42" fmla="*/ 263 w 61"/>
                    <a:gd name="T43" fmla="*/ 1314 h 60"/>
                    <a:gd name="T44" fmla="*/ 263 w 61"/>
                    <a:gd name="T45" fmla="*/ 1358 h 60"/>
                    <a:gd name="T46" fmla="*/ 396 w 61"/>
                    <a:gd name="T47" fmla="*/ 1431 h 60"/>
                    <a:gd name="T48" fmla="*/ 479 w 61"/>
                    <a:gd name="T49" fmla="*/ 1406 h 60"/>
                    <a:gd name="T50" fmla="*/ 504 w 61"/>
                    <a:gd name="T51" fmla="*/ 1358 h 60"/>
                    <a:gd name="T52" fmla="*/ 556 w 61"/>
                    <a:gd name="T53" fmla="*/ 1406 h 60"/>
                    <a:gd name="T54" fmla="*/ 664 w 61"/>
                    <a:gd name="T55" fmla="*/ 1358 h 60"/>
                    <a:gd name="T56" fmla="*/ 690 w 61"/>
                    <a:gd name="T57" fmla="*/ 1314 h 60"/>
                    <a:gd name="T58" fmla="*/ 793 w 61"/>
                    <a:gd name="T59" fmla="*/ 1265 h 60"/>
                    <a:gd name="T60" fmla="*/ 875 w 61"/>
                    <a:gd name="T61" fmla="*/ 1216 h 60"/>
                    <a:gd name="T62" fmla="*/ 875 w 61"/>
                    <a:gd name="T63" fmla="*/ 1143 h 60"/>
                    <a:gd name="T64" fmla="*/ 1009 w 61"/>
                    <a:gd name="T65" fmla="*/ 762 h 60"/>
                    <a:gd name="T66" fmla="*/ 1060 w 61"/>
                    <a:gd name="T67" fmla="*/ 786 h 60"/>
                    <a:gd name="T68" fmla="*/ 1086 w 61"/>
                    <a:gd name="T69" fmla="*/ 835 h 60"/>
                    <a:gd name="T70" fmla="*/ 1163 w 61"/>
                    <a:gd name="T71" fmla="*/ 762 h 60"/>
                    <a:gd name="T72" fmla="*/ 1220 w 61"/>
                    <a:gd name="T73" fmla="*/ 645 h 60"/>
                    <a:gd name="T74" fmla="*/ 1297 w 61"/>
                    <a:gd name="T75" fmla="*/ 596 h 60"/>
                    <a:gd name="T76" fmla="*/ 1354 w 61"/>
                    <a:gd name="T77" fmla="*/ 547 h 60"/>
                    <a:gd name="T78" fmla="*/ 1380 w 61"/>
                    <a:gd name="T79" fmla="*/ 479 h 60"/>
                    <a:gd name="T80" fmla="*/ 1380 w 61"/>
                    <a:gd name="T81" fmla="*/ 454 h 60"/>
                    <a:gd name="T82" fmla="*/ 1380 w 61"/>
                    <a:gd name="T83" fmla="*/ 356 h 60"/>
                    <a:gd name="T84" fmla="*/ 1565 w 61"/>
                    <a:gd name="T85" fmla="*/ 454 h 60"/>
                    <a:gd name="T86" fmla="*/ 1591 w 61"/>
                    <a:gd name="T87" fmla="*/ 454 h 60"/>
                    <a:gd name="T88" fmla="*/ 1565 w 61"/>
                    <a:gd name="T89" fmla="*/ 308 h 60"/>
                    <a:gd name="T90" fmla="*/ 1539 w 61"/>
                    <a:gd name="T91" fmla="*/ 264 h 60"/>
                    <a:gd name="T92" fmla="*/ 1482 w 61"/>
                    <a:gd name="T93" fmla="*/ 264 h 60"/>
                    <a:gd name="T94" fmla="*/ 1354 w 61"/>
                    <a:gd name="T95" fmla="*/ 288 h 60"/>
                    <a:gd name="T96" fmla="*/ 1297 w 61"/>
                    <a:gd name="T97" fmla="*/ 332 h 60"/>
                    <a:gd name="T98" fmla="*/ 1220 w 61"/>
                    <a:gd name="T99" fmla="*/ 308 h 60"/>
                    <a:gd name="T100" fmla="*/ 1194 w 61"/>
                    <a:gd name="T101" fmla="*/ 356 h 60"/>
                    <a:gd name="T102" fmla="*/ 1112 w 61"/>
                    <a:gd name="T103" fmla="*/ 405 h 60"/>
                    <a:gd name="T104" fmla="*/ 1035 w 61"/>
                    <a:gd name="T105" fmla="*/ 479 h 60"/>
                    <a:gd name="T106" fmla="*/ 952 w 61"/>
                    <a:gd name="T107" fmla="*/ 308 h 60"/>
                    <a:gd name="T108" fmla="*/ 556 w 61"/>
                    <a:gd name="T109" fmla="*/ 0 h 6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1"/>
                    <a:gd name="T166" fmla="*/ 0 h 60"/>
                    <a:gd name="T167" fmla="*/ 61 w 61"/>
                    <a:gd name="T168" fmla="*/ 60 h 6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7" y="56"/>
                      </a:lnTo>
                      <a:lnTo>
                        <a:pt x="30" y="53"/>
                      </a:lnTo>
                      <a:lnTo>
                        <a:pt x="31" y="54"/>
                      </a:lnTo>
                      <a:lnTo>
                        <a:pt x="33" y="51"/>
                      </a:lnTo>
                      <a:lnTo>
                        <a:pt x="32" y="50"/>
                      </a:lnTo>
                      <a:lnTo>
                        <a:pt x="33" y="48"/>
                      </a:lnTo>
                      <a:lnTo>
                        <a:pt x="35" y="43"/>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19"/>
                      </a:lnTo>
                      <a:lnTo>
                        <a:pt x="52" y="16"/>
                      </a:lnTo>
                      <a:lnTo>
                        <a:pt x="52" y="15"/>
                      </a:lnTo>
                      <a:lnTo>
                        <a:pt x="53" y="15"/>
                      </a:lnTo>
                      <a:lnTo>
                        <a:pt x="59"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6361" name="Freeform 27"/>
                <p:cNvSpPr>
                  <a:spLocks/>
                </p:cNvSpPr>
                <p:nvPr/>
              </p:nvSpPr>
              <p:spPr bwMode="auto">
                <a:xfrm>
                  <a:off x="3475" y="2604"/>
                  <a:ext cx="394" cy="322"/>
                </a:xfrm>
                <a:custGeom>
                  <a:avLst/>
                  <a:gdLst>
                    <a:gd name="T0" fmla="*/ 1075 w 77"/>
                    <a:gd name="T1" fmla="*/ 24 h 66"/>
                    <a:gd name="T2" fmla="*/ 1151 w 77"/>
                    <a:gd name="T3" fmla="*/ 239 h 66"/>
                    <a:gd name="T4" fmla="*/ 1126 w 77"/>
                    <a:gd name="T5" fmla="*/ 307 h 66"/>
                    <a:gd name="T6" fmla="*/ 1049 w 77"/>
                    <a:gd name="T7" fmla="*/ 522 h 66"/>
                    <a:gd name="T8" fmla="*/ 1673 w 77"/>
                    <a:gd name="T9" fmla="*/ 785 h 66"/>
                    <a:gd name="T10" fmla="*/ 1673 w 77"/>
                    <a:gd name="T11" fmla="*/ 951 h 66"/>
                    <a:gd name="T12" fmla="*/ 1648 w 77"/>
                    <a:gd name="T13" fmla="*/ 1073 h 66"/>
                    <a:gd name="T14" fmla="*/ 1520 w 77"/>
                    <a:gd name="T15" fmla="*/ 1049 h 66"/>
                    <a:gd name="T16" fmla="*/ 1469 w 77"/>
                    <a:gd name="T17" fmla="*/ 1166 h 66"/>
                    <a:gd name="T18" fmla="*/ 1622 w 77"/>
                    <a:gd name="T19" fmla="*/ 1142 h 66"/>
                    <a:gd name="T20" fmla="*/ 1730 w 77"/>
                    <a:gd name="T21" fmla="*/ 1117 h 66"/>
                    <a:gd name="T22" fmla="*/ 1673 w 77"/>
                    <a:gd name="T23" fmla="*/ 1166 h 66"/>
                    <a:gd name="T24" fmla="*/ 1730 w 77"/>
                    <a:gd name="T25" fmla="*/ 1215 h 66"/>
                    <a:gd name="T26" fmla="*/ 1857 w 77"/>
                    <a:gd name="T27" fmla="*/ 1117 h 66"/>
                    <a:gd name="T28" fmla="*/ 1939 w 77"/>
                    <a:gd name="T29" fmla="*/ 1142 h 66"/>
                    <a:gd name="T30" fmla="*/ 1914 w 77"/>
                    <a:gd name="T31" fmla="*/ 1215 h 66"/>
                    <a:gd name="T32" fmla="*/ 1781 w 77"/>
                    <a:gd name="T33" fmla="*/ 1332 h 66"/>
                    <a:gd name="T34" fmla="*/ 1857 w 77"/>
                    <a:gd name="T35" fmla="*/ 1429 h 66"/>
                    <a:gd name="T36" fmla="*/ 2016 w 77"/>
                    <a:gd name="T37" fmla="*/ 1547 h 66"/>
                    <a:gd name="T38" fmla="*/ 1857 w 77"/>
                    <a:gd name="T39" fmla="*/ 1498 h 66"/>
                    <a:gd name="T40" fmla="*/ 1673 w 77"/>
                    <a:gd name="T41" fmla="*/ 1405 h 66"/>
                    <a:gd name="T42" fmla="*/ 1596 w 77"/>
                    <a:gd name="T43" fmla="*/ 1473 h 66"/>
                    <a:gd name="T44" fmla="*/ 1571 w 77"/>
                    <a:gd name="T45" fmla="*/ 1547 h 66"/>
                    <a:gd name="T46" fmla="*/ 1494 w 77"/>
                    <a:gd name="T47" fmla="*/ 1498 h 66"/>
                    <a:gd name="T48" fmla="*/ 1412 w 77"/>
                    <a:gd name="T49" fmla="*/ 1498 h 66"/>
                    <a:gd name="T50" fmla="*/ 1284 w 77"/>
                    <a:gd name="T51" fmla="*/ 1522 h 66"/>
                    <a:gd name="T52" fmla="*/ 1075 w 77"/>
                    <a:gd name="T53" fmla="*/ 1405 h 66"/>
                    <a:gd name="T54" fmla="*/ 993 w 77"/>
                    <a:gd name="T55" fmla="*/ 1356 h 66"/>
                    <a:gd name="T56" fmla="*/ 967 w 77"/>
                    <a:gd name="T57" fmla="*/ 1332 h 66"/>
                    <a:gd name="T58" fmla="*/ 890 w 77"/>
                    <a:gd name="T59" fmla="*/ 1308 h 66"/>
                    <a:gd name="T60" fmla="*/ 865 w 77"/>
                    <a:gd name="T61" fmla="*/ 1283 h 66"/>
                    <a:gd name="T62" fmla="*/ 814 w 77"/>
                    <a:gd name="T63" fmla="*/ 1381 h 66"/>
                    <a:gd name="T64" fmla="*/ 394 w 77"/>
                    <a:gd name="T65" fmla="*/ 1332 h 66"/>
                    <a:gd name="T66" fmla="*/ 102 w 77"/>
                    <a:gd name="T67" fmla="*/ 1308 h 66"/>
                    <a:gd name="T68" fmla="*/ 133 w 77"/>
                    <a:gd name="T69" fmla="*/ 1264 h 66"/>
                    <a:gd name="T70" fmla="*/ 159 w 77"/>
                    <a:gd name="T71" fmla="*/ 1093 h 66"/>
                    <a:gd name="T72" fmla="*/ 159 w 77"/>
                    <a:gd name="T73" fmla="*/ 1000 h 66"/>
                    <a:gd name="T74" fmla="*/ 235 w 77"/>
                    <a:gd name="T75" fmla="*/ 883 h 66"/>
                    <a:gd name="T76" fmla="*/ 184 w 77"/>
                    <a:gd name="T77" fmla="*/ 712 h 66"/>
                    <a:gd name="T78" fmla="*/ 159 w 77"/>
                    <a:gd name="T79" fmla="*/ 668 h 66"/>
                    <a:gd name="T80" fmla="*/ 102 w 77"/>
                    <a:gd name="T81" fmla="*/ 595 h 66"/>
                    <a:gd name="T82" fmla="*/ 26 w 77"/>
                    <a:gd name="T83" fmla="*/ 454 h 66"/>
                    <a:gd name="T84" fmla="*/ 0 w 77"/>
                    <a:gd name="T85" fmla="*/ 24 h 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7"/>
                    <a:gd name="T130" fmla="*/ 0 h 66"/>
                    <a:gd name="T131" fmla="*/ 77 w 77"/>
                    <a:gd name="T132" fmla="*/ 66 h 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0" y="65"/>
                      </a:lnTo>
                      <a:lnTo>
                        <a:pt x="59" y="65"/>
                      </a:lnTo>
                      <a:lnTo>
                        <a:pt x="58" y="63"/>
                      </a:lnTo>
                      <a:lnTo>
                        <a:pt x="57" y="63"/>
                      </a:lnTo>
                      <a:lnTo>
                        <a:pt x="55" y="63"/>
                      </a:lnTo>
                      <a:lnTo>
                        <a:pt x="54" y="63"/>
                      </a:lnTo>
                      <a:lnTo>
                        <a:pt x="52" y="65"/>
                      </a:lnTo>
                      <a:lnTo>
                        <a:pt x="50" y="65"/>
                      </a:lnTo>
                      <a:lnTo>
                        <a:pt x="49" y="64"/>
                      </a:lnTo>
                      <a:lnTo>
                        <a:pt x="47" y="64"/>
                      </a:lnTo>
                      <a:lnTo>
                        <a:pt x="43" y="60"/>
                      </a:lnTo>
                      <a:lnTo>
                        <a:pt x="41" y="59"/>
                      </a:lnTo>
                      <a:lnTo>
                        <a:pt x="39" y="58"/>
                      </a:lnTo>
                      <a:lnTo>
                        <a:pt x="38" y="57"/>
                      </a:lnTo>
                      <a:lnTo>
                        <a:pt x="37" y="57"/>
                      </a:lnTo>
                      <a:lnTo>
                        <a:pt x="37" y="56"/>
                      </a:lnTo>
                      <a:lnTo>
                        <a:pt x="37" y="55"/>
                      </a:lnTo>
                      <a:lnTo>
                        <a:pt x="36" y="56"/>
                      </a:lnTo>
                      <a:lnTo>
                        <a:pt x="34" y="55"/>
                      </a:lnTo>
                      <a:lnTo>
                        <a:pt x="34" y="54"/>
                      </a:lnTo>
                      <a:lnTo>
                        <a:pt x="33" y="54"/>
                      </a:lnTo>
                      <a:lnTo>
                        <a:pt x="30" y="57"/>
                      </a:lnTo>
                      <a:lnTo>
                        <a:pt x="31" y="58"/>
                      </a:lnTo>
                      <a:lnTo>
                        <a:pt x="27" y="59"/>
                      </a:lnTo>
                      <a:lnTo>
                        <a:pt x="19" y="57"/>
                      </a:lnTo>
                      <a:lnTo>
                        <a:pt x="15" y="56"/>
                      </a:lnTo>
                      <a:lnTo>
                        <a:pt x="4" y="57"/>
                      </a:lnTo>
                      <a:lnTo>
                        <a:pt x="4" y="56"/>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6362" name="Freeform 28" descr="20%"/>
                <p:cNvSpPr>
                  <a:spLocks/>
                </p:cNvSpPr>
                <p:nvPr/>
              </p:nvSpPr>
              <p:spPr bwMode="auto">
                <a:xfrm>
                  <a:off x="3665" y="2423"/>
                  <a:ext cx="240" cy="405"/>
                </a:xfrm>
                <a:custGeom>
                  <a:avLst/>
                  <a:gdLst>
                    <a:gd name="T0" fmla="*/ 1149 w 47"/>
                    <a:gd name="T1" fmla="*/ 0 h 83"/>
                    <a:gd name="T2" fmla="*/ 393 w 47"/>
                    <a:gd name="T3" fmla="*/ 49 h 83"/>
                    <a:gd name="T4" fmla="*/ 393 w 47"/>
                    <a:gd name="T5" fmla="*/ 73 h 83"/>
                    <a:gd name="T6" fmla="*/ 311 w 47"/>
                    <a:gd name="T7" fmla="*/ 117 h 83"/>
                    <a:gd name="T8" fmla="*/ 311 w 47"/>
                    <a:gd name="T9" fmla="*/ 190 h 83"/>
                    <a:gd name="T10" fmla="*/ 311 w 47"/>
                    <a:gd name="T11" fmla="*/ 263 h 83"/>
                    <a:gd name="T12" fmla="*/ 286 w 47"/>
                    <a:gd name="T13" fmla="*/ 288 h 83"/>
                    <a:gd name="T14" fmla="*/ 235 w 47"/>
                    <a:gd name="T15" fmla="*/ 332 h 83"/>
                    <a:gd name="T16" fmla="*/ 184 w 47"/>
                    <a:gd name="T17" fmla="*/ 381 h 83"/>
                    <a:gd name="T18" fmla="*/ 158 w 47"/>
                    <a:gd name="T19" fmla="*/ 405 h 83"/>
                    <a:gd name="T20" fmla="*/ 158 w 47"/>
                    <a:gd name="T21" fmla="*/ 454 h 83"/>
                    <a:gd name="T22" fmla="*/ 133 w 47"/>
                    <a:gd name="T23" fmla="*/ 498 h 83"/>
                    <a:gd name="T24" fmla="*/ 133 w 47"/>
                    <a:gd name="T25" fmla="*/ 522 h 83"/>
                    <a:gd name="T26" fmla="*/ 102 w 47"/>
                    <a:gd name="T27" fmla="*/ 595 h 83"/>
                    <a:gd name="T28" fmla="*/ 77 w 47"/>
                    <a:gd name="T29" fmla="*/ 644 h 83"/>
                    <a:gd name="T30" fmla="*/ 102 w 47"/>
                    <a:gd name="T31" fmla="*/ 712 h 83"/>
                    <a:gd name="T32" fmla="*/ 133 w 47"/>
                    <a:gd name="T33" fmla="*/ 737 h 83"/>
                    <a:gd name="T34" fmla="*/ 133 w 47"/>
                    <a:gd name="T35" fmla="*/ 786 h 83"/>
                    <a:gd name="T36" fmla="*/ 133 w 47"/>
                    <a:gd name="T37" fmla="*/ 786 h 83"/>
                    <a:gd name="T38" fmla="*/ 133 w 47"/>
                    <a:gd name="T39" fmla="*/ 810 h 83"/>
                    <a:gd name="T40" fmla="*/ 133 w 47"/>
                    <a:gd name="T41" fmla="*/ 810 h 83"/>
                    <a:gd name="T42" fmla="*/ 102 w 47"/>
                    <a:gd name="T43" fmla="*/ 859 h 83"/>
                    <a:gd name="T44" fmla="*/ 133 w 47"/>
                    <a:gd name="T45" fmla="*/ 883 h 83"/>
                    <a:gd name="T46" fmla="*/ 102 w 47"/>
                    <a:gd name="T47" fmla="*/ 903 h 83"/>
                    <a:gd name="T48" fmla="*/ 158 w 47"/>
                    <a:gd name="T49" fmla="*/ 1000 h 83"/>
                    <a:gd name="T50" fmla="*/ 158 w 47"/>
                    <a:gd name="T51" fmla="*/ 1073 h 83"/>
                    <a:gd name="T52" fmla="*/ 184 w 47"/>
                    <a:gd name="T53" fmla="*/ 1117 h 83"/>
                    <a:gd name="T54" fmla="*/ 209 w 47"/>
                    <a:gd name="T55" fmla="*/ 1142 h 83"/>
                    <a:gd name="T56" fmla="*/ 209 w 47"/>
                    <a:gd name="T57" fmla="*/ 1166 h 83"/>
                    <a:gd name="T58" fmla="*/ 158 w 47"/>
                    <a:gd name="T59" fmla="*/ 1191 h 83"/>
                    <a:gd name="T60" fmla="*/ 158 w 47"/>
                    <a:gd name="T61" fmla="*/ 1215 h 83"/>
                    <a:gd name="T62" fmla="*/ 133 w 47"/>
                    <a:gd name="T63" fmla="*/ 1283 h 83"/>
                    <a:gd name="T64" fmla="*/ 77 w 47"/>
                    <a:gd name="T65" fmla="*/ 1405 h 83"/>
                    <a:gd name="T66" fmla="*/ 0 w 47"/>
                    <a:gd name="T67" fmla="*/ 1571 h 83"/>
                    <a:gd name="T68" fmla="*/ 0 w 47"/>
                    <a:gd name="T69" fmla="*/ 1688 h 83"/>
                    <a:gd name="T70" fmla="*/ 705 w 47"/>
                    <a:gd name="T71" fmla="*/ 1669 h 83"/>
                    <a:gd name="T72" fmla="*/ 705 w 47"/>
                    <a:gd name="T73" fmla="*/ 1688 h 83"/>
                    <a:gd name="T74" fmla="*/ 679 w 47"/>
                    <a:gd name="T75" fmla="*/ 1737 h 83"/>
                    <a:gd name="T76" fmla="*/ 705 w 47"/>
                    <a:gd name="T77" fmla="*/ 1835 h 83"/>
                    <a:gd name="T78" fmla="*/ 756 w 47"/>
                    <a:gd name="T79" fmla="*/ 1903 h 83"/>
                    <a:gd name="T80" fmla="*/ 781 w 47"/>
                    <a:gd name="T81" fmla="*/ 1976 h 83"/>
                    <a:gd name="T82" fmla="*/ 832 w 47"/>
                    <a:gd name="T83" fmla="*/ 1976 h 83"/>
                    <a:gd name="T84" fmla="*/ 914 w 47"/>
                    <a:gd name="T85" fmla="*/ 1927 h 83"/>
                    <a:gd name="T86" fmla="*/ 1067 w 47"/>
                    <a:gd name="T87" fmla="*/ 1879 h 83"/>
                    <a:gd name="T88" fmla="*/ 1123 w 47"/>
                    <a:gd name="T89" fmla="*/ 1879 h 83"/>
                    <a:gd name="T90" fmla="*/ 1174 w 47"/>
                    <a:gd name="T91" fmla="*/ 1859 h 83"/>
                    <a:gd name="T92" fmla="*/ 1200 w 47"/>
                    <a:gd name="T93" fmla="*/ 1879 h 83"/>
                    <a:gd name="T94" fmla="*/ 1226 w 47"/>
                    <a:gd name="T95" fmla="*/ 1903 h 83"/>
                    <a:gd name="T96" fmla="*/ 1226 w 47"/>
                    <a:gd name="T97" fmla="*/ 1879 h 83"/>
                    <a:gd name="T98" fmla="*/ 1149 w 47"/>
                    <a:gd name="T99" fmla="*/ 1283 h 83"/>
                    <a:gd name="T100" fmla="*/ 1149 w 47"/>
                    <a:gd name="T101" fmla="*/ 1239 h 83"/>
                    <a:gd name="T102" fmla="*/ 1174 w 47"/>
                    <a:gd name="T103" fmla="*/ 49 h 83"/>
                    <a:gd name="T104" fmla="*/ 1149 w 47"/>
                    <a:gd name="T105" fmla="*/ 0 h 83"/>
                    <a:gd name="T106" fmla="*/ 1149 w 47"/>
                    <a:gd name="T107" fmla="*/ 0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7"/>
                    <a:gd name="T163" fmla="*/ 0 h 83"/>
                    <a:gd name="T164" fmla="*/ 47 w 47"/>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close/>
                    </a:path>
                  </a:pathLst>
                </a:custGeom>
                <a:pattFill prst="pct20">
                  <a:fgClr>
                    <a:schemeClr val="tx2"/>
                  </a:fgClr>
                  <a:bgClr>
                    <a:srgbClr val="AA1202"/>
                  </a:bgClr>
                </a:pattFill>
                <a:ln w="12700" cmpd="sng">
                  <a:solidFill>
                    <a:schemeClr val="tx1"/>
                  </a:solidFill>
                  <a:prstDash val="solid"/>
                  <a:round/>
                  <a:headEnd/>
                  <a:tailEnd/>
                </a:ln>
              </p:spPr>
              <p:txBody>
                <a:bodyPr/>
                <a:lstStyle/>
                <a:p>
                  <a:endParaRPr lang="en-US"/>
                </a:p>
              </p:txBody>
            </p:sp>
            <p:sp>
              <p:nvSpPr>
                <p:cNvPr id="56363" name="Freeform 29"/>
                <p:cNvSpPr>
                  <a:spLocks/>
                </p:cNvSpPr>
                <p:nvPr/>
              </p:nvSpPr>
              <p:spPr bwMode="auto">
                <a:xfrm>
                  <a:off x="4333" y="1721"/>
                  <a:ext cx="403" cy="249"/>
                </a:xfrm>
                <a:custGeom>
                  <a:avLst/>
                  <a:gdLst>
                    <a:gd name="T0" fmla="*/ 495 w 79"/>
                    <a:gd name="T1" fmla="*/ 1167 h 51"/>
                    <a:gd name="T2" fmla="*/ 1433 w 79"/>
                    <a:gd name="T3" fmla="*/ 1001 h 51"/>
                    <a:gd name="T4" fmla="*/ 1719 w 79"/>
                    <a:gd name="T5" fmla="*/ 952 h 51"/>
                    <a:gd name="T6" fmla="*/ 1745 w 79"/>
                    <a:gd name="T7" fmla="*/ 952 h 51"/>
                    <a:gd name="T8" fmla="*/ 1745 w 79"/>
                    <a:gd name="T9" fmla="*/ 928 h 51"/>
                    <a:gd name="T10" fmla="*/ 1745 w 79"/>
                    <a:gd name="T11" fmla="*/ 908 h 51"/>
                    <a:gd name="T12" fmla="*/ 1770 w 79"/>
                    <a:gd name="T13" fmla="*/ 884 h 51"/>
                    <a:gd name="T14" fmla="*/ 1821 w 79"/>
                    <a:gd name="T15" fmla="*/ 884 h 51"/>
                    <a:gd name="T16" fmla="*/ 1847 w 79"/>
                    <a:gd name="T17" fmla="*/ 884 h 51"/>
                    <a:gd name="T18" fmla="*/ 1923 w 79"/>
                    <a:gd name="T19" fmla="*/ 835 h 51"/>
                    <a:gd name="T20" fmla="*/ 1923 w 79"/>
                    <a:gd name="T21" fmla="*/ 786 h 51"/>
                    <a:gd name="T22" fmla="*/ 2005 w 79"/>
                    <a:gd name="T23" fmla="*/ 737 h 51"/>
                    <a:gd name="T24" fmla="*/ 2056 w 79"/>
                    <a:gd name="T25" fmla="*/ 713 h 51"/>
                    <a:gd name="T26" fmla="*/ 2056 w 79"/>
                    <a:gd name="T27" fmla="*/ 693 h 51"/>
                    <a:gd name="T28" fmla="*/ 2005 w 79"/>
                    <a:gd name="T29" fmla="*/ 669 h 51"/>
                    <a:gd name="T30" fmla="*/ 1979 w 79"/>
                    <a:gd name="T31" fmla="*/ 644 h 51"/>
                    <a:gd name="T32" fmla="*/ 1954 w 79"/>
                    <a:gd name="T33" fmla="*/ 644 h 51"/>
                    <a:gd name="T34" fmla="*/ 1954 w 79"/>
                    <a:gd name="T35" fmla="*/ 620 h 51"/>
                    <a:gd name="T36" fmla="*/ 1898 w 79"/>
                    <a:gd name="T37" fmla="*/ 620 h 51"/>
                    <a:gd name="T38" fmla="*/ 1898 w 79"/>
                    <a:gd name="T39" fmla="*/ 571 h 51"/>
                    <a:gd name="T40" fmla="*/ 1847 w 79"/>
                    <a:gd name="T41" fmla="*/ 571 h 51"/>
                    <a:gd name="T42" fmla="*/ 1847 w 79"/>
                    <a:gd name="T43" fmla="*/ 547 h 51"/>
                    <a:gd name="T44" fmla="*/ 1847 w 79"/>
                    <a:gd name="T45" fmla="*/ 478 h 51"/>
                    <a:gd name="T46" fmla="*/ 1872 w 79"/>
                    <a:gd name="T47" fmla="*/ 478 h 51"/>
                    <a:gd name="T48" fmla="*/ 1847 w 79"/>
                    <a:gd name="T49" fmla="*/ 430 h 51"/>
                    <a:gd name="T50" fmla="*/ 1821 w 79"/>
                    <a:gd name="T51" fmla="*/ 405 h 51"/>
                    <a:gd name="T52" fmla="*/ 1821 w 79"/>
                    <a:gd name="T53" fmla="*/ 405 h 51"/>
                    <a:gd name="T54" fmla="*/ 1847 w 79"/>
                    <a:gd name="T55" fmla="*/ 381 h 51"/>
                    <a:gd name="T56" fmla="*/ 1872 w 79"/>
                    <a:gd name="T57" fmla="*/ 356 h 51"/>
                    <a:gd name="T58" fmla="*/ 1898 w 79"/>
                    <a:gd name="T59" fmla="*/ 288 h 51"/>
                    <a:gd name="T60" fmla="*/ 1898 w 79"/>
                    <a:gd name="T61" fmla="*/ 264 h 51"/>
                    <a:gd name="T62" fmla="*/ 1923 w 79"/>
                    <a:gd name="T63" fmla="*/ 239 h 51"/>
                    <a:gd name="T64" fmla="*/ 1923 w 79"/>
                    <a:gd name="T65" fmla="*/ 215 h 51"/>
                    <a:gd name="T66" fmla="*/ 1898 w 79"/>
                    <a:gd name="T67" fmla="*/ 215 h 51"/>
                    <a:gd name="T68" fmla="*/ 1821 w 79"/>
                    <a:gd name="T69" fmla="*/ 190 h 51"/>
                    <a:gd name="T70" fmla="*/ 1821 w 79"/>
                    <a:gd name="T71" fmla="*/ 190 h 51"/>
                    <a:gd name="T72" fmla="*/ 1796 w 79"/>
                    <a:gd name="T73" fmla="*/ 166 h 51"/>
                    <a:gd name="T74" fmla="*/ 1796 w 79"/>
                    <a:gd name="T75" fmla="*/ 142 h 51"/>
                    <a:gd name="T76" fmla="*/ 1745 w 79"/>
                    <a:gd name="T77" fmla="*/ 73 h 51"/>
                    <a:gd name="T78" fmla="*/ 1719 w 79"/>
                    <a:gd name="T79" fmla="*/ 73 h 51"/>
                    <a:gd name="T80" fmla="*/ 1719 w 79"/>
                    <a:gd name="T81" fmla="*/ 49 h 51"/>
                    <a:gd name="T82" fmla="*/ 1694 w 79"/>
                    <a:gd name="T83" fmla="*/ 49 h 51"/>
                    <a:gd name="T84" fmla="*/ 1694 w 79"/>
                    <a:gd name="T85" fmla="*/ 49 h 51"/>
                    <a:gd name="T86" fmla="*/ 1694 w 79"/>
                    <a:gd name="T87" fmla="*/ 24 h 51"/>
                    <a:gd name="T88" fmla="*/ 1663 w 79"/>
                    <a:gd name="T89" fmla="*/ 0 h 51"/>
                    <a:gd name="T90" fmla="*/ 235 w 79"/>
                    <a:gd name="T91" fmla="*/ 264 h 51"/>
                    <a:gd name="T92" fmla="*/ 209 w 79"/>
                    <a:gd name="T93" fmla="*/ 166 h 51"/>
                    <a:gd name="T94" fmla="*/ 133 w 79"/>
                    <a:gd name="T95" fmla="*/ 239 h 51"/>
                    <a:gd name="T96" fmla="*/ 133 w 79"/>
                    <a:gd name="T97" fmla="*/ 239 h 51"/>
                    <a:gd name="T98" fmla="*/ 102 w 79"/>
                    <a:gd name="T99" fmla="*/ 215 h 51"/>
                    <a:gd name="T100" fmla="*/ 102 w 79"/>
                    <a:gd name="T101" fmla="*/ 215 h 51"/>
                    <a:gd name="T102" fmla="*/ 77 w 79"/>
                    <a:gd name="T103" fmla="*/ 264 h 51"/>
                    <a:gd name="T104" fmla="*/ 26 w 79"/>
                    <a:gd name="T105" fmla="*/ 308 h 51"/>
                    <a:gd name="T106" fmla="*/ 0 w 79"/>
                    <a:gd name="T107" fmla="*/ 332 h 51"/>
                    <a:gd name="T108" fmla="*/ 102 w 79"/>
                    <a:gd name="T109" fmla="*/ 859 h 51"/>
                    <a:gd name="T110" fmla="*/ 158 w 79"/>
                    <a:gd name="T111" fmla="*/ 1216 h 51"/>
                    <a:gd name="T112" fmla="*/ 495 w 79"/>
                    <a:gd name="T113" fmla="*/ 1167 h 51"/>
                    <a:gd name="T114" fmla="*/ 495 w 79"/>
                    <a:gd name="T115" fmla="*/ 1167 h 5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9"/>
                    <a:gd name="T175" fmla="*/ 0 h 51"/>
                    <a:gd name="T176" fmla="*/ 79 w 79"/>
                    <a:gd name="T177" fmla="*/ 51 h 5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1" y="16"/>
                      </a:lnTo>
                      <a:lnTo>
                        <a:pt x="72" y="15"/>
                      </a:lnTo>
                      <a:lnTo>
                        <a:pt x="73" y="12"/>
                      </a:lnTo>
                      <a:lnTo>
                        <a:pt x="73" y="11"/>
                      </a:lnTo>
                      <a:lnTo>
                        <a:pt x="74" y="10"/>
                      </a:lnTo>
                      <a:lnTo>
                        <a:pt x="74" y="9"/>
                      </a:lnTo>
                      <a:lnTo>
                        <a:pt x="73" y="9"/>
                      </a:lnTo>
                      <a:lnTo>
                        <a:pt x="70" y="8"/>
                      </a:lnTo>
                      <a:lnTo>
                        <a:pt x="69" y="7"/>
                      </a:lnTo>
                      <a:lnTo>
                        <a:pt x="69" y="6"/>
                      </a:lnTo>
                      <a:lnTo>
                        <a:pt x="67" y="3"/>
                      </a:lnTo>
                      <a:lnTo>
                        <a:pt x="66" y="3"/>
                      </a:lnTo>
                      <a:lnTo>
                        <a:pt x="66" y="2"/>
                      </a:lnTo>
                      <a:lnTo>
                        <a:pt x="65" y="2"/>
                      </a:lnTo>
                      <a:lnTo>
                        <a:pt x="65" y="1"/>
                      </a:lnTo>
                      <a:lnTo>
                        <a:pt x="64" y="0"/>
                      </a:lnTo>
                      <a:lnTo>
                        <a:pt x="9" y="11"/>
                      </a:lnTo>
                      <a:lnTo>
                        <a:pt x="8" y="7"/>
                      </a:lnTo>
                      <a:lnTo>
                        <a:pt x="5" y="10"/>
                      </a:lnTo>
                      <a:lnTo>
                        <a:pt x="4" y="9"/>
                      </a:lnTo>
                      <a:lnTo>
                        <a:pt x="3" y="11"/>
                      </a:lnTo>
                      <a:lnTo>
                        <a:pt x="1" y="13"/>
                      </a:lnTo>
                      <a:lnTo>
                        <a:pt x="0" y="14"/>
                      </a:lnTo>
                      <a:lnTo>
                        <a:pt x="4" y="36"/>
                      </a:lnTo>
                      <a:lnTo>
                        <a:pt x="6" y="51"/>
                      </a:lnTo>
                      <a:lnTo>
                        <a:pt x="19" y="49"/>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6364" name="Freeform 30"/>
                <p:cNvSpPr>
                  <a:spLocks/>
                </p:cNvSpPr>
                <p:nvPr/>
              </p:nvSpPr>
              <p:spPr bwMode="auto">
                <a:xfrm>
                  <a:off x="4198" y="1970"/>
                  <a:ext cx="523" cy="287"/>
                </a:xfrm>
                <a:custGeom>
                  <a:avLst/>
                  <a:gdLst>
                    <a:gd name="T0" fmla="*/ 815 w 102"/>
                    <a:gd name="T1" fmla="*/ 1304 h 59"/>
                    <a:gd name="T2" fmla="*/ 682 w 102"/>
                    <a:gd name="T3" fmla="*/ 1323 h 59"/>
                    <a:gd name="T4" fmla="*/ 579 w 102"/>
                    <a:gd name="T5" fmla="*/ 1323 h 59"/>
                    <a:gd name="T6" fmla="*/ 133 w 102"/>
                    <a:gd name="T7" fmla="*/ 1323 h 59"/>
                    <a:gd name="T8" fmla="*/ 236 w 102"/>
                    <a:gd name="T9" fmla="*/ 1231 h 59"/>
                    <a:gd name="T10" fmla="*/ 262 w 102"/>
                    <a:gd name="T11" fmla="*/ 1158 h 59"/>
                    <a:gd name="T12" fmla="*/ 497 w 102"/>
                    <a:gd name="T13" fmla="*/ 949 h 59"/>
                    <a:gd name="T14" fmla="*/ 554 w 102"/>
                    <a:gd name="T15" fmla="*/ 1041 h 59"/>
                    <a:gd name="T16" fmla="*/ 708 w 102"/>
                    <a:gd name="T17" fmla="*/ 1041 h 59"/>
                    <a:gd name="T18" fmla="*/ 764 w 102"/>
                    <a:gd name="T19" fmla="*/ 1017 h 59"/>
                    <a:gd name="T20" fmla="*/ 892 w 102"/>
                    <a:gd name="T21" fmla="*/ 992 h 59"/>
                    <a:gd name="T22" fmla="*/ 949 w 102"/>
                    <a:gd name="T23" fmla="*/ 968 h 59"/>
                    <a:gd name="T24" fmla="*/ 1102 w 102"/>
                    <a:gd name="T25" fmla="*/ 851 h 59"/>
                    <a:gd name="T26" fmla="*/ 1159 w 102"/>
                    <a:gd name="T27" fmla="*/ 662 h 59"/>
                    <a:gd name="T28" fmla="*/ 1287 w 102"/>
                    <a:gd name="T29" fmla="*/ 428 h 59"/>
                    <a:gd name="T30" fmla="*/ 1369 w 102"/>
                    <a:gd name="T31" fmla="*/ 448 h 59"/>
                    <a:gd name="T32" fmla="*/ 1446 w 102"/>
                    <a:gd name="T33" fmla="*/ 282 h 59"/>
                    <a:gd name="T34" fmla="*/ 1554 w 102"/>
                    <a:gd name="T35" fmla="*/ 238 h 59"/>
                    <a:gd name="T36" fmla="*/ 1605 w 102"/>
                    <a:gd name="T37" fmla="*/ 117 h 59"/>
                    <a:gd name="T38" fmla="*/ 1605 w 102"/>
                    <a:gd name="T39" fmla="*/ 24 h 59"/>
                    <a:gd name="T40" fmla="*/ 1789 w 102"/>
                    <a:gd name="T41" fmla="*/ 92 h 59"/>
                    <a:gd name="T42" fmla="*/ 1841 w 102"/>
                    <a:gd name="T43" fmla="*/ 24 h 59"/>
                    <a:gd name="T44" fmla="*/ 1918 w 102"/>
                    <a:gd name="T45" fmla="*/ 49 h 59"/>
                    <a:gd name="T46" fmla="*/ 2000 w 102"/>
                    <a:gd name="T47" fmla="*/ 92 h 59"/>
                    <a:gd name="T48" fmla="*/ 2102 w 102"/>
                    <a:gd name="T49" fmla="*/ 190 h 59"/>
                    <a:gd name="T50" fmla="*/ 2025 w 102"/>
                    <a:gd name="T51" fmla="*/ 331 h 59"/>
                    <a:gd name="T52" fmla="*/ 2128 w 102"/>
                    <a:gd name="T53" fmla="*/ 355 h 59"/>
                    <a:gd name="T54" fmla="*/ 2210 w 102"/>
                    <a:gd name="T55" fmla="*/ 404 h 59"/>
                    <a:gd name="T56" fmla="*/ 2287 w 102"/>
                    <a:gd name="T57" fmla="*/ 428 h 59"/>
                    <a:gd name="T58" fmla="*/ 2446 w 102"/>
                    <a:gd name="T59" fmla="*/ 472 h 59"/>
                    <a:gd name="T60" fmla="*/ 2446 w 102"/>
                    <a:gd name="T61" fmla="*/ 545 h 59"/>
                    <a:gd name="T62" fmla="*/ 2420 w 102"/>
                    <a:gd name="T63" fmla="*/ 613 h 59"/>
                    <a:gd name="T64" fmla="*/ 2497 w 102"/>
                    <a:gd name="T65" fmla="*/ 686 h 59"/>
                    <a:gd name="T66" fmla="*/ 2446 w 102"/>
                    <a:gd name="T67" fmla="*/ 710 h 59"/>
                    <a:gd name="T68" fmla="*/ 2471 w 102"/>
                    <a:gd name="T69" fmla="*/ 735 h 59"/>
                    <a:gd name="T70" fmla="*/ 2420 w 102"/>
                    <a:gd name="T71" fmla="*/ 759 h 59"/>
                    <a:gd name="T72" fmla="*/ 2471 w 102"/>
                    <a:gd name="T73" fmla="*/ 783 h 59"/>
                    <a:gd name="T74" fmla="*/ 2471 w 102"/>
                    <a:gd name="T75" fmla="*/ 851 h 59"/>
                    <a:gd name="T76" fmla="*/ 2420 w 102"/>
                    <a:gd name="T77" fmla="*/ 851 h 59"/>
                    <a:gd name="T78" fmla="*/ 2523 w 102"/>
                    <a:gd name="T79" fmla="*/ 876 h 59"/>
                    <a:gd name="T80" fmla="*/ 2630 w 102"/>
                    <a:gd name="T81" fmla="*/ 851 h 59"/>
                    <a:gd name="T82" fmla="*/ 2656 w 102"/>
                    <a:gd name="T83" fmla="*/ 992 h 59"/>
                    <a:gd name="T84" fmla="*/ 2656 w 102"/>
                    <a:gd name="T85" fmla="*/ 1017 h 5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2"/>
                    <a:gd name="T130" fmla="*/ 0 h 59"/>
                    <a:gd name="T131" fmla="*/ 102 w 102"/>
                    <a:gd name="T132" fmla="*/ 59 h 5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2" h="59">
                      <a:moveTo>
                        <a:pt x="101" y="43"/>
                      </a:moveTo>
                      <a:lnTo>
                        <a:pt x="67" y="50"/>
                      </a:lnTo>
                      <a:lnTo>
                        <a:pt x="31" y="55"/>
                      </a:lnTo>
                      <a:lnTo>
                        <a:pt x="29" y="56"/>
                      </a:lnTo>
                      <a:lnTo>
                        <a:pt x="26" y="56"/>
                      </a:lnTo>
                      <a:lnTo>
                        <a:pt x="26" y="55"/>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6" y="41"/>
                      </a:lnTo>
                      <a:lnTo>
                        <a:pt x="39" y="38"/>
                      </a:lnTo>
                      <a:lnTo>
                        <a:pt x="40" y="39"/>
                      </a:lnTo>
                      <a:lnTo>
                        <a:pt x="42" y="36"/>
                      </a:lnTo>
                      <a:lnTo>
                        <a:pt x="41" y="35"/>
                      </a:lnTo>
                      <a:lnTo>
                        <a:pt x="42" y="33"/>
                      </a:lnTo>
                      <a:lnTo>
                        <a:pt x="44" y="28"/>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4"/>
                      </a:lnTo>
                      <a:lnTo>
                        <a:pt x="61" y="1"/>
                      </a:lnTo>
                      <a:lnTo>
                        <a:pt x="61" y="0"/>
                      </a:lnTo>
                      <a:lnTo>
                        <a:pt x="62" y="0"/>
                      </a:lnTo>
                      <a:lnTo>
                        <a:pt x="68" y="4"/>
                      </a:lnTo>
                      <a:lnTo>
                        <a:pt x="69" y="4"/>
                      </a:lnTo>
                      <a:lnTo>
                        <a:pt x="70" y="1"/>
                      </a:lnTo>
                      <a:lnTo>
                        <a:pt x="71" y="1"/>
                      </a:lnTo>
                      <a:lnTo>
                        <a:pt x="72" y="1"/>
                      </a:lnTo>
                      <a:lnTo>
                        <a:pt x="73" y="2"/>
                      </a:lnTo>
                      <a:lnTo>
                        <a:pt x="72" y="3"/>
                      </a:lnTo>
                      <a:lnTo>
                        <a:pt x="74" y="4"/>
                      </a:lnTo>
                      <a:lnTo>
                        <a:pt x="76" y="4"/>
                      </a:lnTo>
                      <a:lnTo>
                        <a:pt x="78" y="6"/>
                      </a:lnTo>
                      <a:lnTo>
                        <a:pt x="79" y="6"/>
                      </a:lnTo>
                      <a:lnTo>
                        <a:pt x="80" y="8"/>
                      </a:lnTo>
                      <a:lnTo>
                        <a:pt x="78" y="12"/>
                      </a:lnTo>
                      <a:lnTo>
                        <a:pt x="77" y="14"/>
                      </a:lnTo>
                      <a:lnTo>
                        <a:pt x="78" y="16"/>
                      </a:lnTo>
                      <a:lnTo>
                        <a:pt x="80" y="16"/>
                      </a:lnTo>
                      <a:lnTo>
                        <a:pt x="81" y="15"/>
                      </a:lnTo>
                      <a:lnTo>
                        <a:pt x="83" y="17"/>
                      </a:lnTo>
                      <a:lnTo>
                        <a:pt x="84" y="17"/>
                      </a:lnTo>
                      <a:lnTo>
                        <a:pt x="85" y="18"/>
                      </a:lnTo>
                      <a:lnTo>
                        <a:pt x="86" y="18"/>
                      </a:lnTo>
                      <a:lnTo>
                        <a:pt x="87" y="18"/>
                      </a:lnTo>
                      <a:lnTo>
                        <a:pt x="90" y="20"/>
                      </a:lnTo>
                      <a:lnTo>
                        <a:pt x="93" y="20"/>
                      </a:lnTo>
                      <a:lnTo>
                        <a:pt x="94" y="22"/>
                      </a:lnTo>
                      <a:lnTo>
                        <a:pt x="93" y="22"/>
                      </a:lnTo>
                      <a:lnTo>
                        <a:pt x="93" y="23"/>
                      </a:lnTo>
                      <a:lnTo>
                        <a:pt x="93" y="25"/>
                      </a:lnTo>
                      <a:lnTo>
                        <a:pt x="92" y="26"/>
                      </a:lnTo>
                      <a:lnTo>
                        <a:pt x="94" y="27"/>
                      </a:lnTo>
                      <a:lnTo>
                        <a:pt x="95" y="29"/>
                      </a:lnTo>
                      <a:lnTo>
                        <a:pt x="95" y="30"/>
                      </a:lnTo>
                      <a:lnTo>
                        <a:pt x="93" y="30"/>
                      </a:lnTo>
                      <a:lnTo>
                        <a:pt x="93" y="31"/>
                      </a:lnTo>
                      <a:lnTo>
                        <a:pt x="94" y="31"/>
                      </a:lnTo>
                      <a:lnTo>
                        <a:pt x="94" y="32"/>
                      </a:lnTo>
                      <a:lnTo>
                        <a:pt x="93" y="32"/>
                      </a:lnTo>
                      <a:lnTo>
                        <a:pt x="92" y="32"/>
                      </a:lnTo>
                      <a:lnTo>
                        <a:pt x="93" y="33"/>
                      </a:lnTo>
                      <a:lnTo>
                        <a:pt x="94" y="33"/>
                      </a:lnTo>
                      <a:lnTo>
                        <a:pt x="96" y="34"/>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6365" name="Freeform 32"/>
                <p:cNvSpPr>
                  <a:spLocks/>
                </p:cNvSpPr>
                <p:nvPr/>
              </p:nvSpPr>
              <p:spPr bwMode="auto">
                <a:xfrm>
                  <a:off x="2808" y="1760"/>
                  <a:ext cx="571" cy="268"/>
                </a:xfrm>
                <a:custGeom>
                  <a:avLst/>
                  <a:gdLst>
                    <a:gd name="T0" fmla="*/ 0 w 111"/>
                    <a:gd name="T1" fmla="*/ 809 h 55"/>
                    <a:gd name="T2" fmla="*/ 77 w 111"/>
                    <a:gd name="T3" fmla="*/ 0 h 55"/>
                    <a:gd name="T4" fmla="*/ 1903 w 111"/>
                    <a:gd name="T5" fmla="*/ 73 h 55"/>
                    <a:gd name="T6" fmla="*/ 1960 w 111"/>
                    <a:gd name="T7" fmla="*/ 141 h 55"/>
                    <a:gd name="T8" fmla="*/ 2011 w 111"/>
                    <a:gd name="T9" fmla="*/ 141 h 55"/>
                    <a:gd name="T10" fmla="*/ 2063 w 111"/>
                    <a:gd name="T11" fmla="*/ 117 h 55"/>
                    <a:gd name="T12" fmla="*/ 2089 w 111"/>
                    <a:gd name="T13" fmla="*/ 141 h 55"/>
                    <a:gd name="T14" fmla="*/ 2119 w 111"/>
                    <a:gd name="T15" fmla="*/ 214 h 55"/>
                    <a:gd name="T16" fmla="*/ 2171 w 111"/>
                    <a:gd name="T17" fmla="*/ 214 h 55"/>
                    <a:gd name="T18" fmla="*/ 2197 w 111"/>
                    <a:gd name="T19" fmla="*/ 214 h 55"/>
                    <a:gd name="T20" fmla="*/ 2248 w 111"/>
                    <a:gd name="T21" fmla="*/ 166 h 55"/>
                    <a:gd name="T22" fmla="*/ 2305 w 111"/>
                    <a:gd name="T23" fmla="*/ 166 h 55"/>
                    <a:gd name="T24" fmla="*/ 2356 w 111"/>
                    <a:gd name="T25" fmla="*/ 190 h 55"/>
                    <a:gd name="T26" fmla="*/ 2490 w 111"/>
                    <a:gd name="T27" fmla="*/ 263 h 55"/>
                    <a:gd name="T28" fmla="*/ 2567 w 111"/>
                    <a:gd name="T29" fmla="*/ 307 h 55"/>
                    <a:gd name="T30" fmla="*/ 2567 w 111"/>
                    <a:gd name="T31" fmla="*/ 356 h 55"/>
                    <a:gd name="T32" fmla="*/ 2618 w 111"/>
                    <a:gd name="T33" fmla="*/ 380 h 55"/>
                    <a:gd name="T34" fmla="*/ 2618 w 111"/>
                    <a:gd name="T35" fmla="*/ 404 h 55"/>
                    <a:gd name="T36" fmla="*/ 2593 w 111"/>
                    <a:gd name="T37" fmla="*/ 453 h 55"/>
                    <a:gd name="T38" fmla="*/ 2618 w 111"/>
                    <a:gd name="T39" fmla="*/ 497 h 55"/>
                    <a:gd name="T40" fmla="*/ 2644 w 111"/>
                    <a:gd name="T41" fmla="*/ 570 h 55"/>
                    <a:gd name="T42" fmla="*/ 2675 w 111"/>
                    <a:gd name="T43" fmla="*/ 594 h 55"/>
                    <a:gd name="T44" fmla="*/ 2675 w 111"/>
                    <a:gd name="T45" fmla="*/ 619 h 55"/>
                    <a:gd name="T46" fmla="*/ 2675 w 111"/>
                    <a:gd name="T47" fmla="*/ 663 h 55"/>
                    <a:gd name="T48" fmla="*/ 2726 w 111"/>
                    <a:gd name="T49" fmla="*/ 687 h 55"/>
                    <a:gd name="T50" fmla="*/ 2752 w 111"/>
                    <a:gd name="T51" fmla="*/ 711 h 55"/>
                    <a:gd name="T52" fmla="*/ 2726 w 111"/>
                    <a:gd name="T53" fmla="*/ 760 h 55"/>
                    <a:gd name="T54" fmla="*/ 2726 w 111"/>
                    <a:gd name="T55" fmla="*/ 809 h 55"/>
                    <a:gd name="T56" fmla="*/ 2778 w 111"/>
                    <a:gd name="T57" fmla="*/ 833 h 55"/>
                    <a:gd name="T58" fmla="*/ 2778 w 111"/>
                    <a:gd name="T59" fmla="*/ 877 h 55"/>
                    <a:gd name="T60" fmla="*/ 2752 w 111"/>
                    <a:gd name="T61" fmla="*/ 901 h 55"/>
                    <a:gd name="T62" fmla="*/ 2778 w 111"/>
                    <a:gd name="T63" fmla="*/ 926 h 55"/>
                    <a:gd name="T64" fmla="*/ 2804 w 111"/>
                    <a:gd name="T65" fmla="*/ 975 h 55"/>
                    <a:gd name="T66" fmla="*/ 2778 w 111"/>
                    <a:gd name="T67" fmla="*/ 999 h 55"/>
                    <a:gd name="T68" fmla="*/ 2804 w 111"/>
                    <a:gd name="T69" fmla="*/ 1043 h 55"/>
                    <a:gd name="T70" fmla="*/ 2804 w 111"/>
                    <a:gd name="T71" fmla="*/ 1067 h 55"/>
                    <a:gd name="T72" fmla="*/ 2829 w 111"/>
                    <a:gd name="T73" fmla="*/ 1091 h 55"/>
                    <a:gd name="T74" fmla="*/ 2860 w 111"/>
                    <a:gd name="T75" fmla="*/ 1140 h 55"/>
                    <a:gd name="T76" fmla="*/ 2886 w 111"/>
                    <a:gd name="T77" fmla="*/ 1189 h 55"/>
                    <a:gd name="T78" fmla="*/ 2937 w 111"/>
                    <a:gd name="T79" fmla="*/ 1233 h 55"/>
                    <a:gd name="T80" fmla="*/ 2937 w 111"/>
                    <a:gd name="T81" fmla="*/ 1257 h 55"/>
                    <a:gd name="T82" fmla="*/ 2937 w 111"/>
                    <a:gd name="T83" fmla="*/ 1282 h 55"/>
                    <a:gd name="T84" fmla="*/ 2937 w 111"/>
                    <a:gd name="T85" fmla="*/ 1306 h 55"/>
                    <a:gd name="T86" fmla="*/ 664 w 111"/>
                    <a:gd name="T87" fmla="*/ 1257 h 55"/>
                    <a:gd name="T88" fmla="*/ 689 w 111"/>
                    <a:gd name="T89" fmla="*/ 853 h 55"/>
                    <a:gd name="T90" fmla="*/ 0 w 111"/>
                    <a:gd name="T91" fmla="*/ 809 h 55"/>
                    <a:gd name="T92" fmla="*/ 0 w 111"/>
                    <a:gd name="T93" fmla="*/ 809 h 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1"/>
                    <a:gd name="T142" fmla="*/ 0 h 55"/>
                    <a:gd name="T143" fmla="*/ 111 w 111"/>
                    <a:gd name="T144" fmla="*/ 55 h 5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6366" name="Freeform 33"/>
                <p:cNvSpPr>
                  <a:spLocks/>
                </p:cNvSpPr>
                <p:nvPr/>
              </p:nvSpPr>
              <p:spPr bwMode="auto">
                <a:xfrm>
                  <a:off x="2849" y="2262"/>
                  <a:ext cx="595" cy="293"/>
                </a:xfrm>
                <a:custGeom>
                  <a:avLst/>
                  <a:gdLst>
                    <a:gd name="T0" fmla="*/ 369 w 116"/>
                    <a:gd name="T1" fmla="*/ 24 h 60"/>
                    <a:gd name="T2" fmla="*/ 0 w 116"/>
                    <a:gd name="T3" fmla="*/ 215 h 60"/>
                    <a:gd name="T4" fmla="*/ 1052 w 116"/>
                    <a:gd name="T5" fmla="*/ 1050 h 60"/>
                    <a:gd name="T6" fmla="*/ 1103 w 116"/>
                    <a:gd name="T7" fmla="*/ 1074 h 60"/>
                    <a:gd name="T8" fmla="*/ 1185 w 116"/>
                    <a:gd name="T9" fmla="*/ 1143 h 60"/>
                    <a:gd name="T10" fmla="*/ 1262 w 116"/>
                    <a:gd name="T11" fmla="*/ 1123 h 60"/>
                    <a:gd name="T12" fmla="*/ 1313 w 116"/>
                    <a:gd name="T13" fmla="*/ 1143 h 60"/>
                    <a:gd name="T14" fmla="*/ 1344 w 116"/>
                    <a:gd name="T15" fmla="*/ 1192 h 60"/>
                    <a:gd name="T16" fmla="*/ 1446 w 116"/>
                    <a:gd name="T17" fmla="*/ 1216 h 60"/>
                    <a:gd name="T18" fmla="*/ 1498 w 116"/>
                    <a:gd name="T19" fmla="*/ 1240 h 60"/>
                    <a:gd name="T20" fmla="*/ 1554 w 116"/>
                    <a:gd name="T21" fmla="*/ 1216 h 60"/>
                    <a:gd name="T22" fmla="*/ 1605 w 116"/>
                    <a:gd name="T23" fmla="*/ 1265 h 60"/>
                    <a:gd name="T24" fmla="*/ 1708 w 116"/>
                    <a:gd name="T25" fmla="*/ 1265 h 60"/>
                    <a:gd name="T26" fmla="*/ 1764 w 116"/>
                    <a:gd name="T27" fmla="*/ 1314 h 60"/>
                    <a:gd name="T28" fmla="*/ 1790 w 116"/>
                    <a:gd name="T29" fmla="*/ 1358 h 60"/>
                    <a:gd name="T30" fmla="*/ 1867 w 116"/>
                    <a:gd name="T31" fmla="*/ 1333 h 60"/>
                    <a:gd name="T32" fmla="*/ 1975 w 116"/>
                    <a:gd name="T33" fmla="*/ 1382 h 60"/>
                    <a:gd name="T34" fmla="*/ 2026 w 116"/>
                    <a:gd name="T35" fmla="*/ 1358 h 60"/>
                    <a:gd name="T36" fmla="*/ 2077 w 116"/>
                    <a:gd name="T37" fmla="*/ 1358 h 60"/>
                    <a:gd name="T38" fmla="*/ 2077 w 116"/>
                    <a:gd name="T39" fmla="*/ 1431 h 60"/>
                    <a:gd name="T40" fmla="*/ 2103 w 116"/>
                    <a:gd name="T41" fmla="*/ 1382 h 60"/>
                    <a:gd name="T42" fmla="*/ 2159 w 116"/>
                    <a:gd name="T43" fmla="*/ 1333 h 60"/>
                    <a:gd name="T44" fmla="*/ 2185 w 116"/>
                    <a:gd name="T45" fmla="*/ 1358 h 60"/>
                    <a:gd name="T46" fmla="*/ 2236 w 116"/>
                    <a:gd name="T47" fmla="*/ 1382 h 60"/>
                    <a:gd name="T48" fmla="*/ 2288 w 116"/>
                    <a:gd name="T49" fmla="*/ 1358 h 60"/>
                    <a:gd name="T50" fmla="*/ 2288 w 116"/>
                    <a:gd name="T51" fmla="*/ 1382 h 60"/>
                    <a:gd name="T52" fmla="*/ 2370 w 116"/>
                    <a:gd name="T53" fmla="*/ 1431 h 60"/>
                    <a:gd name="T54" fmla="*/ 2447 w 116"/>
                    <a:gd name="T55" fmla="*/ 1382 h 60"/>
                    <a:gd name="T56" fmla="*/ 2606 w 116"/>
                    <a:gd name="T57" fmla="*/ 1333 h 60"/>
                    <a:gd name="T58" fmla="*/ 2657 w 116"/>
                    <a:gd name="T59" fmla="*/ 1333 h 60"/>
                    <a:gd name="T60" fmla="*/ 2790 w 116"/>
                    <a:gd name="T61" fmla="*/ 1333 h 60"/>
                    <a:gd name="T62" fmla="*/ 2975 w 116"/>
                    <a:gd name="T63" fmla="*/ 1406 h 60"/>
                    <a:gd name="T64" fmla="*/ 3026 w 116"/>
                    <a:gd name="T65" fmla="*/ 1431 h 60"/>
                    <a:gd name="T66" fmla="*/ 3052 w 116"/>
                    <a:gd name="T67" fmla="*/ 737 h 60"/>
                    <a:gd name="T68" fmla="*/ 3001 w 116"/>
                    <a:gd name="T69" fmla="*/ 73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6"/>
                    <a:gd name="T106" fmla="*/ 0 h 60"/>
                    <a:gd name="T107" fmla="*/ 116 w 116"/>
                    <a:gd name="T108" fmla="*/ 60 h 6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9"/>
                      </a:lnTo>
                      <a:lnTo>
                        <a:pt x="51" y="50"/>
                      </a:lnTo>
                      <a:lnTo>
                        <a:pt x="51" y="51"/>
                      </a:lnTo>
                      <a:lnTo>
                        <a:pt x="55" y="51"/>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3" y="57"/>
                      </a:lnTo>
                      <a:lnTo>
                        <a:pt x="84" y="58"/>
                      </a:lnTo>
                      <a:lnTo>
                        <a:pt x="85" y="58"/>
                      </a:lnTo>
                      <a:lnTo>
                        <a:pt x="85"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6367" name="Freeform 34"/>
                <p:cNvSpPr>
                  <a:spLocks/>
                </p:cNvSpPr>
                <p:nvPr/>
              </p:nvSpPr>
              <p:spPr bwMode="auto">
                <a:xfrm>
                  <a:off x="3353" y="1970"/>
                  <a:ext cx="460" cy="380"/>
                </a:xfrm>
                <a:custGeom>
                  <a:avLst/>
                  <a:gdLst>
                    <a:gd name="T0" fmla="*/ 1983 w 90"/>
                    <a:gd name="T1" fmla="*/ 1637 h 78"/>
                    <a:gd name="T2" fmla="*/ 2014 w 90"/>
                    <a:gd name="T3" fmla="*/ 1686 h 78"/>
                    <a:gd name="T4" fmla="*/ 2014 w 90"/>
                    <a:gd name="T5" fmla="*/ 1759 h 78"/>
                    <a:gd name="T6" fmla="*/ 1932 w 90"/>
                    <a:gd name="T7" fmla="*/ 1827 h 78"/>
                    <a:gd name="T8" fmla="*/ 2167 w 90"/>
                    <a:gd name="T9" fmla="*/ 1851 h 78"/>
                    <a:gd name="T10" fmla="*/ 2167 w 90"/>
                    <a:gd name="T11" fmla="*/ 1759 h 78"/>
                    <a:gd name="T12" fmla="*/ 2218 w 90"/>
                    <a:gd name="T13" fmla="*/ 1637 h 78"/>
                    <a:gd name="T14" fmla="*/ 2300 w 90"/>
                    <a:gd name="T15" fmla="*/ 1588 h 78"/>
                    <a:gd name="T16" fmla="*/ 2326 w 90"/>
                    <a:gd name="T17" fmla="*/ 1588 h 78"/>
                    <a:gd name="T18" fmla="*/ 2351 w 90"/>
                    <a:gd name="T19" fmla="*/ 1447 h 78"/>
                    <a:gd name="T20" fmla="*/ 2326 w 90"/>
                    <a:gd name="T21" fmla="*/ 1423 h 78"/>
                    <a:gd name="T22" fmla="*/ 2300 w 90"/>
                    <a:gd name="T23" fmla="*/ 1398 h 78"/>
                    <a:gd name="T24" fmla="*/ 2274 w 90"/>
                    <a:gd name="T25" fmla="*/ 1423 h 78"/>
                    <a:gd name="T26" fmla="*/ 2193 w 90"/>
                    <a:gd name="T27" fmla="*/ 1330 h 78"/>
                    <a:gd name="T28" fmla="*/ 2218 w 90"/>
                    <a:gd name="T29" fmla="*/ 1281 h 78"/>
                    <a:gd name="T30" fmla="*/ 2193 w 90"/>
                    <a:gd name="T31" fmla="*/ 1233 h 78"/>
                    <a:gd name="T32" fmla="*/ 2065 w 90"/>
                    <a:gd name="T33" fmla="*/ 1091 h 78"/>
                    <a:gd name="T34" fmla="*/ 1932 w 90"/>
                    <a:gd name="T35" fmla="*/ 1018 h 78"/>
                    <a:gd name="T36" fmla="*/ 1855 w 90"/>
                    <a:gd name="T37" fmla="*/ 901 h 78"/>
                    <a:gd name="T38" fmla="*/ 1932 w 90"/>
                    <a:gd name="T39" fmla="*/ 809 h 78"/>
                    <a:gd name="T40" fmla="*/ 1932 w 90"/>
                    <a:gd name="T41" fmla="*/ 711 h 78"/>
                    <a:gd name="T42" fmla="*/ 1830 w 90"/>
                    <a:gd name="T43" fmla="*/ 643 h 78"/>
                    <a:gd name="T44" fmla="*/ 1779 w 90"/>
                    <a:gd name="T45" fmla="*/ 687 h 78"/>
                    <a:gd name="T46" fmla="*/ 1697 w 90"/>
                    <a:gd name="T47" fmla="*/ 521 h 78"/>
                    <a:gd name="T48" fmla="*/ 1569 w 90"/>
                    <a:gd name="T49" fmla="*/ 429 h 78"/>
                    <a:gd name="T50" fmla="*/ 1462 w 90"/>
                    <a:gd name="T51" fmla="*/ 307 h 78"/>
                    <a:gd name="T52" fmla="*/ 1436 w 90"/>
                    <a:gd name="T53" fmla="*/ 141 h 78"/>
                    <a:gd name="T54" fmla="*/ 1436 w 90"/>
                    <a:gd name="T55" fmla="*/ 93 h 78"/>
                    <a:gd name="T56" fmla="*/ 0 w 90"/>
                    <a:gd name="T57" fmla="*/ 49 h 78"/>
                    <a:gd name="T58" fmla="*/ 51 w 90"/>
                    <a:gd name="T59" fmla="*/ 117 h 78"/>
                    <a:gd name="T60" fmla="*/ 133 w 90"/>
                    <a:gd name="T61" fmla="*/ 214 h 78"/>
                    <a:gd name="T62" fmla="*/ 133 w 90"/>
                    <a:gd name="T63" fmla="*/ 263 h 78"/>
                    <a:gd name="T64" fmla="*/ 286 w 90"/>
                    <a:gd name="T65" fmla="*/ 380 h 78"/>
                    <a:gd name="T66" fmla="*/ 235 w 90"/>
                    <a:gd name="T67" fmla="*/ 473 h 78"/>
                    <a:gd name="T68" fmla="*/ 286 w 90"/>
                    <a:gd name="T69" fmla="*/ 521 h 78"/>
                    <a:gd name="T70" fmla="*/ 337 w 90"/>
                    <a:gd name="T71" fmla="*/ 619 h 78"/>
                    <a:gd name="T72" fmla="*/ 394 w 90"/>
                    <a:gd name="T73" fmla="*/ 643 h 78"/>
                    <a:gd name="T74" fmla="*/ 419 w 90"/>
                    <a:gd name="T75" fmla="*/ 1710 h 7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78"/>
                    <a:gd name="T116" fmla="*/ 90 w 90"/>
                    <a:gd name="T117" fmla="*/ 78 h 7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9" y="67"/>
                      </a:lnTo>
                      <a:lnTo>
                        <a:pt x="90" y="62"/>
                      </a:lnTo>
                      <a:lnTo>
                        <a:pt x="90" y="61"/>
                      </a:lnTo>
                      <a:lnTo>
                        <a:pt x="89" y="60"/>
                      </a:lnTo>
                      <a:lnTo>
                        <a:pt x="88" y="59"/>
                      </a:lnTo>
                      <a:lnTo>
                        <a:pt x="87" y="59"/>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6368" name="Freeform 35"/>
                <p:cNvSpPr>
                  <a:spLocks/>
                </p:cNvSpPr>
                <p:nvPr/>
              </p:nvSpPr>
              <p:spPr bwMode="auto">
                <a:xfrm>
                  <a:off x="3787" y="2057"/>
                  <a:ext cx="510" cy="249"/>
                </a:xfrm>
                <a:custGeom>
                  <a:avLst/>
                  <a:gdLst>
                    <a:gd name="T0" fmla="*/ 531 w 99"/>
                    <a:gd name="T1" fmla="*/ 1167 h 51"/>
                    <a:gd name="T2" fmla="*/ 505 w 99"/>
                    <a:gd name="T3" fmla="*/ 1118 h 51"/>
                    <a:gd name="T4" fmla="*/ 582 w 99"/>
                    <a:gd name="T5" fmla="*/ 1118 h 51"/>
                    <a:gd name="T6" fmla="*/ 2122 w 99"/>
                    <a:gd name="T7" fmla="*/ 976 h 51"/>
                    <a:gd name="T8" fmla="*/ 2256 w 99"/>
                    <a:gd name="T9" fmla="*/ 908 h 51"/>
                    <a:gd name="T10" fmla="*/ 2359 w 99"/>
                    <a:gd name="T11" fmla="*/ 835 h 51"/>
                    <a:gd name="T12" fmla="*/ 2359 w 99"/>
                    <a:gd name="T13" fmla="*/ 786 h 51"/>
                    <a:gd name="T14" fmla="*/ 2390 w 99"/>
                    <a:gd name="T15" fmla="*/ 737 h 51"/>
                    <a:gd name="T16" fmla="*/ 2627 w 99"/>
                    <a:gd name="T17" fmla="*/ 547 h 51"/>
                    <a:gd name="T18" fmla="*/ 2602 w 99"/>
                    <a:gd name="T19" fmla="*/ 522 h 51"/>
                    <a:gd name="T20" fmla="*/ 2576 w 99"/>
                    <a:gd name="T21" fmla="*/ 503 h 51"/>
                    <a:gd name="T22" fmla="*/ 2519 w 99"/>
                    <a:gd name="T23" fmla="*/ 478 h 51"/>
                    <a:gd name="T24" fmla="*/ 2493 w 99"/>
                    <a:gd name="T25" fmla="*/ 478 h 51"/>
                    <a:gd name="T26" fmla="*/ 2390 w 99"/>
                    <a:gd name="T27" fmla="*/ 332 h 51"/>
                    <a:gd name="T28" fmla="*/ 2359 w 99"/>
                    <a:gd name="T29" fmla="*/ 288 h 51"/>
                    <a:gd name="T30" fmla="*/ 2359 w 99"/>
                    <a:gd name="T31" fmla="*/ 190 h 51"/>
                    <a:gd name="T32" fmla="*/ 2308 w 99"/>
                    <a:gd name="T33" fmla="*/ 166 h 51"/>
                    <a:gd name="T34" fmla="*/ 2231 w 99"/>
                    <a:gd name="T35" fmla="*/ 98 h 51"/>
                    <a:gd name="T36" fmla="*/ 2174 w 99"/>
                    <a:gd name="T37" fmla="*/ 98 h 51"/>
                    <a:gd name="T38" fmla="*/ 2148 w 99"/>
                    <a:gd name="T39" fmla="*/ 142 h 51"/>
                    <a:gd name="T40" fmla="*/ 2071 w 99"/>
                    <a:gd name="T41" fmla="*/ 142 h 51"/>
                    <a:gd name="T42" fmla="*/ 1988 w 99"/>
                    <a:gd name="T43" fmla="*/ 142 h 51"/>
                    <a:gd name="T44" fmla="*/ 1885 w 99"/>
                    <a:gd name="T45" fmla="*/ 117 h 51"/>
                    <a:gd name="T46" fmla="*/ 1752 w 99"/>
                    <a:gd name="T47" fmla="*/ 98 h 51"/>
                    <a:gd name="T48" fmla="*/ 1674 w 99"/>
                    <a:gd name="T49" fmla="*/ 0 h 51"/>
                    <a:gd name="T50" fmla="*/ 1618 w 99"/>
                    <a:gd name="T51" fmla="*/ 24 h 51"/>
                    <a:gd name="T52" fmla="*/ 1540 w 99"/>
                    <a:gd name="T53" fmla="*/ 0 h 51"/>
                    <a:gd name="T54" fmla="*/ 1540 w 99"/>
                    <a:gd name="T55" fmla="*/ 49 h 51"/>
                    <a:gd name="T56" fmla="*/ 1540 w 99"/>
                    <a:gd name="T57" fmla="*/ 142 h 51"/>
                    <a:gd name="T58" fmla="*/ 1458 w 99"/>
                    <a:gd name="T59" fmla="*/ 190 h 51"/>
                    <a:gd name="T60" fmla="*/ 1355 w 99"/>
                    <a:gd name="T61" fmla="*/ 190 h 51"/>
                    <a:gd name="T62" fmla="*/ 1221 w 99"/>
                    <a:gd name="T63" fmla="*/ 430 h 51"/>
                    <a:gd name="T64" fmla="*/ 1113 w 99"/>
                    <a:gd name="T65" fmla="*/ 503 h 51"/>
                    <a:gd name="T66" fmla="*/ 1035 w 99"/>
                    <a:gd name="T67" fmla="*/ 454 h 51"/>
                    <a:gd name="T68" fmla="*/ 984 w 99"/>
                    <a:gd name="T69" fmla="*/ 571 h 51"/>
                    <a:gd name="T70" fmla="*/ 927 w 99"/>
                    <a:gd name="T71" fmla="*/ 571 h 51"/>
                    <a:gd name="T72" fmla="*/ 850 w 99"/>
                    <a:gd name="T73" fmla="*/ 547 h 51"/>
                    <a:gd name="T74" fmla="*/ 798 w 99"/>
                    <a:gd name="T75" fmla="*/ 620 h 51"/>
                    <a:gd name="T76" fmla="*/ 690 w 99"/>
                    <a:gd name="T77" fmla="*/ 571 h 51"/>
                    <a:gd name="T78" fmla="*/ 531 w 99"/>
                    <a:gd name="T79" fmla="*/ 596 h 51"/>
                    <a:gd name="T80" fmla="*/ 531 w 99"/>
                    <a:gd name="T81" fmla="*/ 644 h 51"/>
                    <a:gd name="T82" fmla="*/ 479 w 99"/>
                    <a:gd name="T83" fmla="*/ 644 h 51"/>
                    <a:gd name="T84" fmla="*/ 479 w 99"/>
                    <a:gd name="T85" fmla="*/ 644 h 51"/>
                    <a:gd name="T86" fmla="*/ 453 w 99"/>
                    <a:gd name="T87" fmla="*/ 713 h 51"/>
                    <a:gd name="T88" fmla="*/ 453 w 99"/>
                    <a:gd name="T89" fmla="*/ 713 h 51"/>
                    <a:gd name="T90" fmla="*/ 479 w 99"/>
                    <a:gd name="T91" fmla="*/ 786 h 51"/>
                    <a:gd name="T92" fmla="*/ 319 w 99"/>
                    <a:gd name="T93" fmla="*/ 810 h 51"/>
                    <a:gd name="T94" fmla="*/ 345 w 99"/>
                    <a:gd name="T95" fmla="*/ 952 h 51"/>
                    <a:gd name="T96" fmla="*/ 268 w 99"/>
                    <a:gd name="T97" fmla="*/ 928 h 51"/>
                    <a:gd name="T98" fmla="*/ 160 w 99"/>
                    <a:gd name="T99" fmla="*/ 908 h 51"/>
                    <a:gd name="T100" fmla="*/ 108 w 99"/>
                    <a:gd name="T101" fmla="*/ 1001 h 51"/>
                    <a:gd name="T102" fmla="*/ 108 w 99"/>
                    <a:gd name="T103" fmla="*/ 1001 h 51"/>
                    <a:gd name="T104" fmla="*/ 134 w 99"/>
                    <a:gd name="T105" fmla="*/ 1050 h 51"/>
                    <a:gd name="T106" fmla="*/ 77 w 99"/>
                    <a:gd name="T107" fmla="*/ 1167 h 51"/>
                    <a:gd name="T108" fmla="*/ 26 w 99"/>
                    <a:gd name="T109" fmla="*/ 1167 h 51"/>
                    <a:gd name="T110" fmla="*/ 0 w 99"/>
                    <a:gd name="T111" fmla="*/ 1216 h 5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99"/>
                    <a:gd name="T169" fmla="*/ 0 h 51"/>
                    <a:gd name="T170" fmla="*/ 99 w 99"/>
                    <a:gd name="T171" fmla="*/ 51 h 5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5" y="20"/>
                      </a:lnTo>
                      <a:lnTo>
                        <a:pt x="95" y="21"/>
                      </a:lnTo>
                      <a:lnTo>
                        <a:pt x="94" y="20"/>
                      </a:lnTo>
                      <a:lnTo>
                        <a:pt x="92" y="18"/>
                      </a:lnTo>
                      <a:lnTo>
                        <a:pt x="90" y="14"/>
                      </a:lnTo>
                      <a:lnTo>
                        <a:pt x="89" y="13"/>
                      </a:lnTo>
                      <a:lnTo>
                        <a:pt x="89" y="12"/>
                      </a:lnTo>
                      <a:lnTo>
                        <a:pt x="89" y="10"/>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59" y="0"/>
                      </a:lnTo>
                      <a:lnTo>
                        <a:pt x="58" y="0"/>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26" y="24"/>
                      </a:lnTo>
                      <a:lnTo>
                        <a:pt x="23" y="25"/>
                      </a:lnTo>
                      <a:lnTo>
                        <a:pt x="20" y="25"/>
                      </a:lnTo>
                      <a:lnTo>
                        <a:pt x="20" y="26"/>
                      </a:lnTo>
                      <a:lnTo>
                        <a:pt x="20" y="27"/>
                      </a:lnTo>
                      <a:lnTo>
                        <a:pt x="19" y="27"/>
                      </a:lnTo>
                      <a:lnTo>
                        <a:pt x="18" y="27"/>
                      </a:lnTo>
                      <a:lnTo>
                        <a:pt x="17" y="28"/>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5" y="43"/>
                      </a:lnTo>
                      <a:lnTo>
                        <a:pt x="5" y="44"/>
                      </a:lnTo>
                      <a:lnTo>
                        <a:pt x="4" y="49"/>
                      </a:lnTo>
                      <a:lnTo>
                        <a:pt x="3" y="49"/>
                      </a:lnTo>
                      <a:lnTo>
                        <a:pt x="1" y="49"/>
                      </a:lnTo>
                      <a:lnTo>
                        <a:pt x="0"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6369" name="Freeform 36" descr="20%"/>
                <p:cNvSpPr>
                  <a:spLocks/>
                </p:cNvSpPr>
                <p:nvPr/>
              </p:nvSpPr>
              <p:spPr bwMode="auto">
                <a:xfrm>
                  <a:off x="3742" y="2243"/>
                  <a:ext cx="568" cy="190"/>
                </a:xfrm>
                <a:custGeom>
                  <a:avLst/>
                  <a:gdLst>
                    <a:gd name="T0" fmla="*/ 2907 w 111"/>
                    <a:gd name="T1" fmla="*/ 0 h 39"/>
                    <a:gd name="T2" fmla="*/ 2328 w 111"/>
                    <a:gd name="T3" fmla="*/ 73 h 39"/>
                    <a:gd name="T4" fmla="*/ 2277 w 111"/>
                    <a:gd name="T5" fmla="*/ 93 h 39"/>
                    <a:gd name="T6" fmla="*/ 814 w 111"/>
                    <a:gd name="T7" fmla="*/ 214 h 39"/>
                    <a:gd name="T8" fmla="*/ 814 w 111"/>
                    <a:gd name="T9" fmla="*/ 190 h 39"/>
                    <a:gd name="T10" fmla="*/ 732 w 111"/>
                    <a:gd name="T11" fmla="*/ 214 h 39"/>
                    <a:gd name="T12" fmla="*/ 757 w 111"/>
                    <a:gd name="T13" fmla="*/ 239 h 39"/>
                    <a:gd name="T14" fmla="*/ 757 w 111"/>
                    <a:gd name="T15" fmla="*/ 263 h 39"/>
                    <a:gd name="T16" fmla="*/ 235 w 111"/>
                    <a:gd name="T17" fmla="*/ 307 h 39"/>
                    <a:gd name="T18" fmla="*/ 210 w 111"/>
                    <a:gd name="T19" fmla="*/ 356 h 39"/>
                    <a:gd name="T20" fmla="*/ 184 w 111"/>
                    <a:gd name="T21" fmla="*/ 429 h 39"/>
                    <a:gd name="T22" fmla="*/ 210 w 111"/>
                    <a:gd name="T23" fmla="*/ 453 h 39"/>
                    <a:gd name="T24" fmla="*/ 184 w 111"/>
                    <a:gd name="T25" fmla="*/ 521 h 39"/>
                    <a:gd name="T26" fmla="*/ 184 w 111"/>
                    <a:gd name="T27" fmla="*/ 521 h 39"/>
                    <a:gd name="T28" fmla="*/ 184 w 111"/>
                    <a:gd name="T29" fmla="*/ 546 h 39"/>
                    <a:gd name="T30" fmla="*/ 159 w 111"/>
                    <a:gd name="T31" fmla="*/ 594 h 39"/>
                    <a:gd name="T32" fmla="*/ 133 w 111"/>
                    <a:gd name="T33" fmla="*/ 619 h 39"/>
                    <a:gd name="T34" fmla="*/ 102 w 111"/>
                    <a:gd name="T35" fmla="*/ 711 h 39"/>
                    <a:gd name="T36" fmla="*/ 51 w 111"/>
                    <a:gd name="T37" fmla="*/ 760 h 39"/>
                    <a:gd name="T38" fmla="*/ 51 w 111"/>
                    <a:gd name="T39" fmla="*/ 833 h 39"/>
                    <a:gd name="T40" fmla="*/ 51 w 111"/>
                    <a:gd name="T41" fmla="*/ 901 h 39"/>
                    <a:gd name="T42" fmla="*/ 51 w 111"/>
                    <a:gd name="T43" fmla="*/ 901 h 39"/>
                    <a:gd name="T44" fmla="*/ 0 w 111"/>
                    <a:gd name="T45" fmla="*/ 926 h 39"/>
                    <a:gd name="T46" fmla="*/ 757 w 111"/>
                    <a:gd name="T47" fmla="*/ 877 h 39"/>
                    <a:gd name="T48" fmla="*/ 1704 w 111"/>
                    <a:gd name="T49" fmla="*/ 809 h 39"/>
                    <a:gd name="T50" fmla="*/ 2042 w 111"/>
                    <a:gd name="T51" fmla="*/ 760 h 39"/>
                    <a:gd name="T52" fmla="*/ 2067 w 111"/>
                    <a:gd name="T53" fmla="*/ 663 h 39"/>
                    <a:gd name="T54" fmla="*/ 2093 w 111"/>
                    <a:gd name="T55" fmla="*/ 663 h 39"/>
                    <a:gd name="T56" fmla="*/ 2093 w 111"/>
                    <a:gd name="T57" fmla="*/ 663 h 39"/>
                    <a:gd name="T58" fmla="*/ 2118 w 111"/>
                    <a:gd name="T59" fmla="*/ 643 h 39"/>
                    <a:gd name="T60" fmla="*/ 2149 w 111"/>
                    <a:gd name="T61" fmla="*/ 619 h 39"/>
                    <a:gd name="T62" fmla="*/ 2118 w 111"/>
                    <a:gd name="T63" fmla="*/ 594 h 39"/>
                    <a:gd name="T64" fmla="*/ 2149 w 111"/>
                    <a:gd name="T65" fmla="*/ 570 h 39"/>
                    <a:gd name="T66" fmla="*/ 2175 w 111"/>
                    <a:gd name="T67" fmla="*/ 546 h 39"/>
                    <a:gd name="T68" fmla="*/ 2252 w 111"/>
                    <a:gd name="T69" fmla="*/ 521 h 39"/>
                    <a:gd name="T70" fmla="*/ 2328 w 111"/>
                    <a:gd name="T71" fmla="*/ 497 h 39"/>
                    <a:gd name="T72" fmla="*/ 2410 w 111"/>
                    <a:gd name="T73" fmla="*/ 429 h 39"/>
                    <a:gd name="T74" fmla="*/ 2436 w 111"/>
                    <a:gd name="T75" fmla="*/ 429 h 39"/>
                    <a:gd name="T76" fmla="*/ 2487 w 111"/>
                    <a:gd name="T77" fmla="*/ 380 h 39"/>
                    <a:gd name="T78" fmla="*/ 2513 w 111"/>
                    <a:gd name="T79" fmla="*/ 331 h 39"/>
                    <a:gd name="T80" fmla="*/ 2513 w 111"/>
                    <a:gd name="T81" fmla="*/ 331 h 39"/>
                    <a:gd name="T82" fmla="*/ 2538 w 111"/>
                    <a:gd name="T83" fmla="*/ 331 h 39"/>
                    <a:gd name="T84" fmla="*/ 2564 w 111"/>
                    <a:gd name="T85" fmla="*/ 331 h 39"/>
                    <a:gd name="T86" fmla="*/ 2564 w 111"/>
                    <a:gd name="T87" fmla="*/ 307 h 39"/>
                    <a:gd name="T88" fmla="*/ 2594 w 111"/>
                    <a:gd name="T89" fmla="*/ 283 h 39"/>
                    <a:gd name="T90" fmla="*/ 2594 w 111"/>
                    <a:gd name="T91" fmla="*/ 283 h 39"/>
                    <a:gd name="T92" fmla="*/ 2620 w 111"/>
                    <a:gd name="T93" fmla="*/ 307 h 39"/>
                    <a:gd name="T94" fmla="*/ 2646 w 111"/>
                    <a:gd name="T95" fmla="*/ 283 h 39"/>
                    <a:gd name="T96" fmla="*/ 2646 w 111"/>
                    <a:gd name="T97" fmla="*/ 283 h 39"/>
                    <a:gd name="T98" fmla="*/ 2697 w 111"/>
                    <a:gd name="T99" fmla="*/ 239 h 39"/>
                    <a:gd name="T100" fmla="*/ 2722 w 111"/>
                    <a:gd name="T101" fmla="*/ 239 h 39"/>
                    <a:gd name="T102" fmla="*/ 2773 w 111"/>
                    <a:gd name="T103" fmla="*/ 239 h 39"/>
                    <a:gd name="T104" fmla="*/ 2855 w 111"/>
                    <a:gd name="T105" fmla="*/ 141 h 39"/>
                    <a:gd name="T106" fmla="*/ 2881 w 111"/>
                    <a:gd name="T107" fmla="*/ 117 h 39"/>
                    <a:gd name="T108" fmla="*/ 2907 w 111"/>
                    <a:gd name="T109" fmla="*/ 93 h 39"/>
                    <a:gd name="T110" fmla="*/ 2907 w 111"/>
                    <a:gd name="T111" fmla="*/ 73 h 39"/>
                    <a:gd name="T112" fmla="*/ 2907 w 111"/>
                    <a:gd name="T113" fmla="*/ 24 h 39"/>
                    <a:gd name="T114" fmla="*/ 2907 w 111"/>
                    <a:gd name="T115" fmla="*/ 0 h 39"/>
                    <a:gd name="T116" fmla="*/ 2907 w 111"/>
                    <a:gd name="T117" fmla="*/ 0 h 3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1"/>
                    <a:gd name="T178" fmla="*/ 0 h 39"/>
                    <a:gd name="T179" fmla="*/ 111 w 111"/>
                    <a:gd name="T180" fmla="*/ 39 h 3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3"/>
                      </a:lnTo>
                      <a:lnTo>
                        <a:pt x="6" y="25"/>
                      </a:lnTo>
                      <a:lnTo>
                        <a:pt x="5" y="26"/>
                      </a:lnTo>
                      <a:lnTo>
                        <a:pt x="4" y="30"/>
                      </a:lnTo>
                      <a:lnTo>
                        <a:pt x="2" y="32"/>
                      </a:lnTo>
                      <a:lnTo>
                        <a:pt x="2" y="35"/>
                      </a:lnTo>
                      <a:lnTo>
                        <a:pt x="2" y="38"/>
                      </a:lnTo>
                      <a:lnTo>
                        <a:pt x="0" y="39"/>
                      </a:lnTo>
                      <a:lnTo>
                        <a:pt x="29" y="37"/>
                      </a:lnTo>
                      <a:lnTo>
                        <a:pt x="65" y="34"/>
                      </a:lnTo>
                      <a:lnTo>
                        <a:pt x="78" y="32"/>
                      </a:lnTo>
                      <a:lnTo>
                        <a:pt x="79"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7" y="14"/>
                      </a:lnTo>
                      <a:lnTo>
                        <a:pt x="98" y="14"/>
                      </a:lnTo>
                      <a:lnTo>
                        <a:pt x="98" y="13"/>
                      </a:lnTo>
                      <a:lnTo>
                        <a:pt x="99" y="12"/>
                      </a:lnTo>
                      <a:lnTo>
                        <a:pt x="100" y="13"/>
                      </a:lnTo>
                      <a:lnTo>
                        <a:pt x="101" y="12"/>
                      </a:lnTo>
                      <a:lnTo>
                        <a:pt x="103" y="10"/>
                      </a:lnTo>
                      <a:lnTo>
                        <a:pt x="104" y="10"/>
                      </a:lnTo>
                      <a:lnTo>
                        <a:pt x="106" y="10"/>
                      </a:lnTo>
                      <a:lnTo>
                        <a:pt x="109" y="6"/>
                      </a:lnTo>
                      <a:lnTo>
                        <a:pt x="110" y="5"/>
                      </a:lnTo>
                      <a:lnTo>
                        <a:pt x="111" y="4"/>
                      </a:lnTo>
                      <a:lnTo>
                        <a:pt x="111" y="3"/>
                      </a:lnTo>
                      <a:lnTo>
                        <a:pt x="111" y="1"/>
                      </a:lnTo>
                      <a:lnTo>
                        <a:pt x="111" y="0"/>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56370" name="Freeform 37" descr="20%"/>
                <p:cNvSpPr>
                  <a:spLocks/>
                </p:cNvSpPr>
                <p:nvPr/>
              </p:nvSpPr>
              <p:spPr bwMode="auto">
                <a:xfrm>
                  <a:off x="3890" y="2409"/>
                  <a:ext cx="267" cy="404"/>
                </a:xfrm>
                <a:custGeom>
                  <a:avLst/>
                  <a:gdLst>
                    <a:gd name="T0" fmla="*/ 0 w 52"/>
                    <a:gd name="T1" fmla="*/ 73 h 83"/>
                    <a:gd name="T2" fmla="*/ 26 w 52"/>
                    <a:gd name="T3" fmla="*/ 117 h 83"/>
                    <a:gd name="T4" fmla="*/ 0 w 52"/>
                    <a:gd name="T5" fmla="*/ 1304 h 83"/>
                    <a:gd name="T6" fmla="*/ 0 w 52"/>
                    <a:gd name="T7" fmla="*/ 1348 h 83"/>
                    <a:gd name="T8" fmla="*/ 77 w 52"/>
                    <a:gd name="T9" fmla="*/ 1942 h 83"/>
                    <a:gd name="T10" fmla="*/ 108 w 52"/>
                    <a:gd name="T11" fmla="*/ 1942 h 83"/>
                    <a:gd name="T12" fmla="*/ 134 w 52"/>
                    <a:gd name="T13" fmla="*/ 1918 h 83"/>
                    <a:gd name="T14" fmla="*/ 185 w 52"/>
                    <a:gd name="T15" fmla="*/ 1942 h 83"/>
                    <a:gd name="T16" fmla="*/ 211 w 52"/>
                    <a:gd name="T17" fmla="*/ 1918 h 83"/>
                    <a:gd name="T18" fmla="*/ 211 w 52"/>
                    <a:gd name="T19" fmla="*/ 1825 h 83"/>
                    <a:gd name="T20" fmla="*/ 236 w 52"/>
                    <a:gd name="T21" fmla="*/ 1777 h 83"/>
                    <a:gd name="T22" fmla="*/ 262 w 52"/>
                    <a:gd name="T23" fmla="*/ 1825 h 83"/>
                    <a:gd name="T24" fmla="*/ 262 w 52"/>
                    <a:gd name="T25" fmla="*/ 1850 h 83"/>
                    <a:gd name="T26" fmla="*/ 288 w 52"/>
                    <a:gd name="T27" fmla="*/ 1893 h 83"/>
                    <a:gd name="T28" fmla="*/ 344 w 52"/>
                    <a:gd name="T29" fmla="*/ 1966 h 83"/>
                    <a:gd name="T30" fmla="*/ 370 w 52"/>
                    <a:gd name="T31" fmla="*/ 1966 h 83"/>
                    <a:gd name="T32" fmla="*/ 395 w 52"/>
                    <a:gd name="T33" fmla="*/ 1966 h 83"/>
                    <a:gd name="T34" fmla="*/ 447 w 52"/>
                    <a:gd name="T35" fmla="*/ 1918 h 83"/>
                    <a:gd name="T36" fmla="*/ 447 w 52"/>
                    <a:gd name="T37" fmla="*/ 1918 h 83"/>
                    <a:gd name="T38" fmla="*/ 472 w 52"/>
                    <a:gd name="T39" fmla="*/ 1893 h 83"/>
                    <a:gd name="T40" fmla="*/ 472 w 52"/>
                    <a:gd name="T41" fmla="*/ 1893 h 83"/>
                    <a:gd name="T42" fmla="*/ 472 w 52"/>
                    <a:gd name="T43" fmla="*/ 1874 h 83"/>
                    <a:gd name="T44" fmla="*/ 447 w 52"/>
                    <a:gd name="T45" fmla="*/ 1874 h 83"/>
                    <a:gd name="T46" fmla="*/ 447 w 52"/>
                    <a:gd name="T47" fmla="*/ 1850 h 83"/>
                    <a:gd name="T48" fmla="*/ 472 w 52"/>
                    <a:gd name="T49" fmla="*/ 1825 h 83"/>
                    <a:gd name="T50" fmla="*/ 472 w 52"/>
                    <a:gd name="T51" fmla="*/ 1801 h 83"/>
                    <a:gd name="T52" fmla="*/ 421 w 52"/>
                    <a:gd name="T53" fmla="*/ 1777 h 83"/>
                    <a:gd name="T54" fmla="*/ 421 w 52"/>
                    <a:gd name="T55" fmla="*/ 1777 h 83"/>
                    <a:gd name="T56" fmla="*/ 395 w 52"/>
                    <a:gd name="T57" fmla="*/ 1777 h 83"/>
                    <a:gd name="T58" fmla="*/ 370 w 52"/>
                    <a:gd name="T59" fmla="*/ 1728 h 83"/>
                    <a:gd name="T60" fmla="*/ 370 w 52"/>
                    <a:gd name="T61" fmla="*/ 1704 h 83"/>
                    <a:gd name="T62" fmla="*/ 370 w 52"/>
                    <a:gd name="T63" fmla="*/ 1684 h 83"/>
                    <a:gd name="T64" fmla="*/ 370 w 52"/>
                    <a:gd name="T65" fmla="*/ 1684 h 83"/>
                    <a:gd name="T66" fmla="*/ 370 w 52"/>
                    <a:gd name="T67" fmla="*/ 1660 h 83"/>
                    <a:gd name="T68" fmla="*/ 1371 w 52"/>
                    <a:gd name="T69" fmla="*/ 1562 h 83"/>
                    <a:gd name="T70" fmla="*/ 1371 w 52"/>
                    <a:gd name="T71" fmla="*/ 1538 h 83"/>
                    <a:gd name="T72" fmla="*/ 1320 w 52"/>
                    <a:gd name="T73" fmla="*/ 1494 h 83"/>
                    <a:gd name="T74" fmla="*/ 1320 w 52"/>
                    <a:gd name="T75" fmla="*/ 1373 h 83"/>
                    <a:gd name="T76" fmla="*/ 1263 w 52"/>
                    <a:gd name="T77" fmla="*/ 1304 h 83"/>
                    <a:gd name="T78" fmla="*/ 1263 w 52"/>
                    <a:gd name="T79" fmla="*/ 1231 h 83"/>
                    <a:gd name="T80" fmla="*/ 1294 w 52"/>
                    <a:gd name="T81" fmla="*/ 1183 h 83"/>
                    <a:gd name="T82" fmla="*/ 1294 w 52"/>
                    <a:gd name="T83" fmla="*/ 1115 h 83"/>
                    <a:gd name="T84" fmla="*/ 1320 w 52"/>
                    <a:gd name="T85" fmla="*/ 1066 h 83"/>
                    <a:gd name="T86" fmla="*/ 1345 w 52"/>
                    <a:gd name="T87" fmla="*/ 1066 h 83"/>
                    <a:gd name="T88" fmla="*/ 1294 w 52"/>
                    <a:gd name="T89" fmla="*/ 1042 h 83"/>
                    <a:gd name="T90" fmla="*/ 1320 w 52"/>
                    <a:gd name="T91" fmla="*/ 993 h 83"/>
                    <a:gd name="T92" fmla="*/ 1294 w 52"/>
                    <a:gd name="T93" fmla="*/ 973 h 83"/>
                    <a:gd name="T94" fmla="*/ 1263 w 52"/>
                    <a:gd name="T95" fmla="*/ 949 h 83"/>
                    <a:gd name="T96" fmla="*/ 1237 w 52"/>
                    <a:gd name="T97" fmla="*/ 925 h 83"/>
                    <a:gd name="T98" fmla="*/ 1212 w 52"/>
                    <a:gd name="T99" fmla="*/ 876 h 83"/>
                    <a:gd name="T100" fmla="*/ 1186 w 52"/>
                    <a:gd name="T101" fmla="*/ 852 h 83"/>
                    <a:gd name="T102" fmla="*/ 950 w 52"/>
                    <a:gd name="T103" fmla="*/ 0 h 83"/>
                    <a:gd name="T104" fmla="*/ 0 w 52"/>
                    <a:gd name="T105" fmla="*/ 73 h 83"/>
                    <a:gd name="T106" fmla="*/ 0 w 52"/>
                    <a:gd name="T107" fmla="*/ 73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83"/>
                    <a:gd name="T164" fmla="*/ 52 w 52"/>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8" y="80"/>
                      </a:lnTo>
                      <a:lnTo>
                        <a:pt x="18" y="79"/>
                      </a:lnTo>
                      <a:lnTo>
                        <a:pt x="17" y="79"/>
                      </a:lnTo>
                      <a:lnTo>
                        <a:pt x="17" y="78"/>
                      </a:lnTo>
                      <a:lnTo>
                        <a:pt x="18" y="77"/>
                      </a:lnTo>
                      <a:lnTo>
                        <a:pt x="18" y="76"/>
                      </a:lnTo>
                      <a:lnTo>
                        <a:pt x="16" y="75"/>
                      </a:lnTo>
                      <a:lnTo>
                        <a:pt x="15" y="75"/>
                      </a:lnTo>
                      <a:lnTo>
                        <a:pt x="14" y="73"/>
                      </a:lnTo>
                      <a:lnTo>
                        <a:pt x="14" y="72"/>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56371" name="Freeform 38"/>
                <p:cNvSpPr>
                  <a:spLocks/>
                </p:cNvSpPr>
                <p:nvPr/>
              </p:nvSpPr>
              <p:spPr bwMode="auto">
                <a:xfrm>
                  <a:off x="4142" y="2179"/>
                  <a:ext cx="610" cy="249"/>
                </a:xfrm>
                <a:custGeom>
                  <a:avLst/>
                  <a:gdLst>
                    <a:gd name="T0" fmla="*/ 51 w 119"/>
                    <a:gd name="T1" fmla="*/ 976 h 51"/>
                    <a:gd name="T2" fmla="*/ 108 w 119"/>
                    <a:gd name="T3" fmla="*/ 928 h 51"/>
                    <a:gd name="T4" fmla="*/ 133 w 119"/>
                    <a:gd name="T5" fmla="*/ 859 h 51"/>
                    <a:gd name="T6" fmla="*/ 369 w 119"/>
                    <a:gd name="T7" fmla="*/ 737 h 51"/>
                    <a:gd name="T8" fmla="*/ 472 w 119"/>
                    <a:gd name="T9" fmla="*/ 644 h 51"/>
                    <a:gd name="T10" fmla="*/ 528 w 119"/>
                    <a:gd name="T11" fmla="*/ 644 h 51"/>
                    <a:gd name="T12" fmla="*/ 554 w 119"/>
                    <a:gd name="T13" fmla="*/ 596 h 51"/>
                    <a:gd name="T14" fmla="*/ 605 w 119"/>
                    <a:gd name="T15" fmla="*/ 596 h 51"/>
                    <a:gd name="T16" fmla="*/ 738 w 119"/>
                    <a:gd name="T17" fmla="*/ 547 h 51"/>
                    <a:gd name="T18" fmla="*/ 866 w 119"/>
                    <a:gd name="T19" fmla="*/ 405 h 51"/>
                    <a:gd name="T20" fmla="*/ 866 w 119"/>
                    <a:gd name="T21" fmla="*/ 308 h 51"/>
                    <a:gd name="T22" fmla="*/ 974 w 119"/>
                    <a:gd name="T23" fmla="*/ 308 h 51"/>
                    <a:gd name="T24" fmla="*/ 1102 w 119"/>
                    <a:gd name="T25" fmla="*/ 288 h 51"/>
                    <a:gd name="T26" fmla="*/ 2968 w 119"/>
                    <a:gd name="T27" fmla="*/ 24 h 51"/>
                    <a:gd name="T28" fmla="*/ 2994 w 119"/>
                    <a:gd name="T29" fmla="*/ 49 h 51"/>
                    <a:gd name="T30" fmla="*/ 3050 w 119"/>
                    <a:gd name="T31" fmla="*/ 117 h 51"/>
                    <a:gd name="T32" fmla="*/ 3050 w 119"/>
                    <a:gd name="T33" fmla="*/ 142 h 51"/>
                    <a:gd name="T34" fmla="*/ 2994 w 119"/>
                    <a:gd name="T35" fmla="*/ 117 h 51"/>
                    <a:gd name="T36" fmla="*/ 2968 w 119"/>
                    <a:gd name="T37" fmla="*/ 142 h 51"/>
                    <a:gd name="T38" fmla="*/ 2865 w 119"/>
                    <a:gd name="T39" fmla="*/ 190 h 51"/>
                    <a:gd name="T40" fmla="*/ 2758 w 119"/>
                    <a:gd name="T41" fmla="*/ 264 h 51"/>
                    <a:gd name="T42" fmla="*/ 2783 w 119"/>
                    <a:gd name="T43" fmla="*/ 288 h 51"/>
                    <a:gd name="T44" fmla="*/ 2942 w 119"/>
                    <a:gd name="T45" fmla="*/ 215 h 51"/>
                    <a:gd name="T46" fmla="*/ 2994 w 119"/>
                    <a:gd name="T47" fmla="*/ 264 h 51"/>
                    <a:gd name="T48" fmla="*/ 3019 w 119"/>
                    <a:gd name="T49" fmla="*/ 264 h 51"/>
                    <a:gd name="T50" fmla="*/ 3101 w 119"/>
                    <a:gd name="T51" fmla="*/ 215 h 51"/>
                    <a:gd name="T52" fmla="*/ 3127 w 119"/>
                    <a:gd name="T53" fmla="*/ 332 h 51"/>
                    <a:gd name="T54" fmla="*/ 3076 w 119"/>
                    <a:gd name="T55" fmla="*/ 405 h 51"/>
                    <a:gd name="T56" fmla="*/ 2994 w 119"/>
                    <a:gd name="T57" fmla="*/ 454 h 51"/>
                    <a:gd name="T58" fmla="*/ 2891 w 119"/>
                    <a:gd name="T59" fmla="*/ 478 h 51"/>
                    <a:gd name="T60" fmla="*/ 2865 w 119"/>
                    <a:gd name="T61" fmla="*/ 454 h 51"/>
                    <a:gd name="T62" fmla="*/ 2840 w 119"/>
                    <a:gd name="T63" fmla="*/ 430 h 51"/>
                    <a:gd name="T64" fmla="*/ 2840 w 119"/>
                    <a:gd name="T65" fmla="*/ 503 h 51"/>
                    <a:gd name="T66" fmla="*/ 2865 w 119"/>
                    <a:gd name="T67" fmla="*/ 522 h 51"/>
                    <a:gd name="T68" fmla="*/ 2891 w 119"/>
                    <a:gd name="T69" fmla="*/ 571 h 51"/>
                    <a:gd name="T70" fmla="*/ 2758 w 119"/>
                    <a:gd name="T71" fmla="*/ 644 h 51"/>
                    <a:gd name="T72" fmla="*/ 2758 w 119"/>
                    <a:gd name="T73" fmla="*/ 693 h 51"/>
                    <a:gd name="T74" fmla="*/ 2942 w 119"/>
                    <a:gd name="T75" fmla="*/ 644 h 51"/>
                    <a:gd name="T76" fmla="*/ 2994 w 119"/>
                    <a:gd name="T77" fmla="*/ 644 h 51"/>
                    <a:gd name="T78" fmla="*/ 2865 w 119"/>
                    <a:gd name="T79" fmla="*/ 762 h 51"/>
                    <a:gd name="T80" fmla="*/ 2707 w 119"/>
                    <a:gd name="T81" fmla="*/ 859 h 51"/>
                    <a:gd name="T82" fmla="*/ 2681 w 119"/>
                    <a:gd name="T83" fmla="*/ 884 h 51"/>
                    <a:gd name="T84" fmla="*/ 2522 w 119"/>
                    <a:gd name="T85" fmla="*/ 1050 h 51"/>
                    <a:gd name="T86" fmla="*/ 2445 w 119"/>
                    <a:gd name="T87" fmla="*/ 1191 h 51"/>
                    <a:gd name="T88" fmla="*/ 1815 w 119"/>
                    <a:gd name="T89" fmla="*/ 928 h 51"/>
                    <a:gd name="T90" fmla="*/ 1312 w 119"/>
                    <a:gd name="T91" fmla="*/ 859 h 51"/>
                    <a:gd name="T92" fmla="*/ 1287 w 119"/>
                    <a:gd name="T93" fmla="*/ 859 h 51"/>
                    <a:gd name="T94" fmla="*/ 789 w 119"/>
                    <a:gd name="T95" fmla="*/ 884 h 51"/>
                    <a:gd name="T96" fmla="*/ 682 w 119"/>
                    <a:gd name="T97" fmla="*/ 952 h 51"/>
                    <a:gd name="T98" fmla="*/ 0 w 119"/>
                    <a:gd name="T99" fmla="*/ 1074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9"/>
                    <a:gd name="T151" fmla="*/ 0 h 51"/>
                    <a:gd name="T152" fmla="*/ 119 w 119"/>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9" h="51">
                      <a:moveTo>
                        <a:pt x="0" y="45"/>
                      </a:moveTo>
                      <a:lnTo>
                        <a:pt x="1"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9" y="27"/>
                      </a:lnTo>
                      <a:lnTo>
                        <a:pt x="20" y="27"/>
                      </a:lnTo>
                      <a:lnTo>
                        <a:pt x="20" y="26"/>
                      </a:lnTo>
                      <a:lnTo>
                        <a:pt x="21" y="25"/>
                      </a:lnTo>
                      <a:lnTo>
                        <a:pt x="22" y="26"/>
                      </a:lnTo>
                      <a:lnTo>
                        <a:pt x="23" y="25"/>
                      </a:lnTo>
                      <a:lnTo>
                        <a:pt x="25" y="23"/>
                      </a:lnTo>
                      <a:lnTo>
                        <a:pt x="26" y="23"/>
                      </a:lnTo>
                      <a:lnTo>
                        <a:pt x="28" y="23"/>
                      </a:lnTo>
                      <a:lnTo>
                        <a:pt x="31" y="19"/>
                      </a:lnTo>
                      <a:lnTo>
                        <a:pt x="32" y="18"/>
                      </a:lnTo>
                      <a:lnTo>
                        <a:pt x="33" y="17"/>
                      </a:lnTo>
                      <a:lnTo>
                        <a:pt x="33" y="16"/>
                      </a:lnTo>
                      <a:lnTo>
                        <a:pt x="33" y="14"/>
                      </a:lnTo>
                      <a:lnTo>
                        <a:pt x="33" y="13"/>
                      </a:lnTo>
                      <a:lnTo>
                        <a:pt x="37" y="12"/>
                      </a:lnTo>
                      <a:lnTo>
                        <a:pt x="37" y="13"/>
                      </a:lnTo>
                      <a:lnTo>
                        <a:pt x="40" y="13"/>
                      </a:lnTo>
                      <a:lnTo>
                        <a:pt x="42" y="12"/>
                      </a:lnTo>
                      <a:lnTo>
                        <a:pt x="78" y="7"/>
                      </a:lnTo>
                      <a:lnTo>
                        <a:pt x="112" y="0"/>
                      </a:lnTo>
                      <a:lnTo>
                        <a:pt x="113" y="1"/>
                      </a:lnTo>
                      <a:lnTo>
                        <a:pt x="114" y="2"/>
                      </a:lnTo>
                      <a:lnTo>
                        <a:pt x="115" y="3"/>
                      </a:lnTo>
                      <a:lnTo>
                        <a:pt x="116" y="5"/>
                      </a:lnTo>
                      <a:lnTo>
                        <a:pt x="116" y="6"/>
                      </a:lnTo>
                      <a:lnTo>
                        <a:pt x="115" y="5"/>
                      </a:lnTo>
                      <a:lnTo>
                        <a:pt x="114" y="5"/>
                      </a:lnTo>
                      <a:lnTo>
                        <a:pt x="113" y="5"/>
                      </a:lnTo>
                      <a:lnTo>
                        <a:pt x="112" y="5"/>
                      </a:lnTo>
                      <a:lnTo>
                        <a:pt x="113" y="6"/>
                      </a:lnTo>
                      <a:lnTo>
                        <a:pt x="110" y="8"/>
                      </a:lnTo>
                      <a:lnTo>
                        <a:pt x="109" y="8"/>
                      </a:lnTo>
                      <a:lnTo>
                        <a:pt x="108" y="10"/>
                      </a:lnTo>
                      <a:lnTo>
                        <a:pt x="106" y="10"/>
                      </a:lnTo>
                      <a:lnTo>
                        <a:pt x="105" y="11"/>
                      </a:lnTo>
                      <a:lnTo>
                        <a:pt x="105" y="12"/>
                      </a:lnTo>
                      <a:lnTo>
                        <a:pt x="106" y="12"/>
                      </a:lnTo>
                      <a:lnTo>
                        <a:pt x="108" y="11"/>
                      </a:lnTo>
                      <a:lnTo>
                        <a:pt x="111" y="10"/>
                      </a:lnTo>
                      <a:lnTo>
                        <a:pt x="112" y="9"/>
                      </a:lnTo>
                      <a:lnTo>
                        <a:pt x="114" y="9"/>
                      </a:lnTo>
                      <a:lnTo>
                        <a:pt x="114" y="10"/>
                      </a:lnTo>
                      <a:lnTo>
                        <a:pt x="114" y="11"/>
                      </a:lnTo>
                      <a:lnTo>
                        <a:pt x="115" y="12"/>
                      </a:lnTo>
                      <a:lnTo>
                        <a:pt x="115" y="11"/>
                      </a:lnTo>
                      <a:lnTo>
                        <a:pt x="116" y="11"/>
                      </a:lnTo>
                      <a:lnTo>
                        <a:pt x="117" y="9"/>
                      </a:lnTo>
                      <a:lnTo>
                        <a:pt x="118" y="9"/>
                      </a:lnTo>
                      <a:lnTo>
                        <a:pt x="119" y="11"/>
                      </a:lnTo>
                      <a:lnTo>
                        <a:pt x="119" y="14"/>
                      </a:lnTo>
                      <a:lnTo>
                        <a:pt x="119" y="15"/>
                      </a:lnTo>
                      <a:lnTo>
                        <a:pt x="117" y="16"/>
                      </a:lnTo>
                      <a:lnTo>
                        <a:pt x="117" y="17"/>
                      </a:lnTo>
                      <a:lnTo>
                        <a:pt x="117" y="18"/>
                      </a:lnTo>
                      <a:lnTo>
                        <a:pt x="115" y="19"/>
                      </a:lnTo>
                      <a:lnTo>
                        <a:pt x="114" y="19"/>
                      </a:lnTo>
                      <a:lnTo>
                        <a:pt x="113" y="20"/>
                      </a:lnTo>
                      <a:lnTo>
                        <a:pt x="111" y="20"/>
                      </a:lnTo>
                      <a:lnTo>
                        <a:pt x="110" y="20"/>
                      </a:lnTo>
                      <a:lnTo>
                        <a:pt x="109" y="19"/>
                      </a:lnTo>
                      <a:lnTo>
                        <a:pt x="109" y="18"/>
                      </a:lnTo>
                      <a:lnTo>
                        <a:pt x="108" y="18"/>
                      </a:lnTo>
                      <a:lnTo>
                        <a:pt x="108" y="20"/>
                      </a:lnTo>
                      <a:lnTo>
                        <a:pt x="108" y="21"/>
                      </a:lnTo>
                      <a:lnTo>
                        <a:pt x="108" y="22"/>
                      </a:lnTo>
                      <a:lnTo>
                        <a:pt x="109" y="22"/>
                      </a:lnTo>
                      <a:lnTo>
                        <a:pt x="110" y="23"/>
                      </a:lnTo>
                      <a:lnTo>
                        <a:pt x="110" y="24"/>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6"/>
                      </a:lnTo>
                      <a:lnTo>
                        <a:pt x="49" y="35"/>
                      </a:lnTo>
                      <a:lnTo>
                        <a:pt x="31" y="37"/>
                      </a:lnTo>
                      <a:lnTo>
                        <a:pt x="30" y="37"/>
                      </a:lnTo>
                      <a:lnTo>
                        <a:pt x="30" y="38"/>
                      </a:lnTo>
                      <a:lnTo>
                        <a:pt x="26" y="40"/>
                      </a:lnTo>
                      <a:lnTo>
                        <a:pt x="25" y="40"/>
                      </a:lnTo>
                      <a:lnTo>
                        <a:pt x="21" y="42"/>
                      </a:lnTo>
                      <a:lnTo>
                        <a:pt x="0" y="4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6372" name="Freeform 39"/>
                <p:cNvSpPr>
                  <a:spLocks/>
                </p:cNvSpPr>
                <p:nvPr/>
              </p:nvSpPr>
              <p:spPr bwMode="auto">
                <a:xfrm>
                  <a:off x="3433" y="2306"/>
                  <a:ext cx="345" cy="302"/>
                </a:xfrm>
                <a:custGeom>
                  <a:avLst/>
                  <a:gdLst>
                    <a:gd name="T0" fmla="*/ 0 w 67"/>
                    <a:gd name="T1" fmla="*/ 73 h 62"/>
                    <a:gd name="T2" fmla="*/ 1591 w 67"/>
                    <a:gd name="T3" fmla="*/ 0 h 62"/>
                    <a:gd name="T4" fmla="*/ 1591 w 67"/>
                    <a:gd name="T5" fmla="*/ 24 h 62"/>
                    <a:gd name="T6" fmla="*/ 1617 w 67"/>
                    <a:gd name="T7" fmla="*/ 49 h 62"/>
                    <a:gd name="T8" fmla="*/ 1643 w 67"/>
                    <a:gd name="T9" fmla="*/ 73 h 62"/>
                    <a:gd name="T10" fmla="*/ 1617 w 67"/>
                    <a:gd name="T11" fmla="*/ 117 h 62"/>
                    <a:gd name="T12" fmla="*/ 1591 w 67"/>
                    <a:gd name="T13" fmla="*/ 141 h 62"/>
                    <a:gd name="T14" fmla="*/ 1540 w 67"/>
                    <a:gd name="T15" fmla="*/ 190 h 62"/>
                    <a:gd name="T16" fmla="*/ 1540 w 67"/>
                    <a:gd name="T17" fmla="*/ 214 h 62"/>
                    <a:gd name="T18" fmla="*/ 1776 w 67"/>
                    <a:gd name="T19" fmla="*/ 214 h 62"/>
                    <a:gd name="T20" fmla="*/ 1776 w 67"/>
                    <a:gd name="T21" fmla="*/ 214 h 62"/>
                    <a:gd name="T22" fmla="*/ 1776 w 67"/>
                    <a:gd name="T23" fmla="*/ 239 h 62"/>
                    <a:gd name="T24" fmla="*/ 1751 w 67"/>
                    <a:gd name="T25" fmla="*/ 283 h 62"/>
                    <a:gd name="T26" fmla="*/ 1725 w 67"/>
                    <a:gd name="T27" fmla="*/ 307 h 62"/>
                    <a:gd name="T28" fmla="*/ 1699 w 67"/>
                    <a:gd name="T29" fmla="*/ 404 h 62"/>
                    <a:gd name="T30" fmla="*/ 1643 w 67"/>
                    <a:gd name="T31" fmla="*/ 453 h 62"/>
                    <a:gd name="T32" fmla="*/ 1643 w 67"/>
                    <a:gd name="T33" fmla="*/ 521 h 62"/>
                    <a:gd name="T34" fmla="*/ 1643 w 67"/>
                    <a:gd name="T35" fmla="*/ 594 h 62"/>
                    <a:gd name="T36" fmla="*/ 1643 w 67"/>
                    <a:gd name="T37" fmla="*/ 594 h 62"/>
                    <a:gd name="T38" fmla="*/ 1591 w 67"/>
                    <a:gd name="T39" fmla="*/ 619 h 62"/>
                    <a:gd name="T40" fmla="*/ 1591 w 67"/>
                    <a:gd name="T41" fmla="*/ 643 h 62"/>
                    <a:gd name="T42" fmla="*/ 1514 w 67"/>
                    <a:gd name="T43" fmla="*/ 687 h 62"/>
                    <a:gd name="T44" fmla="*/ 1514 w 67"/>
                    <a:gd name="T45" fmla="*/ 760 h 62"/>
                    <a:gd name="T46" fmla="*/ 1514 w 67"/>
                    <a:gd name="T47" fmla="*/ 828 h 62"/>
                    <a:gd name="T48" fmla="*/ 1483 w 67"/>
                    <a:gd name="T49" fmla="*/ 852 h 62"/>
                    <a:gd name="T50" fmla="*/ 1431 w 67"/>
                    <a:gd name="T51" fmla="*/ 901 h 62"/>
                    <a:gd name="T52" fmla="*/ 1380 w 67"/>
                    <a:gd name="T53" fmla="*/ 950 h 62"/>
                    <a:gd name="T54" fmla="*/ 1354 w 67"/>
                    <a:gd name="T55" fmla="*/ 974 h 62"/>
                    <a:gd name="T56" fmla="*/ 1354 w 67"/>
                    <a:gd name="T57" fmla="*/ 1018 h 62"/>
                    <a:gd name="T58" fmla="*/ 1323 w 67"/>
                    <a:gd name="T59" fmla="*/ 1067 h 62"/>
                    <a:gd name="T60" fmla="*/ 1323 w 67"/>
                    <a:gd name="T61" fmla="*/ 1091 h 62"/>
                    <a:gd name="T62" fmla="*/ 1298 w 67"/>
                    <a:gd name="T63" fmla="*/ 1164 h 62"/>
                    <a:gd name="T64" fmla="*/ 1272 w 67"/>
                    <a:gd name="T65" fmla="*/ 1208 h 62"/>
                    <a:gd name="T66" fmla="*/ 1298 w 67"/>
                    <a:gd name="T67" fmla="*/ 1281 h 62"/>
                    <a:gd name="T68" fmla="*/ 1323 w 67"/>
                    <a:gd name="T69" fmla="*/ 1305 h 62"/>
                    <a:gd name="T70" fmla="*/ 1323 w 67"/>
                    <a:gd name="T71" fmla="*/ 1354 h 62"/>
                    <a:gd name="T72" fmla="*/ 1323 w 67"/>
                    <a:gd name="T73" fmla="*/ 1354 h 62"/>
                    <a:gd name="T74" fmla="*/ 1323 w 67"/>
                    <a:gd name="T75" fmla="*/ 1378 h 62"/>
                    <a:gd name="T76" fmla="*/ 1323 w 67"/>
                    <a:gd name="T77" fmla="*/ 1378 h 62"/>
                    <a:gd name="T78" fmla="*/ 1298 w 67"/>
                    <a:gd name="T79" fmla="*/ 1422 h 62"/>
                    <a:gd name="T80" fmla="*/ 1323 w 67"/>
                    <a:gd name="T81" fmla="*/ 1447 h 62"/>
                    <a:gd name="T82" fmla="*/ 211 w 67"/>
                    <a:gd name="T83" fmla="*/ 1471 h 62"/>
                    <a:gd name="T84" fmla="*/ 211 w 67"/>
                    <a:gd name="T85" fmla="*/ 1257 h 62"/>
                    <a:gd name="T86" fmla="*/ 160 w 67"/>
                    <a:gd name="T87" fmla="*/ 1232 h 62"/>
                    <a:gd name="T88" fmla="*/ 108 w 67"/>
                    <a:gd name="T89" fmla="*/ 1257 h 62"/>
                    <a:gd name="T90" fmla="*/ 108 w 67"/>
                    <a:gd name="T91" fmla="*/ 1257 h 62"/>
                    <a:gd name="T92" fmla="*/ 51 w 67"/>
                    <a:gd name="T93" fmla="*/ 1208 h 62"/>
                    <a:gd name="T94" fmla="*/ 51 w 67"/>
                    <a:gd name="T95" fmla="*/ 521 h 62"/>
                    <a:gd name="T96" fmla="*/ 0 w 67"/>
                    <a:gd name="T97" fmla="*/ 73 h 62"/>
                    <a:gd name="T98" fmla="*/ 0 w 67"/>
                    <a:gd name="T99" fmla="*/ 73 h 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7"/>
                    <a:gd name="T151" fmla="*/ 0 h 62"/>
                    <a:gd name="T152" fmla="*/ 67 w 67"/>
                    <a:gd name="T153" fmla="*/ 62 h 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7" h="62">
                      <a:moveTo>
                        <a:pt x="0" y="3"/>
                      </a:moveTo>
                      <a:lnTo>
                        <a:pt x="60" y="0"/>
                      </a:lnTo>
                      <a:lnTo>
                        <a:pt x="60" y="1"/>
                      </a:lnTo>
                      <a:lnTo>
                        <a:pt x="61" y="2"/>
                      </a:lnTo>
                      <a:lnTo>
                        <a:pt x="62" y="3"/>
                      </a:lnTo>
                      <a:lnTo>
                        <a:pt x="61" y="5"/>
                      </a:lnTo>
                      <a:lnTo>
                        <a:pt x="60" y="6"/>
                      </a:lnTo>
                      <a:lnTo>
                        <a:pt x="58" y="8"/>
                      </a:lnTo>
                      <a:lnTo>
                        <a:pt x="58" y="9"/>
                      </a:lnTo>
                      <a:lnTo>
                        <a:pt x="67" y="9"/>
                      </a:lnTo>
                      <a:lnTo>
                        <a:pt x="67" y="10"/>
                      </a:lnTo>
                      <a:lnTo>
                        <a:pt x="66" y="12"/>
                      </a:lnTo>
                      <a:lnTo>
                        <a:pt x="65" y="13"/>
                      </a:lnTo>
                      <a:lnTo>
                        <a:pt x="64" y="17"/>
                      </a:lnTo>
                      <a:lnTo>
                        <a:pt x="62" y="19"/>
                      </a:lnTo>
                      <a:lnTo>
                        <a:pt x="62" y="22"/>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8"/>
                      </a:lnTo>
                      <a:lnTo>
                        <a:pt x="49" y="60"/>
                      </a:lnTo>
                      <a:lnTo>
                        <a:pt x="50" y="61"/>
                      </a:lnTo>
                      <a:lnTo>
                        <a:pt x="8" y="62"/>
                      </a:lnTo>
                      <a:lnTo>
                        <a:pt x="8" y="53"/>
                      </a:lnTo>
                      <a:lnTo>
                        <a:pt x="6" y="52"/>
                      </a:lnTo>
                      <a:lnTo>
                        <a:pt x="4" y="53"/>
                      </a:lnTo>
                      <a:lnTo>
                        <a:pt x="2" y="51"/>
                      </a:lnTo>
                      <a:lnTo>
                        <a:pt x="2" y="22"/>
                      </a:lnTo>
                      <a:lnTo>
                        <a:pt x="0" y="3"/>
                      </a:lnTo>
                      <a:close/>
                    </a:path>
                  </a:pathLst>
                </a:custGeom>
                <a:solidFill>
                  <a:srgbClr val="ED4213"/>
                </a:solidFill>
                <a:ln w="12700" cmpd="sng">
                  <a:solidFill>
                    <a:schemeClr val="tx1"/>
                  </a:solidFill>
                  <a:prstDash val="solid"/>
                  <a:round/>
                  <a:headEnd/>
                  <a:tailEnd/>
                </a:ln>
              </p:spPr>
              <p:txBody>
                <a:bodyPr/>
                <a:lstStyle/>
                <a:p>
                  <a:endParaRPr lang="en-US"/>
                </a:p>
              </p:txBody>
            </p:sp>
            <p:grpSp>
              <p:nvGrpSpPr>
                <p:cNvPr id="56373" name="Group 40"/>
                <p:cNvGrpSpPr>
                  <a:grpSpLocks/>
                </p:cNvGrpSpPr>
                <p:nvPr/>
              </p:nvGrpSpPr>
              <p:grpSpPr bwMode="auto">
                <a:xfrm>
                  <a:off x="728" y="2448"/>
                  <a:ext cx="1266" cy="876"/>
                  <a:chOff x="768" y="2832"/>
                  <a:chExt cx="1203" cy="876"/>
                </a:xfrm>
              </p:grpSpPr>
              <p:sp>
                <p:nvSpPr>
                  <p:cNvPr id="56396" name="Freeform 41"/>
                  <p:cNvSpPr>
                    <a:spLocks/>
                  </p:cNvSpPr>
                  <p:nvPr/>
                </p:nvSpPr>
                <p:spPr bwMode="auto">
                  <a:xfrm>
                    <a:off x="1056" y="2832"/>
                    <a:ext cx="915" cy="780"/>
                  </a:xfrm>
                  <a:custGeom>
                    <a:avLst/>
                    <a:gdLst>
                      <a:gd name="T0" fmla="*/ 331 w 188"/>
                      <a:gd name="T1" fmla="*/ 736 h 160"/>
                      <a:gd name="T2" fmla="*/ 618 w 188"/>
                      <a:gd name="T3" fmla="*/ 951 h 160"/>
                      <a:gd name="T4" fmla="*/ 428 w 188"/>
                      <a:gd name="T5" fmla="*/ 1189 h 160"/>
                      <a:gd name="T6" fmla="*/ 380 w 188"/>
                      <a:gd name="T7" fmla="*/ 1024 h 160"/>
                      <a:gd name="T8" fmla="*/ 117 w 188"/>
                      <a:gd name="T9" fmla="*/ 1307 h 160"/>
                      <a:gd name="T10" fmla="*/ 263 w 188"/>
                      <a:gd name="T11" fmla="*/ 1521 h 160"/>
                      <a:gd name="T12" fmla="*/ 638 w 188"/>
                      <a:gd name="T13" fmla="*/ 1448 h 160"/>
                      <a:gd name="T14" fmla="*/ 521 w 188"/>
                      <a:gd name="T15" fmla="*/ 1760 h 160"/>
                      <a:gd name="T16" fmla="*/ 428 w 188"/>
                      <a:gd name="T17" fmla="*/ 1877 h 160"/>
                      <a:gd name="T18" fmla="*/ 238 w 188"/>
                      <a:gd name="T19" fmla="*/ 1950 h 160"/>
                      <a:gd name="T20" fmla="*/ 141 w 188"/>
                      <a:gd name="T21" fmla="*/ 2330 h 160"/>
                      <a:gd name="T22" fmla="*/ 263 w 188"/>
                      <a:gd name="T23" fmla="*/ 2545 h 160"/>
                      <a:gd name="T24" fmla="*/ 521 w 188"/>
                      <a:gd name="T25" fmla="*/ 2662 h 160"/>
                      <a:gd name="T26" fmla="*/ 521 w 188"/>
                      <a:gd name="T27" fmla="*/ 2852 h 160"/>
                      <a:gd name="T28" fmla="*/ 827 w 188"/>
                      <a:gd name="T29" fmla="*/ 2925 h 160"/>
                      <a:gd name="T30" fmla="*/ 993 w 188"/>
                      <a:gd name="T31" fmla="*/ 2969 h 160"/>
                      <a:gd name="T32" fmla="*/ 686 w 188"/>
                      <a:gd name="T33" fmla="*/ 3349 h 160"/>
                      <a:gd name="T34" fmla="*/ 448 w 188"/>
                      <a:gd name="T35" fmla="*/ 3495 h 160"/>
                      <a:gd name="T36" fmla="*/ 73 w 188"/>
                      <a:gd name="T37" fmla="*/ 3685 h 160"/>
                      <a:gd name="T38" fmla="*/ 73 w 188"/>
                      <a:gd name="T39" fmla="*/ 3802 h 160"/>
                      <a:gd name="T40" fmla="*/ 686 w 188"/>
                      <a:gd name="T41" fmla="*/ 3539 h 160"/>
                      <a:gd name="T42" fmla="*/ 1470 w 188"/>
                      <a:gd name="T43" fmla="*/ 2852 h 160"/>
                      <a:gd name="T44" fmla="*/ 1397 w 188"/>
                      <a:gd name="T45" fmla="*/ 2779 h 160"/>
                      <a:gd name="T46" fmla="*/ 1825 w 188"/>
                      <a:gd name="T47" fmla="*/ 2257 h 160"/>
                      <a:gd name="T48" fmla="*/ 1703 w 188"/>
                      <a:gd name="T49" fmla="*/ 2398 h 160"/>
                      <a:gd name="T50" fmla="*/ 1728 w 188"/>
                      <a:gd name="T51" fmla="*/ 2589 h 160"/>
                      <a:gd name="T52" fmla="*/ 1703 w 188"/>
                      <a:gd name="T53" fmla="*/ 2711 h 160"/>
                      <a:gd name="T54" fmla="*/ 2039 w 188"/>
                      <a:gd name="T55" fmla="*/ 2520 h 160"/>
                      <a:gd name="T56" fmla="*/ 2039 w 188"/>
                      <a:gd name="T57" fmla="*/ 2330 h 160"/>
                      <a:gd name="T58" fmla="*/ 2536 w 188"/>
                      <a:gd name="T59" fmla="*/ 2447 h 160"/>
                      <a:gd name="T60" fmla="*/ 2867 w 188"/>
                      <a:gd name="T61" fmla="*/ 2398 h 160"/>
                      <a:gd name="T62" fmla="*/ 3436 w 188"/>
                      <a:gd name="T63" fmla="*/ 2589 h 160"/>
                      <a:gd name="T64" fmla="*/ 3626 w 188"/>
                      <a:gd name="T65" fmla="*/ 2828 h 160"/>
                      <a:gd name="T66" fmla="*/ 3933 w 188"/>
                      <a:gd name="T67" fmla="*/ 3042 h 160"/>
                      <a:gd name="T68" fmla="*/ 4453 w 188"/>
                      <a:gd name="T69" fmla="*/ 3091 h 160"/>
                      <a:gd name="T70" fmla="*/ 4380 w 188"/>
                      <a:gd name="T71" fmla="*/ 2779 h 160"/>
                      <a:gd name="T72" fmla="*/ 4171 w 188"/>
                      <a:gd name="T73" fmla="*/ 2735 h 160"/>
                      <a:gd name="T74" fmla="*/ 3860 w 188"/>
                      <a:gd name="T75" fmla="*/ 2520 h 160"/>
                      <a:gd name="T76" fmla="*/ 3480 w 188"/>
                      <a:gd name="T77" fmla="*/ 2257 h 160"/>
                      <a:gd name="T78" fmla="*/ 3339 w 188"/>
                      <a:gd name="T79" fmla="*/ 2447 h 160"/>
                      <a:gd name="T80" fmla="*/ 3056 w 188"/>
                      <a:gd name="T81" fmla="*/ 2208 h 160"/>
                      <a:gd name="T82" fmla="*/ 2769 w 188"/>
                      <a:gd name="T83" fmla="*/ 1901 h 160"/>
                      <a:gd name="T84" fmla="*/ 2414 w 188"/>
                      <a:gd name="T85" fmla="*/ 497 h 160"/>
                      <a:gd name="T86" fmla="*/ 2132 w 188"/>
                      <a:gd name="T87" fmla="*/ 117 h 160"/>
                      <a:gd name="T88" fmla="*/ 1635 w 188"/>
                      <a:gd name="T89" fmla="*/ 117 h 160"/>
                      <a:gd name="T90" fmla="*/ 1397 w 188"/>
                      <a:gd name="T91" fmla="*/ 117 h 160"/>
                      <a:gd name="T92" fmla="*/ 1066 w 188"/>
                      <a:gd name="T93" fmla="*/ 0 h 160"/>
                      <a:gd name="T94" fmla="*/ 827 w 188"/>
                      <a:gd name="T95" fmla="*/ 98 h 160"/>
                      <a:gd name="T96" fmla="*/ 569 w 188"/>
                      <a:gd name="T97" fmla="*/ 307 h 160"/>
                      <a:gd name="T98" fmla="*/ 448 w 188"/>
                      <a:gd name="T99" fmla="*/ 497 h 160"/>
                      <a:gd name="T100" fmla="*/ 238 w 188"/>
                      <a:gd name="T101" fmla="*/ 619 h 16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8"/>
                      <a:gd name="T154" fmla="*/ 0 h 160"/>
                      <a:gd name="T155" fmla="*/ 188 w 188"/>
                      <a:gd name="T156" fmla="*/ 160 h 16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6397" name="Freeform 42"/>
                  <p:cNvSpPr>
                    <a:spLocks/>
                  </p:cNvSpPr>
                  <p:nvPr/>
                </p:nvSpPr>
                <p:spPr bwMode="auto">
                  <a:xfrm>
                    <a:off x="1021" y="3608"/>
                    <a:ext cx="20" cy="14"/>
                  </a:xfrm>
                  <a:custGeom>
                    <a:avLst/>
                    <a:gdLst>
                      <a:gd name="T0" fmla="*/ 50 w 4"/>
                      <a:gd name="T1" fmla="*/ 42 h 3"/>
                      <a:gd name="T2" fmla="*/ 50 w 4"/>
                      <a:gd name="T3" fmla="*/ 23 h 3"/>
                      <a:gd name="T4" fmla="*/ 50 w 4"/>
                      <a:gd name="T5" fmla="*/ 23 h 3"/>
                      <a:gd name="T6" fmla="*/ 50 w 4"/>
                      <a:gd name="T7" fmla="*/ 23 h 3"/>
                      <a:gd name="T8" fmla="*/ 50 w 4"/>
                      <a:gd name="T9" fmla="*/ 23 h 3"/>
                      <a:gd name="T10" fmla="*/ 50 w 4"/>
                      <a:gd name="T11" fmla="*/ 23 h 3"/>
                      <a:gd name="T12" fmla="*/ 50 w 4"/>
                      <a:gd name="T13" fmla="*/ 23 h 3"/>
                      <a:gd name="T14" fmla="*/ 25 w 4"/>
                      <a:gd name="T15" fmla="*/ 0 h 3"/>
                      <a:gd name="T16" fmla="*/ 25 w 4"/>
                      <a:gd name="T17" fmla="*/ 0 h 3"/>
                      <a:gd name="T18" fmla="*/ 0 w 4"/>
                      <a:gd name="T19" fmla="*/ 23 h 3"/>
                      <a:gd name="T20" fmla="*/ 0 w 4"/>
                      <a:gd name="T21" fmla="*/ 23 h 3"/>
                      <a:gd name="T22" fmla="*/ 0 w 4"/>
                      <a:gd name="T23" fmla="*/ 23 h 3"/>
                      <a:gd name="T24" fmla="*/ 0 w 4"/>
                      <a:gd name="T25" fmla="*/ 23 h 3"/>
                      <a:gd name="T26" fmla="*/ 0 w 4"/>
                      <a:gd name="T27" fmla="*/ 23 h 3"/>
                      <a:gd name="T28" fmla="*/ 0 w 4"/>
                      <a:gd name="T29" fmla="*/ 23 h 3"/>
                      <a:gd name="T30" fmla="*/ 0 w 4"/>
                      <a:gd name="T31" fmla="*/ 42 h 3"/>
                      <a:gd name="T32" fmla="*/ 0 w 4"/>
                      <a:gd name="T33" fmla="*/ 42 h 3"/>
                      <a:gd name="T34" fmla="*/ 25 w 4"/>
                      <a:gd name="T35" fmla="*/ 42 h 3"/>
                      <a:gd name="T36" fmla="*/ 25 w 4"/>
                      <a:gd name="T37" fmla="*/ 42 h 3"/>
                      <a:gd name="T38" fmla="*/ 25 w 4"/>
                      <a:gd name="T39" fmla="*/ 65 h 3"/>
                      <a:gd name="T40" fmla="*/ 50 w 4"/>
                      <a:gd name="T41" fmla="*/ 65 h 3"/>
                      <a:gd name="T42" fmla="*/ 50 w 4"/>
                      <a:gd name="T43" fmla="*/ 65 h 3"/>
                      <a:gd name="T44" fmla="*/ 75 w 4"/>
                      <a:gd name="T45" fmla="*/ 65 h 3"/>
                      <a:gd name="T46" fmla="*/ 75 w 4"/>
                      <a:gd name="T47" fmla="*/ 65 h 3"/>
                      <a:gd name="T48" fmla="*/ 100 w 4"/>
                      <a:gd name="T49" fmla="*/ 42 h 3"/>
                      <a:gd name="T50" fmla="*/ 100 w 4"/>
                      <a:gd name="T51" fmla="*/ 42 h 3"/>
                      <a:gd name="T52" fmla="*/ 100 w 4"/>
                      <a:gd name="T53" fmla="*/ 42 h 3"/>
                      <a:gd name="T54" fmla="*/ 100 w 4"/>
                      <a:gd name="T55" fmla="*/ 23 h 3"/>
                      <a:gd name="T56" fmla="*/ 100 w 4"/>
                      <a:gd name="T57" fmla="*/ 23 h 3"/>
                      <a:gd name="T58" fmla="*/ 100 w 4"/>
                      <a:gd name="T59" fmla="*/ 23 h 3"/>
                      <a:gd name="T60" fmla="*/ 100 w 4"/>
                      <a:gd name="T61" fmla="*/ 23 h 3"/>
                      <a:gd name="T62" fmla="*/ 100 w 4"/>
                      <a:gd name="T63" fmla="*/ 23 h 3"/>
                      <a:gd name="T64" fmla="*/ 100 w 4"/>
                      <a:gd name="T65" fmla="*/ 0 h 3"/>
                      <a:gd name="T66" fmla="*/ 100 w 4"/>
                      <a:gd name="T67" fmla="*/ 0 h 3"/>
                      <a:gd name="T68" fmla="*/ 100 w 4"/>
                      <a:gd name="T69" fmla="*/ 0 h 3"/>
                      <a:gd name="T70" fmla="*/ 100 w 4"/>
                      <a:gd name="T71" fmla="*/ 0 h 3"/>
                      <a:gd name="T72" fmla="*/ 100 w 4"/>
                      <a:gd name="T73" fmla="*/ 23 h 3"/>
                      <a:gd name="T74" fmla="*/ 75 w 4"/>
                      <a:gd name="T75" fmla="*/ 23 h 3"/>
                      <a:gd name="T76" fmla="*/ 75 w 4"/>
                      <a:gd name="T77" fmla="*/ 23 h 3"/>
                      <a:gd name="T78" fmla="*/ 50 w 4"/>
                      <a:gd name="T79" fmla="*/ 42 h 3"/>
                      <a:gd name="T80" fmla="*/ 50 w 4"/>
                      <a:gd name="T81" fmla="*/ 42 h 3"/>
                      <a:gd name="T82" fmla="*/ 50 w 4"/>
                      <a:gd name="T83" fmla="*/ 42 h 3"/>
                      <a:gd name="T84" fmla="*/ 50 w 4"/>
                      <a:gd name="T85" fmla="*/ 42 h 3"/>
                      <a:gd name="T86" fmla="*/ 50 w 4"/>
                      <a:gd name="T87" fmla="*/ 65 h 3"/>
                      <a:gd name="T88" fmla="*/ 75 w 4"/>
                      <a:gd name="T89" fmla="*/ 65 h 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
                      <a:gd name="T136" fmla="*/ 0 h 3"/>
                      <a:gd name="T137" fmla="*/ 4 w 4"/>
                      <a:gd name="T138" fmla="*/ 3 h 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 h="3">
                        <a:moveTo>
                          <a:pt x="2" y="2"/>
                        </a:moveTo>
                        <a:lnTo>
                          <a:pt x="2" y="1"/>
                        </a:lnTo>
                        <a:lnTo>
                          <a:pt x="1" y="0"/>
                        </a:lnTo>
                        <a:lnTo>
                          <a:pt x="0" y="1"/>
                        </a:lnTo>
                        <a:lnTo>
                          <a:pt x="0" y="2"/>
                        </a:lnTo>
                        <a:lnTo>
                          <a:pt x="1" y="2"/>
                        </a:lnTo>
                        <a:lnTo>
                          <a:pt x="1" y="3"/>
                        </a:lnTo>
                        <a:lnTo>
                          <a:pt x="2" y="3"/>
                        </a:lnTo>
                        <a:lnTo>
                          <a:pt x="3" y="3"/>
                        </a:lnTo>
                        <a:lnTo>
                          <a:pt x="4" y="2"/>
                        </a:lnTo>
                        <a:lnTo>
                          <a:pt x="4" y="1"/>
                        </a:lnTo>
                        <a:lnTo>
                          <a:pt x="4" y="0"/>
                        </a:lnTo>
                        <a:lnTo>
                          <a:pt x="4" y="1"/>
                        </a:lnTo>
                        <a:lnTo>
                          <a:pt x="3" y="1"/>
                        </a:lnTo>
                        <a:lnTo>
                          <a:pt x="2" y="2"/>
                        </a:lnTo>
                        <a:lnTo>
                          <a:pt x="2" y="3"/>
                        </a:lnTo>
                        <a:lnTo>
                          <a:pt x="3" y="3"/>
                        </a:lnTo>
                      </a:path>
                    </a:pathLst>
                  </a:custGeom>
                  <a:solidFill>
                    <a:srgbClr val="ED4213"/>
                  </a:solidFill>
                  <a:ln w="12700" cmpd="sng">
                    <a:solidFill>
                      <a:schemeClr val="tx1"/>
                    </a:solidFill>
                    <a:prstDash val="solid"/>
                    <a:round/>
                    <a:headEnd/>
                    <a:tailEnd/>
                  </a:ln>
                </p:spPr>
                <p:txBody>
                  <a:bodyPr/>
                  <a:lstStyle/>
                  <a:p>
                    <a:endParaRPr lang="en-US"/>
                  </a:p>
                </p:txBody>
              </p:sp>
              <p:sp>
                <p:nvSpPr>
                  <p:cNvPr id="56398" name="Freeform 43"/>
                  <p:cNvSpPr>
                    <a:spLocks/>
                  </p:cNvSpPr>
                  <p:nvPr/>
                </p:nvSpPr>
                <p:spPr bwMode="auto">
                  <a:xfrm>
                    <a:off x="978" y="3610"/>
                    <a:ext cx="43" cy="30"/>
                  </a:xfrm>
                  <a:custGeom>
                    <a:avLst/>
                    <a:gdLst>
                      <a:gd name="T0" fmla="*/ 158 w 9"/>
                      <a:gd name="T1" fmla="*/ 0 h 6"/>
                      <a:gd name="T2" fmla="*/ 91 w 9"/>
                      <a:gd name="T3" fmla="*/ 0 h 6"/>
                      <a:gd name="T4" fmla="*/ 67 w 9"/>
                      <a:gd name="T5" fmla="*/ 25 h 6"/>
                      <a:gd name="T6" fmla="*/ 67 w 9"/>
                      <a:gd name="T7" fmla="*/ 25 h 6"/>
                      <a:gd name="T8" fmla="*/ 67 w 9"/>
                      <a:gd name="T9" fmla="*/ 50 h 6"/>
                      <a:gd name="T10" fmla="*/ 67 w 9"/>
                      <a:gd name="T11" fmla="*/ 75 h 6"/>
                      <a:gd name="T12" fmla="*/ 48 w 9"/>
                      <a:gd name="T13" fmla="*/ 75 h 6"/>
                      <a:gd name="T14" fmla="*/ 48 w 9"/>
                      <a:gd name="T15" fmla="*/ 75 h 6"/>
                      <a:gd name="T16" fmla="*/ 24 w 9"/>
                      <a:gd name="T17" fmla="*/ 75 h 6"/>
                      <a:gd name="T18" fmla="*/ 24 w 9"/>
                      <a:gd name="T19" fmla="*/ 100 h 6"/>
                      <a:gd name="T20" fmla="*/ 24 w 9"/>
                      <a:gd name="T21" fmla="*/ 125 h 6"/>
                      <a:gd name="T22" fmla="*/ 0 w 9"/>
                      <a:gd name="T23" fmla="*/ 125 h 6"/>
                      <a:gd name="T24" fmla="*/ 0 w 9"/>
                      <a:gd name="T25" fmla="*/ 150 h 6"/>
                      <a:gd name="T26" fmla="*/ 0 w 9"/>
                      <a:gd name="T27" fmla="*/ 150 h 6"/>
                      <a:gd name="T28" fmla="*/ 0 w 9"/>
                      <a:gd name="T29" fmla="*/ 150 h 6"/>
                      <a:gd name="T30" fmla="*/ 0 w 9"/>
                      <a:gd name="T31" fmla="*/ 150 h 6"/>
                      <a:gd name="T32" fmla="*/ 0 w 9"/>
                      <a:gd name="T33" fmla="*/ 150 h 6"/>
                      <a:gd name="T34" fmla="*/ 0 w 9"/>
                      <a:gd name="T35" fmla="*/ 150 h 6"/>
                      <a:gd name="T36" fmla="*/ 0 w 9"/>
                      <a:gd name="T37" fmla="*/ 150 h 6"/>
                      <a:gd name="T38" fmla="*/ 24 w 9"/>
                      <a:gd name="T39" fmla="*/ 150 h 6"/>
                      <a:gd name="T40" fmla="*/ 48 w 9"/>
                      <a:gd name="T41" fmla="*/ 150 h 6"/>
                      <a:gd name="T42" fmla="*/ 67 w 9"/>
                      <a:gd name="T43" fmla="*/ 125 h 6"/>
                      <a:gd name="T44" fmla="*/ 139 w 9"/>
                      <a:gd name="T45" fmla="*/ 75 h 6"/>
                      <a:gd name="T46" fmla="*/ 158 w 9"/>
                      <a:gd name="T47" fmla="*/ 50 h 6"/>
                      <a:gd name="T48" fmla="*/ 182 w 9"/>
                      <a:gd name="T49" fmla="*/ 50 h 6"/>
                      <a:gd name="T50" fmla="*/ 205 w 9"/>
                      <a:gd name="T51" fmla="*/ 25 h 6"/>
                      <a:gd name="T52" fmla="*/ 205 w 9"/>
                      <a:gd name="T53" fmla="*/ 25 h 6"/>
                      <a:gd name="T54" fmla="*/ 205 w 9"/>
                      <a:gd name="T55" fmla="*/ 25 h 6"/>
                      <a:gd name="T56" fmla="*/ 182 w 9"/>
                      <a:gd name="T57" fmla="*/ 0 h 6"/>
                      <a:gd name="T58" fmla="*/ 182 w 9"/>
                      <a:gd name="T59" fmla="*/ 0 h 6"/>
                      <a:gd name="T60" fmla="*/ 182 w 9"/>
                      <a:gd name="T61" fmla="*/ 0 h 6"/>
                      <a:gd name="T62" fmla="*/ 182 w 9"/>
                      <a:gd name="T63" fmla="*/ 0 h 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
                      <a:gd name="T97" fmla="*/ 0 h 6"/>
                      <a:gd name="T98" fmla="*/ 9 w 9"/>
                      <a:gd name="T99" fmla="*/ 6 h 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 h="6">
                        <a:moveTo>
                          <a:pt x="8" y="0"/>
                        </a:moveTo>
                        <a:lnTo>
                          <a:pt x="7" y="0"/>
                        </a:lnTo>
                        <a:lnTo>
                          <a:pt x="6" y="0"/>
                        </a:lnTo>
                        <a:lnTo>
                          <a:pt x="4" y="0"/>
                        </a:lnTo>
                        <a:lnTo>
                          <a:pt x="4" y="1"/>
                        </a:lnTo>
                        <a:lnTo>
                          <a:pt x="3" y="1"/>
                        </a:lnTo>
                        <a:lnTo>
                          <a:pt x="3" y="2"/>
                        </a:lnTo>
                        <a:lnTo>
                          <a:pt x="3" y="3"/>
                        </a:lnTo>
                        <a:lnTo>
                          <a:pt x="2" y="3"/>
                        </a:lnTo>
                        <a:lnTo>
                          <a:pt x="1" y="3"/>
                        </a:lnTo>
                        <a:lnTo>
                          <a:pt x="1" y="4"/>
                        </a:lnTo>
                        <a:lnTo>
                          <a:pt x="1" y="5"/>
                        </a:lnTo>
                        <a:lnTo>
                          <a:pt x="0" y="5"/>
                        </a:lnTo>
                        <a:lnTo>
                          <a:pt x="0" y="6"/>
                        </a:lnTo>
                        <a:lnTo>
                          <a:pt x="1" y="6"/>
                        </a:lnTo>
                        <a:lnTo>
                          <a:pt x="2" y="6"/>
                        </a:lnTo>
                        <a:lnTo>
                          <a:pt x="2" y="5"/>
                        </a:lnTo>
                        <a:lnTo>
                          <a:pt x="3" y="5"/>
                        </a:lnTo>
                        <a:lnTo>
                          <a:pt x="5" y="4"/>
                        </a:lnTo>
                        <a:lnTo>
                          <a:pt x="6" y="3"/>
                        </a:lnTo>
                        <a:lnTo>
                          <a:pt x="7" y="2"/>
                        </a:lnTo>
                        <a:lnTo>
                          <a:pt x="8" y="2"/>
                        </a:lnTo>
                        <a:lnTo>
                          <a:pt x="9" y="1"/>
                        </a:lnTo>
                        <a:lnTo>
                          <a:pt x="8"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6399" name="Freeform 44"/>
                  <p:cNvSpPr>
                    <a:spLocks/>
                  </p:cNvSpPr>
                  <p:nvPr/>
                </p:nvSpPr>
                <p:spPr bwMode="auto">
                  <a:xfrm>
                    <a:off x="934" y="3632"/>
                    <a:ext cx="44" cy="34"/>
                  </a:xfrm>
                  <a:custGeom>
                    <a:avLst/>
                    <a:gdLst>
                      <a:gd name="T0" fmla="*/ 191 w 9"/>
                      <a:gd name="T1" fmla="*/ 73 h 7"/>
                      <a:gd name="T2" fmla="*/ 191 w 9"/>
                      <a:gd name="T3" fmla="*/ 24 h 7"/>
                      <a:gd name="T4" fmla="*/ 117 w 9"/>
                      <a:gd name="T5" fmla="*/ 73 h 7"/>
                      <a:gd name="T6" fmla="*/ 98 w 9"/>
                      <a:gd name="T7" fmla="*/ 92 h 7"/>
                      <a:gd name="T8" fmla="*/ 98 w 9"/>
                      <a:gd name="T9" fmla="*/ 92 h 7"/>
                      <a:gd name="T10" fmla="*/ 49 w 9"/>
                      <a:gd name="T11" fmla="*/ 117 h 7"/>
                      <a:gd name="T12" fmla="*/ 24 w 9"/>
                      <a:gd name="T13" fmla="*/ 141 h 7"/>
                      <a:gd name="T14" fmla="*/ 0 w 9"/>
                      <a:gd name="T15" fmla="*/ 141 h 7"/>
                      <a:gd name="T16" fmla="*/ 49 w 9"/>
                      <a:gd name="T17" fmla="*/ 141 h 7"/>
                      <a:gd name="T18" fmla="*/ 73 w 9"/>
                      <a:gd name="T19" fmla="*/ 117 h 7"/>
                      <a:gd name="T20" fmla="*/ 142 w 9"/>
                      <a:gd name="T21" fmla="*/ 92 h 7"/>
                      <a:gd name="T22" fmla="*/ 191 w 9"/>
                      <a:gd name="T23" fmla="*/ 73 h 7"/>
                      <a:gd name="T24" fmla="*/ 191 w 9"/>
                      <a:gd name="T25" fmla="*/ 73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7"/>
                      <a:gd name="T41" fmla="*/ 9 w 9"/>
                      <a:gd name="T42" fmla="*/ 7 h 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56400" name="Freeform 45"/>
                  <p:cNvSpPr>
                    <a:spLocks/>
                  </p:cNvSpPr>
                  <p:nvPr/>
                </p:nvSpPr>
                <p:spPr bwMode="auto">
                  <a:xfrm>
                    <a:off x="934" y="3637"/>
                    <a:ext cx="39" cy="29"/>
                  </a:xfrm>
                  <a:custGeom>
                    <a:avLst/>
                    <a:gdLst>
                      <a:gd name="T0" fmla="*/ 190 w 8"/>
                      <a:gd name="T1" fmla="*/ 48 h 6"/>
                      <a:gd name="T2" fmla="*/ 190 w 8"/>
                      <a:gd name="T3" fmla="*/ 24 h 6"/>
                      <a:gd name="T4" fmla="*/ 190 w 8"/>
                      <a:gd name="T5" fmla="*/ 24 h 6"/>
                      <a:gd name="T6" fmla="*/ 190 w 8"/>
                      <a:gd name="T7" fmla="*/ 0 h 6"/>
                      <a:gd name="T8" fmla="*/ 190 w 8"/>
                      <a:gd name="T9" fmla="*/ 0 h 6"/>
                      <a:gd name="T10" fmla="*/ 190 w 8"/>
                      <a:gd name="T11" fmla="*/ 0 h 6"/>
                      <a:gd name="T12" fmla="*/ 190 w 8"/>
                      <a:gd name="T13" fmla="*/ 0 h 6"/>
                      <a:gd name="T14" fmla="*/ 190 w 8"/>
                      <a:gd name="T15" fmla="*/ 0 h 6"/>
                      <a:gd name="T16" fmla="*/ 190 w 8"/>
                      <a:gd name="T17" fmla="*/ 0 h 6"/>
                      <a:gd name="T18" fmla="*/ 190 w 8"/>
                      <a:gd name="T19" fmla="*/ 0 h 6"/>
                      <a:gd name="T20" fmla="*/ 166 w 8"/>
                      <a:gd name="T21" fmla="*/ 0 h 6"/>
                      <a:gd name="T22" fmla="*/ 166 w 8"/>
                      <a:gd name="T23" fmla="*/ 0 h 6"/>
                      <a:gd name="T24" fmla="*/ 141 w 8"/>
                      <a:gd name="T25" fmla="*/ 0 h 6"/>
                      <a:gd name="T26" fmla="*/ 117 w 8"/>
                      <a:gd name="T27" fmla="*/ 24 h 6"/>
                      <a:gd name="T28" fmla="*/ 117 w 8"/>
                      <a:gd name="T29" fmla="*/ 48 h 6"/>
                      <a:gd name="T30" fmla="*/ 117 w 8"/>
                      <a:gd name="T31" fmla="*/ 48 h 6"/>
                      <a:gd name="T32" fmla="*/ 97 w 8"/>
                      <a:gd name="T33" fmla="*/ 48 h 6"/>
                      <a:gd name="T34" fmla="*/ 97 w 8"/>
                      <a:gd name="T35" fmla="*/ 48 h 6"/>
                      <a:gd name="T36" fmla="*/ 97 w 8"/>
                      <a:gd name="T37" fmla="*/ 48 h 6"/>
                      <a:gd name="T38" fmla="*/ 97 w 8"/>
                      <a:gd name="T39" fmla="*/ 72 h 6"/>
                      <a:gd name="T40" fmla="*/ 97 w 8"/>
                      <a:gd name="T41" fmla="*/ 72 h 6"/>
                      <a:gd name="T42" fmla="*/ 97 w 8"/>
                      <a:gd name="T43" fmla="*/ 72 h 6"/>
                      <a:gd name="T44" fmla="*/ 97 w 8"/>
                      <a:gd name="T45" fmla="*/ 72 h 6"/>
                      <a:gd name="T46" fmla="*/ 49 w 8"/>
                      <a:gd name="T47" fmla="*/ 92 h 6"/>
                      <a:gd name="T48" fmla="*/ 49 w 8"/>
                      <a:gd name="T49" fmla="*/ 92 h 6"/>
                      <a:gd name="T50" fmla="*/ 49 w 8"/>
                      <a:gd name="T51" fmla="*/ 92 h 6"/>
                      <a:gd name="T52" fmla="*/ 49 w 8"/>
                      <a:gd name="T53" fmla="*/ 92 h 6"/>
                      <a:gd name="T54" fmla="*/ 24 w 8"/>
                      <a:gd name="T55" fmla="*/ 92 h 6"/>
                      <a:gd name="T56" fmla="*/ 24 w 8"/>
                      <a:gd name="T57" fmla="*/ 116 h 6"/>
                      <a:gd name="T58" fmla="*/ 24 w 8"/>
                      <a:gd name="T59" fmla="*/ 116 h 6"/>
                      <a:gd name="T60" fmla="*/ 0 w 8"/>
                      <a:gd name="T61" fmla="*/ 116 h 6"/>
                      <a:gd name="T62" fmla="*/ 0 w 8"/>
                      <a:gd name="T63" fmla="*/ 116 h 6"/>
                      <a:gd name="T64" fmla="*/ 0 w 8"/>
                      <a:gd name="T65" fmla="*/ 116 h 6"/>
                      <a:gd name="T66" fmla="*/ 24 w 8"/>
                      <a:gd name="T67" fmla="*/ 140 h 6"/>
                      <a:gd name="T68" fmla="*/ 24 w 8"/>
                      <a:gd name="T69" fmla="*/ 140 h 6"/>
                      <a:gd name="T70" fmla="*/ 24 w 8"/>
                      <a:gd name="T71" fmla="*/ 140 h 6"/>
                      <a:gd name="T72" fmla="*/ 24 w 8"/>
                      <a:gd name="T73" fmla="*/ 140 h 6"/>
                      <a:gd name="T74" fmla="*/ 49 w 8"/>
                      <a:gd name="T75" fmla="*/ 116 h 6"/>
                      <a:gd name="T76" fmla="*/ 49 w 8"/>
                      <a:gd name="T77" fmla="*/ 116 h 6"/>
                      <a:gd name="T78" fmla="*/ 73 w 8"/>
                      <a:gd name="T79" fmla="*/ 116 h 6"/>
                      <a:gd name="T80" fmla="*/ 73 w 8"/>
                      <a:gd name="T81" fmla="*/ 92 h 6"/>
                      <a:gd name="T82" fmla="*/ 73 w 8"/>
                      <a:gd name="T83" fmla="*/ 92 h 6"/>
                      <a:gd name="T84" fmla="*/ 117 w 8"/>
                      <a:gd name="T85" fmla="*/ 92 h 6"/>
                      <a:gd name="T86" fmla="*/ 117 w 8"/>
                      <a:gd name="T87" fmla="*/ 72 h 6"/>
                      <a:gd name="T88" fmla="*/ 141 w 8"/>
                      <a:gd name="T89" fmla="*/ 72 h 6"/>
                      <a:gd name="T90" fmla="*/ 166 w 8"/>
                      <a:gd name="T91" fmla="*/ 72 h 6"/>
                      <a:gd name="T92" fmla="*/ 166 w 8"/>
                      <a:gd name="T93" fmla="*/ 48 h 6"/>
                      <a:gd name="T94" fmla="*/ 166 w 8"/>
                      <a:gd name="T95" fmla="*/ 48 h 6"/>
                      <a:gd name="T96" fmla="*/ 190 w 8"/>
                      <a:gd name="T97" fmla="*/ 48 h 6"/>
                      <a:gd name="T98" fmla="*/ 190 w 8"/>
                      <a:gd name="T99" fmla="*/ 48 h 6"/>
                      <a:gd name="T100" fmla="*/ 190 w 8"/>
                      <a:gd name="T101" fmla="*/ 48 h 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
                      <a:gd name="T154" fmla="*/ 0 h 6"/>
                      <a:gd name="T155" fmla="*/ 8 w 8"/>
                      <a:gd name="T156" fmla="*/ 6 h 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 h="6">
                        <a:moveTo>
                          <a:pt x="8" y="2"/>
                        </a:moveTo>
                        <a:lnTo>
                          <a:pt x="8" y="1"/>
                        </a:lnTo>
                        <a:lnTo>
                          <a:pt x="8" y="0"/>
                        </a:lnTo>
                        <a:lnTo>
                          <a:pt x="7" y="0"/>
                        </a:lnTo>
                        <a:lnTo>
                          <a:pt x="6" y="0"/>
                        </a:lnTo>
                        <a:lnTo>
                          <a:pt x="5" y="1"/>
                        </a:lnTo>
                        <a:lnTo>
                          <a:pt x="5" y="2"/>
                        </a:lnTo>
                        <a:lnTo>
                          <a:pt x="4" y="2"/>
                        </a:lnTo>
                        <a:lnTo>
                          <a:pt x="4" y="3"/>
                        </a:lnTo>
                        <a:lnTo>
                          <a:pt x="2" y="4"/>
                        </a:lnTo>
                        <a:lnTo>
                          <a:pt x="1" y="4"/>
                        </a:lnTo>
                        <a:lnTo>
                          <a:pt x="1" y="5"/>
                        </a:lnTo>
                        <a:lnTo>
                          <a:pt x="0" y="5"/>
                        </a:lnTo>
                        <a:lnTo>
                          <a:pt x="1" y="6"/>
                        </a:lnTo>
                        <a:lnTo>
                          <a:pt x="2" y="5"/>
                        </a:lnTo>
                        <a:lnTo>
                          <a:pt x="3" y="5"/>
                        </a:lnTo>
                        <a:lnTo>
                          <a:pt x="3" y="4"/>
                        </a:lnTo>
                        <a:lnTo>
                          <a:pt x="5" y="4"/>
                        </a:lnTo>
                        <a:lnTo>
                          <a:pt x="5" y="3"/>
                        </a:lnTo>
                        <a:lnTo>
                          <a:pt x="6" y="3"/>
                        </a:lnTo>
                        <a:lnTo>
                          <a:pt x="7" y="3"/>
                        </a:lnTo>
                        <a:lnTo>
                          <a:pt x="7" y="2"/>
                        </a:lnTo>
                        <a:lnTo>
                          <a:pt x="8" y="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6401" name="Freeform 46"/>
                  <p:cNvSpPr>
                    <a:spLocks/>
                  </p:cNvSpPr>
                  <p:nvPr/>
                </p:nvSpPr>
                <p:spPr bwMode="auto">
                  <a:xfrm>
                    <a:off x="909" y="3676"/>
                    <a:ext cx="5" cy="5"/>
                  </a:xfrm>
                  <a:custGeom>
                    <a:avLst/>
                    <a:gdLst>
                      <a:gd name="T0" fmla="*/ 25 w 1"/>
                      <a:gd name="T1" fmla="*/ 0 h 1"/>
                      <a:gd name="T2" fmla="*/ 0 w 1"/>
                      <a:gd name="T3" fmla="*/ 0 h 1"/>
                      <a:gd name="T4" fmla="*/ 0 w 1"/>
                      <a:gd name="T5" fmla="*/ 25 h 1"/>
                      <a:gd name="T6" fmla="*/ 25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1" y="0"/>
                        </a:moveTo>
                        <a:cubicBezTo>
                          <a:pt x="1" y="0"/>
                          <a:pt x="0" y="0"/>
                          <a:pt x="0" y="0"/>
                        </a:cubicBezTo>
                        <a:cubicBezTo>
                          <a:pt x="0" y="0"/>
                          <a:pt x="0" y="1"/>
                          <a:pt x="0" y="1"/>
                        </a:cubicBezTo>
                        <a:cubicBezTo>
                          <a:pt x="1" y="1"/>
                          <a:pt x="1" y="1"/>
                          <a:pt x="1" y="0"/>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56402" name="Freeform 47"/>
                  <p:cNvSpPr>
                    <a:spLocks/>
                  </p:cNvSpPr>
                  <p:nvPr/>
                </p:nvSpPr>
                <p:spPr bwMode="auto">
                  <a:xfrm>
                    <a:off x="909" y="3676"/>
                    <a:ext cx="5" cy="5"/>
                  </a:xfrm>
                  <a:custGeom>
                    <a:avLst/>
                    <a:gdLst>
                      <a:gd name="T0" fmla="*/ 25 w 1"/>
                      <a:gd name="T1" fmla="*/ 0 h 1"/>
                      <a:gd name="T2" fmla="*/ 25 w 1"/>
                      <a:gd name="T3" fmla="*/ 0 h 1"/>
                      <a:gd name="T4" fmla="*/ 25 w 1"/>
                      <a:gd name="T5" fmla="*/ 0 h 1"/>
                      <a:gd name="T6" fmla="*/ 25 w 1"/>
                      <a:gd name="T7" fmla="*/ 0 h 1"/>
                      <a:gd name="T8" fmla="*/ 0 w 1"/>
                      <a:gd name="T9" fmla="*/ 0 h 1"/>
                      <a:gd name="T10" fmla="*/ 0 w 1"/>
                      <a:gd name="T11" fmla="*/ 0 h 1"/>
                      <a:gd name="T12" fmla="*/ 0 w 1"/>
                      <a:gd name="T13" fmla="*/ 0 h 1"/>
                      <a:gd name="T14" fmla="*/ 0 w 1"/>
                      <a:gd name="T15" fmla="*/ 0 h 1"/>
                      <a:gd name="T16" fmla="*/ 0 w 1"/>
                      <a:gd name="T17" fmla="*/ 25 h 1"/>
                      <a:gd name="T18" fmla="*/ 0 w 1"/>
                      <a:gd name="T19" fmla="*/ 25 h 1"/>
                      <a:gd name="T20" fmla="*/ 0 w 1"/>
                      <a:gd name="T21" fmla="*/ 25 h 1"/>
                      <a:gd name="T22" fmla="*/ 0 w 1"/>
                      <a:gd name="T23" fmla="*/ 25 h 1"/>
                      <a:gd name="T24" fmla="*/ 0 w 1"/>
                      <a:gd name="T25" fmla="*/ 25 h 1"/>
                      <a:gd name="T26" fmla="*/ 25 w 1"/>
                      <a:gd name="T27" fmla="*/ 25 h 1"/>
                      <a:gd name="T28" fmla="*/ 25 w 1"/>
                      <a:gd name="T29" fmla="*/ 0 h 1"/>
                      <a:gd name="T30" fmla="*/ 25 w 1"/>
                      <a:gd name="T31" fmla="*/ 0 h 1"/>
                      <a:gd name="T32" fmla="*/ 25 w 1"/>
                      <a:gd name="T33" fmla="*/ 0 h 1"/>
                      <a:gd name="T34" fmla="*/ 25 w 1"/>
                      <a:gd name="T35" fmla="*/ 0 h 1"/>
                      <a:gd name="T36" fmla="*/ 25 w 1"/>
                      <a:gd name="T37" fmla="*/ 0 h 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
                      <a:gd name="T58" fmla="*/ 0 h 1"/>
                      <a:gd name="T59" fmla="*/ 1 w 1"/>
                      <a:gd name="T60" fmla="*/ 1 h 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 h="1">
                        <a:moveTo>
                          <a:pt x="1" y="0"/>
                        </a:moveTo>
                        <a:lnTo>
                          <a:pt x="1" y="0"/>
                        </a:lnTo>
                        <a:lnTo>
                          <a:pt x="0" y="0"/>
                        </a:lnTo>
                        <a:lnTo>
                          <a:pt x="0" y="1"/>
                        </a:lnTo>
                        <a:lnTo>
                          <a:pt x="1" y="1"/>
                        </a:lnTo>
                        <a:lnTo>
                          <a:pt x="1"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6403" name="Freeform 48"/>
                  <p:cNvSpPr>
                    <a:spLocks/>
                  </p:cNvSpPr>
                  <p:nvPr/>
                </p:nvSpPr>
                <p:spPr bwMode="auto">
                  <a:xfrm>
                    <a:off x="870" y="3682"/>
                    <a:ext cx="14" cy="14"/>
                  </a:xfrm>
                  <a:custGeom>
                    <a:avLst/>
                    <a:gdLst>
                      <a:gd name="T0" fmla="*/ 42 w 3"/>
                      <a:gd name="T1" fmla="*/ 23 h 3"/>
                      <a:gd name="T2" fmla="*/ 65 w 3"/>
                      <a:gd name="T3" fmla="*/ 23 h 3"/>
                      <a:gd name="T4" fmla="*/ 42 w 3"/>
                      <a:gd name="T5" fmla="*/ 23 h 3"/>
                      <a:gd name="T6" fmla="*/ 65 w 3"/>
                      <a:gd name="T7" fmla="*/ 42 h 3"/>
                      <a:gd name="T8" fmla="*/ 42 w 3"/>
                      <a:gd name="T9" fmla="*/ 42 h 3"/>
                      <a:gd name="T10" fmla="*/ 23 w 3"/>
                      <a:gd name="T11" fmla="*/ 65 h 3"/>
                      <a:gd name="T12" fmla="*/ 0 w 3"/>
                      <a:gd name="T13" fmla="*/ 65 h 3"/>
                      <a:gd name="T14" fmla="*/ 23 w 3"/>
                      <a:gd name="T15" fmla="*/ 23 h 3"/>
                      <a:gd name="T16" fmla="*/ 42 w 3"/>
                      <a:gd name="T17" fmla="*/ 23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3"/>
                      <a:gd name="T29" fmla="*/ 3 w 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56404" name="Freeform 49"/>
                  <p:cNvSpPr>
                    <a:spLocks/>
                  </p:cNvSpPr>
                  <p:nvPr/>
                </p:nvSpPr>
                <p:spPr bwMode="auto">
                  <a:xfrm>
                    <a:off x="875" y="3684"/>
                    <a:ext cx="14" cy="9"/>
                  </a:xfrm>
                  <a:custGeom>
                    <a:avLst/>
                    <a:gdLst>
                      <a:gd name="T0" fmla="*/ 42 w 3"/>
                      <a:gd name="T1" fmla="*/ 0 h 2"/>
                      <a:gd name="T2" fmla="*/ 42 w 3"/>
                      <a:gd name="T3" fmla="*/ 0 h 2"/>
                      <a:gd name="T4" fmla="*/ 42 w 3"/>
                      <a:gd name="T5" fmla="*/ 0 h 2"/>
                      <a:gd name="T6" fmla="*/ 42 w 3"/>
                      <a:gd name="T7" fmla="*/ 0 h 2"/>
                      <a:gd name="T8" fmla="*/ 65 w 3"/>
                      <a:gd name="T9" fmla="*/ 0 h 2"/>
                      <a:gd name="T10" fmla="*/ 65 w 3"/>
                      <a:gd name="T11" fmla="*/ 0 h 2"/>
                      <a:gd name="T12" fmla="*/ 65 w 3"/>
                      <a:gd name="T13" fmla="*/ 0 h 2"/>
                      <a:gd name="T14" fmla="*/ 65 w 3"/>
                      <a:gd name="T15" fmla="*/ 0 h 2"/>
                      <a:gd name="T16" fmla="*/ 65 w 3"/>
                      <a:gd name="T17" fmla="*/ 0 h 2"/>
                      <a:gd name="T18" fmla="*/ 65 w 3"/>
                      <a:gd name="T19" fmla="*/ 0 h 2"/>
                      <a:gd name="T20" fmla="*/ 65 w 3"/>
                      <a:gd name="T21" fmla="*/ 0 h 2"/>
                      <a:gd name="T22" fmla="*/ 42 w 3"/>
                      <a:gd name="T23" fmla="*/ 0 h 2"/>
                      <a:gd name="T24" fmla="*/ 42 w 3"/>
                      <a:gd name="T25" fmla="*/ 22 h 2"/>
                      <a:gd name="T26" fmla="*/ 65 w 3"/>
                      <a:gd name="T27" fmla="*/ 22 h 2"/>
                      <a:gd name="T28" fmla="*/ 65 w 3"/>
                      <a:gd name="T29" fmla="*/ 22 h 2"/>
                      <a:gd name="T30" fmla="*/ 65 w 3"/>
                      <a:gd name="T31" fmla="*/ 22 h 2"/>
                      <a:gd name="T32" fmla="*/ 42 w 3"/>
                      <a:gd name="T33" fmla="*/ 22 h 2"/>
                      <a:gd name="T34" fmla="*/ 42 w 3"/>
                      <a:gd name="T35" fmla="*/ 22 h 2"/>
                      <a:gd name="T36" fmla="*/ 42 w 3"/>
                      <a:gd name="T37" fmla="*/ 22 h 2"/>
                      <a:gd name="T38" fmla="*/ 42 w 3"/>
                      <a:gd name="T39" fmla="*/ 22 h 2"/>
                      <a:gd name="T40" fmla="*/ 42 w 3"/>
                      <a:gd name="T41" fmla="*/ 22 h 2"/>
                      <a:gd name="T42" fmla="*/ 23 w 3"/>
                      <a:gd name="T43" fmla="*/ 40 h 2"/>
                      <a:gd name="T44" fmla="*/ 23 w 3"/>
                      <a:gd name="T45" fmla="*/ 40 h 2"/>
                      <a:gd name="T46" fmla="*/ 23 w 3"/>
                      <a:gd name="T47" fmla="*/ 40 h 2"/>
                      <a:gd name="T48" fmla="*/ 0 w 3"/>
                      <a:gd name="T49" fmla="*/ 40 h 2"/>
                      <a:gd name="T50" fmla="*/ 0 w 3"/>
                      <a:gd name="T51" fmla="*/ 40 h 2"/>
                      <a:gd name="T52" fmla="*/ 0 w 3"/>
                      <a:gd name="T53" fmla="*/ 22 h 2"/>
                      <a:gd name="T54" fmla="*/ 23 w 3"/>
                      <a:gd name="T55" fmla="*/ 22 h 2"/>
                      <a:gd name="T56" fmla="*/ 23 w 3"/>
                      <a:gd name="T57" fmla="*/ 22 h 2"/>
                      <a:gd name="T58" fmla="*/ 23 w 3"/>
                      <a:gd name="T59" fmla="*/ 22 h 2"/>
                      <a:gd name="T60" fmla="*/ 23 w 3"/>
                      <a:gd name="T61" fmla="*/ 0 h 2"/>
                      <a:gd name="T62" fmla="*/ 42 w 3"/>
                      <a:gd name="T63" fmla="*/ 0 h 2"/>
                      <a:gd name="T64" fmla="*/ 42 w 3"/>
                      <a:gd name="T65" fmla="*/ 0 h 2"/>
                      <a:gd name="T66" fmla="*/ 42 w 3"/>
                      <a:gd name="T67" fmla="*/ 0 h 2"/>
                      <a:gd name="T68" fmla="*/ 42 w 3"/>
                      <a:gd name="T69" fmla="*/ 0 h 2"/>
                      <a:gd name="T70" fmla="*/ 42 w 3"/>
                      <a:gd name="T71" fmla="*/ 0 h 2"/>
                      <a:gd name="T72" fmla="*/ 42 w 3"/>
                      <a:gd name="T73" fmla="*/ 0 h 2"/>
                      <a:gd name="T74" fmla="*/ 42 w 3"/>
                      <a:gd name="T75" fmla="*/ 0 h 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
                      <a:gd name="T115" fmla="*/ 0 h 2"/>
                      <a:gd name="T116" fmla="*/ 3 w 3"/>
                      <a:gd name="T117" fmla="*/ 2 h 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 h="2">
                        <a:moveTo>
                          <a:pt x="2" y="0"/>
                        </a:moveTo>
                        <a:lnTo>
                          <a:pt x="2" y="0"/>
                        </a:lnTo>
                        <a:lnTo>
                          <a:pt x="3" y="0"/>
                        </a:lnTo>
                        <a:lnTo>
                          <a:pt x="2" y="0"/>
                        </a:lnTo>
                        <a:lnTo>
                          <a:pt x="2" y="1"/>
                        </a:lnTo>
                        <a:lnTo>
                          <a:pt x="3" y="1"/>
                        </a:lnTo>
                        <a:lnTo>
                          <a:pt x="2" y="1"/>
                        </a:lnTo>
                        <a:lnTo>
                          <a:pt x="1" y="2"/>
                        </a:lnTo>
                        <a:lnTo>
                          <a:pt x="0" y="2"/>
                        </a:lnTo>
                        <a:lnTo>
                          <a:pt x="0" y="1"/>
                        </a:lnTo>
                        <a:lnTo>
                          <a:pt x="1" y="1"/>
                        </a:lnTo>
                        <a:lnTo>
                          <a:pt x="1" y="0"/>
                        </a:lnTo>
                        <a:lnTo>
                          <a:pt x="2"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6405" name="Freeform 50"/>
                  <p:cNvSpPr>
                    <a:spLocks/>
                  </p:cNvSpPr>
                  <p:nvPr/>
                </p:nvSpPr>
                <p:spPr bwMode="auto">
                  <a:xfrm>
                    <a:off x="833" y="3690"/>
                    <a:ext cx="19" cy="10"/>
                  </a:xfrm>
                  <a:custGeom>
                    <a:avLst/>
                    <a:gdLst>
                      <a:gd name="T0" fmla="*/ 66 w 4"/>
                      <a:gd name="T1" fmla="*/ 25 h 2"/>
                      <a:gd name="T2" fmla="*/ 66 w 4"/>
                      <a:gd name="T3" fmla="*/ 0 h 2"/>
                      <a:gd name="T4" fmla="*/ 90 w 4"/>
                      <a:gd name="T5" fmla="*/ 0 h 2"/>
                      <a:gd name="T6" fmla="*/ 90 w 4"/>
                      <a:gd name="T7" fmla="*/ 25 h 2"/>
                      <a:gd name="T8" fmla="*/ 24 w 4"/>
                      <a:gd name="T9" fmla="*/ 50 h 2"/>
                      <a:gd name="T10" fmla="*/ 66 w 4"/>
                      <a:gd name="T11" fmla="*/ 25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56406" name="Freeform 51"/>
                  <p:cNvSpPr>
                    <a:spLocks/>
                  </p:cNvSpPr>
                  <p:nvPr/>
                </p:nvSpPr>
                <p:spPr bwMode="auto">
                  <a:xfrm>
                    <a:off x="838" y="3690"/>
                    <a:ext cx="14" cy="10"/>
                  </a:xfrm>
                  <a:custGeom>
                    <a:avLst/>
                    <a:gdLst>
                      <a:gd name="T0" fmla="*/ 42 w 3"/>
                      <a:gd name="T1" fmla="*/ 25 h 2"/>
                      <a:gd name="T2" fmla="*/ 42 w 3"/>
                      <a:gd name="T3" fmla="*/ 25 h 2"/>
                      <a:gd name="T4" fmla="*/ 42 w 3"/>
                      <a:gd name="T5" fmla="*/ 0 h 2"/>
                      <a:gd name="T6" fmla="*/ 42 w 3"/>
                      <a:gd name="T7" fmla="*/ 0 h 2"/>
                      <a:gd name="T8" fmla="*/ 42 w 3"/>
                      <a:gd name="T9" fmla="*/ 0 h 2"/>
                      <a:gd name="T10" fmla="*/ 42 w 3"/>
                      <a:gd name="T11" fmla="*/ 0 h 2"/>
                      <a:gd name="T12" fmla="*/ 42 w 3"/>
                      <a:gd name="T13" fmla="*/ 0 h 2"/>
                      <a:gd name="T14" fmla="*/ 65 w 3"/>
                      <a:gd name="T15" fmla="*/ 0 h 2"/>
                      <a:gd name="T16" fmla="*/ 65 w 3"/>
                      <a:gd name="T17" fmla="*/ 0 h 2"/>
                      <a:gd name="T18" fmla="*/ 65 w 3"/>
                      <a:gd name="T19" fmla="*/ 0 h 2"/>
                      <a:gd name="T20" fmla="*/ 65 w 3"/>
                      <a:gd name="T21" fmla="*/ 25 h 2"/>
                      <a:gd name="T22" fmla="*/ 65 w 3"/>
                      <a:gd name="T23" fmla="*/ 25 h 2"/>
                      <a:gd name="T24" fmla="*/ 65 w 3"/>
                      <a:gd name="T25" fmla="*/ 25 h 2"/>
                      <a:gd name="T26" fmla="*/ 65 w 3"/>
                      <a:gd name="T27" fmla="*/ 25 h 2"/>
                      <a:gd name="T28" fmla="*/ 42 w 3"/>
                      <a:gd name="T29" fmla="*/ 50 h 2"/>
                      <a:gd name="T30" fmla="*/ 23 w 3"/>
                      <a:gd name="T31" fmla="*/ 50 h 2"/>
                      <a:gd name="T32" fmla="*/ 0 w 3"/>
                      <a:gd name="T33" fmla="*/ 50 h 2"/>
                      <a:gd name="T34" fmla="*/ 0 w 3"/>
                      <a:gd name="T35" fmla="*/ 50 h 2"/>
                      <a:gd name="T36" fmla="*/ 0 w 3"/>
                      <a:gd name="T37" fmla="*/ 50 h 2"/>
                      <a:gd name="T38" fmla="*/ 0 w 3"/>
                      <a:gd name="T39" fmla="*/ 50 h 2"/>
                      <a:gd name="T40" fmla="*/ 0 w 3"/>
                      <a:gd name="T41" fmla="*/ 50 h 2"/>
                      <a:gd name="T42" fmla="*/ 0 w 3"/>
                      <a:gd name="T43" fmla="*/ 50 h 2"/>
                      <a:gd name="T44" fmla="*/ 23 w 3"/>
                      <a:gd name="T45" fmla="*/ 50 h 2"/>
                      <a:gd name="T46" fmla="*/ 42 w 3"/>
                      <a:gd name="T47" fmla="*/ 25 h 2"/>
                      <a:gd name="T48" fmla="*/ 42 w 3"/>
                      <a:gd name="T49" fmla="*/ 25 h 2"/>
                      <a:gd name="T50" fmla="*/ 42 w 3"/>
                      <a:gd name="T51" fmla="*/ 25 h 2"/>
                      <a:gd name="T52" fmla="*/ 42 w 3"/>
                      <a:gd name="T53" fmla="*/ 25 h 2"/>
                      <a:gd name="T54" fmla="*/ 42 w 3"/>
                      <a:gd name="T55" fmla="*/ 25 h 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
                      <a:gd name="T85" fmla="*/ 0 h 2"/>
                      <a:gd name="T86" fmla="*/ 3 w 3"/>
                      <a:gd name="T87" fmla="*/ 2 h 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 h="2">
                        <a:moveTo>
                          <a:pt x="2" y="1"/>
                        </a:moveTo>
                        <a:lnTo>
                          <a:pt x="2" y="1"/>
                        </a:lnTo>
                        <a:lnTo>
                          <a:pt x="2" y="0"/>
                        </a:lnTo>
                        <a:lnTo>
                          <a:pt x="3" y="0"/>
                        </a:lnTo>
                        <a:lnTo>
                          <a:pt x="3" y="1"/>
                        </a:lnTo>
                        <a:lnTo>
                          <a:pt x="2" y="2"/>
                        </a:lnTo>
                        <a:lnTo>
                          <a:pt x="1" y="2"/>
                        </a:lnTo>
                        <a:lnTo>
                          <a:pt x="0" y="2"/>
                        </a:lnTo>
                        <a:lnTo>
                          <a:pt x="1" y="2"/>
                        </a:lnTo>
                        <a:lnTo>
                          <a:pt x="2" y="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6407" name="Freeform 52"/>
                  <p:cNvSpPr>
                    <a:spLocks/>
                  </p:cNvSpPr>
                  <p:nvPr/>
                </p:nvSpPr>
                <p:spPr bwMode="auto">
                  <a:xfrm>
                    <a:off x="814" y="3691"/>
                    <a:ext cx="10" cy="15"/>
                  </a:xfrm>
                  <a:custGeom>
                    <a:avLst/>
                    <a:gdLst>
                      <a:gd name="T0" fmla="*/ 25 w 2"/>
                      <a:gd name="T1" fmla="*/ 25 h 3"/>
                      <a:gd name="T2" fmla="*/ 0 w 2"/>
                      <a:gd name="T3" fmla="*/ 0 h 3"/>
                      <a:gd name="T4" fmla="*/ 0 w 2"/>
                      <a:gd name="T5" fmla="*/ 0 h 3"/>
                      <a:gd name="T6" fmla="*/ 25 w 2"/>
                      <a:gd name="T7" fmla="*/ 50 h 3"/>
                      <a:gd name="T8" fmla="*/ 0 w 2"/>
                      <a:gd name="T9" fmla="*/ 50 h 3"/>
                      <a:gd name="T10" fmla="*/ 0 w 2"/>
                      <a:gd name="T11" fmla="*/ 50 h 3"/>
                      <a:gd name="T12" fmla="*/ 0 w 2"/>
                      <a:gd name="T13" fmla="*/ 75 h 3"/>
                      <a:gd name="T14" fmla="*/ 25 w 2"/>
                      <a:gd name="T15" fmla="*/ 75 h 3"/>
                      <a:gd name="T16" fmla="*/ 25 w 2"/>
                      <a:gd name="T17" fmla="*/ 75 h 3"/>
                      <a:gd name="T18" fmla="*/ 50 w 2"/>
                      <a:gd name="T19" fmla="*/ 75 h 3"/>
                      <a:gd name="T20" fmla="*/ 50 w 2"/>
                      <a:gd name="T21" fmla="*/ 25 h 3"/>
                      <a:gd name="T22" fmla="*/ 50 w 2"/>
                      <a:gd name="T23" fmla="*/ 0 h 3"/>
                      <a:gd name="T24" fmla="*/ 25 w 2"/>
                      <a:gd name="T25" fmla="*/ 0 h 3"/>
                      <a:gd name="T26" fmla="*/ 25 w 2"/>
                      <a:gd name="T27" fmla="*/ 25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
                      <a:gd name="T43" fmla="*/ 0 h 3"/>
                      <a:gd name="T44" fmla="*/ 2 w 2"/>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56408" name="Freeform 53"/>
                  <p:cNvSpPr>
                    <a:spLocks/>
                  </p:cNvSpPr>
                  <p:nvPr/>
                </p:nvSpPr>
                <p:spPr bwMode="auto">
                  <a:xfrm>
                    <a:off x="814" y="3691"/>
                    <a:ext cx="10" cy="15"/>
                  </a:xfrm>
                  <a:custGeom>
                    <a:avLst/>
                    <a:gdLst>
                      <a:gd name="T0" fmla="*/ 25 w 2"/>
                      <a:gd name="T1" fmla="*/ 25 h 3"/>
                      <a:gd name="T2" fmla="*/ 25 w 2"/>
                      <a:gd name="T3" fmla="*/ 0 h 3"/>
                      <a:gd name="T4" fmla="*/ 25 w 2"/>
                      <a:gd name="T5" fmla="*/ 0 h 3"/>
                      <a:gd name="T6" fmla="*/ 25 w 2"/>
                      <a:gd name="T7" fmla="*/ 0 h 3"/>
                      <a:gd name="T8" fmla="*/ 0 w 2"/>
                      <a:gd name="T9" fmla="*/ 0 h 3"/>
                      <a:gd name="T10" fmla="*/ 0 w 2"/>
                      <a:gd name="T11" fmla="*/ 0 h 3"/>
                      <a:gd name="T12" fmla="*/ 0 w 2"/>
                      <a:gd name="T13" fmla="*/ 25 h 3"/>
                      <a:gd name="T14" fmla="*/ 25 w 2"/>
                      <a:gd name="T15" fmla="*/ 25 h 3"/>
                      <a:gd name="T16" fmla="*/ 25 w 2"/>
                      <a:gd name="T17" fmla="*/ 25 h 3"/>
                      <a:gd name="T18" fmla="*/ 25 w 2"/>
                      <a:gd name="T19" fmla="*/ 50 h 3"/>
                      <a:gd name="T20" fmla="*/ 0 w 2"/>
                      <a:gd name="T21" fmla="*/ 50 h 3"/>
                      <a:gd name="T22" fmla="*/ 0 w 2"/>
                      <a:gd name="T23" fmla="*/ 50 h 3"/>
                      <a:gd name="T24" fmla="*/ 0 w 2"/>
                      <a:gd name="T25" fmla="*/ 50 h 3"/>
                      <a:gd name="T26" fmla="*/ 0 w 2"/>
                      <a:gd name="T27" fmla="*/ 50 h 3"/>
                      <a:gd name="T28" fmla="*/ 0 w 2"/>
                      <a:gd name="T29" fmla="*/ 50 h 3"/>
                      <a:gd name="T30" fmla="*/ 0 w 2"/>
                      <a:gd name="T31" fmla="*/ 50 h 3"/>
                      <a:gd name="T32" fmla="*/ 0 w 2"/>
                      <a:gd name="T33" fmla="*/ 75 h 3"/>
                      <a:gd name="T34" fmla="*/ 25 w 2"/>
                      <a:gd name="T35" fmla="*/ 75 h 3"/>
                      <a:gd name="T36" fmla="*/ 25 w 2"/>
                      <a:gd name="T37" fmla="*/ 75 h 3"/>
                      <a:gd name="T38" fmla="*/ 25 w 2"/>
                      <a:gd name="T39" fmla="*/ 75 h 3"/>
                      <a:gd name="T40" fmla="*/ 25 w 2"/>
                      <a:gd name="T41" fmla="*/ 75 h 3"/>
                      <a:gd name="T42" fmla="*/ 25 w 2"/>
                      <a:gd name="T43" fmla="*/ 75 h 3"/>
                      <a:gd name="T44" fmla="*/ 50 w 2"/>
                      <a:gd name="T45" fmla="*/ 75 h 3"/>
                      <a:gd name="T46" fmla="*/ 50 w 2"/>
                      <a:gd name="T47" fmla="*/ 50 h 3"/>
                      <a:gd name="T48" fmla="*/ 50 w 2"/>
                      <a:gd name="T49" fmla="*/ 25 h 3"/>
                      <a:gd name="T50" fmla="*/ 50 w 2"/>
                      <a:gd name="T51" fmla="*/ 25 h 3"/>
                      <a:gd name="T52" fmla="*/ 50 w 2"/>
                      <a:gd name="T53" fmla="*/ 25 h 3"/>
                      <a:gd name="T54" fmla="*/ 50 w 2"/>
                      <a:gd name="T55" fmla="*/ 0 h 3"/>
                      <a:gd name="T56" fmla="*/ 50 w 2"/>
                      <a:gd name="T57" fmla="*/ 0 h 3"/>
                      <a:gd name="T58" fmla="*/ 50 w 2"/>
                      <a:gd name="T59" fmla="*/ 0 h 3"/>
                      <a:gd name="T60" fmla="*/ 25 w 2"/>
                      <a:gd name="T61" fmla="*/ 0 h 3"/>
                      <a:gd name="T62" fmla="*/ 25 w 2"/>
                      <a:gd name="T63" fmla="*/ 0 h 3"/>
                      <a:gd name="T64" fmla="*/ 25 w 2"/>
                      <a:gd name="T65" fmla="*/ 25 h 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
                      <a:gd name="T100" fmla="*/ 0 h 3"/>
                      <a:gd name="T101" fmla="*/ 2 w 2"/>
                      <a:gd name="T102" fmla="*/ 3 h 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 h="3">
                        <a:moveTo>
                          <a:pt x="1" y="1"/>
                        </a:moveTo>
                        <a:lnTo>
                          <a:pt x="1" y="1"/>
                        </a:lnTo>
                        <a:lnTo>
                          <a:pt x="1" y="0"/>
                        </a:lnTo>
                        <a:lnTo>
                          <a:pt x="0" y="0"/>
                        </a:lnTo>
                        <a:lnTo>
                          <a:pt x="0" y="1"/>
                        </a:lnTo>
                        <a:lnTo>
                          <a:pt x="1" y="1"/>
                        </a:lnTo>
                        <a:lnTo>
                          <a:pt x="1" y="2"/>
                        </a:lnTo>
                        <a:lnTo>
                          <a:pt x="0" y="2"/>
                        </a:lnTo>
                        <a:lnTo>
                          <a:pt x="0" y="3"/>
                        </a:lnTo>
                        <a:lnTo>
                          <a:pt x="1" y="3"/>
                        </a:lnTo>
                        <a:lnTo>
                          <a:pt x="2" y="3"/>
                        </a:lnTo>
                        <a:lnTo>
                          <a:pt x="2" y="2"/>
                        </a:lnTo>
                        <a:lnTo>
                          <a:pt x="2" y="1"/>
                        </a:lnTo>
                        <a:lnTo>
                          <a:pt x="2" y="0"/>
                        </a:lnTo>
                        <a:lnTo>
                          <a:pt x="1" y="0"/>
                        </a:lnTo>
                        <a:lnTo>
                          <a:pt x="1" y="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6409" name="Freeform 54"/>
                  <p:cNvSpPr>
                    <a:spLocks/>
                  </p:cNvSpPr>
                  <p:nvPr/>
                </p:nvSpPr>
                <p:spPr bwMode="auto">
                  <a:xfrm>
                    <a:off x="795" y="3693"/>
                    <a:ext cx="15" cy="15"/>
                  </a:xfrm>
                  <a:custGeom>
                    <a:avLst/>
                    <a:gdLst>
                      <a:gd name="T0" fmla="*/ 75 w 3"/>
                      <a:gd name="T1" fmla="*/ 75 h 3"/>
                      <a:gd name="T2" fmla="*/ 75 w 3"/>
                      <a:gd name="T3" fmla="*/ 75 h 3"/>
                      <a:gd name="T4" fmla="*/ 75 w 3"/>
                      <a:gd name="T5" fmla="*/ 75 h 3"/>
                      <a:gd name="T6" fmla="*/ 75 w 3"/>
                      <a:gd name="T7" fmla="*/ 75 h 3"/>
                      <a:gd name="T8" fmla="*/ 75 w 3"/>
                      <a:gd name="T9" fmla="*/ 75 h 3"/>
                      <a:gd name="T10" fmla="*/ 75 w 3"/>
                      <a:gd name="T11" fmla="*/ 75 h 3"/>
                      <a:gd name="T12" fmla="*/ 50 w 3"/>
                      <a:gd name="T13" fmla="*/ 50 h 3"/>
                      <a:gd name="T14" fmla="*/ 25 w 3"/>
                      <a:gd name="T15" fmla="*/ 25 h 3"/>
                      <a:gd name="T16" fmla="*/ 25 w 3"/>
                      <a:gd name="T17" fmla="*/ 25 h 3"/>
                      <a:gd name="T18" fmla="*/ 25 w 3"/>
                      <a:gd name="T19" fmla="*/ 25 h 3"/>
                      <a:gd name="T20" fmla="*/ 25 w 3"/>
                      <a:gd name="T21" fmla="*/ 25 h 3"/>
                      <a:gd name="T22" fmla="*/ 25 w 3"/>
                      <a:gd name="T23" fmla="*/ 25 h 3"/>
                      <a:gd name="T24" fmla="*/ 25 w 3"/>
                      <a:gd name="T25" fmla="*/ 0 h 3"/>
                      <a:gd name="T26" fmla="*/ 0 w 3"/>
                      <a:gd name="T27" fmla="*/ 0 h 3"/>
                      <a:gd name="T28" fmla="*/ 0 w 3"/>
                      <a:gd name="T29" fmla="*/ 0 h 3"/>
                      <a:gd name="T30" fmla="*/ 0 w 3"/>
                      <a:gd name="T31" fmla="*/ 0 h 3"/>
                      <a:gd name="T32" fmla="*/ 0 w 3"/>
                      <a:gd name="T33" fmla="*/ 0 h 3"/>
                      <a:gd name="T34" fmla="*/ 0 w 3"/>
                      <a:gd name="T35" fmla="*/ 0 h 3"/>
                      <a:gd name="T36" fmla="*/ 0 w 3"/>
                      <a:gd name="T37" fmla="*/ 0 h 3"/>
                      <a:gd name="T38" fmla="*/ 0 w 3"/>
                      <a:gd name="T39" fmla="*/ 0 h 3"/>
                      <a:gd name="T40" fmla="*/ 0 w 3"/>
                      <a:gd name="T41" fmla="*/ 25 h 3"/>
                      <a:gd name="T42" fmla="*/ 0 w 3"/>
                      <a:gd name="T43" fmla="*/ 25 h 3"/>
                      <a:gd name="T44" fmla="*/ 0 w 3"/>
                      <a:gd name="T45" fmla="*/ 25 h 3"/>
                      <a:gd name="T46" fmla="*/ 0 w 3"/>
                      <a:gd name="T47" fmla="*/ 25 h 3"/>
                      <a:gd name="T48" fmla="*/ 25 w 3"/>
                      <a:gd name="T49" fmla="*/ 25 h 3"/>
                      <a:gd name="T50" fmla="*/ 25 w 3"/>
                      <a:gd name="T51" fmla="*/ 50 h 3"/>
                      <a:gd name="T52" fmla="*/ 25 w 3"/>
                      <a:gd name="T53" fmla="*/ 50 h 3"/>
                      <a:gd name="T54" fmla="*/ 50 w 3"/>
                      <a:gd name="T55" fmla="*/ 75 h 3"/>
                      <a:gd name="T56" fmla="*/ 50 w 3"/>
                      <a:gd name="T57" fmla="*/ 75 h 3"/>
                      <a:gd name="T58" fmla="*/ 75 w 3"/>
                      <a:gd name="T59" fmla="*/ 75 h 3"/>
                      <a:gd name="T60" fmla="*/ 75 w 3"/>
                      <a:gd name="T61" fmla="*/ 75 h 3"/>
                      <a:gd name="T62" fmla="*/ 75 w 3"/>
                      <a:gd name="T63" fmla="*/ 75 h 3"/>
                      <a:gd name="T64" fmla="*/ 75 w 3"/>
                      <a:gd name="T65" fmla="*/ 75 h 3"/>
                      <a:gd name="T66" fmla="*/ 75 w 3"/>
                      <a:gd name="T67" fmla="*/ 75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
                      <a:gd name="T103" fmla="*/ 0 h 3"/>
                      <a:gd name="T104" fmla="*/ 3 w 3"/>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 h="3">
                        <a:moveTo>
                          <a:pt x="3" y="3"/>
                        </a:moveTo>
                        <a:lnTo>
                          <a:pt x="3" y="3"/>
                        </a:lnTo>
                        <a:lnTo>
                          <a:pt x="2" y="2"/>
                        </a:lnTo>
                        <a:lnTo>
                          <a:pt x="1" y="1"/>
                        </a:lnTo>
                        <a:lnTo>
                          <a:pt x="1" y="0"/>
                        </a:lnTo>
                        <a:lnTo>
                          <a:pt x="0" y="0"/>
                        </a:lnTo>
                        <a:lnTo>
                          <a:pt x="0" y="1"/>
                        </a:lnTo>
                        <a:lnTo>
                          <a:pt x="1" y="1"/>
                        </a:lnTo>
                        <a:lnTo>
                          <a:pt x="1" y="2"/>
                        </a:lnTo>
                        <a:lnTo>
                          <a:pt x="2" y="3"/>
                        </a:lnTo>
                        <a:lnTo>
                          <a:pt x="3"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6410" name="Freeform 55"/>
                  <p:cNvSpPr>
                    <a:spLocks/>
                  </p:cNvSpPr>
                  <p:nvPr/>
                </p:nvSpPr>
                <p:spPr bwMode="auto">
                  <a:xfrm>
                    <a:off x="768" y="3683"/>
                    <a:ext cx="19" cy="10"/>
                  </a:xfrm>
                  <a:custGeom>
                    <a:avLst/>
                    <a:gdLst>
                      <a:gd name="T0" fmla="*/ 0 w 4"/>
                      <a:gd name="T1" fmla="*/ 25 h 2"/>
                      <a:gd name="T2" fmla="*/ 0 w 4"/>
                      <a:gd name="T3" fmla="*/ 25 h 2"/>
                      <a:gd name="T4" fmla="*/ 24 w 4"/>
                      <a:gd name="T5" fmla="*/ 0 h 2"/>
                      <a:gd name="T6" fmla="*/ 24 w 4"/>
                      <a:gd name="T7" fmla="*/ 0 h 2"/>
                      <a:gd name="T8" fmla="*/ 47 w 4"/>
                      <a:gd name="T9" fmla="*/ 0 h 2"/>
                      <a:gd name="T10" fmla="*/ 66 w 4"/>
                      <a:gd name="T11" fmla="*/ 0 h 2"/>
                      <a:gd name="T12" fmla="*/ 66 w 4"/>
                      <a:gd name="T13" fmla="*/ 0 h 2"/>
                      <a:gd name="T14" fmla="*/ 66 w 4"/>
                      <a:gd name="T15" fmla="*/ 0 h 2"/>
                      <a:gd name="T16" fmla="*/ 66 w 4"/>
                      <a:gd name="T17" fmla="*/ 25 h 2"/>
                      <a:gd name="T18" fmla="*/ 90 w 4"/>
                      <a:gd name="T19" fmla="*/ 25 h 2"/>
                      <a:gd name="T20" fmla="*/ 90 w 4"/>
                      <a:gd name="T21" fmla="*/ 25 h 2"/>
                      <a:gd name="T22" fmla="*/ 90 w 4"/>
                      <a:gd name="T23" fmla="*/ 25 h 2"/>
                      <a:gd name="T24" fmla="*/ 90 w 4"/>
                      <a:gd name="T25" fmla="*/ 25 h 2"/>
                      <a:gd name="T26" fmla="*/ 90 w 4"/>
                      <a:gd name="T27" fmla="*/ 25 h 2"/>
                      <a:gd name="T28" fmla="*/ 90 w 4"/>
                      <a:gd name="T29" fmla="*/ 25 h 2"/>
                      <a:gd name="T30" fmla="*/ 90 w 4"/>
                      <a:gd name="T31" fmla="*/ 25 h 2"/>
                      <a:gd name="T32" fmla="*/ 90 w 4"/>
                      <a:gd name="T33" fmla="*/ 50 h 2"/>
                      <a:gd name="T34" fmla="*/ 90 w 4"/>
                      <a:gd name="T35" fmla="*/ 50 h 2"/>
                      <a:gd name="T36" fmla="*/ 90 w 4"/>
                      <a:gd name="T37" fmla="*/ 50 h 2"/>
                      <a:gd name="T38" fmla="*/ 90 w 4"/>
                      <a:gd name="T39" fmla="*/ 50 h 2"/>
                      <a:gd name="T40" fmla="*/ 66 w 4"/>
                      <a:gd name="T41" fmla="*/ 25 h 2"/>
                      <a:gd name="T42" fmla="*/ 66 w 4"/>
                      <a:gd name="T43" fmla="*/ 25 h 2"/>
                      <a:gd name="T44" fmla="*/ 66 w 4"/>
                      <a:gd name="T45" fmla="*/ 50 h 2"/>
                      <a:gd name="T46" fmla="*/ 66 w 4"/>
                      <a:gd name="T47" fmla="*/ 50 h 2"/>
                      <a:gd name="T48" fmla="*/ 66 w 4"/>
                      <a:gd name="T49" fmla="*/ 50 h 2"/>
                      <a:gd name="T50" fmla="*/ 47 w 4"/>
                      <a:gd name="T51" fmla="*/ 50 h 2"/>
                      <a:gd name="T52" fmla="*/ 47 w 4"/>
                      <a:gd name="T53" fmla="*/ 50 h 2"/>
                      <a:gd name="T54" fmla="*/ 47 w 4"/>
                      <a:gd name="T55" fmla="*/ 50 h 2"/>
                      <a:gd name="T56" fmla="*/ 47 w 4"/>
                      <a:gd name="T57" fmla="*/ 50 h 2"/>
                      <a:gd name="T58" fmla="*/ 47 w 4"/>
                      <a:gd name="T59" fmla="*/ 50 h 2"/>
                      <a:gd name="T60" fmla="*/ 47 w 4"/>
                      <a:gd name="T61" fmla="*/ 50 h 2"/>
                      <a:gd name="T62" fmla="*/ 47 w 4"/>
                      <a:gd name="T63" fmla="*/ 50 h 2"/>
                      <a:gd name="T64" fmla="*/ 24 w 4"/>
                      <a:gd name="T65" fmla="*/ 50 h 2"/>
                      <a:gd name="T66" fmla="*/ 24 w 4"/>
                      <a:gd name="T67" fmla="*/ 50 h 2"/>
                      <a:gd name="T68" fmla="*/ 24 w 4"/>
                      <a:gd name="T69" fmla="*/ 25 h 2"/>
                      <a:gd name="T70" fmla="*/ 24 w 4"/>
                      <a:gd name="T71" fmla="*/ 25 h 2"/>
                      <a:gd name="T72" fmla="*/ 24 w 4"/>
                      <a:gd name="T73" fmla="*/ 25 h 2"/>
                      <a:gd name="T74" fmla="*/ 24 w 4"/>
                      <a:gd name="T75" fmla="*/ 25 h 2"/>
                      <a:gd name="T76" fmla="*/ 24 w 4"/>
                      <a:gd name="T77" fmla="*/ 25 h 2"/>
                      <a:gd name="T78" fmla="*/ 24 w 4"/>
                      <a:gd name="T79" fmla="*/ 25 h 2"/>
                      <a:gd name="T80" fmla="*/ 24 w 4"/>
                      <a:gd name="T81" fmla="*/ 25 h 2"/>
                      <a:gd name="T82" fmla="*/ 24 w 4"/>
                      <a:gd name="T83" fmla="*/ 25 h 2"/>
                      <a:gd name="T84" fmla="*/ 24 w 4"/>
                      <a:gd name="T85" fmla="*/ 25 h 2"/>
                      <a:gd name="T86" fmla="*/ 24 w 4"/>
                      <a:gd name="T87" fmla="*/ 25 h 2"/>
                      <a:gd name="T88" fmla="*/ 24 w 4"/>
                      <a:gd name="T89" fmla="*/ 25 h 2"/>
                      <a:gd name="T90" fmla="*/ 24 w 4"/>
                      <a:gd name="T91" fmla="*/ 25 h 2"/>
                      <a:gd name="T92" fmla="*/ 24 w 4"/>
                      <a:gd name="T93" fmla="*/ 25 h 2"/>
                      <a:gd name="T94" fmla="*/ 0 w 4"/>
                      <a:gd name="T95" fmla="*/ 25 h 2"/>
                      <a:gd name="T96" fmla="*/ 0 w 4"/>
                      <a:gd name="T97" fmla="*/ 25 h 2"/>
                      <a:gd name="T98" fmla="*/ 0 w 4"/>
                      <a:gd name="T99" fmla="*/ 25 h 2"/>
                      <a:gd name="T100" fmla="*/ 0 w 4"/>
                      <a:gd name="T101" fmla="*/ 25 h 2"/>
                      <a:gd name="T102" fmla="*/ 0 w 4"/>
                      <a:gd name="T103" fmla="*/ 25 h 2"/>
                      <a:gd name="T104" fmla="*/ 0 w 4"/>
                      <a:gd name="T105" fmla="*/ 25 h 2"/>
                      <a:gd name="T106" fmla="*/ 0 w 4"/>
                      <a:gd name="T107" fmla="*/ 25 h 2"/>
                      <a:gd name="T108" fmla="*/ 0 w 4"/>
                      <a:gd name="T109" fmla="*/ 25 h 2"/>
                      <a:gd name="T110" fmla="*/ 0 w 4"/>
                      <a:gd name="T111" fmla="*/ 25 h 2"/>
                      <a:gd name="T112" fmla="*/ 0 w 4"/>
                      <a:gd name="T113" fmla="*/ 25 h 2"/>
                      <a:gd name="T114" fmla="*/ 0 w 4"/>
                      <a:gd name="T115" fmla="*/ 25 h 2"/>
                      <a:gd name="T116" fmla="*/ 0 w 4"/>
                      <a:gd name="T117" fmla="*/ 25 h 2"/>
                      <a:gd name="T118" fmla="*/ 0 w 4"/>
                      <a:gd name="T119" fmla="*/ 25 h 2"/>
                      <a:gd name="T120" fmla="*/ 0 w 4"/>
                      <a:gd name="T121" fmla="*/ 25 h 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
                      <a:gd name="T184" fmla="*/ 0 h 2"/>
                      <a:gd name="T185" fmla="*/ 4 w 4"/>
                      <a:gd name="T186" fmla="*/ 2 h 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 h="2">
                        <a:moveTo>
                          <a:pt x="0" y="1"/>
                        </a:moveTo>
                        <a:lnTo>
                          <a:pt x="0" y="1"/>
                        </a:lnTo>
                        <a:lnTo>
                          <a:pt x="1" y="0"/>
                        </a:lnTo>
                        <a:lnTo>
                          <a:pt x="2" y="0"/>
                        </a:lnTo>
                        <a:lnTo>
                          <a:pt x="3" y="0"/>
                        </a:lnTo>
                        <a:lnTo>
                          <a:pt x="3" y="1"/>
                        </a:lnTo>
                        <a:lnTo>
                          <a:pt x="4" y="1"/>
                        </a:lnTo>
                        <a:lnTo>
                          <a:pt x="4" y="2"/>
                        </a:lnTo>
                        <a:lnTo>
                          <a:pt x="3" y="1"/>
                        </a:lnTo>
                        <a:lnTo>
                          <a:pt x="3" y="2"/>
                        </a:lnTo>
                        <a:lnTo>
                          <a:pt x="2" y="2"/>
                        </a:lnTo>
                        <a:lnTo>
                          <a:pt x="1" y="2"/>
                        </a:lnTo>
                        <a:lnTo>
                          <a:pt x="1" y="1"/>
                        </a:lnTo>
                        <a:lnTo>
                          <a:pt x="0" y="1"/>
                        </a:lnTo>
                        <a:close/>
                      </a:path>
                    </a:pathLst>
                  </a:custGeom>
                  <a:solidFill>
                    <a:srgbClr val="ED4213"/>
                  </a:solidFill>
                  <a:ln w="12700" cmpd="sng">
                    <a:solidFill>
                      <a:schemeClr val="tx1"/>
                    </a:solidFill>
                    <a:prstDash val="solid"/>
                    <a:round/>
                    <a:headEnd/>
                    <a:tailEnd/>
                  </a:ln>
                </p:spPr>
                <p:txBody>
                  <a:bodyPr/>
                  <a:lstStyle/>
                  <a:p>
                    <a:endParaRPr lang="en-US"/>
                  </a:p>
                </p:txBody>
              </p:sp>
            </p:grpSp>
            <p:grpSp>
              <p:nvGrpSpPr>
                <p:cNvPr id="56374" name="Group 56"/>
                <p:cNvGrpSpPr>
                  <a:grpSpLocks/>
                </p:cNvGrpSpPr>
                <p:nvPr/>
              </p:nvGrpSpPr>
              <p:grpSpPr bwMode="auto">
                <a:xfrm>
                  <a:off x="3669" y="1384"/>
                  <a:ext cx="523" cy="468"/>
                  <a:chOff x="3562" y="1636"/>
                  <a:chExt cx="497" cy="468"/>
                </a:xfrm>
              </p:grpSpPr>
              <p:sp>
                <p:nvSpPr>
                  <p:cNvPr id="56394" name="Freeform 57"/>
                  <p:cNvSpPr>
                    <a:spLocks/>
                  </p:cNvSpPr>
                  <p:nvPr/>
                </p:nvSpPr>
                <p:spPr bwMode="auto">
                  <a:xfrm>
                    <a:off x="3806" y="1758"/>
                    <a:ext cx="253" cy="346"/>
                  </a:xfrm>
                  <a:custGeom>
                    <a:avLst/>
                    <a:gdLst>
                      <a:gd name="T0" fmla="*/ 618 w 52"/>
                      <a:gd name="T1" fmla="*/ 1613 h 71"/>
                      <a:gd name="T2" fmla="*/ 1017 w 52"/>
                      <a:gd name="T3" fmla="*/ 1594 h 71"/>
                      <a:gd name="T4" fmla="*/ 1066 w 52"/>
                      <a:gd name="T5" fmla="*/ 1472 h 71"/>
                      <a:gd name="T6" fmla="*/ 1066 w 52"/>
                      <a:gd name="T7" fmla="*/ 1379 h 71"/>
                      <a:gd name="T8" fmla="*/ 1138 w 52"/>
                      <a:gd name="T9" fmla="*/ 1306 h 71"/>
                      <a:gd name="T10" fmla="*/ 1158 w 52"/>
                      <a:gd name="T11" fmla="*/ 1233 h 71"/>
                      <a:gd name="T12" fmla="*/ 1182 w 52"/>
                      <a:gd name="T13" fmla="*/ 1189 h 71"/>
                      <a:gd name="T14" fmla="*/ 1207 w 52"/>
                      <a:gd name="T15" fmla="*/ 1213 h 71"/>
                      <a:gd name="T16" fmla="*/ 1231 w 52"/>
                      <a:gd name="T17" fmla="*/ 1189 h 71"/>
                      <a:gd name="T18" fmla="*/ 1231 w 52"/>
                      <a:gd name="T19" fmla="*/ 1092 h 71"/>
                      <a:gd name="T20" fmla="*/ 1207 w 52"/>
                      <a:gd name="T21" fmla="*/ 999 h 71"/>
                      <a:gd name="T22" fmla="*/ 1114 w 52"/>
                      <a:gd name="T23" fmla="*/ 663 h 71"/>
                      <a:gd name="T24" fmla="*/ 993 w 52"/>
                      <a:gd name="T25" fmla="*/ 663 h 71"/>
                      <a:gd name="T26" fmla="*/ 851 w 52"/>
                      <a:gd name="T27" fmla="*/ 853 h 71"/>
                      <a:gd name="T28" fmla="*/ 827 w 52"/>
                      <a:gd name="T29" fmla="*/ 833 h 71"/>
                      <a:gd name="T30" fmla="*/ 783 w 52"/>
                      <a:gd name="T31" fmla="*/ 809 h 71"/>
                      <a:gd name="T32" fmla="*/ 783 w 52"/>
                      <a:gd name="T33" fmla="*/ 711 h 71"/>
                      <a:gd name="T34" fmla="*/ 851 w 52"/>
                      <a:gd name="T35" fmla="*/ 663 h 71"/>
                      <a:gd name="T36" fmla="*/ 851 w 52"/>
                      <a:gd name="T37" fmla="*/ 619 h 71"/>
                      <a:gd name="T38" fmla="*/ 900 w 52"/>
                      <a:gd name="T39" fmla="*/ 570 h 71"/>
                      <a:gd name="T40" fmla="*/ 900 w 52"/>
                      <a:gd name="T41" fmla="*/ 404 h 71"/>
                      <a:gd name="T42" fmla="*/ 876 w 52"/>
                      <a:gd name="T43" fmla="*/ 331 h 71"/>
                      <a:gd name="T44" fmla="*/ 827 w 52"/>
                      <a:gd name="T45" fmla="*/ 283 h 71"/>
                      <a:gd name="T46" fmla="*/ 876 w 52"/>
                      <a:gd name="T47" fmla="*/ 239 h 71"/>
                      <a:gd name="T48" fmla="*/ 851 w 52"/>
                      <a:gd name="T49" fmla="*/ 166 h 71"/>
                      <a:gd name="T50" fmla="*/ 710 w 52"/>
                      <a:gd name="T51" fmla="*/ 93 h 71"/>
                      <a:gd name="T52" fmla="*/ 618 w 52"/>
                      <a:gd name="T53" fmla="*/ 49 h 71"/>
                      <a:gd name="T54" fmla="*/ 496 w 52"/>
                      <a:gd name="T55" fmla="*/ 24 h 71"/>
                      <a:gd name="T56" fmla="*/ 428 w 52"/>
                      <a:gd name="T57" fmla="*/ 24 h 71"/>
                      <a:gd name="T58" fmla="*/ 355 w 52"/>
                      <a:gd name="T59" fmla="*/ 73 h 71"/>
                      <a:gd name="T60" fmla="*/ 355 w 52"/>
                      <a:gd name="T61" fmla="*/ 141 h 71"/>
                      <a:gd name="T62" fmla="*/ 380 w 52"/>
                      <a:gd name="T63" fmla="*/ 166 h 71"/>
                      <a:gd name="T64" fmla="*/ 355 w 52"/>
                      <a:gd name="T65" fmla="*/ 190 h 71"/>
                      <a:gd name="T66" fmla="*/ 307 w 52"/>
                      <a:gd name="T67" fmla="*/ 239 h 71"/>
                      <a:gd name="T68" fmla="*/ 282 w 52"/>
                      <a:gd name="T69" fmla="*/ 307 h 71"/>
                      <a:gd name="T70" fmla="*/ 282 w 52"/>
                      <a:gd name="T71" fmla="*/ 404 h 71"/>
                      <a:gd name="T72" fmla="*/ 238 w 52"/>
                      <a:gd name="T73" fmla="*/ 380 h 71"/>
                      <a:gd name="T74" fmla="*/ 238 w 52"/>
                      <a:gd name="T75" fmla="*/ 307 h 71"/>
                      <a:gd name="T76" fmla="*/ 238 w 52"/>
                      <a:gd name="T77" fmla="*/ 263 h 71"/>
                      <a:gd name="T78" fmla="*/ 190 w 52"/>
                      <a:gd name="T79" fmla="*/ 307 h 71"/>
                      <a:gd name="T80" fmla="*/ 190 w 52"/>
                      <a:gd name="T81" fmla="*/ 380 h 71"/>
                      <a:gd name="T82" fmla="*/ 117 w 52"/>
                      <a:gd name="T83" fmla="*/ 404 h 71"/>
                      <a:gd name="T84" fmla="*/ 92 w 52"/>
                      <a:gd name="T85" fmla="*/ 453 h 71"/>
                      <a:gd name="T86" fmla="*/ 73 w 52"/>
                      <a:gd name="T87" fmla="*/ 546 h 71"/>
                      <a:gd name="T88" fmla="*/ 49 w 52"/>
                      <a:gd name="T89" fmla="*/ 663 h 71"/>
                      <a:gd name="T90" fmla="*/ 24 w 52"/>
                      <a:gd name="T91" fmla="*/ 760 h 71"/>
                      <a:gd name="T92" fmla="*/ 49 w 52"/>
                      <a:gd name="T93" fmla="*/ 877 h 71"/>
                      <a:gd name="T94" fmla="*/ 49 w 52"/>
                      <a:gd name="T95" fmla="*/ 975 h 71"/>
                      <a:gd name="T96" fmla="*/ 141 w 52"/>
                      <a:gd name="T97" fmla="*/ 1189 h 71"/>
                      <a:gd name="T98" fmla="*/ 165 w 52"/>
                      <a:gd name="T99" fmla="*/ 1306 h 71"/>
                      <a:gd name="T100" fmla="*/ 165 w 52"/>
                      <a:gd name="T101" fmla="*/ 1330 h 71"/>
                      <a:gd name="T102" fmla="*/ 141 w 52"/>
                      <a:gd name="T103" fmla="*/ 1472 h 71"/>
                      <a:gd name="T104" fmla="*/ 49 w 52"/>
                      <a:gd name="T105" fmla="*/ 1637 h 71"/>
                      <a:gd name="T106" fmla="*/ 0 w 52"/>
                      <a:gd name="T107" fmla="*/ 1686 h 7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71"/>
                      <a:gd name="T164" fmla="*/ 52 w 52"/>
                      <a:gd name="T165" fmla="*/ 71 h 7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6"/>
                        </a:lnTo>
                        <a:lnTo>
                          <a:pt x="6" y="59"/>
                        </a:lnTo>
                        <a:lnTo>
                          <a:pt x="6" y="62"/>
                        </a:lnTo>
                        <a:lnTo>
                          <a:pt x="5" y="64"/>
                        </a:lnTo>
                        <a:lnTo>
                          <a:pt x="2" y="69"/>
                        </a:lnTo>
                        <a:lnTo>
                          <a:pt x="1" y="71"/>
                        </a:lnTo>
                        <a:lnTo>
                          <a:pt x="0" y="7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6395" name="Freeform 58"/>
                  <p:cNvSpPr>
                    <a:spLocks/>
                  </p:cNvSpPr>
                  <p:nvPr/>
                </p:nvSpPr>
                <p:spPr bwMode="auto">
                  <a:xfrm>
                    <a:off x="3562" y="1636"/>
                    <a:ext cx="405" cy="200"/>
                  </a:xfrm>
                  <a:custGeom>
                    <a:avLst/>
                    <a:gdLst>
                      <a:gd name="T0" fmla="*/ 98 w 83"/>
                      <a:gd name="T1" fmla="*/ 380 h 41"/>
                      <a:gd name="T2" fmla="*/ 190 w 83"/>
                      <a:gd name="T3" fmla="*/ 307 h 41"/>
                      <a:gd name="T4" fmla="*/ 478 w 83"/>
                      <a:gd name="T5" fmla="*/ 141 h 41"/>
                      <a:gd name="T6" fmla="*/ 620 w 83"/>
                      <a:gd name="T7" fmla="*/ 24 h 41"/>
                      <a:gd name="T8" fmla="*/ 737 w 83"/>
                      <a:gd name="T9" fmla="*/ 24 h 41"/>
                      <a:gd name="T10" fmla="*/ 668 w 83"/>
                      <a:gd name="T11" fmla="*/ 98 h 41"/>
                      <a:gd name="T12" fmla="*/ 547 w 83"/>
                      <a:gd name="T13" fmla="*/ 215 h 41"/>
                      <a:gd name="T14" fmla="*/ 547 w 83"/>
                      <a:gd name="T15" fmla="*/ 288 h 41"/>
                      <a:gd name="T16" fmla="*/ 668 w 83"/>
                      <a:gd name="T17" fmla="*/ 239 h 41"/>
                      <a:gd name="T18" fmla="*/ 927 w 83"/>
                      <a:gd name="T19" fmla="*/ 356 h 41"/>
                      <a:gd name="T20" fmla="*/ 1025 w 83"/>
                      <a:gd name="T21" fmla="*/ 380 h 41"/>
                      <a:gd name="T22" fmla="*/ 1049 w 83"/>
                      <a:gd name="T23" fmla="*/ 405 h 41"/>
                      <a:gd name="T24" fmla="*/ 1166 w 83"/>
                      <a:gd name="T25" fmla="*/ 307 h 41"/>
                      <a:gd name="T26" fmla="*/ 1522 w 83"/>
                      <a:gd name="T27" fmla="*/ 190 h 41"/>
                      <a:gd name="T28" fmla="*/ 1498 w 83"/>
                      <a:gd name="T29" fmla="*/ 263 h 41"/>
                      <a:gd name="T30" fmla="*/ 1571 w 83"/>
                      <a:gd name="T31" fmla="*/ 332 h 41"/>
                      <a:gd name="T32" fmla="*/ 1713 w 83"/>
                      <a:gd name="T33" fmla="*/ 307 h 41"/>
                      <a:gd name="T34" fmla="*/ 1810 w 83"/>
                      <a:gd name="T35" fmla="*/ 429 h 41"/>
                      <a:gd name="T36" fmla="*/ 1952 w 83"/>
                      <a:gd name="T37" fmla="*/ 454 h 41"/>
                      <a:gd name="T38" fmla="*/ 1952 w 83"/>
                      <a:gd name="T39" fmla="*/ 498 h 41"/>
                      <a:gd name="T40" fmla="*/ 1879 w 83"/>
                      <a:gd name="T41" fmla="*/ 498 h 41"/>
                      <a:gd name="T42" fmla="*/ 1786 w 83"/>
                      <a:gd name="T43" fmla="*/ 498 h 41"/>
                      <a:gd name="T44" fmla="*/ 1644 w 83"/>
                      <a:gd name="T45" fmla="*/ 498 h 41"/>
                      <a:gd name="T46" fmla="*/ 1644 w 83"/>
                      <a:gd name="T47" fmla="*/ 571 h 41"/>
                      <a:gd name="T48" fmla="*/ 1478 w 83"/>
                      <a:gd name="T49" fmla="*/ 498 h 41"/>
                      <a:gd name="T50" fmla="*/ 1357 w 83"/>
                      <a:gd name="T51" fmla="*/ 546 h 41"/>
                      <a:gd name="T52" fmla="*/ 1308 w 83"/>
                      <a:gd name="T53" fmla="*/ 595 h 41"/>
                      <a:gd name="T54" fmla="*/ 1191 w 83"/>
                      <a:gd name="T55" fmla="*/ 595 h 41"/>
                      <a:gd name="T56" fmla="*/ 1093 w 83"/>
                      <a:gd name="T57" fmla="*/ 712 h 41"/>
                      <a:gd name="T58" fmla="*/ 1117 w 83"/>
                      <a:gd name="T59" fmla="*/ 668 h 41"/>
                      <a:gd name="T60" fmla="*/ 1049 w 83"/>
                      <a:gd name="T61" fmla="*/ 668 h 41"/>
                      <a:gd name="T62" fmla="*/ 1000 w 83"/>
                      <a:gd name="T63" fmla="*/ 644 h 41"/>
                      <a:gd name="T64" fmla="*/ 952 w 83"/>
                      <a:gd name="T65" fmla="*/ 761 h 41"/>
                      <a:gd name="T66" fmla="*/ 859 w 83"/>
                      <a:gd name="T67" fmla="*/ 902 h 41"/>
                      <a:gd name="T68" fmla="*/ 810 w 83"/>
                      <a:gd name="T69" fmla="*/ 927 h 41"/>
                      <a:gd name="T70" fmla="*/ 834 w 83"/>
                      <a:gd name="T71" fmla="*/ 859 h 41"/>
                      <a:gd name="T72" fmla="*/ 761 w 83"/>
                      <a:gd name="T73" fmla="*/ 859 h 41"/>
                      <a:gd name="T74" fmla="*/ 712 w 83"/>
                      <a:gd name="T75" fmla="*/ 688 h 41"/>
                      <a:gd name="T76" fmla="*/ 693 w 83"/>
                      <a:gd name="T77" fmla="*/ 668 h 41"/>
                      <a:gd name="T78" fmla="*/ 547 w 83"/>
                      <a:gd name="T79" fmla="*/ 620 h 41"/>
                      <a:gd name="T80" fmla="*/ 522 w 83"/>
                      <a:gd name="T81" fmla="*/ 620 h 41"/>
                      <a:gd name="T82" fmla="*/ 381 w 83"/>
                      <a:gd name="T83" fmla="*/ 571 h 41"/>
                      <a:gd name="T84" fmla="*/ 98 w 83"/>
                      <a:gd name="T85" fmla="*/ 454 h 41"/>
                      <a:gd name="T86" fmla="*/ 0 w 83"/>
                      <a:gd name="T87" fmla="*/ 405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83"/>
                      <a:gd name="T133" fmla="*/ 0 h 41"/>
                      <a:gd name="T134" fmla="*/ 83 w 83"/>
                      <a:gd name="T135" fmla="*/ 41 h 4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3" y="32"/>
                        </a:lnTo>
                        <a:lnTo>
                          <a:pt x="32" y="30"/>
                        </a:lnTo>
                        <a:lnTo>
                          <a:pt x="30" y="29"/>
                        </a:lnTo>
                        <a:lnTo>
                          <a:pt x="28" y="29"/>
                        </a:lnTo>
                        <a:lnTo>
                          <a:pt x="28" y="28"/>
                        </a:lnTo>
                        <a:lnTo>
                          <a:pt x="29" y="28"/>
                        </a:lnTo>
                        <a:lnTo>
                          <a:pt x="28" y="27"/>
                        </a:lnTo>
                        <a:lnTo>
                          <a:pt x="26" y="26"/>
                        </a:lnTo>
                        <a:lnTo>
                          <a:pt x="23" y="26"/>
                        </a:lnTo>
                        <a:lnTo>
                          <a:pt x="22" y="26"/>
                        </a:lnTo>
                        <a:lnTo>
                          <a:pt x="20" y="26"/>
                        </a:lnTo>
                        <a:lnTo>
                          <a:pt x="18" y="24"/>
                        </a:lnTo>
                        <a:lnTo>
                          <a:pt x="16" y="24"/>
                        </a:lnTo>
                        <a:lnTo>
                          <a:pt x="5" y="22"/>
                        </a:lnTo>
                        <a:lnTo>
                          <a:pt x="4" y="21"/>
                        </a:lnTo>
                        <a:lnTo>
                          <a:pt x="4" y="19"/>
                        </a:lnTo>
                        <a:lnTo>
                          <a:pt x="3" y="19"/>
                        </a:lnTo>
                        <a:lnTo>
                          <a:pt x="1" y="18"/>
                        </a:lnTo>
                        <a:lnTo>
                          <a:pt x="0" y="17"/>
                        </a:lnTo>
                        <a:close/>
                      </a:path>
                    </a:pathLst>
                  </a:custGeom>
                  <a:solidFill>
                    <a:srgbClr val="ED4213"/>
                  </a:solidFill>
                  <a:ln w="12700" cmpd="sng">
                    <a:solidFill>
                      <a:schemeClr val="tx1"/>
                    </a:solidFill>
                    <a:prstDash val="solid"/>
                    <a:round/>
                    <a:headEnd/>
                    <a:tailEnd/>
                  </a:ln>
                </p:spPr>
                <p:txBody>
                  <a:bodyPr/>
                  <a:lstStyle/>
                  <a:p>
                    <a:endParaRPr lang="en-US"/>
                  </a:p>
                </p:txBody>
              </p:sp>
            </p:grpSp>
            <p:sp>
              <p:nvSpPr>
                <p:cNvPr id="56375" name="Freeform 59"/>
                <p:cNvSpPr>
                  <a:spLocks/>
                </p:cNvSpPr>
                <p:nvPr/>
              </p:nvSpPr>
              <p:spPr bwMode="auto">
                <a:xfrm>
                  <a:off x="3880" y="1838"/>
                  <a:ext cx="206" cy="351"/>
                </a:xfrm>
                <a:custGeom>
                  <a:avLst/>
                  <a:gdLst>
                    <a:gd name="T0" fmla="*/ 26 w 40"/>
                    <a:gd name="T1" fmla="*/ 117 h 72"/>
                    <a:gd name="T2" fmla="*/ 108 w 40"/>
                    <a:gd name="T3" fmla="*/ 1068 h 72"/>
                    <a:gd name="T4" fmla="*/ 108 w 40"/>
                    <a:gd name="T5" fmla="*/ 1092 h 72"/>
                    <a:gd name="T6" fmla="*/ 108 w 40"/>
                    <a:gd name="T7" fmla="*/ 1116 h 72"/>
                    <a:gd name="T8" fmla="*/ 108 w 40"/>
                    <a:gd name="T9" fmla="*/ 1165 h 72"/>
                    <a:gd name="T10" fmla="*/ 134 w 40"/>
                    <a:gd name="T11" fmla="*/ 1233 h 72"/>
                    <a:gd name="T12" fmla="*/ 160 w 40"/>
                    <a:gd name="T13" fmla="*/ 1331 h 72"/>
                    <a:gd name="T14" fmla="*/ 108 w 40"/>
                    <a:gd name="T15" fmla="*/ 1404 h 72"/>
                    <a:gd name="T16" fmla="*/ 108 w 40"/>
                    <a:gd name="T17" fmla="*/ 1423 h 72"/>
                    <a:gd name="T18" fmla="*/ 52 w 40"/>
                    <a:gd name="T19" fmla="*/ 1497 h 72"/>
                    <a:gd name="T20" fmla="*/ 0 w 40"/>
                    <a:gd name="T21" fmla="*/ 1545 h 72"/>
                    <a:gd name="T22" fmla="*/ 0 w 40"/>
                    <a:gd name="T23" fmla="*/ 1618 h 72"/>
                    <a:gd name="T24" fmla="*/ 0 w 40"/>
                    <a:gd name="T25" fmla="*/ 1687 h 72"/>
                    <a:gd name="T26" fmla="*/ 0 w 40"/>
                    <a:gd name="T27" fmla="*/ 1687 h 72"/>
                    <a:gd name="T28" fmla="*/ 0 w 40"/>
                    <a:gd name="T29" fmla="*/ 1711 h 72"/>
                    <a:gd name="T30" fmla="*/ 0 w 40"/>
                    <a:gd name="T31" fmla="*/ 1711 h 72"/>
                    <a:gd name="T32" fmla="*/ 26 w 40"/>
                    <a:gd name="T33" fmla="*/ 1711 h 72"/>
                    <a:gd name="T34" fmla="*/ 52 w 40"/>
                    <a:gd name="T35" fmla="*/ 1711 h 72"/>
                    <a:gd name="T36" fmla="*/ 52 w 40"/>
                    <a:gd name="T37" fmla="*/ 1687 h 72"/>
                    <a:gd name="T38" fmla="*/ 52 w 40"/>
                    <a:gd name="T39" fmla="*/ 1662 h 72"/>
                    <a:gd name="T40" fmla="*/ 134 w 40"/>
                    <a:gd name="T41" fmla="*/ 1662 h 72"/>
                    <a:gd name="T42" fmla="*/ 211 w 40"/>
                    <a:gd name="T43" fmla="*/ 1638 h 72"/>
                    <a:gd name="T44" fmla="*/ 319 w 40"/>
                    <a:gd name="T45" fmla="*/ 1687 h 72"/>
                    <a:gd name="T46" fmla="*/ 319 w 40"/>
                    <a:gd name="T47" fmla="*/ 1687 h 72"/>
                    <a:gd name="T48" fmla="*/ 345 w 40"/>
                    <a:gd name="T49" fmla="*/ 1687 h 72"/>
                    <a:gd name="T50" fmla="*/ 371 w 40"/>
                    <a:gd name="T51" fmla="*/ 1618 h 72"/>
                    <a:gd name="T52" fmla="*/ 422 w 40"/>
                    <a:gd name="T53" fmla="*/ 1618 h 72"/>
                    <a:gd name="T54" fmla="*/ 453 w 40"/>
                    <a:gd name="T55" fmla="*/ 1638 h 72"/>
                    <a:gd name="T56" fmla="*/ 479 w 40"/>
                    <a:gd name="T57" fmla="*/ 1662 h 72"/>
                    <a:gd name="T58" fmla="*/ 505 w 40"/>
                    <a:gd name="T59" fmla="*/ 1638 h 72"/>
                    <a:gd name="T60" fmla="*/ 530 w 40"/>
                    <a:gd name="T61" fmla="*/ 1545 h 72"/>
                    <a:gd name="T62" fmla="*/ 556 w 40"/>
                    <a:gd name="T63" fmla="*/ 1521 h 72"/>
                    <a:gd name="T64" fmla="*/ 582 w 40"/>
                    <a:gd name="T65" fmla="*/ 1521 h 72"/>
                    <a:gd name="T66" fmla="*/ 639 w 40"/>
                    <a:gd name="T67" fmla="*/ 1570 h 72"/>
                    <a:gd name="T68" fmla="*/ 716 w 40"/>
                    <a:gd name="T69" fmla="*/ 1570 h 72"/>
                    <a:gd name="T70" fmla="*/ 742 w 40"/>
                    <a:gd name="T71" fmla="*/ 1497 h 72"/>
                    <a:gd name="T72" fmla="*/ 875 w 40"/>
                    <a:gd name="T73" fmla="*/ 1331 h 72"/>
                    <a:gd name="T74" fmla="*/ 875 w 40"/>
                    <a:gd name="T75" fmla="*/ 1258 h 72"/>
                    <a:gd name="T76" fmla="*/ 901 w 40"/>
                    <a:gd name="T77" fmla="*/ 1258 h 72"/>
                    <a:gd name="T78" fmla="*/ 984 w 40"/>
                    <a:gd name="T79" fmla="*/ 1258 h 72"/>
                    <a:gd name="T80" fmla="*/ 1009 w 40"/>
                    <a:gd name="T81" fmla="*/ 1233 h 72"/>
                    <a:gd name="T82" fmla="*/ 1061 w 40"/>
                    <a:gd name="T83" fmla="*/ 1214 h 72"/>
                    <a:gd name="T84" fmla="*/ 1061 w 40"/>
                    <a:gd name="T85" fmla="*/ 1189 h 72"/>
                    <a:gd name="T86" fmla="*/ 1061 w 40"/>
                    <a:gd name="T87" fmla="*/ 1116 h 72"/>
                    <a:gd name="T88" fmla="*/ 1061 w 40"/>
                    <a:gd name="T89" fmla="*/ 1116 h 72"/>
                    <a:gd name="T90" fmla="*/ 1061 w 40"/>
                    <a:gd name="T91" fmla="*/ 1068 h 72"/>
                    <a:gd name="T92" fmla="*/ 927 w 40"/>
                    <a:gd name="T93" fmla="*/ 24 h 72"/>
                    <a:gd name="T94" fmla="*/ 927 w 40"/>
                    <a:gd name="T95" fmla="*/ 0 h 72"/>
                    <a:gd name="T96" fmla="*/ 237 w 40"/>
                    <a:gd name="T97" fmla="*/ 73 h 72"/>
                    <a:gd name="T98" fmla="*/ 211 w 40"/>
                    <a:gd name="T99" fmla="*/ 97 h 72"/>
                    <a:gd name="T100" fmla="*/ 160 w 40"/>
                    <a:gd name="T101" fmla="*/ 117 h 72"/>
                    <a:gd name="T102" fmla="*/ 134 w 40"/>
                    <a:gd name="T103" fmla="*/ 141 h 72"/>
                    <a:gd name="T104" fmla="*/ 77 w 40"/>
                    <a:gd name="T105" fmla="*/ 141 h 72"/>
                    <a:gd name="T106" fmla="*/ 26 w 40"/>
                    <a:gd name="T107" fmla="*/ 117 h 72"/>
                    <a:gd name="T108" fmla="*/ 26 w 40"/>
                    <a:gd name="T109" fmla="*/ 117 h 7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0"/>
                    <a:gd name="T166" fmla="*/ 0 h 72"/>
                    <a:gd name="T167" fmla="*/ 40 w 40"/>
                    <a:gd name="T168" fmla="*/ 72 h 7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2"/>
                      </a:lnTo>
                      <a:lnTo>
                        <a:pt x="1" y="72"/>
                      </a:lnTo>
                      <a:lnTo>
                        <a:pt x="2" y="72"/>
                      </a:lnTo>
                      <a:lnTo>
                        <a:pt x="2" y="71"/>
                      </a:lnTo>
                      <a:lnTo>
                        <a:pt x="2" y="70"/>
                      </a:lnTo>
                      <a:lnTo>
                        <a:pt x="5" y="70"/>
                      </a:lnTo>
                      <a:lnTo>
                        <a:pt x="8" y="69"/>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5"/>
                      </a:lnTo>
                      <a:lnTo>
                        <a:pt x="35" y="1"/>
                      </a:lnTo>
                      <a:lnTo>
                        <a:pt x="35" y="0"/>
                      </a:lnTo>
                      <a:lnTo>
                        <a:pt x="9" y="3"/>
                      </a:lnTo>
                      <a:lnTo>
                        <a:pt x="8" y="4"/>
                      </a:lnTo>
                      <a:lnTo>
                        <a:pt x="6" y="5"/>
                      </a:lnTo>
                      <a:lnTo>
                        <a:pt x="5" y="6"/>
                      </a:lnTo>
                      <a:lnTo>
                        <a:pt x="3" y="6"/>
                      </a:lnTo>
                      <a:lnTo>
                        <a:pt x="1" y="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6376" name="Freeform 60"/>
                <p:cNvSpPr>
                  <a:spLocks/>
                </p:cNvSpPr>
                <p:nvPr/>
              </p:nvSpPr>
              <p:spPr bwMode="auto">
                <a:xfrm>
                  <a:off x="4234" y="2350"/>
                  <a:ext cx="353" cy="258"/>
                </a:xfrm>
                <a:custGeom>
                  <a:avLst/>
                  <a:gdLst>
                    <a:gd name="T0" fmla="*/ 1074 w 69"/>
                    <a:gd name="T1" fmla="*/ 1256 h 53"/>
                    <a:gd name="T2" fmla="*/ 992 w 69"/>
                    <a:gd name="T3" fmla="*/ 1232 h 53"/>
                    <a:gd name="T4" fmla="*/ 967 w 69"/>
                    <a:gd name="T5" fmla="*/ 1139 h 53"/>
                    <a:gd name="T6" fmla="*/ 865 w 69"/>
                    <a:gd name="T7" fmla="*/ 1042 h 53"/>
                    <a:gd name="T8" fmla="*/ 813 w 69"/>
                    <a:gd name="T9" fmla="*/ 925 h 53"/>
                    <a:gd name="T10" fmla="*/ 757 w 69"/>
                    <a:gd name="T11" fmla="*/ 876 h 53"/>
                    <a:gd name="T12" fmla="*/ 655 w 69"/>
                    <a:gd name="T13" fmla="*/ 808 h 53"/>
                    <a:gd name="T14" fmla="*/ 604 w 69"/>
                    <a:gd name="T15" fmla="*/ 759 h 53"/>
                    <a:gd name="T16" fmla="*/ 578 w 69"/>
                    <a:gd name="T17" fmla="*/ 711 h 53"/>
                    <a:gd name="T18" fmla="*/ 394 w 69"/>
                    <a:gd name="T19" fmla="*/ 594 h 53"/>
                    <a:gd name="T20" fmla="*/ 343 w 69"/>
                    <a:gd name="T21" fmla="*/ 545 h 53"/>
                    <a:gd name="T22" fmla="*/ 261 w 69"/>
                    <a:gd name="T23" fmla="*/ 448 h 53"/>
                    <a:gd name="T24" fmla="*/ 210 w 69"/>
                    <a:gd name="T25" fmla="*/ 380 h 53"/>
                    <a:gd name="T26" fmla="*/ 26 w 69"/>
                    <a:gd name="T27" fmla="*/ 331 h 53"/>
                    <a:gd name="T28" fmla="*/ 26 w 69"/>
                    <a:gd name="T29" fmla="*/ 239 h 53"/>
                    <a:gd name="T30" fmla="*/ 77 w 69"/>
                    <a:gd name="T31" fmla="*/ 190 h 53"/>
                    <a:gd name="T32" fmla="*/ 77 w 69"/>
                    <a:gd name="T33" fmla="*/ 166 h 53"/>
                    <a:gd name="T34" fmla="*/ 210 w 69"/>
                    <a:gd name="T35" fmla="*/ 117 h 53"/>
                    <a:gd name="T36" fmla="*/ 312 w 69"/>
                    <a:gd name="T37" fmla="*/ 73 h 53"/>
                    <a:gd name="T38" fmla="*/ 343 w 69"/>
                    <a:gd name="T39" fmla="*/ 49 h 53"/>
                    <a:gd name="T40" fmla="*/ 813 w 69"/>
                    <a:gd name="T41" fmla="*/ 24 h 53"/>
                    <a:gd name="T42" fmla="*/ 813 w 69"/>
                    <a:gd name="T43" fmla="*/ 49 h 53"/>
                    <a:gd name="T44" fmla="*/ 916 w 69"/>
                    <a:gd name="T45" fmla="*/ 92 h 53"/>
                    <a:gd name="T46" fmla="*/ 1335 w 69"/>
                    <a:gd name="T47" fmla="*/ 92 h 53"/>
                    <a:gd name="T48" fmla="*/ 1780 w 69"/>
                    <a:gd name="T49" fmla="*/ 404 h 53"/>
                    <a:gd name="T50" fmla="*/ 1729 w 69"/>
                    <a:gd name="T51" fmla="*/ 448 h 53"/>
                    <a:gd name="T52" fmla="*/ 1647 w 69"/>
                    <a:gd name="T53" fmla="*/ 570 h 53"/>
                    <a:gd name="T54" fmla="*/ 1622 w 69"/>
                    <a:gd name="T55" fmla="*/ 662 h 53"/>
                    <a:gd name="T56" fmla="*/ 1622 w 69"/>
                    <a:gd name="T57" fmla="*/ 711 h 53"/>
                    <a:gd name="T58" fmla="*/ 1571 w 69"/>
                    <a:gd name="T59" fmla="*/ 735 h 53"/>
                    <a:gd name="T60" fmla="*/ 1545 w 69"/>
                    <a:gd name="T61" fmla="*/ 784 h 53"/>
                    <a:gd name="T62" fmla="*/ 1494 w 69"/>
                    <a:gd name="T63" fmla="*/ 828 h 53"/>
                    <a:gd name="T64" fmla="*/ 1386 w 69"/>
                    <a:gd name="T65" fmla="*/ 925 h 53"/>
                    <a:gd name="T66" fmla="*/ 1310 w 69"/>
                    <a:gd name="T67" fmla="*/ 974 h 53"/>
                    <a:gd name="T68" fmla="*/ 1284 w 69"/>
                    <a:gd name="T69" fmla="*/ 1017 h 53"/>
                    <a:gd name="T70" fmla="*/ 1202 w 69"/>
                    <a:gd name="T71" fmla="*/ 1042 h 53"/>
                    <a:gd name="T72" fmla="*/ 1202 w 69"/>
                    <a:gd name="T73" fmla="*/ 1066 h 53"/>
                    <a:gd name="T74" fmla="*/ 1177 w 69"/>
                    <a:gd name="T75" fmla="*/ 1115 h 53"/>
                    <a:gd name="T76" fmla="*/ 1126 w 69"/>
                    <a:gd name="T77" fmla="*/ 1139 h 53"/>
                    <a:gd name="T78" fmla="*/ 1126 w 69"/>
                    <a:gd name="T79" fmla="*/ 1139 h 53"/>
                    <a:gd name="T80" fmla="*/ 1126 w 69"/>
                    <a:gd name="T81" fmla="*/ 1163 h 53"/>
                    <a:gd name="T82" fmla="*/ 1151 w 69"/>
                    <a:gd name="T83" fmla="*/ 1183 h 53"/>
                    <a:gd name="T84" fmla="*/ 1100 w 69"/>
                    <a:gd name="T85" fmla="*/ 1207 h 53"/>
                    <a:gd name="T86" fmla="*/ 1074 w 69"/>
                    <a:gd name="T87" fmla="*/ 1232 h 5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9"/>
                    <a:gd name="T133" fmla="*/ 0 h 53"/>
                    <a:gd name="T134" fmla="*/ 69 w 69"/>
                    <a:gd name="T135" fmla="*/ 53 h 5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7"/>
                      </a:lnTo>
                      <a:lnTo>
                        <a:pt x="7" y="5"/>
                      </a:lnTo>
                      <a:lnTo>
                        <a:pt x="8" y="5"/>
                      </a:lnTo>
                      <a:lnTo>
                        <a:pt x="12" y="3"/>
                      </a:lnTo>
                      <a:lnTo>
                        <a:pt x="12" y="2"/>
                      </a:lnTo>
                      <a:lnTo>
                        <a:pt x="13" y="2"/>
                      </a:lnTo>
                      <a:lnTo>
                        <a:pt x="31" y="0"/>
                      </a:lnTo>
                      <a:lnTo>
                        <a:pt x="31" y="1"/>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5" y="47"/>
                      </a:lnTo>
                      <a:lnTo>
                        <a:pt x="44" y="48"/>
                      </a:lnTo>
                      <a:lnTo>
                        <a:pt x="43" y="48"/>
                      </a:lnTo>
                      <a:lnTo>
                        <a:pt x="43" y="49"/>
                      </a:lnTo>
                      <a:lnTo>
                        <a:pt x="44" y="49"/>
                      </a:lnTo>
                      <a:lnTo>
                        <a:pt x="44" y="50"/>
                      </a:lnTo>
                      <a:lnTo>
                        <a:pt x="43" y="50"/>
                      </a:lnTo>
                      <a:lnTo>
                        <a:pt x="42" y="51"/>
                      </a:lnTo>
                      <a:lnTo>
                        <a:pt x="41" y="5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6377" name="Freeform 61"/>
                <p:cNvSpPr>
                  <a:spLocks/>
                </p:cNvSpPr>
                <p:nvPr/>
              </p:nvSpPr>
              <p:spPr bwMode="auto">
                <a:xfrm>
                  <a:off x="4074" y="2384"/>
                  <a:ext cx="376" cy="376"/>
                </a:xfrm>
                <a:custGeom>
                  <a:avLst/>
                  <a:gdLst>
                    <a:gd name="T0" fmla="*/ 237 w 73"/>
                    <a:gd name="T1" fmla="*/ 977 h 77"/>
                    <a:gd name="T2" fmla="*/ 294 w 73"/>
                    <a:gd name="T3" fmla="*/ 1050 h 77"/>
                    <a:gd name="T4" fmla="*/ 345 w 73"/>
                    <a:gd name="T5" fmla="*/ 1099 h 77"/>
                    <a:gd name="T6" fmla="*/ 345 w 73"/>
                    <a:gd name="T7" fmla="*/ 1167 h 77"/>
                    <a:gd name="T8" fmla="*/ 371 w 73"/>
                    <a:gd name="T9" fmla="*/ 1191 h 77"/>
                    <a:gd name="T10" fmla="*/ 345 w 73"/>
                    <a:gd name="T11" fmla="*/ 1314 h 77"/>
                    <a:gd name="T12" fmla="*/ 319 w 73"/>
                    <a:gd name="T13" fmla="*/ 1431 h 77"/>
                    <a:gd name="T14" fmla="*/ 371 w 73"/>
                    <a:gd name="T15" fmla="*/ 1621 h 77"/>
                    <a:gd name="T16" fmla="*/ 422 w 73"/>
                    <a:gd name="T17" fmla="*/ 1694 h 77"/>
                    <a:gd name="T18" fmla="*/ 453 w 73"/>
                    <a:gd name="T19" fmla="*/ 1763 h 77"/>
                    <a:gd name="T20" fmla="*/ 479 w 73"/>
                    <a:gd name="T21" fmla="*/ 1812 h 77"/>
                    <a:gd name="T22" fmla="*/ 1540 w 73"/>
                    <a:gd name="T23" fmla="*/ 1812 h 77"/>
                    <a:gd name="T24" fmla="*/ 1592 w 73"/>
                    <a:gd name="T25" fmla="*/ 1836 h 77"/>
                    <a:gd name="T26" fmla="*/ 1566 w 73"/>
                    <a:gd name="T27" fmla="*/ 1694 h 77"/>
                    <a:gd name="T28" fmla="*/ 1592 w 73"/>
                    <a:gd name="T29" fmla="*/ 1646 h 77"/>
                    <a:gd name="T30" fmla="*/ 1700 w 73"/>
                    <a:gd name="T31" fmla="*/ 1646 h 77"/>
                    <a:gd name="T32" fmla="*/ 1777 w 73"/>
                    <a:gd name="T33" fmla="*/ 1646 h 77"/>
                    <a:gd name="T34" fmla="*/ 1777 w 73"/>
                    <a:gd name="T35" fmla="*/ 1548 h 77"/>
                    <a:gd name="T36" fmla="*/ 1777 w 73"/>
                    <a:gd name="T37" fmla="*/ 1480 h 77"/>
                    <a:gd name="T38" fmla="*/ 1828 w 73"/>
                    <a:gd name="T39" fmla="*/ 1265 h 77"/>
                    <a:gd name="T40" fmla="*/ 1885 w 73"/>
                    <a:gd name="T41" fmla="*/ 1143 h 77"/>
                    <a:gd name="T42" fmla="*/ 1937 w 73"/>
                    <a:gd name="T43" fmla="*/ 1123 h 77"/>
                    <a:gd name="T44" fmla="*/ 1937 w 73"/>
                    <a:gd name="T45" fmla="*/ 1099 h 77"/>
                    <a:gd name="T46" fmla="*/ 1911 w 73"/>
                    <a:gd name="T47" fmla="*/ 1099 h 77"/>
                    <a:gd name="T48" fmla="*/ 1828 w 73"/>
                    <a:gd name="T49" fmla="*/ 1074 h 77"/>
                    <a:gd name="T50" fmla="*/ 1803 w 73"/>
                    <a:gd name="T51" fmla="*/ 977 h 77"/>
                    <a:gd name="T52" fmla="*/ 1700 w 73"/>
                    <a:gd name="T53" fmla="*/ 884 h 77"/>
                    <a:gd name="T54" fmla="*/ 1643 w 73"/>
                    <a:gd name="T55" fmla="*/ 762 h 77"/>
                    <a:gd name="T56" fmla="*/ 1592 w 73"/>
                    <a:gd name="T57" fmla="*/ 713 h 77"/>
                    <a:gd name="T58" fmla="*/ 1483 w 73"/>
                    <a:gd name="T59" fmla="*/ 645 h 77"/>
                    <a:gd name="T60" fmla="*/ 1432 w 73"/>
                    <a:gd name="T61" fmla="*/ 596 h 77"/>
                    <a:gd name="T62" fmla="*/ 1406 w 73"/>
                    <a:gd name="T63" fmla="*/ 547 h 77"/>
                    <a:gd name="T64" fmla="*/ 1221 w 73"/>
                    <a:gd name="T65" fmla="*/ 430 h 77"/>
                    <a:gd name="T66" fmla="*/ 1169 w 73"/>
                    <a:gd name="T67" fmla="*/ 381 h 77"/>
                    <a:gd name="T68" fmla="*/ 1087 w 73"/>
                    <a:gd name="T69" fmla="*/ 288 h 77"/>
                    <a:gd name="T70" fmla="*/ 1035 w 73"/>
                    <a:gd name="T71" fmla="*/ 215 h 77"/>
                    <a:gd name="T72" fmla="*/ 850 w 73"/>
                    <a:gd name="T73" fmla="*/ 166 h 77"/>
                    <a:gd name="T74" fmla="*/ 850 w 73"/>
                    <a:gd name="T75" fmla="*/ 73 h 77"/>
                    <a:gd name="T76" fmla="*/ 901 w 73"/>
                    <a:gd name="T77" fmla="*/ 24 h 77"/>
                    <a:gd name="T78" fmla="*/ 901 w 73"/>
                    <a:gd name="T79" fmla="*/ 0 h 77"/>
                    <a:gd name="T80" fmla="*/ 0 w 73"/>
                    <a:gd name="T81" fmla="*/ 117 h 7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3"/>
                    <a:gd name="T124" fmla="*/ 0 h 77"/>
                    <a:gd name="T125" fmla="*/ 73 w 73"/>
                    <a:gd name="T126" fmla="*/ 77 h 7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0"/>
                      </a:lnTo>
                      <a:lnTo>
                        <a:pt x="13" y="3"/>
                      </a:lnTo>
                      <a:lnTo>
                        <a:pt x="0" y="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6378" name="Freeform 62"/>
                <p:cNvSpPr>
                  <a:spLocks/>
                </p:cNvSpPr>
                <p:nvPr/>
              </p:nvSpPr>
              <p:spPr bwMode="auto">
                <a:xfrm>
                  <a:off x="4428" y="1916"/>
                  <a:ext cx="319" cy="141"/>
                </a:xfrm>
                <a:custGeom>
                  <a:avLst/>
                  <a:gdLst>
                    <a:gd name="T0" fmla="*/ 952 w 62"/>
                    <a:gd name="T1" fmla="*/ 49 h 29"/>
                    <a:gd name="T2" fmla="*/ 51 w 62"/>
                    <a:gd name="T3" fmla="*/ 404 h 29"/>
                    <a:gd name="T4" fmla="*/ 108 w 62"/>
                    <a:gd name="T5" fmla="*/ 379 h 29"/>
                    <a:gd name="T6" fmla="*/ 211 w 62"/>
                    <a:gd name="T7" fmla="*/ 306 h 29"/>
                    <a:gd name="T8" fmla="*/ 262 w 62"/>
                    <a:gd name="T9" fmla="*/ 258 h 29"/>
                    <a:gd name="T10" fmla="*/ 293 w 62"/>
                    <a:gd name="T11" fmla="*/ 238 h 29"/>
                    <a:gd name="T12" fmla="*/ 370 w 62"/>
                    <a:gd name="T13" fmla="*/ 214 h 29"/>
                    <a:gd name="T14" fmla="*/ 504 w 62"/>
                    <a:gd name="T15" fmla="*/ 165 h 29"/>
                    <a:gd name="T16" fmla="*/ 556 w 62"/>
                    <a:gd name="T17" fmla="*/ 190 h 29"/>
                    <a:gd name="T18" fmla="*/ 607 w 62"/>
                    <a:gd name="T19" fmla="*/ 190 h 29"/>
                    <a:gd name="T20" fmla="*/ 664 w 62"/>
                    <a:gd name="T21" fmla="*/ 282 h 29"/>
                    <a:gd name="T22" fmla="*/ 715 w 62"/>
                    <a:gd name="T23" fmla="*/ 282 h 29"/>
                    <a:gd name="T24" fmla="*/ 715 w 62"/>
                    <a:gd name="T25" fmla="*/ 331 h 29"/>
                    <a:gd name="T26" fmla="*/ 823 w 62"/>
                    <a:gd name="T27" fmla="*/ 355 h 29"/>
                    <a:gd name="T28" fmla="*/ 900 w 62"/>
                    <a:gd name="T29" fmla="*/ 404 h 29"/>
                    <a:gd name="T30" fmla="*/ 926 w 62"/>
                    <a:gd name="T31" fmla="*/ 447 h 29"/>
                    <a:gd name="T32" fmla="*/ 849 w 62"/>
                    <a:gd name="T33" fmla="*/ 593 h 29"/>
                    <a:gd name="T34" fmla="*/ 926 w 62"/>
                    <a:gd name="T35" fmla="*/ 637 h 29"/>
                    <a:gd name="T36" fmla="*/ 1008 w 62"/>
                    <a:gd name="T37" fmla="*/ 661 h 29"/>
                    <a:gd name="T38" fmla="*/ 1034 w 62"/>
                    <a:gd name="T39" fmla="*/ 661 h 29"/>
                    <a:gd name="T40" fmla="*/ 1111 w 62"/>
                    <a:gd name="T41" fmla="*/ 637 h 29"/>
                    <a:gd name="T42" fmla="*/ 1219 w 62"/>
                    <a:gd name="T43" fmla="*/ 686 h 29"/>
                    <a:gd name="T44" fmla="*/ 1245 w 62"/>
                    <a:gd name="T45" fmla="*/ 661 h 29"/>
                    <a:gd name="T46" fmla="*/ 1194 w 62"/>
                    <a:gd name="T47" fmla="*/ 613 h 29"/>
                    <a:gd name="T48" fmla="*/ 1163 w 62"/>
                    <a:gd name="T49" fmla="*/ 593 h 29"/>
                    <a:gd name="T50" fmla="*/ 1194 w 62"/>
                    <a:gd name="T51" fmla="*/ 569 h 29"/>
                    <a:gd name="T52" fmla="*/ 1163 w 62"/>
                    <a:gd name="T53" fmla="*/ 545 h 29"/>
                    <a:gd name="T54" fmla="*/ 1086 w 62"/>
                    <a:gd name="T55" fmla="*/ 447 h 29"/>
                    <a:gd name="T56" fmla="*/ 1086 w 62"/>
                    <a:gd name="T57" fmla="*/ 379 h 29"/>
                    <a:gd name="T58" fmla="*/ 1086 w 62"/>
                    <a:gd name="T59" fmla="*/ 282 h 29"/>
                    <a:gd name="T60" fmla="*/ 1086 w 62"/>
                    <a:gd name="T61" fmla="*/ 238 h 29"/>
                    <a:gd name="T62" fmla="*/ 1086 w 62"/>
                    <a:gd name="T63" fmla="*/ 214 h 29"/>
                    <a:gd name="T64" fmla="*/ 1163 w 62"/>
                    <a:gd name="T65" fmla="*/ 141 h 29"/>
                    <a:gd name="T66" fmla="*/ 1194 w 62"/>
                    <a:gd name="T67" fmla="*/ 92 h 29"/>
                    <a:gd name="T68" fmla="*/ 1245 w 62"/>
                    <a:gd name="T69" fmla="*/ 92 h 29"/>
                    <a:gd name="T70" fmla="*/ 1194 w 62"/>
                    <a:gd name="T71" fmla="*/ 190 h 29"/>
                    <a:gd name="T72" fmla="*/ 1163 w 62"/>
                    <a:gd name="T73" fmla="*/ 238 h 29"/>
                    <a:gd name="T74" fmla="*/ 1219 w 62"/>
                    <a:gd name="T75" fmla="*/ 282 h 29"/>
                    <a:gd name="T76" fmla="*/ 1219 w 62"/>
                    <a:gd name="T77" fmla="*/ 379 h 29"/>
                    <a:gd name="T78" fmla="*/ 1194 w 62"/>
                    <a:gd name="T79" fmla="*/ 428 h 29"/>
                    <a:gd name="T80" fmla="*/ 1219 w 62"/>
                    <a:gd name="T81" fmla="*/ 447 h 29"/>
                    <a:gd name="T82" fmla="*/ 1219 w 62"/>
                    <a:gd name="T83" fmla="*/ 496 h 29"/>
                    <a:gd name="T84" fmla="*/ 1245 w 62"/>
                    <a:gd name="T85" fmla="*/ 569 h 29"/>
                    <a:gd name="T86" fmla="*/ 1322 w 62"/>
                    <a:gd name="T87" fmla="*/ 593 h 29"/>
                    <a:gd name="T88" fmla="*/ 1379 w 62"/>
                    <a:gd name="T89" fmla="*/ 569 h 29"/>
                    <a:gd name="T90" fmla="*/ 1379 w 62"/>
                    <a:gd name="T91" fmla="*/ 613 h 29"/>
                    <a:gd name="T92" fmla="*/ 1405 w 62"/>
                    <a:gd name="T93" fmla="*/ 661 h 29"/>
                    <a:gd name="T94" fmla="*/ 1456 w 62"/>
                    <a:gd name="T95" fmla="*/ 686 h 29"/>
                    <a:gd name="T96" fmla="*/ 1482 w 62"/>
                    <a:gd name="T97" fmla="*/ 661 h 29"/>
                    <a:gd name="T98" fmla="*/ 1616 w 62"/>
                    <a:gd name="T99" fmla="*/ 613 h 29"/>
                    <a:gd name="T100" fmla="*/ 1641 w 62"/>
                    <a:gd name="T101" fmla="*/ 447 h 29"/>
                    <a:gd name="T102" fmla="*/ 1430 w 62"/>
                    <a:gd name="T103" fmla="*/ 496 h 29"/>
                    <a:gd name="T104" fmla="*/ 1245 w 62"/>
                    <a:gd name="T105" fmla="*/ 0 h 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2"/>
                    <a:gd name="T160" fmla="*/ 0 h 29"/>
                    <a:gd name="T161" fmla="*/ 62 w 62"/>
                    <a:gd name="T162" fmla="*/ 29 h 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3" y="23"/>
                      </a:lnTo>
                      <a:lnTo>
                        <a:pt x="32" y="25"/>
                      </a:lnTo>
                      <a:lnTo>
                        <a:pt x="33" y="27"/>
                      </a:lnTo>
                      <a:lnTo>
                        <a:pt x="35" y="27"/>
                      </a:lnTo>
                      <a:lnTo>
                        <a:pt x="36" y="26"/>
                      </a:lnTo>
                      <a:lnTo>
                        <a:pt x="38" y="28"/>
                      </a:lnTo>
                      <a:lnTo>
                        <a:pt x="39" y="28"/>
                      </a:lnTo>
                      <a:lnTo>
                        <a:pt x="40" y="27"/>
                      </a:lnTo>
                      <a:lnTo>
                        <a:pt x="42" y="27"/>
                      </a:lnTo>
                      <a:lnTo>
                        <a:pt x="45" y="28"/>
                      </a:lnTo>
                      <a:lnTo>
                        <a:pt x="46" y="29"/>
                      </a:lnTo>
                      <a:lnTo>
                        <a:pt x="47" y="29"/>
                      </a:lnTo>
                      <a:lnTo>
                        <a:pt x="47" y="28"/>
                      </a:lnTo>
                      <a:lnTo>
                        <a:pt x="46" y="28"/>
                      </a:lnTo>
                      <a:lnTo>
                        <a:pt x="45" y="26"/>
                      </a:lnTo>
                      <a:lnTo>
                        <a:pt x="44" y="25"/>
                      </a:lnTo>
                      <a:lnTo>
                        <a:pt x="44" y="24"/>
                      </a:lnTo>
                      <a:lnTo>
                        <a:pt x="45" y="24"/>
                      </a:lnTo>
                      <a:lnTo>
                        <a:pt x="44" y="23"/>
                      </a:lnTo>
                      <a:lnTo>
                        <a:pt x="43" y="21"/>
                      </a:lnTo>
                      <a:lnTo>
                        <a:pt x="41" y="19"/>
                      </a:lnTo>
                      <a:lnTo>
                        <a:pt x="41" y="17"/>
                      </a:lnTo>
                      <a:lnTo>
                        <a:pt x="41" y="16"/>
                      </a:lnTo>
                      <a:lnTo>
                        <a:pt x="41" y="13"/>
                      </a:lnTo>
                      <a:lnTo>
                        <a:pt x="41" y="12"/>
                      </a:lnTo>
                      <a:lnTo>
                        <a:pt x="41" y="11"/>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4" y="29"/>
                      </a:lnTo>
                      <a:lnTo>
                        <a:pt x="55" y="29"/>
                      </a:lnTo>
                      <a:lnTo>
                        <a:pt x="56" y="28"/>
                      </a:lnTo>
                      <a:lnTo>
                        <a:pt x="61" y="27"/>
                      </a:lnTo>
                      <a:lnTo>
                        <a:pt x="61" y="26"/>
                      </a:lnTo>
                      <a:lnTo>
                        <a:pt x="61" y="25"/>
                      </a:lnTo>
                      <a:lnTo>
                        <a:pt x="62" y="19"/>
                      </a:lnTo>
                      <a:lnTo>
                        <a:pt x="54" y="21"/>
                      </a:lnTo>
                      <a:lnTo>
                        <a:pt x="47"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6379" name="Freeform 63"/>
                <p:cNvSpPr>
                  <a:spLocks/>
                </p:cNvSpPr>
                <p:nvPr/>
              </p:nvSpPr>
              <p:spPr bwMode="auto">
                <a:xfrm>
                  <a:off x="4670" y="1901"/>
                  <a:ext cx="77" cy="117"/>
                </a:xfrm>
                <a:custGeom>
                  <a:avLst/>
                  <a:gdLst>
                    <a:gd name="T0" fmla="*/ 395 w 15"/>
                    <a:gd name="T1" fmla="*/ 522 h 24"/>
                    <a:gd name="T2" fmla="*/ 395 w 15"/>
                    <a:gd name="T3" fmla="*/ 478 h 24"/>
                    <a:gd name="T4" fmla="*/ 370 w 15"/>
                    <a:gd name="T5" fmla="*/ 429 h 24"/>
                    <a:gd name="T6" fmla="*/ 318 w 15"/>
                    <a:gd name="T7" fmla="*/ 380 h 24"/>
                    <a:gd name="T8" fmla="*/ 262 w 15"/>
                    <a:gd name="T9" fmla="*/ 356 h 24"/>
                    <a:gd name="T10" fmla="*/ 236 w 15"/>
                    <a:gd name="T11" fmla="*/ 332 h 24"/>
                    <a:gd name="T12" fmla="*/ 236 w 15"/>
                    <a:gd name="T13" fmla="*/ 283 h 24"/>
                    <a:gd name="T14" fmla="*/ 185 w 15"/>
                    <a:gd name="T15" fmla="*/ 215 h 24"/>
                    <a:gd name="T16" fmla="*/ 159 w 15"/>
                    <a:gd name="T17" fmla="*/ 190 h 24"/>
                    <a:gd name="T18" fmla="*/ 133 w 15"/>
                    <a:gd name="T19" fmla="*/ 141 h 24"/>
                    <a:gd name="T20" fmla="*/ 108 w 15"/>
                    <a:gd name="T21" fmla="*/ 117 h 24"/>
                    <a:gd name="T22" fmla="*/ 108 w 15"/>
                    <a:gd name="T23" fmla="*/ 98 h 24"/>
                    <a:gd name="T24" fmla="*/ 108 w 15"/>
                    <a:gd name="T25" fmla="*/ 98 h 24"/>
                    <a:gd name="T26" fmla="*/ 108 w 15"/>
                    <a:gd name="T27" fmla="*/ 73 h 24"/>
                    <a:gd name="T28" fmla="*/ 133 w 15"/>
                    <a:gd name="T29" fmla="*/ 0 h 24"/>
                    <a:gd name="T30" fmla="*/ 108 w 15"/>
                    <a:gd name="T31" fmla="*/ 0 h 24"/>
                    <a:gd name="T32" fmla="*/ 51 w 15"/>
                    <a:gd name="T33" fmla="*/ 0 h 24"/>
                    <a:gd name="T34" fmla="*/ 26 w 15"/>
                    <a:gd name="T35" fmla="*/ 24 h 24"/>
                    <a:gd name="T36" fmla="*/ 26 w 15"/>
                    <a:gd name="T37" fmla="*/ 49 h 24"/>
                    <a:gd name="T38" fmla="*/ 26 w 15"/>
                    <a:gd name="T39" fmla="*/ 73 h 24"/>
                    <a:gd name="T40" fmla="*/ 0 w 15"/>
                    <a:gd name="T41" fmla="*/ 73 h 24"/>
                    <a:gd name="T42" fmla="*/ 185 w 15"/>
                    <a:gd name="T43" fmla="*/ 570 h 24"/>
                    <a:gd name="T44" fmla="*/ 395 w 15"/>
                    <a:gd name="T45" fmla="*/ 522 h 24"/>
                    <a:gd name="T46" fmla="*/ 395 w 15"/>
                    <a:gd name="T47" fmla="*/ 522 h 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5"/>
                    <a:gd name="T73" fmla="*/ 0 h 24"/>
                    <a:gd name="T74" fmla="*/ 15 w 15"/>
                    <a:gd name="T75" fmla="*/ 24 h 2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3"/>
                      </a:lnTo>
                      <a:lnTo>
                        <a:pt x="5" y="0"/>
                      </a:lnTo>
                      <a:lnTo>
                        <a:pt x="4" y="0"/>
                      </a:lnTo>
                      <a:lnTo>
                        <a:pt x="2" y="0"/>
                      </a:lnTo>
                      <a:lnTo>
                        <a:pt x="1" y="1"/>
                      </a:lnTo>
                      <a:lnTo>
                        <a:pt x="1" y="2"/>
                      </a:lnTo>
                      <a:lnTo>
                        <a:pt x="1" y="3"/>
                      </a:lnTo>
                      <a:lnTo>
                        <a:pt x="0" y="3"/>
                      </a:lnTo>
                      <a:lnTo>
                        <a:pt x="7" y="24"/>
                      </a:lnTo>
                      <a:lnTo>
                        <a:pt x="15" y="2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6380" name="Freeform 64"/>
                <p:cNvSpPr>
                  <a:spLocks/>
                </p:cNvSpPr>
                <p:nvPr/>
              </p:nvSpPr>
              <p:spPr bwMode="auto">
                <a:xfrm>
                  <a:off x="4690" y="1765"/>
                  <a:ext cx="97" cy="205"/>
                </a:xfrm>
                <a:custGeom>
                  <a:avLst/>
                  <a:gdLst>
                    <a:gd name="T0" fmla="*/ 0 w 19"/>
                    <a:gd name="T1" fmla="*/ 737 h 42"/>
                    <a:gd name="T2" fmla="*/ 0 w 19"/>
                    <a:gd name="T3" fmla="*/ 761 h 42"/>
                    <a:gd name="T4" fmla="*/ 51 w 19"/>
                    <a:gd name="T5" fmla="*/ 810 h 42"/>
                    <a:gd name="T6" fmla="*/ 158 w 19"/>
                    <a:gd name="T7" fmla="*/ 883 h 42"/>
                    <a:gd name="T8" fmla="*/ 235 w 19"/>
                    <a:gd name="T9" fmla="*/ 903 h 42"/>
                    <a:gd name="T10" fmla="*/ 260 w 19"/>
                    <a:gd name="T11" fmla="*/ 952 h 42"/>
                    <a:gd name="T12" fmla="*/ 286 w 19"/>
                    <a:gd name="T13" fmla="*/ 1001 h 42"/>
                    <a:gd name="T14" fmla="*/ 337 w 19"/>
                    <a:gd name="T15" fmla="*/ 927 h 42"/>
                    <a:gd name="T16" fmla="*/ 362 w 19"/>
                    <a:gd name="T17" fmla="*/ 835 h 42"/>
                    <a:gd name="T18" fmla="*/ 444 w 19"/>
                    <a:gd name="T19" fmla="*/ 713 h 42"/>
                    <a:gd name="T20" fmla="*/ 495 w 19"/>
                    <a:gd name="T21" fmla="*/ 620 h 42"/>
                    <a:gd name="T22" fmla="*/ 470 w 19"/>
                    <a:gd name="T23" fmla="*/ 454 h 42"/>
                    <a:gd name="T24" fmla="*/ 444 w 19"/>
                    <a:gd name="T25" fmla="*/ 307 h 42"/>
                    <a:gd name="T26" fmla="*/ 362 w 19"/>
                    <a:gd name="T27" fmla="*/ 332 h 42"/>
                    <a:gd name="T28" fmla="*/ 337 w 19"/>
                    <a:gd name="T29" fmla="*/ 332 h 42"/>
                    <a:gd name="T30" fmla="*/ 311 w 19"/>
                    <a:gd name="T31" fmla="*/ 332 h 42"/>
                    <a:gd name="T32" fmla="*/ 337 w 19"/>
                    <a:gd name="T33" fmla="*/ 264 h 42"/>
                    <a:gd name="T34" fmla="*/ 362 w 19"/>
                    <a:gd name="T35" fmla="*/ 264 h 42"/>
                    <a:gd name="T36" fmla="*/ 393 w 19"/>
                    <a:gd name="T37" fmla="*/ 190 h 42"/>
                    <a:gd name="T38" fmla="*/ 419 w 19"/>
                    <a:gd name="T39" fmla="*/ 142 h 42"/>
                    <a:gd name="T40" fmla="*/ 102 w 19"/>
                    <a:gd name="T41" fmla="*/ 0 h 42"/>
                    <a:gd name="T42" fmla="*/ 77 w 19"/>
                    <a:gd name="T43" fmla="*/ 49 h 42"/>
                    <a:gd name="T44" fmla="*/ 51 w 19"/>
                    <a:gd name="T45" fmla="*/ 142 h 42"/>
                    <a:gd name="T46" fmla="*/ 0 w 19"/>
                    <a:gd name="T47" fmla="*/ 190 h 42"/>
                    <a:gd name="T48" fmla="*/ 26 w 19"/>
                    <a:gd name="T49" fmla="*/ 215 h 42"/>
                    <a:gd name="T50" fmla="*/ 26 w 19"/>
                    <a:gd name="T51" fmla="*/ 264 h 42"/>
                    <a:gd name="T52" fmla="*/ 26 w 19"/>
                    <a:gd name="T53" fmla="*/ 356 h 42"/>
                    <a:gd name="T54" fmla="*/ 77 w 19"/>
                    <a:gd name="T55" fmla="*/ 405 h 42"/>
                    <a:gd name="T56" fmla="*/ 133 w 19"/>
                    <a:gd name="T57" fmla="*/ 430 h 42"/>
                    <a:gd name="T58" fmla="*/ 184 w 19"/>
                    <a:gd name="T59" fmla="*/ 454 h 42"/>
                    <a:gd name="T60" fmla="*/ 235 w 19"/>
                    <a:gd name="T61" fmla="*/ 503 h 42"/>
                    <a:gd name="T62" fmla="*/ 102 w 19"/>
                    <a:gd name="T63" fmla="*/ 571 h 42"/>
                    <a:gd name="T64" fmla="*/ 26 w 19"/>
                    <a:gd name="T65" fmla="*/ 669 h 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
                    <a:gd name="T100" fmla="*/ 0 h 42"/>
                    <a:gd name="T101" fmla="*/ 19 w 19"/>
                    <a:gd name="T102" fmla="*/ 42 h 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 h="42">
                      <a:moveTo>
                        <a:pt x="1" y="28"/>
                      </a:moveTo>
                      <a:lnTo>
                        <a:pt x="0" y="31"/>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2" y="14"/>
                      </a:lnTo>
                      <a:lnTo>
                        <a:pt x="12" y="13"/>
                      </a:lnTo>
                      <a:lnTo>
                        <a:pt x="13"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6381" name="Freeform 65"/>
                <p:cNvSpPr>
                  <a:spLocks/>
                </p:cNvSpPr>
                <p:nvPr/>
              </p:nvSpPr>
              <p:spPr bwMode="auto">
                <a:xfrm>
                  <a:off x="4777" y="1672"/>
                  <a:ext cx="118" cy="107"/>
                </a:xfrm>
                <a:custGeom>
                  <a:avLst/>
                  <a:gdLst>
                    <a:gd name="T0" fmla="*/ 0 w 23"/>
                    <a:gd name="T1" fmla="*/ 92 h 22"/>
                    <a:gd name="T2" fmla="*/ 210 w 23"/>
                    <a:gd name="T3" fmla="*/ 49 h 22"/>
                    <a:gd name="T4" fmla="*/ 210 w 23"/>
                    <a:gd name="T5" fmla="*/ 73 h 22"/>
                    <a:gd name="T6" fmla="*/ 236 w 23"/>
                    <a:gd name="T7" fmla="*/ 73 h 22"/>
                    <a:gd name="T8" fmla="*/ 236 w 23"/>
                    <a:gd name="T9" fmla="*/ 73 h 22"/>
                    <a:gd name="T10" fmla="*/ 528 w 23"/>
                    <a:gd name="T11" fmla="*/ 0 h 22"/>
                    <a:gd name="T12" fmla="*/ 605 w 23"/>
                    <a:gd name="T13" fmla="*/ 214 h 22"/>
                    <a:gd name="T14" fmla="*/ 605 w 23"/>
                    <a:gd name="T15" fmla="*/ 238 h 22"/>
                    <a:gd name="T16" fmla="*/ 580 w 23"/>
                    <a:gd name="T17" fmla="*/ 238 h 22"/>
                    <a:gd name="T18" fmla="*/ 605 w 23"/>
                    <a:gd name="T19" fmla="*/ 263 h 22"/>
                    <a:gd name="T20" fmla="*/ 605 w 23"/>
                    <a:gd name="T21" fmla="*/ 263 h 22"/>
                    <a:gd name="T22" fmla="*/ 554 w 23"/>
                    <a:gd name="T23" fmla="*/ 282 h 22"/>
                    <a:gd name="T24" fmla="*/ 446 w 23"/>
                    <a:gd name="T25" fmla="*/ 306 h 22"/>
                    <a:gd name="T26" fmla="*/ 421 w 23"/>
                    <a:gd name="T27" fmla="*/ 306 h 22"/>
                    <a:gd name="T28" fmla="*/ 421 w 23"/>
                    <a:gd name="T29" fmla="*/ 306 h 22"/>
                    <a:gd name="T30" fmla="*/ 421 w 23"/>
                    <a:gd name="T31" fmla="*/ 331 h 22"/>
                    <a:gd name="T32" fmla="*/ 421 w 23"/>
                    <a:gd name="T33" fmla="*/ 331 h 22"/>
                    <a:gd name="T34" fmla="*/ 344 w 23"/>
                    <a:gd name="T35" fmla="*/ 355 h 22"/>
                    <a:gd name="T36" fmla="*/ 262 w 23"/>
                    <a:gd name="T37" fmla="*/ 379 h 22"/>
                    <a:gd name="T38" fmla="*/ 262 w 23"/>
                    <a:gd name="T39" fmla="*/ 379 h 22"/>
                    <a:gd name="T40" fmla="*/ 210 w 23"/>
                    <a:gd name="T41" fmla="*/ 428 h 22"/>
                    <a:gd name="T42" fmla="*/ 77 w 23"/>
                    <a:gd name="T43" fmla="*/ 496 h 22"/>
                    <a:gd name="T44" fmla="*/ 51 w 23"/>
                    <a:gd name="T45" fmla="*/ 520 h 22"/>
                    <a:gd name="T46" fmla="*/ 0 w 23"/>
                    <a:gd name="T47" fmla="*/ 496 h 22"/>
                    <a:gd name="T48" fmla="*/ 51 w 23"/>
                    <a:gd name="T49" fmla="*/ 447 h 22"/>
                    <a:gd name="T50" fmla="*/ 51 w 23"/>
                    <a:gd name="T51" fmla="*/ 428 h 22"/>
                    <a:gd name="T52" fmla="*/ 51 w 23"/>
                    <a:gd name="T53" fmla="*/ 404 h 22"/>
                    <a:gd name="T54" fmla="*/ 0 w 23"/>
                    <a:gd name="T55" fmla="*/ 92 h 22"/>
                    <a:gd name="T56" fmla="*/ 0 w 23"/>
                    <a:gd name="T57" fmla="*/ 92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
                    <a:gd name="T88" fmla="*/ 0 h 22"/>
                    <a:gd name="T89" fmla="*/ 23 w 23"/>
                    <a:gd name="T90" fmla="*/ 22 h 2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 h="22">
                      <a:moveTo>
                        <a:pt x="0" y="4"/>
                      </a:moveTo>
                      <a:lnTo>
                        <a:pt x="8" y="2"/>
                      </a:lnTo>
                      <a:lnTo>
                        <a:pt x="8" y="3"/>
                      </a:lnTo>
                      <a:lnTo>
                        <a:pt x="9" y="3"/>
                      </a:lnTo>
                      <a:lnTo>
                        <a:pt x="20" y="0"/>
                      </a:lnTo>
                      <a:lnTo>
                        <a:pt x="23" y="9"/>
                      </a:lnTo>
                      <a:lnTo>
                        <a:pt x="23" y="10"/>
                      </a:lnTo>
                      <a:lnTo>
                        <a:pt x="22" y="10"/>
                      </a:lnTo>
                      <a:lnTo>
                        <a:pt x="23" y="11"/>
                      </a:lnTo>
                      <a:lnTo>
                        <a:pt x="21" y="12"/>
                      </a:lnTo>
                      <a:lnTo>
                        <a:pt x="17" y="13"/>
                      </a:lnTo>
                      <a:lnTo>
                        <a:pt x="16" y="13"/>
                      </a:lnTo>
                      <a:lnTo>
                        <a:pt x="16" y="14"/>
                      </a:lnTo>
                      <a:lnTo>
                        <a:pt x="13" y="15"/>
                      </a:lnTo>
                      <a:lnTo>
                        <a:pt x="10" y="16"/>
                      </a:lnTo>
                      <a:lnTo>
                        <a:pt x="8" y="18"/>
                      </a:lnTo>
                      <a:lnTo>
                        <a:pt x="3" y="21"/>
                      </a:lnTo>
                      <a:lnTo>
                        <a:pt x="2" y="22"/>
                      </a:lnTo>
                      <a:lnTo>
                        <a:pt x="0" y="21"/>
                      </a:lnTo>
                      <a:lnTo>
                        <a:pt x="2" y="19"/>
                      </a:lnTo>
                      <a:lnTo>
                        <a:pt x="2" y="18"/>
                      </a:lnTo>
                      <a:lnTo>
                        <a:pt x="2" y="17"/>
                      </a:lnTo>
                      <a:lnTo>
                        <a:pt x="0" y="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6382" name="Freeform 66"/>
                <p:cNvSpPr>
                  <a:spLocks/>
                </p:cNvSpPr>
                <p:nvPr/>
              </p:nvSpPr>
              <p:spPr bwMode="auto">
                <a:xfrm>
                  <a:off x="4772" y="1589"/>
                  <a:ext cx="232" cy="112"/>
                </a:xfrm>
                <a:custGeom>
                  <a:avLst/>
                  <a:gdLst>
                    <a:gd name="T0" fmla="*/ 268 w 45"/>
                    <a:gd name="T1" fmla="*/ 166 h 23"/>
                    <a:gd name="T2" fmla="*/ 639 w 45"/>
                    <a:gd name="T3" fmla="*/ 73 h 23"/>
                    <a:gd name="T4" fmla="*/ 665 w 45"/>
                    <a:gd name="T5" fmla="*/ 73 h 23"/>
                    <a:gd name="T6" fmla="*/ 665 w 45"/>
                    <a:gd name="T7" fmla="*/ 49 h 23"/>
                    <a:gd name="T8" fmla="*/ 717 w 45"/>
                    <a:gd name="T9" fmla="*/ 0 h 23"/>
                    <a:gd name="T10" fmla="*/ 773 w 45"/>
                    <a:gd name="T11" fmla="*/ 0 h 23"/>
                    <a:gd name="T12" fmla="*/ 825 w 45"/>
                    <a:gd name="T13" fmla="*/ 73 h 23"/>
                    <a:gd name="T14" fmla="*/ 851 w 45"/>
                    <a:gd name="T15" fmla="*/ 117 h 23"/>
                    <a:gd name="T16" fmla="*/ 799 w 45"/>
                    <a:gd name="T17" fmla="*/ 166 h 23"/>
                    <a:gd name="T18" fmla="*/ 773 w 45"/>
                    <a:gd name="T19" fmla="*/ 239 h 23"/>
                    <a:gd name="T20" fmla="*/ 876 w 45"/>
                    <a:gd name="T21" fmla="*/ 239 h 23"/>
                    <a:gd name="T22" fmla="*/ 959 w 45"/>
                    <a:gd name="T23" fmla="*/ 355 h 23"/>
                    <a:gd name="T24" fmla="*/ 1088 w 45"/>
                    <a:gd name="T25" fmla="*/ 380 h 23"/>
                    <a:gd name="T26" fmla="*/ 1145 w 45"/>
                    <a:gd name="T27" fmla="*/ 331 h 23"/>
                    <a:gd name="T28" fmla="*/ 1119 w 45"/>
                    <a:gd name="T29" fmla="*/ 282 h 23"/>
                    <a:gd name="T30" fmla="*/ 1062 w 45"/>
                    <a:gd name="T31" fmla="*/ 239 h 23"/>
                    <a:gd name="T32" fmla="*/ 1119 w 45"/>
                    <a:gd name="T33" fmla="*/ 263 h 23"/>
                    <a:gd name="T34" fmla="*/ 1196 w 45"/>
                    <a:gd name="T35" fmla="*/ 380 h 23"/>
                    <a:gd name="T36" fmla="*/ 1170 w 45"/>
                    <a:gd name="T37" fmla="*/ 404 h 23"/>
                    <a:gd name="T38" fmla="*/ 1062 w 45"/>
                    <a:gd name="T39" fmla="*/ 453 h 23"/>
                    <a:gd name="T40" fmla="*/ 985 w 45"/>
                    <a:gd name="T41" fmla="*/ 497 h 23"/>
                    <a:gd name="T42" fmla="*/ 985 w 45"/>
                    <a:gd name="T43" fmla="*/ 472 h 23"/>
                    <a:gd name="T44" fmla="*/ 959 w 45"/>
                    <a:gd name="T45" fmla="*/ 429 h 23"/>
                    <a:gd name="T46" fmla="*/ 902 w 45"/>
                    <a:gd name="T47" fmla="*/ 521 h 23"/>
                    <a:gd name="T48" fmla="*/ 851 w 45"/>
                    <a:gd name="T49" fmla="*/ 521 h 23"/>
                    <a:gd name="T50" fmla="*/ 851 w 45"/>
                    <a:gd name="T51" fmla="*/ 497 h 23"/>
                    <a:gd name="T52" fmla="*/ 799 w 45"/>
                    <a:gd name="T53" fmla="*/ 472 h 23"/>
                    <a:gd name="T54" fmla="*/ 742 w 45"/>
                    <a:gd name="T55" fmla="*/ 453 h 23"/>
                    <a:gd name="T56" fmla="*/ 717 w 45"/>
                    <a:gd name="T57" fmla="*/ 404 h 23"/>
                    <a:gd name="T58" fmla="*/ 557 w 45"/>
                    <a:gd name="T59" fmla="*/ 404 h 23"/>
                    <a:gd name="T60" fmla="*/ 268 w 45"/>
                    <a:gd name="T61" fmla="*/ 472 h 23"/>
                    <a:gd name="T62" fmla="*/ 237 w 45"/>
                    <a:gd name="T63" fmla="*/ 453 h 23"/>
                    <a:gd name="T64" fmla="*/ 0 w 45"/>
                    <a:gd name="T65" fmla="*/ 497 h 23"/>
                    <a:gd name="T66" fmla="*/ 0 w 45"/>
                    <a:gd name="T67" fmla="*/ 214 h 2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5"/>
                    <a:gd name="T103" fmla="*/ 0 h 23"/>
                    <a:gd name="T104" fmla="*/ 45 w 45"/>
                    <a:gd name="T105" fmla="*/ 23 h 2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5" h="23">
                      <a:moveTo>
                        <a:pt x="0" y="9"/>
                      </a:moveTo>
                      <a:lnTo>
                        <a:pt x="10" y="7"/>
                      </a:lnTo>
                      <a:lnTo>
                        <a:pt x="24" y="4"/>
                      </a:lnTo>
                      <a:lnTo>
                        <a:pt x="24"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18"/>
                      </a:lnTo>
                      <a:lnTo>
                        <a:pt x="36" y="18"/>
                      </a:lnTo>
                      <a:lnTo>
                        <a:pt x="35" y="20"/>
                      </a:lnTo>
                      <a:lnTo>
                        <a:pt x="34" y="22"/>
                      </a:lnTo>
                      <a:lnTo>
                        <a:pt x="33" y="23"/>
                      </a:lnTo>
                      <a:lnTo>
                        <a:pt x="32" y="22"/>
                      </a:lnTo>
                      <a:lnTo>
                        <a:pt x="32" y="21"/>
                      </a:lnTo>
                      <a:lnTo>
                        <a:pt x="31" y="21"/>
                      </a:lnTo>
                      <a:lnTo>
                        <a:pt x="30" y="20"/>
                      </a:lnTo>
                      <a:lnTo>
                        <a:pt x="28" y="19"/>
                      </a:lnTo>
                      <a:lnTo>
                        <a:pt x="27" y="17"/>
                      </a:lnTo>
                      <a:lnTo>
                        <a:pt x="26" y="15"/>
                      </a:lnTo>
                      <a:lnTo>
                        <a:pt x="21" y="17"/>
                      </a:lnTo>
                      <a:lnTo>
                        <a:pt x="10" y="20"/>
                      </a:lnTo>
                      <a:lnTo>
                        <a:pt x="9" y="20"/>
                      </a:lnTo>
                      <a:lnTo>
                        <a:pt x="9" y="19"/>
                      </a:lnTo>
                      <a:lnTo>
                        <a:pt x="1" y="21"/>
                      </a:lnTo>
                      <a:lnTo>
                        <a:pt x="0" y="21"/>
                      </a:lnTo>
                      <a:lnTo>
                        <a:pt x="0" y="9"/>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6383" name="Freeform 67"/>
                <p:cNvSpPr>
                  <a:spLocks/>
                </p:cNvSpPr>
                <p:nvPr/>
              </p:nvSpPr>
              <p:spPr bwMode="auto">
                <a:xfrm>
                  <a:off x="4880" y="1662"/>
                  <a:ext cx="61" cy="64"/>
                </a:xfrm>
                <a:custGeom>
                  <a:avLst/>
                  <a:gdLst>
                    <a:gd name="T0" fmla="*/ 0 w 12"/>
                    <a:gd name="T1" fmla="*/ 49 h 13"/>
                    <a:gd name="T2" fmla="*/ 76 w 12"/>
                    <a:gd name="T3" fmla="*/ 266 h 13"/>
                    <a:gd name="T4" fmla="*/ 76 w 12"/>
                    <a:gd name="T5" fmla="*/ 290 h 13"/>
                    <a:gd name="T6" fmla="*/ 51 w 12"/>
                    <a:gd name="T7" fmla="*/ 290 h 13"/>
                    <a:gd name="T8" fmla="*/ 76 w 12"/>
                    <a:gd name="T9" fmla="*/ 315 h 13"/>
                    <a:gd name="T10" fmla="*/ 76 w 12"/>
                    <a:gd name="T11" fmla="*/ 315 h 13"/>
                    <a:gd name="T12" fmla="*/ 76 w 12"/>
                    <a:gd name="T13" fmla="*/ 315 h 13"/>
                    <a:gd name="T14" fmla="*/ 158 w 12"/>
                    <a:gd name="T15" fmla="*/ 290 h 13"/>
                    <a:gd name="T16" fmla="*/ 183 w 12"/>
                    <a:gd name="T17" fmla="*/ 266 h 13"/>
                    <a:gd name="T18" fmla="*/ 183 w 12"/>
                    <a:gd name="T19" fmla="*/ 241 h 13"/>
                    <a:gd name="T20" fmla="*/ 183 w 12"/>
                    <a:gd name="T21" fmla="*/ 217 h 13"/>
                    <a:gd name="T22" fmla="*/ 183 w 12"/>
                    <a:gd name="T23" fmla="*/ 167 h 13"/>
                    <a:gd name="T24" fmla="*/ 208 w 12"/>
                    <a:gd name="T25" fmla="*/ 148 h 13"/>
                    <a:gd name="T26" fmla="*/ 208 w 12"/>
                    <a:gd name="T27" fmla="*/ 167 h 13"/>
                    <a:gd name="T28" fmla="*/ 208 w 12"/>
                    <a:gd name="T29" fmla="*/ 192 h 13"/>
                    <a:gd name="T30" fmla="*/ 208 w 12"/>
                    <a:gd name="T31" fmla="*/ 241 h 13"/>
                    <a:gd name="T32" fmla="*/ 234 w 12"/>
                    <a:gd name="T33" fmla="*/ 241 h 13"/>
                    <a:gd name="T34" fmla="*/ 234 w 12"/>
                    <a:gd name="T35" fmla="*/ 241 h 13"/>
                    <a:gd name="T36" fmla="*/ 234 w 12"/>
                    <a:gd name="T37" fmla="*/ 217 h 13"/>
                    <a:gd name="T38" fmla="*/ 259 w 12"/>
                    <a:gd name="T39" fmla="*/ 217 h 13"/>
                    <a:gd name="T40" fmla="*/ 285 w 12"/>
                    <a:gd name="T41" fmla="*/ 192 h 13"/>
                    <a:gd name="T42" fmla="*/ 310 w 12"/>
                    <a:gd name="T43" fmla="*/ 192 h 13"/>
                    <a:gd name="T44" fmla="*/ 310 w 12"/>
                    <a:gd name="T45" fmla="*/ 192 h 13"/>
                    <a:gd name="T46" fmla="*/ 285 w 12"/>
                    <a:gd name="T47" fmla="*/ 167 h 13"/>
                    <a:gd name="T48" fmla="*/ 285 w 12"/>
                    <a:gd name="T49" fmla="*/ 148 h 13"/>
                    <a:gd name="T50" fmla="*/ 285 w 12"/>
                    <a:gd name="T51" fmla="*/ 148 h 13"/>
                    <a:gd name="T52" fmla="*/ 259 w 12"/>
                    <a:gd name="T53" fmla="*/ 148 h 13"/>
                    <a:gd name="T54" fmla="*/ 234 w 12"/>
                    <a:gd name="T55" fmla="*/ 123 h 13"/>
                    <a:gd name="T56" fmla="*/ 234 w 12"/>
                    <a:gd name="T57" fmla="*/ 123 h 13"/>
                    <a:gd name="T58" fmla="*/ 183 w 12"/>
                    <a:gd name="T59" fmla="*/ 98 h 13"/>
                    <a:gd name="T60" fmla="*/ 158 w 12"/>
                    <a:gd name="T61" fmla="*/ 49 h 13"/>
                    <a:gd name="T62" fmla="*/ 158 w 12"/>
                    <a:gd name="T63" fmla="*/ 49 h 13"/>
                    <a:gd name="T64" fmla="*/ 127 w 12"/>
                    <a:gd name="T65" fmla="*/ 0 h 13"/>
                    <a:gd name="T66" fmla="*/ 0 w 12"/>
                    <a:gd name="T67" fmla="*/ 49 h 13"/>
                    <a:gd name="T68" fmla="*/ 0 w 12"/>
                    <a:gd name="T69" fmla="*/ 49 h 1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
                    <a:gd name="T106" fmla="*/ 0 h 13"/>
                    <a:gd name="T107" fmla="*/ 12 w 12"/>
                    <a:gd name="T108" fmla="*/ 13 h 1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 h="13">
                      <a:moveTo>
                        <a:pt x="0" y="2"/>
                      </a:moveTo>
                      <a:lnTo>
                        <a:pt x="3" y="11"/>
                      </a:lnTo>
                      <a:lnTo>
                        <a:pt x="3" y="12"/>
                      </a:lnTo>
                      <a:lnTo>
                        <a:pt x="2" y="12"/>
                      </a:lnTo>
                      <a:lnTo>
                        <a:pt x="3" y="13"/>
                      </a:lnTo>
                      <a:lnTo>
                        <a:pt x="6" y="12"/>
                      </a:lnTo>
                      <a:lnTo>
                        <a:pt x="7" y="11"/>
                      </a:lnTo>
                      <a:lnTo>
                        <a:pt x="7" y="10"/>
                      </a:lnTo>
                      <a:lnTo>
                        <a:pt x="7" y="9"/>
                      </a:lnTo>
                      <a:lnTo>
                        <a:pt x="7" y="7"/>
                      </a:lnTo>
                      <a:lnTo>
                        <a:pt x="8" y="6"/>
                      </a:lnTo>
                      <a:lnTo>
                        <a:pt x="8" y="7"/>
                      </a:lnTo>
                      <a:lnTo>
                        <a:pt x="8" y="8"/>
                      </a:lnTo>
                      <a:lnTo>
                        <a:pt x="8" y="10"/>
                      </a:lnTo>
                      <a:lnTo>
                        <a:pt x="9" y="10"/>
                      </a:lnTo>
                      <a:lnTo>
                        <a:pt x="9" y="9"/>
                      </a:lnTo>
                      <a:lnTo>
                        <a:pt x="10" y="9"/>
                      </a:lnTo>
                      <a:lnTo>
                        <a:pt x="11" y="8"/>
                      </a:lnTo>
                      <a:lnTo>
                        <a:pt x="12" y="8"/>
                      </a:lnTo>
                      <a:lnTo>
                        <a:pt x="11" y="7"/>
                      </a:lnTo>
                      <a:lnTo>
                        <a:pt x="11" y="6"/>
                      </a:lnTo>
                      <a:lnTo>
                        <a:pt x="10" y="6"/>
                      </a:lnTo>
                      <a:lnTo>
                        <a:pt x="9" y="5"/>
                      </a:lnTo>
                      <a:lnTo>
                        <a:pt x="7" y="4"/>
                      </a:lnTo>
                      <a:lnTo>
                        <a:pt x="6" y="2"/>
                      </a:lnTo>
                      <a:lnTo>
                        <a:pt x="5" y="0"/>
                      </a:lnTo>
                      <a:lnTo>
                        <a:pt x="0"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6384" name="Freeform 68"/>
                <p:cNvSpPr>
                  <a:spLocks/>
                </p:cNvSpPr>
                <p:nvPr/>
              </p:nvSpPr>
              <p:spPr bwMode="auto">
                <a:xfrm>
                  <a:off x="4813" y="1394"/>
                  <a:ext cx="108" cy="229"/>
                </a:xfrm>
                <a:custGeom>
                  <a:avLst/>
                  <a:gdLst>
                    <a:gd name="T0" fmla="*/ 555 w 21"/>
                    <a:gd name="T1" fmla="*/ 950 h 47"/>
                    <a:gd name="T2" fmla="*/ 530 w 21"/>
                    <a:gd name="T3" fmla="*/ 950 h 47"/>
                    <a:gd name="T4" fmla="*/ 504 w 21"/>
                    <a:gd name="T5" fmla="*/ 950 h 47"/>
                    <a:gd name="T6" fmla="*/ 478 w 21"/>
                    <a:gd name="T7" fmla="*/ 999 h 47"/>
                    <a:gd name="T8" fmla="*/ 447 w 21"/>
                    <a:gd name="T9" fmla="*/ 999 h 47"/>
                    <a:gd name="T10" fmla="*/ 447 w 21"/>
                    <a:gd name="T11" fmla="*/ 1023 h 47"/>
                    <a:gd name="T12" fmla="*/ 447 w 21"/>
                    <a:gd name="T13" fmla="*/ 1023 h 47"/>
                    <a:gd name="T14" fmla="*/ 447 w 21"/>
                    <a:gd name="T15" fmla="*/ 1023 h 47"/>
                    <a:gd name="T16" fmla="*/ 422 w 21"/>
                    <a:gd name="T17" fmla="*/ 1023 h 47"/>
                    <a:gd name="T18" fmla="*/ 422 w 21"/>
                    <a:gd name="T19" fmla="*/ 1043 h 47"/>
                    <a:gd name="T20" fmla="*/ 51 w 21"/>
                    <a:gd name="T21" fmla="*/ 1116 h 47"/>
                    <a:gd name="T22" fmla="*/ 26 w 21"/>
                    <a:gd name="T23" fmla="*/ 1091 h 47"/>
                    <a:gd name="T24" fmla="*/ 0 w 21"/>
                    <a:gd name="T25" fmla="*/ 1067 h 47"/>
                    <a:gd name="T26" fmla="*/ 0 w 21"/>
                    <a:gd name="T27" fmla="*/ 1043 h 47"/>
                    <a:gd name="T28" fmla="*/ 26 w 21"/>
                    <a:gd name="T29" fmla="*/ 1023 h 47"/>
                    <a:gd name="T30" fmla="*/ 0 w 21"/>
                    <a:gd name="T31" fmla="*/ 974 h 47"/>
                    <a:gd name="T32" fmla="*/ 0 w 21"/>
                    <a:gd name="T33" fmla="*/ 809 h 47"/>
                    <a:gd name="T34" fmla="*/ 0 w 21"/>
                    <a:gd name="T35" fmla="*/ 760 h 47"/>
                    <a:gd name="T36" fmla="*/ 26 w 21"/>
                    <a:gd name="T37" fmla="*/ 663 h 47"/>
                    <a:gd name="T38" fmla="*/ 26 w 21"/>
                    <a:gd name="T39" fmla="*/ 619 h 47"/>
                    <a:gd name="T40" fmla="*/ 26 w 21"/>
                    <a:gd name="T41" fmla="*/ 570 h 47"/>
                    <a:gd name="T42" fmla="*/ 26 w 21"/>
                    <a:gd name="T43" fmla="*/ 521 h 47"/>
                    <a:gd name="T44" fmla="*/ 26 w 21"/>
                    <a:gd name="T45" fmla="*/ 497 h 47"/>
                    <a:gd name="T46" fmla="*/ 26 w 21"/>
                    <a:gd name="T47" fmla="*/ 473 h 47"/>
                    <a:gd name="T48" fmla="*/ 108 w 21"/>
                    <a:gd name="T49" fmla="*/ 429 h 47"/>
                    <a:gd name="T50" fmla="*/ 134 w 21"/>
                    <a:gd name="T51" fmla="*/ 331 h 47"/>
                    <a:gd name="T52" fmla="*/ 108 w 21"/>
                    <a:gd name="T53" fmla="*/ 283 h 47"/>
                    <a:gd name="T54" fmla="*/ 108 w 21"/>
                    <a:gd name="T55" fmla="*/ 239 h 47"/>
                    <a:gd name="T56" fmla="*/ 108 w 21"/>
                    <a:gd name="T57" fmla="*/ 239 h 47"/>
                    <a:gd name="T58" fmla="*/ 108 w 21"/>
                    <a:gd name="T59" fmla="*/ 214 h 47"/>
                    <a:gd name="T60" fmla="*/ 77 w 21"/>
                    <a:gd name="T61" fmla="*/ 166 h 47"/>
                    <a:gd name="T62" fmla="*/ 108 w 21"/>
                    <a:gd name="T63" fmla="*/ 93 h 47"/>
                    <a:gd name="T64" fmla="*/ 77 w 21"/>
                    <a:gd name="T65" fmla="*/ 73 h 47"/>
                    <a:gd name="T66" fmla="*/ 77 w 21"/>
                    <a:gd name="T67" fmla="*/ 49 h 47"/>
                    <a:gd name="T68" fmla="*/ 108 w 21"/>
                    <a:gd name="T69" fmla="*/ 49 h 47"/>
                    <a:gd name="T70" fmla="*/ 134 w 21"/>
                    <a:gd name="T71" fmla="*/ 24 h 47"/>
                    <a:gd name="T72" fmla="*/ 159 w 21"/>
                    <a:gd name="T73" fmla="*/ 24 h 47"/>
                    <a:gd name="T74" fmla="*/ 159 w 21"/>
                    <a:gd name="T75" fmla="*/ 24 h 47"/>
                    <a:gd name="T76" fmla="*/ 185 w 21"/>
                    <a:gd name="T77" fmla="*/ 0 h 47"/>
                    <a:gd name="T78" fmla="*/ 447 w 21"/>
                    <a:gd name="T79" fmla="*/ 687 h 47"/>
                    <a:gd name="T80" fmla="*/ 447 w 21"/>
                    <a:gd name="T81" fmla="*/ 711 h 47"/>
                    <a:gd name="T82" fmla="*/ 447 w 21"/>
                    <a:gd name="T83" fmla="*/ 736 h 47"/>
                    <a:gd name="T84" fmla="*/ 447 w 21"/>
                    <a:gd name="T85" fmla="*/ 736 h 47"/>
                    <a:gd name="T86" fmla="*/ 504 w 21"/>
                    <a:gd name="T87" fmla="*/ 784 h 47"/>
                    <a:gd name="T88" fmla="*/ 530 w 21"/>
                    <a:gd name="T89" fmla="*/ 784 h 47"/>
                    <a:gd name="T90" fmla="*/ 530 w 21"/>
                    <a:gd name="T91" fmla="*/ 809 h 47"/>
                    <a:gd name="T92" fmla="*/ 530 w 21"/>
                    <a:gd name="T93" fmla="*/ 833 h 47"/>
                    <a:gd name="T94" fmla="*/ 555 w 21"/>
                    <a:gd name="T95" fmla="*/ 877 h 47"/>
                    <a:gd name="T96" fmla="*/ 555 w 21"/>
                    <a:gd name="T97" fmla="*/ 901 h 47"/>
                    <a:gd name="T98" fmla="*/ 555 w 21"/>
                    <a:gd name="T99" fmla="*/ 926 h 47"/>
                    <a:gd name="T100" fmla="*/ 555 w 21"/>
                    <a:gd name="T101" fmla="*/ 950 h 47"/>
                    <a:gd name="T102" fmla="*/ 555 w 21"/>
                    <a:gd name="T103" fmla="*/ 950 h 4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
                    <a:gd name="T157" fmla="*/ 0 h 47"/>
                    <a:gd name="T158" fmla="*/ 21 w 21"/>
                    <a:gd name="T159" fmla="*/ 47 h 4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 h="47">
                      <a:moveTo>
                        <a:pt x="21" y="40"/>
                      </a:moveTo>
                      <a:lnTo>
                        <a:pt x="20" y="40"/>
                      </a:lnTo>
                      <a:lnTo>
                        <a:pt x="19" y="40"/>
                      </a:lnTo>
                      <a:lnTo>
                        <a:pt x="18" y="42"/>
                      </a:lnTo>
                      <a:lnTo>
                        <a:pt x="17" y="42"/>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9"/>
                      </a:lnTo>
                      <a:lnTo>
                        <a:pt x="3" y="7"/>
                      </a:lnTo>
                      <a:lnTo>
                        <a:pt x="4" y="4"/>
                      </a:lnTo>
                      <a:lnTo>
                        <a:pt x="3" y="3"/>
                      </a:lnTo>
                      <a:lnTo>
                        <a:pt x="3" y="2"/>
                      </a:lnTo>
                      <a:lnTo>
                        <a:pt x="4" y="2"/>
                      </a:lnTo>
                      <a:lnTo>
                        <a:pt x="5" y="1"/>
                      </a:lnTo>
                      <a:lnTo>
                        <a:pt x="6" y="1"/>
                      </a:lnTo>
                      <a:lnTo>
                        <a:pt x="7" y="0"/>
                      </a:lnTo>
                      <a:lnTo>
                        <a:pt x="17" y="29"/>
                      </a:lnTo>
                      <a:lnTo>
                        <a:pt x="17" y="30"/>
                      </a:lnTo>
                      <a:lnTo>
                        <a:pt x="17" y="31"/>
                      </a:lnTo>
                      <a:lnTo>
                        <a:pt x="19" y="33"/>
                      </a:lnTo>
                      <a:lnTo>
                        <a:pt x="20" y="33"/>
                      </a:lnTo>
                      <a:lnTo>
                        <a:pt x="20" y="34"/>
                      </a:lnTo>
                      <a:lnTo>
                        <a:pt x="20" y="35"/>
                      </a:lnTo>
                      <a:lnTo>
                        <a:pt x="21" y="37"/>
                      </a:lnTo>
                      <a:lnTo>
                        <a:pt x="21" y="38"/>
                      </a:lnTo>
                      <a:lnTo>
                        <a:pt x="21" y="39"/>
                      </a:lnTo>
                      <a:lnTo>
                        <a:pt x="21" y="40"/>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56385" name="Group 70"/>
                <p:cNvGrpSpPr>
                  <a:grpSpLocks/>
                </p:cNvGrpSpPr>
                <p:nvPr/>
              </p:nvGrpSpPr>
              <p:grpSpPr bwMode="auto">
                <a:xfrm>
                  <a:off x="1990" y="2891"/>
                  <a:ext cx="658" cy="400"/>
                  <a:chOff x="1991" y="3321"/>
                  <a:chExt cx="361" cy="231"/>
                </a:xfrm>
              </p:grpSpPr>
              <p:sp>
                <p:nvSpPr>
                  <p:cNvPr id="56386" name="Freeform 71"/>
                  <p:cNvSpPr>
                    <a:spLocks/>
                  </p:cNvSpPr>
                  <p:nvPr/>
                </p:nvSpPr>
                <p:spPr bwMode="auto">
                  <a:xfrm>
                    <a:off x="2274" y="3459"/>
                    <a:ext cx="78" cy="93"/>
                  </a:xfrm>
                  <a:custGeom>
                    <a:avLst/>
                    <a:gdLst>
                      <a:gd name="T0" fmla="*/ 0 w 16"/>
                      <a:gd name="T1" fmla="*/ 166 h 19"/>
                      <a:gd name="T2" fmla="*/ 24 w 16"/>
                      <a:gd name="T3" fmla="*/ 313 h 19"/>
                      <a:gd name="T4" fmla="*/ 24 w 16"/>
                      <a:gd name="T5" fmla="*/ 382 h 19"/>
                      <a:gd name="T6" fmla="*/ 141 w 16"/>
                      <a:gd name="T7" fmla="*/ 455 h 19"/>
                      <a:gd name="T8" fmla="*/ 190 w 16"/>
                      <a:gd name="T9" fmla="*/ 382 h 19"/>
                      <a:gd name="T10" fmla="*/ 380 w 16"/>
                      <a:gd name="T11" fmla="*/ 264 h 19"/>
                      <a:gd name="T12" fmla="*/ 307 w 16"/>
                      <a:gd name="T13" fmla="*/ 117 h 19"/>
                      <a:gd name="T14" fmla="*/ 73 w 16"/>
                      <a:gd name="T15" fmla="*/ 0 h 19"/>
                      <a:gd name="T16" fmla="*/ 73 w 16"/>
                      <a:gd name="T17" fmla="*/ 117 h 19"/>
                      <a:gd name="T18" fmla="*/ 0 w 16"/>
                      <a:gd name="T19" fmla="*/ 166 h 19"/>
                      <a:gd name="T20" fmla="*/ 0 w 16"/>
                      <a:gd name="T21" fmla="*/ 166 h 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19"/>
                      <a:gd name="T35" fmla="*/ 16 w 16"/>
                      <a:gd name="T36" fmla="*/ 19 h 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19">
                        <a:moveTo>
                          <a:pt x="0" y="7"/>
                        </a:moveTo>
                        <a:lnTo>
                          <a:pt x="1" y="13"/>
                        </a:lnTo>
                        <a:lnTo>
                          <a:pt x="1" y="16"/>
                        </a:lnTo>
                        <a:lnTo>
                          <a:pt x="6" y="19"/>
                        </a:lnTo>
                        <a:lnTo>
                          <a:pt x="8" y="16"/>
                        </a:lnTo>
                        <a:lnTo>
                          <a:pt x="16" y="11"/>
                        </a:lnTo>
                        <a:lnTo>
                          <a:pt x="13" y="5"/>
                        </a:lnTo>
                        <a:lnTo>
                          <a:pt x="3" y="0"/>
                        </a:lnTo>
                        <a:lnTo>
                          <a:pt x="3" y="5"/>
                        </a:lnTo>
                        <a:lnTo>
                          <a:pt x="0" y="7"/>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6387" name="Freeform 72"/>
                  <p:cNvSpPr>
                    <a:spLocks/>
                  </p:cNvSpPr>
                  <p:nvPr/>
                </p:nvSpPr>
                <p:spPr bwMode="auto">
                  <a:xfrm>
                    <a:off x="2235" y="3409"/>
                    <a:ext cx="44" cy="29"/>
                  </a:xfrm>
                  <a:custGeom>
                    <a:avLst/>
                    <a:gdLst>
                      <a:gd name="T0" fmla="*/ 73 w 9"/>
                      <a:gd name="T1" fmla="*/ 140 h 6"/>
                      <a:gd name="T2" fmla="*/ 191 w 9"/>
                      <a:gd name="T3" fmla="*/ 140 h 6"/>
                      <a:gd name="T4" fmla="*/ 215 w 9"/>
                      <a:gd name="T5" fmla="*/ 72 h 6"/>
                      <a:gd name="T6" fmla="*/ 117 w 9"/>
                      <a:gd name="T7" fmla="*/ 48 h 6"/>
                      <a:gd name="T8" fmla="*/ 73 w 9"/>
                      <a:gd name="T9" fmla="*/ 48 h 6"/>
                      <a:gd name="T10" fmla="*/ 49 w 9"/>
                      <a:gd name="T11" fmla="*/ 0 h 6"/>
                      <a:gd name="T12" fmla="*/ 0 w 9"/>
                      <a:gd name="T13" fmla="*/ 48 h 6"/>
                      <a:gd name="T14" fmla="*/ 49 w 9"/>
                      <a:gd name="T15" fmla="*/ 116 h 6"/>
                      <a:gd name="T16" fmla="*/ 73 w 9"/>
                      <a:gd name="T17" fmla="*/ 140 h 6"/>
                      <a:gd name="T18" fmla="*/ 73 w 9"/>
                      <a:gd name="T19" fmla="*/ 140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6"/>
                      <a:gd name="T32" fmla="*/ 9 w 9"/>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6">
                        <a:moveTo>
                          <a:pt x="3" y="6"/>
                        </a:moveTo>
                        <a:lnTo>
                          <a:pt x="8" y="6"/>
                        </a:lnTo>
                        <a:lnTo>
                          <a:pt x="9" y="3"/>
                        </a:lnTo>
                        <a:lnTo>
                          <a:pt x="5" y="2"/>
                        </a:lnTo>
                        <a:lnTo>
                          <a:pt x="3" y="2"/>
                        </a:lnTo>
                        <a:lnTo>
                          <a:pt x="2" y="0"/>
                        </a:lnTo>
                        <a:lnTo>
                          <a:pt x="0" y="2"/>
                        </a:lnTo>
                        <a:lnTo>
                          <a:pt x="2" y="5"/>
                        </a:lnTo>
                        <a:lnTo>
                          <a:pt x="3" y="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6388" name="Freeform 73"/>
                  <p:cNvSpPr>
                    <a:spLocks/>
                  </p:cNvSpPr>
                  <p:nvPr/>
                </p:nvSpPr>
                <p:spPr bwMode="auto">
                  <a:xfrm>
                    <a:off x="2225" y="3438"/>
                    <a:ext cx="20" cy="10"/>
                  </a:xfrm>
                  <a:custGeom>
                    <a:avLst/>
                    <a:gdLst>
                      <a:gd name="T0" fmla="*/ 0 w 4"/>
                      <a:gd name="T1" fmla="*/ 50 h 2"/>
                      <a:gd name="T2" fmla="*/ 100 w 4"/>
                      <a:gd name="T3" fmla="*/ 0 h 2"/>
                      <a:gd name="T4" fmla="*/ 100 w 4"/>
                      <a:gd name="T5" fmla="*/ 50 h 2"/>
                      <a:gd name="T6" fmla="*/ 0 w 4"/>
                      <a:gd name="T7" fmla="*/ 50 h 2"/>
                      <a:gd name="T8" fmla="*/ 0 w 4"/>
                      <a:gd name="T9" fmla="*/ 50 h 2"/>
                      <a:gd name="T10" fmla="*/ 0 60000 65536"/>
                      <a:gd name="T11" fmla="*/ 0 60000 65536"/>
                      <a:gd name="T12" fmla="*/ 0 60000 65536"/>
                      <a:gd name="T13" fmla="*/ 0 60000 65536"/>
                      <a:gd name="T14" fmla="*/ 0 60000 65536"/>
                      <a:gd name="T15" fmla="*/ 0 w 4"/>
                      <a:gd name="T16" fmla="*/ 0 h 2"/>
                      <a:gd name="T17" fmla="*/ 4 w 4"/>
                      <a:gd name="T18" fmla="*/ 2 h 2"/>
                    </a:gdLst>
                    <a:ahLst/>
                    <a:cxnLst>
                      <a:cxn ang="T10">
                        <a:pos x="T0" y="T1"/>
                      </a:cxn>
                      <a:cxn ang="T11">
                        <a:pos x="T2" y="T3"/>
                      </a:cxn>
                      <a:cxn ang="T12">
                        <a:pos x="T4" y="T5"/>
                      </a:cxn>
                      <a:cxn ang="T13">
                        <a:pos x="T6" y="T7"/>
                      </a:cxn>
                      <a:cxn ang="T14">
                        <a:pos x="T8" y="T9"/>
                      </a:cxn>
                    </a:cxnLst>
                    <a:rect l="T15" t="T16" r="T17" b="T18"/>
                    <a:pathLst>
                      <a:path w="4" h="2">
                        <a:moveTo>
                          <a:pt x="0" y="2"/>
                        </a:moveTo>
                        <a:lnTo>
                          <a:pt x="4" y="0"/>
                        </a:lnTo>
                        <a:lnTo>
                          <a:pt x="4" y="2"/>
                        </a:lnTo>
                        <a:lnTo>
                          <a:pt x="0"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6389" name="Freeform 74"/>
                  <p:cNvSpPr>
                    <a:spLocks/>
                  </p:cNvSpPr>
                  <p:nvPr/>
                </p:nvSpPr>
                <p:spPr bwMode="auto">
                  <a:xfrm>
                    <a:off x="2211" y="3419"/>
                    <a:ext cx="19" cy="14"/>
                  </a:xfrm>
                  <a:custGeom>
                    <a:avLst/>
                    <a:gdLst>
                      <a:gd name="T0" fmla="*/ 47 w 4"/>
                      <a:gd name="T1" fmla="*/ 0 h 3"/>
                      <a:gd name="T2" fmla="*/ 47 w 4"/>
                      <a:gd name="T3" fmla="*/ 0 h 3"/>
                      <a:gd name="T4" fmla="*/ 66 w 4"/>
                      <a:gd name="T5" fmla="*/ 0 h 3"/>
                      <a:gd name="T6" fmla="*/ 66 w 4"/>
                      <a:gd name="T7" fmla="*/ 0 h 3"/>
                      <a:gd name="T8" fmla="*/ 66 w 4"/>
                      <a:gd name="T9" fmla="*/ 0 h 3"/>
                      <a:gd name="T10" fmla="*/ 66 w 4"/>
                      <a:gd name="T11" fmla="*/ 23 h 3"/>
                      <a:gd name="T12" fmla="*/ 66 w 4"/>
                      <a:gd name="T13" fmla="*/ 23 h 3"/>
                      <a:gd name="T14" fmla="*/ 66 w 4"/>
                      <a:gd name="T15" fmla="*/ 23 h 3"/>
                      <a:gd name="T16" fmla="*/ 90 w 4"/>
                      <a:gd name="T17" fmla="*/ 23 h 3"/>
                      <a:gd name="T18" fmla="*/ 66 w 4"/>
                      <a:gd name="T19" fmla="*/ 42 h 3"/>
                      <a:gd name="T20" fmla="*/ 66 w 4"/>
                      <a:gd name="T21" fmla="*/ 42 h 3"/>
                      <a:gd name="T22" fmla="*/ 66 w 4"/>
                      <a:gd name="T23" fmla="*/ 42 h 3"/>
                      <a:gd name="T24" fmla="*/ 66 w 4"/>
                      <a:gd name="T25" fmla="*/ 65 h 3"/>
                      <a:gd name="T26" fmla="*/ 66 w 4"/>
                      <a:gd name="T27" fmla="*/ 65 h 3"/>
                      <a:gd name="T28" fmla="*/ 66 w 4"/>
                      <a:gd name="T29" fmla="*/ 65 h 3"/>
                      <a:gd name="T30" fmla="*/ 47 w 4"/>
                      <a:gd name="T31" fmla="*/ 65 h 3"/>
                      <a:gd name="T32" fmla="*/ 47 w 4"/>
                      <a:gd name="T33" fmla="*/ 65 h 3"/>
                      <a:gd name="T34" fmla="*/ 47 w 4"/>
                      <a:gd name="T35" fmla="*/ 65 h 3"/>
                      <a:gd name="T36" fmla="*/ 24 w 4"/>
                      <a:gd name="T37" fmla="*/ 65 h 3"/>
                      <a:gd name="T38" fmla="*/ 24 w 4"/>
                      <a:gd name="T39" fmla="*/ 65 h 3"/>
                      <a:gd name="T40" fmla="*/ 24 w 4"/>
                      <a:gd name="T41" fmla="*/ 65 h 3"/>
                      <a:gd name="T42" fmla="*/ 24 w 4"/>
                      <a:gd name="T43" fmla="*/ 42 h 3"/>
                      <a:gd name="T44" fmla="*/ 0 w 4"/>
                      <a:gd name="T45" fmla="*/ 42 h 3"/>
                      <a:gd name="T46" fmla="*/ 0 w 4"/>
                      <a:gd name="T47" fmla="*/ 42 h 3"/>
                      <a:gd name="T48" fmla="*/ 0 w 4"/>
                      <a:gd name="T49" fmla="*/ 23 h 3"/>
                      <a:gd name="T50" fmla="*/ 0 w 4"/>
                      <a:gd name="T51" fmla="*/ 23 h 3"/>
                      <a:gd name="T52" fmla="*/ 0 w 4"/>
                      <a:gd name="T53" fmla="*/ 23 h 3"/>
                      <a:gd name="T54" fmla="*/ 24 w 4"/>
                      <a:gd name="T55" fmla="*/ 23 h 3"/>
                      <a:gd name="T56" fmla="*/ 24 w 4"/>
                      <a:gd name="T57" fmla="*/ 0 h 3"/>
                      <a:gd name="T58" fmla="*/ 24 w 4"/>
                      <a:gd name="T59" fmla="*/ 0 h 3"/>
                      <a:gd name="T60" fmla="*/ 24 w 4"/>
                      <a:gd name="T61" fmla="*/ 0 h 3"/>
                      <a:gd name="T62" fmla="*/ 47 w 4"/>
                      <a:gd name="T63" fmla="*/ 0 h 3"/>
                      <a:gd name="T64" fmla="*/ 47 w 4"/>
                      <a:gd name="T65" fmla="*/ 0 h 3"/>
                      <a:gd name="T66" fmla="*/ 47 w 4"/>
                      <a:gd name="T67" fmla="*/ 0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
                      <a:gd name="T103" fmla="*/ 0 h 3"/>
                      <a:gd name="T104" fmla="*/ 4 w 4"/>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 h="3">
                        <a:moveTo>
                          <a:pt x="2" y="0"/>
                        </a:moveTo>
                        <a:lnTo>
                          <a:pt x="2" y="0"/>
                        </a:lnTo>
                        <a:lnTo>
                          <a:pt x="3" y="0"/>
                        </a:lnTo>
                        <a:lnTo>
                          <a:pt x="3" y="1"/>
                        </a:lnTo>
                        <a:lnTo>
                          <a:pt x="4" y="1"/>
                        </a:lnTo>
                        <a:lnTo>
                          <a:pt x="3" y="2"/>
                        </a:lnTo>
                        <a:lnTo>
                          <a:pt x="3" y="3"/>
                        </a:lnTo>
                        <a:lnTo>
                          <a:pt x="2" y="3"/>
                        </a:lnTo>
                        <a:lnTo>
                          <a:pt x="1" y="3"/>
                        </a:lnTo>
                        <a:lnTo>
                          <a:pt x="1" y="2"/>
                        </a:lnTo>
                        <a:lnTo>
                          <a:pt x="0" y="2"/>
                        </a:lnTo>
                        <a:lnTo>
                          <a:pt x="0" y="1"/>
                        </a:lnTo>
                        <a:lnTo>
                          <a:pt x="1" y="1"/>
                        </a:lnTo>
                        <a:lnTo>
                          <a:pt x="1" y="0"/>
                        </a:lnTo>
                        <a:lnTo>
                          <a:pt x="2"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6390" name="Freeform 75"/>
                  <p:cNvSpPr>
                    <a:spLocks/>
                  </p:cNvSpPr>
                  <p:nvPr/>
                </p:nvSpPr>
                <p:spPr bwMode="auto">
                  <a:xfrm>
                    <a:off x="2186" y="3394"/>
                    <a:ext cx="39" cy="15"/>
                  </a:xfrm>
                  <a:custGeom>
                    <a:avLst/>
                    <a:gdLst>
                      <a:gd name="T0" fmla="*/ 0 w 8"/>
                      <a:gd name="T1" fmla="*/ 75 h 3"/>
                      <a:gd name="T2" fmla="*/ 166 w 8"/>
                      <a:gd name="T3" fmla="*/ 75 h 3"/>
                      <a:gd name="T4" fmla="*/ 190 w 8"/>
                      <a:gd name="T5" fmla="*/ 0 h 3"/>
                      <a:gd name="T6" fmla="*/ 49 w 8"/>
                      <a:gd name="T7" fmla="*/ 0 h 3"/>
                      <a:gd name="T8" fmla="*/ 0 w 8"/>
                      <a:gd name="T9" fmla="*/ 75 h 3"/>
                      <a:gd name="T10" fmla="*/ 0 w 8"/>
                      <a:gd name="T11" fmla="*/ 75 h 3"/>
                      <a:gd name="T12" fmla="*/ 0 60000 65536"/>
                      <a:gd name="T13" fmla="*/ 0 60000 65536"/>
                      <a:gd name="T14" fmla="*/ 0 60000 65536"/>
                      <a:gd name="T15" fmla="*/ 0 60000 65536"/>
                      <a:gd name="T16" fmla="*/ 0 60000 65536"/>
                      <a:gd name="T17" fmla="*/ 0 60000 65536"/>
                      <a:gd name="T18" fmla="*/ 0 w 8"/>
                      <a:gd name="T19" fmla="*/ 0 h 3"/>
                      <a:gd name="T20" fmla="*/ 8 w 8"/>
                      <a:gd name="T21" fmla="*/ 3 h 3"/>
                    </a:gdLst>
                    <a:ahLst/>
                    <a:cxnLst>
                      <a:cxn ang="T12">
                        <a:pos x="T0" y="T1"/>
                      </a:cxn>
                      <a:cxn ang="T13">
                        <a:pos x="T2" y="T3"/>
                      </a:cxn>
                      <a:cxn ang="T14">
                        <a:pos x="T4" y="T5"/>
                      </a:cxn>
                      <a:cxn ang="T15">
                        <a:pos x="T6" y="T7"/>
                      </a:cxn>
                      <a:cxn ang="T16">
                        <a:pos x="T8" y="T9"/>
                      </a:cxn>
                      <a:cxn ang="T17">
                        <a:pos x="T10" y="T11"/>
                      </a:cxn>
                    </a:cxnLst>
                    <a:rect l="T18" t="T19" r="T20" b="T21"/>
                    <a:pathLst>
                      <a:path w="8" h="3">
                        <a:moveTo>
                          <a:pt x="0" y="3"/>
                        </a:moveTo>
                        <a:lnTo>
                          <a:pt x="7" y="3"/>
                        </a:lnTo>
                        <a:lnTo>
                          <a:pt x="8" y="0"/>
                        </a:lnTo>
                        <a:lnTo>
                          <a:pt x="2" y="0"/>
                        </a:lnTo>
                        <a:lnTo>
                          <a:pt x="0"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6391" name="Freeform 76"/>
                  <p:cNvSpPr>
                    <a:spLocks/>
                  </p:cNvSpPr>
                  <p:nvPr/>
                </p:nvSpPr>
                <p:spPr bwMode="auto">
                  <a:xfrm>
                    <a:off x="2026" y="3321"/>
                    <a:ext cx="38" cy="24"/>
                  </a:xfrm>
                  <a:custGeom>
                    <a:avLst/>
                    <a:gdLst>
                      <a:gd name="T0" fmla="*/ 0 w 8"/>
                      <a:gd name="T1" fmla="*/ 91 h 5"/>
                      <a:gd name="T2" fmla="*/ 66 w 8"/>
                      <a:gd name="T3" fmla="*/ 115 h 5"/>
                      <a:gd name="T4" fmla="*/ 133 w 8"/>
                      <a:gd name="T5" fmla="*/ 115 h 5"/>
                      <a:gd name="T6" fmla="*/ 180 w 8"/>
                      <a:gd name="T7" fmla="*/ 48 h 5"/>
                      <a:gd name="T8" fmla="*/ 114 w 8"/>
                      <a:gd name="T9" fmla="*/ 0 h 5"/>
                      <a:gd name="T10" fmla="*/ 24 w 8"/>
                      <a:gd name="T11" fmla="*/ 48 h 5"/>
                      <a:gd name="T12" fmla="*/ 0 w 8"/>
                      <a:gd name="T13" fmla="*/ 91 h 5"/>
                      <a:gd name="T14" fmla="*/ 0 w 8"/>
                      <a:gd name="T15" fmla="*/ 91 h 5"/>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5"/>
                      <a:gd name="T26" fmla="*/ 8 w 8"/>
                      <a:gd name="T27" fmla="*/ 5 h 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5">
                        <a:moveTo>
                          <a:pt x="0" y="4"/>
                        </a:moveTo>
                        <a:lnTo>
                          <a:pt x="3" y="5"/>
                        </a:lnTo>
                        <a:lnTo>
                          <a:pt x="6" y="5"/>
                        </a:lnTo>
                        <a:lnTo>
                          <a:pt x="8" y="2"/>
                        </a:lnTo>
                        <a:lnTo>
                          <a:pt x="5" y="0"/>
                        </a:lnTo>
                        <a:lnTo>
                          <a:pt x="1" y="2"/>
                        </a:lnTo>
                        <a:lnTo>
                          <a:pt x="0" y="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6392" name="Freeform 77"/>
                  <p:cNvSpPr>
                    <a:spLocks/>
                  </p:cNvSpPr>
                  <p:nvPr/>
                </p:nvSpPr>
                <p:spPr bwMode="auto">
                  <a:xfrm>
                    <a:off x="1991" y="3321"/>
                    <a:ext cx="20" cy="24"/>
                  </a:xfrm>
                  <a:custGeom>
                    <a:avLst/>
                    <a:gdLst>
                      <a:gd name="T0" fmla="*/ 0 w 4"/>
                      <a:gd name="T1" fmla="*/ 115 h 5"/>
                      <a:gd name="T2" fmla="*/ 100 w 4"/>
                      <a:gd name="T3" fmla="*/ 48 h 5"/>
                      <a:gd name="T4" fmla="*/ 100 w 4"/>
                      <a:gd name="T5" fmla="*/ 0 h 5"/>
                      <a:gd name="T6" fmla="*/ 0 w 4"/>
                      <a:gd name="T7" fmla="*/ 91 h 5"/>
                      <a:gd name="T8" fmla="*/ 0 w 4"/>
                      <a:gd name="T9" fmla="*/ 115 h 5"/>
                      <a:gd name="T10" fmla="*/ 0 w 4"/>
                      <a:gd name="T11" fmla="*/ 115 h 5"/>
                      <a:gd name="T12" fmla="*/ 0 60000 65536"/>
                      <a:gd name="T13" fmla="*/ 0 60000 65536"/>
                      <a:gd name="T14" fmla="*/ 0 60000 65536"/>
                      <a:gd name="T15" fmla="*/ 0 60000 65536"/>
                      <a:gd name="T16" fmla="*/ 0 60000 65536"/>
                      <a:gd name="T17" fmla="*/ 0 60000 65536"/>
                      <a:gd name="T18" fmla="*/ 0 w 4"/>
                      <a:gd name="T19" fmla="*/ 0 h 5"/>
                      <a:gd name="T20" fmla="*/ 4 w 4"/>
                      <a:gd name="T21" fmla="*/ 5 h 5"/>
                    </a:gdLst>
                    <a:ahLst/>
                    <a:cxnLst>
                      <a:cxn ang="T12">
                        <a:pos x="T0" y="T1"/>
                      </a:cxn>
                      <a:cxn ang="T13">
                        <a:pos x="T2" y="T3"/>
                      </a:cxn>
                      <a:cxn ang="T14">
                        <a:pos x="T4" y="T5"/>
                      </a:cxn>
                      <a:cxn ang="T15">
                        <a:pos x="T6" y="T7"/>
                      </a:cxn>
                      <a:cxn ang="T16">
                        <a:pos x="T8" y="T9"/>
                      </a:cxn>
                      <a:cxn ang="T17">
                        <a:pos x="T10" y="T11"/>
                      </a:cxn>
                    </a:cxnLst>
                    <a:rect l="T18" t="T19" r="T20" b="T21"/>
                    <a:pathLst>
                      <a:path w="4" h="5">
                        <a:moveTo>
                          <a:pt x="0" y="5"/>
                        </a:moveTo>
                        <a:lnTo>
                          <a:pt x="4" y="2"/>
                        </a:lnTo>
                        <a:lnTo>
                          <a:pt x="4" y="0"/>
                        </a:lnTo>
                        <a:lnTo>
                          <a:pt x="0" y="4"/>
                        </a:lnTo>
                        <a:lnTo>
                          <a:pt x="0"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6393" name="Freeform 78"/>
                  <p:cNvSpPr>
                    <a:spLocks/>
                  </p:cNvSpPr>
                  <p:nvPr/>
                </p:nvSpPr>
                <p:spPr bwMode="auto">
                  <a:xfrm>
                    <a:off x="2128" y="3360"/>
                    <a:ext cx="39" cy="34"/>
                  </a:xfrm>
                  <a:custGeom>
                    <a:avLst/>
                    <a:gdLst>
                      <a:gd name="T0" fmla="*/ 73 w 8"/>
                      <a:gd name="T1" fmla="*/ 165 h 7"/>
                      <a:gd name="T2" fmla="*/ 190 w 8"/>
                      <a:gd name="T3" fmla="*/ 165 h 7"/>
                      <a:gd name="T4" fmla="*/ 190 w 8"/>
                      <a:gd name="T5" fmla="*/ 92 h 7"/>
                      <a:gd name="T6" fmla="*/ 97 w 8"/>
                      <a:gd name="T7" fmla="*/ 0 h 7"/>
                      <a:gd name="T8" fmla="*/ 0 w 8"/>
                      <a:gd name="T9" fmla="*/ 49 h 7"/>
                      <a:gd name="T10" fmla="*/ 73 w 8"/>
                      <a:gd name="T11" fmla="*/ 165 h 7"/>
                      <a:gd name="T12" fmla="*/ 73 w 8"/>
                      <a:gd name="T13" fmla="*/ 165 h 7"/>
                      <a:gd name="T14" fmla="*/ 0 60000 65536"/>
                      <a:gd name="T15" fmla="*/ 0 60000 65536"/>
                      <a:gd name="T16" fmla="*/ 0 60000 65536"/>
                      <a:gd name="T17" fmla="*/ 0 60000 65536"/>
                      <a:gd name="T18" fmla="*/ 0 60000 65536"/>
                      <a:gd name="T19" fmla="*/ 0 60000 65536"/>
                      <a:gd name="T20" fmla="*/ 0 60000 65536"/>
                      <a:gd name="T21" fmla="*/ 0 w 8"/>
                      <a:gd name="T22" fmla="*/ 0 h 7"/>
                      <a:gd name="T23" fmla="*/ 8 w 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7">
                        <a:moveTo>
                          <a:pt x="3" y="7"/>
                        </a:moveTo>
                        <a:lnTo>
                          <a:pt x="8" y="7"/>
                        </a:lnTo>
                        <a:lnTo>
                          <a:pt x="8" y="4"/>
                        </a:lnTo>
                        <a:lnTo>
                          <a:pt x="4" y="0"/>
                        </a:lnTo>
                        <a:lnTo>
                          <a:pt x="0" y="2"/>
                        </a:lnTo>
                        <a:lnTo>
                          <a:pt x="3" y="7"/>
                        </a:lnTo>
                        <a:close/>
                      </a:path>
                    </a:pathLst>
                  </a:custGeom>
                  <a:solidFill>
                    <a:srgbClr val="FFC66D"/>
                  </a:solidFill>
                  <a:ln w="12700" cmpd="sng">
                    <a:solidFill>
                      <a:schemeClr val="tx1"/>
                    </a:solidFill>
                    <a:prstDash val="solid"/>
                    <a:round/>
                    <a:headEnd/>
                    <a:tailEnd/>
                  </a:ln>
                </p:spPr>
                <p:txBody>
                  <a:bodyPr/>
                  <a:lstStyle/>
                  <a:p>
                    <a:endParaRPr lang="en-US"/>
                  </a:p>
                </p:txBody>
              </p:sp>
            </p:grpSp>
          </p:grpSp>
        </p:grpSp>
      </p:grpSp>
      <p:sp>
        <p:nvSpPr>
          <p:cNvPr id="56323" name="Rectangle 79"/>
          <p:cNvSpPr>
            <a:spLocks noGrp="1" noChangeArrowheads="1"/>
          </p:cNvSpPr>
          <p:nvPr>
            <p:ph type="title"/>
          </p:nvPr>
        </p:nvSpPr>
        <p:spPr>
          <a:xfrm>
            <a:off x="0" y="242888"/>
            <a:ext cx="9144000" cy="1143000"/>
          </a:xfrm>
        </p:spPr>
        <p:txBody>
          <a:bodyPr/>
          <a:lstStyle/>
          <a:p>
            <a:pPr eaLnBrk="1" hangingPunct="1"/>
            <a:r>
              <a:rPr lang="en-US" sz="2400" smtClean="0"/>
              <a:t>Obesity Trends* Among U.S. Adults</a:t>
            </a:r>
            <a:br>
              <a:rPr lang="en-US" sz="2400" smtClean="0"/>
            </a:br>
            <a:r>
              <a:rPr lang="en-US" sz="2400" smtClean="0">
                <a:solidFill>
                  <a:srgbClr val="DE3021"/>
                </a:solidFill>
              </a:rPr>
              <a:t>BRFSS, 2007</a:t>
            </a:r>
          </a:p>
        </p:txBody>
      </p:sp>
      <p:sp>
        <p:nvSpPr>
          <p:cNvPr id="56324" name="Text Box 80"/>
          <p:cNvSpPr txBox="1">
            <a:spLocks noChangeArrowheads="1"/>
          </p:cNvSpPr>
          <p:nvPr/>
        </p:nvSpPr>
        <p:spPr bwMode="auto">
          <a:xfrm>
            <a:off x="2119489" y="1200151"/>
            <a:ext cx="55194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Verdana" pitchFamily="34" charset="0"/>
              </a:rPr>
              <a:t>(*BMI ≥30, or ~ 30 lbs. overweight for 5’ 4” person)</a:t>
            </a:r>
          </a:p>
        </p:txBody>
      </p:sp>
      <p:sp>
        <p:nvSpPr>
          <p:cNvPr id="56325" name="Text Box 81"/>
          <p:cNvSpPr txBox="1">
            <a:spLocks noChangeArrowheads="1"/>
          </p:cNvSpPr>
          <p:nvPr/>
        </p:nvSpPr>
        <p:spPr bwMode="auto">
          <a:xfrm>
            <a:off x="653345" y="5894388"/>
            <a:ext cx="7240411"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Arial Narrow" pitchFamily="34" charset="0"/>
              </a:rPr>
              <a:t> No Data          &lt;10%           10%–14%	    15%–19%           20%–24%          25%–29%           ≥30%</a:t>
            </a:r>
            <a:r>
              <a:rPr lang="en-US" sz="1400">
                <a:solidFill>
                  <a:srgbClr val="000000"/>
                </a:solidFill>
                <a:latin typeface="Arial Narrow" pitchFamily="34" charset="0"/>
              </a:rPr>
              <a:t> </a:t>
            </a:r>
          </a:p>
        </p:txBody>
      </p:sp>
      <p:sp>
        <p:nvSpPr>
          <p:cNvPr id="56326" name="Rectangle 82"/>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6327" name="Rectangle 83"/>
          <p:cNvSpPr>
            <a:spLocks noChangeArrowheads="1"/>
          </p:cNvSpPr>
          <p:nvPr/>
        </p:nvSpPr>
        <p:spPr bwMode="auto">
          <a:xfrm>
            <a:off x="1347612" y="5953125"/>
            <a:ext cx="208844" cy="234950"/>
          </a:xfrm>
          <a:prstGeom prst="rect">
            <a:avLst/>
          </a:prstGeom>
          <a:solidFill>
            <a:srgbClr val="99CCFF"/>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6328" name="Rectangle 84"/>
          <p:cNvSpPr>
            <a:spLocks noChangeArrowheads="1"/>
          </p:cNvSpPr>
          <p:nvPr/>
        </p:nvSpPr>
        <p:spPr bwMode="auto">
          <a:xfrm>
            <a:off x="2064456" y="5951538"/>
            <a:ext cx="208844" cy="234950"/>
          </a:xfrm>
          <a:prstGeom prst="rect">
            <a:avLst/>
          </a:prstGeom>
          <a:solidFill>
            <a:srgbClr val="6699FF"/>
          </a:solidFill>
          <a:ln w="9525">
            <a:solidFill>
              <a:schemeClr val="tx1"/>
            </a:solidFill>
            <a:miter lim="800000"/>
            <a:headEnd/>
            <a:tailEnd/>
          </a:ln>
        </p:spPr>
        <p:txBody>
          <a:bodyPr wrap="none" anchor="ctr"/>
          <a:lstStyle/>
          <a:p>
            <a:pPr algn="ctr" eaLnBrk="0" hangingPunct="0"/>
            <a:endParaRPr lang="en-US">
              <a:solidFill>
                <a:srgbClr val="000000"/>
              </a:solidFill>
            </a:endParaRPr>
          </a:p>
        </p:txBody>
      </p:sp>
      <p:sp>
        <p:nvSpPr>
          <p:cNvPr id="56329" name="Rectangle 85"/>
          <p:cNvSpPr>
            <a:spLocks noChangeArrowheads="1"/>
          </p:cNvSpPr>
          <p:nvPr/>
        </p:nvSpPr>
        <p:spPr bwMode="auto">
          <a:xfrm>
            <a:off x="3060701" y="5961063"/>
            <a:ext cx="208844" cy="234950"/>
          </a:xfrm>
          <a:prstGeom prst="rect">
            <a:avLst/>
          </a:prstGeom>
          <a:solidFill>
            <a:srgbClr val="0000A0"/>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6330" name="Rectangle 86"/>
          <p:cNvSpPr>
            <a:spLocks noChangeArrowheads="1"/>
          </p:cNvSpPr>
          <p:nvPr/>
        </p:nvSpPr>
        <p:spPr bwMode="auto">
          <a:xfrm>
            <a:off x="4996745" y="5948363"/>
            <a:ext cx="208844" cy="234950"/>
          </a:xfrm>
          <a:prstGeom prst="rect">
            <a:avLst/>
          </a:prstGeom>
          <a:solidFill>
            <a:srgbClr val="ED4213"/>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6331" name="Rectangle 87"/>
          <p:cNvSpPr>
            <a:spLocks noChangeArrowheads="1"/>
          </p:cNvSpPr>
          <p:nvPr/>
        </p:nvSpPr>
        <p:spPr bwMode="auto">
          <a:xfrm>
            <a:off x="4037190" y="5945188"/>
            <a:ext cx="208844" cy="234950"/>
          </a:xfrm>
          <a:prstGeom prst="rect">
            <a:avLst/>
          </a:prstGeom>
          <a:solidFill>
            <a:srgbClr val="FFC66D"/>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6332" name="Rectangle 88"/>
          <p:cNvSpPr>
            <a:spLocks noChangeArrowheads="1"/>
          </p:cNvSpPr>
          <p:nvPr/>
        </p:nvSpPr>
        <p:spPr bwMode="auto">
          <a:xfrm>
            <a:off x="395111" y="5892800"/>
            <a:ext cx="6354234" cy="3508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solidFill>
                <a:srgbClr val="000000"/>
              </a:solidFill>
            </a:endParaRPr>
          </a:p>
        </p:txBody>
      </p:sp>
      <p:sp>
        <p:nvSpPr>
          <p:cNvPr id="56333" name="Rectangle 89" descr="20%"/>
          <p:cNvSpPr>
            <a:spLocks noChangeArrowheads="1"/>
          </p:cNvSpPr>
          <p:nvPr/>
        </p:nvSpPr>
        <p:spPr bwMode="auto">
          <a:xfrm>
            <a:off x="6002867" y="5948363"/>
            <a:ext cx="208844" cy="234950"/>
          </a:xfrm>
          <a:prstGeom prst="rect">
            <a:avLst/>
          </a:prstGeom>
          <a:pattFill prst="pct20">
            <a:fgClr>
              <a:schemeClr val="tx2"/>
            </a:fgClr>
            <a:bgClr>
              <a:srgbClr val="AA1202"/>
            </a:bgClr>
          </a:pattFill>
          <a:ln w="9525">
            <a:solidFill>
              <a:schemeClr val="tx1"/>
            </a:solidFill>
            <a:miter lim="800000"/>
            <a:headEnd/>
            <a:tailEnd/>
          </a:ln>
        </p:spPr>
        <p:txBody>
          <a:bodyPr wrap="none" anchor="ctr"/>
          <a:lstStyle/>
          <a:p>
            <a:pPr eaLnBrk="0" hangingPunct="0"/>
            <a:endParaRPr lang="en-US">
              <a:solidFill>
                <a:srgbClr val="000000"/>
              </a:solidFill>
            </a:endParaRPr>
          </a:p>
        </p:txBody>
      </p:sp>
    </p:spTree>
    <p:extLst>
      <p:ext uri="{BB962C8B-B14F-4D97-AF65-F5344CB8AC3E}">
        <p14:creationId xmlns:p14="http://schemas.microsoft.com/office/powerpoint/2010/main" val="1832862567"/>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Freeform 2"/>
          <p:cNvSpPr>
            <a:spLocks/>
          </p:cNvSpPr>
          <p:nvPr/>
        </p:nvSpPr>
        <p:spPr bwMode="auto">
          <a:xfrm>
            <a:off x="6842478" y="1887539"/>
            <a:ext cx="354188" cy="611187"/>
          </a:xfrm>
          <a:custGeom>
            <a:avLst/>
            <a:gdLst>
              <a:gd name="T0" fmla="*/ 661276199 w 49"/>
              <a:gd name="T1" fmla="*/ 2147483647 h 79"/>
              <a:gd name="T2" fmla="*/ 661276199 w 49"/>
              <a:gd name="T3" fmla="*/ 2147483647 h 79"/>
              <a:gd name="T4" fmla="*/ 793533014 w 49"/>
              <a:gd name="T5" fmla="*/ 2147483647 h 79"/>
              <a:gd name="T6" fmla="*/ 859653290 w 49"/>
              <a:gd name="T7" fmla="*/ 2147483647 h 79"/>
              <a:gd name="T8" fmla="*/ 925781698 w 49"/>
              <a:gd name="T9" fmla="*/ 2147483647 h 79"/>
              <a:gd name="T10" fmla="*/ 991910105 w 49"/>
              <a:gd name="T11" fmla="*/ 2147483647 h 79"/>
              <a:gd name="T12" fmla="*/ 1058038513 w 49"/>
              <a:gd name="T13" fmla="*/ 2147483647 h 79"/>
              <a:gd name="T14" fmla="*/ 1190295582 w 49"/>
              <a:gd name="T15" fmla="*/ 2147483647 h 79"/>
              <a:gd name="T16" fmla="*/ 1190295582 w 49"/>
              <a:gd name="T17" fmla="*/ 2147483647 h 79"/>
              <a:gd name="T18" fmla="*/ 1322552398 w 49"/>
              <a:gd name="T19" fmla="*/ 2147483647 h 79"/>
              <a:gd name="T20" fmla="*/ 1388672673 w 49"/>
              <a:gd name="T21" fmla="*/ 2147483647 h 79"/>
              <a:gd name="T22" fmla="*/ 1454801081 w 49"/>
              <a:gd name="T23" fmla="*/ 2147483647 h 79"/>
              <a:gd name="T24" fmla="*/ 1454801081 w 49"/>
              <a:gd name="T25" fmla="*/ 2147483647 h 79"/>
              <a:gd name="T26" fmla="*/ 1719314712 w 49"/>
              <a:gd name="T27" fmla="*/ 2147483647 h 79"/>
              <a:gd name="T28" fmla="*/ 1719314712 w 49"/>
              <a:gd name="T29" fmla="*/ 2147483647 h 79"/>
              <a:gd name="T30" fmla="*/ 1851571527 w 49"/>
              <a:gd name="T31" fmla="*/ 2147483647 h 79"/>
              <a:gd name="T32" fmla="*/ 1917691803 w 49"/>
              <a:gd name="T33" fmla="*/ 2147483647 h 79"/>
              <a:gd name="T34" fmla="*/ 2049948618 w 49"/>
              <a:gd name="T35" fmla="*/ 2147483647 h 79"/>
              <a:gd name="T36" fmla="*/ 2049948618 w 49"/>
              <a:gd name="T37" fmla="*/ 2147483647 h 79"/>
              <a:gd name="T38" fmla="*/ 2147483647 w 49"/>
              <a:gd name="T39" fmla="*/ 2147483647 h 79"/>
              <a:gd name="T40" fmla="*/ 2147483647 w 49"/>
              <a:gd name="T41" fmla="*/ 2147483647 h 79"/>
              <a:gd name="T42" fmla="*/ 2147483647 w 49"/>
              <a:gd name="T43" fmla="*/ 2147483647 h 79"/>
              <a:gd name="T44" fmla="*/ 2147483647 w 49"/>
              <a:gd name="T45" fmla="*/ 2147483647 h 79"/>
              <a:gd name="T46" fmla="*/ 2147483647 w 49"/>
              <a:gd name="T47" fmla="*/ 2147483647 h 79"/>
              <a:gd name="T48" fmla="*/ 2147483647 w 49"/>
              <a:gd name="T49" fmla="*/ 2147483647 h 79"/>
              <a:gd name="T50" fmla="*/ 2147483647 w 49"/>
              <a:gd name="T51" fmla="*/ 2147483647 h 79"/>
              <a:gd name="T52" fmla="*/ 2147483647 w 49"/>
              <a:gd name="T53" fmla="*/ 2147483647 h 79"/>
              <a:gd name="T54" fmla="*/ 2147483647 w 49"/>
              <a:gd name="T55" fmla="*/ 2147483647 h 79"/>
              <a:gd name="T56" fmla="*/ 2147483647 w 49"/>
              <a:gd name="T57" fmla="*/ 2147483647 h 79"/>
              <a:gd name="T58" fmla="*/ 2147483647 w 49"/>
              <a:gd name="T59" fmla="*/ 2094893888 h 79"/>
              <a:gd name="T60" fmla="*/ 2147483647 w 49"/>
              <a:gd name="T61" fmla="*/ 1915328280 h 79"/>
              <a:gd name="T62" fmla="*/ 2147483647 w 49"/>
              <a:gd name="T63" fmla="*/ 1855478397 h 79"/>
              <a:gd name="T64" fmla="*/ 2147483647 w 49"/>
              <a:gd name="T65" fmla="*/ 1915328280 h 79"/>
              <a:gd name="T66" fmla="*/ 2147483647 w 49"/>
              <a:gd name="T67" fmla="*/ 1675913273 h 79"/>
              <a:gd name="T68" fmla="*/ 2147483647 w 49"/>
              <a:gd name="T69" fmla="*/ 1556205769 h 79"/>
              <a:gd name="T70" fmla="*/ 2147483647 w 49"/>
              <a:gd name="T71" fmla="*/ 1556205769 h 79"/>
              <a:gd name="T72" fmla="*/ 2147483647 w 49"/>
              <a:gd name="T73" fmla="*/ 1556205769 h 79"/>
              <a:gd name="T74" fmla="*/ 2147483647 w 49"/>
              <a:gd name="T75" fmla="*/ 1496355885 h 79"/>
              <a:gd name="T76" fmla="*/ 2147483647 w 49"/>
              <a:gd name="T77" fmla="*/ 1316790762 h 79"/>
              <a:gd name="T78" fmla="*/ 1587057896 w 49"/>
              <a:gd name="T79" fmla="*/ 0 h 79"/>
              <a:gd name="T80" fmla="*/ 1454801081 w 49"/>
              <a:gd name="T81" fmla="*/ 0 h 79"/>
              <a:gd name="T82" fmla="*/ 1388672673 w 49"/>
              <a:gd name="T83" fmla="*/ 119707534 h 79"/>
              <a:gd name="T84" fmla="*/ 1190295582 w 49"/>
              <a:gd name="T85" fmla="*/ 119707534 h 79"/>
              <a:gd name="T86" fmla="*/ 991910105 w 49"/>
              <a:gd name="T87" fmla="*/ 299272749 h 79"/>
              <a:gd name="T88" fmla="*/ 925781698 w 49"/>
              <a:gd name="T89" fmla="*/ 119707534 h 79"/>
              <a:gd name="T90" fmla="*/ 859653290 w 49"/>
              <a:gd name="T91" fmla="*/ 59857635 h 79"/>
              <a:gd name="T92" fmla="*/ 396762441 w 49"/>
              <a:gd name="T93" fmla="*/ 957668008 h 79"/>
              <a:gd name="T94" fmla="*/ 462890849 w 49"/>
              <a:gd name="T95" fmla="*/ 1137225638 h 79"/>
              <a:gd name="T96" fmla="*/ 462890849 w 49"/>
              <a:gd name="T97" fmla="*/ 1316790762 h 79"/>
              <a:gd name="T98" fmla="*/ 330634033 w 49"/>
              <a:gd name="T99" fmla="*/ 1436498265 h 79"/>
              <a:gd name="T100" fmla="*/ 396762441 w 49"/>
              <a:gd name="T101" fmla="*/ 1915328280 h 79"/>
              <a:gd name="T102" fmla="*/ 264513694 w 49"/>
              <a:gd name="T103" fmla="*/ 2147483647 h 79"/>
              <a:gd name="T104" fmla="*/ 264513694 w 49"/>
              <a:gd name="T105" fmla="*/ 2147483647 h 79"/>
              <a:gd name="T106" fmla="*/ 198385286 w 49"/>
              <a:gd name="T107" fmla="*/ 2147483647 h 79"/>
              <a:gd name="T108" fmla="*/ 198385286 w 49"/>
              <a:gd name="T109" fmla="*/ 2147483647 h 79"/>
              <a:gd name="T110" fmla="*/ 66128424 w 49"/>
              <a:gd name="T111" fmla="*/ 2147483647 h 79"/>
              <a:gd name="T112" fmla="*/ 0 w 49"/>
              <a:gd name="T113" fmla="*/ 2147483647 h 7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79"/>
              <a:gd name="T173" fmla="*/ 49 w 49"/>
              <a:gd name="T174" fmla="*/ 79 h 7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79">
                <a:moveTo>
                  <a:pt x="0" y="42"/>
                </a:moveTo>
                <a:lnTo>
                  <a:pt x="10" y="71"/>
                </a:lnTo>
                <a:lnTo>
                  <a:pt x="10" y="72"/>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7" y="36"/>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47" name="Freeform 3"/>
          <p:cNvSpPr>
            <a:spLocks/>
          </p:cNvSpPr>
          <p:nvPr/>
        </p:nvSpPr>
        <p:spPr bwMode="auto">
          <a:xfrm>
            <a:off x="2343856" y="1709739"/>
            <a:ext cx="649111" cy="511175"/>
          </a:xfrm>
          <a:custGeom>
            <a:avLst/>
            <a:gdLst>
              <a:gd name="T0" fmla="*/ 65836088 w 90"/>
              <a:gd name="T1" fmla="*/ 2147483647 h 66"/>
              <a:gd name="T2" fmla="*/ 0 w 90"/>
              <a:gd name="T3" fmla="*/ 2147483647 h 66"/>
              <a:gd name="T4" fmla="*/ 65836088 w 90"/>
              <a:gd name="T5" fmla="*/ 2147483647 h 66"/>
              <a:gd name="T6" fmla="*/ 65836088 w 90"/>
              <a:gd name="T7" fmla="*/ 2099519644 h 66"/>
              <a:gd name="T8" fmla="*/ 65836088 w 90"/>
              <a:gd name="T9" fmla="*/ 2099519644 h 66"/>
              <a:gd name="T10" fmla="*/ 131672176 w 90"/>
              <a:gd name="T11" fmla="*/ 2147483647 h 66"/>
              <a:gd name="T12" fmla="*/ 65836088 w 90"/>
              <a:gd name="T13" fmla="*/ 2147483647 h 66"/>
              <a:gd name="T14" fmla="*/ 197508280 w 90"/>
              <a:gd name="T15" fmla="*/ 2147483647 h 66"/>
              <a:gd name="T16" fmla="*/ 197508280 w 90"/>
              <a:gd name="T17" fmla="*/ 2099519644 h 66"/>
              <a:gd name="T18" fmla="*/ 197508280 w 90"/>
              <a:gd name="T19" fmla="*/ 1979547991 h 66"/>
              <a:gd name="T20" fmla="*/ 131672176 w 90"/>
              <a:gd name="T21" fmla="*/ 1799583494 h 66"/>
              <a:gd name="T22" fmla="*/ 197508280 w 90"/>
              <a:gd name="T23" fmla="*/ 1799583494 h 66"/>
              <a:gd name="T24" fmla="*/ 329172373 w 90"/>
              <a:gd name="T25" fmla="*/ 1739597910 h 66"/>
              <a:gd name="T26" fmla="*/ 263344352 w 90"/>
              <a:gd name="T27" fmla="*/ 1679612326 h 66"/>
              <a:gd name="T28" fmla="*/ 197508280 w 90"/>
              <a:gd name="T29" fmla="*/ 1739597910 h 66"/>
              <a:gd name="T30" fmla="*/ 197508280 w 90"/>
              <a:gd name="T31" fmla="*/ 1499655574 h 66"/>
              <a:gd name="T32" fmla="*/ 197508280 w 90"/>
              <a:gd name="T33" fmla="*/ 1319698822 h 66"/>
              <a:gd name="T34" fmla="*/ 197508280 w 90"/>
              <a:gd name="T35" fmla="*/ 1019763157 h 66"/>
              <a:gd name="T36" fmla="*/ 131672176 w 90"/>
              <a:gd name="T37" fmla="*/ 659849411 h 66"/>
              <a:gd name="T38" fmla="*/ 131672176 w 90"/>
              <a:gd name="T39" fmla="*/ 359913625 h 66"/>
              <a:gd name="T40" fmla="*/ 724188933 w 90"/>
              <a:gd name="T41" fmla="*/ 539878243 h 66"/>
              <a:gd name="T42" fmla="*/ 1250869650 w 90"/>
              <a:gd name="T43" fmla="*/ 779820579 h 66"/>
              <a:gd name="T44" fmla="*/ 1514205824 w 90"/>
              <a:gd name="T45" fmla="*/ 839806163 h 66"/>
              <a:gd name="T46" fmla="*/ 1580041896 w 90"/>
              <a:gd name="T47" fmla="*/ 899791747 h 66"/>
              <a:gd name="T48" fmla="*/ 1580041896 w 90"/>
              <a:gd name="T49" fmla="*/ 1199727654 h 66"/>
              <a:gd name="T50" fmla="*/ 1448377866 w 90"/>
              <a:gd name="T51" fmla="*/ 1379684406 h 66"/>
              <a:gd name="T52" fmla="*/ 1448377866 w 90"/>
              <a:gd name="T53" fmla="*/ 1499655574 h 66"/>
              <a:gd name="T54" fmla="*/ 1448377866 w 90"/>
              <a:gd name="T55" fmla="*/ 1619626742 h 66"/>
              <a:gd name="T56" fmla="*/ 1514205824 w 90"/>
              <a:gd name="T57" fmla="*/ 1679612326 h 66"/>
              <a:gd name="T58" fmla="*/ 1645877968 w 90"/>
              <a:gd name="T59" fmla="*/ 1439669990 h 66"/>
              <a:gd name="T60" fmla="*/ 1777550113 w 90"/>
              <a:gd name="T61" fmla="*/ 1259713238 h 66"/>
              <a:gd name="T62" fmla="*/ 1909222257 w 90"/>
              <a:gd name="T63" fmla="*/ 1079748741 h 66"/>
              <a:gd name="T64" fmla="*/ 1711714041 w 90"/>
              <a:gd name="T65" fmla="*/ 599863827 h 66"/>
              <a:gd name="T66" fmla="*/ 1777550113 w 90"/>
              <a:gd name="T67" fmla="*/ 539878243 h 66"/>
              <a:gd name="T68" fmla="*/ 1909222257 w 90"/>
              <a:gd name="T69" fmla="*/ 419906954 h 66"/>
              <a:gd name="T70" fmla="*/ 1777550113 w 90"/>
              <a:gd name="T71" fmla="*/ 299928041 h 66"/>
              <a:gd name="T72" fmla="*/ 1777550113 w 90"/>
              <a:gd name="T73" fmla="*/ 0 h 66"/>
              <a:gd name="T74" fmla="*/ 2147483647 w 90"/>
              <a:gd name="T75" fmla="*/ 539878243 h 66"/>
              <a:gd name="T76" fmla="*/ 2147483647 w 90"/>
              <a:gd name="T77" fmla="*/ 959777331 h 66"/>
              <a:gd name="T78" fmla="*/ 2147483647 w 90"/>
              <a:gd name="T79" fmla="*/ 2147483647 h 66"/>
              <a:gd name="T80" fmla="*/ 2147483647 w 90"/>
              <a:gd name="T81" fmla="*/ 2147483647 h 66"/>
              <a:gd name="T82" fmla="*/ 2147483647 w 90"/>
              <a:gd name="T83" fmla="*/ 2147483647 h 66"/>
              <a:gd name="T84" fmla="*/ 2147483647 w 90"/>
              <a:gd name="T85" fmla="*/ 2147483647 h 66"/>
              <a:gd name="T86" fmla="*/ 2147483647 w 90"/>
              <a:gd name="T87" fmla="*/ 2147483647 h 66"/>
              <a:gd name="T88" fmla="*/ 2147483647 w 90"/>
              <a:gd name="T89" fmla="*/ 2147483647 h 66"/>
              <a:gd name="T90" fmla="*/ 2147483647 w 90"/>
              <a:gd name="T91" fmla="*/ 2147483647 h 66"/>
              <a:gd name="T92" fmla="*/ 2147483647 w 90"/>
              <a:gd name="T93" fmla="*/ 2147483647 h 66"/>
              <a:gd name="T94" fmla="*/ 2147483647 w 90"/>
              <a:gd name="T95" fmla="*/ 2147483647 h 66"/>
              <a:gd name="T96" fmla="*/ 2147483647 w 90"/>
              <a:gd name="T97" fmla="*/ 2147483647 h 66"/>
              <a:gd name="T98" fmla="*/ 2147483647 w 90"/>
              <a:gd name="T99" fmla="*/ 2147483647 h 66"/>
              <a:gd name="T100" fmla="*/ 2147483647 w 90"/>
              <a:gd name="T101" fmla="*/ 2147483647 h 66"/>
              <a:gd name="T102" fmla="*/ 2147483647 w 90"/>
              <a:gd name="T103" fmla="*/ 2147483647 h 66"/>
              <a:gd name="T104" fmla="*/ 1975058329 w 90"/>
              <a:gd name="T105" fmla="*/ 2147483647 h 66"/>
              <a:gd name="T106" fmla="*/ 1580041896 w 90"/>
              <a:gd name="T107" fmla="*/ 2147483647 h 66"/>
              <a:gd name="T108" fmla="*/ 1250869650 w 90"/>
              <a:gd name="T109" fmla="*/ 2147483647 h 66"/>
              <a:gd name="T110" fmla="*/ 790025005 w 90"/>
              <a:gd name="T111" fmla="*/ 2147483647 h 66"/>
              <a:gd name="T112" fmla="*/ 724188933 w 90"/>
              <a:gd name="T113" fmla="*/ 2147483647 h 66"/>
              <a:gd name="T114" fmla="*/ 724188933 w 90"/>
              <a:gd name="T115" fmla="*/ 2147483647 h 66"/>
              <a:gd name="T116" fmla="*/ 460844518 w 90"/>
              <a:gd name="T117" fmla="*/ 2147483647 h 66"/>
              <a:gd name="T118" fmla="*/ 395008446 w 90"/>
              <a:gd name="T119" fmla="*/ 2147483647 h 66"/>
              <a:gd name="T120" fmla="*/ 197508280 w 90"/>
              <a:gd name="T121" fmla="*/ 2147483647 h 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0"/>
              <a:gd name="T184" fmla="*/ 0 h 66"/>
              <a:gd name="T185" fmla="*/ 90 w 90"/>
              <a:gd name="T186" fmla="*/ 66 h 6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0" h="66">
                <a:moveTo>
                  <a:pt x="3" y="42"/>
                </a:moveTo>
                <a:lnTo>
                  <a:pt x="1" y="40"/>
                </a:lnTo>
                <a:lnTo>
                  <a:pt x="0" y="40"/>
                </a:lnTo>
                <a:lnTo>
                  <a:pt x="0" y="39"/>
                </a:lnTo>
                <a:lnTo>
                  <a:pt x="1" y="37"/>
                </a:lnTo>
                <a:lnTo>
                  <a:pt x="1" y="36"/>
                </a:lnTo>
                <a:lnTo>
                  <a:pt x="1" y="35"/>
                </a:lnTo>
                <a:lnTo>
                  <a:pt x="2" y="35"/>
                </a:lnTo>
                <a:lnTo>
                  <a:pt x="2" y="36"/>
                </a:lnTo>
                <a:lnTo>
                  <a:pt x="2" y="37"/>
                </a:lnTo>
                <a:lnTo>
                  <a:pt x="1" y="37"/>
                </a:lnTo>
                <a:lnTo>
                  <a:pt x="2" y="38"/>
                </a:lnTo>
                <a:lnTo>
                  <a:pt x="3" y="36"/>
                </a:lnTo>
                <a:lnTo>
                  <a:pt x="3" y="35"/>
                </a:lnTo>
                <a:lnTo>
                  <a:pt x="4" y="34"/>
                </a:lnTo>
                <a:lnTo>
                  <a:pt x="3" y="33"/>
                </a:lnTo>
                <a:lnTo>
                  <a:pt x="2" y="33"/>
                </a:lnTo>
                <a:lnTo>
                  <a:pt x="2" y="30"/>
                </a:lnTo>
                <a:lnTo>
                  <a:pt x="3" y="30"/>
                </a:lnTo>
                <a:lnTo>
                  <a:pt x="4" y="30"/>
                </a:lnTo>
                <a:lnTo>
                  <a:pt x="5" y="29"/>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80" y="59"/>
                </a:lnTo>
                <a:lnTo>
                  <a:pt x="80" y="60"/>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6" y="43"/>
                </a:lnTo>
                <a:lnTo>
                  <a:pt x="3" y="4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48" name="Freeform 4"/>
          <p:cNvSpPr>
            <a:spLocks/>
          </p:cNvSpPr>
          <p:nvPr/>
        </p:nvSpPr>
        <p:spPr bwMode="auto">
          <a:xfrm>
            <a:off x="2806700" y="1833564"/>
            <a:ext cx="585611" cy="1006475"/>
          </a:xfrm>
          <a:custGeom>
            <a:avLst/>
            <a:gdLst>
              <a:gd name="T0" fmla="*/ 463071587 w 81"/>
              <a:gd name="T1" fmla="*/ 2147483647 h 130"/>
              <a:gd name="T2" fmla="*/ 529229301 w 81"/>
              <a:gd name="T3" fmla="*/ 2147483647 h 130"/>
              <a:gd name="T4" fmla="*/ 595379008 w 81"/>
              <a:gd name="T5" fmla="*/ 2147483647 h 130"/>
              <a:gd name="T6" fmla="*/ 595379008 w 81"/>
              <a:gd name="T7" fmla="*/ 2147483647 h 130"/>
              <a:gd name="T8" fmla="*/ 396922007 w 81"/>
              <a:gd name="T9" fmla="*/ 2147483647 h 130"/>
              <a:gd name="T10" fmla="*/ 661536721 w 81"/>
              <a:gd name="T11" fmla="*/ 2147483647 h 130"/>
              <a:gd name="T12" fmla="*/ 859993595 w 81"/>
              <a:gd name="T13" fmla="*/ 2147483647 h 130"/>
              <a:gd name="T14" fmla="*/ 926151308 w 81"/>
              <a:gd name="T15" fmla="*/ 2147483647 h 130"/>
              <a:gd name="T16" fmla="*/ 1323073442 w 81"/>
              <a:gd name="T17" fmla="*/ 2147483647 h 130"/>
              <a:gd name="T18" fmla="*/ 1124608436 w 81"/>
              <a:gd name="T19" fmla="*/ 2147483647 h 130"/>
              <a:gd name="T20" fmla="*/ 1058458601 w 81"/>
              <a:gd name="T21" fmla="*/ 2147483647 h 130"/>
              <a:gd name="T22" fmla="*/ 1058458601 w 81"/>
              <a:gd name="T23" fmla="*/ 2147483647 h 130"/>
              <a:gd name="T24" fmla="*/ 1058458601 w 81"/>
              <a:gd name="T25" fmla="*/ 2147483647 h 130"/>
              <a:gd name="T26" fmla="*/ 1058458601 w 81"/>
              <a:gd name="T27" fmla="*/ 2147483647 h 130"/>
              <a:gd name="T28" fmla="*/ 1719995323 w 81"/>
              <a:gd name="T29" fmla="*/ 0 h 130"/>
              <a:gd name="T30" fmla="*/ 2147483647 w 81"/>
              <a:gd name="T31" fmla="*/ 1138865122 h 130"/>
              <a:gd name="T32" fmla="*/ 2147483647 w 81"/>
              <a:gd name="T33" fmla="*/ 1558448869 h 130"/>
              <a:gd name="T34" fmla="*/ 2147483647 w 81"/>
              <a:gd name="T35" fmla="*/ 1738267156 h 130"/>
              <a:gd name="T36" fmla="*/ 2147483647 w 81"/>
              <a:gd name="T37" fmla="*/ 1858153756 h 130"/>
              <a:gd name="T38" fmla="*/ 2147483647 w 81"/>
              <a:gd name="T39" fmla="*/ 2147483647 h 130"/>
              <a:gd name="T40" fmla="*/ 2147483647 w 81"/>
              <a:gd name="T41" fmla="*/ 2147483647 h 130"/>
              <a:gd name="T42" fmla="*/ 2147483647 w 81"/>
              <a:gd name="T43" fmla="*/ 2147483647 h 130"/>
              <a:gd name="T44" fmla="*/ 2147483647 w 81"/>
              <a:gd name="T45" fmla="*/ 2147483647 h 130"/>
              <a:gd name="T46" fmla="*/ 2147483647 w 81"/>
              <a:gd name="T47" fmla="*/ 2147483647 h 130"/>
              <a:gd name="T48" fmla="*/ 2147483647 w 81"/>
              <a:gd name="T49" fmla="*/ 2147483647 h 130"/>
              <a:gd name="T50" fmla="*/ 2147483647 w 81"/>
              <a:gd name="T51" fmla="*/ 2147483647 h 130"/>
              <a:gd name="T52" fmla="*/ 2147483647 w 81"/>
              <a:gd name="T53" fmla="*/ 2147483647 h 130"/>
              <a:gd name="T54" fmla="*/ 2147483647 w 81"/>
              <a:gd name="T55" fmla="*/ 2147483647 h 130"/>
              <a:gd name="T56" fmla="*/ 2147483647 w 81"/>
              <a:gd name="T57" fmla="*/ 2147483647 h 130"/>
              <a:gd name="T58" fmla="*/ 2147483647 w 81"/>
              <a:gd name="T59" fmla="*/ 2147483647 h 130"/>
              <a:gd name="T60" fmla="*/ 2147483647 w 81"/>
              <a:gd name="T61" fmla="*/ 2147483647 h 130"/>
              <a:gd name="T62" fmla="*/ 2147483647 w 81"/>
              <a:gd name="T63" fmla="*/ 2147483647 h 130"/>
              <a:gd name="T64" fmla="*/ 2147483647 w 81"/>
              <a:gd name="T65" fmla="*/ 2147483647 h 130"/>
              <a:gd name="T66" fmla="*/ 2147483647 w 81"/>
              <a:gd name="T67" fmla="*/ 2147483647 h 130"/>
              <a:gd name="T68" fmla="*/ 2147483647 w 81"/>
              <a:gd name="T69" fmla="*/ 2147483647 h 130"/>
              <a:gd name="T70" fmla="*/ 2147483647 w 81"/>
              <a:gd name="T71" fmla="*/ 2147483647 h 130"/>
              <a:gd name="T72" fmla="*/ 2147483647 w 81"/>
              <a:gd name="T73" fmla="*/ 2147483647 h 130"/>
              <a:gd name="T74" fmla="*/ 2147483647 w 81"/>
              <a:gd name="T75" fmla="*/ 2147483647 h 130"/>
              <a:gd name="T76" fmla="*/ 2147483647 w 81"/>
              <a:gd name="T77" fmla="*/ 2147483647 h 130"/>
              <a:gd name="T78" fmla="*/ 2147483647 w 81"/>
              <a:gd name="T79" fmla="*/ 2147483647 h 130"/>
              <a:gd name="T80" fmla="*/ 2147483647 w 81"/>
              <a:gd name="T81" fmla="*/ 2147483647 h 130"/>
              <a:gd name="T82" fmla="*/ 2147483647 w 81"/>
              <a:gd name="T83" fmla="*/ 2147483647 h 130"/>
              <a:gd name="T84" fmla="*/ 2147483647 w 81"/>
              <a:gd name="T85" fmla="*/ 2147483647 h 130"/>
              <a:gd name="T86" fmla="*/ 2147483647 w 81"/>
              <a:gd name="T87" fmla="*/ 2147483647 h 130"/>
              <a:gd name="T88" fmla="*/ 2147483647 w 81"/>
              <a:gd name="T89" fmla="*/ 2147483647 h 130"/>
              <a:gd name="T90" fmla="*/ 2147483647 w 81"/>
              <a:gd name="T91" fmla="*/ 2147483647 h 130"/>
              <a:gd name="T92" fmla="*/ 2147483647 w 81"/>
              <a:gd name="T93" fmla="*/ 2147483647 h 130"/>
              <a:gd name="T94" fmla="*/ 2147483647 w 81"/>
              <a:gd name="T95" fmla="*/ 2147483647 h 130"/>
              <a:gd name="T96" fmla="*/ 0 w 81"/>
              <a:gd name="T97" fmla="*/ 2147483647 h 13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1"/>
              <a:gd name="T148" fmla="*/ 0 h 130"/>
              <a:gd name="T149" fmla="*/ 81 w 81"/>
              <a:gd name="T150" fmla="*/ 130 h 13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349" name="Freeform 5"/>
          <p:cNvSpPr>
            <a:spLocks/>
          </p:cNvSpPr>
          <p:nvPr/>
        </p:nvSpPr>
        <p:spPr bwMode="auto">
          <a:xfrm>
            <a:off x="3053645" y="1857375"/>
            <a:ext cx="996244" cy="673100"/>
          </a:xfrm>
          <a:custGeom>
            <a:avLst/>
            <a:gdLst>
              <a:gd name="T0" fmla="*/ 2147483647 w 138"/>
              <a:gd name="T1" fmla="*/ 2147483647 h 87"/>
              <a:gd name="T2" fmla="*/ 2147483647 w 138"/>
              <a:gd name="T3" fmla="*/ 2147483647 h 87"/>
              <a:gd name="T4" fmla="*/ 2147483647 w 138"/>
              <a:gd name="T5" fmla="*/ 2147483647 h 87"/>
              <a:gd name="T6" fmla="*/ 2147483647 w 138"/>
              <a:gd name="T7" fmla="*/ 2147483647 h 87"/>
              <a:gd name="T8" fmla="*/ 2147483647 w 138"/>
              <a:gd name="T9" fmla="*/ 2147483647 h 87"/>
              <a:gd name="T10" fmla="*/ 2147483647 w 138"/>
              <a:gd name="T11" fmla="*/ 2147483647 h 87"/>
              <a:gd name="T12" fmla="*/ 2110711275 w 138"/>
              <a:gd name="T13" fmla="*/ 2147483647 h 87"/>
              <a:gd name="T14" fmla="*/ 1912829603 w 138"/>
              <a:gd name="T15" fmla="*/ 2147483647 h 87"/>
              <a:gd name="T16" fmla="*/ 1714947930 w 138"/>
              <a:gd name="T17" fmla="*/ 2147483647 h 87"/>
              <a:gd name="T18" fmla="*/ 1583029522 w 138"/>
              <a:gd name="T19" fmla="*/ 2147483647 h 87"/>
              <a:gd name="T20" fmla="*/ 1517074379 w 138"/>
              <a:gd name="T21" fmla="*/ 2147483647 h 87"/>
              <a:gd name="T22" fmla="*/ 1517074379 w 138"/>
              <a:gd name="T23" fmla="*/ 2147483647 h 87"/>
              <a:gd name="T24" fmla="*/ 1319192707 w 138"/>
              <a:gd name="T25" fmla="*/ 2147483647 h 87"/>
              <a:gd name="T26" fmla="*/ 1319192707 w 138"/>
              <a:gd name="T27" fmla="*/ 2147483647 h 87"/>
              <a:gd name="T28" fmla="*/ 1187274299 w 138"/>
              <a:gd name="T29" fmla="*/ 2147483647 h 87"/>
              <a:gd name="T30" fmla="*/ 1187274299 w 138"/>
              <a:gd name="T31" fmla="*/ 2147483647 h 87"/>
              <a:gd name="T32" fmla="*/ 1121311034 w 138"/>
              <a:gd name="T33" fmla="*/ 2147483647 h 87"/>
              <a:gd name="T34" fmla="*/ 1055355638 w 138"/>
              <a:gd name="T35" fmla="*/ 2147483647 h 87"/>
              <a:gd name="T36" fmla="*/ 989392373 w 138"/>
              <a:gd name="T37" fmla="*/ 2147483647 h 87"/>
              <a:gd name="T38" fmla="*/ 725555557 w 138"/>
              <a:gd name="T39" fmla="*/ 2147483647 h 87"/>
              <a:gd name="T40" fmla="*/ 593637150 w 138"/>
              <a:gd name="T41" fmla="*/ 2147483647 h 87"/>
              <a:gd name="T42" fmla="*/ 593637150 w 138"/>
              <a:gd name="T43" fmla="*/ 2147483647 h 87"/>
              <a:gd name="T44" fmla="*/ 725555557 w 138"/>
              <a:gd name="T45" fmla="*/ 2147483647 h 87"/>
              <a:gd name="T46" fmla="*/ 725555557 w 138"/>
              <a:gd name="T47" fmla="*/ 2147483647 h 87"/>
              <a:gd name="T48" fmla="*/ 791518822 w 138"/>
              <a:gd name="T49" fmla="*/ 2147483647 h 87"/>
              <a:gd name="T50" fmla="*/ 923437230 w 138"/>
              <a:gd name="T51" fmla="*/ 2147483647 h 87"/>
              <a:gd name="T52" fmla="*/ 725555557 w 138"/>
              <a:gd name="T53" fmla="*/ 2147483647 h 87"/>
              <a:gd name="T54" fmla="*/ 527673758 w 138"/>
              <a:gd name="T55" fmla="*/ 2147483647 h 87"/>
              <a:gd name="T56" fmla="*/ 395755350 w 138"/>
              <a:gd name="T57" fmla="*/ 1855589534 h 87"/>
              <a:gd name="T58" fmla="*/ 131918440 w 138"/>
              <a:gd name="T59" fmla="*/ 1616159437 h 87"/>
              <a:gd name="T60" fmla="*/ 131918440 w 138"/>
              <a:gd name="T61" fmla="*/ 1496448257 h 87"/>
              <a:gd name="T62" fmla="*/ 131918440 w 138"/>
              <a:gd name="T63" fmla="*/ 1197158703 h 87"/>
              <a:gd name="T64" fmla="*/ 197881736 w 138"/>
              <a:gd name="T65" fmla="*/ 0 h 87"/>
              <a:gd name="T66" fmla="*/ 2147483647 w 138"/>
              <a:gd name="T67" fmla="*/ 478860314 h 87"/>
              <a:gd name="T68" fmla="*/ 2147483647 w 138"/>
              <a:gd name="T69" fmla="*/ 1137299244 h 87"/>
              <a:gd name="T70" fmla="*/ 2147483647 w 138"/>
              <a:gd name="T71" fmla="*/ 2147483647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8"/>
              <a:gd name="T109" fmla="*/ 0 h 87"/>
              <a:gd name="T110" fmla="*/ 138 w 138"/>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350" name="Freeform 6"/>
          <p:cNvSpPr>
            <a:spLocks/>
          </p:cNvSpPr>
          <p:nvPr/>
        </p:nvSpPr>
        <p:spPr bwMode="auto">
          <a:xfrm>
            <a:off x="4013200" y="2003425"/>
            <a:ext cx="643467" cy="427038"/>
          </a:xfrm>
          <a:custGeom>
            <a:avLst/>
            <a:gdLst>
              <a:gd name="T0" fmla="*/ 0 w 89"/>
              <a:gd name="T1" fmla="*/ 2147483647 h 55"/>
              <a:gd name="T2" fmla="*/ 330789779 w 89"/>
              <a:gd name="T3" fmla="*/ 0 h 55"/>
              <a:gd name="T4" fmla="*/ 2147483647 w 89"/>
              <a:gd name="T5" fmla="*/ 180854486 h 55"/>
              <a:gd name="T6" fmla="*/ 2147483647 w 89"/>
              <a:gd name="T7" fmla="*/ 241136706 h 55"/>
              <a:gd name="T8" fmla="*/ 2147483647 w 89"/>
              <a:gd name="T9" fmla="*/ 301426751 h 55"/>
              <a:gd name="T10" fmla="*/ 2147483647 w 89"/>
              <a:gd name="T11" fmla="*/ 542563518 h 55"/>
              <a:gd name="T12" fmla="*/ 2147483647 w 89"/>
              <a:gd name="T13" fmla="*/ 602845738 h 55"/>
              <a:gd name="T14" fmla="*/ 2147483647 w 89"/>
              <a:gd name="T15" fmla="*/ 783700163 h 55"/>
              <a:gd name="T16" fmla="*/ 2147483647 w 89"/>
              <a:gd name="T17" fmla="*/ 1085127035 h 55"/>
              <a:gd name="T18" fmla="*/ 2147483647 w 89"/>
              <a:gd name="T19" fmla="*/ 1386553665 h 55"/>
              <a:gd name="T20" fmla="*/ 2147483647 w 89"/>
              <a:gd name="T21" fmla="*/ 1507118105 h 55"/>
              <a:gd name="T22" fmla="*/ 2147483647 w 89"/>
              <a:gd name="T23" fmla="*/ 1808544735 h 55"/>
              <a:gd name="T24" fmla="*/ 2147483647 w 89"/>
              <a:gd name="T25" fmla="*/ 2147483647 h 55"/>
              <a:gd name="T26" fmla="*/ 2147483647 w 89"/>
              <a:gd name="T27" fmla="*/ 2147483647 h 55"/>
              <a:gd name="T28" fmla="*/ 2147483647 w 89"/>
              <a:gd name="T29" fmla="*/ 2147483647 h 55"/>
              <a:gd name="T30" fmla="*/ 2147483647 w 89"/>
              <a:gd name="T31" fmla="*/ 2147483647 h 55"/>
              <a:gd name="T32" fmla="*/ 2147483647 w 89"/>
              <a:gd name="T33" fmla="*/ 2147483647 h 55"/>
              <a:gd name="T34" fmla="*/ 2147483647 w 89"/>
              <a:gd name="T35" fmla="*/ 2147483647 h 55"/>
              <a:gd name="T36" fmla="*/ 2147483647 w 89"/>
              <a:gd name="T37" fmla="*/ 2147483647 h 55"/>
              <a:gd name="T38" fmla="*/ 0 w 89"/>
              <a:gd name="T39" fmla="*/ 2147483647 h 55"/>
              <a:gd name="T40" fmla="*/ 0 w 89"/>
              <a:gd name="T41" fmla="*/ 2147483647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55"/>
              <a:gd name="T65" fmla="*/ 89 w 8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51" name="Freeform 7"/>
          <p:cNvSpPr>
            <a:spLocks/>
          </p:cNvSpPr>
          <p:nvPr/>
        </p:nvSpPr>
        <p:spPr bwMode="auto">
          <a:xfrm>
            <a:off x="3984978" y="2398713"/>
            <a:ext cx="681567" cy="495300"/>
          </a:xfrm>
          <a:custGeom>
            <a:avLst/>
            <a:gdLst>
              <a:gd name="T0" fmla="*/ 0 w 94"/>
              <a:gd name="T1" fmla="*/ 2147483647 h 64"/>
              <a:gd name="T2" fmla="*/ 199611248 w 94"/>
              <a:gd name="T3" fmla="*/ 1018182017 h 64"/>
              <a:gd name="T4" fmla="*/ 266148309 w 94"/>
              <a:gd name="T5" fmla="*/ 0 h 64"/>
              <a:gd name="T6" fmla="*/ 2147483647 w 94"/>
              <a:gd name="T7" fmla="*/ 239570365 h 64"/>
              <a:gd name="T8" fmla="*/ 2147483647 w 94"/>
              <a:gd name="T9" fmla="*/ 359355578 h 64"/>
              <a:gd name="T10" fmla="*/ 2147483647 w 94"/>
              <a:gd name="T11" fmla="*/ 419248154 h 64"/>
              <a:gd name="T12" fmla="*/ 2147483647 w 94"/>
              <a:gd name="T13" fmla="*/ 598933742 h 64"/>
              <a:gd name="T14" fmla="*/ 2147483647 w 94"/>
              <a:gd name="T15" fmla="*/ 658826318 h 64"/>
              <a:gd name="T16" fmla="*/ 2147483647 w 94"/>
              <a:gd name="T17" fmla="*/ 898396623 h 64"/>
              <a:gd name="T18" fmla="*/ 2147483647 w 94"/>
              <a:gd name="T19" fmla="*/ 2147483647 h 64"/>
              <a:gd name="T20" fmla="*/ 2147483647 w 94"/>
              <a:gd name="T21" fmla="*/ 2147483647 h 64"/>
              <a:gd name="T22" fmla="*/ 2147483647 w 94"/>
              <a:gd name="T23" fmla="*/ 2147483647 h 64"/>
              <a:gd name="T24" fmla="*/ 2147483647 w 94"/>
              <a:gd name="T25" fmla="*/ 2147483647 h 64"/>
              <a:gd name="T26" fmla="*/ 2147483647 w 94"/>
              <a:gd name="T27" fmla="*/ 2147483647 h 64"/>
              <a:gd name="T28" fmla="*/ 2147483647 w 94"/>
              <a:gd name="T29" fmla="*/ 2147483647 h 64"/>
              <a:gd name="T30" fmla="*/ 2147483647 w 94"/>
              <a:gd name="T31" fmla="*/ 2147483647 h 64"/>
              <a:gd name="T32" fmla="*/ 2147483647 w 94"/>
              <a:gd name="T33" fmla="*/ 2147483647 h 64"/>
              <a:gd name="T34" fmla="*/ 2147483647 w 94"/>
              <a:gd name="T35" fmla="*/ 2147483647 h 64"/>
              <a:gd name="T36" fmla="*/ 2147483647 w 94"/>
              <a:gd name="T37" fmla="*/ 2147483647 h 64"/>
              <a:gd name="T38" fmla="*/ 2147483647 w 94"/>
              <a:gd name="T39" fmla="*/ 2147483647 h 64"/>
              <a:gd name="T40" fmla="*/ 2147483647 w 94"/>
              <a:gd name="T41" fmla="*/ 2147483647 h 64"/>
              <a:gd name="T42" fmla="*/ 2147483647 w 94"/>
              <a:gd name="T43" fmla="*/ 2147483647 h 64"/>
              <a:gd name="T44" fmla="*/ 2147483647 w 94"/>
              <a:gd name="T45" fmla="*/ 2147483647 h 64"/>
              <a:gd name="T46" fmla="*/ 2147483647 w 94"/>
              <a:gd name="T47" fmla="*/ 2147483647 h 64"/>
              <a:gd name="T48" fmla="*/ 2147483647 w 94"/>
              <a:gd name="T49" fmla="*/ 2147483647 h 64"/>
              <a:gd name="T50" fmla="*/ 2147483647 w 94"/>
              <a:gd name="T51" fmla="*/ 2147483647 h 64"/>
              <a:gd name="T52" fmla="*/ 2147483647 w 94"/>
              <a:gd name="T53" fmla="*/ 2147483647 h 64"/>
              <a:gd name="T54" fmla="*/ 2147483647 w 94"/>
              <a:gd name="T55" fmla="*/ 2147483647 h 64"/>
              <a:gd name="T56" fmla="*/ 2147483647 w 94"/>
              <a:gd name="T57" fmla="*/ 2147483647 h 64"/>
              <a:gd name="T58" fmla="*/ 2147483647 w 94"/>
              <a:gd name="T59" fmla="*/ 2147483647 h 64"/>
              <a:gd name="T60" fmla="*/ 2147483647 w 94"/>
              <a:gd name="T61" fmla="*/ 2147483647 h 64"/>
              <a:gd name="T62" fmla="*/ 2147483647 w 94"/>
              <a:gd name="T63" fmla="*/ 2147483647 h 64"/>
              <a:gd name="T64" fmla="*/ 2147483647 w 94"/>
              <a:gd name="T65" fmla="*/ 2147483647 h 64"/>
              <a:gd name="T66" fmla="*/ 2147483647 w 94"/>
              <a:gd name="T67" fmla="*/ 2147483647 h 64"/>
              <a:gd name="T68" fmla="*/ 2147483647 w 94"/>
              <a:gd name="T69" fmla="*/ 2147483647 h 64"/>
              <a:gd name="T70" fmla="*/ 0 w 94"/>
              <a:gd name="T71" fmla="*/ 2147483647 h 64"/>
              <a:gd name="T72" fmla="*/ 0 w 94"/>
              <a:gd name="T73" fmla="*/ 2147483647 h 6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4"/>
              <a:gd name="T112" fmla="*/ 0 h 64"/>
              <a:gd name="T113" fmla="*/ 94 w 94"/>
              <a:gd name="T114" fmla="*/ 64 h 6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4" h="64">
                <a:moveTo>
                  <a:pt x="0" y="51"/>
                </a:moveTo>
                <a:lnTo>
                  <a:pt x="3" y="17"/>
                </a:lnTo>
                <a:lnTo>
                  <a:pt x="4" y="0"/>
                </a:lnTo>
                <a:lnTo>
                  <a:pt x="93" y="4"/>
                </a:lnTo>
                <a:lnTo>
                  <a:pt x="93" y="6"/>
                </a:lnTo>
                <a:lnTo>
                  <a:pt x="92" y="7"/>
                </a:lnTo>
                <a:lnTo>
                  <a:pt x="90" y="10"/>
                </a:lnTo>
                <a:lnTo>
                  <a:pt x="90" y="11"/>
                </a:lnTo>
                <a:lnTo>
                  <a:pt x="94" y="15"/>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52" name="Freeform 8"/>
          <p:cNvSpPr>
            <a:spLocks/>
          </p:cNvSpPr>
          <p:nvPr/>
        </p:nvSpPr>
        <p:spPr bwMode="auto">
          <a:xfrm>
            <a:off x="4121856" y="3203576"/>
            <a:ext cx="722489" cy="411163"/>
          </a:xfrm>
          <a:custGeom>
            <a:avLst/>
            <a:gdLst>
              <a:gd name="T0" fmla="*/ 198193155 w 100"/>
              <a:gd name="T1" fmla="*/ 0 h 53"/>
              <a:gd name="T2" fmla="*/ 2147483647 w 100"/>
              <a:gd name="T3" fmla="*/ 120369903 h 53"/>
              <a:gd name="T4" fmla="*/ 2147483647 w 100"/>
              <a:gd name="T5" fmla="*/ 361101983 h 53"/>
              <a:gd name="T6" fmla="*/ 2147483647 w 100"/>
              <a:gd name="T7" fmla="*/ 481464098 h 53"/>
              <a:gd name="T8" fmla="*/ 2147483647 w 100"/>
              <a:gd name="T9" fmla="*/ 601834092 h 53"/>
              <a:gd name="T10" fmla="*/ 2147483647 w 100"/>
              <a:gd name="T11" fmla="*/ 722203965 h 53"/>
              <a:gd name="T12" fmla="*/ 2147483647 w 100"/>
              <a:gd name="T13" fmla="*/ 722203965 h 53"/>
              <a:gd name="T14" fmla="*/ 2147483647 w 100"/>
              <a:gd name="T15" fmla="*/ 902751017 h 53"/>
              <a:gd name="T16" fmla="*/ 2147483647 w 100"/>
              <a:gd name="T17" fmla="*/ 962935953 h 53"/>
              <a:gd name="T18" fmla="*/ 2147483647 w 100"/>
              <a:gd name="T19" fmla="*/ 962935953 h 53"/>
              <a:gd name="T20" fmla="*/ 2147483647 w 100"/>
              <a:gd name="T21" fmla="*/ 1023113375 h 53"/>
              <a:gd name="T22" fmla="*/ 2147483647 w 100"/>
              <a:gd name="T23" fmla="*/ 2147483647 h 53"/>
              <a:gd name="T24" fmla="*/ 0 w 100"/>
              <a:gd name="T25" fmla="*/ 2147483647 h 53"/>
              <a:gd name="T26" fmla="*/ 198193155 w 100"/>
              <a:gd name="T27" fmla="*/ 0 h 53"/>
              <a:gd name="T28" fmla="*/ 198193155 w 100"/>
              <a:gd name="T29" fmla="*/ 0 h 5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0"/>
              <a:gd name="T46" fmla="*/ 0 h 53"/>
              <a:gd name="T47" fmla="*/ 100 w 100"/>
              <a:gd name="T48" fmla="*/ 53 h 5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53" name="Freeform 9"/>
          <p:cNvSpPr>
            <a:spLocks/>
          </p:cNvSpPr>
          <p:nvPr/>
        </p:nvSpPr>
        <p:spPr bwMode="auto">
          <a:xfrm>
            <a:off x="4651022" y="2740026"/>
            <a:ext cx="592667" cy="417513"/>
          </a:xfrm>
          <a:custGeom>
            <a:avLst/>
            <a:gdLst>
              <a:gd name="T0" fmla="*/ 2147483647 w 82"/>
              <a:gd name="T1" fmla="*/ 0 h 54"/>
              <a:gd name="T2" fmla="*/ 2147483647 w 82"/>
              <a:gd name="T3" fmla="*/ 239118966 h 54"/>
              <a:gd name="T4" fmla="*/ 2147483647 w 82"/>
              <a:gd name="T5" fmla="*/ 358674613 h 54"/>
              <a:gd name="T6" fmla="*/ 2147483647 w 82"/>
              <a:gd name="T7" fmla="*/ 777130886 h 54"/>
              <a:gd name="T8" fmla="*/ 2147483647 w 82"/>
              <a:gd name="T9" fmla="*/ 956475864 h 54"/>
              <a:gd name="T10" fmla="*/ 2147483647 w 82"/>
              <a:gd name="T11" fmla="*/ 1076031693 h 54"/>
              <a:gd name="T12" fmla="*/ 2147483647 w 82"/>
              <a:gd name="T13" fmla="*/ 1255368939 h 54"/>
              <a:gd name="T14" fmla="*/ 2147483647 w 82"/>
              <a:gd name="T15" fmla="*/ 1554269504 h 54"/>
              <a:gd name="T16" fmla="*/ 2147483647 w 82"/>
              <a:gd name="T17" fmla="*/ 1733606750 h 54"/>
              <a:gd name="T18" fmla="*/ 2147483647 w 82"/>
              <a:gd name="T19" fmla="*/ 1853162337 h 54"/>
              <a:gd name="T20" fmla="*/ 2147483647 w 82"/>
              <a:gd name="T21" fmla="*/ 2032507798 h 54"/>
              <a:gd name="T22" fmla="*/ 2147483647 w 82"/>
              <a:gd name="T23" fmla="*/ 2092281726 h 54"/>
              <a:gd name="T24" fmla="*/ 2147483647 w 82"/>
              <a:gd name="T25" fmla="*/ 2147483647 h 54"/>
              <a:gd name="T26" fmla="*/ 2147483647 w 82"/>
              <a:gd name="T27" fmla="*/ 2147483647 h 54"/>
              <a:gd name="T28" fmla="*/ 2147483647 w 82"/>
              <a:gd name="T29" fmla="*/ 2147483647 h 54"/>
              <a:gd name="T30" fmla="*/ 2147483647 w 82"/>
              <a:gd name="T31" fmla="*/ 2147483647 h 54"/>
              <a:gd name="T32" fmla="*/ 2147483647 w 82"/>
              <a:gd name="T33" fmla="*/ 2147483647 h 54"/>
              <a:gd name="T34" fmla="*/ 2147483647 w 82"/>
              <a:gd name="T35" fmla="*/ 2147483647 h 54"/>
              <a:gd name="T36" fmla="*/ 727261611 w 82"/>
              <a:gd name="T37" fmla="*/ 2147483647 h 54"/>
              <a:gd name="T38" fmla="*/ 727261611 w 82"/>
              <a:gd name="T39" fmla="*/ 2147483647 h 54"/>
              <a:gd name="T40" fmla="*/ 595033752 w 82"/>
              <a:gd name="T41" fmla="*/ 2147483647 h 54"/>
              <a:gd name="T42" fmla="*/ 661147682 w 82"/>
              <a:gd name="T43" fmla="*/ 2147483647 h 54"/>
              <a:gd name="T44" fmla="*/ 528919695 w 82"/>
              <a:gd name="T45" fmla="*/ 2147483647 h 54"/>
              <a:gd name="T46" fmla="*/ 528919695 w 82"/>
              <a:gd name="T47" fmla="*/ 2147483647 h 54"/>
              <a:gd name="T48" fmla="*/ 396691836 w 82"/>
              <a:gd name="T49" fmla="*/ 1972725656 h 54"/>
              <a:gd name="T50" fmla="*/ 330569775 w 82"/>
              <a:gd name="T51" fmla="*/ 1853162337 h 54"/>
              <a:gd name="T52" fmla="*/ 198341853 w 82"/>
              <a:gd name="T53" fmla="*/ 1554269504 h 54"/>
              <a:gd name="T54" fmla="*/ 264455782 w 82"/>
              <a:gd name="T55" fmla="*/ 1374932257 h 54"/>
              <a:gd name="T56" fmla="*/ 132227891 w 82"/>
              <a:gd name="T57" fmla="*/ 1195587280 h 54"/>
              <a:gd name="T58" fmla="*/ 132227891 w 82"/>
              <a:gd name="T59" fmla="*/ 1076031693 h 54"/>
              <a:gd name="T60" fmla="*/ 132227891 w 82"/>
              <a:gd name="T61" fmla="*/ 717356958 h 54"/>
              <a:gd name="T62" fmla="*/ 132227891 w 82"/>
              <a:gd name="T63" fmla="*/ 597793640 h 54"/>
              <a:gd name="T64" fmla="*/ 66113946 w 82"/>
              <a:gd name="T65" fmla="*/ 358674613 h 54"/>
              <a:gd name="T66" fmla="*/ 66113946 w 82"/>
              <a:gd name="T67" fmla="*/ 179337307 h 54"/>
              <a:gd name="T68" fmla="*/ 132227891 w 82"/>
              <a:gd name="T69" fmla="*/ 119555617 h 54"/>
              <a:gd name="T70" fmla="*/ 132227891 w 82"/>
              <a:gd name="T71" fmla="*/ 119555617 h 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2"/>
              <a:gd name="T109" fmla="*/ 0 h 54"/>
              <a:gd name="T110" fmla="*/ 82 w 82"/>
              <a:gd name="T111" fmla="*/ 54 h 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18"/>
                </a:lnTo>
                <a:lnTo>
                  <a:pt x="0" y="15"/>
                </a:lnTo>
                <a:lnTo>
                  <a:pt x="2" y="12"/>
                </a:lnTo>
                <a:lnTo>
                  <a:pt x="1" y="10"/>
                </a:lnTo>
                <a:lnTo>
                  <a:pt x="2" y="10"/>
                </a:lnTo>
                <a:lnTo>
                  <a:pt x="2" y="7"/>
                </a:lnTo>
                <a:lnTo>
                  <a:pt x="1" y="6"/>
                </a:lnTo>
                <a:lnTo>
                  <a:pt x="2" y="4"/>
                </a:lnTo>
                <a:lnTo>
                  <a:pt x="1" y="3"/>
                </a:lnTo>
                <a:lnTo>
                  <a:pt x="0" y="2"/>
                </a:lnTo>
                <a:lnTo>
                  <a:pt x="2" y="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54" name="Freeform 10"/>
          <p:cNvSpPr>
            <a:spLocks/>
          </p:cNvSpPr>
          <p:nvPr/>
        </p:nvSpPr>
        <p:spPr bwMode="auto">
          <a:xfrm>
            <a:off x="4975578" y="2282826"/>
            <a:ext cx="513644" cy="588963"/>
          </a:xfrm>
          <a:custGeom>
            <a:avLst/>
            <a:gdLst>
              <a:gd name="T0" fmla="*/ 1920927719 w 71"/>
              <a:gd name="T1" fmla="*/ 2147483647 h 76"/>
              <a:gd name="T2" fmla="*/ 1589738424 w 71"/>
              <a:gd name="T3" fmla="*/ 2147483647 h 76"/>
              <a:gd name="T4" fmla="*/ 1457256195 w 71"/>
              <a:gd name="T5" fmla="*/ 2147483647 h 76"/>
              <a:gd name="T6" fmla="*/ 1523497309 w 71"/>
              <a:gd name="T7" fmla="*/ 2147483647 h 76"/>
              <a:gd name="T8" fmla="*/ 1391015080 w 71"/>
              <a:gd name="T9" fmla="*/ 2147483647 h 76"/>
              <a:gd name="T10" fmla="*/ 1391015080 w 71"/>
              <a:gd name="T11" fmla="*/ 2147483647 h 76"/>
              <a:gd name="T12" fmla="*/ 1126058761 w 71"/>
              <a:gd name="T13" fmla="*/ 2147483647 h 76"/>
              <a:gd name="T14" fmla="*/ 794869212 w 71"/>
              <a:gd name="T15" fmla="*/ 2147483647 h 76"/>
              <a:gd name="T16" fmla="*/ 529912766 w 71"/>
              <a:gd name="T17" fmla="*/ 2147483647 h 76"/>
              <a:gd name="T18" fmla="*/ 463671651 w 71"/>
              <a:gd name="T19" fmla="*/ 2147483647 h 76"/>
              <a:gd name="T20" fmla="*/ 198715268 w 71"/>
              <a:gd name="T21" fmla="*/ 2147483647 h 76"/>
              <a:gd name="T22" fmla="*/ 66241130 w 71"/>
              <a:gd name="T23" fmla="*/ 2147483647 h 76"/>
              <a:gd name="T24" fmla="*/ 132474122 w 71"/>
              <a:gd name="T25" fmla="*/ 1861704030 h 76"/>
              <a:gd name="T26" fmla="*/ 198715268 w 71"/>
              <a:gd name="T27" fmla="*/ 1681535671 h 76"/>
              <a:gd name="T28" fmla="*/ 0 w 71"/>
              <a:gd name="T29" fmla="*/ 1501375062 h 76"/>
              <a:gd name="T30" fmla="*/ 66241130 w 71"/>
              <a:gd name="T31" fmla="*/ 1321206703 h 76"/>
              <a:gd name="T32" fmla="*/ 331197561 w 71"/>
              <a:gd name="T33" fmla="*/ 1020936437 h 76"/>
              <a:gd name="T34" fmla="*/ 463671651 w 71"/>
              <a:gd name="T35" fmla="*/ 960877492 h 76"/>
              <a:gd name="T36" fmla="*/ 463671651 w 71"/>
              <a:gd name="T37" fmla="*/ 360329090 h 76"/>
              <a:gd name="T38" fmla="*/ 596154007 w 71"/>
              <a:gd name="T39" fmla="*/ 300278136 h 76"/>
              <a:gd name="T40" fmla="*/ 861110326 w 71"/>
              <a:gd name="T41" fmla="*/ 300278136 h 76"/>
              <a:gd name="T42" fmla="*/ 1457256195 w 71"/>
              <a:gd name="T43" fmla="*/ 60058718 h 76"/>
              <a:gd name="T44" fmla="*/ 1589738424 w 71"/>
              <a:gd name="T45" fmla="*/ 60058718 h 76"/>
              <a:gd name="T46" fmla="*/ 1523497309 w 71"/>
              <a:gd name="T47" fmla="*/ 180168420 h 76"/>
              <a:gd name="T48" fmla="*/ 1457256195 w 71"/>
              <a:gd name="T49" fmla="*/ 360329090 h 76"/>
              <a:gd name="T50" fmla="*/ 1722212514 w 71"/>
              <a:gd name="T51" fmla="*/ 300278136 h 76"/>
              <a:gd name="T52" fmla="*/ 1854686604 w 71"/>
              <a:gd name="T53" fmla="*/ 360329090 h 76"/>
              <a:gd name="T54" fmla="*/ 2053409948 w 71"/>
              <a:gd name="T55" fmla="*/ 480438746 h 76"/>
              <a:gd name="T56" fmla="*/ 2119642924 w 71"/>
              <a:gd name="T57" fmla="*/ 600548523 h 76"/>
              <a:gd name="T58" fmla="*/ 2147483647 w 71"/>
              <a:gd name="T59" fmla="*/ 780716882 h 76"/>
              <a:gd name="T60" fmla="*/ 2147483647 w 71"/>
              <a:gd name="T61" fmla="*/ 900826538 h 76"/>
              <a:gd name="T62" fmla="*/ 2147483647 w 71"/>
              <a:gd name="T63" fmla="*/ 900826538 h 76"/>
              <a:gd name="T64" fmla="*/ 2147483647 w 71"/>
              <a:gd name="T65" fmla="*/ 900826538 h 76"/>
              <a:gd name="T66" fmla="*/ 2147483647 w 71"/>
              <a:gd name="T67" fmla="*/ 960877492 h 76"/>
              <a:gd name="T68" fmla="*/ 2147483647 w 71"/>
              <a:gd name="T69" fmla="*/ 1020936437 h 76"/>
              <a:gd name="T70" fmla="*/ 2147483647 w 71"/>
              <a:gd name="T71" fmla="*/ 1080987390 h 76"/>
              <a:gd name="T72" fmla="*/ 2147483647 w 71"/>
              <a:gd name="T73" fmla="*/ 1261155749 h 76"/>
              <a:gd name="T74" fmla="*/ 2147483647 w 71"/>
              <a:gd name="T75" fmla="*/ 1501375062 h 76"/>
              <a:gd name="T76" fmla="*/ 2147483647 w 71"/>
              <a:gd name="T77" fmla="*/ 1501375062 h 76"/>
              <a:gd name="T78" fmla="*/ 2147483647 w 71"/>
              <a:gd name="T79" fmla="*/ 1621484718 h 76"/>
              <a:gd name="T80" fmla="*/ 2147483647 w 71"/>
              <a:gd name="T81" fmla="*/ 1801645327 h 76"/>
              <a:gd name="T82" fmla="*/ 2147483647 w 71"/>
              <a:gd name="T83" fmla="*/ 1981813686 h 76"/>
              <a:gd name="T84" fmla="*/ 2147483647 w 71"/>
              <a:gd name="T85" fmla="*/ 2147483647 h 76"/>
              <a:gd name="T86" fmla="*/ 2147483647 w 71"/>
              <a:gd name="T87" fmla="*/ 2147483647 h 76"/>
              <a:gd name="T88" fmla="*/ 2147483647 w 71"/>
              <a:gd name="T89" fmla="*/ 2101923827 h 76"/>
              <a:gd name="T90" fmla="*/ 2147483647 w 71"/>
              <a:gd name="T91" fmla="*/ 1981813686 h 76"/>
              <a:gd name="T92" fmla="*/ 2147483647 w 71"/>
              <a:gd name="T93" fmla="*/ 1861704030 h 76"/>
              <a:gd name="T94" fmla="*/ 2147483647 w 71"/>
              <a:gd name="T95" fmla="*/ 1681535671 h 76"/>
              <a:gd name="T96" fmla="*/ 2147483647 w 71"/>
              <a:gd name="T97" fmla="*/ 1621484718 h 76"/>
              <a:gd name="T98" fmla="*/ 2147483647 w 71"/>
              <a:gd name="T99" fmla="*/ 1501375062 h 76"/>
              <a:gd name="T100" fmla="*/ 2147483647 w 71"/>
              <a:gd name="T101" fmla="*/ 1561426015 h 76"/>
              <a:gd name="T102" fmla="*/ 2147483647 w 71"/>
              <a:gd name="T103" fmla="*/ 1981813686 h 76"/>
              <a:gd name="T104" fmla="*/ 2147483647 w 71"/>
              <a:gd name="T105" fmla="*/ 2101923827 h 76"/>
              <a:gd name="T106" fmla="*/ 2147483647 w 71"/>
              <a:gd name="T107" fmla="*/ 2147483647 h 76"/>
              <a:gd name="T108" fmla="*/ 2147483647 w 71"/>
              <a:gd name="T109" fmla="*/ 2147483647 h 76"/>
              <a:gd name="T110" fmla="*/ 2147483647 w 71"/>
              <a:gd name="T111" fmla="*/ 2147483647 h 76"/>
              <a:gd name="T112" fmla="*/ 2147483647 w 71"/>
              <a:gd name="T113" fmla="*/ 2147483647 h 76"/>
              <a:gd name="T114" fmla="*/ 2147483647 w 71"/>
              <a:gd name="T115" fmla="*/ 2147483647 h 76"/>
              <a:gd name="T116" fmla="*/ 2147483647 w 71"/>
              <a:gd name="T117" fmla="*/ 2147483647 h 76"/>
              <a:gd name="T118" fmla="*/ 2147483647 w 71"/>
              <a:gd name="T119" fmla="*/ 2147483647 h 76"/>
              <a:gd name="T120" fmla="*/ 2147483647 w 71"/>
              <a:gd name="T121" fmla="*/ 2147483647 h 76"/>
              <a:gd name="T122" fmla="*/ 1987168833 w 71"/>
              <a:gd name="T123" fmla="*/ 2147483647 h 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1"/>
              <a:gd name="T187" fmla="*/ 0 h 76"/>
              <a:gd name="T188" fmla="*/ 71 w 71"/>
              <a:gd name="T189" fmla="*/ 76 h 7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1" y="15"/>
                </a:lnTo>
                <a:lnTo>
                  <a:pt x="54" y="15"/>
                </a:lnTo>
                <a:lnTo>
                  <a:pt x="56" y="16"/>
                </a:lnTo>
                <a:lnTo>
                  <a:pt x="57" y="17"/>
                </a:lnTo>
                <a:lnTo>
                  <a:pt x="56" y="17"/>
                </a:lnTo>
                <a:lnTo>
                  <a:pt x="56" y="18"/>
                </a:lnTo>
                <a:lnTo>
                  <a:pt x="58" y="18"/>
                </a:lnTo>
                <a:lnTo>
                  <a:pt x="60" y="19"/>
                </a:lnTo>
                <a:lnTo>
                  <a:pt x="61" y="21"/>
                </a:lnTo>
                <a:lnTo>
                  <a:pt x="60" y="25"/>
                </a:lnTo>
                <a:lnTo>
                  <a:pt x="62" y="25"/>
                </a:lnTo>
                <a:lnTo>
                  <a:pt x="63" y="25"/>
                </a:lnTo>
                <a:lnTo>
                  <a:pt x="62" y="26"/>
                </a:lnTo>
                <a:lnTo>
                  <a:pt x="62" y="27"/>
                </a:lnTo>
                <a:lnTo>
                  <a:pt x="62" y="28"/>
                </a:lnTo>
                <a:lnTo>
                  <a:pt x="64" y="30"/>
                </a:lnTo>
                <a:lnTo>
                  <a:pt x="61" y="33"/>
                </a:lnTo>
                <a:lnTo>
                  <a:pt x="60" y="36"/>
                </a:lnTo>
                <a:lnTo>
                  <a:pt x="59" y="38"/>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1"/>
                </a:lnTo>
                <a:lnTo>
                  <a:pt x="65" y="72"/>
                </a:lnTo>
                <a:lnTo>
                  <a:pt x="65" y="74"/>
                </a:lnTo>
                <a:lnTo>
                  <a:pt x="30" y="76"/>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55" name="Freeform 11"/>
          <p:cNvSpPr>
            <a:spLocks/>
          </p:cNvSpPr>
          <p:nvPr/>
        </p:nvSpPr>
        <p:spPr bwMode="auto">
          <a:xfrm>
            <a:off x="5729111" y="2840038"/>
            <a:ext cx="410634" cy="487362"/>
          </a:xfrm>
          <a:custGeom>
            <a:avLst/>
            <a:gdLst>
              <a:gd name="T0" fmla="*/ 328423313 w 57"/>
              <a:gd name="T1" fmla="*/ 2147483647 h 63"/>
              <a:gd name="T2" fmla="*/ 525478846 w 57"/>
              <a:gd name="T3" fmla="*/ 2147483647 h 63"/>
              <a:gd name="T4" fmla="*/ 656846627 w 57"/>
              <a:gd name="T5" fmla="*/ 2147483647 h 63"/>
              <a:gd name="T6" fmla="*/ 853902159 w 57"/>
              <a:gd name="T7" fmla="*/ 2147483647 h 63"/>
              <a:gd name="T8" fmla="*/ 1182325599 w 57"/>
              <a:gd name="T9" fmla="*/ 2147483647 h 63"/>
              <a:gd name="T10" fmla="*/ 1445069011 w 57"/>
              <a:gd name="T11" fmla="*/ 2147483647 h 63"/>
              <a:gd name="T12" fmla="*/ 1642116440 w 57"/>
              <a:gd name="T13" fmla="*/ 2147483647 h 63"/>
              <a:gd name="T14" fmla="*/ 1839171973 w 57"/>
              <a:gd name="T15" fmla="*/ 2147483647 h 63"/>
              <a:gd name="T16" fmla="*/ 1904859852 w 57"/>
              <a:gd name="T17" fmla="*/ 2147483647 h 63"/>
              <a:gd name="T18" fmla="*/ 2036227505 w 57"/>
              <a:gd name="T19" fmla="*/ 2147483647 h 63"/>
              <a:gd name="T20" fmla="*/ 2147483647 w 57"/>
              <a:gd name="T21" fmla="*/ 2147483647 h 63"/>
              <a:gd name="T22" fmla="*/ 2147483647 w 57"/>
              <a:gd name="T23" fmla="*/ 2147483647 h 63"/>
              <a:gd name="T24" fmla="*/ 2147483647 w 57"/>
              <a:gd name="T25" fmla="*/ 2147483647 h 63"/>
              <a:gd name="T26" fmla="*/ 2147483647 w 57"/>
              <a:gd name="T27" fmla="*/ 2147483647 h 63"/>
              <a:gd name="T28" fmla="*/ 2147483647 w 57"/>
              <a:gd name="T29" fmla="*/ 2147483647 h 63"/>
              <a:gd name="T30" fmla="*/ 2147483647 w 57"/>
              <a:gd name="T31" fmla="*/ 2147483647 h 63"/>
              <a:gd name="T32" fmla="*/ 2147483647 w 57"/>
              <a:gd name="T33" fmla="*/ 2147483647 h 63"/>
              <a:gd name="T34" fmla="*/ 2147483647 w 57"/>
              <a:gd name="T35" fmla="*/ 2147483647 h 63"/>
              <a:gd name="T36" fmla="*/ 2147483647 w 57"/>
              <a:gd name="T37" fmla="*/ 2147483647 h 63"/>
              <a:gd name="T38" fmla="*/ 2147483647 w 57"/>
              <a:gd name="T39" fmla="*/ 2147483647 h 63"/>
              <a:gd name="T40" fmla="*/ 2147483647 w 57"/>
              <a:gd name="T41" fmla="*/ 2147483647 h 63"/>
              <a:gd name="T42" fmla="*/ 2147483647 w 57"/>
              <a:gd name="T43" fmla="*/ 2147483647 h 63"/>
              <a:gd name="T44" fmla="*/ 2147483647 w 57"/>
              <a:gd name="T45" fmla="*/ 2147483647 h 63"/>
              <a:gd name="T46" fmla="*/ 2147483647 w 57"/>
              <a:gd name="T47" fmla="*/ 2034705881 h 63"/>
              <a:gd name="T48" fmla="*/ 2147483647 w 57"/>
              <a:gd name="T49" fmla="*/ 1555953575 h 63"/>
              <a:gd name="T50" fmla="*/ 2147483647 w 57"/>
              <a:gd name="T51" fmla="*/ 1376418741 h 63"/>
              <a:gd name="T52" fmla="*/ 2147483647 w 57"/>
              <a:gd name="T53" fmla="*/ 1316573796 h 63"/>
              <a:gd name="T54" fmla="*/ 2147483647 w 57"/>
              <a:gd name="T55" fmla="*/ 179534895 h 63"/>
              <a:gd name="T56" fmla="*/ 2147483647 w 57"/>
              <a:gd name="T57" fmla="*/ 359062053 h 63"/>
              <a:gd name="T58" fmla="*/ 2147483647 w 57"/>
              <a:gd name="T59" fmla="*/ 598441953 h 63"/>
              <a:gd name="T60" fmla="*/ 2147483647 w 57"/>
              <a:gd name="T61" fmla="*/ 598441953 h 63"/>
              <a:gd name="T62" fmla="*/ 1970539626 w 57"/>
              <a:gd name="T63" fmla="*/ 777976788 h 63"/>
              <a:gd name="T64" fmla="*/ 1773492198 w 57"/>
              <a:gd name="T65" fmla="*/ 718131843 h 63"/>
              <a:gd name="T66" fmla="*/ 1642116440 w 57"/>
              <a:gd name="T67" fmla="*/ 718131843 h 63"/>
              <a:gd name="T68" fmla="*/ 1642116440 w 57"/>
              <a:gd name="T69" fmla="*/ 658286898 h 63"/>
              <a:gd name="T70" fmla="*/ 1248013478 w 57"/>
              <a:gd name="T71" fmla="*/ 538597009 h 63"/>
              <a:gd name="T72" fmla="*/ 1116637720 w 57"/>
              <a:gd name="T73" fmla="*/ 598441953 h 63"/>
              <a:gd name="T74" fmla="*/ 0 w 57"/>
              <a:gd name="T75" fmla="*/ 658286898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7"/>
              <a:gd name="T115" fmla="*/ 0 h 63"/>
              <a:gd name="T116" fmla="*/ 57 w 57"/>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7" h="63">
                <a:moveTo>
                  <a:pt x="0" y="11"/>
                </a:moveTo>
                <a:lnTo>
                  <a:pt x="5" y="55"/>
                </a:lnTo>
                <a:lnTo>
                  <a:pt x="6" y="55"/>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56" name="Freeform 12"/>
          <p:cNvSpPr>
            <a:spLocks/>
          </p:cNvSpPr>
          <p:nvPr/>
        </p:nvSpPr>
        <p:spPr bwMode="auto">
          <a:xfrm>
            <a:off x="5590822" y="4311650"/>
            <a:ext cx="891822" cy="719138"/>
          </a:xfrm>
          <a:custGeom>
            <a:avLst/>
            <a:gdLst>
              <a:gd name="T0" fmla="*/ 0 w 123"/>
              <a:gd name="T1" fmla="*/ 478350457 h 93"/>
              <a:gd name="T2" fmla="*/ 0 w 123"/>
              <a:gd name="T3" fmla="*/ 597943961 h 93"/>
              <a:gd name="T4" fmla="*/ 133071838 w 123"/>
              <a:gd name="T5" fmla="*/ 717529612 h 93"/>
              <a:gd name="T6" fmla="*/ 199607773 w 123"/>
              <a:gd name="T7" fmla="*/ 896911954 h 93"/>
              <a:gd name="T8" fmla="*/ 266143676 w 123"/>
              <a:gd name="T9" fmla="*/ 1016497846 h 93"/>
              <a:gd name="T10" fmla="*/ 199607773 w 123"/>
              <a:gd name="T11" fmla="*/ 1136091230 h 93"/>
              <a:gd name="T12" fmla="*/ 465743292 w 123"/>
              <a:gd name="T13" fmla="*/ 1076294538 h 93"/>
              <a:gd name="T14" fmla="*/ 598815225 w 123"/>
              <a:gd name="T15" fmla="*/ 896911954 h 93"/>
              <a:gd name="T16" fmla="*/ 665351128 w 123"/>
              <a:gd name="T17" fmla="*/ 896911954 h 93"/>
              <a:gd name="T18" fmla="*/ 598815225 w 123"/>
              <a:gd name="T19" fmla="*/ 1016497846 h 93"/>
              <a:gd name="T20" fmla="*/ 1264166353 w 123"/>
              <a:gd name="T21" fmla="*/ 837115262 h 93"/>
              <a:gd name="T22" fmla="*/ 1264166353 w 123"/>
              <a:gd name="T23" fmla="*/ 956708646 h 93"/>
              <a:gd name="T24" fmla="*/ 1663381771 w 123"/>
              <a:gd name="T25" fmla="*/ 1016497846 h 93"/>
              <a:gd name="T26" fmla="*/ 1929517226 w 123"/>
              <a:gd name="T27" fmla="*/ 1076294538 h 93"/>
              <a:gd name="T28" fmla="*/ 2062589032 w 123"/>
              <a:gd name="T29" fmla="*/ 1136091230 h 93"/>
              <a:gd name="T30" fmla="*/ 2062589032 w 123"/>
              <a:gd name="T31" fmla="*/ 1195880189 h 93"/>
              <a:gd name="T32" fmla="*/ 2147483647 w 123"/>
              <a:gd name="T33" fmla="*/ 1435059223 h 93"/>
              <a:gd name="T34" fmla="*/ 2147483647 w 123"/>
              <a:gd name="T35" fmla="*/ 1494855915 h 93"/>
              <a:gd name="T36" fmla="*/ 2147483647 w 123"/>
              <a:gd name="T37" fmla="*/ 1554644874 h 93"/>
              <a:gd name="T38" fmla="*/ 2147483647 w 123"/>
              <a:gd name="T39" fmla="*/ 1435059223 h 93"/>
              <a:gd name="T40" fmla="*/ 2147483647 w 123"/>
              <a:gd name="T41" fmla="*/ 1255676881 h 93"/>
              <a:gd name="T42" fmla="*/ 2147483647 w 123"/>
              <a:gd name="T43" fmla="*/ 1076294538 h 93"/>
              <a:gd name="T44" fmla="*/ 2147483647 w 123"/>
              <a:gd name="T45" fmla="*/ 1255676881 h 93"/>
              <a:gd name="T46" fmla="*/ 2147483647 w 123"/>
              <a:gd name="T47" fmla="*/ 1674238257 h 93"/>
              <a:gd name="T48" fmla="*/ 2147483647 w 123"/>
              <a:gd name="T49" fmla="*/ 1793823908 h 93"/>
              <a:gd name="T50" fmla="*/ 2147483647 w 123"/>
              <a:gd name="T51" fmla="*/ 2147483647 h 93"/>
              <a:gd name="T52" fmla="*/ 2147483647 w 123"/>
              <a:gd name="T53" fmla="*/ 2147483647 h 93"/>
              <a:gd name="T54" fmla="*/ 2147483647 w 123"/>
              <a:gd name="T55" fmla="*/ 2147483647 h 93"/>
              <a:gd name="T56" fmla="*/ 2147483647 w 123"/>
              <a:gd name="T57" fmla="*/ 2147483647 h 93"/>
              <a:gd name="T58" fmla="*/ 2147483647 w 123"/>
              <a:gd name="T59" fmla="*/ 2147483647 h 93"/>
              <a:gd name="T60" fmla="*/ 2147483647 w 123"/>
              <a:gd name="T61" fmla="*/ 2147483647 h 93"/>
              <a:gd name="T62" fmla="*/ 2147483647 w 123"/>
              <a:gd name="T63" fmla="*/ 2147483647 h 93"/>
              <a:gd name="T64" fmla="*/ 2147483647 w 123"/>
              <a:gd name="T65" fmla="*/ 2147483647 h 93"/>
              <a:gd name="T66" fmla="*/ 2147483647 w 123"/>
              <a:gd name="T67" fmla="*/ 2147483647 h 93"/>
              <a:gd name="T68" fmla="*/ 2147483647 w 123"/>
              <a:gd name="T69" fmla="*/ 2147483647 h 93"/>
              <a:gd name="T70" fmla="*/ 2147483647 w 123"/>
              <a:gd name="T71" fmla="*/ 2147483647 h 93"/>
              <a:gd name="T72" fmla="*/ 2147483647 w 123"/>
              <a:gd name="T73" fmla="*/ 2147483647 h 93"/>
              <a:gd name="T74" fmla="*/ 2147483647 w 123"/>
              <a:gd name="T75" fmla="*/ 2147483647 h 93"/>
              <a:gd name="T76" fmla="*/ 2147483647 w 123"/>
              <a:gd name="T77" fmla="*/ 2147483647 h 93"/>
              <a:gd name="T78" fmla="*/ 2147483647 w 123"/>
              <a:gd name="T79" fmla="*/ 2147483647 h 93"/>
              <a:gd name="T80" fmla="*/ 2147483647 w 123"/>
              <a:gd name="T81" fmla="*/ 2147483647 h 93"/>
              <a:gd name="T82" fmla="*/ 2147483647 w 123"/>
              <a:gd name="T83" fmla="*/ 2147483647 h 93"/>
              <a:gd name="T84" fmla="*/ 2147483647 w 123"/>
              <a:gd name="T85" fmla="*/ 2147483647 h 93"/>
              <a:gd name="T86" fmla="*/ 2147483647 w 123"/>
              <a:gd name="T87" fmla="*/ 2147483647 h 93"/>
              <a:gd name="T88" fmla="*/ 2147483647 w 123"/>
              <a:gd name="T89" fmla="*/ 2147483647 h 93"/>
              <a:gd name="T90" fmla="*/ 2147483647 w 123"/>
              <a:gd name="T91" fmla="*/ 2147483647 h 93"/>
              <a:gd name="T92" fmla="*/ 2147483647 w 123"/>
              <a:gd name="T93" fmla="*/ 2147483647 h 93"/>
              <a:gd name="T94" fmla="*/ 2147483647 w 123"/>
              <a:gd name="T95" fmla="*/ 2147483647 h 93"/>
              <a:gd name="T96" fmla="*/ 2147483647 w 123"/>
              <a:gd name="T97" fmla="*/ 2147483647 h 93"/>
              <a:gd name="T98" fmla="*/ 2147483647 w 123"/>
              <a:gd name="T99" fmla="*/ 2147483647 h 93"/>
              <a:gd name="T100" fmla="*/ 2147483647 w 123"/>
              <a:gd name="T101" fmla="*/ 1734027216 h 93"/>
              <a:gd name="T102" fmla="*/ 2147483647 w 123"/>
              <a:gd name="T103" fmla="*/ 1435059223 h 93"/>
              <a:gd name="T104" fmla="*/ 2147483647 w 123"/>
              <a:gd name="T105" fmla="*/ 478350457 h 93"/>
              <a:gd name="T106" fmla="*/ 2147483647 w 123"/>
              <a:gd name="T107" fmla="*/ 358764806 h 93"/>
              <a:gd name="T108" fmla="*/ 2147483647 w 123"/>
              <a:gd name="T109" fmla="*/ 59796707 h 93"/>
              <a:gd name="T110" fmla="*/ 2147483647 w 123"/>
              <a:gd name="T111" fmla="*/ 59796707 h 93"/>
              <a:gd name="T112" fmla="*/ 2147483647 w 123"/>
              <a:gd name="T113" fmla="*/ 418561497 h 93"/>
              <a:gd name="T114" fmla="*/ 2147483647 w 123"/>
              <a:gd name="T115" fmla="*/ 478350457 h 93"/>
              <a:gd name="T116" fmla="*/ 2147483647 w 123"/>
              <a:gd name="T117" fmla="*/ 418561497 h 93"/>
              <a:gd name="T118" fmla="*/ 2147483647 w 123"/>
              <a:gd name="T119" fmla="*/ 179382403 h 9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3"/>
              <a:gd name="T181" fmla="*/ 0 h 93"/>
              <a:gd name="T182" fmla="*/ 123 w 123"/>
              <a:gd name="T183" fmla="*/ 93 h 9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3" h="93">
                <a:moveTo>
                  <a:pt x="38" y="3"/>
                </a:moveTo>
                <a:lnTo>
                  <a:pt x="0" y="7"/>
                </a:lnTo>
                <a:lnTo>
                  <a:pt x="0" y="8"/>
                </a:lnTo>
                <a:lnTo>
                  <a:pt x="0" y="9"/>
                </a:lnTo>
                <a:lnTo>
                  <a:pt x="0" y="10"/>
                </a:lnTo>
                <a:lnTo>
                  <a:pt x="1" y="12"/>
                </a:lnTo>
                <a:lnTo>
                  <a:pt x="2" y="12"/>
                </a:lnTo>
                <a:lnTo>
                  <a:pt x="4" y="13"/>
                </a:lnTo>
                <a:lnTo>
                  <a:pt x="4" y="14"/>
                </a:lnTo>
                <a:lnTo>
                  <a:pt x="3" y="15"/>
                </a:lnTo>
                <a:lnTo>
                  <a:pt x="3" y="16"/>
                </a:lnTo>
                <a:lnTo>
                  <a:pt x="4" y="16"/>
                </a:lnTo>
                <a:lnTo>
                  <a:pt x="4" y="17"/>
                </a:lnTo>
                <a:lnTo>
                  <a:pt x="3" y="18"/>
                </a:lnTo>
                <a:lnTo>
                  <a:pt x="3" y="19"/>
                </a:lnTo>
                <a:lnTo>
                  <a:pt x="4" y="19"/>
                </a:lnTo>
                <a:lnTo>
                  <a:pt x="6" y="18"/>
                </a:lnTo>
                <a:lnTo>
                  <a:pt x="7" y="18"/>
                </a:lnTo>
                <a:lnTo>
                  <a:pt x="7" y="16"/>
                </a:lnTo>
                <a:lnTo>
                  <a:pt x="8" y="15"/>
                </a:lnTo>
                <a:lnTo>
                  <a:pt x="9" y="15"/>
                </a:lnTo>
                <a:lnTo>
                  <a:pt x="10" y="15"/>
                </a:lnTo>
                <a:lnTo>
                  <a:pt x="10" y="16"/>
                </a:lnTo>
                <a:lnTo>
                  <a:pt x="9" y="17"/>
                </a:lnTo>
                <a:lnTo>
                  <a:pt x="10" y="17"/>
                </a:lnTo>
                <a:lnTo>
                  <a:pt x="12" y="16"/>
                </a:lnTo>
                <a:lnTo>
                  <a:pt x="19" y="14"/>
                </a:lnTo>
                <a:lnTo>
                  <a:pt x="20" y="14"/>
                </a:lnTo>
                <a:lnTo>
                  <a:pt x="20" y="15"/>
                </a:lnTo>
                <a:lnTo>
                  <a:pt x="19" y="16"/>
                </a:lnTo>
                <a:lnTo>
                  <a:pt x="22" y="16"/>
                </a:lnTo>
                <a:lnTo>
                  <a:pt x="25" y="17"/>
                </a:lnTo>
                <a:lnTo>
                  <a:pt x="28" y="19"/>
                </a:lnTo>
                <a:lnTo>
                  <a:pt x="29" y="19"/>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1" y="90"/>
                </a:lnTo>
                <a:lnTo>
                  <a:pt x="111"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79" y="6"/>
                </a:lnTo>
                <a:lnTo>
                  <a:pt x="40" y="8"/>
                </a:lnTo>
                <a:lnTo>
                  <a:pt x="39" y="7"/>
                </a:lnTo>
                <a:lnTo>
                  <a:pt x="39" y="6"/>
                </a:lnTo>
                <a:lnTo>
                  <a:pt x="38" y="4"/>
                </a:lnTo>
                <a:lnTo>
                  <a:pt x="38"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357" name="Freeform 13"/>
          <p:cNvSpPr>
            <a:spLocks/>
          </p:cNvSpPr>
          <p:nvPr/>
        </p:nvSpPr>
        <p:spPr bwMode="auto">
          <a:xfrm>
            <a:off x="2105378" y="2562225"/>
            <a:ext cx="780345" cy="1423988"/>
          </a:xfrm>
          <a:custGeom>
            <a:avLst/>
            <a:gdLst>
              <a:gd name="T0" fmla="*/ 2147483647 w 108"/>
              <a:gd name="T1" fmla="*/ 2147483647 h 184"/>
              <a:gd name="T2" fmla="*/ 2147483647 w 108"/>
              <a:gd name="T3" fmla="*/ 2147483647 h 184"/>
              <a:gd name="T4" fmla="*/ 2147483647 w 108"/>
              <a:gd name="T5" fmla="*/ 2147483647 h 184"/>
              <a:gd name="T6" fmla="*/ 2147483647 w 108"/>
              <a:gd name="T7" fmla="*/ 2147483647 h 184"/>
              <a:gd name="T8" fmla="*/ 2147483647 w 108"/>
              <a:gd name="T9" fmla="*/ 2147483647 h 184"/>
              <a:gd name="T10" fmla="*/ 2147483647 w 108"/>
              <a:gd name="T11" fmla="*/ 2147483647 h 184"/>
              <a:gd name="T12" fmla="*/ 2147483647 w 108"/>
              <a:gd name="T13" fmla="*/ 2147483647 h 184"/>
              <a:gd name="T14" fmla="*/ 2147483647 w 108"/>
              <a:gd name="T15" fmla="*/ 2147483647 h 184"/>
              <a:gd name="T16" fmla="*/ 2147483647 w 108"/>
              <a:gd name="T17" fmla="*/ 2147483647 h 184"/>
              <a:gd name="T18" fmla="*/ 1453628182 w 108"/>
              <a:gd name="T19" fmla="*/ 2147483647 h 184"/>
              <a:gd name="T20" fmla="*/ 1453628182 w 108"/>
              <a:gd name="T21" fmla="*/ 2147483647 h 184"/>
              <a:gd name="T22" fmla="*/ 1519705493 w 108"/>
              <a:gd name="T23" fmla="*/ 2147483647 h 184"/>
              <a:gd name="T24" fmla="*/ 1387550872 w 108"/>
              <a:gd name="T25" fmla="*/ 2147483647 h 184"/>
              <a:gd name="T26" fmla="*/ 1453628182 w 108"/>
              <a:gd name="T27" fmla="*/ 2147483647 h 184"/>
              <a:gd name="T28" fmla="*/ 1057188451 w 108"/>
              <a:gd name="T29" fmla="*/ 2147483647 h 184"/>
              <a:gd name="T30" fmla="*/ 792887337 w 108"/>
              <a:gd name="T31" fmla="*/ 2147483647 h 184"/>
              <a:gd name="T32" fmla="*/ 925033830 w 108"/>
              <a:gd name="T33" fmla="*/ 2147483647 h 184"/>
              <a:gd name="T34" fmla="*/ 925033830 w 108"/>
              <a:gd name="T35" fmla="*/ 2147483647 h 184"/>
              <a:gd name="T36" fmla="*/ 594663534 w 108"/>
              <a:gd name="T37" fmla="*/ 2147483647 h 184"/>
              <a:gd name="T38" fmla="*/ 594663534 w 108"/>
              <a:gd name="T39" fmla="*/ 2147483647 h 184"/>
              <a:gd name="T40" fmla="*/ 726818155 w 108"/>
              <a:gd name="T41" fmla="*/ 2147483647 h 184"/>
              <a:gd name="T42" fmla="*/ 792887337 w 108"/>
              <a:gd name="T43" fmla="*/ 2147483647 h 184"/>
              <a:gd name="T44" fmla="*/ 991111140 w 108"/>
              <a:gd name="T45" fmla="*/ 2147483647 h 184"/>
              <a:gd name="T46" fmla="*/ 925033830 w 108"/>
              <a:gd name="T47" fmla="*/ 2147483647 h 184"/>
              <a:gd name="T48" fmla="*/ 792887337 w 108"/>
              <a:gd name="T49" fmla="*/ 2147483647 h 184"/>
              <a:gd name="T50" fmla="*/ 462516915 w 108"/>
              <a:gd name="T51" fmla="*/ 2147483647 h 184"/>
              <a:gd name="T52" fmla="*/ 396447733 w 108"/>
              <a:gd name="T53" fmla="*/ 2147483647 h 184"/>
              <a:gd name="T54" fmla="*/ 66077326 w 108"/>
              <a:gd name="T55" fmla="*/ 2147483647 h 184"/>
              <a:gd name="T56" fmla="*/ 66077326 w 108"/>
              <a:gd name="T57" fmla="*/ 2147483647 h 184"/>
              <a:gd name="T58" fmla="*/ 264293048 w 108"/>
              <a:gd name="T59" fmla="*/ 2147483647 h 184"/>
              <a:gd name="T60" fmla="*/ 132146524 w 108"/>
              <a:gd name="T61" fmla="*/ 1916579349 h 184"/>
              <a:gd name="T62" fmla="*/ 0 w 108"/>
              <a:gd name="T63" fmla="*/ 1677008926 h 184"/>
              <a:gd name="T64" fmla="*/ 0 w 108"/>
              <a:gd name="T65" fmla="*/ 1437438502 h 184"/>
              <a:gd name="T66" fmla="*/ 396447733 w 108"/>
              <a:gd name="T67" fmla="*/ 898397069 h 184"/>
              <a:gd name="T68" fmla="*/ 594663534 w 108"/>
              <a:gd name="T69" fmla="*/ 598934039 h 184"/>
              <a:gd name="T70" fmla="*/ 594663534 w 108"/>
              <a:gd name="T71" fmla="*/ 59892621 h 184"/>
              <a:gd name="T72" fmla="*/ 2147483647 w 108"/>
              <a:gd name="T73" fmla="*/ 2147483647 h 184"/>
              <a:gd name="T74" fmla="*/ 2147483647 w 108"/>
              <a:gd name="T75" fmla="*/ 2147483647 h 184"/>
              <a:gd name="T76" fmla="*/ 2147483647 w 108"/>
              <a:gd name="T77" fmla="*/ 2147483647 h 184"/>
              <a:gd name="T78" fmla="*/ 2147483647 w 108"/>
              <a:gd name="T79" fmla="*/ 2147483647 h 184"/>
              <a:gd name="T80" fmla="*/ 2147483647 w 108"/>
              <a:gd name="T81" fmla="*/ 2147483647 h 184"/>
              <a:gd name="T82" fmla="*/ 2147483647 w 108"/>
              <a:gd name="T83" fmla="*/ 2147483647 h 184"/>
              <a:gd name="T84" fmla="*/ 2147483647 w 108"/>
              <a:gd name="T85" fmla="*/ 2147483647 h 184"/>
              <a:gd name="T86" fmla="*/ 2147483647 w 108"/>
              <a:gd name="T87" fmla="*/ 2147483647 h 184"/>
              <a:gd name="T88" fmla="*/ 2147483647 w 108"/>
              <a:gd name="T89" fmla="*/ 2147483647 h 184"/>
              <a:gd name="T90" fmla="*/ 2147483647 w 108"/>
              <a:gd name="T91" fmla="*/ 2147483647 h 184"/>
              <a:gd name="T92" fmla="*/ 2147483647 w 108"/>
              <a:gd name="T93" fmla="*/ 2147483647 h 18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8"/>
              <a:gd name="T142" fmla="*/ 0 h 184"/>
              <a:gd name="T143" fmla="*/ 108 w 108"/>
              <a:gd name="T144" fmla="*/ 184 h 18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8" h="184">
                <a:moveTo>
                  <a:pt x="94" y="183"/>
                </a:moveTo>
                <a:lnTo>
                  <a:pt x="61" y="180"/>
                </a:lnTo>
                <a:lnTo>
                  <a:pt x="61" y="179"/>
                </a:lnTo>
                <a:lnTo>
                  <a:pt x="60" y="178"/>
                </a:lnTo>
                <a:lnTo>
                  <a:pt x="60" y="177"/>
                </a:lnTo>
                <a:lnTo>
                  <a:pt x="61" y="177"/>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7" y="158"/>
                </a:lnTo>
                <a:lnTo>
                  <a:pt x="108"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358" name="Freeform 14"/>
          <p:cNvSpPr>
            <a:spLocks/>
          </p:cNvSpPr>
          <p:nvPr/>
        </p:nvSpPr>
        <p:spPr bwMode="auto">
          <a:xfrm>
            <a:off x="3325989" y="2452689"/>
            <a:ext cx="681566" cy="604837"/>
          </a:xfrm>
          <a:custGeom>
            <a:avLst/>
            <a:gdLst>
              <a:gd name="T0" fmla="*/ 2147483647 w 94"/>
              <a:gd name="T1" fmla="*/ 2147483647 h 78"/>
              <a:gd name="T2" fmla="*/ 2147483647 w 94"/>
              <a:gd name="T3" fmla="*/ 2147483647 h 78"/>
              <a:gd name="T4" fmla="*/ 2147483647 w 94"/>
              <a:gd name="T5" fmla="*/ 601293283 h 78"/>
              <a:gd name="T6" fmla="*/ 665370000 w 94"/>
              <a:gd name="T7" fmla="*/ 0 h 78"/>
              <a:gd name="T8" fmla="*/ 598833025 w 94"/>
              <a:gd name="T9" fmla="*/ 481039206 h 78"/>
              <a:gd name="T10" fmla="*/ 199610987 w 94"/>
              <a:gd name="T11" fmla="*/ 2147483647 h 78"/>
              <a:gd name="T12" fmla="*/ 133073981 w 94"/>
              <a:gd name="T13" fmla="*/ 2147483647 h 78"/>
              <a:gd name="T14" fmla="*/ 0 w 94"/>
              <a:gd name="T15" fmla="*/ 2147483647 h 78"/>
              <a:gd name="T16" fmla="*/ 1663433029 w 94"/>
              <a:gd name="T17" fmla="*/ 2147483647 h 78"/>
              <a:gd name="T18" fmla="*/ 2147483647 w 94"/>
              <a:gd name="T19" fmla="*/ 2147483647 h 78"/>
              <a:gd name="T20" fmla="*/ 2147483647 w 94"/>
              <a:gd name="T21" fmla="*/ 2147483647 h 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4"/>
              <a:gd name="T34" fmla="*/ 0 h 78"/>
              <a:gd name="T35" fmla="*/ 94 w 94"/>
              <a:gd name="T36" fmla="*/ 78 h 7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4" h="78">
                <a:moveTo>
                  <a:pt x="88" y="78"/>
                </a:moveTo>
                <a:lnTo>
                  <a:pt x="91" y="44"/>
                </a:lnTo>
                <a:lnTo>
                  <a:pt x="94" y="10"/>
                </a:lnTo>
                <a:lnTo>
                  <a:pt x="10" y="0"/>
                </a:lnTo>
                <a:lnTo>
                  <a:pt x="9" y="8"/>
                </a:lnTo>
                <a:lnTo>
                  <a:pt x="3" y="50"/>
                </a:lnTo>
                <a:lnTo>
                  <a:pt x="2" y="50"/>
                </a:lnTo>
                <a:lnTo>
                  <a:pt x="0" y="67"/>
                </a:lnTo>
                <a:lnTo>
                  <a:pt x="25" y="71"/>
                </a:lnTo>
                <a:lnTo>
                  <a:pt x="88" y="7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359" name="Freeform 15"/>
          <p:cNvSpPr>
            <a:spLocks/>
          </p:cNvSpPr>
          <p:nvPr/>
        </p:nvSpPr>
        <p:spPr bwMode="auto">
          <a:xfrm>
            <a:off x="3436056" y="3003551"/>
            <a:ext cx="715433" cy="595313"/>
          </a:xfrm>
          <a:custGeom>
            <a:avLst/>
            <a:gdLst>
              <a:gd name="T0" fmla="*/ 0 w 99"/>
              <a:gd name="T1" fmla="*/ 2147483647 h 77"/>
              <a:gd name="T2" fmla="*/ 660954351 w 99"/>
              <a:gd name="T3" fmla="*/ 0 h 77"/>
              <a:gd name="T4" fmla="*/ 2147483647 w 99"/>
              <a:gd name="T5" fmla="*/ 418412218 h 77"/>
              <a:gd name="T6" fmla="*/ 2147483647 w 99"/>
              <a:gd name="T7" fmla="*/ 537961966 h 77"/>
              <a:gd name="T8" fmla="*/ 2147483647 w 99"/>
              <a:gd name="T9" fmla="*/ 1554114707 h 77"/>
              <a:gd name="T10" fmla="*/ 2147483647 w 99"/>
              <a:gd name="T11" fmla="*/ 2147483647 h 77"/>
              <a:gd name="T12" fmla="*/ 2147483647 w 99"/>
              <a:gd name="T13" fmla="*/ 2147483647 h 77"/>
              <a:gd name="T14" fmla="*/ 0 w 99"/>
              <a:gd name="T15" fmla="*/ 2147483647 h 77"/>
              <a:gd name="T16" fmla="*/ 0 w 99"/>
              <a:gd name="T17" fmla="*/ 2147483647 h 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
              <a:gd name="T28" fmla="*/ 0 h 77"/>
              <a:gd name="T29" fmla="*/ 99 w 99"/>
              <a:gd name="T30" fmla="*/ 77 h 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 h="77">
                <a:moveTo>
                  <a:pt x="0" y="67"/>
                </a:moveTo>
                <a:lnTo>
                  <a:pt x="10" y="0"/>
                </a:lnTo>
                <a:lnTo>
                  <a:pt x="73" y="7"/>
                </a:lnTo>
                <a:lnTo>
                  <a:pt x="99" y="9"/>
                </a:lnTo>
                <a:lnTo>
                  <a:pt x="98" y="26"/>
                </a:lnTo>
                <a:lnTo>
                  <a:pt x="95" y="77"/>
                </a:lnTo>
                <a:lnTo>
                  <a:pt x="82" y="76"/>
                </a:lnTo>
                <a:lnTo>
                  <a:pt x="0" y="6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7360" name="Freeform 16"/>
          <p:cNvSpPr>
            <a:spLocks/>
          </p:cNvSpPr>
          <p:nvPr/>
        </p:nvSpPr>
        <p:spPr bwMode="auto">
          <a:xfrm>
            <a:off x="3341512" y="3521076"/>
            <a:ext cx="685800" cy="758825"/>
          </a:xfrm>
          <a:custGeom>
            <a:avLst/>
            <a:gdLst>
              <a:gd name="T0" fmla="*/ 857424135 w 95"/>
              <a:gd name="T1" fmla="*/ 0 h 98"/>
              <a:gd name="T2" fmla="*/ 0 w 95"/>
              <a:gd name="T3" fmla="*/ 2147483647 h 98"/>
              <a:gd name="T4" fmla="*/ 0 w 95"/>
              <a:gd name="T5" fmla="*/ 2147483647 h 98"/>
              <a:gd name="T6" fmla="*/ 791470951 w 95"/>
              <a:gd name="T7" fmla="*/ 2147483647 h 98"/>
              <a:gd name="T8" fmla="*/ 857424135 w 95"/>
              <a:gd name="T9" fmla="*/ 2147483647 h 98"/>
              <a:gd name="T10" fmla="*/ 2147483647 w 95"/>
              <a:gd name="T11" fmla="*/ 2147483647 h 98"/>
              <a:gd name="T12" fmla="*/ 2147483647 w 95"/>
              <a:gd name="T13" fmla="*/ 2147483647 h 98"/>
              <a:gd name="T14" fmla="*/ 2147483647 w 95"/>
              <a:gd name="T15" fmla="*/ 2147483647 h 98"/>
              <a:gd name="T16" fmla="*/ 2147483647 w 95"/>
              <a:gd name="T17" fmla="*/ 2147483647 h 98"/>
              <a:gd name="T18" fmla="*/ 2147483647 w 95"/>
              <a:gd name="T19" fmla="*/ 2147483647 h 98"/>
              <a:gd name="T20" fmla="*/ 2147483647 w 95"/>
              <a:gd name="T21" fmla="*/ 2147483647 h 98"/>
              <a:gd name="T22" fmla="*/ 2147483647 w 95"/>
              <a:gd name="T23" fmla="*/ 2147483647 h 98"/>
              <a:gd name="T24" fmla="*/ 2147483647 w 95"/>
              <a:gd name="T25" fmla="*/ 2147483647 h 98"/>
              <a:gd name="T26" fmla="*/ 2147483647 w 95"/>
              <a:gd name="T27" fmla="*/ 1079204160 h 98"/>
              <a:gd name="T28" fmla="*/ 2147483647 w 95"/>
              <a:gd name="T29" fmla="*/ 1079204160 h 98"/>
              <a:gd name="T30" fmla="*/ 2147483647 w 95"/>
              <a:gd name="T31" fmla="*/ 539602080 h 98"/>
              <a:gd name="T32" fmla="*/ 857424135 w 95"/>
              <a:gd name="T33" fmla="*/ 0 h 98"/>
              <a:gd name="T34" fmla="*/ 857424135 w 95"/>
              <a:gd name="T35" fmla="*/ 0 h 9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5"/>
              <a:gd name="T55" fmla="*/ 0 h 98"/>
              <a:gd name="T56" fmla="*/ 95 w 95"/>
              <a:gd name="T57" fmla="*/ 98 h 9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5" h="98">
                <a:moveTo>
                  <a:pt x="13" y="0"/>
                </a:moveTo>
                <a:lnTo>
                  <a:pt x="0" y="96"/>
                </a:lnTo>
                <a:lnTo>
                  <a:pt x="12" y="98"/>
                </a:lnTo>
                <a:lnTo>
                  <a:pt x="13" y="90"/>
                </a:lnTo>
                <a:lnTo>
                  <a:pt x="37" y="93"/>
                </a:lnTo>
                <a:lnTo>
                  <a:pt x="36" y="92"/>
                </a:lnTo>
                <a:lnTo>
                  <a:pt x="37" y="91"/>
                </a:lnTo>
                <a:lnTo>
                  <a:pt x="36" y="90"/>
                </a:lnTo>
                <a:lnTo>
                  <a:pt x="87" y="94"/>
                </a:lnTo>
                <a:lnTo>
                  <a:pt x="93" y="18"/>
                </a:lnTo>
                <a:lnTo>
                  <a:pt x="94" y="18"/>
                </a:lnTo>
                <a:lnTo>
                  <a:pt x="95" y="9"/>
                </a:lnTo>
                <a:lnTo>
                  <a:pt x="13"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61" name="Freeform 17"/>
          <p:cNvSpPr>
            <a:spLocks/>
          </p:cNvSpPr>
          <p:nvPr/>
        </p:nvSpPr>
        <p:spPr bwMode="auto">
          <a:xfrm>
            <a:off x="3602567" y="3660776"/>
            <a:ext cx="1365956" cy="1425575"/>
          </a:xfrm>
          <a:custGeom>
            <a:avLst/>
            <a:gdLst>
              <a:gd name="T0" fmla="*/ 2147483647 w 189"/>
              <a:gd name="T1" fmla="*/ 2147483647 h 184"/>
              <a:gd name="T2" fmla="*/ 2147483647 w 189"/>
              <a:gd name="T3" fmla="*/ 2147483647 h 184"/>
              <a:gd name="T4" fmla="*/ 2147483647 w 189"/>
              <a:gd name="T5" fmla="*/ 2147483647 h 184"/>
              <a:gd name="T6" fmla="*/ 2147483647 w 189"/>
              <a:gd name="T7" fmla="*/ 2147483647 h 184"/>
              <a:gd name="T8" fmla="*/ 2147483647 w 189"/>
              <a:gd name="T9" fmla="*/ 2147483647 h 184"/>
              <a:gd name="T10" fmla="*/ 2147483647 w 189"/>
              <a:gd name="T11" fmla="*/ 2147483647 h 184"/>
              <a:gd name="T12" fmla="*/ 2147483647 w 189"/>
              <a:gd name="T13" fmla="*/ 2147483647 h 184"/>
              <a:gd name="T14" fmla="*/ 2147483647 w 189"/>
              <a:gd name="T15" fmla="*/ 2147483647 h 184"/>
              <a:gd name="T16" fmla="*/ 2147483647 w 189"/>
              <a:gd name="T17" fmla="*/ 2147483647 h 184"/>
              <a:gd name="T18" fmla="*/ 2147483647 w 189"/>
              <a:gd name="T19" fmla="*/ 2147483647 h 184"/>
              <a:gd name="T20" fmla="*/ 2147483647 w 189"/>
              <a:gd name="T21" fmla="*/ 2147483647 h 184"/>
              <a:gd name="T22" fmla="*/ 2147483647 w 189"/>
              <a:gd name="T23" fmla="*/ 2147483647 h 184"/>
              <a:gd name="T24" fmla="*/ 2147483647 w 189"/>
              <a:gd name="T25" fmla="*/ 2147483647 h 184"/>
              <a:gd name="T26" fmla="*/ 2147483647 w 189"/>
              <a:gd name="T27" fmla="*/ 2147483647 h 184"/>
              <a:gd name="T28" fmla="*/ 2147483647 w 189"/>
              <a:gd name="T29" fmla="*/ 2147483647 h 184"/>
              <a:gd name="T30" fmla="*/ 2147483647 w 189"/>
              <a:gd name="T31" fmla="*/ 0 h 184"/>
              <a:gd name="T32" fmla="*/ 0 w 189"/>
              <a:gd name="T33" fmla="*/ 2147483647 h 184"/>
              <a:gd name="T34" fmla="*/ 66110617 w 189"/>
              <a:gd name="T35" fmla="*/ 2147483647 h 184"/>
              <a:gd name="T36" fmla="*/ 330536873 w 189"/>
              <a:gd name="T37" fmla="*/ 2147483647 h 184"/>
              <a:gd name="T38" fmla="*/ 1520487426 w 189"/>
              <a:gd name="T39" fmla="*/ 2147483647 h 184"/>
              <a:gd name="T40" fmla="*/ 1652700498 w 189"/>
              <a:gd name="T41" fmla="*/ 2147483647 h 184"/>
              <a:gd name="T42" fmla="*/ 2147483647 w 189"/>
              <a:gd name="T43" fmla="*/ 2147483647 h 184"/>
              <a:gd name="T44" fmla="*/ 2147483647 w 189"/>
              <a:gd name="T45" fmla="*/ 2147483647 h 184"/>
              <a:gd name="T46" fmla="*/ 2147483647 w 189"/>
              <a:gd name="T47" fmla="*/ 2147483647 h 184"/>
              <a:gd name="T48" fmla="*/ 2147483647 w 189"/>
              <a:gd name="T49" fmla="*/ 2147483647 h 184"/>
              <a:gd name="T50" fmla="*/ 2147483647 w 189"/>
              <a:gd name="T51" fmla="*/ 2147483647 h 184"/>
              <a:gd name="T52" fmla="*/ 2147483647 w 189"/>
              <a:gd name="T53" fmla="*/ 2147483647 h 184"/>
              <a:gd name="T54" fmla="*/ 2147483647 w 189"/>
              <a:gd name="T55" fmla="*/ 2147483647 h 184"/>
              <a:gd name="T56" fmla="*/ 2147483647 w 189"/>
              <a:gd name="T57" fmla="*/ 2147483647 h 184"/>
              <a:gd name="T58" fmla="*/ 2147483647 w 189"/>
              <a:gd name="T59" fmla="*/ 2147483647 h 184"/>
              <a:gd name="T60" fmla="*/ 2147483647 w 189"/>
              <a:gd name="T61" fmla="*/ 2147483647 h 184"/>
              <a:gd name="T62" fmla="*/ 2147483647 w 189"/>
              <a:gd name="T63" fmla="*/ 2147483647 h 184"/>
              <a:gd name="T64" fmla="*/ 2147483647 w 189"/>
              <a:gd name="T65" fmla="*/ 2147483647 h 184"/>
              <a:gd name="T66" fmla="*/ 2147483647 w 189"/>
              <a:gd name="T67" fmla="*/ 2147483647 h 184"/>
              <a:gd name="T68" fmla="*/ 2147483647 w 189"/>
              <a:gd name="T69" fmla="*/ 2147483647 h 184"/>
              <a:gd name="T70" fmla="*/ 2147483647 w 189"/>
              <a:gd name="T71" fmla="*/ 2147483647 h 184"/>
              <a:gd name="T72" fmla="*/ 2147483647 w 189"/>
              <a:gd name="T73" fmla="*/ 2147483647 h 184"/>
              <a:gd name="T74" fmla="*/ 2147483647 w 189"/>
              <a:gd name="T75" fmla="*/ 2147483647 h 184"/>
              <a:gd name="T76" fmla="*/ 2147483647 w 189"/>
              <a:gd name="T77" fmla="*/ 2147483647 h 184"/>
              <a:gd name="T78" fmla="*/ 2147483647 w 189"/>
              <a:gd name="T79" fmla="*/ 2147483647 h 184"/>
              <a:gd name="T80" fmla="*/ 2147483647 w 189"/>
              <a:gd name="T81" fmla="*/ 2147483647 h 184"/>
              <a:gd name="T82" fmla="*/ 2147483647 w 189"/>
              <a:gd name="T83" fmla="*/ 2147483647 h 184"/>
              <a:gd name="T84" fmla="*/ 2147483647 w 189"/>
              <a:gd name="T85" fmla="*/ 2147483647 h 184"/>
              <a:gd name="T86" fmla="*/ 2147483647 w 189"/>
              <a:gd name="T87" fmla="*/ 2147483647 h 184"/>
              <a:gd name="T88" fmla="*/ 2147483647 w 189"/>
              <a:gd name="T89" fmla="*/ 2147483647 h 184"/>
              <a:gd name="T90" fmla="*/ 2147483647 w 189"/>
              <a:gd name="T91" fmla="*/ 2147483647 h 184"/>
              <a:gd name="T92" fmla="*/ 2147483647 w 189"/>
              <a:gd name="T93" fmla="*/ 2147483647 h 184"/>
              <a:gd name="T94" fmla="*/ 2147483647 w 189"/>
              <a:gd name="T95" fmla="*/ 2147483647 h 184"/>
              <a:gd name="T96" fmla="*/ 2147483647 w 189"/>
              <a:gd name="T97" fmla="*/ 2147483647 h 184"/>
              <a:gd name="T98" fmla="*/ 2147483647 w 189"/>
              <a:gd name="T99" fmla="*/ 2147483647 h 184"/>
              <a:gd name="T100" fmla="*/ 2147483647 w 189"/>
              <a:gd name="T101" fmla="*/ 2147483647 h 184"/>
              <a:gd name="T102" fmla="*/ 2147483647 w 189"/>
              <a:gd name="T103" fmla="*/ 2147483647 h 184"/>
              <a:gd name="T104" fmla="*/ 2147483647 w 189"/>
              <a:gd name="T105" fmla="*/ 2147483647 h 184"/>
              <a:gd name="T106" fmla="*/ 2147483647 w 189"/>
              <a:gd name="T107" fmla="*/ 2147483647 h 184"/>
              <a:gd name="T108" fmla="*/ 2147483647 w 189"/>
              <a:gd name="T109" fmla="*/ 2147483647 h 184"/>
              <a:gd name="T110" fmla="*/ 2147483647 w 189"/>
              <a:gd name="T111" fmla="*/ 2147483647 h 184"/>
              <a:gd name="T112" fmla="*/ 2147483647 w 189"/>
              <a:gd name="T113" fmla="*/ 2147483647 h 184"/>
              <a:gd name="T114" fmla="*/ 2147483647 w 189"/>
              <a:gd name="T115" fmla="*/ 2147483647 h 184"/>
              <a:gd name="T116" fmla="*/ 2147483647 w 189"/>
              <a:gd name="T117" fmla="*/ 2147483647 h 184"/>
              <a:gd name="T118" fmla="*/ 2147483647 w 189"/>
              <a:gd name="T119" fmla="*/ 2147483647 h 18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89"/>
              <a:gd name="T181" fmla="*/ 0 h 184"/>
              <a:gd name="T182" fmla="*/ 189 w 189"/>
              <a:gd name="T183" fmla="*/ 184 h 18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3" y="48"/>
                </a:lnTo>
                <a:lnTo>
                  <a:pt x="143" y="49"/>
                </a:lnTo>
                <a:lnTo>
                  <a:pt x="142" y="49"/>
                </a:lnTo>
                <a:lnTo>
                  <a:pt x="141" y="48"/>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3" y="42"/>
                </a:lnTo>
                <a:lnTo>
                  <a:pt x="109" y="42"/>
                </a:lnTo>
                <a:lnTo>
                  <a:pt x="109" y="41"/>
                </a:lnTo>
                <a:lnTo>
                  <a:pt x="108" y="40"/>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1" y="73"/>
                </a:lnTo>
                <a:lnTo>
                  <a:pt x="0" y="74"/>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1"/>
                </a:lnTo>
                <a:lnTo>
                  <a:pt x="134" y="180"/>
                </a:lnTo>
                <a:lnTo>
                  <a:pt x="133" y="178"/>
                </a:lnTo>
                <a:lnTo>
                  <a:pt x="130" y="170"/>
                </a:lnTo>
                <a:lnTo>
                  <a:pt x="129" y="167"/>
                </a:lnTo>
                <a:lnTo>
                  <a:pt x="131" y="162"/>
                </a:lnTo>
                <a:lnTo>
                  <a:pt x="131" y="160"/>
                </a:lnTo>
                <a:lnTo>
                  <a:pt x="130" y="160"/>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8" y="145"/>
                </a:lnTo>
                <a:lnTo>
                  <a:pt x="138" y="144"/>
                </a:lnTo>
                <a:lnTo>
                  <a:pt x="139" y="145"/>
                </a:lnTo>
                <a:lnTo>
                  <a:pt x="140" y="145"/>
                </a:lnTo>
                <a:lnTo>
                  <a:pt x="141" y="144"/>
                </a:lnTo>
                <a:lnTo>
                  <a:pt x="141" y="142"/>
                </a:lnTo>
                <a:lnTo>
                  <a:pt x="142" y="141"/>
                </a:lnTo>
                <a:lnTo>
                  <a:pt x="142" y="142"/>
                </a:lnTo>
                <a:lnTo>
                  <a:pt x="143" y="142"/>
                </a:lnTo>
                <a:lnTo>
                  <a:pt x="146" y="141"/>
                </a:lnTo>
                <a:lnTo>
                  <a:pt x="147" y="141"/>
                </a:lnTo>
                <a:lnTo>
                  <a:pt x="147" y="140"/>
                </a:lnTo>
                <a:lnTo>
                  <a:pt x="145" y="139"/>
                </a:lnTo>
                <a:lnTo>
                  <a:pt x="145" y="138"/>
                </a:lnTo>
                <a:lnTo>
                  <a:pt x="148" y="137"/>
                </a:lnTo>
                <a:lnTo>
                  <a:pt x="149" y="136"/>
                </a:lnTo>
                <a:lnTo>
                  <a:pt x="150" y="136"/>
                </a:lnTo>
                <a:lnTo>
                  <a:pt x="149" y="137"/>
                </a:lnTo>
                <a:lnTo>
                  <a:pt x="150" y="138"/>
                </a:lnTo>
                <a:lnTo>
                  <a:pt x="151" y="137"/>
                </a:lnTo>
                <a:lnTo>
                  <a:pt x="156" y="135"/>
                </a:lnTo>
                <a:lnTo>
                  <a:pt x="165" y="130"/>
                </a:lnTo>
                <a:lnTo>
                  <a:pt x="165" y="128"/>
                </a:lnTo>
                <a:lnTo>
                  <a:pt x="169" y="124"/>
                </a:lnTo>
                <a:lnTo>
                  <a:pt x="168" y="121"/>
                </a:lnTo>
                <a:lnTo>
                  <a:pt x="168" y="119"/>
                </a:lnTo>
                <a:lnTo>
                  <a:pt x="171" y="118"/>
                </a:lnTo>
                <a:lnTo>
                  <a:pt x="171" y="120"/>
                </a:lnTo>
                <a:lnTo>
                  <a:pt x="171" y="121"/>
                </a:lnTo>
                <a:lnTo>
                  <a:pt x="174" y="121"/>
                </a:lnTo>
                <a:lnTo>
                  <a:pt x="175" y="122"/>
                </a:lnTo>
                <a:lnTo>
                  <a:pt x="181" y="119"/>
                </a:lnTo>
                <a:lnTo>
                  <a:pt x="185" y="119"/>
                </a:lnTo>
                <a:lnTo>
                  <a:pt x="184" y="118"/>
                </a:lnTo>
                <a:lnTo>
                  <a:pt x="184" y="117"/>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4"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62" name="Freeform 18"/>
          <p:cNvSpPr>
            <a:spLocks/>
          </p:cNvSpPr>
          <p:nvPr/>
        </p:nvSpPr>
        <p:spPr bwMode="auto">
          <a:xfrm>
            <a:off x="6170790" y="2306638"/>
            <a:ext cx="736600" cy="603250"/>
          </a:xfrm>
          <a:custGeom>
            <a:avLst/>
            <a:gdLst>
              <a:gd name="T0" fmla="*/ 2147483647 w 102"/>
              <a:gd name="T1" fmla="*/ 2147483647 h 78"/>
              <a:gd name="T2" fmla="*/ 2147483647 w 102"/>
              <a:gd name="T3" fmla="*/ 2147483647 h 78"/>
              <a:gd name="T4" fmla="*/ 2147483647 w 102"/>
              <a:gd name="T5" fmla="*/ 2147483647 h 78"/>
              <a:gd name="T6" fmla="*/ 2147483647 w 102"/>
              <a:gd name="T7" fmla="*/ 2147483647 h 78"/>
              <a:gd name="T8" fmla="*/ 2147483647 w 102"/>
              <a:gd name="T9" fmla="*/ 2147483647 h 78"/>
              <a:gd name="T10" fmla="*/ 2147483647 w 102"/>
              <a:gd name="T11" fmla="*/ 2147483647 h 78"/>
              <a:gd name="T12" fmla="*/ 2147483647 w 102"/>
              <a:gd name="T13" fmla="*/ 2147483647 h 78"/>
              <a:gd name="T14" fmla="*/ 2147483647 w 102"/>
              <a:gd name="T15" fmla="*/ 2147483647 h 78"/>
              <a:gd name="T16" fmla="*/ 2147483647 w 102"/>
              <a:gd name="T17" fmla="*/ 2147483647 h 78"/>
              <a:gd name="T18" fmla="*/ 2147483647 w 102"/>
              <a:gd name="T19" fmla="*/ 2147483647 h 78"/>
              <a:gd name="T20" fmla="*/ 2147483647 w 102"/>
              <a:gd name="T21" fmla="*/ 2147483647 h 78"/>
              <a:gd name="T22" fmla="*/ 2147483647 w 102"/>
              <a:gd name="T23" fmla="*/ 2147483647 h 78"/>
              <a:gd name="T24" fmla="*/ 2147483647 w 102"/>
              <a:gd name="T25" fmla="*/ 2147483647 h 78"/>
              <a:gd name="T26" fmla="*/ 2147483647 w 102"/>
              <a:gd name="T27" fmla="*/ 2147483647 h 78"/>
              <a:gd name="T28" fmla="*/ 2147483647 w 102"/>
              <a:gd name="T29" fmla="*/ 2147483647 h 78"/>
              <a:gd name="T30" fmla="*/ 2147483647 w 102"/>
              <a:gd name="T31" fmla="*/ 2147483647 h 78"/>
              <a:gd name="T32" fmla="*/ 2147483647 w 102"/>
              <a:gd name="T33" fmla="*/ 2147483647 h 78"/>
              <a:gd name="T34" fmla="*/ 2147483647 w 102"/>
              <a:gd name="T35" fmla="*/ 2147483647 h 78"/>
              <a:gd name="T36" fmla="*/ 2147483647 w 102"/>
              <a:gd name="T37" fmla="*/ 2147483647 h 78"/>
              <a:gd name="T38" fmla="*/ 2147483647 w 102"/>
              <a:gd name="T39" fmla="*/ 2147483647 h 78"/>
              <a:gd name="T40" fmla="*/ 2147483647 w 102"/>
              <a:gd name="T41" fmla="*/ 2033687399 h 78"/>
              <a:gd name="T42" fmla="*/ 2147483647 w 102"/>
              <a:gd name="T43" fmla="*/ 1495356107 h 78"/>
              <a:gd name="T44" fmla="*/ 2147483647 w 102"/>
              <a:gd name="T45" fmla="*/ 1435541572 h 78"/>
              <a:gd name="T46" fmla="*/ 2147483647 w 102"/>
              <a:gd name="T47" fmla="*/ 1256097969 h 78"/>
              <a:gd name="T48" fmla="*/ 2147483647 w 102"/>
              <a:gd name="T49" fmla="*/ 717774653 h 78"/>
              <a:gd name="T50" fmla="*/ 2147483647 w 102"/>
              <a:gd name="T51" fmla="*/ 179443663 h 78"/>
              <a:gd name="T52" fmla="*/ 2147483647 w 102"/>
              <a:gd name="T53" fmla="*/ 0 h 78"/>
              <a:gd name="T54" fmla="*/ 2147483647 w 102"/>
              <a:gd name="T55" fmla="*/ 239258198 h 78"/>
              <a:gd name="T56" fmla="*/ 2147483647 w 102"/>
              <a:gd name="T57" fmla="*/ 837403722 h 78"/>
              <a:gd name="T58" fmla="*/ 2147483647 w 102"/>
              <a:gd name="T59" fmla="*/ 1076662101 h 78"/>
              <a:gd name="T60" fmla="*/ 2147483647 w 102"/>
              <a:gd name="T61" fmla="*/ 1375727038 h 78"/>
              <a:gd name="T62" fmla="*/ 2147483647 w 102"/>
              <a:gd name="T63" fmla="*/ 1495356107 h 78"/>
              <a:gd name="T64" fmla="*/ 2147483647 w 102"/>
              <a:gd name="T65" fmla="*/ 1614985175 h 78"/>
              <a:gd name="T66" fmla="*/ 2147483647 w 102"/>
              <a:gd name="T67" fmla="*/ 1914057847 h 78"/>
              <a:gd name="T68" fmla="*/ 1980110704 w 102"/>
              <a:gd name="T69" fmla="*/ 2147483647 h 78"/>
              <a:gd name="T70" fmla="*/ 1254069757 w 102"/>
              <a:gd name="T71" fmla="*/ 2147483647 h 78"/>
              <a:gd name="T72" fmla="*/ 594030063 w 102"/>
              <a:gd name="T73" fmla="*/ 2147483647 h 78"/>
              <a:gd name="T74" fmla="*/ 396025416 w 102"/>
              <a:gd name="T75" fmla="*/ 2147483647 h 78"/>
              <a:gd name="T76" fmla="*/ 594030063 w 102"/>
              <a:gd name="T77" fmla="*/ 2147483647 h 78"/>
              <a:gd name="T78" fmla="*/ 132011169 w 102"/>
              <a:gd name="T79" fmla="*/ 2147483647 h 78"/>
              <a:gd name="T80" fmla="*/ 2147483647 w 102"/>
              <a:gd name="T81" fmla="*/ 2147483647 h 78"/>
              <a:gd name="T82" fmla="*/ 2147483647 w 102"/>
              <a:gd name="T83" fmla="*/ 2147483647 h 78"/>
              <a:gd name="T84" fmla="*/ 2147483647 w 102"/>
              <a:gd name="T85" fmla="*/ 2147483647 h 78"/>
              <a:gd name="T86" fmla="*/ 2147483647 w 102"/>
              <a:gd name="T87" fmla="*/ 2147483647 h 78"/>
              <a:gd name="T88" fmla="*/ 2147483647 w 102"/>
              <a:gd name="T89" fmla="*/ 2147483647 h 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2"/>
              <a:gd name="T136" fmla="*/ 0 h 78"/>
              <a:gd name="T137" fmla="*/ 102 w 102"/>
              <a:gd name="T138" fmla="*/ 78 h 7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2" h="78">
                <a:moveTo>
                  <a:pt x="66" y="64"/>
                </a:moveTo>
                <a:lnTo>
                  <a:pt x="77" y="68"/>
                </a:lnTo>
                <a:lnTo>
                  <a:pt x="78" y="70"/>
                </a:lnTo>
                <a:lnTo>
                  <a:pt x="77" y="71"/>
                </a:lnTo>
                <a:lnTo>
                  <a:pt x="77" y="72"/>
                </a:lnTo>
                <a:lnTo>
                  <a:pt x="76" y="73"/>
                </a:lnTo>
                <a:lnTo>
                  <a:pt x="76" y="75"/>
                </a:lnTo>
                <a:lnTo>
                  <a:pt x="75" y="75"/>
                </a:lnTo>
                <a:lnTo>
                  <a:pt x="74" y="77"/>
                </a:lnTo>
                <a:lnTo>
                  <a:pt x="74"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8" y="57"/>
                </a:lnTo>
                <a:lnTo>
                  <a:pt x="58" y="58"/>
                </a:lnTo>
                <a:lnTo>
                  <a:pt x="59" y="58"/>
                </a:lnTo>
                <a:lnTo>
                  <a:pt x="61" y="61"/>
                </a:lnTo>
                <a:lnTo>
                  <a:pt x="61" y="62"/>
                </a:lnTo>
                <a:lnTo>
                  <a:pt x="62" y="63"/>
                </a:lnTo>
                <a:lnTo>
                  <a:pt x="65" y="64"/>
                </a:lnTo>
                <a:lnTo>
                  <a:pt x="66" y="6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363" name="Freeform 19"/>
          <p:cNvSpPr>
            <a:spLocks/>
          </p:cNvSpPr>
          <p:nvPr/>
        </p:nvSpPr>
        <p:spPr bwMode="auto">
          <a:xfrm>
            <a:off x="6661857" y="2266950"/>
            <a:ext cx="166511" cy="325438"/>
          </a:xfrm>
          <a:custGeom>
            <a:avLst/>
            <a:gdLst>
              <a:gd name="T0" fmla="*/ 0 w 23"/>
              <a:gd name="T1" fmla="*/ 300201070 h 42"/>
              <a:gd name="T2" fmla="*/ 66337478 w 23"/>
              <a:gd name="T3" fmla="*/ 420279900 h 42"/>
              <a:gd name="T4" fmla="*/ 0 w 23"/>
              <a:gd name="T5" fmla="*/ 480315440 h 42"/>
              <a:gd name="T6" fmla="*/ 66337478 w 23"/>
              <a:gd name="T7" fmla="*/ 480315440 h 42"/>
              <a:gd name="T8" fmla="*/ 66337478 w 23"/>
              <a:gd name="T9" fmla="*/ 540358851 h 42"/>
              <a:gd name="T10" fmla="*/ 199004304 w 23"/>
              <a:gd name="T11" fmla="*/ 840552051 h 42"/>
              <a:gd name="T12" fmla="*/ 265333621 w 23"/>
              <a:gd name="T13" fmla="*/ 1020674412 h 42"/>
              <a:gd name="T14" fmla="*/ 199004304 w 23"/>
              <a:gd name="T15" fmla="*/ 1140753242 h 42"/>
              <a:gd name="T16" fmla="*/ 199004304 w 23"/>
              <a:gd name="T17" fmla="*/ 1260832072 h 42"/>
              <a:gd name="T18" fmla="*/ 331671147 w 23"/>
              <a:gd name="T19" fmla="*/ 1561033021 h 42"/>
              <a:gd name="T20" fmla="*/ 331671147 w 23"/>
              <a:gd name="T21" fmla="*/ 1681111851 h 42"/>
              <a:gd name="T22" fmla="*/ 331671147 w 23"/>
              <a:gd name="T23" fmla="*/ 1741147391 h 42"/>
              <a:gd name="T24" fmla="*/ 398000464 w 23"/>
              <a:gd name="T25" fmla="*/ 1741147391 h 42"/>
              <a:gd name="T26" fmla="*/ 331671147 w 23"/>
              <a:gd name="T27" fmla="*/ 1681111851 h 42"/>
              <a:gd name="T28" fmla="*/ 398000464 w 23"/>
              <a:gd name="T29" fmla="*/ 1681111851 h 42"/>
              <a:gd name="T30" fmla="*/ 464337925 w 23"/>
              <a:gd name="T31" fmla="*/ 1801190681 h 42"/>
              <a:gd name="T32" fmla="*/ 530675387 w 23"/>
              <a:gd name="T33" fmla="*/ 2041348825 h 42"/>
              <a:gd name="T34" fmla="*/ 530675387 w 23"/>
              <a:gd name="T35" fmla="*/ 2147483647 h 42"/>
              <a:gd name="T36" fmla="*/ 597004831 w 23"/>
              <a:gd name="T37" fmla="*/ 2147483647 h 42"/>
              <a:gd name="T38" fmla="*/ 663342293 w 23"/>
              <a:gd name="T39" fmla="*/ 2147483647 h 42"/>
              <a:gd name="T40" fmla="*/ 1326676442 w 23"/>
              <a:gd name="T41" fmla="*/ 2147483647 h 42"/>
              <a:gd name="T42" fmla="*/ 1260347125 w 23"/>
              <a:gd name="T43" fmla="*/ 2147483647 h 42"/>
              <a:gd name="T44" fmla="*/ 1194009663 w 23"/>
              <a:gd name="T45" fmla="*/ 2147483647 h 42"/>
              <a:gd name="T46" fmla="*/ 1194009663 w 23"/>
              <a:gd name="T47" fmla="*/ 2147483647 h 42"/>
              <a:gd name="T48" fmla="*/ 1260347125 w 23"/>
              <a:gd name="T49" fmla="*/ 2147483647 h 42"/>
              <a:gd name="T50" fmla="*/ 1194009663 w 23"/>
              <a:gd name="T51" fmla="*/ 2041348825 h 42"/>
              <a:gd name="T52" fmla="*/ 1194009663 w 23"/>
              <a:gd name="T53" fmla="*/ 1621068562 h 42"/>
              <a:gd name="T54" fmla="*/ 1194009663 w 23"/>
              <a:gd name="T55" fmla="*/ 1500989732 h 42"/>
              <a:gd name="T56" fmla="*/ 1260347125 w 23"/>
              <a:gd name="T57" fmla="*/ 1260832072 h 42"/>
              <a:gd name="T58" fmla="*/ 1260347125 w 23"/>
              <a:gd name="T59" fmla="*/ 1140753242 h 42"/>
              <a:gd name="T60" fmla="*/ 1260347125 w 23"/>
              <a:gd name="T61" fmla="*/ 1020674412 h 42"/>
              <a:gd name="T62" fmla="*/ 1260347125 w 23"/>
              <a:gd name="T63" fmla="*/ 900595340 h 42"/>
              <a:gd name="T64" fmla="*/ 1260347125 w 23"/>
              <a:gd name="T65" fmla="*/ 840552051 h 42"/>
              <a:gd name="T66" fmla="*/ 1260347125 w 23"/>
              <a:gd name="T67" fmla="*/ 780516510 h 42"/>
              <a:gd name="T68" fmla="*/ 1459343221 w 23"/>
              <a:gd name="T69" fmla="*/ 660437681 h 42"/>
              <a:gd name="T70" fmla="*/ 1525680682 w 23"/>
              <a:gd name="T71" fmla="*/ 420279900 h 42"/>
              <a:gd name="T72" fmla="*/ 1459343221 w 23"/>
              <a:gd name="T73" fmla="*/ 300201070 h 42"/>
              <a:gd name="T74" fmla="*/ 1459343221 w 23"/>
              <a:gd name="T75" fmla="*/ 180122180 h 42"/>
              <a:gd name="T76" fmla="*/ 1459343221 w 23"/>
              <a:gd name="T77" fmla="*/ 180122180 h 42"/>
              <a:gd name="T78" fmla="*/ 1459343221 w 23"/>
              <a:gd name="T79" fmla="*/ 120078860 h 42"/>
              <a:gd name="T80" fmla="*/ 1393013903 w 23"/>
              <a:gd name="T81" fmla="*/ 0 h 42"/>
              <a:gd name="T82" fmla="*/ 0 w 23"/>
              <a:gd name="T83" fmla="*/ 300201070 h 42"/>
              <a:gd name="T84" fmla="*/ 0 w 23"/>
              <a:gd name="T85" fmla="*/ 300201070 h 4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3"/>
              <a:gd name="T130" fmla="*/ 0 h 42"/>
              <a:gd name="T131" fmla="*/ 23 w 23"/>
              <a:gd name="T132" fmla="*/ 42 h 4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2"/>
                </a:lnTo>
                <a:lnTo>
                  <a:pt x="21" y="0"/>
                </a:lnTo>
                <a:lnTo>
                  <a:pt x="0"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364" name="Freeform 20"/>
          <p:cNvSpPr>
            <a:spLocks/>
          </p:cNvSpPr>
          <p:nvPr/>
        </p:nvSpPr>
        <p:spPr bwMode="auto">
          <a:xfrm>
            <a:off x="2957690" y="2794001"/>
            <a:ext cx="550333" cy="727075"/>
          </a:xfrm>
          <a:custGeom>
            <a:avLst/>
            <a:gdLst>
              <a:gd name="T0" fmla="*/ 2147483647 w 76"/>
              <a:gd name="T1" fmla="*/ 2147483647 h 94"/>
              <a:gd name="T2" fmla="*/ 2147483647 w 76"/>
              <a:gd name="T3" fmla="*/ 1615351768 h 94"/>
              <a:gd name="T4" fmla="*/ 2147483647 w 76"/>
              <a:gd name="T5" fmla="*/ 1376035883 h 94"/>
              <a:gd name="T6" fmla="*/ 2147483647 w 76"/>
              <a:gd name="T7" fmla="*/ 358966214 h 94"/>
              <a:gd name="T8" fmla="*/ 1061815496 w 76"/>
              <a:gd name="T9" fmla="*/ 0 h 94"/>
              <a:gd name="T10" fmla="*/ 0 w 76"/>
              <a:gd name="T11" fmla="*/ 2147483647 h 94"/>
              <a:gd name="T12" fmla="*/ 0 w 76"/>
              <a:gd name="T13" fmla="*/ 2147483647 h 94"/>
              <a:gd name="T14" fmla="*/ 2147483647 w 76"/>
              <a:gd name="T15" fmla="*/ 2147483647 h 94"/>
              <a:gd name="T16" fmla="*/ 2147483647 w 76"/>
              <a:gd name="T17" fmla="*/ 2147483647 h 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
              <a:gd name="T28" fmla="*/ 0 h 94"/>
              <a:gd name="T29" fmla="*/ 76 w 76"/>
              <a:gd name="T30" fmla="*/ 94 h 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 h="94">
                <a:moveTo>
                  <a:pt x="66" y="94"/>
                </a:moveTo>
                <a:lnTo>
                  <a:pt x="76" y="27"/>
                </a:lnTo>
                <a:lnTo>
                  <a:pt x="51" y="23"/>
                </a:lnTo>
                <a:lnTo>
                  <a:pt x="53" y="6"/>
                </a:lnTo>
                <a:lnTo>
                  <a:pt x="16" y="0"/>
                </a:lnTo>
                <a:lnTo>
                  <a:pt x="0" y="84"/>
                </a:lnTo>
                <a:lnTo>
                  <a:pt x="66" y="9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365" name="Freeform 21"/>
          <p:cNvSpPr>
            <a:spLocks/>
          </p:cNvSpPr>
          <p:nvPr/>
        </p:nvSpPr>
        <p:spPr bwMode="auto">
          <a:xfrm>
            <a:off x="2168878" y="2035176"/>
            <a:ext cx="783166" cy="696913"/>
          </a:xfrm>
          <a:custGeom>
            <a:avLst/>
            <a:gdLst>
              <a:gd name="T0" fmla="*/ 0 w 108"/>
              <a:gd name="T1" fmla="*/ 2147483647 h 90"/>
              <a:gd name="T2" fmla="*/ 0 w 108"/>
              <a:gd name="T3" fmla="*/ 2147483647 h 90"/>
              <a:gd name="T4" fmla="*/ 66552810 w 108"/>
              <a:gd name="T5" fmla="*/ 2147483647 h 90"/>
              <a:gd name="T6" fmla="*/ 133105620 w 108"/>
              <a:gd name="T7" fmla="*/ 2147483647 h 90"/>
              <a:gd name="T8" fmla="*/ 199658446 w 108"/>
              <a:gd name="T9" fmla="*/ 2147483647 h 90"/>
              <a:gd name="T10" fmla="*/ 332764098 w 108"/>
              <a:gd name="T11" fmla="*/ 2147483647 h 90"/>
              <a:gd name="T12" fmla="*/ 332764098 w 108"/>
              <a:gd name="T13" fmla="*/ 2147483647 h 90"/>
              <a:gd name="T14" fmla="*/ 665528196 w 108"/>
              <a:gd name="T15" fmla="*/ 2147483647 h 90"/>
              <a:gd name="T16" fmla="*/ 1064844961 w 108"/>
              <a:gd name="T17" fmla="*/ 1379113409 h 90"/>
              <a:gd name="T18" fmla="*/ 1331056392 w 108"/>
              <a:gd name="T19" fmla="*/ 779497168 h 90"/>
              <a:gd name="T20" fmla="*/ 1597267569 w 108"/>
              <a:gd name="T21" fmla="*/ 179880988 h 90"/>
              <a:gd name="T22" fmla="*/ 1597267569 w 108"/>
              <a:gd name="T23" fmla="*/ 0 h 90"/>
              <a:gd name="T24" fmla="*/ 1796925951 w 108"/>
              <a:gd name="T25" fmla="*/ 0 h 90"/>
              <a:gd name="T26" fmla="*/ 1996576175 w 108"/>
              <a:gd name="T27" fmla="*/ 59957743 h 90"/>
              <a:gd name="T28" fmla="*/ 2063128970 w 108"/>
              <a:gd name="T29" fmla="*/ 119923230 h 90"/>
              <a:gd name="T30" fmla="*/ 2147483647 w 108"/>
              <a:gd name="T31" fmla="*/ 299804248 h 90"/>
              <a:gd name="T32" fmla="*/ 2147483647 w 108"/>
              <a:gd name="T33" fmla="*/ 479692920 h 90"/>
              <a:gd name="T34" fmla="*/ 2147483647 w 108"/>
              <a:gd name="T35" fmla="*/ 839462640 h 90"/>
              <a:gd name="T36" fmla="*/ 2147483647 w 108"/>
              <a:gd name="T37" fmla="*/ 959385839 h 90"/>
              <a:gd name="T38" fmla="*/ 2147483647 w 108"/>
              <a:gd name="T39" fmla="*/ 959385839 h 90"/>
              <a:gd name="T40" fmla="*/ 2147483647 w 108"/>
              <a:gd name="T41" fmla="*/ 1079309281 h 90"/>
              <a:gd name="T42" fmla="*/ 2147483647 w 108"/>
              <a:gd name="T43" fmla="*/ 1079309281 h 90"/>
              <a:gd name="T44" fmla="*/ 2147483647 w 108"/>
              <a:gd name="T45" fmla="*/ 1139267009 h 90"/>
              <a:gd name="T46" fmla="*/ 2147483647 w 108"/>
              <a:gd name="T47" fmla="*/ 1079309281 h 90"/>
              <a:gd name="T48" fmla="*/ 2147483647 w 108"/>
              <a:gd name="T49" fmla="*/ 1139267009 h 90"/>
              <a:gd name="T50" fmla="*/ 2147483647 w 108"/>
              <a:gd name="T51" fmla="*/ 1079309281 h 90"/>
              <a:gd name="T52" fmla="*/ 2147483647 w 108"/>
              <a:gd name="T53" fmla="*/ 1139267009 h 90"/>
              <a:gd name="T54" fmla="*/ 2147483647 w 108"/>
              <a:gd name="T55" fmla="*/ 1139267009 h 90"/>
              <a:gd name="T56" fmla="*/ 2147483647 w 108"/>
              <a:gd name="T57" fmla="*/ 1439071137 h 90"/>
              <a:gd name="T58" fmla="*/ 2147483647 w 108"/>
              <a:gd name="T59" fmla="*/ 1618959808 h 90"/>
              <a:gd name="T60" fmla="*/ 2147483647 w 108"/>
              <a:gd name="T61" fmla="*/ 1678917536 h 90"/>
              <a:gd name="T62" fmla="*/ 2147483647 w 108"/>
              <a:gd name="T63" fmla="*/ 2147483647 h 90"/>
              <a:gd name="T64" fmla="*/ 2147483647 w 108"/>
              <a:gd name="T65" fmla="*/ 2147483647 h 90"/>
              <a:gd name="T66" fmla="*/ 2147483647 w 108"/>
              <a:gd name="T67" fmla="*/ 2147483647 h 90"/>
              <a:gd name="T68" fmla="*/ 2147483647 w 108"/>
              <a:gd name="T69" fmla="*/ 2147483647 h 90"/>
              <a:gd name="T70" fmla="*/ 2147483647 w 108"/>
              <a:gd name="T71" fmla="*/ 2147483647 h 90"/>
              <a:gd name="T72" fmla="*/ 2147483647 w 108"/>
              <a:gd name="T73" fmla="*/ 2147483647 h 90"/>
              <a:gd name="T74" fmla="*/ 2147483647 w 108"/>
              <a:gd name="T75" fmla="*/ 2147483647 h 90"/>
              <a:gd name="T76" fmla="*/ 2147483647 w 108"/>
              <a:gd name="T77" fmla="*/ 2147483647 h 90"/>
              <a:gd name="T78" fmla="*/ 2147483647 w 108"/>
              <a:gd name="T79" fmla="*/ 2147483647 h 90"/>
              <a:gd name="T80" fmla="*/ 66552810 w 108"/>
              <a:gd name="T81" fmla="*/ 2147483647 h 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8"/>
              <a:gd name="T124" fmla="*/ 0 h 90"/>
              <a:gd name="T125" fmla="*/ 108 w 108"/>
              <a:gd name="T126" fmla="*/ 90 h 9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30" y="1"/>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366" name="Freeform 22"/>
          <p:cNvSpPr>
            <a:spLocks/>
          </p:cNvSpPr>
          <p:nvPr/>
        </p:nvSpPr>
        <p:spPr bwMode="auto">
          <a:xfrm>
            <a:off x="2452511" y="2662239"/>
            <a:ext cx="620889" cy="1030287"/>
          </a:xfrm>
          <a:custGeom>
            <a:avLst/>
            <a:gdLst>
              <a:gd name="T0" fmla="*/ 857587386 w 86"/>
              <a:gd name="T1" fmla="*/ 0 h 133"/>
              <a:gd name="T2" fmla="*/ 0 w 86"/>
              <a:gd name="T3" fmla="*/ 2147483647 h 133"/>
              <a:gd name="T4" fmla="*/ 2147483647 w 86"/>
              <a:gd name="T5" fmla="*/ 2147483647 h 133"/>
              <a:gd name="T6" fmla="*/ 2147483647 w 86"/>
              <a:gd name="T7" fmla="*/ 2147483647 h 133"/>
              <a:gd name="T8" fmla="*/ 2147483647 w 86"/>
              <a:gd name="T9" fmla="*/ 2147483647 h 133"/>
              <a:gd name="T10" fmla="*/ 2147483647 w 86"/>
              <a:gd name="T11" fmla="*/ 2147483647 h 133"/>
              <a:gd name="T12" fmla="*/ 2147483647 w 86"/>
              <a:gd name="T13" fmla="*/ 2147483647 h 133"/>
              <a:gd name="T14" fmla="*/ 2147483647 w 86"/>
              <a:gd name="T15" fmla="*/ 2147483647 h 133"/>
              <a:gd name="T16" fmla="*/ 2147483647 w 86"/>
              <a:gd name="T17" fmla="*/ 2147483647 h 133"/>
              <a:gd name="T18" fmla="*/ 2147483647 w 86"/>
              <a:gd name="T19" fmla="*/ 2147483647 h 133"/>
              <a:gd name="T20" fmla="*/ 2147483647 w 86"/>
              <a:gd name="T21" fmla="*/ 2147483647 h 133"/>
              <a:gd name="T22" fmla="*/ 2147483647 w 86"/>
              <a:gd name="T23" fmla="*/ 2147483647 h 133"/>
              <a:gd name="T24" fmla="*/ 2147483647 w 86"/>
              <a:gd name="T25" fmla="*/ 2147483647 h 133"/>
              <a:gd name="T26" fmla="*/ 2147483647 w 86"/>
              <a:gd name="T27" fmla="*/ 2147483647 h 133"/>
              <a:gd name="T28" fmla="*/ 2147483647 w 86"/>
              <a:gd name="T29" fmla="*/ 2147483647 h 133"/>
              <a:gd name="T30" fmla="*/ 2147483647 w 86"/>
              <a:gd name="T31" fmla="*/ 2147483647 h 133"/>
              <a:gd name="T32" fmla="*/ 2147483647 w 86"/>
              <a:gd name="T33" fmla="*/ 2147483647 h 133"/>
              <a:gd name="T34" fmla="*/ 2147483647 w 86"/>
              <a:gd name="T35" fmla="*/ 2147483647 h 133"/>
              <a:gd name="T36" fmla="*/ 2147483647 w 86"/>
              <a:gd name="T37" fmla="*/ 1020146823 h 133"/>
              <a:gd name="T38" fmla="*/ 2147483647 w 86"/>
              <a:gd name="T39" fmla="*/ 540079538 h 133"/>
              <a:gd name="T40" fmla="*/ 857587386 w 86"/>
              <a:gd name="T41" fmla="*/ 0 h 133"/>
              <a:gd name="T42" fmla="*/ 857587386 w 86"/>
              <a:gd name="T43" fmla="*/ 0 h 13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6"/>
              <a:gd name="T67" fmla="*/ 0 h 133"/>
              <a:gd name="T68" fmla="*/ 86 w 86"/>
              <a:gd name="T69" fmla="*/ 133 h 13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67" name="Freeform 23"/>
          <p:cNvSpPr>
            <a:spLocks/>
          </p:cNvSpPr>
          <p:nvPr/>
        </p:nvSpPr>
        <p:spPr bwMode="auto">
          <a:xfrm>
            <a:off x="2777067" y="3444875"/>
            <a:ext cx="658989" cy="820738"/>
          </a:xfrm>
          <a:custGeom>
            <a:avLst/>
            <a:gdLst>
              <a:gd name="T0" fmla="*/ 2147483647 w 91"/>
              <a:gd name="T1" fmla="*/ 2147483647 h 106"/>
              <a:gd name="T2" fmla="*/ 2147483647 w 91"/>
              <a:gd name="T3" fmla="*/ 599510464 h 106"/>
              <a:gd name="T4" fmla="*/ 1659276256 w 91"/>
              <a:gd name="T5" fmla="*/ 0 h 106"/>
              <a:gd name="T6" fmla="*/ 1659276256 w 91"/>
              <a:gd name="T7" fmla="*/ 0 h 106"/>
              <a:gd name="T8" fmla="*/ 1526531589 w 91"/>
              <a:gd name="T9" fmla="*/ 539557894 h 106"/>
              <a:gd name="T10" fmla="*/ 1393795069 w 91"/>
              <a:gd name="T11" fmla="*/ 959218146 h 106"/>
              <a:gd name="T12" fmla="*/ 1261050402 w 91"/>
              <a:gd name="T13" fmla="*/ 959218146 h 106"/>
              <a:gd name="T14" fmla="*/ 1194678069 w 91"/>
              <a:gd name="T15" fmla="*/ 899265575 h 106"/>
              <a:gd name="T16" fmla="*/ 1194678069 w 91"/>
              <a:gd name="T17" fmla="*/ 839313005 h 106"/>
              <a:gd name="T18" fmla="*/ 1128305736 w 91"/>
              <a:gd name="T19" fmla="*/ 779368177 h 106"/>
              <a:gd name="T20" fmla="*/ 995568961 w 91"/>
              <a:gd name="T21" fmla="*/ 779368177 h 106"/>
              <a:gd name="T22" fmla="*/ 796451961 w 91"/>
              <a:gd name="T23" fmla="*/ 779368177 h 106"/>
              <a:gd name="T24" fmla="*/ 796451961 w 91"/>
              <a:gd name="T25" fmla="*/ 839313005 h 106"/>
              <a:gd name="T26" fmla="*/ 796451961 w 91"/>
              <a:gd name="T27" fmla="*/ 1019170959 h 106"/>
              <a:gd name="T28" fmla="*/ 796451961 w 91"/>
              <a:gd name="T29" fmla="*/ 1498776040 h 106"/>
              <a:gd name="T30" fmla="*/ 796451961 w 91"/>
              <a:gd name="T31" fmla="*/ 1558728611 h 106"/>
              <a:gd name="T32" fmla="*/ 730079628 w 91"/>
              <a:gd name="T33" fmla="*/ 1798531151 h 106"/>
              <a:gd name="T34" fmla="*/ 730079628 w 91"/>
              <a:gd name="T35" fmla="*/ 1858483722 h 106"/>
              <a:gd name="T36" fmla="*/ 730079628 w 91"/>
              <a:gd name="T37" fmla="*/ 1918436293 h 106"/>
              <a:gd name="T38" fmla="*/ 730079628 w 91"/>
              <a:gd name="T39" fmla="*/ 2038341918 h 106"/>
              <a:gd name="T40" fmla="*/ 730079628 w 91"/>
              <a:gd name="T41" fmla="*/ 2098286746 h 106"/>
              <a:gd name="T42" fmla="*/ 730079628 w 91"/>
              <a:gd name="T43" fmla="*/ 2147483647 h 106"/>
              <a:gd name="T44" fmla="*/ 796451961 w 91"/>
              <a:gd name="T45" fmla="*/ 2147483647 h 106"/>
              <a:gd name="T46" fmla="*/ 796451961 w 91"/>
              <a:gd name="T47" fmla="*/ 2147483647 h 106"/>
              <a:gd name="T48" fmla="*/ 796451961 w 91"/>
              <a:gd name="T49" fmla="*/ 2147483647 h 106"/>
              <a:gd name="T50" fmla="*/ 862824295 w 91"/>
              <a:gd name="T51" fmla="*/ 2147483647 h 106"/>
              <a:gd name="T52" fmla="*/ 862824295 w 91"/>
              <a:gd name="T53" fmla="*/ 2147483647 h 106"/>
              <a:gd name="T54" fmla="*/ 929196628 w 91"/>
              <a:gd name="T55" fmla="*/ 2147483647 h 106"/>
              <a:gd name="T56" fmla="*/ 995568961 w 91"/>
              <a:gd name="T57" fmla="*/ 2147483647 h 106"/>
              <a:gd name="T58" fmla="*/ 929196628 w 91"/>
              <a:gd name="T59" fmla="*/ 2147483647 h 106"/>
              <a:gd name="T60" fmla="*/ 929196628 w 91"/>
              <a:gd name="T61" fmla="*/ 2147483647 h 106"/>
              <a:gd name="T62" fmla="*/ 796451961 w 91"/>
              <a:gd name="T63" fmla="*/ 2147483647 h 106"/>
              <a:gd name="T64" fmla="*/ 663707294 w 91"/>
              <a:gd name="T65" fmla="*/ 2147483647 h 106"/>
              <a:gd name="T66" fmla="*/ 597343108 w 91"/>
              <a:gd name="T67" fmla="*/ 2147483647 h 106"/>
              <a:gd name="T68" fmla="*/ 464598314 w 91"/>
              <a:gd name="T69" fmla="*/ 2147483647 h 106"/>
              <a:gd name="T70" fmla="*/ 331853647 w 91"/>
              <a:gd name="T71" fmla="*/ 2147483647 h 106"/>
              <a:gd name="T72" fmla="*/ 199117064 w 91"/>
              <a:gd name="T73" fmla="*/ 2147483647 h 106"/>
              <a:gd name="T74" fmla="*/ 199117064 w 91"/>
              <a:gd name="T75" fmla="*/ 2147483647 h 106"/>
              <a:gd name="T76" fmla="*/ 265481250 w 91"/>
              <a:gd name="T77" fmla="*/ 2147483647 h 106"/>
              <a:gd name="T78" fmla="*/ 199117064 w 91"/>
              <a:gd name="T79" fmla="*/ 2147483647 h 106"/>
              <a:gd name="T80" fmla="*/ 199117064 w 91"/>
              <a:gd name="T81" fmla="*/ 2147483647 h 106"/>
              <a:gd name="T82" fmla="*/ 199117064 w 91"/>
              <a:gd name="T83" fmla="*/ 2147483647 h 106"/>
              <a:gd name="T84" fmla="*/ 331853647 w 91"/>
              <a:gd name="T85" fmla="*/ 2147483647 h 106"/>
              <a:gd name="T86" fmla="*/ 398225981 w 91"/>
              <a:gd name="T87" fmla="*/ 2147483647 h 106"/>
              <a:gd name="T88" fmla="*/ 331853647 w 91"/>
              <a:gd name="T89" fmla="*/ 2147483647 h 106"/>
              <a:gd name="T90" fmla="*/ 331853647 w 91"/>
              <a:gd name="T91" fmla="*/ 2147483647 h 106"/>
              <a:gd name="T92" fmla="*/ 265481250 w 91"/>
              <a:gd name="T93" fmla="*/ 2147483647 h 106"/>
              <a:gd name="T94" fmla="*/ 199117064 w 91"/>
              <a:gd name="T95" fmla="*/ 2147483647 h 106"/>
              <a:gd name="T96" fmla="*/ 66372349 w 91"/>
              <a:gd name="T97" fmla="*/ 2147483647 h 106"/>
              <a:gd name="T98" fmla="*/ 0 w 91"/>
              <a:gd name="T99" fmla="*/ 2147483647 h 106"/>
              <a:gd name="T100" fmla="*/ 2147483647 w 91"/>
              <a:gd name="T101" fmla="*/ 2147483647 h 106"/>
              <a:gd name="T102" fmla="*/ 2147483647 w 91"/>
              <a:gd name="T103" fmla="*/ 2147483647 h 106"/>
              <a:gd name="T104" fmla="*/ 2147483647 w 91"/>
              <a:gd name="T105" fmla="*/ 2147483647 h 106"/>
              <a:gd name="T106" fmla="*/ 2147483647 w 91"/>
              <a:gd name="T107" fmla="*/ 2147483647 h 10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1"/>
              <a:gd name="T163" fmla="*/ 0 h 106"/>
              <a:gd name="T164" fmla="*/ 91 w 91"/>
              <a:gd name="T165" fmla="*/ 106 h 10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1" h="106">
                <a:moveTo>
                  <a:pt x="78" y="106"/>
                </a:moveTo>
                <a:lnTo>
                  <a:pt x="91" y="1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4" y="44"/>
                </a:lnTo>
                <a:lnTo>
                  <a:pt x="15"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368" name="Freeform 24"/>
          <p:cNvSpPr>
            <a:spLocks/>
          </p:cNvSpPr>
          <p:nvPr/>
        </p:nvSpPr>
        <p:spPr bwMode="auto">
          <a:xfrm>
            <a:off x="4607278" y="1981201"/>
            <a:ext cx="643467" cy="773113"/>
          </a:xfrm>
          <a:custGeom>
            <a:avLst/>
            <a:gdLst>
              <a:gd name="T0" fmla="*/ 529260316 w 89"/>
              <a:gd name="T1" fmla="*/ 2147483647 h 100"/>
              <a:gd name="T2" fmla="*/ 264630158 w 89"/>
              <a:gd name="T3" fmla="*/ 2147483647 h 100"/>
              <a:gd name="T4" fmla="*/ 463100759 w 89"/>
              <a:gd name="T5" fmla="*/ 2147483647 h 100"/>
              <a:gd name="T6" fmla="*/ 463100759 w 89"/>
              <a:gd name="T7" fmla="*/ 2147483647 h 100"/>
              <a:gd name="T8" fmla="*/ 330789779 w 89"/>
              <a:gd name="T9" fmla="*/ 2147483647 h 100"/>
              <a:gd name="T10" fmla="*/ 330789779 w 89"/>
              <a:gd name="T11" fmla="*/ 2147483647 h 100"/>
              <a:gd name="T12" fmla="*/ 264630158 w 89"/>
              <a:gd name="T13" fmla="*/ 1972419885 h 100"/>
              <a:gd name="T14" fmla="*/ 132311012 w 89"/>
              <a:gd name="T15" fmla="*/ 1554026719 h 100"/>
              <a:gd name="T16" fmla="*/ 0 w 89"/>
              <a:gd name="T17" fmla="*/ 956325268 h 100"/>
              <a:gd name="T18" fmla="*/ 66159573 w 89"/>
              <a:gd name="T19" fmla="*/ 717247877 h 100"/>
              <a:gd name="T20" fmla="*/ 0 w 89"/>
              <a:gd name="T21" fmla="*/ 418393286 h 100"/>
              <a:gd name="T22" fmla="*/ 1521613385 w 89"/>
              <a:gd name="T23" fmla="*/ 179308104 h 100"/>
              <a:gd name="T24" fmla="*/ 1653932500 w 89"/>
              <a:gd name="T25" fmla="*/ 59769363 h 100"/>
              <a:gd name="T26" fmla="*/ 1852403037 w 89"/>
              <a:gd name="T27" fmla="*/ 298854591 h 100"/>
              <a:gd name="T28" fmla="*/ 1852403037 w 89"/>
              <a:gd name="T29" fmla="*/ 597701451 h 100"/>
              <a:gd name="T30" fmla="*/ 2117033132 w 89"/>
              <a:gd name="T31" fmla="*/ 717247877 h 100"/>
              <a:gd name="T32" fmla="*/ 2147483647 w 89"/>
              <a:gd name="T33" fmla="*/ 777017225 h 100"/>
              <a:gd name="T34" fmla="*/ 2147483647 w 89"/>
              <a:gd name="T35" fmla="*/ 777017225 h 100"/>
              <a:gd name="T36" fmla="*/ 2147483647 w 89"/>
              <a:gd name="T37" fmla="*/ 836786573 h 100"/>
              <a:gd name="T38" fmla="*/ 2147483647 w 89"/>
              <a:gd name="T39" fmla="*/ 777017225 h 100"/>
              <a:gd name="T40" fmla="*/ 2147483647 w 89"/>
              <a:gd name="T41" fmla="*/ 836786573 h 100"/>
              <a:gd name="T42" fmla="*/ 2147483647 w 89"/>
              <a:gd name="T43" fmla="*/ 896555921 h 100"/>
              <a:gd name="T44" fmla="*/ 2147483647 w 89"/>
              <a:gd name="T45" fmla="*/ 896555921 h 100"/>
              <a:gd name="T46" fmla="*/ 2147483647 w 89"/>
              <a:gd name="T47" fmla="*/ 1075864206 h 100"/>
              <a:gd name="T48" fmla="*/ 2147483647 w 89"/>
              <a:gd name="T49" fmla="*/ 1016094858 h 100"/>
              <a:gd name="T50" fmla="*/ 2147483647 w 89"/>
              <a:gd name="T51" fmla="*/ 1016094858 h 100"/>
              <a:gd name="T52" fmla="*/ 2147483647 w 89"/>
              <a:gd name="T53" fmla="*/ 1135633553 h 100"/>
              <a:gd name="T54" fmla="*/ 2147483647 w 89"/>
              <a:gd name="T55" fmla="*/ 1255179980 h 100"/>
              <a:gd name="T56" fmla="*/ 2147483647 w 89"/>
              <a:gd name="T57" fmla="*/ 1255179980 h 100"/>
              <a:gd name="T58" fmla="*/ 2147483647 w 89"/>
              <a:gd name="T59" fmla="*/ 1075864206 h 100"/>
              <a:gd name="T60" fmla="*/ 2147483647 w 89"/>
              <a:gd name="T61" fmla="*/ 1195410632 h 100"/>
              <a:gd name="T62" fmla="*/ 2147483647 w 89"/>
              <a:gd name="T63" fmla="*/ 1195410632 h 100"/>
              <a:gd name="T64" fmla="*/ 2147483647 w 89"/>
              <a:gd name="T65" fmla="*/ 1255179980 h 100"/>
              <a:gd name="T66" fmla="*/ 2147483647 w 89"/>
              <a:gd name="T67" fmla="*/ 1314949328 h 100"/>
              <a:gd name="T68" fmla="*/ 2147483647 w 89"/>
              <a:gd name="T69" fmla="*/ 1494257371 h 100"/>
              <a:gd name="T70" fmla="*/ 2147483647 w 89"/>
              <a:gd name="T71" fmla="*/ 1673573146 h 100"/>
              <a:gd name="T72" fmla="*/ 2147483647 w 89"/>
              <a:gd name="T73" fmla="*/ 1793111841 h 100"/>
              <a:gd name="T74" fmla="*/ 2147483647 w 89"/>
              <a:gd name="T75" fmla="*/ 2147483647 h 100"/>
              <a:gd name="T76" fmla="*/ 2147483647 w 89"/>
              <a:gd name="T77" fmla="*/ 2147483647 h 100"/>
              <a:gd name="T78" fmla="*/ 2147483647 w 89"/>
              <a:gd name="T79" fmla="*/ 2147483647 h 100"/>
              <a:gd name="T80" fmla="*/ 2147483647 w 89"/>
              <a:gd name="T81" fmla="*/ 2147483647 h 100"/>
              <a:gd name="T82" fmla="*/ 2147483647 w 89"/>
              <a:gd name="T83" fmla="*/ 2147483647 h 100"/>
              <a:gd name="T84" fmla="*/ 2147483647 w 89"/>
              <a:gd name="T85" fmla="*/ 2147483647 h 100"/>
              <a:gd name="T86" fmla="*/ 2147483647 w 89"/>
              <a:gd name="T87" fmla="*/ 2147483647 h 100"/>
              <a:gd name="T88" fmla="*/ 2147483647 w 89"/>
              <a:gd name="T89" fmla="*/ 2147483647 h 100"/>
              <a:gd name="T90" fmla="*/ 2147483647 w 89"/>
              <a:gd name="T91" fmla="*/ 2147483647 h 100"/>
              <a:gd name="T92" fmla="*/ 2147483647 w 89"/>
              <a:gd name="T93" fmla="*/ 2147483647 h 100"/>
              <a:gd name="T94" fmla="*/ 2147483647 w 89"/>
              <a:gd name="T95" fmla="*/ 2147483647 h 100"/>
              <a:gd name="T96" fmla="*/ 2147483647 w 89"/>
              <a:gd name="T97" fmla="*/ 2147483647 h 100"/>
              <a:gd name="T98" fmla="*/ 2147483647 w 89"/>
              <a:gd name="T99" fmla="*/ 2147483647 h 100"/>
              <a:gd name="T100" fmla="*/ 2147483647 w 89"/>
              <a:gd name="T101" fmla="*/ 2147483647 h 100"/>
              <a:gd name="T102" fmla="*/ 2147483647 w 89"/>
              <a:gd name="T103" fmla="*/ 2147483647 h 100"/>
              <a:gd name="T104" fmla="*/ 529260316 w 89"/>
              <a:gd name="T105" fmla="*/ 2147483647 h 10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9"/>
              <a:gd name="T160" fmla="*/ 0 h 100"/>
              <a:gd name="T161" fmla="*/ 89 w 89"/>
              <a:gd name="T162" fmla="*/ 100 h 10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42" y="14"/>
                </a:lnTo>
                <a:lnTo>
                  <a:pt x="43" y="13"/>
                </a:lnTo>
                <a:lnTo>
                  <a:pt x="48" y="13"/>
                </a:lnTo>
                <a:lnTo>
                  <a:pt x="51" y="14"/>
                </a:lnTo>
                <a:lnTo>
                  <a:pt x="52" y="14"/>
                </a:lnTo>
                <a:lnTo>
                  <a:pt x="52" y="15"/>
                </a:lnTo>
                <a:lnTo>
                  <a:pt x="53" y="15"/>
                </a:lnTo>
                <a:lnTo>
                  <a:pt x="54" y="16"/>
                </a:lnTo>
                <a:lnTo>
                  <a:pt x="54" y="18"/>
                </a:lnTo>
                <a:lnTo>
                  <a:pt x="55" y="19"/>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9" y="82"/>
                </a:lnTo>
                <a:lnTo>
                  <a:pt x="59" y="83"/>
                </a:lnTo>
                <a:lnTo>
                  <a:pt x="63" y="84"/>
                </a:lnTo>
                <a:lnTo>
                  <a:pt x="64" y="87"/>
                </a:lnTo>
                <a:lnTo>
                  <a:pt x="68" y="89"/>
                </a:lnTo>
                <a:lnTo>
                  <a:pt x="72" y="92"/>
                </a:lnTo>
                <a:lnTo>
                  <a:pt x="72" y="93"/>
                </a:lnTo>
                <a:lnTo>
                  <a:pt x="72" y="95"/>
                </a:lnTo>
                <a:lnTo>
                  <a:pt x="72" y="98"/>
                </a:lnTo>
                <a:lnTo>
                  <a:pt x="8" y="10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369" name="Freeform 25"/>
          <p:cNvSpPr>
            <a:spLocks/>
          </p:cNvSpPr>
          <p:nvPr/>
        </p:nvSpPr>
        <p:spPr bwMode="auto">
          <a:xfrm>
            <a:off x="5127978" y="2855913"/>
            <a:ext cx="390878" cy="735012"/>
          </a:xfrm>
          <a:custGeom>
            <a:avLst/>
            <a:gdLst>
              <a:gd name="T0" fmla="*/ 596822271 w 54"/>
              <a:gd name="T1" fmla="*/ 119721841 h 95"/>
              <a:gd name="T2" fmla="*/ 795762944 w 54"/>
              <a:gd name="T3" fmla="*/ 299304648 h 95"/>
              <a:gd name="T4" fmla="*/ 994695473 w 54"/>
              <a:gd name="T5" fmla="*/ 478887364 h 95"/>
              <a:gd name="T6" fmla="*/ 994695473 w 54"/>
              <a:gd name="T7" fmla="*/ 718331107 h 95"/>
              <a:gd name="T8" fmla="*/ 928384630 w 54"/>
              <a:gd name="T9" fmla="*/ 897913823 h 95"/>
              <a:gd name="T10" fmla="*/ 729443957 w 54"/>
              <a:gd name="T11" fmla="*/ 1137349950 h 95"/>
              <a:gd name="T12" fmla="*/ 596822271 w 54"/>
              <a:gd name="T13" fmla="*/ 1197210855 h 95"/>
              <a:gd name="T14" fmla="*/ 331562486 w 54"/>
              <a:gd name="T15" fmla="*/ 1257071761 h 95"/>
              <a:gd name="T16" fmla="*/ 265251579 w 54"/>
              <a:gd name="T17" fmla="*/ 1436654477 h 95"/>
              <a:gd name="T18" fmla="*/ 397881472 w 54"/>
              <a:gd name="T19" fmla="*/ 1616237194 h 95"/>
              <a:gd name="T20" fmla="*/ 265251579 w 54"/>
              <a:gd name="T21" fmla="*/ 2035264015 h 95"/>
              <a:gd name="T22" fmla="*/ 66310859 w 54"/>
              <a:gd name="T23" fmla="*/ 2147483647 h 95"/>
              <a:gd name="T24" fmla="*/ 0 w 54"/>
              <a:gd name="T25" fmla="*/ 2147483647 h 95"/>
              <a:gd name="T26" fmla="*/ 0 w 54"/>
              <a:gd name="T27" fmla="*/ 2147483647 h 95"/>
              <a:gd name="T28" fmla="*/ 66310859 w 54"/>
              <a:gd name="T29" fmla="*/ 2147483647 h 95"/>
              <a:gd name="T30" fmla="*/ 331562486 w 54"/>
              <a:gd name="T31" fmla="*/ 2147483647 h 95"/>
              <a:gd name="T32" fmla="*/ 663133114 w 54"/>
              <a:gd name="T33" fmla="*/ 2147483647 h 95"/>
              <a:gd name="T34" fmla="*/ 862073787 w 54"/>
              <a:gd name="T35" fmla="*/ 2147483647 h 95"/>
              <a:gd name="T36" fmla="*/ 994695473 w 54"/>
              <a:gd name="T37" fmla="*/ 2147483647 h 95"/>
              <a:gd name="T38" fmla="*/ 1259955386 w 54"/>
              <a:gd name="T39" fmla="*/ 2147483647 h 95"/>
              <a:gd name="T40" fmla="*/ 1259955386 w 54"/>
              <a:gd name="T41" fmla="*/ 2147483647 h 95"/>
              <a:gd name="T42" fmla="*/ 1061014459 w 54"/>
              <a:gd name="T43" fmla="*/ 2147483647 h 95"/>
              <a:gd name="T44" fmla="*/ 1259955386 w 54"/>
              <a:gd name="T45" fmla="*/ 2147483647 h 95"/>
              <a:gd name="T46" fmla="*/ 1591517744 w 54"/>
              <a:gd name="T47" fmla="*/ 2147483647 h 95"/>
              <a:gd name="T48" fmla="*/ 1923088246 w 54"/>
              <a:gd name="T49" fmla="*/ 2147483647 h 95"/>
              <a:gd name="T50" fmla="*/ 1989399089 w 54"/>
              <a:gd name="T51" fmla="*/ 2147483647 h 95"/>
              <a:gd name="T52" fmla="*/ 1923088246 w 54"/>
              <a:gd name="T53" fmla="*/ 2147483647 h 95"/>
              <a:gd name="T54" fmla="*/ 2122028918 w 54"/>
              <a:gd name="T55" fmla="*/ 2147483647 h 95"/>
              <a:gd name="T56" fmla="*/ 2147483647 w 54"/>
              <a:gd name="T57" fmla="*/ 2147483647 h 95"/>
              <a:gd name="T58" fmla="*/ 2147483647 w 54"/>
              <a:gd name="T59" fmla="*/ 2147483647 h 95"/>
              <a:gd name="T60" fmla="*/ 2147483647 w 54"/>
              <a:gd name="T61" fmla="*/ 2147483647 h 95"/>
              <a:gd name="T62" fmla="*/ 2147483647 w 54"/>
              <a:gd name="T63" fmla="*/ 2147483647 h 95"/>
              <a:gd name="T64" fmla="*/ 2147483647 w 54"/>
              <a:gd name="T65" fmla="*/ 2147483647 h 95"/>
              <a:gd name="T66" fmla="*/ 2147483647 w 54"/>
              <a:gd name="T67" fmla="*/ 2147483647 h 95"/>
              <a:gd name="T68" fmla="*/ 2147483647 w 54"/>
              <a:gd name="T69" fmla="*/ 2147483647 h 95"/>
              <a:gd name="T70" fmla="*/ 2147483647 w 54"/>
              <a:gd name="T71" fmla="*/ 2147483647 h 95"/>
              <a:gd name="T72" fmla="*/ 2147483647 w 54"/>
              <a:gd name="T73" fmla="*/ 2147483647 h 95"/>
              <a:gd name="T74" fmla="*/ 2147483647 w 54"/>
              <a:gd name="T75" fmla="*/ 2147483647 h 95"/>
              <a:gd name="T76" fmla="*/ 2147483647 w 54"/>
              <a:gd name="T77" fmla="*/ 2147483647 h 95"/>
              <a:gd name="T78" fmla="*/ 2147483647 w 54"/>
              <a:gd name="T79" fmla="*/ 2147483647 h 95"/>
              <a:gd name="T80" fmla="*/ 2147483647 w 54"/>
              <a:gd name="T81" fmla="*/ 2147483647 h 95"/>
              <a:gd name="T82" fmla="*/ 2147483647 w 54"/>
              <a:gd name="T83" fmla="*/ 2147483647 h 95"/>
              <a:gd name="T84" fmla="*/ 2147483647 w 54"/>
              <a:gd name="T85" fmla="*/ 2147483647 h 95"/>
              <a:gd name="T86" fmla="*/ 2147483647 w 54"/>
              <a:gd name="T87" fmla="*/ 2147483647 h 95"/>
              <a:gd name="T88" fmla="*/ 2147483647 w 54"/>
              <a:gd name="T89" fmla="*/ 778192013 h 95"/>
              <a:gd name="T90" fmla="*/ 2147483647 w 54"/>
              <a:gd name="T91" fmla="*/ 658470202 h 95"/>
              <a:gd name="T92" fmla="*/ 2147483647 w 54"/>
              <a:gd name="T93" fmla="*/ 359165554 h 95"/>
              <a:gd name="T94" fmla="*/ 2147483647 w 54"/>
              <a:gd name="T95" fmla="*/ 179582777 h 95"/>
              <a:gd name="T96" fmla="*/ 2147483647 w 54"/>
              <a:gd name="T97" fmla="*/ 0 h 9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4"/>
              <a:gd name="T148" fmla="*/ 0 h 95"/>
              <a:gd name="T149" fmla="*/ 54 w 54"/>
              <a:gd name="T150" fmla="*/ 95 h 9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1"/>
                </a:lnTo>
                <a:lnTo>
                  <a:pt x="48" y="80"/>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70" name="Freeform 26" descr="75%"/>
          <p:cNvSpPr>
            <a:spLocks/>
          </p:cNvSpPr>
          <p:nvPr/>
        </p:nvSpPr>
        <p:spPr bwMode="auto">
          <a:xfrm>
            <a:off x="5988756" y="3009900"/>
            <a:ext cx="443089" cy="465138"/>
          </a:xfrm>
          <a:custGeom>
            <a:avLst/>
            <a:gdLst>
              <a:gd name="T0" fmla="*/ 1335537277 w 61"/>
              <a:gd name="T1" fmla="*/ 0 h 60"/>
              <a:gd name="T2" fmla="*/ 1335537277 w 61"/>
              <a:gd name="T3" fmla="*/ 180295256 h 60"/>
              <a:gd name="T4" fmla="*/ 1402316567 w 61"/>
              <a:gd name="T5" fmla="*/ 300494697 h 60"/>
              <a:gd name="T6" fmla="*/ 1268766159 w 61"/>
              <a:gd name="T7" fmla="*/ 781276838 h 60"/>
              <a:gd name="T8" fmla="*/ 1268766159 w 61"/>
              <a:gd name="T9" fmla="*/ 901476219 h 60"/>
              <a:gd name="T10" fmla="*/ 1201986869 w 61"/>
              <a:gd name="T11" fmla="*/ 1141867470 h 60"/>
              <a:gd name="T12" fmla="*/ 1001656916 w 61"/>
              <a:gd name="T13" fmla="*/ 1322162666 h 60"/>
              <a:gd name="T14" fmla="*/ 868098337 w 61"/>
              <a:gd name="T15" fmla="*/ 1382258480 h 60"/>
              <a:gd name="T16" fmla="*/ 734547929 w 61"/>
              <a:gd name="T17" fmla="*/ 1442354294 h 60"/>
              <a:gd name="T18" fmla="*/ 667768639 w 61"/>
              <a:gd name="T19" fmla="*/ 1562553675 h 60"/>
              <a:gd name="T20" fmla="*/ 600997521 w 61"/>
              <a:gd name="T21" fmla="*/ 1802944685 h 60"/>
              <a:gd name="T22" fmla="*/ 400659523 w 61"/>
              <a:gd name="T23" fmla="*/ 1802944685 h 60"/>
              <a:gd name="T24" fmla="*/ 267109052 w 61"/>
              <a:gd name="T25" fmla="*/ 2043336179 h 60"/>
              <a:gd name="T26" fmla="*/ 267109052 w 61"/>
              <a:gd name="T27" fmla="*/ 2147483647 h 60"/>
              <a:gd name="T28" fmla="*/ 133550440 w 61"/>
              <a:gd name="T29" fmla="*/ 2147483647 h 60"/>
              <a:gd name="T30" fmla="*/ 0 w 61"/>
              <a:gd name="T31" fmla="*/ 2147483647 h 60"/>
              <a:gd name="T32" fmla="*/ 0 w 61"/>
              <a:gd name="T33" fmla="*/ 2147483647 h 60"/>
              <a:gd name="T34" fmla="*/ 200329762 w 61"/>
              <a:gd name="T35" fmla="*/ 2147483647 h 60"/>
              <a:gd name="T36" fmla="*/ 400659523 w 61"/>
              <a:gd name="T37" fmla="*/ 2147483647 h 60"/>
              <a:gd name="T38" fmla="*/ 534218103 w 61"/>
              <a:gd name="T39" fmla="*/ 2147483647 h 60"/>
              <a:gd name="T40" fmla="*/ 534218103 w 61"/>
              <a:gd name="T41" fmla="*/ 2147483647 h 60"/>
              <a:gd name="T42" fmla="*/ 667768639 w 61"/>
              <a:gd name="T43" fmla="*/ 2147483647 h 60"/>
              <a:gd name="T44" fmla="*/ 667768639 w 61"/>
              <a:gd name="T45" fmla="*/ 2147483647 h 60"/>
              <a:gd name="T46" fmla="*/ 1001656916 w 61"/>
              <a:gd name="T47" fmla="*/ 2147483647 h 60"/>
              <a:gd name="T48" fmla="*/ 1201986869 w 61"/>
              <a:gd name="T49" fmla="*/ 2147483647 h 60"/>
              <a:gd name="T50" fmla="*/ 1268766159 w 61"/>
              <a:gd name="T51" fmla="*/ 2147483647 h 60"/>
              <a:gd name="T52" fmla="*/ 1402316567 w 61"/>
              <a:gd name="T53" fmla="*/ 2147483647 h 60"/>
              <a:gd name="T54" fmla="*/ 1669425555 w 61"/>
              <a:gd name="T55" fmla="*/ 2147483647 h 60"/>
              <a:gd name="T56" fmla="*/ 1736204845 w 61"/>
              <a:gd name="T57" fmla="*/ 2147483647 h 60"/>
              <a:gd name="T58" fmla="*/ 2003313833 w 61"/>
              <a:gd name="T59" fmla="*/ 2147483647 h 60"/>
              <a:gd name="T60" fmla="*/ 2147483647 w 61"/>
              <a:gd name="T61" fmla="*/ 2147483647 h 60"/>
              <a:gd name="T62" fmla="*/ 2147483647 w 61"/>
              <a:gd name="T63" fmla="*/ 2147483647 h 60"/>
              <a:gd name="T64" fmla="*/ 2147483647 w 61"/>
              <a:gd name="T65" fmla="*/ 1923144066 h 60"/>
              <a:gd name="T66" fmla="*/ 2147483647 w 61"/>
              <a:gd name="T67" fmla="*/ 1983239880 h 60"/>
              <a:gd name="T68" fmla="*/ 2147483647 w 61"/>
              <a:gd name="T69" fmla="*/ 2103439745 h 60"/>
              <a:gd name="T70" fmla="*/ 2147483647 w 61"/>
              <a:gd name="T71" fmla="*/ 1923144066 h 60"/>
              <a:gd name="T72" fmla="*/ 2147483647 w 61"/>
              <a:gd name="T73" fmla="*/ 1622649489 h 60"/>
              <a:gd name="T74" fmla="*/ 2147483647 w 61"/>
              <a:gd name="T75" fmla="*/ 1502457861 h 60"/>
              <a:gd name="T76" fmla="*/ 2147483647 w 61"/>
              <a:gd name="T77" fmla="*/ 1382258480 h 60"/>
              <a:gd name="T78" fmla="*/ 2147483647 w 61"/>
              <a:gd name="T79" fmla="*/ 1201963285 h 60"/>
              <a:gd name="T80" fmla="*/ 2147483647 w 61"/>
              <a:gd name="T81" fmla="*/ 1141867470 h 60"/>
              <a:gd name="T82" fmla="*/ 2147483647 w 61"/>
              <a:gd name="T83" fmla="*/ 901476219 h 60"/>
              <a:gd name="T84" fmla="*/ 2147483647 w 61"/>
              <a:gd name="T85" fmla="*/ 1141867470 h 60"/>
              <a:gd name="T86" fmla="*/ 2147483647 w 61"/>
              <a:gd name="T87" fmla="*/ 1141867470 h 60"/>
              <a:gd name="T88" fmla="*/ 2147483647 w 61"/>
              <a:gd name="T89" fmla="*/ 781276838 h 60"/>
              <a:gd name="T90" fmla="*/ 2147483647 w 61"/>
              <a:gd name="T91" fmla="*/ 661077457 h 60"/>
              <a:gd name="T92" fmla="*/ 2147483647 w 61"/>
              <a:gd name="T93" fmla="*/ 661077457 h 60"/>
              <a:gd name="T94" fmla="*/ 2147483647 w 61"/>
              <a:gd name="T95" fmla="*/ 721181023 h 60"/>
              <a:gd name="T96" fmla="*/ 2147483647 w 61"/>
              <a:gd name="T97" fmla="*/ 841372652 h 60"/>
              <a:gd name="T98" fmla="*/ 2147483647 w 61"/>
              <a:gd name="T99" fmla="*/ 781276838 h 60"/>
              <a:gd name="T100" fmla="*/ 2147483647 w 61"/>
              <a:gd name="T101" fmla="*/ 901476219 h 60"/>
              <a:gd name="T102" fmla="*/ 2147483647 w 61"/>
              <a:gd name="T103" fmla="*/ 1021668089 h 60"/>
              <a:gd name="T104" fmla="*/ 2147483647 w 61"/>
              <a:gd name="T105" fmla="*/ 1201963285 h 60"/>
              <a:gd name="T106" fmla="*/ 2147483647 w 61"/>
              <a:gd name="T107" fmla="*/ 781276838 h 60"/>
              <a:gd name="T108" fmla="*/ 1402316567 w 61"/>
              <a:gd name="T109" fmla="*/ 0 h 6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1"/>
              <a:gd name="T166" fmla="*/ 0 h 60"/>
              <a:gd name="T167" fmla="*/ 61 w 61"/>
              <a:gd name="T168" fmla="*/ 60 h 6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7" y="56"/>
                </a:lnTo>
                <a:lnTo>
                  <a:pt x="30" y="53"/>
                </a:lnTo>
                <a:lnTo>
                  <a:pt x="31" y="54"/>
                </a:lnTo>
                <a:lnTo>
                  <a:pt x="33" y="51"/>
                </a:lnTo>
                <a:lnTo>
                  <a:pt x="32" y="50"/>
                </a:lnTo>
                <a:lnTo>
                  <a:pt x="33" y="48"/>
                </a:lnTo>
                <a:lnTo>
                  <a:pt x="35" y="43"/>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19"/>
                </a:lnTo>
                <a:lnTo>
                  <a:pt x="52" y="16"/>
                </a:lnTo>
                <a:lnTo>
                  <a:pt x="52" y="15"/>
                </a:lnTo>
                <a:lnTo>
                  <a:pt x="53" y="15"/>
                </a:lnTo>
                <a:lnTo>
                  <a:pt x="59"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close/>
              </a:path>
            </a:pathLst>
          </a:custGeom>
          <a:pattFill prst="pct75">
            <a:fgClr>
              <a:srgbClr val="AA1202"/>
            </a:fgClr>
            <a:bgClr>
              <a:schemeClr val="tx1"/>
            </a:bgClr>
          </a:pattFill>
          <a:ln w="12700" cmpd="sng">
            <a:solidFill>
              <a:schemeClr val="tx1"/>
            </a:solidFill>
            <a:prstDash val="solid"/>
            <a:round/>
            <a:headEnd/>
            <a:tailEnd/>
          </a:ln>
        </p:spPr>
        <p:txBody>
          <a:bodyPr/>
          <a:lstStyle/>
          <a:p>
            <a:endParaRPr lang="en-US"/>
          </a:p>
        </p:txBody>
      </p:sp>
      <p:sp>
        <p:nvSpPr>
          <p:cNvPr id="57371" name="Freeform 27"/>
          <p:cNvSpPr>
            <a:spLocks/>
          </p:cNvSpPr>
          <p:nvPr/>
        </p:nvSpPr>
        <p:spPr bwMode="auto">
          <a:xfrm>
            <a:off x="4903612" y="4133851"/>
            <a:ext cx="555978" cy="511175"/>
          </a:xfrm>
          <a:custGeom>
            <a:avLst/>
            <a:gdLst>
              <a:gd name="T0" fmla="*/ 2147483647 w 77"/>
              <a:gd name="T1" fmla="*/ 59985599 h 66"/>
              <a:gd name="T2" fmla="*/ 2147483647 w 77"/>
              <a:gd name="T3" fmla="*/ 599863827 h 66"/>
              <a:gd name="T4" fmla="*/ 2147483647 w 77"/>
              <a:gd name="T5" fmla="*/ 779820579 h 66"/>
              <a:gd name="T6" fmla="*/ 2147483647 w 77"/>
              <a:gd name="T7" fmla="*/ 1319698822 h 66"/>
              <a:gd name="T8" fmla="*/ 2147483647 w 77"/>
              <a:gd name="T9" fmla="*/ 1979547991 h 66"/>
              <a:gd name="T10" fmla="*/ 2147483647 w 77"/>
              <a:gd name="T11" fmla="*/ 2147483647 h 66"/>
              <a:gd name="T12" fmla="*/ 2147483647 w 77"/>
              <a:gd name="T13" fmla="*/ 2147483647 h 66"/>
              <a:gd name="T14" fmla="*/ 2147483647 w 77"/>
              <a:gd name="T15" fmla="*/ 2147483647 h 66"/>
              <a:gd name="T16" fmla="*/ 2147483647 w 77"/>
              <a:gd name="T17" fmla="*/ 2147483647 h 66"/>
              <a:gd name="T18" fmla="*/ 2147483647 w 77"/>
              <a:gd name="T19" fmla="*/ 2147483647 h 66"/>
              <a:gd name="T20" fmla="*/ 2147483647 w 77"/>
              <a:gd name="T21" fmla="*/ 2147483647 h 66"/>
              <a:gd name="T22" fmla="*/ 2147483647 w 77"/>
              <a:gd name="T23" fmla="*/ 2147483647 h 66"/>
              <a:gd name="T24" fmla="*/ 2147483647 w 77"/>
              <a:gd name="T25" fmla="*/ 2147483647 h 66"/>
              <a:gd name="T26" fmla="*/ 2147483647 w 77"/>
              <a:gd name="T27" fmla="*/ 2147483647 h 66"/>
              <a:gd name="T28" fmla="*/ 2147483647 w 77"/>
              <a:gd name="T29" fmla="*/ 2147483647 h 66"/>
              <a:gd name="T30" fmla="*/ 2147483647 w 77"/>
              <a:gd name="T31" fmla="*/ 2147483647 h 66"/>
              <a:gd name="T32" fmla="*/ 2147483647 w 77"/>
              <a:gd name="T33" fmla="*/ 2147483647 h 66"/>
              <a:gd name="T34" fmla="*/ 2147483647 w 77"/>
              <a:gd name="T35" fmla="*/ 2147483647 h 66"/>
              <a:gd name="T36" fmla="*/ 2147483647 w 77"/>
              <a:gd name="T37" fmla="*/ 2147483647 h 66"/>
              <a:gd name="T38" fmla="*/ 2147483647 w 77"/>
              <a:gd name="T39" fmla="*/ 2147483647 h 66"/>
              <a:gd name="T40" fmla="*/ 2147483647 w 77"/>
              <a:gd name="T41" fmla="*/ 2147483647 h 66"/>
              <a:gd name="T42" fmla="*/ 2147483647 w 77"/>
              <a:gd name="T43" fmla="*/ 2147483647 h 66"/>
              <a:gd name="T44" fmla="*/ 2147483647 w 77"/>
              <a:gd name="T45" fmla="*/ 2147483647 h 66"/>
              <a:gd name="T46" fmla="*/ 2147483647 w 77"/>
              <a:gd name="T47" fmla="*/ 2147483647 h 66"/>
              <a:gd name="T48" fmla="*/ 2147483647 w 77"/>
              <a:gd name="T49" fmla="*/ 2147483647 h 66"/>
              <a:gd name="T50" fmla="*/ 2147483647 w 77"/>
              <a:gd name="T51" fmla="*/ 2147483647 h 66"/>
              <a:gd name="T52" fmla="*/ 2147483647 w 77"/>
              <a:gd name="T53" fmla="*/ 2147483647 h 66"/>
              <a:gd name="T54" fmla="*/ 2147483647 w 77"/>
              <a:gd name="T55" fmla="*/ 2147483647 h 66"/>
              <a:gd name="T56" fmla="*/ 2147483647 w 77"/>
              <a:gd name="T57" fmla="*/ 2147483647 h 66"/>
              <a:gd name="T58" fmla="*/ 2147483647 w 77"/>
              <a:gd name="T59" fmla="*/ 2147483647 h 66"/>
              <a:gd name="T60" fmla="*/ 2147483647 w 77"/>
              <a:gd name="T61" fmla="*/ 2147483647 h 66"/>
              <a:gd name="T62" fmla="*/ 2045506023 w 77"/>
              <a:gd name="T63" fmla="*/ 2147483647 h 66"/>
              <a:gd name="T64" fmla="*/ 989761249 w 77"/>
              <a:gd name="T65" fmla="*/ 2147483647 h 66"/>
              <a:gd name="T66" fmla="*/ 263934163 w 77"/>
              <a:gd name="T67" fmla="*/ 2147483647 h 66"/>
              <a:gd name="T68" fmla="*/ 329917751 w 77"/>
              <a:gd name="T69" fmla="*/ 2147483647 h 66"/>
              <a:gd name="T70" fmla="*/ 395901276 w 77"/>
              <a:gd name="T71" fmla="*/ 2147483647 h 66"/>
              <a:gd name="T72" fmla="*/ 395901276 w 77"/>
              <a:gd name="T73" fmla="*/ 2147483647 h 66"/>
              <a:gd name="T74" fmla="*/ 593851977 w 77"/>
              <a:gd name="T75" fmla="*/ 2147483647 h 66"/>
              <a:gd name="T76" fmla="*/ 461884801 w 77"/>
              <a:gd name="T77" fmla="*/ 1799583494 h 66"/>
              <a:gd name="T78" fmla="*/ 395901276 w 77"/>
              <a:gd name="T79" fmla="*/ 1679612326 h 66"/>
              <a:gd name="T80" fmla="*/ 263934163 w 77"/>
              <a:gd name="T81" fmla="*/ 1499655574 h 66"/>
              <a:gd name="T82" fmla="*/ 65983541 w 77"/>
              <a:gd name="T83" fmla="*/ 1139734325 h 66"/>
              <a:gd name="T84" fmla="*/ 0 w 77"/>
              <a:gd name="T85" fmla="*/ 59985599 h 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7"/>
              <a:gd name="T130" fmla="*/ 0 h 66"/>
              <a:gd name="T131" fmla="*/ 77 w 77"/>
              <a:gd name="T132" fmla="*/ 66 h 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0" y="65"/>
                </a:lnTo>
                <a:lnTo>
                  <a:pt x="59" y="65"/>
                </a:lnTo>
                <a:lnTo>
                  <a:pt x="58" y="63"/>
                </a:lnTo>
                <a:lnTo>
                  <a:pt x="57" y="63"/>
                </a:lnTo>
                <a:lnTo>
                  <a:pt x="55" y="63"/>
                </a:lnTo>
                <a:lnTo>
                  <a:pt x="54" y="63"/>
                </a:lnTo>
                <a:lnTo>
                  <a:pt x="52" y="65"/>
                </a:lnTo>
                <a:lnTo>
                  <a:pt x="50" y="65"/>
                </a:lnTo>
                <a:lnTo>
                  <a:pt x="49" y="64"/>
                </a:lnTo>
                <a:lnTo>
                  <a:pt x="47" y="64"/>
                </a:lnTo>
                <a:lnTo>
                  <a:pt x="43" y="60"/>
                </a:lnTo>
                <a:lnTo>
                  <a:pt x="41" y="59"/>
                </a:lnTo>
                <a:lnTo>
                  <a:pt x="39" y="58"/>
                </a:lnTo>
                <a:lnTo>
                  <a:pt x="38" y="57"/>
                </a:lnTo>
                <a:lnTo>
                  <a:pt x="37" y="57"/>
                </a:lnTo>
                <a:lnTo>
                  <a:pt x="37" y="56"/>
                </a:lnTo>
                <a:lnTo>
                  <a:pt x="37" y="55"/>
                </a:lnTo>
                <a:lnTo>
                  <a:pt x="36" y="56"/>
                </a:lnTo>
                <a:lnTo>
                  <a:pt x="34" y="55"/>
                </a:lnTo>
                <a:lnTo>
                  <a:pt x="34" y="54"/>
                </a:lnTo>
                <a:lnTo>
                  <a:pt x="33" y="54"/>
                </a:lnTo>
                <a:lnTo>
                  <a:pt x="30" y="57"/>
                </a:lnTo>
                <a:lnTo>
                  <a:pt x="31" y="58"/>
                </a:lnTo>
                <a:lnTo>
                  <a:pt x="27" y="59"/>
                </a:lnTo>
                <a:lnTo>
                  <a:pt x="19" y="57"/>
                </a:lnTo>
                <a:lnTo>
                  <a:pt x="15" y="56"/>
                </a:lnTo>
                <a:lnTo>
                  <a:pt x="4" y="57"/>
                </a:lnTo>
                <a:lnTo>
                  <a:pt x="4" y="56"/>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72" name="Freeform 28" descr="20%"/>
          <p:cNvSpPr>
            <a:spLocks/>
          </p:cNvSpPr>
          <p:nvPr/>
        </p:nvSpPr>
        <p:spPr bwMode="auto">
          <a:xfrm>
            <a:off x="5171723" y="3846514"/>
            <a:ext cx="338667" cy="642937"/>
          </a:xfrm>
          <a:custGeom>
            <a:avLst/>
            <a:gdLst>
              <a:gd name="T0" fmla="*/ 2147483647 w 47"/>
              <a:gd name="T1" fmla="*/ 0 h 83"/>
              <a:gd name="T2" fmla="*/ 985703678 w 47"/>
              <a:gd name="T3" fmla="*/ 120004564 h 83"/>
              <a:gd name="T4" fmla="*/ 985703678 w 47"/>
              <a:gd name="T5" fmla="*/ 180014608 h 83"/>
              <a:gd name="T6" fmla="*/ 788564614 w 47"/>
              <a:gd name="T7" fmla="*/ 300019203 h 83"/>
              <a:gd name="T8" fmla="*/ 788564614 w 47"/>
              <a:gd name="T9" fmla="*/ 480033750 h 83"/>
              <a:gd name="T10" fmla="*/ 788564614 w 47"/>
              <a:gd name="T11" fmla="*/ 660048419 h 83"/>
              <a:gd name="T12" fmla="*/ 722846189 w 47"/>
              <a:gd name="T13" fmla="*/ 720050686 h 83"/>
              <a:gd name="T14" fmla="*/ 591417444 w 47"/>
              <a:gd name="T15" fmla="*/ 840055220 h 83"/>
              <a:gd name="T16" fmla="*/ 459996679 w 47"/>
              <a:gd name="T17" fmla="*/ 960067501 h 83"/>
              <a:gd name="T18" fmla="*/ 394278254 w 47"/>
              <a:gd name="T19" fmla="*/ 1020070010 h 83"/>
              <a:gd name="T20" fmla="*/ 394278254 w 47"/>
              <a:gd name="T21" fmla="*/ 1140074544 h 83"/>
              <a:gd name="T22" fmla="*/ 328567935 w 47"/>
              <a:gd name="T23" fmla="*/ 1260086825 h 83"/>
              <a:gd name="T24" fmla="*/ 328567935 w 47"/>
              <a:gd name="T25" fmla="*/ 1320089092 h 83"/>
              <a:gd name="T26" fmla="*/ 262857552 w 47"/>
              <a:gd name="T27" fmla="*/ 1500103639 h 83"/>
              <a:gd name="T28" fmla="*/ 197139127 w 47"/>
              <a:gd name="T29" fmla="*/ 1620108174 h 83"/>
              <a:gd name="T30" fmla="*/ 262857552 w 47"/>
              <a:gd name="T31" fmla="*/ 1800122721 h 83"/>
              <a:gd name="T32" fmla="*/ 328567935 w 47"/>
              <a:gd name="T33" fmla="*/ 1860124988 h 83"/>
              <a:gd name="T34" fmla="*/ 328567935 w 47"/>
              <a:gd name="T35" fmla="*/ 1980137269 h 83"/>
              <a:gd name="T36" fmla="*/ 328567935 w 47"/>
              <a:gd name="T37" fmla="*/ 1980137269 h 83"/>
              <a:gd name="T38" fmla="*/ 328567935 w 47"/>
              <a:gd name="T39" fmla="*/ 2040140020 h 83"/>
              <a:gd name="T40" fmla="*/ 328567935 w 47"/>
              <a:gd name="T41" fmla="*/ 2040140020 h 83"/>
              <a:gd name="T42" fmla="*/ 262857552 w 47"/>
              <a:gd name="T43" fmla="*/ 2147483647 h 83"/>
              <a:gd name="T44" fmla="*/ 328567935 w 47"/>
              <a:gd name="T45" fmla="*/ 2147483647 h 83"/>
              <a:gd name="T46" fmla="*/ 262857552 w 47"/>
              <a:gd name="T47" fmla="*/ 2147483647 h 83"/>
              <a:gd name="T48" fmla="*/ 394278254 w 47"/>
              <a:gd name="T49" fmla="*/ 2147483647 h 83"/>
              <a:gd name="T50" fmla="*/ 394278254 w 47"/>
              <a:gd name="T51" fmla="*/ 2147483647 h 83"/>
              <a:gd name="T52" fmla="*/ 459996679 w 47"/>
              <a:gd name="T53" fmla="*/ 2147483647 h 83"/>
              <a:gd name="T54" fmla="*/ 525706999 w 47"/>
              <a:gd name="T55" fmla="*/ 2147483647 h 83"/>
              <a:gd name="T56" fmla="*/ 525706999 w 47"/>
              <a:gd name="T57" fmla="*/ 2147483647 h 83"/>
              <a:gd name="T58" fmla="*/ 394278254 w 47"/>
              <a:gd name="T59" fmla="*/ 2147483647 h 83"/>
              <a:gd name="T60" fmla="*/ 394278254 w 47"/>
              <a:gd name="T61" fmla="*/ 2147483647 h 83"/>
              <a:gd name="T62" fmla="*/ 328567935 w 47"/>
              <a:gd name="T63" fmla="*/ 2147483647 h 83"/>
              <a:gd name="T64" fmla="*/ 197139127 w 47"/>
              <a:gd name="T65" fmla="*/ 2147483647 h 83"/>
              <a:gd name="T66" fmla="*/ 0 w 47"/>
              <a:gd name="T67" fmla="*/ 2147483647 h 83"/>
              <a:gd name="T68" fmla="*/ 0 w 47"/>
              <a:gd name="T69" fmla="*/ 2147483647 h 83"/>
              <a:gd name="T70" fmla="*/ 1774260186 w 47"/>
              <a:gd name="T71" fmla="*/ 2147483647 h 83"/>
              <a:gd name="T72" fmla="*/ 1774260186 w 47"/>
              <a:gd name="T73" fmla="*/ 2147483647 h 83"/>
              <a:gd name="T74" fmla="*/ 1708549867 w 47"/>
              <a:gd name="T75" fmla="*/ 2147483647 h 83"/>
              <a:gd name="T76" fmla="*/ 1774260186 w 47"/>
              <a:gd name="T77" fmla="*/ 2147483647 h 83"/>
              <a:gd name="T78" fmla="*/ 1905688931 w 47"/>
              <a:gd name="T79" fmla="*/ 2147483647 h 83"/>
              <a:gd name="T80" fmla="*/ 1971399250 w 47"/>
              <a:gd name="T81" fmla="*/ 2147483647 h 83"/>
              <a:gd name="T82" fmla="*/ 2102827994 w 47"/>
              <a:gd name="T83" fmla="*/ 2147483647 h 83"/>
              <a:gd name="T84" fmla="*/ 2147483647 w 47"/>
              <a:gd name="T85" fmla="*/ 2147483647 h 83"/>
              <a:gd name="T86" fmla="*/ 2147483647 w 47"/>
              <a:gd name="T87" fmla="*/ 2147483647 h 83"/>
              <a:gd name="T88" fmla="*/ 2147483647 w 47"/>
              <a:gd name="T89" fmla="*/ 2147483647 h 83"/>
              <a:gd name="T90" fmla="*/ 2147483647 w 47"/>
              <a:gd name="T91" fmla="*/ 2147483647 h 83"/>
              <a:gd name="T92" fmla="*/ 2147483647 w 47"/>
              <a:gd name="T93" fmla="*/ 2147483647 h 83"/>
              <a:gd name="T94" fmla="*/ 2147483647 w 47"/>
              <a:gd name="T95" fmla="*/ 2147483647 h 83"/>
              <a:gd name="T96" fmla="*/ 2147483647 w 47"/>
              <a:gd name="T97" fmla="*/ 2147483647 h 83"/>
              <a:gd name="T98" fmla="*/ 2147483647 w 47"/>
              <a:gd name="T99" fmla="*/ 2147483647 h 83"/>
              <a:gd name="T100" fmla="*/ 2147483647 w 47"/>
              <a:gd name="T101" fmla="*/ 2147483647 h 83"/>
              <a:gd name="T102" fmla="*/ 2147483647 w 47"/>
              <a:gd name="T103" fmla="*/ 120004564 h 83"/>
              <a:gd name="T104" fmla="*/ 2147483647 w 47"/>
              <a:gd name="T105" fmla="*/ 0 h 83"/>
              <a:gd name="T106" fmla="*/ 2147483647 w 47"/>
              <a:gd name="T107" fmla="*/ 0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7"/>
              <a:gd name="T163" fmla="*/ 0 h 83"/>
              <a:gd name="T164" fmla="*/ 47 w 47"/>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close/>
              </a:path>
            </a:pathLst>
          </a:custGeom>
          <a:pattFill prst="pct20">
            <a:fgClr>
              <a:schemeClr val="tx2"/>
            </a:fgClr>
            <a:bgClr>
              <a:srgbClr val="AA1202"/>
            </a:bgClr>
          </a:pattFill>
          <a:ln w="12700" cmpd="sng">
            <a:solidFill>
              <a:schemeClr val="tx1"/>
            </a:solidFill>
            <a:prstDash val="solid"/>
            <a:round/>
            <a:headEnd/>
            <a:tailEnd/>
          </a:ln>
        </p:spPr>
        <p:txBody>
          <a:bodyPr/>
          <a:lstStyle/>
          <a:p>
            <a:endParaRPr lang="en-US"/>
          </a:p>
        </p:txBody>
      </p:sp>
      <p:sp>
        <p:nvSpPr>
          <p:cNvPr id="57373" name="Freeform 29"/>
          <p:cNvSpPr>
            <a:spLocks/>
          </p:cNvSpPr>
          <p:nvPr/>
        </p:nvSpPr>
        <p:spPr bwMode="auto">
          <a:xfrm>
            <a:off x="6114345" y="2732089"/>
            <a:ext cx="568677" cy="395287"/>
          </a:xfrm>
          <a:custGeom>
            <a:avLst/>
            <a:gdLst>
              <a:gd name="T0" fmla="*/ 1246053944 w 79"/>
              <a:gd name="T1" fmla="*/ 2147483647 h 51"/>
              <a:gd name="T2" fmla="*/ 2147483647 w 79"/>
              <a:gd name="T3" fmla="*/ 2147483647 h 51"/>
              <a:gd name="T4" fmla="*/ 2147483647 w 79"/>
              <a:gd name="T5" fmla="*/ 2147483647 h 51"/>
              <a:gd name="T6" fmla="*/ 2147483647 w 79"/>
              <a:gd name="T7" fmla="*/ 2147483647 h 51"/>
              <a:gd name="T8" fmla="*/ 2147483647 w 79"/>
              <a:gd name="T9" fmla="*/ 2147483647 h 51"/>
              <a:gd name="T10" fmla="*/ 2147483647 w 79"/>
              <a:gd name="T11" fmla="*/ 2147483647 h 51"/>
              <a:gd name="T12" fmla="*/ 2147483647 w 79"/>
              <a:gd name="T13" fmla="*/ 2147483647 h 51"/>
              <a:gd name="T14" fmla="*/ 2147483647 w 79"/>
              <a:gd name="T15" fmla="*/ 2147483647 h 51"/>
              <a:gd name="T16" fmla="*/ 2147483647 w 79"/>
              <a:gd name="T17" fmla="*/ 2147483647 h 51"/>
              <a:gd name="T18" fmla="*/ 2147483647 w 79"/>
              <a:gd name="T19" fmla="*/ 2102578397 h 51"/>
              <a:gd name="T20" fmla="*/ 2147483647 w 79"/>
              <a:gd name="T21" fmla="*/ 1982433953 h 51"/>
              <a:gd name="T22" fmla="*/ 2147483647 w 79"/>
              <a:gd name="T23" fmla="*/ 1862282242 h 51"/>
              <a:gd name="T24" fmla="*/ 2147483647 w 79"/>
              <a:gd name="T25" fmla="*/ 1802214138 h 51"/>
              <a:gd name="T26" fmla="*/ 2147483647 w 79"/>
              <a:gd name="T27" fmla="*/ 1742138282 h 51"/>
              <a:gd name="T28" fmla="*/ 2147483647 w 79"/>
              <a:gd name="T29" fmla="*/ 1682062427 h 51"/>
              <a:gd name="T30" fmla="*/ 2147483647 w 79"/>
              <a:gd name="T31" fmla="*/ 1621994322 h 51"/>
              <a:gd name="T32" fmla="*/ 2147483647 w 79"/>
              <a:gd name="T33" fmla="*/ 1621994322 h 51"/>
              <a:gd name="T34" fmla="*/ 2147483647 w 79"/>
              <a:gd name="T35" fmla="*/ 1561918467 h 51"/>
              <a:gd name="T36" fmla="*/ 2147483647 w 79"/>
              <a:gd name="T37" fmla="*/ 1561918467 h 51"/>
              <a:gd name="T38" fmla="*/ 2147483647 w 79"/>
              <a:gd name="T39" fmla="*/ 1441766757 h 51"/>
              <a:gd name="T40" fmla="*/ 2147483647 w 79"/>
              <a:gd name="T41" fmla="*/ 1441766757 h 51"/>
              <a:gd name="T42" fmla="*/ 2147483647 w 79"/>
              <a:gd name="T43" fmla="*/ 1381698652 h 51"/>
              <a:gd name="T44" fmla="*/ 2147483647 w 79"/>
              <a:gd name="T45" fmla="*/ 1201478837 h 51"/>
              <a:gd name="T46" fmla="*/ 2147483647 w 79"/>
              <a:gd name="T47" fmla="*/ 1201478837 h 51"/>
              <a:gd name="T48" fmla="*/ 2147483647 w 79"/>
              <a:gd name="T49" fmla="*/ 1081327126 h 51"/>
              <a:gd name="T50" fmla="*/ 2147483647 w 79"/>
              <a:gd name="T51" fmla="*/ 1021251271 h 51"/>
              <a:gd name="T52" fmla="*/ 2147483647 w 79"/>
              <a:gd name="T53" fmla="*/ 1021251271 h 51"/>
              <a:gd name="T54" fmla="*/ 2147483647 w 79"/>
              <a:gd name="T55" fmla="*/ 961182924 h 51"/>
              <a:gd name="T56" fmla="*/ 2147483647 w 79"/>
              <a:gd name="T57" fmla="*/ 901107069 h 51"/>
              <a:gd name="T58" fmla="*/ 2147483647 w 79"/>
              <a:gd name="T59" fmla="*/ 720887254 h 51"/>
              <a:gd name="T60" fmla="*/ 2147483647 w 79"/>
              <a:gd name="T61" fmla="*/ 660811398 h 51"/>
              <a:gd name="T62" fmla="*/ 2147483647 w 79"/>
              <a:gd name="T63" fmla="*/ 600735543 h 51"/>
              <a:gd name="T64" fmla="*/ 2147483647 w 79"/>
              <a:gd name="T65" fmla="*/ 540667438 h 51"/>
              <a:gd name="T66" fmla="*/ 2147483647 w 79"/>
              <a:gd name="T67" fmla="*/ 540667438 h 51"/>
              <a:gd name="T68" fmla="*/ 2147483647 w 79"/>
              <a:gd name="T69" fmla="*/ 480591462 h 51"/>
              <a:gd name="T70" fmla="*/ 2147483647 w 79"/>
              <a:gd name="T71" fmla="*/ 480591462 h 51"/>
              <a:gd name="T72" fmla="*/ 2147483647 w 79"/>
              <a:gd name="T73" fmla="*/ 420515607 h 51"/>
              <a:gd name="T74" fmla="*/ 2147483647 w 79"/>
              <a:gd name="T75" fmla="*/ 360439751 h 51"/>
              <a:gd name="T76" fmla="*/ 2147483647 w 79"/>
              <a:gd name="T77" fmla="*/ 180219876 h 51"/>
              <a:gd name="T78" fmla="*/ 2147483647 w 79"/>
              <a:gd name="T79" fmla="*/ 180219876 h 51"/>
              <a:gd name="T80" fmla="*/ 2147483647 w 79"/>
              <a:gd name="T81" fmla="*/ 120143990 h 51"/>
              <a:gd name="T82" fmla="*/ 2147483647 w 79"/>
              <a:gd name="T83" fmla="*/ 120143990 h 51"/>
              <a:gd name="T84" fmla="*/ 2147483647 w 79"/>
              <a:gd name="T85" fmla="*/ 120143990 h 51"/>
              <a:gd name="T86" fmla="*/ 2147483647 w 79"/>
              <a:gd name="T87" fmla="*/ 60075870 h 51"/>
              <a:gd name="T88" fmla="*/ 2147483647 w 79"/>
              <a:gd name="T89" fmla="*/ 0 h 51"/>
              <a:gd name="T90" fmla="*/ 590233109 w 79"/>
              <a:gd name="T91" fmla="*/ 660811398 h 51"/>
              <a:gd name="T92" fmla="*/ 524653353 w 79"/>
              <a:gd name="T93" fmla="*/ 420515607 h 51"/>
              <a:gd name="T94" fmla="*/ 327906369 w 79"/>
              <a:gd name="T95" fmla="*/ 600735543 h 51"/>
              <a:gd name="T96" fmla="*/ 327906369 w 79"/>
              <a:gd name="T97" fmla="*/ 600735543 h 51"/>
              <a:gd name="T98" fmla="*/ 262326677 w 79"/>
              <a:gd name="T99" fmla="*/ 540667438 h 51"/>
              <a:gd name="T100" fmla="*/ 262326677 w 79"/>
              <a:gd name="T101" fmla="*/ 540667438 h 51"/>
              <a:gd name="T102" fmla="*/ 196747048 w 79"/>
              <a:gd name="T103" fmla="*/ 660811398 h 51"/>
              <a:gd name="T104" fmla="*/ 65579645 w 79"/>
              <a:gd name="T105" fmla="*/ 780955358 h 51"/>
              <a:gd name="T106" fmla="*/ 0 w 79"/>
              <a:gd name="T107" fmla="*/ 841031214 h 51"/>
              <a:gd name="T108" fmla="*/ 262326677 w 79"/>
              <a:gd name="T109" fmla="*/ 2147483647 h 51"/>
              <a:gd name="T110" fmla="*/ 393494096 w 79"/>
              <a:gd name="T111" fmla="*/ 2147483647 h 51"/>
              <a:gd name="T112" fmla="*/ 1246053944 w 79"/>
              <a:gd name="T113" fmla="*/ 2147483647 h 51"/>
              <a:gd name="T114" fmla="*/ 1246053944 w 79"/>
              <a:gd name="T115" fmla="*/ 2147483647 h 5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9"/>
              <a:gd name="T175" fmla="*/ 0 h 51"/>
              <a:gd name="T176" fmla="*/ 79 w 79"/>
              <a:gd name="T177" fmla="*/ 51 h 5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1" y="16"/>
                </a:lnTo>
                <a:lnTo>
                  <a:pt x="72" y="15"/>
                </a:lnTo>
                <a:lnTo>
                  <a:pt x="73" y="12"/>
                </a:lnTo>
                <a:lnTo>
                  <a:pt x="73" y="11"/>
                </a:lnTo>
                <a:lnTo>
                  <a:pt x="74" y="10"/>
                </a:lnTo>
                <a:lnTo>
                  <a:pt x="74" y="9"/>
                </a:lnTo>
                <a:lnTo>
                  <a:pt x="73" y="9"/>
                </a:lnTo>
                <a:lnTo>
                  <a:pt x="70" y="8"/>
                </a:lnTo>
                <a:lnTo>
                  <a:pt x="69" y="7"/>
                </a:lnTo>
                <a:lnTo>
                  <a:pt x="69" y="6"/>
                </a:lnTo>
                <a:lnTo>
                  <a:pt x="67" y="3"/>
                </a:lnTo>
                <a:lnTo>
                  <a:pt x="66" y="3"/>
                </a:lnTo>
                <a:lnTo>
                  <a:pt x="66" y="2"/>
                </a:lnTo>
                <a:lnTo>
                  <a:pt x="65" y="2"/>
                </a:lnTo>
                <a:lnTo>
                  <a:pt x="65" y="1"/>
                </a:lnTo>
                <a:lnTo>
                  <a:pt x="64" y="0"/>
                </a:lnTo>
                <a:lnTo>
                  <a:pt x="9" y="11"/>
                </a:lnTo>
                <a:lnTo>
                  <a:pt x="8" y="7"/>
                </a:lnTo>
                <a:lnTo>
                  <a:pt x="5" y="10"/>
                </a:lnTo>
                <a:lnTo>
                  <a:pt x="4" y="9"/>
                </a:lnTo>
                <a:lnTo>
                  <a:pt x="3" y="11"/>
                </a:lnTo>
                <a:lnTo>
                  <a:pt x="1" y="13"/>
                </a:lnTo>
                <a:lnTo>
                  <a:pt x="0" y="14"/>
                </a:lnTo>
                <a:lnTo>
                  <a:pt x="4" y="36"/>
                </a:lnTo>
                <a:lnTo>
                  <a:pt x="6" y="51"/>
                </a:lnTo>
                <a:lnTo>
                  <a:pt x="19" y="49"/>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74" name="Freeform 30"/>
          <p:cNvSpPr>
            <a:spLocks/>
          </p:cNvSpPr>
          <p:nvPr/>
        </p:nvSpPr>
        <p:spPr bwMode="auto">
          <a:xfrm>
            <a:off x="5923845" y="3127376"/>
            <a:ext cx="738012" cy="455613"/>
          </a:xfrm>
          <a:custGeom>
            <a:avLst/>
            <a:gdLst>
              <a:gd name="T0" fmla="*/ 2053964738 w 102"/>
              <a:gd name="T1" fmla="*/ 2147483647 h 59"/>
              <a:gd name="T2" fmla="*/ 1722681761 w 102"/>
              <a:gd name="T3" fmla="*/ 2147483647 h 59"/>
              <a:gd name="T4" fmla="*/ 1457657006 w 102"/>
              <a:gd name="T5" fmla="*/ 2147483647 h 59"/>
              <a:gd name="T6" fmla="*/ 331283105 w 102"/>
              <a:gd name="T7" fmla="*/ 2147483647 h 59"/>
              <a:gd name="T8" fmla="*/ 596316126 w 102"/>
              <a:gd name="T9" fmla="*/ 2147483647 h 59"/>
              <a:gd name="T10" fmla="*/ 662566210 w 102"/>
              <a:gd name="T11" fmla="*/ 2147483647 h 59"/>
              <a:gd name="T12" fmla="*/ 1258882336 w 102"/>
              <a:gd name="T13" fmla="*/ 2147483647 h 59"/>
              <a:gd name="T14" fmla="*/ 1391398783 w 102"/>
              <a:gd name="T15" fmla="*/ 2147483647 h 59"/>
              <a:gd name="T16" fmla="*/ 1788939984 w 102"/>
              <a:gd name="T17" fmla="*/ 2147483647 h 59"/>
              <a:gd name="T18" fmla="*/ 1921448291 w 102"/>
              <a:gd name="T19" fmla="*/ 2147483647 h 59"/>
              <a:gd name="T20" fmla="*/ 2147483647 w 102"/>
              <a:gd name="T21" fmla="*/ 2147483647 h 59"/>
              <a:gd name="T22" fmla="*/ 2147483647 w 102"/>
              <a:gd name="T23" fmla="*/ 2147483647 h 59"/>
              <a:gd name="T24" fmla="*/ 2147483647 w 102"/>
              <a:gd name="T25" fmla="*/ 2146794810 h 59"/>
              <a:gd name="T26" fmla="*/ 2147483647 w 102"/>
              <a:gd name="T27" fmla="*/ 1669729029 h 59"/>
              <a:gd name="T28" fmla="*/ 2147483647 w 102"/>
              <a:gd name="T29" fmla="*/ 1073401266 h 59"/>
              <a:gd name="T30" fmla="*/ 2147483647 w 102"/>
              <a:gd name="T31" fmla="*/ 1133032498 h 59"/>
              <a:gd name="T32" fmla="*/ 2147483647 w 102"/>
              <a:gd name="T33" fmla="*/ 715598190 h 59"/>
              <a:gd name="T34" fmla="*/ 2147483647 w 102"/>
              <a:gd name="T35" fmla="*/ 596335726 h 59"/>
              <a:gd name="T36" fmla="*/ 2147483647 w 102"/>
              <a:gd name="T37" fmla="*/ 298164002 h 59"/>
              <a:gd name="T38" fmla="*/ 2147483647 w 102"/>
              <a:gd name="T39" fmla="*/ 59631247 h 59"/>
              <a:gd name="T40" fmla="*/ 2147483647 w 102"/>
              <a:gd name="T41" fmla="*/ 238532710 h 59"/>
              <a:gd name="T42" fmla="*/ 2147483647 w 102"/>
              <a:gd name="T43" fmla="*/ 59631247 h 59"/>
              <a:gd name="T44" fmla="*/ 2147483647 w 102"/>
              <a:gd name="T45" fmla="*/ 119270216 h 59"/>
              <a:gd name="T46" fmla="*/ 2147483647 w 102"/>
              <a:gd name="T47" fmla="*/ 238532710 h 59"/>
              <a:gd name="T48" fmla="*/ 2147483647 w 102"/>
              <a:gd name="T49" fmla="*/ 477065420 h 59"/>
              <a:gd name="T50" fmla="*/ 2147483647 w 102"/>
              <a:gd name="T51" fmla="*/ 834868376 h 59"/>
              <a:gd name="T52" fmla="*/ 2147483647 w 102"/>
              <a:gd name="T53" fmla="*/ 894499607 h 59"/>
              <a:gd name="T54" fmla="*/ 2147483647 w 102"/>
              <a:gd name="T55" fmla="*/ 1013762312 h 59"/>
              <a:gd name="T56" fmla="*/ 2147483647 w 102"/>
              <a:gd name="T57" fmla="*/ 1073401266 h 59"/>
              <a:gd name="T58" fmla="*/ 2147483647 w 102"/>
              <a:gd name="T59" fmla="*/ 1192663730 h 59"/>
              <a:gd name="T60" fmla="*/ 2147483647 w 102"/>
              <a:gd name="T61" fmla="*/ 1371565148 h 59"/>
              <a:gd name="T62" fmla="*/ 2147483647 w 102"/>
              <a:gd name="T63" fmla="*/ 1550466565 h 59"/>
              <a:gd name="T64" fmla="*/ 2147483647 w 102"/>
              <a:gd name="T65" fmla="*/ 1729360261 h 59"/>
              <a:gd name="T66" fmla="*/ 2147483647 w 102"/>
              <a:gd name="T67" fmla="*/ 1788999215 h 59"/>
              <a:gd name="T68" fmla="*/ 2147483647 w 102"/>
              <a:gd name="T69" fmla="*/ 1848630446 h 59"/>
              <a:gd name="T70" fmla="*/ 2147483647 w 102"/>
              <a:gd name="T71" fmla="*/ 1908261678 h 59"/>
              <a:gd name="T72" fmla="*/ 2147483647 w 102"/>
              <a:gd name="T73" fmla="*/ 1967892910 h 59"/>
              <a:gd name="T74" fmla="*/ 2147483647 w 102"/>
              <a:gd name="T75" fmla="*/ 2146794810 h 59"/>
              <a:gd name="T76" fmla="*/ 2147483647 w 102"/>
              <a:gd name="T77" fmla="*/ 2146794810 h 59"/>
              <a:gd name="T78" fmla="*/ 2147483647 w 102"/>
              <a:gd name="T79" fmla="*/ 2147483647 h 59"/>
              <a:gd name="T80" fmla="*/ 2147483647 w 102"/>
              <a:gd name="T81" fmla="*/ 2146794810 h 59"/>
              <a:gd name="T82" fmla="*/ 2147483647 w 102"/>
              <a:gd name="T83" fmla="*/ 2147483647 h 59"/>
              <a:gd name="T84" fmla="*/ 2147483647 w 102"/>
              <a:gd name="T85" fmla="*/ 2147483647 h 5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2"/>
              <a:gd name="T130" fmla="*/ 0 h 59"/>
              <a:gd name="T131" fmla="*/ 102 w 102"/>
              <a:gd name="T132" fmla="*/ 59 h 5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2" h="59">
                <a:moveTo>
                  <a:pt x="101" y="43"/>
                </a:moveTo>
                <a:lnTo>
                  <a:pt x="67" y="50"/>
                </a:lnTo>
                <a:lnTo>
                  <a:pt x="31" y="55"/>
                </a:lnTo>
                <a:lnTo>
                  <a:pt x="29" y="56"/>
                </a:lnTo>
                <a:lnTo>
                  <a:pt x="26" y="56"/>
                </a:lnTo>
                <a:lnTo>
                  <a:pt x="26" y="55"/>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6" y="41"/>
                </a:lnTo>
                <a:lnTo>
                  <a:pt x="39" y="38"/>
                </a:lnTo>
                <a:lnTo>
                  <a:pt x="40" y="39"/>
                </a:lnTo>
                <a:lnTo>
                  <a:pt x="42" y="36"/>
                </a:lnTo>
                <a:lnTo>
                  <a:pt x="41" y="35"/>
                </a:lnTo>
                <a:lnTo>
                  <a:pt x="42" y="33"/>
                </a:lnTo>
                <a:lnTo>
                  <a:pt x="44" y="28"/>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4"/>
                </a:lnTo>
                <a:lnTo>
                  <a:pt x="61" y="1"/>
                </a:lnTo>
                <a:lnTo>
                  <a:pt x="61" y="0"/>
                </a:lnTo>
                <a:lnTo>
                  <a:pt x="62" y="0"/>
                </a:lnTo>
                <a:lnTo>
                  <a:pt x="68" y="4"/>
                </a:lnTo>
                <a:lnTo>
                  <a:pt x="69" y="4"/>
                </a:lnTo>
                <a:lnTo>
                  <a:pt x="70" y="1"/>
                </a:lnTo>
                <a:lnTo>
                  <a:pt x="71" y="1"/>
                </a:lnTo>
                <a:lnTo>
                  <a:pt x="72" y="1"/>
                </a:lnTo>
                <a:lnTo>
                  <a:pt x="73" y="2"/>
                </a:lnTo>
                <a:lnTo>
                  <a:pt x="72" y="3"/>
                </a:lnTo>
                <a:lnTo>
                  <a:pt x="74" y="4"/>
                </a:lnTo>
                <a:lnTo>
                  <a:pt x="76" y="4"/>
                </a:lnTo>
                <a:lnTo>
                  <a:pt x="78" y="6"/>
                </a:lnTo>
                <a:lnTo>
                  <a:pt x="79" y="6"/>
                </a:lnTo>
                <a:lnTo>
                  <a:pt x="80" y="8"/>
                </a:lnTo>
                <a:lnTo>
                  <a:pt x="78" y="12"/>
                </a:lnTo>
                <a:lnTo>
                  <a:pt x="77" y="14"/>
                </a:lnTo>
                <a:lnTo>
                  <a:pt x="78" y="16"/>
                </a:lnTo>
                <a:lnTo>
                  <a:pt x="80" y="16"/>
                </a:lnTo>
                <a:lnTo>
                  <a:pt x="81" y="15"/>
                </a:lnTo>
                <a:lnTo>
                  <a:pt x="83" y="17"/>
                </a:lnTo>
                <a:lnTo>
                  <a:pt x="84" y="17"/>
                </a:lnTo>
                <a:lnTo>
                  <a:pt x="85" y="18"/>
                </a:lnTo>
                <a:lnTo>
                  <a:pt x="86" y="18"/>
                </a:lnTo>
                <a:lnTo>
                  <a:pt x="87" y="18"/>
                </a:lnTo>
                <a:lnTo>
                  <a:pt x="90" y="20"/>
                </a:lnTo>
                <a:lnTo>
                  <a:pt x="93" y="20"/>
                </a:lnTo>
                <a:lnTo>
                  <a:pt x="94" y="22"/>
                </a:lnTo>
                <a:lnTo>
                  <a:pt x="93" y="22"/>
                </a:lnTo>
                <a:lnTo>
                  <a:pt x="93" y="23"/>
                </a:lnTo>
                <a:lnTo>
                  <a:pt x="93" y="25"/>
                </a:lnTo>
                <a:lnTo>
                  <a:pt x="92" y="26"/>
                </a:lnTo>
                <a:lnTo>
                  <a:pt x="94" y="27"/>
                </a:lnTo>
                <a:lnTo>
                  <a:pt x="95" y="29"/>
                </a:lnTo>
                <a:lnTo>
                  <a:pt x="95" y="30"/>
                </a:lnTo>
                <a:lnTo>
                  <a:pt x="93" y="30"/>
                </a:lnTo>
                <a:lnTo>
                  <a:pt x="93" y="31"/>
                </a:lnTo>
                <a:lnTo>
                  <a:pt x="94" y="31"/>
                </a:lnTo>
                <a:lnTo>
                  <a:pt x="94" y="32"/>
                </a:lnTo>
                <a:lnTo>
                  <a:pt x="93" y="32"/>
                </a:lnTo>
                <a:lnTo>
                  <a:pt x="92" y="32"/>
                </a:lnTo>
                <a:lnTo>
                  <a:pt x="93" y="33"/>
                </a:lnTo>
                <a:lnTo>
                  <a:pt x="94" y="33"/>
                </a:lnTo>
                <a:lnTo>
                  <a:pt x="96" y="34"/>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75" name="Freeform 31"/>
          <p:cNvSpPr>
            <a:spLocks/>
          </p:cNvSpPr>
          <p:nvPr/>
        </p:nvSpPr>
        <p:spPr bwMode="auto">
          <a:xfrm>
            <a:off x="3962400" y="2794000"/>
            <a:ext cx="805745" cy="425450"/>
          </a:xfrm>
          <a:custGeom>
            <a:avLst/>
            <a:gdLst>
              <a:gd name="T0" fmla="*/ 0 w 111"/>
              <a:gd name="T1" fmla="*/ 2034463625 h 55"/>
              <a:gd name="T2" fmla="*/ 200067009 w 111"/>
              <a:gd name="T3" fmla="*/ 0 h 55"/>
              <a:gd name="T4" fmla="*/ 2147483647 w 111"/>
              <a:gd name="T5" fmla="*/ 179508969 h 55"/>
              <a:gd name="T6" fmla="*/ 2147483647 w 111"/>
              <a:gd name="T7" fmla="*/ 359025673 h 55"/>
              <a:gd name="T8" fmla="*/ 2147483647 w 111"/>
              <a:gd name="T9" fmla="*/ 359025673 h 55"/>
              <a:gd name="T10" fmla="*/ 2147483647 w 111"/>
              <a:gd name="T11" fmla="*/ 299184213 h 55"/>
              <a:gd name="T12" fmla="*/ 2147483647 w 111"/>
              <a:gd name="T13" fmla="*/ 359025673 h 55"/>
              <a:gd name="T14" fmla="*/ 2147483647 w 111"/>
              <a:gd name="T15" fmla="*/ 538534702 h 55"/>
              <a:gd name="T16" fmla="*/ 2147483647 w 111"/>
              <a:gd name="T17" fmla="*/ 538534702 h 55"/>
              <a:gd name="T18" fmla="*/ 2147483647 w 111"/>
              <a:gd name="T19" fmla="*/ 538534702 h 55"/>
              <a:gd name="T20" fmla="*/ 2147483647 w 111"/>
              <a:gd name="T21" fmla="*/ 418859397 h 55"/>
              <a:gd name="T22" fmla="*/ 2147483647 w 111"/>
              <a:gd name="T23" fmla="*/ 418859397 h 55"/>
              <a:gd name="T24" fmla="*/ 2147483647 w 111"/>
              <a:gd name="T25" fmla="*/ 478700857 h 55"/>
              <a:gd name="T26" fmla="*/ 2147483647 w 111"/>
              <a:gd name="T27" fmla="*/ 658209886 h 55"/>
              <a:gd name="T28" fmla="*/ 2147483647 w 111"/>
              <a:gd name="T29" fmla="*/ 777885070 h 55"/>
              <a:gd name="T30" fmla="*/ 2147483647 w 111"/>
              <a:gd name="T31" fmla="*/ 897560255 h 55"/>
              <a:gd name="T32" fmla="*/ 2147483647 w 111"/>
              <a:gd name="T33" fmla="*/ 957393979 h 55"/>
              <a:gd name="T34" fmla="*/ 2147483647 w 111"/>
              <a:gd name="T35" fmla="*/ 1017235680 h 55"/>
              <a:gd name="T36" fmla="*/ 2147483647 w 111"/>
              <a:gd name="T37" fmla="*/ 1136910864 h 55"/>
              <a:gd name="T38" fmla="*/ 2147483647 w 111"/>
              <a:gd name="T39" fmla="*/ 1256586048 h 55"/>
              <a:gd name="T40" fmla="*/ 2147483647 w 111"/>
              <a:gd name="T41" fmla="*/ 1436094957 h 55"/>
              <a:gd name="T42" fmla="*/ 2147483647 w 111"/>
              <a:gd name="T43" fmla="*/ 1495928681 h 55"/>
              <a:gd name="T44" fmla="*/ 2147483647 w 111"/>
              <a:gd name="T45" fmla="*/ 1555770141 h 55"/>
              <a:gd name="T46" fmla="*/ 2147483647 w 111"/>
              <a:gd name="T47" fmla="*/ 1675445325 h 55"/>
              <a:gd name="T48" fmla="*/ 2147483647 w 111"/>
              <a:gd name="T49" fmla="*/ 1735279049 h 55"/>
              <a:gd name="T50" fmla="*/ 2147483647 w 111"/>
              <a:gd name="T51" fmla="*/ 1795120509 h 55"/>
              <a:gd name="T52" fmla="*/ 2147483647 w 111"/>
              <a:gd name="T53" fmla="*/ 1914795693 h 55"/>
              <a:gd name="T54" fmla="*/ 2147483647 w 111"/>
              <a:gd name="T55" fmla="*/ 2034463625 h 55"/>
              <a:gd name="T56" fmla="*/ 2147483647 w 111"/>
              <a:gd name="T57" fmla="*/ 2094305085 h 55"/>
              <a:gd name="T58" fmla="*/ 2147483647 w 111"/>
              <a:gd name="T59" fmla="*/ 2147483647 h 55"/>
              <a:gd name="T60" fmla="*/ 2147483647 w 111"/>
              <a:gd name="T61" fmla="*/ 2147483647 h 55"/>
              <a:gd name="T62" fmla="*/ 2147483647 w 111"/>
              <a:gd name="T63" fmla="*/ 2147483647 h 55"/>
              <a:gd name="T64" fmla="*/ 2147483647 w 111"/>
              <a:gd name="T65" fmla="*/ 2147483647 h 55"/>
              <a:gd name="T66" fmla="*/ 2147483647 w 111"/>
              <a:gd name="T67" fmla="*/ 2147483647 h 55"/>
              <a:gd name="T68" fmla="*/ 2147483647 w 111"/>
              <a:gd name="T69" fmla="*/ 2147483647 h 55"/>
              <a:gd name="T70" fmla="*/ 2147483647 w 111"/>
              <a:gd name="T71" fmla="*/ 2147483647 h 55"/>
              <a:gd name="T72" fmla="*/ 2147483647 w 111"/>
              <a:gd name="T73" fmla="*/ 2147483647 h 55"/>
              <a:gd name="T74" fmla="*/ 2147483647 w 111"/>
              <a:gd name="T75" fmla="*/ 2147483647 h 55"/>
              <a:gd name="T76" fmla="*/ 2147483647 w 111"/>
              <a:gd name="T77" fmla="*/ 2147483647 h 55"/>
              <a:gd name="T78" fmla="*/ 2147483647 w 111"/>
              <a:gd name="T79" fmla="*/ 2147483647 h 55"/>
              <a:gd name="T80" fmla="*/ 2147483647 w 111"/>
              <a:gd name="T81" fmla="*/ 2147483647 h 55"/>
              <a:gd name="T82" fmla="*/ 2147483647 w 111"/>
              <a:gd name="T83" fmla="*/ 2147483647 h 55"/>
              <a:gd name="T84" fmla="*/ 2147483647 w 111"/>
              <a:gd name="T85" fmla="*/ 2147483647 h 55"/>
              <a:gd name="T86" fmla="*/ 1667222333 w 111"/>
              <a:gd name="T87" fmla="*/ 2147483647 h 55"/>
              <a:gd name="T88" fmla="*/ 1733916759 w 111"/>
              <a:gd name="T89" fmla="*/ 2147483647 h 55"/>
              <a:gd name="T90" fmla="*/ 0 w 111"/>
              <a:gd name="T91" fmla="*/ 2034463625 h 55"/>
              <a:gd name="T92" fmla="*/ 0 w 111"/>
              <a:gd name="T93" fmla="*/ 2034463625 h 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1"/>
              <a:gd name="T142" fmla="*/ 0 h 55"/>
              <a:gd name="T143" fmla="*/ 111 w 111"/>
              <a:gd name="T144" fmla="*/ 55 h 5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76" name="Freeform 32"/>
          <p:cNvSpPr>
            <a:spLocks/>
          </p:cNvSpPr>
          <p:nvPr/>
        </p:nvSpPr>
        <p:spPr bwMode="auto">
          <a:xfrm>
            <a:off x="4020256" y="3590925"/>
            <a:ext cx="839611" cy="465138"/>
          </a:xfrm>
          <a:custGeom>
            <a:avLst/>
            <a:gdLst>
              <a:gd name="T0" fmla="*/ 928268316 w 116"/>
              <a:gd name="T1" fmla="*/ 60095829 h 60"/>
              <a:gd name="T2" fmla="*/ 0 w 116"/>
              <a:gd name="T3" fmla="*/ 540885828 h 60"/>
              <a:gd name="T4" fmla="*/ 2147483647 w 116"/>
              <a:gd name="T5" fmla="*/ 2147483647 h 60"/>
              <a:gd name="T6" fmla="*/ 2147483647 w 116"/>
              <a:gd name="T7" fmla="*/ 2147483647 h 60"/>
              <a:gd name="T8" fmla="*/ 2147483647 w 116"/>
              <a:gd name="T9" fmla="*/ 2147483647 h 60"/>
              <a:gd name="T10" fmla="*/ 2147483647 w 116"/>
              <a:gd name="T11" fmla="*/ 2147483647 h 60"/>
              <a:gd name="T12" fmla="*/ 2147483647 w 116"/>
              <a:gd name="T13" fmla="*/ 2147483647 h 60"/>
              <a:gd name="T14" fmla="*/ 2147483647 w 116"/>
              <a:gd name="T15" fmla="*/ 2147483647 h 60"/>
              <a:gd name="T16" fmla="*/ 2147483647 w 116"/>
              <a:gd name="T17" fmla="*/ 2147483647 h 60"/>
              <a:gd name="T18" fmla="*/ 2147483647 w 116"/>
              <a:gd name="T19" fmla="*/ 2147483647 h 60"/>
              <a:gd name="T20" fmla="*/ 2147483647 w 116"/>
              <a:gd name="T21" fmla="*/ 2147483647 h 60"/>
              <a:gd name="T22" fmla="*/ 2147483647 w 116"/>
              <a:gd name="T23" fmla="*/ 2147483647 h 60"/>
              <a:gd name="T24" fmla="*/ 2147483647 w 116"/>
              <a:gd name="T25" fmla="*/ 2147483647 h 60"/>
              <a:gd name="T26" fmla="*/ 2147483647 w 116"/>
              <a:gd name="T27" fmla="*/ 2147483647 h 60"/>
              <a:gd name="T28" fmla="*/ 2147483647 w 116"/>
              <a:gd name="T29" fmla="*/ 2147483647 h 60"/>
              <a:gd name="T30" fmla="*/ 2147483647 w 116"/>
              <a:gd name="T31" fmla="*/ 2147483647 h 60"/>
              <a:gd name="T32" fmla="*/ 2147483647 w 116"/>
              <a:gd name="T33" fmla="*/ 2147483647 h 60"/>
              <a:gd name="T34" fmla="*/ 2147483647 w 116"/>
              <a:gd name="T35" fmla="*/ 2147483647 h 60"/>
              <a:gd name="T36" fmla="*/ 2147483647 w 116"/>
              <a:gd name="T37" fmla="*/ 2147483647 h 60"/>
              <a:gd name="T38" fmla="*/ 2147483647 w 116"/>
              <a:gd name="T39" fmla="*/ 2147483647 h 60"/>
              <a:gd name="T40" fmla="*/ 2147483647 w 116"/>
              <a:gd name="T41" fmla="*/ 2147483647 h 60"/>
              <a:gd name="T42" fmla="*/ 2147483647 w 116"/>
              <a:gd name="T43" fmla="*/ 2147483647 h 60"/>
              <a:gd name="T44" fmla="*/ 2147483647 w 116"/>
              <a:gd name="T45" fmla="*/ 2147483647 h 60"/>
              <a:gd name="T46" fmla="*/ 2147483647 w 116"/>
              <a:gd name="T47" fmla="*/ 2147483647 h 60"/>
              <a:gd name="T48" fmla="*/ 2147483647 w 116"/>
              <a:gd name="T49" fmla="*/ 2147483647 h 60"/>
              <a:gd name="T50" fmla="*/ 2147483647 w 116"/>
              <a:gd name="T51" fmla="*/ 2147483647 h 60"/>
              <a:gd name="T52" fmla="*/ 2147483647 w 116"/>
              <a:gd name="T53" fmla="*/ 2147483647 h 60"/>
              <a:gd name="T54" fmla="*/ 2147483647 w 116"/>
              <a:gd name="T55" fmla="*/ 2147483647 h 60"/>
              <a:gd name="T56" fmla="*/ 2147483647 w 116"/>
              <a:gd name="T57" fmla="*/ 2147483647 h 60"/>
              <a:gd name="T58" fmla="*/ 2147483647 w 116"/>
              <a:gd name="T59" fmla="*/ 2147483647 h 60"/>
              <a:gd name="T60" fmla="*/ 2147483647 w 116"/>
              <a:gd name="T61" fmla="*/ 2147483647 h 60"/>
              <a:gd name="T62" fmla="*/ 2147483647 w 116"/>
              <a:gd name="T63" fmla="*/ 2147483647 h 60"/>
              <a:gd name="T64" fmla="*/ 2147483647 w 116"/>
              <a:gd name="T65" fmla="*/ 2147483647 h 60"/>
              <a:gd name="T66" fmla="*/ 2147483647 w 116"/>
              <a:gd name="T67" fmla="*/ 1863040499 h 60"/>
              <a:gd name="T68" fmla="*/ 2147483647 w 116"/>
              <a:gd name="T69" fmla="*/ 180295256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6"/>
              <a:gd name="T106" fmla="*/ 0 h 60"/>
              <a:gd name="T107" fmla="*/ 116 w 116"/>
              <a:gd name="T108" fmla="*/ 60 h 6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9"/>
                </a:lnTo>
                <a:lnTo>
                  <a:pt x="51" y="50"/>
                </a:lnTo>
                <a:lnTo>
                  <a:pt x="51" y="51"/>
                </a:lnTo>
                <a:lnTo>
                  <a:pt x="55" y="51"/>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3" y="57"/>
                </a:lnTo>
                <a:lnTo>
                  <a:pt x="84" y="58"/>
                </a:lnTo>
                <a:lnTo>
                  <a:pt x="85" y="58"/>
                </a:lnTo>
                <a:lnTo>
                  <a:pt x="85"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close/>
              </a:path>
            </a:pathLst>
          </a:custGeom>
          <a:pattFill prst="pct75">
            <a:fgClr>
              <a:srgbClr val="AA1202"/>
            </a:fgClr>
            <a:bgClr>
              <a:schemeClr val="tx1"/>
            </a:bgClr>
          </a:pattFill>
          <a:ln w="12700" cmpd="sng">
            <a:solidFill>
              <a:schemeClr val="tx1"/>
            </a:solidFill>
            <a:prstDash val="solid"/>
            <a:round/>
            <a:headEnd/>
            <a:tailEnd/>
          </a:ln>
        </p:spPr>
        <p:txBody>
          <a:bodyPr/>
          <a:lstStyle/>
          <a:p>
            <a:endParaRPr lang="en-US"/>
          </a:p>
        </p:txBody>
      </p:sp>
      <p:sp>
        <p:nvSpPr>
          <p:cNvPr id="57377" name="Freeform 33"/>
          <p:cNvSpPr>
            <a:spLocks/>
          </p:cNvSpPr>
          <p:nvPr/>
        </p:nvSpPr>
        <p:spPr bwMode="auto">
          <a:xfrm>
            <a:off x="4731456" y="3127375"/>
            <a:ext cx="649111" cy="603250"/>
          </a:xfrm>
          <a:custGeom>
            <a:avLst/>
            <a:gdLst>
              <a:gd name="T0" fmla="*/ 2147483647 w 90"/>
              <a:gd name="T1" fmla="*/ 2147483647 h 78"/>
              <a:gd name="T2" fmla="*/ 2147483647 w 90"/>
              <a:gd name="T3" fmla="*/ 2147483647 h 78"/>
              <a:gd name="T4" fmla="*/ 2147483647 w 90"/>
              <a:gd name="T5" fmla="*/ 2147483647 h 78"/>
              <a:gd name="T6" fmla="*/ 2147483647 w 90"/>
              <a:gd name="T7" fmla="*/ 2147483647 h 78"/>
              <a:gd name="T8" fmla="*/ 2147483647 w 90"/>
              <a:gd name="T9" fmla="*/ 2147483647 h 78"/>
              <a:gd name="T10" fmla="*/ 2147483647 w 90"/>
              <a:gd name="T11" fmla="*/ 2147483647 h 78"/>
              <a:gd name="T12" fmla="*/ 2147483647 w 90"/>
              <a:gd name="T13" fmla="*/ 2147483647 h 78"/>
              <a:gd name="T14" fmla="*/ 2147483647 w 90"/>
              <a:gd name="T15" fmla="*/ 2147483647 h 78"/>
              <a:gd name="T16" fmla="*/ 2147483647 w 90"/>
              <a:gd name="T17" fmla="*/ 2147483647 h 78"/>
              <a:gd name="T18" fmla="*/ 2147483647 w 90"/>
              <a:gd name="T19" fmla="*/ 2147483647 h 78"/>
              <a:gd name="T20" fmla="*/ 2147483647 w 90"/>
              <a:gd name="T21" fmla="*/ 2147483647 h 78"/>
              <a:gd name="T22" fmla="*/ 2147483647 w 90"/>
              <a:gd name="T23" fmla="*/ 2147483647 h 78"/>
              <a:gd name="T24" fmla="*/ 2147483647 w 90"/>
              <a:gd name="T25" fmla="*/ 2147483647 h 78"/>
              <a:gd name="T26" fmla="*/ 2147483647 w 90"/>
              <a:gd name="T27" fmla="*/ 2147483647 h 78"/>
              <a:gd name="T28" fmla="*/ 2147483647 w 90"/>
              <a:gd name="T29" fmla="*/ 2147483647 h 78"/>
              <a:gd name="T30" fmla="*/ 2147483647 w 90"/>
              <a:gd name="T31" fmla="*/ 2147483647 h 78"/>
              <a:gd name="T32" fmla="*/ 2147483647 w 90"/>
              <a:gd name="T33" fmla="*/ 2147483647 h 78"/>
              <a:gd name="T34" fmla="*/ 2147483647 w 90"/>
              <a:gd name="T35" fmla="*/ 2147483647 h 78"/>
              <a:gd name="T36" fmla="*/ 2147483647 w 90"/>
              <a:gd name="T37" fmla="*/ 2147483647 h 78"/>
              <a:gd name="T38" fmla="*/ 2147483647 w 90"/>
              <a:gd name="T39" fmla="*/ 2033687399 h 78"/>
              <a:gd name="T40" fmla="*/ 2147483647 w 90"/>
              <a:gd name="T41" fmla="*/ 1794428778 h 78"/>
              <a:gd name="T42" fmla="*/ 2147483647 w 90"/>
              <a:gd name="T43" fmla="*/ 1614985175 h 78"/>
              <a:gd name="T44" fmla="*/ 2147483647 w 90"/>
              <a:gd name="T45" fmla="*/ 1734614244 h 78"/>
              <a:gd name="T46" fmla="*/ 2147483647 w 90"/>
              <a:gd name="T47" fmla="*/ 1315912504 h 78"/>
              <a:gd name="T48" fmla="*/ 2147483647 w 90"/>
              <a:gd name="T49" fmla="*/ 1076662101 h 78"/>
              <a:gd name="T50" fmla="*/ 2147483647 w 90"/>
              <a:gd name="T51" fmla="*/ 777589187 h 78"/>
              <a:gd name="T52" fmla="*/ 2147483647 w 90"/>
              <a:gd name="T53" fmla="*/ 358887327 h 78"/>
              <a:gd name="T54" fmla="*/ 2147483647 w 90"/>
              <a:gd name="T55" fmla="*/ 239258198 h 78"/>
              <a:gd name="T56" fmla="*/ 0 w 90"/>
              <a:gd name="T57" fmla="*/ 119629099 h 78"/>
              <a:gd name="T58" fmla="*/ 131672176 w 90"/>
              <a:gd name="T59" fmla="*/ 299072792 h 78"/>
              <a:gd name="T60" fmla="*/ 329172373 w 90"/>
              <a:gd name="T61" fmla="*/ 538331050 h 78"/>
              <a:gd name="T62" fmla="*/ 329172373 w 90"/>
              <a:gd name="T63" fmla="*/ 657960119 h 78"/>
              <a:gd name="T64" fmla="*/ 724188933 w 90"/>
              <a:gd name="T65" fmla="*/ 957032790 h 78"/>
              <a:gd name="T66" fmla="*/ 592516789 w 90"/>
              <a:gd name="T67" fmla="*/ 1196283435 h 78"/>
              <a:gd name="T68" fmla="*/ 724188933 w 90"/>
              <a:gd name="T69" fmla="*/ 1315912504 h 78"/>
              <a:gd name="T70" fmla="*/ 855861077 w 90"/>
              <a:gd name="T71" fmla="*/ 1555170641 h 78"/>
              <a:gd name="T72" fmla="*/ 987525108 w 90"/>
              <a:gd name="T73" fmla="*/ 1614985175 h 78"/>
              <a:gd name="T74" fmla="*/ 1053361180 w 90"/>
              <a:gd name="T75" fmla="*/ 2147483647 h 7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78"/>
              <a:gd name="T116" fmla="*/ 90 w 90"/>
              <a:gd name="T117" fmla="*/ 78 h 7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9" y="67"/>
                </a:lnTo>
                <a:lnTo>
                  <a:pt x="90" y="62"/>
                </a:lnTo>
                <a:lnTo>
                  <a:pt x="90" y="61"/>
                </a:lnTo>
                <a:lnTo>
                  <a:pt x="89" y="60"/>
                </a:lnTo>
                <a:lnTo>
                  <a:pt x="88" y="59"/>
                </a:lnTo>
                <a:lnTo>
                  <a:pt x="87" y="59"/>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78" name="Freeform 34"/>
          <p:cNvSpPr>
            <a:spLocks/>
          </p:cNvSpPr>
          <p:nvPr/>
        </p:nvSpPr>
        <p:spPr bwMode="auto">
          <a:xfrm>
            <a:off x="5343879" y="3265489"/>
            <a:ext cx="719667" cy="395287"/>
          </a:xfrm>
          <a:custGeom>
            <a:avLst/>
            <a:gdLst>
              <a:gd name="T0" fmla="*/ 1337606913 w 99"/>
              <a:gd name="T1" fmla="*/ 2147483647 h 51"/>
              <a:gd name="T2" fmla="*/ 1270727002 w 99"/>
              <a:gd name="T3" fmla="*/ 2147483647 h 51"/>
              <a:gd name="T4" fmla="*/ 1471366736 w 99"/>
              <a:gd name="T5" fmla="*/ 2147483647 h 51"/>
              <a:gd name="T6" fmla="*/ 2147483647 w 99"/>
              <a:gd name="T7" fmla="*/ 2147483647 h 51"/>
              <a:gd name="T8" fmla="*/ 2147483647 w 99"/>
              <a:gd name="T9" fmla="*/ 2147483647 h 51"/>
              <a:gd name="T10" fmla="*/ 2147483647 w 99"/>
              <a:gd name="T11" fmla="*/ 2102578397 h 51"/>
              <a:gd name="T12" fmla="*/ 2147483647 w 99"/>
              <a:gd name="T13" fmla="*/ 1982433953 h 51"/>
              <a:gd name="T14" fmla="*/ 2147483647 w 99"/>
              <a:gd name="T15" fmla="*/ 1862282242 h 51"/>
              <a:gd name="T16" fmla="*/ 2147483647 w 99"/>
              <a:gd name="T17" fmla="*/ 1381698652 h 51"/>
              <a:gd name="T18" fmla="*/ 2147483647 w 99"/>
              <a:gd name="T19" fmla="*/ 1321622797 h 51"/>
              <a:gd name="T20" fmla="*/ 2147483647 w 99"/>
              <a:gd name="T21" fmla="*/ 1261546941 h 51"/>
              <a:gd name="T22" fmla="*/ 2147483647 w 99"/>
              <a:gd name="T23" fmla="*/ 1201478837 h 51"/>
              <a:gd name="T24" fmla="*/ 2147483647 w 99"/>
              <a:gd name="T25" fmla="*/ 1201478837 h 51"/>
              <a:gd name="T26" fmla="*/ 2147483647 w 99"/>
              <a:gd name="T27" fmla="*/ 841031214 h 51"/>
              <a:gd name="T28" fmla="*/ 2147483647 w 99"/>
              <a:gd name="T29" fmla="*/ 720887254 h 51"/>
              <a:gd name="T30" fmla="*/ 2147483647 w 99"/>
              <a:gd name="T31" fmla="*/ 480591462 h 51"/>
              <a:gd name="T32" fmla="*/ 2147483647 w 99"/>
              <a:gd name="T33" fmla="*/ 420515607 h 51"/>
              <a:gd name="T34" fmla="*/ 2147483647 w 99"/>
              <a:gd name="T35" fmla="*/ 240295731 h 51"/>
              <a:gd name="T36" fmla="*/ 2147483647 w 99"/>
              <a:gd name="T37" fmla="*/ 240295731 h 51"/>
              <a:gd name="T38" fmla="*/ 2147483647 w 99"/>
              <a:gd name="T39" fmla="*/ 360439751 h 51"/>
              <a:gd name="T40" fmla="*/ 2147483647 w 99"/>
              <a:gd name="T41" fmla="*/ 360439751 h 51"/>
              <a:gd name="T42" fmla="*/ 2147483647 w 99"/>
              <a:gd name="T43" fmla="*/ 360439751 h 51"/>
              <a:gd name="T44" fmla="*/ 2147483647 w 99"/>
              <a:gd name="T45" fmla="*/ 300371647 h 51"/>
              <a:gd name="T46" fmla="*/ 2147483647 w 99"/>
              <a:gd name="T47" fmla="*/ 240295731 h 51"/>
              <a:gd name="T48" fmla="*/ 2147483647 w 99"/>
              <a:gd name="T49" fmla="*/ 0 h 51"/>
              <a:gd name="T50" fmla="*/ 2147483647 w 99"/>
              <a:gd name="T51" fmla="*/ 60075870 h 51"/>
              <a:gd name="T52" fmla="*/ 2147483647 w 99"/>
              <a:gd name="T53" fmla="*/ 0 h 51"/>
              <a:gd name="T54" fmla="*/ 2147483647 w 99"/>
              <a:gd name="T55" fmla="*/ 120143990 h 51"/>
              <a:gd name="T56" fmla="*/ 2147483647 w 99"/>
              <a:gd name="T57" fmla="*/ 360439751 h 51"/>
              <a:gd name="T58" fmla="*/ 2147483647 w 99"/>
              <a:gd name="T59" fmla="*/ 480591462 h 51"/>
              <a:gd name="T60" fmla="*/ 2147483647 w 99"/>
              <a:gd name="T61" fmla="*/ 480591462 h 51"/>
              <a:gd name="T62" fmla="*/ 2147483647 w 99"/>
              <a:gd name="T63" fmla="*/ 1081327126 h 51"/>
              <a:gd name="T64" fmla="*/ 2147483647 w 99"/>
              <a:gd name="T65" fmla="*/ 1261546941 h 51"/>
              <a:gd name="T66" fmla="*/ 2147483647 w 99"/>
              <a:gd name="T67" fmla="*/ 1141402982 h 51"/>
              <a:gd name="T68" fmla="*/ 2147483647 w 99"/>
              <a:gd name="T69" fmla="*/ 1441766757 h 51"/>
              <a:gd name="T70" fmla="*/ 2147483647 w 99"/>
              <a:gd name="T71" fmla="*/ 1441766757 h 51"/>
              <a:gd name="T72" fmla="*/ 2140165848 w 99"/>
              <a:gd name="T73" fmla="*/ 1381698652 h 51"/>
              <a:gd name="T74" fmla="*/ 2006406025 w 99"/>
              <a:gd name="T75" fmla="*/ 1561918467 h 51"/>
              <a:gd name="T76" fmla="*/ 1738886380 w 99"/>
              <a:gd name="T77" fmla="*/ 1441766757 h 51"/>
              <a:gd name="T78" fmla="*/ 1337606913 w 99"/>
              <a:gd name="T79" fmla="*/ 1501842612 h 51"/>
              <a:gd name="T80" fmla="*/ 1337606913 w 99"/>
              <a:gd name="T81" fmla="*/ 1621994322 h 51"/>
              <a:gd name="T82" fmla="*/ 1203847091 w 99"/>
              <a:gd name="T83" fmla="*/ 1621994322 h 51"/>
              <a:gd name="T84" fmla="*/ 1203847091 w 99"/>
              <a:gd name="T85" fmla="*/ 1621994322 h 51"/>
              <a:gd name="T86" fmla="*/ 1136967180 w 99"/>
              <a:gd name="T87" fmla="*/ 1802214138 h 51"/>
              <a:gd name="T88" fmla="*/ 1136967180 w 99"/>
              <a:gd name="T89" fmla="*/ 1802214138 h 51"/>
              <a:gd name="T90" fmla="*/ 1203847091 w 99"/>
              <a:gd name="T91" fmla="*/ 1982433953 h 51"/>
              <a:gd name="T92" fmla="*/ 802559190 w 99"/>
              <a:gd name="T93" fmla="*/ 2042510293 h 51"/>
              <a:gd name="T94" fmla="*/ 869439101 w 99"/>
              <a:gd name="T95" fmla="*/ 2147483647 h 51"/>
              <a:gd name="T96" fmla="*/ 668799368 w 99"/>
              <a:gd name="T97" fmla="*/ 2147483647 h 51"/>
              <a:gd name="T98" fmla="*/ 401279595 w 99"/>
              <a:gd name="T99" fmla="*/ 2147483647 h 51"/>
              <a:gd name="T100" fmla="*/ 267519709 w 99"/>
              <a:gd name="T101" fmla="*/ 2147483647 h 51"/>
              <a:gd name="T102" fmla="*/ 267519709 w 99"/>
              <a:gd name="T103" fmla="*/ 2147483647 h 51"/>
              <a:gd name="T104" fmla="*/ 334399684 w 99"/>
              <a:gd name="T105" fmla="*/ 2147483647 h 51"/>
              <a:gd name="T106" fmla="*/ 200639797 w 99"/>
              <a:gd name="T107" fmla="*/ 2147483647 h 51"/>
              <a:gd name="T108" fmla="*/ 66879927 w 99"/>
              <a:gd name="T109" fmla="*/ 2147483647 h 51"/>
              <a:gd name="T110" fmla="*/ 0 w 99"/>
              <a:gd name="T111" fmla="*/ 2147483647 h 5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99"/>
              <a:gd name="T169" fmla="*/ 0 h 51"/>
              <a:gd name="T170" fmla="*/ 99 w 99"/>
              <a:gd name="T171" fmla="*/ 51 h 5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5" y="20"/>
                </a:lnTo>
                <a:lnTo>
                  <a:pt x="95" y="21"/>
                </a:lnTo>
                <a:lnTo>
                  <a:pt x="94" y="20"/>
                </a:lnTo>
                <a:lnTo>
                  <a:pt x="92" y="18"/>
                </a:lnTo>
                <a:lnTo>
                  <a:pt x="90" y="14"/>
                </a:lnTo>
                <a:lnTo>
                  <a:pt x="89" y="13"/>
                </a:lnTo>
                <a:lnTo>
                  <a:pt x="89" y="12"/>
                </a:lnTo>
                <a:lnTo>
                  <a:pt x="89" y="10"/>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59" y="0"/>
                </a:lnTo>
                <a:lnTo>
                  <a:pt x="58" y="0"/>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26" y="24"/>
                </a:lnTo>
                <a:lnTo>
                  <a:pt x="23" y="25"/>
                </a:lnTo>
                <a:lnTo>
                  <a:pt x="20" y="25"/>
                </a:lnTo>
                <a:lnTo>
                  <a:pt x="20" y="26"/>
                </a:lnTo>
                <a:lnTo>
                  <a:pt x="20" y="27"/>
                </a:lnTo>
                <a:lnTo>
                  <a:pt x="19" y="27"/>
                </a:lnTo>
                <a:lnTo>
                  <a:pt x="18" y="27"/>
                </a:lnTo>
                <a:lnTo>
                  <a:pt x="17" y="28"/>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5" y="43"/>
                </a:lnTo>
                <a:lnTo>
                  <a:pt x="5" y="44"/>
                </a:lnTo>
                <a:lnTo>
                  <a:pt x="4" y="49"/>
                </a:lnTo>
                <a:lnTo>
                  <a:pt x="3" y="49"/>
                </a:lnTo>
                <a:lnTo>
                  <a:pt x="1" y="49"/>
                </a:lnTo>
                <a:lnTo>
                  <a:pt x="0"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79" name="Freeform 35" descr="20%"/>
          <p:cNvSpPr>
            <a:spLocks/>
          </p:cNvSpPr>
          <p:nvPr/>
        </p:nvSpPr>
        <p:spPr bwMode="auto">
          <a:xfrm>
            <a:off x="5280378" y="3560764"/>
            <a:ext cx="801511" cy="301625"/>
          </a:xfrm>
          <a:custGeom>
            <a:avLst/>
            <a:gdLst>
              <a:gd name="T0" fmla="*/ 2147483647 w 111"/>
              <a:gd name="T1" fmla="*/ 0 h 39"/>
              <a:gd name="T2" fmla="*/ 2147483647 w 111"/>
              <a:gd name="T3" fmla="*/ 179443663 h 39"/>
              <a:gd name="T4" fmla="*/ 2147483647 w 111"/>
              <a:gd name="T5" fmla="*/ 239258198 h 39"/>
              <a:gd name="T6" fmla="*/ 2045689172 w 111"/>
              <a:gd name="T7" fmla="*/ 538331050 h 39"/>
              <a:gd name="T8" fmla="*/ 2045689172 w 111"/>
              <a:gd name="T9" fmla="*/ 478516395 h 39"/>
              <a:gd name="T10" fmla="*/ 1847721398 w 111"/>
              <a:gd name="T11" fmla="*/ 538331050 h 39"/>
              <a:gd name="T12" fmla="*/ 1913707948 w 111"/>
              <a:gd name="T13" fmla="*/ 598145585 h 39"/>
              <a:gd name="T14" fmla="*/ 1913707948 w 111"/>
              <a:gd name="T15" fmla="*/ 657960119 h 39"/>
              <a:gd name="T16" fmla="*/ 593911700 w 111"/>
              <a:gd name="T17" fmla="*/ 777589187 h 39"/>
              <a:gd name="T18" fmla="*/ 527916900 w 111"/>
              <a:gd name="T19" fmla="*/ 897218256 h 39"/>
              <a:gd name="T20" fmla="*/ 461930349 w 111"/>
              <a:gd name="T21" fmla="*/ 1076662101 h 39"/>
              <a:gd name="T22" fmla="*/ 527916900 w 111"/>
              <a:gd name="T23" fmla="*/ 1136476635 h 39"/>
              <a:gd name="T24" fmla="*/ 461930349 w 111"/>
              <a:gd name="T25" fmla="*/ 1315912504 h 39"/>
              <a:gd name="T26" fmla="*/ 461930349 w 111"/>
              <a:gd name="T27" fmla="*/ 1315912504 h 39"/>
              <a:gd name="T28" fmla="*/ 461930349 w 111"/>
              <a:gd name="T29" fmla="*/ 1375727038 h 39"/>
              <a:gd name="T30" fmla="*/ 395943799 w 111"/>
              <a:gd name="T31" fmla="*/ 1495356107 h 39"/>
              <a:gd name="T32" fmla="*/ 329949125 w 111"/>
              <a:gd name="T33" fmla="*/ 1555170641 h 39"/>
              <a:gd name="T34" fmla="*/ 263962512 w 111"/>
              <a:gd name="T35" fmla="*/ 1794428778 h 39"/>
              <a:gd name="T36" fmla="*/ 131981256 w 111"/>
              <a:gd name="T37" fmla="*/ 1914057847 h 39"/>
              <a:gd name="T38" fmla="*/ 131981256 w 111"/>
              <a:gd name="T39" fmla="*/ 2093501933 h 39"/>
              <a:gd name="T40" fmla="*/ 131981256 w 111"/>
              <a:gd name="T41" fmla="*/ 2147483647 h 39"/>
              <a:gd name="T42" fmla="*/ 131981256 w 111"/>
              <a:gd name="T43" fmla="*/ 2147483647 h 39"/>
              <a:gd name="T44" fmla="*/ 0 w 111"/>
              <a:gd name="T45" fmla="*/ 2147483647 h 39"/>
              <a:gd name="T46" fmla="*/ 1913707948 w 111"/>
              <a:gd name="T47" fmla="*/ 2147483647 h 39"/>
              <a:gd name="T48" fmla="*/ 2147483647 w 111"/>
              <a:gd name="T49" fmla="*/ 2033687399 h 39"/>
              <a:gd name="T50" fmla="*/ 2147483647 w 111"/>
              <a:gd name="T51" fmla="*/ 1914057847 h 39"/>
              <a:gd name="T52" fmla="*/ 2147483647 w 111"/>
              <a:gd name="T53" fmla="*/ 1674799710 h 39"/>
              <a:gd name="T54" fmla="*/ 2147483647 w 111"/>
              <a:gd name="T55" fmla="*/ 1674799710 h 39"/>
              <a:gd name="T56" fmla="*/ 2147483647 w 111"/>
              <a:gd name="T57" fmla="*/ 1674799710 h 39"/>
              <a:gd name="T58" fmla="*/ 2147483647 w 111"/>
              <a:gd name="T59" fmla="*/ 1614985175 h 39"/>
              <a:gd name="T60" fmla="*/ 2147483647 w 111"/>
              <a:gd name="T61" fmla="*/ 1555170641 h 39"/>
              <a:gd name="T62" fmla="*/ 2147483647 w 111"/>
              <a:gd name="T63" fmla="*/ 1495356107 h 39"/>
              <a:gd name="T64" fmla="*/ 2147483647 w 111"/>
              <a:gd name="T65" fmla="*/ 1435541572 h 39"/>
              <a:gd name="T66" fmla="*/ 2147483647 w 111"/>
              <a:gd name="T67" fmla="*/ 1375727038 h 39"/>
              <a:gd name="T68" fmla="*/ 2147483647 w 111"/>
              <a:gd name="T69" fmla="*/ 1315912504 h 39"/>
              <a:gd name="T70" fmla="*/ 2147483647 w 111"/>
              <a:gd name="T71" fmla="*/ 1256097969 h 39"/>
              <a:gd name="T72" fmla="*/ 2147483647 w 111"/>
              <a:gd name="T73" fmla="*/ 1076662101 h 39"/>
              <a:gd name="T74" fmla="*/ 2147483647 w 111"/>
              <a:gd name="T75" fmla="*/ 1076662101 h 39"/>
              <a:gd name="T76" fmla="*/ 2147483647 w 111"/>
              <a:gd name="T77" fmla="*/ 957032790 h 39"/>
              <a:gd name="T78" fmla="*/ 2147483647 w 111"/>
              <a:gd name="T79" fmla="*/ 837403722 h 39"/>
              <a:gd name="T80" fmla="*/ 2147483647 w 111"/>
              <a:gd name="T81" fmla="*/ 837403722 h 39"/>
              <a:gd name="T82" fmla="*/ 2147483647 w 111"/>
              <a:gd name="T83" fmla="*/ 837403722 h 39"/>
              <a:gd name="T84" fmla="*/ 2147483647 w 111"/>
              <a:gd name="T85" fmla="*/ 837403722 h 39"/>
              <a:gd name="T86" fmla="*/ 2147483647 w 111"/>
              <a:gd name="T87" fmla="*/ 777589187 h 39"/>
              <a:gd name="T88" fmla="*/ 2147483647 w 111"/>
              <a:gd name="T89" fmla="*/ 717774653 h 39"/>
              <a:gd name="T90" fmla="*/ 2147483647 w 111"/>
              <a:gd name="T91" fmla="*/ 717774653 h 39"/>
              <a:gd name="T92" fmla="*/ 2147483647 w 111"/>
              <a:gd name="T93" fmla="*/ 777589187 h 39"/>
              <a:gd name="T94" fmla="*/ 2147483647 w 111"/>
              <a:gd name="T95" fmla="*/ 717774653 h 39"/>
              <a:gd name="T96" fmla="*/ 2147483647 w 111"/>
              <a:gd name="T97" fmla="*/ 717774653 h 39"/>
              <a:gd name="T98" fmla="*/ 2147483647 w 111"/>
              <a:gd name="T99" fmla="*/ 598145585 h 39"/>
              <a:gd name="T100" fmla="*/ 2147483647 w 111"/>
              <a:gd name="T101" fmla="*/ 598145585 h 39"/>
              <a:gd name="T102" fmla="*/ 2147483647 w 111"/>
              <a:gd name="T103" fmla="*/ 598145585 h 39"/>
              <a:gd name="T104" fmla="*/ 2147483647 w 111"/>
              <a:gd name="T105" fmla="*/ 358887327 h 39"/>
              <a:gd name="T106" fmla="*/ 2147483647 w 111"/>
              <a:gd name="T107" fmla="*/ 299072792 h 39"/>
              <a:gd name="T108" fmla="*/ 2147483647 w 111"/>
              <a:gd name="T109" fmla="*/ 239258198 h 39"/>
              <a:gd name="T110" fmla="*/ 2147483647 w 111"/>
              <a:gd name="T111" fmla="*/ 179443663 h 39"/>
              <a:gd name="T112" fmla="*/ 2147483647 w 111"/>
              <a:gd name="T113" fmla="*/ 59814549 h 39"/>
              <a:gd name="T114" fmla="*/ 2147483647 w 111"/>
              <a:gd name="T115" fmla="*/ 0 h 39"/>
              <a:gd name="T116" fmla="*/ 2147483647 w 111"/>
              <a:gd name="T117" fmla="*/ 0 h 3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1"/>
              <a:gd name="T178" fmla="*/ 0 h 39"/>
              <a:gd name="T179" fmla="*/ 111 w 111"/>
              <a:gd name="T180" fmla="*/ 39 h 3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3"/>
                </a:lnTo>
                <a:lnTo>
                  <a:pt x="6" y="25"/>
                </a:lnTo>
                <a:lnTo>
                  <a:pt x="5" y="26"/>
                </a:lnTo>
                <a:lnTo>
                  <a:pt x="4" y="30"/>
                </a:lnTo>
                <a:lnTo>
                  <a:pt x="2" y="32"/>
                </a:lnTo>
                <a:lnTo>
                  <a:pt x="2" y="35"/>
                </a:lnTo>
                <a:lnTo>
                  <a:pt x="2" y="38"/>
                </a:lnTo>
                <a:lnTo>
                  <a:pt x="0" y="39"/>
                </a:lnTo>
                <a:lnTo>
                  <a:pt x="29" y="37"/>
                </a:lnTo>
                <a:lnTo>
                  <a:pt x="65" y="34"/>
                </a:lnTo>
                <a:lnTo>
                  <a:pt x="78" y="32"/>
                </a:lnTo>
                <a:lnTo>
                  <a:pt x="79"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7" y="14"/>
                </a:lnTo>
                <a:lnTo>
                  <a:pt x="98" y="14"/>
                </a:lnTo>
                <a:lnTo>
                  <a:pt x="98" y="13"/>
                </a:lnTo>
                <a:lnTo>
                  <a:pt x="99" y="12"/>
                </a:lnTo>
                <a:lnTo>
                  <a:pt x="100" y="13"/>
                </a:lnTo>
                <a:lnTo>
                  <a:pt x="101" y="12"/>
                </a:lnTo>
                <a:lnTo>
                  <a:pt x="103" y="10"/>
                </a:lnTo>
                <a:lnTo>
                  <a:pt x="104" y="10"/>
                </a:lnTo>
                <a:lnTo>
                  <a:pt x="106" y="10"/>
                </a:lnTo>
                <a:lnTo>
                  <a:pt x="109" y="6"/>
                </a:lnTo>
                <a:lnTo>
                  <a:pt x="110" y="5"/>
                </a:lnTo>
                <a:lnTo>
                  <a:pt x="111" y="4"/>
                </a:lnTo>
                <a:lnTo>
                  <a:pt x="111" y="3"/>
                </a:lnTo>
                <a:lnTo>
                  <a:pt x="111" y="1"/>
                </a:lnTo>
                <a:lnTo>
                  <a:pt x="111" y="0"/>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57380" name="Freeform 36" descr="20%"/>
          <p:cNvSpPr>
            <a:spLocks/>
          </p:cNvSpPr>
          <p:nvPr/>
        </p:nvSpPr>
        <p:spPr bwMode="auto">
          <a:xfrm>
            <a:off x="5489223" y="3824288"/>
            <a:ext cx="376767" cy="641350"/>
          </a:xfrm>
          <a:custGeom>
            <a:avLst/>
            <a:gdLst>
              <a:gd name="T0" fmla="*/ 0 w 52"/>
              <a:gd name="T1" fmla="*/ 179122095 h 83"/>
              <a:gd name="T2" fmla="*/ 66440522 w 52"/>
              <a:gd name="T3" fmla="*/ 298544572 h 83"/>
              <a:gd name="T4" fmla="*/ 0 w 52"/>
              <a:gd name="T5" fmla="*/ 2147483647 h 83"/>
              <a:gd name="T6" fmla="*/ 0 w 52"/>
              <a:gd name="T7" fmla="*/ 2147483647 h 83"/>
              <a:gd name="T8" fmla="*/ 199329732 w 52"/>
              <a:gd name="T9" fmla="*/ 2147483647 h 83"/>
              <a:gd name="T10" fmla="*/ 265770238 w 52"/>
              <a:gd name="T11" fmla="*/ 2147483647 h 83"/>
              <a:gd name="T12" fmla="*/ 332210807 w 52"/>
              <a:gd name="T13" fmla="*/ 2147483647 h 83"/>
              <a:gd name="T14" fmla="*/ 465091819 w 52"/>
              <a:gd name="T15" fmla="*/ 2147483647 h 83"/>
              <a:gd name="T16" fmla="*/ 531540476 w 52"/>
              <a:gd name="T17" fmla="*/ 2147483647 h 83"/>
              <a:gd name="T18" fmla="*/ 531540476 w 52"/>
              <a:gd name="T19" fmla="*/ 2147483647 h 83"/>
              <a:gd name="T20" fmla="*/ 597981109 w 52"/>
              <a:gd name="T21" fmla="*/ 2147483647 h 83"/>
              <a:gd name="T22" fmla="*/ 664421615 w 52"/>
              <a:gd name="T23" fmla="*/ 2147483647 h 83"/>
              <a:gd name="T24" fmla="*/ 664421615 w 52"/>
              <a:gd name="T25" fmla="*/ 2147483647 h 83"/>
              <a:gd name="T26" fmla="*/ 730862120 w 52"/>
              <a:gd name="T27" fmla="*/ 2147483647 h 83"/>
              <a:gd name="T28" fmla="*/ 863751283 w 52"/>
              <a:gd name="T29" fmla="*/ 2147483647 h 83"/>
              <a:gd name="T30" fmla="*/ 930191789 w 52"/>
              <a:gd name="T31" fmla="*/ 2147483647 h 83"/>
              <a:gd name="T32" fmla="*/ 996632295 w 52"/>
              <a:gd name="T33" fmla="*/ 2147483647 h 83"/>
              <a:gd name="T34" fmla="*/ 1129521712 w 52"/>
              <a:gd name="T35" fmla="*/ 2147483647 h 83"/>
              <a:gd name="T36" fmla="*/ 1129521712 w 52"/>
              <a:gd name="T37" fmla="*/ 2147483647 h 83"/>
              <a:gd name="T38" fmla="*/ 1195962218 w 52"/>
              <a:gd name="T39" fmla="*/ 2147483647 h 83"/>
              <a:gd name="T40" fmla="*/ 1195962218 w 52"/>
              <a:gd name="T41" fmla="*/ 2147483647 h 83"/>
              <a:gd name="T42" fmla="*/ 1195962218 w 52"/>
              <a:gd name="T43" fmla="*/ 2147483647 h 83"/>
              <a:gd name="T44" fmla="*/ 1129521712 w 52"/>
              <a:gd name="T45" fmla="*/ 2147483647 h 83"/>
              <a:gd name="T46" fmla="*/ 1129521712 w 52"/>
              <a:gd name="T47" fmla="*/ 2147483647 h 83"/>
              <a:gd name="T48" fmla="*/ 1195962218 w 52"/>
              <a:gd name="T49" fmla="*/ 2147483647 h 83"/>
              <a:gd name="T50" fmla="*/ 1195962218 w 52"/>
              <a:gd name="T51" fmla="*/ 2147483647 h 83"/>
              <a:gd name="T52" fmla="*/ 1063072800 w 52"/>
              <a:gd name="T53" fmla="*/ 2147483647 h 83"/>
              <a:gd name="T54" fmla="*/ 1063072800 w 52"/>
              <a:gd name="T55" fmla="*/ 2147483647 h 83"/>
              <a:gd name="T56" fmla="*/ 996632295 w 52"/>
              <a:gd name="T57" fmla="*/ 2147483647 h 83"/>
              <a:gd name="T58" fmla="*/ 930191789 w 52"/>
              <a:gd name="T59" fmla="*/ 2147483647 h 83"/>
              <a:gd name="T60" fmla="*/ 930191789 w 52"/>
              <a:gd name="T61" fmla="*/ 2147483647 h 83"/>
              <a:gd name="T62" fmla="*/ 930191789 w 52"/>
              <a:gd name="T63" fmla="*/ 2147483647 h 83"/>
              <a:gd name="T64" fmla="*/ 930191789 w 52"/>
              <a:gd name="T65" fmla="*/ 2147483647 h 83"/>
              <a:gd name="T66" fmla="*/ 930191789 w 52"/>
              <a:gd name="T67" fmla="*/ 2147483647 h 83"/>
              <a:gd name="T68" fmla="*/ 2147483647 w 52"/>
              <a:gd name="T69" fmla="*/ 2147483647 h 83"/>
              <a:gd name="T70" fmla="*/ 2147483647 w 52"/>
              <a:gd name="T71" fmla="*/ 2147483647 h 83"/>
              <a:gd name="T72" fmla="*/ 2147483647 w 52"/>
              <a:gd name="T73" fmla="*/ 2147483647 h 83"/>
              <a:gd name="T74" fmla="*/ 2147483647 w 52"/>
              <a:gd name="T75" fmla="*/ 2147483647 h 83"/>
              <a:gd name="T76" fmla="*/ 2147483647 w 52"/>
              <a:gd name="T77" fmla="*/ 2147483647 h 83"/>
              <a:gd name="T78" fmla="*/ 2147483647 w 52"/>
              <a:gd name="T79" fmla="*/ 2147483647 h 83"/>
              <a:gd name="T80" fmla="*/ 2147483647 w 52"/>
              <a:gd name="T81" fmla="*/ 2147483647 h 83"/>
              <a:gd name="T82" fmla="*/ 2147483647 w 52"/>
              <a:gd name="T83" fmla="*/ 2147483647 h 83"/>
              <a:gd name="T84" fmla="*/ 2147483647 w 52"/>
              <a:gd name="T85" fmla="*/ 2147483647 h 83"/>
              <a:gd name="T86" fmla="*/ 2147483647 w 52"/>
              <a:gd name="T87" fmla="*/ 2147483647 h 83"/>
              <a:gd name="T88" fmla="*/ 2147483647 w 52"/>
              <a:gd name="T89" fmla="*/ 2147483647 h 83"/>
              <a:gd name="T90" fmla="*/ 2147483647 w 52"/>
              <a:gd name="T91" fmla="*/ 2147483647 h 83"/>
              <a:gd name="T92" fmla="*/ 2147483647 w 52"/>
              <a:gd name="T93" fmla="*/ 2147483647 h 83"/>
              <a:gd name="T94" fmla="*/ 2147483647 w 52"/>
              <a:gd name="T95" fmla="*/ 2147483647 h 83"/>
              <a:gd name="T96" fmla="*/ 2147483647 w 52"/>
              <a:gd name="T97" fmla="*/ 2147483647 h 83"/>
              <a:gd name="T98" fmla="*/ 2147483647 w 52"/>
              <a:gd name="T99" fmla="*/ 2147483647 h 83"/>
              <a:gd name="T100" fmla="*/ 2147483647 w 52"/>
              <a:gd name="T101" fmla="*/ 2147483647 h 83"/>
              <a:gd name="T102" fmla="*/ 2147483647 w 52"/>
              <a:gd name="T103" fmla="*/ 0 h 83"/>
              <a:gd name="T104" fmla="*/ 0 w 52"/>
              <a:gd name="T105" fmla="*/ 179122095 h 83"/>
              <a:gd name="T106" fmla="*/ 0 w 52"/>
              <a:gd name="T107" fmla="*/ 179122095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83"/>
              <a:gd name="T164" fmla="*/ 52 w 52"/>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8" y="80"/>
                </a:lnTo>
                <a:lnTo>
                  <a:pt x="18" y="79"/>
                </a:lnTo>
                <a:lnTo>
                  <a:pt x="17" y="79"/>
                </a:lnTo>
                <a:lnTo>
                  <a:pt x="17" y="78"/>
                </a:lnTo>
                <a:lnTo>
                  <a:pt x="18" y="77"/>
                </a:lnTo>
                <a:lnTo>
                  <a:pt x="18" y="76"/>
                </a:lnTo>
                <a:lnTo>
                  <a:pt x="16" y="75"/>
                </a:lnTo>
                <a:lnTo>
                  <a:pt x="15" y="75"/>
                </a:lnTo>
                <a:lnTo>
                  <a:pt x="14" y="73"/>
                </a:lnTo>
                <a:lnTo>
                  <a:pt x="14" y="72"/>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57381" name="Freeform 37"/>
          <p:cNvSpPr>
            <a:spLocks/>
          </p:cNvSpPr>
          <p:nvPr/>
        </p:nvSpPr>
        <p:spPr bwMode="auto">
          <a:xfrm>
            <a:off x="5844823" y="3459163"/>
            <a:ext cx="860778" cy="395287"/>
          </a:xfrm>
          <a:custGeom>
            <a:avLst/>
            <a:gdLst>
              <a:gd name="T0" fmla="*/ 132439520 w 119"/>
              <a:gd name="T1" fmla="*/ 2147483647 h 51"/>
              <a:gd name="T2" fmla="*/ 264879040 w 119"/>
              <a:gd name="T3" fmla="*/ 2147483647 h 51"/>
              <a:gd name="T4" fmla="*/ 331102916 w 119"/>
              <a:gd name="T5" fmla="*/ 2147483647 h 51"/>
              <a:gd name="T6" fmla="*/ 927084809 w 119"/>
              <a:gd name="T7" fmla="*/ 1862282242 h 51"/>
              <a:gd name="T8" fmla="*/ 1191972177 w 119"/>
              <a:gd name="T9" fmla="*/ 1621994322 h 51"/>
              <a:gd name="T10" fmla="*/ 1324411665 w 119"/>
              <a:gd name="T11" fmla="*/ 1621994322 h 51"/>
              <a:gd name="T12" fmla="*/ 1390635478 w 119"/>
              <a:gd name="T13" fmla="*/ 1501842612 h 51"/>
              <a:gd name="T14" fmla="*/ 1523074966 w 119"/>
              <a:gd name="T15" fmla="*/ 1501842612 h 51"/>
              <a:gd name="T16" fmla="*/ 1854177755 w 119"/>
              <a:gd name="T17" fmla="*/ 1381698652 h 51"/>
              <a:gd name="T18" fmla="*/ 2147483647 w 119"/>
              <a:gd name="T19" fmla="*/ 1021251271 h 51"/>
              <a:gd name="T20" fmla="*/ 2147483647 w 119"/>
              <a:gd name="T21" fmla="*/ 780955358 h 51"/>
              <a:gd name="T22" fmla="*/ 2147483647 w 119"/>
              <a:gd name="T23" fmla="*/ 780955358 h 51"/>
              <a:gd name="T24" fmla="*/ 2147483647 w 119"/>
              <a:gd name="T25" fmla="*/ 720887254 h 51"/>
              <a:gd name="T26" fmla="*/ 2147483647 w 119"/>
              <a:gd name="T27" fmla="*/ 60075870 h 51"/>
              <a:gd name="T28" fmla="*/ 2147483647 w 119"/>
              <a:gd name="T29" fmla="*/ 120143990 h 51"/>
              <a:gd name="T30" fmla="*/ 2147483647 w 119"/>
              <a:gd name="T31" fmla="*/ 300371647 h 51"/>
              <a:gd name="T32" fmla="*/ 2147483647 w 119"/>
              <a:gd name="T33" fmla="*/ 360439751 h 51"/>
              <a:gd name="T34" fmla="*/ 2147483647 w 119"/>
              <a:gd name="T35" fmla="*/ 300371647 h 51"/>
              <a:gd name="T36" fmla="*/ 2147483647 w 119"/>
              <a:gd name="T37" fmla="*/ 360439751 h 51"/>
              <a:gd name="T38" fmla="*/ 2147483647 w 119"/>
              <a:gd name="T39" fmla="*/ 480591462 h 51"/>
              <a:gd name="T40" fmla="*/ 2147483647 w 119"/>
              <a:gd name="T41" fmla="*/ 660811398 h 51"/>
              <a:gd name="T42" fmla="*/ 2147483647 w 119"/>
              <a:gd name="T43" fmla="*/ 720887254 h 51"/>
              <a:gd name="T44" fmla="*/ 2147483647 w 119"/>
              <a:gd name="T45" fmla="*/ 540667438 h 51"/>
              <a:gd name="T46" fmla="*/ 2147483647 w 119"/>
              <a:gd name="T47" fmla="*/ 660811398 h 51"/>
              <a:gd name="T48" fmla="*/ 2147483647 w 119"/>
              <a:gd name="T49" fmla="*/ 660811398 h 51"/>
              <a:gd name="T50" fmla="*/ 2147483647 w 119"/>
              <a:gd name="T51" fmla="*/ 540667438 h 51"/>
              <a:gd name="T52" fmla="*/ 2147483647 w 119"/>
              <a:gd name="T53" fmla="*/ 841031214 h 51"/>
              <a:gd name="T54" fmla="*/ 2147483647 w 119"/>
              <a:gd name="T55" fmla="*/ 1021251271 h 51"/>
              <a:gd name="T56" fmla="*/ 2147483647 w 119"/>
              <a:gd name="T57" fmla="*/ 1141402982 h 51"/>
              <a:gd name="T58" fmla="*/ 2147483647 w 119"/>
              <a:gd name="T59" fmla="*/ 1201478837 h 51"/>
              <a:gd name="T60" fmla="*/ 2147483647 w 119"/>
              <a:gd name="T61" fmla="*/ 1141402982 h 51"/>
              <a:gd name="T62" fmla="*/ 2147483647 w 119"/>
              <a:gd name="T63" fmla="*/ 1081327126 h 51"/>
              <a:gd name="T64" fmla="*/ 2147483647 w 119"/>
              <a:gd name="T65" fmla="*/ 1261546941 h 51"/>
              <a:gd name="T66" fmla="*/ 2147483647 w 119"/>
              <a:gd name="T67" fmla="*/ 1321622797 h 51"/>
              <a:gd name="T68" fmla="*/ 2147483647 w 119"/>
              <a:gd name="T69" fmla="*/ 1441766757 h 51"/>
              <a:gd name="T70" fmla="*/ 2147483647 w 119"/>
              <a:gd name="T71" fmla="*/ 1621994322 h 51"/>
              <a:gd name="T72" fmla="*/ 2147483647 w 119"/>
              <a:gd name="T73" fmla="*/ 1742138282 h 51"/>
              <a:gd name="T74" fmla="*/ 2147483647 w 119"/>
              <a:gd name="T75" fmla="*/ 1621994322 h 51"/>
              <a:gd name="T76" fmla="*/ 2147483647 w 119"/>
              <a:gd name="T77" fmla="*/ 1621994322 h 51"/>
              <a:gd name="T78" fmla="*/ 2147483647 w 119"/>
              <a:gd name="T79" fmla="*/ 1922358098 h 51"/>
              <a:gd name="T80" fmla="*/ 2147483647 w 119"/>
              <a:gd name="T81" fmla="*/ 2147483647 h 51"/>
              <a:gd name="T82" fmla="*/ 2147483647 w 119"/>
              <a:gd name="T83" fmla="*/ 2147483647 h 51"/>
              <a:gd name="T84" fmla="*/ 2147483647 w 119"/>
              <a:gd name="T85" fmla="*/ 2147483647 h 51"/>
              <a:gd name="T86" fmla="*/ 2147483647 w 119"/>
              <a:gd name="T87" fmla="*/ 2147483647 h 51"/>
              <a:gd name="T88" fmla="*/ 2147483647 w 119"/>
              <a:gd name="T89" fmla="*/ 2147483647 h 51"/>
              <a:gd name="T90" fmla="*/ 2147483647 w 119"/>
              <a:gd name="T91" fmla="*/ 2147483647 h 51"/>
              <a:gd name="T92" fmla="*/ 2147483647 w 119"/>
              <a:gd name="T93" fmla="*/ 2147483647 h 51"/>
              <a:gd name="T94" fmla="*/ 1986617243 w 119"/>
              <a:gd name="T95" fmla="*/ 2147483647 h 51"/>
              <a:gd name="T96" fmla="*/ 1721738267 w 119"/>
              <a:gd name="T97" fmla="*/ 2147483647 h 51"/>
              <a:gd name="T98" fmla="*/ 0 w 119"/>
              <a:gd name="T99" fmla="*/ 2147483647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9"/>
              <a:gd name="T151" fmla="*/ 0 h 51"/>
              <a:gd name="T152" fmla="*/ 119 w 119"/>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9" h="51">
                <a:moveTo>
                  <a:pt x="0" y="45"/>
                </a:moveTo>
                <a:lnTo>
                  <a:pt x="1"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9" y="27"/>
                </a:lnTo>
                <a:lnTo>
                  <a:pt x="20" y="27"/>
                </a:lnTo>
                <a:lnTo>
                  <a:pt x="20" y="26"/>
                </a:lnTo>
                <a:lnTo>
                  <a:pt x="21" y="25"/>
                </a:lnTo>
                <a:lnTo>
                  <a:pt x="22" y="26"/>
                </a:lnTo>
                <a:lnTo>
                  <a:pt x="23" y="25"/>
                </a:lnTo>
                <a:lnTo>
                  <a:pt x="25" y="23"/>
                </a:lnTo>
                <a:lnTo>
                  <a:pt x="26" y="23"/>
                </a:lnTo>
                <a:lnTo>
                  <a:pt x="28" y="23"/>
                </a:lnTo>
                <a:lnTo>
                  <a:pt x="31" y="19"/>
                </a:lnTo>
                <a:lnTo>
                  <a:pt x="32" y="18"/>
                </a:lnTo>
                <a:lnTo>
                  <a:pt x="33" y="17"/>
                </a:lnTo>
                <a:lnTo>
                  <a:pt x="33" y="16"/>
                </a:lnTo>
                <a:lnTo>
                  <a:pt x="33" y="14"/>
                </a:lnTo>
                <a:lnTo>
                  <a:pt x="33" y="13"/>
                </a:lnTo>
                <a:lnTo>
                  <a:pt x="37" y="12"/>
                </a:lnTo>
                <a:lnTo>
                  <a:pt x="37" y="13"/>
                </a:lnTo>
                <a:lnTo>
                  <a:pt x="40" y="13"/>
                </a:lnTo>
                <a:lnTo>
                  <a:pt x="42" y="12"/>
                </a:lnTo>
                <a:lnTo>
                  <a:pt x="78" y="7"/>
                </a:lnTo>
                <a:lnTo>
                  <a:pt x="112" y="0"/>
                </a:lnTo>
                <a:lnTo>
                  <a:pt x="113" y="1"/>
                </a:lnTo>
                <a:lnTo>
                  <a:pt x="114" y="2"/>
                </a:lnTo>
                <a:lnTo>
                  <a:pt x="115" y="3"/>
                </a:lnTo>
                <a:lnTo>
                  <a:pt x="116" y="5"/>
                </a:lnTo>
                <a:lnTo>
                  <a:pt x="116" y="6"/>
                </a:lnTo>
                <a:lnTo>
                  <a:pt x="115" y="5"/>
                </a:lnTo>
                <a:lnTo>
                  <a:pt x="114" y="5"/>
                </a:lnTo>
                <a:lnTo>
                  <a:pt x="113" y="5"/>
                </a:lnTo>
                <a:lnTo>
                  <a:pt x="112" y="5"/>
                </a:lnTo>
                <a:lnTo>
                  <a:pt x="113" y="6"/>
                </a:lnTo>
                <a:lnTo>
                  <a:pt x="110" y="8"/>
                </a:lnTo>
                <a:lnTo>
                  <a:pt x="109" y="8"/>
                </a:lnTo>
                <a:lnTo>
                  <a:pt x="108" y="10"/>
                </a:lnTo>
                <a:lnTo>
                  <a:pt x="106" y="10"/>
                </a:lnTo>
                <a:lnTo>
                  <a:pt x="105" y="11"/>
                </a:lnTo>
                <a:lnTo>
                  <a:pt x="105" y="12"/>
                </a:lnTo>
                <a:lnTo>
                  <a:pt x="106" y="12"/>
                </a:lnTo>
                <a:lnTo>
                  <a:pt x="108" y="11"/>
                </a:lnTo>
                <a:lnTo>
                  <a:pt x="111" y="10"/>
                </a:lnTo>
                <a:lnTo>
                  <a:pt x="112" y="9"/>
                </a:lnTo>
                <a:lnTo>
                  <a:pt x="114" y="9"/>
                </a:lnTo>
                <a:lnTo>
                  <a:pt x="114" y="10"/>
                </a:lnTo>
                <a:lnTo>
                  <a:pt x="114" y="11"/>
                </a:lnTo>
                <a:lnTo>
                  <a:pt x="115" y="12"/>
                </a:lnTo>
                <a:lnTo>
                  <a:pt x="115" y="11"/>
                </a:lnTo>
                <a:lnTo>
                  <a:pt x="116" y="11"/>
                </a:lnTo>
                <a:lnTo>
                  <a:pt x="117" y="9"/>
                </a:lnTo>
                <a:lnTo>
                  <a:pt x="118" y="9"/>
                </a:lnTo>
                <a:lnTo>
                  <a:pt x="119" y="11"/>
                </a:lnTo>
                <a:lnTo>
                  <a:pt x="119" y="14"/>
                </a:lnTo>
                <a:lnTo>
                  <a:pt x="119" y="15"/>
                </a:lnTo>
                <a:lnTo>
                  <a:pt x="117" y="16"/>
                </a:lnTo>
                <a:lnTo>
                  <a:pt x="117" y="17"/>
                </a:lnTo>
                <a:lnTo>
                  <a:pt x="117" y="18"/>
                </a:lnTo>
                <a:lnTo>
                  <a:pt x="115" y="19"/>
                </a:lnTo>
                <a:lnTo>
                  <a:pt x="114" y="19"/>
                </a:lnTo>
                <a:lnTo>
                  <a:pt x="113" y="20"/>
                </a:lnTo>
                <a:lnTo>
                  <a:pt x="111" y="20"/>
                </a:lnTo>
                <a:lnTo>
                  <a:pt x="110" y="20"/>
                </a:lnTo>
                <a:lnTo>
                  <a:pt x="109" y="19"/>
                </a:lnTo>
                <a:lnTo>
                  <a:pt x="109" y="18"/>
                </a:lnTo>
                <a:lnTo>
                  <a:pt x="108" y="18"/>
                </a:lnTo>
                <a:lnTo>
                  <a:pt x="108" y="20"/>
                </a:lnTo>
                <a:lnTo>
                  <a:pt x="108" y="21"/>
                </a:lnTo>
                <a:lnTo>
                  <a:pt x="108" y="22"/>
                </a:lnTo>
                <a:lnTo>
                  <a:pt x="109" y="22"/>
                </a:lnTo>
                <a:lnTo>
                  <a:pt x="110" y="23"/>
                </a:lnTo>
                <a:lnTo>
                  <a:pt x="110" y="24"/>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6"/>
                </a:lnTo>
                <a:lnTo>
                  <a:pt x="49" y="35"/>
                </a:lnTo>
                <a:lnTo>
                  <a:pt x="31" y="37"/>
                </a:lnTo>
                <a:lnTo>
                  <a:pt x="30" y="37"/>
                </a:lnTo>
                <a:lnTo>
                  <a:pt x="30" y="38"/>
                </a:lnTo>
                <a:lnTo>
                  <a:pt x="26" y="40"/>
                </a:lnTo>
                <a:lnTo>
                  <a:pt x="25" y="40"/>
                </a:lnTo>
                <a:lnTo>
                  <a:pt x="21" y="42"/>
                </a:lnTo>
                <a:lnTo>
                  <a:pt x="0" y="4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82" name="Freeform 38"/>
          <p:cNvSpPr>
            <a:spLocks/>
          </p:cNvSpPr>
          <p:nvPr/>
        </p:nvSpPr>
        <p:spPr bwMode="auto">
          <a:xfrm>
            <a:off x="4844345" y="3660776"/>
            <a:ext cx="486833" cy="479425"/>
          </a:xfrm>
          <a:custGeom>
            <a:avLst/>
            <a:gdLst>
              <a:gd name="T0" fmla="*/ 0 w 67"/>
              <a:gd name="T1" fmla="*/ 179382293 h 62"/>
              <a:gd name="T2" fmla="*/ 2147483647 w 67"/>
              <a:gd name="T3" fmla="*/ 0 h 62"/>
              <a:gd name="T4" fmla="*/ 2147483647 w 67"/>
              <a:gd name="T5" fmla="*/ 59796670 h 62"/>
              <a:gd name="T6" fmla="*/ 2147483647 w 67"/>
              <a:gd name="T7" fmla="*/ 119585608 h 62"/>
              <a:gd name="T8" fmla="*/ 2147483647 w 67"/>
              <a:gd name="T9" fmla="*/ 179382293 h 62"/>
              <a:gd name="T10" fmla="*/ 2147483647 w 67"/>
              <a:gd name="T11" fmla="*/ 298967931 h 62"/>
              <a:gd name="T12" fmla="*/ 2147483647 w 67"/>
              <a:gd name="T13" fmla="*/ 358764586 h 62"/>
              <a:gd name="T14" fmla="*/ 2147483647 w 67"/>
              <a:gd name="T15" fmla="*/ 478350163 h 62"/>
              <a:gd name="T16" fmla="*/ 2147483647 w 67"/>
              <a:gd name="T17" fmla="*/ 538146939 h 62"/>
              <a:gd name="T18" fmla="*/ 2147483647 w 67"/>
              <a:gd name="T19" fmla="*/ 538146939 h 62"/>
              <a:gd name="T20" fmla="*/ 2147483647 w 67"/>
              <a:gd name="T21" fmla="*/ 538146939 h 62"/>
              <a:gd name="T22" fmla="*/ 2147483647 w 67"/>
              <a:gd name="T23" fmla="*/ 597943594 h 62"/>
              <a:gd name="T24" fmla="*/ 2147483647 w 67"/>
              <a:gd name="T25" fmla="*/ 717529172 h 62"/>
              <a:gd name="T26" fmla="*/ 2147483647 w 67"/>
              <a:gd name="T27" fmla="*/ 777325827 h 62"/>
              <a:gd name="T28" fmla="*/ 2147483647 w 67"/>
              <a:gd name="T29" fmla="*/ 1016497223 h 62"/>
              <a:gd name="T30" fmla="*/ 2147483647 w 67"/>
              <a:gd name="T31" fmla="*/ 1136090533 h 62"/>
              <a:gd name="T32" fmla="*/ 2147483647 w 67"/>
              <a:gd name="T33" fmla="*/ 1315472766 h 62"/>
              <a:gd name="T34" fmla="*/ 2147483647 w 67"/>
              <a:gd name="T35" fmla="*/ 1494854998 h 62"/>
              <a:gd name="T36" fmla="*/ 2147483647 w 67"/>
              <a:gd name="T37" fmla="*/ 1494854998 h 62"/>
              <a:gd name="T38" fmla="*/ 2147483647 w 67"/>
              <a:gd name="T39" fmla="*/ 1554643920 h 62"/>
              <a:gd name="T40" fmla="*/ 2147483647 w 67"/>
              <a:gd name="T41" fmla="*/ 1614440575 h 62"/>
              <a:gd name="T42" fmla="*/ 2147483647 w 67"/>
              <a:gd name="T43" fmla="*/ 1734026153 h 62"/>
              <a:gd name="T44" fmla="*/ 2147483647 w 67"/>
              <a:gd name="T45" fmla="*/ 1913408385 h 62"/>
              <a:gd name="T46" fmla="*/ 2147483647 w 67"/>
              <a:gd name="T47" fmla="*/ 2092791101 h 62"/>
              <a:gd name="T48" fmla="*/ 2147483647 w 67"/>
              <a:gd name="T49" fmla="*/ 2147483647 h 62"/>
              <a:gd name="T50" fmla="*/ 2147483647 w 67"/>
              <a:gd name="T51" fmla="*/ 2147483647 h 62"/>
              <a:gd name="T52" fmla="*/ 2147483647 w 67"/>
              <a:gd name="T53" fmla="*/ 2147483647 h 62"/>
              <a:gd name="T54" fmla="*/ 2147483647 w 67"/>
              <a:gd name="T55" fmla="*/ 2147483647 h 62"/>
              <a:gd name="T56" fmla="*/ 2147483647 w 67"/>
              <a:gd name="T57" fmla="*/ 2147483647 h 62"/>
              <a:gd name="T58" fmla="*/ 2147483647 w 67"/>
              <a:gd name="T59" fmla="*/ 2147483647 h 62"/>
              <a:gd name="T60" fmla="*/ 2147483647 w 67"/>
              <a:gd name="T61" fmla="*/ 2147483647 h 62"/>
              <a:gd name="T62" fmla="*/ 2147483647 w 67"/>
              <a:gd name="T63" fmla="*/ 2147483647 h 62"/>
              <a:gd name="T64" fmla="*/ 2147483647 w 67"/>
              <a:gd name="T65" fmla="*/ 2147483647 h 62"/>
              <a:gd name="T66" fmla="*/ 2147483647 w 67"/>
              <a:gd name="T67" fmla="*/ 2147483647 h 62"/>
              <a:gd name="T68" fmla="*/ 2147483647 w 67"/>
              <a:gd name="T69" fmla="*/ 2147483647 h 62"/>
              <a:gd name="T70" fmla="*/ 2147483647 w 67"/>
              <a:gd name="T71" fmla="*/ 2147483647 h 62"/>
              <a:gd name="T72" fmla="*/ 2147483647 w 67"/>
              <a:gd name="T73" fmla="*/ 2147483647 h 62"/>
              <a:gd name="T74" fmla="*/ 2147483647 w 67"/>
              <a:gd name="T75" fmla="*/ 2147483647 h 62"/>
              <a:gd name="T76" fmla="*/ 2147483647 w 67"/>
              <a:gd name="T77" fmla="*/ 2147483647 h 62"/>
              <a:gd name="T78" fmla="*/ 2147483647 w 67"/>
              <a:gd name="T79" fmla="*/ 2147483647 h 62"/>
              <a:gd name="T80" fmla="*/ 2147483647 w 67"/>
              <a:gd name="T81" fmla="*/ 2147483647 h 62"/>
              <a:gd name="T82" fmla="*/ 534566920 w 67"/>
              <a:gd name="T83" fmla="*/ 2147483647 h 62"/>
              <a:gd name="T84" fmla="*/ 534566920 w 67"/>
              <a:gd name="T85" fmla="*/ 2147483647 h 62"/>
              <a:gd name="T86" fmla="*/ 400931352 w 67"/>
              <a:gd name="T87" fmla="*/ 2147483647 h 62"/>
              <a:gd name="T88" fmla="*/ 267287547 w 67"/>
              <a:gd name="T89" fmla="*/ 2147483647 h 62"/>
              <a:gd name="T90" fmla="*/ 267287547 w 67"/>
              <a:gd name="T91" fmla="*/ 2147483647 h 62"/>
              <a:gd name="T92" fmla="*/ 133643773 w 67"/>
              <a:gd name="T93" fmla="*/ 2147483647 h 62"/>
              <a:gd name="T94" fmla="*/ 133643773 w 67"/>
              <a:gd name="T95" fmla="*/ 1315472766 h 62"/>
              <a:gd name="T96" fmla="*/ 0 w 67"/>
              <a:gd name="T97" fmla="*/ 179382293 h 62"/>
              <a:gd name="T98" fmla="*/ 0 w 67"/>
              <a:gd name="T99" fmla="*/ 179382293 h 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7"/>
              <a:gd name="T151" fmla="*/ 0 h 62"/>
              <a:gd name="T152" fmla="*/ 67 w 67"/>
              <a:gd name="T153" fmla="*/ 62 h 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7" h="62">
                <a:moveTo>
                  <a:pt x="0" y="3"/>
                </a:moveTo>
                <a:lnTo>
                  <a:pt x="60" y="0"/>
                </a:lnTo>
                <a:lnTo>
                  <a:pt x="60" y="1"/>
                </a:lnTo>
                <a:lnTo>
                  <a:pt x="61" y="2"/>
                </a:lnTo>
                <a:lnTo>
                  <a:pt x="62" y="3"/>
                </a:lnTo>
                <a:lnTo>
                  <a:pt x="61" y="5"/>
                </a:lnTo>
                <a:lnTo>
                  <a:pt x="60" y="6"/>
                </a:lnTo>
                <a:lnTo>
                  <a:pt x="58" y="8"/>
                </a:lnTo>
                <a:lnTo>
                  <a:pt x="58" y="9"/>
                </a:lnTo>
                <a:lnTo>
                  <a:pt x="67" y="9"/>
                </a:lnTo>
                <a:lnTo>
                  <a:pt x="67" y="10"/>
                </a:lnTo>
                <a:lnTo>
                  <a:pt x="66" y="12"/>
                </a:lnTo>
                <a:lnTo>
                  <a:pt x="65" y="13"/>
                </a:lnTo>
                <a:lnTo>
                  <a:pt x="64" y="17"/>
                </a:lnTo>
                <a:lnTo>
                  <a:pt x="62" y="19"/>
                </a:lnTo>
                <a:lnTo>
                  <a:pt x="62" y="22"/>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8"/>
                </a:lnTo>
                <a:lnTo>
                  <a:pt x="49" y="60"/>
                </a:lnTo>
                <a:lnTo>
                  <a:pt x="50" y="61"/>
                </a:lnTo>
                <a:lnTo>
                  <a:pt x="8" y="62"/>
                </a:lnTo>
                <a:lnTo>
                  <a:pt x="8" y="53"/>
                </a:lnTo>
                <a:lnTo>
                  <a:pt x="6" y="52"/>
                </a:lnTo>
                <a:lnTo>
                  <a:pt x="4" y="53"/>
                </a:lnTo>
                <a:lnTo>
                  <a:pt x="2" y="51"/>
                </a:lnTo>
                <a:lnTo>
                  <a:pt x="2" y="22"/>
                </a:lnTo>
                <a:lnTo>
                  <a:pt x="0" y="3"/>
                </a:lnTo>
                <a:close/>
              </a:path>
            </a:pathLst>
          </a:custGeom>
          <a:solidFill>
            <a:srgbClr val="ED4213"/>
          </a:solidFill>
          <a:ln w="12700" cmpd="sng">
            <a:solidFill>
              <a:schemeClr val="tx1"/>
            </a:solidFill>
            <a:prstDash val="solid"/>
            <a:round/>
            <a:headEnd/>
            <a:tailEnd/>
          </a:ln>
        </p:spPr>
        <p:txBody>
          <a:bodyPr/>
          <a:lstStyle/>
          <a:p>
            <a:endParaRPr lang="en-US"/>
          </a:p>
        </p:txBody>
      </p:sp>
      <p:grpSp>
        <p:nvGrpSpPr>
          <p:cNvPr id="57383" name="Group 39"/>
          <p:cNvGrpSpPr>
            <a:grpSpLocks/>
          </p:cNvGrpSpPr>
          <p:nvPr/>
        </p:nvGrpSpPr>
        <p:grpSpPr bwMode="auto">
          <a:xfrm>
            <a:off x="1027289" y="3886200"/>
            <a:ext cx="1786467" cy="1390650"/>
            <a:chOff x="768" y="2832"/>
            <a:chExt cx="1203" cy="876"/>
          </a:xfrm>
        </p:grpSpPr>
        <p:sp>
          <p:nvSpPr>
            <p:cNvPr id="57417" name="Freeform 40"/>
            <p:cNvSpPr>
              <a:spLocks/>
            </p:cNvSpPr>
            <p:nvPr/>
          </p:nvSpPr>
          <p:spPr bwMode="auto">
            <a:xfrm>
              <a:off x="1056" y="2832"/>
              <a:ext cx="915" cy="780"/>
            </a:xfrm>
            <a:custGeom>
              <a:avLst/>
              <a:gdLst>
                <a:gd name="T0" fmla="*/ 331 w 188"/>
                <a:gd name="T1" fmla="*/ 736 h 160"/>
                <a:gd name="T2" fmla="*/ 618 w 188"/>
                <a:gd name="T3" fmla="*/ 951 h 160"/>
                <a:gd name="T4" fmla="*/ 428 w 188"/>
                <a:gd name="T5" fmla="*/ 1189 h 160"/>
                <a:gd name="T6" fmla="*/ 380 w 188"/>
                <a:gd name="T7" fmla="*/ 1024 h 160"/>
                <a:gd name="T8" fmla="*/ 117 w 188"/>
                <a:gd name="T9" fmla="*/ 1307 h 160"/>
                <a:gd name="T10" fmla="*/ 263 w 188"/>
                <a:gd name="T11" fmla="*/ 1521 h 160"/>
                <a:gd name="T12" fmla="*/ 638 w 188"/>
                <a:gd name="T13" fmla="*/ 1448 h 160"/>
                <a:gd name="T14" fmla="*/ 521 w 188"/>
                <a:gd name="T15" fmla="*/ 1760 h 160"/>
                <a:gd name="T16" fmla="*/ 428 w 188"/>
                <a:gd name="T17" fmla="*/ 1877 h 160"/>
                <a:gd name="T18" fmla="*/ 238 w 188"/>
                <a:gd name="T19" fmla="*/ 1950 h 160"/>
                <a:gd name="T20" fmla="*/ 141 w 188"/>
                <a:gd name="T21" fmla="*/ 2330 h 160"/>
                <a:gd name="T22" fmla="*/ 263 w 188"/>
                <a:gd name="T23" fmla="*/ 2545 h 160"/>
                <a:gd name="T24" fmla="*/ 521 w 188"/>
                <a:gd name="T25" fmla="*/ 2662 h 160"/>
                <a:gd name="T26" fmla="*/ 521 w 188"/>
                <a:gd name="T27" fmla="*/ 2852 h 160"/>
                <a:gd name="T28" fmla="*/ 827 w 188"/>
                <a:gd name="T29" fmla="*/ 2925 h 160"/>
                <a:gd name="T30" fmla="*/ 993 w 188"/>
                <a:gd name="T31" fmla="*/ 2969 h 160"/>
                <a:gd name="T32" fmla="*/ 686 w 188"/>
                <a:gd name="T33" fmla="*/ 3349 h 160"/>
                <a:gd name="T34" fmla="*/ 448 w 188"/>
                <a:gd name="T35" fmla="*/ 3495 h 160"/>
                <a:gd name="T36" fmla="*/ 73 w 188"/>
                <a:gd name="T37" fmla="*/ 3685 h 160"/>
                <a:gd name="T38" fmla="*/ 73 w 188"/>
                <a:gd name="T39" fmla="*/ 3802 h 160"/>
                <a:gd name="T40" fmla="*/ 686 w 188"/>
                <a:gd name="T41" fmla="*/ 3539 h 160"/>
                <a:gd name="T42" fmla="*/ 1470 w 188"/>
                <a:gd name="T43" fmla="*/ 2852 h 160"/>
                <a:gd name="T44" fmla="*/ 1397 w 188"/>
                <a:gd name="T45" fmla="*/ 2779 h 160"/>
                <a:gd name="T46" fmla="*/ 1825 w 188"/>
                <a:gd name="T47" fmla="*/ 2257 h 160"/>
                <a:gd name="T48" fmla="*/ 1703 w 188"/>
                <a:gd name="T49" fmla="*/ 2398 h 160"/>
                <a:gd name="T50" fmla="*/ 1728 w 188"/>
                <a:gd name="T51" fmla="*/ 2589 h 160"/>
                <a:gd name="T52" fmla="*/ 1703 w 188"/>
                <a:gd name="T53" fmla="*/ 2711 h 160"/>
                <a:gd name="T54" fmla="*/ 2039 w 188"/>
                <a:gd name="T55" fmla="*/ 2520 h 160"/>
                <a:gd name="T56" fmla="*/ 2039 w 188"/>
                <a:gd name="T57" fmla="*/ 2330 h 160"/>
                <a:gd name="T58" fmla="*/ 2536 w 188"/>
                <a:gd name="T59" fmla="*/ 2447 h 160"/>
                <a:gd name="T60" fmla="*/ 2867 w 188"/>
                <a:gd name="T61" fmla="*/ 2398 h 160"/>
                <a:gd name="T62" fmla="*/ 3436 w 188"/>
                <a:gd name="T63" fmla="*/ 2589 h 160"/>
                <a:gd name="T64" fmla="*/ 3626 w 188"/>
                <a:gd name="T65" fmla="*/ 2828 h 160"/>
                <a:gd name="T66" fmla="*/ 3933 w 188"/>
                <a:gd name="T67" fmla="*/ 3042 h 160"/>
                <a:gd name="T68" fmla="*/ 4453 w 188"/>
                <a:gd name="T69" fmla="*/ 3091 h 160"/>
                <a:gd name="T70" fmla="*/ 4380 w 188"/>
                <a:gd name="T71" fmla="*/ 2779 h 160"/>
                <a:gd name="T72" fmla="*/ 4171 w 188"/>
                <a:gd name="T73" fmla="*/ 2735 h 160"/>
                <a:gd name="T74" fmla="*/ 3860 w 188"/>
                <a:gd name="T75" fmla="*/ 2520 h 160"/>
                <a:gd name="T76" fmla="*/ 3480 w 188"/>
                <a:gd name="T77" fmla="*/ 2257 h 160"/>
                <a:gd name="T78" fmla="*/ 3339 w 188"/>
                <a:gd name="T79" fmla="*/ 2447 h 160"/>
                <a:gd name="T80" fmla="*/ 3056 w 188"/>
                <a:gd name="T81" fmla="*/ 2208 h 160"/>
                <a:gd name="T82" fmla="*/ 2769 w 188"/>
                <a:gd name="T83" fmla="*/ 1901 h 160"/>
                <a:gd name="T84" fmla="*/ 2414 w 188"/>
                <a:gd name="T85" fmla="*/ 497 h 160"/>
                <a:gd name="T86" fmla="*/ 2132 w 188"/>
                <a:gd name="T87" fmla="*/ 117 h 160"/>
                <a:gd name="T88" fmla="*/ 1635 w 188"/>
                <a:gd name="T89" fmla="*/ 117 h 160"/>
                <a:gd name="T90" fmla="*/ 1397 w 188"/>
                <a:gd name="T91" fmla="*/ 117 h 160"/>
                <a:gd name="T92" fmla="*/ 1066 w 188"/>
                <a:gd name="T93" fmla="*/ 0 h 160"/>
                <a:gd name="T94" fmla="*/ 827 w 188"/>
                <a:gd name="T95" fmla="*/ 98 h 160"/>
                <a:gd name="T96" fmla="*/ 569 w 188"/>
                <a:gd name="T97" fmla="*/ 307 h 160"/>
                <a:gd name="T98" fmla="*/ 448 w 188"/>
                <a:gd name="T99" fmla="*/ 497 h 160"/>
                <a:gd name="T100" fmla="*/ 238 w 188"/>
                <a:gd name="T101" fmla="*/ 619 h 16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8"/>
                <a:gd name="T154" fmla="*/ 0 h 160"/>
                <a:gd name="T155" fmla="*/ 188 w 188"/>
                <a:gd name="T156" fmla="*/ 160 h 16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418" name="Freeform 41"/>
            <p:cNvSpPr>
              <a:spLocks/>
            </p:cNvSpPr>
            <p:nvPr/>
          </p:nvSpPr>
          <p:spPr bwMode="auto">
            <a:xfrm>
              <a:off x="1021" y="3608"/>
              <a:ext cx="20" cy="14"/>
            </a:xfrm>
            <a:custGeom>
              <a:avLst/>
              <a:gdLst>
                <a:gd name="T0" fmla="*/ 50 w 4"/>
                <a:gd name="T1" fmla="*/ 42 h 3"/>
                <a:gd name="T2" fmla="*/ 50 w 4"/>
                <a:gd name="T3" fmla="*/ 23 h 3"/>
                <a:gd name="T4" fmla="*/ 50 w 4"/>
                <a:gd name="T5" fmla="*/ 23 h 3"/>
                <a:gd name="T6" fmla="*/ 50 w 4"/>
                <a:gd name="T7" fmla="*/ 23 h 3"/>
                <a:gd name="T8" fmla="*/ 50 w 4"/>
                <a:gd name="T9" fmla="*/ 23 h 3"/>
                <a:gd name="T10" fmla="*/ 50 w 4"/>
                <a:gd name="T11" fmla="*/ 23 h 3"/>
                <a:gd name="T12" fmla="*/ 50 w 4"/>
                <a:gd name="T13" fmla="*/ 23 h 3"/>
                <a:gd name="T14" fmla="*/ 25 w 4"/>
                <a:gd name="T15" fmla="*/ 0 h 3"/>
                <a:gd name="T16" fmla="*/ 25 w 4"/>
                <a:gd name="T17" fmla="*/ 0 h 3"/>
                <a:gd name="T18" fmla="*/ 0 w 4"/>
                <a:gd name="T19" fmla="*/ 23 h 3"/>
                <a:gd name="T20" fmla="*/ 0 w 4"/>
                <a:gd name="T21" fmla="*/ 23 h 3"/>
                <a:gd name="T22" fmla="*/ 0 w 4"/>
                <a:gd name="T23" fmla="*/ 23 h 3"/>
                <a:gd name="T24" fmla="*/ 0 w 4"/>
                <a:gd name="T25" fmla="*/ 23 h 3"/>
                <a:gd name="T26" fmla="*/ 0 w 4"/>
                <a:gd name="T27" fmla="*/ 23 h 3"/>
                <a:gd name="T28" fmla="*/ 0 w 4"/>
                <a:gd name="T29" fmla="*/ 23 h 3"/>
                <a:gd name="T30" fmla="*/ 0 w 4"/>
                <a:gd name="T31" fmla="*/ 42 h 3"/>
                <a:gd name="T32" fmla="*/ 0 w 4"/>
                <a:gd name="T33" fmla="*/ 42 h 3"/>
                <a:gd name="T34" fmla="*/ 25 w 4"/>
                <a:gd name="T35" fmla="*/ 42 h 3"/>
                <a:gd name="T36" fmla="*/ 25 w 4"/>
                <a:gd name="T37" fmla="*/ 42 h 3"/>
                <a:gd name="T38" fmla="*/ 25 w 4"/>
                <a:gd name="T39" fmla="*/ 65 h 3"/>
                <a:gd name="T40" fmla="*/ 50 w 4"/>
                <a:gd name="T41" fmla="*/ 65 h 3"/>
                <a:gd name="T42" fmla="*/ 50 w 4"/>
                <a:gd name="T43" fmla="*/ 65 h 3"/>
                <a:gd name="T44" fmla="*/ 75 w 4"/>
                <a:gd name="T45" fmla="*/ 65 h 3"/>
                <a:gd name="T46" fmla="*/ 75 w 4"/>
                <a:gd name="T47" fmla="*/ 65 h 3"/>
                <a:gd name="T48" fmla="*/ 100 w 4"/>
                <a:gd name="T49" fmla="*/ 42 h 3"/>
                <a:gd name="T50" fmla="*/ 100 w 4"/>
                <a:gd name="T51" fmla="*/ 42 h 3"/>
                <a:gd name="T52" fmla="*/ 100 w 4"/>
                <a:gd name="T53" fmla="*/ 42 h 3"/>
                <a:gd name="T54" fmla="*/ 100 w 4"/>
                <a:gd name="T55" fmla="*/ 23 h 3"/>
                <a:gd name="T56" fmla="*/ 100 w 4"/>
                <a:gd name="T57" fmla="*/ 23 h 3"/>
                <a:gd name="T58" fmla="*/ 100 w 4"/>
                <a:gd name="T59" fmla="*/ 23 h 3"/>
                <a:gd name="T60" fmla="*/ 100 w 4"/>
                <a:gd name="T61" fmla="*/ 23 h 3"/>
                <a:gd name="T62" fmla="*/ 100 w 4"/>
                <a:gd name="T63" fmla="*/ 23 h 3"/>
                <a:gd name="T64" fmla="*/ 100 w 4"/>
                <a:gd name="T65" fmla="*/ 0 h 3"/>
                <a:gd name="T66" fmla="*/ 100 w 4"/>
                <a:gd name="T67" fmla="*/ 0 h 3"/>
                <a:gd name="T68" fmla="*/ 100 w 4"/>
                <a:gd name="T69" fmla="*/ 0 h 3"/>
                <a:gd name="T70" fmla="*/ 100 w 4"/>
                <a:gd name="T71" fmla="*/ 0 h 3"/>
                <a:gd name="T72" fmla="*/ 100 w 4"/>
                <a:gd name="T73" fmla="*/ 23 h 3"/>
                <a:gd name="T74" fmla="*/ 75 w 4"/>
                <a:gd name="T75" fmla="*/ 23 h 3"/>
                <a:gd name="T76" fmla="*/ 75 w 4"/>
                <a:gd name="T77" fmla="*/ 23 h 3"/>
                <a:gd name="T78" fmla="*/ 50 w 4"/>
                <a:gd name="T79" fmla="*/ 42 h 3"/>
                <a:gd name="T80" fmla="*/ 50 w 4"/>
                <a:gd name="T81" fmla="*/ 42 h 3"/>
                <a:gd name="T82" fmla="*/ 50 w 4"/>
                <a:gd name="T83" fmla="*/ 42 h 3"/>
                <a:gd name="T84" fmla="*/ 50 w 4"/>
                <a:gd name="T85" fmla="*/ 42 h 3"/>
                <a:gd name="T86" fmla="*/ 50 w 4"/>
                <a:gd name="T87" fmla="*/ 65 h 3"/>
                <a:gd name="T88" fmla="*/ 75 w 4"/>
                <a:gd name="T89" fmla="*/ 65 h 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
                <a:gd name="T136" fmla="*/ 0 h 3"/>
                <a:gd name="T137" fmla="*/ 4 w 4"/>
                <a:gd name="T138" fmla="*/ 3 h 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 h="3">
                  <a:moveTo>
                    <a:pt x="2" y="2"/>
                  </a:moveTo>
                  <a:lnTo>
                    <a:pt x="2" y="1"/>
                  </a:lnTo>
                  <a:lnTo>
                    <a:pt x="1" y="0"/>
                  </a:lnTo>
                  <a:lnTo>
                    <a:pt x="0" y="1"/>
                  </a:lnTo>
                  <a:lnTo>
                    <a:pt x="0" y="2"/>
                  </a:lnTo>
                  <a:lnTo>
                    <a:pt x="1" y="2"/>
                  </a:lnTo>
                  <a:lnTo>
                    <a:pt x="1" y="3"/>
                  </a:lnTo>
                  <a:lnTo>
                    <a:pt x="2" y="3"/>
                  </a:lnTo>
                  <a:lnTo>
                    <a:pt x="3" y="3"/>
                  </a:lnTo>
                  <a:lnTo>
                    <a:pt x="4" y="2"/>
                  </a:lnTo>
                  <a:lnTo>
                    <a:pt x="4" y="1"/>
                  </a:lnTo>
                  <a:lnTo>
                    <a:pt x="4" y="0"/>
                  </a:lnTo>
                  <a:lnTo>
                    <a:pt x="4" y="1"/>
                  </a:lnTo>
                  <a:lnTo>
                    <a:pt x="3" y="1"/>
                  </a:lnTo>
                  <a:lnTo>
                    <a:pt x="2" y="2"/>
                  </a:lnTo>
                  <a:lnTo>
                    <a:pt x="2" y="3"/>
                  </a:lnTo>
                  <a:lnTo>
                    <a:pt x="3" y="3"/>
                  </a:lnTo>
                </a:path>
              </a:pathLst>
            </a:custGeom>
            <a:solidFill>
              <a:srgbClr val="ED4213"/>
            </a:solidFill>
            <a:ln w="12700" cmpd="sng">
              <a:solidFill>
                <a:schemeClr val="tx1"/>
              </a:solidFill>
              <a:prstDash val="solid"/>
              <a:round/>
              <a:headEnd/>
              <a:tailEnd/>
            </a:ln>
          </p:spPr>
          <p:txBody>
            <a:bodyPr/>
            <a:lstStyle/>
            <a:p>
              <a:endParaRPr lang="en-US"/>
            </a:p>
          </p:txBody>
        </p:sp>
        <p:sp>
          <p:nvSpPr>
            <p:cNvPr id="57419" name="Freeform 42"/>
            <p:cNvSpPr>
              <a:spLocks/>
            </p:cNvSpPr>
            <p:nvPr/>
          </p:nvSpPr>
          <p:spPr bwMode="auto">
            <a:xfrm>
              <a:off x="978" y="3610"/>
              <a:ext cx="43" cy="30"/>
            </a:xfrm>
            <a:custGeom>
              <a:avLst/>
              <a:gdLst>
                <a:gd name="T0" fmla="*/ 158 w 9"/>
                <a:gd name="T1" fmla="*/ 0 h 6"/>
                <a:gd name="T2" fmla="*/ 91 w 9"/>
                <a:gd name="T3" fmla="*/ 0 h 6"/>
                <a:gd name="T4" fmla="*/ 67 w 9"/>
                <a:gd name="T5" fmla="*/ 25 h 6"/>
                <a:gd name="T6" fmla="*/ 67 w 9"/>
                <a:gd name="T7" fmla="*/ 25 h 6"/>
                <a:gd name="T8" fmla="*/ 67 w 9"/>
                <a:gd name="T9" fmla="*/ 50 h 6"/>
                <a:gd name="T10" fmla="*/ 67 w 9"/>
                <a:gd name="T11" fmla="*/ 75 h 6"/>
                <a:gd name="T12" fmla="*/ 48 w 9"/>
                <a:gd name="T13" fmla="*/ 75 h 6"/>
                <a:gd name="T14" fmla="*/ 48 w 9"/>
                <a:gd name="T15" fmla="*/ 75 h 6"/>
                <a:gd name="T16" fmla="*/ 24 w 9"/>
                <a:gd name="T17" fmla="*/ 75 h 6"/>
                <a:gd name="T18" fmla="*/ 24 w 9"/>
                <a:gd name="T19" fmla="*/ 100 h 6"/>
                <a:gd name="T20" fmla="*/ 24 w 9"/>
                <a:gd name="T21" fmla="*/ 125 h 6"/>
                <a:gd name="T22" fmla="*/ 0 w 9"/>
                <a:gd name="T23" fmla="*/ 125 h 6"/>
                <a:gd name="T24" fmla="*/ 0 w 9"/>
                <a:gd name="T25" fmla="*/ 150 h 6"/>
                <a:gd name="T26" fmla="*/ 0 w 9"/>
                <a:gd name="T27" fmla="*/ 150 h 6"/>
                <a:gd name="T28" fmla="*/ 0 w 9"/>
                <a:gd name="T29" fmla="*/ 150 h 6"/>
                <a:gd name="T30" fmla="*/ 0 w 9"/>
                <a:gd name="T31" fmla="*/ 150 h 6"/>
                <a:gd name="T32" fmla="*/ 0 w 9"/>
                <a:gd name="T33" fmla="*/ 150 h 6"/>
                <a:gd name="T34" fmla="*/ 0 w 9"/>
                <a:gd name="T35" fmla="*/ 150 h 6"/>
                <a:gd name="T36" fmla="*/ 0 w 9"/>
                <a:gd name="T37" fmla="*/ 150 h 6"/>
                <a:gd name="T38" fmla="*/ 24 w 9"/>
                <a:gd name="T39" fmla="*/ 150 h 6"/>
                <a:gd name="T40" fmla="*/ 48 w 9"/>
                <a:gd name="T41" fmla="*/ 150 h 6"/>
                <a:gd name="T42" fmla="*/ 67 w 9"/>
                <a:gd name="T43" fmla="*/ 125 h 6"/>
                <a:gd name="T44" fmla="*/ 139 w 9"/>
                <a:gd name="T45" fmla="*/ 75 h 6"/>
                <a:gd name="T46" fmla="*/ 158 w 9"/>
                <a:gd name="T47" fmla="*/ 50 h 6"/>
                <a:gd name="T48" fmla="*/ 182 w 9"/>
                <a:gd name="T49" fmla="*/ 50 h 6"/>
                <a:gd name="T50" fmla="*/ 205 w 9"/>
                <a:gd name="T51" fmla="*/ 25 h 6"/>
                <a:gd name="T52" fmla="*/ 205 w 9"/>
                <a:gd name="T53" fmla="*/ 25 h 6"/>
                <a:gd name="T54" fmla="*/ 205 w 9"/>
                <a:gd name="T55" fmla="*/ 25 h 6"/>
                <a:gd name="T56" fmla="*/ 182 w 9"/>
                <a:gd name="T57" fmla="*/ 0 h 6"/>
                <a:gd name="T58" fmla="*/ 182 w 9"/>
                <a:gd name="T59" fmla="*/ 0 h 6"/>
                <a:gd name="T60" fmla="*/ 182 w 9"/>
                <a:gd name="T61" fmla="*/ 0 h 6"/>
                <a:gd name="T62" fmla="*/ 182 w 9"/>
                <a:gd name="T63" fmla="*/ 0 h 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
                <a:gd name="T97" fmla="*/ 0 h 6"/>
                <a:gd name="T98" fmla="*/ 9 w 9"/>
                <a:gd name="T99" fmla="*/ 6 h 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 h="6">
                  <a:moveTo>
                    <a:pt x="8" y="0"/>
                  </a:moveTo>
                  <a:lnTo>
                    <a:pt x="7" y="0"/>
                  </a:lnTo>
                  <a:lnTo>
                    <a:pt x="6" y="0"/>
                  </a:lnTo>
                  <a:lnTo>
                    <a:pt x="4" y="0"/>
                  </a:lnTo>
                  <a:lnTo>
                    <a:pt x="4" y="1"/>
                  </a:lnTo>
                  <a:lnTo>
                    <a:pt x="3" y="1"/>
                  </a:lnTo>
                  <a:lnTo>
                    <a:pt x="3" y="2"/>
                  </a:lnTo>
                  <a:lnTo>
                    <a:pt x="3" y="3"/>
                  </a:lnTo>
                  <a:lnTo>
                    <a:pt x="2" y="3"/>
                  </a:lnTo>
                  <a:lnTo>
                    <a:pt x="1" y="3"/>
                  </a:lnTo>
                  <a:lnTo>
                    <a:pt x="1" y="4"/>
                  </a:lnTo>
                  <a:lnTo>
                    <a:pt x="1" y="5"/>
                  </a:lnTo>
                  <a:lnTo>
                    <a:pt x="0" y="5"/>
                  </a:lnTo>
                  <a:lnTo>
                    <a:pt x="0" y="6"/>
                  </a:lnTo>
                  <a:lnTo>
                    <a:pt x="1" y="6"/>
                  </a:lnTo>
                  <a:lnTo>
                    <a:pt x="2" y="6"/>
                  </a:lnTo>
                  <a:lnTo>
                    <a:pt x="2" y="5"/>
                  </a:lnTo>
                  <a:lnTo>
                    <a:pt x="3" y="5"/>
                  </a:lnTo>
                  <a:lnTo>
                    <a:pt x="5" y="4"/>
                  </a:lnTo>
                  <a:lnTo>
                    <a:pt x="6" y="3"/>
                  </a:lnTo>
                  <a:lnTo>
                    <a:pt x="7" y="2"/>
                  </a:lnTo>
                  <a:lnTo>
                    <a:pt x="8" y="2"/>
                  </a:lnTo>
                  <a:lnTo>
                    <a:pt x="9" y="1"/>
                  </a:lnTo>
                  <a:lnTo>
                    <a:pt x="8"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420" name="Freeform 43"/>
            <p:cNvSpPr>
              <a:spLocks/>
            </p:cNvSpPr>
            <p:nvPr/>
          </p:nvSpPr>
          <p:spPr bwMode="auto">
            <a:xfrm>
              <a:off x="934" y="3632"/>
              <a:ext cx="44" cy="34"/>
            </a:xfrm>
            <a:custGeom>
              <a:avLst/>
              <a:gdLst>
                <a:gd name="T0" fmla="*/ 191 w 9"/>
                <a:gd name="T1" fmla="*/ 73 h 7"/>
                <a:gd name="T2" fmla="*/ 191 w 9"/>
                <a:gd name="T3" fmla="*/ 24 h 7"/>
                <a:gd name="T4" fmla="*/ 117 w 9"/>
                <a:gd name="T5" fmla="*/ 73 h 7"/>
                <a:gd name="T6" fmla="*/ 98 w 9"/>
                <a:gd name="T7" fmla="*/ 92 h 7"/>
                <a:gd name="T8" fmla="*/ 98 w 9"/>
                <a:gd name="T9" fmla="*/ 92 h 7"/>
                <a:gd name="T10" fmla="*/ 49 w 9"/>
                <a:gd name="T11" fmla="*/ 117 h 7"/>
                <a:gd name="T12" fmla="*/ 24 w 9"/>
                <a:gd name="T13" fmla="*/ 141 h 7"/>
                <a:gd name="T14" fmla="*/ 0 w 9"/>
                <a:gd name="T15" fmla="*/ 141 h 7"/>
                <a:gd name="T16" fmla="*/ 49 w 9"/>
                <a:gd name="T17" fmla="*/ 141 h 7"/>
                <a:gd name="T18" fmla="*/ 73 w 9"/>
                <a:gd name="T19" fmla="*/ 117 h 7"/>
                <a:gd name="T20" fmla="*/ 142 w 9"/>
                <a:gd name="T21" fmla="*/ 92 h 7"/>
                <a:gd name="T22" fmla="*/ 191 w 9"/>
                <a:gd name="T23" fmla="*/ 73 h 7"/>
                <a:gd name="T24" fmla="*/ 191 w 9"/>
                <a:gd name="T25" fmla="*/ 73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7"/>
                <a:gd name="T41" fmla="*/ 9 w 9"/>
                <a:gd name="T42" fmla="*/ 7 h 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57421" name="Freeform 44"/>
            <p:cNvSpPr>
              <a:spLocks/>
            </p:cNvSpPr>
            <p:nvPr/>
          </p:nvSpPr>
          <p:spPr bwMode="auto">
            <a:xfrm>
              <a:off x="934" y="3637"/>
              <a:ext cx="39" cy="29"/>
            </a:xfrm>
            <a:custGeom>
              <a:avLst/>
              <a:gdLst>
                <a:gd name="T0" fmla="*/ 190 w 8"/>
                <a:gd name="T1" fmla="*/ 48 h 6"/>
                <a:gd name="T2" fmla="*/ 190 w 8"/>
                <a:gd name="T3" fmla="*/ 24 h 6"/>
                <a:gd name="T4" fmla="*/ 190 w 8"/>
                <a:gd name="T5" fmla="*/ 24 h 6"/>
                <a:gd name="T6" fmla="*/ 190 w 8"/>
                <a:gd name="T7" fmla="*/ 0 h 6"/>
                <a:gd name="T8" fmla="*/ 190 w 8"/>
                <a:gd name="T9" fmla="*/ 0 h 6"/>
                <a:gd name="T10" fmla="*/ 190 w 8"/>
                <a:gd name="T11" fmla="*/ 0 h 6"/>
                <a:gd name="T12" fmla="*/ 190 w 8"/>
                <a:gd name="T13" fmla="*/ 0 h 6"/>
                <a:gd name="T14" fmla="*/ 190 w 8"/>
                <a:gd name="T15" fmla="*/ 0 h 6"/>
                <a:gd name="T16" fmla="*/ 190 w 8"/>
                <a:gd name="T17" fmla="*/ 0 h 6"/>
                <a:gd name="T18" fmla="*/ 190 w 8"/>
                <a:gd name="T19" fmla="*/ 0 h 6"/>
                <a:gd name="T20" fmla="*/ 166 w 8"/>
                <a:gd name="T21" fmla="*/ 0 h 6"/>
                <a:gd name="T22" fmla="*/ 166 w 8"/>
                <a:gd name="T23" fmla="*/ 0 h 6"/>
                <a:gd name="T24" fmla="*/ 141 w 8"/>
                <a:gd name="T25" fmla="*/ 0 h 6"/>
                <a:gd name="T26" fmla="*/ 117 w 8"/>
                <a:gd name="T27" fmla="*/ 24 h 6"/>
                <a:gd name="T28" fmla="*/ 117 w 8"/>
                <a:gd name="T29" fmla="*/ 48 h 6"/>
                <a:gd name="T30" fmla="*/ 117 w 8"/>
                <a:gd name="T31" fmla="*/ 48 h 6"/>
                <a:gd name="T32" fmla="*/ 97 w 8"/>
                <a:gd name="T33" fmla="*/ 48 h 6"/>
                <a:gd name="T34" fmla="*/ 97 w 8"/>
                <a:gd name="T35" fmla="*/ 48 h 6"/>
                <a:gd name="T36" fmla="*/ 97 w 8"/>
                <a:gd name="T37" fmla="*/ 48 h 6"/>
                <a:gd name="T38" fmla="*/ 97 w 8"/>
                <a:gd name="T39" fmla="*/ 72 h 6"/>
                <a:gd name="T40" fmla="*/ 97 w 8"/>
                <a:gd name="T41" fmla="*/ 72 h 6"/>
                <a:gd name="T42" fmla="*/ 97 w 8"/>
                <a:gd name="T43" fmla="*/ 72 h 6"/>
                <a:gd name="T44" fmla="*/ 97 w 8"/>
                <a:gd name="T45" fmla="*/ 72 h 6"/>
                <a:gd name="T46" fmla="*/ 49 w 8"/>
                <a:gd name="T47" fmla="*/ 92 h 6"/>
                <a:gd name="T48" fmla="*/ 49 w 8"/>
                <a:gd name="T49" fmla="*/ 92 h 6"/>
                <a:gd name="T50" fmla="*/ 49 w 8"/>
                <a:gd name="T51" fmla="*/ 92 h 6"/>
                <a:gd name="T52" fmla="*/ 49 w 8"/>
                <a:gd name="T53" fmla="*/ 92 h 6"/>
                <a:gd name="T54" fmla="*/ 24 w 8"/>
                <a:gd name="T55" fmla="*/ 92 h 6"/>
                <a:gd name="T56" fmla="*/ 24 w 8"/>
                <a:gd name="T57" fmla="*/ 116 h 6"/>
                <a:gd name="T58" fmla="*/ 24 w 8"/>
                <a:gd name="T59" fmla="*/ 116 h 6"/>
                <a:gd name="T60" fmla="*/ 0 w 8"/>
                <a:gd name="T61" fmla="*/ 116 h 6"/>
                <a:gd name="T62" fmla="*/ 0 w 8"/>
                <a:gd name="T63" fmla="*/ 116 h 6"/>
                <a:gd name="T64" fmla="*/ 0 w 8"/>
                <a:gd name="T65" fmla="*/ 116 h 6"/>
                <a:gd name="T66" fmla="*/ 24 w 8"/>
                <a:gd name="T67" fmla="*/ 140 h 6"/>
                <a:gd name="T68" fmla="*/ 24 w 8"/>
                <a:gd name="T69" fmla="*/ 140 h 6"/>
                <a:gd name="T70" fmla="*/ 24 w 8"/>
                <a:gd name="T71" fmla="*/ 140 h 6"/>
                <a:gd name="T72" fmla="*/ 24 w 8"/>
                <a:gd name="T73" fmla="*/ 140 h 6"/>
                <a:gd name="T74" fmla="*/ 49 w 8"/>
                <a:gd name="T75" fmla="*/ 116 h 6"/>
                <a:gd name="T76" fmla="*/ 49 w 8"/>
                <a:gd name="T77" fmla="*/ 116 h 6"/>
                <a:gd name="T78" fmla="*/ 73 w 8"/>
                <a:gd name="T79" fmla="*/ 116 h 6"/>
                <a:gd name="T80" fmla="*/ 73 w 8"/>
                <a:gd name="T81" fmla="*/ 92 h 6"/>
                <a:gd name="T82" fmla="*/ 73 w 8"/>
                <a:gd name="T83" fmla="*/ 92 h 6"/>
                <a:gd name="T84" fmla="*/ 117 w 8"/>
                <a:gd name="T85" fmla="*/ 92 h 6"/>
                <a:gd name="T86" fmla="*/ 117 w 8"/>
                <a:gd name="T87" fmla="*/ 72 h 6"/>
                <a:gd name="T88" fmla="*/ 141 w 8"/>
                <a:gd name="T89" fmla="*/ 72 h 6"/>
                <a:gd name="T90" fmla="*/ 166 w 8"/>
                <a:gd name="T91" fmla="*/ 72 h 6"/>
                <a:gd name="T92" fmla="*/ 166 w 8"/>
                <a:gd name="T93" fmla="*/ 48 h 6"/>
                <a:gd name="T94" fmla="*/ 166 w 8"/>
                <a:gd name="T95" fmla="*/ 48 h 6"/>
                <a:gd name="T96" fmla="*/ 190 w 8"/>
                <a:gd name="T97" fmla="*/ 48 h 6"/>
                <a:gd name="T98" fmla="*/ 190 w 8"/>
                <a:gd name="T99" fmla="*/ 48 h 6"/>
                <a:gd name="T100" fmla="*/ 190 w 8"/>
                <a:gd name="T101" fmla="*/ 48 h 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
                <a:gd name="T154" fmla="*/ 0 h 6"/>
                <a:gd name="T155" fmla="*/ 8 w 8"/>
                <a:gd name="T156" fmla="*/ 6 h 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 h="6">
                  <a:moveTo>
                    <a:pt x="8" y="2"/>
                  </a:moveTo>
                  <a:lnTo>
                    <a:pt x="8" y="1"/>
                  </a:lnTo>
                  <a:lnTo>
                    <a:pt x="8" y="0"/>
                  </a:lnTo>
                  <a:lnTo>
                    <a:pt x="7" y="0"/>
                  </a:lnTo>
                  <a:lnTo>
                    <a:pt x="6" y="0"/>
                  </a:lnTo>
                  <a:lnTo>
                    <a:pt x="5" y="1"/>
                  </a:lnTo>
                  <a:lnTo>
                    <a:pt x="5" y="2"/>
                  </a:lnTo>
                  <a:lnTo>
                    <a:pt x="4" y="2"/>
                  </a:lnTo>
                  <a:lnTo>
                    <a:pt x="4" y="3"/>
                  </a:lnTo>
                  <a:lnTo>
                    <a:pt x="2" y="4"/>
                  </a:lnTo>
                  <a:lnTo>
                    <a:pt x="1" y="4"/>
                  </a:lnTo>
                  <a:lnTo>
                    <a:pt x="1" y="5"/>
                  </a:lnTo>
                  <a:lnTo>
                    <a:pt x="0" y="5"/>
                  </a:lnTo>
                  <a:lnTo>
                    <a:pt x="1" y="6"/>
                  </a:lnTo>
                  <a:lnTo>
                    <a:pt x="2" y="5"/>
                  </a:lnTo>
                  <a:lnTo>
                    <a:pt x="3" y="5"/>
                  </a:lnTo>
                  <a:lnTo>
                    <a:pt x="3" y="4"/>
                  </a:lnTo>
                  <a:lnTo>
                    <a:pt x="5" y="4"/>
                  </a:lnTo>
                  <a:lnTo>
                    <a:pt x="5" y="3"/>
                  </a:lnTo>
                  <a:lnTo>
                    <a:pt x="6" y="3"/>
                  </a:lnTo>
                  <a:lnTo>
                    <a:pt x="7" y="3"/>
                  </a:lnTo>
                  <a:lnTo>
                    <a:pt x="7" y="2"/>
                  </a:lnTo>
                  <a:lnTo>
                    <a:pt x="8" y="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422" name="Freeform 45"/>
            <p:cNvSpPr>
              <a:spLocks/>
            </p:cNvSpPr>
            <p:nvPr/>
          </p:nvSpPr>
          <p:spPr bwMode="auto">
            <a:xfrm>
              <a:off x="909" y="3676"/>
              <a:ext cx="5" cy="5"/>
            </a:xfrm>
            <a:custGeom>
              <a:avLst/>
              <a:gdLst>
                <a:gd name="T0" fmla="*/ 25 w 1"/>
                <a:gd name="T1" fmla="*/ 0 h 1"/>
                <a:gd name="T2" fmla="*/ 0 w 1"/>
                <a:gd name="T3" fmla="*/ 0 h 1"/>
                <a:gd name="T4" fmla="*/ 0 w 1"/>
                <a:gd name="T5" fmla="*/ 25 h 1"/>
                <a:gd name="T6" fmla="*/ 25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1" y="0"/>
                  </a:moveTo>
                  <a:cubicBezTo>
                    <a:pt x="1" y="0"/>
                    <a:pt x="0" y="0"/>
                    <a:pt x="0" y="0"/>
                  </a:cubicBezTo>
                  <a:cubicBezTo>
                    <a:pt x="0" y="0"/>
                    <a:pt x="0" y="1"/>
                    <a:pt x="0" y="1"/>
                  </a:cubicBezTo>
                  <a:cubicBezTo>
                    <a:pt x="1" y="1"/>
                    <a:pt x="1" y="1"/>
                    <a:pt x="1" y="0"/>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57423" name="Freeform 46"/>
            <p:cNvSpPr>
              <a:spLocks/>
            </p:cNvSpPr>
            <p:nvPr/>
          </p:nvSpPr>
          <p:spPr bwMode="auto">
            <a:xfrm>
              <a:off x="909" y="3676"/>
              <a:ext cx="5" cy="5"/>
            </a:xfrm>
            <a:custGeom>
              <a:avLst/>
              <a:gdLst>
                <a:gd name="T0" fmla="*/ 25 w 1"/>
                <a:gd name="T1" fmla="*/ 0 h 1"/>
                <a:gd name="T2" fmla="*/ 25 w 1"/>
                <a:gd name="T3" fmla="*/ 0 h 1"/>
                <a:gd name="T4" fmla="*/ 25 w 1"/>
                <a:gd name="T5" fmla="*/ 0 h 1"/>
                <a:gd name="T6" fmla="*/ 25 w 1"/>
                <a:gd name="T7" fmla="*/ 0 h 1"/>
                <a:gd name="T8" fmla="*/ 0 w 1"/>
                <a:gd name="T9" fmla="*/ 0 h 1"/>
                <a:gd name="T10" fmla="*/ 0 w 1"/>
                <a:gd name="T11" fmla="*/ 0 h 1"/>
                <a:gd name="T12" fmla="*/ 0 w 1"/>
                <a:gd name="T13" fmla="*/ 0 h 1"/>
                <a:gd name="T14" fmla="*/ 0 w 1"/>
                <a:gd name="T15" fmla="*/ 0 h 1"/>
                <a:gd name="T16" fmla="*/ 0 w 1"/>
                <a:gd name="T17" fmla="*/ 25 h 1"/>
                <a:gd name="T18" fmla="*/ 0 w 1"/>
                <a:gd name="T19" fmla="*/ 25 h 1"/>
                <a:gd name="T20" fmla="*/ 0 w 1"/>
                <a:gd name="T21" fmla="*/ 25 h 1"/>
                <a:gd name="T22" fmla="*/ 0 w 1"/>
                <a:gd name="T23" fmla="*/ 25 h 1"/>
                <a:gd name="T24" fmla="*/ 0 w 1"/>
                <a:gd name="T25" fmla="*/ 25 h 1"/>
                <a:gd name="T26" fmla="*/ 25 w 1"/>
                <a:gd name="T27" fmla="*/ 25 h 1"/>
                <a:gd name="T28" fmla="*/ 25 w 1"/>
                <a:gd name="T29" fmla="*/ 0 h 1"/>
                <a:gd name="T30" fmla="*/ 25 w 1"/>
                <a:gd name="T31" fmla="*/ 0 h 1"/>
                <a:gd name="T32" fmla="*/ 25 w 1"/>
                <a:gd name="T33" fmla="*/ 0 h 1"/>
                <a:gd name="T34" fmla="*/ 25 w 1"/>
                <a:gd name="T35" fmla="*/ 0 h 1"/>
                <a:gd name="T36" fmla="*/ 25 w 1"/>
                <a:gd name="T37" fmla="*/ 0 h 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
                <a:gd name="T58" fmla="*/ 0 h 1"/>
                <a:gd name="T59" fmla="*/ 1 w 1"/>
                <a:gd name="T60" fmla="*/ 1 h 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 h="1">
                  <a:moveTo>
                    <a:pt x="1" y="0"/>
                  </a:moveTo>
                  <a:lnTo>
                    <a:pt x="1" y="0"/>
                  </a:lnTo>
                  <a:lnTo>
                    <a:pt x="0" y="0"/>
                  </a:lnTo>
                  <a:lnTo>
                    <a:pt x="0" y="1"/>
                  </a:lnTo>
                  <a:lnTo>
                    <a:pt x="1" y="1"/>
                  </a:lnTo>
                  <a:lnTo>
                    <a:pt x="1"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424" name="Freeform 47"/>
            <p:cNvSpPr>
              <a:spLocks/>
            </p:cNvSpPr>
            <p:nvPr/>
          </p:nvSpPr>
          <p:spPr bwMode="auto">
            <a:xfrm>
              <a:off x="870" y="3682"/>
              <a:ext cx="14" cy="14"/>
            </a:xfrm>
            <a:custGeom>
              <a:avLst/>
              <a:gdLst>
                <a:gd name="T0" fmla="*/ 42 w 3"/>
                <a:gd name="T1" fmla="*/ 23 h 3"/>
                <a:gd name="T2" fmla="*/ 65 w 3"/>
                <a:gd name="T3" fmla="*/ 23 h 3"/>
                <a:gd name="T4" fmla="*/ 42 w 3"/>
                <a:gd name="T5" fmla="*/ 23 h 3"/>
                <a:gd name="T6" fmla="*/ 65 w 3"/>
                <a:gd name="T7" fmla="*/ 42 h 3"/>
                <a:gd name="T8" fmla="*/ 42 w 3"/>
                <a:gd name="T9" fmla="*/ 42 h 3"/>
                <a:gd name="T10" fmla="*/ 23 w 3"/>
                <a:gd name="T11" fmla="*/ 65 h 3"/>
                <a:gd name="T12" fmla="*/ 0 w 3"/>
                <a:gd name="T13" fmla="*/ 65 h 3"/>
                <a:gd name="T14" fmla="*/ 23 w 3"/>
                <a:gd name="T15" fmla="*/ 23 h 3"/>
                <a:gd name="T16" fmla="*/ 42 w 3"/>
                <a:gd name="T17" fmla="*/ 23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3"/>
                <a:gd name="T29" fmla="*/ 3 w 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57425" name="Freeform 48"/>
            <p:cNvSpPr>
              <a:spLocks/>
            </p:cNvSpPr>
            <p:nvPr/>
          </p:nvSpPr>
          <p:spPr bwMode="auto">
            <a:xfrm>
              <a:off x="875" y="3684"/>
              <a:ext cx="14" cy="9"/>
            </a:xfrm>
            <a:custGeom>
              <a:avLst/>
              <a:gdLst>
                <a:gd name="T0" fmla="*/ 42 w 3"/>
                <a:gd name="T1" fmla="*/ 0 h 2"/>
                <a:gd name="T2" fmla="*/ 42 w 3"/>
                <a:gd name="T3" fmla="*/ 0 h 2"/>
                <a:gd name="T4" fmla="*/ 42 w 3"/>
                <a:gd name="T5" fmla="*/ 0 h 2"/>
                <a:gd name="T6" fmla="*/ 42 w 3"/>
                <a:gd name="T7" fmla="*/ 0 h 2"/>
                <a:gd name="T8" fmla="*/ 65 w 3"/>
                <a:gd name="T9" fmla="*/ 0 h 2"/>
                <a:gd name="T10" fmla="*/ 65 w 3"/>
                <a:gd name="T11" fmla="*/ 0 h 2"/>
                <a:gd name="T12" fmla="*/ 65 w 3"/>
                <a:gd name="T13" fmla="*/ 0 h 2"/>
                <a:gd name="T14" fmla="*/ 65 w 3"/>
                <a:gd name="T15" fmla="*/ 0 h 2"/>
                <a:gd name="T16" fmla="*/ 65 w 3"/>
                <a:gd name="T17" fmla="*/ 0 h 2"/>
                <a:gd name="T18" fmla="*/ 65 w 3"/>
                <a:gd name="T19" fmla="*/ 0 h 2"/>
                <a:gd name="T20" fmla="*/ 65 w 3"/>
                <a:gd name="T21" fmla="*/ 0 h 2"/>
                <a:gd name="T22" fmla="*/ 42 w 3"/>
                <a:gd name="T23" fmla="*/ 0 h 2"/>
                <a:gd name="T24" fmla="*/ 42 w 3"/>
                <a:gd name="T25" fmla="*/ 22 h 2"/>
                <a:gd name="T26" fmla="*/ 65 w 3"/>
                <a:gd name="T27" fmla="*/ 22 h 2"/>
                <a:gd name="T28" fmla="*/ 65 w 3"/>
                <a:gd name="T29" fmla="*/ 22 h 2"/>
                <a:gd name="T30" fmla="*/ 65 w 3"/>
                <a:gd name="T31" fmla="*/ 22 h 2"/>
                <a:gd name="T32" fmla="*/ 42 w 3"/>
                <a:gd name="T33" fmla="*/ 22 h 2"/>
                <a:gd name="T34" fmla="*/ 42 w 3"/>
                <a:gd name="T35" fmla="*/ 22 h 2"/>
                <a:gd name="T36" fmla="*/ 42 w 3"/>
                <a:gd name="T37" fmla="*/ 22 h 2"/>
                <a:gd name="T38" fmla="*/ 42 w 3"/>
                <a:gd name="T39" fmla="*/ 22 h 2"/>
                <a:gd name="T40" fmla="*/ 42 w 3"/>
                <a:gd name="T41" fmla="*/ 22 h 2"/>
                <a:gd name="T42" fmla="*/ 23 w 3"/>
                <a:gd name="T43" fmla="*/ 40 h 2"/>
                <a:gd name="T44" fmla="*/ 23 w 3"/>
                <a:gd name="T45" fmla="*/ 40 h 2"/>
                <a:gd name="T46" fmla="*/ 23 w 3"/>
                <a:gd name="T47" fmla="*/ 40 h 2"/>
                <a:gd name="T48" fmla="*/ 0 w 3"/>
                <a:gd name="T49" fmla="*/ 40 h 2"/>
                <a:gd name="T50" fmla="*/ 0 w 3"/>
                <a:gd name="T51" fmla="*/ 40 h 2"/>
                <a:gd name="T52" fmla="*/ 0 w 3"/>
                <a:gd name="T53" fmla="*/ 22 h 2"/>
                <a:gd name="T54" fmla="*/ 23 w 3"/>
                <a:gd name="T55" fmla="*/ 22 h 2"/>
                <a:gd name="T56" fmla="*/ 23 w 3"/>
                <a:gd name="T57" fmla="*/ 22 h 2"/>
                <a:gd name="T58" fmla="*/ 23 w 3"/>
                <a:gd name="T59" fmla="*/ 22 h 2"/>
                <a:gd name="T60" fmla="*/ 23 w 3"/>
                <a:gd name="T61" fmla="*/ 0 h 2"/>
                <a:gd name="T62" fmla="*/ 42 w 3"/>
                <a:gd name="T63" fmla="*/ 0 h 2"/>
                <a:gd name="T64" fmla="*/ 42 w 3"/>
                <a:gd name="T65" fmla="*/ 0 h 2"/>
                <a:gd name="T66" fmla="*/ 42 w 3"/>
                <a:gd name="T67" fmla="*/ 0 h 2"/>
                <a:gd name="T68" fmla="*/ 42 w 3"/>
                <a:gd name="T69" fmla="*/ 0 h 2"/>
                <a:gd name="T70" fmla="*/ 42 w 3"/>
                <a:gd name="T71" fmla="*/ 0 h 2"/>
                <a:gd name="T72" fmla="*/ 42 w 3"/>
                <a:gd name="T73" fmla="*/ 0 h 2"/>
                <a:gd name="T74" fmla="*/ 42 w 3"/>
                <a:gd name="T75" fmla="*/ 0 h 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
                <a:gd name="T115" fmla="*/ 0 h 2"/>
                <a:gd name="T116" fmla="*/ 3 w 3"/>
                <a:gd name="T117" fmla="*/ 2 h 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 h="2">
                  <a:moveTo>
                    <a:pt x="2" y="0"/>
                  </a:moveTo>
                  <a:lnTo>
                    <a:pt x="2" y="0"/>
                  </a:lnTo>
                  <a:lnTo>
                    <a:pt x="3" y="0"/>
                  </a:lnTo>
                  <a:lnTo>
                    <a:pt x="2" y="0"/>
                  </a:lnTo>
                  <a:lnTo>
                    <a:pt x="2" y="1"/>
                  </a:lnTo>
                  <a:lnTo>
                    <a:pt x="3" y="1"/>
                  </a:lnTo>
                  <a:lnTo>
                    <a:pt x="2" y="1"/>
                  </a:lnTo>
                  <a:lnTo>
                    <a:pt x="1" y="2"/>
                  </a:lnTo>
                  <a:lnTo>
                    <a:pt x="0" y="2"/>
                  </a:lnTo>
                  <a:lnTo>
                    <a:pt x="0" y="1"/>
                  </a:lnTo>
                  <a:lnTo>
                    <a:pt x="1" y="1"/>
                  </a:lnTo>
                  <a:lnTo>
                    <a:pt x="1" y="0"/>
                  </a:lnTo>
                  <a:lnTo>
                    <a:pt x="2"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426" name="Freeform 49"/>
            <p:cNvSpPr>
              <a:spLocks/>
            </p:cNvSpPr>
            <p:nvPr/>
          </p:nvSpPr>
          <p:spPr bwMode="auto">
            <a:xfrm>
              <a:off x="833" y="3690"/>
              <a:ext cx="19" cy="10"/>
            </a:xfrm>
            <a:custGeom>
              <a:avLst/>
              <a:gdLst>
                <a:gd name="T0" fmla="*/ 66 w 4"/>
                <a:gd name="T1" fmla="*/ 25 h 2"/>
                <a:gd name="T2" fmla="*/ 66 w 4"/>
                <a:gd name="T3" fmla="*/ 0 h 2"/>
                <a:gd name="T4" fmla="*/ 90 w 4"/>
                <a:gd name="T5" fmla="*/ 0 h 2"/>
                <a:gd name="T6" fmla="*/ 90 w 4"/>
                <a:gd name="T7" fmla="*/ 25 h 2"/>
                <a:gd name="T8" fmla="*/ 24 w 4"/>
                <a:gd name="T9" fmla="*/ 50 h 2"/>
                <a:gd name="T10" fmla="*/ 66 w 4"/>
                <a:gd name="T11" fmla="*/ 25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57427" name="Freeform 50"/>
            <p:cNvSpPr>
              <a:spLocks/>
            </p:cNvSpPr>
            <p:nvPr/>
          </p:nvSpPr>
          <p:spPr bwMode="auto">
            <a:xfrm>
              <a:off x="838" y="3690"/>
              <a:ext cx="14" cy="10"/>
            </a:xfrm>
            <a:custGeom>
              <a:avLst/>
              <a:gdLst>
                <a:gd name="T0" fmla="*/ 42 w 3"/>
                <a:gd name="T1" fmla="*/ 25 h 2"/>
                <a:gd name="T2" fmla="*/ 42 w 3"/>
                <a:gd name="T3" fmla="*/ 25 h 2"/>
                <a:gd name="T4" fmla="*/ 42 w 3"/>
                <a:gd name="T5" fmla="*/ 0 h 2"/>
                <a:gd name="T6" fmla="*/ 42 w 3"/>
                <a:gd name="T7" fmla="*/ 0 h 2"/>
                <a:gd name="T8" fmla="*/ 42 w 3"/>
                <a:gd name="T9" fmla="*/ 0 h 2"/>
                <a:gd name="T10" fmla="*/ 42 w 3"/>
                <a:gd name="T11" fmla="*/ 0 h 2"/>
                <a:gd name="T12" fmla="*/ 42 w 3"/>
                <a:gd name="T13" fmla="*/ 0 h 2"/>
                <a:gd name="T14" fmla="*/ 65 w 3"/>
                <a:gd name="T15" fmla="*/ 0 h 2"/>
                <a:gd name="T16" fmla="*/ 65 w 3"/>
                <a:gd name="T17" fmla="*/ 0 h 2"/>
                <a:gd name="T18" fmla="*/ 65 w 3"/>
                <a:gd name="T19" fmla="*/ 0 h 2"/>
                <a:gd name="T20" fmla="*/ 65 w 3"/>
                <a:gd name="T21" fmla="*/ 25 h 2"/>
                <a:gd name="T22" fmla="*/ 65 w 3"/>
                <a:gd name="T23" fmla="*/ 25 h 2"/>
                <a:gd name="T24" fmla="*/ 65 w 3"/>
                <a:gd name="T25" fmla="*/ 25 h 2"/>
                <a:gd name="T26" fmla="*/ 65 w 3"/>
                <a:gd name="T27" fmla="*/ 25 h 2"/>
                <a:gd name="T28" fmla="*/ 42 w 3"/>
                <a:gd name="T29" fmla="*/ 50 h 2"/>
                <a:gd name="T30" fmla="*/ 23 w 3"/>
                <a:gd name="T31" fmla="*/ 50 h 2"/>
                <a:gd name="T32" fmla="*/ 0 w 3"/>
                <a:gd name="T33" fmla="*/ 50 h 2"/>
                <a:gd name="T34" fmla="*/ 0 w 3"/>
                <a:gd name="T35" fmla="*/ 50 h 2"/>
                <a:gd name="T36" fmla="*/ 0 w 3"/>
                <a:gd name="T37" fmla="*/ 50 h 2"/>
                <a:gd name="T38" fmla="*/ 0 w 3"/>
                <a:gd name="T39" fmla="*/ 50 h 2"/>
                <a:gd name="T40" fmla="*/ 0 w 3"/>
                <a:gd name="T41" fmla="*/ 50 h 2"/>
                <a:gd name="T42" fmla="*/ 0 w 3"/>
                <a:gd name="T43" fmla="*/ 50 h 2"/>
                <a:gd name="T44" fmla="*/ 23 w 3"/>
                <a:gd name="T45" fmla="*/ 50 h 2"/>
                <a:gd name="T46" fmla="*/ 42 w 3"/>
                <a:gd name="T47" fmla="*/ 25 h 2"/>
                <a:gd name="T48" fmla="*/ 42 w 3"/>
                <a:gd name="T49" fmla="*/ 25 h 2"/>
                <a:gd name="T50" fmla="*/ 42 w 3"/>
                <a:gd name="T51" fmla="*/ 25 h 2"/>
                <a:gd name="T52" fmla="*/ 42 w 3"/>
                <a:gd name="T53" fmla="*/ 25 h 2"/>
                <a:gd name="T54" fmla="*/ 42 w 3"/>
                <a:gd name="T55" fmla="*/ 25 h 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
                <a:gd name="T85" fmla="*/ 0 h 2"/>
                <a:gd name="T86" fmla="*/ 3 w 3"/>
                <a:gd name="T87" fmla="*/ 2 h 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 h="2">
                  <a:moveTo>
                    <a:pt x="2" y="1"/>
                  </a:moveTo>
                  <a:lnTo>
                    <a:pt x="2" y="1"/>
                  </a:lnTo>
                  <a:lnTo>
                    <a:pt x="2" y="0"/>
                  </a:lnTo>
                  <a:lnTo>
                    <a:pt x="3" y="0"/>
                  </a:lnTo>
                  <a:lnTo>
                    <a:pt x="3" y="1"/>
                  </a:lnTo>
                  <a:lnTo>
                    <a:pt x="2" y="2"/>
                  </a:lnTo>
                  <a:lnTo>
                    <a:pt x="1" y="2"/>
                  </a:lnTo>
                  <a:lnTo>
                    <a:pt x="0" y="2"/>
                  </a:lnTo>
                  <a:lnTo>
                    <a:pt x="1" y="2"/>
                  </a:lnTo>
                  <a:lnTo>
                    <a:pt x="2" y="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428" name="Freeform 51"/>
            <p:cNvSpPr>
              <a:spLocks/>
            </p:cNvSpPr>
            <p:nvPr/>
          </p:nvSpPr>
          <p:spPr bwMode="auto">
            <a:xfrm>
              <a:off x="814" y="3691"/>
              <a:ext cx="10" cy="15"/>
            </a:xfrm>
            <a:custGeom>
              <a:avLst/>
              <a:gdLst>
                <a:gd name="T0" fmla="*/ 25 w 2"/>
                <a:gd name="T1" fmla="*/ 25 h 3"/>
                <a:gd name="T2" fmla="*/ 0 w 2"/>
                <a:gd name="T3" fmla="*/ 0 h 3"/>
                <a:gd name="T4" fmla="*/ 0 w 2"/>
                <a:gd name="T5" fmla="*/ 0 h 3"/>
                <a:gd name="T6" fmla="*/ 25 w 2"/>
                <a:gd name="T7" fmla="*/ 50 h 3"/>
                <a:gd name="T8" fmla="*/ 0 w 2"/>
                <a:gd name="T9" fmla="*/ 50 h 3"/>
                <a:gd name="T10" fmla="*/ 0 w 2"/>
                <a:gd name="T11" fmla="*/ 50 h 3"/>
                <a:gd name="T12" fmla="*/ 0 w 2"/>
                <a:gd name="T13" fmla="*/ 75 h 3"/>
                <a:gd name="T14" fmla="*/ 25 w 2"/>
                <a:gd name="T15" fmla="*/ 75 h 3"/>
                <a:gd name="T16" fmla="*/ 25 w 2"/>
                <a:gd name="T17" fmla="*/ 75 h 3"/>
                <a:gd name="T18" fmla="*/ 50 w 2"/>
                <a:gd name="T19" fmla="*/ 75 h 3"/>
                <a:gd name="T20" fmla="*/ 50 w 2"/>
                <a:gd name="T21" fmla="*/ 25 h 3"/>
                <a:gd name="T22" fmla="*/ 50 w 2"/>
                <a:gd name="T23" fmla="*/ 0 h 3"/>
                <a:gd name="T24" fmla="*/ 25 w 2"/>
                <a:gd name="T25" fmla="*/ 0 h 3"/>
                <a:gd name="T26" fmla="*/ 25 w 2"/>
                <a:gd name="T27" fmla="*/ 25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
                <a:gd name="T43" fmla="*/ 0 h 3"/>
                <a:gd name="T44" fmla="*/ 2 w 2"/>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57429" name="Freeform 52"/>
            <p:cNvSpPr>
              <a:spLocks/>
            </p:cNvSpPr>
            <p:nvPr/>
          </p:nvSpPr>
          <p:spPr bwMode="auto">
            <a:xfrm>
              <a:off x="814" y="3691"/>
              <a:ext cx="10" cy="15"/>
            </a:xfrm>
            <a:custGeom>
              <a:avLst/>
              <a:gdLst>
                <a:gd name="T0" fmla="*/ 25 w 2"/>
                <a:gd name="T1" fmla="*/ 25 h 3"/>
                <a:gd name="T2" fmla="*/ 25 w 2"/>
                <a:gd name="T3" fmla="*/ 0 h 3"/>
                <a:gd name="T4" fmla="*/ 25 w 2"/>
                <a:gd name="T5" fmla="*/ 0 h 3"/>
                <a:gd name="T6" fmla="*/ 25 w 2"/>
                <a:gd name="T7" fmla="*/ 0 h 3"/>
                <a:gd name="T8" fmla="*/ 0 w 2"/>
                <a:gd name="T9" fmla="*/ 0 h 3"/>
                <a:gd name="T10" fmla="*/ 0 w 2"/>
                <a:gd name="T11" fmla="*/ 0 h 3"/>
                <a:gd name="T12" fmla="*/ 0 w 2"/>
                <a:gd name="T13" fmla="*/ 25 h 3"/>
                <a:gd name="T14" fmla="*/ 25 w 2"/>
                <a:gd name="T15" fmla="*/ 25 h 3"/>
                <a:gd name="T16" fmla="*/ 25 w 2"/>
                <a:gd name="T17" fmla="*/ 25 h 3"/>
                <a:gd name="T18" fmla="*/ 25 w 2"/>
                <a:gd name="T19" fmla="*/ 50 h 3"/>
                <a:gd name="T20" fmla="*/ 0 w 2"/>
                <a:gd name="T21" fmla="*/ 50 h 3"/>
                <a:gd name="T22" fmla="*/ 0 w 2"/>
                <a:gd name="T23" fmla="*/ 50 h 3"/>
                <a:gd name="T24" fmla="*/ 0 w 2"/>
                <a:gd name="T25" fmla="*/ 50 h 3"/>
                <a:gd name="T26" fmla="*/ 0 w 2"/>
                <a:gd name="T27" fmla="*/ 50 h 3"/>
                <a:gd name="T28" fmla="*/ 0 w 2"/>
                <a:gd name="T29" fmla="*/ 50 h 3"/>
                <a:gd name="T30" fmla="*/ 0 w 2"/>
                <a:gd name="T31" fmla="*/ 50 h 3"/>
                <a:gd name="T32" fmla="*/ 0 w 2"/>
                <a:gd name="T33" fmla="*/ 75 h 3"/>
                <a:gd name="T34" fmla="*/ 25 w 2"/>
                <a:gd name="T35" fmla="*/ 75 h 3"/>
                <a:gd name="T36" fmla="*/ 25 w 2"/>
                <a:gd name="T37" fmla="*/ 75 h 3"/>
                <a:gd name="T38" fmla="*/ 25 w 2"/>
                <a:gd name="T39" fmla="*/ 75 h 3"/>
                <a:gd name="T40" fmla="*/ 25 w 2"/>
                <a:gd name="T41" fmla="*/ 75 h 3"/>
                <a:gd name="T42" fmla="*/ 25 w 2"/>
                <a:gd name="T43" fmla="*/ 75 h 3"/>
                <a:gd name="T44" fmla="*/ 50 w 2"/>
                <a:gd name="T45" fmla="*/ 75 h 3"/>
                <a:gd name="T46" fmla="*/ 50 w 2"/>
                <a:gd name="T47" fmla="*/ 50 h 3"/>
                <a:gd name="T48" fmla="*/ 50 w 2"/>
                <a:gd name="T49" fmla="*/ 25 h 3"/>
                <a:gd name="T50" fmla="*/ 50 w 2"/>
                <a:gd name="T51" fmla="*/ 25 h 3"/>
                <a:gd name="T52" fmla="*/ 50 w 2"/>
                <a:gd name="T53" fmla="*/ 25 h 3"/>
                <a:gd name="T54" fmla="*/ 50 w 2"/>
                <a:gd name="T55" fmla="*/ 0 h 3"/>
                <a:gd name="T56" fmla="*/ 50 w 2"/>
                <a:gd name="T57" fmla="*/ 0 h 3"/>
                <a:gd name="T58" fmla="*/ 50 w 2"/>
                <a:gd name="T59" fmla="*/ 0 h 3"/>
                <a:gd name="T60" fmla="*/ 25 w 2"/>
                <a:gd name="T61" fmla="*/ 0 h 3"/>
                <a:gd name="T62" fmla="*/ 25 w 2"/>
                <a:gd name="T63" fmla="*/ 0 h 3"/>
                <a:gd name="T64" fmla="*/ 25 w 2"/>
                <a:gd name="T65" fmla="*/ 25 h 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
                <a:gd name="T100" fmla="*/ 0 h 3"/>
                <a:gd name="T101" fmla="*/ 2 w 2"/>
                <a:gd name="T102" fmla="*/ 3 h 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 h="3">
                  <a:moveTo>
                    <a:pt x="1" y="1"/>
                  </a:moveTo>
                  <a:lnTo>
                    <a:pt x="1" y="1"/>
                  </a:lnTo>
                  <a:lnTo>
                    <a:pt x="1" y="0"/>
                  </a:lnTo>
                  <a:lnTo>
                    <a:pt x="0" y="0"/>
                  </a:lnTo>
                  <a:lnTo>
                    <a:pt x="0" y="1"/>
                  </a:lnTo>
                  <a:lnTo>
                    <a:pt x="1" y="1"/>
                  </a:lnTo>
                  <a:lnTo>
                    <a:pt x="1" y="2"/>
                  </a:lnTo>
                  <a:lnTo>
                    <a:pt x="0" y="2"/>
                  </a:lnTo>
                  <a:lnTo>
                    <a:pt x="0" y="3"/>
                  </a:lnTo>
                  <a:lnTo>
                    <a:pt x="1" y="3"/>
                  </a:lnTo>
                  <a:lnTo>
                    <a:pt x="2" y="3"/>
                  </a:lnTo>
                  <a:lnTo>
                    <a:pt x="2" y="2"/>
                  </a:lnTo>
                  <a:lnTo>
                    <a:pt x="2" y="1"/>
                  </a:lnTo>
                  <a:lnTo>
                    <a:pt x="2" y="0"/>
                  </a:lnTo>
                  <a:lnTo>
                    <a:pt x="1" y="0"/>
                  </a:lnTo>
                  <a:lnTo>
                    <a:pt x="1" y="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430" name="Freeform 53"/>
            <p:cNvSpPr>
              <a:spLocks/>
            </p:cNvSpPr>
            <p:nvPr/>
          </p:nvSpPr>
          <p:spPr bwMode="auto">
            <a:xfrm>
              <a:off x="795" y="3693"/>
              <a:ext cx="15" cy="15"/>
            </a:xfrm>
            <a:custGeom>
              <a:avLst/>
              <a:gdLst>
                <a:gd name="T0" fmla="*/ 75 w 3"/>
                <a:gd name="T1" fmla="*/ 75 h 3"/>
                <a:gd name="T2" fmla="*/ 75 w 3"/>
                <a:gd name="T3" fmla="*/ 75 h 3"/>
                <a:gd name="T4" fmla="*/ 75 w 3"/>
                <a:gd name="T5" fmla="*/ 75 h 3"/>
                <a:gd name="T6" fmla="*/ 75 w 3"/>
                <a:gd name="T7" fmla="*/ 75 h 3"/>
                <a:gd name="T8" fmla="*/ 75 w 3"/>
                <a:gd name="T9" fmla="*/ 75 h 3"/>
                <a:gd name="T10" fmla="*/ 75 w 3"/>
                <a:gd name="T11" fmla="*/ 75 h 3"/>
                <a:gd name="T12" fmla="*/ 50 w 3"/>
                <a:gd name="T13" fmla="*/ 50 h 3"/>
                <a:gd name="T14" fmla="*/ 25 w 3"/>
                <a:gd name="T15" fmla="*/ 25 h 3"/>
                <a:gd name="T16" fmla="*/ 25 w 3"/>
                <a:gd name="T17" fmla="*/ 25 h 3"/>
                <a:gd name="T18" fmla="*/ 25 w 3"/>
                <a:gd name="T19" fmla="*/ 25 h 3"/>
                <a:gd name="T20" fmla="*/ 25 w 3"/>
                <a:gd name="T21" fmla="*/ 25 h 3"/>
                <a:gd name="T22" fmla="*/ 25 w 3"/>
                <a:gd name="T23" fmla="*/ 25 h 3"/>
                <a:gd name="T24" fmla="*/ 25 w 3"/>
                <a:gd name="T25" fmla="*/ 0 h 3"/>
                <a:gd name="T26" fmla="*/ 0 w 3"/>
                <a:gd name="T27" fmla="*/ 0 h 3"/>
                <a:gd name="T28" fmla="*/ 0 w 3"/>
                <a:gd name="T29" fmla="*/ 0 h 3"/>
                <a:gd name="T30" fmla="*/ 0 w 3"/>
                <a:gd name="T31" fmla="*/ 0 h 3"/>
                <a:gd name="T32" fmla="*/ 0 w 3"/>
                <a:gd name="T33" fmla="*/ 0 h 3"/>
                <a:gd name="T34" fmla="*/ 0 w 3"/>
                <a:gd name="T35" fmla="*/ 0 h 3"/>
                <a:gd name="T36" fmla="*/ 0 w 3"/>
                <a:gd name="T37" fmla="*/ 0 h 3"/>
                <a:gd name="T38" fmla="*/ 0 w 3"/>
                <a:gd name="T39" fmla="*/ 0 h 3"/>
                <a:gd name="T40" fmla="*/ 0 w 3"/>
                <a:gd name="T41" fmla="*/ 25 h 3"/>
                <a:gd name="T42" fmla="*/ 0 w 3"/>
                <a:gd name="T43" fmla="*/ 25 h 3"/>
                <a:gd name="T44" fmla="*/ 0 w 3"/>
                <a:gd name="T45" fmla="*/ 25 h 3"/>
                <a:gd name="T46" fmla="*/ 0 w 3"/>
                <a:gd name="T47" fmla="*/ 25 h 3"/>
                <a:gd name="T48" fmla="*/ 25 w 3"/>
                <a:gd name="T49" fmla="*/ 25 h 3"/>
                <a:gd name="T50" fmla="*/ 25 w 3"/>
                <a:gd name="T51" fmla="*/ 50 h 3"/>
                <a:gd name="T52" fmla="*/ 25 w 3"/>
                <a:gd name="T53" fmla="*/ 50 h 3"/>
                <a:gd name="T54" fmla="*/ 50 w 3"/>
                <a:gd name="T55" fmla="*/ 75 h 3"/>
                <a:gd name="T56" fmla="*/ 50 w 3"/>
                <a:gd name="T57" fmla="*/ 75 h 3"/>
                <a:gd name="T58" fmla="*/ 75 w 3"/>
                <a:gd name="T59" fmla="*/ 75 h 3"/>
                <a:gd name="T60" fmla="*/ 75 w 3"/>
                <a:gd name="T61" fmla="*/ 75 h 3"/>
                <a:gd name="T62" fmla="*/ 75 w 3"/>
                <a:gd name="T63" fmla="*/ 75 h 3"/>
                <a:gd name="T64" fmla="*/ 75 w 3"/>
                <a:gd name="T65" fmla="*/ 75 h 3"/>
                <a:gd name="T66" fmla="*/ 75 w 3"/>
                <a:gd name="T67" fmla="*/ 75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
                <a:gd name="T103" fmla="*/ 0 h 3"/>
                <a:gd name="T104" fmla="*/ 3 w 3"/>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 h="3">
                  <a:moveTo>
                    <a:pt x="3" y="3"/>
                  </a:moveTo>
                  <a:lnTo>
                    <a:pt x="3" y="3"/>
                  </a:lnTo>
                  <a:lnTo>
                    <a:pt x="2" y="2"/>
                  </a:lnTo>
                  <a:lnTo>
                    <a:pt x="1" y="1"/>
                  </a:lnTo>
                  <a:lnTo>
                    <a:pt x="1" y="0"/>
                  </a:lnTo>
                  <a:lnTo>
                    <a:pt x="0" y="0"/>
                  </a:lnTo>
                  <a:lnTo>
                    <a:pt x="0" y="1"/>
                  </a:lnTo>
                  <a:lnTo>
                    <a:pt x="1" y="1"/>
                  </a:lnTo>
                  <a:lnTo>
                    <a:pt x="1" y="2"/>
                  </a:lnTo>
                  <a:lnTo>
                    <a:pt x="2" y="3"/>
                  </a:lnTo>
                  <a:lnTo>
                    <a:pt x="3"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431" name="Freeform 54"/>
            <p:cNvSpPr>
              <a:spLocks/>
            </p:cNvSpPr>
            <p:nvPr/>
          </p:nvSpPr>
          <p:spPr bwMode="auto">
            <a:xfrm>
              <a:off x="768" y="3683"/>
              <a:ext cx="19" cy="10"/>
            </a:xfrm>
            <a:custGeom>
              <a:avLst/>
              <a:gdLst>
                <a:gd name="T0" fmla="*/ 0 w 4"/>
                <a:gd name="T1" fmla="*/ 25 h 2"/>
                <a:gd name="T2" fmla="*/ 0 w 4"/>
                <a:gd name="T3" fmla="*/ 25 h 2"/>
                <a:gd name="T4" fmla="*/ 24 w 4"/>
                <a:gd name="T5" fmla="*/ 0 h 2"/>
                <a:gd name="T6" fmla="*/ 24 w 4"/>
                <a:gd name="T7" fmla="*/ 0 h 2"/>
                <a:gd name="T8" fmla="*/ 47 w 4"/>
                <a:gd name="T9" fmla="*/ 0 h 2"/>
                <a:gd name="T10" fmla="*/ 66 w 4"/>
                <a:gd name="T11" fmla="*/ 0 h 2"/>
                <a:gd name="T12" fmla="*/ 66 w 4"/>
                <a:gd name="T13" fmla="*/ 0 h 2"/>
                <a:gd name="T14" fmla="*/ 66 w 4"/>
                <a:gd name="T15" fmla="*/ 0 h 2"/>
                <a:gd name="T16" fmla="*/ 66 w 4"/>
                <a:gd name="T17" fmla="*/ 25 h 2"/>
                <a:gd name="T18" fmla="*/ 90 w 4"/>
                <a:gd name="T19" fmla="*/ 25 h 2"/>
                <a:gd name="T20" fmla="*/ 90 w 4"/>
                <a:gd name="T21" fmla="*/ 25 h 2"/>
                <a:gd name="T22" fmla="*/ 90 w 4"/>
                <a:gd name="T23" fmla="*/ 25 h 2"/>
                <a:gd name="T24" fmla="*/ 90 w 4"/>
                <a:gd name="T25" fmla="*/ 25 h 2"/>
                <a:gd name="T26" fmla="*/ 90 w 4"/>
                <a:gd name="T27" fmla="*/ 25 h 2"/>
                <a:gd name="T28" fmla="*/ 90 w 4"/>
                <a:gd name="T29" fmla="*/ 25 h 2"/>
                <a:gd name="T30" fmla="*/ 90 w 4"/>
                <a:gd name="T31" fmla="*/ 25 h 2"/>
                <a:gd name="T32" fmla="*/ 90 w 4"/>
                <a:gd name="T33" fmla="*/ 50 h 2"/>
                <a:gd name="T34" fmla="*/ 90 w 4"/>
                <a:gd name="T35" fmla="*/ 50 h 2"/>
                <a:gd name="T36" fmla="*/ 90 w 4"/>
                <a:gd name="T37" fmla="*/ 50 h 2"/>
                <a:gd name="T38" fmla="*/ 90 w 4"/>
                <a:gd name="T39" fmla="*/ 50 h 2"/>
                <a:gd name="T40" fmla="*/ 66 w 4"/>
                <a:gd name="T41" fmla="*/ 25 h 2"/>
                <a:gd name="T42" fmla="*/ 66 w 4"/>
                <a:gd name="T43" fmla="*/ 25 h 2"/>
                <a:gd name="T44" fmla="*/ 66 w 4"/>
                <a:gd name="T45" fmla="*/ 50 h 2"/>
                <a:gd name="T46" fmla="*/ 66 w 4"/>
                <a:gd name="T47" fmla="*/ 50 h 2"/>
                <a:gd name="T48" fmla="*/ 66 w 4"/>
                <a:gd name="T49" fmla="*/ 50 h 2"/>
                <a:gd name="T50" fmla="*/ 47 w 4"/>
                <a:gd name="T51" fmla="*/ 50 h 2"/>
                <a:gd name="T52" fmla="*/ 47 w 4"/>
                <a:gd name="T53" fmla="*/ 50 h 2"/>
                <a:gd name="T54" fmla="*/ 47 w 4"/>
                <a:gd name="T55" fmla="*/ 50 h 2"/>
                <a:gd name="T56" fmla="*/ 47 w 4"/>
                <a:gd name="T57" fmla="*/ 50 h 2"/>
                <a:gd name="T58" fmla="*/ 47 w 4"/>
                <a:gd name="T59" fmla="*/ 50 h 2"/>
                <a:gd name="T60" fmla="*/ 47 w 4"/>
                <a:gd name="T61" fmla="*/ 50 h 2"/>
                <a:gd name="T62" fmla="*/ 47 w 4"/>
                <a:gd name="T63" fmla="*/ 50 h 2"/>
                <a:gd name="T64" fmla="*/ 24 w 4"/>
                <a:gd name="T65" fmla="*/ 50 h 2"/>
                <a:gd name="T66" fmla="*/ 24 w 4"/>
                <a:gd name="T67" fmla="*/ 50 h 2"/>
                <a:gd name="T68" fmla="*/ 24 w 4"/>
                <a:gd name="T69" fmla="*/ 25 h 2"/>
                <a:gd name="T70" fmla="*/ 24 w 4"/>
                <a:gd name="T71" fmla="*/ 25 h 2"/>
                <a:gd name="T72" fmla="*/ 24 w 4"/>
                <a:gd name="T73" fmla="*/ 25 h 2"/>
                <a:gd name="T74" fmla="*/ 24 w 4"/>
                <a:gd name="T75" fmla="*/ 25 h 2"/>
                <a:gd name="T76" fmla="*/ 24 w 4"/>
                <a:gd name="T77" fmla="*/ 25 h 2"/>
                <a:gd name="T78" fmla="*/ 24 w 4"/>
                <a:gd name="T79" fmla="*/ 25 h 2"/>
                <a:gd name="T80" fmla="*/ 24 w 4"/>
                <a:gd name="T81" fmla="*/ 25 h 2"/>
                <a:gd name="T82" fmla="*/ 24 w 4"/>
                <a:gd name="T83" fmla="*/ 25 h 2"/>
                <a:gd name="T84" fmla="*/ 24 w 4"/>
                <a:gd name="T85" fmla="*/ 25 h 2"/>
                <a:gd name="T86" fmla="*/ 24 w 4"/>
                <a:gd name="T87" fmla="*/ 25 h 2"/>
                <a:gd name="T88" fmla="*/ 24 w 4"/>
                <a:gd name="T89" fmla="*/ 25 h 2"/>
                <a:gd name="T90" fmla="*/ 24 w 4"/>
                <a:gd name="T91" fmla="*/ 25 h 2"/>
                <a:gd name="T92" fmla="*/ 24 w 4"/>
                <a:gd name="T93" fmla="*/ 25 h 2"/>
                <a:gd name="T94" fmla="*/ 0 w 4"/>
                <a:gd name="T95" fmla="*/ 25 h 2"/>
                <a:gd name="T96" fmla="*/ 0 w 4"/>
                <a:gd name="T97" fmla="*/ 25 h 2"/>
                <a:gd name="T98" fmla="*/ 0 w 4"/>
                <a:gd name="T99" fmla="*/ 25 h 2"/>
                <a:gd name="T100" fmla="*/ 0 w 4"/>
                <a:gd name="T101" fmla="*/ 25 h 2"/>
                <a:gd name="T102" fmla="*/ 0 w 4"/>
                <a:gd name="T103" fmla="*/ 25 h 2"/>
                <a:gd name="T104" fmla="*/ 0 w 4"/>
                <a:gd name="T105" fmla="*/ 25 h 2"/>
                <a:gd name="T106" fmla="*/ 0 w 4"/>
                <a:gd name="T107" fmla="*/ 25 h 2"/>
                <a:gd name="T108" fmla="*/ 0 w 4"/>
                <a:gd name="T109" fmla="*/ 25 h 2"/>
                <a:gd name="T110" fmla="*/ 0 w 4"/>
                <a:gd name="T111" fmla="*/ 25 h 2"/>
                <a:gd name="T112" fmla="*/ 0 w 4"/>
                <a:gd name="T113" fmla="*/ 25 h 2"/>
                <a:gd name="T114" fmla="*/ 0 w 4"/>
                <a:gd name="T115" fmla="*/ 25 h 2"/>
                <a:gd name="T116" fmla="*/ 0 w 4"/>
                <a:gd name="T117" fmla="*/ 25 h 2"/>
                <a:gd name="T118" fmla="*/ 0 w 4"/>
                <a:gd name="T119" fmla="*/ 25 h 2"/>
                <a:gd name="T120" fmla="*/ 0 w 4"/>
                <a:gd name="T121" fmla="*/ 25 h 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
                <a:gd name="T184" fmla="*/ 0 h 2"/>
                <a:gd name="T185" fmla="*/ 4 w 4"/>
                <a:gd name="T186" fmla="*/ 2 h 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 h="2">
                  <a:moveTo>
                    <a:pt x="0" y="1"/>
                  </a:moveTo>
                  <a:lnTo>
                    <a:pt x="0" y="1"/>
                  </a:lnTo>
                  <a:lnTo>
                    <a:pt x="1" y="0"/>
                  </a:lnTo>
                  <a:lnTo>
                    <a:pt x="2" y="0"/>
                  </a:lnTo>
                  <a:lnTo>
                    <a:pt x="3" y="0"/>
                  </a:lnTo>
                  <a:lnTo>
                    <a:pt x="3" y="1"/>
                  </a:lnTo>
                  <a:lnTo>
                    <a:pt x="4" y="1"/>
                  </a:lnTo>
                  <a:lnTo>
                    <a:pt x="4" y="2"/>
                  </a:lnTo>
                  <a:lnTo>
                    <a:pt x="3" y="1"/>
                  </a:lnTo>
                  <a:lnTo>
                    <a:pt x="3" y="2"/>
                  </a:lnTo>
                  <a:lnTo>
                    <a:pt x="2" y="2"/>
                  </a:lnTo>
                  <a:lnTo>
                    <a:pt x="1" y="2"/>
                  </a:lnTo>
                  <a:lnTo>
                    <a:pt x="1" y="1"/>
                  </a:lnTo>
                  <a:lnTo>
                    <a:pt x="0" y="1"/>
                  </a:lnTo>
                  <a:close/>
                </a:path>
              </a:pathLst>
            </a:custGeom>
            <a:solidFill>
              <a:srgbClr val="ED4213"/>
            </a:solidFill>
            <a:ln w="12700" cmpd="sng">
              <a:solidFill>
                <a:schemeClr val="tx1"/>
              </a:solidFill>
              <a:prstDash val="solid"/>
              <a:round/>
              <a:headEnd/>
              <a:tailEnd/>
            </a:ln>
          </p:spPr>
          <p:txBody>
            <a:bodyPr/>
            <a:lstStyle/>
            <a:p>
              <a:endParaRPr lang="en-US"/>
            </a:p>
          </p:txBody>
        </p:sp>
      </p:grpSp>
      <p:grpSp>
        <p:nvGrpSpPr>
          <p:cNvPr id="57384" name="Group 55"/>
          <p:cNvGrpSpPr>
            <a:grpSpLocks/>
          </p:cNvGrpSpPr>
          <p:nvPr/>
        </p:nvGrpSpPr>
        <p:grpSpPr bwMode="auto">
          <a:xfrm>
            <a:off x="5177367" y="2197100"/>
            <a:ext cx="738011" cy="742950"/>
            <a:chOff x="3562" y="1636"/>
            <a:chExt cx="497" cy="468"/>
          </a:xfrm>
        </p:grpSpPr>
        <p:sp>
          <p:nvSpPr>
            <p:cNvPr id="57415" name="Freeform 56"/>
            <p:cNvSpPr>
              <a:spLocks/>
            </p:cNvSpPr>
            <p:nvPr/>
          </p:nvSpPr>
          <p:spPr bwMode="auto">
            <a:xfrm>
              <a:off x="3806" y="1758"/>
              <a:ext cx="253" cy="346"/>
            </a:xfrm>
            <a:custGeom>
              <a:avLst/>
              <a:gdLst>
                <a:gd name="T0" fmla="*/ 618 w 52"/>
                <a:gd name="T1" fmla="*/ 1613 h 71"/>
                <a:gd name="T2" fmla="*/ 1017 w 52"/>
                <a:gd name="T3" fmla="*/ 1594 h 71"/>
                <a:gd name="T4" fmla="*/ 1066 w 52"/>
                <a:gd name="T5" fmla="*/ 1472 h 71"/>
                <a:gd name="T6" fmla="*/ 1066 w 52"/>
                <a:gd name="T7" fmla="*/ 1379 h 71"/>
                <a:gd name="T8" fmla="*/ 1138 w 52"/>
                <a:gd name="T9" fmla="*/ 1306 h 71"/>
                <a:gd name="T10" fmla="*/ 1158 w 52"/>
                <a:gd name="T11" fmla="*/ 1233 h 71"/>
                <a:gd name="T12" fmla="*/ 1182 w 52"/>
                <a:gd name="T13" fmla="*/ 1189 h 71"/>
                <a:gd name="T14" fmla="*/ 1207 w 52"/>
                <a:gd name="T15" fmla="*/ 1213 h 71"/>
                <a:gd name="T16" fmla="*/ 1231 w 52"/>
                <a:gd name="T17" fmla="*/ 1189 h 71"/>
                <a:gd name="T18" fmla="*/ 1231 w 52"/>
                <a:gd name="T19" fmla="*/ 1092 h 71"/>
                <a:gd name="T20" fmla="*/ 1207 w 52"/>
                <a:gd name="T21" fmla="*/ 999 h 71"/>
                <a:gd name="T22" fmla="*/ 1114 w 52"/>
                <a:gd name="T23" fmla="*/ 663 h 71"/>
                <a:gd name="T24" fmla="*/ 993 w 52"/>
                <a:gd name="T25" fmla="*/ 663 h 71"/>
                <a:gd name="T26" fmla="*/ 851 w 52"/>
                <a:gd name="T27" fmla="*/ 853 h 71"/>
                <a:gd name="T28" fmla="*/ 827 w 52"/>
                <a:gd name="T29" fmla="*/ 833 h 71"/>
                <a:gd name="T30" fmla="*/ 783 w 52"/>
                <a:gd name="T31" fmla="*/ 809 h 71"/>
                <a:gd name="T32" fmla="*/ 783 w 52"/>
                <a:gd name="T33" fmla="*/ 711 h 71"/>
                <a:gd name="T34" fmla="*/ 851 w 52"/>
                <a:gd name="T35" fmla="*/ 663 h 71"/>
                <a:gd name="T36" fmla="*/ 851 w 52"/>
                <a:gd name="T37" fmla="*/ 619 h 71"/>
                <a:gd name="T38" fmla="*/ 900 w 52"/>
                <a:gd name="T39" fmla="*/ 570 h 71"/>
                <a:gd name="T40" fmla="*/ 900 w 52"/>
                <a:gd name="T41" fmla="*/ 404 h 71"/>
                <a:gd name="T42" fmla="*/ 876 w 52"/>
                <a:gd name="T43" fmla="*/ 331 h 71"/>
                <a:gd name="T44" fmla="*/ 827 w 52"/>
                <a:gd name="T45" fmla="*/ 283 h 71"/>
                <a:gd name="T46" fmla="*/ 876 w 52"/>
                <a:gd name="T47" fmla="*/ 239 h 71"/>
                <a:gd name="T48" fmla="*/ 851 w 52"/>
                <a:gd name="T49" fmla="*/ 166 h 71"/>
                <a:gd name="T50" fmla="*/ 710 w 52"/>
                <a:gd name="T51" fmla="*/ 93 h 71"/>
                <a:gd name="T52" fmla="*/ 618 w 52"/>
                <a:gd name="T53" fmla="*/ 49 h 71"/>
                <a:gd name="T54" fmla="*/ 496 w 52"/>
                <a:gd name="T55" fmla="*/ 24 h 71"/>
                <a:gd name="T56" fmla="*/ 428 w 52"/>
                <a:gd name="T57" fmla="*/ 24 h 71"/>
                <a:gd name="T58" fmla="*/ 355 w 52"/>
                <a:gd name="T59" fmla="*/ 73 h 71"/>
                <a:gd name="T60" fmla="*/ 355 w 52"/>
                <a:gd name="T61" fmla="*/ 141 h 71"/>
                <a:gd name="T62" fmla="*/ 380 w 52"/>
                <a:gd name="T63" fmla="*/ 166 h 71"/>
                <a:gd name="T64" fmla="*/ 355 w 52"/>
                <a:gd name="T65" fmla="*/ 190 h 71"/>
                <a:gd name="T66" fmla="*/ 307 w 52"/>
                <a:gd name="T67" fmla="*/ 239 h 71"/>
                <a:gd name="T68" fmla="*/ 282 w 52"/>
                <a:gd name="T69" fmla="*/ 307 h 71"/>
                <a:gd name="T70" fmla="*/ 282 w 52"/>
                <a:gd name="T71" fmla="*/ 404 h 71"/>
                <a:gd name="T72" fmla="*/ 238 w 52"/>
                <a:gd name="T73" fmla="*/ 380 h 71"/>
                <a:gd name="T74" fmla="*/ 238 w 52"/>
                <a:gd name="T75" fmla="*/ 307 h 71"/>
                <a:gd name="T76" fmla="*/ 238 w 52"/>
                <a:gd name="T77" fmla="*/ 263 h 71"/>
                <a:gd name="T78" fmla="*/ 190 w 52"/>
                <a:gd name="T79" fmla="*/ 307 h 71"/>
                <a:gd name="T80" fmla="*/ 190 w 52"/>
                <a:gd name="T81" fmla="*/ 380 h 71"/>
                <a:gd name="T82" fmla="*/ 117 w 52"/>
                <a:gd name="T83" fmla="*/ 404 h 71"/>
                <a:gd name="T84" fmla="*/ 92 w 52"/>
                <a:gd name="T85" fmla="*/ 453 h 71"/>
                <a:gd name="T86" fmla="*/ 73 w 52"/>
                <a:gd name="T87" fmla="*/ 546 h 71"/>
                <a:gd name="T88" fmla="*/ 49 w 52"/>
                <a:gd name="T89" fmla="*/ 663 h 71"/>
                <a:gd name="T90" fmla="*/ 24 w 52"/>
                <a:gd name="T91" fmla="*/ 760 h 71"/>
                <a:gd name="T92" fmla="*/ 49 w 52"/>
                <a:gd name="T93" fmla="*/ 877 h 71"/>
                <a:gd name="T94" fmla="*/ 49 w 52"/>
                <a:gd name="T95" fmla="*/ 975 h 71"/>
                <a:gd name="T96" fmla="*/ 141 w 52"/>
                <a:gd name="T97" fmla="*/ 1189 h 71"/>
                <a:gd name="T98" fmla="*/ 165 w 52"/>
                <a:gd name="T99" fmla="*/ 1306 h 71"/>
                <a:gd name="T100" fmla="*/ 165 w 52"/>
                <a:gd name="T101" fmla="*/ 1330 h 71"/>
                <a:gd name="T102" fmla="*/ 141 w 52"/>
                <a:gd name="T103" fmla="*/ 1472 h 71"/>
                <a:gd name="T104" fmla="*/ 49 w 52"/>
                <a:gd name="T105" fmla="*/ 1637 h 71"/>
                <a:gd name="T106" fmla="*/ 0 w 52"/>
                <a:gd name="T107" fmla="*/ 1686 h 7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71"/>
                <a:gd name="T164" fmla="*/ 52 w 52"/>
                <a:gd name="T165" fmla="*/ 71 h 7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6"/>
                  </a:lnTo>
                  <a:lnTo>
                    <a:pt x="6" y="59"/>
                  </a:lnTo>
                  <a:lnTo>
                    <a:pt x="6" y="62"/>
                  </a:lnTo>
                  <a:lnTo>
                    <a:pt x="5" y="64"/>
                  </a:lnTo>
                  <a:lnTo>
                    <a:pt x="2" y="69"/>
                  </a:lnTo>
                  <a:lnTo>
                    <a:pt x="1" y="71"/>
                  </a:lnTo>
                  <a:lnTo>
                    <a:pt x="0" y="7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416" name="Freeform 57"/>
            <p:cNvSpPr>
              <a:spLocks/>
            </p:cNvSpPr>
            <p:nvPr/>
          </p:nvSpPr>
          <p:spPr bwMode="auto">
            <a:xfrm>
              <a:off x="3562" y="1636"/>
              <a:ext cx="405" cy="200"/>
            </a:xfrm>
            <a:custGeom>
              <a:avLst/>
              <a:gdLst>
                <a:gd name="T0" fmla="*/ 98 w 83"/>
                <a:gd name="T1" fmla="*/ 380 h 41"/>
                <a:gd name="T2" fmla="*/ 190 w 83"/>
                <a:gd name="T3" fmla="*/ 307 h 41"/>
                <a:gd name="T4" fmla="*/ 478 w 83"/>
                <a:gd name="T5" fmla="*/ 141 h 41"/>
                <a:gd name="T6" fmla="*/ 620 w 83"/>
                <a:gd name="T7" fmla="*/ 24 h 41"/>
                <a:gd name="T8" fmla="*/ 737 w 83"/>
                <a:gd name="T9" fmla="*/ 24 h 41"/>
                <a:gd name="T10" fmla="*/ 668 w 83"/>
                <a:gd name="T11" fmla="*/ 98 h 41"/>
                <a:gd name="T12" fmla="*/ 547 w 83"/>
                <a:gd name="T13" fmla="*/ 215 h 41"/>
                <a:gd name="T14" fmla="*/ 547 w 83"/>
                <a:gd name="T15" fmla="*/ 288 h 41"/>
                <a:gd name="T16" fmla="*/ 668 w 83"/>
                <a:gd name="T17" fmla="*/ 239 h 41"/>
                <a:gd name="T18" fmla="*/ 927 w 83"/>
                <a:gd name="T19" fmla="*/ 356 h 41"/>
                <a:gd name="T20" fmla="*/ 1025 w 83"/>
                <a:gd name="T21" fmla="*/ 380 h 41"/>
                <a:gd name="T22" fmla="*/ 1049 w 83"/>
                <a:gd name="T23" fmla="*/ 405 h 41"/>
                <a:gd name="T24" fmla="*/ 1166 w 83"/>
                <a:gd name="T25" fmla="*/ 307 h 41"/>
                <a:gd name="T26" fmla="*/ 1522 w 83"/>
                <a:gd name="T27" fmla="*/ 190 h 41"/>
                <a:gd name="T28" fmla="*/ 1498 w 83"/>
                <a:gd name="T29" fmla="*/ 263 h 41"/>
                <a:gd name="T30" fmla="*/ 1571 w 83"/>
                <a:gd name="T31" fmla="*/ 332 h 41"/>
                <a:gd name="T32" fmla="*/ 1713 w 83"/>
                <a:gd name="T33" fmla="*/ 307 h 41"/>
                <a:gd name="T34" fmla="*/ 1810 w 83"/>
                <a:gd name="T35" fmla="*/ 429 h 41"/>
                <a:gd name="T36" fmla="*/ 1952 w 83"/>
                <a:gd name="T37" fmla="*/ 454 h 41"/>
                <a:gd name="T38" fmla="*/ 1952 w 83"/>
                <a:gd name="T39" fmla="*/ 498 h 41"/>
                <a:gd name="T40" fmla="*/ 1879 w 83"/>
                <a:gd name="T41" fmla="*/ 498 h 41"/>
                <a:gd name="T42" fmla="*/ 1786 w 83"/>
                <a:gd name="T43" fmla="*/ 498 h 41"/>
                <a:gd name="T44" fmla="*/ 1644 w 83"/>
                <a:gd name="T45" fmla="*/ 498 h 41"/>
                <a:gd name="T46" fmla="*/ 1644 w 83"/>
                <a:gd name="T47" fmla="*/ 571 h 41"/>
                <a:gd name="T48" fmla="*/ 1478 w 83"/>
                <a:gd name="T49" fmla="*/ 498 h 41"/>
                <a:gd name="T50" fmla="*/ 1357 w 83"/>
                <a:gd name="T51" fmla="*/ 546 h 41"/>
                <a:gd name="T52" fmla="*/ 1308 w 83"/>
                <a:gd name="T53" fmla="*/ 595 h 41"/>
                <a:gd name="T54" fmla="*/ 1191 w 83"/>
                <a:gd name="T55" fmla="*/ 595 h 41"/>
                <a:gd name="T56" fmla="*/ 1093 w 83"/>
                <a:gd name="T57" fmla="*/ 712 h 41"/>
                <a:gd name="T58" fmla="*/ 1117 w 83"/>
                <a:gd name="T59" fmla="*/ 668 h 41"/>
                <a:gd name="T60" fmla="*/ 1049 w 83"/>
                <a:gd name="T61" fmla="*/ 668 h 41"/>
                <a:gd name="T62" fmla="*/ 1000 w 83"/>
                <a:gd name="T63" fmla="*/ 644 h 41"/>
                <a:gd name="T64" fmla="*/ 952 w 83"/>
                <a:gd name="T65" fmla="*/ 761 h 41"/>
                <a:gd name="T66" fmla="*/ 859 w 83"/>
                <a:gd name="T67" fmla="*/ 902 h 41"/>
                <a:gd name="T68" fmla="*/ 810 w 83"/>
                <a:gd name="T69" fmla="*/ 927 h 41"/>
                <a:gd name="T70" fmla="*/ 834 w 83"/>
                <a:gd name="T71" fmla="*/ 859 h 41"/>
                <a:gd name="T72" fmla="*/ 761 w 83"/>
                <a:gd name="T73" fmla="*/ 859 h 41"/>
                <a:gd name="T74" fmla="*/ 712 w 83"/>
                <a:gd name="T75" fmla="*/ 688 h 41"/>
                <a:gd name="T76" fmla="*/ 693 w 83"/>
                <a:gd name="T77" fmla="*/ 668 h 41"/>
                <a:gd name="T78" fmla="*/ 547 w 83"/>
                <a:gd name="T79" fmla="*/ 620 h 41"/>
                <a:gd name="T80" fmla="*/ 522 w 83"/>
                <a:gd name="T81" fmla="*/ 620 h 41"/>
                <a:gd name="T82" fmla="*/ 381 w 83"/>
                <a:gd name="T83" fmla="*/ 571 h 41"/>
                <a:gd name="T84" fmla="*/ 98 w 83"/>
                <a:gd name="T85" fmla="*/ 454 h 41"/>
                <a:gd name="T86" fmla="*/ 0 w 83"/>
                <a:gd name="T87" fmla="*/ 405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83"/>
                <a:gd name="T133" fmla="*/ 0 h 41"/>
                <a:gd name="T134" fmla="*/ 83 w 83"/>
                <a:gd name="T135" fmla="*/ 41 h 4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3" y="32"/>
                  </a:lnTo>
                  <a:lnTo>
                    <a:pt x="32" y="30"/>
                  </a:lnTo>
                  <a:lnTo>
                    <a:pt x="30" y="29"/>
                  </a:lnTo>
                  <a:lnTo>
                    <a:pt x="28" y="29"/>
                  </a:lnTo>
                  <a:lnTo>
                    <a:pt x="28" y="28"/>
                  </a:lnTo>
                  <a:lnTo>
                    <a:pt x="29" y="28"/>
                  </a:lnTo>
                  <a:lnTo>
                    <a:pt x="28" y="27"/>
                  </a:lnTo>
                  <a:lnTo>
                    <a:pt x="26" y="26"/>
                  </a:lnTo>
                  <a:lnTo>
                    <a:pt x="23" y="26"/>
                  </a:lnTo>
                  <a:lnTo>
                    <a:pt x="22" y="26"/>
                  </a:lnTo>
                  <a:lnTo>
                    <a:pt x="20" y="26"/>
                  </a:lnTo>
                  <a:lnTo>
                    <a:pt x="18" y="24"/>
                  </a:lnTo>
                  <a:lnTo>
                    <a:pt x="16" y="24"/>
                  </a:lnTo>
                  <a:lnTo>
                    <a:pt x="5" y="22"/>
                  </a:lnTo>
                  <a:lnTo>
                    <a:pt x="4" y="21"/>
                  </a:lnTo>
                  <a:lnTo>
                    <a:pt x="4" y="19"/>
                  </a:lnTo>
                  <a:lnTo>
                    <a:pt x="3" y="19"/>
                  </a:lnTo>
                  <a:lnTo>
                    <a:pt x="1" y="18"/>
                  </a:lnTo>
                  <a:lnTo>
                    <a:pt x="0" y="17"/>
                  </a:lnTo>
                  <a:close/>
                </a:path>
              </a:pathLst>
            </a:custGeom>
            <a:solidFill>
              <a:srgbClr val="ED4213"/>
            </a:solidFill>
            <a:ln w="12700" cmpd="sng">
              <a:solidFill>
                <a:schemeClr val="tx1"/>
              </a:solidFill>
              <a:prstDash val="solid"/>
              <a:round/>
              <a:headEnd/>
              <a:tailEnd/>
            </a:ln>
          </p:spPr>
          <p:txBody>
            <a:bodyPr/>
            <a:lstStyle/>
            <a:p>
              <a:endParaRPr lang="en-US"/>
            </a:p>
          </p:txBody>
        </p:sp>
      </p:grpSp>
      <p:sp>
        <p:nvSpPr>
          <p:cNvPr id="57385" name="Freeform 58"/>
          <p:cNvSpPr>
            <a:spLocks/>
          </p:cNvSpPr>
          <p:nvPr/>
        </p:nvSpPr>
        <p:spPr bwMode="auto">
          <a:xfrm>
            <a:off x="5475111" y="2917826"/>
            <a:ext cx="290689" cy="557213"/>
          </a:xfrm>
          <a:custGeom>
            <a:avLst/>
            <a:gdLst>
              <a:gd name="T0" fmla="*/ 66843900 w 40"/>
              <a:gd name="T1" fmla="*/ 299463286 h 72"/>
              <a:gd name="T2" fmla="*/ 267367426 w 40"/>
              <a:gd name="T3" fmla="*/ 2147483647 h 72"/>
              <a:gd name="T4" fmla="*/ 267367426 w 40"/>
              <a:gd name="T5" fmla="*/ 2147483647 h 72"/>
              <a:gd name="T6" fmla="*/ 267367426 w 40"/>
              <a:gd name="T7" fmla="*/ 2147483647 h 72"/>
              <a:gd name="T8" fmla="*/ 267367426 w 40"/>
              <a:gd name="T9" fmla="*/ 2147483647 h 72"/>
              <a:gd name="T10" fmla="*/ 334203199 w 40"/>
              <a:gd name="T11" fmla="*/ 2147483647 h 72"/>
              <a:gd name="T12" fmla="*/ 401047084 w 40"/>
              <a:gd name="T13" fmla="*/ 2147483647 h 72"/>
              <a:gd name="T14" fmla="*/ 267367426 w 40"/>
              <a:gd name="T15" fmla="*/ 2147483647 h 72"/>
              <a:gd name="T16" fmla="*/ 267367426 w 40"/>
              <a:gd name="T17" fmla="*/ 2147483647 h 72"/>
              <a:gd name="T18" fmla="*/ 133679625 w 40"/>
              <a:gd name="T19" fmla="*/ 2147483647 h 72"/>
              <a:gd name="T20" fmla="*/ 0 w 40"/>
              <a:gd name="T21" fmla="*/ 2147483647 h 72"/>
              <a:gd name="T22" fmla="*/ 0 w 40"/>
              <a:gd name="T23" fmla="*/ 2147483647 h 72"/>
              <a:gd name="T24" fmla="*/ 0 w 40"/>
              <a:gd name="T25" fmla="*/ 2147483647 h 72"/>
              <a:gd name="T26" fmla="*/ 0 w 40"/>
              <a:gd name="T27" fmla="*/ 2147483647 h 72"/>
              <a:gd name="T28" fmla="*/ 0 w 40"/>
              <a:gd name="T29" fmla="*/ 2147483647 h 72"/>
              <a:gd name="T30" fmla="*/ 0 w 40"/>
              <a:gd name="T31" fmla="*/ 2147483647 h 72"/>
              <a:gd name="T32" fmla="*/ 66843900 w 40"/>
              <a:gd name="T33" fmla="*/ 2147483647 h 72"/>
              <a:gd name="T34" fmla="*/ 133679625 w 40"/>
              <a:gd name="T35" fmla="*/ 2147483647 h 72"/>
              <a:gd name="T36" fmla="*/ 133679625 w 40"/>
              <a:gd name="T37" fmla="*/ 2147483647 h 72"/>
              <a:gd name="T38" fmla="*/ 133679625 w 40"/>
              <a:gd name="T39" fmla="*/ 2147483647 h 72"/>
              <a:gd name="T40" fmla="*/ 334203199 w 40"/>
              <a:gd name="T41" fmla="*/ 2147483647 h 72"/>
              <a:gd name="T42" fmla="*/ 534726677 w 40"/>
              <a:gd name="T43" fmla="*/ 2147483647 h 72"/>
              <a:gd name="T44" fmla="*/ 802085991 w 40"/>
              <a:gd name="T45" fmla="*/ 2147483647 h 72"/>
              <a:gd name="T46" fmla="*/ 802085991 w 40"/>
              <a:gd name="T47" fmla="*/ 2147483647 h 72"/>
              <a:gd name="T48" fmla="*/ 868929876 w 40"/>
              <a:gd name="T49" fmla="*/ 2147483647 h 72"/>
              <a:gd name="T50" fmla="*/ 935773760 w 40"/>
              <a:gd name="T51" fmla="*/ 2147483647 h 72"/>
              <a:gd name="T52" fmla="*/ 1069453354 w 40"/>
              <a:gd name="T53" fmla="*/ 2147483647 h 72"/>
              <a:gd name="T54" fmla="*/ 1136297494 w 40"/>
              <a:gd name="T55" fmla="*/ 2147483647 h 72"/>
              <a:gd name="T56" fmla="*/ 1203133203 w 40"/>
              <a:gd name="T57" fmla="*/ 2147483647 h 72"/>
              <a:gd name="T58" fmla="*/ 1269977087 w 40"/>
              <a:gd name="T59" fmla="*/ 2147483647 h 72"/>
              <a:gd name="T60" fmla="*/ 1336820972 w 40"/>
              <a:gd name="T61" fmla="*/ 2147483647 h 72"/>
              <a:gd name="T62" fmla="*/ 1403656681 w 40"/>
              <a:gd name="T63" fmla="*/ 2147483647 h 72"/>
              <a:gd name="T64" fmla="*/ 1470500565 w 40"/>
              <a:gd name="T65" fmla="*/ 2147483647 h 72"/>
              <a:gd name="T66" fmla="*/ 1604180158 w 40"/>
              <a:gd name="T67" fmla="*/ 2147483647 h 72"/>
              <a:gd name="T68" fmla="*/ 1804703636 w 40"/>
              <a:gd name="T69" fmla="*/ 2147483647 h 72"/>
              <a:gd name="T70" fmla="*/ 1871539345 w 40"/>
              <a:gd name="T71" fmla="*/ 2147483647 h 72"/>
              <a:gd name="T72" fmla="*/ 2147483647 w 40"/>
              <a:gd name="T73" fmla="*/ 2147483647 h 72"/>
              <a:gd name="T74" fmla="*/ 2147483647 w 40"/>
              <a:gd name="T75" fmla="*/ 2147483647 h 72"/>
              <a:gd name="T76" fmla="*/ 2147483647 w 40"/>
              <a:gd name="T77" fmla="*/ 2147483647 h 72"/>
              <a:gd name="T78" fmla="*/ 2147483647 w 40"/>
              <a:gd name="T79" fmla="*/ 2147483647 h 72"/>
              <a:gd name="T80" fmla="*/ 2147483647 w 40"/>
              <a:gd name="T81" fmla="*/ 2147483647 h 72"/>
              <a:gd name="T82" fmla="*/ 2147483647 w 40"/>
              <a:gd name="T83" fmla="*/ 2147483647 h 72"/>
              <a:gd name="T84" fmla="*/ 2147483647 w 40"/>
              <a:gd name="T85" fmla="*/ 2147483647 h 72"/>
              <a:gd name="T86" fmla="*/ 2147483647 w 40"/>
              <a:gd name="T87" fmla="*/ 2147483647 h 72"/>
              <a:gd name="T88" fmla="*/ 2147483647 w 40"/>
              <a:gd name="T89" fmla="*/ 2147483647 h 72"/>
              <a:gd name="T90" fmla="*/ 2147483647 w 40"/>
              <a:gd name="T91" fmla="*/ 2147483647 h 72"/>
              <a:gd name="T92" fmla="*/ 2147483647 w 40"/>
              <a:gd name="T93" fmla="*/ 59892648 h 72"/>
              <a:gd name="T94" fmla="*/ 2147483647 w 40"/>
              <a:gd name="T95" fmla="*/ 0 h 72"/>
              <a:gd name="T96" fmla="*/ 601570689 w 40"/>
              <a:gd name="T97" fmla="*/ 179677960 h 72"/>
              <a:gd name="T98" fmla="*/ 534726677 w 40"/>
              <a:gd name="T99" fmla="*/ 239570593 h 72"/>
              <a:gd name="T100" fmla="*/ 401047084 w 40"/>
              <a:gd name="T101" fmla="*/ 299463286 h 72"/>
              <a:gd name="T102" fmla="*/ 334203199 w 40"/>
              <a:gd name="T103" fmla="*/ 359355919 h 72"/>
              <a:gd name="T104" fmla="*/ 200523542 w 40"/>
              <a:gd name="T105" fmla="*/ 359355919 h 72"/>
              <a:gd name="T106" fmla="*/ 66843900 w 40"/>
              <a:gd name="T107" fmla="*/ 299463286 h 72"/>
              <a:gd name="T108" fmla="*/ 66843900 w 40"/>
              <a:gd name="T109" fmla="*/ 299463286 h 7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0"/>
              <a:gd name="T166" fmla="*/ 0 h 72"/>
              <a:gd name="T167" fmla="*/ 40 w 40"/>
              <a:gd name="T168" fmla="*/ 72 h 7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2"/>
                </a:lnTo>
                <a:lnTo>
                  <a:pt x="1" y="72"/>
                </a:lnTo>
                <a:lnTo>
                  <a:pt x="2" y="72"/>
                </a:lnTo>
                <a:lnTo>
                  <a:pt x="2" y="71"/>
                </a:lnTo>
                <a:lnTo>
                  <a:pt x="2" y="70"/>
                </a:lnTo>
                <a:lnTo>
                  <a:pt x="5" y="70"/>
                </a:lnTo>
                <a:lnTo>
                  <a:pt x="8" y="69"/>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5"/>
                </a:lnTo>
                <a:lnTo>
                  <a:pt x="35" y="1"/>
                </a:lnTo>
                <a:lnTo>
                  <a:pt x="35" y="0"/>
                </a:lnTo>
                <a:lnTo>
                  <a:pt x="9" y="3"/>
                </a:lnTo>
                <a:lnTo>
                  <a:pt x="8" y="4"/>
                </a:lnTo>
                <a:lnTo>
                  <a:pt x="6" y="5"/>
                </a:lnTo>
                <a:lnTo>
                  <a:pt x="5" y="6"/>
                </a:lnTo>
                <a:lnTo>
                  <a:pt x="3" y="6"/>
                </a:lnTo>
                <a:lnTo>
                  <a:pt x="1" y="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86" name="Freeform 59" descr="75%"/>
          <p:cNvSpPr>
            <a:spLocks/>
          </p:cNvSpPr>
          <p:nvPr/>
        </p:nvSpPr>
        <p:spPr bwMode="auto">
          <a:xfrm>
            <a:off x="5974644" y="3730626"/>
            <a:ext cx="498123" cy="409575"/>
          </a:xfrm>
          <a:custGeom>
            <a:avLst/>
            <a:gdLst>
              <a:gd name="T0" fmla="*/ 2147483647 w 69"/>
              <a:gd name="T1" fmla="*/ 2147483647 h 53"/>
              <a:gd name="T2" fmla="*/ 2147483647 w 69"/>
              <a:gd name="T3" fmla="*/ 2147483647 h 53"/>
              <a:gd name="T4" fmla="*/ 2147483647 w 69"/>
              <a:gd name="T5" fmla="*/ 2147483647 h 53"/>
              <a:gd name="T6" fmla="*/ 2147483647 w 69"/>
              <a:gd name="T7" fmla="*/ 2147483647 h 53"/>
              <a:gd name="T8" fmla="*/ 2044749835 w 69"/>
              <a:gd name="T9" fmla="*/ 2147483647 h 53"/>
              <a:gd name="T10" fmla="*/ 1912831309 w 69"/>
              <a:gd name="T11" fmla="*/ 2147483647 h 53"/>
              <a:gd name="T12" fmla="*/ 1648994258 w 69"/>
              <a:gd name="T13" fmla="*/ 2030456852 h 53"/>
              <a:gd name="T14" fmla="*/ 1517075733 w 69"/>
              <a:gd name="T15" fmla="*/ 1911022788 h 53"/>
              <a:gd name="T16" fmla="*/ 1451112409 w 69"/>
              <a:gd name="T17" fmla="*/ 1791581479 h 53"/>
              <a:gd name="T18" fmla="*/ 989393256 w 69"/>
              <a:gd name="T19" fmla="*/ 1492985934 h 53"/>
              <a:gd name="T20" fmla="*/ 857474730 w 69"/>
              <a:gd name="T21" fmla="*/ 1373544625 h 53"/>
              <a:gd name="T22" fmla="*/ 659601003 w 69"/>
              <a:gd name="T23" fmla="*/ 1134669735 h 53"/>
              <a:gd name="T24" fmla="*/ 527682350 w 69"/>
              <a:gd name="T25" fmla="*/ 955507530 h 53"/>
              <a:gd name="T26" fmla="*/ 65963339 w 69"/>
              <a:gd name="T27" fmla="*/ 836073949 h 53"/>
              <a:gd name="T28" fmla="*/ 65963339 w 69"/>
              <a:gd name="T29" fmla="*/ 597191331 h 53"/>
              <a:gd name="T30" fmla="*/ 197881912 w 69"/>
              <a:gd name="T31" fmla="*/ 477757629 h 53"/>
              <a:gd name="T32" fmla="*/ 197881912 w 69"/>
              <a:gd name="T33" fmla="*/ 418036974 h 53"/>
              <a:gd name="T34" fmla="*/ 527682350 w 69"/>
              <a:gd name="T35" fmla="*/ 298595665 h 53"/>
              <a:gd name="T36" fmla="*/ 791519528 w 69"/>
              <a:gd name="T37" fmla="*/ 179154296 h 53"/>
              <a:gd name="T38" fmla="*/ 857474730 w 69"/>
              <a:gd name="T39" fmla="*/ 119441339 h 53"/>
              <a:gd name="T40" fmla="*/ 2044749835 w 69"/>
              <a:gd name="T41" fmla="*/ 59720670 h 53"/>
              <a:gd name="T42" fmla="*/ 2044749835 w 69"/>
              <a:gd name="T43" fmla="*/ 119441339 h 53"/>
              <a:gd name="T44" fmla="*/ 2147483647 w 69"/>
              <a:gd name="T45" fmla="*/ 238874951 h 53"/>
              <a:gd name="T46" fmla="*/ 2147483647 w 69"/>
              <a:gd name="T47" fmla="*/ 238874951 h 53"/>
              <a:gd name="T48" fmla="*/ 2147483647 w 69"/>
              <a:gd name="T49" fmla="*/ 1015228426 h 53"/>
              <a:gd name="T50" fmla="*/ 2147483647 w 69"/>
              <a:gd name="T51" fmla="*/ 1134669735 h 53"/>
              <a:gd name="T52" fmla="*/ 2147483647 w 69"/>
              <a:gd name="T53" fmla="*/ 1433265280 h 53"/>
              <a:gd name="T54" fmla="*/ 2147483647 w 69"/>
              <a:gd name="T55" fmla="*/ 1672140170 h 53"/>
              <a:gd name="T56" fmla="*/ 2147483647 w 69"/>
              <a:gd name="T57" fmla="*/ 1791581479 h 53"/>
              <a:gd name="T58" fmla="*/ 2147483647 w 69"/>
              <a:gd name="T59" fmla="*/ 1851302133 h 53"/>
              <a:gd name="T60" fmla="*/ 2147483647 w 69"/>
              <a:gd name="T61" fmla="*/ 1970735715 h 53"/>
              <a:gd name="T62" fmla="*/ 2147483647 w 69"/>
              <a:gd name="T63" fmla="*/ 2090177507 h 53"/>
              <a:gd name="T64" fmla="*/ 2147483647 w 69"/>
              <a:gd name="T65" fmla="*/ 2147483647 h 53"/>
              <a:gd name="T66" fmla="*/ 2147483647 w 69"/>
              <a:gd name="T67" fmla="*/ 2147483647 h 53"/>
              <a:gd name="T68" fmla="*/ 2147483647 w 69"/>
              <a:gd name="T69" fmla="*/ 2147483647 h 53"/>
              <a:gd name="T70" fmla="*/ 2147483647 w 69"/>
              <a:gd name="T71" fmla="*/ 2147483647 h 53"/>
              <a:gd name="T72" fmla="*/ 2147483647 w 69"/>
              <a:gd name="T73" fmla="*/ 2147483647 h 53"/>
              <a:gd name="T74" fmla="*/ 2147483647 w 69"/>
              <a:gd name="T75" fmla="*/ 2147483647 h 53"/>
              <a:gd name="T76" fmla="*/ 2147483647 w 69"/>
              <a:gd name="T77" fmla="*/ 2147483647 h 53"/>
              <a:gd name="T78" fmla="*/ 2147483647 w 69"/>
              <a:gd name="T79" fmla="*/ 2147483647 h 53"/>
              <a:gd name="T80" fmla="*/ 2147483647 w 69"/>
              <a:gd name="T81" fmla="*/ 2147483647 h 53"/>
              <a:gd name="T82" fmla="*/ 2147483647 w 69"/>
              <a:gd name="T83" fmla="*/ 2147483647 h 53"/>
              <a:gd name="T84" fmla="*/ 2147483647 w 69"/>
              <a:gd name="T85" fmla="*/ 2147483647 h 53"/>
              <a:gd name="T86" fmla="*/ 2147483647 w 69"/>
              <a:gd name="T87" fmla="*/ 2147483647 h 5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9"/>
              <a:gd name="T133" fmla="*/ 0 h 53"/>
              <a:gd name="T134" fmla="*/ 69 w 69"/>
              <a:gd name="T135" fmla="*/ 53 h 5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7"/>
                </a:lnTo>
                <a:lnTo>
                  <a:pt x="7" y="5"/>
                </a:lnTo>
                <a:lnTo>
                  <a:pt x="8" y="5"/>
                </a:lnTo>
                <a:lnTo>
                  <a:pt x="12" y="3"/>
                </a:lnTo>
                <a:lnTo>
                  <a:pt x="12" y="2"/>
                </a:lnTo>
                <a:lnTo>
                  <a:pt x="13" y="2"/>
                </a:lnTo>
                <a:lnTo>
                  <a:pt x="31" y="0"/>
                </a:lnTo>
                <a:lnTo>
                  <a:pt x="31" y="1"/>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5" y="47"/>
                </a:lnTo>
                <a:lnTo>
                  <a:pt x="44" y="48"/>
                </a:lnTo>
                <a:lnTo>
                  <a:pt x="43" y="48"/>
                </a:lnTo>
                <a:lnTo>
                  <a:pt x="43" y="49"/>
                </a:lnTo>
                <a:lnTo>
                  <a:pt x="44" y="49"/>
                </a:lnTo>
                <a:lnTo>
                  <a:pt x="44" y="50"/>
                </a:lnTo>
                <a:lnTo>
                  <a:pt x="43" y="50"/>
                </a:lnTo>
                <a:lnTo>
                  <a:pt x="42" y="51"/>
                </a:lnTo>
                <a:lnTo>
                  <a:pt x="41" y="52"/>
                </a:lnTo>
                <a:close/>
              </a:path>
            </a:pathLst>
          </a:custGeom>
          <a:pattFill prst="pct75">
            <a:fgClr>
              <a:srgbClr val="AA1202"/>
            </a:fgClr>
            <a:bgClr>
              <a:schemeClr val="tx1"/>
            </a:bgClr>
          </a:pattFill>
          <a:ln w="12700" cmpd="sng">
            <a:solidFill>
              <a:schemeClr val="tx1"/>
            </a:solidFill>
            <a:prstDash val="solid"/>
            <a:round/>
            <a:headEnd/>
            <a:tailEnd/>
          </a:ln>
        </p:spPr>
        <p:txBody>
          <a:bodyPr/>
          <a:lstStyle/>
          <a:p>
            <a:endParaRPr lang="en-US"/>
          </a:p>
        </p:txBody>
      </p:sp>
      <p:sp>
        <p:nvSpPr>
          <p:cNvPr id="57387" name="Freeform 60"/>
          <p:cNvSpPr>
            <a:spLocks/>
          </p:cNvSpPr>
          <p:nvPr/>
        </p:nvSpPr>
        <p:spPr bwMode="auto">
          <a:xfrm>
            <a:off x="5748867" y="3784600"/>
            <a:ext cx="530578" cy="596900"/>
          </a:xfrm>
          <a:custGeom>
            <a:avLst/>
            <a:gdLst>
              <a:gd name="T0" fmla="*/ 601724264 w 73"/>
              <a:gd name="T1" fmla="*/ 2147483647 h 77"/>
              <a:gd name="T2" fmla="*/ 735446162 w 73"/>
              <a:gd name="T3" fmla="*/ 2147483647 h 77"/>
              <a:gd name="T4" fmla="*/ 869159883 w 73"/>
              <a:gd name="T5" fmla="*/ 2147483647 h 77"/>
              <a:gd name="T6" fmla="*/ 869159883 w 73"/>
              <a:gd name="T7" fmla="*/ 2147483647 h 77"/>
              <a:gd name="T8" fmla="*/ 936020831 w 73"/>
              <a:gd name="T9" fmla="*/ 2147483647 h 77"/>
              <a:gd name="T10" fmla="*/ 869159883 w 73"/>
              <a:gd name="T11" fmla="*/ 2147483647 h 77"/>
              <a:gd name="T12" fmla="*/ 802307111 w 73"/>
              <a:gd name="T13" fmla="*/ 2147483647 h 77"/>
              <a:gd name="T14" fmla="*/ 936020831 w 73"/>
              <a:gd name="T15" fmla="*/ 2147483647 h 77"/>
              <a:gd name="T16" fmla="*/ 1069734552 w 73"/>
              <a:gd name="T17" fmla="*/ 2147483647 h 77"/>
              <a:gd name="T18" fmla="*/ 1136595756 w 73"/>
              <a:gd name="T19" fmla="*/ 2147483647 h 77"/>
              <a:gd name="T20" fmla="*/ 1203456705 w 73"/>
              <a:gd name="T21" fmla="*/ 2147483647 h 77"/>
              <a:gd name="T22" fmla="*/ 2147483647 w 73"/>
              <a:gd name="T23" fmla="*/ 2147483647 h 77"/>
              <a:gd name="T24" fmla="*/ 2147483647 w 73"/>
              <a:gd name="T25" fmla="*/ 2147483647 h 77"/>
              <a:gd name="T26" fmla="*/ 2147483647 w 73"/>
              <a:gd name="T27" fmla="*/ 2147483647 h 77"/>
              <a:gd name="T28" fmla="*/ 2147483647 w 73"/>
              <a:gd name="T29" fmla="*/ 2147483647 h 77"/>
              <a:gd name="T30" fmla="*/ 2147483647 w 73"/>
              <a:gd name="T31" fmla="*/ 2147483647 h 77"/>
              <a:gd name="T32" fmla="*/ 2147483647 w 73"/>
              <a:gd name="T33" fmla="*/ 2147483647 h 77"/>
              <a:gd name="T34" fmla="*/ 2147483647 w 73"/>
              <a:gd name="T35" fmla="*/ 2147483647 h 77"/>
              <a:gd name="T36" fmla="*/ 2147483647 w 73"/>
              <a:gd name="T37" fmla="*/ 2147483647 h 77"/>
              <a:gd name="T38" fmla="*/ 2147483647 w 73"/>
              <a:gd name="T39" fmla="*/ 2147483647 h 77"/>
              <a:gd name="T40" fmla="*/ 2147483647 w 73"/>
              <a:gd name="T41" fmla="*/ 2147483647 h 77"/>
              <a:gd name="T42" fmla="*/ 2147483647 w 73"/>
              <a:gd name="T43" fmla="*/ 2147483647 h 77"/>
              <a:gd name="T44" fmla="*/ 2147483647 w 73"/>
              <a:gd name="T45" fmla="*/ 2147483647 h 77"/>
              <a:gd name="T46" fmla="*/ 2147483647 w 73"/>
              <a:gd name="T47" fmla="*/ 2147483647 h 77"/>
              <a:gd name="T48" fmla="*/ 2147483647 w 73"/>
              <a:gd name="T49" fmla="*/ 2147483647 h 77"/>
              <a:gd name="T50" fmla="*/ 2147483647 w 73"/>
              <a:gd name="T51" fmla="*/ 2147483647 h 77"/>
              <a:gd name="T52" fmla="*/ 2147483647 w 73"/>
              <a:gd name="T53" fmla="*/ 2147483647 h 77"/>
              <a:gd name="T54" fmla="*/ 2147483647 w 73"/>
              <a:gd name="T55" fmla="*/ 1922963460 h 77"/>
              <a:gd name="T56" fmla="*/ 2147483647 w 73"/>
              <a:gd name="T57" fmla="*/ 1802777305 h 77"/>
              <a:gd name="T58" fmla="*/ 2147483647 w 73"/>
              <a:gd name="T59" fmla="*/ 1622505825 h 77"/>
              <a:gd name="T60" fmla="*/ 2147483647 w 73"/>
              <a:gd name="T61" fmla="*/ 1502319670 h 77"/>
              <a:gd name="T62" fmla="*/ 2147483647 w 73"/>
              <a:gd name="T63" fmla="*/ 1382133515 h 77"/>
              <a:gd name="T64" fmla="*/ 2147483647 w 73"/>
              <a:gd name="T65" fmla="*/ 1081668127 h 77"/>
              <a:gd name="T66" fmla="*/ 2147483647 w 73"/>
              <a:gd name="T67" fmla="*/ 961481730 h 77"/>
              <a:gd name="T68" fmla="*/ 2147483647 w 73"/>
              <a:gd name="T69" fmla="*/ 721109420 h 77"/>
              <a:gd name="T70" fmla="*/ 2147483647 w 73"/>
              <a:gd name="T71" fmla="*/ 540837940 h 77"/>
              <a:gd name="T72" fmla="*/ 2139477281 w 73"/>
              <a:gd name="T73" fmla="*/ 420651663 h 77"/>
              <a:gd name="T74" fmla="*/ 2139477281 w 73"/>
              <a:gd name="T75" fmla="*/ 180279293 h 77"/>
              <a:gd name="T76" fmla="*/ 2147483647 w 73"/>
              <a:gd name="T77" fmla="*/ 60093093 h 77"/>
              <a:gd name="T78" fmla="*/ 2147483647 w 73"/>
              <a:gd name="T79" fmla="*/ 0 h 77"/>
              <a:gd name="T80" fmla="*/ 0 w 73"/>
              <a:gd name="T81" fmla="*/ 300465509 h 7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3"/>
              <a:gd name="T124" fmla="*/ 0 h 77"/>
              <a:gd name="T125" fmla="*/ 73 w 73"/>
              <a:gd name="T126" fmla="*/ 77 h 7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0"/>
                </a:lnTo>
                <a:lnTo>
                  <a:pt x="13" y="3"/>
                </a:lnTo>
                <a:lnTo>
                  <a:pt x="0" y="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88" name="Freeform 61"/>
          <p:cNvSpPr>
            <a:spLocks/>
          </p:cNvSpPr>
          <p:nvPr/>
        </p:nvSpPr>
        <p:spPr bwMode="auto">
          <a:xfrm>
            <a:off x="6248400" y="3041650"/>
            <a:ext cx="450145" cy="223838"/>
          </a:xfrm>
          <a:custGeom>
            <a:avLst/>
            <a:gdLst>
              <a:gd name="T0" fmla="*/ 2147483647 w 62"/>
              <a:gd name="T1" fmla="*/ 119151282 h 29"/>
              <a:gd name="T2" fmla="*/ 133431657 w 62"/>
              <a:gd name="T3" fmla="*/ 1012789980 h 29"/>
              <a:gd name="T4" fmla="*/ 266863313 w 62"/>
              <a:gd name="T5" fmla="*/ 953217973 h 29"/>
              <a:gd name="T6" fmla="*/ 533726626 w 62"/>
              <a:gd name="T7" fmla="*/ 774487236 h 29"/>
              <a:gd name="T8" fmla="*/ 667158379 w 62"/>
              <a:gd name="T9" fmla="*/ 655335984 h 29"/>
              <a:gd name="T10" fmla="*/ 733866023 w 62"/>
              <a:gd name="T11" fmla="*/ 595764218 h 29"/>
              <a:gd name="T12" fmla="*/ 934013460 w 62"/>
              <a:gd name="T13" fmla="*/ 536184733 h 29"/>
              <a:gd name="T14" fmla="*/ 1267592777 w 62"/>
              <a:gd name="T15" fmla="*/ 417033361 h 29"/>
              <a:gd name="T16" fmla="*/ 1401024402 w 62"/>
              <a:gd name="T17" fmla="*/ 476605127 h 29"/>
              <a:gd name="T18" fmla="*/ 1534456027 w 62"/>
              <a:gd name="T19" fmla="*/ 476605127 h 29"/>
              <a:gd name="T20" fmla="*/ 1667887651 w 62"/>
              <a:gd name="T21" fmla="*/ 714915469 h 29"/>
              <a:gd name="T22" fmla="*/ 1801319276 w 62"/>
              <a:gd name="T23" fmla="*/ 714915469 h 29"/>
              <a:gd name="T24" fmla="*/ 1801319276 w 62"/>
              <a:gd name="T25" fmla="*/ 834066721 h 29"/>
              <a:gd name="T26" fmla="*/ 2068182526 w 62"/>
              <a:gd name="T27" fmla="*/ 893638488 h 29"/>
              <a:gd name="T28" fmla="*/ 2147483647 w 62"/>
              <a:gd name="T29" fmla="*/ 1012789980 h 29"/>
              <a:gd name="T30" fmla="*/ 2147483647 w 62"/>
              <a:gd name="T31" fmla="*/ 1131948951 h 29"/>
              <a:gd name="T32" fmla="*/ 2134898338 w 62"/>
              <a:gd name="T33" fmla="*/ 1489402705 h 29"/>
              <a:gd name="T34" fmla="*/ 2147483647 w 62"/>
              <a:gd name="T35" fmla="*/ 1608553957 h 29"/>
              <a:gd name="T36" fmla="*/ 2147483647 w 62"/>
              <a:gd name="T37" fmla="*/ 1668125724 h 29"/>
              <a:gd name="T38" fmla="*/ 2147483647 w 62"/>
              <a:gd name="T39" fmla="*/ 1668125724 h 29"/>
              <a:gd name="T40" fmla="*/ 2147483647 w 62"/>
              <a:gd name="T41" fmla="*/ 1608553957 h 29"/>
              <a:gd name="T42" fmla="*/ 2147483647 w 62"/>
              <a:gd name="T43" fmla="*/ 1727705209 h 29"/>
              <a:gd name="T44" fmla="*/ 2147483647 w 62"/>
              <a:gd name="T45" fmla="*/ 1668125724 h 29"/>
              <a:gd name="T46" fmla="*/ 2147483647 w 62"/>
              <a:gd name="T47" fmla="*/ 1548974472 h 29"/>
              <a:gd name="T48" fmla="*/ 2147483647 w 62"/>
              <a:gd name="T49" fmla="*/ 1489402705 h 29"/>
              <a:gd name="T50" fmla="*/ 2147483647 w 62"/>
              <a:gd name="T51" fmla="*/ 1429823220 h 29"/>
              <a:gd name="T52" fmla="*/ 2147483647 w 62"/>
              <a:gd name="T53" fmla="*/ 1370251454 h 29"/>
              <a:gd name="T54" fmla="*/ 2147483647 w 62"/>
              <a:gd name="T55" fmla="*/ 1131948951 h 29"/>
              <a:gd name="T56" fmla="*/ 2147483647 w 62"/>
              <a:gd name="T57" fmla="*/ 953217973 h 29"/>
              <a:gd name="T58" fmla="*/ 2147483647 w 62"/>
              <a:gd name="T59" fmla="*/ 714915469 h 29"/>
              <a:gd name="T60" fmla="*/ 2147483647 w 62"/>
              <a:gd name="T61" fmla="*/ 595764218 h 29"/>
              <a:gd name="T62" fmla="*/ 2147483647 w 62"/>
              <a:gd name="T63" fmla="*/ 536184733 h 29"/>
              <a:gd name="T64" fmla="*/ 2147483647 w 62"/>
              <a:gd name="T65" fmla="*/ 357453875 h 29"/>
              <a:gd name="T66" fmla="*/ 2147483647 w 62"/>
              <a:gd name="T67" fmla="*/ 238302564 h 29"/>
              <a:gd name="T68" fmla="*/ 2147483647 w 62"/>
              <a:gd name="T69" fmla="*/ 238302564 h 29"/>
              <a:gd name="T70" fmla="*/ 2147483647 w 62"/>
              <a:gd name="T71" fmla="*/ 476605127 h 29"/>
              <a:gd name="T72" fmla="*/ 2147483647 w 62"/>
              <a:gd name="T73" fmla="*/ 595764218 h 29"/>
              <a:gd name="T74" fmla="*/ 2147483647 w 62"/>
              <a:gd name="T75" fmla="*/ 714915469 h 29"/>
              <a:gd name="T76" fmla="*/ 2147483647 w 62"/>
              <a:gd name="T77" fmla="*/ 953217973 h 29"/>
              <a:gd name="T78" fmla="*/ 2147483647 w 62"/>
              <a:gd name="T79" fmla="*/ 1072369466 h 29"/>
              <a:gd name="T80" fmla="*/ 2147483647 w 62"/>
              <a:gd name="T81" fmla="*/ 1131948951 h 29"/>
              <a:gd name="T82" fmla="*/ 2147483647 w 62"/>
              <a:gd name="T83" fmla="*/ 1251100202 h 29"/>
              <a:gd name="T84" fmla="*/ 2147483647 w 62"/>
              <a:gd name="T85" fmla="*/ 1429823220 h 29"/>
              <a:gd name="T86" fmla="*/ 2147483647 w 62"/>
              <a:gd name="T87" fmla="*/ 1489402705 h 29"/>
              <a:gd name="T88" fmla="*/ 2147483647 w 62"/>
              <a:gd name="T89" fmla="*/ 1429823220 h 29"/>
              <a:gd name="T90" fmla="*/ 2147483647 w 62"/>
              <a:gd name="T91" fmla="*/ 1548974472 h 29"/>
              <a:gd name="T92" fmla="*/ 2147483647 w 62"/>
              <a:gd name="T93" fmla="*/ 1668125724 h 29"/>
              <a:gd name="T94" fmla="*/ 2147483647 w 62"/>
              <a:gd name="T95" fmla="*/ 1727705209 h 29"/>
              <a:gd name="T96" fmla="*/ 2147483647 w 62"/>
              <a:gd name="T97" fmla="*/ 1668125724 h 29"/>
              <a:gd name="T98" fmla="*/ 2147483647 w 62"/>
              <a:gd name="T99" fmla="*/ 1548974472 h 29"/>
              <a:gd name="T100" fmla="*/ 2147483647 w 62"/>
              <a:gd name="T101" fmla="*/ 1131948951 h 29"/>
              <a:gd name="T102" fmla="*/ 2147483647 w 62"/>
              <a:gd name="T103" fmla="*/ 1251100202 h 29"/>
              <a:gd name="T104" fmla="*/ 2147483647 w 62"/>
              <a:gd name="T105" fmla="*/ 0 h 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2"/>
              <a:gd name="T160" fmla="*/ 0 h 29"/>
              <a:gd name="T161" fmla="*/ 62 w 62"/>
              <a:gd name="T162" fmla="*/ 29 h 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3" y="23"/>
                </a:lnTo>
                <a:lnTo>
                  <a:pt x="32" y="25"/>
                </a:lnTo>
                <a:lnTo>
                  <a:pt x="33" y="27"/>
                </a:lnTo>
                <a:lnTo>
                  <a:pt x="35" y="27"/>
                </a:lnTo>
                <a:lnTo>
                  <a:pt x="36" y="26"/>
                </a:lnTo>
                <a:lnTo>
                  <a:pt x="38" y="28"/>
                </a:lnTo>
                <a:lnTo>
                  <a:pt x="39" y="28"/>
                </a:lnTo>
                <a:lnTo>
                  <a:pt x="40" y="27"/>
                </a:lnTo>
                <a:lnTo>
                  <a:pt x="42" y="27"/>
                </a:lnTo>
                <a:lnTo>
                  <a:pt x="45" y="28"/>
                </a:lnTo>
                <a:lnTo>
                  <a:pt x="46" y="29"/>
                </a:lnTo>
                <a:lnTo>
                  <a:pt x="47" y="29"/>
                </a:lnTo>
                <a:lnTo>
                  <a:pt x="47" y="28"/>
                </a:lnTo>
                <a:lnTo>
                  <a:pt x="46" y="28"/>
                </a:lnTo>
                <a:lnTo>
                  <a:pt x="45" y="26"/>
                </a:lnTo>
                <a:lnTo>
                  <a:pt x="44" y="25"/>
                </a:lnTo>
                <a:lnTo>
                  <a:pt x="44" y="24"/>
                </a:lnTo>
                <a:lnTo>
                  <a:pt x="45" y="24"/>
                </a:lnTo>
                <a:lnTo>
                  <a:pt x="44" y="23"/>
                </a:lnTo>
                <a:lnTo>
                  <a:pt x="43" y="21"/>
                </a:lnTo>
                <a:lnTo>
                  <a:pt x="41" y="19"/>
                </a:lnTo>
                <a:lnTo>
                  <a:pt x="41" y="17"/>
                </a:lnTo>
                <a:lnTo>
                  <a:pt x="41" y="16"/>
                </a:lnTo>
                <a:lnTo>
                  <a:pt x="41" y="13"/>
                </a:lnTo>
                <a:lnTo>
                  <a:pt x="41" y="12"/>
                </a:lnTo>
                <a:lnTo>
                  <a:pt x="41" y="11"/>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4" y="29"/>
                </a:lnTo>
                <a:lnTo>
                  <a:pt x="55" y="29"/>
                </a:lnTo>
                <a:lnTo>
                  <a:pt x="56" y="28"/>
                </a:lnTo>
                <a:lnTo>
                  <a:pt x="61" y="27"/>
                </a:lnTo>
                <a:lnTo>
                  <a:pt x="61" y="26"/>
                </a:lnTo>
                <a:lnTo>
                  <a:pt x="61" y="25"/>
                </a:lnTo>
                <a:lnTo>
                  <a:pt x="62" y="19"/>
                </a:lnTo>
                <a:lnTo>
                  <a:pt x="54" y="21"/>
                </a:lnTo>
                <a:lnTo>
                  <a:pt x="47"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89" name="Freeform 62"/>
          <p:cNvSpPr>
            <a:spLocks/>
          </p:cNvSpPr>
          <p:nvPr/>
        </p:nvSpPr>
        <p:spPr bwMode="auto">
          <a:xfrm>
            <a:off x="6589889" y="3017839"/>
            <a:ext cx="108656" cy="185737"/>
          </a:xfrm>
          <a:custGeom>
            <a:avLst/>
            <a:gdLst>
              <a:gd name="T0" fmla="*/ 996141911 w 15"/>
              <a:gd name="T1" fmla="*/ 1317641560 h 24"/>
              <a:gd name="T2" fmla="*/ 996141911 w 15"/>
              <a:gd name="T3" fmla="*/ 1197856711 h 24"/>
              <a:gd name="T4" fmla="*/ 929734097 w 15"/>
              <a:gd name="T5" fmla="*/ 1078071862 h 24"/>
              <a:gd name="T6" fmla="*/ 796910320 w 15"/>
              <a:gd name="T7" fmla="*/ 958286772 h 24"/>
              <a:gd name="T8" fmla="*/ 664094692 w 15"/>
              <a:gd name="T9" fmla="*/ 898394347 h 24"/>
              <a:gd name="T10" fmla="*/ 597686878 w 15"/>
              <a:gd name="T11" fmla="*/ 838501923 h 24"/>
              <a:gd name="T12" fmla="*/ 597686878 w 15"/>
              <a:gd name="T13" fmla="*/ 718717074 h 24"/>
              <a:gd name="T14" fmla="*/ 464862974 w 15"/>
              <a:gd name="T15" fmla="*/ 539032062 h 24"/>
              <a:gd name="T16" fmla="*/ 398455160 w 15"/>
              <a:gd name="T17" fmla="*/ 479139516 h 24"/>
              <a:gd name="T18" fmla="*/ 332047346 w 15"/>
              <a:gd name="T19" fmla="*/ 359354667 h 24"/>
              <a:gd name="T20" fmla="*/ 265639469 w 15"/>
              <a:gd name="T21" fmla="*/ 299462243 h 24"/>
              <a:gd name="T22" fmla="*/ 265639469 w 15"/>
              <a:gd name="T23" fmla="*/ 239569758 h 24"/>
              <a:gd name="T24" fmla="*/ 265639469 w 15"/>
              <a:gd name="T25" fmla="*/ 239569758 h 24"/>
              <a:gd name="T26" fmla="*/ 265639469 w 15"/>
              <a:gd name="T27" fmla="*/ 179677334 h 24"/>
              <a:gd name="T28" fmla="*/ 332047346 w 15"/>
              <a:gd name="T29" fmla="*/ 0 h 24"/>
              <a:gd name="T30" fmla="*/ 265639469 w 15"/>
              <a:gd name="T31" fmla="*/ 0 h 24"/>
              <a:gd name="T32" fmla="*/ 132815660 w 15"/>
              <a:gd name="T33" fmla="*/ 0 h 24"/>
              <a:gd name="T34" fmla="*/ 66407830 w 15"/>
              <a:gd name="T35" fmla="*/ 59892440 h 24"/>
              <a:gd name="T36" fmla="*/ 66407830 w 15"/>
              <a:gd name="T37" fmla="*/ 119784879 h 24"/>
              <a:gd name="T38" fmla="*/ 66407830 w 15"/>
              <a:gd name="T39" fmla="*/ 179677334 h 24"/>
              <a:gd name="T40" fmla="*/ 0 w 15"/>
              <a:gd name="T41" fmla="*/ 179677334 h 24"/>
              <a:gd name="T42" fmla="*/ 464862974 w 15"/>
              <a:gd name="T43" fmla="*/ 1437426409 h 24"/>
              <a:gd name="T44" fmla="*/ 996141911 w 15"/>
              <a:gd name="T45" fmla="*/ 1317641560 h 24"/>
              <a:gd name="T46" fmla="*/ 996141911 w 15"/>
              <a:gd name="T47" fmla="*/ 1317641560 h 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5"/>
              <a:gd name="T73" fmla="*/ 0 h 24"/>
              <a:gd name="T74" fmla="*/ 15 w 15"/>
              <a:gd name="T75" fmla="*/ 24 h 2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3"/>
                </a:lnTo>
                <a:lnTo>
                  <a:pt x="5" y="0"/>
                </a:lnTo>
                <a:lnTo>
                  <a:pt x="4" y="0"/>
                </a:lnTo>
                <a:lnTo>
                  <a:pt x="2" y="0"/>
                </a:lnTo>
                <a:lnTo>
                  <a:pt x="1" y="1"/>
                </a:lnTo>
                <a:lnTo>
                  <a:pt x="1" y="2"/>
                </a:lnTo>
                <a:lnTo>
                  <a:pt x="1" y="3"/>
                </a:lnTo>
                <a:lnTo>
                  <a:pt x="0" y="3"/>
                </a:lnTo>
                <a:lnTo>
                  <a:pt x="7" y="24"/>
                </a:lnTo>
                <a:lnTo>
                  <a:pt x="15" y="2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90" name="Freeform 63"/>
          <p:cNvSpPr>
            <a:spLocks/>
          </p:cNvSpPr>
          <p:nvPr/>
        </p:nvSpPr>
        <p:spPr bwMode="auto">
          <a:xfrm>
            <a:off x="6618111" y="2801939"/>
            <a:ext cx="136878" cy="325437"/>
          </a:xfrm>
          <a:custGeom>
            <a:avLst/>
            <a:gdLst>
              <a:gd name="T0" fmla="*/ 0 w 19"/>
              <a:gd name="T1" fmla="*/ 1861212754 h 42"/>
              <a:gd name="T2" fmla="*/ 0 w 19"/>
              <a:gd name="T3" fmla="*/ 1921255858 h 42"/>
              <a:gd name="T4" fmla="*/ 131367952 w 19"/>
              <a:gd name="T5" fmla="*/ 2041334803 h 42"/>
              <a:gd name="T6" fmla="*/ 394111993 w 19"/>
              <a:gd name="T7" fmla="*/ 2147483647 h 42"/>
              <a:gd name="T8" fmla="*/ 591168053 w 19"/>
              <a:gd name="T9" fmla="*/ 2147483647 h 42"/>
              <a:gd name="T10" fmla="*/ 656847960 w 19"/>
              <a:gd name="T11" fmla="*/ 2147483647 h 42"/>
              <a:gd name="T12" fmla="*/ 722535973 w 19"/>
              <a:gd name="T13" fmla="*/ 2147483647 h 42"/>
              <a:gd name="T14" fmla="*/ 853903894 w 19"/>
              <a:gd name="T15" fmla="*/ 2147483647 h 42"/>
              <a:gd name="T16" fmla="*/ 919591906 w 19"/>
              <a:gd name="T17" fmla="*/ 2101377908 h 42"/>
              <a:gd name="T18" fmla="*/ 1116648092 w 19"/>
              <a:gd name="T19" fmla="*/ 1801177397 h 42"/>
              <a:gd name="T20" fmla="*/ 1248016013 w 19"/>
              <a:gd name="T21" fmla="*/ 1561020476 h 42"/>
              <a:gd name="T22" fmla="*/ 1182328000 w 19"/>
              <a:gd name="T23" fmla="*/ 1140749737 h 42"/>
              <a:gd name="T24" fmla="*/ 1116648092 w 19"/>
              <a:gd name="T25" fmla="*/ 780506364 h 42"/>
              <a:gd name="T26" fmla="*/ 919591906 w 19"/>
              <a:gd name="T27" fmla="*/ 840549468 h 42"/>
              <a:gd name="T28" fmla="*/ 853903894 w 19"/>
              <a:gd name="T29" fmla="*/ 840549468 h 42"/>
              <a:gd name="T30" fmla="*/ 788223986 w 19"/>
              <a:gd name="T31" fmla="*/ 840549468 h 42"/>
              <a:gd name="T32" fmla="*/ 853903894 w 19"/>
              <a:gd name="T33" fmla="*/ 660427903 h 42"/>
              <a:gd name="T34" fmla="*/ 919591906 w 19"/>
              <a:gd name="T35" fmla="*/ 660427903 h 42"/>
              <a:gd name="T36" fmla="*/ 985271814 w 19"/>
              <a:gd name="T37" fmla="*/ 480313965 h 42"/>
              <a:gd name="T38" fmla="*/ 1050959827 w 19"/>
              <a:gd name="T39" fmla="*/ 360235504 h 42"/>
              <a:gd name="T40" fmla="*/ 262744009 w 19"/>
              <a:gd name="T41" fmla="*/ 0 h 42"/>
              <a:gd name="T42" fmla="*/ 197055996 w 19"/>
              <a:gd name="T43" fmla="*/ 120078491 h 42"/>
              <a:gd name="T44" fmla="*/ 131367952 w 19"/>
              <a:gd name="T45" fmla="*/ 360235504 h 42"/>
              <a:gd name="T46" fmla="*/ 0 w 19"/>
              <a:gd name="T47" fmla="*/ 480313965 h 42"/>
              <a:gd name="T48" fmla="*/ 65688028 w 19"/>
              <a:gd name="T49" fmla="*/ 540357190 h 42"/>
              <a:gd name="T50" fmla="*/ 65688028 w 19"/>
              <a:gd name="T51" fmla="*/ 660427903 h 42"/>
              <a:gd name="T52" fmla="*/ 65688028 w 19"/>
              <a:gd name="T53" fmla="*/ 900584824 h 42"/>
              <a:gd name="T54" fmla="*/ 197055996 w 19"/>
              <a:gd name="T55" fmla="*/ 1020671276 h 42"/>
              <a:gd name="T56" fmla="*/ 328423980 w 19"/>
              <a:gd name="T57" fmla="*/ 1080706632 h 42"/>
              <a:gd name="T58" fmla="*/ 459791901 w 19"/>
              <a:gd name="T59" fmla="*/ 1140749737 h 42"/>
              <a:gd name="T60" fmla="*/ 591168053 w 19"/>
              <a:gd name="T61" fmla="*/ 1260828198 h 42"/>
              <a:gd name="T62" fmla="*/ 262744009 w 19"/>
              <a:gd name="T63" fmla="*/ 1440942015 h 42"/>
              <a:gd name="T64" fmla="*/ 65688028 w 19"/>
              <a:gd name="T65" fmla="*/ 1681098937 h 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
              <a:gd name="T100" fmla="*/ 0 h 42"/>
              <a:gd name="T101" fmla="*/ 19 w 19"/>
              <a:gd name="T102" fmla="*/ 42 h 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 h="42">
                <a:moveTo>
                  <a:pt x="1" y="28"/>
                </a:moveTo>
                <a:lnTo>
                  <a:pt x="0" y="31"/>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2" y="14"/>
                </a:lnTo>
                <a:lnTo>
                  <a:pt x="12" y="13"/>
                </a:lnTo>
                <a:lnTo>
                  <a:pt x="13"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391" name="Freeform 64"/>
          <p:cNvSpPr>
            <a:spLocks/>
          </p:cNvSpPr>
          <p:nvPr/>
        </p:nvSpPr>
        <p:spPr bwMode="auto">
          <a:xfrm>
            <a:off x="6740879" y="2654301"/>
            <a:ext cx="166511" cy="169863"/>
          </a:xfrm>
          <a:custGeom>
            <a:avLst/>
            <a:gdLst>
              <a:gd name="T0" fmla="*/ 0 w 23"/>
              <a:gd name="T1" fmla="*/ 238456745 h 22"/>
              <a:gd name="T2" fmla="*/ 530675387 w 23"/>
              <a:gd name="T3" fmla="*/ 119228373 h 22"/>
              <a:gd name="T4" fmla="*/ 530675387 w 23"/>
              <a:gd name="T5" fmla="*/ 178842574 h 22"/>
              <a:gd name="T6" fmla="*/ 597004831 w 23"/>
              <a:gd name="T7" fmla="*/ 178842574 h 22"/>
              <a:gd name="T8" fmla="*/ 597004831 w 23"/>
              <a:gd name="T9" fmla="*/ 178842574 h 22"/>
              <a:gd name="T10" fmla="*/ 1326676442 w 23"/>
              <a:gd name="T11" fmla="*/ 0 h 22"/>
              <a:gd name="T12" fmla="*/ 1525680682 w 23"/>
              <a:gd name="T13" fmla="*/ 536527783 h 22"/>
              <a:gd name="T14" fmla="*/ 1525680682 w 23"/>
              <a:gd name="T15" fmla="*/ 596141954 h 22"/>
              <a:gd name="T16" fmla="*/ 1459343221 w 23"/>
              <a:gd name="T17" fmla="*/ 596141954 h 22"/>
              <a:gd name="T18" fmla="*/ 1525680682 w 23"/>
              <a:gd name="T19" fmla="*/ 655763846 h 22"/>
              <a:gd name="T20" fmla="*/ 1525680682 w 23"/>
              <a:gd name="T21" fmla="*/ 655763846 h 22"/>
              <a:gd name="T22" fmla="*/ 1393013903 w 23"/>
              <a:gd name="T23" fmla="*/ 715378018 h 22"/>
              <a:gd name="T24" fmla="*/ 1127680346 w 23"/>
              <a:gd name="T25" fmla="*/ 774992189 h 22"/>
              <a:gd name="T26" fmla="*/ 1061342630 w 23"/>
              <a:gd name="T27" fmla="*/ 774992189 h 22"/>
              <a:gd name="T28" fmla="*/ 1061342630 w 23"/>
              <a:gd name="T29" fmla="*/ 774992189 h 22"/>
              <a:gd name="T30" fmla="*/ 1061342630 w 23"/>
              <a:gd name="T31" fmla="*/ 834606360 h 22"/>
              <a:gd name="T32" fmla="*/ 1061342630 w 23"/>
              <a:gd name="T33" fmla="*/ 834606360 h 22"/>
              <a:gd name="T34" fmla="*/ 862338389 w 23"/>
              <a:gd name="T35" fmla="*/ 894220532 h 22"/>
              <a:gd name="T36" fmla="*/ 663342293 w 23"/>
              <a:gd name="T37" fmla="*/ 953834703 h 22"/>
              <a:gd name="T38" fmla="*/ 663342293 w 23"/>
              <a:gd name="T39" fmla="*/ 953834703 h 22"/>
              <a:gd name="T40" fmla="*/ 530675387 w 23"/>
              <a:gd name="T41" fmla="*/ 1073063287 h 22"/>
              <a:gd name="T42" fmla="*/ 199004304 w 23"/>
              <a:gd name="T43" fmla="*/ 1251905801 h 22"/>
              <a:gd name="T44" fmla="*/ 132666811 w 23"/>
              <a:gd name="T45" fmla="*/ 1311519972 h 22"/>
              <a:gd name="T46" fmla="*/ 0 w 23"/>
              <a:gd name="T47" fmla="*/ 1251905801 h 22"/>
              <a:gd name="T48" fmla="*/ 132666811 w 23"/>
              <a:gd name="T49" fmla="*/ 1132677458 h 22"/>
              <a:gd name="T50" fmla="*/ 132666811 w 23"/>
              <a:gd name="T51" fmla="*/ 1073063287 h 22"/>
              <a:gd name="T52" fmla="*/ 132666811 w 23"/>
              <a:gd name="T53" fmla="*/ 1013449115 h 22"/>
              <a:gd name="T54" fmla="*/ 0 w 23"/>
              <a:gd name="T55" fmla="*/ 238456745 h 22"/>
              <a:gd name="T56" fmla="*/ 0 w 23"/>
              <a:gd name="T57" fmla="*/ 238456745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
              <a:gd name="T88" fmla="*/ 0 h 22"/>
              <a:gd name="T89" fmla="*/ 23 w 23"/>
              <a:gd name="T90" fmla="*/ 22 h 2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 h="22">
                <a:moveTo>
                  <a:pt x="0" y="4"/>
                </a:moveTo>
                <a:lnTo>
                  <a:pt x="8" y="2"/>
                </a:lnTo>
                <a:lnTo>
                  <a:pt x="8" y="3"/>
                </a:lnTo>
                <a:lnTo>
                  <a:pt x="9" y="3"/>
                </a:lnTo>
                <a:lnTo>
                  <a:pt x="20" y="0"/>
                </a:lnTo>
                <a:lnTo>
                  <a:pt x="23" y="9"/>
                </a:lnTo>
                <a:lnTo>
                  <a:pt x="23" y="10"/>
                </a:lnTo>
                <a:lnTo>
                  <a:pt x="22" y="10"/>
                </a:lnTo>
                <a:lnTo>
                  <a:pt x="23" y="11"/>
                </a:lnTo>
                <a:lnTo>
                  <a:pt x="21" y="12"/>
                </a:lnTo>
                <a:lnTo>
                  <a:pt x="17" y="13"/>
                </a:lnTo>
                <a:lnTo>
                  <a:pt x="16" y="13"/>
                </a:lnTo>
                <a:lnTo>
                  <a:pt x="16" y="14"/>
                </a:lnTo>
                <a:lnTo>
                  <a:pt x="13" y="15"/>
                </a:lnTo>
                <a:lnTo>
                  <a:pt x="10" y="16"/>
                </a:lnTo>
                <a:lnTo>
                  <a:pt x="8" y="18"/>
                </a:lnTo>
                <a:lnTo>
                  <a:pt x="3" y="21"/>
                </a:lnTo>
                <a:lnTo>
                  <a:pt x="2" y="22"/>
                </a:lnTo>
                <a:lnTo>
                  <a:pt x="0" y="21"/>
                </a:lnTo>
                <a:lnTo>
                  <a:pt x="2" y="19"/>
                </a:lnTo>
                <a:lnTo>
                  <a:pt x="2" y="18"/>
                </a:lnTo>
                <a:lnTo>
                  <a:pt x="2" y="17"/>
                </a:lnTo>
                <a:lnTo>
                  <a:pt x="0" y="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392" name="Freeform 65"/>
          <p:cNvSpPr>
            <a:spLocks/>
          </p:cNvSpPr>
          <p:nvPr/>
        </p:nvSpPr>
        <p:spPr bwMode="auto">
          <a:xfrm>
            <a:off x="6733822" y="2522538"/>
            <a:ext cx="327378" cy="177800"/>
          </a:xfrm>
          <a:custGeom>
            <a:avLst/>
            <a:gdLst>
              <a:gd name="T0" fmla="*/ 669847700 w 45"/>
              <a:gd name="T1" fmla="*/ 418316999 h 23"/>
              <a:gd name="T2" fmla="*/ 1607645835 w 45"/>
              <a:gd name="T3" fmla="*/ 179276514 h 23"/>
              <a:gd name="T4" fmla="*/ 1674627306 w 45"/>
              <a:gd name="T5" fmla="*/ 179276514 h 23"/>
              <a:gd name="T6" fmla="*/ 1674627306 w 45"/>
              <a:gd name="T7" fmla="*/ 119520243 h 23"/>
              <a:gd name="T8" fmla="*/ 1808598432 w 45"/>
              <a:gd name="T9" fmla="*/ 0 h 23"/>
              <a:gd name="T10" fmla="*/ 1942569557 w 45"/>
              <a:gd name="T11" fmla="*/ 0 h 23"/>
              <a:gd name="T12" fmla="*/ 2076540683 w 45"/>
              <a:gd name="T13" fmla="*/ 179276514 h 23"/>
              <a:gd name="T14" fmla="*/ 2143522154 w 45"/>
              <a:gd name="T15" fmla="*/ 298796787 h 23"/>
              <a:gd name="T16" fmla="*/ 2009551028 w 45"/>
              <a:gd name="T17" fmla="*/ 418316999 h 23"/>
              <a:gd name="T18" fmla="*/ 1942569557 w 45"/>
              <a:gd name="T19" fmla="*/ 597593574 h 23"/>
              <a:gd name="T20" fmla="*/ 2147483647 w 45"/>
              <a:gd name="T21" fmla="*/ 597593574 h 23"/>
              <a:gd name="T22" fmla="*/ 2147483647 w 45"/>
              <a:gd name="T23" fmla="*/ 896397970 h 23"/>
              <a:gd name="T24" fmla="*/ 2147483647 w 45"/>
              <a:gd name="T25" fmla="*/ 956154211 h 23"/>
              <a:gd name="T26" fmla="*/ 2147483647 w 45"/>
              <a:gd name="T27" fmla="*/ 836633999 h 23"/>
              <a:gd name="T28" fmla="*/ 2147483647 w 45"/>
              <a:gd name="T29" fmla="*/ 717113786 h 23"/>
              <a:gd name="T30" fmla="*/ 2147483647 w 45"/>
              <a:gd name="T31" fmla="*/ 597593574 h 23"/>
              <a:gd name="T32" fmla="*/ 2147483647 w 45"/>
              <a:gd name="T33" fmla="*/ 657357545 h 23"/>
              <a:gd name="T34" fmla="*/ 2147483647 w 45"/>
              <a:gd name="T35" fmla="*/ 956154211 h 23"/>
              <a:gd name="T36" fmla="*/ 2147483647 w 45"/>
              <a:gd name="T37" fmla="*/ 1015910694 h 23"/>
              <a:gd name="T38" fmla="*/ 2147483647 w 45"/>
              <a:gd name="T39" fmla="*/ 1135430907 h 23"/>
              <a:gd name="T40" fmla="*/ 2147483647 w 45"/>
              <a:gd name="T41" fmla="*/ 1254951119 h 23"/>
              <a:gd name="T42" fmla="*/ 2147483647 w 45"/>
              <a:gd name="T43" fmla="*/ 1195194878 h 23"/>
              <a:gd name="T44" fmla="*/ 2147483647 w 45"/>
              <a:gd name="T45" fmla="*/ 1075674665 h 23"/>
              <a:gd name="T46" fmla="*/ 2147483647 w 45"/>
              <a:gd name="T47" fmla="*/ 1314715091 h 23"/>
              <a:gd name="T48" fmla="*/ 2143522154 w 45"/>
              <a:gd name="T49" fmla="*/ 1314715091 h 23"/>
              <a:gd name="T50" fmla="*/ 2143522154 w 45"/>
              <a:gd name="T51" fmla="*/ 1254951119 h 23"/>
              <a:gd name="T52" fmla="*/ 2009551028 w 45"/>
              <a:gd name="T53" fmla="*/ 1195194878 h 23"/>
              <a:gd name="T54" fmla="*/ 1875579902 w 45"/>
              <a:gd name="T55" fmla="*/ 1135430907 h 23"/>
              <a:gd name="T56" fmla="*/ 1808598432 w 45"/>
              <a:gd name="T57" fmla="*/ 1015910694 h 23"/>
              <a:gd name="T58" fmla="*/ 1406685055 w 45"/>
              <a:gd name="T59" fmla="*/ 1015910694 h 23"/>
              <a:gd name="T60" fmla="*/ 669847700 w 45"/>
              <a:gd name="T61" fmla="*/ 1195194878 h 23"/>
              <a:gd name="T62" fmla="*/ 602866229 w 45"/>
              <a:gd name="T63" fmla="*/ 1135430907 h 23"/>
              <a:gd name="T64" fmla="*/ 0 w 45"/>
              <a:gd name="T65" fmla="*/ 1254951119 h 23"/>
              <a:gd name="T66" fmla="*/ 0 w 45"/>
              <a:gd name="T67" fmla="*/ 537837333 h 2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5"/>
              <a:gd name="T103" fmla="*/ 0 h 23"/>
              <a:gd name="T104" fmla="*/ 45 w 45"/>
              <a:gd name="T105" fmla="*/ 23 h 2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5" h="23">
                <a:moveTo>
                  <a:pt x="0" y="9"/>
                </a:moveTo>
                <a:lnTo>
                  <a:pt x="10" y="7"/>
                </a:lnTo>
                <a:lnTo>
                  <a:pt x="24" y="4"/>
                </a:lnTo>
                <a:lnTo>
                  <a:pt x="24"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18"/>
                </a:lnTo>
                <a:lnTo>
                  <a:pt x="36" y="18"/>
                </a:lnTo>
                <a:lnTo>
                  <a:pt x="35" y="20"/>
                </a:lnTo>
                <a:lnTo>
                  <a:pt x="34" y="22"/>
                </a:lnTo>
                <a:lnTo>
                  <a:pt x="33" y="23"/>
                </a:lnTo>
                <a:lnTo>
                  <a:pt x="32" y="22"/>
                </a:lnTo>
                <a:lnTo>
                  <a:pt x="32" y="21"/>
                </a:lnTo>
                <a:lnTo>
                  <a:pt x="31" y="21"/>
                </a:lnTo>
                <a:lnTo>
                  <a:pt x="30" y="20"/>
                </a:lnTo>
                <a:lnTo>
                  <a:pt x="28" y="19"/>
                </a:lnTo>
                <a:lnTo>
                  <a:pt x="27" y="17"/>
                </a:lnTo>
                <a:lnTo>
                  <a:pt x="26" y="15"/>
                </a:lnTo>
                <a:lnTo>
                  <a:pt x="21" y="17"/>
                </a:lnTo>
                <a:lnTo>
                  <a:pt x="10" y="20"/>
                </a:lnTo>
                <a:lnTo>
                  <a:pt x="9" y="20"/>
                </a:lnTo>
                <a:lnTo>
                  <a:pt x="9" y="19"/>
                </a:lnTo>
                <a:lnTo>
                  <a:pt x="1" y="21"/>
                </a:lnTo>
                <a:lnTo>
                  <a:pt x="0" y="21"/>
                </a:lnTo>
                <a:lnTo>
                  <a:pt x="0" y="9"/>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393" name="Freeform 66"/>
          <p:cNvSpPr>
            <a:spLocks/>
          </p:cNvSpPr>
          <p:nvPr/>
        </p:nvSpPr>
        <p:spPr bwMode="auto">
          <a:xfrm>
            <a:off x="6886222" y="2638425"/>
            <a:ext cx="86078" cy="101600"/>
          </a:xfrm>
          <a:custGeom>
            <a:avLst/>
            <a:gdLst>
              <a:gd name="T0" fmla="*/ 0 w 12"/>
              <a:gd name="T1" fmla="*/ 122162272 h 13"/>
              <a:gd name="T2" fmla="*/ 195370666 w 12"/>
              <a:gd name="T3" fmla="*/ 671880847 h 13"/>
              <a:gd name="T4" fmla="*/ 195370666 w 12"/>
              <a:gd name="T5" fmla="*/ 732965875 h 13"/>
              <a:gd name="T6" fmla="*/ 130247100 w 12"/>
              <a:gd name="T7" fmla="*/ 732965875 h 13"/>
              <a:gd name="T8" fmla="*/ 195370666 w 12"/>
              <a:gd name="T9" fmla="*/ 794043088 h 13"/>
              <a:gd name="T10" fmla="*/ 195370666 w 12"/>
              <a:gd name="T11" fmla="*/ 794043088 h 13"/>
              <a:gd name="T12" fmla="*/ 195370666 w 12"/>
              <a:gd name="T13" fmla="*/ 794043088 h 13"/>
              <a:gd name="T14" fmla="*/ 390733262 w 12"/>
              <a:gd name="T15" fmla="*/ 732965875 h 13"/>
              <a:gd name="T16" fmla="*/ 455856796 w 12"/>
              <a:gd name="T17" fmla="*/ 671880847 h 13"/>
              <a:gd name="T18" fmla="*/ 455856796 w 12"/>
              <a:gd name="T19" fmla="*/ 610803634 h 13"/>
              <a:gd name="T20" fmla="*/ 455856796 w 12"/>
              <a:gd name="T21" fmla="*/ 549718606 h 13"/>
              <a:gd name="T22" fmla="*/ 455856796 w 12"/>
              <a:gd name="T23" fmla="*/ 427564058 h 13"/>
              <a:gd name="T24" fmla="*/ 520980331 w 12"/>
              <a:gd name="T25" fmla="*/ 366479030 h 13"/>
              <a:gd name="T26" fmla="*/ 520980331 w 12"/>
              <a:gd name="T27" fmla="*/ 427564058 h 13"/>
              <a:gd name="T28" fmla="*/ 520980331 w 12"/>
              <a:gd name="T29" fmla="*/ 488641271 h 13"/>
              <a:gd name="T30" fmla="*/ 520980331 w 12"/>
              <a:gd name="T31" fmla="*/ 610803634 h 13"/>
              <a:gd name="T32" fmla="*/ 586103991 w 12"/>
              <a:gd name="T33" fmla="*/ 610803634 h 13"/>
              <a:gd name="T34" fmla="*/ 586103991 w 12"/>
              <a:gd name="T35" fmla="*/ 610803634 h 13"/>
              <a:gd name="T36" fmla="*/ 586103991 w 12"/>
              <a:gd name="T37" fmla="*/ 549718606 h 13"/>
              <a:gd name="T38" fmla="*/ 651219455 w 12"/>
              <a:gd name="T39" fmla="*/ 549718606 h 13"/>
              <a:gd name="T40" fmla="*/ 716342990 w 12"/>
              <a:gd name="T41" fmla="*/ 488641271 h 13"/>
              <a:gd name="T42" fmla="*/ 781466524 w 12"/>
              <a:gd name="T43" fmla="*/ 488641271 h 13"/>
              <a:gd name="T44" fmla="*/ 781466524 w 12"/>
              <a:gd name="T45" fmla="*/ 488641271 h 13"/>
              <a:gd name="T46" fmla="*/ 716342990 w 12"/>
              <a:gd name="T47" fmla="*/ 427564058 h 13"/>
              <a:gd name="T48" fmla="*/ 716342990 w 12"/>
              <a:gd name="T49" fmla="*/ 366479030 h 13"/>
              <a:gd name="T50" fmla="*/ 716342990 w 12"/>
              <a:gd name="T51" fmla="*/ 366479030 h 13"/>
              <a:gd name="T52" fmla="*/ 651219455 w 12"/>
              <a:gd name="T53" fmla="*/ 366479030 h 13"/>
              <a:gd name="T54" fmla="*/ 586103991 w 12"/>
              <a:gd name="T55" fmla="*/ 305401817 h 13"/>
              <a:gd name="T56" fmla="*/ 586103991 w 12"/>
              <a:gd name="T57" fmla="*/ 305401817 h 13"/>
              <a:gd name="T58" fmla="*/ 455856796 w 12"/>
              <a:gd name="T59" fmla="*/ 244324543 h 13"/>
              <a:gd name="T60" fmla="*/ 390733262 w 12"/>
              <a:gd name="T61" fmla="*/ 122162272 h 13"/>
              <a:gd name="T62" fmla="*/ 390733262 w 12"/>
              <a:gd name="T63" fmla="*/ 122162272 h 13"/>
              <a:gd name="T64" fmla="*/ 325609728 w 12"/>
              <a:gd name="T65" fmla="*/ 0 h 13"/>
              <a:gd name="T66" fmla="*/ 0 w 12"/>
              <a:gd name="T67" fmla="*/ 122162272 h 13"/>
              <a:gd name="T68" fmla="*/ 0 w 12"/>
              <a:gd name="T69" fmla="*/ 122162272 h 1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
              <a:gd name="T106" fmla="*/ 0 h 13"/>
              <a:gd name="T107" fmla="*/ 12 w 12"/>
              <a:gd name="T108" fmla="*/ 13 h 1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 h="13">
                <a:moveTo>
                  <a:pt x="0" y="2"/>
                </a:moveTo>
                <a:lnTo>
                  <a:pt x="3" y="11"/>
                </a:lnTo>
                <a:lnTo>
                  <a:pt x="3" y="12"/>
                </a:lnTo>
                <a:lnTo>
                  <a:pt x="2" y="12"/>
                </a:lnTo>
                <a:lnTo>
                  <a:pt x="3" y="13"/>
                </a:lnTo>
                <a:lnTo>
                  <a:pt x="6" y="12"/>
                </a:lnTo>
                <a:lnTo>
                  <a:pt x="7" y="11"/>
                </a:lnTo>
                <a:lnTo>
                  <a:pt x="7" y="10"/>
                </a:lnTo>
                <a:lnTo>
                  <a:pt x="7" y="9"/>
                </a:lnTo>
                <a:lnTo>
                  <a:pt x="7" y="7"/>
                </a:lnTo>
                <a:lnTo>
                  <a:pt x="8" y="6"/>
                </a:lnTo>
                <a:lnTo>
                  <a:pt x="8" y="7"/>
                </a:lnTo>
                <a:lnTo>
                  <a:pt x="8" y="8"/>
                </a:lnTo>
                <a:lnTo>
                  <a:pt x="8" y="10"/>
                </a:lnTo>
                <a:lnTo>
                  <a:pt x="9" y="10"/>
                </a:lnTo>
                <a:lnTo>
                  <a:pt x="9" y="9"/>
                </a:lnTo>
                <a:lnTo>
                  <a:pt x="10" y="9"/>
                </a:lnTo>
                <a:lnTo>
                  <a:pt x="11" y="8"/>
                </a:lnTo>
                <a:lnTo>
                  <a:pt x="12" y="8"/>
                </a:lnTo>
                <a:lnTo>
                  <a:pt x="11" y="7"/>
                </a:lnTo>
                <a:lnTo>
                  <a:pt x="11" y="6"/>
                </a:lnTo>
                <a:lnTo>
                  <a:pt x="10" y="6"/>
                </a:lnTo>
                <a:lnTo>
                  <a:pt x="9" y="5"/>
                </a:lnTo>
                <a:lnTo>
                  <a:pt x="7" y="4"/>
                </a:lnTo>
                <a:lnTo>
                  <a:pt x="6" y="2"/>
                </a:lnTo>
                <a:lnTo>
                  <a:pt x="5" y="0"/>
                </a:lnTo>
                <a:lnTo>
                  <a:pt x="0"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394" name="Freeform 67"/>
          <p:cNvSpPr>
            <a:spLocks/>
          </p:cNvSpPr>
          <p:nvPr/>
        </p:nvSpPr>
        <p:spPr bwMode="auto">
          <a:xfrm>
            <a:off x="6791678" y="2212975"/>
            <a:ext cx="152400" cy="363538"/>
          </a:xfrm>
          <a:custGeom>
            <a:avLst/>
            <a:gdLst>
              <a:gd name="T0" fmla="*/ 1399766787 w 21"/>
              <a:gd name="T1" fmla="*/ 2147483647 h 47"/>
              <a:gd name="T2" fmla="*/ 1333113583 w 21"/>
              <a:gd name="T3" fmla="*/ 2147483647 h 47"/>
              <a:gd name="T4" fmla="*/ 1266452214 w 21"/>
              <a:gd name="T5" fmla="*/ 2147483647 h 47"/>
              <a:gd name="T6" fmla="*/ 1199799010 w 21"/>
              <a:gd name="T7" fmla="*/ 2147483647 h 47"/>
              <a:gd name="T8" fmla="*/ 1133145806 w 21"/>
              <a:gd name="T9" fmla="*/ 2147483647 h 47"/>
              <a:gd name="T10" fmla="*/ 1133145806 w 21"/>
              <a:gd name="T11" fmla="*/ 2147483647 h 47"/>
              <a:gd name="T12" fmla="*/ 1133145806 w 21"/>
              <a:gd name="T13" fmla="*/ 2147483647 h 47"/>
              <a:gd name="T14" fmla="*/ 1133145806 w 21"/>
              <a:gd name="T15" fmla="*/ 2147483647 h 47"/>
              <a:gd name="T16" fmla="*/ 1066492346 w 21"/>
              <a:gd name="T17" fmla="*/ 2147483647 h 47"/>
              <a:gd name="T18" fmla="*/ 1066492346 w 21"/>
              <a:gd name="T19" fmla="*/ 2147483647 h 47"/>
              <a:gd name="T20" fmla="*/ 133314605 w 21"/>
              <a:gd name="T21" fmla="*/ 2147483647 h 47"/>
              <a:gd name="T22" fmla="*/ 66653220 w 21"/>
              <a:gd name="T23" fmla="*/ 2147483647 h 47"/>
              <a:gd name="T24" fmla="*/ 0 w 21"/>
              <a:gd name="T25" fmla="*/ 2147483647 h 47"/>
              <a:gd name="T26" fmla="*/ 0 w 21"/>
              <a:gd name="T27" fmla="*/ 2147483647 h 47"/>
              <a:gd name="T28" fmla="*/ 66653220 w 21"/>
              <a:gd name="T29" fmla="*/ 2147483647 h 47"/>
              <a:gd name="T30" fmla="*/ 0 w 21"/>
              <a:gd name="T31" fmla="*/ 2147483647 h 47"/>
              <a:gd name="T32" fmla="*/ 0 w 21"/>
              <a:gd name="T33" fmla="*/ 2034150113 h 47"/>
              <a:gd name="T34" fmla="*/ 0 w 21"/>
              <a:gd name="T35" fmla="*/ 1914491523 h 47"/>
              <a:gd name="T36" fmla="*/ 66653220 w 21"/>
              <a:gd name="T37" fmla="*/ 1675183044 h 47"/>
              <a:gd name="T38" fmla="*/ 66653220 w 21"/>
              <a:gd name="T39" fmla="*/ 1555524936 h 47"/>
              <a:gd name="T40" fmla="*/ 66653220 w 21"/>
              <a:gd name="T41" fmla="*/ 1435866829 h 47"/>
              <a:gd name="T42" fmla="*/ 66653220 w 21"/>
              <a:gd name="T43" fmla="*/ 1316216457 h 47"/>
              <a:gd name="T44" fmla="*/ 66653220 w 21"/>
              <a:gd name="T45" fmla="*/ 1256387404 h 47"/>
              <a:gd name="T46" fmla="*/ 66653220 w 21"/>
              <a:gd name="T47" fmla="*/ 1196558350 h 47"/>
              <a:gd name="T48" fmla="*/ 266621045 w 21"/>
              <a:gd name="T49" fmla="*/ 1076900243 h 47"/>
              <a:gd name="T50" fmla="*/ 333274314 w 21"/>
              <a:gd name="T51" fmla="*/ 837591522 h 47"/>
              <a:gd name="T52" fmla="*/ 266621045 w 21"/>
              <a:gd name="T53" fmla="*/ 717933415 h 47"/>
              <a:gd name="T54" fmla="*/ 266621045 w 21"/>
              <a:gd name="T55" fmla="*/ 598283042 h 47"/>
              <a:gd name="T56" fmla="*/ 266621045 w 21"/>
              <a:gd name="T57" fmla="*/ 598283042 h 47"/>
              <a:gd name="T58" fmla="*/ 266621045 w 21"/>
              <a:gd name="T59" fmla="*/ 538453989 h 47"/>
              <a:gd name="T60" fmla="*/ 199967841 w 21"/>
              <a:gd name="T61" fmla="*/ 418795761 h 47"/>
              <a:gd name="T62" fmla="*/ 266621045 w 21"/>
              <a:gd name="T63" fmla="*/ 239308540 h 47"/>
              <a:gd name="T64" fmla="*/ 199967841 w 21"/>
              <a:gd name="T65" fmla="*/ 179487221 h 47"/>
              <a:gd name="T66" fmla="*/ 199967841 w 21"/>
              <a:gd name="T67" fmla="*/ 119658137 h 47"/>
              <a:gd name="T68" fmla="*/ 266621045 w 21"/>
              <a:gd name="T69" fmla="*/ 119658137 h 47"/>
              <a:gd name="T70" fmla="*/ 333274314 w 21"/>
              <a:gd name="T71" fmla="*/ 59829069 h 47"/>
              <a:gd name="T72" fmla="*/ 399935682 w 21"/>
              <a:gd name="T73" fmla="*/ 59829069 h 47"/>
              <a:gd name="T74" fmla="*/ 399935682 w 21"/>
              <a:gd name="T75" fmla="*/ 59829069 h 47"/>
              <a:gd name="T76" fmla="*/ 466588887 w 21"/>
              <a:gd name="T77" fmla="*/ 0 h 47"/>
              <a:gd name="T78" fmla="*/ 1133145806 w 21"/>
              <a:gd name="T79" fmla="*/ 1735012097 h 47"/>
              <a:gd name="T80" fmla="*/ 1133145806 w 21"/>
              <a:gd name="T81" fmla="*/ 1794841151 h 47"/>
              <a:gd name="T82" fmla="*/ 1133145806 w 21"/>
              <a:gd name="T83" fmla="*/ 1854662469 h 47"/>
              <a:gd name="T84" fmla="*/ 1133145806 w 21"/>
              <a:gd name="T85" fmla="*/ 1854662469 h 47"/>
              <a:gd name="T86" fmla="*/ 1266452214 w 21"/>
              <a:gd name="T87" fmla="*/ 1974320576 h 47"/>
              <a:gd name="T88" fmla="*/ 1333113583 w 21"/>
              <a:gd name="T89" fmla="*/ 1974320576 h 47"/>
              <a:gd name="T90" fmla="*/ 1333113583 w 21"/>
              <a:gd name="T91" fmla="*/ 2034150113 h 47"/>
              <a:gd name="T92" fmla="*/ 1333113583 w 21"/>
              <a:gd name="T93" fmla="*/ 2093979167 h 47"/>
              <a:gd name="T94" fmla="*/ 1399766787 w 21"/>
              <a:gd name="T95" fmla="*/ 2147483647 h 47"/>
              <a:gd name="T96" fmla="*/ 1399766787 w 21"/>
              <a:gd name="T97" fmla="*/ 2147483647 h 47"/>
              <a:gd name="T98" fmla="*/ 1399766787 w 21"/>
              <a:gd name="T99" fmla="*/ 2147483647 h 47"/>
              <a:gd name="T100" fmla="*/ 1399766787 w 21"/>
              <a:gd name="T101" fmla="*/ 2147483647 h 47"/>
              <a:gd name="T102" fmla="*/ 1399766787 w 21"/>
              <a:gd name="T103" fmla="*/ 2147483647 h 4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
              <a:gd name="T157" fmla="*/ 0 h 47"/>
              <a:gd name="T158" fmla="*/ 21 w 21"/>
              <a:gd name="T159" fmla="*/ 47 h 4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 h="47">
                <a:moveTo>
                  <a:pt x="21" y="40"/>
                </a:moveTo>
                <a:lnTo>
                  <a:pt x="20" y="40"/>
                </a:lnTo>
                <a:lnTo>
                  <a:pt x="19" y="40"/>
                </a:lnTo>
                <a:lnTo>
                  <a:pt x="18" y="42"/>
                </a:lnTo>
                <a:lnTo>
                  <a:pt x="17" y="42"/>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9"/>
                </a:lnTo>
                <a:lnTo>
                  <a:pt x="3" y="7"/>
                </a:lnTo>
                <a:lnTo>
                  <a:pt x="4" y="4"/>
                </a:lnTo>
                <a:lnTo>
                  <a:pt x="3" y="3"/>
                </a:lnTo>
                <a:lnTo>
                  <a:pt x="3" y="2"/>
                </a:lnTo>
                <a:lnTo>
                  <a:pt x="4" y="2"/>
                </a:lnTo>
                <a:lnTo>
                  <a:pt x="5" y="1"/>
                </a:lnTo>
                <a:lnTo>
                  <a:pt x="6" y="1"/>
                </a:lnTo>
                <a:lnTo>
                  <a:pt x="7" y="0"/>
                </a:lnTo>
                <a:lnTo>
                  <a:pt x="17" y="29"/>
                </a:lnTo>
                <a:lnTo>
                  <a:pt x="17" y="30"/>
                </a:lnTo>
                <a:lnTo>
                  <a:pt x="17" y="31"/>
                </a:lnTo>
                <a:lnTo>
                  <a:pt x="19" y="33"/>
                </a:lnTo>
                <a:lnTo>
                  <a:pt x="20" y="33"/>
                </a:lnTo>
                <a:lnTo>
                  <a:pt x="20" y="34"/>
                </a:lnTo>
                <a:lnTo>
                  <a:pt x="20" y="35"/>
                </a:lnTo>
                <a:lnTo>
                  <a:pt x="21" y="37"/>
                </a:lnTo>
                <a:lnTo>
                  <a:pt x="21" y="38"/>
                </a:lnTo>
                <a:lnTo>
                  <a:pt x="21" y="39"/>
                </a:lnTo>
                <a:lnTo>
                  <a:pt x="21" y="40"/>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57395" name="Group 68"/>
          <p:cNvGrpSpPr>
            <a:grpSpLocks/>
          </p:cNvGrpSpPr>
          <p:nvPr/>
        </p:nvGrpSpPr>
        <p:grpSpPr bwMode="auto">
          <a:xfrm>
            <a:off x="2808112" y="4589463"/>
            <a:ext cx="928511" cy="635000"/>
            <a:chOff x="1991" y="3321"/>
            <a:chExt cx="361" cy="231"/>
          </a:xfrm>
        </p:grpSpPr>
        <p:sp>
          <p:nvSpPr>
            <p:cNvPr id="57407" name="Freeform 69"/>
            <p:cNvSpPr>
              <a:spLocks/>
            </p:cNvSpPr>
            <p:nvPr/>
          </p:nvSpPr>
          <p:spPr bwMode="auto">
            <a:xfrm>
              <a:off x="2274" y="3459"/>
              <a:ext cx="78" cy="93"/>
            </a:xfrm>
            <a:custGeom>
              <a:avLst/>
              <a:gdLst>
                <a:gd name="T0" fmla="*/ 0 w 16"/>
                <a:gd name="T1" fmla="*/ 166 h 19"/>
                <a:gd name="T2" fmla="*/ 24 w 16"/>
                <a:gd name="T3" fmla="*/ 313 h 19"/>
                <a:gd name="T4" fmla="*/ 24 w 16"/>
                <a:gd name="T5" fmla="*/ 382 h 19"/>
                <a:gd name="T6" fmla="*/ 141 w 16"/>
                <a:gd name="T7" fmla="*/ 455 h 19"/>
                <a:gd name="T8" fmla="*/ 190 w 16"/>
                <a:gd name="T9" fmla="*/ 382 h 19"/>
                <a:gd name="T10" fmla="*/ 380 w 16"/>
                <a:gd name="T11" fmla="*/ 264 h 19"/>
                <a:gd name="T12" fmla="*/ 307 w 16"/>
                <a:gd name="T13" fmla="*/ 117 h 19"/>
                <a:gd name="T14" fmla="*/ 73 w 16"/>
                <a:gd name="T15" fmla="*/ 0 h 19"/>
                <a:gd name="T16" fmla="*/ 73 w 16"/>
                <a:gd name="T17" fmla="*/ 117 h 19"/>
                <a:gd name="T18" fmla="*/ 0 w 16"/>
                <a:gd name="T19" fmla="*/ 166 h 19"/>
                <a:gd name="T20" fmla="*/ 0 w 16"/>
                <a:gd name="T21" fmla="*/ 166 h 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19"/>
                <a:gd name="T35" fmla="*/ 16 w 16"/>
                <a:gd name="T36" fmla="*/ 19 h 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19">
                  <a:moveTo>
                    <a:pt x="0" y="7"/>
                  </a:moveTo>
                  <a:lnTo>
                    <a:pt x="1" y="13"/>
                  </a:lnTo>
                  <a:lnTo>
                    <a:pt x="1" y="16"/>
                  </a:lnTo>
                  <a:lnTo>
                    <a:pt x="6" y="19"/>
                  </a:lnTo>
                  <a:lnTo>
                    <a:pt x="8" y="16"/>
                  </a:lnTo>
                  <a:lnTo>
                    <a:pt x="16" y="11"/>
                  </a:lnTo>
                  <a:lnTo>
                    <a:pt x="13" y="5"/>
                  </a:lnTo>
                  <a:lnTo>
                    <a:pt x="3" y="0"/>
                  </a:lnTo>
                  <a:lnTo>
                    <a:pt x="3" y="5"/>
                  </a:lnTo>
                  <a:lnTo>
                    <a:pt x="0" y="7"/>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408" name="Freeform 70"/>
            <p:cNvSpPr>
              <a:spLocks/>
            </p:cNvSpPr>
            <p:nvPr/>
          </p:nvSpPr>
          <p:spPr bwMode="auto">
            <a:xfrm>
              <a:off x="2235" y="3409"/>
              <a:ext cx="44" cy="29"/>
            </a:xfrm>
            <a:custGeom>
              <a:avLst/>
              <a:gdLst>
                <a:gd name="T0" fmla="*/ 73 w 9"/>
                <a:gd name="T1" fmla="*/ 140 h 6"/>
                <a:gd name="T2" fmla="*/ 191 w 9"/>
                <a:gd name="T3" fmla="*/ 140 h 6"/>
                <a:gd name="T4" fmla="*/ 215 w 9"/>
                <a:gd name="T5" fmla="*/ 72 h 6"/>
                <a:gd name="T6" fmla="*/ 117 w 9"/>
                <a:gd name="T7" fmla="*/ 48 h 6"/>
                <a:gd name="T8" fmla="*/ 73 w 9"/>
                <a:gd name="T9" fmla="*/ 48 h 6"/>
                <a:gd name="T10" fmla="*/ 49 w 9"/>
                <a:gd name="T11" fmla="*/ 0 h 6"/>
                <a:gd name="T12" fmla="*/ 0 w 9"/>
                <a:gd name="T13" fmla="*/ 48 h 6"/>
                <a:gd name="T14" fmla="*/ 49 w 9"/>
                <a:gd name="T15" fmla="*/ 116 h 6"/>
                <a:gd name="T16" fmla="*/ 73 w 9"/>
                <a:gd name="T17" fmla="*/ 140 h 6"/>
                <a:gd name="T18" fmla="*/ 73 w 9"/>
                <a:gd name="T19" fmla="*/ 140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6"/>
                <a:gd name="T32" fmla="*/ 9 w 9"/>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6">
                  <a:moveTo>
                    <a:pt x="3" y="6"/>
                  </a:moveTo>
                  <a:lnTo>
                    <a:pt x="8" y="6"/>
                  </a:lnTo>
                  <a:lnTo>
                    <a:pt x="9" y="3"/>
                  </a:lnTo>
                  <a:lnTo>
                    <a:pt x="5" y="2"/>
                  </a:lnTo>
                  <a:lnTo>
                    <a:pt x="3" y="2"/>
                  </a:lnTo>
                  <a:lnTo>
                    <a:pt x="2" y="0"/>
                  </a:lnTo>
                  <a:lnTo>
                    <a:pt x="0" y="2"/>
                  </a:lnTo>
                  <a:lnTo>
                    <a:pt x="2" y="5"/>
                  </a:lnTo>
                  <a:lnTo>
                    <a:pt x="3" y="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409" name="Freeform 71"/>
            <p:cNvSpPr>
              <a:spLocks/>
            </p:cNvSpPr>
            <p:nvPr/>
          </p:nvSpPr>
          <p:spPr bwMode="auto">
            <a:xfrm>
              <a:off x="2225" y="3438"/>
              <a:ext cx="20" cy="10"/>
            </a:xfrm>
            <a:custGeom>
              <a:avLst/>
              <a:gdLst>
                <a:gd name="T0" fmla="*/ 0 w 4"/>
                <a:gd name="T1" fmla="*/ 50 h 2"/>
                <a:gd name="T2" fmla="*/ 100 w 4"/>
                <a:gd name="T3" fmla="*/ 0 h 2"/>
                <a:gd name="T4" fmla="*/ 100 w 4"/>
                <a:gd name="T5" fmla="*/ 50 h 2"/>
                <a:gd name="T6" fmla="*/ 0 w 4"/>
                <a:gd name="T7" fmla="*/ 50 h 2"/>
                <a:gd name="T8" fmla="*/ 0 w 4"/>
                <a:gd name="T9" fmla="*/ 50 h 2"/>
                <a:gd name="T10" fmla="*/ 0 60000 65536"/>
                <a:gd name="T11" fmla="*/ 0 60000 65536"/>
                <a:gd name="T12" fmla="*/ 0 60000 65536"/>
                <a:gd name="T13" fmla="*/ 0 60000 65536"/>
                <a:gd name="T14" fmla="*/ 0 60000 65536"/>
                <a:gd name="T15" fmla="*/ 0 w 4"/>
                <a:gd name="T16" fmla="*/ 0 h 2"/>
                <a:gd name="T17" fmla="*/ 4 w 4"/>
                <a:gd name="T18" fmla="*/ 2 h 2"/>
              </a:gdLst>
              <a:ahLst/>
              <a:cxnLst>
                <a:cxn ang="T10">
                  <a:pos x="T0" y="T1"/>
                </a:cxn>
                <a:cxn ang="T11">
                  <a:pos x="T2" y="T3"/>
                </a:cxn>
                <a:cxn ang="T12">
                  <a:pos x="T4" y="T5"/>
                </a:cxn>
                <a:cxn ang="T13">
                  <a:pos x="T6" y="T7"/>
                </a:cxn>
                <a:cxn ang="T14">
                  <a:pos x="T8" y="T9"/>
                </a:cxn>
              </a:cxnLst>
              <a:rect l="T15" t="T16" r="T17" b="T18"/>
              <a:pathLst>
                <a:path w="4" h="2">
                  <a:moveTo>
                    <a:pt x="0" y="2"/>
                  </a:moveTo>
                  <a:lnTo>
                    <a:pt x="4" y="0"/>
                  </a:lnTo>
                  <a:lnTo>
                    <a:pt x="4" y="2"/>
                  </a:lnTo>
                  <a:lnTo>
                    <a:pt x="0"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410" name="Freeform 72"/>
            <p:cNvSpPr>
              <a:spLocks/>
            </p:cNvSpPr>
            <p:nvPr/>
          </p:nvSpPr>
          <p:spPr bwMode="auto">
            <a:xfrm>
              <a:off x="2211" y="3419"/>
              <a:ext cx="19" cy="14"/>
            </a:xfrm>
            <a:custGeom>
              <a:avLst/>
              <a:gdLst>
                <a:gd name="T0" fmla="*/ 47 w 4"/>
                <a:gd name="T1" fmla="*/ 0 h 3"/>
                <a:gd name="T2" fmla="*/ 47 w 4"/>
                <a:gd name="T3" fmla="*/ 0 h 3"/>
                <a:gd name="T4" fmla="*/ 66 w 4"/>
                <a:gd name="T5" fmla="*/ 0 h 3"/>
                <a:gd name="T6" fmla="*/ 66 w 4"/>
                <a:gd name="T7" fmla="*/ 0 h 3"/>
                <a:gd name="T8" fmla="*/ 66 w 4"/>
                <a:gd name="T9" fmla="*/ 0 h 3"/>
                <a:gd name="T10" fmla="*/ 66 w 4"/>
                <a:gd name="T11" fmla="*/ 23 h 3"/>
                <a:gd name="T12" fmla="*/ 66 w 4"/>
                <a:gd name="T13" fmla="*/ 23 h 3"/>
                <a:gd name="T14" fmla="*/ 66 w 4"/>
                <a:gd name="T15" fmla="*/ 23 h 3"/>
                <a:gd name="T16" fmla="*/ 90 w 4"/>
                <a:gd name="T17" fmla="*/ 23 h 3"/>
                <a:gd name="T18" fmla="*/ 66 w 4"/>
                <a:gd name="T19" fmla="*/ 42 h 3"/>
                <a:gd name="T20" fmla="*/ 66 w 4"/>
                <a:gd name="T21" fmla="*/ 42 h 3"/>
                <a:gd name="T22" fmla="*/ 66 w 4"/>
                <a:gd name="T23" fmla="*/ 42 h 3"/>
                <a:gd name="T24" fmla="*/ 66 w 4"/>
                <a:gd name="T25" fmla="*/ 65 h 3"/>
                <a:gd name="T26" fmla="*/ 66 w 4"/>
                <a:gd name="T27" fmla="*/ 65 h 3"/>
                <a:gd name="T28" fmla="*/ 66 w 4"/>
                <a:gd name="T29" fmla="*/ 65 h 3"/>
                <a:gd name="T30" fmla="*/ 47 w 4"/>
                <a:gd name="T31" fmla="*/ 65 h 3"/>
                <a:gd name="T32" fmla="*/ 47 w 4"/>
                <a:gd name="T33" fmla="*/ 65 h 3"/>
                <a:gd name="T34" fmla="*/ 47 w 4"/>
                <a:gd name="T35" fmla="*/ 65 h 3"/>
                <a:gd name="T36" fmla="*/ 24 w 4"/>
                <a:gd name="T37" fmla="*/ 65 h 3"/>
                <a:gd name="T38" fmla="*/ 24 w 4"/>
                <a:gd name="T39" fmla="*/ 65 h 3"/>
                <a:gd name="T40" fmla="*/ 24 w 4"/>
                <a:gd name="T41" fmla="*/ 65 h 3"/>
                <a:gd name="T42" fmla="*/ 24 w 4"/>
                <a:gd name="T43" fmla="*/ 42 h 3"/>
                <a:gd name="T44" fmla="*/ 0 w 4"/>
                <a:gd name="T45" fmla="*/ 42 h 3"/>
                <a:gd name="T46" fmla="*/ 0 w 4"/>
                <a:gd name="T47" fmla="*/ 42 h 3"/>
                <a:gd name="T48" fmla="*/ 0 w 4"/>
                <a:gd name="T49" fmla="*/ 23 h 3"/>
                <a:gd name="T50" fmla="*/ 0 w 4"/>
                <a:gd name="T51" fmla="*/ 23 h 3"/>
                <a:gd name="T52" fmla="*/ 0 w 4"/>
                <a:gd name="T53" fmla="*/ 23 h 3"/>
                <a:gd name="T54" fmla="*/ 24 w 4"/>
                <a:gd name="T55" fmla="*/ 23 h 3"/>
                <a:gd name="T56" fmla="*/ 24 w 4"/>
                <a:gd name="T57" fmla="*/ 0 h 3"/>
                <a:gd name="T58" fmla="*/ 24 w 4"/>
                <a:gd name="T59" fmla="*/ 0 h 3"/>
                <a:gd name="T60" fmla="*/ 24 w 4"/>
                <a:gd name="T61" fmla="*/ 0 h 3"/>
                <a:gd name="T62" fmla="*/ 47 w 4"/>
                <a:gd name="T63" fmla="*/ 0 h 3"/>
                <a:gd name="T64" fmla="*/ 47 w 4"/>
                <a:gd name="T65" fmla="*/ 0 h 3"/>
                <a:gd name="T66" fmla="*/ 47 w 4"/>
                <a:gd name="T67" fmla="*/ 0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
                <a:gd name="T103" fmla="*/ 0 h 3"/>
                <a:gd name="T104" fmla="*/ 4 w 4"/>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 h="3">
                  <a:moveTo>
                    <a:pt x="2" y="0"/>
                  </a:moveTo>
                  <a:lnTo>
                    <a:pt x="2" y="0"/>
                  </a:lnTo>
                  <a:lnTo>
                    <a:pt x="3" y="0"/>
                  </a:lnTo>
                  <a:lnTo>
                    <a:pt x="3" y="1"/>
                  </a:lnTo>
                  <a:lnTo>
                    <a:pt x="4" y="1"/>
                  </a:lnTo>
                  <a:lnTo>
                    <a:pt x="3" y="2"/>
                  </a:lnTo>
                  <a:lnTo>
                    <a:pt x="3" y="3"/>
                  </a:lnTo>
                  <a:lnTo>
                    <a:pt x="2" y="3"/>
                  </a:lnTo>
                  <a:lnTo>
                    <a:pt x="1" y="3"/>
                  </a:lnTo>
                  <a:lnTo>
                    <a:pt x="1" y="2"/>
                  </a:lnTo>
                  <a:lnTo>
                    <a:pt x="0" y="2"/>
                  </a:lnTo>
                  <a:lnTo>
                    <a:pt x="0" y="1"/>
                  </a:lnTo>
                  <a:lnTo>
                    <a:pt x="1" y="1"/>
                  </a:lnTo>
                  <a:lnTo>
                    <a:pt x="1" y="0"/>
                  </a:lnTo>
                  <a:lnTo>
                    <a:pt x="2"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411" name="Freeform 73"/>
            <p:cNvSpPr>
              <a:spLocks/>
            </p:cNvSpPr>
            <p:nvPr/>
          </p:nvSpPr>
          <p:spPr bwMode="auto">
            <a:xfrm>
              <a:off x="2186" y="3394"/>
              <a:ext cx="39" cy="15"/>
            </a:xfrm>
            <a:custGeom>
              <a:avLst/>
              <a:gdLst>
                <a:gd name="T0" fmla="*/ 0 w 8"/>
                <a:gd name="T1" fmla="*/ 75 h 3"/>
                <a:gd name="T2" fmla="*/ 166 w 8"/>
                <a:gd name="T3" fmla="*/ 75 h 3"/>
                <a:gd name="T4" fmla="*/ 190 w 8"/>
                <a:gd name="T5" fmla="*/ 0 h 3"/>
                <a:gd name="T6" fmla="*/ 49 w 8"/>
                <a:gd name="T7" fmla="*/ 0 h 3"/>
                <a:gd name="T8" fmla="*/ 0 w 8"/>
                <a:gd name="T9" fmla="*/ 75 h 3"/>
                <a:gd name="T10" fmla="*/ 0 w 8"/>
                <a:gd name="T11" fmla="*/ 75 h 3"/>
                <a:gd name="T12" fmla="*/ 0 60000 65536"/>
                <a:gd name="T13" fmla="*/ 0 60000 65536"/>
                <a:gd name="T14" fmla="*/ 0 60000 65536"/>
                <a:gd name="T15" fmla="*/ 0 60000 65536"/>
                <a:gd name="T16" fmla="*/ 0 60000 65536"/>
                <a:gd name="T17" fmla="*/ 0 60000 65536"/>
                <a:gd name="T18" fmla="*/ 0 w 8"/>
                <a:gd name="T19" fmla="*/ 0 h 3"/>
                <a:gd name="T20" fmla="*/ 8 w 8"/>
                <a:gd name="T21" fmla="*/ 3 h 3"/>
              </a:gdLst>
              <a:ahLst/>
              <a:cxnLst>
                <a:cxn ang="T12">
                  <a:pos x="T0" y="T1"/>
                </a:cxn>
                <a:cxn ang="T13">
                  <a:pos x="T2" y="T3"/>
                </a:cxn>
                <a:cxn ang="T14">
                  <a:pos x="T4" y="T5"/>
                </a:cxn>
                <a:cxn ang="T15">
                  <a:pos x="T6" y="T7"/>
                </a:cxn>
                <a:cxn ang="T16">
                  <a:pos x="T8" y="T9"/>
                </a:cxn>
                <a:cxn ang="T17">
                  <a:pos x="T10" y="T11"/>
                </a:cxn>
              </a:cxnLst>
              <a:rect l="T18" t="T19" r="T20" b="T21"/>
              <a:pathLst>
                <a:path w="8" h="3">
                  <a:moveTo>
                    <a:pt x="0" y="3"/>
                  </a:moveTo>
                  <a:lnTo>
                    <a:pt x="7" y="3"/>
                  </a:lnTo>
                  <a:lnTo>
                    <a:pt x="8" y="0"/>
                  </a:lnTo>
                  <a:lnTo>
                    <a:pt x="2" y="0"/>
                  </a:lnTo>
                  <a:lnTo>
                    <a:pt x="0"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412" name="Freeform 74"/>
            <p:cNvSpPr>
              <a:spLocks/>
            </p:cNvSpPr>
            <p:nvPr/>
          </p:nvSpPr>
          <p:spPr bwMode="auto">
            <a:xfrm>
              <a:off x="2026" y="3321"/>
              <a:ext cx="38" cy="24"/>
            </a:xfrm>
            <a:custGeom>
              <a:avLst/>
              <a:gdLst>
                <a:gd name="T0" fmla="*/ 0 w 8"/>
                <a:gd name="T1" fmla="*/ 91 h 5"/>
                <a:gd name="T2" fmla="*/ 66 w 8"/>
                <a:gd name="T3" fmla="*/ 115 h 5"/>
                <a:gd name="T4" fmla="*/ 133 w 8"/>
                <a:gd name="T5" fmla="*/ 115 h 5"/>
                <a:gd name="T6" fmla="*/ 180 w 8"/>
                <a:gd name="T7" fmla="*/ 48 h 5"/>
                <a:gd name="T8" fmla="*/ 114 w 8"/>
                <a:gd name="T9" fmla="*/ 0 h 5"/>
                <a:gd name="T10" fmla="*/ 24 w 8"/>
                <a:gd name="T11" fmla="*/ 48 h 5"/>
                <a:gd name="T12" fmla="*/ 0 w 8"/>
                <a:gd name="T13" fmla="*/ 91 h 5"/>
                <a:gd name="T14" fmla="*/ 0 w 8"/>
                <a:gd name="T15" fmla="*/ 91 h 5"/>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5"/>
                <a:gd name="T26" fmla="*/ 8 w 8"/>
                <a:gd name="T27" fmla="*/ 5 h 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5">
                  <a:moveTo>
                    <a:pt x="0" y="4"/>
                  </a:moveTo>
                  <a:lnTo>
                    <a:pt x="3" y="5"/>
                  </a:lnTo>
                  <a:lnTo>
                    <a:pt x="6" y="5"/>
                  </a:lnTo>
                  <a:lnTo>
                    <a:pt x="8" y="2"/>
                  </a:lnTo>
                  <a:lnTo>
                    <a:pt x="5" y="0"/>
                  </a:lnTo>
                  <a:lnTo>
                    <a:pt x="1" y="2"/>
                  </a:lnTo>
                  <a:lnTo>
                    <a:pt x="0" y="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413" name="Freeform 75"/>
            <p:cNvSpPr>
              <a:spLocks/>
            </p:cNvSpPr>
            <p:nvPr/>
          </p:nvSpPr>
          <p:spPr bwMode="auto">
            <a:xfrm>
              <a:off x="1991" y="3321"/>
              <a:ext cx="20" cy="24"/>
            </a:xfrm>
            <a:custGeom>
              <a:avLst/>
              <a:gdLst>
                <a:gd name="T0" fmla="*/ 0 w 4"/>
                <a:gd name="T1" fmla="*/ 115 h 5"/>
                <a:gd name="T2" fmla="*/ 100 w 4"/>
                <a:gd name="T3" fmla="*/ 48 h 5"/>
                <a:gd name="T4" fmla="*/ 100 w 4"/>
                <a:gd name="T5" fmla="*/ 0 h 5"/>
                <a:gd name="T6" fmla="*/ 0 w 4"/>
                <a:gd name="T7" fmla="*/ 91 h 5"/>
                <a:gd name="T8" fmla="*/ 0 w 4"/>
                <a:gd name="T9" fmla="*/ 115 h 5"/>
                <a:gd name="T10" fmla="*/ 0 w 4"/>
                <a:gd name="T11" fmla="*/ 115 h 5"/>
                <a:gd name="T12" fmla="*/ 0 60000 65536"/>
                <a:gd name="T13" fmla="*/ 0 60000 65536"/>
                <a:gd name="T14" fmla="*/ 0 60000 65536"/>
                <a:gd name="T15" fmla="*/ 0 60000 65536"/>
                <a:gd name="T16" fmla="*/ 0 60000 65536"/>
                <a:gd name="T17" fmla="*/ 0 60000 65536"/>
                <a:gd name="T18" fmla="*/ 0 w 4"/>
                <a:gd name="T19" fmla="*/ 0 h 5"/>
                <a:gd name="T20" fmla="*/ 4 w 4"/>
                <a:gd name="T21" fmla="*/ 5 h 5"/>
              </a:gdLst>
              <a:ahLst/>
              <a:cxnLst>
                <a:cxn ang="T12">
                  <a:pos x="T0" y="T1"/>
                </a:cxn>
                <a:cxn ang="T13">
                  <a:pos x="T2" y="T3"/>
                </a:cxn>
                <a:cxn ang="T14">
                  <a:pos x="T4" y="T5"/>
                </a:cxn>
                <a:cxn ang="T15">
                  <a:pos x="T6" y="T7"/>
                </a:cxn>
                <a:cxn ang="T16">
                  <a:pos x="T8" y="T9"/>
                </a:cxn>
                <a:cxn ang="T17">
                  <a:pos x="T10" y="T11"/>
                </a:cxn>
              </a:cxnLst>
              <a:rect l="T18" t="T19" r="T20" b="T21"/>
              <a:pathLst>
                <a:path w="4" h="5">
                  <a:moveTo>
                    <a:pt x="0" y="5"/>
                  </a:moveTo>
                  <a:lnTo>
                    <a:pt x="4" y="2"/>
                  </a:lnTo>
                  <a:lnTo>
                    <a:pt x="4" y="0"/>
                  </a:lnTo>
                  <a:lnTo>
                    <a:pt x="0" y="4"/>
                  </a:lnTo>
                  <a:lnTo>
                    <a:pt x="0"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414" name="Freeform 76"/>
            <p:cNvSpPr>
              <a:spLocks/>
            </p:cNvSpPr>
            <p:nvPr/>
          </p:nvSpPr>
          <p:spPr bwMode="auto">
            <a:xfrm>
              <a:off x="2128" y="3360"/>
              <a:ext cx="39" cy="34"/>
            </a:xfrm>
            <a:custGeom>
              <a:avLst/>
              <a:gdLst>
                <a:gd name="T0" fmla="*/ 73 w 8"/>
                <a:gd name="T1" fmla="*/ 165 h 7"/>
                <a:gd name="T2" fmla="*/ 190 w 8"/>
                <a:gd name="T3" fmla="*/ 165 h 7"/>
                <a:gd name="T4" fmla="*/ 190 w 8"/>
                <a:gd name="T5" fmla="*/ 92 h 7"/>
                <a:gd name="T6" fmla="*/ 97 w 8"/>
                <a:gd name="T7" fmla="*/ 0 h 7"/>
                <a:gd name="T8" fmla="*/ 0 w 8"/>
                <a:gd name="T9" fmla="*/ 49 h 7"/>
                <a:gd name="T10" fmla="*/ 73 w 8"/>
                <a:gd name="T11" fmla="*/ 165 h 7"/>
                <a:gd name="T12" fmla="*/ 73 w 8"/>
                <a:gd name="T13" fmla="*/ 165 h 7"/>
                <a:gd name="T14" fmla="*/ 0 60000 65536"/>
                <a:gd name="T15" fmla="*/ 0 60000 65536"/>
                <a:gd name="T16" fmla="*/ 0 60000 65536"/>
                <a:gd name="T17" fmla="*/ 0 60000 65536"/>
                <a:gd name="T18" fmla="*/ 0 60000 65536"/>
                <a:gd name="T19" fmla="*/ 0 60000 65536"/>
                <a:gd name="T20" fmla="*/ 0 60000 65536"/>
                <a:gd name="T21" fmla="*/ 0 w 8"/>
                <a:gd name="T22" fmla="*/ 0 h 7"/>
                <a:gd name="T23" fmla="*/ 8 w 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7">
                  <a:moveTo>
                    <a:pt x="3" y="7"/>
                  </a:moveTo>
                  <a:lnTo>
                    <a:pt x="8" y="7"/>
                  </a:lnTo>
                  <a:lnTo>
                    <a:pt x="8" y="4"/>
                  </a:lnTo>
                  <a:lnTo>
                    <a:pt x="4" y="0"/>
                  </a:lnTo>
                  <a:lnTo>
                    <a:pt x="0" y="2"/>
                  </a:lnTo>
                  <a:lnTo>
                    <a:pt x="3" y="7"/>
                  </a:lnTo>
                  <a:close/>
                </a:path>
              </a:pathLst>
            </a:custGeom>
            <a:solidFill>
              <a:srgbClr val="FFC66D"/>
            </a:solidFill>
            <a:ln w="12700" cmpd="sng">
              <a:solidFill>
                <a:schemeClr val="tx1"/>
              </a:solidFill>
              <a:prstDash val="solid"/>
              <a:round/>
              <a:headEnd/>
              <a:tailEnd/>
            </a:ln>
          </p:spPr>
          <p:txBody>
            <a:bodyPr/>
            <a:lstStyle/>
            <a:p>
              <a:endParaRPr lang="en-US"/>
            </a:p>
          </p:txBody>
        </p:sp>
      </p:grpSp>
      <p:sp>
        <p:nvSpPr>
          <p:cNvPr id="57396" name="Rectangle 77"/>
          <p:cNvSpPr>
            <a:spLocks noGrp="1" noChangeArrowheads="1"/>
          </p:cNvSpPr>
          <p:nvPr>
            <p:ph type="title"/>
          </p:nvPr>
        </p:nvSpPr>
        <p:spPr>
          <a:xfrm>
            <a:off x="0" y="242888"/>
            <a:ext cx="9144000" cy="1143000"/>
          </a:xfrm>
        </p:spPr>
        <p:txBody>
          <a:bodyPr/>
          <a:lstStyle/>
          <a:p>
            <a:pPr eaLnBrk="1" hangingPunct="1"/>
            <a:r>
              <a:rPr lang="en-US" sz="2400" smtClean="0"/>
              <a:t>Obesity Trends* Among U.S. Adults</a:t>
            </a:r>
            <a:br>
              <a:rPr lang="en-US" sz="2400" smtClean="0"/>
            </a:br>
            <a:r>
              <a:rPr lang="en-US" sz="2400" smtClean="0">
                <a:solidFill>
                  <a:srgbClr val="DE3021"/>
                </a:solidFill>
              </a:rPr>
              <a:t>BRFSS, 2008</a:t>
            </a:r>
          </a:p>
        </p:txBody>
      </p:sp>
      <p:sp>
        <p:nvSpPr>
          <p:cNvPr id="57397" name="Text Box 78"/>
          <p:cNvSpPr txBox="1">
            <a:spLocks noChangeArrowheads="1"/>
          </p:cNvSpPr>
          <p:nvPr/>
        </p:nvSpPr>
        <p:spPr bwMode="auto">
          <a:xfrm>
            <a:off x="2119489" y="1200151"/>
            <a:ext cx="55194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Verdana" pitchFamily="34" charset="0"/>
              </a:rPr>
              <a:t>(*BMI ≥30, or ~ 30 lbs. overweight for 5’ 4” person)</a:t>
            </a:r>
          </a:p>
        </p:txBody>
      </p:sp>
      <p:sp>
        <p:nvSpPr>
          <p:cNvPr id="57398" name="Text Box 79"/>
          <p:cNvSpPr txBox="1">
            <a:spLocks noChangeArrowheads="1"/>
          </p:cNvSpPr>
          <p:nvPr/>
        </p:nvSpPr>
        <p:spPr bwMode="auto">
          <a:xfrm>
            <a:off x="653345" y="5894388"/>
            <a:ext cx="7240411"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Arial Narrow" pitchFamily="34" charset="0"/>
              </a:rPr>
              <a:t> No Data          &lt;10%           10%–14%	    15%–19%           20%–24%          25%–29%           ≥30%</a:t>
            </a:r>
            <a:r>
              <a:rPr lang="en-US" sz="1400">
                <a:solidFill>
                  <a:srgbClr val="000000"/>
                </a:solidFill>
                <a:latin typeface="Arial Narrow" pitchFamily="34" charset="0"/>
              </a:rPr>
              <a:t> </a:t>
            </a:r>
          </a:p>
        </p:txBody>
      </p:sp>
      <p:sp>
        <p:nvSpPr>
          <p:cNvPr id="57399" name="Rectangle 80"/>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7400" name="Rectangle 81"/>
          <p:cNvSpPr>
            <a:spLocks noChangeArrowheads="1"/>
          </p:cNvSpPr>
          <p:nvPr/>
        </p:nvSpPr>
        <p:spPr bwMode="auto">
          <a:xfrm>
            <a:off x="1347612" y="5953125"/>
            <a:ext cx="208844" cy="234950"/>
          </a:xfrm>
          <a:prstGeom prst="rect">
            <a:avLst/>
          </a:prstGeom>
          <a:solidFill>
            <a:srgbClr val="99CCFF"/>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7401" name="Rectangle 82"/>
          <p:cNvSpPr>
            <a:spLocks noChangeArrowheads="1"/>
          </p:cNvSpPr>
          <p:nvPr/>
        </p:nvSpPr>
        <p:spPr bwMode="auto">
          <a:xfrm>
            <a:off x="2064456" y="5951538"/>
            <a:ext cx="208844" cy="234950"/>
          </a:xfrm>
          <a:prstGeom prst="rect">
            <a:avLst/>
          </a:prstGeom>
          <a:solidFill>
            <a:srgbClr val="6699FF"/>
          </a:solidFill>
          <a:ln w="9525">
            <a:solidFill>
              <a:schemeClr val="tx1"/>
            </a:solidFill>
            <a:miter lim="800000"/>
            <a:headEnd/>
            <a:tailEnd/>
          </a:ln>
        </p:spPr>
        <p:txBody>
          <a:bodyPr wrap="none" anchor="ctr"/>
          <a:lstStyle/>
          <a:p>
            <a:pPr algn="ctr" eaLnBrk="0" hangingPunct="0"/>
            <a:endParaRPr lang="en-US">
              <a:solidFill>
                <a:srgbClr val="000000"/>
              </a:solidFill>
            </a:endParaRPr>
          </a:p>
        </p:txBody>
      </p:sp>
      <p:sp>
        <p:nvSpPr>
          <p:cNvPr id="57402" name="Rectangle 83"/>
          <p:cNvSpPr>
            <a:spLocks noChangeArrowheads="1"/>
          </p:cNvSpPr>
          <p:nvPr/>
        </p:nvSpPr>
        <p:spPr bwMode="auto">
          <a:xfrm>
            <a:off x="3060701" y="5961063"/>
            <a:ext cx="208844" cy="234950"/>
          </a:xfrm>
          <a:prstGeom prst="rect">
            <a:avLst/>
          </a:prstGeom>
          <a:solidFill>
            <a:srgbClr val="0000A0"/>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7403" name="Rectangle 84"/>
          <p:cNvSpPr>
            <a:spLocks noChangeArrowheads="1"/>
          </p:cNvSpPr>
          <p:nvPr/>
        </p:nvSpPr>
        <p:spPr bwMode="auto">
          <a:xfrm>
            <a:off x="4996745" y="5948363"/>
            <a:ext cx="208844" cy="234950"/>
          </a:xfrm>
          <a:prstGeom prst="rect">
            <a:avLst/>
          </a:prstGeom>
          <a:solidFill>
            <a:srgbClr val="ED4213"/>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7404" name="Rectangle 85"/>
          <p:cNvSpPr>
            <a:spLocks noChangeArrowheads="1"/>
          </p:cNvSpPr>
          <p:nvPr/>
        </p:nvSpPr>
        <p:spPr bwMode="auto">
          <a:xfrm>
            <a:off x="4037190" y="5945188"/>
            <a:ext cx="208844" cy="234950"/>
          </a:xfrm>
          <a:prstGeom prst="rect">
            <a:avLst/>
          </a:prstGeom>
          <a:solidFill>
            <a:srgbClr val="FFC66D"/>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7405" name="Rectangle 86"/>
          <p:cNvSpPr>
            <a:spLocks noChangeArrowheads="1"/>
          </p:cNvSpPr>
          <p:nvPr/>
        </p:nvSpPr>
        <p:spPr bwMode="auto">
          <a:xfrm>
            <a:off x="395111" y="5892800"/>
            <a:ext cx="6354234" cy="3508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solidFill>
                <a:srgbClr val="000000"/>
              </a:solidFill>
            </a:endParaRPr>
          </a:p>
        </p:txBody>
      </p:sp>
      <p:sp>
        <p:nvSpPr>
          <p:cNvPr id="57406" name="Rectangle 87" descr="20%"/>
          <p:cNvSpPr>
            <a:spLocks noChangeArrowheads="1"/>
          </p:cNvSpPr>
          <p:nvPr/>
        </p:nvSpPr>
        <p:spPr bwMode="auto">
          <a:xfrm>
            <a:off x="6002867" y="5948363"/>
            <a:ext cx="208844" cy="234950"/>
          </a:xfrm>
          <a:prstGeom prst="rect">
            <a:avLst/>
          </a:prstGeom>
          <a:pattFill prst="pct20">
            <a:fgClr>
              <a:schemeClr val="tx2"/>
            </a:fgClr>
            <a:bgClr>
              <a:srgbClr val="AA1202"/>
            </a:bgClr>
          </a:pattFill>
          <a:ln w="9525">
            <a:solidFill>
              <a:schemeClr val="tx1"/>
            </a:solidFill>
            <a:miter lim="800000"/>
            <a:headEnd/>
            <a:tailEnd/>
          </a:ln>
        </p:spPr>
        <p:txBody>
          <a:bodyPr wrap="none" anchor="ctr"/>
          <a:lstStyle/>
          <a:p>
            <a:pPr eaLnBrk="0" hangingPunct="0"/>
            <a:endParaRPr lang="en-US">
              <a:solidFill>
                <a:srgbClr val="000000"/>
              </a:solidFill>
            </a:endParaRPr>
          </a:p>
        </p:txBody>
      </p:sp>
    </p:spTree>
    <p:extLst>
      <p:ext uri="{BB962C8B-B14F-4D97-AF65-F5344CB8AC3E}">
        <p14:creationId xmlns:p14="http://schemas.microsoft.com/office/powerpoint/2010/main" val="720003821"/>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370" name="Group 87"/>
          <p:cNvGrpSpPr>
            <a:grpSpLocks/>
          </p:cNvGrpSpPr>
          <p:nvPr/>
        </p:nvGrpSpPr>
        <p:grpSpPr bwMode="auto">
          <a:xfrm>
            <a:off x="1027289" y="1709738"/>
            <a:ext cx="6169378" cy="3567112"/>
            <a:chOff x="1155700" y="1709738"/>
            <a:chExt cx="6940550" cy="3567112"/>
          </a:xfrm>
        </p:grpSpPr>
        <p:sp>
          <p:nvSpPr>
            <p:cNvPr id="58382" name="Freeform 2"/>
            <p:cNvSpPr>
              <a:spLocks/>
            </p:cNvSpPr>
            <p:nvPr/>
          </p:nvSpPr>
          <p:spPr bwMode="auto">
            <a:xfrm>
              <a:off x="7697788" y="1887538"/>
              <a:ext cx="398462" cy="611187"/>
            </a:xfrm>
            <a:custGeom>
              <a:avLst/>
              <a:gdLst>
                <a:gd name="T0" fmla="*/ 661276199 w 49"/>
                <a:gd name="T1" fmla="*/ 2147483647 h 79"/>
                <a:gd name="T2" fmla="*/ 661276199 w 49"/>
                <a:gd name="T3" fmla="*/ 2147483647 h 79"/>
                <a:gd name="T4" fmla="*/ 793533014 w 49"/>
                <a:gd name="T5" fmla="*/ 2147483647 h 79"/>
                <a:gd name="T6" fmla="*/ 859653290 w 49"/>
                <a:gd name="T7" fmla="*/ 2147483647 h 79"/>
                <a:gd name="T8" fmla="*/ 925781698 w 49"/>
                <a:gd name="T9" fmla="*/ 2147483647 h 79"/>
                <a:gd name="T10" fmla="*/ 991910105 w 49"/>
                <a:gd name="T11" fmla="*/ 2147483647 h 79"/>
                <a:gd name="T12" fmla="*/ 1058038513 w 49"/>
                <a:gd name="T13" fmla="*/ 2147483647 h 79"/>
                <a:gd name="T14" fmla="*/ 1190295582 w 49"/>
                <a:gd name="T15" fmla="*/ 2147483647 h 79"/>
                <a:gd name="T16" fmla="*/ 1190295582 w 49"/>
                <a:gd name="T17" fmla="*/ 2147483647 h 79"/>
                <a:gd name="T18" fmla="*/ 1322552398 w 49"/>
                <a:gd name="T19" fmla="*/ 2147483647 h 79"/>
                <a:gd name="T20" fmla="*/ 1388672673 w 49"/>
                <a:gd name="T21" fmla="*/ 2147483647 h 79"/>
                <a:gd name="T22" fmla="*/ 1454801081 w 49"/>
                <a:gd name="T23" fmla="*/ 2147483647 h 79"/>
                <a:gd name="T24" fmla="*/ 1454801081 w 49"/>
                <a:gd name="T25" fmla="*/ 2147483647 h 79"/>
                <a:gd name="T26" fmla="*/ 1719314712 w 49"/>
                <a:gd name="T27" fmla="*/ 2147483647 h 79"/>
                <a:gd name="T28" fmla="*/ 1719314712 w 49"/>
                <a:gd name="T29" fmla="*/ 2147483647 h 79"/>
                <a:gd name="T30" fmla="*/ 1851571527 w 49"/>
                <a:gd name="T31" fmla="*/ 2147483647 h 79"/>
                <a:gd name="T32" fmla="*/ 1917691803 w 49"/>
                <a:gd name="T33" fmla="*/ 2147483647 h 79"/>
                <a:gd name="T34" fmla="*/ 2049948618 w 49"/>
                <a:gd name="T35" fmla="*/ 2147483647 h 79"/>
                <a:gd name="T36" fmla="*/ 2049948618 w 49"/>
                <a:gd name="T37" fmla="*/ 2147483647 h 79"/>
                <a:gd name="T38" fmla="*/ 2147483647 w 49"/>
                <a:gd name="T39" fmla="*/ 2147483647 h 79"/>
                <a:gd name="T40" fmla="*/ 2147483647 w 49"/>
                <a:gd name="T41" fmla="*/ 2147483647 h 79"/>
                <a:gd name="T42" fmla="*/ 2147483647 w 49"/>
                <a:gd name="T43" fmla="*/ 2147483647 h 79"/>
                <a:gd name="T44" fmla="*/ 2147483647 w 49"/>
                <a:gd name="T45" fmla="*/ 2147483647 h 79"/>
                <a:gd name="T46" fmla="*/ 2147483647 w 49"/>
                <a:gd name="T47" fmla="*/ 2147483647 h 79"/>
                <a:gd name="T48" fmla="*/ 2147483647 w 49"/>
                <a:gd name="T49" fmla="*/ 2147483647 h 79"/>
                <a:gd name="T50" fmla="*/ 2147483647 w 49"/>
                <a:gd name="T51" fmla="*/ 2147483647 h 79"/>
                <a:gd name="T52" fmla="*/ 2147483647 w 49"/>
                <a:gd name="T53" fmla="*/ 2147483647 h 79"/>
                <a:gd name="T54" fmla="*/ 2147483647 w 49"/>
                <a:gd name="T55" fmla="*/ 2147483647 h 79"/>
                <a:gd name="T56" fmla="*/ 2147483647 w 49"/>
                <a:gd name="T57" fmla="*/ 2147483647 h 79"/>
                <a:gd name="T58" fmla="*/ 2147483647 w 49"/>
                <a:gd name="T59" fmla="*/ 2094893888 h 79"/>
                <a:gd name="T60" fmla="*/ 2147483647 w 49"/>
                <a:gd name="T61" fmla="*/ 1915328280 h 79"/>
                <a:gd name="T62" fmla="*/ 2147483647 w 49"/>
                <a:gd name="T63" fmla="*/ 1855478397 h 79"/>
                <a:gd name="T64" fmla="*/ 2147483647 w 49"/>
                <a:gd name="T65" fmla="*/ 1915328280 h 79"/>
                <a:gd name="T66" fmla="*/ 2147483647 w 49"/>
                <a:gd name="T67" fmla="*/ 1675913273 h 79"/>
                <a:gd name="T68" fmla="*/ 2147483647 w 49"/>
                <a:gd name="T69" fmla="*/ 1556205769 h 79"/>
                <a:gd name="T70" fmla="*/ 2147483647 w 49"/>
                <a:gd name="T71" fmla="*/ 1556205769 h 79"/>
                <a:gd name="T72" fmla="*/ 2147483647 w 49"/>
                <a:gd name="T73" fmla="*/ 1556205769 h 79"/>
                <a:gd name="T74" fmla="*/ 2147483647 w 49"/>
                <a:gd name="T75" fmla="*/ 1496355885 h 79"/>
                <a:gd name="T76" fmla="*/ 2147483647 w 49"/>
                <a:gd name="T77" fmla="*/ 1316790762 h 79"/>
                <a:gd name="T78" fmla="*/ 1587057896 w 49"/>
                <a:gd name="T79" fmla="*/ 0 h 79"/>
                <a:gd name="T80" fmla="*/ 1454801081 w 49"/>
                <a:gd name="T81" fmla="*/ 0 h 79"/>
                <a:gd name="T82" fmla="*/ 1388672673 w 49"/>
                <a:gd name="T83" fmla="*/ 119707534 h 79"/>
                <a:gd name="T84" fmla="*/ 1190295582 w 49"/>
                <a:gd name="T85" fmla="*/ 119707534 h 79"/>
                <a:gd name="T86" fmla="*/ 991910105 w 49"/>
                <a:gd name="T87" fmla="*/ 299272749 h 79"/>
                <a:gd name="T88" fmla="*/ 925781698 w 49"/>
                <a:gd name="T89" fmla="*/ 119707534 h 79"/>
                <a:gd name="T90" fmla="*/ 859653290 w 49"/>
                <a:gd name="T91" fmla="*/ 59857635 h 79"/>
                <a:gd name="T92" fmla="*/ 396762441 w 49"/>
                <a:gd name="T93" fmla="*/ 957668008 h 79"/>
                <a:gd name="T94" fmla="*/ 462890849 w 49"/>
                <a:gd name="T95" fmla="*/ 1137225638 h 79"/>
                <a:gd name="T96" fmla="*/ 462890849 w 49"/>
                <a:gd name="T97" fmla="*/ 1316790762 h 79"/>
                <a:gd name="T98" fmla="*/ 330634033 w 49"/>
                <a:gd name="T99" fmla="*/ 1436498265 h 79"/>
                <a:gd name="T100" fmla="*/ 396762441 w 49"/>
                <a:gd name="T101" fmla="*/ 1915328280 h 79"/>
                <a:gd name="T102" fmla="*/ 264513694 w 49"/>
                <a:gd name="T103" fmla="*/ 2147483647 h 79"/>
                <a:gd name="T104" fmla="*/ 264513694 w 49"/>
                <a:gd name="T105" fmla="*/ 2147483647 h 79"/>
                <a:gd name="T106" fmla="*/ 198385286 w 49"/>
                <a:gd name="T107" fmla="*/ 2147483647 h 79"/>
                <a:gd name="T108" fmla="*/ 198385286 w 49"/>
                <a:gd name="T109" fmla="*/ 2147483647 h 79"/>
                <a:gd name="T110" fmla="*/ 66128424 w 49"/>
                <a:gd name="T111" fmla="*/ 2147483647 h 79"/>
                <a:gd name="T112" fmla="*/ 0 w 49"/>
                <a:gd name="T113" fmla="*/ 2147483647 h 7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79"/>
                <a:gd name="T173" fmla="*/ 49 w 49"/>
                <a:gd name="T174" fmla="*/ 79 h 7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79">
                  <a:moveTo>
                    <a:pt x="0" y="42"/>
                  </a:moveTo>
                  <a:lnTo>
                    <a:pt x="10" y="71"/>
                  </a:lnTo>
                  <a:lnTo>
                    <a:pt x="10" y="72"/>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7" y="36"/>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383" name="Freeform 3"/>
            <p:cNvSpPr>
              <a:spLocks/>
            </p:cNvSpPr>
            <p:nvPr/>
          </p:nvSpPr>
          <p:spPr bwMode="auto">
            <a:xfrm>
              <a:off x="2636838" y="1709738"/>
              <a:ext cx="730250" cy="511175"/>
            </a:xfrm>
            <a:custGeom>
              <a:avLst/>
              <a:gdLst>
                <a:gd name="T0" fmla="*/ 65836088 w 90"/>
                <a:gd name="T1" fmla="*/ 2147483647 h 66"/>
                <a:gd name="T2" fmla="*/ 0 w 90"/>
                <a:gd name="T3" fmla="*/ 2147483647 h 66"/>
                <a:gd name="T4" fmla="*/ 65836088 w 90"/>
                <a:gd name="T5" fmla="*/ 2147483647 h 66"/>
                <a:gd name="T6" fmla="*/ 65836088 w 90"/>
                <a:gd name="T7" fmla="*/ 2099519644 h 66"/>
                <a:gd name="T8" fmla="*/ 65836088 w 90"/>
                <a:gd name="T9" fmla="*/ 2099519644 h 66"/>
                <a:gd name="T10" fmla="*/ 131672176 w 90"/>
                <a:gd name="T11" fmla="*/ 2147483647 h 66"/>
                <a:gd name="T12" fmla="*/ 65836088 w 90"/>
                <a:gd name="T13" fmla="*/ 2147483647 h 66"/>
                <a:gd name="T14" fmla="*/ 197508280 w 90"/>
                <a:gd name="T15" fmla="*/ 2147483647 h 66"/>
                <a:gd name="T16" fmla="*/ 197508280 w 90"/>
                <a:gd name="T17" fmla="*/ 2099519644 h 66"/>
                <a:gd name="T18" fmla="*/ 197508280 w 90"/>
                <a:gd name="T19" fmla="*/ 1979547991 h 66"/>
                <a:gd name="T20" fmla="*/ 131672176 w 90"/>
                <a:gd name="T21" fmla="*/ 1799583494 h 66"/>
                <a:gd name="T22" fmla="*/ 197508280 w 90"/>
                <a:gd name="T23" fmla="*/ 1799583494 h 66"/>
                <a:gd name="T24" fmla="*/ 329172373 w 90"/>
                <a:gd name="T25" fmla="*/ 1739597910 h 66"/>
                <a:gd name="T26" fmla="*/ 263344352 w 90"/>
                <a:gd name="T27" fmla="*/ 1679612326 h 66"/>
                <a:gd name="T28" fmla="*/ 197508280 w 90"/>
                <a:gd name="T29" fmla="*/ 1739597910 h 66"/>
                <a:gd name="T30" fmla="*/ 197508280 w 90"/>
                <a:gd name="T31" fmla="*/ 1499655574 h 66"/>
                <a:gd name="T32" fmla="*/ 197508280 w 90"/>
                <a:gd name="T33" fmla="*/ 1319698822 h 66"/>
                <a:gd name="T34" fmla="*/ 197508280 w 90"/>
                <a:gd name="T35" fmla="*/ 1019763157 h 66"/>
                <a:gd name="T36" fmla="*/ 131672176 w 90"/>
                <a:gd name="T37" fmla="*/ 659849411 h 66"/>
                <a:gd name="T38" fmla="*/ 131672176 w 90"/>
                <a:gd name="T39" fmla="*/ 359913625 h 66"/>
                <a:gd name="T40" fmla="*/ 724188933 w 90"/>
                <a:gd name="T41" fmla="*/ 539878243 h 66"/>
                <a:gd name="T42" fmla="*/ 1250869650 w 90"/>
                <a:gd name="T43" fmla="*/ 779820579 h 66"/>
                <a:gd name="T44" fmla="*/ 1514205824 w 90"/>
                <a:gd name="T45" fmla="*/ 839806163 h 66"/>
                <a:gd name="T46" fmla="*/ 1580041896 w 90"/>
                <a:gd name="T47" fmla="*/ 899791747 h 66"/>
                <a:gd name="T48" fmla="*/ 1580041896 w 90"/>
                <a:gd name="T49" fmla="*/ 1199727654 h 66"/>
                <a:gd name="T50" fmla="*/ 1448377866 w 90"/>
                <a:gd name="T51" fmla="*/ 1379684406 h 66"/>
                <a:gd name="T52" fmla="*/ 1448377866 w 90"/>
                <a:gd name="T53" fmla="*/ 1499655574 h 66"/>
                <a:gd name="T54" fmla="*/ 1448377866 w 90"/>
                <a:gd name="T55" fmla="*/ 1619626742 h 66"/>
                <a:gd name="T56" fmla="*/ 1514205824 w 90"/>
                <a:gd name="T57" fmla="*/ 1679612326 h 66"/>
                <a:gd name="T58" fmla="*/ 1645877968 w 90"/>
                <a:gd name="T59" fmla="*/ 1439669990 h 66"/>
                <a:gd name="T60" fmla="*/ 1777550113 w 90"/>
                <a:gd name="T61" fmla="*/ 1259713238 h 66"/>
                <a:gd name="T62" fmla="*/ 1909222257 w 90"/>
                <a:gd name="T63" fmla="*/ 1079748741 h 66"/>
                <a:gd name="T64" fmla="*/ 1711714041 w 90"/>
                <a:gd name="T65" fmla="*/ 599863827 h 66"/>
                <a:gd name="T66" fmla="*/ 1777550113 w 90"/>
                <a:gd name="T67" fmla="*/ 539878243 h 66"/>
                <a:gd name="T68" fmla="*/ 1909222257 w 90"/>
                <a:gd name="T69" fmla="*/ 419906954 h 66"/>
                <a:gd name="T70" fmla="*/ 1777550113 w 90"/>
                <a:gd name="T71" fmla="*/ 299928041 h 66"/>
                <a:gd name="T72" fmla="*/ 1777550113 w 90"/>
                <a:gd name="T73" fmla="*/ 0 h 66"/>
                <a:gd name="T74" fmla="*/ 2147483647 w 90"/>
                <a:gd name="T75" fmla="*/ 539878243 h 66"/>
                <a:gd name="T76" fmla="*/ 2147483647 w 90"/>
                <a:gd name="T77" fmla="*/ 959777331 h 66"/>
                <a:gd name="T78" fmla="*/ 2147483647 w 90"/>
                <a:gd name="T79" fmla="*/ 2147483647 h 66"/>
                <a:gd name="T80" fmla="*/ 2147483647 w 90"/>
                <a:gd name="T81" fmla="*/ 2147483647 h 66"/>
                <a:gd name="T82" fmla="*/ 2147483647 w 90"/>
                <a:gd name="T83" fmla="*/ 2147483647 h 66"/>
                <a:gd name="T84" fmla="*/ 2147483647 w 90"/>
                <a:gd name="T85" fmla="*/ 2147483647 h 66"/>
                <a:gd name="T86" fmla="*/ 2147483647 w 90"/>
                <a:gd name="T87" fmla="*/ 2147483647 h 66"/>
                <a:gd name="T88" fmla="*/ 2147483647 w 90"/>
                <a:gd name="T89" fmla="*/ 2147483647 h 66"/>
                <a:gd name="T90" fmla="*/ 2147483647 w 90"/>
                <a:gd name="T91" fmla="*/ 2147483647 h 66"/>
                <a:gd name="T92" fmla="*/ 2147483647 w 90"/>
                <a:gd name="T93" fmla="*/ 2147483647 h 66"/>
                <a:gd name="T94" fmla="*/ 2147483647 w 90"/>
                <a:gd name="T95" fmla="*/ 2147483647 h 66"/>
                <a:gd name="T96" fmla="*/ 2147483647 w 90"/>
                <a:gd name="T97" fmla="*/ 2147483647 h 66"/>
                <a:gd name="T98" fmla="*/ 2147483647 w 90"/>
                <a:gd name="T99" fmla="*/ 2147483647 h 66"/>
                <a:gd name="T100" fmla="*/ 2147483647 w 90"/>
                <a:gd name="T101" fmla="*/ 2147483647 h 66"/>
                <a:gd name="T102" fmla="*/ 2147483647 w 90"/>
                <a:gd name="T103" fmla="*/ 2147483647 h 66"/>
                <a:gd name="T104" fmla="*/ 1975058329 w 90"/>
                <a:gd name="T105" fmla="*/ 2147483647 h 66"/>
                <a:gd name="T106" fmla="*/ 1580041896 w 90"/>
                <a:gd name="T107" fmla="*/ 2147483647 h 66"/>
                <a:gd name="T108" fmla="*/ 1250869650 w 90"/>
                <a:gd name="T109" fmla="*/ 2147483647 h 66"/>
                <a:gd name="T110" fmla="*/ 790025005 w 90"/>
                <a:gd name="T111" fmla="*/ 2147483647 h 66"/>
                <a:gd name="T112" fmla="*/ 724188933 w 90"/>
                <a:gd name="T113" fmla="*/ 2147483647 h 66"/>
                <a:gd name="T114" fmla="*/ 724188933 w 90"/>
                <a:gd name="T115" fmla="*/ 2147483647 h 66"/>
                <a:gd name="T116" fmla="*/ 460844518 w 90"/>
                <a:gd name="T117" fmla="*/ 2147483647 h 66"/>
                <a:gd name="T118" fmla="*/ 395008446 w 90"/>
                <a:gd name="T119" fmla="*/ 2147483647 h 66"/>
                <a:gd name="T120" fmla="*/ 197508280 w 90"/>
                <a:gd name="T121" fmla="*/ 2147483647 h 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0"/>
                <a:gd name="T184" fmla="*/ 0 h 66"/>
                <a:gd name="T185" fmla="*/ 90 w 90"/>
                <a:gd name="T186" fmla="*/ 66 h 6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0" h="66">
                  <a:moveTo>
                    <a:pt x="3" y="42"/>
                  </a:moveTo>
                  <a:lnTo>
                    <a:pt x="1" y="40"/>
                  </a:lnTo>
                  <a:lnTo>
                    <a:pt x="0" y="40"/>
                  </a:lnTo>
                  <a:lnTo>
                    <a:pt x="0" y="39"/>
                  </a:lnTo>
                  <a:lnTo>
                    <a:pt x="1" y="37"/>
                  </a:lnTo>
                  <a:lnTo>
                    <a:pt x="1" y="36"/>
                  </a:lnTo>
                  <a:lnTo>
                    <a:pt x="1" y="35"/>
                  </a:lnTo>
                  <a:lnTo>
                    <a:pt x="2" y="35"/>
                  </a:lnTo>
                  <a:lnTo>
                    <a:pt x="2" y="36"/>
                  </a:lnTo>
                  <a:lnTo>
                    <a:pt x="2" y="37"/>
                  </a:lnTo>
                  <a:lnTo>
                    <a:pt x="1" y="37"/>
                  </a:lnTo>
                  <a:lnTo>
                    <a:pt x="2" y="38"/>
                  </a:lnTo>
                  <a:lnTo>
                    <a:pt x="3" y="36"/>
                  </a:lnTo>
                  <a:lnTo>
                    <a:pt x="3" y="35"/>
                  </a:lnTo>
                  <a:lnTo>
                    <a:pt x="4" y="34"/>
                  </a:lnTo>
                  <a:lnTo>
                    <a:pt x="3" y="33"/>
                  </a:lnTo>
                  <a:lnTo>
                    <a:pt x="2" y="33"/>
                  </a:lnTo>
                  <a:lnTo>
                    <a:pt x="2" y="30"/>
                  </a:lnTo>
                  <a:lnTo>
                    <a:pt x="3" y="30"/>
                  </a:lnTo>
                  <a:lnTo>
                    <a:pt x="4" y="30"/>
                  </a:lnTo>
                  <a:lnTo>
                    <a:pt x="5" y="29"/>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80" y="59"/>
                  </a:lnTo>
                  <a:lnTo>
                    <a:pt x="80" y="60"/>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6" y="43"/>
                  </a:lnTo>
                  <a:lnTo>
                    <a:pt x="3" y="4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384" name="Freeform 4"/>
            <p:cNvSpPr>
              <a:spLocks/>
            </p:cNvSpPr>
            <p:nvPr/>
          </p:nvSpPr>
          <p:spPr bwMode="auto">
            <a:xfrm>
              <a:off x="3157538" y="1833563"/>
              <a:ext cx="658812" cy="1006475"/>
            </a:xfrm>
            <a:custGeom>
              <a:avLst/>
              <a:gdLst>
                <a:gd name="T0" fmla="*/ 463071587 w 81"/>
                <a:gd name="T1" fmla="*/ 2147483647 h 130"/>
                <a:gd name="T2" fmla="*/ 529229301 w 81"/>
                <a:gd name="T3" fmla="*/ 2147483647 h 130"/>
                <a:gd name="T4" fmla="*/ 595379008 w 81"/>
                <a:gd name="T5" fmla="*/ 2147483647 h 130"/>
                <a:gd name="T6" fmla="*/ 595379008 w 81"/>
                <a:gd name="T7" fmla="*/ 2147483647 h 130"/>
                <a:gd name="T8" fmla="*/ 396922007 w 81"/>
                <a:gd name="T9" fmla="*/ 2147483647 h 130"/>
                <a:gd name="T10" fmla="*/ 661536721 w 81"/>
                <a:gd name="T11" fmla="*/ 2147483647 h 130"/>
                <a:gd name="T12" fmla="*/ 859993595 w 81"/>
                <a:gd name="T13" fmla="*/ 2147483647 h 130"/>
                <a:gd name="T14" fmla="*/ 926151308 w 81"/>
                <a:gd name="T15" fmla="*/ 2147483647 h 130"/>
                <a:gd name="T16" fmla="*/ 1323073442 w 81"/>
                <a:gd name="T17" fmla="*/ 2147483647 h 130"/>
                <a:gd name="T18" fmla="*/ 1124608436 w 81"/>
                <a:gd name="T19" fmla="*/ 2147483647 h 130"/>
                <a:gd name="T20" fmla="*/ 1058458601 w 81"/>
                <a:gd name="T21" fmla="*/ 2147483647 h 130"/>
                <a:gd name="T22" fmla="*/ 1058458601 w 81"/>
                <a:gd name="T23" fmla="*/ 2147483647 h 130"/>
                <a:gd name="T24" fmla="*/ 1058458601 w 81"/>
                <a:gd name="T25" fmla="*/ 2147483647 h 130"/>
                <a:gd name="T26" fmla="*/ 1058458601 w 81"/>
                <a:gd name="T27" fmla="*/ 2147483647 h 130"/>
                <a:gd name="T28" fmla="*/ 1719995323 w 81"/>
                <a:gd name="T29" fmla="*/ 0 h 130"/>
                <a:gd name="T30" fmla="*/ 2147483647 w 81"/>
                <a:gd name="T31" fmla="*/ 1138865122 h 130"/>
                <a:gd name="T32" fmla="*/ 2147483647 w 81"/>
                <a:gd name="T33" fmla="*/ 1558448869 h 130"/>
                <a:gd name="T34" fmla="*/ 2147483647 w 81"/>
                <a:gd name="T35" fmla="*/ 1738267156 h 130"/>
                <a:gd name="T36" fmla="*/ 2147483647 w 81"/>
                <a:gd name="T37" fmla="*/ 1858153756 h 130"/>
                <a:gd name="T38" fmla="*/ 2147483647 w 81"/>
                <a:gd name="T39" fmla="*/ 2147483647 h 130"/>
                <a:gd name="T40" fmla="*/ 2147483647 w 81"/>
                <a:gd name="T41" fmla="*/ 2147483647 h 130"/>
                <a:gd name="T42" fmla="*/ 2147483647 w 81"/>
                <a:gd name="T43" fmla="*/ 2147483647 h 130"/>
                <a:gd name="T44" fmla="*/ 2147483647 w 81"/>
                <a:gd name="T45" fmla="*/ 2147483647 h 130"/>
                <a:gd name="T46" fmla="*/ 2147483647 w 81"/>
                <a:gd name="T47" fmla="*/ 2147483647 h 130"/>
                <a:gd name="T48" fmla="*/ 2147483647 w 81"/>
                <a:gd name="T49" fmla="*/ 2147483647 h 130"/>
                <a:gd name="T50" fmla="*/ 2147483647 w 81"/>
                <a:gd name="T51" fmla="*/ 2147483647 h 130"/>
                <a:gd name="T52" fmla="*/ 2147483647 w 81"/>
                <a:gd name="T53" fmla="*/ 2147483647 h 130"/>
                <a:gd name="T54" fmla="*/ 2147483647 w 81"/>
                <a:gd name="T55" fmla="*/ 2147483647 h 130"/>
                <a:gd name="T56" fmla="*/ 2147483647 w 81"/>
                <a:gd name="T57" fmla="*/ 2147483647 h 130"/>
                <a:gd name="T58" fmla="*/ 2147483647 w 81"/>
                <a:gd name="T59" fmla="*/ 2147483647 h 130"/>
                <a:gd name="T60" fmla="*/ 2147483647 w 81"/>
                <a:gd name="T61" fmla="*/ 2147483647 h 130"/>
                <a:gd name="T62" fmla="*/ 2147483647 w 81"/>
                <a:gd name="T63" fmla="*/ 2147483647 h 130"/>
                <a:gd name="T64" fmla="*/ 2147483647 w 81"/>
                <a:gd name="T65" fmla="*/ 2147483647 h 130"/>
                <a:gd name="T66" fmla="*/ 2147483647 w 81"/>
                <a:gd name="T67" fmla="*/ 2147483647 h 130"/>
                <a:gd name="T68" fmla="*/ 2147483647 w 81"/>
                <a:gd name="T69" fmla="*/ 2147483647 h 130"/>
                <a:gd name="T70" fmla="*/ 2147483647 w 81"/>
                <a:gd name="T71" fmla="*/ 2147483647 h 130"/>
                <a:gd name="T72" fmla="*/ 2147483647 w 81"/>
                <a:gd name="T73" fmla="*/ 2147483647 h 130"/>
                <a:gd name="T74" fmla="*/ 2147483647 w 81"/>
                <a:gd name="T75" fmla="*/ 2147483647 h 130"/>
                <a:gd name="T76" fmla="*/ 2147483647 w 81"/>
                <a:gd name="T77" fmla="*/ 2147483647 h 130"/>
                <a:gd name="T78" fmla="*/ 2147483647 w 81"/>
                <a:gd name="T79" fmla="*/ 2147483647 h 130"/>
                <a:gd name="T80" fmla="*/ 2147483647 w 81"/>
                <a:gd name="T81" fmla="*/ 2147483647 h 130"/>
                <a:gd name="T82" fmla="*/ 2147483647 w 81"/>
                <a:gd name="T83" fmla="*/ 2147483647 h 130"/>
                <a:gd name="T84" fmla="*/ 2147483647 w 81"/>
                <a:gd name="T85" fmla="*/ 2147483647 h 130"/>
                <a:gd name="T86" fmla="*/ 2147483647 w 81"/>
                <a:gd name="T87" fmla="*/ 2147483647 h 130"/>
                <a:gd name="T88" fmla="*/ 2147483647 w 81"/>
                <a:gd name="T89" fmla="*/ 2147483647 h 130"/>
                <a:gd name="T90" fmla="*/ 2147483647 w 81"/>
                <a:gd name="T91" fmla="*/ 2147483647 h 130"/>
                <a:gd name="T92" fmla="*/ 2147483647 w 81"/>
                <a:gd name="T93" fmla="*/ 2147483647 h 130"/>
                <a:gd name="T94" fmla="*/ 2147483647 w 81"/>
                <a:gd name="T95" fmla="*/ 2147483647 h 130"/>
                <a:gd name="T96" fmla="*/ 0 w 81"/>
                <a:gd name="T97" fmla="*/ 2147483647 h 13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1"/>
                <a:gd name="T148" fmla="*/ 0 h 130"/>
                <a:gd name="T149" fmla="*/ 81 w 81"/>
                <a:gd name="T150" fmla="*/ 130 h 13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385" name="Freeform 5"/>
            <p:cNvSpPr>
              <a:spLocks/>
            </p:cNvSpPr>
            <p:nvPr/>
          </p:nvSpPr>
          <p:spPr bwMode="auto">
            <a:xfrm>
              <a:off x="3435350" y="1857375"/>
              <a:ext cx="1120775" cy="673100"/>
            </a:xfrm>
            <a:custGeom>
              <a:avLst/>
              <a:gdLst>
                <a:gd name="T0" fmla="*/ 2147483647 w 138"/>
                <a:gd name="T1" fmla="*/ 2147483647 h 87"/>
                <a:gd name="T2" fmla="*/ 2147483647 w 138"/>
                <a:gd name="T3" fmla="*/ 2147483647 h 87"/>
                <a:gd name="T4" fmla="*/ 2147483647 w 138"/>
                <a:gd name="T5" fmla="*/ 2147483647 h 87"/>
                <a:gd name="T6" fmla="*/ 2147483647 w 138"/>
                <a:gd name="T7" fmla="*/ 2147483647 h 87"/>
                <a:gd name="T8" fmla="*/ 2147483647 w 138"/>
                <a:gd name="T9" fmla="*/ 2147483647 h 87"/>
                <a:gd name="T10" fmla="*/ 2147483647 w 138"/>
                <a:gd name="T11" fmla="*/ 2147483647 h 87"/>
                <a:gd name="T12" fmla="*/ 2110711275 w 138"/>
                <a:gd name="T13" fmla="*/ 2147483647 h 87"/>
                <a:gd name="T14" fmla="*/ 1912829603 w 138"/>
                <a:gd name="T15" fmla="*/ 2147483647 h 87"/>
                <a:gd name="T16" fmla="*/ 1714947930 w 138"/>
                <a:gd name="T17" fmla="*/ 2147483647 h 87"/>
                <a:gd name="T18" fmla="*/ 1583029522 w 138"/>
                <a:gd name="T19" fmla="*/ 2147483647 h 87"/>
                <a:gd name="T20" fmla="*/ 1517074379 w 138"/>
                <a:gd name="T21" fmla="*/ 2147483647 h 87"/>
                <a:gd name="T22" fmla="*/ 1517074379 w 138"/>
                <a:gd name="T23" fmla="*/ 2147483647 h 87"/>
                <a:gd name="T24" fmla="*/ 1319192707 w 138"/>
                <a:gd name="T25" fmla="*/ 2147483647 h 87"/>
                <a:gd name="T26" fmla="*/ 1319192707 w 138"/>
                <a:gd name="T27" fmla="*/ 2147483647 h 87"/>
                <a:gd name="T28" fmla="*/ 1187274299 w 138"/>
                <a:gd name="T29" fmla="*/ 2147483647 h 87"/>
                <a:gd name="T30" fmla="*/ 1187274299 w 138"/>
                <a:gd name="T31" fmla="*/ 2147483647 h 87"/>
                <a:gd name="T32" fmla="*/ 1121311034 w 138"/>
                <a:gd name="T33" fmla="*/ 2147483647 h 87"/>
                <a:gd name="T34" fmla="*/ 1055355638 w 138"/>
                <a:gd name="T35" fmla="*/ 2147483647 h 87"/>
                <a:gd name="T36" fmla="*/ 989392373 w 138"/>
                <a:gd name="T37" fmla="*/ 2147483647 h 87"/>
                <a:gd name="T38" fmla="*/ 725555557 w 138"/>
                <a:gd name="T39" fmla="*/ 2147483647 h 87"/>
                <a:gd name="T40" fmla="*/ 593637150 w 138"/>
                <a:gd name="T41" fmla="*/ 2147483647 h 87"/>
                <a:gd name="T42" fmla="*/ 593637150 w 138"/>
                <a:gd name="T43" fmla="*/ 2147483647 h 87"/>
                <a:gd name="T44" fmla="*/ 725555557 w 138"/>
                <a:gd name="T45" fmla="*/ 2147483647 h 87"/>
                <a:gd name="T46" fmla="*/ 725555557 w 138"/>
                <a:gd name="T47" fmla="*/ 2147483647 h 87"/>
                <a:gd name="T48" fmla="*/ 791518822 w 138"/>
                <a:gd name="T49" fmla="*/ 2147483647 h 87"/>
                <a:gd name="T50" fmla="*/ 923437230 w 138"/>
                <a:gd name="T51" fmla="*/ 2147483647 h 87"/>
                <a:gd name="T52" fmla="*/ 725555557 w 138"/>
                <a:gd name="T53" fmla="*/ 2147483647 h 87"/>
                <a:gd name="T54" fmla="*/ 527673758 w 138"/>
                <a:gd name="T55" fmla="*/ 2147483647 h 87"/>
                <a:gd name="T56" fmla="*/ 395755350 w 138"/>
                <a:gd name="T57" fmla="*/ 1855589534 h 87"/>
                <a:gd name="T58" fmla="*/ 131918440 w 138"/>
                <a:gd name="T59" fmla="*/ 1616159437 h 87"/>
                <a:gd name="T60" fmla="*/ 131918440 w 138"/>
                <a:gd name="T61" fmla="*/ 1496448257 h 87"/>
                <a:gd name="T62" fmla="*/ 131918440 w 138"/>
                <a:gd name="T63" fmla="*/ 1197158703 h 87"/>
                <a:gd name="T64" fmla="*/ 197881736 w 138"/>
                <a:gd name="T65" fmla="*/ 0 h 87"/>
                <a:gd name="T66" fmla="*/ 2147483647 w 138"/>
                <a:gd name="T67" fmla="*/ 478860314 h 87"/>
                <a:gd name="T68" fmla="*/ 2147483647 w 138"/>
                <a:gd name="T69" fmla="*/ 1137299244 h 87"/>
                <a:gd name="T70" fmla="*/ 2147483647 w 138"/>
                <a:gd name="T71" fmla="*/ 2147483647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8"/>
                <a:gd name="T109" fmla="*/ 0 h 87"/>
                <a:gd name="T110" fmla="*/ 138 w 138"/>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386" name="Freeform 6"/>
            <p:cNvSpPr>
              <a:spLocks/>
            </p:cNvSpPr>
            <p:nvPr/>
          </p:nvSpPr>
          <p:spPr bwMode="auto">
            <a:xfrm>
              <a:off x="4514850" y="2003425"/>
              <a:ext cx="723900" cy="427038"/>
            </a:xfrm>
            <a:custGeom>
              <a:avLst/>
              <a:gdLst>
                <a:gd name="T0" fmla="*/ 0 w 89"/>
                <a:gd name="T1" fmla="*/ 2147483647 h 55"/>
                <a:gd name="T2" fmla="*/ 330789779 w 89"/>
                <a:gd name="T3" fmla="*/ 0 h 55"/>
                <a:gd name="T4" fmla="*/ 2147483647 w 89"/>
                <a:gd name="T5" fmla="*/ 180854486 h 55"/>
                <a:gd name="T6" fmla="*/ 2147483647 w 89"/>
                <a:gd name="T7" fmla="*/ 241136706 h 55"/>
                <a:gd name="T8" fmla="*/ 2147483647 w 89"/>
                <a:gd name="T9" fmla="*/ 301426751 h 55"/>
                <a:gd name="T10" fmla="*/ 2147483647 w 89"/>
                <a:gd name="T11" fmla="*/ 542563518 h 55"/>
                <a:gd name="T12" fmla="*/ 2147483647 w 89"/>
                <a:gd name="T13" fmla="*/ 602845738 h 55"/>
                <a:gd name="T14" fmla="*/ 2147483647 w 89"/>
                <a:gd name="T15" fmla="*/ 783700163 h 55"/>
                <a:gd name="T16" fmla="*/ 2147483647 w 89"/>
                <a:gd name="T17" fmla="*/ 1085127035 h 55"/>
                <a:gd name="T18" fmla="*/ 2147483647 w 89"/>
                <a:gd name="T19" fmla="*/ 1386553665 h 55"/>
                <a:gd name="T20" fmla="*/ 2147483647 w 89"/>
                <a:gd name="T21" fmla="*/ 1507118105 h 55"/>
                <a:gd name="T22" fmla="*/ 2147483647 w 89"/>
                <a:gd name="T23" fmla="*/ 1808544735 h 55"/>
                <a:gd name="T24" fmla="*/ 2147483647 w 89"/>
                <a:gd name="T25" fmla="*/ 2147483647 h 55"/>
                <a:gd name="T26" fmla="*/ 2147483647 w 89"/>
                <a:gd name="T27" fmla="*/ 2147483647 h 55"/>
                <a:gd name="T28" fmla="*/ 2147483647 w 89"/>
                <a:gd name="T29" fmla="*/ 2147483647 h 55"/>
                <a:gd name="T30" fmla="*/ 2147483647 w 89"/>
                <a:gd name="T31" fmla="*/ 2147483647 h 55"/>
                <a:gd name="T32" fmla="*/ 2147483647 w 89"/>
                <a:gd name="T33" fmla="*/ 2147483647 h 55"/>
                <a:gd name="T34" fmla="*/ 2147483647 w 89"/>
                <a:gd name="T35" fmla="*/ 2147483647 h 55"/>
                <a:gd name="T36" fmla="*/ 2147483647 w 89"/>
                <a:gd name="T37" fmla="*/ 2147483647 h 55"/>
                <a:gd name="T38" fmla="*/ 0 w 89"/>
                <a:gd name="T39" fmla="*/ 2147483647 h 55"/>
                <a:gd name="T40" fmla="*/ 0 w 89"/>
                <a:gd name="T41" fmla="*/ 2147483647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55"/>
                <a:gd name="T65" fmla="*/ 89 w 8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387" name="Freeform 7"/>
            <p:cNvSpPr>
              <a:spLocks/>
            </p:cNvSpPr>
            <p:nvPr/>
          </p:nvSpPr>
          <p:spPr bwMode="auto">
            <a:xfrm>
              <a:off x="4483100" y="2398713"/>
              <a:ext cx="766763" cy="495300"/>
            </a:xfrm>
            <a:custGeom>
              <a:avLst/>
              <a:gdLst>
                <a:gd name="T0" fmla="*/ 0 w 94"/>
                <a:gd name="T1" fmla="*/ 2147483647 h 64"/>
                <a:gd name="T2" fmla="*/ 199611248 w 94"/>
                <a:gd name="T3" fmla="*/ 1018182017 h 64"/>
                <a:gd name="T4" fmla="*/ 266148309 w 94"/>
                <a:gd name="T5" fmla="*/ 0 h 64"/>
                <a:gd name="T6" fmla="*/ 2147483647 w 94"/>
                <a:gd name="T7" fmla="*/ 239570365 h 64"/>
                <a:gd name="T8" fmla="*/ 2147483647 w 94"/>
                <a:gd name="T9" fmla="*/ 359355578 h 64"/>
                <a:gd name="T10" fmla="*/ 2147483647 w 94"/>
                <a:gd name="T11" fmla="*/ 419248154 h 64"/>
                <a:gd name="T12" fmla="*/ 2147483647 w 94"/>
                <a:gd name="T13" fmla="*/ 598933742 h 64"/>
                <a:gd name="T14" fmla="*/ 2147483647 w 94"/>
                <a:gd name="T15" fmla="*/ 658826318 h 64"/>
                <a:gd name="T16" fmla="*/ 2147483647 w 94"/>
                <a:gd name="T17" fmla="*/ 898396623 h 64"/>
                <a:gd name="T18" fmla="*/ 2147483647 w 94"/>
                <a:gd name="T19" fmla="*/ 2147483647 h 64"/>
                <a:gd name="T20" fmla="*/ 2147483647 w 94"/>
                <a:gd name="T21" fmla="*/ 2147483647 h 64"/>
                <a:gd name="T22" fmla="*/ 2147483647 w 94"/>
                <a:gd name="T23" fmla="*/ 2147483647 h 64"/>
                <a:gd name="T24" fmla="*/ 2147483647 w 94"/>
                <a:gd name="T25" fmla="*/ 2147483647 h 64"/>
                <a:gd name="T26" fmla="*/ 2147483647 w 94"/>
                <a:gd name="T27" fmla="*/ 2147483647 h 64"/>
                <a:gd name="T28" fmla="*/ 2147483647 w 94"/>
                <a:gd name="T29" fmla="*/ 2147483647 h 64"/>
                <a:gd name="T30" fmla="*/ 2147483647 w 94"/>
                <a:gd name="T31" fmla="*/ 2147483647 h 64"/>
                <a:gd name="T32" fmla="*/ 2147483647 w 94"/>
                <a:gd name="T33" fmla="*/ 2147483647 h 64"/>
                <a:gd name="T34" fmla="*/ 2147483647 w 94"/>
                <a:gd name="T35" fmla="*/ 2147483647 h 64"/>
                <a:gd name="T36" fmla="*/ 2147483647 w 94"/>
                <a:gd name="T37" fmla="*/ 2147483647 h 64"/>
                <a:gd name="T38" fmla="*/ 2147483647 w 94"/>
                <a:gd name="T39" fmla="*/ 2147483647 h 64"/>
                <a:gd name="T40" fmla="*/ 2147483647 w 94"/>
                <a:gd name="T41" fmla="*/ 2147483647 h 64"/>
                <a:gd name="T42" fmla="*/ 2147483647 w 94"/>
                <a:gd name="T43" fmla="*/ 2147483647 h 64"/>
                <a:gd name="T44" fmla="*/ 2147483647 w 94"/>
                <a:gd name="T45" fmla="*/ 2147483647 h 64"/>
                <a:gd name="T46" fmla="*/ 2147483647 w 94"/>
                <a:gd name="T47" fmla="*/ 2147483647 h 64"/>
                <a:gd name="T48" fmla="*/ 2147483647 w 94"/>
                <a:gd name="T49" fmla="*/ 2147483647 h 64"/>
                <a:gd name="T50" fmla="*/ 2147483647 w 94"/>
                <a:gd name="T51" fmla="*/ 2147483647 h 64"/>
                <a:gd name="T52" fmla="*/ 2147483647 w 94"/>
                <a:gd name="T53" fmla="*/ 2147483647 h 64"/>
                <a:gd name="T54" fmla="*/ 2147483647 w 94"/>
                <a:gd name="T55" fmla="*/ 2147483647 h 64"/>
                <a:gd name="T56" fmla="*/ 2147483647 w 94"/>
                <a:gd name="T57" fmla="*/ 2147483647 h 64"/>
                <a:gd name="T58" fmla="*/ 2147483647 w 94"/>
                <a:gd name="T59" fmla="*/ 2147483647 h 64"/>
                <a:gd name="T60" fmla="*/ 2147483647 w 94"/>
                <a:gd name="T61" fmla="*/ 2147483647 h 64"/>
                <a:gd name="T62" fmla="*/ 2147483647 w 94"/>
                <a:gd name="T63" fmla="*/ 2147483647 h 64"/>
                <a:gd name="T64" fmla="*/ 2147483647 w 94"/>
                <a:gd name="T65" fmla="*/ 2147483647 h 64"/>
                <a:gd name="T66" fmla="*/ 2147483647 w 94"/>
                <a:gd name="T67" fmla="*/ 2147483647 h 64"/>
                <a:gd name="T68" fmla="*/ 2147483647 w 94"/>
                <a:gd name="T69" fmla="*/ 2147483647 h 64"/>
                <a:gd name="T70" fmla="*/ 0 w 94"/>
                <a:gd name="T71" fmla="*/ 2147483647 h 64"/>
                <a:gd name="T72" fmla="*/ 0 w 94"/>
                <a:gd name="T73" fmla="*/ 2147483647 h 6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4"/>
                <a:gd name="T112" fmla="*/ 0 h 64"/>
                <a:gd name="T113" fmla="*/ 94 w 94"/>
                <a:gd name="T114" fmla="*/ 64 h 6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4" h="64">
                  <a:moveTo>
                    <a:pt x="0" y="51"/>
                  </a:moveTo>
                  <a:lnTo>
                    <a:pt x="3" y="17"/>
                  </a:lnTo>
                  <a:lnTo>
                    <a:pt x="4" y="0"/>
                  </a:lnTo>
                  <a:lnTo>
                    <a:pt x="93" y="4"/>
                  </a:lnTo>
                  <a:lnTo>
                    <a:pt x="93" y="6"/>
                  </a:lnTo>
                  <a:lnTo>
                    <a:pt x="92" y="7"/>
                  </a:lnTo>
                  <a:lnTo>
                    <a:pt x="90" y="10"/>
                  </a:lnTo>
                  <a:lnTo>
                    <a:pt x="90" y="11"/>
                  </a:lnTo>
                  <a:lnTo>
                    <a:pt x="94" y="15"/>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388" name="Freeform 8"/>
            <p:cNvSpPr>
              <a:spLocks/>
            </p:cNvSpPr>
            <p:nvPr/>
          </p:nvSpPr>
          <p:spPr bwMode="auto">
            <a:xfrm>
              <a:off x="4637088" y="3203575"/>
              <a:ext cx="812800" cy="411163"/>
            </a:xfrm>
            <a:custGeom>
              <a:avLst/>
              <a:gdLst>
                <a:gd name="T0" fmla="*/ 198193155 w 100"/>
                <a:gd name="T1" fmla="*/ 0 h 53"/>
                <a:gd name="T2" fmla="*/ 2147483647 w 100"/>
                <a:gd name="T3" fmla="*/ 120369903 h 53"/>
                <a:gd name="T4" fmla="*/ 2147483647 w 100"/>
                <a:gd name="T5" fmla="*/ 361101983 h 53"/>
                <a:gd name="T6" fmla="*/ 2147483647 w 100"/>
                <a:gd name="T7" fmla="*/ 481464098 h 53"/>
                <a:gd name="T8" fmla="*/ 2147483647 w 100"/>
                <a:gd name="T9" fmla="*/ 601834092 h 53"/>
                <a:gd name="T10" fmla="*/ 2147483647 w 100"/>
                <a:gd name="T11" fmla="*/ 722203965 h 53"/>
                <a:gd name="T12" fmla="*/ 2147483647 w 100"/>
                <a:gd name="T13" fmla="*/ 722203965 h 53"/>
                <a:gd name="T14" fmla="*/ 2147483647 w 100"/>
                <a:gd name="T15" fmla="*/ 902751017 h 53"/>
                <a:gd name="T16" fmla="*/ 2147483647 w 100"/>
                <a:gd name="T17" fmla="*/ 962935953 h 53"/>
                <a:gd name="T18" fmla="*/ 2147483647 w 100"/>
                <a:gd name="T19" fmla="*/ 962935953 h 53"/>
                <a:gd name="T20" fmla="*/ 2147483647 w 100"/>
                <a:gd name="T21" fmla="*/ 1023113375 h 53"/>
                <a:gd name="T22" fmla="*/ 2147483647 w 100"/>
                <a:gd name="T23" fmla="*/ 2147483647 h 53"/>
                <a:gd name="T24" fmla="*/ 0 w 100"/>
                <a:gd name="T25" fmla="*/ 2147483647 h 53"/>
                <a:gd name="T26" fmla="*/ 198193155 w 100"/>
                <a:gd name="T27" fmla="*/ 0 h 53"/>
                <a:gd name="T28" fmla="*/ 198193155 w 100"/>
                <a:gd name="T29" fmla="*/ 0 h 5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0"/>
                <a:gd name="T46" fmla="*/ 0 h 53"/>
                <a:gd name="T47" fmla="*/ 100 w 100"/>
                <a:gd name="T48" fmla="*/ 53 h 5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389" name="Freeform 9"/>
            <p:cNvSpPr>
              <a:spLocks/>
            </p:cNvSpPr>
            <p:nvPr/>
          </p:nvSpPr>
          <p:spPr bwMode="auto">
            <a:xfrm>
              <a:off x="5232400" y="2740025"/>
              <a:ext cx="666750" cy="417513"/>
            </a:xfrm>
            <a:custGeom>
              <a:avLst/>
              <a:gdLst>
                <a:gd name="T0" fmla="*/ 2147483647 w 82"/>
                <a:gd name="T1" fmla="*/ 0 h 54"/>
                <a:gd name="T2" fmla="*/ 2147483647 w 82"/>
                <a:gd name="T3" fmla="*/ 239118966 h 54"/>
                <a:gd name="T4" fmla="*/ 2147483647 w 82"/>
                <a:gd name="T5" fmla="*/ 358674613 h 54"/>
                <a:gd name="T6" fmla="*/ 2147483647 w 82"/>
                <a:gd name="T7" fmla="*/ 777130886 h 54"/>
                <a:gd name="T8" fmla="*/ 2147483647 w 82"/>
                <a:gd name="T9" fmla="*/ 956475864 h 54"/>
                <a:gd name="T10" fmla="*/ 2147483647 w 82"/>
                <a:gd name="T11" fmla="*/ 1076031693 h 54"/>
                <a:gd name="T12" fmla="*/ 2147483647 w 82"/>
                <a:gd name="T13" fmla="*/ 1255368939 h 54"/>
                <a:gd name="T14" fmla="*/ 2147483647 w 82"/>
                <a:gd name="T15" fmla="*/ 1554269504 h 54"/>
                <a:gd name="T16" fmla="*/ 2147483647 w 82"/>
                <a:gd name="T17" fmla="*/ 1733606750 h 54"/>
                <a:gd name="T18" fmla="*/ 2147483647 w 82"/>
                <a:gd name="T19" fmla="*/ 1853162337 h 54"/>
                <a:gd name="T20" fmla="*/ 2147483647 w 82"/>
                <a:gd name="T21" fmla="*/ 2032507798 h 54"/>
                <a:gd name="T22" fmla="*/ 2147483647 w 82"/>
                <a:gd name="T23" fmla="*/ 2092281726 h 54"/>
                <a:gd name="T24" fmla="*/ 2147483647 w 82"/>
                <a:gd name="T25" fmla="*/ 2147483647 h 54"/>
                <a:gd name="T26" fmla="*/ 2147483647 w 82"/>
                <a:gd name="T27" fmla="*/ 2147483647 h 54"/>
                <a:gd name="T28" fmla="*/ 2147483647 w 82"/>
                <a:gd name="T29" fmla="*/ 2147483647 h 54"/>
                <a:gd name="T30" fmla="*/ 2147483647 w 82"/>
                <a:gd name="T31" fmla="*/ 2147483647 h 54"/>
                <a:gd name="T32" fmla="*/ 2147483647 w 82"/>
                <a:gd name="T33" fmla="*/ 2147483647 h 54"/>
                <a:gd name="T34" fmla="*/ 2147483647 w 82"/>
                <a:gd name="T35" fmla="*/ 2147483647 h 54"/>
                <a:gd name="T36" fmla="*/ 727261611 w 82"/>
                <a:gd name="T37" fmla="*/ 2147483647 h 54"/>
                <a:gd name="T38" fmla="*/ 727261611 w 82"/>
                <a:gd name="T39" fmla="*/ 2147483647 h 54"/>
                <a:gd name="T40" fmla="*/ 595033752 w 82"/>
                <a:gd name="T41" fmla="*/ 2147483647 h 54"/>
                <a:gd name="T42" fmla="*/ 661147682 w 82"/>
                <a:gd name="T43" fmla="*/ 2147483647 h 54"/>
                <a:gd name="T44" fmla="*/ 528919695 w 82"/>
                <a:gd name="T45" fmla="*/ 2147483647 h 54"/>
                <a:gd name="T46" fmla="*/ 528919695 w 82"/>
                <a:gd name="T47" fmla="*/ 2147483647 h 54"/>
                <a:gd name="T48" fmla="*/ 396691836 w 82"/>
                <a:gd name="T49" fmla="*/ 1972725656 h 54"/>
                <a:gd name="T50" fmla="*/ 330569775 w 82"/>
                <a:gd name="T51" fmla="*/ 1853162337 h 54"/>
                <a:gd name="T52" fmla="*/ 198341853 w 82"/>
                <a:gd name="T53" fmla="*/ 1554269504 h 54"/>
                <a:gd name="T54" fmla="*/ 264455782 w 82"/>
                <a:gd name="T55" fmla="*/ 1374932257 h 54"/>
                <a:gd name="T56" fmla="*/ 132227891 w 82"/>
                <a:gd name="T57" fmla="*/ 1195587280 h 54"/>
                <a:gd name="T58" fmla="*/ 132227891 w 82"/>
                <a:gd name="T59" fmla="*/ 1076031693 h 54"/>
                <a:gd name="T60" fmla="*/ 132227891 w 82"/>
                <a:gd name="T61" fmla="*/ 717356958 h 54"/>
                <a:gd name="T62" fmla="*/ 132227891 w 82"/>
                <a:gd name="T63" fmla="*/ 597793640 h 54"/>
                <a:gd name="T64" fmla="*/ 66113946 w 82"/>
                <a:gd name="T65" fmla="*/ 358674613 h 54"/>
                <a:gd name="T66" fmla="*/ 66113946 w 82"/>
                <a:gd name="T67" fmla="*/ 179337307 h 54"/>
                <a:gd name="T68" fmla="*/ 132227891 w 82"/>
                <a:gd name="T69" fmla="*/ 119555617 h 54"/>
                <a:gd name="T70" fmla="*/ 132227891 w 82"/>
                <a:gd name="T71" fmla="*/ 119555617 h 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2"/>
                <a:gd name="T109" fmla="*/ 0 h 54"/>
                <a:gd name="T110" fmla="*/ 82 w 82"/>
                <a:gd name="T111" fmla="*/ 54 h 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18"/>
                  </a:lnTo>
                  <a:lnTo>
                    <a:pt x="0" y="15"/>
                  </a:lnTo>
                  <a:lnTo>
                    <a:pt x="2" y="12"/>
                  </a:lnTo>
                  <a:lnTo>
                    <a:pt x="1" y="10"/>
                  </a:lnTo>
                  <a:lnTo>
                    <a:pt x="2" y="10"/>
                  </a:lnTo>
                  <a:lnTo>
                    <a:pt x="2" y="7"/>
                  </a:lnTo>
                  <a:lnTo>
                    <a:pt x="1" y="6"/>
                  </a:lnTo>
                  <a:lnTo>
                    <a:pt x="2" y="4"/>
                  </a:lnTo>
                  <a:lnTo>
                    <a:pt x="1" y="3"/>
                  </a:lnTo>
                  <a:lnTo>
                    <a:pt x="0" y="2"/>
                  </a:lnTo>
                  <a:lnTo>
                    <a:pt x="2" y="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390" name="Freeform 10"/>
            <p:cNvSpPr>
              <a:spLocks/>
            </p:cNvSpPr>
            <p:nvPr/>
          </p:nvSpPr>
          <p:spPr bwMode="auto">
            <a:xfrm>
              <a:off x="5597525" y="2282825"/>
              <a:ext cx="577850" cy="588963"/>
            </a:xfrm>
            <a:custGeom>
              <a:avLst/>
              <a:gdLst>
                <a:gd name="T0" fmla="*/ 1920927719 w 71"/>
                <a:gd name="T1" fmla="*/ 2147483647 h 76"/>
                <a:gd name="T2" fmla="*/ 1589738424 w 71"/>
                <a:gd name="T3" fmla="*/ 2147483647 h 76"/>
                <a:gd name="T4" fmla="*/ 1457256195 w 71"/>
                <a:gd name="T5" fmla="*/ 2147483647 h 76"/>
                <a:gd name="T6" fmla="*/ 1523497309 w 71"/>
                <a:gd name="T7" fmla="*/ 2147483647 h 76"/>
                <a:gd name="T8" fmla="*/ 1391015080 w 71"/>
                <a:gd name="T9" fmla="*/ 2147483647 h 76"/>
                <a:gd name="T10" fmla="*/ 1391015080 w 71"/>
                <a:gd name="T11" fmla="*/ 2147483647 h 76"/>
                <a:gd name="T12" fmla="*/ 1126058761 w 71"/>
                <a:gd name="T13" fmla="*/ 2147483647 h 76"/>
                <a:gd name="T14" fmla="*/ 794869212 w 71"/>
                <a:gd name="T15" fmla="*/ 2147483647 h 76"/>
                <a:gd name="T16" fmla="*/ 529912766 w 71"/>
                <a:gd name="T17" fmla="*/ 2147483647 h 76"/>
                <a:gd name="T18" fmla="*/ 463671651 w 71"/>
                <a:gd name="T19" fmla="*/ 2147483647 h 76"/>
                <a:gd name="T20" fmla="*/ 198715268 w 71"/>
                <a:gd name="T21" fmla="*/ 2147483647 h 76"/>
                <a:gd name="T22" fmla="*/ 66241130 w 71"/>
                <a:gd name="T23" fmla="*/ 2147483647 h 76"/>
                <a:gd name="T24" fmla="*/ 132474122 w 71"/>
                <a:gd name="T25" fmla="*/ 1861704030 h 76"/>
                <a:gd name="T26" fmla="*/ 198715268 w 71"/>
                <a:gd name="T27" fmla="*/ 1681535671 h 76"/>
                <a:gd name="T28" fmla="*/ 0 w 71"/>
                <a:gd name="T29" fmla="*/ 1501375062 h 76"/>
                <a:gd name="T30" fmla="*/ 66241130 w 71"/>
                <a:gd name="T31" fmla="*/ 1321206703 h 76"/>
                <a:gd name="T32" fmla="*/ 331197561 w 71"/>
                <a:gd name="T33" fmla="*/ 1020936437 h 76"/>
                <a:gd name="T34" fmla="*/ 463671651 w 71"/>
                <a:gd name="T35" fmla="*/ 960877492 h 76"/>
                <a:gd name="T36" fmla="*/ 463671651 w 71"/>
                <a:gd name="T37" fmla="*/ 360329090 h 76"/>
                <a:gd name="T38" fmla="*/ 596154007 w 71"/>
                <a:gd name="T39" fmla="*/ 300278136 h 76"/>
                <a:gd name="T40" fmla="*/ 861110326 w 71"/>
                <a:gd name="T41" fmla="*/ 300278136 h 76"/>
                <a:gd name="T42" fmla="*/ 1457256195 w 71"/>
                <a:gd name="T43" fmla="*/ 60058718 h 76"/>
                <a:gd name="T44" fmla="*/ 1589738424 w 71"/>
                <a:gd name="T45" fmla="*/ 60058718 h 76"/>
                <a:gd name="T46" fmla="*/ 1523497309 w 71"/>
                <a:gd name="T47" fmla="*/ 180168420 h 76"/>
                <a:gd name="T48" fmla="*/ 1457256195 w 71"/>
                <a:gd name="T49" fmla="*/ 360329090 h 76"/>
                <a:gd name="T50" fmla="*/ 1722212514 w 71"/>
                <a:gd name="T51" fmla="*/ 300278136 h 76"/>
                <a:gd name="T52" fmla="*/ 1854686604 w 71"/>
                <a:gd name="T53" fmla="*/ 360329090 h 76"/>
                <a:gd name="T54" fmla="*/ 2053409948 w 71"/>
                <a:gd name="T55" fmla="*/ 480438746 h 76"/>
                <a:gd name="T56" fmla="*/ 2119642924 w 71"/>
                <a:gd name="T57" fmla="*/ 600548523 h 76"/>
                <a:gd name="T58" fmla="*/ 2147483647 w 71"/>
                <a:gd name="T59" fmla="*/ 780716882 h 76"/>
                <a:gd name="T60" fmla="*/ 2147483647 w 71"/>
                <a:gd name="T61" fmla="*/ 900826538 h 76"/>
                <a:gd name="T62" fmla="*/ 2147483647 w 71"/>
                <a:gd name="T63" fmla="*/ 900826538 h 76"/>
                <a:gd name="T64" fmla="*/ 2147483647 w 71"/>
                <a:gd name="T65" fmla="*/ 900826538 h 76"/>
                <a:gd name="T66" fmla="*/ 2147483647 w 71"/>
                <a:gd name="T67" fmla="*/ 960877492 h 76"/>
                <a:gd name="T68" fmla="*/ 2147483647 w 71"/>
                <a:gd name="T69" fmla="*/ 1020936437 h 76"/>
                <a:gd name="T70" fmla="*/ 2147483647 w 71"/>
                <a:gd name="T71" fmla="*/ 1080987390 h 76"/>
                <a:gd name="T72" fmla="*/ 2147483647 w 71"/>
                <a:gd name="T73" fmla="*/ 1261155749 h 76"/>
                <a:gd name="T74" fmla="*/ 2147483647 w 71"/>
                <a:gd name="T75" fmla="*/ 1501375062 h 76"/>
                <a:gd name="T76" fmla="*/ 2147483647 w 71"/>
                <a:gd name="T77" fmla="*/ 1501375062 h 76"/>
                <a:gd name="T78" fmla="*/ 2147483647 w 71"/>
                <a:gd name="T79" fmla="*/ 1621484718 h 76"/>
                <a:gd name="T80" fmla="*/ 2147483647 w 71"/>
                <a:gd name="T81" fmla="*/ 1801645327 h 76"/>
                <a:gd name="T82" fmla="*/ 2147483647 w 71"/>
                <a:gd name="T83" fmla="*/ 1981813686 h 76"/>
                <a:gd name="T84" fmla="*/ 2147483647 w 71"/>
                <a:gd name="T85" fmla="*/ 2147483647 h 76"/>
                <a:gd name="T86" fmla="*/ 2147483647 w 71"/>
                <a:gd name="T87" fmla="*/ 2147483647 h 76"/>
                <a:gd name="T88" fmla="*/ 2147483647 w 71"/>
                <a:gd name="T89" fmla="*/ 2101923827 h 76"/>
                <a:gd name="T90" fmla="*/ 2147483647 w 71"/>
                <a:gd name="T91" fmla="*/ 1981813686 h 76"/>
                <a:gd name="T92" fmla="*/ 2147483647 w 71"/>
                <a:gd name="T93" fmla="*/ 1861704030 h 76"/>
                <a:gd name="T94" fmla="*/ 2147483647 w 71"/>
                <a:gd name="T95" fmla="*/ 1681535671 h 76"/>
                <a:gd name="T96" fmla="*/ 2147483647 w 71"/>
                <a:gd name="T97" fmla="*/ 1621484718 h 76"/>
                <a:gd name="T98" fmla="*/ 2147483647 w 71"/>
                <a:gd name="T99" fmla="*/ 1501375062 h 76"/>
                <a:gd name="T100" fmla="*/ 2147483647 w 71"/>
                <a:gd name="T101" fmla="*/ 1561426015 h 76"/>
                <a:gd name="T102" fmla="*/ 2147483647 w 71"/>
                <a:gd name="T103" fmla="*/ 1981813686 h 76"/>
                <a:gd name="T104" fmla="*/ 2147483647 w 71"/>
                <a:gd name="T105" fmla="*/ 2101923827 h 76"/>
                <a:gd name="T106" fmla="*/ 2147483647 w 71"/>
                <a:gd name="T107" fmla="*/ 2147483647 h 76"/>
                <a:gd name="T108" fmla="*/ 2147483647 w 71"/>
                <a:gd name="T109" fmla="*/ 2147483647 h 76"/>
                <a:gd name="T110" fmla="*/ 2147483647 w 71"/>
                <a:gd name="T111" fmla="*/ 2147483647 h 76"/>
                <a:gd name="T112" fmla="*/ 2147483647 w 71"/>
                <a:gd name="T113" fmla="*/ 2147483647 h 76"/>
                <a:gd name="T114" fmla="*/ 2147483647 w 71"/>
                <a:gd name="T115" fmla="*/ 2147483647 h 76"/>
                <a:gd name="T116" fmla="*/ 2147483647 w 71"/>
                <a:gd name="T117" fmla="*/ 2147483647 h 76"/>
                <a:gd name="T118" fmla="*/ 2147483647 w 71"/>
                <a:gd name="T119" fmla="*/ 2147483647 h 76"/>
                <a:gd name="T120" fmla="*/ 2147483647 w 71"/>
                <a:gd name="T121" fmla="*/ 2147483647 h 76"/>
                <a:gd name="T122" fmla="*/ 1987168833 w 71"/>
                <a:gd name="T123" fmla="*/ 2147483647 h 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1"/>
                <a:gd name="T187" fmla="*/ 0 h 76"/>
                <a:gd name="T188" fmla="*/ 71 w 71"/>
                <a:gd name="T189" fmla="*/ 76 h 7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1" y="15"/>
                  </a:lnTo>
                  <a:lnTo>
                    <a:pt x="54" y="15"/>
                  </a:lnTo>
                  <a:lnTo>
                    <a:pt x="56" y="16"/>
                  </a:lnTo>
                  <a:lnTo>
                    <a:pt x="57" y="17"/>
                  </a:lnTo>
                  <a:lnTo>
                    <a:pt x="56" y="17"/>
                  </a:lnTo>
                  <a:lnTo>
                    <a:pt x="56" y="18"/>
                  </a:lnTo>
                  <a:lnTo>
                    <a:pt x="58" y="18"/>
                  </a:lnTo>
                  <a:lnTo>
                    <a:pt x="60" y="19"/>
                  </a:lnTo>
                  <a:lnTo>
                    <a:pt x="61" y="21"/>
                  </a:lnTo>
                  <a:lnTo>
                    <a:pt x="60" y="25"/>
                  </a:lnTo>
                  <a:lnTo>
                    <a:pt x="62" y="25"/>
                  </a:lnTo>
                  <a:lnTo>
                    <a:pt x="63" y="25"/>
                  </a:lnTo>
                  <a:lnTo>
                    <a:pt x="62" y="26"/>
                  </a:lnTo>
                  <a:lnTo>
                    <a:pt x="62" y="27"/>
                  </a:lnTo>
                  <a:lnTo>
                    <a:pt x="62" y="28"/>
                  </a:lnTo>
                  <a:lnTo>
                    <a:pt x="64" y="30"/>
                  </a:lnTo>
                  <a:lnTo>
                    <a:pt x="61" y="33"/>
                  </a:lnTo>
                  <a:lnTo>
                    <a:pt x="60" y="36"/>
                  </a:lnTo>
                  <a:lnTo>
                    <a:pt x="59" y="38"/>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1"/>
                  </a:lnTo>
                  <a:lnTo>
                    <a:pt x="65" y="72"/>
                  </a:lnTo>
                  <a:lnTo>
                    <a:pt x="65" y="74"/>
                  </a:lnTo>
                  <a:lnTo>
                    <a:pt x="30" y="76"/>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391" name="Freeform 11"/>
            <p:cNvSpPr>
              <a:spLocks/>
            </p:cNvSpPr>
            <p:nvPr/>
          </p:nvSpPr>
          <p:spPr bwMode="auto">
            <a:xfrm>
              <a:off x="6445250" y="2840038"/>
              <a:ext cx="461963" cy="487362"/>
            </a:xfrm>
            <a:custGeom>
              <a:avLst/>
              <a:gdLst>
                <a:gd name="T0" fmla="*/ 328423313 w 57"/>
                <a:gd name="T1" fmla="*/ 2147483647 h 63"/>
                <a:gd name="T2" fmla="*/ 525478846 w 57"/>
                <a:gd name="T3" fmla="*/ 2147483647 h 63"/>
                <a:gd name="T4" fmla="*/ 656846627 w 57"/>
                <a:gd name="T5" fmla="*/ 2147483647 h 63"/>
                <a:gd name="T6" fmla="*/ 853902159 w 57"/>
                <a:gd name="T7" fmla="*/ 2147483647 h 63"/>
                <a:gd name="T8" fmla="*/ 1182325599 w 57"/>
                <a:gd name="T9" fmla="*/ 2147483647 h 63"/>
                <a:gd name="T10" fmla="*/ 1445069011 w 57"/>
                <a:gd name="T11" fmla="*/ 2147483647 h 63"/>
                <a:gd name="T12" fmla="*/ 1642116440 w 57"/>
                <a:gd name="T13" fmla="*/ 2147483647 h 63"/>
                <a:gd name="T14" fmla="*/ 1839171973 w 57"/>
                <a:gd name="T15" fmla="*/ 2147483647 h 63"/>
                <a:gd name="T16" fmla="*/ 1904859852 w 57"/>
                <a:gd name="T17" fmla="*/ 2147483647 h 63"/>
                <a:gd name="T18" fmla="*/ 2036227505 w 57"/>
                <a:gd name="T19" fmla="*/ 2147483647 h 63"/>
                <a:gd name="T20" fmla="*/ 2147483647 w 57"/>
                <a:gd name="T21" fmla="*/ 2147483647 h 63"/>
                <a:gd name="T22" fmla="*/ 2147483647 w 57"/>
                <a:gd name="T23" fmla="*/ 2147483647 h 63"/>
                <a:gd name="T24" fmla="*/ 2147483647 w 57"/>
                <a:gd name="T25" fmla="*/ 2147483647 h 63"/>
                <a:gd name="T26" fmla="*/ 2147483647 w 57"/>
                <a:gd name="T27" fmla="*/ 2147483647 h 63"/>
                <a:gd name="T28" fmla="*/ 2147483647 w 57"/>
                <a:gd name="T29" fmla="*/ 2147483647 h 63"/>
                <a:gd name="T30" fmla="*/ 2147483647 w 57"/>
                <a:gd name="T31" fmla="*/ 2147483647 h 63"/>
                <a:gd name="T32" fmla="*/ 2147483647 w 57"/>
                <a:gd name="T33" fmla="*/ 2147483647 h 63"/>
                <a:gd name="T34" fmla="*/ 2147483647 w 57"/>
                <a:gd name="T35" fmla="*/ 2147483647 h 63"/>
                <a:gd name="T36" fmla="*/ 2147483647 w 57"/>
                <a:gd name="T37" fmla="*/ 2147483647 h 63"/>
                <a:gd name="T38" fmla="*/ 2147483647 w 57"/>
                <a:gd name="T39" fmla="*/ 2147483647 h 63"/>
                <a:gd name="T40" fmla="*/ 2147483647 w 57"/>
                <a:gd name="T41" fmla="*/ 2147483647 h 63"/>
                <a:gd name="T42" fmla="*/ 2147483647 w 57"/>
                <a:gd name="T43" fmla="*/ 2147483647 h 63"/>
                <a:gd name="T44" fmla="*/ 2147483647 w 57"/>
                <a:gd name="T45" fmla="*/ 2147483647 h 63"/>
                <a:gd name="T46" fmla="*/ 2147483647 w 57"/>
                <a:gd name="T47" fmla="*/ 2034705881 h 63"/>
                <a:gd name="T48" fmla="*/ 2147483647 w 57"/>
                <a:gd name="T49" fmla="*/ 1555953575 h 63"/>
                <a:gd name="T50" fmla="*/ 2147483647 w 57"/>
                <a:gd name="T51" fmla="*/ 1376418741 h 63"/>
                <a:gd name="T52" fmla="*/ 2147483647 w 57"/>
                <a:gd name="T53" fmla="*/ 1316573796 h 63"/>
                <a:gd name="T54" fmla="*/ 2147483647 w 57"/>
                <a:gd name="T55" fmla="*/ 179534895 h 63"/>
                <a:gd name="T56" fmla="*/ 2147483647 w 57"/>
                <a:gd name="T57" fmla="*/ 359062053 h 63"/>
                <a:gd name="T58" fmla="*/ 2147483647 w 57"/>
                <a:gd name="T59" fmla="*/ 598441953 h 63"/>
                <a:gd name="T60" fmla="*/ 2147483647 w 57"/>
                <a:gd name="T61" fmla="*/ 598441953 h 63"/>
                <a:gd name="T62" fmla="*/ 1970539626 w 57"/>
                <a:gd name="T63" fmla="*/ 777976788 h 63"/>
                <a:gd name="T64" fmla="*/ 1773492198 w 57"/>
                <a:gd name="T65" fmla="*/ 718131843 h 63"/>
                <a:gd name="T66" fmla="*/ 1642116440 w 57"/>
                <a:gd name="T67" fmla="*/ 718131843 h 63"/>
                <a:gd name="T68" fmla="*/ 1642116440 w 57"/>
                <a:gd name="T69" fmla="*/ 658286898 h 63"/>
                <a:gd name="T70" fmla="*/ 1248013478 w 57"/>
                <a:gd name="T71" fmla="*/ 538597009 h 63"/>
                <a:gd name="T72" fmla="*/ 1116637720 w 57"/>
                <a:gd name="T73" fmla="*/ 598441953 h 63"/>
                <a:gd name="T74" fmla="*/ 0 w 57"/>
                <a:gd name="T75" fmla="*/ 658286898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7"/>
                <a:gd name="T115" fmla="*/ 0 h 63"/>
                <a:gd name="T116" fmla="*/ 57 w 57"/>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7" h="63">
                  <a:moveTo>
                    <a:pt x="0" y="11"/>
                  </a:moveTo>
                  <a:lnTo>
                    <a:pt x="5" y="55"/>
                  </a:lnTo>
                  <a:lnTo>
                    <a:pt x="6" y="55"/>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392" name="Freeform 12"/>
            <p:cNvSpPr>
              <a:spLocks/>
            </p:cNvSpPr>
            <p:nvPr/>
          </p:nvSpPr>
          <p:spPr bwMode="auto">
            <a:xfrm>
              <a:off x="6289675" y="4311650"/>
              <a:ext cx="1003300" cy="719138"/>
            </a:xfrm>
            <a:custGeom>
              <a:avLst/>
              <a:gdLst>
                <a:gd name="T0" fmla="*/ 0 w 123"/>
                <a:gd name="T1" fmla="*/ 478350457 h 93"/>
                <a:gd name="T2" fmla="*/ 0 w 123"/>
                <a:gd name="T3" fmla="*/ 597943961 h 93"/>
                <a:gd name="T4" fmla="*/ 133071838 w 123"/>
                <a:gd name="T5" fmla="*/ 717529612 h 93"/>
                <a:gd name="T6" fmla="*/ 199607773 w 123"/>
                <a:gd name="T7" fmla="*/ 896911954 h 93"/>
                <a:gd name="T8" fmla="*/ 266143676 w 123"/>
                <a:gd name="T9" fmla="*/ 1016497846 h 93"/>
                <a:gd name="T10" fmla="*/ 199607773 w 123"/>
                <a:gd name="T11" fmla="*/ 1136091230 h 93"/>
                <a:gd name="T12" fmla="*/ 465743292 w 123"/>
                <a:gd name="T13" fmla="*/ 1076294538 h 93"/>
                <a:gd name="T14" fmla="*/ 598815225 w 123"/>
                <a:gd name="T15" fmla="*/ 896911954 h 93"/>
                <a:gd name="T16" fmla="*/ 665351128 w 123"/>
                <a:gd name="T17" fmla="*/ 896911954 h 93"/>
                <a:gd name="T18" fmla="*/ 598815225 w 123"/>
                <a:gd name="T19" fmla="*/ 1016497846 h 93"/>
                <a:gd name="T20" fmla="*/ 1264166353 w 123"/>
                <a:gd name="T21" fmla="*/ 837115262 h 93"/>
                <a:gd name="T22" fmla="*/ 1264166353 w 123"/>
                <a:gd name="T23" fmla="*/ 956708646 h 93"/>
                <a:gd name="T24" fmla="*/ 1663381771 w 123"/>
                <a:gd name="T25" fmla="*/ 1016497846 h 93"/>
                <a:gd name="T26" fmla="*/ 1929517226 w 123"/>
                <a:gd name="T27" fmla="*/ 1076294538 h 93"/>
                <a:gd name="T28" fmla="*/ 2062589032 w 123"/>
                <a:gd name="T29" fmla="*/ 1136091230 h 93"/>
                <a:gd name="T30" fmla="*/ 2062589032 w 123"/>
                <a:gd name="T31" fmla="*/ 1195880189 h 93"/>
                <a:gd name="T32" fmla="*/ 2147483647 w 123"/>
                <a:gd name="T33" fmla="*/ 1435059223 h 93"/>
                <a:gd name="T34" fmla="*/ 2147483647 w 123"/>
                <a:gd name="T35" fmla="*/ 1494855915 h 93"/>
                <a:gd name="T36" fmla="*/ 2147483647 w 123"/>
                <a:gd name="T37" fmla="*/ 1554644874 h 93"/>
                <a:gd name="T38" fmla="*/ 2147483647 w 123"/>
                <a:gd name="T39" fmla="*/ 1435059223 h 93"/>
                <a:gd name="T40" fmla="*/ 2147483647 w 123"/>
                <a:gd name="T41" fmla="*/ 1255676881 h 93"/>
                <a:gd name="T42" fmla="*/ 2147483647 w 123"/>
                <a:gd name="T43" fmla="*/ 1076294538 h 93"/>
                <a:gd name="T44" fmla="*/ 2147483647 w 123"/>
                <a:gd name="T45" fmla="*/ 1255676881 h 93"/>
                <a:gd name="T46" fmla="*/ 2147483647 w 123"/>
                <a:gd name="T47" fmla="*/ 1674238257 h 93"/>
                <a:gd name="T48" fmla="*/ 2147483647 w 123"/>
                <a:gd name="T49" fmla="*/ 1793823908 h 93"/>
                <a:gd name="T50" fmla="*/ 2147483647 w 123"/>
                <a:gd name="T51" fmla="*/ 2147483647 h 93"/>
                <a:gd name="T52" fmla="*/ 2147483647 w 123"/>
                <a:gd name="T53" fmla="*/ 2147483647 h 93"/>
                <a:gd name="T54" fmla="*/ 2147483647 w 123"/>
                <a:gd name="T55" fmla="*/ 2147483647 h 93"/>
                <a:gd name="T56" fmla="*/ 2147483647 w 123"/>
                <a:gd name="T57" fmla="*/ 2147483647 h 93"/>
                <a:gd name="T58" fmla="*/ 2147483647 w 123"/>
                <a:gd name="T59" fmla="*/ 2147483647 h 93"/>
                <a:gd name="T60" fmla="*/ 2147483647 w 123"/>
                <a:gd name="T61" fmla="*/ 2147483647 h 93"/>
                <a:gd name="T62" fmla="*/ 2147483647 w 123"/>
                <a:gd name="T63" fmla="*/ 2147483647 h 93"/>
                <a:gd name="T64" fmla="*/ 2147483647 w 123"/>
                <a:gd name="T65" fmla="*/ 2147483647 h 93"/>
                <a:gd name="T66" fmla="*/ 2147483647 w 123"/>
                <a:gd name="T67" fmla="*/ 2147483647 h 93"/>
                <a:gd name="T68" fmla="*/ 2147483647 w 123"/>
                <a:gd name="T69" fmla="*/ 2147483647 h 93"/>
                <a:gd name="T70" fmla="*/ 2147483647 w 123"/>
                <a:gd name="T71" fmla="*/ 2147483647 h 93"/>
                <a:gd name="T72" fmla="*/ 2147483647 w 123"/>
                <a:gd name="T73" fmla="*/ 2147483647 h 93"/>
                <a:gd name="T74" fmla="*/ 2147483647 w 123"/>
                <a:gd name="T75" fmla="*/ 2147483647 h 93"/>
                <a:gd name="T76" fmla="*/ 2147483647 w 123"/>
                <a:gd name="T77" fmla="*/ 2147483647 h 93"/>
                <a:gd name="T78" fmla="*/ 2147483647 w 123"/>
                <a:gd name="T79" fmla="*/ 2147483647 h 93"/>
                <a:gd name="T80" fmla="*/ 2147483647 w 123"/>
                <a:gd name="T81" fmla="*/ 2147483647 h 93"/>
                <a:gd name="T82" fmla="*/ 2147483647 w 123"/>
                <a:gd name="T83" fmla="*/ 2147483647 h 93"/>
                <a:gd name="T84" fmla="*/ 2147483647 w 123"/>
                <a:gd name="T85" fmla="*/ 2147483647 h 93"/>
                <a:gd name="T86" fmla="*/ 2147483647 w 123"/>
                <a:gd name="T87" fmla="*/ 2147483647 h 93"/>
                <a:gd name="T88" fmla="*/ 2147483647 w 123"/>
                <a:gd name="T89" fmla="*/ 2147483647 h 93"/>
                <a:gd name="T90" fmla="*/ 2147483647 w 123"/>
                <a:gd name="T91" fmla="*/ 2147483647 h 93"/>
                <a:gd name="T92" fmla="*/ 2147483647 w 123"/>
                <a:gd name="T93" fmla="*/ 2147483647 h 93"/>
                <a:gd name="T94" fmla="*/ 2147483647 w 123"/>
                <a:gd name="T95" fmla="*/ 2147483647 h 93"/>
                <a:gd name="T96" fmla="*/ 2147483647 w 123"/>
                <a:gd name="T97" fmla="*/ 2147483647 h 93"/>
                <a:gd name="T98" fmla="*/ 2147483647 w 123"/>
                <a:gd name="T99" fmla="*/ 2147483647 h 93"/>
                <a:gd name="T100" fmla="*/ 2147483647 w 123"/>
                <a:gd name="T101" fmla="*/ 1734027216 h 93"/>
                <a:gd name="T102" fmla="*/ 2147483647 w 123"/>
                <a:gd name="T103" fmla="*/ 1435059223 h 93"/>
                <a:gd name="T104" fmla="*/ 2147483647 w 123"/>
                <a:gd name="T105" fmla="*/ 478350457 h 93"/>
                <a:gd name="T106" fmla="*/ 2147483647 w 123"/>
                <a:gd name="T107" fmla="*/ 358764806 h 93"/>
                <a:gd name="T108" fmla="*/ 2147483647 w 123"/>
                <a:gd name="T109" fmla="*/ 59796707 h 93"/>
                <a:gd name="T110" fmla="*/ 2147483647 w 123"/>
                <a:gd name="T111" fmla="*/ 59796707 h 93"/>
                <a:gd name="T112" fmla="*/ 2147483647 w 123"/>
                <a:gd name="T113" fmla="*/ 418561497 h 93"/>
                <a:gd name="T114" fmla="*/ 2147483647 w 123"/>
                <a:gd name="T115" fmla="*/ 478350457 h 93"/>
                <a:gd name="T116" fmla="*/ 2147483647 w 123"/>
                <a:gd name="T117" fmla="*/ 418561497 h 93"/>
                <a:gd name="T118" fmla="*/ 2147483647 w 123"/>
                <a:gd name="T119" fmla="*/ 179382403 h 9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3"/>
                <a:gd name="T181" fmla="*/ 0 h 93"/>
                <a:gd name="T182" fmla="*/ 123 w 123"/>
                <a:gd name="T183" fmla="*/ 93 h 9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3" h="93">
                  <a:moveTo>
                    <a:pt x="38" y="3"/>
                  </a:moveTo>
                  <a:lnTo>
                    <a:pt x="0" y="7"/>
                  </a:lnTo>
                  <a:lnTo>
                    <a:pt x="0" y="8"/>
                  </a:lnTo>
                  <a:lnTo>
                    <a:pt x="0" y="9"/>
                  </a:lnTo>
                  <a:lnTo>
                    <a:pt x="0" y="10"/>
                  </a:lnTo>
                  <a:lnTo>
                    <a:pt x="1" y="12"/>
                  </a:lnTo>
                  <a:lnTo>
                    <a:pt x="2" y="12"/>
                  </a:lnTo>
                  <a:lnTo>
                    <a:pt x="4" y="13"/>
                  </a:lnTo>
                  <a:lnTo>
                    <a:pt x="4" y="14"/>
                  </a:lnTo>
                  <a:lnTo>
                    <a:pt x="3" y="15"/>
                  </a:lnTo>
                  <a:lnTo>
                    <a:pt x="3" y="16"/>
                  </a:lnTo>
                  <a:lnTo>
                    <a:pt x="4" y="16"/>
                  </a:lnTo>
                  <a:lnTo>
                    <a:pt x="4" y="17"/>
                  </a:lnTo>
                  <a:lnTo>
                    <a:pt x="3" y="18"/>
                  </a:lnTo>
                  <a:lnTo>
                    <a:pt x="3" y="19"/>
                  </a:lnTo>
                  <a:lnTo>
                    <a:pt x="4" y="19"/>
                  </a:lnTo>
                  <a:lnTo>
                    <a:pt x="6" y="18"/>
                  </a:lnTo>
                  <a:lnTo>
                    <a:pt x="7" y="18"/>
                  </a:lnTo>
                  <a:lnTo>
                    <a:pt x="7" y="16"/>
                  </a:lnTo>
                  <a:lnTo>
                    <a:pt x="8" y="15"/>
                  </a:lnTo>
                  <a:lnTo>
                    <a:pt x="9" y="15"/>
                  </a:lnTo>
                  <a:lnTo>
                    <a:pt x="10" y="15"/>
                  </a:lnTo>
                  <a:lnTo>
                    <a:pt x="10" y="16"/>
                  </a:lnTo>
                  <a:lnTo>
                    <a:pt x="9" y="17"/>
                  </a:lnTo>
                  <a:lnTo>
                    <a:pt x="10" y="17"/>
                  </a:lnTo>
                  <a:lnTo>
                    <a:pt x="12" y="16"/>
                  </a:lnTo>
                  <a:lnTo>
                    <a:pt x="19" y="14"/>
                  </a:lnTo>
                  <a:lnTo>
                    <a:pt x="20" y="14"/>
                  </a:lnTo>
                  <a:lnTo>
                    <a:pt x="20" y="15"/>
                  </a:lnTo>
                  <a:lnTo>
                    <a:pt x="19" y="16"/>
                  </a:lnTo>
                  <a:lnTo>
                    <a:pt x="22" y="16"/>
                  </a:lnTo>
                  <a:lnTo>
                    <a:pt x="25" y="17"/>
                  </a:lnTo>
                  <a:lnTo>
                    <a:pt x="28" y="19"/>
                  </a:lnTo>
                  <a:lnTo>
                    <a:pt x="29" y="19"/>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1" y="90"/>
                  </a:lnTo>
                  <a:lnTo>
                    <a:pt x="111"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79" y="6"/>
                  </a:lnTo>
                  <a:lnTo>
                    <a:pt x="40" y="8"/>
                  </a:lnTo>
                  <a:lnTo>
                    <a:pt x="39" y="7"/>
                  </a:lnTo>
                  <a:lnTo>
                    <a:pt x="39" y="6"/>
                  </a:lnTo>
                  <a:lnTo>
                    <a:pt x="38" y="4"/>
                  </a:lnTo>
                  <a:lnTo>
                    <a:pt x="38"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393" name="Freeform 13"/>
            <p:cNvSpPr>
              <a:spLocks/>
            </p:cNvSpPr>
            <p:nvPr/>
          </p:nvSpPr>
          <p:spPr bwMode="auto">
            <a:xfrm>
              <a:off x="2368550" y="2562225"/>
              <a:ext cx="877888" cy="1423988"/>
            </a:xfrm>
            <a:custGeom>
              <a:avLst/>
              <a:gdLst>
                <a:gd name="T0" fmla="*/ 2147483647 w 108"/>
                <a:gd name="T1" fmla="*/ 2147483647 h 184"/>
                <a:gd name="T2" fmla="*/ 2147483647 w 108"/>
                <a:gd name="T3" fmla="*/ 2147483647 h 184"/>
                <a:gd name="T4" fmla="*/ 2147483647 w 108"/>
                <a:gd name="T5" fmla="*/ 2147483647 h 184"/>
                <a:gd name="T6" fmla="*/ 2147483647 w 108"/>
                <a:gd name="T7" fmla="*/ 2147483647 h 184"/>
                <a:gd name="T8" fmla="*/ 2147483647 w 108"/>
                <a:gd name="T9" fmla="*/ 2147483647 h 184"/>
                <a:gd name="T10" fmla="*/ 2147483647 w 108"/>
                <a:gd name="T11" fmla="*/ 2147483647 h 184"/>
                <a:gd name="T12" fmla="*/ 2147483647 w 108"/>
                <a:gd name="T13" fmla="*/ 2147483647 h 184"/>
                <a:gd name="T14" fmla="*/ 2147483647 w 108"/>
                <a:gd name="T15" fmla="*/ 2147483647 h 184"/>
                <a:gd name="T16" fmla="*/ 2147483647 w 108"/>
                <a:gd name="T17" fmla="*/ 2147483647 h 184"/>
                <a:gd name="T18" fmla="*/ 1453628182 w 108"/>
                <a:gd name="T19" fmla="*/ 2147483647 h 184"/>
                <a:gd name="T20" fmla="*/ 1453628182 w 108"/>
                <a:gd name="T21" fmla="*/ 2147483647 h 184"/>
                <a:gd name="T22" fmla="*/ 1519705493 w 108"/>
                <a:gd name="T23" fmla="*/ 2147483647 h 184"/>
                <a:gd name="T24" fmla="*/ 1387550872 w 108"/>
                <a:gd name="T25" fmla="*/ 2147483647 h 184"/>
                <a:gd name="T26" fmla="*/ 1453628182 w 108"/>
                <a:gd name="T27" fmla="*/ 2147483647 h 184"/>
                <a:gd name="T28" fmla="*/ 1057188451 w 108"/>
                <a:gd name="T29" fmla="*/ 2147483647 h 184"/>
                <a:gd name="T30" fmla="*/ 792887337 w 108"/>
                <a:gd name="T31" fmla="*/ 2147483647 h 184"/>
                <a:gd name="T32" fmla="*/ 925033830 w 108"/>
                <a:gd name="T33" fmla="*/ 2147483647 h 184"/>
                <a:gd name="T34" fmla="*/ 925033830 w 108"/>
                <a:gd name="T35" fmla="*/ 2147483647 h 184"/>
                <a:gd name="T36" fmla="*/ 594663534 w 108"/>
                <a:gd name="T37" fmla="*/ 2147483647 h 184"/>
                <a:gd name="T38" fmla="*/ 594663534 w 108"/>
                <a:gd name="T39" fmla="*/ 2147483647 h 184"/>
                <a:gd name="T40" fmla="*/ 726818155 w 108"/>
                <a:gd name="T41" fmla="*/ 2147483647 h 184"/>
                <a:gd name="T42" fmla="*/ 792887337 w 108"/>
                <a:gd name="T43" fmla="*/ 2147483647 h 184"/>
                <a:gd name="T44" fmla="*/ 991111140 w 108"/>
                <a:gd name="T45" fmla="*/ 2147483647 h 184"/>
                <a:gd name="T46" fmla="*/ 925033830 w 108"/>
                <a:gd name="T47" fmla="*/ 2147483647 h 184"/>
                <a:gd name="T48" fmla="*/ 792887337 w 108"/>
                <a:gd name="T49" fmla="*/ 2147483647 h 184"/>
                <a:gd name="T50" fmla="*/ 462516915 w 108"/>
                <a:gd name="T51" fmla="*/ 2147483647 h 184"/>
                <a:gd name="T52" fmla="*/ 396447733 w 108"/>
                <a:gd name="T53" fmla="*/ 2147483647 h 184"/>
                <a:gd name="T54" fmla="*/ 66077326 w 108"/>
                <a:gd name="T55" fmla="*/ 2147483647 h 184"/>
                <a:gd name="T56" fmla="*/ 66077326 w 108"/>
                <a:gd name="T57" fmla="*/ 2147483647 h 184"/>
                <a:gd name="T58" fmla="*/ 264293048 w 108"/>
                <a:gd name="T59" fmla="*/ 2147483647 h 184"/>
                <a:gd name="T60" fmla="*/ 132146524 w 108"/>
                <a:gd name="T61" fmla="*/ 1916579349 h 184"/>
                <a:gd name="T62" fmla="*/ 0 w 108"/>
                <a:gd name="T63" fmla="*/ 1677008926 h 184"/>
                <a:gd name="T64" fmla="*/ 0 w 108"/>
                <a:gd name="T65" fmla="*/ 1437438502 h 184"/>
                <a:gd name="T66" fmla="*/ 396447733 w 108"/>
                <a:gd name="T67" fmla="*/ 898397069 h 184"/>
                <a:gd name="T68" fmla="*/ 594663534 w 108"/>
                <a:gd name="T69" fmla="*/ 598934039 h 184"/>
                <a:gd name="T70" fmla="*/ 594663534 w 108"/>
                <a:gd name="T71" fmla="*/ 59892621 h 184"/>
                <a:gd name="T72" fmla="*/ 2147483647 w 108"/>
                <a:gd name="T73" fmla="*/ 2147483647 h 184"/>
                <a:gd name="T74" fmla="*/ 2147483647 w 108"/>
                <a:gd name="T75" fmla="*/ 2147483647 h 184"/>
                <a:gd name="T76" fmla="*/ 2147483647 w 108"/>
                <a:gd name="T77" fmla="*/ 2147483647 h 184"/>
                <a:gd name="T78" fmla="*/ 2147483647 w 108"/>
                <a:gd name="T79" fmla="*/ 2147483647 h 184"/>
                <a:gd name="T80" fmla="*/ 2147483647 w 108"/>
                <a:gd name="T81" fmla="*/ 2147483647 h 184"/>
                <a:gd name="T82" fmla="*/ 2147483647 w 108"/>
                <a:gd name="T83" fmla="*/ 2147483647 h 184"/>
                <a:gd name="T84" fmla="*/ 2147483647 w 108"/>
                <a:gd name="T85" fmla="*/ 2147483647 h 184"/>
                <a:gd name="T86" fmla="*/ 2147483647 w 108"/>
                <a:gd name="T87" fmla="*/ 2147483647 h 184"/>
                <a:gd name="T88" fmla="*/ 2147483647 w 108"/>
                <a:gd name="T89" fmla="*/ 2147483647 h 184"/>
                <a:gd name="T90" fmla="*/ 2147483647 w 108"/>
                <a:gd name="T91" fmla="*/ 2147483647 h 184"/>
                <a:gd name="T92" fmla="*/ 2147483647 w 108"/>
                <a:gd name="T93" fmla="*/ 2147483647 h 18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8"/>
                <a:gd name="T142" fmla="*/ 0 h 184"/>
                <a:gd name="T143" fmla="*/ 108 w 108"/>
                <a:gd name="T144" fmla="*/ 184 h 18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8" h="184">
                  <a:moveTo>
                    <a:pt x="94" y="183"/>
                  </a:moveTo>
                  <a:lnTo>
                    <a:pt x="61" y="180"/>
                  </a:lnTo>
                  <a:lnTo>
                    <a:pt x="61" y="179"/>
                  </a:lnTo>
                  <a:lnTo>
                    <a:pt x="60" y="178"/>
                  </a:lnTo>
                  <a:lnTo>
                    <a:pt x="60" y="177"/>
                  </a:lnTo>
                  <a:lnTo>
                    <a:pt x="61" y="177"/>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7" y="158"/>
                  </a:lnTo>
                  <a:lnTo>
                    <a:pt x="108"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394" name="Freeform 14"/>
            <p:cNvSpPr>
              <a:spLocks/>
            </p:cNvSpPr>
            <p:nvPr/>
          </p:nvSpPr>
          <p:spPr bwMode="auto">
            <a:xfrm>
              <a:off x="3741738" y="2452688"/>
              <a:ext cx="766762" cy="604837"/>
            </a:xfrm>
            <a:custGeom>
              <a:avLst/>
              <a:gdLst>
                <a:gd name="T0" fmla="*/ 2147483647 w 94"/>
                <a:gd name="T1" fmla="*/ 2147483647 h 78"/>
                <a:gd name="T2" fmla="*/ 2147483647 w 94"/>
                <a:gd name="T3" fmla="*/ 2147483647 h 78"/>
                <a:gd name="T4" fmla="*/ 2147483647 w 94"/>
                <a:gd name="T5" fmla="*/ 601293283 h 78"/>
                <a:gd name="T6" fmla="*/ 665370000 w 94"/>
                <a:gd name="T7" fmla="*/ 0 h 78"/>
                <a:gd name="T8" fmla="*/ 598833025 w 94"/>
                <a:gd name="T9" fmla="*/ 481039206 h 78"/>
                <a:gd name="T10" fmla="*/ 199610987 w 94"/>
                <a:gd name="T11" fmla="*/ 2147483647 h 78"/>
                <a:gd name="T12" fmla="*/ 133073981 w 94"/>
                <a:gd name="T13" fmla="*/ 2147483647 h 78"/>
                <a:gd name="T14" fmla="*/ 0 w 94"/>
                <a:gd name="T15" fmla="*/ 2147483647 h 78"/>
                <a:gd name="T16" fmla="*/ 1663433029 w 94"/>
                <a:gd name="T17" fmla="*/ 2147483647 h 78"/>
                <a:gd name="T18" fmla="*/ 2147483647 w 94"/>
                <a:gd name="T19" fmla="*/ 2147483647 h 78"/>
                <a:gd name="T20" fmla="*/ 2147483647 w 94"/>
                <a:gd name="T21" fmla="*/ 2147483647 h 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4"/>
                <a:gd name="T34" fmla="*/ 0 h 78"/>
                <a:gd name="T35" fmla="*/ 94 w 94"/>
                <a:gd name="T36" fmla="*/ 78 h 7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4" h="78">
                  <a:moveTo>
                    <a:pt x="88" y="78"/>
                  </a:moveTo>
                  <a:lnTo>
                    <a:pt x="91" y="44"/>
                  </a:lnTo>
                  <a:lnTo>
                    <a:pt x="94" y="10"/>
                  </a:lnTo>
                  <a:lnTo>
                    <a:pt x="10" y="0"/>
                  </a:lnTo>
                  <a:lnTo>
                    <a:pt x="9" y="8"/>
                  </a:lnTo>
                  <a:lnTo>
                    <a:pt x="3" y="50"/>
                  </a:lnTo>
                  <a:lnTo>
                    <a:pt x="2" y="50"/>
                  </a:lnTo>
                  <a:lnTo>
                    <a:pt x="0" y="67"/>
                  </a:lnTo>
                  <a:lnTo>
                    <a:pt x="25" y="71"/>
                  </a:lnTo>
                  <a:lnTo>
                    <a:pt x="88" y="7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395" name="Freeform 15"/>
            <p:cNvSpPr>
              <a:spLocks/>
            </p:cNvSpPr>
            <p:nvPr/>
          </p:nvSpPr>
          <p:spPr bwMode="auto">
            <a:xfrm>
              <a:off x="3865563" y="3003550"/>
              <a:ext cx="804862" cy="595313"/>
            </a:xfrm>
            <a:custGeom>
              <a:avLst/>
              <a:gdLst>
                <a:gd name="T0" fmla="*/ 0 w 99"/>
                <a:gd name="T1" fmla="*/ 2147483647 h 77"/>
                <a:gd name="T2" fmla="*/ 660954351 w 99"/>
                <a:gd name="T3" fmla="*/ 0 h 77"/>
                <a:gd name="T4" fmla="*/ 2147483647 w 99"/>
                <a:gd name="T5" fmla="*/ 418412218 h 77"/>
                <a:gd name="T6" fmla="*/ 2147483647 w 99"/>
                <a:gd name="T7" fmla="*/ 537961966 h 77"/>
                <a:gd name="T8" fmla="*/ 2147483647 w 99"/>
                <a:gd name="T9" fmla="*/ 1554114707 h 77"/>
                <a:gd name="T10" fmla="*/ 2147483647 w 99"/>
                <a:gd name="T11" fmla="*/ 2147483647 h 77"/>
                <a:gd name="T12" fmla="*/ 2147483647 w 99"/>
                <a:gd name="T13" fmla="*/ 2147483647 h 77"/>
                <a:gd name="T14" fmla="*/ 0 w 99"/>
                <a:gd name="T15" fmla="*/ 2147483647 h 77"/>
                <a:gd name="T16" fmla="*/ 0 w 99"/>
                <a:gd name="T17" fmla="*/ 2147483647 h 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
                <a:gd name="T28" fmla="*/ 0 h 77"/>
                <a:gd name="T29" fmla="*/ 99 w 99"/>
                <a:gd name="T30" fmla="*/ 77 h 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 h="77">
                  <a:moveTo>
                    <a:pt x="0" y="67"/>
                  </a:moveTo>
                  <a:lnTo>
                    <a:pt x="10" y="0"/>
                  </a:lnTo>
                  <a:lnTo>
                    <a:pt x="73" y="7"/>
                  </a:lnTo>
                  <a:lnTo>
                    <a:pt x="99" y="9"/>
                  </a:lnTo>
                  <a:lnTo>
                    <a:pt x="98" y="26"/>
                  </a:lnTo>
                  <a:lnTo>
                    <a:pt x="95" y="77"/>
                  </a:lnTo>
                  <a:lnTo>
                    <a:pt x="82" y="76"/>
                  </a:lnTo>
                  <a:lnTo>
                    <a:pt x="0" y="6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8396" name="Freeform 16"/>
            <p:cNvSpPr>
              <a:spLocks/>
            </p:cNvSpPr>
            <p:nvPr/>
          </p:nvSpPr>
          <p:spPr bwMode="auto">
            <a:xfrm>
              <a:off x="3759200" y="3521075"/>
              <a:ext cx="771525" cy="758825"/>
            </a:xfrm>
            <a:custGeom>
              <a:avLst/>
              <a:gdLst>
                <a:gd name="T0" fmla="*/ 857424135 w 95"/>
                <a:gd name="T1" fmla="*/ 0 h 98"/>
                <a:gd name="T2" fmla="*/ 0 w 95"/>
                <a:gd name="T3" fmla="*/ 2147483647 h 98"/>
                <a:gd name="T4" fmla="*/ 0 w 95"/>
                <a:gd name="T5" fmla="*/ 2147483647 h 98"/>
                <a:gd name="T6" fmla="*/ 791470951 w 95"/>
                <a:gd name="T7" fmla="*/ 2147483647 h 98"/>
                <a:gd name="T8" fmla="*/ 857424135 w 95"/>
                <a:gd name="T9" fmla="*/ 2147483647 h 98"/>
                <a:gd name="T10" fmla="*/ 2147483647 w 95"/>
                <a:gd name="T11" fmla="*/ 2147483647 h 98"/>
                <a:gd name="T12" fmla="*/ 2147483647 w 95"/>
                <a:gd name="T13" fmla="*/ 2147483647 h 98"/>
                <a:gd name="T14" fmla="*/ 2147483647 w 95"/>
                <a:gd name="T15" fmla="*/ 2147483647 h 98"/>
                <a:gd name="T16" fmla="*/ 2147483647 w 95"/>
                <a:gd name="T17" fmla="*/ 2147483647 h 98"/>
                <a:gd name="T18" fmla="*/ 2147483647 w 95"/>
                <a:gd name="T19" fmla="*/ 2147483647 h 98"/>
                <a:gd name="T20" fmla="*/ 2147483647 w 95"/>
                <a:gd name="T21" fmla="*/ 2147483647 h 98"/>
                <a:gd name="T22" fmla="*/ 2147483647 w 95"/>
                <a:gd name="T23" fmla="*/ 2147483647 h 98"/>
                <a:gd name="T24" fmla="*/ 2147483647 w 95"/>
                <a:gd name="T25" fmla="*/ 2147483647 h 98"/>
                <a:gd name="T26" fmla="*/ 2147483647 w 95"/>
                <a:gd name="T27" fmla="*/ 1079204160 h 98"/>
                <a:gd name="T28" fmla="*/ 2147483647 w 95"/>
                <a:gd name="T29" fmla="*/ 1079204160 h 98"/>
                <a:gd name="T30" fmla="*/ 2147483647 w 95"/>
                <a:gd name="T31" fmla="*/ 539602080 h 98"/>
                <a:gd name="T32" fmla="*/ 857424135 w 95"/>
                <a:gd name="T33" fmla="*/ 0 h 98"/>
                <a:gd name="T34" fmla="*/ 857424135 w 95"/>
                <a:gd name="T35" fmla="*/ 0 h 9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5"/>
                <a:gd name="T55" fmla="*/ 0 h 98"/>
                <a:gd name="T56" fmla="*/ 95 w 95"/>
                <a:gd name="T57" fmla="*/ 98 h 9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5" h="98">
                  <a:moveTo>
                    <a:pt x="13" y="0"/>
                  </a:moveTo>
                  <a:lnTo>
                    <a:pt x="0" y="96"/>
                  </a:lnTo>
                  <a:lnTo>
                    <a:pt x="12" y="98"/>
                  </a:lnTo>
                  <a:lnTo>
                    <a:pt x="13" y="90"/>
                  </a:lnTo>
                  <a:lnTo>
                    <a:pt x="37" y="93"/>
                  </a:lnTo>
                  <a:lnTo>
                    <a:pt x="36" y="92"/>
                  </a:lnTo>
                  <a:lnTo>
                    <a:pt x="37" y="91"/>
                  </a:lnTo>
                  <a:lnTo>
                    <a:pt x="36" y="90"/>
                  </a:lnTo>
                  <a:lnTo>
                    <a:pt x="87" y="94"/>
                  </a:lnTo>
                  <a:lnTo>
                    <a:pt x="93" y="18"/>
                  </a:lnTo>
                  <a:lnTo>
                    <a:pt x="94" y="18"/>
                  </a:lnTo>
                  <a:lnTo>
                    <a:pt x="95" y="9"/>
                  </a:lnTo>
                  <a:lnTo>
                    <a:pt x="13"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397" name="Freeform 17"/>
            <p:cNvSpPr>
              <a:spLocks/>
            </p:cNvSpPr>
            <p:nvPr/>
          </p:nvSpPr>
          <p:spPr bwMode="auto">
            <a:xfrm>
              <a:off x="4052888" y="3660775"/>
              <a:ext cx="1536700" cy="1425575"/>
            </a:xfrm>
            <a:custGeom>
              <a:avLst/>
              <a:gdLst>
                <a:gd name="T0" fmla="*/ 2147483647 w 189"/>
                <a:gd name="T1" fmla="*/ 2147483647 h 184"/>
                <a:gd name="T2" fmla="*/ 2147483647 w 189"/>
                <a:gd name="T3" fmla="*/ 2147483647 h 184"/>
                <a:gd name="T4" fmla="*/ 2147483647 w 189"/>
                <a:gd name="T5" fmla="*/ 2147483647 h 184"/>
                <a:gd name="T6" fmla="*/ 2147483647 w 189"/>
                <a:gd name="T7" fmla="*/ 2147483647 h 184"/>
                <a:gd name="T8" fmla="*/ 2147483647 w 189"/>
                <a:gd name="T9" fmla="*/ 2147483647 h 184"/>
                <a:gd name="T10" fmla="*/ 2147483647 w 189"/>
                <a:gd name="T11" fmla="*/ 2147483647 h 184"/>
                <a:gd name="T12" fmla="*/ 2147483647 w 189"/>
                <a:gd name="T13" fmla="*/ 2147483647 h 184"/>
                <a:gd name="T14" fmla="*/ 2147483647 w 189"/>
                <a:gd name="T15" fmla="*/ 2147483647 h 184"/>
                <a:gd name="T16" fmla="*/ 2147483647 w 189"/>
                <a:gd name="T17" fmla="*/ 2147483647 h 184"/>
                <a:gd name="T18" fmla="*/ 2147483647 w 189"/>
                <a:gd name="T19" fmla="*/ 2147483647 h 184"/>
                <a:gd name="T20" fmla="*/ 2147483647 w 189"/>
                <a:gd name="T21" fmla="*/ 2147483647 h 184"/>
                <a:gd name="T22" fmla="*/ 2147483647 w 189"/>
                <a:gd name="T23" fmla="*/ 2147483647 h 184"/>
                <a:gd name="T24" fmla="*/ 2147483647 w 189"/>
                <a:gd name="T25" fmla="*/ 2147483647 h 184"/>
                <a:gd name="T26" fmla="*/ 2147483647 w 189"/>
                <a:gd name="T27" fmla="*/ 2147483647 h 184"/>
                <a:gd name="T28" fmla="*/ 2147483647 w 189"/>
                <a:gd name="T29" fmla="*/ 2147483647 h 184"/>
                <a:gd name="T30" fmla="*/ 2147483647 w 189"/>
                <a:gd name="T31" fmla="*/ 0 h 184"/>
                <a:gd name="T32" fmla="*/ 0 w 189"/>
                <a:gd name="T33" fmla="*/ 2147483647 h 184"/>
                <a:gd name="T34" fmla="*/ 66110617 w 189"/>
                <a:gd name="T35" fmla="*/ 2147483647 h 184"/>
                <a:gd name="T36" fmla="*/ 330536873 w 189"/>
                <a:gd name="T37" fmla="*/ 2147483647 h 184"/>
                <a:gd name="T38" fmla="*/ 1520487426 w 189"/>
                <a:gd name="T39" fmla="*/ 2147483647 h 184"/>
                <a:gd name="T40" fmla="*/ 1652700498 w 189"/>
                <a:gd name="T41" fmla="*/ 2147483647 h 184"/>
                <a:gd name="T42" fmla="*/ 2147483647 w 189"/>
                <a:gd name="T43" fmla="*/ 2147483647 h 184"/>
                <a:gd name="T44" fmla="*/ 2147483647 w 189"/>
                <a:gd name="T45" fmla="*/ 2147483647 h 184"/>
                <a:gd name="T46" fmla="*/ 2147483647 w 189"/>
                <a:gd name="T47" fmla="*/ 2147483647 h 184"/>
                <a:gd name="T48" fmla="*/ 2147483647 w 189"/>
                <a:gd name="T49" fmla="*/ 2147483647 h 184"/>
                <a:gd name="T50" fmla="*/ 2147483647 w 189"/>
                <a:gd name="T51" fmla="*/ 2147483647 h 184"/>
                <a:gd name="T52" fmla="*/ 2147483647 w 189"/>
                <a:gd name="T53" fmla="*/ 2147483647 h 184"/>
                <a:gd name="T54" fmla="*/ 2147483647 w 189"/>
                <a:gd name="T55" fmla="*/ 2147483647 h 184"/>
                <a:gd name="T56" fmla="*/ 2147483647 w 189"/>
                <a:gd name="T57" fmla="*/ 2147483647 h 184"/>
                <a:gd name="T58" fmla="*/ 2147483647 w 189"/>
                <a:gd name="T59" fmla="*/ 2147483647 h 184"/>
                <a:gd name="T60" fmla="*/ 2147483647 w 189"/>
                <a:gd name="T61" fmla="*/ 2147483647 h 184"/>
                <a:gd name="T62" fmla="*/ 2147483647 w 189"/>
                <a:gd name="T63" fmla="*/ 2147483647 h 184"/>
                <a:gd name="T64" fmla="*/ 2147483647 w 189"/>
                <a:gd name="T65" fmla="*/ 2147483647 h 184"/>
                <a:gd name="T66" fmla="*/ 2147483647 w 189"/>
                <a:gd name="T67" fmla="*/ 2147483647 h 184"/>
                <a:gd name="T68" fmla="*/ 2147483647 w 189"/>
                <a:gd name="T69" fmla="*/ 2147483647 h 184"/>
                <a:gd name="T70" fmla="*/ 2147483647 w 189"/>
                <a:gd name="T71" fmla="*/ 2147483647 h 184"/>
                <a:gd name="T72" fmla="*/ 2147483647 w 189"/>
                <a:gd name="T73" fmla="*/ 2147483647 h 184"/>
                <a:gd name="T74" fmla="*/ 2147483647 w 189"/>
                <a:gd name="T75" fmla="*/ 2147483647 h 184"/>
                <a:gd name="T76" fmla="*/ 2147483647 w 189"/>
                <a:gd name="T77" fmla="*/ 2147483647 h 184"/>
                <a:gd name="T78" fmla="*/ 2147483647 w 189"/>
                <a:gd name="T79" fmla="*/ 2147483647 h 184"/>
                <a:gd name="T80" fmla="*/ 2147483647 w 189"/>
                <a:gd name="T81" fmla="*/ 2147483647 h 184"/>
                <a:gd name="T82" fmla="*/ 2147483647 w 189"/>
                <a:gd name="T83" fmla="*/ 2147483647 h 184"/>
                <a:gd name="T84" fmla="*/ 2147483647 w 189"/>
                <a:gd name="T85" fmla="*/ 2147483647 h 184"/>
                <a:gd name="T86" fmla="*/ 2147483647 w 189"/>
                <a:gd name="T87" fmla="*/ 2147483647 h 184"/>
                <a:gd name="T88" fmla="*/ 2147483647 w 189"/>
                <a:gd name="T89" fmla="*/ 2147483647 h 184"/>
                <a:gd name="T90" fmla="*/ 2147483647 w 189"/>
                <a:gd name="T91" fmla="*/ 2147483647 h 184"/>
                <a:gd name="T92" fmla="*/ 2147483647 w 189"/>
                <a:gd name="T93" fmla="*/ 2147483647 h 184"/>
                <a:gd name="T94" fmla="*/ 2147483647 w 189"/>
                <a:gd name="T95" fmla="*/ 2147483647 h 184"/>
                <a:gd name="T96" fmla="*/ 2147483647 w 189"/>
                <a:gd name="T97" fmla="*/ 2147483647 h 184"/>
                <a:gd name="T98" fmla="*/ 2147483647 w 189"/>
                <a:gd name="T99" fmla="*/ 2147483647 h 184"/>
                <a:gd name="T100" fmla="*/ 2147483647 w 189"/>
                <a:gd name="T101" fmla="*/ 2147483647 h 184"/>
                <a:gd name="T102" fmla="*/ 2147483647 w 189"/>
                <a:gd name="T103" fmla="*/ 2147483647 h 184"/>
                <a:gd name="T104" fmla="*/ 2147483647 w 189"/>
                <a:gd name="T105" fmla="*/ 2147483647 h 184"/>
                <a:gd name="T106" fmla="*/ 2147483647 w 189"/>
                <a:gd name="T107" fmla="*/ 2147483647 h 184"/>
                <a:gd name="T108" fmla="*/ 2147483647 w 189"/>
                <a:gd name="T109" fmla="*/ 2147483647 h 184"/>
                <a:gd name="T110" fmla="*/ 2147483647 w 189"/>
                <a:gd name="T111" fmla="*/ 2147483647 h 184"/>
                <a:gd name="T112" fmla="*/ 2147483647 w 189"/>
                <a:gd name="T113" fmla="*/ 2147483647 h 184"/>
                <a:gd name="T114" fmla="*/ 2147483647 w 189"/>
                <a:gd name="T115" fmla="*/ 2147483647 h 184"/>
                <a:gd name="T116" fmla="*/ 2147483647 w 189"/>
                <a:gd name="T117" fmla="*/ 2147483647 h 184"/>
                <a:gd name="T118" fmla="*/ 2147483647 w 189"/>
                <a:gd name="T119" fmla="*/ 2147483647 h 18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89"/>
                <a:gd name="T181" fmla="*/ 0 h 184"/>
                <a:gd name="T182" fmla="*/ 189 w 189"/>
                <a:gd name="T183" fmla="*/ 184 h 18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3" y="48"/>
                  </a:lnTo>
                  <a:lnTo>
                    <a:pt x="143" y="49"/>
                  </a:lnTo>
                  <a:lnTo>
                    <a:pt x="142" y="49"/>
                  </a:lnTo>
                  <a:lnTo>
                    <a:pt x="141" y="48"/>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3" y="42"/>
                  </a:lnTo>
                  <a:lnTo>
                    <a:pt x="109" y="42"/>
                  </a:lnTo>
                  <a:lnTo>
                    <a:pt x="109" y="41"/>
                  </a:lnTo>
                  <a:lnTo>
                    <a:pt x="108" y="40"/>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1" y="73"/>
                  </a:lnTo>
                  <a:lnTo>
                    <a:pt x="0" y="74"/>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1"/>
                  </a:lnTo>
                  <a:lnTo>
                    <a:pt x="134" y="180"/>
                  </a:lnTo>
                  <a:lnTo>
                    <a:pt x="133" y="178"/>
                  </a:lnTo>
                  <a:lnTo>
                    <a:pt x="130" y="170"/>
                  </a:lnTo>
                  <a:lnTo>
                    <a:pt x="129" y="167"/>
                  </a:lnTo>
                  <a:lnTo>
                    <a:pt x="131" y="162"/>
                  </a:lnTo>
                  <a:lnTo>
                    <a:pt x="131" y="160"/>
                  </a:lnTo>
                  <a:lnTo>
                    <a:pt x="130" y="160"/>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8" y="145"/>
                  </a:lnTo>
                  <a:lnTo>
                    <a:pt x="138" y="144"/>
                  </a:lnTo>
                  <a:lnTo>
                    <a:pt x="139" y="145"/>
                  </a:lnTo>
                  <a:lnTo>
                    <a:pt x="140" y="145"/>
                  </a:lnTo>
                  <a:lnTo>
                    <a:pt x="141" y="144"/>
                  </a:lnTo>
                  <a:lnTo>
                    <a:pt x="141" y="142"/>
                  </a:lnTo>
                  <a:lnTo>
                    <a:pt x="142" y="141"/>
                  </a:lnTo>
                  <a:lnTo>
                    <a:pt x="142" y="142"/>
                  </a:lnTo>
                  <a:lnTo>
                    <a:pt x="143" y="142"/>
                  </a:lnTo>
                  <a:lnTo>
                    <a:pt x="146" y="141"/>
                  </a:lnTo>
                  <a:lnTo>
                    <a:pt x="147" y="141"/>
                  </a:lnTo>
                  <a:lnTo>
                    <a:pt x="147" y="140"/>
                  </a:lnTo>
                  <a:lnTo>
                    <a:pt x="145" y="139"/>
                  </a:lnTo>
                  <a:lnTo>
                    <a:pt x="145" y="138"/>
                  </a:lnTo>
                  <a:lnTo>
                    <a:pt x="148" y="137"/>
                  </a:lnTo>
                  <a:lnTo>
                    <a:pt x="149" y="136"/>
                  </a:lnTo>
                  <a:lnTo>
                    <a:pt x="150" y="136"/>
                  </a:lnTo>
                  <a:lnTo>
                    <a:pt x="149" y="137"/>
                  </a:lnTo>
                  <a:lnTo>
                    <a:pt x="150" y="138"/>
                  </a:lnTo>
                  <a:lnTo>
                    <a:pt x="151" y="137"/>
                  </a:lnTo>
                  <a:lnTo>
                    <a:pt x="156" y="135"/>
                  </a:lnTo>
                  <a:lnTo>
                    <a:pt x="165" y="130"/>
                  </a:lnTo>
                  <a:lnTo>
                    <a:pt x="165" y="128"/>
                  </a:lnTo>
                  <a:lnTo>
                    <a:pt x="169" y="124"/>
                  </a:lnTo>
                  <a:lnTo>
                    <a:pt x="168" y="121"/>
                  </a:lnTo>
                  <a:lnTo>
                    <a:pt x="168" y="119"/>
                  </a:lnTo>
                  <a:lnTo>
                    <a:pt x="171" y="118"/>
                  </a:lnTo>
                  <a:lnTo>
                    <a:pt x="171" y="120"/>
                  </a:lnTo>
                  <a:lnTo>
                    <a:pt x="171" y="121"/>
                  </a:lnTo>
                  <a:lnTo>
                    <a:pt x="174" y="121"/>
                  </a:lnTo>
                  <a:lnTo>
                    <a:pt x="175" y="122"/>
                  </a:lnTo>
                  <a:lnTo>
                    <a:pt x="181" y="119"/>
                  </a:lnTo>
                  <a:lnTo>
                    <a:pt x="185" y="119"/>
                  </a:lnTo>
                  <a:lnTo>
                    <a:pt x="184" y="118"/>
                  </a:lnTo>
                  <a:lnTo>
                    <a:pt x="184" y="117"/>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4"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398" name="Freeform 18"/>
            <p:cNvSpPr>
              <a:spLocks/>
            </p:cNvSpPr>
            <p:nvPr/>
          </p:nvSpPr>
          <p:spPr bwMode="auto">
            <a:xfrm>
              <a:off x="6942138" y="2306638"/>
              <a:ext cx="828675" cy="603250"/>
            </a:xfrm>
            <a:custGeom>
              <a:avLst/>
              <a:gdLst>
                <a:gd name="T0" fmla="*/ 2147483647 w 102"/>
                <a:gd name="T1" fmla="*/ 2147483647 h 78"/>
                <a:gd name="T2" fmla="*/ 2147483647 w 102"/>
                <a:gd name="T3" fmla="*/ 2147483647 h 78"/>
                <a:gd name="T4" fmla="*/ 2147483647 w 102"/>
                <a:gd name="T5" fmla="*/ 2147483647 h 78"/>
                <a:gd name="T6" fmla="*/ 2147483647 w 102"/>
                <a:gd name="T7" fmla="*/ 2147483647 h 78"/>
                <a:gd name="T8" fmla="*/ 2147483647 w 102"/>
                <a:gd name="T9" fmla="*/ 2147483647 h 78"/>
                <a:gd name="T10" fmla="*/ 2147483647 w 102"/>
                <a:gd name="T11" fmla="*/ 2147483647 h 78"/>
                <a:gd name="T12" fmla="*/ 2147483647 w 102"/>
                <a:gd name="T13" fmla="*/ 2147483647 h 78"/>
                <a:gd name="T14" fmla="*/ 2147483647 w 102"/>
                <a:gd name="T15" fmla="*/ 2147483647 h 78"/>
                <a:gd name="T16" fmla="*/ 2147483647 w 102"/>
                <a:gd name="T17" fmla="*/ 2147483647 h 78"/>
                <a:gd name="T18" fmla="*/ 2147483647 w 102"/>
                <a:gd name="T19" fmla="*/ 2147483647 h 78"/>
                <a:gd name="T20" fmla="*/ 2147483647 w 102"/>
                <a:gd name="T21" fmla="*/ 2147483647 h 78"/>
                <a:gd name="T22" fmla="*/ 2147483647 w 102"/>
                <a:gd name="T23" fmla="*/ 2147483647 h 78"/>
                <a:gd name="T24" fmla="*/ 2147483647 w 102"/>
                <a:gd name="T25" fmla="*/ 2147483647 h 78"/>
                <a:gd name="T26" fmla="*/ 2147483647 w 102"/>
                <a:gd name="T27" fmla="*/ 2147483647 h 78"/>
                <a:gd name="T28" fmla="*/ 2147483647 w 102"/>
                <a:gd name="T29" fmla="*/ 2147483647 h 78"/>
                <a:gd name="T30" fmla="*/ 2147483647 w 102"/>
                <a:gd name="T31" fmla="*/ 2147483647 h 78"/>
                <a:gd name="T32" fmla="*/ 2147483647 w 102"/>
                <a:gd name="T33" fmla="*/ 2147483647 h 78"/>
                <a:gd name="T34" fmla="*/ 2147483647 w 102"/>
                <a:gd name="T35" fmla="*/ 2147483647 h 78"/>
                <a:gd name="T36" fmla="*/ 2147483647 w 102"/>
                <a:gd name="T37" fmla="*/ 2147483647 h 78"/>
                <a:gd name="T38" fmla="*/ 2147483647 w 102"/>
                <a:gd name="T39" fmla="*/ 2147483647 h 78"/>
                <a:gd name="T40" fmla="*/ 2147483647 w 102"/>
                <a:gd name="T41" fmla="*/ 2033687399 h 78"/>
                <a:gd name="T42" fmla="*/ 2147483647 w 102"/>
                <a:gd name="T43" fmla="*/ 1495356107 h 78"/>
                <a:gd name="T44" fmla="*/ 2147483647 w 102"/>
                <a:gd name="T45" fmla="*/ 1435541572 h 78"/>
                <a:gd name="T46" fmla="*/ 2147483647 w 102"/>
                <a:gd name="T47" fmla="*/ 1256097969 h 78"/>
                <a:gd name="T48" fmla="*/ 2147483647 w 102"/>
                <a:gd name="T49" fmla="*/ 717774653 h 78"/>
                <a:gd name="T50" fmla="*/ 2147483647 w 102"/>
                <a:gd name="T51" fmla="*/ 179443663 h 78"/>
                <a:gd name="T52" fmla="*/ 2147483647 w 102"/>
                <a:gd name="T53" fmla="*/ 0 h 78"/>
                <a:gd name="T54" fmla="*/ 2147483647 w 102"/>
                <a:gd name="T55" fmla="*/ 239258198 h 78"/>
                <a:gd name="T56" fmla="*/ 2147483647 w 102"/>
                <a:gd name="T57" fmla="*/ 837403722 h 78"/>
                <a:gd name="T58" fmla="*/ 2147483647 w 102"/>
                <a:gd name="T59" fmla="*/ 1076662101 h 78"/>
                <a:gd name="T60" fmla="*/ 2147483647 w 102"/>
                <a:gd name="T61" fmla="*/ 1375727038 h 78"/>
                <a:gd name="T62" fmla="*/ 2147483647 w 102"/>
                <a:gd name="T63" fmla="*/ 1495356107 h 78"/>
                <a:gd name="T64" fmla="*/ 2147483647 w 102"/>
                <a:gd name="T65" fmla="*/ 1614985175 h 78"/>
                <a:gd name="T66" fmla="*/ 2147483647 w 102"/>
                <a:gd name="T67" fmla="*/ 1914057847 h 78"/>
                <a:gd name="T68" fmla="*/ 1980110704 w 102"/>
                <a:gd name="T69" fmla="*/ 2147483647 h 78"/>
                <a:gd name="T70" fmla="*/ 1254069757 w 102"/>
                <a:gd name="T71" fmla="*/ 2147483647 h 78"/>
                <a:gd name="T72" fmla="*/ 594030063 w 102"/>
                <a:gd name="T73" fmla="*/ 2147483647 h 78"/>
                <a:gd name="T74" fmla="*/ 396025416 w 102"/>
                <a:gd name="T75" fmla="*/ 2147483647 h 78"/>
                <a:gd name="T76" fmla="*/ 594030063 w 102"/>
                <a:gd name="T77" fmla="*/ 2147483647 h 78"/>
                <a:gd name="T78" fmla="*/ 132011169 w 102"/>
                <a:gd name="T79" fmla="*/ 2147483647 h 78"/>
                <a:gd name="T80" fmla="*/ 2147483647 w 102"/>
                <a:gd name="T81" fmla="*/ 2147483647 h 78"/>
                <a:gd name="T82" fmla="*/ 2147483647 w 102"/>
                <a:gd name="T83" fmla="*/ 2147483647 h 78"/>
                <a:gd name="T84" fmla="*/ 2147483647 w 102"/>
                <a:gd name="T85" fmla="*/ 2147483647 h 78"/>
                <a:gd name="T86" fmla="*/ 2147483647 w 102"/>
                <a:gd name="T87" fmla="*/ 2147483647 h 78"/>
                <a:gd name="T88" fmla="*/ 2147483647 w 102"/>
                <a:gd name="T89" fmla="*/ 2147483647 h 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2"/>
                <a:gd name="T136" fmla="*/ 0 h 78"/>
                <a:gd name="T137" fmla="*/ 102 w 102"/>
                <a:gd name="T138" fmla="*/ 78 h 7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2" h="78">
                  <a:moveTo>
                    <a:pt x="66" y="64"/>
                  </a:moveTo>
                  <a:lnTo>
                    <a:pt x="77" y="68"/>
                  </a:lnTo>
                  <a:lnTo>
                    <a:pt x="78" y="70"/>
                  </a:lnTo>
                  <a:lnTo>
                    <a:pt x="77" y="71"/>
                  </a:lnTo>
                  <a:lnTo>
                    <a:pt x="77" y="72"/>
                  </a:lnTo>
                  <a:lnTo>
                    <a:pt x="76" y="73"/>
                  </a:lnTo>
                  <a:lnTo>
                    <a:pt x="76" y="75"/>
                  </a:lnTo>
                  <a:lnTo>
                    <a:pt x="75" y="75"/>
                  </a:lnTo>
                  <a:lnTo>
                    <a:pt x="74" y="77"/>
                  </a:lnTo>
                  <a:lnTo>
                    <a:pt x="74"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8" y="57"/>
                  </a:lnTo>
                  <a:lnTo>
                    <a:pt x="58" y="58"/>
                  </a:lnTo>
                  <a:lnTo>
                    <a:pt x="59" y="58"/>
                  </a:lnTo>
                  <a:lnTo>
                    <a:pt x="61" y="61"/>
                  </a:lnTo>
                  <a:lnTo>
                    <a:pt x="61" y="62"/>
                  </a:lnTo>
                  <a:lnTo>
                    <a:pt x="62" y="63"/>
                  </a:lnTo>
                  <a:lnTo>
                    <a:pt x="65" y="64"/>
                  </a:lnTo>
                  <a:lnTo>
                    <a:pt x="66" y="6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399" name="Freeform 19"/>
            <p:cNvSpPr>
              <a:spLocks/>
            </p:cNvSpPr>
            <p:nvPr/>
          </p:nvSpPr>
          <p:spPr bwMode="auto">
            <a:xfrm>
              <a:off x="7494588" y="2266950"/>
              <a:ext cx="187325" cy="325438"/>
            </a:xfrm>
            <a:custGeom>
              <a:avLst/>
              <a:gdLst>
                <a:gd name="T0" fmla="*/ 0 w 23"/>
                <a:gd name="T1" fmla="*/ 300201070 h 42"/>
                <a:gd name="T2" fmla="*/ 66337478 w 23"/>
                <a:gd name="T3" fmla="*/ 420279900 h 42"/>
                <a:gd name="T4" fmla="*/ 0 w 23"/>
                <a:gd name="T5" fmla="*/ 480315440 h 42"/>
                <a:gd name="T6" fmla="*/ 66337478 w 23"/>
                <a:gd name="T7" fmla="*/ 480315440 h 42"/>
                <a:gd name="T8" fmla="*/ 66337478 w 23"/>
                <a:gd name="T9" fmla="*/ 540358851 h 42"/>
                <a:gd name="T10" fmla="*/ 199004304 w 23"/>
                <a:gd name="T11" fmla="*/ 840552051 h 42"/>
                <a:gd name="T12" fmla="*/ 265333621 w 23"/>
                <a:gd name="T13" fmla="*/ 1020674412 h 42"/>
                <a:gd name="T14" fmla="*/ 199004304 w 23"/>
                <a:gd name="T15" fmla="*/ 1140753242 h 42"/>
                <a:gd name="T16" fmla="*/ 199004304 w 23"/>
                <a:gd name="T17" fmla="*/ 1260832072 h 42"/>
                <a:gd name="T18" fmla="*/ 331671147 w 23"/>
                <a:gd name="T19" fmla="*/ 1561033021 h 42"/>
                <a:gd name="T20" fmla="*/ 331671147 w 23"/>
                <a:gd name="T21" fmla="*/ 1681111851 h 42"/>
                <a:gd name="T22" fmla="*/ 331671147 w 23"/>
                <a:gd name="T23" fmla="*/ 1741147391 h 42"/>
                <a:gd name="T24" fmla="*/ 398000464 w 23"/>
                <a:gd name="T25" fmla="*/ 1741147391 h 42"/>
                <a:gd name="T26" fmla="*/ 331671147 w 23"/>
                <a:gd name="T27" fmla="*/ 1681111851 h 42"/>
                <a:gd name="T28" fmla="*/ 398000464 w 23"/>
                <a:gd name="T29" fmla="*/ 1681111851 h 42"/>
                <a:gd name="T30" fmla="*/ 464337925 w 23"/>
                <a:gd name="T31" fmla="*/ 1801190681 h 42"/>
                <a:gd name="T32" fmla="*/ 530675387 w 23"/>
                <a:gd name="T33" fmla="*/ 2041348825 h 42"/>
                <a:gd name="T34" fmla="*/ 530675387 w 23"/>
                <a:gd name="T35" fmla="*/ 2147483647 h 42"/>
                <a:gd name="T36" fmla="*/ 597004831 w 23"/>
                <a:gd name="T37" fmla="*/ 2147483647 h 42"/>
                <a:gd name="T38" fmla="*/ 663342293 w 23"/>
                <a:gd name="T39" fmla="*/ 2147483647 h 42"/>
                <a:gd name="T40" fmla="*/ 1326676442 w 23"/>
                <a:gd name="T41" fmla="*/ 2147483647 h 42"/>
                <a:gd name="T42" fmla="*/ 1260347125 w 23"/>
                <a:gd name="T43" fmla="*/ 2147483647 h 42"/>
                <a:gd name="T44" fmla="*/ 1194009663 w 23"/>
                <a:gd name="T45" fmla="*/ 2147483647 h 42"/>
                <a:gd name="T46" fmla="*/ 1194009663 w 23"/>
                <a:gd name="T47" fmla="*/ 2147483647 h 42"/>
                <a:gd name="T48" fmla="*/ 1260347125 w 23"/>
                <a:gd name="T49" fmla="*/ 2147483647 h 42"/>
                <a:gd name="T50" fmla="*/ 1194009663 w 23"/>
                <a:gd name="T51" fmla="*/ 2041348825 h 42"/>
                <a:gd name="T52" fmla="*/ 1194009663 w 23"/>
                <a:gd name="T53" fmla="*/ 1621068562 h 42"/>
                <a:gd name="T54" fmla="*/ 1194009663 w 23"/>
                <a:gd name="T55" fmla="*/ 1500989732 h 42"/>
                <a:gd name="T56" fmla="*/ 1260347125 w 23"/>
                <a:gd name="T57" fmla="*/ 1260832072 h 42"/>
                <a:gd name="T58" fmla="*/ 1260347125 w 23"/>
                <a:gd name="T59" fmla="*/ 1140753242 h 42"/>
                <a:gd name="T60" fmla="*/ 1260347125 w 23"/>
                <a:gd name="T61" fmla="*/ 1020674412 h 42"/>
                <a:gd name="T62" fmla="*/ 1260347125 w 23"/>
                <a:gd name="T63" fmla="*/ 900595340 h 42"/>
                <a:gd name="T64" fmla="*/ 1260347125 w 23"/>
                <a:gd name="T65" fmla="*/ 840552051 h 42"/>
                <a:gd name="T66" fmla="*/ 1260347125 w 23"/>
                <a:gd name="T67" fmla="*/ 780516510 h 42"/>
                <a:gd name="T68" fmla="*/ 1459343221 w 23"/>
                <a:gd name="T69" fmla="*/ 660437681 h 42"/>
                <a:gd name="T70" fmla="*/ 1525680682 w 23"/>
                <a:gd name="T71" fmla="*/ 420279900 h 42"/>
                <a:gd name="T72" fmla="*/ 1459343221 w 23"/>
                <a:gd name="T73" fmla="*/ 300201070 h 42"/>
                <a:gd name="T74" fmla="*/ 1459343221 w 23"/>
                <a:gd name="T75" fmla="*/ 180122180 h 42"/>
                <a:gd name="T76" fmla="*/ 1459343221 w 23"/>
                <a:gd name="T77" fmla="*/ 180122180 h 42"/>
                <a:gd name="T78" fmla="*/ 1459343221 w 23"/>
                <a:gd name="T79" fmla="*/ 120078860 h 42"/>
                <a:gd name="T80" fmla="*/ 1393013903 w 23"/>
                <a:gd name="T81" fmla="*/ 0 h 42"/>
                <a:gd name="T82" fmla="*/ 0 w 23"/>
                <a:gd name="T83" fmla="*/ 300201070 h 42"/>
                <a:gd name="T84" fmla="*/ 0 w 23"/>
                <a:gd name="T85" fmla="*/ 300201070 h 4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3"/>
                <a:gd name="T130" fmla="*/ 0 h 42"/>
                <a:gd name="T131" fmla="*/ 23 w 23"/>
                <a:gd name="T132" fmla="*/ 42 h 4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2"/>
                  </a:lnTo>
                  <a:lnTo>
                    <a:pt x="21" y="0"/>
                  </a:lnTo>
                  <a:lnTo>
                    <a:pt x="0"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00" name="Freeform 20"/>
            <p:cNvSpPr>
              <a:spLocks/>
            </p:cNvSpPr>
            <p:nvPr/>
          </p:nvSpPr>
          <p:spPr bwMode="auto">
            <a:xfrm>
              <a:off x="3327400" y="2794000"/>
              <a:ext cx="619125" cy="727075"/>
            </a:xfrm>
            <a:custGeom>
              <a:avLst/>
              <a:gdLst>
                <a:gd name="T0" fmla="*/ 2147483647 w 76"/>
                <a:gd name="T1" fmla="*/ 2147483647 h 94"/>
                <a:gd name="T2" fmla="*/ 2147483647 w 76"/>
                <a:gd name="T3" fmla="*/ 1615351768 h 94"/>
                <a:gd name="T4" fmla="*/ 2147483647 w 76"/>
                <a:gd name="T5" fmla="*/ 1376035883 h 94"/>
                <a:gd name="T6" fmla="*/ 2147483647 w 76"/>
                <a:gd name="T7" fmla="*/ 358966214 h 94"/>
                <a:gd name="T8" fmla="*/ 1061815496 w 76"/>
                <a:gd name="T9" fmla="*/ 0 h 94"/>
                <a:gd name="T10" fmla="*/ 0 w 76"/>
                <a:gd name="T11" fmla="*/ 2147483647 h 94"/>
                <a:gd name="T12" fmla="*/ 0 w 76"/>
                <a:gd name="T13" fmla="*/ 2147483647 h 94"/>
                <a:gd name="T14" fmla="*/ 2147483647 w 76"/>
                <a:gd name="T15" fmla="*/ 2147483647 h 94"/>
                <a:gd name="T16" fmla="*/ 2147483647 w 76"/>
                <a:gd name="T17" fmla="*/ 2147483647 h 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
                <a:gd name="T28" fmla="*/ 0 h 94"/>
                <a:gd name="T29" fmla="*/ 76 w 76"/>
                <a:gd name="T30" fmla="*/ 94 h 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 h="94">
                  <a:moveTo>
                    <a:pt x="66" y="94"/>
                  </a:moveTo>
                  <a:lnTo>
                    <a:pt x="76" y="27"/>
                  </a:lnTo>
                  <a:lnTo>
                    <a:pt x="51" y="23"/>
                  </a:lnTo>
                  <a:lnTo>
                    <a:pt x="53" y="6"/>
                  </a:lnTo>
                  <a:lnTo>
                    <a:pt x="16" y="0"/>
                  </a:lnTo>
                  <a:lnTo>
                    <a:pt x="0" y="84"/>
                  </a:lnTo>
                  <a:lnTo>
                    <a:pt x="66" y="9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01" name="Freeform 21"/>
            <p:cNvSpPr>
              <a:spLocks/>
            </p:cNvSpPr>
            <p:nvPr/>
          </p:nvSpPr>
          <p:spPr bwMode="auto">
            <a:xfrm>
              <a:off x="2439988" y="2035175"/>
              <a:ext cx="881062" cy="696913"/>
            </a:xfrm>
            <a:custGeom>
              <a:avLst/>
              <a:gdLst>
                <a:gd name="T0" fmla="*/ 0 w 108"/>
                <a:gd name="T1" fmla="*/ 2147483647 h 90"/>
                <a:gd name="T2" fmla="*/ 0 w 108"/>
                <a:gd name="T3" fmla="*/ 2147483647 h 90"/>
                <a:gd name="T4" fmla="*/ 66552810 w 108"/>
                <a:gd name="T5" fmla="*/ 2147483647 h 90"/>
                <a:gd name="T6" fmla="*/ 133105620 w 108"/>
                <a:gd name="T7" fmla="*/ 2147483647 h 90"/>
                <a:gd name="T8" fmla="*/ 199658446 w 108"/>
                <a:gd name="T9" fmla="*/ 2147483647 h 90"/>
                <a:gd name="T10" fmla="*/ 332764098 w 108"/>
                <a:gd name="T11" fmla="*/ 2147483647 h 90"/>
                <a:gd name="T12" fmla="*/ 332764098 w 108"/>
                <a:gd name="T13" fmla="*/ 2147483647 h 90"/>
                <a:gd name="T14" fmla="*/ 665528196 w 108"/>
                <a:gd name="T15" fmla="*/ 2147483647 h 90"/>
                <a:gd name="T16" fmla="*/ 1064844961 w 108"/>
                <a:gd name="T17" fmla="*/ 1379113409 h 90"/>
                <a:gd name="T18" fmla="*/ 1331056392 w 108"/>
                <a:gd name="T19" fmla="*/ 779497168 h 90"/>
                <a:gd name="T20" fmla="*/ 1597267569 w 108"/>
                <a:gd name="T21" fmla="*/ 179880988 h 90"/>
                <a:gd name="T22" fmla="*/ 1597267569 w 108"/>
                <a:gd name="T23" fmla="*/ 0 h 90"/>
                <a:gd name="T24" fmla="*/ 1796925951 w 108"/>
                <a:gd name="T25" fmla="*/ 0 h 90"/>
                <a:gd name="T26" fmla="*/ 1996576175 w 108"/>
                <a:gd name="T27" fmla="*/ 59957743 h 90"/>
                <a:gd name="T28" fmla="*/ 2063128970 w 108"/>
                <a:gd name="T29" fmla="*/ 119923230 h 90"/>
                <a:gd name="T30" fmla="*/ 2147483647 w 108"/>
                <a:gd name="T31" fmla="*/ 299804248 h 90"/>
                <a:gd name="T32" fmla="*/ 2147483647 w 108"/>
                <a:gd name="T33" fmla="*/ 479692920 h 90"/>
                <a:gd name="T34" fmla="*/ 2147483647 w 108"/>
                <a:gd name="T35" fmla="*/ 839462640 h 90"/>
                <a:gd name="T36" fmla="*/ 2147483647 w 108"/>
                <a:gd name="T37" fmla="*/ 959385839 h 90"/>
                <a:gd name="T38" fmla="*/ 2147483647 w 108"/>
                <a:gd name="T39" fmla="*/ 959385839 h 90"/>
                <a:gd name="T40" fmla="*/ 2147483647 w 108"/>
                <a:gd name="T41" fmla="*/ 1079309281 h 90"/>
                <a:gd name="T42" fmla="*/ 2147483647 w 108"/>
                <a:gd name="T43" fmla="*/ 1079309281 h 90"/>
                <a:gd name="T44" fmla="*/ 2147483647 w 108"/>
                <a:gd name="T45" fmla="*/ 1139267009 h 90"/>
                <a:gd name="T46" fmla="*/ 2147483647 w 108"/>
                <a:gd name="T47" fmla="*/ 1079309281 h 90"/>
                <a:gd name="T48" fmla="*/ 2147483647 w 108"/>
                <a:gd name="T49" fmla="*/ 1139267009 h 90"/>
                <a:gd name="T50" fmla="*/ 2147483647 w 108"/>
                <a:gd name="T51" fmla="*/ 1079309281 h 90"/>
                <a:gd name="T52" fmla="*/ 2147483647 w 108"/>
                <a:gd name="T53" fmla="*/ 1139267009 h 90"/>
                <a:gd name="T54" fmla="*/ 2147483647 w 108"/>
                <a:gd name="T55" fmla="*/ 1139267009 h 90"/>
                <a:gd name="T56" fmla="*/ 2147483647 w 108"/>
                <a:gd name="T57" fmla="*/ 1439071137 h 90"/>
                <a:gd name="T58" fmla="*/ 2147483647 w 108"/>
                <a:gd name="T59" fmla="*/ 1618959808 h 90"/>
                <a:gd name="T60" fmla="*/ 2147483647 w 108"/>
                <a:gd name="T61" fmla="*/ 1678917536 h 90"/>
                <a:gd name="T62" fmla="*/ 2147483647 w 108"/>
                <a:gd name="T63" fmla="*/ 2147483647 h 90"/>
                <a:gd name="T64" fmla="*/ 2147483647 w 108"/>
                <a:gd name="T65" fmla="*/ 2147483647 h 90"/>
                <a:gd name="T66" fmla="*/ 2147483647 w 108"/>
                <a:gd name="T67" fmla="*/ 2147483647 h 90"/>
                <a:gd name="T68" fmla="*/ 2147483647 w 108"/>
                <a:gd name="T69" fmla="*/ 2147483647 h 90"/>
                <a:gd name="T70" fmla="*/ 2147483647 w 108"/>
                <a:gd name="T71" fmla="*/ 2147483647 h 90"/>
                <a:gd name="T72" fmla="*/ 2147483647 w 108"/>
                <a:gd name="T73" fmla="*/ 2147483647 h 90"/>
                <a:gd name="T74" fmla="*/ 2147483647 w 108"/>
                <a:gd name="T75" fmla="*/ 2147483647 h 90"/>
                <a:gd name="T76" fmla="*/ 2147483647 w 108"/>
                <a:gd name="T77" fmla="*/ 2147483647 h 90"/>
                <a:gd name="T78" fmla="*/ 2147483647 w 108"/>
                <a:gd name="T79" fmla="*/ 2147483647 h 90"/>
                <a:gd name="T80" fmla="*/ 66552810 w 108"/>
                <a:gd name="T81" fmla="*/ 2147483647 h 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8"/>
                <a:gd name="T124" fmla="*/ 0 h 90"/>
                <a:gd name="T125" fmla="*/ 108 w 108"/>
                <a:gd name="T126" fmla="*/ 90 h 9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30" y="1"/>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02" name="Freeform 22"/>
            <p:cNvSpPr>
              <a:spLocks/>
            </p:cNvSpPr>
            <p:nvPr/>
          </p:nvSpPr>
          <p:spPr bwMode="auto">
            <a:xfrm>
              <a:off x="2759075" y="2662238"/>
              <a:ext cx="698500" cy="1030287"/>
            </a:xfrm>
            <a:custGeom>
              <a:avLst/>
              <a:gdLst>
                <a:gd name="T0" fmla="*/ 857587386 w 86"/>
                <a:gd name="T1" fmla="*/ 0 h 133"/>
                <a:gd name="T2" fmla="*/ 0 w 86"/>
                <a:gd name="T3" fmla="*/ 2147483647 h 133"/>
                <a:gd name="T4" fmla="*/ 2147483647 w 86"/>
                <a:gd name="T5" fmla="*/ 2147483647 h 133"/>
                <a:gd name="T6" fmla="*/ 2147483647 w 86"/>
                <a:gd name="T7" fmla="*/ 2147483647 h 133"/>
                <a:gd name="T8" fmla="*/ 2147483647 w 86"/>
                <a:gd name="T9" fmla="*/ 2147483647 h 133"/>
                <a:gd name="T10" fmla="*/ 2147483647 w 86"/>
                <a:gd name="T11" fmla="*/ 2147483647 h 133"/>
                <a:gd name="T12" fmla="*/ 2147483647 w 86"/>
                <a:gd name="T13" fmla="*/ 2147483647 h 133"/>
                <a:gd name="T14" fmla="*/ 2147483647 w 86"/>
                <a:gd name="T15" fmla="*/ 2147483647 h 133"/>
                <a:gd name="T16" fmla="*/ 2147483647 w 86"/>
                <a:gd name="T17" fmla="*/ 2147483647 h 133"/>
                <a:gd name="T18" fmla="*/ 2147483647 w 86"/>
                <a:gd name="T19" fmla="*/ 2147483647 h 133"/>
                <a:gd name="T20" fmla="*/ 2147483647 w 86"/>
                <a:gd name="T21" fmla="*/ 2147483647 h 133"/>
                <a:gd name="T22" fmla="*/ 2147483647 w 86"/>
                <a:gd name="T23" fmla="*/ 2147483647 h 133"/>
                <a:gd name="T24" fmla="*/ 2147483647 w 86"/>
                <a:gd name="T25" fmla="*/ 2147483647 h 133"/>
                <a:gd name="T26" fmla="*/ 2147483647 w 86"/>
                <a:gd name="T27" fmla="*/ 2147483647 h 133"/>
                <a:gd name="T28" fmla="*/ 2147483647 w 86"/>
                <a:gd name="T29" fmla="*/ 2147483647 h 133"/>
                <a:gd name="T30" fmla="*/ 2147483647 w 86"/>
                <a:gd name="T31" fmla="*/ 2147483647 h 133"/>
                <a:gd name="T32" fmla="*/ 2147483647 w 86"/>
                <a:gd name="T33" fmla="*/ 2147483647 h 133"/>
                <a:gd name="T34" fmla="*/ 2147483647 w 86"/>
                <a:gd name="T35" fmla="*/ 2147483647 h 133"/>
                <a:gd name="T36" fmla="*/ 2147483647 w 86"/>
                <a:gd name="T37" fmla="*/ 1020146823 h 133"/>
                <a:gd name="T38" fmla="*/ 2147483647 w 86"/>
                <a:gd name="T39" fmla="*/ 540079538 h 133"/>
                <a:gd name="T40" fmla="*/ 857587386 w 86"/>
                <a:gd name="T41" fmla="*/ 0 h 133"/>
                <a:gd name="T42" fmla="*/ 857587386 w 86"/>
                <a:gd name="T43" fmla="*/ 0 h 13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6"/>
                <a:gd name="T67" fmla="*/ 0 h 133"/>
                <a:gd name="T68" fmla="*/ 86 w 86"/>
                <a:gd name="T69" fmla="*/ 133 h 13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403" name="Freeform 23"/>
            <p:cNvSpPr>
              <a:spLocks/>
            </p:cNvSpPr>
            <p:nvPr/>
          </p:nvSpPr>
          <p:spPr bwMode="auto">
            <a:xfrm>
              <a:off x="3124200" y="3444875"/>
              <a:ext cx="741363" cy="820738"/>
            </a:xfrm>
            <a:custGeom>
              <a:avLst/>
              <a:gdLst>
                <a:gd name="T0" fmla="*/ 2147483647 w 91"/>
                <a:gd name="T1" fmla="*/ 2147483647 h 106"/>
                <a:gd name="T2" fmla="*/ 2147483647 w 91"/>
                <a:gd name="T3" fmla="*/ 599510464 h 106"/>
                <a:gd name="T4" fmla="*/ 1659276256 w 91"/>
                <a:gd name="T5" fmla="*/ 0 h 106"/>
                <a:gd name="T6" fmla="*/ 1659276256 w 91"/>
                <a:gd name="T7" fmla="*/ 0 h 106"/>
                <a:gd name="T8" fmla="*/ 1526531589 w 91"/>
                <a:gd name="T9" fmla="*/ 539557894 h 106"/>
                <a:gd name="T10" fmla="*/ 1393795069 w 91"/>
                <a:gd name="T11" fmla="*/ 959218146 h 106"/>
                <a:gd name="T12" fmla="*/ 1261050402 w 91"/>
                <a:gd name="T13" fmla="*/ 959218146 h 106"/>
                <a:gd name="T14" fmla="*/ 1194678069 w 91"/>
                <a:gd name="T15" fmla="*/ 899265575 h 106"/>
                <a:gd name="T16" fmla="*/ 1194678069 w 91"/>
                <a:gd name="T17" fmla="*/ 839313005 h 106"/>
                <a:gd name="T18" fmla="*/ 1128305736 w 91"/>
                <a:gd name="T19" fmla="*/ 779368177 h 106"/>
                <a:gd name="T20" fmla="*/ 995568961 w 91"/>
                <a:gd name="T21" fmla="*/ 779368177 h 106"/>
                <a:gd name="T22" fmla="*/ 796451961 w 91"/>
                <a:gd name="T23" fmla="*/ 779368177 h 106"/>
                <a:gd name="T24" fmla="*/ 796451961 w 91"/>
                <a:gd name="T25" fmla="*/ 839313005 h 106"/>
                <a:gd name="T26" fmla="*/ 796451961 w 91"/>
                <a:gd name="T27" fmla="*/ 1019170959 h 106"/>
                <a:gd name="T28" fmla="*/ 796451961 w 91"/>
                <a:gd name="T29" fmla="*/ 1498776040 h 106"/>
                <a:gd name="T30" fmla="*/ 796451961 w 91"/>
                <a:gd name="T31" fmla="*/ 1558728611 h 106"/>
                <a:gd name="T32" fmla="*/ 730079628 w 91"/>
                <a:gd name="T33" fmla="*/ 1798531151 h 106"/>
                <a:gd name="T34" fmla="*/ 730079628 w 91"/>
                <a:gd name="T35" fmla="*/ 1858483722 h 106"/>
                <a:gd name="T36" fmla="*/ 730079628 w 91"/>
                <a:gd name="T37" fmla="*/ 1918436293 h 106"/>
                <a:gd name="T38" fmla="*/ 730079628 w 91"/>
                <a:gd name="T39" fmla="*/ 2038341918 h 106"/>
                <a:gd name="T40" fmla="*/ 730079628 w 91"/>
                <a:gd name="T41" fmla="*/ 2098286746 h 106"/>
                <a:gd name="T42" fmla="*/ 730079628 w 91"/>
                <a:gd name="T43" fmla="*/ 2147483647 h 106"/>
                <a:gd name="T44" fmla="*/ 796451961 w 91"/>
                <a:gd name="T45" fmla="*/ 2147483647 h 106"/>
                <a:gd name="T46" fmla="*/ 796451961 w 91"/>
                <a:gd name="T47" fmla="*/ 2147483647 h 106"/>
                <a:gd name="T48" fmla="*/ 796451961 w 91"/>
                <a:gd name="T49" fmla="*/ 2147483647 h 106"/>
                <a:gd name="T50" fmla="*/ 862824295 w 91"/>
                <a:gd name="T51" fmla="*/ 2147483647 h 106"/>
                <a:gd name="T52" fmla="*/ 862824295 w 91"/>
                <a:gd name="T53" fmla="*/ 2147483647 h 106"/>
                <a:gd name="T54" fmla="*/ 929196628 w 91"/>
                <a:gd name="T55" fmla="*/ 2147483647 h 106"/>
                <a:gd name="T56" fmla="*/ 995568961 w 91"/>
                <a:gd name="T57" fmla="*/ 2147483647 h 106"/>
                <a:gd name="T58" fmla="*/ 929196628 w 91"/>
                <a:gd name="T59" fmla="*/ 2147483647 h 106"/>
                <a:gd name="T60" fmla="*/ 929196628 w 91"/>
                <a:gd name="T61" fmla="*/ 2147483647 h 106"/>
                <a:gd name="T62" fmla="*/ 796451961 w 91"/>
                <a:gd name="T63" fmla="*/ 2147483647 h 106"/>
                <a:gd name="T64" fmla="*/ 663707294 w 91"/>
                <a:gd name="T65" fmla="*/ 2147483647 h 106"/>
                <a:gd name="T66" fmla="*/ 597343108 w 91"/>
                <a:gd name="T67" fmla="*/ 2147483647 h 106"/>
                <a:gd name="T68" fmla="*/ 464598314 w 91"/>
                <a:gd name="T69" fmla="*/ 2147483647 h 106"/>
                <a:gd name="T70" fmla="*/ 331853647 w 91"/>
                <a:gd name="T71" fmla="*/ 2147483647 h 106"/>
                <a:gd name="T72" fmla="*/ 199117064 w 91"/>
                <a:gd name="T73" fmla="*/ 2147483647 h 106"/>
                <a:gd name="T74" fmla="*/ 199117064 w 91"/>
                <a:gd name="T75" fmla="*/ 2147483647 h 106"/>
                <a:gd name="T76" fmla="*/ 265481250 w 91"/>
                <a:gd name="T77" fmla="*/ 2147483647 h 106"/>
                <a:gd name="T78" fmla="*/ 199117064 w 91"/>
                <a:gd name="T79" fmla="*/ 2147483647 h 106"/>
                <a:gd name="T80" fmla="*/ 199117064 w 91"/>
                <a:gd name="T81" fmla="*/ 2147483647 h 106"/>
                <a:gd name="T82" fmla="*/ 199117064 w 91"/>
                <a:gd name="T83" fmla="*/ 2147483647 h 106"/>
                <a:gd name="T84" fmla="*/ 331853647 w 91"/>
                <a:gd name="T85" fmla="*/ 2147483647 h 106"/>
                <a:gd name="T86" fmla="*/ 398225981 w 91"/>
                <a:gd name="T87" fmla="*/ 2147483647 h 106"/>
                <a:gd name="T88" fmla="*/ 331853647 w 91"/>
                <a:gd name="T89" fmla="*/ 2147483647 h 106"/>
                <a:gd name="T90" fmla="*/ 331853647 w 91"/>
                <a:gd name="T91" fmla="*/ 2147483647 h 106"/>
                <a:gd name="T92" fmla="*/ 265481250 w 91"/>
                <a:gd name="T93" fmla="*/ 2147483647 h 106"/>
                <a:gd name="T94" fmla="*/ 199117064 w 91"/>
                <a:gd name="T95" fmla="*/ 2147483647 h 106"/>
                <a:gd name="T96" fmla="*/ 66372349 w 91"/>
                <a:gd name="T97" fmla="*/ 2147483647 h 106"/>
                <a:gd name="T98" fmla="*/ 0 w 91"/>
                <a:gd name="T99" fmla="*/ 2147483647 h 106"/>
                <a:gd name="T100" fmla="*/ 2147483647 w 91"/>
                <a:gd name="T101" fmla="*/ 2147483647 h 106"/>
                <a:gd name="T102" fmla="*/ 2147483647 w 91"/>
                <a:gd name="T103" fmla="*/ 2147483647 h 106"/>
                <a:gd name="T104" fmla="*/ 2147483647 w 91"/>
                <a:gd name="T105" fmla="*/ 2147483647 h 106"/>
                <a:gd name="T106" fmla="*/ 2147483647 w 91"/>
                <a:gd name="T107" fmla="*/ 2147483647 h 10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1"/>
                <a:gd name="T163" fmla="*/ 0 h 106"/>
                <a:gd name="T164" fmla="*/ 91 w 91"/>
                <a:gd name="T165" fmla="*/ 106 h 10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1" h="106">
                  <a:moveTo>
                    <a:pt x="78" y="106"/>
                  </a:moveTo>
                  <a:lnTo>
                    <a:pt x="91" y="1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4" y="44"/>
                  </a:lnTo>
                  <a:lnTo>
                    <a:pt x="15"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404" name="Freeform 24"/>
            <p:cNvSpPr>
              <a:spLocks/>
            </p:cNvSpPr>
            <p:nvPr/>
          </p:nvSpPr>
          <p:spPr bwMode="auto">
            <a:xfrm>
              <a:off x="5183188" y="1981200"/>
              <a:ext cx="723900" cy="773113"/>
            </a:xfrm>
            <a:custGeom>
              <a:avLst/>
              <a:gdLst>
                <a:gd name="T0" fmla="*/ 529260316 w 89"/>
                <a:gd name="T1" fmla="*/ 2147483647 h 100"/>
                <a:gd name="T2" fmla="*/ 264630158 w 89"/>
                <a:gd name="T3" fmla="*/ 2147483647 h 100"/>
                <a:gd name="T4" fmla="*/ 463100759 w 89"/>
                <a:gd name="T5" fmla="*/ 2147483647 h 100"/>
                <a:gd name="T6" fmla="*/ 463100759 w 89"/>
                <a:gd name="T7" fmla="*/ 2147483647 h 100"/>
                <a:gd name="T8" fmla="*/ 330789779 w 89"/>
                <a:gd name="T9" fmla="*/ 2147483647 h 100"/>
                <a:gd name="T10" fmla="*/ 330789779 w 89"/>
                <a:gd name="T11" fmla="*/ 2147483647 h 100"/>
                <a:gd name="T12" fmla="*/ 264630158 w 89"/>
                <a:gd name="T13" fmla="*/ 1972419885 h 100"/>
                <a:gd name="T14" fmla="*/ 132311012 w 89"/>
                <a:gd name="T15" fmla="*/ 1554026719 h 100"/>
                <a:gd name="T16" fmla="*/ 0 w 89"/>
                <a:gd name="T17" fmla="*/ 956325268 h 100"/>
                <a:gd name="T18" fmla="*/ 66159573 w 89"/>
                <a:gd name="T19" fmla="*/ 717247877 h 100"/>
                <a:gd name="T20" fmla="*/ 0 w 89"/>
                <a:gd name="T21" fmla="*/ 418393286 h 100"/>
                <a:gd name="T22" fmla="*/ 1521613385 w 89"/>
                <a:gd name="T23" fmla="*/ 179308104 h 100"/>
                <a:gd name="T24" fmla="*/ 1653932500 w 89"/>
                <a:gd name="T25" fmla="*/ 59769363 h 100"/>
                <a:gd name="T26" fmla="*/ 1852403037 w 89"/>
                <a:gd name="T27" fmla="*/ 298854591 h 100"/>
                <a:gd name="T28" fmla="*/ 1852403037 w 89"/>
                <a:gd name="T29" fmla="*/ 597701451 h 100"/>
                <a:gd name="T30" fmla="*/ 2117033132 w 89"/>
                <a:gd name="T31" fmla="*/ 717247877 h 100"/>
                <a:gd name="T32" fmla="*/ 2147483647 w 89"/>
                <a:gd name="T33" fmla="*/ 777017225 h 100"/>
                <a:gd name="T34" fmla="*/ 2147483647 w 89"/>
                <a:gd name="T35" fmla="*/ 777017225 h 100"/>
                <a:gd name="T36" fmla="*/ 2147483647 w 89"/>
                <a:gd name="T37" fmla="*/ 836786573 h 100"/>
                <a:gd name="T38" fmla="*/ 2147483647 w 89"/>
                <a:gd name="T39" fmla="*/ 777017225 h 100"/>
                <a:gd name="T40" fmla="*/ 2147483647 w 89"/>
                <a:gd name="T41" fmla="*/ 836786573 h 100"/>
                <a:gd name="T42" fmla="*/ 2147483647 w 89"/>
                <a:gd name="T43" fmla="*/ 896555921 h 100"/>
                <a:gd name="T44" fmla="*/ 2147483647 w 89"/>
                <a:gd name="T45" fmla="*/ 896555921 h 100"/>
                <a:gd name="T46" fmla="*/ 2147483647 w 89"/>
                <a:gd name="T47" fmla="*/ 1075864206 h 100"/>
                <a:gd name="T48" fmla="*/ 2147483647 w 89"/>
                <a:gd name="T49" fmla="*/ 1016094858 h 100"/>
                <a:gd name="T50" fmla="*/ 2147483647 w 89"/>
                <a:gd name="T51" fmla="*/ 1016094858 h 100"/>
                <a:gd name="T52" fmla="*/ 2147483647 w 89"/>
                <a:gd name="T53" fmla="*/ 1135633553 h 100"/>
                <a:gd name="T54" fmla="*/ 2147483647 w 89"/>
                <a:gd name="T55" fmla="*/ 1255179980 h 100"/>
                <a:gd name="T56" fmla="*/ 2147483647 w 89"/>
                <a:gd name="T57" fmla="*/ 1255179980 h 100"/>
                <a:gd name="T58" fmla="*/ 2147483647 w 89"/>
                <a:gd name="T59" fmla="*/ 1075864206 h 100"/>
                <a:gd name="T60" fmla="*/ 2147483647 w 89"/>
                <a:gd name="T61" fmla="*/ 1195410632 h 100"/>
                <a:gd name="T62" fmla="*/ 2147483647 w 89"/>
                <a:gd name="T63" fmla="*/ 1195410632 h 100"/>
                <a:gd name="T64" fmla="*/ 2147483647 w 89"/>
                <a:gd name="T65" fmla="*/ 1255179980 h 100"/>
                <a:gd name="T66" fmla="*/ 2147483647 w 89"/>
                <a:gd name="T67" fmla="*/ 1314949328 h 100"/>
                <a:gd name="T68" fmla="*/ 2147483647 w 89"/>
                <a:gd name="T69" fmla="*/ 1494257371 h 100"/>
                <a:gd name="T70" fmla="*/ 2147483647 w 89"/>
                <a:gd name="T71" fmla="*/ 1673573146 h 100"/>
                <a:gd name="T72" fmla="*/ 2147483647 w 89"/>
                <a:gd name="T73" fmla="*/ 1793111841 h 100"/>
                <a:gd name="T74" fmla="*/ 2147483647 w 89"/>
                <a:gd name="T75" fmla="*/ 2147483647 h 100"/>
                <a:gd name="T76" fmla="*/ 2147483647 w 89"/>
                <a:gd name="T77" fmla="*/ 2147483647 h 100"/>
                <a:gd name="T78" fmla="*/ 2147483647 w 89"/>
                <a:gd name="T79" fmla="*/ 2147483647 h 100"/>
                <a:gd name="T80" fmla="*/ 2147483647 w 89"/>
                <a:gd name="T81" fmla="*/ 2147483647 h 100"/>
                <a:gd name="T82" fmla="*/ 2147483647 w 89"/>
                <a:gd name="T83" fmla="*/ 2147483647 h 100"/>
                <a:gd name="T84" fmla="*/ 2147483647 w 89"/>
                <a:gd name="T85" fmla="*/ 2147483647 h 100"/>
                <a:gd name="T86" fmla="*/ 2147483647 w 89"/>
                <a:gd name="T87" fmla="*/ 2147483647 h 100"/>
                <a:gd name="T88" fmla="*/ 2147483647 w 89"/>
                <a:gd name="T89" fmla="*/ 2147483647 h 100"/>
                <a:gd name="T90" fmla="*/ 2147483647 w 89"/>
                <a:gd name="T91" fmla="*/ 2147483647 h 100"/>
                <a:gd name="T92" fmla="*/ 2147483647 w 89"/>
                <a:gd name="T93" fmla="*/ 2147483647 h 100"/>
                <a:gd name="T94" fmla="*/ 2147483647 w 89"/>
                <a:gd name="T95" fmla="*/ 2147483647 h 100"/>
                <a:gd name="T96" fmla="*/ 2147483647 w 89"/>
                <a:gd name="T97" fmla="*/ 2147483647 h 100"/>
                <a:gd name="T98" fmla="*/ 2147483647 w 89"/>
                <a:gd name="T99" fmla="*/ 2147483647 h 100"/>
                <a:gd name="T100" fmla="*/ 2147483647 w 89"/>
                <a:gd name="T101" fmla="*/ 2147483647 h 100"/>
                <a:gd name="T102" fmla="*/ 2147483647 w 89"/>
                <a:gd name="T103" fmla="*/ 2147483647 h 100"/>
                <a:gd name="T104" fmla="*/ 529260316 w 89"/>
                <a:gd name="T105" fmla="*/ 2147483647 h 10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9"/>
                <a:gd name="T160" fmla="*/ 0 h 100"/>
                <a:gd name="T161" fmla="*/ 89 w 89"/>
                <a:gd name="T162" fmla="*/ 100 h 10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42" y="14"/>
                  </a:lnTo>
                  <a:lnTo>
                    <a:pt x="43" y="13"/>
                  </a:lnTo>
                  <a:lnTo>
                    <a:pt x="48" y="13"/>
                  </a:lnTo>
                  <a:lnTo>
                    <a:pt x="51" y="14"/>
                  </a:lnTo>
                  <a:lnTo>
                    <a:pt x="52" y="14"/>
                  </a:lnTo>
                  <a:lnTo>
                    <a:pt x="52" y="15"/>
                  </a:lnTo>
                  <a:lnTo>
                    <a:pt x="53" y="15"/>
                  </a:lnTo>
                  <a:lnTo>
                    <a:pt x="54" y="16"/>
                  </a:lnTo>
                  <a:lnTo>
                    <a:pt x="54" y="18"/>
                  </a:lnTo>
                  <a:lnTo>
                    <a:pt x="55" y="19"/>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9" y="82"/>
                  </a:lnTo>
                  <a:lnTo>
                    <a:pt x="59" y="83"/>
                  </a:lnTo>
                  <a:lnTo>
                    <a:pt x="63" y="84"/>
                  </a:lnTo>
                  <a:lnTo>
                    <a:pt x="64" y="87"/>
                  </a:lnTo>
                  <a:lnTo>
                    <a:pt x="68" y="89"/>
                  </a:lnTo>
                  <a:lnTo>
                    <a:pt x="72" y="92"/>
                  </a:lnTo>
                  <a:lnTo>
                    <a:pt x="72" y="93"/>
                  </a:lnTo>
                  <a:lnTo>
                    <a:pt x="72" y="95"/>
                  </a:lnTo>
                  <a:lnTo>
                    <a:pt x="72" y="98"/>
                  </a:lnTo>
                  <a:lnTo>
                    <a:pt x="8" y="10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05" name="Freeform 25"/>
            <p:cNvSpPr>
              <a:spLocks/>
            </p:cNvSpPr>
            <p:nvPr/>
          </p:nvSpPr>
          <p:spPr bwMode="auto">
            <a:xfrm>
              <a:off x="5768975" y="2855913"/>
              <a:ext cx="439738" cy="735012"/>
            </a:xfrm>
            <a:custGeom>
              <a:avLst/>
              <a:gdLst>
                <a:gd name="T0" fmla="*/ 596822271 w 54"/>
                <a:gd name="T1" fmla="*/ 119721841 h 95"/>
                <a:gd name="T2" fmla="*/ 795762944 w 54"/>
                <a:gd name="T3" fmla="*/ 299304648 h 95"/>
                <a:gd name="T4" fmla="*/ 994695473 w 54"/>
                <a:gd name="T5" fmla="*/ 478887364 h 95"/>
                <a:gd name="T6" fmla="*/ 994695473 w 54"/>
                <a:gd name="T7" fmla="*/ 718331107 h 95"/>
                <a:gd name="T8" fmla="*/ 928384630 w 54"/>
                <a:gd name="T9" fmla="*/ 897913823 h 95"/>
                <a:gd name="T10" fmla="*/ 729443957 w 54"/>
                <a:gd name="T11" fmla="*/ 1137349950 h 95"/>
                <a:gd name="T12" fmla="*/ 596822271 w 54"/>
                <a:gd name="T13" fmla="*/ 1197210855 h 95"/>
                <a:gd name="T14" fmla="*/ 331562486 w 54"/>
                <a:gd name="T15" fmla="*/ 1257071761 h 95"/>
                <a:gd name="T16" fmla="*/ 265251579 w 54"/>
                <a:gd name="T17" fmla="*/ 1436654477 h 95"/>
                <a:gd name="T18" fmla="*/ 397881472 w 54"/>
                <a:gd name="T19" fmla="*/ 1616237194 h 95"/>
                <a:gd name="T20" fmla="*/ 265251579 w 54"/>
                <a:gd name="T21" fmla="*/ 2035264015 h 95"/>
                <a:gd name="T22" fmla="*/ 66310859 w 54"/>
                <a:gd name="T23" fmla="*/ 2147483647 h 95"/>
                <a:gd name="T24" fmla="*/ 0 w 54"/>
                <a:gd name="T25" fmla="*/ 2147483647 h 95"/>
                <a:gd name="T26" fmla="*/ 0 w 54"/>
                <a:gd name="T27" fmla="*/ 2147483647 h 95"/>
                <a:gd name="T28" fmla="*/ 66310859 w 54"/>
                <a:gd name="T29" fmla="*/ 2147483647 h 95"/>
                <a:gd name="T30" fmla="*/ 331562486 w 54"/>
                <a:gd name="T31" fmla="*/ 2147483647 h 95"/>
                <a:gd name="T32" fmla="*/ 663133114 w 54"/>
                <a:gd name="T33" fmla="*/ 2147483647 h 95"/>
                <a:gd name="T34" fmla="*/ 862073787 w 54"/>
                <a:gd name="T35" fmla="*/ 2147483647 h 95"/>
                <a:gd name="T36" fmla="*/ 994695473 w 54"/>
                <a:gd name="T37" fmla="*/ 2147483647 h 95"/>
                <a:gd name="T38" fmla="*/ 1259955386 w 54"/>
                <a:gd name="T39" fmla="*/ 2147483647 h 95"/>
                <a:gd name="T40" fmla="*/ 1259955386 w 54"/>
                <a:gd name="T41" fmla="*/ 2147483647 h 95"/>
                <a:gd name="T42" fmla="*/ 1061014459 w 54"/>
                <a:gd name="T43" fmla="*/ 2147483647 h 95"/>
                <a:gd name="T44" fmla="*/ 1259955386 w 54"/>
                <a:gd name="T45" fmla="*/ 2147483647 h 95"/>
                <a:gd name="T46" fmla="*/ 1591517744 w 54"/>
                <a:gd name="T47" fmla="*/ 2147483647 h 95"/>
                <a:gd name="T48" fmla="*/ 1923088246 w 54"/>
                <a:gd name="T49" fmla="*/ 2147483647 h 95"/>
                <a:gd name="T50" fmla="*/ 1989399089 w 54"/>
                <a:gd name="T51" fmla="*/ 2147483647 h 95"/>
                <a:gd name="T52" fmla="*/ 1923088246 w 54"/>
                <a:gd name="T53" fmla="*/ 2147483647 h 95"/>
                <a:gd name="T54" fmla="*/ 2122028918 w 54"/>
                <a:gd name="T55" fmla="*/ 2147483647 h 95"/>
                <a:gd name="T56" fmla="*/ 2147483647 w 54"/>
                <a:gd name="T57" fmla="*/ 2147483647 h 95"/>
                <a:gd name="T58" fmla="*/ 2147483647 w 54"/>
                <a:gd name="T59" fmla="*/ 2147483647 h 95"/>
                <a:gd name="T60" fmla="*/ 2147483647 w 54"/>
                <a:gd name="T61" fmla="*/ 2147483647 h 95"/>
                <a:gd name="T62" fmla="*/ 2147483647 w 54"/>
                <a:gd name="T63" fmla="*/ 2147483647 h 95"/>
                <a:gd name="T64" fmla="*/ 2147483647 w 54"/>
                <a:gd name="T65" fmla="*/ 2147483647 h 95"/>
                <a:gd name="T66" fmla="*/ 2147483647 w 54"/>
                <a:gd name="T67" fmla="*/ 2147483647 h 95"/>
                <a:gd name="T68" fmla="*/ 2147483647 w 54"/>
                <a:gd name="T69" fmla="*/ 2147483647 h 95"/>
                <a:gd name="T70" fmla="*/ 2147483647 w 54"/>
                <a:gd name="T71" fmla="*/ 2147483647 h 95"/>
                <a:gd name="T72" fmla="*/ 2147483647 w 54"/>
                <a:gd name="T73" fmla="*/ 2147483647 h 95"/>
                <a:gd name="T74" fmla="*/ 2147483647 w 54"/>
                <a:gd name="T75" fmla="*/ 2147483647 h 95"/>
                <a:gd name="T76" fmla="*/ 2147483647 w 54"/>
                <a:gd name="T77" fmla="*/ 2147483647 h 95"/>
                <a:gd name="T78" fmla="*/ 2147483647 w 54"/>
                <a:gd name="T79" fmla="*/ 2147483647 h 95"/>
                <a:gd name="T80" fmla="*/ 2147483647 w 54"/>
                <a:gd name="T81" fmla="*/ 2147483647 h 95"/>
                <a:gd name="T82" fmla="*/ 2147483647 w 54"/>
                <a:gd name="T83" fmla="*/ 2147483647 h 95"/>
                <a:gd name="T84" fmla="*/ 2147483647 w 54"/>
                <a:gd name="T85" fmla="*/ 2147483647 h 95"/>
                <a:gd name="T86" fmla="*/ 2147483647 w 54"/>
                <a:gd name="T87" fmla="*/ 2147483647 h 95"/>
                <a:gd name="T88" fmla="*/ 2147483647 w 54"/>
                <a:gd name="T89" fmla="*/ 778192013 h 95"/>
                <a:gd name="T90" fmla="*/ 2147483647 w 54"/>
                <a:gd name="T91" fmla="*/ 658470202 h 95"/>
                <a:gd name="T92" fmla="*/ 2147483647 w 54"/>
                <a:gd name="T93" fmla="*/ 359165554 h 95"/>
                <a:gd name="T94" fmla="*/ 2147483647 w 54"/>
                <a:gd name="T95" fmla="*/ 179582777 h 95"/>
                <a:gd name="T96" fmla="*/ 2147483647 w 54"/>
                <a:gd name="T97" fmla="*/ 0 h 9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4"/>
                <a:gd name="T148" fmla="*/ 0 h 95"/>
                <a:gd name="T149" fmla="*/ 54 w 54"/>
                <a:gd name="T150" fmla="*/ 95 h 9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1"/>
                  </a:lnTo>
                  <a:lnTo>
                    <a:pt x="48" y="80"/>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406" name="Freeform 26" descr="75%"/>
            <p:cNvSpPr>
              <a:spLocks/>
            </p:cNvSpPr>
            <p:nvPr/>
          </p:nvSpPr>
          <p:spPr bwMode="auto">
            <a:xfrm>
              <a:off x="6737350" y="3009900"/>
              <a:ext cx="498475" cy="465138"/>
            </a:xfrm>
            <a:custGeom>
              <a:avLst/>
              <a:gdLst>
                <a:gd name="T0" fmla="*/ 1335537277 w 61"/>
                <a:gd name="T1" fmla="*/ 0 h 60"/>
                <a:gd name="T2" fmla="*/ 1335537277 w 61"/>
                <a:gd name="T3" fmla="*/ 180295256 h 60"/>
                <a:gd name="T4" fmla="*/ 1402316567 w 61"/>
                <a:gd name="T5" fmla="*/ 300494697 h 60"/>
                <a:gd name="T6" fmla="*/ 1268766159 w 61"/>
                <a:gd name="T7" fmla="*/ 781276838 h 60"/>
                <a:gd name="T8" fmla="*/ 1268766159 w 61"/>
                <a:gd name="T9" fmla="*/ 901476219 h 60"/>
                <a:gd name="T10" fmla="*/ 1201986869 w 61"/>
                <a:gd name="T11" fmla="*/ 1141867470 h 60"/>
                <a:gd name="T12" fmla="*/ 1001656916 w 61"/>
                <a:gd name="T13" fmla="*/ 1322162666 h 60"/>
                <a:gd name="T14" fmla="*/ 868098337 w 61"/>
                <a:gd name="T15" fmla="*/ 1382258480 h 60"/>
                <a:gd name="T16" fmla="*/ 734547929 w 61"/>
                <a:gd name="T17" fmla="*/ 1442354294 h 60"/>
                <a:gd name="T18" fmla="*/ 667768639 w 61"/>
                <a:gd name="T19" fmla="*/ 1562553675 h 60"/>
                <a:gd name="T20" fmla="*/ 600997521 w 61"/>
                <a:gd name="T21" fmla="*/ 1802944685 h 60"/>
                <a:gd name="T22" fmla="*/ 400659523 w 61"/>
                <a:gd name="T23" fmla="*/ 1802944685 h 60"/>
                <a:gd name="T24" fmla="*/ 267109052 w 61"/>
                <a:gd name="T25" fmla="*/ 2043336179 h 60"/>
                <a:gd name="T26" fmla="*/ 267109052 w 61"/>
                <a:gd name="T27" fmla="*/ 2147483647 h 60"/>
                <a:gd name="T28" fmla="*/ 133550440 w 61"/>
                <a:gd name="T29" fmla="*/ 2147483647 h 60"/>
                <a:gd name="T30" fmla="*/ 0 w 61"/>
                <a:gd name="T31" fmla="*/ 2147483647 h 60"/>
                <a:gd name="T32" fmla="*/ 0 w 61"/>
                <a:gd name="T33" fmla="*/ 2147483647 h 60"/>
                <a:gd name="T34" fmla="*/ 200329762 w 61"/>
                <a:gd name="T35" fmla="*/ 2147483647 h 60"/>
                <a:gd name="T36" fmla="*/ 400659523 w 61"/>
                <a:gd name="T37" fmla="*/ 2147483647 h 60"/>
                <a:gd name="T38" fmla="*/ 534218103 w 61"/>
                <a:gd name="T39" fmla="*/ 2147483647 h 60"/>
                <a:gd name="T40" fmla="*/ 534218103 w 61"/>
                <a:gd name="T41" fmla="*/ 2147483647 h 60"/>
                <a:gd name="T42" fmla="*/ 667768639 w 61"/>
                <a:gd name="T43" fmla="*/ 2147483647 h 60"/>
                <a:gd name="T44" fmla="*/ 667768639 w 61"/>
                <a:gd name="T45" fmla="*/ 2147483647 h 60"/>
                <a:gd name="T46" fmla="*/ 1001656916 w 61"/>
                <a:gd name="T47" fmla="*/ 2147483647 h 60"/>
                <a:gd name="T48" fmla="*/ 1201986869 w 61"/>
                <a:gd name="T49" fmla="*/ 2147483647 h 60"/>
                <a:gd name="T50" fmla="*/ 1268766159 w 61"/>
                <a:gd name="T51" fmla="*/ 2147483647 h 60"/>
                <a:gd name="T52" fmla="*/ 1402316567 w 61"/>
                <a:gd name="T53" fmla="*/ 2147483647 h 60"/>
                <a:gd name="T54" fmla="*/ 1669425555 w 61"/>
                <a:gd name="T55" fmla="*/ 2147483647 h 60"/>
                <a:gd name="T56" fmla="*/ 1736204845 w 61"/>
                <a:gd name="T57" fmla="*/ 2147483647 h 60"/>
                <a:gd name="T58" fmla="*/ 2003313833 w 61"/>
                <a:gd name="T59" fmla="*/ 2147483647 h 60"/>
                <a:gd name="T60" fmla="*/ 2147483647 w 61"/>
                <a:gd name="T61" fmla="*/ 2147483647 h 60"/>
                <a:gd name="T62" fmla="*/ 2147483647 w 61"/>
                <a:gd name="T63" fmla="*/ 2147483647 h 60"/>
                <a:gd name="T64" fmla="*/ 2147483647 w 61"/>
                <a:gd name="T65" fmla="*/ 1923144066 h 60"/>
                <a:gd name="T66" fmla="*/ 2147483647 w 61"/>
                <a:gd name="T67" fmla="*/ 1983239880 h 60"/>
                <a:gd name="T68" fmla="*/ 2147483647 w 61"/>
                <a:gd name="T69" fmla="*/ 2103439745 h 60"/>
                <a:gd name="T70" fmla="*/ 2147483647 w 61"/>
                <a:gd name="T71" fmla="*/ 1923144066 h 60"/>
                <a:gd name="T72" fmla="*/ 2147483647 w 61"/>
                <a:gd name="T73" fmla="*/ 1622649489 h 60"/>
                <a:gd name="T74" fmla="*/ 2147483647 w 61"/>
                <a:gd name="T75" fmla="*/ 1502457861 h 60"/>
                <a:gd name="T76" fmla="*/ 2147483647 w 61"/>
                <a:gd name="T77" fmla="*/ 1382258480 h 60"/>
                <a:gd name="T78" fmla="*/ 2147483647 w 61"/>
                <a:gd name="T79" fmla="*/ 1201963285 h 60"/>
                <a:gd name="T80" fmla="*/ 2147483647 w 61"/>
                <a:gd name="T81" fmla="*/ 1141867470 h 60"/>
                <a:gd name="T82" fmla="*/ 2147483647 w 61"/>
                <a:gd name="T83" fmla="*/ 901476219 h 60"/>
                <a:gd name="T84" fmla="*/ 2147483647 w 61"/>
                <a:gd name="T85" fmla="*/ 1141867470 h 60"/>
                <a:gd name="T86" fmla="*/ 2147483647 w 61"/>
                <a:gd name="T87" fmla="*/ 1141867470 h 60"/>
                <a:gd name="T88" fmla="*/ 2147483647 w 61"/>
                <a:gd name="T89" fmla="*/ 781276838 h 60"/>
                <a:gd name="T90" fmla="*/ 2147483647 w 61"/>
                <a:gd name="T91" fmla="*/ 661077457 h 60"/>
                <a:gd name="T92" fmla="*/ 2147483647 w 61"/>
                <a:gd name="T93" fmla="*/ 661077457 h 60"/>
                <a:gd name="T94" fmla="*/ 2147483647 w 61"/>
                <a:gd name="T95" fmla="*/ 721181023 h 60"/>
                <a:gd name="T96" fmla="*/ 2147483647 w 61"/>
                <a:gd name="T97" fmla="*/ 841372652 h 60"/>
                <a:gd name="T98" fmla="*/ 2147483647 w 61"/>
                <a:gd name="T99" fmla="*/ 781276838 h 60"/>
                <a:gd name="T100" fmla="*/ 2147483647 w 61"/>
                <a:gd name="T101" fmla="*/ 901476219 h 60"/>
                <a:gd name="T102" fmla="*/ 2147483647 w 61"/>
                <a:gd name="T103" fmla="*/ 1021668089 h 60"/>
                <a:gd name="T104" fmla="*/ 2147483647 w 61"/>
                <a:gd name="T105" fmla="*/ 1201963285 h 60"/>
                <a:gd name="T106" fmla="*/ 2147483647 w 61"/>
                <a:gd name="T107" fmla="*/ 781276838 h 60"/>
                <a:gd name="T108" fmla="*/ 1402316567 w 61"/>
                <a:gd name="T109" fmla="*/ 0 h 6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1"/>
                <a:gd name="T166" fmla="*/ 0 h 60"/>
                <a:gd name="T167" fmla="*/ 61 w 61"/>
                <a:gd name="T168" fmla="*/ 60 h 6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7" y="56"/>
                  </a:lnTo>
                  <a:lnTo>
                    <a:pt x="30" y="53"/>
                  </a:lnTo>
                  <a:lnTo>
                    <a:pt x="31" y="54"/>
                  </a:lnTo>
                  <a:lnTo>
                    <a:pt x="33" y="51"/>
                  </a:lnTo>
                  <a:lnTo>
                    <a:pt x="32" y="50"/>
                  </a:lnTo>
                  <a:lnTo>
                    <a:pt x="33" y="48"/>
                  </a:lnTo>
                  <a:lnTo>
                    <a:pt x="35" y="43"/>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19"/>
                  </a:lnTo>
                  <a:lnTo>
                    <a:pt x="52" y="16"/>
                  </a:lnTo>
                  <a:lnTo>
                    <a:pt x="52" y="15"/>
                  </a:lnTo>
                  <a:lnTo>
                    <a:pt x="53" y="15"/>
                  </a:lnTo>
                  <a:lnTo>
                    <a:pt x="59"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close/>
                </a:path>
              </a:pathLst>
            </a:custGeom>
            <a:pattFill prst="pct75">
              <a:fgClr>
                <a:srgbClr val="AA1202"/>
              </a:fgClr>
              <a:bgClr>
                <a:schemeClr val="tx1"/>
              </a:bgClr>
            </a:pattFill>
            <a:ln w="12700" cmpd="sng">
              <a:solidFill>
                <a:schemeClr val="tx1"/>
              </a:solidFill>
              <a:prstDash val="solid"/>
              <a:round/>
              <a:headEnd/>
              <a:tailEnd/>
            </a:ln>
          </p:spPr>
          <p:txBody>
            <a:bodyPr/>
            <a:lstStyle/>
            <a:p>
              <a:endParaRPr lang="en-US"/>
            </a:p>
          </p:txBody>
        </p:sp>
        <p:sp>
          <p:nvSpPr>
            <p:cNvPr id="58407" name="Freeform 27" descr="20%"/>
            <p:cNvSpPr>
              <a:spLocks/>
            </p:cNvSpPr>
            <p:nvPr/>
          </p:nvSpPr>
          <p:spPr bwMode="auto">
            <a:xfrm>
              <a:off x="5516563" y="4133850"/>
              <a:ext cx="625475" cy="511175"/>
            </a:xfrm>
            <a:custGeom>
              <a:avLst/>
              <a:gdLst>
                <a:gd name="T0" fmla="*/ 2147483647 w 77"/>
                <a:gd name="T1" fmla="*/ 59985599 h 66"/>
                <a:gd name="T2" fmla="*/ 2147483647 w 77"/>
                <a:gd name="T3" fmla="*/ 599863827 h 66"/>
                <a:gd name="T4" fmla="*/ 2147483647 w 77"/>
                <a:gd name="T5" fmla="*/ 779820579 h 66"/>
                <a:gd name="T6" fmla="*/ 2147483647 w 77"/>
                <a:gd name="T7" fmla="*/ 1319698822 h 66"/>
                <a:gd name="T8" fmla="*/ 2147483647 w 77"/>
                <a:gd name="T9" fmla="*/ 1979547991 h 66"/>
                <a:gd name="T10" fmla="*/ 2147483647 w 77"/>
                <a:gd name="T11" fmla="*/ 2147483647 h 66"/>
                <a:gd name="T12" fmla="*/ 2147483647 w 77"/>
                <a:gd name="T13" fmla="*/ 2147483647 h 66"/>
                <a:gd name="T14" fmla="*/ 2147483647 w 77"/>
                <a:gd name="T15" fmla="*/ 2147483647 h 66"/>
                <a:gd name="T16" fmla="*/ 2147483647 w 77"/>
                <a:gd name="T17" fmla="*/ 2147483647 h 66"/>
                <a:gd name="T18" fmla="*/ 2147483647 w 77"/>
                <a:gd name="T19" fmla="*/ 2147483647 h 66"/>
                <a:gd name="T20" fmla="*/ 2147483647 w 77"/>
                <a:gd name="T21" fmla="*/ 2147483647 h 66"/>
                <a:gd name="T22" fmla="*/ 2147483647 w 77"/>
                <a:gd name="T23" fmla="*/ 2147483647 h 66"/>
                <a:gd name="T24" fmla="*/ 2147483647 w 77"/>
                <a:gd name="T25" fmla="*/ 2147483647 h 66"/>
                <a:gd name="T26" fmla="*/ 2147483647 w 77"/>
                <a:gd name="T27" fmla="*/ 2147483647 h 66"/>
                <a:gd name="T28" fmla="*/ 2147483647 w 77"/>
                <a:gd name="T29" fmla="*/ 2147483647 h 66"/>
                <a:gd name="T30" fmla="*/ 2147483647 w 77"/>
                <a:gd name="T31" fmla="*/ 2147483647 h 66"/>
                <a:gd name="T32" fmla="*/ 2147483647 w 77"/>
                <a:gd name="T33" fmla="*/ 2147483647 h 66"/>
                <a:gd name="T34" fmla="*/ 2147483647 w 77"/>
                <a:gd name="T35" fmla="*/ 2147483647 h 66"/>
                <a:gd name="T36" fmla="*/ 2147483647 w 77"/>
                <a:gd name="T37" fmla="*/ 2147483647 h 66"/>
                <a:gd name="T38" fmla="*/ 2147483647 w 77"/>
                <a:gd name="T39" fmla="*/ 2147483647 h 66"/>
                <a:gd name="T40" fmla="*/ 2147483647 w 77"/>
                <a:gd name="T41" fmla="*/ 2147483647 h 66"/>
                <a:gd name="T42" fmla="*/ 2147483647 w 77"/>
                <a:gd name="T43" fmla="*/ 2147483647 h 66"/>
                <a:gd name="T44" fmla="*/ 2147483647 w 77"/>
                <a:gd name="T45" fmla="*/ 2147483647 h 66"/>
                <a:gd name="T46" fmla="*/ 2147483647 w 77"/>
                <a:gd name="T47" fmla="*/ 2147483647 h 66"/>
                <a:gd name="T48" fmla="*/ 2147483647 w 77"/>
                <a:gd name="T49" fmla="*/ 2147483647 h 66"/>
                <a:gd name="T50" fmla="*/ 2147483647 w 77"/>
                <a:gd name="T51" fmla="*/ 2147483647 h 66"/>
                <a:gd name="T52" fmla="*/ 2147483647 w 77"/>
                <a:gd name="T53" fmla="*/ 2147483647 h 66"/>
                <a:gd name="T54" fmla="*/ 2147483647 w 77"/>
                <a:gd name="T55" fmla="*/ 2147483647 h 66"/>
                <a:gd name="T56" fmla="*/ 2147483647 w 77"/>
                <a:gd name="T57" fmla="*/ 2147483647 h 66"/>
                <a:gd name="T58" fmla="*/ 2147483647 w 77"/>
                <a:gd name="T59" fmla="*/ 2147483647 h 66"/>
                <a:gd name="T60" fmla="*/ 2147483647 w 77"/>
                <a:gd name="T61" fmla="*/ 2147483647 h 66"/>
                <a:gd name="T62" fmla="*/ 2045506023 w 77"/>
                <a:gd name="T63" fmla="*/ 2147483647 h 66"/>
                <a:gd name="T64" fmla="*/ 989761249 w 77"/>
                <a:gd name="T65" fmla="*/ 2147483647 h 66"/>
                <a:gd name="T66" fmla="*/ 263934163 w 77"/>
                <a:gd name="T67" fmla="*/ 2147483647 h 66"/>
                <a:gd name="T68" fmla="*/ 329917751 w 77"/>
                <a:gd name="T69" fmla="*/ 2147483647 h 66"/>
                <a:gd name="T70" fmla="*/ 395901276 w 77"/>
                <a:gd name="T71" fmla="*/ 2147483647 h 66"/>
                <a:gd name="T72" fmla="*/ 395901276 w 77"/>
                <a:gd name="T73" fmla="*/ 2147483647 h 66"/>
                <a:gd name="T74" fmla="*/ 593851977 w 77"/>
                <a:gd name="T75" fmla="*/ 2147483647 h 66"/>
                <a:gd name="T76" fmla="*/ 461884801 w 77"/>
                <a:gd name="T77" fmla="*/ 1799583494 h 66"/>
                <a:gd name="T78" fmla="*/ 395901276 w 77"/>
                <a:gd name="T79" fmla="*/ 1679612326 h 66"/>
                <a:gd name="T80" fmla="*/ 263934163 w 77"/>
                <a:gd name="T81" fmla="*/ 1499655574 h 66"/>
                <a:gd name="T82" fmla="*/ 65983541 w 77"/>
                <a:gd name="T83" fmla="*/ 1139734325 h 66"/>
                <a:gd name="T84" fmla="*/ 0 w 77"/>
                <a:gd name="T85" fmla="*/ 59985599 h 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7"/>
                <a:gd name="T130" fmla="*/ 0 h 66"/>
                <a:gd name="T131" fmla="*/ 77 w 77"/>
                <a:gd name="T132" fmla="*/ 66 h 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0" y="65"/>
                  </a:lnTo>
                  <a:lnTo>
                    <a:pt x="59" y="65"/>
                  </a:lnTo>
                  <a:lnTo>
                    <a:pt x="58" y="63"/>
                  </a:lnTo>
                  <a:lnTo>
                    <a:pt x="57" y="63"/>
                  </a:lnTo>
                  <a:lnTo>
                    <a:pt x="55" y="63"/>
                  </a:lnTo>
                  <a:lnTo>
                    <a:pt x="54" y="63"/>
                  </a:lnTo>
                  <a:lnTo>
                    <a:pt x="52" y="65"/>
                  </a:lnTo>
                  <a:lnTo>
                    <a:pt x="50" y="65"/>
                  </a:lnTo>
                  <a:lnTo>
                    <a:pt x="49" y="64"/>
                  </a:lnTo>
                  <a:lnTo>
                    <a:pt x="47" y="64"/>
                  </a:lnTo>
                  <a:lnTo>
                    <a:pt x="43" y="60"/>
                  </a:lnTo>
                  <a:lnTo>
                    <a:pt x="41" y="59"/>
                  </a:lnTo>
                  <a:lnTo>
                    <a:pt x="39" y="58"/>
                  </a:lnTo>
                  <a:lnTo>
                    <a:pt x="38" y="57"/>
                  </a:lnTo>
                  <a:lnTo>
                    <a:pt x="37" y="57"/>
                  </a:lnTo>
                  <a:lnTo>
                    <a:pt x="37" y="56"/>
                  </a:lnTo>
                  <a:lnTo>
                    <a:pt x="37" y="55"/>
                  </a:lnTo>
                  <a:lnTo>
                    <a:pt x="36" y="56"/>
                  </a:lnTo>
                  <a:lnTo>
                    <a:pt x="34" y="55"/>
                  </a:lnTo>
                  <a:lnTo>
                    <a:pt x="34" y="54"/>
                  </a:lnTo>
                  <a:lnTo>
                    <a:pt x="33" y="54"/>
                  </a:lnTo>
                  <a:lnTo>
                    <a:pt x="30" y="57"/>
                  </a:lnTo>
                  <a:lnTo>
                    <a:pt x="31" y="58"/>
                  </a:lnTo>
                  <a:lnTo>
                    <a:pt x="27" y="59"/>
                  </a:lnTo>
                  <a:lnTo>
                    <a:pt x="19" y="57"/>
                  </a:lnTo>
                  <a:lnTo>
                    <a:pt x="15" y="56"/>
                  </a:lnTo>
                  <a:lnTo>
                    <a:pt x="4" y="57"/>
                  </a:lnTo>
                  <a:lnTo>
                    <a:pt x="4" y="56"/>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58408" name="Freeform 28" descr="20%"/>
            <p:cNvSpPr>
              <a:spLocks/>
            </p:cNvSpPr>
            <p:nvPr/>
          </p:nvSpPr>
          <p:spPr bwMode="auto">
            <a:xfrm>
              <a:off x="5818188" y="3846513"/>
              <a:ext cx="381000" cy="642937"/>
            </a:xfrm>
            <a:custGeom>
              <a:avLst/>
              <a:gdLst>
                <a:gd name="T0" fmla="*/ 2147483647 w 47"/>
                <a:gd name="T1" fmla="*/ 0 h 83"/>
                <a:gd name="T2" fmla="*/ 985703678 w 47"/>
                <a:gd name="T3" fmla="*/ 120004564 h 83"/>
                <a:gd name="T4" fmla="*/ 985703678 w 47"/>
                <a:gd name="T5" fmla="*/ 180014608 h 83"/>
                <a:gd name="T6" fmla="*/ 788564614 w 47"/>
                <a:gd name="T7" fmla="*/ 300019203 h 83"/>
                <a:gd name="T8" fmla="*/ 788564614 w 47"/>
                <a:gd name="T9" fmla="*/ 480033750 h 83"/>
                <a:gd name="T10" fmla="*/ 788564614 w 47"/>
                <a:gd name="T11" fmla="*/ 660048419 h 83"/>
                <a:gd name="T12" fmla="*/ 722846189 w 47"/>
                <a:gd name="T13" fmla="*/ 720050686 h 83"/>
                <a:gd name="T14" fmla="*/ 591417444 w 47"/>
                <a:gd name="T15" fmla="*/ 840055220 h 83"/>
                <a:gd name="T16" fmla="*/ 459996679 w 47"/>
                <a:gd name="T17" fmla="*/ 960067501 h 83"/>
                <a:gd name="T18" fmla="*/ 394278254 w 47"/>
                <a:gd name="T19" fmla="*/ 1020070010 h 83"/>
                <a:gd name="T20" fmla="*/ 394278254 w 47"/>
                <a:gd name="T21" fmla="*/ 1140074544 h 83"/>
                <a:gd name="T22" fmla="*/ 328567935 w 47"/>
                <a:gd name="T23" fmla="*/ 1260086825 h 83"/>
                <a:gd name="T24" fmla="*/ 328567935 w 47"/>
                <a:gd name="T25" fmla="*/ 1320089092 h 83"/>
                <a:gd name="T26" fmla="*/ 262857552 w 47"/>
                <a:gd name="T27" fmla="*/ 1500103639 h 83"/>
                <a:gd name="T28" fmla="*/ 197139127 w 47"/>
                <a:gd name="T29" fmla="*/ 1620108174 h 83"/>
                <a:gd name="T30" fmla="*/ 262857552 w 47"/>
                <a:gd name="T31" fmla="*/ 1800122721 h 83"/>
                <a:gd name="T32" fmla="*/ 328567935 w 47"/>
                <a:gd name="T33" fmla="*/ 1860124988 h 83"/>
                <a:gd name="T34" fmla="*/ 328567935 w 47"/>
                <a:gd name="T35" fmla="*/ 1980137269 h 83"/>
                <a:gd name="T36" fmla="*/ 328567935 w 47"/>
                <a:gd name="T37" fmla="*/ 1980137269 h 83"/>
                <a:gd name="T38" fmla="*/ 328567935 w 47"/>
                <a:gd name="T39" fmla="*/ 2040140020 h 83"/>
                <a:gd name="T40" fmla="*/ 328567935 w 47"/>
                <a:gd name="T41" fmla="*/ 2040140020 h 83"/>
                <a:gd name="T42" fmla="*/ 262857552 w 47"/>
                <a:gd name="T43" fmla="*/ 2147483647 h 83"/>
                <a:gd name="T44" fmla="*/ 328567935 w 47"/>
                <a:gd name="T45" fmla="*/ 2147483647 h 83"/>
                <a:gd name="T46" fmla="*/ 262857552 w 47"/>
                <a:gd name="T47" fmla="*/ 2147483647 h 83"/>
                <a:gd name="T48" fmla="*/ 394278254 w 47"/>
                <a:gd name="T49" fmla="*/ 2147483647 h 83"/>
                <a:gd name="T50" fmla="*/ 394278254 w 47"/>
                <a:gd name="T51" fmla="*/ 2147483647 h 83"/>
                <a:gd name="T52" fmla="*/ 459996679 w 47"/>
                <a:gd name="T53" fmla="*/ 2147483647 h 83"/>
                <a:gd name="T54" fmla="*/ 525706999 w 47"/>
                <a:gd name="T55" fmla="*/ 2147483647 h 83"/>
                <a:gd name="T56" fmla="*/ 525706999 w 47"/>
                <a:gd name="T57" fmla="*/ 2147483647 h 83"/>
                <a:gd name="T58" fmla="*/ 394278254 w 47"/>
                <a:gd name="T59" fmla="*/ 2147483647 h 83"/>
                <a:gd name="T60" fmla="*/ 394278254 w 47"/>
                <a:gd name="T61" fmla="*/ 2147483647 h 83"/>
                <a:gd name="T62" fmla="*/ 328567935 w 47"/>
                <a:gd name="T63" fmla="*/ 2147483647 h 83"/>
                <a:gd name="T64" fmla="*/ 197139127 w 47"/>
                <a:gd name="T65" fmla="*/ 2147483647 h 83"/>
                <a:gd name="T66" fmla="*/ 0 w 47"/>
                <a:gd name="T67" fmla="*/ 2147483647 h 83"/>
                <a:gd name="T68" fmla="*/ 0 w 47"/>
                <a:gd name="T69" fmla="*/ 2147483647 h 83"/>
                <a:gd name="T70" fmla="*/ 1774260186 w 47"/>
                <a:gd name="T71" fmla="*/ 2147483647 h 83"/>
                <a:gd name="T72" fmla="*/ 1774260186 w 47"/>
                <a:gd name="T73" fmla="*/ 2147483647 h 83"/>
                <a:gd name="T74" fmla="*/ 1708549867 w 47"/>
                <a:gd name="T75" fmla="*/ 2147483647 h 83"/>
                <a:gd name="T76" fmla="*/ 1774260186 w 47"/>
                <a:gd name="T77" fmla="*/ 2147483647 h 83"/>
                <a:gd name="T78" fmla="*/ 1905688931 w 47"/>
                <a:gd name="T79" fmla="*/ 2147483647 h 83"/>
                <a:gd name="T80" fmla="*/ 1971399250 w 47"/>
                <a:gd name="T81" fmla="*/ 2147483647 h 83"/>
                <a:gd name="T82" fmla="*/ 2102827994 w 47"/>
                <a:gd name="T83" fmla="*/ 2147483647 h 83"/>
                <a:gd name="T84" fmla="*/ 2147483647 w 47"/>
                <a:gd name="T85" fmla="*/ 2147483647 h 83"/>
                <a:gd name="T86" fmla="*/ 2147483647 w 47"/>
                <a:gd name="T87" fmla="*/ 2147483647 h 83"/>
                <a:gd name="T88" fmla="*/ 2147483647 w 47"/>
                <a:gd name="T89" fmla="*/ 2147483647 h 83"/>
                <a:gd name="T90" fmla="*/ 2147483647 w 47"/>
                <a:gd name="T91" fmla="*/ 2147483647 h 83"/>
                <a:gd name="T92" fmla="*/ 2147483647 w 47"/>
                <a:gd name="T93" fmla="*/ 2147483647 h 83"/>
                <a:gd name="T94" fmla="*/ 2147483647 w 47"/>
                <a:gd name="T95" fmla="*/ 2147483647 h 83"/>
                <a:gd name="T96" fmla="*/ 2147483647 w 47"/>
                <a:gd name="T97" fmla="*/ 2147483647 h 83"/>
                <a:gd name="T98" fmla="*/ 2147483647 w 47"/>
                <a:gd name="T99" fmla="*/ 2147483647 h 83"/>
                <a:gd name="T100" fmla="*/ 2147483647 w 47"/>
                <a:gd name="T101" fmla="*/ 2147483647 h 83"/>
                <a:gd name="T102" fmla="*/ 2147483647 w 47"/>
                <a:gd name="T103" fmla="*/ 120004564 h 83"/>
                <a:gd name="T104" fmla="*/ 2147483647 w 47"/>
                <a:gd name="T105" fmla="*/ 0 h 83"/>
                <a:gd name="T106" fmla="*/ 2147483647 w 47"/>
                <a:gd name="T107" fmla="*/ 0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7"/>
                <a:gd name="T163" fmla="*/ 0 h 83"/>
                <a:gd name="T164" fmla="*/ 47 w 47"/>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close/>
                </a:path>
              </a:pathLst>
            </a:custGeom>
            <a:pattFill prst="pct20">
              <a:fgClr>
                <a:schemeClr val="tx2"/>
              </a:fgClr>
              <a:bgClr>
                <a:srgbClr val="AA1202"/>
              </a:bgClr>
            </a:pattFill>
            <a:ln w="12700" cmpd="sng">
              <a:solidFill>
                <a:schemeClr val="tx1"/>
              </a:solidFill>
              <a:prstDash val="solid"/>
              <a:round/>
              <a:headEnd/>
              <a:tailEnd/>
            </a:ln>
          </p:spPr>
          <p:txBody>
            <a:bodyPr/>
            <a:lstStyle/>
            <a:p>
              <a:endParaRPr lang="en-US"/>
            </a:p>
          </p:txBody>
        </p:sp>
        <p:sp>
          <p:nvSpPr>
            <p:cNvPr id="58409" name="Freeform 29"/>
            <p:cNvSpPr>
              <a:spLocks/>
            </p:cNvSpPr>
            <p:nvPr/>
          </p:nvSpPr>
          <p:spPr bwMode="auto">
            <a:xfrm>
              <a:off x="6878638" y="2732088"/>
              <a:ext cx="639762" cy="395287"/>
            </a:xfrm>
            <a:custGeom>
              <a:avLst/>
              <a:gdLst>
                <a:gd name="T0" fmla="*/ 1246053944 w 79"/>
                <a:gd name="T1" fmla="*/ 2147483647 h 51"/>
                <a:gd name="T2" fmla="*/ 2147483647 w 79"/>
                <a:gd name="T3" fmla="*/ 2147483647 h 51"/>
                <a:gd name="T4" fmla="*/ 2147483647 w 79"/>
                <a:gd name="T5" fmla="*/ 2147483647 h 51"/>
                <a:gd name="T6" fmla="*/ 2147483647 w 79"/>
                <a:gd name="T7" fmla="*/ 2147483647 h 51"/>
                <a:gd name="T8" fmla="*/ 2147483647 w 79"/>
                <a:gd name="T9" fmla="*/ 2147483647 h 51"/>
                <a:gd name="T10" fmla="*/ 2147483647 w 79"/>
                <a:gd name="T11" fmla="*/ 2147483647 h 51"/>
                <a:gd name="T12" fmla="*/ 2147483647 w 79"/>
                <a:gd name="T13" fmla="*/ 2147483647 h 51"/>
                <a:gd name="T14" fmla="*/ 2147483647 w 79"/>
                <a:gd name="T15" fmla="*/ 2147483647 h 51"/>
                <a:gd name="T16" fmla="*/ 2147483647 w 79"/>
                <a:gd name="T17" fmla="*/ 2147483647 h 51"/>
                <a:gd name="T18" fmla="*/ 2147483647 w 79"/>
                <a:gd name="T19" fmla="*/ 2102578397 h 51"/>
                <a:gd name="T20" fmla="*/ 2147483647 w 79"/>
                <a:gd name="T21" fmla="*/ 1982433953 h 51"/>
                <a:gd name="T22" fmla="*/ 2147483647 w 79"/>
                <a:gd name="T23" fmla="*/ 1862282242 h 51"/>
                <a:gd name="T24" fmla="*/ 2147483647 w 79"/>
                <a:gd name="T25" fmla="*/ 1802214138 h 51"/>
                <a:gd name="T26" fmla="*/ 2147483647 w 79"/>
                <a:gd name="T27" fmla="*/ 1742138282 h 51"/>
                <a:gd name="T28" fmla="*/ 2147483647 w 79"/>
                <a:gd name="T29" fmla="*/ 1682062427 h 51"/>
                <a:gd name="T30" fmla="*/ 2147483647 w 79"/>
                <a:gd name="T31" fmla="*/ 1621994322 h 51"/>
                <a:gd name="T32" fmla="*/ 2147483647 w 79"/>
                <a:gd name="T33" fmla="*/ 1621994322 h 51"/>
                <a:gd name="T34" fmla="*/ 2147483647 w 79"/>
                <a:gd name="T35" fmla="*/ 1561918467 h 51"/>
                <a:gd name="T36" fmla="*/ 2147483647 w 79"/>
                <a:gd name="T37" fmla="*/ 1561918467 h 51"/>
                <a:gd name="T38" fmla="*/ 2147483647 w 79"/>
                <a:gd name="T39" fmla="*/ 1441766757 h 51"/>
                <a:gd name="T40" fmla="*/ 2147483647 w 79"/>
                <a:gd name="T41" fmla="*/ 1441766757 h 51"/>
                <a:gd name="T42" fmla="*/ 2147483647 w 79"/>
                <a:gd name="T43" fmla="*/ 1381698652 h 51"/>
                <a:gd name="T44" fmla="*/ 2147483647 w 79"/>
                <a:gd name="T45" fmla="*/ 1201478837 h 51"/>
                <a:gd name="T46" fmla="*/ 2147483647 w 79"/>
                <a:gd name="T47" fmla="*/ 1201478837 h 51"/>
                <a:gd name="T48" fmla="*/ 2147483647 w 79"/>
                <a:gd name="T49" fmla="*/ 1081327126 h 51"/>
                <a:gd name="T50" fmla="*/ 2147483647 w 79"/>
                <a:gd name="T51" fmla="*/ 1021251271 h 51"/>
                <a:gd name="T52" fmla="*/ 2147483647 w 79"/>
                <a:gd name="T53" fmla="*/ 1021251271 h 51"/>
                <a:gd name="T54" fmla="*/ 2147483647 w 79"/>
                <a:gd name="T55" fmla="*/ 961182924 h 51"/>
                <a:gd name="T56" fmla="*/ 2147483647 w 79"/>
                <a:gd name="T57" fmla="*/ 901107069 h 51"/>
                <a:gd name="T58" fmla="*/ 2147483647 w 79"/>
                <a:gd name="T59" fmla="*/ 720887254 h 51"/>
                <a:gd name="T60" fmla="*/ 2147483647 w 79"/>
                <a:gd name="T61" fmla="*/ 660811398 h 51"/>
                <a:gd name="T62" fmla="*/ 2147483647 w 79"/>
                <a:gd name="T63" fmla="*/ 600735543 h 51"/>
                <a:gd name="T64" fmla="*/ 2147483647 w 79"/>
                <a:gd name="T65" fmla="*/ 540667438 h 51"/>
                <a:gd name="T66" fmla="*/ 2147483647 w 79"/>
                <a:gd name="T67" fmla="*/ 540667438 h 51"/>
                <a:gd name="T68" fmla="*/ 2147483647 w 79"/>
                <a:gd name="T69" fmla="*/ 480591462 h 51"/>
                <a:gd name="T70" fmla="*/ 2147483647 w 79"/>
                <a:gd name="T71" fmla="*/ 480591462 h 51"/>
                <a:gd name="T72" fmla="*/ 2147483647 w 79"/>
                <a:gd name="T73" fmla="*/ 420515607 h 51"/>
                <a:gd name="T74" fmla="*/ 2147483647 w 79"/>
                <a:gd name="T75" fmla="*/ 360439751 h 51"/>
                <a:gd name="T76" fmla="*/ 2147483647 w 79"/>
                <a:gd name="T77" fmla="*/ 180219876 h 51"/>
                <a:gd name="T78" fmla="*/ 2147483647 w 79"/>
                <a:gd name="T79" fmla="*/ 180219876 h 51"/>
                <a:gd name="T80" fmla="*/ 2147483647 w 79"/>
                <a:gd name="T81" fmla="*/ 120143990 h 51"/>
                <a:gd name="T82" fmla="*/ 2147483647 w 79"/>
                <a:gd name="T83" fmla="*/ 120143990 h 51"/>
                <a:gd name="T84" fmla="*/ 2147483647 w 79"/>
                <a:gd name="T85" fmla="*/ 120143990 h 51"/>
                <a:gd name="T86" fmla="*/ 2147483647 w 79"/>
                <a:gd name="T87" fmla="*/ 60075870 h 51"/>
                <a:gd name="T88" fmla="*/ 2147483647 w 79"/>
                <a:gd name="T89" fmla="*/ 0 h 51"/>
                <a:gd name="T90" fmla="*/ 590233109 w 79"/>
                <a:gd name="T91" fmla="*/ 660811398 h 51"/>
                <a:gd name="T92" fmla="*/ 524653353 w 79"/>
                <a:gd name="T93" fmla="*/ 420515607 h 51"/>
                <a:gd name="T94" fmla="*/ 327906369 w 79"/>
                <a:gd name="T95" fmla="*/ 600735543 h 51"/>
                <a:gd name="T96" fmla="*/ 327906369 w 79"/>
                <a:gd name="T97" fmla="*/ 600735543 h 51"/>
                <a:gd name="T98" fmla="*/ 262326677 w 79"/>
                <a:gd name="T99" fmla="*/ 540667438 h 51"/>
                <a:gd name="T100" fmla="*/ 262326677 w 79"/>
                <a:gd name="T101" fmla="*/ 540667438 h 51"/>
                <a:gd name="T102" fmla="*/ 196747048 w 79"/>
                <a:gd name="T103" fmla="*/ 660811398 h 51"/>
                <a:gd name="T104" fmla="*/ 65579645 w 79"/>
                <a:gd name="T105" fmla="*/ 780955358 h 51"/>
                <a:gd name="T106" fmla="*/ 0 w 79"/>
                <a:gd name="T107" fmla="*/ 841031214 h 51"/>
                <a:gd name="T108" fmla="*/ 262326677 w 79"/>
                <a:gd name="T109" fmla="*/ 2147483647 h 51"/>
                <a:gd name="T110" fmla="*/ 393494096 w 79"/>
                <a:gd name="T111" fmla="*/ 2147483647 h 51"/>
                <a:gd name="T112" fmla="*/ 1246053944 w 79"/>
                <a:gd name="T113" fmla="*/ 2147483647 h 51"/>
                <a:gd name="T114" fmla="*/ 1246053944 w 79"/>
                <a:gd name="T115" fmla="*/ 2147483647 h 5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9"/>
                <a:gd name="T175" fmla="*/ 0 h 51"/>
                <a:gd name="T176" fmla="*/ 79 w 79"/>
                <a:gd name="T177" fmla="*/ 51 h 5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1" y="16"/>
                  </a:lnTo>
                  <a:lnTo>
                    <a:pt x="72" y="15"/>
                  </a:lnTo>
                  <a:lnTo>
                    <a:pt x="73" y="12"/>
                  </a:lnTo>
                  <a:lnTo>
                    <a:pt x="73" y="11"/>
                  </a:lnTo>
                  <a:lnTo>
                    <a:pt x="74" y="10"/>
                  </a:lnTo>
                  <a:lnTo>
                    <a:pt x="74" y="9"/>
                  </a:lnTo>
                  <a:lnTo>
                    <a:pt x="73" y="9"/>
                  </a:lnTo>
                  <a:lnTo>
                    <a:pt x="70" y="8"/>
                  </a:lnTo>
                  <a:lnTo>
                    <a:pt x="69" y="7"/>
                  </a:lnTo>
                  <a:lnTo>
                    <a:pt x="69" y="6"/>
                  </a:lnTo>
                  <a:lnTo>
                    <a:pt x="67" y="3"/>
                  </a:lnTo>
                  <a:lnTo>
                    <a:pt x="66" y="3"/>
                  </a:lnTo>
                  <a:lnTo>
                    <a:pt x="66" y="2"/>
                  </a:lnTo>
                  <a:lnTo>
                    <a:pt x="65" y="2"/>
                  </a:lnTo>
                  <a:lnTo>
                    <a:pt x="65" y="1"/>
                  </a:lnTo>
                  <a:lnTo>
                    <a:pt x="64" y="0"/>
                  </a:lnTo>
                  <a:lnTo>
                    <a:pt x="9" y="11"/>
                  </a:lnTo>
                  <a:lnTo>
                    <a:pt x="8" y="7"/>
                  </a:lnTo>
                  <a:lnTo>
                    <a:pt x="5" y="10"/>
                  </a:lnTo>
                  <a:lnTo>
                    <a:pt x="4" y="9"/>
                  </a:lnTo>
                  <a:lnTo>
                    <a:pt x="3" y="11"/>
                  </a:lnTo>
                  <a:lnTo>
                    <a:pt x="1" y="13"/>
                  </a:lnTo>
                  <a:lnTo>
                    <a:pt x="0" y="14"/>
                  </a:lnTo>
                  <a:lnTo>
                    <a:pt x="4" y="36"/>
                  </a:lnTo>
                  <a:lnTo>
                    <a:pt x="6" y="51"/>
                  </a:lnTo>
                  <a:lnTo>
                    <a:pt x="19" y="49"/>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410" name="Freeform 30"/>
            <p:cNvSpPr>
              <a:spLocks/>
            </p:cNvSpPr>
            <p:nvPr/>
          </p:nvSpPr>
          <p:spPr bwMode="auto">
            <a:xfrm>
              <a:off x="6664325" y="3127375"/>
              <a:ext cx="830263" cy="455613"/>
            </a:xfrm>
            <a:custGeom>
              <a:avLst/>
              <a:gdLst>
                <a:gd name="T0" fmla="*/ 2053964738 w 102"/>
                <a:gd name="T1" fmla="*/ 2147483647 h 59"/>
                <a:gd name="T2" fmla="*/ 1722681761 w 102"/>
                <a:gd name="T3" fmla="*/ 2147483647 h 59"/>
                <a:gd name="T4" fmla="*/ 1457648867 w 102"/>
                <a:gd name="T5" fmla="*/ 2147483647 h 59"/>
                <a:gd name="T6" fmla="*/ 331283105 w 102"/>
                <a:gd name="T7" fmla="*/ 2147483647 h 59"/>
                <a:gd name="T8" fmla="*/ 596316126 w 102"/>
                <a:gd name="T9" fmla="*/ 2147483647 h 59"/>
                <a:gd name="T10" fmla="*/ 662566210 w 102"/>
                <a:gd name="T11" fmla="*/ 2147483647 h 59"/>
                <a:gd name="T12" fmla="*/ 1258882336 w 102"/>
                <a:gd name="T13" fmla="*/ 2147483647 h 59"/>
                <a:gd name="T14" fmla="*/ 1391398783 w 102"/>
                <a:gd name="T15" fmla="*/ 2147483647 h 59"/>
                <a:gd name="T16" fmla="*/ 1788931844 w 102"/>
                <a:gd name="T17" fmla="*/ 2147483647 h 59"/>
                <a:gd name="T18" fmla="*/ 1921448291 w 102"/>
                <a:gd name="T19" fmla="*/ 2147483647 h 59"/>
                <a:gd name="T20" fmla="*/ 2147483647 w 102"/>
                <a:gd name="T21" fmla="*/ 2147483647 h 59"/>
                <a:gd name="T22" fmla="*/ 2147483647 w 102"/>
                <a:gd name="T23" fmla="*/ 2147483647 h 59"/>
                <a:gd name="T24" fmla="*/ 2147483647 w 102"/>
                <a:gd name="T25" fmla="*/ 2146794810 h 59"/>
                <a:gd name="T26" fmla="*/ 2147483647 w 102"/>
                <a:gd name="T27" fmla="*/ 1669729029 h 59"/>
                <a:gd name="T28" fmla="*/ 2147483647 w 102"/>
                <a:gd name="T29" fmla="*/ 1073401266 h 59"/>
                <a:gd name="T30" fmla="*/ 2147483647 w 102"/>
                <a:gd name="T31" fmla="*/ 1133032498 h 59"/>
                <a:gd name="T32" fmla="*/ 2147483647 w 102"/>
                <a:gd name="T33" fmla="*/ 715598190 h 59"/>
                <a:gd name="T34" fmla="*/ 2147483647 w 102"/>
                <a:gd name="T35" fmla="*/ 596335726 h 59"/>
                <a:gd name="T36" fmla="*/ 2147483647 w 102"/>
                <a:gd name="T37" fmla="*/ 298164002 h 59"/>
                <a:gd name="T38" fmla="*/ 2147483647 w 102"/>
                <a:gd name="T39" fmla="*/ 59631247 h 59"/>
                <a:gd name="T40" fmla="*/ 2147483647 w 102"/>
                <a:gd name="T41" fmla="*/ 238532710 h 59"/>
                <a:gd name="T42" fmla="*/ 2147483647 w 102"/>
                <a:gd name="T43" fmla="*/ 59631247 h 59"/>
                <a:gd name="T44" fmla="*/ 2147483647 w 102"/>
                <a:gd name="T45" fmla="*/ 119270216 h 59"/>
                <a:gd name="T46" fmla="*/ 2147483647 w 102"/>
                <a:gd name="T47" fmla="*/ 238532710 h 59"/>
                <a:gd name="T48" fmla="*/ 2147483647 w 102"/>
                <a:gd name="T49" fmla="*/ 477065420 h 59"/>
                <a:gd name="T50" fmla="*/ 2147483647 w 102"/>
                <a:gd name="T51" fmla="*/ 834868376 h 59"/>
                <a:gd name="T52" fmla="*/ 2147483647 w 102"/>
                <a:gd name="T53" fmla="*/ 894499607 h 59"/>
                <a:gd name="T54" fmla="*/ 2147483647 w 102"/>
                <a:gd name="T55" fmla="*/ 1013762312 h 59"/>
                <a:gd name="T56" fmla="*/ 2147483647 w 102"/>
                <a:gd name="T57" fmla="*/ 1073401266 h 59"/>
                <a:gd name="T58" fmla="*/ 2147483647 w 102"/>
                <a:gd name="T59" fmla="*/ 1192663730 h 59"/>
                <a:gd name="T60" fmla="*/ 2147483647 w 102"/>
                <a:gd name="T61" fmla="*/ 1371565148 h 59"/>
                <a:gd name="T62" fmla="*/ 2147483647 w 102"/>
                <a:gd name="T63" fmla="*/ 1550466565 h 59"/>
                <a:gd name="T64" fmla="*/ 2147483647 w 102"/>
                <a:gd name="T65" fmla="*/ 1729360261 h 59"/>
                <a:gd name="T66" fmla="*/ 2147483647 w 102"/>
                <a:gd name="T67" fmla="*/ 1788999215 h 59"/>
                <a:gd name="T68" fmla="*/ 2147483647 w 102"/>
                <a:gd name="T69" fmla="*/ 1848630446 h 59"/>
                <a:gd name="T70" fmla="*/ 2147483647 w 102"/>
                <a:gd name="T71" fmla="*/ 1908261678 h 59"/>
                <a:gd name="T72" fmla="*/ 2147483647 w 102"/>
                <a:gd name="T73" fmla="*/ 1967892910 h 59"/>
                <a:gd name="T74" fmla="*/ 2147483647 w 102"/>
                <a:gd name="T75" fmla="*/ 2146794810 h 59"/>
                <a:gd name="T76" fmla="*/ 2147483647 w 102"/>
                <a:gd name="T77" fmla="*/ 2146794810 h 59"/>
                <a:gd name="T78" fmla="*/ 2147483647 w 102"/>
                <a:gd name="T79" fmla="*/ 2147483647 h 59"/>
                <a:gd name="T80" fmla="*/ 2147483647 w 102"/>
                <a:gd name="T81" fmla="*/ 2146794810 h 59"/>
                <a:gd name="T82" fmla="*/ 2147483647 w 102"/>
                <a:gd name="T83" fmla="*/ 2147483647 h 59"/>
                <a:gd name="T84" fmla="*/ 2147483647 w 102"/>
                <a:gd name="T85" fmla="*/ 2147483647 h 5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2"/>
                <a:gd name="T130" fmla="*/ 0 h 59"/>
                <a:gd name="T131" fmla="*/ 102 w 102"/>
                <a:gd name="T132" fmla="*/ 59 h 5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2" h="59">
                  <a:moveTo>
                    <a:pt x="101" y="43"/>
                  </a:moveTo>
                  <a:lnTo>
                    <a:pt x="67" y="50"/>
                  </a:lnTo>
                  <a:lnTo>
                    <a:pt x="31" y="55"/>
                  </a:lnTo>
                  <a:lnTo>
                    <a:pt x="29" y="56"/>
                  </a:lnTo>
                  <a:lnTo>
                    <a:pt x="26" y="56"/>
                  </a:lnTo>
                  <a:lnTo>
                    <a:pt x="26" y="55"/>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6" y="41"/>
                  </a:lnTo>
                  <a:lnTo>
                    <a:pt x="39" y="38"/>
                  </a:lnTo>
                  <a:lnTo>
                    <a:pt x="40" y="39"/>
                  </a:lnTo>
                  <a:lnTo>
                    <a:pt x="42" y="36"/>
                  </a:lnTo>
                  <a:lnTo>
                    <a:pt x="41" y="35"/>
                  </a:lnTo>
                  <a:lnTo>
                    <a:pt x="42" y="33"/>
                  </a:lnTo>
                  <a:lnTo>
                    <a:pt x="44" y="28"/>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4"/>
                  </a:lnTo>
                  <a:lnTo>
                    <a:pt x="61" y="1"/>
                  </a:lnTo>
                  <a:lnTo>
                    <a:pt x="61" y="0"/>
                  </a:lnTo>
                  <a:lnTo>
                    <a:pt x="62" y="0"/>
                  </a:lnTo>
                  <a:lnTo>
                    <a:pt x="68" y="4"/>
                  </a:lnTo>
                  <a:lnTo>
                    <a:pt x="69" y="4"/>
                  </a:lnTo>
                  <a:lnTo>
                    <a:pt x="70" y="1"/>
                  </a:lnTo>
                  <a:lnTo>
                    <a:pt x="71" y="1"/>
                  </a:lnTo>
                  <a:lnTo>
                    <a:pt x="72" y="1"/>
                  </a:lnTo>
                  <a:lnTo>
                    <a:pt x="73" y="2"/>
                  </a:lnTo>
                  <a:lnTo>
                    <a:pt x="72" y="3"/>
                  </a:lnTo>
                  <a:lnTo>
                    <a:pt x="74" y="4"/>
                  </a:lnTo>
                  <a:lnTo>
                    <a:pt x="76" y="4"/>
                  </a:lnTo>
                  <a:lnTo>
                    <a:pt x="78" y="6"/>
                  </a:lnTo>
                  <a:lnTo>
                    <a:pt x="79" y="6"/>
                  </a:lnTo>
                  <a:lnTo>
                    <a:pt x="80" y="8"/>
                  </a:lnTo>
                  <a:lnTo>
                    <a:pt x="78" y="12"/>
                  </a:lnTo>
                  <a:lnTo>
                    <a:pt x="77" y="14"/>
                  </a:lnTo>
                  <a:lnTo>
                    <a:pt x="78" y="16"/>
                  </a:lnTo>
                  <a:lnTo>
                    <a:pt x="80" y="16"/>
                  </a:lnTo>
                  <a:lnTo>
                    <a:pt x="81" y="15"/>
                  </a:lnTo>
                  <a:lnTo>
                    <a:pt x="83" y="17"/>
                  </a:lnTo>
                  <a:lnTo>
                    <a:pt x="84" y="17"/>
                  </a:lnTo>
                  <a:lnTo>
                    <a:pt x="85" y="18"/>
                  </a:lnTo>
                  <a:lnTo>
                    <a:pt x="86" y="18"/>
                  </a:lnTo>
                  <a:lnTo>
                    <a:pt x="87" y="18"/>
                  </a:lnTo>
                  <a:lnTo>
                    <a:pt x="90" y="20"/>
                  </a:lnTo>
                  <a:lnTo>
                    <a:pt x="93" y="20"/>
                  </a:lnTo>
                  <a:lnTo>
                    <a:pt x="94" y="22"/>
                  </a:lnTo>
                  <a:lnTo>
                    <a:pt x="93" y="22"/>
                  </a:lnTo>
                  <a:lnTo>
                    <a:pt x="93" y="23"/>
                  </a:lnTo>
                  <a:lnTo>
                    <a:pt x="93" y="25"/>
                  </a:lnTo>
                  <a:lnTo>
                    <a:pt x="92" y="26"/>
                  </a:lnTo>
                  <a:lnTo>
                    <a:pt x="94" y="27"/>
                  </a:lnTo>
                  <a:lnTo>
                    <a:pt x="95" y="29"/>
                  </a:lnTo>
                  <a:lnTo>
                    <a:pt x="95" y="30"/>
                  </a:lnTo>
                  <a:lnTo>
                    <a:pt x="93" y="30"/>
                  </a:lnTo>
                  <a:lnTo>
                    <a:pt x="93" y="31"/>
                  </a:lnTo>
                  <a:lnTo>
                    <a:pt x="94" y="31"/>
                  </a:lnTo>
                  <a:lnTo>
                    <a:pt x="94" y="32"/>
                  </a:lnTo>
                  <a:lnTo>
                    <a:pt x="93" y="32"/>
                  </a:lnTo>
                  <a:lnTo>
                    <a:pt x="92" y="32"/>
                  </a:lnTo>
                  <a:lnTo>
                    <a:pt x="93" y="33"/>
                  </a:lnTo>
                  <a:lnTo>
                    <a:pt x="94" y="33"/>
                  </a:lnTo>
                  <a:lnTo>
                    <a:pt x="96" y="34"/>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11" name="Freeform 31"/>
            <p:cNvSpPr>
              <a:spLocks/>
            </p:cNvSpPr>
            <p:nvPr/>
          </p:nvSpPr>
          <p:spPr bwMode="auto">
            <a:xfrm>
              <a:off x="4457700" y="2794000"/>
              <a:ext cx="906463" cy="425450"/>
            </a:xfrm>
            <a:custGeom>
              <a:avLst/>
              <a:gdLst>
                <a:gd name="T0" fmla="*/ 0 w 111"/>
                <a:gd name="T1" fmla="*/ 2034463625 h 55"/>
                <a:gd name="T2" fmla="*/ 200067009 w 111"/>
                <a:gd name="T3" fmla="*/ 0 h 55"/>
                <a:gd name="T4" fmla="*/ 2147483647 w 111"/>
                <a:gd name="T5" fmla="*/ 179508969 h 55"/>
                <a:gd name="T6" fmla="*/ 2147483647 w 111"/>
                <a:gd name="T7" fmla="*/ 359025673 h 55"/>
                <a:gd name="T8" fmla="*/ 2147483647 w 111"/>
                <a:gd name="T9" fmla="*/ 359025673 h 55"/>
                <a:gd name="T10" fmla="*/ 2147483647 w 111"/>
                <a:gd name="T11" fmla="*/ 299184213 h 55"/>
                <a:gd name="T12" fmla="*/ 2147483647 w 111"/>
                <a:gd name="T13" fmla="*/ 359025673 h 55"/>
                <a:gd name="T14" fmla="*/ 2147483647 w 111"/>
                <a:gd name="T15" fmla="*/ 538534702 h 55"/>
                <a:gd name="T16" fmla="*/ 2147483647 w 111"/>
                <a:gd name="T17" fmla="*/ 538534702 h 55"/>
                <a:gd name="T18" fmla="*/ 2147483647 w 111"/>
                <a:gd name="T19" fmla="*/ 538534702 h 55"/>
                <a:gd name="T20" fmla="*/ 2147483647 w 111"/>
                <a:gd name="T21" fmla="*/ 418859397 h 55"/>
                <a:gd name="T22" fmla="*/ 2147483647 w 111"/>
                <a:gd name="T23" fmla="*/ 418859397 h 55"/>
                <a:gd name="T24" fmla="*/ 2147483647 w 111"/>
                <a:gd name="T25" fmla="*/ 478700857 h 55"/>
                <a:gd name="T26" fmla="*/ 2147483647 w 111"/>
                <a:gd name="T27" fmla="*/ 658209886 h 55"/>
                <a:gd name="T28" fmla="*/ 2147483647 w 111"/>
                <a:gd name="T29" fmla="*/ 777885070 h 55"/>
                <a:gd name="T30" fmla="*/ 2147483647 w 111"/>
                <a:gd name="T31" fmla="*/ 897560255 h 55"/>
                <a:gd name="T32" fmla="*/ 2147483647 w 111"/>
                <a:gd name="T33" fmla="*/ 957393979 h 55"/>
                <a:gd name="T34" fmla="*/ 2147483647 w 111"/>
                <a:gd name="T35" fmla="*/ 1017235680 h 55"/>
                <a:gd name="T36" fmla="*/ 2147483647 w 111"/>
                <a:gd name="T37" fmla="*/ 1136910864 h 55"/>
                <a:gd name="T38" fmla="*/ 2147483647 w 111"/>
                <a:gd name="T39" fmla="*/ 1256586048 h 55"/>
                <a:gd name="T40" fmla="*/ 2147483647 w 111"/>
                <a:gd name="T41" fmla="*/ 1436094957 h 55"/>
                <a:gd name="T42" fmla="*/ 2147483647 w 111"/>
                <a:gd name="T43" fmla="*/ 1495928681 h 55"/>
                <a:gd name="T44" fmla="*/ 2147483647 w 111"/>
                <a:gd name="T45" fmla="*/ 1555770141 h 55"/>
                <a:gd name="T46" fmla="*/ 2147483647 w 111"/>
                <a:gd name="T47" fmla="*/ 1675445325 h 55"/>
                <a:gd name="T48" fmla="*/ 2147483647 w 111"/>
                <a:gd name="T49" fmla="*/ 1735279049 h 55"/>
                <a:gd name="T50" fmla="*/ 2147483647 w 111"/>
                <a:gd name="T51" fmla="*/ 1795120509 h 55"/>
                <a:gd name="T52" fmla="*/ 2147483647 w 111"/>
                <a:gd name="T53" fmla="*/ 1914795693 h 55"/>
                <a:gd name="T54" fmla="*/ 2147483647 w 111"/>
                <a:gd name="T55" fmla="*/ 2034463625 h 55"/>
                <a:gd name="T56" fmla="*/ 2147483647 w 111"/>
                <a:gd name="T57" fmla="*/ 2094305085 h 55"/>
                <a:gd name="T58" fmla="*/ 2147483647 w 111"/>
                <a:gd name="T59" fmla="*/ 2147483647 h 55"/>
                <a:gd name="T60" fmla="*/ 2147483647 w 111"/>
                <a:gd name="T61" fmla="*/ 2147483647 h 55"/>
                <a:gd name="T62" fmla="*/ 2147483647 w 111"/>
                <a:gd name="T63" fmla="*/ 2147483647 h 55"/>
                <a:gd name="T64" fmla="*/ 2147483647 w 111"/>
                <a:gd name="T65" fmla="*/ 2147483647 h 55"/>
                <a:gd name="T66" fmla="*/ 2147483647 w 111"/>
                <a:gd name="T67" fmla="*/ 2147483647 h 55"/>
                <a:gd name="T68" fmla="*/ 2147483647 w 111"/>
                <a:gd name="T69" fmla="*/ 2147483647 h 55"/>
                <a:gd name="T70" fmla="*/ 2147483647 w 111"/>
                <a:gd name="T71" fmla="*/ 2147483647 h 55"/>
                <a:gd name="T72" fmla="*/ 2147483647 w 111"/>
                <a:gd name="T73" fmla="*/ 2147483647 h 55"/>
                <a:gd name="T74" fmla="*/ 2147483647 w 111"/>
                <a:gd name="T75" fmla="*/ 2147483647 h 55"/>
                <a:gd name="T76" fmla="*/ 2147483647 w 111"/>
                <a:gd name="T77" fmla="*/ 2147483647 h 55"/>
                <a:gd name="T78" fmla="*/ 2147483647 w 111"/>
                <a:gd name="T79" fmla="*/ 2147483647 h 55"/>
                <a:gd name="T80" fmla="*/ 2147483647 w 111"/>
                <a:gd name="T81" fmla="*/ 2147483647 h 55"/>
                <a:gd name="T82" fmla="*/ 2147483647 w 111"/>
                <a:gd name="T83" fmla="*/ 2147483647 h 55"/>
                <a:gd name="T84" fmla="*/ 2147483647 w 111"/>
                <a:gd name="T85" fmla="*/ 2147483647 h 55"/>
                <a:gd name="T86" fmla="*/ 1667222333 w 111"/>
                <a:gd name="T87" fmla="*/ 2147483647 h 55"/>
                <a:gd name="T88" fmla="*/ 1733916759 w 111"/>
                <a:gd name="T89" fmla="*/ 2147483647 h 55"/>
                <a:gd name="T90" fmla="*/ 0 w 111"/>
                <a:gd name="T91" fmla="*/ 2034463625 h 55"/>
                <a:gd name="T92" fmla="*/ 0 w 111"/>
                <a:gd name="T93" fmla="*/ 2034463625 h 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1"/>
                <a:gd name="T142" fmla="*/ 0 h 55"/>
                <a:gd name="T143" fmla="*/ 111 w 111"/>
                <a:gd name="T144" fmla="*/ 55 h 5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412" name="Freeform 32"/>
            <p:cNvSpPr>
              <a:spLocks/>
            </p:cNvSpPr>
            <p:nvPr/>
          </p:nvSpPr>
          <p:spPr bwMode="auto">
            <a:xfrm>
              <a:off x="4522788" y="3590925"/>
              <a:ext cx="944562" cy="465138"/>
            </a:xfrm>
            <a:custGeom>
              <a:avLst/>
              <a:gdLst>
                <a:gd name="T0" fmla="*/ 928268316 w 116"/>
                <a:gd name="T1" fmla="*/ 60095829 h 60"/>
                <a:gd name="T2" fmla="*/ 0 w 116"/>
                <a:gd name="T3" fmla="*/ 540885828 h 60"/>
                <a:gd name="T4" fmla="*/ 2147483647 w 116"/>
                <a:gd name="T5" fmla="*/ 2147483647 h 60"/>
                <a:gd name="T6" fmla="*/ 2147483647 w 116"/>
                <a:gd name="T7" fmla="*/ 2147483647 h 60"/>
                <a:gd name="T8" fmla="*/ 2147483647 w 116"/>
                <a:gd name="T9" fmla="*/ 2147483647 h 60"/>
                <a:gd name="T10" fmla="*/ 2147483647 w 116"/>
                <a:gd name="T11" fmla="*/ 2147483647 h 60"/>
                <a:gd name="T12" fmla="*/ 2147483647 w 116"/>
                <a:gd name="T13" fmla="*/ 2147483647 h 60"/>
                <a:gd name="T14" fmla="*/ 2147483647 w 116"/>
                <a:gd name="T15" fmla="*/ 2147483647 h 60"/>
                <a:gd name="T16" fmla="*/ 2147483647 w 116"/>
                <a:gd name="T17" fmla="*/ 2147483647 h 60"/>
                <a:gd name="T18" fmla="*/ 2147483647 w 116"/>
                <a:gd name="T19" fmla="*/ 2147483647 h 60"/>
                <a:gd name="T20" fmla="*/ 2147483647 w 116"/>
                <a:gd name="T21" fmla="*/ 2147483647 h 60"/>
                <a:gd name="T22" fmla="*/ 2147483647 w 116"/>
                <a:gd name="T23" fmla="*/ 2147483647 h 60"/>
                <a:gd name="T24" fmla="*/ 2147483647 w 116"/>
                <a:gd name="T25" fmla="*/ 2147483647 h 60"/>
                <a:gd name="T26" fmla="*/ 2147483647 w 116"/>
                <a:gd name="T27" fmla="*/ 2147483647 h 60"/>
                <a:gd name="T28" fmla="*/ 2147483647 w 116"/>
                <a:gd name="T29" fmla="*/ 2147483647 h 60"/>
                <a:gd name="T30" fmla="*/ 2147483647 w 116"/>
                <a:gd name="T31" fmla="*/ 2147483647 h 60"/>
                <a:gd name="T32" fmla="*/ 2147483647 w 116"/>
                <a:gd name="T33" fmla="*/ 2147483647 h 60"/>
                <a:gd name="T34" fmla="*/ 2147483647 w 116"/>
                <a:gd name="T35" fmla="*/ 2147483647 h 60"/>
                <a:gd name="T36" fmla="*/ 2147483647 w 116"/>
                <a:gd name="T37" fmla="*/ 2147483647 h 60"/>
                <a:gd name="T38" fmla="*/ 2147483647 w 116"/>
                <a:gd name="T39" fmla="*/ 2147483647 h 60"/>
                <a:gd name="T40" fmla="*/ 2147483647 w 116"/>
                <a:gd name="T41" fmla="*/ 2147483647 h 60"/>
                <a:gd name="T42" fmla="*/ 2147483647 w 116"/>
                <a:gd name="T43" fmla="*/ 2147483647 h 60"/>
                <a:gd name="T44" fmla="*/ 2147483647 w 116"/>
                <a:gd name="T45" fmla="*/ 2147483647 h 60"/>
                <a:gd name="T46" fmla="*/ 2147483647 w 116"/>
                <a:gd name="T47" fmla="*/ 2147483647 h 60"/>
                <a:gd name="T48" fmla="*/ 2147483647 w 116"/>
                <a:gd name="T49" fmla="*/ 2147483647 h 60"/>
                <a:gd name="T50" fmla="*/ 2147483647 w 116"/>
                <a:gd name="T51" fmla="*/ 2147483647 h 60"/>
                <a:gd name="T52" fmla="*/ 2147483647 w 116"/>
                <a:gd name="T53" fmla="*/ 2147483647 h 60"/>
                <a:gd name="T54" fmla="*/ 2147483647 w 116"/>
                <a:gd name="T55" fmla="*/ 2147483647 h 60"/>
                <a:gd name="T56" fmla="*/ 2147483647 w 116"/>
                <a:gd name="T57" fmla="*/ 2147483647 h 60"/>
                <a:gd name="T58" fmla="*/ 2147483647 w 116"/>
                <a:gd name="T59" fmla="*/ 2147483647 h 60"/>
                <a:gd name="T60" fmla="*/ 2147483647 w 116"/>
                <a:gd name="T61" fmla="*/ 2147483647 h 60"/>
                <a:gd name="T62" fmla="*/ 2147483647 w 116"/>
                <a:gd name="T63" fmla="*/ 2147483647 h 60"/>
                <a:gd name="T64" fmla="*/ 2147483647 w 116"/>
                <a:gd name="T65" fmla="*/ 2147483647 h 60"/>
                <a:gd name="T66" fmla="*/ 2147483647 w 116"/>
                <a:gd name="T67" fmla="*/ 1863040499 h 60"/>
                <a:gd name="T68" fmla="*/ 2147483647 w 116"/>
                <a:gd name="T69" fmla="*/ 180295256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6"/>
                <a:gd name="T106" fmla="*/ 0 h 60"/>
                <a:gd name="T107" fmla="*/ 116 w 116"/>
                <a:gd name="T108" fmla="*/ 60 h 6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9"/>
                  </a:lnTo>
                  <a:lnTo>
                    <a:pt x="51" y="50"/>
                  </a:lnTo>
                  <a:lnTo>
                    <a:pt x="51" y="51"/>
                  </a:lnTo>
                  <a:lnTo>
                    <a:pt x="55" y="51"/>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3" y="57"/>
                  </a:lnTo>
                  <a:lnTo>
                    <a:pt x="84" y="58"/>
                  </a:lnTo>
                  <a:lnTo>
                    <a:pt x="85" y="58"/>
                  </a:lnTo>
                  <a:lnTo>
                    <a:pt x="85"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close/>
                </a:path>
              </a:pathLst>
            </a:custGeom>
            <a:pattFill prst="pct75">
              <a:fgClr>
                <a:srgbClr val="AA1202"/>
              </a:fgClr>
              <a:bgClr>
                <a:schemeClr val="tx1"/>
              </a:bgClr>
            </a:pattFill>
            <a:ln w="12700" cmpd="sng">
              <a:solidFill>
                <a:schemeClr val="tx1"/>
              </a:solidFill>
              <a:prstDash val="solid"/>
              <a:round/>
              <a:headEnd/>
              <a:tailEnd/>
            </a:ln>
          </p:spPr>
          <p:txBody>
            <a:bodyPr/>
            <a:lstStyle/>
            <a:p>
              <a:endParaRPr lang="en-US"/>
            </a:p>
          </p:txBody>
        </p:sp>
        <p:sp>
          <p:nvSpPr>
            <p:cNvPr id="58413" name="Freeform 33" descr="20%"/>
            <p:cNvSpPr>
              <a:spLocks/>
            </p:cNvSpPr>
            <p:nvPr/>
          </p:nvSpPr>
          <p:spPr bwMode="auto">
            <a:xfrm>
              <a:off x="5322888" y="3127375"/>
              <a:ext cx="730250" cy="603250"/>
            </a:xfrm>
            <a:custGeom>
              <a:avLst/>
              <a:gdLst>
                <a:gd name="T0" fmla="*/ 2147483647 w 90"/>
                <a:gd name="T1" fmla="*/ 2147483647 h 78"/>
                <a:gd name="T2" fmla="*/ 2147483647 w 90"/>
                <a:gd name="T3" fmla="*/ 2147483647 h 78"/>
                <a:gd name="T4" fmla="*/ 2147483647 w 90"/>
                <a:gd name="T5" fmla="*/ 2147483647 h 78"/>
                <a:gd name="T6" fmla="*/ 2147483647 w 90"/>
                <a:gd name="T7" fmla="*/ 2147483647 h 78"/>
                <a:gd name="T8" fmla="*/ 2147483647 w 90"/>
                <a:gd name="T9" fmla="*/ 2147483647 h 78"/>
                <a:gd name="T10" fmla="*/ 2147483647 w 90"/>
                <a:gd name="T11" fmla="*/ 2147483647 h 78"/>
                <a:gd name="T12" fmla="*/ 2147483647 w 90"/>
                <a:gd name="T13" fmla="*/ 2147483647 h 78"/>
                <a:gd name="T14" fmla="*/ 2147483647 w 90"/>
                <a:gd name="T15" fmla="*/ 2147483647 h 78"/>
                <a:gd name="T16" fmla="*/ 2147483647 w 90"/>
                <a:gd name="T17" fmla="*/ 2147483647 h 78"/>
                <a:gd name="T18" fmla="*/ 2147483647 w 90"/>
                <a:gd name="T19" fmla="*/ 2147483647 h 78"/>
                <a:gd name="T20" fmla="*/ 2147483647 w 90"/>
                <a:gd name="T21" fmla="*/ 2147483647 h 78"/>
                <a:gd name="T22" fmla="*/ 2147483647 w 90"/>
                <a:gd name="T23" fmla="*/ 2147483647 h 78"/>
                <a:gd name="T24" fmla="*/ 2147483647 w 90"/>
                <a:gd name="T25" fmla="*/ 2147483647 h 78"/>
                <a:gd name="T26" fmla="*/ 2147483647 w 90"/>
                <a:gd name="T27" fmla="*/ 2147483647 h 78"/>
                <a:gd name="T28" fmla="*/ 2147483647 w 90"/>
                <a:gd name="T29" fmla="*/ 2147483647 h 78"/>
                <a:gd name="T30" fmla="*/ 2147483647 w 90"/>
                <a:gd name="T31" fmla="*/ 2147483647 h 78"/>
                <a:gd name="T32" fmla="*/ 2147483647 w 90"/>
                <a:gd name="T33" fmla="*/ 2147483647 h 78"/>
                <a:gd name="T34" fmla="*/ 2147483647 w 90"/>
                <a:gd name="T35" fmla="*/ 2147483647 h 78"/>
                <a:gd name="T36" fmla="*/ 2147483647 w 90"/>
                <a:gd name="T37" fmla="*/ 2147483647 h 78"/>
                <a:gd name="T38" fmla="*/ 2147483647 w 90"/>
                <a:gd name="T39" fmla="*/ 2033687399 h 78"/>
                <a:gd name="T40" fmla="*/ 2147483647 w 90"/>
                <a:gd name="T41" fmla="*/ 1794428778 h 78"/>
                <a:gd name="T42" fmla="*/ 2147483647 w 90"/>
                <a:gd name="T43" fmla="*/ 1614985175 h 78"/>
                <a:gd name="T44" fmla="*/ 2147483647 w 90"/>
                <a:gd name="T45" fmla="*/ 1734614244 h 78"/>
                <a:gd name="T46" fmla="*/ 2147483647 w 90"/>
                <a:gd name="T47" fmla="*/ 1315912504 h 78"/>
                <a:gd name="T48" fmla="*/ 2147483647 w 90"/>
                <a:gd name="T49" fmla="*/ 1076662101 h 78"/>
                <a:gd name="T50" fmla="*/ 2147483647 w 90"/>
                <a:gd name="T51" fmla="*/ 777589187 h 78"/>
                <a:gd name="T52" fmla="*/ 2147483647 w 90"/>
                <a:gd name="T53" fmla="*/ 358887327 h 78"/>
                <a:gd name="T54" fmla="*/ 2147483647 w 90"/>
                <a:gd name="T55" fmla="*/ 239258198 h 78"/>
                <a:gd name="T56" fmla="*/ 0 w 90"/>
                <a:gd name="T57" fmla="*/ 119629099 h 78"/>
                <a:gd name="T58" fmla="*/ 131672176 w 90"/>
                <a:gd name="T59" fmla="*/ 299072792 h 78"/>
                <a:gd name="T60" fmla="*/ 329172373 w 90"/>
                <a:gd name="T61" fmla="*/ 538331050 h 78"/>
                <a:gd name="T62" fmla="*/ 329172373 w 90"/>
                <a:gd name="T63" fmla="*/ 657960119 h 78"/>
                <a:gd name="T64" fmla="*/ 724188933 w 90"/>
                <a:gd name="T65" fmla="*/ 957032790 h 78"/>
                <a:gd name="T66" fmla="*/ 592516789 w 90"/>
                <a:gd name="T67" fmla="*/ 1196283435 h 78"/>
                <a:gd name="T68" fmla="*/ 724188933 w 90"/>
                <a:gd name="T69" fmla="*/ 1315912504 h 78"/>
                <a:gd name="T70" fmla="*/ 855861077 w 90"/>
                <a:gd name="T71" fmla="*/ 1555170641 h 78"/>
                <a:gd name="T72" fmla="*/ 987525108 w 90"/>
                <a:gd name="T73" fmla="*/ 1614985175 h 78"/>
                <a:gd name="T74" fmla="*/ 1053361180 w 90"/>
                <a:gd name="T75" fmla="*/ 2147483647 h 7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78"/>
                <a:gd name="T116" fmla="*/ 90 w 90"/>
                <a:gd name="T117" fmla="*/ 78 h 7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9" y="67"/>
                  </a:lnTo>
                  <a:lnTo>
                    <a:pt x="90" y="62"/>
                  </a:lnTo>
                  <a:lnTo>
                    <a:pt x="90" y="61"/>
                  </a:lnTo>
                  <a:lnTo>
                    <a:pt x="89" y="60"/>
                  </a:lnTo>
                  <a:lnTo>
                    <a:pt x="88" y="59"/>
                  </a:lnTo>
                  <a:lnTo>
                    <a:pt x="87" y="59"/>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58414" name="Freeform 34" descr="20%"/>
            <p:cNvSpPr>
              <a:spLocks/>
            </p:cNvSpPr>
            <p:nvPr/>
          </p:nvSpPr>
          <p:spPr bwMode="auto">
            <a:xfrm>
              <a:off x="6011863" y="3265488"/>
              <a:ext cx="809625" cy="395287"/>
            </a:xfrm>
            <a:custGeom>
              <a:avLst/>
              <a:gdLst>
                <a:gd name="T0" fmla="*/ 1337606913 w 99"/>
                <a:gd name="T1" fmla="*/ 2147483647 h 51"/>
                <a:gd name="T2" fmla="*/ 1270727002 w 99"/>
                <a:gd name="T3" fmla="*/ 2147483647 h 51"/>
                <a:gd name="T4" fmla="*/ 1471366736 w 99"/>
                <a:gd name="T5" fmla="*/ 2147483647 h 51"/>
                <a:gd name="T6" fmla="*/ 2147483647 w 99"/>
                <a:gd name="T7" fmla="*/ 2147483647 h 51"/>
                <a:gd name="T8" fmla="*/ 2147483647 w 99"/>
                <a:gd name="T9" fmla="*/ 2147483647 h 51"/>
                <a:gd name="T10" fmla="*/ 2147483647 w 99"/>
                <a:gd name="T11" fmla="*/ 2102578397 h 51"/>
                <a:gd name="T12" fmla="*/ 2147483647 w 99"/>
                <a:gd name="T13" fmla="*/ 1982433953 h 51"/>
                <a:gd name="T14" fmla="*/ 2147483647 w 99"/>
                <a:gd name="T15" fmla="*/ 1862282242 h 51"/>
                <a:gd name="T16" fmla="*/ 2147483647 w 99"/>
                <a:gd name="T17" fmla="*/ 1381698652 h 51"/>
                <a:gd name="T18" fmla="*/ 2147483647 w 99"/>
                <a:gd name="T19" fmla="*/ 1321622797 h 51"/>
                <a:gd name="T20" fmla="*/ 2147483647 w 99"/>
                <a:gd name="T21" fmla="*/ 1261546941 h 51"/>
                <a:gd name="T22" fmla="*/ 2147483647 w 99"/>
                <a:gd name="T23" fmla="*/ 1201478837 h 51"/>
                <a:gd name="T24" fmla="*/ 2147483647 w 99"/>
                <a:gd name="T25" fmla="*/ 1201478837 h 51"/>
                <a:gd name="T26" fmla="*/ 2147483647 w 99"/>
                <a:gd name="T27" fmla="*/ 841031214 h 51"/>
                <a:gd name="T28" fmla="*/ 2147483647 w 99"/>
                <a:gd name="T29" fmla="*/ 720887254 h 51"/>
                <a:gd name="T30" fmla="*/ 2147483647 w 99"/>
                <a:gd name="T31" fmla="*/ 480591462 h 51"/>
                <a:gd name="T32" fmla="*/ 2147483647 w 99"/>
                <a:gd name="T33" fmla="*/ 420515607 h 51"/>
                <a:gd name="T34" fmla="*/ 2147483647 w 99"/>
                <a:gd name="T35" fmla="*/ 240295731 h 51"/>
                <a:gd name="T36" fmla="*/ 2147483647 w 99"/>
                <a:gd name="T37" fmla="*/ 240295731 h 51"/>
                <a:gd name="T38" fmla="*/ 2147483647 w 99"/>
                <a:gd name="T39" fmla="*/ 360439751 h 51"/>
                <a:gd name="T40" fmla="*/ 2147483647 w 99"/>
                <a:gd name="T41" fmla="*/ 360439751 h 51"/>
                <a:gd name="T42" fmla="*/ 2147483647 w 99"/>
                <a:gd name="T43" fmla="*/ 360439751 h 51"/>
                <a:gd name="T44" fmla="*/ 2147483647 w 99"/>
                <a:gd name="T45" fmla="*/ 300371647 h 51"/>
                <a:gd name="T46" fmla="*/ 2147483647 w 99"/>
                <a:gd name="T47" fmla="*/ 240295731 h 51"/>
                <a:gd name="T48" fmla="*/ 2147483647 w 99"/>
                <a:gd name="T49" fmla="*/ 0 h 51"/>
                <a:gd name="T50" fmla="*/ 2147483647 w 99"/>
                <a:gd name="T51" fmla="*/ 60075870 h 51"/>
                <a:gd name="T52" fmla="*/ 2147483647 w 99"/>
                <a:gd name="T53" fmla="*/ 0 h 51"/>
                <a:gd name="T54" fmla="*/ 2147483647 w 99"/>
                <a:gd name="T55" fmla="*/ 120143990 h 51"/>
                <a:gd name="T56" fmla="*/ 2147483647 w 99"/>
                <a:gd name="T57" fmla="*/ 360439751 h 51"/>
                <a:gd name="T58" fmla="*/ 2147483647 w 99"/>
                <a:gd name="T59" fmla="*/ 480591462 h 51"/>
                <a:gd name="T60" fmla="*/ 2147483647 w 99"/>
                <a:gd name="T61" fmla="*/ 480591462 h 51"/>
                <a:gd name="T62" fmla="*/ 2147483647 w 99"/>
                <a:gd name="T63" fmla="*/ 1081327126 h 51"/>
                <a:gd name="T64" fmla="*/ 2147483647 w 99"/>
                <a:gd name="T65" fmla="*/ 1261546941 h 51"/>
                <a:gd name="T66" fmla="*/ 2147483647 w 99"/>
                <a:gd name="T67" fmla="*/ 1141402982 h 51"/>
                <a:gd name="T68" fmla="*/ 2147483647 w 99"/>
                <a:gd name="T69" fmla="*/ 1441766757 h 51"/>
                <a:gd name="T70" fmla="*/ 2147483647 w 99"/>
                <a:gd name="T71" fmla="*/ 1441766757 h 51"/>
                <a:gd name="T72" fmla="*/ 2140165848 w 99"/>
                <a:gd name="T73" fmla="*/ 1381698652 h 51"/>
                <a:gd name="T74" fmla="*/ 2006406025 w 99"/>
                <a:gd name="T75" fmla="*/ 1561918467 h 51"/>
                <a:gd name="T76" fmla="*/ 1738886380 w 99"/>
                <a:gd name="T77" fmla="*/ 1441766757 h 51"/>
                <a:gd name="T78" fmla="*/ 1337606913 w 99"/>
                <a:gd name="T79" fmla="*/ 1501842612 h 51"/>
                <a:gd name="T80" fmla="*/ 1337606913 w 99"/>
                <a:gd name="T81" fmla="*/ 1621994322 h 51"/>
                <a:gd name="T82" fmla="*/ 1203847091 w 99"/>
                <a:gd name="T83" fmla="*/ 1621994322 h 51"/>
                <a:gd name="T84" fmla="*/ 1203847091 w 99"/>
                <a:gd name="T85" fmla="*/ 1621994322 h 51"/>
                <a:gd name="T86" fmla="*/ 1136967180 w 99"/>
                <a:gd name="T87" fmla="*/ 1802214138 h 51"/>
                <a:gd name="T88" fmla="*/ 1136967180 w 99"/>
                <a:gd name="T89" fmla="*/ 1802214138 h 51"/>
                <a:gd name="T90" fmla="*/ 1203847091 w 99"/>
                <a:gd name="T91" fmla="*/ 1982433953 h 51"/>
                <a:gd name="T92" fmla="*/ 802559190 w 99"/>
                <a:gd name="T93" fmla="*/ 2042510293 h 51"/>
                <a:gd name="T94" fmla="*/ 869439101 w 99"/>
                <a:gd name="T95" fmla="*/ 2147483647 h 51"/>
                <a:gd name="T96" fmla="*/ 668799368 w 99"/>
                <a:gd name="T97" fmla="*/ 2147483647 h 51"/>
                <a:gd name="T98" fmla="*/ 401279595 w 99"/>
                <a:gd name="T99" fmla="*/ 2147483647 h 51"/>
                <a:gd name="T100" fmla="*/ 267519709 w 99"/>
                <a:gd name="T101" fmla="*/ 2147483647 h 51"/>
                <a:gd name="T102" fmla="*/ 267519709 w 99"/>
                <a:gd name="T103" fmla="*/ 2147483647 h 51"/>
                <a:gd name="T104" fmla="*/ 334399684 w 99"/>
                <a:gd name="T105" fmla="*/ 2147483647 h 51"/>
                <a:gd name="T106" fmla="*/ 200639797 w 99"/>
                <a:gd name="T107" fmla="*/ 2147483647 h 51"/>
                <a:gd name="T108" fmla="*/ 66879927 w 99"/>
                <a:gd name="T109" fmla="*/ 2147483647 h 51"/>
                <a:gd name="T110" fmla="*/ 0 w 99"/>
                <a:gd name="T111" fmla="*/ 2147483647 h 5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99"/>
                <a:gd name="T169" fmla="*/ 0 h 51"/>
                <a:gd name="T170" fmla="*/ 99 w 99"/>
                <a:gd name="T171" fmla="*/ 51 h 5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5" y="20"/>
                  </a:lnTo>
                  <a:lnTo>
                    <a:pt x="95" y="21"/>
                  </a:lnTo>
                  <a:lnTo>
                    <a:pt x="94" y="20"/>
                  </a:lnTo>
                  <a:lnTo>
                    <a:pt x="92" y="18"/>
                  </a:lnTo>
                  <a:lnTo>
                    <a:pt x="90" y="14"/>
                  </a:lnTo>
                  <a:lnTo>
                    <a:pt x="89" y="13"/>
                  </a:lnTo>
                  <a:lnTo>
                    <a:pt x="89" y="12"/>
                  </a:lnTo>
                  <a:lnTo>
                    <a:pt x="89" y="10"/>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59" y="0"/>
                  </a:lnTo>
                  <a:lnTo>
                    <a:pt x="58" y="0"/>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26" y="24"/>
                  </a:lnTo>
                  <a:lnTo>
                    <a:pt x="23" y="25"/>
                  </a:lnTo>
                  <a:lnTo>
                    <a:pt x="20" y="25"/>
                  </a:lnTo>
                  <a:lnTo>
                    <a:pt x="20" y="26"/>
                  </a:lnTo>
                  <a:lnTo>
                    <a:pt x="20" y="27"/>
                  </a:lnTo>
                  <a:lnTo>
                    <a:pt x="19" y="27"/>
                  </a:lnTo>
                  <a:lnTo>
                    <a:pt x="18" y="27"/>
                  </a:lnTo>
                  <a:lnTo>
                    <a:pt x="17" y="28"/>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5" y="43"/>
                  </a:lnTo>
                  <a:lnTo>
                    <a:pt x="5" y="44"/>
                  </a:lnTo>
                  <a:lnTo>
                    <a:pt x="4" y="49"/>
                  </a:lnTo>
                  <a:lnTo>
                    <a:pt x="3" y="49"/>
                  </a:lnTo>
                  <a:lnTo>
                    <a:pt x="1" y="49"/>
                  </a:lnTo>
                  <a:lnTo>
                    <a:pt x="0" y="51"/>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58415" name="Freeform 35" descr="20%"/>
            <p:cNvSpPr>
              <a:spLocks/>
            </p:cNvSpPr>
            <p:nvPr/>
          </p:nvSpPr>
          <p:spPr bwMode="auto">
            <a:xfrm>
              <a:off x="5940425" y="3560763"/>
              <a:ext cx="901700" cy="301625"/>
            </a:xfrm>
            <a:custGeom>
              <a:avLst/>
              <a:gdLst>
                <a:gd name="T0" fmla="*/ 2147483647 w 111"/>
                <a:gd name="T1" fmla="*/ 0 h 39"/>
                <a:gd name="T2" fmla="*/ 2147483647 w 111"/>
                <a:gd name="T3" fmla="*/ 179443663 h 39"/>
                <a:gd name="T4" fmla="*/ 2147483647 w 111"/>
                <a:gd name="T5" fmla="*/ 239258198 h 39"/>
                <a:gd name="T6" fmla="*/ 2045689172 w 111"/>
                <a:gd name="T7" fmla="*/ 538331050 h 39"/>
                <a:gd name="T8" fmla="*/ 2045689172 w 111"/>
                <a:gd name="T9" fmla="*/ 478516395 h 39"/>
                <a:gd name="T10" fmla="*/ 1847721398 w 111"/>
                <a:gd name="T11" fmla="*/ 538331050 h 39"/>
                <a:gd name="T12" fmla="*/ 1913707948 w 111"/>
                <a:gd name="T13" fmla="*/ 598145585 h 39"/>
                <a:gd name="T14" fmla="*/ 1913707948 w 111"/>
                <a:gd name="T15" fmla="*/ 657960119 h 39"/>
                <a:gd name="T16" fmla="*/ 593911700 w 111"/>
                <a:gd name="T17" fmla="*/ 777589187 h 39"/>
                <a:gd name="T18" fmla="*/ 527916900 w 111"/>
                <a:gd name="T19" fmla="*/ 897218256 h 39"/>
                <a:gd name="T20" fmla="*/ 461930349 w 111"/>
                <a:gd name="T21" fmla="*/ 1076662101 h 39"/>
                <a:gd name="T22" fmla="*/ 527916900 w 111"/>
                <a:gd name="T23" fmla="*/ 1136476635 h 39"/>
                <a:gd name="T24" fmla="*/ 461930349 w 111"/>
                <a:gd name="T25" fmla="*/ 1315912504 h 39"/>
                <a:gd name="T26" fmla="*/ 461930349 w 111"/>
                <a:gd name="T27" fmla="*/ 1315912504 h 39"/>
                <a:gd name="T28" fmla="*/ 461930349 w 111"/>
                <a:gd name="T29" fmla="*/ 1375727038 h 39"/>
                <a:gd name="T30" fmla="*/ 395943799 w 111"/>
                <a:gd name="T31" fmla="*/ 1495356107 h 39"/>
                <a:gd name="T32" fmla="*/ 329949125 w 111"/>
                <a:gd name="T33" fmla="*/ 1555170641 h 39"/>
                <a:gd name="T34" fmla="*/ 263962512 w 111"/>
                <a:gd name="T35" fmla="*/ 1794428778 h 39"/>
                <a:gd name="T36" fmla="*/ 131981256 w 111"/>
                <a:gd name="T37" fmla="*/ 1914057847 h 39"/>
                <a:gd name="T38" fmla="*/ 131981256 w 111"/>
                <a:gd name="T39" fmla="*/ 2093501933 h 39"/>
                <a:gd name="T40" fmla="*/ 131981256 w 111"/>
                <a:gd name="T41" fmla="*/ 2147483647 h 39"/>
                <a:gd name="T42" fmla="*/ 131981256 w 111"/>
                <a:gd name="T43" fmla="*/ 2147483647 h 39"/>
                <a:gd name="T44" fmla="*/ 0 w 111"/>
                <a:gd name="T45" fmla="*/ 2147483647 h 39"/>
                <a:gd name="T46" fmla="*/ 1913707948 w 111"/>
                <a:gd name="T47" fmla="*/ 2147483647 h 39"/>
                <a:gd name="T48" fmla="*/ 2147483647 w 111"/>
                <a:gd name="T49" fmla="*/ 2033687399 h 39"/>
                <a:gd name="T50" fmla="*/ 2147483647 w 111"/>
                <a:gd name="T51" fmla="*/ 1914057847 h 39"/>
                <a:gd name="T52" fmla="*/ 2147483647 w 111"/>
                <a:gd name="T53" fmla="*/ 1674799710 h 39"/>
                <a:gd name="T54" fmla="*/ 2147483647 w 111"/>
                <a:gd name="T55" fmla="*/ 1674799710 h 39"/>
                <a:gd name="T56" fmla="*/ 2147483647 w 111"/>
                <a:gd name="T57" fmla="*/ 1674799710 h 39"/>
                <a:gd name="T58" fmla="*/ 2147483647 w 111"/>
                <a:gd name="T59" fmla="*/ 1614985175 h 39"/>
                <a:gd name="T60" fmla="*/ 2147483647 w 111"/>
                <a:gd name="T61" fmla="*/ 1555170641 h 39"/>
                <a:gd name="T62" fmla="*/ 2147483647 w 111"/>
                <a:gd name="T63" fmla="*/ 1495356107 h 39"/>
                <a:gd name="T64" fmla="*/ 2147483647 w 111"/>
                <a:gd name="T65" fmla="*/ 1435541572 h 39"/>
                <a:gd name="T66" fmla="*/ 2147483647 w 111"/>
                <a:gd name="T67" fmla="*/ 1375727038 h 39"/>
                <a:gd name="T68" fmla="*/ 2147483647 w 111"/>
                <a:gd name="T69" fmla="*/ 1315912504 h 39"/>
                <a:gd name="T70" fmla="*/ 2147483647 w 111"/>
                <a:gd name="T71" fmla="*/ 1256097969 h 39"/>
                <a:gd name="T72" fmla="*/ 2147483647 w 111"/>
                <a:gd name="T73" fmla="*/ 1076662101 h 39"/>
                <a:gd name="T74" fmla="*/ 2147483647 w 111"/>
                <a:gd name="T75" fmla="*/ 1076662101 h 39"/>
                <a:gd name="T76" fmla="*/ 2147483647 w 111"/>
                <a:gd name="T77" fmla="*/ 957032790 h 39"/>
                <a:gd name="T78" fmla="*/ 2147483647 w 111"/>
                <a:gd name="T79" fmla="*/ 837403722 h 39"/>
                <a:gd name="T80" fmla="*/ 2147483647 w 111"/>
                <a:gd name="T81" fmla="*/ 837403722 h 39"/>
                <a:gd name="T82" fmla="*/ 2147483647 w 111"/>
                <a:gd name="T83" fmla="*/ 837403722 h 39"/>
                <a:gd name="T84" fmla="*/ 2147483647 w 111"/>
                <a:gd name="T85" fmla="*/ 837403722 h 39"/>
                <a:gd name="T86" fmla="*/ 2147483647 w 111"/>
                <a:gd name="T87" fmla="*/ 777589187 h 39"/>
                <a:gd name="T88" fmla="*/ 2147483647 w 111"/>
                <a:gd name="T89" fmla="*/ 717774653 h 39"/>
                <a:gd name="T90" fmla="*/ 2147483647 w 111"/>
                <a:gd name="T91" fmla="*/ 717774653 h 39"/>
                <a:gd name="T92" fmla="*/ 2147483647 w 111"/>
                <a:gd name="T93" fmla="*/ 777589187 h 39"/>
                <a:gd name="T94" fmla="*/ 2147483647 w 111"/>
                <a:gd name="T95" fmla="*/ 717774653 h 39"/>
                <a:gd name="T96" fmla="*/ 2147483647 w 111"/>
                <a:gd name="T97" fmla="*/ 717774653 h 39"/>
                <a:gd name="T98" fmla="*/ 2147483647 w 111"/>
                <a:gd name="T99" fmla="*/ 598145585 h 39"/>
                <a:gd name="T100" fmla="*/ 2147483647 w 111"/>
                <a:gd name="T101" fmla="*/ 598145585 h 39"/>
                <a:gd name="T102" fmla="*/ 2147483647 w 111"/>
                <a:gd name="T103" fmla="*/ 598145585 h 39"/>
                <a:gd name="T104" fmla="*/ 2147483647 w 111"/>
                <a:gd name="T105" fmla="*/ 358887327 h 39"/>
                <a:gd name="T106" fmla="*/ 2147483647 w 111"/>
                <a:gd name="T107" fmla="*/ 299072792 h 39"/>
                <a:gd name="T108" fmla="*/ 2147483647 w 111"/>
                <a:gd name="T109" fmla="*/ 239258198 h 39"/>
                <a:gd name="T110" fmla="*/ 2147483647 w 111"/>
                <a:gd name="T111" fmla="*/ 179443663 h 39"/>
                <a:gd name="T112" fmla="*/ 2147483647 w 111"/>
                <a:gd name="T113" fmla="*/ 59814549 h 39"/>
                <a:gd name="T114" fmla="*/ 2147483647 w 111"/>
                <a:gd name="T115" fmla="*/ 0 h 39"/>
                <a:gd name="T116" fmla="*/ 2147483647 w 111"/>
                <a:gd name="T117" fmla="*/ 0 h 3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1"/>
                <a:gd name="T178" fmla="*/ 0 h 39"/>
                <a:gd name="T179" fmla="*/ 111 w 111"/>
                <a:gd name="T180" fmla="*/ 39 h 3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3"/>
                  </a:lnTo>
                  <a:lnTo>
                    <a:pt x="6" y="25"/>
                  </a:lnTo>
                  <a:lnTo>
                    <a:pt x="5" y="26"/>
                  </a:lnTo>
                  <a:lnTo>
                    <a:pt x="4" y="30"/>
                  </a:lnTo>
                  <a:lnTo>
                    <a:pt x="2" y="32"/>
                  </a:lnTo>
                  <a:lnTo>
                    <a:pt x="2" y="35"/>
                  </a:lnTo>
                  <a:lnTo>
                    <a:pt x="2" y="38"/>
                  </a:lnTo>
                  <a:lnTo>
                    <a:pt x="0" y="39"/>
                  </a:lnTo>
                  <a:lnTo>
                    <a:pt x="29" y="37"/>
                  </a:lnTo>
                  <a:lnTo>
                    <a:pt x="65" y="34"/>
                  </a:lnTo>
                  <a:lnTo>
                    <a:pt x="78" y="32"/>
                  </a:lnTo>
                  <a:lnTo>
                    <a:pt x="79"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7" y="14"/>
                  </a:lnTo>
                  <a:lnTo>
                    <a:pt x="98" y="14"/>
                  </a:lnTo>
                  <a:lnTo>
                    <a:pt x="98" y="13"/>
                  </a:lnTo>
                  <a:lnTo>
                    <a:pt x="99" y="12"/>
                  </a:lnTo>
                  <a:lnTo>
                    <a:pt x="100" y="13"/>
                  </a:lnTo>
                  <a:lnTo>
                    <a:pt x="101" y="12"/>
                  </a:lnTo>
                  <a:lnTo>
                    <a:pt x="103" y="10"/>
                  </a:lnTo>
                  <a:lnTo>
                    <a:pt x="104" y="10"/>
                  </a:lnTo>
                  <a:lnTo>
                    <a:pt x="106" y="10"/>
                  </a:lnTo>
                  <a:lnTo>
                    <a:pt x="109" y="6"/>
                  </a:lnTo>
                  <a:lnTo>
                    <a:pt x="110" y="5"/>
                  </a:lnTo>
                  <a:lnTo>
                    <a:pt x="111" y="4"/>
                  </a:lnTo>
                  <a:lnTo>
                    <a:pt x="111" y="3"/>
                  </a:lnTo>
                  <a:lnTo>
                    <a:pt x="111" y="1"/>
                  </a:lnTo>
                  <a:lnTo>
                    <a:pt x="111" y="0"/>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58416" name="Freeform 36" descr="20%"/>
            <p:cNvSpPr>
              <a:spLocks/>
            </p:cNvSpPr>
            <p:nvPr/>
          </p:nvSpPr>
          <p:spPr bwMode="auto">
            <a:xfrm>
              <a:off x="6175375" y="3824288"/>
              <a:ext cx="423863" cy="641350"/>
            </a:xfrm>
            <a:custGeom>
              <a:avLst/>
              <a:gdLst>
                <a:gd name="T0" fmla="*/ 0 w 52"/>
                <a:gd name="T1" fmla="*/ 179122095 h 83"/>
                <a:gd name="T2" fmla="*/ 66440522 w 52"/>
                <a:gd name="T3" fmla="*/ 298544572 h 83"/>
                <a:gd name="T4" fmla="*/ 0 w 52"/>
                <a:gd name="T5" fmla="*/ 2147483647 h 83"/>
                <a:gd name="T6" fmla="*/ 0 w 52"/>
                <a:gd name="T7" fmla="*/ 2147483647 h 83"/>
                <a:gd name="T8" fmla="*/ 199329732 w 52"/>
                <a:gd name="T9" fmla="*/ 2147483647 h 83"/>
                <a:gd name="T10" fmla="*/ 265770238 w 52"/>
                <a:gd name="T11" fmla="*/ 2147483647 h 83"/>
                <a:gd name="T12" fmla="*/ 332210807 w 52"/>
                <a:gd name="T13" fmla="*/ 2147483647 h 83"/>
                <a:gd name="T14" fmla="*/ 465091819 w 52"/>
                <a:gd name="T15" fmla="*/ 2147483647 h 83"/>
                <a:gd name="T16" fmla="*/ 531540476 w 52"/>
                <a:gd name="T17" fmla="*/ 2147483647 h 83"/>
                <a:gd name="T18" fmla="*/ 531540476 w 52"/>
                <a:gd name="T19" fmla="*/ 2147483647 h 83"/>
                <a:gd name="T20" fmla="*/ 597981109 w 52"/>
                <a:gd name="T21" fmla="*/ 2147483647 h 83"/>
                <a:gd name="T22" fmla="*/ 664421615 w 52"/>
                <a:gd name="T23" fmla="*/ 2147483647 h 83"/>
                <a:gd name="T24" fmla="*/ 664421615 w 52"/>
                <a:gd name="T25" fmla="*/ 2147483647 h 83"/>
                <a:gd name="T26" fmla="*/ 730862120 w 52"/>
                <a:gd name="T27" fmla="*/ 2147483647 h 83"/>
                <a:gd name="T28" fmla="*/ 863751283 w 52"/>
                <a:gd name="T29" fmla="*/ 2147483647 h 83"/>
                <a:gd name="T30" fmla="*/ 930191789 w 52"/>
                <a:gd name="T31" fmla="*/ 2147483647 h 83"/>
                <a:gd name="T32" fmla="*/ 996632295 w 52"/>
                <a:gd name="T33" fmla="*/ 2147483647 h 83"/>
                <a:gd name="T34" fmla="*/ 1129521712 w 52"/>
                <a:gd name="T35" fmla="*/ 2147483647 h 83"/>
                <a:gd name="T36" fmla="*/ 1129521712 w 52"/>
                <a:gd name="T37" fmla="*/ 2147483647 h 83"/>
                <a:gd name="T38" fmla="*/ 1195962218 w 52"/>
                <a:gd name="T39" fmla="*/ 2147483647 h 83"/>
                <a:gd name="T40" fmla="*/ 1195962218 w 52"/>
                <a:gd name="T41" fmla="*/ 2147483647 h 83"/>
                <a:gd name="T42" fmla="*/ 1195962218 w 52"/>
                <a:gd name="T43" fmla="*/ 2147483647 h 83"/>
                <a:gd name="T44" fmla="*/ 1129521712 w 52"/>
                <a:gd name="T45" fmla="*/ 2147483647 h 83"/>
                <a:gd name="T46" fmla="*/ 1129521712 w 52"/>
                <a:gd name="T47" fmla="*/ 2147483647 h 83"/>
                <a:gd name="T48" fmla="*/ 1195962218 w 52"/>
                <a:gd name="T49" fmla="*/ 2147483647 h 83"/>
                <a:gd name="T50" fmla="*/ 1195962218 w 52"/>
                <a:gd name="T51" fmla="*/ 2147483647 h 83"/>
                <a:gd name="T52" fmla="*/ 1063072800 w 52"/>
                <a:gd name="T53" fmla="*/ 2147483647 h 83"/>
                <a:gd name="T54" fmla="*/ 1063072800 w 52"/>
                <a:gd name="T55" fmla="*/ 2147483647 h 83"/>
                <a:gd name="T56" fmla="*/ 996632295 w 52"/>
                <a:gd name="T57" fmla="*/ 2147483647 h 83"/>
                <a:gd name="T58" fmla="*/ 930191789 w 52"/>
                <a:gd name="T59" fmla="*/ 2147483647 h 83"/>
                <a:gd name="T60" fmla="*/ 930191789 w 52"/>
                <a:gd name="T61" fmla="*/ 2147483647 h 83"/>
                <a:gd name="T62" fmla="*/ 930191789 w 52"/>
                <a:gd name="T63" fmla="*/ 2147483647 h 83"/>
                <a:gd name="T64" fmla="*/ 930191789 w 52"/>
                <a:gd name="T65" fmla="*/ 2147483647 h 83"/>
                <a:gd name="T66" fmla="*/ 930191789 w 52"/>
                <a:gd name="T67" fmla="*/ 2147483647 h 83"/>
                <a:gd name="T68" fmla="*/ 2147483647 w 52"/>
                <a:gd name="T69" fmla="*/ 2147483647 h 83"/>
                <a:gd name="T70" fmla="*/ 2147483647 w 52"/>
                <a:gd name="T71" fmla="*/ 2147483647 h 83"/>
                <a:gd name="T72" fmla="*/ 2147483647 w 52"/>
                <a:gd name="T73" fmla="*/ 2147483647 h 83"/>
                <a:gd name="T74" fmla="*/ 2147483647 w 52"/>
                <a:gd name="T75" fmla="*/ 2147483647 h 83"/>
                <a:gd name="T76" fmla="*/ 2147483647 w 52"/>
                <a:gd name="T77" fmla="*/ 2147483647 h 83"/>
                <a:gd name="T78" fmla="*/ 2147483647 w 52"/>
                <a:gd name="T79" fmla="*/ 2147483647 h 83"/>
                <a:gd name="T80" fmla="*/ 2147483647 w 52"/>
                <a:gd name="T81" fmla="*/ 2147483647 h 83"/>
                <a:gd name="T82" fmla="*/ 2147483647 w 52"/>
                <a:gd name="T83" fmla="*/ 2147483647 h 83"/>
                <a:gd name="T84" fmla="*/ 2147483647 w 52"/>
                <a:gd name="T85" fmla="*/ 2147483647 h 83"/>
                <a:gd name="T86" fmla="*/ 2147483647 w 52"/>
                <a:gd name="T87" fmla="*/ 2147483647 h 83"/>
                <a:gd name="T88" fmla="*/ 2147483647 w 52"/>
                <a:gd name="T89" fmla="*/ 2147483647 h 83"/>
                <a:gd name="T90" fmla="*/ 2147483647 w 52"/>
                <a:gd name="T91" fmla="*/ 2147483647 h 83"/>
                <a:gd name="T92" fmla="*/ 2147483647 w 52"/>
                <a:gd name="T93" fmla="*/ 2147483647 h 83"/>
                <a:gd name="T94" fmla="*/ 2147483647 w 52"/>
                <a:gd name="T95" fmla="*/ 2147483647 h 83"/>
                <a:gd name="T96" fmla="*/ 2147483647 w 52"/>
                <a:gd name="T97" fmla="*/ 2147483647 h 83"/>
                <a:gd name="T98" fmla="*/ 2147483647 w 52"/>
                <a:gd name="T99" fmla="*/ 2147483647 h 83"/>
                <a:gd name="T100" fmla="*/ 2147483647 w 52"/>
                <a:gd name="T101" fmla="*/ 2147483647 h 83"/>
                <a:gd name="T102" fmla="*/ 2147483647 w 52"/>
                <a:gd name="T103" fmla="*/ 0 h 83"/>
                <a:gd name="T104" fmla="*/ 0 w 52"/>
                <a:gd name="T105" fmla="*/ 179122095 h 83"/>
                <a:gd name="T106" fmla="*/ 0 w 52"/>
                <a:gd name="T107" fmla="*/ 179122095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83"/>
                <a:gd name="T164" fmla="*/ 52 w 52"/>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8" y="80"/>
                  </a:lnTo>
                  <a:lnTo>
                    <a:pt x="18" y="79"/>
                  </a:lnTo>
                  <a:lnTo>
                    <a:pt x="17" y="79"/>
                  </a:lnTo>
                  <a:lnTo>
                    <a:pt x="17" y="78"/>
                  </a:lnTo>
                  <a:lnTo>
                    <a:pt x="18" y="77"/>
                  </a:lnTo>
                  <a:lnTo>
                    <a:pt x="18" y="76"/>
                  </a:lnTo>
                  <a:lnTo>
                    <a:pt x="16" y="75"/>
                  </a:lnTo>
                  <a:lnTo>
                    <a:pt x="15" y="75"/>
                  </a:lnTo>
                  <a:lnTo>
                    <a:pt x="14" y="73"/>
                  </a:lnTo>
                  <a:lnTo>
                    <a:pt x="14" y="72"/>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58417" name="Freeform 37"/>
            <p:cNvSpPr>
              <a:spLocks/>
            </p:cNvSpPr>
            <p:nvPr/>
          </p:nvSpPr>
          <p:spPr bwMode="auto">
            <a:xfrm>
              <a:off x="6575425" y="3459163"/>
              <a:ext cx="968375" cy="395287"/>
            </a:xfrm>
            <a:custGeom>
              <a:avLst/>
              <a:gdLst>
                <a:gd name="T0" fmla="*/ 132439520 w 119"/>
                <a:gd name="T1" fmla="*/ 2147483647 h 51"/>
                <a:gd name="T2" fmla="*/ 264879040 w 119"/>
                <a:gd name="T3" fmla="*/ 2147483647 h 51"/>
                <a:gd name="T4" fmla="*/ 331102916 w 119"/>
                <a:gd name="T5" fmla="*/ 2147483647 h 51"/>
                <a:gd name="T6" fmla="*/ 927084809 w 119"/>
                <a:gd name="T7" fmla="*/ 1862282242 h 51"/>
                <a:gd name="T8" fmla="*/ 1191972177 w 119"/>
                <a:gd name="T9" fmla="*/ 1621994322 h 51"/>
                <a:gd name="T10" fmla="*/ 1324411665 w 119"/>
                <a:gd name="T11" fmla="*/ 1621994322 h 51"/>
                <a:gd name="T12" fmla="*/ 1390635478 w 119"/>
                <a:gd name="T13" fmla="*/ 1501842612 h 51"/>
                <a:gd name="T14" fmla="*/ 1523074966 w 119"/>
                <a:gd name="T15" fmla="*/ 1501842612 h 51"/>
                <a:gd name="T16" fmla="*/ 1854177755 w 119"/>
                <a:gd name="T17" fmla="*/ 1381698652 h 51"/>
                <a:gd name="T18" fmla="*/ 2147483647 w 119"/>
                <a:gd name="T19" fmla="*/ 1021251271 h 51"/>
                <a:gd name="T20" fmla="*/ 2147483647 w 119"/>
                <a:gd name="T21" fmla="*/ 780955358 h 51"/>
                <a:gd name="T22" fmla="*/ 2147483647 w 119"/>
                <a:gd name="T23" fmla="*/ 780955358 h 51"/>
                <a:gd name="T24" fmla="*/ 2147483647 w 119"/>
                <a:gd name="T25" fmla="*/ 720887254 h 51"/>
                <a:gd name="T26" fmla="*/ 2147483647 w 119"/>
                <a:gd name="T27" fmla="*/ 60075870 h 51"/>
                <a:gd name="T28" fmla="*/ 2147483647 w 119"/>
                <a:gd name="T29" fmla="*/ 120143990 h 51"/>
                <a:gd name="T30" fmla="*/ 2147483647 w 119"/>
                <a:gd name="T31" fmla="*/ 300371647 h 51"/>
                <a:gd name="T32" fmla="*/ 2147483647 w 119"/>
                <a:gd name="T33" fmla="*/ 360439751 h 51"/>
                <a:gd name="T34" fmla="*/ 2147483647 w 119"/>
                <a:gd name="T35" fmla="*/ 300371647 h 51"/>
                <a:gd name="T36" fmla="*/ 2147483647 w 119"/>
                <a:gd name="T37" fmla="*/ 360439751 h 51"/>
                <a:gd name="T38" fmla="*/ 2147483647 w 119"/>
                <a:gd name="T39" fmla="*/ 480591462 h 51"/>
                <a:gd name="T40" fmla="*/ 2147483647 w 119"/>
                <a:gd name="T41" fmla="*/ 660811398 h 51"/>
                <a:gd name="T42" fmla="*/ 2147483647 w 119"/>
                <a:gd name="T43" fmla="*/ 720887254 h 51"/>
                <a:gd name="T44" fmla="*/ 2147483647 w 119"/>
                <a:gd name="T45" fmla="*/ 540667438 h 51"/>
                <a:gd name="T46" fmla="*/ 2147483647 w 119"/>
                <a:gd name="T47" fmla="*/ 660811398 h 51"/>
                <a:gd name="T48" fmla="*/ 2147483647 w 119"/>
                <a:gd name="T49" fmla="*/ 660811398 h 51"/>
                <a:gd name="T50" fmla="*/ 2147483647 w 119"/>
                <a:gd name="T51" fmla="*/ 540667438 h 51"/>
                <a:gd name="T52" fmla="*/ 2147483647 w 119"/>
                <a:gd name="T53" fmla="*/ 841031214 h 51"/>
                <a:gd name="T54" fmla="*/ 2147483647 w 119"/>
                <a:gd name="T55" fmla="*/ 1021251271 h 51"/>
                <a:gd name="T56" fmla="*/ 2147483647 w 119"/>
                <a:gd name="T57" fmla="*/ 1141402982 h 51"/>
                <a:gd name="T58" fmla="*/ 2147483647 w 119"/>
                <a:gd name="T59" fmla="*/ 1201478837 h 51"/>
                <a:gd name="T60" fmla="*/ 2147483647 w 119"/>
                <a:gd name="T61" fmla="*/ 1141402982 h 51"/>
                <a:gd name="T62" fmla="*/ 2147483647 w 119"/>
                <a:gd name="T63" fmla="*/ 1081327126 h 51"/>
                <a:gd name="T64" fmla="*/ 2147483647 w 119"/>
                <a:gd name="T65" fmla="*/ 1261546941 h 51"/>
                <a:gd name="T66" fmla="*/ 2147483647 w 119"/>
                <a:gd name="T67" fmla="*/ 1321622797 h 51"/>
                <a:gd name="T68" fmla="*/ 2147483647 w 119"/>
                <a:gd name="T69" fmla="*/ 1441766757 h 51"/>
                <a:gd name="T70" fmla="*/ 2147483647 w 119"/>
                <a:gd name="T71" fmla="*/ 1621994322 h 51"/>
                <a:gd name="T72" fmla="*/ 2147483647 w 119"/>
                <a:gd name="T73" fmla="*/ 1742138282 h 51"/>
                <a:gd name="T74" fmla="*/ 2147483647 w 119"/>
                <a:gd name="T75" fmla="*/ 1621994322 h 51"/>
                <a:gd name="T76" fmla="*/ 2147483647 w 119"/>
                <a:gd name="T77" fmla="*/ 1621994322 h 51"/>
                <a:gd name="T78" fmla="*/ 2147483647 w 119"/>
                <a:gd name="T79" fmla="*/ 1922358098 h 51"/>
                <a:gd name="T80" fmla="*/ 2147483647 w 119"/>
                <a:gd name="T81" fmla="*/ 2147483647 h 51"/>
                <a:gd name="T82" fmla="*/ 2147483647 w 119"/>
                <a:gd name="T83" fmla="*/ 2147483647 h 51"/>
                <a:gd name="T84" fmla="*/ 2147483647 w 119"/>
                <a:gd name="T85" fmla="*/ 2147483647 h 51"/>
                <a:gd name="T86" fmla="*/ 2147483647 w 119"/>
                <a:gd name="T87" fmla="*/ 2147483647 h 51"/>
                <a:gd name="T88" fmla="*/ 2147483647 w 119"/>
                <a:gd name="T89" fmla="*/ 2147483647 h 51"/>
                <a:gd name="T90" fmla="*/ 2147483647 w 119"/>
                <a:gd name="T91" fmla="*/ 2147483647 h 51"/>
                <a:gd name="T92" fmla="*/ 2147483647 w 119"/>
                <a:gd name="T93" fmla="*/ 2147483647 h 51"/>
                <a:gd name="T94" fmla="*/ 1986617243 w 119"/>
                <a:gd name="T95" fmla="*/ 2147483647 h 51"/>
                <a:gd name="T96" fmla="*/ 1721738267 w 119"/>
                <a:gd name="T97" fmla="*/ 2147483647 h 51"/>
                <a:gd name="T98" fmla="*/ 0 w 119"/>
                <a:gd name="T99" fmla="*/ 2147483647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9"/>
                <a:gd name="T151" fmla="*/ 0 h 51"/>
                <a:gd name="T152" fmla="*/ 119 w 119"/>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9" h="51">
                  <a:moveTo>
                    <a:pt x="0" y="45"/>
                  </a:moveTo>
                  <a:lnTo>
                    <a:pt x="1"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9" y="27"/>
                  </a:lnTo>
                  <a:lnTo>
                    <a:pt x="20" y="27"/>
                  </a:lnTo>
                  <a:lnTo>
                    <a:pt x="20" y="26"/>
                  </a:lnTo>
                  <a:lnTo>
                    <a:pt x="21" y="25"/>
                  </a:lnTo>
                  <a:lnTo>
                    <a:pt x="22" y="26"/>
                  </a:lnTo>
                  <a:lnTo>
                    <a:pt x="23" y="25"/>
                  </a:lnTo>
                  <a:lnTo>
                    <a:pt x="25" y="23"/>
                  </a:lnTo>
                  <a:lnTo>
                    <a:pt x="26" y="23"/>
                  </a:lnTo>
                  <a:lnTo>
                    <a:pt x="28" y="23"/>
                  </a:lnTo>
                  <a:lnTo>
                    <a:pt x="31" y="19"/>
                  </a:lnTo>
                  <a:lnTo>
                    <a:pt x="32" y="18"/>
                  </a:lnTo>
                  <a:lnTo>
                    <a:pt x="33" y="17"/>
                  </a:lnTo>
                  <a:lnTo>
                    <a:pt x="33" y="16"/>
                  </a:lnTo>
                  <a:lnTo>
                    <a:pt x="33" y="14"/>
                  </a:lnTo>
                  <a:lnTo>
                    <a:pt x="33" y="13"/>
                  </a:lnTo>
                  <a:lnTo>
                    <a:pt x="37" y="12"/>
                  </a:lnTo>
                  <a:lnTo>
                    <a:pt x="37" y="13"/>
                  </a:lnTo>
                  <a:lnTo>
                    <a:pt x="40" y="13"/>
                  </a:lnTo>
                  <a:lnTo>
                    <a:pt x="42" y="12"/>
                  </a:lnTo>
                  <a:lnTo>
                    <a:pt x="78" y="7"/>
                  </a:lnTo>
                  <a:lnTo>
                    <a:pt x="112" y="0"/>
                  </a:lnTo>
                  <a:lnTo>
                    <a:pt x="113" y="1"/>
                  </a:lnTo>
                  <a:lnTo>
                    <a:pt x="114" y="2"/>
                  </a:lnTo>
                  <a:lnTo>
                    <a:pt x="115" y="3"/>
                  </a:lnTo>
                  <a:lnTo>
                    <a:pt x="116" y="5"/>
                  </a:lnTo>
                  <a:lnTo>
                    <a:pt x="116" y="6"/>
                  </a:lnTo>
                  <a:lnTo>
                    <a:pt x="115" y="5"/>
                  </a:lnTo>
                  <a:lnTo>
                    <a:pt x="114" y="5"/>
                  </a:lnTo>
                  <a:lnTo>
                    <a:pt x="113" y="5"/>
                  </a:lnTo>
                  <a:lnTo>
                    <a:pt x="112" y="5"/>
                  </a:lnTo>
                  <a:lnTo>
                    <a:pt x="113" y="6"/>
                  </a:lnTo>
                  <a:lnTo>
                    <a:pt x="110" y="8"/>
                  </a:lnTo>
                  <a:lnTo>
                    <a:pt x="109" y="8"/>
                  </a:lnTo>
                  <a:lnTo>
                    <a:pt x="108" y="10"/>
                  </a:lnTo>
                  <a:lnTo>
                    <a:pt x="106" y="10"/>
                  </a:lnTo>
                  <a:lnTo>
                    <a:pt x="105" y="11"/>
                  </a:lnTo>
                  <a:lnTo>
                    <a:pt x="105" y="12"/>
                  </a:lnTo>
                  <a:lnTo>
                    <a:pt x="106" y="12"/>
                  </a:lnTo>
                  <a:lnTo>
                    <a:pt x="108" y="11"/>
                  </a:lnTo>
                  <a:lnTo>
                    <a:pt x="111" y="10"/>
                  </a:lnTo>
                  <a:lnTo>
                    <a:pt x="112" y="9"/>
                  </a:lnTo>
                  <a:lnTo>
                    <a:pt x="114" y="9"/>
                  </a:lnTo>
                  <a:lnTo>
                    <a:pt x="114" y="10"/>
                  </a:lnTo>
                  <a:lnTo>
                    <a:pt x="114" y="11"/>
                  </a:lnTo>
                  <a:lnTo>
                    <a:pt x="115" y="12"/>
                  </a:lnTo>
                  <a:lnTo>
                    <a:pt x="115" y="11"/>
                  </a:lnTo>
                  <a:lnTo>
                    <a:pt x="116" y="11"/>
                  </a:lnTo>
                  <a:lnTo>
                    <a:pt x="117" y="9"/>
                  </a:lnTo>
                  <a:lnTo>
                    <a:pt x="118" y="9"/>
                  </a:lnTo>
                  <a:lnTo>
                    <a:pt x="119" y="11"/>
                  </a:lnTo>
                  <a:lnTo>
                    <a:pt x="119" y="14"/>
                  </a:lnTo>
                  <a:lnTo>
                    <a:pt x="119" y="15"/>
                  </a:lnTo>
                  <a:lnTo>
                    <a:pt x="117" y="16"/>
                  </a:lnTo>
                  <a:lnTo>
                    <a:pt x="117" y="17"/>
                  </a:lnTo>
                  <a:lnTo>
                    <a:pt x="117" y="18"/>
                  </a:lnTo>
                  <a:lnTo>
                    <a:pt x="115" y="19"/>
                  </a:lnTo>
                  <a:lnTo>
                    <a:pt x="114" y="19"/>
                  </a:lnTo>
                  <a:lnTo>
                    <a:pt x="113" y="20"/>
                  </a:lnTo>
                  <a:lnTo>
                    <a:pt x="111" y="20"/>
                  </a:lnTo>
                  <a:lnTo>
                    <a:pt x="110" y="20"/>
                  </a:lnTo>
                  <a:lnTo>
                    <a:pt x="109" y="19"/>
                  </a:lnTo>
                  <a:lnTo>
                    <a:pt x="109" y="18"/>
                  </a:lnTo>
                  <a:lnTo>
                    <a:pt x="108" y="18"/>
                  </a:lnTo>
                  <a:lnTo>
                    <a:pt x="108" y="20"/>
                  </a:lnTo>
                  <a:lnTo>
                    <a:pt x="108" y="21"/>
                  </a:lnTo>
                  <a:lnTo>
                    <a:pt x="108" y="22"/>
                  </a:lnTo>
                  <a:lnTo>
                    <a:pt x="109" y="22"/>
                  </a:lnTo>
                  <a:lnTo>
                    <a:pt x="110" y="23"/>
                  </a:lnTo>
                  <a:lnTo>
                    <a:pt x="110" y="24"/>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6"/>
                  </a:lnTo>
                  <a:lnTo>
                    <a:pt x="49" y="35"/>
                  </a:lnTo>
                  <a:lnTo>
                    <a:pt x="31" y="37"/>
                  </a:lnTo>
                  <a:lnTo>
                    <a:pt x="30" y="37"/>
                  </a:lnTo>
                  <a:lnTo>
                    <a:pt x="30" y="38"/>
                  </a:lnTo>
                  <a:lnTo>
                    <a:pt x="26" y="40"/>
                  </a:lnTo>
                  <a:lnTo>
                    <a:pt x="25" y="40"/>
                  </a:lnTo>
                  <a:lnTo>
                    <a:pt x="21" y="42"/>
                  </a:lnTo>
                  <a:lnTo>
                    <a:pt x="0" y="4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418" name="Freeform 38" descr="20%"/>
            <p:cNvSpPr>
              <a:spLocks/>
            </p:cNvSpPr>
            <p:nvPr/>
          </p:nvSpPr>
          <p:spPr bwMode="auto">
            <a:xfrm>
              <a:off x="5449888" y="3660775"/>
              <a:ext cx="547687" cy="479425"/>
            </a:xfrm>
            <a:custGeom>
              <a:avLst/>
              <a:gdLst>
                <a:gd name="T0" fmla="*/ 0 w 67"/>
                <a:gd name="T1" fmla="*/ 179382293 h 62"/>
                <a:gd name="T2" fmla="*/ 2147483647 w 67"/>
                <a:gd name="T3" fmla="*/ 0 h 62"/>
                <a:gd name="T4" fmla="*/ 2147483647 w 67"/>
                <a:gd name="T5" fmla="*/ 59796670 h 62"/>
                <a:gd name="T6" fmla="*/ 2147483647 w 67"/>
                <a:gd name="T7" fmla="*/ 119585608 h 62"/>
                <a:gd name="T8" fmla="*/ 2147483647 w 67"/>
                <a:gd name="T9" fmla="*/ 179382293 h 62"/>
                <a:gd name="T10" fmla="*/ 2147483647 w 67"/>
                <a:gd name="T11" fmla="*/ 298967931 h 62"/>
                <a:gd name="T12" fmla="*/ 2147483647 w 67"/>
                <a:gd name="T13" fmla="*/ 358764586 h 62"/>
                <a:gd name="T14" fmla="*/ 2147483647 w 67"/>
                <a:gd name="T15" fmla="*/ 478350163 h 62"/>
                <a:gd name="T16" fmla="*/ 2147483647 w 67"/>
                <a:gd name="T17" fmla="*/ 538146939 h 62"/>
                <a:gd name="T18" fmla="*/ 2147483647 w 67"/>
                <a:gd name="T19" fmla="*/ 538146939 h 62"/>
                <a:gd name="T20" fmla="*/ 2147483647 w 67"/>
                <a:gd name="T21" fmla="*/ 538146939 h 62"/>
                <a:gd name="T22" fmla="*/ 2147483647 w 67"/>
                <a:gd name="T23" fmla="*/ 597943594 h 62"/>
                <a:gd name="T24" fmla="*/ 2147483647 w 67"/>
                <a:gd name="T25" fmla="*/ 717529172 h 62"/>
                <a:gd name="T26" fmla="*/ 2147483647 w 67"/>
                <a:gd name="T27" fmla="*/ 777325827 h 62"/>
                <a:gd name="T28" fmla="*/ 2147483647 w 67"/>
                <a:gd name="T29" fmla="*/ 1016497223 h 62"/>
                <a:gd name="T30" fmla="*/ 2147483647 w 67"/>
                <a:gd name="T31" fmla="*/ 1136090533 h 62"/>
                <a:gd name="T32" fmla="*/ 2147483647 w 67"/>
                <a:gd name="T33" fmla="*/ 1315472766 h 62"/>
                <a:gd name="T34" fmla="*/ 2147483647 w 67"/>
                <a:gd name="T35" fmla="*/ 1494854998 h 62"/>
                <a:gd name="T36" fmla="*/ 2147483647 w 67"/>
                <a:gd name="T37" fmla="*/ 1494854998 h 62"/>
                <a:gd name="T38" fmla="*/ 2147483647 w 67"/>
                <a:gd name="T39" fmla="*/ 1554643920 h 62"/>
                <a:gd name="T40" fmla="*/ 2147483647 w 67"/>
                <a:gd name="T41" fmla="*/ 1614440575 h 62"/>
                <a:gd name="T42" fmla="*/ 2147483647 w 67"/>
                <a:gd name="T43" fmla="*/ 1734026153 h 62"/>
                <a:gd name="T44" fmla="*/ 2147483647 w 67"/>
                <a:gd name="T45" fmla="*/ 1913408385 h 62"/>
                <a:gd name="T46" fmla="*/ 2147483647 w 67"/>
                <a:gd name="T47" fmla="*/ 2092791101 h 62"/>
                <a:gd name="T48" fmla="*/ 2147483647 w 67"/>
                <a:gd name="T49" fmla="*/ 2147483647 h 62"/>
                <a:gd name="T50" fmla="*/ 2147483647 w 67"/>
                <a:gd name="T51" fmla="*/ 2147483647 h 62"/>
                <a:gd name="T52" fmla="*/ 2147483647 w 67"/>
                <a:gd name="T53" fmla="*/ 2147483647 h 62"/>
                <a:gd name="T54" fmla="*/ 2147483647 w 67"/>
                <a:gd name="T55" fmla="*/ 2147483647 h 62"/>
                <a:gd name="T56" fmla="*/ 2147483647 w 67"/>
                <a:gd name="T57" fmla="*/ 2147483647 h 62"/>
                <a:gd name="T58" fmla="*/ 2147483647 w 67"/>
                <a:gd name="T59" fmla="*/ 2147483647 h 62"/>
                <a:gd name="T60" fmla="*/ 2147483647 w 67"/>
                <a:gd name="T61" fmla="*/ 2147483647 h 62"/>
                <a:gd name="T62" fmla="*/ 2147483647 w 67"/>
                <a:gd name="T63" fmla="*/ 2147483647 h 62"/>
                <a:gd name="T64" fmla="*/ 2147483647 w 67"/>
                <a:gd name="T65" fmla="*/ 2147483647 h 62"/>
                <a:gd name="T66" fmla="*/ 2147483647 w 67"/>
                <a:gd name="T67" fmla="*/ 2147483647 h 62"/>
                <a:gd name="T68" fmla="*/ 2147483647 w 67"/>
                <a:gd name="T69" fmla="*/ 2147483647 h 62"/>
                <a:gd name="T70" fmla="*/ 2147483647 w 67"/>
                <a:gd name="T71" fmla="*/ 2147483647 h 62"/>
                <a:gd name="T72" fmla="*/ 2147483647 w 67"/>
                <a:gd name="T73" fmla="*/ 2147483647 h 62"/>
                <a:gd name="T74" fmla="*/ 2147483647 w 67"/>
                <a:gd name="T75" fmla="*/ 2147483647 h 62"/>
                <a:gd name="T76" fmla="*/ 2147483647 w 67"/>
                <a:gd name="T77" fmla="*/ 2147483647 h 62"/>
                <a:gd name="T78" fmla="*/ 2147483647 w 67"/>
                <a:gd name="T79" fmla="*/ 2147483647 h 62"/>
                <a:gd name="T80" fmla="*/ 2147483647 w 67"/>
                <a:gd name="T81" fmla="*/ 2147483647 h 62"/>
                <a:gd name="T82" fmla="*/ 534566920 w 67"/>
                <a:gd name="T83" fmla="*/ 2147483647 h 62"/>
                <a:gd name="T84" fmla="*/ 534566920 w 67"/>
                <a:gd name="T85" fmla="*/ 2147483647 h 62"/>
                <a:gd name="T86" fmla="*/ 400931352 w 67"/>
                <a:gd name="T87" fmla="*/ 2147483647 h 62"/>
                <a:gd name="T88" fmla="*/ 267287547 w 67"/>
                <a:gd name="T89" fmla="*/ 2147483647 h 62"/>
                <a:gd name="T90" fmla="*/ 267287547 w 67"/>
                <a:gd name="T91" fmla="*/ 2147483647 h 62"/>
                <a:gd name="T92" fmla="*/ 133643773 w 67"/>
                <a:gd name="T93" fmla="*/ 2147483647 h 62"/>
                <a:gd name="T94" fmla="*/ 133643773 w 67"/>
                <a:gd name="T95" fmla="*/ 1315472766 h 62"/>
                <a:gd name="T96" fmla="*/ 0 w 67"/>
                <a:gd name="T97" fmla="*/ 179382293 h 62"/>
                <a:gd name="T98" fmla="*/ 0 w 67"/>
                <a:gd name="T99" fmla="*/ 179382293 h 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7"/>
                <a:gd name="T151" fmla="*/ 0 h 62"/>
                <a:gd name="T152" fmla="*/ 67 w 67"/>
                <a:gd name="T153" fmla="*/ 62 h 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7" h="62">
                  <a:moveTo>
                    <a:pt x="0" y="3"/>
                  </a:moveTo>
                  <a:lnTo>
                    <a:pt x="60" y="0"/>
                  </a:lnTo>
                  <a:lnTo>
                    <a:pt x="60" y="1"/>
                  </a:lnTo>
                  <a:lnTo>
                    <a:pt x="61" y="2"/>
                  </a:lnTo>
                  <a:lnTo>
                    <a:pt x="62" y="3"/>
                  </a:lnTo>
                  <a:lnTo>
                    <a:pt x="61" y="5"/>
                  </a:lnTo>
                  <a:lnTo>
                    <a:pt x="60" y="6"/>
                  </a:lnTo>
                  <a:lnTo>
                    <a:pt x="58" y="8"/>
                  </a:lnTo>
                  <a:lnTo>
                    <a:pt x="58" y="9"/>
                  </a:lnTo>
                  <a:lnTo>
                    <a:pt x="67" y="9"/>
                  </a:lnTo>
                  <a:lnTo>
                    <a:pt x="67" y="10"/>
                  </a:lnTo>
                  <a:lnTo>
                    <a:pt x="66" y="12"/>
                  </a:lnTo>
                  <a:lnTo>
                    <a:pt x="65" y="13"/>
                  </a:lnTo>
                  <a:lnTo>
                    <a:pt x="64" y="17"/>
                  </a:lnTo>
                  <a:lnTo>
                    <a:pt x="62" y="19"/>
                  </a:lnTo>
                  <a:lnTo>
                    <a:pt x="62" y="22"/>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8"/>
                  </a:lnTo>
                  <a:lnTo>
                    <a:pt x="49" y="60"/>
                  </a:lnTo>
                  <a:lnTo>
                    <a:pt x="50" y="61"/>
                  </a:lnTo>
                  <a:lnTo>
                    <a:pt x="8" y="62"/>
                  </a:lnTo>
                  <a:lnTo>
                    <a:pt x="8" y="53"/>
                  </a:lnTo>
                  <a:lnTo>
                    <a:pt x="6" y="52"/>
                  </a:lnTo>
                  <a:lnTo>
                    <a:pt x="4" y="53"/>
                  </a:lnTo>
                  <a:lnTo>
                    <a:pt x="2" y="51"/>
                  </a:lnTo>
                  <a:lnTo>
                    <a:pt x="2" y="22"/>
                  </a:lnTo>
                  <a:lnTo>
                    <a:pt x="0" y="3"/>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grpSp>
          <p:nvGrpSpPr>
            <p:cNvPr id="58419" name="Group 39"/>
            <p:cNvGrpSpPr>
              <a:grpSpLocks/>
            </p:cNvGrpSpPr>
            <p:nvPr/>
          </p:nvGrpSpPr>
          <p:grpSpPr bwMode="auto">
            <a:xfrm>
              <a:off x="1155700" y="3886200"/>
              <a:ext cx="2009775" cy="1390650"/>
              <a:chOff x="768" y="2832"/>
              <a:chExt cx="1203" cy="876"/>
            </a:xfrm>
          </p:grpSpPr>
          <p:sp>
            <p:nvSpPr>
              <p:cNvPr id="58442" name="Freeform 40"/>
              <p:cNvSpPr>
                <a:spLocks/>
              </p:cNvSpPr>
              <p:nvPr/>
            </p:nvSpPr>
            <p:spPr bwMode="auto">
              <a:xfrm>
                <a:off x="1056" y="2832"/>
                <a:ext cx="915" cy="780"/>
              </a:xfrm>
              <a:custGeom>
                <a:avLst/>
                <a:gdLst>
                  <a:gd name="T0" fmla="*/ 331 w 188"/>
                  <a:gd name="T1" fmla="*/ 736 h 160"/>
                  <a:gd name="T2" fmla="*/ 618 w 188"/>
                  <a:gd name="T3" fmla="*/ 951 h 160"/>
                  <a:gd name="T4" fmla="*/ 428 w 188"/>
                  <a:gd name="T5" fmla="*/ 1189 h 160"/>
                  <a:gd name="T6" fmla="*/ 380 w 188"/>
                  <a:gd name="T7" fmla="*/ 1024 h 160"/>
                  <a:gd name="T8" fmla="*/ 117 w 188"/>
                  <a:gd name="T9" fmla="*/ 1307 h 160"/>
                  <a:gd name="T10" fmla="*/ 263 w 188"/>
                  <a:gd name="T11" fmla="*/ 1521 h 160"/>
                  <a:gd name="T12" fmla="*/ 638 w 188"/>
                  <a:gd name="T13" fmla="*/ 1448 h 160"/>
                  <a:gd name="T14" fmla="*/ 521 w 188"/>
                  <a:gd name="T15" fmla="*/ 1760 h 160"/>
                  <a:gd name="T16" fmla="*/ 428 w 188"/>
                  <a:gd name="T17" fmla="*/ 1877 h 160"/>
                  <a:gd name="T18" fmla="*/ 238 w 188"/>
                  <a:gd name="T19" fmla="*/ 1950 h 160"/>
                  <a:gd name="T20" fmla="*/ 141 w 188"/>
                  <a:gd name="T21" fmla="*/ 2330 h 160"/>
                  <a:gd name="T22" fmla="*/ 263 w 188"/>
                  <a:gd name="T23" fmla="*/ 2545 h 160"/>
                  <a:gd name="T24" fmla="*/ 521 w 188"/>
                  <a:gd name="T25" fmla="*/ 2662 h 160"/>
                  <a:gd name="T26" fmla="*/ 521 w 188"/>
                  <a:gd name="T27" fmla="*/ 2852 h 160"/>
                  <a:gd name="T28" fmla="*/ 827 w 188"/>
                  <a:gd name="T29" fmla="*/ 2925 h 160"/>
                  <a:gd name="T30" fmla="*/ 993 w 188"/>
                  <a:gd name="T31" fmla="*/ 2969 h 160"/>
                  <a:gd name="T32" fmla="*/ 686 w 188"/>
                  <a:gd name="T33" fmla="*/ 3349 h 160"/>
                  <a:gd name="T34" fmla="*/ 448 w 188"/>
                  <a:gd name="T35" fmla="*/ 3495 h 160"/>
                  <a:gd name="T36" fmla="*/ 73 w 188"/>
                  <a:gd name="T37" fmla="*/ 3685 h 160"/>
                  <a:gd name="T38" fmla="*/ 73 w 188"/>
                  <a:gd name="T39" fmla="*/ 3802 h 160"/>
                  <a:gd name="T40" fmla="*/ 686 w 188"/>
                  <a:gd name="T41" fmla="*/ 3539 h 160"/>
                  <a:gd name="T42" fmla="*/ 1470 w 188"/>
                  <a:gd name="T43" fmla="*/ 2852 h 160"/>
                  <a:gd name="T44" fmla="*/ 1397 w 188"/>
                  <a:gd name="T45" fmla="*/ 2779 h 160"/>
                  <a:gd name="T46" fmla="*/ 1825 w 188"/>
                  <a:gd name="T47" fmla="*/ 2257 h 160"/>
                  <a:gd name="T48" fmla="*/ 1703 w 188"/>
                  <a:gd name="T49" fmla="*/ 2398 h 160"/>
                  <a:gd name="T50" fmla="*/ 1728 w 188"/>
                  <a:gd name="T51" fmla="*/ 2589 h 160"/>
                  <a:gd name="T52" fmla="*/ 1703 w 188"/>
                  <a:gd name="T53" fmla="*/ 2711 h 160"/>
                  <a:gd name="T54" fmla="*/ 2039 w 188"/>
                  <a:gd name="T55" fmla="*/ 2520 h 160"/>
                  <a:gd name="T56" fmla="*/ 2039 w 188"/>
                  <a:gd name="T57" fmla="*/ 2330 h 160"/>
                  <a:gd name="T58" fmla="*/ 2536 w 188"/>
                  <a:gd name="T59" fmla="*/ 2447 h 160"/>
                  <a:gd name="T60" fmla="*/ 2867 w 188"/>
                  <a:gd name="T61" fmla="*/ 2398 h 160"/>
                  <a:gd name="T62" fmla="*/ 3436 w 188"/>
                  <a:gd name="T63" fmla="*/ 2589 h 160"/>
                  <a:gd name="T64" fmla="*/ 3626 w 188"/>
                  <a:gd name="T65" fmla="*/ 2828 h 160"/>
                  <a:gd name="T66" fmla="*/ 3933 w 188"/>
                  <a:gd name="T67" fmla="*/ 3042 h 160"/>
                  <a:gd name="T68" fmla="*/ 4453 w 188"/>
                  <a:gd name="T69" fmla="*/ 3091 h 160"/>
                  <a:gd name="T70" fmla="*/ 4380 w 188"/>
                  <a:gd name="T71" fmla="*/ 2779 h 160"/>
                  <a:gd name="T72" fmla="*/ 4171 w 188"/>
                  <a:gd name="T73" fmla="*/ 2735 h 160"/>
                  <a:gd name="T74" fmla="*/ 3860 w 188"/>
                  <a:gd name="T75" fmla="*/ 2520 h 160"/>
                  <a:gd name="T76" fmla="*/ 3480 w 188"/>
                  <a:gd name="T77" fmla="*/ 2257 h 160"/>
                  <a:gd name="T78" fmla="*/ 3339 w 188"/>
                  <a:gd name="T79" fmla="*/ 2447 h 160"/>
                  <a:gd name="T80" fmla="*/ 3056 w 188"/>
                  <a:gd name="T81" fmla="*/ 2208 h 160"/>
                  <a:gd name="T82" fmla="*/ 2769 w 188"/>
                  <a:gd name="T83" fmla="*/ 1901 h 160"/>
                  <a:gd name="T84" fmla="*/ 2414 w 188"/>
                  <a:gd name="T85" fmla="*/ 497 h 160"/>
                  <a:gd name="T86" fmla="*/ 2132 w 188"/>
                  <a:gd name="T87" fmla="*/ 117 h 160"/>
                  <a:gd name="T88" fmla="*/ 1635 w 188"/>
                  <a:gd name="T89" fmla="*/ 117 h 160"/>
                  <a:gd name="T90" fmla="*/ 1397 w 188"/>
                  <a:gd name="T91" fmla="*/ 117 h 160"/>
                  <a:gd name="T92" fmla="*/ 1066 w 188"/>
                  <a:gd name="T93" fmla="*/ 0 h 160"/>
                  <a:gd name="T94" fmla="*/ 827 w 188"/>
                  <a:gd name="T95" fmla="*/ 98 h 160"/>
                  <a:gd name="T96" fmla="*/ 569 w 188"/>
                  <a:gd name="T97" fmla="*/ 307 h 160"/>
                  <a:gd name="T98" fmla="*/ 448 w 188"/>
                  <a:gd name="T99" fmla="*/ 497 h 160"/>
                  <a:gd name="T100" fmla="*/ 238 w 188"/>
                  <a:gd name="T101" fmla="*/ 619 h 16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8"/>
                  <a:gd name="T154" fmla="*/ 0 h 160"/>
                  <a:gd name="T155" fmla="*/ 188 w 188"/>
                  <a:gd name="T156" fmla="*/ 160 h 16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43" name="Freeform 41"/>
              <p:cNvSpPr>
                <a:spLocks/>
              </p:cNvSpPr>
              <p:nvPr/>
            </p:nvSpPr>
            <p:spPr bwMode="auto">
              <a:xfrm>
                <a:off x="1021" y="3608"/>
                <a:ext cx="20" cy="14"/>
              </a:xfrm>
              <a:custGeom>
                <a:avLst/>
                <a:gdLst>
                  <a:gd name="T0" fmla="*/ 50 w 4"/>
                  <a:gd name="T1" fmla="*/ 42 h 3"/>
                  <a:gd name="T2" fmla="*/ 50 w 4"/>
                  <a:gd name="T3" fmla="*/ 23 h 3"/>
                  <a:gd name="T4" fmla="*/ 50 w 4"/>
                  <a:gd name="T5" fmla="*/ 23 h 3"/>
                  <a:gd name="T6" fmla="*/ 50 w 4"/>
                  <a:gd name="T7" fmla="*/ 23 h 3"/>
                  <a:gd name="T8" fmla="*/ 50 w 4"/>
                  <a:gd name="T9" fmla="*/ 23 h 3"/>
                  <a:gd name="T10" fmla="*/ 50 w 4"/>
                  <a:gd name="T11" fmla="*/ 23 h 3"/>
                  <a:gd name="T12" fmla="*/ 50 w 4"/>
                  <a:gd name="T13" fmla="*/ 23 h 3"/>
                  <a:gd name="T14" fmla="*/ 25 w 4"/>
                  <a:gd name="T15" fmla="*/ 0 h 3"/>
                  <a:gd name="T16" fmla="*/ 25 w 4"/>
                  <a:gd name="T17" fmla="*/ 0 h 3"/>
                  <a:gd name="T18" fmla="*/ 0 w 4"/>
                  <a:gd name="T19" fmla="*/ 23 h 3"/>
                  <a:gd name="T20" fmla="*/ 0 w 4"/>
                  <a:gd name="T21" fmla="*/ 23 h 3"/>
                  <a:gd name="T22" fmla="*/ 0 w 4"/>
                  <a:gd name="T23" fmla="*/ 23 h 3"/>
                  <a:gd name="T24" fmla="*/ 0 w 4"/>
                  <a:gd name="T25" fmla="*/ 23 h 3"/>
                  <a:gd name="T26" fmla="*/ 0 w 4"/>
                  <a:gd name="T27" fmla="*/ 23 h 3"/>
                  <a:gd name="T28" fmla="*/ 0 w 4"/>
                  <a:gd name="T29" fmla="*/ 23 h 3"/>
                  <a:gd name="T30" fmla="*/ 0 w 4"/>
                  <a:gd name="T31" fmla="*/ 42 h 3"/>
                  <a:gd name="T32" fmla="*/ 0 w 4"/>
                  <a:gd name="T33" fmla="*/ 42 h 3"/>
                  <a:gd name="T34" fmla="*/ 25 w 4"/>
                  <a:gd name="T35" fmla="*/ 42 h 3"/>
                  <a:gd name="T36" fmla="*/ 25 w 4"/>
                  <a:gd name="T37" fmla="*/ 42 h 3"/>
                  <a:gd name="T38" fmla="*/ 25 w 4"/>
                  <a:gd name="T39" fmla="*/ 65 h 3"/>
                  <a:gd name="T40" fmla="*/ 50 w 4"/>
                  <a:gd name="T41" fmla="*/ 65 h 3"/>
                  <a:gd name="T42" fmla="*/ 50 w 4"/>
                  <a:gd name="T43" fmla="*/ 65 h 3"/>
                  <a:gd name="T44" fmla="*/ 75 w 4"/>
                  <a:gd name="T45" fmla="*/ 65 h 3"/>
                  <a:gd name="T46" fmla="*/ 75 w 4"/>
                  <a:gd name="T47" fmla="*/ 65 h 3"/>
                  <a:gd name="T48" fmla="*/ 100 w 4"/>
                  <a:gd name="T49" fmla="*/ 42 h 3"/>
                  <a:gd name="T50" fmla="*/ 100 w 4"/>
                  <a:gd name="T51" fmla="*/ 42 h 3"/>
                  <a:gd name="T52" fmla="*/ 100 w 4"/>
                  <a:gd name="T53" fmla="*/ 42 h 3"/>
                  <a:gd name="T54" fmla="*/ 100 w 4"/>
                  <a:gd name="T55" fmla="*/ 23 h 3"/>
                  <a:gd name="T56" fmla="*/ 100 w 4"/>
                  <a:gd name="T57" fmla="*/ 23 h 3"/>
                  <a:gd name="T58" fmla="*/ 100 w 4"/>
                  <a:gd name="T59" fmla="*/ 23 h 3"/>
                  <a:gd name="T60" fmla="*/ 100 w 4"/>
                  <a:gd name="T61" fmla="*/ 23 h 3"/>
                  <a:gd name="T62" fmla="*/ 100 w 4"/>
                  <a:gd name="T63" fmla="*/ 23 h 3"/>
                  <a:gd name="T64" fmla="*/ 100 w 4"/>
                  <a:gd name="T65" fmla="*/ 0 h 3"/>
                  <a:gd name="T66" fmla="*/ 100 w 4"/>
                  <a:gd name="T67" fmla="*/ 0 h 3"/>
                  <a:gd name="T68" fmla="*/ 100 w 4"/>
                  <a:gd name="T69" fmla="*/ 0 h 3"/>
                  <a:gd name="T70" fmla="*/ 100 w 4"/>
                  <a:gd name="T71" fmla="*/ 0 h 3"/>
                  <a:gd name="T72" fmla="*/ 100 w 4"/>
                  <a:gd name="T73" fmla="*/ 23 h 3"/>
                  <a:gd name="T74" fmla="*/ 75 w 4"/>
                  <a:gd name="T75" fmla="*/ 23 h 3"/>
                  <a:gd name="T76" fmla="*/ 75 w 4"/>
                  <a:gd name="T77" fmla="*/ 23 h 3"/>
                  <a:gd name="T78" fmla="*/ 50 w 4"/>
                  <a:gd name="T79" fmla="*/ 42 h 3"/>
                  <a:gd name="T80" fmla="*/ 50 w 4"/>
                  <a:gd name="T81" fmla="*/ 42 h 3"/>
                  <a:gd name="T82" fmla="*/ 50 w 4"/>
                  <a:gd name="T83" fmla="*/ 42 h 3"/>
                  <a:gd name="T84" fmla="*/ 50 w 4"/>
                  <a:gd name="T85" fmla="*/ 42 h 3"/>
                  <a:gd name="T86" fmla="*/ 50 w 4"/>
                  <a:gd name="T87" fmla="*/ 65 h 3"/>
                  <a:gd name="T88" fmla="*/ 75 w 4"/>
                  <a:gd name="T89" fmla="*/ 65 h 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
                  <a:gd name="T136" fmla="*/ 0 h 3"/>
                  <a:gd name="T137" fmla="*/ 4 w 4"/>
                  <a:gd name="T138" fmla="*/ 3 h 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 h="3">
                    <a:moveTo>
                      <a:pt x="2" y="2"/>
                    </a:moveTo>
                    <a:lnTo>
                      <a:pt x="2" y="1"/>
                    </a:lnTo>
                    <a:lnTo>
                      <a:pt x="1" y="0"/>
                    </a:lnTo>
                    <a:lnTo>
                      <a:pt x="0" y="1"/>
                    </a:lnTo>
                    <a:lnTo>
                      <a:pt x="0" y="2"/>
                    </a:lnTo>
                    <a:lnTo>
                      <a:pt x="1" y="2"/>
                    </a:lnTo>
                    <a:lnTo>
                      <a:pt x="1" y="3"/>
                    </a:lnTo>
                    <a:lnTo>
                      <a:pt x="2" y="3"/>
                    </a:lnTo>
                    <a:lnTo>
                      <a:pt x="3" y="3"/>
                    </a:lnTo>
                    <a:lnTo>
                      <a:pt x="4" y="2"/>
                    </a:lnTo>
                    <a:lnTo>
                      <a:pt x="4" y="1"/>
                    </a:lnTo>
                    <a:lnTo>
                      <a:pt x="4" y="0"/>
                    </a:lnTo>
                    <a:lnTo>
                      <a:pt x="4" y="1"/>
                    </a:lnTo>
                    <a:lnTo>
                      <a:pt x="3" y="1"/>
                    </a:lnTo>
                    <a:lnTo>
                      <a:pt x="2" y="2"/>
                    </a:lnTo>
                    <a:lnTo>
                      <a:pt x="2" y="3"/>
                    </a:lnTo>
                    <a:lnTo>
                      <a:pt x="3" y="3"/>
                    </a:lnTo>
                  </a:path>
                </a:pathLst>
              </a:custGeom>
              <a:solidFill>
                <a:srgbClr val="FFC66D"/>
              </a:solidFill>
              <a:ln w="12700" cmpd="sng">
                <a:solidFill>
                  <a:schemeClr val="tx1"/>
                </a:solidFill>
                <a:prstDash val="solid"/>
                <a:round/>
                <a:headEnd/>
                <a:tailEnd/>
              </a:ln>
            </p:spPr>
            <p:txBody>
              <a:bodyPr/>
              <a:lstStyle/>
              <a:p>
                <a:endParaRPr lang="en-US"/>
              </a:p>
            </p:txBody>
          </p:sp>
          <p:sp>
            <p:nvSpPr>
              <p:cNvPr id="58444" name="Freeform 42"/>
              <p:cNvSpPr>
                <a:spLocks/>
              </p:cNvSpPr>
              <p:nvPr/>
            </p:nvSpPr>
            <p:spPr bwMode="auto">
              <a:xfrm>
                <a:off x="978" y="3610"/>
                <a:ext cx="43" cy="30"/>
              </a:xfrm>
              <a:custGeom>
                <a:avLst/>
                <a:gdLst>
                  <a:gd name="T0" fmla="*/ 158 w 9"/>
                  <a:gd name="T1" fmla="*/ 0 h 6"/>
                  <a:gd name="T2" fmla="*/ 91 w 9"/>
                  <a:gd name="T3" fmla="*/ 0 h 6"/>
                  <a:gd name="T4" fmla="*/ 67 w 9"/>
                  <a:gd name="T5" fmla="*/ 25 h 6"/>
                  <a:gd name="T6" fmla="*/ 67 w 9"/>
                  <a:gd name="T7" fmla="*/ 25 h 6"/>
                  <a:gd name="T8" fmla="*/ 67 w 9"/>
                  <a:gd name="T9" fmla="*/ 50 h 6"/>
                  <a:gd name="T10" fmla="*/ 67 w 9"/>
                  <a:gd name="T11" fmla="*/ 75 h 6"/>
                  <a:gd name="T12" fmla="*/ 48 w 9"/>
                  <a:gd name="T13" fmla="*/ 75 h 6"/>
                  <a:gd name="T14" fmla="*/ 48 w 9"/>
                  <a:gd name="T15" fmla="*/ 75 h 6"/>
                  <a:gd name="T16" fmla="*/ 24 w 9"/>
                  <a:gd name="T17" fmla="*/ 75 h 6"/>
                  <a:gd name="T18" fmla="*/ 24 w 9"/>
                  <a:gd name="T19" fmla="*/ 100 h 6"/>
                  <a:gd name="T20" fmla="*/ 24 w 9"/>
                  <a:gd name="T21" fmla="*/ 125 h 6"/>
                  <a:gd name="T22" fmla="*/ 0 w 9"/>
                  <a:gd name="T23" fmla="*/ 125 h 6"/>
                  <a:gd name="T24" fmla="*/ 0 w 9"/>
                  <a:gd name="T25" fmla="*/ 150 h 6"/>
                  <a:gd name="T26" fmla="*/ 0 w 9"/>
                  <a:gd name="T27" fmla="*/ 150 h 6"/>
                  <a:gd name="T28" fmla="*/ 0 w 9"/>
                  <a:gd name="T29" fmla="*/ 150 h 6"/>
                  <a:gd name="T30" fmla="*/ 0 w 9"/>
                  <a:gd name="T31" fmla="*/ 150 h 6"/>
                  <a:gd name="T32" fmla="*/ 0 w 9"/>
                  <a:gd name="T33" fmla="*/ 150 h 6"/>
                  <a:gd name="T34" fmla="*/ 0 w 9"/>
                  <a:gd name="T35" fmla="*/ 150 h 6"/>
                  <a:gd name="T36" fmla="*/ 0 w 9"/>
                  <a:gd name="T37" fmla="*/ 150 h 6"/>
                  <a:gd name="T38" fmla="*/ 24 w 9"/>
                  <a:gd name="T39" fmla="*/ 150 h 6"/>
                  <a:gd name="T40" fmla="*/ 48 w 9"/>
                  <a:gd name="T41" fmla="*/ 150 h 6"/>
                  <a:gd name="T42" fmla="*/ 67 w 9"/>
                  <a:gd name="T43" fmla="*/ 125 h 6"/>
                  <a:gd name="T44" fmla="*/ 139 w 9"/>
                  <a:gd name="T45" fmla="*/ 75 h 6"/>
                  <a:gd name="T46" fmla="*/ 158 w 9"/>
                  <a:gd name="T47" fmla="*/ 50 h 6"/>
                  <a:gd name="T48" fmla="*/ 182 w 9"/>
                  <a:gd name="T49" fmla="*/ 50 h 6"/>
                  <a:gd name="T50" fmla="*/ 205 w 9"/>
                  <a:gd name="T51" fmla="*/ 25 h 6"/>
                  <a:gd name="T52" fmla="*/ 205 w 9"/>
                  <a:gd name="T53" fmla="*/ 25 h 6"/>
                  <a:gd name="T54" fmla="*/ 205 w 9"/>
                  <a:gd name="T55" fmla="*/ 25 h 6"/>
                  <a:gd name="T56" fmla="*/ 182 w 9"/>
                  <a:gd name="T57" fmla="*/ 0 h 6"/>
                  <a:gd name="T58" fmla="*/ 182 w 9"/>
                  <a:gd name="T59" fmla="*/ 0 h 6"/>
                  <a:gd name="T60" fmla="*/ 182 w 9"/>
                  <a:gd name="T61" fmla="*/ 0 h 6"/>
                  <a:gd name="T62" fmla="*/ 182 w 9"/>
                  <a:gd name="T63" fmla="*/ 0 h 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
                  <a:gd name="T97" fmla="*/ 0 h 6"/>
                  <a:gd name="T98" fmla="*/ 9 w 9"/>
                  <a:gd name="T99" fmla="*/ 6 h 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 h="6">
                    <a:moveTo>
                      <a:pt x="8" y="0"/>
                    </a:moveTo>
                    <a:lnTo>
                      <a:pt x="7" y="0"/>
                    </a:lnTo>
                    <a:lnTo>
                      <a:pt x="6" y="0"/>
                    </a:lnTo>
                    <a:lnTo>
                      <a:pt x="4" y="0"/>
                    </a:lnTo>
                    <a:lnTo>
                      <a:pt x="4" y="1"/>
                    </a:lnTo>
                    <a:lnTo>
                      <a:pt x="3" y="1"/>
                    </a:lnTo>
                    <a:lnTo>
                      <a:pt x="3" y="2"/>
                    </a:lnTo>
                    <a:lnTo>
                      <a:pt x="3" y="3"/>
                    </a:lnTo>
                    <a:lnTo>
                      <a:pt x="2" y="3"/>
                    </a:lnTo>
                    <a:lnTo>
                      <a:pt x="1" y="3"/>
                    </a:lnTo>
                    <a:lnTo>
                      <a:pt x="1" y="4"/>
                    </a:lnTo>
                    <a:lnTo>
                      <a:pt x="1" y="5"/>
                    </a:lnTo>
                    <a:lnTo>
                      <a:pt x="0" y="5"/>
                    </a:lnTo>
                    <a:lnTo>
                      <a:pt x="0" y="6"/>
                    </a:lnTo>
                    <a:lnTo>
                      <a:pt x="1" y="6"/>
                    </a:lnTo>
                    <a:lnTo>
                      <a:pt x="2" y="6"/>
                    </a:lnTo>
                    <a:lnTo>
                      <a:pt x="2" y="5"/>
                    </a:lnTo>
                    <a:lnTo>
                      <a:pt x="3" y="5"/>
                    </a:lnTo>
                    <a:lnTo>
                      <a:pt x="5" y="4"/>
                    </a:lnTo>
                    <a:lnTo>
                      <a:pt x="6" y="3"/>
                    </a:lnTo>
                    <a:lnTo>
                      <a:pt x="7" y="2"/>
                    </a:lnTo>
                    <a:lnTo>
                      <a:pt x="8" y="2"/>
                    </a:lnTo>
                    <a:lnTo>
                      <a:pt x="9" y="1"/>
                    </a:lnTo>
                    <a:lnTo>
                      <a:pt x="8"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45" name="Freeform 43"/>
              <p:cNvSpPr>
                <a:spLocks/>
              </p:cNvSpPr>
              <p:nvPr/>
            </p:nvSpPr>
            <p:spPr bwMode="auto">
              <a:xfrm>
                <a:off x="934" y="3632"/>
                <a:ext cx="44" cy="34"/>
              </a:xfrm>
              <a:custGeom>
                <a:avLst/>
                <a:gdLst>
                  <a:gd name="T0" fmla="*/ 191 w 9"/>
                  <a:gd name="T1" fmla="*/ 73 h 7"/>
                  <a:gd name="T2" fmla="*/ 191 w 9"/>
                  <a:gd name="T3" fmla="*/ 24 h 7"/>
                  <a:gd name="T4" fmla="*/ 117 w 9"/>
                  <a:gd name="T5" fmla="*/ 73 h 7"/>
                  <a:gd name="T6" fmla="*/ 98 w 9"/>
                  <a:gd name="T7" fmla="*/ 92 h 7"/>
                  <a:gd name="T8" fmla="*/ 98 w 9"/>
                  <a:gd name="T9" fmla="*/ 92 h 7"/>
                  <a:gd name="T10" fmla="*/ 49 w 9"/>
                  <a:gd name="T11" fmla="*/ 117 h 7"/>
                  <a:gd name="T12" fmla="*/ 24 w 9"/>
                  <a:gd name="T13" fmla="*/ 141 h 7"/>
                  <a:gd name="T14" fmla="*/ 0 w 9"/>
                  <a:gd name="T15" fmla="*/ 141 h 7"/>
                  <a:gd name="T16" fmla="*/ 49 w 9"/>
                  <a:gd name="T17" fmla="*/ 141 h 7"/>
                  <a:gd name="T18" fmla="*/ 73 w 9"/>
                  <a:gd name="T19" fmla="*/ 117 h 7"/>
                  <a:gd name="T20" fmla="*/ 142 w 9"/>
                  <a:gd name="T21" fmla="*/ 92 h 7"/>
                  <a:gd name="T22" fmla="*/ 191 w 9"/>
                  <a:gd name="T23" fmla="*/ 73 h 7"/>
                  <a:gd name="T24" fmla="*/ 191 w 9"/>
                  <a:gd name="T25" fmla="*/ 73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7"/>
                  <a:gd name="T41" fmla="*/ 9 w 9"/>
                  <a:gd name="T42" fmla="*/ 7 h 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58446" name="Freeform 44"/>
              <p:cNvSpPr>
                <a:spLocks/>
              </p:cNvSpPr>
              <p:nvPr/>
            </p:nvSpPr>
            <p:spPr bwMode="auto">
              <a:xfrm>
                <a:off x="934" y="3637"/>
                <a:ext cx="39" cy="29"/>
              </a:xfrm>
              <a:custGeom>
                <a:avLst/>
                <a:gdLst>
                  <a:gd name="T0" fmla="*/ 190 w 8"/>
                  <a:gd name="T1" fmla="*/ 48 h 6"/>
                  <a:gd name="T2" fmla="*/ 190 w 8"/>
                  <a:gd name="T3" fmla="*/ 24 h 6"/>
                  <a:gd name="T4" fmla="*/ 190 w 8"/>
                  <a:gd name="T5" fmla="*/ 24 h 6"/>
                  <a:gd name="T6" fmla="*/ 190 w 8"/>
                  <a:gd name="T7" fmla="*/ 0 h 6"/>
                  <a:gd name="T8" fmla="*/ 190 w 8"/>
                  <a:gd name="T9" fmla="*/ 0 h 6"/>
                  <a:gd name="T10" fmla="*/ 190 w 8"/>
                  <a:gd name="T11" fmla="*/ 0 h 6"/>
                  <a:gd name="T12" fmla="*/ 190 w 8"/>
                  <a:gd name="T13" fmla="*/ 0 h 6"/>
                  <a:gd name="T14" fmla="*/ 190 w 8"/>
                  <a:gd name="T15" fmla="*/ 0 h 6"/>
                  <a:gd name="T16" fmla="*/ 190 w 8"/>
                  <a:gd name="T17" fmla="*/ 0 h 6"/>
                  <a:gd name="T18" fmla="*/ 190 w 8"/>
                  <a:gd name="T19" fmla="*/ 0 h 6"/>
                  <a:gd name="T20" fmla="*/ 166 w 8"/>
                  <a:gd name="T21" fmla="*/ 0 h 6"/>
                  <a:gd name="T22" fmla="*/ 166 w 8"/>
                  <a:gd name="T23" fmla="*/ 0 h 6"/>
                  <a:gd name="T24" fmla="*/ 141 w 8"/>
                  <a:gd name="T25" fmla="*/ 0 h 6"/>
                  <a:gd name="T26" fmla="*/ 117 w 8"/>
                  <a:gd name="T27" fmla="*/ 24 h 6"/>
                  <a:gd name="T28" fmla="*/ 117 w 8"/>
                  <a:gd name="T29" fmla="*/ 48 h 6"/>
                  <a:gd name="T30" fmla="*/ 117 w 8"/>
                  <a:gd name="T31" fmla="*/ 48 h 6"/>
                  <a:gd name="T32" fmla="*/ 97 w 8"/>
                  <a:gd name="T33" fmla="*/ 48 h 6"/>
                  <a:gd name="T34" fmla="*/ 97 w 8"/>
                  <a:gd name="T35" fmla="*/ 48 h 6"/>
                  <a:gd name="T36" fmla="*/ 97 w 8"/>
                  <a:gd name="T37" fmla="*/ 48 h 6"/>
                  <a:gd name="T38" fmla="*/ 97 w 8"/>
                  <a:gd name="T39" fmla="*/ 72 h 6"/>
                  <a:gd name="T40" fmla="*/ 97 w 8"/>
                  <a:gd name="T41" fmla="*/ 72 h 6"/>
                  <a:gd name="T42" fmla="*/ 97 w 8"/>
                  <a:gd name="T43" fmla="*/ 72 h 6"/>
                  <a:gd name="T44" fmla="*/ 97 w 8"/>
                  <a:gd name="T45" fmla="*/ 72 h 6"/>
                  <a:gd name="T46" fmla="*/ 49 w 8"/>
                  <a:gd name="T47" fmla="*/ 92 h 6"/>
                  <a:gd name="T48" fmla="*/ 49 w 8"/>
                  <a:gd name="T49" fmla="*/ 92 h 6"/>
                  <a:gd name="T50" fmla="*/ 49 w 8"/>
                  <a:gd name="T51" fmla="*/ 92 h 6"/>
                  <a:gd name="T52" fmla="*/ 49 w 8"/>
                  <a:gd name="T53" fmla="*/ 92 h 6"/>
                  <a:gd name="T54" fmla="*/ 24 w 8"/>
                  <a:gd name="T55" fmla="*/ 92 h 6"/>
                  <a:gd name="T56" fmla="*/ 24 w 8"/>
                  <a:gd name="T57" fmla="*/ 116 h 6"/>
                  <a:gd name="T58" fmla="*/ 24 w 8"/>
                  <a:gd name="T59" fmla="*/ 116 h 6"/>
                  <a:gd name="T60" fmla="*/ 0 w 8"/>
                  <a:gd name="T61" fmla="*/ 116 h 6"/>
                  <a:gd name="T62" fmla="*/ 0 w 8"/>
                  <a:gd name="T63" fmla="*/ 116 h 6"/>
                  <a:gd name="T64" fmla="*/ 0 w 8"/>
                  <a:gd name="T65" fmla="*/ 116 h 6"/>
                  <a:gd name="T66" fmla="*/ 24 w 8"/>
                  <a:gd name="T67" fmla="*/ 140 h 6"/>
                  <a:gd name="T68" fmla="*/ 24 w 8"/>
                  <a:gd name="T69" fmla="*/ 140 h 6"/>
                  <a:gd name="T70" fmla="*/ 24 w 8"/>
                  <a:gd name="T71" fmla="*/ 140 h 6"/>
                  <a:gd name="T72" fmla="*/ 24 w 8"/>
                  <a:gd name="T73" fmla="*/ 140 h 6"/>
                  <a:gd name="T74" fmla="*/ 49 w 8"/>
                  <a:gd name="T75" fmla="*/ 116 h 6"/>
                  <a:gd name="T76" fmla="*/ 49 w 8"/>
                  <a:gd name="T77" fmla="*/ 116 h 6"/>
                  <a:gd name="T78" fmla="*/ 73 w 8"/>
                  <a:gd name="T79" fmla="*/ 116 h 6"/>
                  <a:gd name="T80" fmla="*/ 73 w 8"/>
                  <a:gd name="T81" fmla="*/ 92 h 6"/>
                  <a:gd name="T82" fmla="*/ 73 w 8"/>
                  <a:gd name="T83" fmla="*/ 92 h 6"/>
                  <a:gd name="T84" fmla="*/ 117 w 8"/>
                  <a:gd name="T85" fmla="*/ 92 h 6"/>
                  <a:gd name="T86" fmla="*/ 117 w 8"/>
                  <a:gd name="T87" fmla="*/ 72 h 6"/>
                  <a:gd name="T88" fmla="*/ 141 w 8"/>
                  <a:gd name="T89" fmla="*/ 72 h 6"/>
                  <a:gd name="T90" fmla="*/ 166 w 8"/>
                  <a:gd name="T91" fmla="*/ 72 h 6"/>
                  <a:gd name="T92" fmla="*/ 166 w 8"/>
                  <a:gd name="T93" fmla="*/ 48 h 6"/>
                  <a:gd name="T94" fmla="*/ 166 w 8"/>
                  <a:gd name="T95" fmla="*/ 48 h 6"/>
                  <a:gd name="T96" fmla="*/ 190 w 8"/>
                  <a:gd name="T97" fmla="*/ 48 h 6"/>
                  <a:gd name="T98" fmla="*/ 190 w 8"/>
                  <a:gd name="T99" fmla="*/ 48 h 6"/>
                  <a:gd name="T100" fmla="*/ 190 w 8"/>
                  <a:gd name="T101" fmla="*/ 48 h 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
                  <a:gd name="T154" fmla="*/ 0 h 6"/>
                  <a:gd name="T155" fmla="*/ 8 w 8"/>
                  <a:gd name="T156" fmla="*/ 6 h 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 h="6">
                    <a:moveTo>
                      <a:pt x="8" y="2"/>
                    </a:moveTo>
                    <a:lnTo>
                      <a:pt x="8" y="1"/>
                    </a:lnTo>
                    <a:lnTo>
                      <a:pt x="8" y="0"/>
                    </a:lnTo>
                    <a:lnTo>
                      <a:pt x="7" y="0"/>
                    </a:lnTo>
                    <a:lnTo>
                      <a:pt x="6" y="0"/>
                    </a:lnTo>
                    <a:lnTo>
                      <a:pt x="5" y="1"/>
                    </a:lnTo>
                    <a:lnTo>
                      <a:pt x="5" y="2"/>
                    </a:lnTo>
                    <a:lnTo>
                      <a:pt x="4" y="2"/>
                    </a:lnTo>
                    <a:lnTo>
                      <a:pt x="4" y="3"/>
                    </a:lnTo>
                    <a:lnTo>
                      <a:pt x="2" y="4"/>
                    </a:lnTo>
                    <a:lnTo>
                      <a:pt x="1" y="4"/>
                    </a:lnTo>
                    <a:lnTo>
                      <a:pt x="1" y="5"/>
                    </a:lnTo>
                    <a:lnTo>
                      <a:pt x="0" y="5"/>
                    </a:lnTo>
                    <a:lnTo>
                      <a:pt x="1" y="6"/>
                    </a:lnTo>
                    <a:lnTo>
                      <a:pt x="2" y="5"/>
                    </a:lnTo>
                    <a:lnTo>
                      <a:pt x="3" y="5"/>
                    </a:lnTo>
                    <a:lnTo>
                      <a:pt x="3" y="4"/>
                    </a:lnTo>
                    <a:lnTo>
                      <a:pt x="5" y="4"/>
                    </a:lnTo>
                    <a:lnTo>
                      <a:pt x="5" y="3"/>
                    </a:lnTo>
                    <a:lnTo>
                      <a:pt x="6" y="3"/>
                    </a:lnTo>
                    <a:lnTo>
                      <a:pt x="7" y="3"/>
                    </a:lnTo>
                    <a:lnTo>
                      <a:pt x="7" y="2"/>
                    </a:lnTo>
                    <a:lnTo>
                      <a:pt x="8"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47" name="Freeform 45"/>
              <p:cNvSpPr>
                <a:spLocks/>
              </p:cNvSpPr>
              <p:nvPr/>
            </p:nvSpPr>
            <p:spPr bwMode="auto">
              <a:xfrm>
                <a:off x="909" y="3676"/>
                <a:ext cx="5" cy="5"/>
              </a:xfrm>
              <a:custGeom>
                <a:avLst/>
                <a:gdLst>
                  <a:gd name="T0" fmla="*/ 25 w 1"/>
                  <a:gd name="T1" fmla="*/ 0 h 1"/>
                  <a:gd name="T2" fmla="*/ 0 w 1"/>
                  <a:gd name="T3" fmla="*/ 0 h 1"/>
                  <a:gd name="T4" fmla="*/ 0 w 1"/>
                  <a:gd name="T5" fmla="*/ 25 h 1"/>
                  <a:gd name="T6" fmla="*/ 25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1" y="0"/>
                    </a:moveTo>
                    <a:cubicBezTo>
                      <a:pt x="1" y="0"/>
                      <a:pt x="0" y="0"/>
                      <a:pt x="0" y="0"/>
                    </a:cubicBezTo>
                    <a:cubicBezTo>
                      <a:pt x="0" y="0"/>
                      <a:pt x="0" y="1"/>
                      <a:pt x="0" y="1"/>
                    </a:cubicBezTo>
                    <a:cubicBezTo>
                      <a:pt x="1" y="1"/>
                      <a:pt x="1" y="1"/>
                      <a:pt x="1" y="0"/>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58448" name="Freeform 46"/>
              <p:cNvSpPr>
                <a:spLocks/>
              </p:cNvSpPr>
              <p:nvPr/>
            </p:nvSpPr>
            <p:spPr bwMode="auto">
              <a:xfrm>
                <a:off x="909" y="3676"/>
                <a:ext cx="5" cy="5"/>
              </a:xfrm>
              <a:custGeom>
                <a:avLst/>
                <a:gdLst>
                  <a:gd name="T0" fmla="*/ 25 w 1"/>
                  <a:gd name="T1" fmla="*/ 0 h 1"/>
                  <a:gd name="T2" fmla="*/ 25 w 1"/>
                  <a:gd name="T3" fmla="*/ 0 h 1"/>
                  <a:gd name="T4" fmla="*/ 25 w 1"/>
                  <a:gd name="T5" fmla="*/ 0 h 1"/>
                  <a:gd name="T6" fmla="*/ 25 w 1"/>
                  <a:gd name="T7" fmla="*/ 0 h 1"/>
                  <a:gd name="T8" fmla="*/ 0 w 1"/>
                  <a:gd name="T9" fmla="*/ 0 h 1"/>
                  <a:gd name="T10" fmla="*/ 0 w 1"/>
                  <a:gd name="T11" fmla="*/ 0 h 1"/>
                  <a:gd name="T12" fmla="*/ 0 w 1"/>
                  <a:gd name="T13" fmla="*/ 0 h 1"/>
                  <a:gd name="T14" fmla="*/ 0 w 1"/>
                  <a:gd name="T15" fmla="*/ 0 h 1"/>
                  <a:gd name="T16" fmla="*/ 0 w 1"/>
                  <a:gd name="T17" fmla="*/ 25 h 1"/>
                  <a:gd name="T18" fmla="*/ 0 w 1"/>
                  <a:gd name="T19" fmla="*/ 25 h 1"/>
                  <a:gd name="T20" fmla="*/ 0 w 1"/>
                  <a:gd name="T21" fmla="*/ 25 h 1"/>
                  <a:gd name="T22" fmla="*/ 0 w 1"/>
                  <a:gd name="T23" fmla="*/ 25 h 1"/>
                  <a:gd name="T24" fmla="*/ 0 w 1"/>
                  <a:gd name="T25" fmla="*/ 25 h 1"/>
                  <a:gd name="T26" fmla="*/ 25 w 1"/>
                  <a:gd name="T27" fmla="*/ 25 h 1"/>
                  <a:gd name="T28" fmla="*/ 25 w 1"/>
                  <a:gd name="T29" fmla="*/ 0 h 1"/>
                  <a:gd name="T30" fmla="*/ 25 w 1"/>
                  <a:gd name="T31" fmla="*/ 0 h 1"/>
                  <a:gd name="T32" fmla="*/ 25 w 1"/>
                  <a:gd name="T33" fmla="*/ 0 h 1"/>
                  <a:gd name="T34" fmla="*/ 25 w 1"/>
                  <a:gd name="T35" fmla="*/ 0 h 1"/>
                  <a:gd name="T36" fmla="*/ 25 w 1"/>
                  <a:gd name="T37" fmla="*/ 0 h 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
                  <a:gd name="T58" fmla="*/ 0 h 1"/>
                  <a:gd name="T59" fmla="*/ 1 w 1"/>
                  <a:gd name="T60" fmla="*/ 1 h 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 h="1">
                    <a:moveTo>
                      <a:pt x="1" y="0"/>
                    </a:moveTo>
                    <a:lnTo>
                      <a:pt x="1" y="0"/>
                    </a:lnTo>
                    <a:lnTo>
                      <a:pt x="0" y="0"/>
                    </a:lnTo>
                    <a:lnTo>
                      <a:pt x="0" y="1"/>
                    </a:lnTo>
                    <a:lnTo>
                      <a:pt x="1" y="1"/>
                    </a:lnTo>
                    <a:lnTo>
                      <a:pt x="1"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49" name="Freeform 47"/>
              <p:cNvSpPr>
                <a:spLocks/>
              </p:cNvSpPr>
              <p:nvPr/>
            </p:nvSpPr>
            <p:spPr bwMode="auto">
              <a:xfrm>
                <a:off x="870" y="3682"/>
                <a:ext cx="14" cy="14"/>
              </a:xfrm>
              <a:custGeom>
                <a:avLst/>
                <a:gdLst>
                  <a:gd name="T0" fmla="*/ 42 w 3"/>
                  <a:gd name="T1" fmla="*/ 23 h 3"/>
                  <a:gd name="T2" fmla="*/ 65 w 3"/>
                  <a:gd name="T3" fmla="*/ 23 h 3"/>
                  <a:gd name="T4" fmla="*/ 42 w 3"/>
                  <a:gd name="T5" fmla="*/ 23 h 3"/>
                  <a:gd name="T6" fmla="*/ 65 w 3"/>
                  <a:gd name="T7" fmla="*/ 42 h 3"/>
                  <a:gd name="T8" fmla="*/ 42 w 3"/>
                  <a:gd name="T9" fmla="*/ 42 h 3"/>
                  <a:gd name="T10" fmla="*/ 23 w 3"/>
                  <a:gd name="T11" fmla="*/ 65 h 3"/>
                  <a:gd name="T12" fmla="*/ 0 w 3"/>
                  <a:gd name="T13" fmla="*/ 65 h 3"/>
                  <a:gd name="T14" fmla="*/ 23 w 3"/>
                  <a:gd name="T15" fmla="*/ 23 h 3"/>
                  <a:gd name="T16" fmla="*/ 42 w 3"/>
                  <a:gd name="T17" fmla="*/ 23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3"/>
                  <a:gd name="T29" fmla="*/ 3 w 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58450" name="Freeform 48"/>
              <p:cNvSpPr>
                <a:spLocks/>
              </p:cNvSpPr>
              <p:nvPr/>
            </p:nvSpPr>
            <p:spPr bwMode="auto">
              <a:xfrm>
                <a:off x="875" y="3684"/>
                <a:ext cx="14" cy="9"/>
              </a:xfrm>
              <a:custGeom>
                <a:avLst/>
                <a:gdLst>
                  <a:gd name="T0" fmla="*/ 42 w 3"/>
                  <a:gd name="T1" fmla="*/ 0 h 2"/>
                  <a:gd name="T2" fmla="*/ 42 w 3"/>
                  <a:gd name="T3" fmla="*/ 0 h 2"/>
                  <a:gd name="T4" fmla="*/ 42 w 3"/>
                  <a:gd name="T5" fmla="*/ 0 h 2"/>
                  <a:gd name="T6" fmla="*/ 42 w 3"/>
                  <a:gd name="T7" fmla="*/ 0 h 2"/>
                  <a:gd name="T8" fmla="*/ 65 w 3"/>
                  <a:gd name="T9" fmla="*/ 0 h 2"/>
                  <a:gd name="T10" fmla="*/ 65 w 3"/>
                  <a:gd name="T11" fmla="*/ 0 h 2"/>
                  <a:gd name="T12" fmla="*/ 65 w 3"/>
                  <a:gd name="T13" fmla="*/ 0 h 2"/>
                  <a:gd name="T14" fmla="*/ 65 w 3"/>
                  <a:gd name="T15" fmla="*/ 0 h 2"/>
                  <a:gd name="T16" fmla="*/ 65 w 3"/>
                  <a:gd name="T17" fmla="*/ 0 h 2"/>
                  <a:gd name="T18" fmla="*/ 65 w 3"/>
                  <a:gd name="T19" fmla="*/ 0 h 2"/>
                  <a:gd name="T20" fmla="*/ 65 w 3"/>
                  <a:gd name="T21" fmla="*/ 0 h 2"/>
                  <a:gd name="T22" fmla="*/ 42 w 3"/>
                  <a:gd name="T23" fmla="*/ 0 h 2"/>
                  <a:gd name="T24" fmla="*/ 42 w 3"/>
                  <a:gd name="T25" fmla="*/ 22 h 2"/>
                  <a:gd name="T26" fmla="*/ 65 w 3"/>
                  <a:gd name="T27" fmla="*/ 22 h 2"/>
                  <a:gd name="T28" fmla="*/ 65 w 3"/>
                  <a:gd name="T29" fmla="*/ 22 h 2"/>
                  <a:gd name="T30" fmla="*/ 65 w 3"/>
                  <a:gd name="T31" fmla="*/ 22 h 2"/>
                  <a:gd name="T32" fmla="*/ 42 w 3"/>
                  <a:gd name="T33" fmla="*/ 22 h 2"/>
                  <a:gd name="T34" fmla="*/ 42 w 3"/>
                  <a:gd name="T35" fmla="*/ 22 h 2"/>
                  <a:gd name="T36" fmla="*/ 42 w 3"/>
                  <a:gd name="T37" fmla="*/ 22 h 2"/>
                  <a:gd name="T38" fmla="*/ 42 w 3"/>
                  <a:gd name="T39" fmla="*/ 22 h 2"/>
                  <a:gd name="T40" fmla="*/ 42 w 3"/>
                  <a:gd name="T41" fmla="*/ 22 h 2"/>
                  <a:gd name="T42" fmla="*/ 23 w 3"/>
                  <a:gd name="T43" fmla="*/ 40 h 2"/>
                  <a:gd name="T44" fmla="*/ 23 w 3"/>
                  <a:gd name="T45" fmla="*/ 40 h 2"/>
                  <a:gd name="T46" fmla="*/ 23 w 3"/>
                  <a:gd name="T47" fmla="*/ 40 h 2"/>
                  <a:gd name="T48" fmla="*/ 0 w 3"/>
                  <a:gd name="T49" fmla="*/ 40 h 2"/>
                  <a:gd name="T50" fmla="*/ 0 w 3"/>
                  <a:gd name="T51" fmla="*/ 40 h 2"/>
                  <a:gd name="T52" fmla="*/ 0 w 3"/>
                  <a:gd name="T53" fmla="*/ 22 h 2"/>
                  <a:gd name="T54" fmla="*/ 23 w 3"/>
                  <a:gd name="T55" fmla="*/ 22 h 2"/>
                  <a:gd name="T56" fmla="*/ 23 w 3"/>
                  <a:gd name="T57" fmla="*/ 22 h 2"/>
                  <a:gd name="T58" fmla="*/ 23 w 3"/>
                  <a:gd name="T59" fmla="*/ 22 h 2"/>
                  <a:gd name="T60" fmla="*/ 23 w 3"/>
                  <a:gd name="T61" fmla="*/ 0 h 2"/>
                  <a:gd name="T62" fmla="*/ 42 w 3"/>
                  <a:gd name="T63" fmla="*/ 0 h 2"/>
                  <a:gd name="T64" fmla="*/ 42 w 3"/>
                  <a:gd name="T65" fmla="*/ 0 h 2"/>
                  <a:gd name="T66" fmla="*/ 42 w 3"/>
                  <a:gd name="T67" fmla="*/ 0 h 2"/>
                  <a:gd name="T68" fmla="*/ 42 w 3"/>
                  <a:gd name="T69" fmla="*/ 0 h 2"/>
                  <a:gd name="T70" fmla="*/ 42 w 3"/>
                  <a:gd name="T71" fmla="*/ 0 h 2"/>
                  <a:gd name="T72" fmla="*/ 42 w 3"/>
                  <a:gd name="T73" fmla="*/ 0 h 2"/>
                  <a:gd name="T74" fmla="*/ 42 w 3"/>
                  <a:gd name="T75" fmla="*/ 0 h 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
                  <a:gd name="T115" fmla="*/ 0 h 2"/>
                  <a:gd name="T116" fmla="*/ 3 w 3"/>
                  <a:gd name="T117" fmla="*/ 2 h 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 h="2">
                    <a:moveTo>
                      <a:pt x="2" y="0"/>
                    </a:moveTo>
                    <a:lnTo>
                      <a:pt x="2" y="0"/>
                    </a:lnTo>
                    <a:lnTo>
                      <a:pt x="3" y="0"/>
                    </a:lnTo>
                    <a:lnTo>
                      <a:pt x="2" y="0"/>
                    </a:lnTo>
                    <a:lnTo>
                      <a:pt x="2" y="1"/>
                    </a:lnTo>
                    <a:lnTo>
                      <a:pt x="3" y="1"/>
                    </a:lnTo>
                    <a:lnTo>
                      <a:pt x="2" y="1"/>
                    </a:lnTo>
                    <a:lnTo>
                      <a:pt x="1" y="2"/>
                    </a:lnTo>
                    <a:lnTo>
                      <a:pt x="0" y="2"/>
                    </a:lnTo>
                    <a:lnTo>
                      <a:pt x="0" y="1"/>
                    </a:lnTo>
                    <a:lnTo>
                      <a:pt x="1" y="1"/>
                    </a:lnTo>
                    <a:lnTo>
                      <a:pt x="1" y="0"/>
                    </a:lnTo>
                    <a:lnTo>
                      <a:pt x="2"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51" name="Freeform 49"/>
              <p:cNvSpPr>
                <a:spLocks/>
              </p:cNvSpPr>
              <p:nvPr/>
            </p:nvSpPr>
            <p:spPr bwMode="auto">
              <a:xfrm>
                <a:off x="833" y="3690"/>
                <a:ext cx="19" cy="10"/>
              </a:xfrm>
              <a:custGeom>
                <a:avLst/>
                <a:gdLst>
                  <a:gd name="T0" fmla="*/ 66 w 4"/>
                  <a:gd name="T1" fmla="*/ 25 h 2"/>
                  <a:gd name="T2" fmla="*/ 66 w 4"/>
                  <a:gd name="T3" fmla="*/ 0 h 2"/>
                  <a:gd name="T4" fmla="*/ 90 w 4"/>
                  <a:gd name="T5" fmla="*/ 0 h 2"/>
                  <a:gd name="T6" fmla="*/ 90 w 4"/>
                  <a:gd name="T7" fmla="*/ 25 h 2"/>
                  <a:gd name="T8" fmla="*/ 24 w 4"/>
                  <a:gd name="T9" fmla="*/ 50 h 2"/>
                  <a:gd name="T10" fmla="*/ 66 w 4"/>
                  <a:gd name="T11" fmla="*/ 25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58452" name="Freeform 50"/>
              <p:cNvSpPr>
                <a:spLocks/>
              </p:cNvSpPr>
              <p:nvPr/>
            </p:nvSpPr>
            <p:spPr bwMode="auto">
              <a:xfrm>
                <a:off x="838" y="3690"/>
                <a:ext cx="14" cy="10"/>
              </a:xfrm>
              <a:custGeom>
                <a:avLst/>
                <a:gdLst>
                  <a:gd name="T0" fmla="*/ 42 w 3"/>
                  <a:gd name="T1" fmla="*/ 25 h 2"/>
                  <a:gd name="T2" fmla="*/ 42 w 3"/>
                  <a:gd name="T3" fmla="*/ 25 h 2"/>
                  <a:gd name="T4" fmla="*/ 42 w 3"/>
                  <a:gd name="T5" fmla="*/ 0 h 2"/>
                  <a:gd name="T6" fmla="*/ 42 w 3"/>
                  <a:gd name="T7" fmla="*/ 0 h 2"/>
                  <a:gd name="T8" fmla="*/ 42 w 3"/>
                  <a:gd name="T9" fmla="*/ 0 h 2"/>
                  <a:gd name="T10" fmla="*/ 42 w 3"/>
                  <a:gd name="T11" fmla="*/ 0 h 2"/>
                  <a:gd name="T12" fmla="*/ 42 w 3"/>
                  <a:gd name="T13" fmla="*/ 0 h 2"/>
                  <a:gd name="T14" fmla="*/ 65 w 3"/>
                  <a:gd name="T15" fmla="*/ 0 h 2"/>
                  <a:gd name="T16" fmla="*/ 65 w 3"/>
                  <a:gd name="T17" fmla="*/ 0 h 2"/>
                  <a:gd name="T18" fmla="*/ 65 w 3"/>
                  <a:gd name="T19" fmla="*/ 0 h 2"/>
                  <a:gd name="T20" fmla="*/ 65 w 3"/>
                  <a:gd name="T21" fmla="*/ 25 h 2"/>
                  <a:gd name="T22" fmla="*/ 65 w 3"/>
                  <a:gd name="T23" fmla="*/ 25 h 2"/>
                  <a:gd name="T24" fmla="*/ 65 w 3"/>
                  <a:gd name="T25" fmla="*/ 25 h 2"/>
                  <a:gd name="T26" fmla="*/ 65 w 3"/>
                  <a:gd name="T27" fmla="*/ 25 h 2"/>
                  <a:gd name="T28" fmla="*/ 42 w 3"/>
                  <a:gd name="T29" fmla="*/ 50 h 2"/>
                  <a:gd name="T30" fmla="*/ 23 w 3"/>
                  <a:gd name="T31" fmla="*/ 50 h 2"/>
                  <a:gd name="T32" fmla="*/ 0 w 3"/>
                  <a:gd name="T33" fmla="*/ 50 h 2"/>
                  <a:gd name="T34" fmla="*/ 0 w 3"/>
                  <a:gd name="T35" fmla="*/ 50 h 2"/>
                  <a:gd name="T36" fmla="*/ 0 w 3"/>
                  <a:gd name="T37" fmla="*/ 50 h 2"/>
                  <a:gd name="T38" fmla="*/ 0 w 3"/>
                  <a:gd name="T39" fmla="*/ 50 h 2"/>
                  <a:gd name="T40" fmla="*/ 0 w 3"/>
                  <a:gd name="T41" fmla="*/ 50 h 2"/>
                  <a:gd name="T42" fmla="*/ 0 w 3"/>
                  <a:gd name="T43" fmla="*/ 50 h 2"/>
                  <a:gd name="T44" fmla="*/ 23 w 3"/>
                  <a:gd name="T45" fmla="*/ 50 h 2"/>
                  <a:gd name="T46" fmla="*/ 42 w 3"/>
                  <a:gd name="T47" fmla="*/ 25 h 2"/>
                  <a:gd name="T48" fmla="*/ 42 w 3"/>
                  <a:gd name="T49" fmla="*/ 25 h 2"/>
                  <a:gd name="T50" fmla="*/ 42 w 3"/>
                  <a:gd name="T51" fmla="*/ 25 h 2"/>
                  <a:gd name="T52" fmla="*/ 42 w 3"/>
                  <a:gd name="T53" fmla="*/ 25 h 2"/>
                  <a:gd name="T54" fmla="*/ 42 w 3"/>
                  <a:gd name="T55" fmla="*/ 25 h 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
                  <a:gd name="T85" fmla="*/ 0 h 2"/>
                  <a:gd name="T86" fmla="*/ 3 w 3"/>
                  <a:gd name="T87" fmla="*/ 2 h 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 h="2">
                    <a:moveTo>
                      <a:pt x="2" y="1"/>
                    </a:moveTo>
                    <a:lnTo>
                      <a:pt x="2" y="1"/>
                    </a:lnTo>
                    <a:lnTo>
                      <a:pt x="2" y="0"/>
                    </a:lnTo>
                    <a:lnTo>
                      <a:pt x="3" y="0"/>
                    </a:lnTo>
                    <a:lnTo>
                      <a:pt x="3" y="1"/>
                    </a:lnTo>
                    <a:lnTo>
                      <a:pt x="2" y="2"/>
                    </a:lnTo>
                    <a:lnTo>
                      <a:pt x="1" y="2"/>
                    </a:lnTo>
                    <a:lnTo>
                      <a:pt x="0" y="2"/>
                    </a:lnTo>
                    <a:lnTo>
                      <a:pt x="1" y="2"/>
                    </a:lnTo>
                    <a:lnTo>
                      <a:pt x="2"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53" name="Freeform 51"/>
              <p:cNvSpPr>
                <a:spLocks/>
              </p:cNvSpPr>
              <p:nvPr/>
            </p:nvSpPr>
            <p:spPr bwMode="auto">
              <a:xfrm>
                <a:off x="814" y="3691"/>
                <a:ext cx="10" cy="15"/>
              </a:xfrm>
              <a:custGeom>
                <a:avLst/>
                <a:gdLst>
                  <a:gd name="T0" fmla="*/ 25 w 2"/>
                  <a:gd name="T1" fmla="*/ 25 h 3"/>
                  <a:gd name="T2" fmla="*/ 0 w 2"/>
                  <a:gd name="T3" fmla="*/ 0 h 3"/>
                  <a:gd name="T4" fmla="*/ 0 w 2"/>
                  <a:gd name="T5" fmla="*/ 0 h 3"/>
                  <a:gd name="T6" fmla="*/ 25 w 2"/>
                  <a:gd name="T7" fmla="*/ 50 h 3"/>
                  <a:gd name="T8" fmla="*/ 0 w 2"/>
                  <a:gd name="T9" fmla="*/ 50 h 3"/>
                  <a:gd name="T10" fmla="*/ 0 w 2"/>
                  <a:gd name="T11" fmla="*/ 50 h 3"/>
                  <a:gd name="T12" fmla="*/ 0 w 2"/>
                  <a:gd name="T13" fmla="*/ 75 h 3"/>
                  <a:gd name="T14" fmla="*/ 25 w 2"/>
                  <a:gd name="T15" fmla="*/ 75 h 3"/>
                  <a:gd name="T16" fmla="*/ 25 w 2"/>
                  <a:gd name="T17" fmla="*/ 75 h 3"/>
                  <a:gd name="T18" fmla="*/ 50 w 2"/>
                  <a:gd name="T19" fmla="*/ 75 h 3"/>
                  <a:gd name="T20" fmla="*/ 50 w 2"/>
                  <a:gd name="T21" fmla="*/ 25 h 3"/>
                  <a:gd name="T22" fmla="*/ 50 w 2"/>
                  <a:gd name="T23" fmla="*/ 0 h 3"/>
                  <a:gd name="T24" fmla="*/ 25 w 2"/>
                  <a:gd name="T25" fmla="*/ 0 h 3"/>
                  <a:gd name="T26" fmla="*/ 25 w 2"/>
                  <a:gd name="T27" fmla="*/ 25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
                  <a:gd name="T43" fmla="*/ 0 h 3"/>
                  <a:gd name="T44" fmla="*/ 2 w 2"/>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58454" name="Freeform 52"/>
              <p:cNvSpPr>
                <a:spLocks/>
              </p:cNvSpPr>
              <p:nvPr/>
            </p:nvSpPr>
            <p:spPr bwMode="auto">
              <a:xfrm>
                <a:off x="814" y="3691"/>
                <a:ext cx="10" cy="15"/>
              </a:xfrm>
              <a:custGeom>
                <a:avLst/>
                <a:gdLst>
                  <a:gd name="T0" fmla="*/ 25 w 2"/>
                  <a:gd name="T1" fmla="*/ 25 h 3"/>
                  <a:gd name="T2" fmla="*/ 25 w 2"/>
                  <a:gd name="T3" fmla="*/ 0 h 3"/>
                  <a:gd name="T4" fmla="*/ 25 w 2"/>
                  <a:gd name="T5" fmla="*/ 0 h 3"/>
                  <a:gd name="T6" fmla="*/ 25 w 2"/>
                  <a:gd name="T7" fmla="*/ 0 h 3"/>
                  <a:gd name="T8" fmla="*/ 0 w 2"/>
                  <a:gd name="T9" fmla="*/ 0 h 3"/>
                  <a:gd name="T10" fmla="*/ 0 w 2"/>
                  <a:gd name="T11" fmla="*/ 0 h 3"/>
                  <a:gd name="T12" fmla="*/ 0 w 2"/>
                  <a:gd name="T13" fmla="*/ 25 h 3"/>
                  <a:gd name="T14" fmla="*/ 25 w 2"/>
                  <a:gd name="T15" fmla="*/ 25 h 3"/>
                  <a:gd name="T16" fmla="*/ 25 w 2"/>
                  <a:gd name="T17" fmla="*/ 25 h 3"/>
                  <a:gd name="T18" fmla="*/ 25 w 2"/>
                  <a:gd name="T19" fmla="*/ 50 h 3"/>
                  <a:gd name="T20" fmla="*/ 0 w 2"/>
                  <a:gd name="T21" fmla="*/ 50 h 3"/>
                  <a:gd name="T22" fmla="*/ 0 w 2"/>
                  <a:gd name="T23" fmla="*/ 50 h 3"/>
                  <a:gd name="T24" fmla="*/ 0 w 2"/>
                  <a:gd name="T25" fmla="*/ 50 h 3"/>
                  <a:gd name="T26" fmla="*/ 0 w 2"/>
                  <a:gd name="T27" fmla="*/ 50 h 3"/>
                  <a:gd name="T28" fmla="*/ 0 w 2"/>
                  <a:gd name="T29" fmla="*/ 50 h 3"/>
                  <a:gd name="T30" fmla="*/ 0 w 2"/>
                  <a:gd name="T31" fmla="*/ 50 h 3"/>
                  <a:gd name="T32" fmla="*/ 0 w 2"/>
                  <a:gd name="T33" fmla="*/ 75 h 3"/>
                  <a:gd name="T34" fmla="*/ 25 w 2"/>
                  <a:gd name="T35" fmla="*/ 75 h 3"/>
                  <a:gd name="T36" fmla="*/ 25 w 2"/>
                  <a:gd name="T37" fmla="*/ 75 h 3"/>
                  <a:gd name="T38" fmla="*/ 25 w 2"/>
                  <a:gd name="T39" fmla="*/ 75 h 3"/>
                  <a:gd name="T40" fmla="*/ 25 w 2"/>
                  <a:gd name="T41" fmla="*/ 75 h 3"/>
                  <a:gd name="T42" fmla="*/ 25 w 2"/>
                  <a:gd name="T43" fmla="*/ 75 h 3"/>
                  <a:gd name="T44" fmla="*/ 50 w 2"/>
                  <a:gd name="T45" fmla="*/ 75 h 3"/>
                  <a:gd name="T46" fmla="*/ 50 w 2"/>
                  <a:gd name="T47" fmla="*/ 50 h 3"/>
                  <a:gd name="T48" fmla="*/ 50 w 2"/>
                  <a:gd name="T49" fmla="*/ 25 h 3"/>
                  <a:gd name="T50" fmla="*/ 50 w 2"/>
                  <a:gd name="T51" fmla="*/ 25 h 3"/>
                  <a:gd name="T52" fmla="*/ 50 w 2"/>
                  <a:gd name="T53" fmla="*/ 25 h 3"/>
                  <a:gd name="T54" fmla="*/ 50 w 2"/>
                  <a:gd name="T55" fmla="*/ 0 h 3"/>
                  <a:gd name="T56" fmla="*/ 50 w 2"/>
                  <a:gd name="T57" fmla="*/ 0 h 3"/>
                  <a:gd name="T58" fmla="*/ 50 w 2"/>
                  <a:gd name="T59" fmla="*/ 0 h 3"/>
                  <a:gd name="T60" fmla="*/ 25 w 2"/>
                  <a:gd name="T61" fmla="*/ 0 h 3"/>
                  <a:gd name="T62" fmla="*/ 25 w 2"/>
                  <a:gd name="T63" fmla="*/ 0 h 3"/>
                  <a:gd name="T64" fmla="*/ 25 w 2"/>
                  <a:gd name="T65" fmla="*/ 25 h 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
                  <a:gd name="T100" fmla="*/ 0 h 3"/>
                  <a:gd name="T101" fmla="*/ 2 w 2"/>
                  <a:gd name="T102" fmla="*/ 3 h 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 h="3">
                    <a:moveTo>
                      <a:pt x="1" y="1"/>
                    </a:moveTo>
                    <a:lnTo>
                      <a:pt x="1" y="1"/>
                    </a:lnTo>
                    <a:lnTo>
                      <a:pt x="1" y="0"/>
                    </a:lnTo>
                    <a:lnTo>
                      <a:pt x="0" y="0"/>
                    </a:lnTo>
                    <a:lnTo>
                      <a:pt x="0" y="1"/>
                    </a:lnTo>
                    <a:lnTo>
                      <a:pt x="1" y="1"/>
                    </a:lnTo>
                    <a:lnTo>
                      <a:pt x="1" y="2"/>
                    </a:lnTo>
                    <a:lnTo>
                      <a:pt x="0" y="2"/>
                    </a:lnTo>
                    <a:lnTo>
                      <a:pt x="0" y="3"/>
                    </a:lnTo>
                    <a:lnTo>
                      <a:pt x="1" y="3"/>
                    </a:lnTo>
                    <a:lnTo>
                      <a:pt x="2" y="3"/>
                    </a:lnTo>
                    <a:lnTo>
                      <a:pt x="2" y="2"/>
                    </a:lnTo>
                    <a:lnTo>
                      <a:pt x="2" y="1"/>
                    </a:lnTo>
                    <a:lnTo>
                      <a:pt x="2" y="0"/>
                    </a:lnTo>
                    <a:lnTo>
                      <a:pt x="1" y="0"/>
                    </a:lnTo>
                    <a:lnTo>
                      <a:pt x="1"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55" name="Freeform 53"/>
              <p:cNvSpPr>
                <a:spLocks/>
              </p:cNvSpPr>
              <p:nvPr/>
            </p:nvSpPr>
            <p:spPr bwMode="auto">
              <a:xfrm>
                <a:off x="795" y="3693"/>
                <a:ext cx="15" cy="15"/>
              </a:xfrm>
              <a:custGeom>
                <a:avLst/>
                <a:gdLst>
                  <a:gd name="T0" fmla="*/ 75 w 3"/>
                  <a:gd name="T1" fmla="*/ 75 h 3"/>
                  <a:gd name="T2" fmla="*/ 75 w 3"/>
                  <a:gd name="T3" fmla="*/ 75 h 3"/>
                  <a:gd name="T4" fmla="*/ 75 w 3"/>
                  <a:gd name="T5" fmla="*/ 75 h 3"/>
                  <a:gd name="T6" fmla="*/ 75 w 3"/>
                  <a:gd name="T7" fmla="*/ 75 h 3"/>
                  <a:gd name="T8" fmla="*/ 75 w 3"/>
                  <a:gd name="T9" fmla="*/ 75 h 3"/>
                  <a:gd name="T10" fmla="*/ 75 w 3"/>
                  <a:gd name="T11" fmla="*/ 75 h 3"/>
                  <a:gd name="T12" fmla="*/ 50 w 3"/>
                  <a:gd name="T13" fmla="*/ 50 h 3"/>
                  <a:gd name="T14" fmla="*/ 25 w 3"/>
                  <a:gd name="T15" fmla="*/ 25 h 3"/>
                  <a:gd name="T16" fmla="*/ 25 w 3"/>
                  <a:gd name="T17" fmla="*/ 25 h 3"/>
                  <a:gd name="T18" fmla="*/ 25 w 3"/>
                  <a:gd name="T19" fmla="*/ 25 h 3"/>
                  <a:gd name="T20" fmla="*/ 25 w 3"/>
                  <a:gd name="T21" fmla="*/ 25 h 3"/>
                  <a:gd name="T22" fmla="*/ 25 w 3"/>
                  <a:gd name="T23" fmla="*/ 25 h 3"/>
                  <a:gd name="T24" fmla="*/ 25 w 3"/>
                  <a:gd name="T25" fmla="*/ 0 h 3"/>
                  <a:gd name="T26" fmla="*/ 0 w 3"/>
                  <a:gd name="T27" fmla="*/ 0 h 3"/>
                  <a:gd name="T28" fmla="*/ 0 w 3"/>
                  <a:gd name="T29" fmla="*/ 0 h 3"/>
                  <a:gd name="T30" fmla="*/ 0 w 3"/>
                  <a:gd name="T31" fmla="*/ 0 h 3"/>
                  <a:gd name="T32" fmla="*/ 0 w 3"/>
                  <a:gd name="T33" fmla="*/ 0 h 3"/>
                  <a:gd name="T34" fmla="*/ 0 w 3"/>
                  <a:gd name="T35" fmla="*/ 0 h 3"/>
                  <a:gd name="T36" fmla="*/ 0 w 3"/>
                  <a:gd name="T37" fmla="*/ 0 h 3"/>
                  <a:gd name="T38" fmla="*/ 0 w 3"/>
                  <a:gd name="T39" fmla="*/ 0 h 3"/>
                  <a:gd name="T40" fmla="*/ 0 w 3"/>
                  <a:gd name="T41" fmla="*/ 25 h 3"/>
                  <a:gd name="T42" fmla="*/ 0 w 3"/>
                  <a:gd name="T43" fmla="*/ 25 h 3"/>
                  <a:gd name="T44" fmla="*/ 0 w 3"/>
                  <a:gd name="T45" fmla="*/ 25 h 3"/>
                  <a:gd name="T46" fmla="*/ 0 w 3"/>
                  <a:gd name="T47" fmla="*/ 25 h 3"/>
                  <a:gd name="T48" fmla="*/ 25 w 3"/>
                  <a:gd name="T49" fmla="*/ 25 h 3"/>
                  <a:gd name="T50" fmla="*/ 25 w 3"/>
                  <a:gd name="T51" fmla="*/ 50 h 3"/>
                  <a:gd name="T52" fmla="*/ 25 w 3"/>
                  <a:gd name="T53" fmla="*/ 50 h 3"/>
                  <a:gd name="T54" fmla="*/ 50 w 3"/>
                  <a:gd name="T55" fmla="*/ 75 h 3"/>
                  <a:gd name="T56" fmla="*/ 50 w 3"/>
                  <a:gd name="T57" fmla="*/ 75 h 3"/>
                  <a:gd name="T58" fmla="*/ 75 w 3"/>
                  <a:gd name="T59" fmla="*/ 75 h 3"/>
                  <a:gd name="T60" fmla="*/ 75 w 3"/>
                  <a:gd name="T61" fmla="*/ 75 h 3"/>
                  <a:gd name="T62" fmla="*/ 75 w 3"/>
                  <a:gd name="T63" fmla="*/ 75 h 3"/>
                  <a:gd name="T64" fmla="*/ 75 w 3"/>
                  <a:gd name="T65" fmla="*/ 75 h 3"/>
                  <a:gd name="T66" fmla="*/ 75 w 3"/>
                  <a:gd name="T67" fmla="*/ 75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
                  <a:gd name="T103" fmla="*/ 0 h 3"/>
                  <a:gd name="T104" fmla="*/ 3 w 3"/>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 h="3">
                    <a:moveTo>
                      <a:pt x="3" y="3"/>
                    </a:moveTo>
                    <a:lnTo>
                      <a:pt x="3" y="3"/>
                    </a:lnTo>
                    <a:lnTo>
                      <a:pt x="2" y="2"/>
                    </a:lnTo>
                    <a:lnTo>
                      <a:pt x="1" y="1"/>
                    </a:lnTo>
                    <a:lnTo>
                      <a:pt x="1" y="0"/>
                    </a:lnTo>
                    <a:lnTo>
                      <a:pt x="0" y="0"/>
                    </a:lnTo>
                    <a:lnTo>
                      <a:pt x="0" y="1"/>
                    </a:lnTo>
                    <a:lnTo>
                      <a:pt x="1" y="1"/>
                    </a:lnTo>
                    <a:lnTo>
                      <a:pt x="1" y="2"/>
                    </a:lnTo>
                    <a:lnTo>
                      <a:pt x="2" y="3"/>
                    </a:lnTo>
                    <a:lnTo>
                      <a:pt x="3"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56" name="Freeform 54"/>
              <p:cNvSpPr>
                <a:spLocks/>
              </p:cNvSpPr>
              <p:nvPr/>
            </p:nvSpPr>
            <p:spPr bwMode="auto">
              <a:xfrm>
                <a:off x="768" y="3683"/>
                <a:ext cx="19" cy="10"/>
              </a:xfrm>
              <a:custGeom>
                <a:avLst/>
                <a:gdLst>
                  <a:gd name="T0" fmla="*/ 0 w 4"/>
                  <a:gd name="T1" fmla="*/ 25 h 2"/>
                  <a:gd name="T2" fmla="*/ 0 w 4"/>
                  <a:gd name="T3" fmla="*/ 25 h 2"/>
                  <a:gd name="T4" fmla="*/ 24 w 4"/>
                  <a:gd name="T5" fmla="*/ 0 h 2"/>
                  <a:gd name="T6" fmla="*/ 24 w 4"/>
                  <a:gd name="T7" fmla="*/ 0 h 2"/>
                  <a:gd name="T8" fmla="*/ 47 w 4"/>
                  <a:gd name="T9" fmla="*/ 0 h 2"/>
                  <a:gd name="T10" fmla="*/ 66 w 4"/>
                  <a:gd name="T11" fmla="*/ 0 h 2"/>
                  <a:gd name="T12" fmla="*/ 66 w 4"/>
                  <a:gd name="T13" fmla="*/ 0 h 2"/>
                  <a:gd name="T14" fmla="*/ 66 w 4"/>
                  <a:gd name="T15" fmla="*/ 0 h 2"/>
                  <a:gd name="T16" fmla="*/ 66 w 4"/>
                  <a:gd name="T17" fmla="*/ 25 h 2"/>
                  <a:gd name="T18" fmla="*/ 90 w 4"/>
                  <a:gd name="T19" fmla="*/ 25 h 2"/>
                  <a:gd name="T20" fmla="*/ 90 w 4"/>
                  <a:gd name="T21" fmla="*/ 25 h 2"/>
                  <a:gd name="T22" fmla="*/ 90 w 4"/>
                  <a:gd name="T23" fmla="*/ 25 h 2"/>
                  <a:gd name="T24" fmla="*/ 90 w 4"/>
                  <a:gd name="T25" fmla="*/ 25 h 2"/>
                  <a:gd name="T26" fmla="*/ 90 w 4"/>
                  <a:gd name="T27" fmla="*/ 25 h 2"/>
                  <a:gd name="T28" fmla="*/ 90 w 4"/>
                  <a:gd name="T29" fmla="*/ 25 h 2"/>
                  <a:gd name="T30" fmla="*/ 90 w 4"/>
                  <a:gd name="T31" fmla="*/ 25 h 2"/>
                  <a:gd name="T32" fmla="*/ 90 w 4"/>
                  <a:gd name="T33" fmla="*/ 50 h 2"/>
                  <a:gd name="T34" fmla="*/ 90 w 4"/>
                  <a:gd name="T35" fmla="*/ 50 h 2"/>
                  <a:gd name="T36" fmla="*/ 90 w 4"/>
                  <a:gd name="T37" fmla="*/ 50 h 2"/>
                  <a:gd name="T38" fmla="*/ 90 w 4"/>
                  <a:gd name="T39" fmla="*/ 50 h 2"/>
                  <a:gd name="T40" fmla="*/ 66 w 4"/>
                  <a:gd name="T41" fmla="*/ 25 h 2"/>
                  <a:gd name="T42" fmla="*/ 66 w 4"/>
                  <a:gd name="T43" fmla="*/ 25 h 2"/>
                  <a:gd name="T44" fmla="*/ 66 w 4"/>
                  <a:gd name="T45" fmla="*/ 50 h 2"/>
                  <a:gd name="T46" fmla="*/ 66 w 4"/>
                  <a:gd name="T47" fmla="*/ 50 h 2"/>
                  <a:gd name="T48" fmla="*/ 66 w 4"/>
                  <a:gd name="T49" fmla="*/ 50 h 2"/>
                  <a:gd name="T50" fmla="*/ 47 w 4"/>
                  <a:gd name="T51" fmla="*/ 50 h 2"/>
                  <a:gd name="T52" fmla="*/ 47 w 4"/>
                  <a:gd name="T53" fmla="*/ 50 h 2"/>
                  <a:gd name="T54" fmla="*/ 47 w 4"/>
                  <a:gd name="T55" fmla="*/ 50 h 2"/>
                  <a:gd name="T56" fmla="*/ 47 w 4"/>
                  <a:gd name="T57" fmla="*/ 50 h 2"/>
                  <a:gd name="T58" fmla="*/ 47 w 4"/>
                  <a:gd name="T59" fmla="*/ 50 h 2"/>
                  <a:gd name="T60" fmla="*/ 47 w 4"/>
                  <a:gd name="T61" fmla="*/ 50 h 2"/>
                  <a:gd name="T62" fmla="*/ 47 w 4"/>
                  <a:gd name="T63" fmla="*/ 50 h 2"/>
                  <a:gd name="T64" fmla="*/ 24 w 4"/>
                  <a:gd name="T65" fmla="*/ 50 h 2"/>
                  <a:gd name="T66" fmla="*/ 24 w 4"/>
                  <a:gd name="T67" fmla="*/ 50 h 2"/>
                  <a:gd name="T68" fmla="*/ 24 w 4"/>
                  <a:gd name="T69" fmla="*/ 25 h 2"/>
                  <a:gd name="T70" fmla="*/ 24 w 4"/>
                  <a:gd name="T71" fmla="*/ 25 h 2"/>
                  <a:gd name="T72" fmla="*/ 24 w 4"/>
                  <a:gd name="T73" fmla="*/ 25 h 2"/>
                  <a:gd name="T74" fmla="*/ 24 w 4"/>
                  <a:gd name="T75" fmla="*/ 25 h 2"/>
                  <a:gd name="T76" fmla="*/ 24 w 4"/>
                  <a:gd name="T77" fmla="*/ 25 h 2"/>
                  <a:gd name="T78" fmla="*/ 24 w 4"/>
                  <a:gd name="T79" fmla="*/ 25 h 2"/>
                  <a:gd name="T80" fmla="*/ 24 w 4"/>
                  <a:gd name="T81" fmla="*/ 25 h 2"/>
                  <a:gd name="T82" fmla="*/ 24 w 4"/>
                  <a:gd name="T83" fmla="*/ 25 h 2"/>
                  <a:gd name="T84" fmla="*/ 24 w 4"/>
                  <a:gd name="T85" fmla="*/ 25 h 2"/>
                  <a:gd name="T86" fmla="*/ 24 w 4"/>
                  <a:gd name="T87" fmla="*/ 25 h 2"/>
                  <a:gd name="T88" fmla="*/ 24 w 4"/>
                  <a:gd name="T89" fmla="*/ 25 h 2"/>
                  <a:gd name="T90" fmla="*/ 24 w 4"/>
                  <a:gd name="T91" fmla="*/ 25 h 2"/>
                  <a:gd name="T92" fmla="*/ 24 w 4"/>
                  <a:gd name="T93" fmla="*/ 25 h 2"/>
                  <a:gd name="T94" fmla="*/ 0 w 4"/>
                  <a:gd name="T95" fmla="*/ 25 h 2"/>
                  <a:gd name="T96" fmla="*/ 0 w 4"/>
                  <a:gd name="T97" fmla="*/ 25 h 2"/>
                  <a:gd name="T98" fmla="*/ 0 w 4"/>
                  <a:gd name="T99" fmla="*/ 25 h 2"/>
                  <a:gd name="T100" fmla="*/ 0 w 4"/>
                  <a:gd name="T101" fmla="*/ 25 h 2"/>
                  <a:gd name="T102" fmla="*/ 0 w 4"/>
                  <a:gd name="T103" fmla="*/ 25 h 2"/>
                  <a:gd name="T104" fmla="*/ 0 w 4"/>
                  <a:gd name="T105" fmla="*/ 25 h 2"/>
                  <a:gd name="T106" fmla="*/ 0 w 4"/>
                  <a:gd name="T107" fmla="*/ 25 h 2"/>
                  <a:gd name="T108" fmla="*/ 0 w 4"/>
                  <a:gd name="T109" fmla="*/ 25 h 2"/>
                  <a:gd name="T110" fmla="*/ 0 w 4"/>
                  <a:gd name="T111" fmla="*/ 25 h 2"/>
                  <a:gd name="T112" fmla="*/ 0 w 4"/>
                  <a:gd name="T113" fmla="*/ 25 h 2"/>
                  <a:gd name="T114" fmla="*/ 0 w 4"/>
                  <a:gd name="T115" fmla="*/ 25 h 2"/>
                  <a:gd name="T116" fmla="*/ 0 w 4"/>
                  <a:gd name="T117" fmla="*/ 25 h 2"/>
                  <a:gd name="T118" fmla="*/ 0 w 4"/>
                  <a:gd name="T119" fmla="*/ 25 h 2"/>
                  <a:gd name="T120" fmla="*/ 0 w 4"/>
                  <a:gd name="T121" fmla="*/ 25 h 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
                  <a:gd name="T184" fmla="*/ 0 h 2"/>
                  <a:gd name="T185" fmla="*/ 4 w 4"/>
                  <a:gd name="T186" fmla="*/ 2 h 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 h="2">
                    <a:moveTo>
                      <a:pt x="0" y="1"/>
                    </a:moveTo>
                    <a:lnTo>
                      <a:pt x="0" y="1"/>
                    </a:lnTo>
                    <a:lnTo>
                      <a:pt x="1" y="0"/>
                    </a:lnTo>
                    <a:lnTo>
                      <a:pt x="2" y="0"/>
                    </a:lnTo>
                    <a:lnTo>
                      <a:pt x="3" y="0"/>
                    </a:lnTo>
                    <a:lnTo>
                      <a:pt x="3" y="1"/>
                    </a:lnTo>
                    <a:lnTo>
                      <a:pt x="4" y="1"/>
                    </a:lnTo>
                    <a:lnTo>
                      <a:pt x="4" y="2"/>
                    </a:lnTo>
                    <a:lnTo>
                      <a:pt x="3" y="1"/>
                    </a:lnTo>
                    <a:lnTo>
                      <a:pt x="3" y="2"/>
                    </a:lnTo>
                    <a:lnTo>
                      <a:pt x="2" y="2"/>
                    </a:lnTo>
                    <a:lnTo>
                      <a:pt x="1" y="2"/>
                    </a:lnTo>
                    <a:lnTo>
                      <a:pt x="1" y="1"/>
                    </a:lnTo>
                    <a:lnTo>
                      <a:pt x="0" y="1"/>
                    </a:lnTo>
                    <a:close/>
                  </a:path>
                </a:pathLst>
              </a:custGeom>
              <a:solidFill>
                <a:srgbClr val="FFC66D"/>
              </a:solidFill>
              <a:ln w="12700" cmpd="sng">
                <a:solidFill>
                  <a:schemeClr val="tx1"/>
                </a:solidFill>
                <a:prstDash val="solid"/>
                <a:round/>
                <a:headEnd/>
                <a:tailEnd/>
              </a:ln>
            </p:spPr>
            <p:txBody>
              <a:bodyPr/>
              <a:lstStyle/>
              <a:p>
                <a:endParaRPr lang="en-US"/>
              </a:p>
            </p:txBody>
          </p:sp>
        </p:grpSp>
        <p:grpSp>
          <p:nvGrpSpPr>
            <p:cNvPr id="58420" name="Group 55"/>
            <p:cNvGrpSpPr>
              <a:grpSpLocks/>
            </p:cNvGrpSpPr>
            <p:nvPr/>
          </p:nvGrpSpPr>
          <p:grpSpPr bwMode="auto">
            <a:xfrm>
              <a:off x="5824538" y="2197100"/>
              <a:ext cx="830262" cy="742950"/>
              <a:chOff x="3562" y="1636"/>
              <a:chExt cx="497" cy="468"/>
            </a:xfrm>
          </p:grpSpPr>
          <p:sp>
            <p:nvSpPr>
              <p:cNvPr id="58440" name="Freeform 56"/>
              <p:cNvSpPr>
                <a:spLocks/>
              </p:cNvSpPr>
              <p:nvPr/>
            </p:nvSpPr>
            <p:spPr bwMode="auto">
              <a:xfrm>
                <a:off x="3806" y="1758"/>
                <a:ext cx="253" cy="346"/>
              </a:xfrm>
              <a:custGeom>
                <a:avLst/>
                <a:gdLst>
                  <a:gd name="T0" fmla="*/ 618 w 52"/>
                  <a:gd name="T1" fmla="*/ 1613 h 71"/>
                  <a:gd name="T2" fmla="*/ 1017 w 52"/>
                  <a:gd name="T3" fmla="*/ 1594 h 71"/>
                  <a:gd name="T4" fmla="*/ 1066 w 52"/>
                  <a:gd name="T5" fmla="*/ 1472 h 71"/>
                  <a:gd name="T6" fmla="*/ 1066 w 52"/>
                  <a:gd name="T7" fmla="*/ 1379 h 71"/>
                  <a:gd name="T8" fmla="*/ 1138 w 52"/>
                  <a:gd name="T9" fmla="*/ 1306 h 71"/>
                  <a:gd name="T10" fmla="*/ 1158 w 52"/>
                  <a:gd name="T11" fmla="*/ 1233 h 71"/>
                  <a:gd name="T12" fmla="*/ 1182 w 52"/>
                  <a:gd name="T13" fmla="*/ 1189 h 71"/>
                  <a:gd name="T14" fmla="*/ 1207 w 52"/>
                  <a:gd name="T15" fmla="*/ 1213 h 71"/>
                  <a:gd name="T16" fmla="*/ 1231 w 52"/>
                  <a:gd name="T17" fmla="*/ 1189 h 71"/>
                  <a:gd name="T18" fmla="*/ 1231 w 52"/>
                  <a:gd name="T19" fmla="*/ 1092 h 71"/>
                  <a:gd name="T20" fmla="*/ 1207 w 52"/>
                  <a:gd name="T21" fmla="*/ 999 h 71"/>
                  <a:gd name="T22" fmla="*/ 1114 w 52"/>
                  <a:gd name="T23" fmla="*/ 663 h 71"/>
                  <a:gd name="T24" fmla="*/ 993 w 52"/>
                  <a:gd name="T25" fmla="*/ 663 h 71"/>
                  <a:gd name="T26" fmla="*/ 851 w 52"/>
                  <a:gd name="T27" fmla="*/ 853 h 71"/>
                  <a:gd name="T28" fmla="*/ 827 w 52"/>
                  <a:gd name="T29" fmla="*/ 833 h 71"/>
                  <a:gd name="T30" fmla="*/ 783 w 52"/>
                  <a:gd name="T31" fmla="*/ 809 h 71"/>
                  <a:gd name="T32" fmla="*/ 783 w 52"/>
                  <a:gd name="T33" fmla="*/ 711 h 71"/>
                  <a:gd name="T34" fmla="*/ 851 w 52"/>
                  <a:gd name="T35" fmla="*/ 663 h 71"/>
                  <a:gd name="T36" fmla="*/ 851 w 52"/>
                  <a:gd name="T37" fmla="*/ 619 h 71"/>
                  <a:gd name="T38" fmla="*/ 900 w 52"/>
                  <a:gd name="T39" fmla="*/ 570 h 71"/>
                  <a:gd name="T40" fmla="*/ 900 w 52"/>
                  <a:gd name="T41" fmla="*/ 404 h 71"/>
                  <a:gd name="T42" fmla="*/ 876 w 52"/>
                  <a:gd name="T43" fmla="*/ 331 h 71"/>
                  <a:gd name="T44" fmla="*/ 827 w 52"/>
                  <a:gd name="T45" fmla="*/ 283 h 71"/>
                  <a:gd name="T46" fmla="*/ 876 w 52"/>
                  <a:gd name="T47" fmla="*/ 239 h 71"/>
                  <a:gd name="T48" fmla="*/ 851 w 52"/>
                  <a:gd name="T49" fmla="*/ 166 h 71"/>
                  <a:gd name="T50" fmla="*/ 710 w 52"/>
                  <a:gd name="T51" fmla="*/ 93 h 71"/>
                  <a:gd name="T52" fmla="*/ 618 w 52"/>
                  <a:gd name="T53" fmla="*/ 49 h 71"/>
                  <a:gd name="T54" fmla="*/ 496 w 52"/>
                  <a:gd name="T55" fmla="*/ 24 h 71"/>
                  <a:gd name="T56" fmla="*/ 428 w 52"/>
                  <a:gd name="T57" fmla="*/ 24 h 71"/>
                  <a:gd name="T58" fmla="*/ 355 w 52"/>
                  <a:gd name="T59" fmla="*/ 73 h 71"/>
                  <a:gd name="T60" fmla="*/ 355 w 52"/>
                  <a:gd name="T61" fmla="*/ 141 h 71"/>
                  <a:gd name="T62" fmla="*/ 380 w 52"/>
                  <a:gd name="T63" fmla="*/ 166 h 71"/>
                  <a:gd name="T64" fmla="*/ 355 w 52"/>
                  <a:gd name="T65" fmla="*/ 190 h 71"/>
                  <a:gd name="T66" fmla="*/ 307 w 52"/>
                  <a:gd name="T67" fmla="*/ 239 h 71"/>
                  <a:gd name="T68" fmla="*/ 282 w 52"/>
                  <a:gd name="T69" fmla="*/ 307 h 71"/>
                  <a:gd name="T70" fmla="*/ 282 w 52"/>
                  <a:gd name="T71" fmla="*/ 404 h 71"/>
                  <a:gd name="T72" fmla="*/ 238 w 52"/>
                  <a:gd name="T73" fmla="*/ 380 h 71"/>
                  <a:gd name="T74" fmla="*/ 238 w 52"/>
                  <a:gd name="T75" fmla="*/ 307 h 71"/>
                  <a:gd name="T76" fmla="*/ 238 w 52"/>
                  <a:gd name="T77" fmla="*/ 263 h 71"/>
                  <a:gd name="T78" fmla="*/ 190 w 52"/>
                  <a:gd name="T79" fmla="*/ 307 h 71"/>
                  <a:gd name="T80" fmla="*/ 190 w 52"/>
                  <a:gd name="T81" fmla="*/ 380 h 71"/>
                  <a:gd name="T82" fmla="*/ 117 w 52"/>
                  <a:gd name="T83" fmla="*/ 404 h 71"/>
                  <a:gd name="T84" fmla="*/ 92 w 52"/>
                  <a:gd name="T85" fmla="*/ 453 h 71"/>
                  <a:gd name="T86" fmla="*/ 73 w 52"/>
                  <a:gd name="T87" fmla="*/ 546 h 71"/>
                  <a:gd name="T88" fmla="*/ 49 w 52"/>
                  <a:gd name="T89" fmla="*/ 663 h 71"/>
                  <a:gd name="T90" fmla="*/ 24 w 52"/>
                  <a:gd name="T91" fmla="*/ 760 h 71"/>
                  <a:gd name="T92" fmla="*/ 49 w 52"/>
                  <a:gd name="T93" fmla="*/ 877 h 71"/>
                  <a:gd name="T94" fmla="*/ 49 w 52"/>
                  <a:gd name="T95" fmla="*/ 975 h 71"/>
                  <a:gd name="T96" fmla="*/ 141 w 52"/>
                  <a:gd name="T97" fmla="*/ 1189 h 71"/>
                  <a:gd name="T98" fmla="*/ 165 w 52"/>
                  <a:gd name="T99" fmla="*/ 1306 h 71"/>
                  <a:gd name="T100" fmla="*/ 165 w 52"/>
                  <a:gd name="T101" fmla="*/ 1330 h 71"/>
                  <a:gd name="T102" fmla="*/ 141 w 52"/>
                  <a:gd name="T103" fmla="*/ 1472 h 71"/>
                  <a:gd name="T104" fmla="*/ 49 w 52"/>
                  <a:gd name="T105" fmla="*/ 1637 h 71"/>
                  <a:gd name="T106" fmla="*/ 0 w 52"/>
                  <a:gd name="T107" fmla="*/ 1686 h 7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71"/>
                  <a:gd name="T164" fmla="*/ 52 w 52"/>
                  <a:gd name="T165" fmla="*/ 71 h 7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6"/>
                    </a:lnTo>
                    <a:lnTo>
                      <a:pt x="6" y="59"/>
                    </a:lnTo>
                    <a:lnTo>
                      <a:pt x="6" y="62"/>
                    </a:lnTo>
                    <a:lnTo>
                      <a:pt x="5" y="64"/>
                    </a:lnTo>
                    <a:lnTo>
                      <a:pt x="2" y="69"/>
                    </a:lnTo>
                    <a:lnTo>
                      <a:pt x="1" y="71"/>
                    </a:lnTo>
                    <a:lnTo>
                      <a:pt x="0" y="7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441" name="Freeform 57"/>
              <p:cNvSpPr>
                <a:spLocks/>
              </p:cNvSpPr>
              <p:nvPr/>
            </p:nvSpPr>
            <p:spPr bwMode="auto">
              <a:xfrm>
                <a:off x="3562" y="1636"/>
                <a:ext cx="405" cy="200"/>
              </a:xfrm>
              <a:custGeom>
                <a:avLst/>
                <a:gdLst>
                  <a:gd name="T0" fmla="*/ 98 w 83"/>
                  <a:gd name="T1" fmla="*/ 380 h 41"/>
                  <a:gd name="T2" fmla="*/ 190 w 83"/>
                  <a:gd name="T3" fmla="*/ 307 h 41"/>
                  <a:gd name="T4" fmla="*/ 478 w 83"/>
                  <a:gd name="T5" fmla="*/ 141 h 41"/>
                  <a:gd name="T6" fmla="*/ 620 w 83"/>
                  <a:gd name="T7" fmla="*/ 24 h 41"/>
                  <a:gd name="T8" fmla="*/ 737 w 83"/>
                  <a:gd name="T9" fmla="*/ 24 h 41"/>
                  <a:gd name="T10" fmla="*/ 668 w 83"/>
                  <a:gd name="T11" fmla="*/ 98 h 41"/>
                  <a:gd name="T12" fmla="*/ 547 w 83"/>
                  <a:gd name="T13" fmla="*/ 215 h 41"/>
                  <a:gd name="T14" fmla="*/ 547 w 83"/>
                  <a:gd name="T15" fmla="*/ 288 h 41"/>
                  <a:gd name="T16" fmla="*/ 668 w 83"/>
                  <a:gd name="T17" fmla="*/ 239 h 41"/>
                  <a:gd name="T18" fmla="*/ 927 w 83"/>
                  <a:gd name="T19" fmla="*/ 356 h 41"/>
                  <a:gd name="T20" fmla="*/ 1025 w 83"/>
                  <a:gd name="T21" fmla="*/ 380 h 41"/>
                  <a:gd name="T22" fmla="*/ 1049 w 83"/>
                  <a:gd name="T23" fmla="*/ 405 h 41"/>
                  <a:gd name="T24" fmla="*/ 1166 w 83"/>
                  <a:gd name="T25" fmla="*/ 307 h 41"/>
                  <a:gd name="T26" fmla="*/ 1522 w 83"/>
                  <a:gd name="T27" fmla="*/ 190 h 41"/>
                  <a:gd name="T28" fmla="*/ 1498 w 83"/>
                  <a:gd name="T29" fmla="*/ 263 h 41"/>
                  <a:gd name="T30" fmla="*/ 1571 w 83"/>
                  <a:gd name="T31" fmla="*/ 332 h 41"/>
                  <a:gd name="T32" fmla="*/ 1713 w 83"/>
                  <a:gd name="T33" fmla="*/ 307 h 41"/>
                  <a:gd name="T34" fmla="*/ 1810 w 83"/>
                  <a:gd name="T35" fmla="*/ 429 h 41"/>
                  <a:gd name="T36" fmla="*/ 1952 w 83"/>
                  <a:gd name="T37" fmla="*/ 454 h 41"/>
                  <a:gd name="T38" fmla="*/ 1952 w 83"/>
                  <a:gd name="T39" fmla="*/ 498 h 41"/>
                  <a:gd name="T40" fmla="*/ 1879 w 83"/>
                  <a:gd name="T41" fmla="*/ 498 h 41"/>
                  <a:gd name="T42" fmla="*/ 1786 w 83"/>
                  <a:gd name="T43" fmla="*/ 498 h 41"/>
                  <a:gd name="T44" fmla="*/ 1644 w 83"/>
                  <a:gd name="T45" fmla="*/ 498 h 41"/>
                  <a:gd name="T46" fmla="*/ 1644 w 83"/>
                  <a:gd name="T47" fmla="*/ 571 h 41"/>
                  <a:gd name="T48" fmla="*/ 1478 w 83"/>
                  <a:gd name="T49" fmla="*/ 498 h 41"/>
                  <a:gd name="T50" fmla="*/ 1357 w 83"/>
                  <a:gd name="T51" fmla="*/ 546 h 41"/>
                  <a:gd name="T52" fmla="*/ 1308 w 83"/>
                  <a:gd name="T53" fmla="*/ 595 h 41"/>
                  <a:gd name="T54" fmla="*/ 1191 w 83"/>
                  <a:gd name="T55" fmla="*/ 595 h 41"/>
                  <a:gd name="T56" fmla="*/ 1093 w 83"/>
                  <a:gd name="T57" fmla="*/ 712 h 41"/>
                  <a:gd name="T58" fmla="*/ 1117 w 83"/>
                  <a:gd name="T59" fmla="*/ 668 h 41"/>
                  <a:gd name="T60" fmla="*/ 1049 w 83"/>
                  <a:gd name="T61" fmla="*/ 668 h 41"/>
                  <a:gd name="T62" fmla="*/ 1000 w 83"/>
                  <a:gd name="T63" fmla="*/ 644 h 41"/>
                  <a:gd name="T64" fmla="*/ 952 w 83"/>
                  <a:gd name="T65" fmla="*/ 761 h 41"/>
                  <a:gd name="T66" fmla="*/ 859 w 83"/>
                  <a:gd name="T67" fmla="*/ 902 h 41"/>
                  <a:gd name="T68" fmla="*/ 810 w 83"/>
                  <a:gd name="T69" fmla="*/ 927 h 41"/>
                  <a:gd name="T70" fmla="*/ 834 w 83"/>
                  <a:gd name="T71" fmla="*/ 859 h 41"/>
                  <a:gd name="T72" fmla="*/ 761 w 83"/>
                  <a:gd name="T73" fmla="*/ 859 h 41"/>
                  <a:gd name="T74" fmla="*/ 712 w 83"/>
                  <a:gd name="T75" fmla="*/ 688 h 41"/>
                  <a:gd name="T76" fmla="*/ 693 w 83"/>
                  <a:gd name="T77" fmla="*/ 668 h 41"/>
                  <a:gd name="T78" fmla="*/ 547 w 83"/>
                  <a:gd name="T79" fmla="*/ 620 h 41"/>
                  <a:gd name="T80" fmla="*/ 522 w 83"/>
                  <a:gd name="T81" fmla="*/ 620 h 41"/>
                  <a:gd name="T82" fmla="*/ 381 w 83"/>
                  <a:gd name="T83" fmla="*/ 571 h 41"/>
                  <a:gd name="T84" fmla="*/ 98 w 83"/>
                  <a:gd name="T85" fmla="*/ 454 h 41"/>
                  <a:gd name="T86" fmla="*/ 0 w 83"/>
                  <a:gd name="T87" fmla="*/ 405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83"/>
                  <a:gd name="T133" fmla="*/ 0 h 41"/>
                  <a:gd name="T134" fmla="*/ 83 w 83"/>
                  <a:gd name="T135" fmla="*/ 41 h 4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3" y="32"/>
                    </a:lnTo>
                    <a:lnTo>
                      <a:pt x="32" y="30"/>
                    </a:lnTo>
                    <a:lnTo>
                      <a:pt x="30" y="29"/>
                    </a:lnTo>
                    <a:lnTo>
                      <a:pt x="28" y="29"/>
                    </a:lnTo>
                    <a:lnTo>
                      <a:pt x="28" y="28"/>
                    </a:lnTo>
                    <a:lnTo>
                      <a:pt x="29" y="28"/>
                    </a:lnTo>
                    <a:lnTo>
                      <a:pt x="28" y="27"/>
                    </a:lnTo>
                    <a:lnTo>
                      <a:pt x="26" y="26"/>
                    </a:lnTo>
                    <a:lnTo>
                      <a:pt x="23" y="26"/>
                    </a:lnTo>
                    <a:lnTo>
                      <a:pt x="22" y="26"/>
                    </a:lnTo>
                    <a:lnTo>
                      <a:pt x="20" y="26"/>
                    </a:lnTo>
                    <a:lnTo>
                      <a:pt x="18" y="24"/>
                    </a:lnTo>
                    <a:lnTo>
                      <a:pt x="16" y="24"/>
                    </a:lnTo>
                    <a:lnTo>
                      <a:pt x="5" y="22"/>
                    </a:lnTo>
                    <a:lnTo>
                      <a:pt x="4" y="21"/>
                    </a:lnTo>
                    <a:lnTo>
                      <a:pt x="4" y="19"/>
                    </a:lnTo>
                    <a:lnTo>
                      <a:pt x="3" y="19"/>
                    </a:lnTo>
                    <a:lnTo>
                      <a:pt x="1" y="18"/>
                    </a:lnTo>
                    <a:lnTo>
                      <a:pt x="0" y="17"/>
                    </a:lnTo>
                    <a:close/>
                  </a:path>
                </a:pathLst>
              </a:custGeom>
              <a:solidFill>
                <a:srgbClr val="ED4213"/>
              </a:solidFill>
              <a:ln w="12700" cmpd="sng">
                <a:solidFill>
                  <a:schemeClr val="tx1"/>
                </a:solidFill>
                <a:prstDash val="solid"/>
                <a:round/>
                <a:headEnd/>
                <a:tailEnd/>
              </a:ln>
            </p:spPr>
            <p:txBody>
              <a:bodyPr/>
              <a:lstStyle/>
              <a:p>
                <a:endParaRPr lang="en-US"/>
              </a:p>
            </p:txBody>
          </p:sp>
        </p:grpSp>
        <p:sp>
          <p:nvSpPr>
            <p:cNvPr id="58421" name="Freeform 58"/>
            <p:cNvSpPr>
              <a:spLocks/>
            </p:cNvSpPr>
            <p:nvPr/>
          </p:nvSpPr>
          <p:spPr bwMode="auto">
            <a:xfrm>
              <a:off x="6159500" y="2917825"/>
              <a:ext cx="327025" cy="557213"/>
            </a:xfrm>
            <a:custGeom>
              <a:avLst/>
              <a:gdLst>
                <a:gd name="T0" fmla="*/ 66843900 w 40"/>
                <a:gd name="T1" fmla="*/ 299463286 h 72"/>
                <a:gd name="T2" fmla="*/ 267367426 w 40"/>
                <a:gd name="T3" fmla="*/ 2147483647 h 72"/>
                <a:gd name="T4" fmla="*/ 267367426 w 40"/>
                <a:gd name="T5" fmla="*/ 2147483647 h 72"/>
                <a:gd name="T6" fmla="*/ 267367426 w 40"/>
                <a:gd name="T7" fmla="*/ 2147483647 h 72"/>
                <a:gd name="T8" fmla="*/ 267367426 w 40"/>
                <a:gd name="T9" fmla="*/ 2147483647 h 72"/>
                <a:gd name="T10" fmla="*/ 334203199 w 40"/>
                <a:gd name="T11" fmla="*/ 2147483647 h 72"/>
                <a:gd name="T12" fmla="*/ 401047084 w 40"/>
                <a:gd name="T13" fmla="*/ 2147483647 h 72"/>
                <a:gd name="T14" fmla="*/ 267367426 w 40"/>
                <a:gd name="T15" fmla="*/ 2147483647 h 72"/>
                <a:gd name="T16" fmla="*/ 267367426 w 40"/>
                <a:gd name="T17" fmla="*/ 2147483647 h 72"/>
                <a:gd name="T18" fmla="*/ 133679625 w 40"/>
                <a:gd name="T19" fmla="*/ 2147483647 h 72"/>
                <a:gd name="T20" fmla="*/ 0 w 40"/>
                <a:gd name="T21" fmla="*/ 2147483647 h 72"/>
                <a:gd name="T22" fmla="*/ 0 w 40"/>
                <a:gd name="T23" fmla="*/ 2147483647 h 72"/>
                <a:gd name="T24" fmla="*/ 0 w 40"/>
                <a:gd name="T25" fmla="*/ 2147483647 h 72"/>
                <a:gd name="T26" fmla="*/ 0 w 40"/>
                <a:gd name="T27" fmla="*/ 2147483647 h 72"/>
                <a:gd name="T28" fmla="*/ 0 w 40"/>
                <a:gd name="T29" fmla="*/ 2147483647 h 72"/>
                <a:gd name="T30" fmla="*/ 0 w 40"/>
                <a:gd name="T31" fmla="*/ 2147483647 h 72"/>
                <a:gd name="T32" fmla="*/ 66843900 w 40"/>
                <a:gd name="T33" fmla="*/ 2147483647 h 72"/>
                <a:gd name="T34" fmla="*/ 133679625 w 40"/>
                <a:gd name="T35" fmla="*/ 2147483647 h 72"/>
                <a:gd name="T36" fmla="*/ 133679625 w 40"/>
                <a:gd name="T37" fmla="*/ 2147483647 h 72"/>
                <a:gd name="T38" fmla="*/ 133679625 w 40"/>
                <a:gd name="T39" fmla="*/ 2147483647 h 72"/>
                <a:gd name="T40" fmla="*/ 334203199 w 40"/>
                <a:gd name="T41" fmla="*/ 2147483647 h 72"/>
                <a:gd name="T42" fmla="*/ 534726677 w 40"/>
                <a:gd name="T43" fmla="*/ 2147483647 h 72"/>
                <a:gd name="T44" fmla="*/ 802085991 w 40"/>
                <a:gd name="T45" fmla="*/ 2147483647 h 72"/>
                <a:gd name="T46" fmla="*/ 802085991 w 40"/>
                <a:gd name="T47" fmla="*/ 2147483647 h 72"/>
                <a:gd name="T48" fmla="*/ 868929876 w 40"/>
                <a:gd name="T49" fmla="*/ 2147483647 h 72"/>
                <a:gd name="T50" fmla="*/ 935773760 w 40"/>
                <a:gd name="T51" fmla="*/ 2147483647 h 72"/>
                <a:gd name="T52" fmla="*/ 1069453354 w 40"/>
                <a:gd name="T53" fmla="*/ 2147483647 h 72"/>
                <a:gd name="T54" fmla="*/ 1136297494 w 40"/>
                <a:gd name="T55" fmla="*/ 2147483647 h 72"/>
                <a:gd name="T56" fmla="*/ 1203133203 w 40"/>
                <a:gd name="T57" fmla="*/ 2147483647 h 72"/>
                <a:gd name="T58" fmla="*/ 1269977087 w 40"/>
                <a:gd name="T59" fmla="*/ 2147483647 h 72"/>
                <a:gd name="T60" fmla="*/ 1336820972 w 40"/>
                <a:gd name="T61" fmla="*/ 2147483647 h 72"/>
                <a:gd name="T62" fmla="*/ 1403656681 w 40"/>
                <a:gd name="T63" fmla="*/ 2147483647 h 72"/>
                <a:gd name="T64" fmla="*/ 1470500565 w 40"/>
                <a:gd name="T65" fmla="*/ 2147483647 h 72"/>
                <a:gd name="T66" fmla="*/ 1604180158 w 40"/>
                <a:gd name="T67" fmla="*/ 2147483647 h 72"/>
                <a:gd name="T68" fmla="*/ 1804703636 w 40"/>
                <a:gd name="T69" fmla="*/ 2147483647 h 72"/>
                <a:gd name="T70" fmla="*/ 1871539345 w 40"/>
                <a:gd name="T71" fmla="*/ 2147483647 h 72"/>
                <a:gd name="T72" fmla="*/ 2147483647 w 40"/>
                <a:gd name="T73" fmla="*/ 2147483647 h 72"/>
                <a:gd name="T74" fmla="*/ 2147483647 w 40"/>
                <a:gd name="T75" fmla="*/ 2147483647 h 72"/>
                <a:gd name="T76" fmla="*/ 2147483647 w 40"/>
                <a:gd name="T77" fmla="*/ 2147483647 h 72"/>
                <a:gd name="T78" fmla="*/ 2147483647 w 40"/>
                <a:gd name="T79" fmla="*/ 2147483647 h 72"/>
                <a:gd name="T80" fmla="*/ 2147483647 w 40"/>
                <a:gd name="T81" fmla="*/ 2147483647 h 72"/>
                <a:gd name="T82" fmla="*/ 2147483647 w 40"/>
                <a:gd name="T83" fmla="*/ 2147483647 h 72"/>
                <a:gd name="T84" fmla="*/ 2147483647 w 40"/>
                <a:gd name="T85" fmla="*/ 2147483647 h 72"/>
                <a:gd name="T86" fmla="*/ 2147483647 w 40"/>
                <a:gd name="T87" fmla="*/ 2147483647 h 72"/>
                <a:gd name="T88" fmla="*/ 2147483647 w 40"/>
                <a:gd name="T89" fmla="*/ 2147483647 h 72"/>
                <a:gd name="T90" fmla="*/ 2147483647 w 40"/>
                <a:gd name="T91" fmla="*/ 2147483647 h 72"/>
                <a:gd name="T92" fmla="*/ 2147483647 w 40"/>
                <a:gd name="T93" fmla="*/ 59892648 h 72"/>
                <a:gd name="T94" fmla="*/ 2147483647 w 40"/>
                <a:gd name="T95" fmla="*/ 0 h 72"/>
                <a:gd name="T96" fmla="*/ 601570689 w 40"/>
                <a:gd name="T97" fmla="*/ 179677960 h 72"/>
                <a:gd name="T98" fmla="*/ 534726677 w 40"/>
                <a:gd name="T99" fmla="*/ 239570593 h 72"/>
                <a:gd name="T100" fmla="*/ 401047084 w 40"/>
                <a:gd name="T101" fmla="*/ 299463286 h 72"/>
                <a:gd name="T102" fmla="*/ 334203199 w 40"/>
                <a:gd name="T103" fmla="*/ 359355919 h 72"/>
                <a:gd name="T104" fmla="*/ 200523542 w 40"/>
                <a:gd name="T105" fmla="*/ 359355919 h 72"/>
                <a:gd name="T106" fmla="*/ 66843900 w 40"/>
                <a:gd name="T107" fmla="*/ 299463286 h 72"/>
                <a:gd name="T108" fmla="*/ 66843900 w 40"/>
                <a:gd name="T109" fmla="*/ 299463286 h 7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0"/>
                <a:gd name="T166" fmla="*/ 0 h 72"/>
                <a:gd name="T167" fmla="*/ 40 w 40"/>
                <a:gd name="T168" fmla="*/ 72 h 7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2"/>
                  </a:lnTo>
                  <a:lnTo>
                    <a:pt x="1" y="72"/>
                  </a:lnTo>
                  <a:lnTo>
                    <a:pt x="2" y="72"/>
                  </a:lnTo>
                  <a:lnTo>
                    <a:pt x="2" y="71"/>
                  </a:lnTo>
                  <a:lnTo>
                    <a:pt x="2" y="70"/>
                  </a:lnTo>
                  <a:lnTo>
                    <a:pt x="5" y="70"/>
                  </a:lnTo>
                  <a:lnTo>
                    <a:pt x="8" y="69"/>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5"/>
                  </a:lnTo>
                  <a:lnTo>
                    <a:pt x="35" y="1"/>
                  </a:lnTo>
                  <a:lnTo>
                    <a:pt x="35" y="0"/>
                  </a:lnTo>
                  <a:lnTo>
                    <a:pt x="9" y="3"/>
                  </a:lnTo>
                  <a:lnTo>
                    <a:pt x="8" y="4"/>
                  </a:lnTo>
                  <a:lnTo>
                    <a:pt x="6" y="5"/>
                  </a:lnTo>
                  <a:lnTo>
                    <a:pt x="5" y="6"/>
                  </a:lnTo>
                  <a:lnTo>
                    <a:pt x="3" y="6"/>
                  </a:lnTo>
                  <a:lnTo>
                    <a:pt x="1" y="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422" name="Freeform 59" descr="75%"/>
            <p:cNvSpPr>
              <a:spLocks/>
            </p:cNvSpPr>
            <p:nvPr/>
          </p:nvSpPr>
          <p:spPr bwMode="auto">
            <a:xfrm>
              <a:off x="6721475" y="3730625"/>
              <a:ext cx="560388" cy="409575"/>
            </a:xfrm>
            <a:custGeom>
              <a:avLst/>
              <a:gdLst>
                <a:gd name="T0" fmla="*/ 2147483647 w 69"/>
                <a:gd name="T1" fmla="*/ 2147483647 h 53"/>
                <a:gd name="T2" fmla="*/ 2147483647 w 69"/>
                <a:gd name="T3" fmla="*/ 2147483647 h 53"/>
                <a:gd name="T4" fmla="*/ 2147483647 w 69"/>
                <a:gd name="T5" fmla="*/ 2147483647 h 53"/>
                <a:gd name="T6" fmla="*/ 2147483647 w 69"/>
                <a:gd name="T7" fmla="*/ 2147483647 h 53"/>
                <a:gd name="T8" fmla="*/ 2044749835 w 69"/>
                <a:gd name="T9" fmla="*/ 2147483647 h 53"/>
                <a:gd name="T10" fmla="*/ 1912831309 w 69"/>
                <a:gd name="T11" fmla="*/ 2147483647 h 53"/>
                <a:gd name="T12" fmla="*/ 1648994258 w 69"/>
                <a:gd name="T13" fmla="*/ 2030456852 h 53"/>
                <a:gd name="T14" fmla="*/ 1517075733 w 69"/>
                <a:gd name="T15" fmla="*/ 1911022788 h 53"/>
                <a:gd name="T16" fmla="*/ 1451112409 w 69"/>
                <a:gd name="T17" fmla="*/ 1791581479 h 53"/>
                <a:gd name="T18" fmla="*/ 989393256 w 69"/>
                <a:gd name="T19" fmla="*/ 1492985934 h 53"/>
                <a:gd name="T20" fmla="*/ 857474730 w 69"/>
                <a:gd name="T21" fmla="*/ 1373544625 h 53"/>
                <a:gd name="T22" fmla="*/ 659601003 w 69"/>
                <a:gd name="T23" fmla="*/ 1134669735 h 53"/>
                <a:gd name="T24" fmla="*/ 527682350 w 69"/>
                <a:gd name="T25" fmla="*/ 955507530 h 53"/>
                <a:gd name="T26" fmla="*/ 65963339 w 69"/>
                <a:gd name="T27" fmla="*/ 836073949 h 53"/>
                <a:gd name="T28" fmla="*/ 65963339 w 69"/>
                <a:gd name="T29" fmla="*/ 597191331 h 53"/>
                <a:gd name="T30" fmla="*/ 197881912 w 69"/>
                <a:gd name="T31" fmla="*/ 477757629 h 53"/>
                <a:gd name="T32" fmla="*/ 197881912 w 69"/>
                <a:gd name="T33" fmla="*/ 418036974 h 53"/>
                <a:gd name="T34" fmla="*/ 527682350 w 69"/>
                <a:gd name="T35" fmla="*/ 298595665 h 53"/>
                <a:gd name="T36" fmla="*/ 791519528 w 69"/>
                <a:gd name="T37" fmla="*/ 179154296 h 53"/>
                <a:gd name="T38" fmla="*/ 857474730 w 69"/>
                <a:gd name="T39" fmla="*/ 119441339 h 53"/>
                <a:gd name="T40" fmla="*/ 2044749835 w 69"/>
                <a:gd name="T41" fmla="*/ 59720670 h 53"/>
                <a:gd name="T42" fmla="*/ 2044749835 w 69"/>
                <a:gd name="T43" fmla="*/ 119441339 h 53"/>
                <a:gd name="T44" fmla="*/ 2147483647 w 69"/>
                <a:gd name="T45" fmla="*/ 238874951 h 53"/>
                <a:gd name="T46" fmla="*/ 2147483647 w 69"/>
                <a:gd name="T47" fmla="*/ 238874951 h 53"/>
                <a:gd name="T48" fmla="*/ 2147483647 w 69"/>
                <a:gd name="T49" fmla="*/ 1015228426 h 53"/>
                <a:gd name="T50" fmla="*/ 2147483647 w 69"/>
                <a:gd name="T51" fmla="*/ 1134669735 h 53"/>
                <a:gd name="T52" fmla="*/ 2147483647 w 69"/>
                <a:gd name="T53" fmla="*/ 1433265280 h 53"/>
                <a:gd name="T54" fmla="*/ 2147483647 w 69"/>
                <a:gd name="T55" fmla="*/ 1672140170 h 53"/>
                <a:gd name="T56" fmla="*/ 2147483647 w 69"/>
                <a:gd name="T57" fmla="*/ 1791581479 h 53"/>
                <a:gd name="T58" fmla="*/ 2147483647 w 69"/>
                <a:gd name="T59" fmla="*/ 1851302133 h 53"/>
                <a:gd name="T60" fmla="*/ 2147483647 w 69"/>
                <a:gd name="T61" fmla="*/ 1970735715 h 53"/>
                <a:gd name="T62" fmla="*/ 2147483647 w 69"/>
                <a:gd name="T63" fmla="*/ 2090177507 h 53"/>
                <a:gd name="T64" fmla="*/ 2147483647 w 69"/>
                <a:gd name="T65" fmla="*/ 2147483647 h 53"/>
                <a:gd name="T66" fmla="*/ 2147483647 w 69"/>
                <a:gd name="T67" fmla="*/ 2147483647 h 53"/>
                <a:gd name="T68" fmla="*/ 2147483647 w 69"/>
                <a:gd name="T69" fmla="*/ 2147483647 h 53"/>
                <a:gd name="T70" fmla="*/ 2147483647 w 69"/>
                <a:gd name="T71" fmla="*/ 2147483647 h 53"/>
                <a:gd name="T72" fmla="*/ 2147483647 w 69"/>
                <a:gd name="T73" fmla="*/ 2147483647 h 53"/>
                <a:gd name="T74" fmla="*/ 2147483647 w 69"/>
                <a:gd name="T75" fmla="*/ 2147483647 h 53"/>
                <a:gd name="T76" fmla="*/ 2147483647 w 69"/>
                <a:gd name="T77" fmla="*/ 2147483647 h 53"/>
                <a:gd name="T78" fmla="*/ 2147483647 w 69"/>
                <a:gd name="T79" fmla="*/ 2147483647 h 53"/>
                <a:gd name="T80" fmla="*/ 2147483647 w 69"/>
                <a:gd name="T81" fmla="*/ 2147483647 h 53"/>
                <a:gd name="T82" fmla="*/ 2147483647 w 69"/>
                <a:gd name="T83" fmla="*/ 2147483647 h 53"/>
                <a:gd name="T84" fmla="*/ 2147483647 w 69"/>
                <a:gd name="T85" fmla="*/ 2147483647 h 53"/>
                <a:gd name="T86" fmla="*/ 2147483647 w 69"/>
                <a:gd name="T87" fmla="*/ 2147483647 h 5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9"/>
                <a:gd name="T133" fmla="*/ 0 h 53"/>
                <a:gd name="T134" fmla="*/ 69 w 69"/>
                <a:gd name="T135" fmla="*/ 53 h 5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7"/>
                  </a:lnTo>
                  <a:lnTo>
                    <a:pt x="7" y="5"/>
                  </a:lnTo>
                  <a:lnTo>
                    <a:pt x="8" y="5"/>
                  </a:lnTo>
                  <a:lnTo>
                    <a:pt x="12" y="3"/>
                  </a:lnTo>
                  <a:lnTo>
                    <a:pt x="12" y="2"/>
                  </a:lnTo>
                  <a:lnTo>
                    <a:pt x="13" y="2"/>
                  </a:lnTo>
                  <a:lnTo>
                    <a:pt x="31" y="0"/>
                  </a:lnTo>
                  <a:lnTo>
                    <a:pt x="31" y="1"/>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5" y="47"/>
                  </a:lnTo>
                  <a:lnTo>
                    <a:pt x="44" y="48"/>
                  </a:lnTo>
                  <a:lnTo>
                    <a:pt x="43" y="48"/>
                  </a:lnTo>
                  <a:lnTo>
                    <a:pt x="43" y="49"/>
                  </a:lnTo>
                  <a:lnTo>
                    <a:pt x="44" y="49"/>
                  </a:lnTo>
                  <a:lnTo>
                    <a:pt x="44" y="50"/>
                  </a:lnTo>
                  <a:lnTo>
                    <a:pt x="43" y="50"/>
                  </a:lnTo>
                  <a:lnTo>
                    <a:pt x="42" y="51"/>
                  </a:lnTo>
                  <a:lnTo>
                    <a:pt x="41" y="5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423" name="Freeform 60"/>
            <p:cNvSpPr>
              <a:spLocks/>
            </p:cNvSpPr>
            <p:nvPr/>
          </p:nvSpPr>
          <p:spPr bwMode="auto">
            <a:xfrm>
              <a:off x="6467475" y="3784600"/>
              <a:ext cx="596900" cy="596900"/>
            </a:xfrm>
            <a:custGeom>
              <a:avLst/>
              <a:gdLst>
                <a:gd name="T0" fmla="*/ 601724264 w 73"/>
                <a:gd name="T1" fmla="*/ 2147483647 h 77"/>
                <a:gd name="T2" fmla="*/ 735446162 w 73"/>
                <a:gd name="T3" fmla="*/ 2147483647 h 77"/>
                <a:gd name="T4" fmla="*/ 869159883 w 73"/>
                <a:gd name="T5" fmla="*/ 2147483647 h 77"/>
                <a:gd name="T6" fmla="*/ 869159883 w 73"/>
                <a:gd name="T7" fmla="*/ 2147483647 h 77"/>
                <a:gd name="T8" fmla="*/ 936020831 w 73"/>
                <a:gd name="T9" fmla="*/ 2147483647 h 77"/>
                <a:gd name="T10" fmla="*/ 869159883 w 73"/>
                <a:gd name="T11" fmla="*/ 2147483647 h 77"/>
                <a:gd name="T12" fmla="*/ 802307111 w 73"/>
                <a:gd name="T13" fmla="*/ 2147483647 h 77"/>
                <a:gd name="T14" fmla="*/ 936020831 w 73"/>
                <a:gd name="T15" fmla="*/ 2147483647 h 77"/>
                <a:gd name="T16" fmla="*/ 1069734552 w 73"/>
                <a:gd name="T17" fmla="*/ 2147483647 h 77"/>
                <a:gd name="T18" fmla="*/ 1136595756 w 73"/>
                <a:gd name="T19" fmla="*/ 2147483647 h 77"/>
                <a:gd name="T20" fmla="*/ 1203456705 w 73"/>
                <a:gd name="T21" fmla="*/ 2147483647 h 77"/>
                <a:gd name="T22" fmla="*/ 2147483647 w 73"/>
                <a:gd name="T23" fmla="*/ 2147483647 h 77"/>
                <a:gd name="T24" fmla="*/ 2147483647 w 73"/>
                <a:gd name="T25" fmla="*/ 2147483647 h 77"/>
                <a:gd name="T26" fmla="*/ 2147483647 w 73"/>
                <a:gd name="T27" fmla="*/ 2147483647 h 77"/>
                <a:gd name="T28" fmla="*/ 2147483647 w 73"/>
                <a:gd name="T29" fmla="*/ 2147483647 h 77"/>
                <a:gd name="T30" fmla="*/ 2147483647 w 73"/>
                <a:gd name="T31" fmla="*/ 2147483647 h 77"/>
                <a:gd name="T32" fmla="*/ 2147483647 w 73"/>
                <a:gd name="T33" fmla="*/ 2147483647 h 77"/>
                <a:gd name="T34" fmla="*/ 2147483647 w 73"/>
                <a:gd name="T35" fmla="*/ 2147483647 h 77"/>
                <a:gd name="T36" fmla="*/ 2147483647 w 73"/>
                <a:gd name="T37" fmla="*/ 2147483647 h 77"/>
                <a:gd name="T38" fmla="*/ 2147483647 w 73"/>
                <a:gd name="T39" fmla="*/ 2147483647 h 77"/>
                <a:gd name="T40" fmla="*/ 2147483647 w 73"/>
                <a:gd name="T41" fmla="*/ 2147483647 h 77"/>
                <a:gd name="T42" fmla="*/ 2147483647 w 73"/>
                <a:gd name="T43" fmla="*/ 2147483647 h 77"/>
                <a:gd name="T44" fmla="*/ 2147483647 w 73"/>
                <a:gd name="T45" fmla="*/ 2147483647 h 77"/>
                <a:gd name="T46" fmla="*/ 2147483647 w 73"/>
                <a:gd name="T47" fmla="*/ 2147483647 h 77"/>
                <a:gd name="T48" fmla="*/ 2147483647 w 73"/>
                <a:gd name="T49" fmla="*/ 2147483647 h 77"/>
                <a:gd name="T50" fmla="*/ 2147483647 w 73"/>
                <a:gd name="T51" fmla="*/ 2147483647 h 77"/>
                <a:gd name="T52" fmla="*/ 2147483647 w 73"/>
                <a:gd name="T53" fmla="*/ 2147483647 h 77"/>
                <a:gd name="T54" fmla="*/ 2147483647 w 73"/>
                <a:gd name="T55" fmla="*/ 1922963460 h 77"/>
                <a:gd name="T56" fmla="*/ 2147483647 w 73"/>
                <a:gd name="T57" fmla="*/ 1802777305 h 77"/>
                <a:gd name="T58" fmla="*/ 2147483647 w 73"/>
                <a:gd name="T59" fmla="*/ 1622505825 h 77"/>
                <a:gd name="T60" fmla="*/ 2147483647 w 73"/>
                <a:gd name="T61" fmla="*/ 1502319670 h 77"/>
                <a:gd name="T62" fmla="*/ 2147483647 w 73"/>
                <a:gd name="T63" fmla="*/ 1382133515 h 77"/>
                <a:gd name="T64" fmla="*/ 2147483647 w 73"/>
                <a:gd name="T65" fmla="*/ 1081668127 h 77"/>
                <a:gd name="T66" fmla="*/ 2147483647 w 73"/>
                <a:gd name="T67" fmla="*/ 961481730 h 77"/>
                <a:gd name="T68" fmla="*/ 2147483647 w 73"/>
                <a:gd name="T69" fmla="*/ 721109420 h 77"/>
                <a:gd name="T70" fmla="*/ 2147483647 w 73"/>
                <a:gd name="T71" fmla="*/ 540837940 h 77"/>
                <a:gd name="T72" fmla="*/ 2139477281 w 73"/>
                <a:gd name="T73" fmla="*/ 420651663 h 77"/>
                <a:gd name="T74" fmla="*/ 2139477281 w 73"/>
                <a:gd name="T75" fmla="*/ 180279293 h 77"/>
                <a:gd name="T76" fmla="*/ 2147483647 w 73"/>
                <a:gd name="T77" fmla="*/ 60093093 h 77"/>
                <a:gd name="T78" fmla="*/ 2147483647 w 73"/>
                <a:gd name="T79" fmla="*/ 0 h 77"/>
                <a:gd name="T80" fmla="*/ 0 w 73"/>
                <a:gd name="T81" fmla="*/ 300465509 h 7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3"/>
                <a:gd name="T124" fmla="*/ 0 h 77"/>
                <a:gd name="T125" fmla="*/ 73 w 73"/>
                <a:gd name="T126" fmla="*/ 77 h 7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0"/>
                  </a:lnTo>
                  <a:lnTo>
                    <a:pt x="13" y="3"/>
                  </a:lnTo>
                  <a:lnTo>
                    <a:pt x="0" y="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424" name="Freeform 61"/>
            <p:cNvSpPr>
              <a:spLocks/>
            </p:cNvSpPr>
            <p:nvPr/>
          </p:nvSpPr>
          <p:spPr bwMode="auto">
            <a:xfrm>
              <a:off x="7029450" y="3041650"/>
              <a:ext cx="506413" cy="223838"/>
            </a:xfrm>
            <a:custGeom>
              <a:avLst/>
              <a:gdLst>
                <a:gd name="T0" fmla="*/ 2147483647 w 62"/>
                <a:gd name="T1" fmla="*/ 119151282 h 29"/>
                <a:gd name="T2" fmla="*/ 133431657 w 62"/>
                <a:gd name="T3" fmla="*/ 1012789980 h 29"/>
                <a:gd name="T4" fmla="*/ 266863313 w 62"/>
                <a:gd name="T5" fmla="*/ 953217973 h 29"/>
                <a:gd name="T6" fmla="*/ 533726626 w 62"/>
                <a:gd name="T7" fmla="*/ 774487236 h 29"/>
                <a:gd name="T8" fmla="*/ 667158379 w 62"/>
                <a:gd name="T9" fmla="*/ 655335984 h 29"/>
                <a:gd name="T10" fmla="*/ 733866023 w 62"/>
                <a:gd name="T11" fmla="*/ 595764218 h 29"/>
                <a:gd name="T12" fmla="*/ 934013460 w 62"/>
                <a:gd name="T13" fmla="*/ 536184733 h 29"/>
                <a:gd name="T14" fmla="*/ 1267592777 w 62"/>
                <a:gd name="T15" fmla="*/ 417033361 h 29"/>
                <a:gd name="T16" fmla="*/ 1401024402 w 62"/>
                <a:gd name="T17" fmla="*/ 476605127 h 29"/>
                <a:gd name="T18" fmla="*/ 1534456027 w 62"/>
                <a:gd name="T19" fmla="*/ 476605127 h 29"/>
                <a:gd name="T20" fmla="*/ 1667887651 w 62"/>
                <a:gd name="T21" fmla="*/ 714915469 h 29"/>
                <a:gd name="T22" fmla="*/ 1801319276 w 62"/>
                <a:gd name="T23" fmla="*/ 714915469 h 29"/>
                <a:gd name="T24" fmla="*/ 1801319276 w 62"/>
                <a:gd name="T25" fmla="*/ 834066721 h 29"/>
                <a:gd name="T26" fmla="*/ 2068182526 w 62"/>
                <a:gd name="T27" fmla="*/ 893638488 h 29"/>
                <a:gd name="T28" fmla="*/ 2147483647 w 62"/>
                <a:gd name="T29" fmla="*/ 1012789980 h 29"/>
                <a:gd name="T30" fmla="*/ 2147483647 w 62"/>
                <a:gd name="T31" fmla="*/ 1131948951 h 29"/>
                <a:gd name="T32" fmla="*/ 2134898338 w 62"/>
                <a:gd name="T33" fmla="*/ 1489402705 h 29"/>
                <a:gd name="T34" fmla="*/ 2147483647 w 62"/>
                <a:gd name="T35" fmla="*/ 1608553957 h 29"/>
                <a:gd name="T36" fmla="*/ 2147483647 w 62"/>
                <a:gd name="T37" fmla="*/ 1668125724 h 29"/>
                <a:gd name="T38" fmla="*/ 2147483647 w 62"/>
                <a:gd name="T39" fmla="*/ 1668125724 h 29"/>
                <a:gd name="T40" fmla="*/ 2147483647 w 62"/>
                <a:gd name="T41" fmla="*/ 1608553957 h 29"/>
                <a:gd name="T42" fmla="*/ 2147483647 w 62"/>
                <a:gd name="T43" fmla="*/ 1727705209 h 29"/>
                <a:gd name="T44" fmla="*/ 2147483647 w 62"/>
                <a:gd name="T45" fmla="*/ 1668125724 h 29"/>
                <a:gd name="T46" fmla="*/ 2147483647 w 62"/>
                <a:gd name="T47" fmla="*/ 1548974472 h 29"/>
                <a:gd name="T48" fmla="*/ 2147483647 w 62"/>
                <a:gd name="T49" fmla="*/ 1489402705 h 29"/>
                <a:gd name="T50" fmla="*/ 2147483647 w 62"/>
                <a:gd name="T51" fmla="*/ 1429823220 h 29"/>
                <a:gd name="T52" fmla="*/ 2147483647 w 62"/>
                <a:gd name="T53" fmla="*/ 1370251454 h 29"/>
                <a:gd name="T54" fmla="*/ 2147483647 w 62"/>
                <a:gd name="T55" fmla="*/ 1131948951 h 29"/>
                <a:gd name="T56" fmla="*/ 2147483647 w 62"/>
                <a:gd name="T57" fmla="*/ 953217973 h 29"/>
                <a:gd name="T58" fmla="*/ 2147483647 w 62"/>
                <a:gd name="T59" fmla="*/ 714915469 h 29"/>
                <a:gd name="T60" fmla="*/ 2147483647 w 62"/>
                <a:gd name="T61" fmla="*/ 595764218 h 29"/>
                <a:gd name="T62" fmla="*/ 2147483647 w 62"/>
                <a:gd name="T63" fmla="*/ 536184733 h 29"/>
                <a:gd name="T64" fmla="*/ 2147483647 w 62"/>
                <a:gd name="T65" fmla="*/ 357453875 h 29"/>
                <a:gd name="T66" fmla="*/ 2147483647 w 62"/>
                <a:gd name="T67" fmla="*/ 238302564 h 29"/>
                <a:gd name="T68" fmla="*/ 2147483647 w 62"/>
                <a:gd name="T69" fmla="*/ 238302564 h 29"/>
                <a:gd name="T70" fmla="*/ 2147483647 w 62"/>
                <a:gd name="T71" fmla="*/ 476605127 h 29"/>
                <a:gd name="T72" fmla="*/ 2147483647 w 62"/>
                <a:gd name="T73" fmla="*/ 595764218 h 29"/>
                <a:gd name="T74" fmla="*/ 2147483647 w 62"/>
                <a:gd name="T75" fmla="*/ 714915469 h 29"/>
                <a:gd name="T76" fmla="*/ 2147483647 w 62"/>
                <a:gd name="T77" fmla="*/ 953217973 h 29"/>
                <a:gd name="T78" fmla="*/ 2147483647 w 62"/>
                <a:gd name="T79" fmla="*/ 1072369466 h 29"/>
                <a:gd name="T80" fmla="*/ 2147483647 w 62"/>
                <a:gd name="T81" fmla="*/ 1131948951 h 29"/>
                <a:gd name="T82" fmla="*/ 2147483647 w 62"/>
                <a:gd name="T83" fmla="*/ 1251100202 h 29"/>
                <a:gd name="T84" fmla="*/ 2147483647 w 62"/>
                <a:gd name="T85" fmla="*/ 1429823220 h 29"/>
                <a:gd name="T86" fmla="*/ 2147483647 w 62"/>
                <a:gd name="T87" fmla="*/ 1489402705 h 29"/>
                <a:gd name="T88" fmla="*/ 2147483647 w 62"/>
                <a:gd name="T89" fmla="*/ 1429823220 h 29"/>
                <a:gd name="T90" fmla="*/ 2147483647 w 62"/>
                <a:gd name="T91" fmla="*/ 1548974472 h 29"/>
                <a:gd name="T92" fmla="*/ 2147483647 w 62"/>
                <a:gd name="T93" fmla="*/ 1668125724 h 29"/>
                <a:gd name="T94" fmla="*/ 2147483647 w 62"/>
                <a:gd name="T95" fmla="*/ 1727705209 h 29"/>
                <a:gd name="T96" fmla="*/ 2147483647 w 62"/>
                <a:gd name="T97" fmla="*/ 1668125724 h 29"/>
                <a:gd name="T98" fmla="*/ 2147483647 w 62"/>
                <a:gd name="T99" fmla="*/ 1548974472 h 29"/>
                <a:gd name="T100" fmla="*/ 2147483647 w 62"/>
                <a:gd name="T101" fmla="*/ 1131948951 h 29"/>
                <a:gd name="T102" fmla="*/ 2147483647 w 62"/>
                <a:gd name="T103" fmla="*/ 1251100202 h 29"/>
                <a:gd name="T104" fmla="*/ 2147483647 w 62"/>
                <a:gd name="T105" fmla="*/ 0 h 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2"/>
                <a:gd name="T160" fmla="*/ 0 h 29"/>
                <a:gd name="T161" fmla="*/ 62 w 62"/>
                <a:gd name="T162" fmla="*/ 29 h 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3" y="23"/>
                  </a:lnTo>
                  <a:lnTo>
                    <a:pt x="32" y="25"/>
                  </a:lnTo>
                  <a:lnTo>
                    <a:pt x="33" y="27"/>
                  </a:lnTo>
                  <a:lnTo>
                    <a:pt x="35" y="27"/>
                  </a:lnTo>
                  <a:lnTo>
                    <a:pt x="36" y="26"/>
                  </a:lnTo>
                  <a:lnTo>
                    <a:pt x="38" y="28"/>
                  </a:lnTo>
                  <a:lnTo>
                    <a:pt x="39" y="28"/>
                  </a:lnTo>
                  <a:lnTo>
                    <a:pt x="40" y="27"/>
                  </a:lnTo>
                  <a:lnTo>
                    <a:pt x="42" y="27"/>
                  </a:lnTo>
                  <a:lnTo>
                    <a:pt x="45" y="28"/>
                  </a:lnTo>
                  <a:lnTo>
                    <a:pt x="46" y="29"/>
                  </a:lnTo>
                  <a:lnTo>
                    <a:pt x="47" y="29"/>
                  </a:lnTo>
                  <a:lnTo>
                    <a:pt x="47" y="28"/>
                  </a:lnTo>
                  <a:lnTo>
                    <a:pt x="46" y="28"/>
                  </a:lnTo>
                  <a:lnTo>
                    <a:pt x="45" y="26"/>
                  </a:lnTo>
                  <a:lnTo>
                    <a:pt x="44" y="25"/>
                  </a:lnTo>
                  <a:lnTo>
                    <a:pt x="44" y="24"/>
                  </a:lnTo>
                  <a:lnTo>
                    <a:pt x="45" y="24"/>
                  </a:lnTo>
                  <a:lnTo>
                    <a:pt x="44" y="23"/>
                  </a:lnTo>
                  <a:lnTo>
                    <a:pt x="43" y="21"/>
                  </a:lnTo>
                  <a:lnTo>
                    <a:pt x="41" y="19"/>
                  </a:lnTo>
                  <a:lnTo>
                    <a:pt x="41" y="17"/>
                  </a:lnTo>
                  <a:lnTo>
                    <a:pt x="41" y="16"/>
                  </a:lnTo>
                  <a:lnTo>
                    <a:pt x="41" y="13"/>
                  </a:lnTo>
                  <a:lnTo>
                    <a:pt x="41" y="12"/>
                  </a:lnTo>
                  <a:lnTo>
                    <a:pt x="41" y="11"/>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4" y="29"/>
                  </a:lnTo>
                  <a:lnTo>
                    <a:pt x="55" y="29"/>
                  </a:lnTo>
                  <a:lnTo>
                    <a:pt x="56" y="28"/>
                  </a:lnTo>
                  <a:lnTo>
                    <a:pt x="61" y="27"/>
                  </a:lnTo>
                  <a:lnTo>
                    <a:pt x="61" y="26"/>
                  </a:lnTo>
                  <a:lnTo>
                    <a:pt x="61" y="25"/>
                  </a:lnTo>
                  <a:lnTo>
                    <a:pt x="62" y="19"/>
                  </a:lnTo>
                  <a:lnTo>
                    <a:pt x="54" y="21"/>
                  </a:lnTo>
                  <a:lnTo>
                    <a:pt x="47"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425" name="Freeform 62"/>
            <p:cNvSpPr>
              <a:spLocks/>
            </p:cNvSpPr>
            <p:nvPr/>
          </p:nvSpPr>
          <p:spPr bwMode="auto">
            <a:xfrm>
              <a:off x="7413625" y="3017838"/>
              <a:ext cx="122238" cy="185737"/>
            </a:xfrm>
            <a:custGeom>
              <a:avLst/>
              <a:gdLst>
                <a:gd name="T0" fmla="*/ 996141911 w 15"/>
                <a:gd name="T1" fmla="*/ 1317641560 h 24"/>
                <a:gd name="T2" fmla="*/ 996141911 w 15"/>
                <a:gd name="T3" fmla="*/ 1197856711 h 24"/>
                <a:gd name="T4" fmla="*/ 929734097 w 15"/>
                <a:gd name="T5" fmla="*/ 1078071862 h 24"/>
                <a:gd name="T6" fmla="*/ 796910320 w 15"/>
                <a:gd name="T7" fmla="*/ 958286772 h 24"/>
                <a:gd name="T8" fmla="*/ 664094692 w 15"/>
                <a:gd name="T9" fmla="*/ 898394347 h 24"/>
                <a:gd name="T10" fmla="*/ 597686878 w 15"/>
                <a:gd name="T11" fmla="*/ 838501923 h 24"/>
                <a:gd name="T12" fmla="*/ 597686878 w 15"/>
                <a:gd name="T13" fmla="*/ 718717074 h 24"/>
                <a:gd name="T14" fmla="*/ 464862974 w 15"/>
                <a:gd name="T15" fmla="*/ 539032062 h 24"/>
                <a:gd name="T16" fmla="*/ 398455160 w 15"/>
                <a:gd name="T17" fmla="*/ 479139516 h 24"/>
                <a:gd name="T18" fmla="*/ 332047346 w 15"/>
                <a:gd name="T19" fmla="*/ 359354667 h 24"/>
                <a:gd name="T20" fmla="*/ 265639469 w 15"/>
                <a:gd name="T21" fmla="*/ 299462243 h 24"/>
                <a:gd name="T22" fmla="*/ 265639469 w 15"/>
                <a:gd name="T23" fmla="*/ 239569758 h 24"/>
                <a:gd name="T24" fmla="*/ 265639469 w 15"/>
                <a:gd name="T25" fmla="*/ 239569758 h 24"/>
                <a:gd name="T26" fmla="*/ 265639469 w 15"/>
                <a:gd name="T27" fmla="*/ 179677334 h 24"/>
                <a:gd name="T28" fmla="*/ 332047346 w 15"/>
                <a:gd name="T29" fmla="*/ 0 h 24"/>
                <a:gd name="T30" fmla="*/ 265639469 w 15"/>
                <a:gd name="T31" fmla="*/ 0 h 24"/>
                <a:gd name="T32" fmla="*/ 132815660 w 15"/>
                <a:gd name="T33" fmla="*/ 0 h 24"/>
                <a:gd name="T34" fmla="*/ 66407830 w 15"/>
                <a:gd name="T35" fmla="*/ 59892440 h 24"/>
                <a:gd name="T36" fmla="*/ 66407830 w 15"/>
                <a:gd name="T37" fmla="*/ 119784879 h 24"/>
                <a:gd name="T38" fmla="*/ 66407830 w 15"/>
                <a:gd name="T39" fmla="*/ 179677334 h 24"/>
                <a:gd name="T40" fmla="*/ 0 w 15"/>
                <a:gd name="T41" fmla="*/ 179677334 h 24"/>
                <a:gd name="T42" fmla="*/ 464862974 w 15"/>
                <a:gd name="T43" fmla="*/ 1437426409 h 24"/>
                <a:gd name="T44" fmla="*/ 996141911 w 15"/>
                <a:gd name="T45" fmla="*/ 1317641560 h 24"/>
                <a:gd name="T46" fmla="*/ 996141911 w 15"/>
                <a:gd name="T47" fmla="*/ 1317641560 h 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5"/>
                <a:gd name="T73" fmla="*/ 0 h 24"/>
                <a:gd name="T74" fmla="*/ 15 w 15"/>
                <a:gd name="T75" fmla="*/ 24 h 2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3"/>
                  </a:lnTo>
                  <a:lnTo>
                    <a:pt x="5" y="0"/>
                  </a:lnTo>
                  <a:lnTo>
                    <a:pt x="4" y="0"/>
                  </a:lnTo>
                  <a:lnTo>
                    <a:pt x="2" y="0"/>
                  </a:lnTo>
                  <a:lnTo>
                    <a:pt x="1" y="1"/>
                  </a:lnTo>
                  <a:lnTo>
                    <a:pt x="1" y="2"/>
                  </a:lnTo>
                  <a:lnTo>
                    <a:pt x="1" y="3"/>
                  </a:lnTo>
                  <a:lnTo>
                    <a:pt x="0" y="3"/>
                  </a:lnTo>
                  <a:lnTo>
                    <a:pt x="7" y="24"/>
                  </a:lnTo>
                  <a:lnTo>
                    <a:pt x="15" y="2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426" name="Freeform 63"/>
            <p:cNvSpPr>
              <a:spLocks/>
            </p:cNvSpPr>
            <p:nvPr/>
          </p:nvSpPr>
          <p:spPr bwMode="auto">
            <a:xfrm>
              <a:off x="7445375" y="2801938"/>
              <a:ext cx="153988" cy="325437"/>
            </a:xfrm>
            <a:custGeom>
              <a:avLst/>
              <a:gdLst>
                <a:gd name="T0" fmla="*/ 0 w 19"/>
                <a:gd name="T1" fmla="*/ 1861212754 h 42"/>
                <a:gd name="T2" fmla="*/ 0 w 19"/>
                <a:gd name="T3" fmla="*/ 1921255858 h 42"/>
                <a:gd name="T4" fmla="*/ 131367952 w 19"/>
                <a:gd name="T5" fmla="*/ 2041334803 h 42"/>
                <a:gd name="T6" fmla="*/ 394111993 w 19"/>
                <a:gd name="T7" fmla="*/ 2147483647 h 42"/>
                <a:gd name="T8" fmla="*/ 591168053 w 19"/>
                <a:gd name="T9" fmla="*/ 2147483647 h 42"/>
                <a:gd name="T10" fmla="*/ 656847960 w 19"/>
                <a:gd name="T11" fmla="*/ 2147483647 h 42"/>
                <a:gd name="T12" fmla="*/ 722535973 w 19"/>
                <a:gd name="T13" fmla="*/ 2147483647 h 42"/>
                <a:gd name="T14" fmla="*/ 853903894 w 19"/>
                <a:gd name="T15" fmla="*/ 2147483647 h 42"/>
                <a:gd name="T16" fmla="*/ 919591906 w 19"/>
                <a:gd name="T17" fmla="*/ 2101377908 h 42"/>
                <a:gd name="T18" fmla="*/ 1116648092 w 19"/>
                <a:gd name="T19" fmla="*/ 1801177397 h 42"/>
                <a:gd name="T20" fmla="*/ 1248016013 w 19"/>
                <a:gd name="T21" fmla="*/ 1561020476 h 42"/>
                <a:gd name="T22" fmla="*/ 1182328000 w 19"/>
                <a:gd name="T23" fmla="*/ 1140749737 h 42"/>
                <a:gd name="T24" fmla="*/ 1116648092 w 19"/>
                <a:gd name="T25" fmla="*/ 780506364 h 42"/>
                <a:gd name="T26" fmla="*/ 919591906 w 19"/>
                <a:gd name="T27" fmla="*/ 840549468 h 42"/>
                <a:gd name="T28" fmla="*/ 853903894 w 19"/>
                <a:gd name="T29" fmla="*/ 840549468 h 42"/>
                <a:gd name="T30" fmla="*/ 788223986 w 19"/>
                <a:gd name="T31" fmla="*/ 840549468 h 42"/>
                <a:gd name="T32" fmla="*/ 853903894 w 19"/>
                <a:gd name="T33" fmla="*/ 660427903 h 42"/>
                <a:gd name="T34" fmla="*/ 919591906 w 19"/>
                <a:gd name="T35" fmla="*/ 660427903 h 42"/>
                <a:gd name="T36" fmla="*/ 985271814 w 19"/>
                <a:gd name="T37" fmla="*/ 480313965 h 42"/>
                <a:gd name="T38" fmla="*/ 1050959827 w 19"/>
                <a:gd name="T39" fmla="*/ 360235504 h 42"/>
                <a:gd name="T40" fmla="*/ 262744009 w 19"/>
                <a:gd name="T41" fmla="*/ 0 h 42"/>
                <a:gd name="T42" fmla="*/ 197055996 w 19"/>
                <a:gd name="T43" fmla="*/ 120078491 h 42"/>
                <a:gd name="T44" fmla="*/ 131367952 w 19"/>
                <a:gd name="T45" fmla="*/ 360235504 h 42"/>
                <a:gd name="T46" fmla="*/ 0 w 19"/>
                <a:gd name="T47" fmla="*/ 480313965 h 42"/>
                <a:gd name="T48" fmla="*/ 65688028 w 19"/>
                <a:gd name="T49" fmla="*/ 540357190 h 42"/>
                <a:gd name="T50" fmla="*/ 65688028 w 19"/>
                <a:gd name="T51" fmla="*/ 660427903 h 42"/>
                <a:gd name="T52" fmla="*/ 65688028 w 19"/>
                <a:gd name="T53" fmla="*/ 900584824 h 42"/>
                <a:gd name="T54" fmla="*/ 197055996 w 19"/>
                <a:gd name="T55" fmla="*/ 1020671276 h 42"/>
                <a:gd name="T56" fmla="*/ 328423980 w 19"/>
                <a:gd name="T57" fmla="*/ 1080706632 h 42"/>
                <a:gd name="T58" fmla="*/ 459791901 w 19"/>
                <a:gd name="T59" fmla="*/ 1140749737 h 42"/>
                <a:gd name="T60" fmla="*/ 591168053 w 19"/>
                <a:gd name="T61" fmla="*/ 1260828198 h 42"/>
                <a:gd name="T62" fmla="*/ 262744009 w 19"/>
                <a:gd name="T63" fmla="*/ 1440942015 h 42"/>
                <a:gd name="T64" fmla="*/ 65688028 w 19"/>
                <a:gd name="T65" fmla="*/ 1681098937 h 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
                <a:gd name="T100" fmla="*/ 0 h 42"/>
                <a:gd name="T101" fmla="*/ 19 w 19"/>
                <a:gd name="T102" fmla="*/ 42 h 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 h="42">
                  <a:moveTo>
                    <a:pt x="1" y="28"/>
                  </a:moveTo>
                  <a:lnTo>
                    <a:pt x="0" y="31"/>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2" y="14"/>
                  </a:lnTo>
                  <a:lnTo>
                    <a:pt x="12" y="13"/>
                  </a:lnTo>
                  <a:lnTo>
                    <a:pt x="13"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27" name="Freeform 64"/>
            <p:cNvSpPr>
              <a:spLocks/>
            </p:cNvSpPr>
            <p:nvPr/>
          </p:nvSpPr>
          <p:spPr bwMode="auto">
            <a:xfrm>
              <a:off x="7583488" y="2654300"/>
              <a:ext cx="187325" cy="169863"/>
            </a:xfrm>
            <a:custGeom>
              <a:avLst/>
              <a:gdLst>
                <a:gd name="T0" fmla="*/ 0 w 23"/>
                <a:gd name="T1" fmla="*/ 238456745 h 22"/>
                <a:gd name="T2" fmla="*/ 530675387 w 23"/>
                <a:gd name="T3" fmla="*/ 119228373 h 22"/>
                <a:gd name="T4" fmla="*/ 530675387 w 23"/>
                <a:gd name="T5" fmla="*/ 178842574 h 22"/>
                <a:gd name="T6" fmla="*/ 597004831 w 23"/>
                <a:gd name="T7" fmla="*/ 178842574 h 22"/>
                <a:gd name="T8" fmla="*/ 597004831 w 23"/>
                <a:gd name="T9" fmla="*/ 178842574 h 22"/>
                <a:gd name="T10" fmla="*/ 1326676442 w 23"/>
                <a:gd name="T11" fmla="*/ 0 h 22"/>
                <a:gd name="T12" fmla="*/ 1525680682 w 23"/>
                <a:gd name="T13" fmla="*/ 536527783 h 22"/>
                <a:gd name="T14" fmla="*/ 1525680682 w 23"/>
                <a:gd name="T15" fmla="*/ 596141954 h 22"/>
                <a:gd name="T16" fmla="*/ 1459343221 w 23"/>
                <a:gd name="T17" fmla="*/ 596141954 h 22"/>
                <a:gd name="T18" fmla="*/ 1525680682 w 23"/>
                <a:gd name="T19" fmla="*/ 655763846 h 22"/>
                <a:gd name="T20" fmla="*/ 1525680682 w 23"/>
                <a:gd name="T21" fmla="*/ 655763846 h 22"/>
                <a:gd name="T22" fmla="*/ 1393013903 w 23"/>
                <a:gd name="T23" fmla="*/ 715378018 h 22"/>
                <a:gd name="T24" fmla="*/ 1127680346 w 23"/>
                <a:gd name="T25" fmla="*/ 774992189 h 22"/>
                <a:gd name="T26" fmla="*/ 1061342630 w 23"/>
                <a:gd name="T27" fmla="*/ 774992189 h 22"/>
                <a:gd name="T28" fmla="*/ 1061342630 w 23"/>
                <a:gd name="T29" fmla="*/ 774992189 h 22"/>
                <a:gd name="T30" fmla="*/ 1061342630 w 23"/>
                <a:gd name="T31" fmla="*/ 834606360 h 22"/>
                <a:gd name="T32" fmla="*/ 1061342630 w 23"/>
                <a:gd name="T33" fmla="*/ 834606360 h 22"/>
                <a:gd name="T34" fmla="*/ 862338389 w 23"/>
                <a:gd name="T35" fmla="*/ 894220532 h 22"/>
                <a:gd name="T36" fmla="*/ 663342293 w 23"/>
                <a:gd name="T37" fmla="*/ 953834703 h 22"/>
                <a:gd name="T38" fmla="*/ 663342293 w 23"/>
                <a:gd name="T39" fmla="*/ 953834703 h 22"/>
                <a:gd name="T40" fmla="*/ 530675387 w 23"/>
                <a:gd name="T41" fmla="*/ 1073063287 h 22"/>
                <a:gd name="T42" fmla="*/ 199004304 w 23"/>
                <a:gd name="T43" fmla="*/ 1251905801 h 22"/>
                <a:gd name="T44" fmla="*/ 132666811 w 23"/>
                <a:gd name="T45" fmla="*/ 1311519972 h 22"/>
                <a:gd name="T46" fmla="*/ 0 w 23"/>
                <a:gd name="T47" fmla="*/ 1251905801 h 22"/>
                <a:gd name="T48" fmla="*/ 132666811 w 23"/>
                <a:gd name="T49" fmla="*/ 1132677458 h 22"/>
                <a:gd name="T50" fmla="*/ 132666811 w 23"/>
                <a:gd name="T51" fmla="*/ 1073063287 h 22"/>
                <a:gd name="T52" fmla="*/ 132666811 w 23"/>
                <a:gd name="T53" fmla="*/ 1013449115 h 22"/>
                <a:gd name="T54" fmla="*/ 0 w 23"/>
                <a:gd name="T55" fmla="*/ 238456745 h 22"/>
                <a:gd name="T56" fmla="*/ 0 w 23"/>
                <a:gd name="T57" fmla="*/ 238456745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
                <a:gd name="T88" fmla="*/ 0 h 22"/>
                <a:gd name="T89" fmla="*/ 23 w 23"/>
                <a:gd name="T90" fmla="*/ 22 h 2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 h="22">
                  <a:moveTo>
                    <a:pt x="0" y="4"/>
                  </a:moveTo>
                  <a:lnTo>
                    <a:pt x="8" y="2"/>
                  </a:lnTo>
                  <a:lnTo>
                    <a:pt x="8" y="3"/>
                  </a:lnTo>
                  <a:lnTo>
                    <a:pt x="9" y="3"/>
                  </a:lnTo>
                  <a:lnTo>
                    <a:pt x="20" y="0"/>
                  </a:lnTo>
                  <a:lnTo>
                    <a:pt x="23" y="9"/>
                  </a:lnTo>
                  <a:lnTo>
                    <a:pt x="23" y="10"/>
                  </a:lnTo>
                  <a:lnTo>
                    <a:pt x="22" y="10"/>
                  </a:lnTo>
                  <a:lnTo>
                    <a:pt x="23" y="11"/>
                  </a:lnTo>
                  <a:lnTo>
                    <a:pt x="21" y="12"/>
                  </a:lnTo>
                  <a:lnTo>
                    <a:pt x="17" y="13"/>
                  </a:lnTo>
                  <a:lnTo>
                    <a:pt x="16" y="13"/>
                  </a:lnTo>
                  <a:lnTo>
                    <a:pt x="16" y="14"/>
                  </a:lnTo>
                  <a:lnTo>
                    <a:pt x="13" y="15"/>
                  </a:lnTo>
                  <a:lnTo>
                    <a:pt x="10" y="16"/>
                  </a:lnTo>
                  <a:lnTo>
                    <a:pt x="8" y="18"/>
                  </a:lnTo>
                  <a:lnTo>
                    <a:pt x="3" y="21"/>
                  </a:lnTo>
                  <a:lnTo>
                    <a:pt x="2" y="22"/>
                  </a:lnTo>
                  <a:lnTo>
                    <a:pt x="0" y="21"/>
                  </a:lnTo>
                  <a:lnTo>
                    <a:pt x="2" y="19"/>
                  </a:lnTo>
                  <a:lnTo>
                    <a:pt x="2" y="18"/>
                  </a:lnTo>
                  <a:lnTo>
                    <a:pt x="2" y="17"/>
                  </a:lnTo>
                  <a:lnTo>
                    <a:pt x="0" y="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28" name="Freeform 65"/>
            <p:cNvSpPr>
              <a:spLocks/>
            </p:cNvSpPr>
            <p:nvPr/>
          </p:nvSpPr>
          <p:spPr bwMode="auto">
            <a:xfrm>
              <a:off x="7575550" y="2522538"/>
              <a:ext cx="368300" cy="177800"/>
            </a:xfrm>
            <a:custGeom>
              <a:avLst/>
              <a:gdLst>
                <a:gd name="T0" fmla="*/ 669847700 w 45"/>
                <a:gd name="T1" fmla="*/ 418316999 h 23"/>
                <a:gd name="T2" fmla="*/ 1607645835 w 45"/>
                <a:gd name="T3" fmla="*/ 179276514 h 23"/>
                <a:gd name="T4" fmla="*/ 1674627306 w 45"/>
                <a:gd name="T5" fmla="*/ 179276514 h 23"/>
                <a:gd name="T6" fmla="*/ 1674627306 w 45"/>
                <a:gd name="T7" fmla="*/ 119520243 h 23"/>
                <a:gd name="T8" fmla="*/ 1808598432 w 45"/>
                <a:gd name="T9" fmla="*/ 0 h 23"/>
                <a:gd name="T10" fmla="*/ 1942569557 w 45"/>
                <a:gd name="T11" fmla="*/ 0 h 23"/>
                <a:gd name="T12" fmla="*/ 2076540683 w 45"/>
                <a:gd name="T13" fmla="*/ 179276514 h 23"/>
                <a:gd name="T14" fmla="*/ 2143522154 w 45"/>
                <a:gd name="T15" fmla="*/ 298796787 h 23"/>
                <a:gd name="T16" fmla="*/ 2009551028 w 45"/>
                <a:gd name="T17" fmla="*/ 418316999 h 23"/>
                <a:gd name="T18" fmla="*/ 1942569557 w 45"/>
                <a:gd name="T19" fmla="*/ 597593574 h 23"/>
                <a:gd name="T20" fmla="*/ 2147483647 w 45"/>
                <a:gd name="T21" fmla="*/ 597593574 h 23"/>
                <a:gd name="T22" fmla="*/ 2147483647 w 45"/>
                <a:gd name="T23" fmla="*/ 896397970 h 23"/>
                <a:gd name="T24" fmla="*/ 2147483647 w 45"/>
                <a:gd name="T25" fmla="*/ 956154211 h 23"/>
                <a:gd name="T26" fmla="*/ 2147483647 w 45"/>
                <a:gd name="T27" fmla="*/ 836633999 h 23"/>
                <a:gd name="T28" fmla="*/ 2147483647 w 45"/>
                <a:gd name="T29" fmla="*/ 717113786 h 23"/>
                <a:gd name="T30" fmla="*/ 2147483647 w 45"/>
                <a:gd name="T31" fmla="*/ 597593574 h 23"/>
                <a:gd name="T32" fmla="*/ 2147483647 w 45"/>
                <a:gd name="T33" fmla="*/ 657357545 h 23"/>
                <a:gd name="T34" fmla="*/ 2147483647 w 45"/>
                <a:gd name="T35" fmla="*/ 956154211 h 23"/>
                <a:gd name="T36" fmla="*/ 2147483647 w 45"/>
                <a:gd name="T37" fmla="*/ 1015910694 h 23"/>
                <a:gd name="T38" fmla="*/ 2147483647 w 45"/>
                <a:gd name="T39" fmla="*/ 1135430907 h 23"/>
                <a:gd name="T40" fmla="*/ 2147483647 w 45"/>
                <a:gd name="T41" fmla="*/ 1254951119 h 23"/>
                <a:gd name="T42" fmla="*/ 2147483647 w 45"/>
                <a:gd name="T43" fmla="*/ 1195194878 h 23"/>
                <a:gd name="T44" fmla="*/ 2147483647 w 45"/>
                <a:gd name="T45" fmla="*/ 1075674665 h 23"/>
                <a:gd name="T46" fmla="*/ 2147483647 w 45"/>
                <a:gd name="T47" fmla="*/ 1314715091 h 23"/>
                <a:gd name="T48" fmla="*/ 2143522154 w 45"/>
                <a:gd name="T49" fmla="*/ 1314715091 h 23"/>
                <a:gd name="T50" fmla="*/ 2143522154 w 45"/>
                <a:gd name="T51" fmla="*/ 1254951119 h 23"/>
                <a:gd name="T52" fmla="*/ 2009551028 w 45"/>
                <a:gd name="T53" fmla="*/ 1195194878 h 23"/>
                <a:gd name="T54" fmla="*/ 1875579902 w 45"/>
                <a:gd name="T55" fmla="*/ 1135430907 h 23"/>
                <a:gd name="T56" fmla="*/ 1808598432 w 45"/>
                <a:gd name="T57" fmla="*/ 1015910694 h 23"/>
                <a:gd name="T58" fmla="*/ 1406685055 w 45"/>
                <a:gd name="T59" fmla="*/ 1015910694 h 23"/>
                <a:gd name="T60" fmla="*/ 669847700 w 45"/>
                <a:gd name="T61" fmla="*/ 1195194878 h 23"/>
                <a:gd name="T62" fmla="*/ 602866229 w 45"/>
                <a:gd name="T63" fmla="*/ 1135430907 h 23"/>
                <a:gd name="T64" fmla="*/ 0 w 45"/>
                <a:gd name="T65" fmla="*/ 1254951119 h 23"/>
                <a:gd name="T66" fmla="*/ 0 w 45"/>
                <a:gd name="T67" fmla="*/ 537837333 h 2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5"/>
                <a:gd name="T103" fmla="*/ 0 h 23"/>
                <a:gd name="T104" fmla="*/ 45 w 45"/>
                <a:gd name="T105" fmla="*/ 23 h 2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5" h="23">
                  <a:moveTo>
                    <a:pt x="0" y="9"/>
                  </a:moveTo>
                  <a:lnTo>
                    <a:pt x="10" y="7"/>
                  </a:lnTo>
                  <a:lnTo>
                    <a:pt x="24" y="4"/>
                  </a:lnTo>
                  <a:lnTo>
                    <a:pt x="24"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18"/>
                  </a:lnTo>
                  <a:lnTo>
                    <a:pt x="36" y="18"/>
                  </a:lnTo>
                  <a:lnTo>
                    <a:pt x="35" y="20"/>
                  </a:lnTo>
                  <a:lnTo>
                    <a:pt x="34" y="22"/>
                  </a:lnTo>
                  <a:lnTo>
                    <a:pt x="33" y="23"/>
                  </a:lnTo>
                  <a:lnTo>
                    <a:pt x="32" y="22"/>
                  </a:lnTo>
                  <a:lnTo>
                    <a:pt x="32" y="21"/>
                  </a:lnTo>
                  <a:lnTo>
                    <a:pt x="31" y="21"/>
                  </a:lnTo>
                  <a:lnTo>
                    <a:pt x="30" y="20"/>
                  </a:lnTo>
                  <a:lnTo>
                    <a:pt x="28" y="19"/>
                  </a:lnTo>
                  <a:lnTo>
                    <a:pt x="27" y="17"/>
                  </a:lnTo>
                  <a:lnTo>
                    <a:pt x="26" y="15"/>
                  </a:lnTo>
                  <a:lnTo>
                    <a:pt x="21" y="17"/>
                  </a:lnTo>
                  <a:lnTo>
                    <a:pt x="10" y="20"/>
                  </a:lnTo>
                  <a:lnTo>
                    <a:pt x="9" y="20"/>
                  </a:lnTo>
                  <a:lnTo>
                    <a:pt x="9" y="19"/>
                  </a:lnTo>
                  <a:lnTo>
                    <a:pt x="1" y="21"/>
                  </a:lnTo>
                  <a:lnTo>
                    <a:pt x="0" y="21"/>
                  </a:lnTo>
                  <a:lnTo>
                    <a:pt x="0" y="9"/>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29" name="Freeform 66"/>
            <p:cNvSpPr>
              <a:spLocks/>
            </p:cNvSpPr>
            <p:nvPr/>
          </p:nvSpPr>
          <p:spPr bwMode="auto">
            <a:xfrm>
              <a:off x="7747000" y="2638425"/>
              <a:ext cx="96838" cy="101600"/>
            </a:xfrm>
            <a:custGeom>
              <a:avLst/>
              <a:gdLst>
                <a:gd name="T0" fmla="*/ 0 w 12"/>
                <a:gd name="T1" fmla="*/ 122162272 h 13"/>
                <a:gd name="T2" fmla="*/ 195370666 w 12"/>
                <a:gd name="T3" fmla="*/ 671880847 h 13"/>
                <a:gd name="T4" fmla="*/ 195370666 w 12"/>
                <a:gd name="T5" fmla="*/ 732965875 h 13"/>
                <a:gd name="T6" fmla="*/ 130247100 w 12"/>
                <a:gd name="T7" fmla="*/ 732965875 h 13"/>
                <a:gd name="T8" fmla="*/ 195370666 w 12"/>
                <a:gd name="T9" fmla="*/ 794043088 h 13"/>
                <a:gd name="T10" fmla="*/ 195370666 w 12"/>
                <a:gd name="T11" fmla="*/ 794043088 h 13"/>
                <a:gd name="T12" fmla="*/ 195370666 w 12"/>
                <a:gd name="T13" fmla="*/ 794043088 h 13"/>
                <a:gd name="T14" fmla="*/ 390733262 w 12"/>
                <a:gd name="T15" fmla="*/ 732965875 h 13"/>
                <a:gd name="T16" fmla="*/ 455856796 w 12"/>
                <a:gd name="T17" fmla="*/ 671880847 h 13"/>
                <a:gd name="T18" fmla="*/ 455856796 w 12"/>
                <a:gd name="T19" fmla="*/ 610803634 h 13"/>
                <a:gd name="T20" fmla="*/ 455856796 w 12"/>
                <a:gd name="T21" fmla="*/ 549718606 h 13"/>
                <a:gd name="T22" fmla="*/ 455856796 w 12"/>
                <a:gd name="T23" fmla="*/ 427564058 h 13"/>
                <a:gd name="T24" fmla="*/ 520980331 w 12"/>
                <a:gd name="T25" fmla="*/ 366479030 h 13"/>
                <a:gd name="T26" fmla="*/ 520980331 w 12"/>
                <a:gd name="T27" fmla="*/ 427564058 h 13"/>
                <a:gd name="T28" fmla="*/ 520980331 w 12"/>
                <a:gd name="T29" fmla="*/ 488641271 h 13"/>
                <a:gd name="T30" fmla="*/ 520980331 w 12"/>
                <a:gd name="T31" fmla="*/ 610803634 h 13"/>
                <a:gd name="T32" fmla="*/ 586103991 w 12"/>
                <a:gd name="T33" fmla="*/ 610803634 h 13"/>
                <a:gd name="T34" fmla="*/ 586103991 w 12"/>
                <a:gd name="T35" fmla="*/ 610803634 h 13"/>
                <a:gd name="T36" fmla="*/ 586103991 w 12"/>
                <a:gd name="T37" fmla="*/ 549718606 h 13"/>
                <a:gd name="T38" fmla="*/ 651219455 w 12"/>
                <a:gd name="T39" fmla="*/ 549718606 h 13"/>
                <a:gd name="T40" fmla="*/ 716342990 w 12"/>
                <a:gd name="T41" fmla="*/ 488641271 h 13"/>
                <a:gd name="T42" fmla="*/ 781466524 w 12"/>
                <a:gd name="T43" fmla="*/ 488641271 h 13"/>
                <a:gd name="T44" fmla="*/ 781466524 w 12"/>
                <a:gd name="T45" fmla="*/ 488641271 h 13"/>
                <a:gd name="T46" fmla="*/ 716342990 w 12"/>
                <a:gd name="T47" fmla="*/ 427564058 h 13"/>
                <a:gd name="T48" fmla="*/ 716342990 w 12"/>
                <a:gd name="T49" fmla="*/ 366479030 h 13"/>
                <a:gd name="T50" fmla="*/ 716342990 w 12"/>
                <a:gd name="T51" fmla="*/ 366479030 h 13"/>
                <a:gd name="T52" fmla="*/ 651219455 w 12"/>
                <a:gd name="T53" fmla="*/ 366479030 h 13"/>
                <a:gd name="T54" fmla="*/ 586103991 w 12"/>
                <a:gd name="T55" fmla="*/ 305401817 h 13"/>
                <a:gd name="T56" fmla="*/ 586103991 w 12"/>
                <a:gd name="T57" fmla="*/ 305401817 h 13"/>
                <a:gd name="T58" fmla="*/ 455856796 w 12"/>
                <a:gd name="T59" fmla="*/ 244324543 h 13"/>
                <a:gd name="T60" fmla="*/ 390733262 w 12"/>
                <a:gd name="T61" fmla="*/ 122162272 h 13"/>
                <a:gd name="T62" fmla="*/ 390733262 w 12"/>
                <a:gd name="T63" fmla="*/ 122162272 h 13"/>
                <a:gd name="T64" fmla="*/ 325609728 w 12"/>
                <a:gd name="T65" fmla="*/ 0 h 13"/>
                <a:gd name="T66" fmla="*/ 0 w 12"/>
                <a:gd name="T67" fmla="*/ 122162272 h 13"/>
                <a:gd name="T68" fmla="*/ 0 w 12"/>
                <a:gd name="T69" fmla="*/ 122162272 h 1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
                <a:gd name="T106" fmla="*/ 0 h 13"/>
                <a:gd name="T107" fmla="*/ 12 w 12"/>
                <a:gd name="T108" fmla="*/ 13 h 1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 h="13">
                  <a:moveTo>
                    <a:pt x="0" y="2"/>
                  </a:moveTo>
                  <a:lnTo>
                    <a:pt x="3" y="11"/>
                  </a:lnTo>
                  <a:lnTo>
                    <a:pt x="3" y="12"/>
                  </a:lnTo>
                  <a:lnTo>
                    <a:pt x="2" y="12"/>
                  </a:lnTo>
                  <a:lnTo>
                    <a:pt x="3" y="13"/>
                  </a:lnTo>
                  <a:lnTo>
                    <a:pt x="6" y="12"/>
                  </a:lnTo>
                  <a:lnTo>
                    <a:pt x="7" y="11"/>
                  </a:lnTo>
                  <a:lnTo>
                    <a:pt x="7" y="10"/>
                  </a:lnTo>
                  <a:lnTo>
                    <a:pt x="7" y="9"/>
                  </a:lnTo>
                  <a:lnTo>
                    <a:pt x="7" y="7"/>
                  </a:lnTo>
                  <a:lnTo>
                    <a:pt x="8" y="6"/>
                  </a:lnTo>
                  <a:lnTo>
                    <a:pt x="8" y="7"/>
                  </a:lnTo>
                  <a:lnTo>
                    <a:pt x="8" y="8"/>
                  </a:lnTo>
                  <a:lnTo>
                    <a:pt x="8" y="10"/>
                  </a:lnTo>
                  <a:lnTo>
                    <a:pt x="9" y="10"/>
                  </a:lnTo>
                  <a:lnTo>
                    <a:pt x="9" y="9"/>
                  </a:lnTo>
                  <a:lnTo>
                    <a:pt x="10" y="9"/>
                  </a:lnTo>
                  <a:lnTo>
                    <a:pt x="11" y="8"/>
                  </a:lnTo>
                  <a:lnTo>
                    <a:pt x="12" y="8"/>
                  </a:lnTo>
                  <a:lnTo>
                    <a:pt x="11" y="7"/>
                  </a:lnTo>
                  <a:lnTo>
                    <a:pt x="11" y="6"/>
                  </a:lnTo>
                  <a:lnTo>
                    <a:pt x="10" y="6"/>
                  </a:lnTo>
                  <a:lnTo>
                    <a:pt x="9" y="5"/>
                  </a:lnTo>
                  <a:lnTo>
                    <a:pt x="7" y="4"/>
                  </a:lnTo>
                  <a:lnTo>
                    <a:pt x="6" y="2"/>
                  </a:lnTo>
                  <a:lnTo>
                    <a:pt x="5" y="0"/>
                  </a:lnTo>
                  <a:lnTo>
                    <a:pt x="0"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30" name="Freeform 67"/>
            <p:cNvSpPr>
              <a:spLocks/>
            </p:cNvSpPr>
            <p:nvPr/>
          </p:nvSpPr>
          <p:spPr bwMode="auto">
            <a:xfrm>
              <a:off x="7640638" y="2212975"/>
              <a:ext cx="171450" cy="363538"/>
            </a:xfrm>
            <a:custGeom>
              <a:avLst/>
              <a:gdLst>
                <a:gd name="T0" fmla="*/ 1399766787 w 21"/>
                <a:gd name="T1" fmla="*/ 2147483647 h 47"/>
                <a:gd name="T2" fmla="*/ 1333113583 w 21"/>
                <a:gd name="T3" fmla="*/ 2147483647 h 47"/>
                <a:gd name="T4" fmla="*/ 1266452214 w 21"/>
                <a:gd name="T5" fmla="*/ 2147483647 h 47"/>
                <a:gd name="T6" fmla="*/ 1199799010 w 21"/>
                <a:gd name="T7" fmla="*/ 2147483647 h 47"/>
                <a:gd name="T8" fmla="*/ 1133145806 w 21"/>
                <a:gd name="T9" fmla="*/ 2147483647 h 47"/>
                <a:gd name="T10" fmla="*/ 1133145806 w 21"/>
                <a:gd name="T11" fmla="*/ 2147483647 h 47"/>
                <a:gd name="T12" fmla="*/ 1133145806 w 21"/>
                <a:gd name="T13" fmla="*/ 2147483647 h 47"/>
                <a:gd name="T14" fmla="*/ 1133145806 w 21"/>
                <a:gd name="T15" fmla="*/ 2147483647 h 47"/>
                <a:gd name="T16" fmla="*/ 1066492346 w 21"/>
                <a:gd name="T17" fmla="*/ 2147483647 h 47"/>
                <a:gd name="T18" fmla="*/ 1066492346 w 21"/>
                <a:gd name="T19" fmla="*/ 2147483647 h 47"/>
                <a:gd name="T20" fmla="*/ 133314605 w 21"/>
                <a:gd name="T21" fmla="*/ 2147483647 h 47"/>
                <a:gd name="T22" fmla="*/ 66653220 w 21"/>
                <a:gd name="T23" fmla="*/ 2147483647 h 47"/>
                <a:gd name="T24" fmla="*/ 0 w 21"/>
                <a:gd name="T25" fmla="*/ 2147483647 h 47"/>
                <a:gd name="T26" fmla="*/ 0 w 21"/>
                <a:gd name="T27" fmla="*/ 2147483647 h 47"/>
                <a:gd name="T28" fmla="*/ 66653220 w 21"/>
                <a:gd name="T29" fmla="*/ 2147483647 h 47"/>
                <a:gd name="T30" fmla="*/ 0 w 21"/>
                <a:gd name="T31" fmla="*/ 2147483647 h 47"/>
                <a:gd name="T32" fmla="*/ 0 w 21"/>
                <a:gd name="T33" fmla="*/ 2034150113 h 47"/>
                <a:gd name="T34" fmla="*/ 0 w 21"/>
                <a:gd name="T35" fmla="*/ 1914491523 h 47"/>
                <a:gd name="T36" fmla="*/ 66653220 w 21"/>
                <a:gd name="T37" fmla="*/ 1675183044 h 47"/>
                <a:gd name="T38" fmla="*/ 66653220 w 21"/>
                <a:gd name="T39" fmla="*/ 1555524936 h 47"/>
                <a:gd name="T40" fmla="*/ 66653220 w 21"/>
                <a:gd name="T41" fmla="*/ 1435866829 h 47"/>
                <a:gd name="T42" fmla="*/ 66653220 w 21"/>
                <a:gd name="T43" fmla="*/ 1316216457 h 47"/>
                <a:gd name="T44" fmla="*/ 66653220 w 21"/>
                <a:gd name="T45" fmla="*/ 1256387404 h 47"/>
                <a:gd name="T46" fmla="*/ 66653220 w 21"/>
                <a:gd name="T47" fmla="*/ 1196558350 h 47"/>
                <a:gd name="T48" fmla="*/ 266621045 w 21"/>
                <a:gd name="T49" fmla="*/ 1076900243 h 47"/>
                <a:gd name="T50" fmla="*/ 333274314 w 21"/>
                <a:gd name="T51" fmla="*/ 837591522 h 47"/>
                <a:gd name="T52" fmla="*/ 266621045 w 21"/>
                <a:gd name="T53" fmla="*/ 717933415 h 47"/>
                <a:gd name="T54" fmla="*/ 266621045 w 21"/>
                <a:gd name="T55" fmla="*/ 598283042 h 47"/>
                <a:gd name="T56" fmla="*/ 266621045 w 21"/>
                <a:gd name="T57" fmla="*/ 598283042 h 47"/>
                <a:gd name="T58" fmla="*/ 266621045 w 21"/>
                <a:gd name="T59" fmla="*/ 538453989 h 47"/>
                <a:gd name="T60" fmla="*/ 199967841 w 21"/>
                <a:gd name="T61" fmla="*/ 418795761 h 47"/>
                <a:gd name="T62" fmla="*/ 266621045 w 21"/>
                <a:gd name="T63" fmla="*/ 239308540 h 47"/>
                <a:gd name="T64" fmla="*/ 199967841 w 21"/>
                <a:gd name="T65" fmla="*/ 179487221 h 47"/>
                <a:gd name="T66" fmla="*/ 199967841 w 21"/>
                <a:gd name="T67" fmla="*/ 119658137 h 47"/>
                <a:gd name="T68" fmla="*/ 266621045 w 21"/>
                <a:gd name="T69" fmla="*/ 119658137 h 47"/>
                <a:gd name="T70" fmla="*/ 333274314 w 21"/>
                <a:gd name="T71" fmla="*/ 59829069 h 47"/>
                <a:gd name="T72" fmla="*/ 399935682 w 21"/>
                <a:gd name="T73" fmla="*/ 59829069 h 47"/>
                <a:gd name="T74" fmla="*/ 399935682 w 21"/>
                <a:gd name="T75" fmla="*/ 59829069 h 47"/>
                <a:gd name="T76" fmla="*/ 466588887 w 21"/>
                <a:gd name="T77" fmla="*/ 0 h 47"/>
                <a:gd name="T78" fmla="*/ 1133145806 w 21"/>
                <a:gd name="T79" fmla="*/ 1735012097 h 47"/>
                <a:gd name="T80" fmla="*/ 1133145806 w 21"/>
                <a:gd name="T81" fmla="*/ 1794841151 h 47"/>
                <a:gd name="T82" fmla="*/ 1133145806 w 21"/>
                <a:gd name="T83" fmla="*/ 1854662469 h 47"/>
                <a:gd name="T84" fmla="*/ 1133145806 w 21"/>
                <a:gd name="T85" fmla="*/ 1854662469 h 47"/>
                <a:gd name="T86" fmla="*/ 1266452214 w 21"/>
                <a:gd name="T87" fmla="*/ 1974320576 h 47"/>
                <a:gd name="T88" fmla="*/ 1333113583 w 21"/>
                <a:gd name="T89" fmla="*/ 1974320576 h 47"/>
                <a:gd name="T90" fmla="*/ 1333113583 w 21"/>
                <a:gd name="T91" fmla="*/ 2034150113 h 47"/>
                <a:gd name="T92" fmla="*/ 1333113583 w 21"/>
                <a:gd name="T93" fmla="*/ 2093979167 h 47"/>
                <a:gd name="T94" fmla="*/ 1399766787 w 21"/>
                <a:gd name="T95" fmla="*/ 2147483647 h 47"/>
                <a:gd name="T96" fmla="*/ 1399766787 w 21"/>
                <a:gd name="T97" fmla="*/ 2147483647 h 47"/>
                <a:gd name="T98" fmla="*/ 1399766787 w 21"/>
                <a:gd name="T99" fmla="*/ 2147483647 h 47"/>
                <a:gd name="T100" fmla="*/ 1399766787 w 21"/>
                <a:gd name="T101" fmla="*/ 2147483647 h 47"/>
                <a:gd name="T102" fmla="*/ 1399766787 w 21"/>
                <a:gd name="T103" fmla="*/ 2147483647 h 4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
                <a:gd name="T157" fmla="*/ 0 h 47"/>
                <a:gd name="T158" fmla="*/ 21 w 21"/>
                <a:gd name="T159" fmla="*/ 47 h 4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 h="47">
                  <a:moveTo>
                    <a:pt x="21" y="40"/>
                  </a:moveTo>
                  <a:lnTo>
                    <a:pt x="20" y="40"/>
                  </a:lnTo>
                  <a:lnTo>
                    <a:pt x="19" y="40"/>
                  </a:lnTo>
                  <a:lnTo>
                    <a:pt x="18" y="42"/>
                  </a:lnTo>
                  <a:lnTo>
                    <a:pt x="17" y="42"/>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9"/>
                  </a:lnTo>
                  <a:lnTo>
                    <a:pt x="3" y="7"/>
                  </a:lnTo>
                  <a:lnTo>
                    <a:pt x="4" y="4"/>
                  </a:lnTo>
                  <a:lnTo>
                    <a:pt x="3" y="3"/>
                  </a:lnTo>
                  <a:lnTo>
                    <a:pt x="3" y="2"/>
                  </a:lnTo>
                  <a:lnTo>
                    <a:pt x="4" y="2"/>
                  </a:lnTo>
                  <a:lnTo>
                    <a:pt x="5" y="1"/>
                  </a:lnTo>
                  <a:lnTo>
                    <a:pt x="6" y="1"/>
                  </a:lnTo>
                  <a:lnTo>
                    <a:pt x="7" y="0"/>
                  </a:lnTo>
                  <a:lnTo>
                    <a:pt x="17" y="29"/>
                  </a:lnTo>
                  <a:lnTo>
                    <a:pt x="17" y="30"/>
                  </a:lnTo>
                  <a:lnTo>
                    <a:pt x="17" y="31"/>
                  </a:lnTo>
                  <a:lnTo>
                    <a:pt x="19" y="33"/>
                  </a:lnTo>
                  <a:lnTo>
                    <a:pt x="20" y="33"/>
                  </a:lnTo>
                  <a:lnTo>
                    <a:pt x="20" y="34"/>
                  </a:lnTo>
                  <a:lnTo>
                    <a:pt x="20" y="35"/>
                  </a:lnTo>
                  <a:lnTo>
                    <a:pt x="21" y="37"/>
                  </a:lnTo>
                  <a:lnTo>
                    <a:pt x="21" y="38"/>
                  </a:lnTo>
                  <a:lnTo>
                    <a:pt x="21" y="39"/>
                  </a:lnTo>
                  <a:lnTo>
                    <a:pt x="21" y="40"/>
                  </a:lnTo>
                  <a:close/>
                </a:path>
              </a:pathLst>
            </a:custGeom>
            <a:solidFill>
              <a:srgbClr val="ED4213"/>
            </a:solidFill>
            <a:ln w="12700" cmpd="sng">
              <a:solidFill>
                <a:schemeClr val="tx1"/>
              </a:solidFill>
              <a:prstDash val="solid"/>
              <a:round/>
              <a:headEnd/>
              <a:tailEnd/>
            </a:ln>
          </p:spPr>
          <p:txBody>
            <a:bodyPr/>
            <a:lstStyle/>
            <a:p>
              <a:endParaRPr lang="en-US"/>
            </a:p>
          </p:txBody>
        </p:sp>
        <p:grpSp>
          <p:nvGrpSpPr>
            <p:cNvPr id="58431" name="Group 68"/>
            <p:cNvGrpSpPr>
              <a:grpSpLocks/>
            </p:cNvGrpSpPr>
            <p:nvPr/>
          </p:nvGrpSpPr>
          <p:grpSpPr bwMode="auto">
            <a:xfrm>
              <a:off x="3159125" y="4589463"/>
              <a:ext cx="1044575" cy="635000"/>
              <a:chOff x="1991" y="3321"/>
              <a:chExt cx="361" cy="231"/>
            </a:xfrm>
          </p:grpSpPr>
          <p:sp>
            <p:nvSpPr>
              <p:cNvPr id="58432" name="Freeform 69"/>
              <p:cNvSpPr>
                <a:spLocks/>
              </p:cNvSpPr>
              <p:nvPr/>
            </p:nvSpPr>
            <p:spPr bwMode="auto">
              <a:xfrm>
                <a:off x="2274" y="3459"/>
                <a:ext cx="78" cy="93"/>
              </a:xfrm>
              <a:custGeom>
                <a:avLst/>
                <a:gdLst>
                  <a:gd name="T0" fmla="*/ 0 w 16"/>
                  <a:gd name="T1" fmla="*/ 166 h 19"/>
                  <a:gd name="T2" fmla="*/ 24 w 16"/>
                  <a:gd name="T3" fmla="*/ 313 h 19"/>
                  <a:gd name="T4" fmla="*/ 24 w 16"/>
                  <a:gd name="T5" fmla="*/ 382 h 19"/>
                  <a:gd name="T6" fmla="*/ 141 w 16"/>
                  <a:gd name="T7" fmla="*/ 455 h 19"/>
                  <a:gd name="T8" fmla="*/ 190 w 16"/>
                  <a:gd name="T9" fmla="*/ 382 h 19"/>
                  <a:gd name="T10" fmla="*/ 380 w 16"/>
                  <a:gd name="T11" fmla="*/ 264 h 19"/>
                  <a:gd name="T12" fmla="*/ 307 w 16"/>
                  <a:gd name="T13" fmla="*/ 117 h 19"/>
                  <a:gd name="T14" fmla="*/ 73 w 16"/>
                  <a:gd name="T15" fmla="*/ 0 h 19"/>
                  <a:gd name="T16" fmla="*/ 73 w 16"/>
                  <a:gd name="T17" fmla="*/ 117 h 19"/>
                  <a:gd name="T18" fmla="*/ 0 w 16"/>
                  <a:gd name="T19" fmla="*/ 166 h 19"/>
                  <a:gd name="T20" fmla="*/ 0 w 16"/>
                  <a:gd name="T21" fmla="*/ 166 h 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19"/>
                  <a:gd name="T35" fmla="*/ 16 w 16"/>
                  <a:gd name="T36" fmla="*/ 19 h 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19">
                    <a:moveTo>
                      <a:pt x="0" y="7"/>
                    </a:moveTo>
                    <a:lnTo>
                      <a:pt x="1" y="13"/>
                    </a:lnTo>
                    <a:lnTo>
                      <a:pt x="1" y="16"/>
                    </a:lnTo>
                    <a:lnTo>
                      <a:pt x="6" y="19"/>
                    </a:lnTo>
                    <a:lnTo>
                      <a:pt x="8" y="16"/>
                    </a:lnTo>
                    <a:lnTo>
                      <a:pt x="16" y="11"/>
                    </a:lnTo>
                    <a:lnTo>
                      <a:pt x="13" y="5"/>
                    </a:lnTo>
                    <a:lnTo>
                      <a:pt x="3" y="0"/>
                    </a:lnTo>
                    <a:lnTo>
                      <a:pt x="3" y="5"/>
                    </a:lnTo>
                    <a:lnTo>
                      <a:pt x="0" y="7"/>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33" name="Freeform 70"/>
              <p:cNvSpPr>
                <a:spLocks/>
              </p:cNvSpPr>
              <p:nvPr/>
            </p:nvSpPr>
            <p:spPr bwMode="auto">
              <a:xfrm>
                <a:off x="2235" y="3409"/>
                <a:ext cx="44" cy="29"/>
              </a:xfrm>
              <a:custGeom>
                <a:avLst/>
                <a:gdLst>
                  <a:gd name="T0" fmla="*/ 73 w 9"/>
                  <a:gd name="T1" fmla="*/ 140 h 6"/>
                  <a:gd name="T2" fmla="*/ 191 w 9"/>
                  <a:gd name="T3" fmla="*/ 140 h 6"/>
                  <a:gd name="T4" fmla="*/ 215 w 9"/>
                  <a:gd name="T5" fmla="*/ 72 h 6"/>
                  <a:gd name="T6" fmla="*/ 117 w 9"/>
                  <a:gd name="T7" fmla="*/ 48 h 6"/>
                  <a:gd name="T8" fmla="*/ 73 w 9"/>
                  <a:gd name="T9" fmla="*/ 48 h 6"/>
                  <a:gd name="T10" fmla="*/ 49 w 9"/>
                  <a:gd name="T11" fmla="*/ 0 h 6"/>
                  <a:gd name="T12" fmla="*/ 0 w 9"/>
                  <a:gd name="T13" fmla="*/ 48 h 6"/>
                  <a:gd name="T14" fmla="*/ 49 w 9"/>
                  <a:gd name="T15" fmla="*/ 116 h 6"/>
                  <a:gd name="T16" fmla="*/ 73 w 9"/>
                  <a:gd name="T17" fmla="*/ 140 h 6"/>
                  <a:gd name="T18" fmla="*/ 73 w 9"/>
                  <a:gd name="T19" fmla="*/ 140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6"/>
                  <a:gd name="T32" fmla="*/ 9 w 9"/>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6">
                    <a:moveTo>
                      <a:pt x="3" y="6"/>
                    </a:moveTo>
                    <a:lnTo>
                      <a:pt x="8" y="6"/>
                    </a:lnTo>
                    <a:lnTo>
                      <a:pt x="9" y="3"/>
                    </a:lnTo>
                    <a:lnTo>
                      <a:pt x="5" y="2"/>
                    </a:lnTo>
                    <a:lnTo>
                      <a:pt x="3" y="2"/>
                    </a:lnTo>
                    <a:lnTo>
                      <a:pt x="2" y="0"/>
                    </a:lnTo>
                    <a:lnTo>
                      <a:pt x="0" y="2"/>
                    </a:lnTo>
                    <a:lnTo>
                      <a:pt x="2" y="5"/>
                    </a:lnTo>
                    <a:lnTo>
                      <a:pt x="3" y="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34" name="Freeform 71"/>
              <p:cNvSpPr>
                <a:spLocks/>
              </p:cNvSpPr>
              <p:nvPr/>
            </p:nvSpPr>
            <p:spPr bwMode="auto">
              <a:xfrm>
                <a:off x="2225" y="3438"/>
                <a:ext cx="20" cy="10"/>
              </a:xfrm>
              <a:custGeom>
                <a:avLst/>
                <a:gdLst>
                  <a:gd name="T0" fmla="*/ 0 w 4"/>
                  <a:gd name="T1" fmla="*/ 50 h 2"/>
                  <a:gd name="T2" fmla="*/ 100 w 4"/>
                  <a:gd name="T3" fmla="*/ 0 h 2"/>
                  <a:gd name="T4" fmla="*/ 100 w 4"/>
                  <a:gd name="T5" fmla="*/ 50 h 2"/>
                  <a:gd name="T6" fmla="*/ 0 w 4"/>
                  <a:gd name="T7" fmla="*/ 50 h 2"/>
                  <a:gd name="T8" fmla="*/ 0 w 4"/>
                  <a:gd name="T9" fmla="*/ 50 h 2"/>
                  <a:gd name="T10" fmla="*/ 0 60000 65536"/>
                  <a:gd name="T11" fmla="*/ 0 60000 65536"/>
                  <a:gd name="T12" fmla="*/ 0 60000 65536"/>
                  <a:gd name="T13" fmla="*/ 0 60000 65536"/>
                  <a:gd name="T14" fmla="*/ 0 60000 65536"/>
                  <a:gd name="T15" fmla="*/ 0 w 4"/>
                  <a:gd name="T16" fmla="*/ 0 h 2"/>
                  <a:gd name="T17" fmla="*/ 4 w 4"/>
                  <a:gd name="T18" fmla="*/ 2 h 2"/>
                </a:gdLst>
                <a:ahLst/>
                <a:cxnLst>
                  <a:cxn ang="T10">
                    <a:pos x="T0" y="T1"/>
                  </a:cxn>
                  <a:cxn ang="T11">
                    <a:pos x="T2" y="T3"/>
                  </a:cxn>
                  <a:cxn ang="T12">
                    <a:pos x="T4" y="T5"/>
                  </a:cxn>
                  <a:cxn ang="T13">
                    <a:pos x="T6" y="T7"/>
                  </a:cxn>
                  <a:cxn ang="T14">
                    <a:pos x="T8" y="T9"/>
                  </a:cxn>
                </a:cxnLst>
                <a:rect l="T15" t="T16" r="T17" b="T18"/>
                <a:pathLst>
                  <a:path w="4" h="2">
                    <a:moveTo>
                      <a:pt x="0" y="2"/>
                    </a:moveTo>
                    <a:lnTo>
                      <a:pt x="4" y="0"/>
                    </a:lnTo>
                    <a:lnTo>
                      <a:pt x="4" y="2"/>
                    </a:lnTo>
                    <a:lnTo>
                      <a:pt x="0"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35" name="Freeform 72"/>
              <p:cNvSpPr>
                <a:spLocks/>
              </p:cNvSpPr>
              <p:nvPr/>
            </p:nvSpPr>
            <p:spPr bwMode="auto">
              <a:xfrm>
                <a:off x="2211" y="3419"/>
                <a:ext cx="19" cy="14"/>
              </a:xfrm>
              <a:custGeom>
                <a:avLst/>
                <a:gdLst>
                  <a:gd name="T0" fmla="*/ 47 w 4"/>
                  <a:gd name="T1" fmla="*/ 0 h 3"/>
                  <a:gd name="T2" fmla="*/ 47 w 4"/>
                  <a:gd name="T3" fmla="*/ 0 h 3"/>
                  <a:gd name="T4" fmla="*/ 66 w 4"/>
                  <a:gd name="T5" fmla="*/ 0 h 3"/>
                  <a:gd name="T6" fmla="*/ 66 w 4"/>
                  <a:gd name="T7" fmla="*/ 0 h 3"/>
                  <a:gd name="T8" fmla="*/ 66 w 4"/>
                  <a:gd name="T9" fmla="*/ 0 h 3"/>
                  <a:gd name="T10" fmla="*/ 66 w 4"/>
                  <a:gd name="T11" fmla="*/ 23 h 3"/>
                  <a:gd name="T12" fmla="*/ 66 w 4"/>
                  <a:gd name="T13" fmla="*/ 23 h 3"/>
                  <a:gd name="T14" fmla="*/ 66 w 4"/>
                  <a:gd name="T15" fmla="*/ 23 h 3"/>
                  <a:gd name="T16" fmla="*/ 90 w 4"/>
                  <a:gd name="T17" fmla="*/ 23 h 3"/>
                  <a:gd name="T18" fmla="*/ 66 w 4"/>
                  <a:gd name="T19" fmla="*/ 42 h 3"/>
                  <a:gd name="T20" fmla="*/ 66 w 4"/>
                  <a:gd name="T21" fmla="*/ 42 h 3"/>
                  <a:gd name="T22" fmla="*/ 66 w 4"/>
                  <a:gd name="T23" fmla="*/ 42 h 3"/>
                  <a:gd name="T24" fmla="*/ 66 w 4"/>
                  <a:gd name="T25" fmla="*/ 65 h 3"/>
                  <a:gd name="T26" fmla="*/ 66 w 4"/>
                  <a:gd name="T27" fmla="*/ 65 h 3"/>
                  <a:gd name="T28" fmla="*/ 66 w 4"/>
                  <a:gd name="T29" fmla="*/ 65 h 3"/>
                  <a:gd name="T30" fmla="*/ 47 w 4"/>
                  <a:gd name="T31" fmla="*/ 65 h 3"/>
                  <a:gd name="T32" fmla="*/ 47 w 4"/>
                  <a:gd name="T33" fmla="*/ 65 h 3"/>
                  <a:gd name="T34" fmla="*/ 47 w 4"/>
                  <a:gd name="T35" fmla="*/ 65 h 3"/>
                  <a:gd name="T36" fmla="*/ 24 w 4"/>
                  <a:gd name="T37" fmla="*/ 65 h 3"/>
                  <a:gd name="T38" fmla="*/ 24 w 4"/>
                  <a:gd name="T39" fmla="*/ 65 h 3"/>
                  <a:gd name="T40" fmla="*/ 24 w 4"/>
                  <a:gd name="T41" fmla="*/ 65 h 3"/>
                  <a:gd name="T42" fmla="*/ 24 w 4"/>
                  <a:gd name="T43" fmla="*/ 42 h 3"/>
                  <a:gd name="T44" fmla="*/ 0 w 4"/>
                  <a:gd name="T45" fmla="*/ 42 h 3"/>
                  <a:gd name="T46" fmla="*/ 0 w 4"/>
                  <a:gd name="T47" fmla="*/ 42 h 3"/>
                  <a:gd name="T48" fmla="*/ 0 w 4"/>
                  <a:gd name="T49" fmla="*/ 23 h 3"/>
                  <a:gd name="T50" fmla="*/ 0 w 4"/>
                  <a:gd name="T51" fmla="*/ 23 h 3"/>
                  <a:gd name="T52" fmla="*/ 0 w 4"/>
                  <a:gd name="T53" fmla="*/ 23 h 3"/>
                  <a:gd name="T54" fmla="*/ 24 w 4"/>
                  <a:gd name="T55" fmla="*/ 23 h 3"/>
                  <a:gd name="T56" fmla="*/ 24 w 4"/>
                  <a:gd name="T57" fmla="*/ 0 h 3"/>
                  <a:gd name="T58" fmla="*/ 24 w 4"/>
                  <a:gd name="T59" fmla="*/ 0 h 3"/>
                  <a:gd name="T60" fmla="*/ 24 w 4"/>
                  <a:gd name="T61" fmla="*/ 0 h 3"/>
                  <a:gd name="T62" fmla="*/ 47 w 4"/>
                  <a:gd name="T63" fmla="*/ 0 h 3"/>
                  <a:gd name="T64" fmla="*/ 47 w 4"/>
                  <a:gd name="T65" fmla="*/ 0 h 3"/>
                  <a:gd name="T66" fmla="*/ 47 w 4"/>
                  <a:gd name="T67" fmla="*/ 0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
                  <a:gd name="T103" fmla="*/ 0 h 3"/>
                  <a:gd name="T104" fmla="*/ 4 w 4"/>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 h="3">
                    <a:moveTo>
                      <a:pt x="2" y="0"/>
                    </a:moveTo>
                    <a:lnTo>
                      <a:pt x="2" y="0"/>
                    </a:lnTo>
                    <a:lnTo>
                      <a:pt x="3" y="0"/>
                    </a:lnTo>
                    <a:lnTo>
                      <a:pt x="3" y="1"/>
                    </a:lnTo>
                    <a:lnTo>
                      <a:pt x="4" y="1"/>
                    </a:lnTo>
                    <a:lnTo>
                      <a:pt x="3" y="2"/>
                    </a:lnTo>
                    <a:lnTo>
                      <a:pt x="3" y="3"/>
                    </a:lnTo>
                    <a:lnTo>
                      <a:pt x="2" y="3"/>
                    </a:lnTo>
                    <a:lnTo>
                      <a:pt x="1" y="3"/>
                    </a:lnTo>
                    <a:lnTo>
                      <a:pt x="1" y="2"/>
                    </a:lnTo>
                    <a:lnTo>
                      <a:pt x="0" y="2"/>
                    </a:lnTo>
                    <a:lnTo>
                      <a:pt x="0" y="1"/>
                    </a:lnTo>
                    <a:lnTo>
                      <a:pt x="1" y="1"/>
                    </a:lnTo>
                    <a:lnTo>
                      <a:pt x="1" y="0"/>
                    </a:lnTo>
                    <a:lnTo>
                      <a:pt x="2"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36" name="Freeform 73"/>
              <p:cNvSpPr>
                <a:spLocks/>
              </p:cNvSpPr>
              <p:nvPr/>
            </p:nvSpPr>
            <p:spPr bwMode="auto">
              <a:xfrm>
                <a:off x="2186" y="3394"/>
                <a:ext cx="39" cy="15"/>
              </a:xfrm>
              <a:custGeom>
                <a:avLst/>
                <a:gdLst>
                  <a:gd name="T0" fmla="*/ 0 w 8"/>
                  <a:gd name="T1" fmla="*/ 75 h 3"/>
                  <a:gd name="T2" fmla="*/ 166 w 8"/>
                  <a:gd name="T3" fmla="*/ 75 h 3"/>
                  <a:gd name="T4" fmla="*/ 190 w 8"/>
                  <a:gd name="T5" fmla="*/ 0 h 3"/>
                  <a:gd name="T6" fmla="*/ 49 w 8"/>
                  <a:gd name="T7" fmla="*/ 0 h 3"/>
                  <a:gd name="T8" fmla="*/ 0 w 8"/>
                  <a:gd name="T9" fmla="*/ 75 h 3"/>
                  <a:gd name="T10" fmla="*/ 0 w 8"/>
                  <a:gd name="T11" fmla="*/ 75 h 3"/>
                  <a:gd name="T12" fmla="*/ 0 60000 65536"/>
                  <a:gd name="T13" fmla="*/ 0 60000 65536"/>
                  <a:gd name="T14" fmla="*/ 0 60000 65536"/>
                  <a:gd name="T15" fmla="*/ 0 60000 65536"/>
                  <a:gd name="T16" fmla="*/ 0 60000 65536"/>
                  <a:gd name="T17" fmla="*/ 0 60000 65536"/>
                  <a:gd name="T18" fmla="*/ 0 w 8"/>
                  <a:gd name="T19" fmla="*/ 0 h 3"/>
                  <a:gd name="T20" fmla="*/ 8 w 8"/>
                  <a:gd name="T21" fmla="*/ 3 h 3"/>
                </a:gdLst>
                <a:ahLst/>
                <a:cxnLst>
                  <a:cxn ang="T12">
                    <a:pos x="T0" y="T1"/>
                  </a:cxn>
                  <a:cxn ang="T13">
                    <a:pos x="T2" y="T3"/>
                  </a:cxn>
                  <a:cxn ang="T14">
                    <a:pos x="T4" y="T5"/>
                  </a:cxn>
                  <a:cxn ang="T15">
                    <a:pos x="T6" y="T7"/>
                  </a:cxn>
                  <a:cxn ang="T16">
                    <a:pos x="T8" y="T9"/>
                  </a:cxn>
                  <a:cxn ang="T17">
                    <a:pos x="T10" y="T11"/>
                  </a:cxn>
                </a:cxnLst>
                <a:rect l="T18" t="T19" r="T20" b="T21"/>
                <a:pathLst>
                  <a:path w="8" h="3">
                    <a:moveTo>
                      <a:pt x="0" y="3"/>
                    </a:moveTo>
                    <a:lnTo>
                      <a:pt x="7" y="3"/>
                    </a:lnTo>
                    <a:lnTo>
                      <a:pt x="8" y="0"/>
                    </a:lnTo>
                    <a:lnTo>
                      <a:pt x="2" y="0"/>
                    </a:lnTo>
                    <a:lnTo>
                      <a:pt x="0"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37" name="Freeform 74"/>
              <p:cNvSpPr>
                <a:spLocks/>
              </p:cNvSpPr>
              <p:nvPr/>
            </p:nvSpPr>
            <p:spPr bwMode="auto">
              <a:xfrm>
                <a:off x="2026" y="3321"/>
                <a:ext cx="38" cy="24"/>
              </a:xfrm>
              <a:custGeom>
                <a:avLst/>
                <a:gdLst>
                  <a:gd name="T0" fmla="*/ 0 w 8"/>
                  <a:gd name="T1" fmla="*/ 91 h 5"/>
                  <a:gd name="T2" fmla="*/ 66 w 8"/>
                  <a:gd name="T3" fmla="*/ 115 h 5"/>
                  <a:gd name="T4" fmla="*/ 133 w 8"/>
                  <a:gd name="T5" fmla="*/ 115 h 5"/>
                  <a:gd name="T6" fmla="*/ 180 w 8"/>
                  <a:gd name="T7" fmla="*/ 48 h 5"/>
                  <a:gd name="T8" fmla="*/ 114 w 8"/>
                  <a:gd name="T9" fmla="*/ 0 h 5"/>
                  <a:gd name="T10" fmla="*/ 24 w 8"/>
                  <a:gd name="T11" fmla="*/ 48 h 5"/>
                  <a:gd name="T12" fmla="*/ 0 w 8"/>
                  <a:gd name="T13" fmla="*/ 91 h 5"/>
                  <a:gd name="T14" fmla="*/ 0 w 8"/>
                  <a:gd name="T15" fmla="*/ 91 h 5"/>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5"/>
                  <a:gd name="T26" fmla="*/ 8 w 8"/>
                  <a:gd name="T27" fmla="*/ 5 h 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5">
                    <a:moveTo>
                      <a:pt x="0" y="4"/>
                    </a:moveTo>
                    <a:lnTo>
                      <a:pt x="3" y="5"/>
                    </a:lnTo>
                    <a:lnTo>
                      <a:pt x="6" y="5"/>
                    </a:lnTo>
                    <a:lnTo>
                      <a:pt x="8" y="2"/>
                    </a:lnTo>
                    <a:lnTo>
                      <a:pt x="5" y="0"/>
                    </a:lnTo>
                    <a:lnTo>
                      <a:pt x="1" y="2"/>
                    </a:lnTo>
                    <a:lnTo>
                      <a:pt x="0" y="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38" name="Freeform 75"/>
              <p:cNvSpPr>
                <a:spLocks/>
              </p:cNvSpPr>
              <p:nvPr/>
            </p:nvSpPr>
            <p:spPr bwMode="auto">
              <a:xfrm>
                <a:off x="1991" y="3321"/>
                <a:ext cx="20" cy="24"/>
              </a:xfrm>
              <a:custGeom>
                <a:avLst/>
                <a:gdLst>
                  <a:gd name="T0" fmla="*/ 0 w 4"/>
                  <a:gd name="T1" fmla="*/ 115 h 5"/>
                  <a:gd name="T2" fmla="*/ 100 w 4"/>
                  <a:gd name="T3" fmla="*/ 48 h 5"/>
                  <a:gd name="T4" fmla="*/ 100 w 4"/>
                  <a:gd name="T5" fmla="*/ 0 h 5"/>
                  <a:gd name="T6" fmla="*/ 0 w 4"/>
                  <a:gd name="T7" fmla="*/ 91 h 5"/>
                  <a:gd name="T8" fmla="*/ 0 w 4"/>
                  <a:gd name="T9" fmla="*/ 115 h 5"/>
                  <a:gd name="T10" fmla="*/ 0 w 4"/>
                  <a:gd name="T11" fmla="*/ 115 h 5"/>
                  <a:gd name="T12" fmla="*/ 0 60000 65536"/>
                  <a:gd name="T13" fmla="*/ 0 60000 65536"/>
                  <a:gd name="T14" fmla="*/ 0 60000 65536"/>
                  <a:gd name="T15" fmla="*/ 0 60000 65536"/>
                  <a:gd name="T16" fmla="*/ 0 60000 65536"/>
                  <a:gd name="T17" fmla="*/ 0 60000 65536"/>
                  <a:gd name="T18" fmla="*/ 0 w 4"/>
                  <a:gd name="T19" fmla="*/ 0 h 5"/>
                  <a:gd name="T20" fmla="*/ 4 w 4"/>
                  <a:gd name="T21" fmla="*/ 5 h 5"/>
                </a:gdLst>
                <a:ahLst/>
                <a:cxnLst>
                  <a:cxn ang="T12">
                    <a:pos x="T0" y="T1"/>
                  </a:cxn>
                  <a:cxn ang="T13">
                    <a:pos x="T2" y="T3"/>
                  </a:cxn>
                  <a:cxn ang="T14">
                    <a:pos x="T4" y="T5"/>
                  </a:cxn>
                  <a:cxn ang="T15">
                    <a:pos x="T6" y="T7"/>
                  </a:cxn>
                  <a:cxn ang="T16">
                    <a:pos x="T8" y="T9"/>
                  </a:cxn>
                  <a:cxn ang="T17">
                    <a:pos x="T10" y="T11"/>
                  </a:cxn>
                </a:cxnLst>
                <a:rect l="T18" t="T19" r="T20" b="T21"/>
                <a:pathLst>
                  <a:path w="4" h="5">
                    <a:moveTo>
                      <a:pt x="0" y="5"/>
                    </a:moveTo>
                    <a:lnTo>
                      <a:pt x="4" y="2"/>
                    </a:lnTo>
                    <a:lnTo>
                      <a:pt x="4" y="0"/>
                    </a:lnTo>
                    <a:lnTo>
                      <a:pt x="0" y="4"/>
                    </a:lnTo>
                    <a:lnTo>
                      <a:pt x="0"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39" name="Freeform 76"/>
              <p:cNvSpPr>
                <a:spLocks/>
              </p:cNvSpPr>
              <p:nvPr/>
            </p:nvSpPr>
            <p:spPr bwMode="auto">
              <a:xfrm>
                <a:off x="2128" y="3360"/>
                <a:ext cx="39" cy="34"/>
              </a:xfrm>
              <a:custGeom>
                <a:avLst/>
                <a:gdLst>
                  <a:gd name="T0" fmla="*/ 73 w 8"/>
                  <a:gd name="T1" fmla="*/ 165 h 7"/>
                  <a:gd name="T2" fmla="*/ 190 w 8"/>
                  <a:gd name="T3" fmla="*/ 165 h 7"/>
                  <a:gd name="T4" fmla="*/ 190 w 8"/>
                  <a:gd name="T5" fmla="*/ 92 h 7"/>
                  <a:gd name="T6" fmla="*/ 97 w 8"/>
                  <a:gd name="T7" fmla="*/ 0 h 7"/>
                  <a:gd name="T8" fmla="*/ 0 w 8"/>
                  <a:gd name="T9" fmla="*/ 49 h 7"/>
                  <a:gd name="T10" fmla="*/ 73 w 8"/>
                  <a:gd name="T11" fmla="*/ 165 h 7"/>
                  <a:gd name="T12" fmla="*/ 73 w 8"/>
                  <a:gd name="T13" fmla="*/ 165 h 7"/>
                  <a:gd name="T14" fmla="*/ 0 60000 65536"/>
                  <a:gd name="T15" fmla="*/ 0 60000 65536"/>
                  <a:gd name="T16" fmla="*/ 0 60000 65536"/>
                  <a:gd name="T17" fmla="*/ 0 60000 65536"/>
                  <a:gd name="T18" fmla="*/ 0 60000 65536"/>
                  <a:gd name="T19" fmla="*/ 0 60000 65536"/>
                  <a:gd name="T20" fmla="*/ 0 60000 65536"/>
                  <a:gd name="T21" fmla="*/ 0 w 8"/>
                  <a:gd name="T22" fmla="*/ 0 h 7"/>
                  <a:gd name="T23" fmla="*/ 8 w 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7">
                    <a:moveTo>
                      <a:pt x="3" y="7"/>
                    </a:moveTo>
                    <a:lnTo>
                      <a:pt x="8" y="7"/>
                    </a:lnTo>
                    <a:lnTo>
                      <a:pt x="8" y="4"/>
                    </a:lnTo>
                    <a:lnTo>
                      <a:pt x="4" y="0"/>
                    </a:lnTo>
                    <a:lnTo>
                      <a:pt x="0" y="2"/>
                    </a:lnTo>
                    <a:lnTo>
                      <a:pt x="3" y="7"/>
                    </a:lnTo>
                    <a:close/>
                  </a:path>
                </a:pathLst>
              </a:custGeom>
              <a:solidFill>
                <a:srgbClr val="FFC66D"/>
              </a:solidFill>
              <a:ln w="12700" cmpd="sng">
                <a:solidFill>
                  <a:schemeClr val="tx1"/>
                </a:solidFill>
                <a:prstDash val="solid"/>
                <a:round/>
                <a:headEnd/>
                <a:tailEnd/>
              </a:ln>
            </p:spPr>
            <p:txBody>
              <a:bodyPr/>
              <a:lstStyle/>
              <a:p>
                <a:endParaRPr lang="en-US"/>
              </a:p>
            </p:txBody>
          </p:sp>
        </p:grpSp>
      </p:grpSp>
      <p:sp>
        <p:nvSpPr>
          <p:cNvPr id="58371" name="Rectangle 77"/>
          <p:cNvSpPr>
            <a:spLocks noGrp="1" noChangeArrowheads="1"/>
          </p:cNvSpPr>
          <p:nvPr>
            <p:ph type="title"/>
          </p:nvPr>
        </p:nvSpPr>
        <p:spPr>
          <a:xfrm>
            <a:off x="0" y="242888"/>
            <a:ext cx="9144000" cy="1143000"/>
          </a:xfrm>
        </p:spPr>
        <p:txBody>
          <a:bodyPr/>
          <a:lstStyle/>
          <a:p>
            <a:pPr eaLnBrk="1" hangingPunct="1"/>
            <a:r>
              <a:rPr lang="en-US" sz="2400" smtClean="0"/>
              <a:t>Obesity Trends* Among U.S. Adults</a:t>
            </a:r>
            <a:br>
              <a:rPr lang="en-US" sz="2400" smtClean="0"/>
            </a:br>
            <a:r>
              <a:rPr lang="en-US" sz="2400" smtClean="0">
                <a:solidFill>
                  <a:srgbClr val="DE3021"/>
                </a:solidFill>
              </a:rPr>
              <a:t>BRFSS, 2009</a:t>
            </a:r>
          </a:p>
        </p:txBody>
      </p:sp>
      <p:sp>
        <p:nvSpPr>
          <p:cNvPr id="58372" name="Text Box 78"/>
          <p:cNvSpPr txBox="1">
            <a:spLocks noChangeArrowheads="1"/>
          </p:cNvSpPr>
          <p:nvPr/>
        </p:nvSpPr>
        <p:spPr bwMode="auto">
          <a:xfrm>
            <a:off x="2119489" y="1200151"/>
            <a:ext cx="55194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Verdana" pitchFamily="34" charset="0"/>
              </a:rPr>
              <a:t>(*BMI ≥30, or ~ 30 lbs. overweight for 5’ 4” person)</a:t>
            </a:r>
          </a:p>
        </p:txBody>
      </p:sp>
      <p:sp>
        <p:nvSpPr>
          <p:cNvPr id="58373" name="Text Box 79"/>
          <p:cNvSpPr txBox="1">
            <a:spLocks noChangeArrowheads="1"/>
          </p:cNvSpPr>
          <p:nvPr/>
        </p:nvSpPr>
        <p:spPr bwMode="auto">
          <a:xfrm>
            <a:off x="653345" y="5894388"/>
            <a:ext cx="7240411"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Arial Narrow" pitchFamily="34" charset="0"/>
              </a:rPr>
              <a:t> No Data          &lt;10%           10%–14%	    15%–19%           20%–24%          25%–29%           ≥30%</a:t>
            </a:r>
            <a:r>
              <a:rPr lang="en-US" sz="1400">
                <a:solidFill>
                  <a:srgbClr val="000000"/>
                </a:solidFill>
                <a:latin typeface="Arial Narrow" pitchFamily="34" charset="0"/>
              </a:rPr>
              <a:t> </a:t>
            </a:r>
          </a:p>
        </p:txBody>
      </p:sp>
      <p:sp>
        <p:nvSpPr>
          <p:cNvPr id="58374" name="Rectangle 80"/>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8375" name="Rectangle 81"/>
          <p:cNvSpPr>
            <a:spLocks noChangeArrowheads="1"/>
          </p:cNvSpPr>
          <p:nvPr/>
        </p:nvSpPr>
        <p:spPr bwMode="auto">
          <a:xfrm>
            <a:off x="1347612" y="5953125"/>
            <a:ext cx="208844" cy="234950"/>
          </a:xfrm>
          <a:prstGeom prst="rect">
            <a:avLst/>
          </a:prstGeom>
          <a:solidFill>
            <a:srgbClr val="99CCFF"/>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8376" name="Rectangle 82"/>
          <p:cNvSpPr>
            <a:spLocks noChangeArrowheads="1"/>
          </p:cNvSpPr>
          <p:nvPr/>
        </p:nvSpPr>
        <p:spPr bwMode="auto">
          <a:xfrm>
            <a:off x="2064456" y="5951538"/>
            <a:ext cx="208844" cy="234950"/>
          </a:xfrm>
          <a:prstGeom prst="rect">
            <a:avLst/>
          </a:prstGeom>
          <a:solidFill>
            <a:srgbClr val="6699FF"/>
          </a:solidFill>
          <a:ln w="9525">
            <a:solidFill>
              <a:schemeClr val="tx1"/>
            </a:solidFill>
            <a:miter lim="800000"/>
            <a:headEnd/>
            <a:tailEnd/>
          </a:ln>
        </p:spPr>
        <p:txBody>
          <a:bodyPr wrap="none" anchor="ctr"/>
          <a:lstStyle/>
          <a:p>
            <a:pPr algn="ctr" eaLnBrk="0" hangingPunct="0"/>
            <a:endParaRPr lang="en-US">
              <a:solidFill>
                <a:srgbClr val="000000"/>
              </a:solidFill>
            </a:endParaRPr>
          </a:p>
        </p:txBody>
      </p:sp>
      <p:sp>
        <p:nvSpPr>
          <p:cNvPr id="58377" name="Rectangle 83"/>
          <p:cNvSpPr>
            <a:spLocks noChangeArrowheads="1"/>
          </p:cNvSpPr>
          <p:nvPr/>
        </p:nvSpPr>
        <p:spPr bwMode="auto">
          <a:xfrm>
            <a:off x="3060701" y="5961063"/>
            <a:ext cx="208844" cy="234950"/>
          </a:xfrm>
          <a:prstGeom prst="rect">
            <a:avLst/>
          </a:prstGeom>
          <a:solidFill>
            <a:srgbClr val="0000A0"/>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8378" name="Rectangle 84"/>
          <p:cNvSpPr>
            <a:spLocks noChangeArrowheads="1"/>
          </p:cNvSpPr>
          <p:nvPr/>
        </p:nvSpPr>
        <p:spPr bwMode="auto">
          <a:xfrm>
            <a:off x="4996745" y="5948363"/>
            <a:ext cx="208844" cy="234950"/>
          </a:xfrm>
          <a:prstGeom prst="rect">
            <a:avLst/>
          </a:prstGeom>
          <a:solidFill>
            <a:srgbClr val="ED4213"/>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8379" name="Rectangle 85"/>
          <p:cNvSpPr>
            <a:spLocks noChangeArrowheads="1"/>
          </p:cNvSpPr>
          <p:nvPr/>
        </p:nvSpPr>
        <p:spPr bwMode="auto">
          <a:xfrm>
            <a:off x="4037190" y="5945188"/>
            <a:ext cx="208844" cy="234950"/>
          </a:xfrm>
          <a:prstGeom prst="rect">
            <a:avLst/>
          </a:prstGeom>
          <a:solidFill>
            <a:srgbClr val="FFC66D"/>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8380" name="Rectangle 86"/>
          <p:cNvSpPr>
            <a:spLocks noChangeArrowheads="1"/>
          </p:cNvSpPr>
          <p:nvPr/>
        </p:nvSpPr>
        <p:spPr bwMode="auto">
          <a:xfrm>
            <a:off x="395111" y="5892800"/>
            <a:ext cx="6354234" cy="3508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solidFill>
                <a:srgbClr val="000000"/>
              </a:solidFill>
            </a:endParaRPr>
          </a:p>
        </p:txBody>
      </p:sp>
      <p:sp>
        <p:nvSpPr>
          <p:cNvPr id="58381" name="Rectangle 87" descr="20%"/>
          <p:cNvSpPr>
            <a:spLocks noChangeArrowheads="1"/>
          </p:cNvSpPr>
          <p:nvPr/>
        </p:nvSpPr>
        <p:spPr bwMode="auto">
          <a:xfrm>
            <a:off x="6002867" y="5948363"/>
            <a:ext cx="208844" cy="234950"/>
          </a:xfrm>
          <a:prstGeom prst="rect">
            <a:avLst/>
          </a:prstGeom>
          <a:pattFill prst="pct20">
            <a:fgClr>
              <a:schemeClr val="tx2"/>
            </a:fgClr>
            <a:bgClr>
              <a:srgbClr val="AA1202"/>
            </a:bgClr>
          </a:pattFill>
          <a:ln w="9525">
            <a:solidFill>
              <a:schemeClr val="tx1"/>
            </a:solidFill>
            <a:miter lim="800000"/>
            <a:headEnd/>
            <a:tailEnd/>
          </a:ln>
        </p:spPr>
        <p:txBody>
          <a:bodyPr wrap="none" anchor="ctr"/>
          <a:lstStyle/>
          <a:p>
            <a:pPr eaLnBrk="0" hangingPunct="0"/>
            <a:endParaRPr lang="en-US">
              <a:solidFill>
                <a:srgbClr val="000000"/>
              </a:solidFill>
            </a:endParaRPr>
          </a:p>
        </p:txBody>
      </p:sp>
    </p:spTree>
    <p:extLst>
      <p:ext uri="{BB962C8B-B14F-4D97-AF65-F5344CB8AC3E}">
        <p14:creationId xmlns:p14="http://schemas.microsoft.com/office/powerpoint/2010/main" val="2779308603"/>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394" name="Group 89"/>
          <p:cNvGrpSpPr>
            <a:grpSpLocks/>
          </p:cNvGrpSpPr>
          <p:nvPr/>
        </p:nvGrpSpPr>
        <p:grpSpPr bwMode="auto">
          <a:xfrm>
            <a:off x="1027289" y="1709738"/>
            <a:ext cx="6169378" cy="3567112"/>
            <a:chOff x="1155700" y="1709738"/>
            <a:chExt cx="6940550" cy="3567112"/>
          </a:xfrm>
        </p:grpSpPr>
        <p:sp>
          <p:nvSpPr>
            <p:cNvPr id="59406" name="Freeform 2"/>
            <p:cNvSpPr>
              <a:spLocks/>
            </p:cNvSpPr>
            <p:nvPr/>
          </p:nvSpPr>
          <p:spPr bwMode="auto">
            <a:xfrm>
              <a:off x="7697788" y="1887538"/>
              <a:ext cx="398462" cy="611187"/>
            </a:xfrm>
            <a:custGeom>
              <a:avLst/>
              <a:gdLst>
                <a:gd name="T0" fmla="*/ 661276199 w 49"/>
                <a:gd name="T1" fmla="*/ 2147483647 h 79"/>
                <a:gd name="T2" fmla="*/ 661276199 w 49"/>
                <a:gd name="T3" fmla="*/ 2147483647 h 79"/>
                <a:gd name="T4" fmla="*/ 793533014 w 49"/>
                <a:gd name="T5" fmla="*/ 2147483647 h 79"/>
                <a:gd name="T6" fmla="*/ 859653290 w 49"/>
                <a:gd name="T7" fmla="*/ 2147483647 h 79"/>
                <a:gd name="T8" fmla="*/ 925781698 w 49"/>
                <a:gd name="T9" fmla="*/ 2147483647 h 79"/>
                <a:gd name="T10" fmla="*/ 991910105 w 49"/>
                <a:gd name="T11" fmla="*/ 2147483647 h 79"/>
                <a:gd name="T12" fmla="*/ 1058038513 w 49"/>
                <a:gd name="T13" fmla="*/ 2147483647 h 79"/>
                <a:gd name="T14" fmla="*/ 1190295582 w 49"/>
                <a:gd name="T15" fmla="*/ 2147483647 h 79"/>
                <a:gd name="T16" fmla="*/ 1190295582 w 49"/>
                <a:gd name="T17" fmla="*/ 2147483647 h 79"/>
                <a:gd name="T18" fmla="*/ 1322552398 w 49"/>
                <a:gd name="T19" fmla="*/ 2147483647 h 79"/>
                <a:gd name="T20" fmla="*/ 1388672673 w 49"/>
                <a:gd name="T21" fmla="*/ 2147483647 h 79"/>
                <a:gd name="T22" fmla="*/ 1454801081 w 49"/>
                <a:gd name="T23" fmla="*/ 2147483647 h 79"/>
                <a:gd name="T24" fmla="*/ 1454801081 w 49"/>
                <a:gd name="T25" fmla="*/ 2147483647 h 79"/>
                <a:gd name="T26" fmla="*/ 1719314712 w 49"/>
                <a:gd name="T27" fmla="*/ 2147483647 h 79"/>
                <a:gd name="T28" fmla="*/ 1719314712 w 49"/>
                <a:gd name="T29" fmla="*/ 2147483647 h 79"/>
                <a:gd name="T30" fmla="*/ 1851571527 w 49"/>
                <a:gd name="T31" fmla="*/ 2147483647 h 79"/>
                <a:gd name="T32" fmla="*/ 1917691803 w 49"/>
                <a:gd name="T33" fmla="*/ 2147483647 h 79"/>
                <a:gd name="T34" fmla="*/ 2049948618 w 49"/>
                <a:gd name="T35" fmla="*/ 2147483647 h 79"/>
                <a:gd name="T36" fmla="*/ 2049948618 w 49"/>
                <a:gd name="T37" fmla="*/ 2147483647 h 79"/>
                <a:gd name="T38" fmla="*/ 2147483647 w 49"/>
                <a:gd name="T39" fmla="*/ 2147483647 h 79"/>
                <a:gd name="T40" fmla="*/ 2147483647 w 49"/>
                <a:gd name="T41" fmla="*/ 2147483647 h 79"/>
                <a:gd name="T42" fmla="*/ 2147483647 w 49"/>
                <a:gd name="T43" fmla="*/ 2147483647 h 79"/>
                <a:gd name="T44" fmla="*/ 2147483647 w 49"/>
                <a:gd name="T45" fmla="*/ 2147483647 h 79"/>
                <a:gd name="T46" fmla="*/ 2147483647 w 49"/>
                <a:gd name="T47" fmla="*/ 2147483647 h 79"/>
                <a:gd name="T48" fmla="*/ 2147483647 w 49"/>
                <a:gd name="T49" fmla="*/ 2147483647 h 79"/>
                <a:gd name="T50" fmla="*/ 2147483647 w 49"/>
                <a:gd name="T51" fmla="*/ 2147483647 h 79"/>
                <a:gd name="T52" fmla="*/ 2147483647 w 49"/>
                <a:gd name="T53" fmla="*/ 2147483647 h 79"/>
                <a:gd name="T54" fmla="*/ 2147483647 w 49"/>
                <a:gd name="T55" fmla="*/ 2147483647 h 79"/>
                <a:gd name="T56" fmla="*/ 2147483647 w 49"/>
                <a:gd name="T57" fmla="*/ 2147483647 h 79"/>
                <a:gd name="T58" fmla="*/ 2147483647 w 49"/>
                <a:gd name="T59" fmla="*/ 2094893888 h 79"/>
                <a:gd name="T60" fmla="*/ 2147483647 w 49"/>
                <a:gd name="T61" fmla="*/ 1915328280 h 79"/>
                <a:gd name="T62" fmla="*/ 2147483647 w 49"/>
                <a:gd name="T63" fmla="*/ 1855478397 h 79"/>
                <a:gd name="T64" fmla="*/ 2147483647 w 49"/>
                <a:gd name="T65" fmla="*/ 1915328280 h 79"/>
                <a:gd name="T66" fmla="*/ 2147483647 w 49"/>
                <a:gd name="T67" fmla="*/ 1675913273 h 79"/>
                <a:gd name="T68" fmla="*/ 2147483647 w 49"/>
                <a:gd name="T69" fmla="*/ 1556205769 h 79"/>
                <a:gd name="T70" fmla="*/ 2147483647 w 49"/>
                <a:gd name="T71" fmla="*/ 1556205769 h 79"/>
                <a:gd name="T72" fmla="*/ 2147483647 w 49"/>
                <a:gd name="T73" fmla="*/ 1556205769 h 79"/>
                <a:gd name="T74" fmla="*/ 2147483647 w 49"/>
                <a:gd name="T75" fmla="*/ 1496355885 h 79"/>
                <a:gd name="T76" fmla="*/ 2147483647 w 49"/>
                <a:gd name="T77" fmla="*/ 1316790762 h 79"/>
                <a:gd name="T78" fmla="*/ 1587057896 w 49"/>
                <a:gd name="T79" fmla="*/ 0 h 79"/>
                <a:gd name="T80" fmla="*/ 1454801081 w 49"/>
                <a:gd name="T81" fmla="*/ 0 h 79"/>
                <a:gd name="T82" fmla="*/ 1388672673 w 49"/>
                <a:gd name="T83" fmla="*/ 119707534 h 79"/>
                <a:gd name="T84" fmla="*/ 1190295582 w 49"/>
                <a:gd name="T85" fmla="*/ 119707534 h 79"/>
                <a:gd name="T86" fmla="*/ 991910105 w 49"/>
                <a:gd name="T87" fmla="*/ 299272749 h 79"/>
                <a:gd name="T88" fmla="*/ 925781698 w 49"/>
                <a:gd name="T89" fmla="*/ 119707534 h 79"/>
                <a:gd name="T90" fmla="*/ 859653290 w 49"/>
                <a:gd name="T91" fmla="*/ 59857635 h 79"/>
                <a:gd name="T92" fmla="*/ 396762441 w 49"/>
                <a:gd name="T93" fmla="*/ 957668008 h 79"/>
                <a:gd name="T94" fmla="*/ 462890849 w 49"/>
                <a:gd name="T95" fmla="*/ 1137225638 h 79"/>
                <a:gd name="T96" fmla="*/ 462890849 w 49"/>
                <a:gd name="T97" fmla="*/ 1316790762 h 79"/>
                <a:gd name="T98" fmla="*/ 330634033 w 49"/>
                <a:gd name="T99" fmla="*/ 1436498265 h 79"/>
                <a:gd name="T100" fmla="*/ 396762441 w 49"/>
                <a:gd name="T101" fmla="*/ 1915328280 h 79"/>
                <a:gd name="T102" fmla="*/ 264513694 w 49"/>
                <a:gd name="T103" fmla="*/ 2147483647 h 79"/>
                <a:gd name="T104" fmla="*/ 264513694 w 49"/>
                <a:gd name="T105" fmla="*/ 2147483647 h 79"/>
                <a:gd name="T106" fmla="*/ 198385286 w 49"/>
                <a:gd name="T107" fmla="*/ 2147483647 h 79"/>
                <a:gd name="T108" fmla="*/ 198385286 w 49"/>
                <a:gd name="T109" fmla="*/ 2147483647 h 79"/>
                <a:gd name="T110" fmla="*/ 66128424 w 49"/>
                <a:gd name="T111" fmla="*/ 2147483647 h 79"/>
                <a:gd name="T112" fmla="*/ 0 w 49"/>
                <a:gd name="T113" fmla="*/ 2147483647 h 7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79"/>
                <a:gd name="T173" fmla="*/ 49 w 49"/>
                <a:gd name="T174" fmla="*/ 79 h 7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79">
                  <a:moveTo>
                    <a:pt x="0" y="42"/>
                  </a:moveTo>
                  <a:lnTo>
                    <a:pt x="10" y="71"/>
                  </a:lnTo>
                  <a:lnTo>
                    <a:pt x="10" y="72"/>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7" y="36"/>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07" name="Freeform 3"/>
            <p:cNvSpPr>
              <a:spLocks/>
            </p:cNvSpPr>
            <p:nvPr/>
          </p:nvSpPr>
          <p:spPr bwMode="auto">
            <a:xfrm>
              <a:off x="2636838" y="1709738"/>
              <a:ext cx="730250" cy="511175"/>
            </a:xfrm>
            <a:custGeom>
              <a:avLst/>
              <a:gdLst>
                <a:gd name="T0" fmla="*/ 65836088 w 90"/>
                <a:gd name="T1" fmla="*/ 2147483647 h 66"/>
                <a:gd name="T2" fmla="*/ 0 w 90"/>
                <a:gd name="T3" fmla="*/ 2147483647 h 66"/>
                <a:gd name="T4" fmla="*/ 65836088 w 90"/>
                <a:gd name="T5" fmla="*/ 2147483647 h 66"/>
                <a:gd name="T6" fmla="*/ 65836088 w 90"/>
                <a:gd name="T7" fmla="*/ 2099519644 h 66"/>
                <a:gd name="T8" fmla="*/ 65836088 w 90"/>
                <a:gd name="T9" fmla="*/ 2099519644 h 66"/>
                <a:gd name="T10" fmla="*/ 131672176 w 90"/>
                <a:gd name="T11" fmla="*/ 2147483647 h 66"/>
                <a:gd name="T12" fmla="*/ 65836088 w 90"/>
                <a:gd name="T13" fmla="*/ 2147483647 h 66"/>
                <a:gd name="T14" fmla="*/ 197508280 w 90"/>
                <a:gd name="T15" fmla="*/ 2147483647 h 66"/>
                <a:gd name="T16" fmla="*/ 197508280 w 90"/>
                <a:gd name="T17" fmla="*/ 2099519644 h 66"/>
                <a:gd name="T18" fmla="*/ 197508280 w 90"/>
                <a:gd name="T19" fmla="*/ 1979547991 h 66"/>
                <a:gd name="T20" fmla="*/ 131672176 w 90"/>
                <a:gd name="T21" fmla="*/ 1799583494 h 66"/>
                <a:gd name="T22" fmla="*/ 197508280 w 90"/>
                <a:gd name="T23" fmla="*/ 1799583494 h 66"/>
                <a:gd name="T24" fmla="*/ 329172373 w 90"/>
                <a:gd name="T25" fmla="*/ 1739597910 h 66"/>
                <a:gd name="T26" fmla="*/ 263344352 w 90"/>
                <a:gd name="T27" fmla="*/ 1679612326 h 66"/>
                <a:gd name="T28" fmla="*/ 197508280 w 90"/>
                <a:gd name="T29" fmla="*/ 1739597910 h 66"/>
                <a:gd name="T30" fmla="*/ 197508280 w 90"/>
                <a:gd name="T31" fmla="*/ 1499655574 h 66"/>
                <a:gd name="T32" fmla="*/ 197508280 w 90"/>
                <a:gd name="T33" fmla="*/ 1319698822 h 66"/>
                <a:gd name="T34" fmla="*/ 197508280 w 90"/>
                <a:gd name="T35" fmla="*/ 1019763157 h 66"/>
                <a:gd name="T36" fmla="*/ 131672176 w 90"/>
                <a:gd name="T37" fmla="*/ 659849411 h 66"/>
                <a:gd name="T38" fmla="*/ 131672176 w 90"/>
                <a:gd name="T39" fmla="*/ 359913625 h 66"/>
                <a:gd name="T40" fmla="*/ 724188933 w 90"/>
                <a:gd name="T41" fmla="*/ 539878243 h 66"/>
                <a:gd name="T42" fmla="*/ 1250869650 w 90"/>
                <a:gd name="T43" fmla="*/ 779820579 h 66"/>
                <a:gd name="T44" fmla="*/ 1514205824 w 90"/>
                <a:gd name="T45" fmla="*/ 839806163 h 66"/>
                <a:gd name="T46" fmla="*/ 1580041896 w 90"/>
                <a:gd name="T47" fmla="*/ 899791747 h 66"/>
                <a:gd name="T48" fmla="*/ 1580041896 w 90"/>
                <a:gd name="T49" fmla="*/ 1199727654 h 66"/>
                <a:gd name="T50" fmla="*/ 1448377866 w 90"/>
                <a:gd name="T51" fmla="*/ 1379684406 h 66"/>
                <a:gd name="T52" fmla="*/ 1448377866 w 90"/>
                <a:gd name="T53" fmla="*/ 1499655574 h 66"/>
                <a:gd name="T54" fmla="*/ 1448377866 w 90"/>
                <a:gd name="T55" fmla="*/ 1619626742 h 66"/>
                <a:gd name="T56" fmla="*/ 1514205824 w 90"/>
                <a:gd name="T57" fmla="*/ 1679612326 h 66"/>
                <a:gd name="T58" fmla="*/ 1645877968 w 90"/>
                <a:gd name="T59" fmla="*/ 1439669990 h 66"/>
                <a:gd name="T60" fmla="*/ 1777550113 w 90"/>
                <a:gd name="T61" fmla="*/ 1259713238 h 66"/>
                <a:gd name="T62" fmla="*/ 1909222257 w 90"/>
                <a:gd name="T63" fmla="*/ 1079748741 h 66"/>
                <a:gd name="T64" fmla="*/ 1711714041 w 90"/>
                <a:gd name="T65" fmla="*/ 599863827 h 66"/>
                <a:gd name="T66" fmla="*/ 1777550113 w 90"/>
                <a:gd name="T67" fmla="*/ 539878243 h 66"/>
                <a:gd name="T68" fmla="*/ 1909222257 w 90"/>
                <a:gd name="T69" fmla="*/ 419906954 h 66"/>
                <a:gd name="T70" fmla="*/ 1777550113 w 90"/>
                <a:gd name="T71" fmla="*/ 299928041 h 66"/>
                <a:gd name="T72" fmla="*/ 1777550113 w 90"/>
                <a:gd name="T73" fmla="*/ 0 h 66"/>
                <a:gd name="T74" fmla="*/ 2147483647 w 90"/>
                <a:gd name="T75" fmla="*/ 539878243 h 66"/>
                <a:gd name="T76" fmla="*/ 2147483647 w 90"/>
                <a:gd name="T77" fmla="*/ 959777331 h 66"/>
                <a:gd name="T78" fmla="*/ 2147483647 w 90"/>
                <a:gd name="T79" fmla="*/ 2147483647 h 66"/>
                <a:gd name="T80" fmla="*/ 2147483647 w 90"/>
                <a:gd name="T81" fmla="*/ 2147483647 h 66"/>
                <a:gd name="T82" fmla="*/ 2147483647 w 90"/>
                <a:gd name="T83" fmla="*/ 2147483647 h 66"/>
                <a:gd name="T84" fmla="*/ 2147483647 w 90"/>
                <a:gd name="T85" fmla="*/ 2147483647 h 66"/>
                <a:gd name="T86" fmla="*/ 2147483647 w 90"/>
                <a:gd name="T87" fmla="*/ 2147483647 h 66"/>
                <a:gd name="T88" fmla="*/ 2147483647 w 90"/>
                <a:gd name="T89" fmla="*/ 2147483647 h 66"/>
                <a:gd name="T90" fmla="*/ 2147483647 w 90"/>
                <a:gd name="T91" fmla="*/ 2147483647 h 66"/>
                <a:gd name="T92" fmla="*/ 2147483647 w 90"/>
                <a:gd name="T93" fmla="*/ 2147483647 h 66"/>
                <a:gd name="T94" fmla="*/ 2147483647 w 90"/>
                <a:gd name="T95" fmla="*/ 2147483647 h 66"/>
                <a:gd name="T96" fmla="*/ 2147483647 w 90"/>
                <a:gd name="T97" fmla="*/ 2147483647 h 66"/>
                <a:gd name="T98" fmla="*/ 2147483647 w 90"/>
                <a:gd name="T99" fmla="*/ 2147483647 h 66"/>
                <a:gd name="T100" fmla="*/ 2147483647 w 90"/>
                <a:gd name="T101" fmla="*/ 2147483647 h 66"/>
                <a:gd name="T102" fmla="*/ 2147483647 w 90"/>
                <a:gd name="T103" fmla="*/ 2147483647 h 66"/>
                <a:gd name="T104" fmla="*/ 1975058329 w 90"/>
                <a:gd name="T105" fmla="*/ 2147483647 h 66"/>
                <a:gd name="T106" fmla="*/ 1580041896 w 90"/>
                <a:gd name="T107" fmla="*/ 2147483647 h 66"/>
                <a:gd name="T108" fmla="*/ 1250869650 w 90"/>
                <a:gd name="T109" fmla="*/ 2147483647 h 66"/>
                <a:gd name="T110" fmla="*/ 790025005 w 90"/>
                <a:gd name="T111" fmla="*/ 2147483647 h 66"/>
                <a:gd name="T112" fmla="*/ 724188933 w 90"/>
                <a:gd name="T113" fmla="*/ 2147483647 h 66"/>
                <a:gd name="T114" fmla="*/ 724188933 w 90"/>
                <a:gd name="T115" fmla="*/ 2147483647 h 66"/>
                <a:gd name="T116" fmla="*/ 460844518 w 90"/>
                <a:gd name="T117" fmla="*/ 2147483647 h 66"/>
                <a:gd name="T118" fmla="*/ 395008446 w 90"/>
                <a:gd name="T119" fmla="*/ 2147483647 h 66"/>
                <a:gd name="T120" fmla="*/ 197508280 w 90"/>
                <a:gd name="T121" fmla="*/ 2147483647 h 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0"/>
                <a:gd name="T184" fmla="*/ 0 h 66"/>
                <a:gd name="T185" fmla="*/ 90 w 90"/>
                <a:gd name="T186" fmla="*/ 66 h 6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0" h="66">
                  <a:moveTo>
                    <a:pt x="3" y="42"/>
                  </a:moveTo>
                  <a:lnTo>
                    <a:pt x="1" y="40"/>
                  </a:lnTo>
                  <a:lnTo>
                    <a:pt x="0" y="40"/>
                  </a:lnTo>
                  <a:lnTo>
                    <a:pt x="0" y="39"/>
                  </a:lnTo>
                  <a:lnTo>
                    <a:pt x="1" y="37"/>
                  </a:lnTo>
                  <a:lnTo>
                    <a:pt x="1" y="36"/>
                  </a:lnTo>
                  <a:lnTo>
                    <a:pt x="1" y="35"/>
                  </a:lnTo>
                  <a:lnTo>
                    <a:pt x="2" y="35"/>
                  </a:lnTo>
                  <a:lnTo>
                    <a:pt x="2" y="36"/>
                  </a:lnTo>
                  <a:lnTo>
                    <a:pt x="2" y="37"/>
                  </a:lnTo>
                  <a:lnTo>
                    <a:pt x="1" y="37"/>
                  </a:lnTo>
                  <a:lnTo>
                    <a:pt x="2" y="38"/>
                  </a:lnTo>
                  <a:lnTo>
                    <a:pt x="3" y="36"/>
                  </a:lnTo>
                  <a:lnTo>
                    <a:pt x="3" y="35"/>
                  </a:lnTo>
                  <a:lnTo>
                    <a:pt x="4" y="34"/>
                  </a:lnTo>
                  <a:lnTo>
                    <a:pt x="3" y="33"/>
                  </a:lnTo>
                  <a:lnTo>
                    <a:pt x="2" y="33"/>
                  </a:lnTo>
                  <a:lnTo>
                    <a:pt x="2" y="30"/>
                  </a:lnTo>
                  <a:lnTo>
                    <a:pt x="3" y="30"/>
                  </a:lnTo>
                  <a:lnTo>
                    <a:pt x="4" y="30"/>
                  </a:lnTo>
                  <a:lnTo>
                    <a:pt x="5" y="29"/>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80" y="59"/>
                  </a:lnTo>
                  <a:lnTo>
                    <a:pt x="80" y="60"/>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6" y="43"/>
                  </a:lnTo>
                  <a:lnTo>
                    <a:pt x="3" y="4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08" name="Freeform 4"/>
            <p:cNvSpPr>
              <a:spLocks/>
            </p:cNvSpPr>
            <p:nvPr/>
          </p:nvSpPr>
          <p:spPr bwMode="auto">
            <a:xfrm>
              <a:off x="3157538" y="1833563"/>
              <a:ext cx="658812" cy="1006475"/>
            </a:xfrm>
            <a:custGeom>
              <a:avLst/>
              <a:gdLst>
                <a:gd name="T0" fmla="*/ 463071587 w 81"/>
                <a:gd name="T1" fmla="*/ 2147483647 h 130"/>
                <a:gd name="T2" fmla="*/ 529229301 w 81"/>
                <a:gd name="T3" fmla="*/ 2147483647 h 130"/>
                <a:gd name="T4" fmla="*/ 595379008 w 81"/>
                <a:gd name="T5" fmla="*/ 2147483647 h 130"/>
                <a:gd name="T6" fmla="*/ 595379008 w 81"/>
                <a:gd name="T7" fmla="*/ 2147483647 h 130"/>
                <a:gd name="T8" fmla="*/ 396922007 w 81"/>
                <a:gd name="T9" fmla="*/ 2147483647 h 130"/>
                <a:gd name="T10" fmla="*/ 661536721 w 81"/>
                <a:gd name="T11" fmla="*/ 2147483647 h 130"/>
                <a:gd name="T12" fmla="*/ 859993595 w 81"/>
                <a:gd name="T13" fmla="*/ 2147483647 h 130"/>
                <a:gd name="T14" fmla="*/ 926151308 w 81"/>
                <a:gd name="T15" fmla="*/ 2147483647 h 130"/>
                <a:gd name="T16" fmla="*/ 1323073442 w 81"/>
                <a:gd name="T17" fmla="*/ 2147483647 h 130"/>
                <a:gd name="T18" fmla="*/ 1124608436 w 81"/>
                <a:gd name="T19" fmla="*/ 2147483647 h 130"/>
                <a:gd name="T20" fmla="*/ 1058458601 w 81"/>
                <a:gd name="T21" fmla="*/ 2147483647 h 130"/>
                <a:gd name="T22" fmla="*/ 1058458601 w 81"/>
                <a:gd name="T23" fmla="*/ 2147483647 h 130"/>
                <a:gd name="T24" fmla="*/ 1058458601 w 81"/>
                <a:gd name="T25" fmla="*/ 2147483647 h 130"/>
                <a:gd name="T26" fmla="*/ 1058458601 w 81"/>
                <a:gd name="T27" fmla="*/ 2147483647 h 130"/>
                <a:gd name="T28" fmla="*/ 1719995323 w 81"/>
                <a:gd name="T29" fmla="*/ 0 h 130"/>
                <a:gd name="T30" fmla="*/ 2147483647 w 81"/>
                <a:gd name="T31" fmla="*/ 1138865122 h 130"/>
                <a:gd name="T32" fmla="*/ 2147483647 w 81"/>
                <a:gd name="T33" fmla="*/ 1558448869 h 130"/>
                <a:gd name="T34" fmla="*/ 2147483647 w 81"/>
                <a:gd name="T35" fmla="*/ 1738267156 h 130"/>
                <a:gd name="T36" fmla="*/ 2147483647 w 81"/>
                <a:gd name="T37" fmla="*/ 1858153756 h 130"/>
                <a:gd name="T38" fmla="*/ 2147483647 w 81"/>
                <a:gd name="T39" fmla="*/ 2147483647 h 130"/>
                <a:gd name="T40" fmla="*/ 2147483647 w 81"/>
                <a:gd name="T41" fmla="*/ 2147483647 h 130"/>
                <a:gd name="T42" fmla="*/ 2147483647 w 81"/>
                <a:gd name="T43" fmla="*/ 2147483647 h 130"/>
                <a:gd name="T44" fmla="*/ 2147483647 w 81"/>
                <a:gd name="T45" fmla="*/ 2147483647 h 130"/>
                <a:gd name="T46" fmla="*/ 2147483647 w 81"/>
                <a:gd name="T47" fmla="*/ 2147483647 h 130"/>
                <a:gd name="T48" fmla="*/ 2147483647 w 81"/>
                <a:gd name="T49" fmla="*/ 2147483647 h 130"/>
                <a:gd name="T50" fmla="*/ 2147483647 w 81"/>
                <a:gd name="T51" fmla="*/ 2147483647 h 130"/>
                <a:gd name="T52" fmla="*/ 2147483647 w 81"/>
                <a:gd name="T53" fmla="*/ 2147483647 h 130"/>
                <a:gd name="T54" fmla="*/ 2147483647 w 81"/>
                <a:gd name="T55" fmla="*/ 2147483647 h 130"/>
                <a:gd name="T56" fmla="*/ 2147483647 w 81"/>
                <a:gd name="T57" fmla="*/ 2147483647 h 130"/>
                <a:gd name="T58" fmla="*/ 2147483647 w 81"/>
                <a:gd name="T59" fmla="*/ 2147483647 h 130"/>
                <a:gd name="T60" fmla="*/ 2147483647 w 81"/>
                <a:gd name="T61" fmla="*/ 2147483647 h 130"/>
                <a:gd name="T62" fmla="*/ 2147483647 w 81"/>
                <a:gd name="T63" fmla="*/ 2147483647 h 130"/>
                <a:gd name="T64" fmla="*/ 2147483647 w 81"/>
                <a:gd name="T65" fmla="*/ 2147483647 h 130"/>
                <a:gd name="T66" fmla="*/ 2147483647 w 81"/>
                <a:gd name="T67" fmla="*/ 2147483647 h 130"/>
                <a:gd name="T68" fmla="*/ 2147483647 w 81"/>
                <a:gd name="T69" fmla="*/ 2147483647 h 130"/>
                <a:gd name="T70" fmla="*/ 2147483647 w 81"/>
                <a:gd name="T71" fmla="*/ 2147483647 h 130"/>
                <a:gd name="T72" fmla="*/ 2147483647 w 81"/>
                <a:gd name="T73" fmla="*/ 2147483647 h 130"/>
                <a:gd name="T74" fmla="*/ 2147483647 w 81"/>
                <a:gd name="T75" fmla="*/ 2147483647 h 130"/>
                <a:gd name="T76" fmla="*/ 2147483647 w 81"/>
                <a:gd name="T77" fmla="*/ 2147483647 h 130"/>
                <a:gd name="T78" fmla="*/ 2147483647 w 81"/>
                <a:gd name="T79" fmla="*/ 2147483647 h 130"/>
                <a:gd name="T80" fmla="*/ 2147483647 w 81"/>
                <a:gd name="T81" fmla="*/ 2147483647 h 130"/>
                <a:gd name="T82" fmla="*/ 2147483647 w 81"/>
                <a:gd name="T83" fmla="*/ 2147483647 h 130"/>
                <a:gd name="T84" fmla="*/ 2147483647 w 81"/>
                <a:gd name="T85" fmla="*/ 2147483647 h 130"/>
                <a:gd name="T86" fmla="*/ 2147483647 w 81"/>
                <a:gd name="T87" fmla="*/ 2147483647 h 130"/>
                <a:gd name="T88" fmla="*/ 2147483647 w 81"/>
                <a:gd name="T89" fmla="*/ 2147483647 h 130"/>
                <a:gd name="T90" fmla="*/ 2147483647 w 81"/>
                <a:gd name="T91" fmla="*/ 2147483647 h 130"/>
                <a:gd name="T92" fmla="*/ 2147483647 w 81"/>
                <a:gd name="T93" fmla="*/ 2147483647 h 130"/>
                <a:gd name="T94" fmla="*/ 2147483647 w 81"/>
                <a:gd name="T95" fmla="*/ 2147483647 h 130"/>
                <a:gd name="T96" fmla="*/ 0 w 81"/>
                <a:gd name="T97" fmla="*/ 2147483647 h 13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1"/>
                <a:gd name="T148" fmla="*/ 0 h 130"/>
                <a:gd name="T149" fmla="*/ 81 w 81"/>
                <a:gd name="T150" fmla="*/ 130 h 13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09" name="Freeform 5"/>
            <p:cNvSpPr>
              <a:spLocks/>
            </p:cNvSpPr>
            <p:nvPr/>
          </p:nvSpPr>
          <p:spPr bwMode="auto">
            <a:xfrm>
              <a:off x="3435350" y="1857375"/>
              <a:ext cx="1120775" cy="673100"/>
            </a:xfrm>
            <a:custGeom>
              <a:avLst/>
              <a:gdLst>
                <a:gd name="T0" fmla="*/ 2147483647 w 138"/>
                <a:gd name="T1" fmla="*/ 2147483647 h 87"/>
                <a:gd name="T2" fmla="*/ 2147483647 w 138"/>
                <a:gd name="T3" fmla="*/ 2147483647 h 87"/>
                <a:gd name="T4" fmla="*/ 2147483647 w 138"/>
                <a:gd name="T5" fmla="*/ 2147483647 h 87"/>
                <a:gd name="T6" fmla="*/ 2147483647 w 138"/>
                <a:gd name="T7" fmla="*/ 2147483647 h 87"/>
                <a:gd name="T8" fmla="*/ 2147483647 w 138"/>
                <a:gd name="T9" fmla="*/ 2147483647 h 87"/>
                <a:gd name="T10" fmla="*/ 2147483647 w 138"/>
                <a:gd name="T11" fmla="*/ 2147483647 h 87"/>
                <a:gd name="T12" fmla="*/ 2110711275 w 138"/>
                <a:gd name="T13" fmla="*/ 2147483647 h 87"/>
                <a:gd name="T14" fmla="*/ 1912829603 w 138"/>
                <a:gd name="T15" fmla="*/ 2147483647 h 87"/>
                <a:gd name="T16" fmla="*/ 1714947930 w 138"/>
                <a:gd name="T17" fmla="*/ 2147483647 h 87"/>
                <a:gd name="T18" fmla="*/ 1583029522 w 138"/>
                <a:gd name="T19" fmla="*/ 2147483647 h 87"/>
                <a:gd name="T20" fmla="*/ 1517074379 w 138"/>
                <a:gd name="T21" fmla="*/ 2147483647 h 87"/>
                <a:gd name="T22" fmla="*/ 1517074379 w 138"/>
                <a:gd name="T23" fmla="*/ 2147483647 h 87"/>
                <a:gd name="T24" fmla="*/ 1319192707 w 138"/>
                <a:gd name="T25" fmla="*/ 2147483647 h 87"/>
                <a:gd name="T26" fmla="*/ 1319192707 w 138"/>
                <a:gd name="T27" fmla="*/ 2147483647 h 87"/>
                <a:gd name="T28" fmla="*/ 1187274299 w 138"/>
                <a:gd name="T29" fmla="*/ 2147483647 h 87"/>
                <a:gd name="T30" fmla="*/ 1187274299 w 138"/>
                <a:gd name="T31" fmla="*/ 2147483647 h 87"/>
                <a:gd name="T32" fmla="*/ 1121311034 w 138"/>
                <a:gd name="T33" fmla="*/ 2147483647 h 87"/>
                <a:gd name="T34" fmla="*/ 1055355638 w 138"/>
                <a:gd name="T35" fmla="*/ 2147483647 h 87"/>
                <a:gd name="T36" fmla="*/ 989392373 w 138"/>
                <a:gd name="T37" fmla="*/ 2147483647 h 87"/>
                <a:gd name="T38" fmla="*/ 725555557 w 138"/>
                <a:gd name="T39" fmla="*/ 2147483647 h 87"/>
                <a:gd name="T40" fmla="*/ 593637150 w 138"/>
                <a:gd name="T41" fmla="*/ 2147483647 h 87"/>
                <a:gd name="T42" fmla="*/ 593637150 w 138"/>
                <a:gd name="T43" fmla="*/ 2147483647 h 87"/>
                <a:gd name="T44" fmla="*/ 725555557 w 138"/>
                <a:gd name="T45" fmla="*/ 2147483647 h 87"/>
                <a:gd name="T46" fmla="*/ 725555557 w 138"/>
                <a:gd name="T47" fmla="*/ 2147483647 h 87"/>
                <a:gd name="T48" fmla="*/ 791518822 w 138"/>
                <a:gd name="T49" fmla="*/ 2147483647 h 87"/>
                <a:gd name="T50" fmla="*/ 923437230 w 138"/>
                <a:gd name="T51" fmla="*/ 2147483647 h 87"/>
                <a:gd name="T52" fmla="*/ 725555557 w 138"/>
                <a:gd name="T53" fmla="*/ 2147483647 h 87"/>
                <a:gd name="T54" fmla="*/ 527673758 w 138"/>
                <a:gd name="T55" fmla="*/ 2147483647 h 87"/>
                <a:gd name="T56" fmla="*/ 395755350 w 138"/>
                <a:gd name="T57" fmla="*/ 1855589534 h 87"/>
                <a:gd name="T58" fmla="*/ 131918440 w 138"/>
                <a:gd name="T59" fmla="*/ 1616159437 h 87"/>
                <a:gd name="T60" fmla="*/ 131918440 w 138"/>
                <a:gd name="T61" fmla="*/ 1496448257 h 87"/>
                <a:gd name="T62" fmla="*/ 131918440 w 138"/>
                <a:gd name="T63" fmla="*/ 1197158703 h 87"/>
                <a:gd name="T64" fmla="*/ 197881736 w 138"/>
                <a:gd name="T65" fmla="*/ 0 h 87"/>
                <a:gd name="T66" fmla="*/ 2147483647 w 138"/>
                <a:gd name="T67" fmla="*/ 478860314 h 87"/>
                <a:gd name="T68" fmla="*/ 2147483647 w 138"/>
                <a:gd name="T69" fmla="*/ 1137299244 h 87"/>
                <a:gd name="T70" fmla="*/ 2147483647 w 138"/>
                <a:gd name="T71" fmla="*/ 2147483647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8"/>
                <a:gd name="T109" fmla="*/ 0 h 87"/>
                <a:gd name="T110" fmla="*/ 138 w 138"/>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10" name="Freeform 6"/>
            <p:cNvSpPr>
              <a:spLocks/>
            </p:cNvSpPr>
            <p:nvPr/>
          </p:nvSpPr>
          <p:spPr bwMode="auto">
            <a:xfrm>
              <a:off x="4514850" y="2003425"/>
              <a:ext cx="723900" cy="427038"/>
            </a:xfrm>
            <a:custGeom>
              <a:avLst/>
              <a:gdLst>
                <a:gd name="T0" fmla="*/ 0 w 89"/>
                <a:gd name="T1" fmla="*/ 2147483647 h 55"/>
                <a:gd name="T2" fmla="*/ 330789779 w 89"/>
                <a:gd name="T3" fmla="*/ 0 h 55"/>
                <a:gd name="T4" fmla="*/ 2147483647 w 89"/>
                <a:gd name="T5" fmla="*/ 180854486 h 55"/>
                <a:gd name="T6" fmla="*/ 2147483647 w 89"/>
                <a:gd name="T7" fmla="*/ 241136706 h 55"/>
                <a:gd name="T8" fmla="*/ 2147483647 w 89"/>
                <a:gd name="T9" fmla="*/ 301426751 h 55"/>
                <a:gd name="T10" fmla="*/ 2147483647 w 89"/>
                <a:gd name="T11" fmla="*/ 542563518 h 55"/>
                <a:gd name="T12" fmla="*/ 2147483647 w 89"/>
                <a:gd name="T13" fmla="*/ 602845738 h 55"/>
                <a:gd name="T14" fmla="*/ 2147483647 w 89"/>
                <a:gd name="T15" fmla="*/ 783700163 h 55"/>
                <a:gd name="T16" fmla="*/ 2147483647 w 89"/>
                <a:gd name="T17" fmla="*/ 1085127035 h 55"/>
                <a:gd name="T18" fmla="*/ 2147483647 w 89"/>
                <a:gd name="T19" fmla="*/ 1386553665 h 55"/>
                <a:gd name="T20" fmla="*/ 2147483647 w 89"/>
                <a:gd name="T21" fmla="*/ 1507118105 h 55"/>
                <a:gd name="T22" fmla="*/ 2147483647 w 89"/>
                <a:gd name="T23" fmla="*/ 1808544735 h 55"/>
                <a:gd name="T24" fmla="*/ 2147483647 w 89"/>
                <a:gd name="T25" fmla="*/ 2147483647 h 55"/>
                <a:gd name="T26" fmla="*/ 2147483647 w 89"/>
                <a:gd name="T27" fmla="*/ 2147483647 h 55"/>
                <a:gd name="T28" fmla="*/ 2147483647 w 89"/>
                <a:gd name="T29" fmla="*/ 2147483647 h 55"/>
                <a:gd name="T30" fmla="*/ 2147483647 w 89"/>
                <a:gd name="T31" fmla="*/ 2147483647 h 55"/>
                <a:gd name="T32" fmla="*/ 2147483647 w 89"/>
                <a:gd name="T33" fmla="*/ 2147483647 h 55"/>
                <a:gd name="T34" fmla="*/ 2147483647 w 89"/>
                <a:gd name="T35" fmla="*/ 2147483647 h 55"/>
                <a:gd name="T36" fmla="*/ 2147483647 w 89"/>
                <a:gd name="T37" fmla="*/ 2147483647 h 55"/>
                <a:gd name="T38" fmla="*/ 0 w 89"/>
                <a:gd name="T39" fmla="*/ 2147483647 h 55"/>
                <a:gd name="T40" fmla="*/ 0 w 89"/>
                <a:gd name="T41" fmla="*/ 2147483647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55"/>
                <a:gd name="T65" fmla="*/ 89 w 8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11" name="Freeform 7"/>
            <p:cNvSpPr>
              <a:spLocks/>
            </p:cNvSpPr>
            <p:nvPr/>
          </p:nvSpPr>
          <p:spPr bwMode="auto">
            <a:xfrm>
              <a:off x="4483100" y="2398713"/>
              <a:ext cx="766763" cy="495300"/>
            </a:xfrm>
            <a:custGeom>
              <a:avLst/>
              <a:gdLst>
                <a:gd name="T0" fmla="*/ 0 w 94"/>
                <a:gd name="T1" fmla="*/ 2147483647 h 64"/>
                <a:gd name="T2" fmla="*/ 199611248 w 94"/>
                <a:gd name="T3" fmla="*/ 1018182017 h 64"/>
                <a:gd name="T4" fmla="*/ 266148309 w 94"/>
                <a:gd name="T5" fmla="*/ 0 h 64"/>
                <a:gd name="T6" fmla="*/ 2147483647 w 94"/>
                <a:gd name="T7" fmla="*/ 239570365 h 64"/>
                <a:gd name="T8" fmla="*/ 2147483647 w 94"/>
                <a:gd name="T9" fmla="*/ 359355578 h 64"/>
                <a:gd name="T10" fmla="*/ 2147483647 w 94"/>
                <a:gd name="T11" fmla="*/ 419248154 h 64"/>
                <a:gd name="T12" fmla="*/ 2147483647 w 94"/>
                <a:gd name="T13" fmla="*/ 598933742 h 64"/>
                <a:gd name="T14" fmla="*/ 2147483647 w 94"/>
                <a:gd name="T15" fmla="*/ 658826318 h 64"/>
                <a:gd name="T16" fmla="*/ 2147483647 w 94"/>
                <a:gd name="T17" fmla="*/ 898396623 h 64"/>
                <a:gd name="T18" fmla="*/ 2147483647 w 94"/>
                <a:gd name="T19" fmla="*/ 2147483647 h 64"/>
                <a:gd name="T20" fmla="*/ 2147483647 w 94"/>
                <a:gd name="T21" fmla="*/ 2147483647 h 64"/>
                <a:gd name="T22" fmla="*/ 2147483647 w 94"/>
                <a:gd name="T23" fmla="*/ 2147483647 h 64"/>
                <a:gd name="T24" fmla="*/ 2147483647 w 94"/>
                <a:gd name="T25" fmla="*/ 2147483647 h 64"/>
                <a:gd name="T26" fmla="*/ 2147483647 w 94"/>
                <a:gd name="T27" fmla="*/ 2147483647 h 64"/>
                <a:gd name="T28" fmla="*/ 2147483647 w 94"/>
                <a:gd name="T29" fmla="*/ 2147483647 h 64"/>
                <a:gd name="T30" fmla="*/ 2147483647 w 94"/>
                <a:gd name="T31" fmla="*/ 2147483647 h 64"/>
                <a:gd name="T32" fmla="*/ 2147483647 w 94"/>
                <a:gd name="T33" fmla="*/ 2147483647 h 64"/>
                <a:gd name="T34" fmla="*/ 2147483647 w 94"/>
                <a:gd name="T35" fmla="*/ 2147483647 h 64"/>
                <a:gd name="T36" fmla="*/ 2147483647 w 94"/>
                <a:gd name="T37" fmla="*/ 2147483647 h 64"/>
                <a:gd name="T38" fmla="*/ 2147483647 w 94"/>
                <a:gd name="T39" fmla="*/ 2147483647 h 64"/>
                <a:gd name="T40" fmla="*/ 2147483647 w 94"/>
                <a:gd name="T41" fmla="*/ 2147483647 h 64"/>
                <a:gd name="T42" fmla="*/ 2147483647 w 94"/>
                <a:gd name="T43" fmla="*/ 2147483647 h 64"/>
                <a:gd name="T44" fmla="*/ 2147483647 w 94"/>
                <a:gd name="T45" fmla="*/ 2147483647 h 64"/>
                <a:gd name="T46" fmla="*/ 2147483647 w 94"/>
                <a:gd name="T47" fmla="*/ 2147483647 h 64"/>
                <a:gd name="T48" fmla="*/ 2147483647 w 94"/>
                <a:gd name="T49" fmla="*/ 2147483647 h 64"/>
                <a:gd name="T50" fmla="*/ 2147483647 w 94"/>
                <a:gd name="T51" fmla="*/ 2147483647 h 64"/>
                <a:gd name="T52" fmla="*/ 2147483647 w 94"/>
                <a:gd name="T53" fmla="*/ 2147483647 h 64"/>
                <a:gd name="T54" fmla="*/ 2147483647 w 94"/>
                <a:gd name="T55" fmla="*/ 2147483647 h 64"/>
                <a:gd name="T56" fmla="*/ 2147483647 w 94"/>
                <a:gd name="T57" fmla="*/ 2147483647 h 64"/>
                <a:gd name="T58" fmla="*/ 2147483647 w 94"/>
                <a:gd name="T59" fmla="*/ 2147483647 h 64"/>
                <a:gd name="T60" fmla="*/ 2147483647 w 94"/>
                <a:gd name="T61" fmla="*/ 2147483647 h 64"/>
                <a:gd name="T62" fmla="*/ 2147483647 w 94"/>
                <a:gd name="T63" fmla="*/ 2147483647 h 64"/>
                <a:gd name="T64" fmla="*/ 2147483647 w 94"/>
                <a:gd name="T65" fmla="*/ 2147483647 h 64"/>
                <a:gd name="T66" fmla="*/ 2147483647 w 94"/>
                <a:gd name="T67" fmla="*/ 2147483647 h 64"/>
                <a:gd name="T68" fmla="*/ 2147483647 w 94"/>
                <a:gd name="T69" fmla="*/ 2147483647 h 64"/>
                <a:gd name="T70" fmla="*/ 0 w 94"/>
                <a:gd name="T71" fmla="*/ 2147483647 h 64"/>
                <a:gd name="T72" fmla="*/ 0 w 94"/>
                <a:gd name="T73" fmla="*/ 2147483647 h 6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4"/>
                <a:gd name="T112" fmla="*/ 0 h 64"/>
                <a:gd name="T113" fmla="*/ 94 w 94"/>
                <a:gd name="T114" fmla="*/ 64 h 6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4" h="64">
                  <a:moveTo>
                    <a:pt x="0" y="51"/>
                  </a:moveTo>
                  <a:lnTo>
                    <a:pt x="3" y="17"/>
                  </a:lnTo>
                  <a:lnTo>
                    <a:pt x="4" y="0"/>
                  </a:lnTo>
                  <a:lnTo>
                    <a:pt x="93" y="4"/>
                  </a:lnTo>
                  <a:lnTo>
                    <a:pt x="93" y="6"/>
                  </a:lnTo>
                  <a:lnTo>
                    <a:pt x="92" y="7"/>
                  </a:lnTo>
                  <a:lnTo>
                    <a:pt x="90" y="10"/>
                  </a:lnTo>
                  <a:lnTo>
                    <a:pt x="90" y="11"/>
                  </a:lnTo>
                  <a:lnTo>
                    <a:pt x="94" y="15"/>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12" name="Freeform 8"/>
            <p:cNvSpPr>
              <a:spLocks/>
            </p:cNvSpPr>
            <p:nvPr/>
          </p:nvSpPr>
          <p:spPr bwMode="auto">
            <a:xfrm>
              <a:off x="4637088" y="3203575"/>
              <a:ext cx="812800" cy="411163"/>
            </a:xfrm>
            <a:custGeom>
              <a:avLst/>
              <a:gdLst>
                <a:gd name="T0" fmla="*/ 198193155 w 100"/>
                <a:gd name="T1" fmla="*/ 0 h 53"/>
                <a:gd name="T2" fmla="*/ 2147483647 w 100"/>
                <a:gd name="T3" fmla="*/ 120369903 h 53"/>
                <a:gd name="T4" fmla="*/ 2147483647 w 100"/>
                <a:gd name="T5" fmla="*/ 361101983 h 53"/>
                <a:gd name="T6" fmla="*/ 2147483647 w 100"/>
                <a:gd name="T7" fmla="*/ 481464098 h 53"/>
                <a:gd name="T8" fmla="*/ 2147483647 w 100"/>
                <a:gd name="T9" fmla="*/ 601834092 h 53"/>
                <a:gd name="T10" fmla="*/ 2147483647 w 100"/>
                <a:gd name="T11" fmla="*/ 722203965 h 53"/>
                <a:gd name="T12" fmla="*/ 2147483647 w 100"/>
                <a:gd name="T13" fmla="*/ 722203965 h 53"/>
                <a:gd name="T14" fmla="*/ 2147483647 w 100"/>
                <a:gd name="T15" fmla="*/ 902751017 h 53"/>
                <a:gd name="T16" fmla="*/ 2147483647 w 100"/>
                <a:gd name="T17" fmla="*/ 962935953 h 53"/>
                <a:gd name="T18" fmla="*/ 2147483647 w 100"/>
                <a:gd name="T19" fmla="*/ 962935953 h 53"/>
                <a:gd name="T20" fmla="*/ 2147483647 w 100"/>
                <a:gd name="T21" fmla="*/ 1023113375 h 53"/>
                <a:gd name="T22" fmla="*/ 2147483647 w 100"/>
                <a:gd name="T23" fmla="*/ 2147483647 h 53"/>
                <a:gd name="T24" fmla="*/ 0 w 100"/>
                <a:gd name="T25" fmla="*/ 2147483647 h 53"/>
                <a:gd name="T26" fmla="*/ 198193155 w 100"/>
                <a:gd name="T27" fmla="*/ 0 h 53"/>
                <a:gd name="T28" fmla="*/ 198193155 w 100"/>
                <a:gd name="T29" fmla="*/ 0 h 5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0"/>
                <a:gd name="T46" fmla="*/ 0 h 53"/>
                <a:gd name="T47" fmla="*/ 100 w 100"/>
                <a:gd name="T48" fmla="*/ 53 h 5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13" name="Freeform 9"/>
            <p:cNvSpPr>
              <a:spLocks/>
            </p:cNvSpPr>
            <p:nvPr/>
          </p:nvSpPr>
          <p:spPr bwMode="auto">
            <a:xfrm>
              <a:off x="5232400" y="2740025"/>
              <a:ext cx="666750" cy="417513"/>
            </a:xfrm>
            <a:custGeom>
              <a:avLst/>
              <a:gdLst>
                <a:gd name="T0" fmla="*/ 2147483647 w 82"/>
                <a:gd name="T1" fmla="*/ 0 h 54"/>
                <a:gd name="T2" fmla="*/ 2147483647 w 82"/>
                <a:gd name="T3" fmla="*/ 239118966 h 54"/>
                <a:gd name="T4" fmla="*/ 2147483647 w 82"/>
                <a:gd name="T5" fmla="*/ 358674613 h 54"/>
                <a:gd name="T6" fmla="*/ 2147483647 w 82"/>
                <a:gd name="T7" fmla="*/ 777130886 h 54"/>
                <a:gd name="T8" fmla="*/ 2147483647 w 82"/>
                <a:gd name="T9" fmla="*/ 956475864 h 54"/>
                <a:gd name="T10" fmla="*/ 2147483647 w 82"/>
                <a:gd name="T11" fmla="*/ 1076031693 h 54"/>
                <a:gd name="T12" fmla="*/ 2147483647 w 82"/>
                <a:gd name="T13" fmla="*/ 1255368939 h 54"/>
                <a:gd name="T14" fmla="*/ 2147483647 w 82"/>
                <a:gd name="T15" fmla="*/ 1554269504 h 54"/>
                <a:gd name="T16" fmla="*/ 2147483647 w 82"/>
                <a:gd name="T17" fmla="*/ 1733606750 h 54"/>
                <a:gd name="T18" fmla="*/ 2147483647 w 82"/>
                <a:gd name="T19" fmla="*/ 1853162337 h 54"/>
                <a:gd name="T20" fmla="*/ 2147483647 w 82"/>
                <a:gd name="T21" fmla="*/ 2032507798 h 54"/>
                <a:gd name="T22" fmla="*/ 2147483647 w 82"/>
                <a:gd name="T23" fmla="*/ 2092281726 h 54"/>
                <a:gd name="T24" fmla="*/ 2147483647 w 82"/>
                <a:gd name="T25" fmla="*/ 2147483647 h 54"/>
                <a:gd name="T26" fmla="*/ 2147483647 w 82"/>
                <a:gd name="T27" fmla="*/ 2147483647 h 54"/>
                <a:gd name="T28" fmla="*/ 2147483647 w 82"/>
                <a:gd name="T29" fmla="*/ 2147483647 h 54"/>
                <a:gd name="T30" fmla="*/ 2147483647 w 82"/>
                <a:gd name="T31" fmla="*/ 2147483647 h 54"/>
                <a:gd name="T32" fmla="*/ 2147483647 w 82"/>
                <a:gd name="T33" fmla="*/ 2147483647 h 54"/>
                <a:gd name="T34" fmla="*/ 2147483647 w 82"/>
                <a:gd name="T35" fmla="*/ 2147483647 h 54"/>
                <a:gd name="T36" fmla="*/ 727261611 w 82"/>
                <a:gd name="T37" fmla="*/ 2147483647 h 54"/>
                <a:gd name="T38" fmla="*/ 727261611 w 82"/>
                <a:gd name="T39" fmla="*/ 2147483647 h 54"/>
                <a:gd name="T40" fmla="*/ 595033752 w 82"/>
                <a:gd name="T41" fmla="*/ 2147483647 h 54"/>
                <a:gd name="T42" fmla="*/ 661147682 w 82"/>
                <a:gd name="T43" fmla="*/ 2147483647 h 54"/>
                <a:gd name="T44" fmla="*/ 528919695 w 82"/>
                <a:gd name="T45" fmla="*/ 2147483647 h 54"/>
                <a:gd name="T46" fmla="*/ 528919695 w 82"/>
                <a:gd name="T47" fmla="*/ 2147483647 h 54"/>
                <a:gd name="T48" fmla="*/ 396691836 w 82"/>
                <a:gd name="T49" fmla="*/ 1972725656 h 54"/>
                <a:gd name="T50" fmla="*/ 330569775 w 82"/>
                <a:gd name="T51" fmla="*/ 1853162337 h 54"/>
                <a:gd name="T52" fmla="*/ 198341853 w 82"/>
                <a:gd name="T53" fmla="*/ 1554269504 h 54"/>
                <a:gd name="T54" fmla="*/ 264455782 w 82"/>
                <a:gd name="T55" fmla="*/ 1374932257 h 54"/>
                <a:gd name="T56" fmla="*/ 132227891 w 82"/>
                <a:gd name="T57" fmla="*/ 1195587280 h 54"/>
                <a:gd name="T58" fmla="*/ 132227891 w 82"/>
                <a:gd name="T59" fmla="*/ 1076031693 h 54"/>
                <a:gd name="T60" fmla="*/ 132227891 w 82"/>
                <a:gd name="T61" fmla="*/ 717356958 h 54"/>
                <a:gd name="T62" fmla="*/ 132227891 w 82"/>
                <a:gd name="T63" fmla="*/ 597793640 h 54"/>
                <a:gd name="T64" fmla="*/ 66113946 w 82"/>
                <a:gd name="T65" fmla="*/ 358674613 h 54"/>
                <a:gd name="T66" fmla="*/ 66113946 w 82"/>
                <a:gd name="T67" fmla="*/ 179337307 h 54"/>
                <a:gd name="T68" fmla="*/ 132227891 w 82"/>
                <a:gd name="T69" fmla="*/ 119555617 h 54"/>
                <a:gd name="T70" fmla="*/ 132227891 w 82"/>
                <a:gd name="T71" fmla="*/ 119555617 h 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2"/>
                <a:gd name="T109" fmla="*/ 0 h 54"/>
                <a:gd name="T110" fmla="*/ 82 w 82"/>
                <a:gd name="T111" fmla="*/ 54 h 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18"/>
                  </a:lnTo>
                  <a:lnTo>
                    <a:pt x="0" y="15"/>
                  </a:lnTo>
                  <a:lnTo>
                    <a:pt x="2" y="12"/>
                  </a:lnTo>
                  <a:lnTo>
                    <a:pt x="1" y="10"/>
                  </a:lnTo>
                  <a:lnTo>
                    <a:pt x="2" y="10"/>
                  </a:lnTo>
                  <a:lnTo>
                    <a:pt x="2" y="7"/>
                  </a:lnTo>
                  <a:lnTo>
                    <a:pt x="1" y="6"/>
                  </a:lnTo>
                  <a:lnTo>
                    <a:pt x="2" y="4"/>
                  </a:lnTo>
                  <a:lnTo>
                    <a:pt x="1" y="3"/>
                  </a:lnTo>
                  <a:lnTo>
                    <a:pt x="0" y="2"/>
                  </a:lnTo>
                  <a:lnTo>
                    <a:pt x="2" y="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14" name="Freeform 10"/>
            <p:cNvSpPr>
              <a:spLocks/>
            </p:cNvSpPr>
            <p:nvPr/>
          </p:nvSpPr>
          <p:spPr bwMode="auto">
            <a:xfrm>
              <a:off x="5597525" y="2282825"/>
              <a:ext cx="577850" cy="588963"/>
            </a:xfrm>
            <a:custGeom>
              <a:avLst/>
              <a:gdLst>
                <a:gd name="T0" fmla="*/ 1920927719 w 71"/>
                <a:gd name="T1" fmla="*/ 2147483647 h 76"/>
                <a:gd name="T2" fmla="*/ 1589738424 w 71"/>
                <a:gd name="T3" fmla="*/ 2147483647 h 76"/>
                <a:gd name="T4" fmla="*/ 1457256195 w 71"/>
                <a:gd name="T5" fmla="*/ 2147483647 h 76"/>
                <a:gd name="T6" fmla="*/ 1523497309 w 71"/>
                <a:gd name="T7" fmla="*/ 2147483647 h 76"/>
                <a:gd name="T8" fmla="*/ 1391015080 w 71"/>
                <a:gd name="T9" fmla="*/ 2147483647 h 76"/>
                <a:gd name="T10" fmla="*/ 1391015080 w 71"/>
                <a:gd name="T11" fmla="*/ 2147483647 h 76"/>
                <a:gd name="T12" fmla="*/ 1126058761 w 71"/>
                <a:gd name="T13" fmla="*/ 2147483647 h 76"/>
                <a:gd name="T14" fmla="*/ 794869212 w 71"/>
                <a:gd name="T15" fmla="*/ 2147483647 h 76"/>
                <a:gd name="T16" fmla="*/ 529912766 w 71"/>
                <a:gd name="T17" fmla="*/ 2147483647 h 76"/>
                <a:gd name="T18" fmla="*/ 463671651 w 71"/>
                <a:gd name="T19" fmla="*/ 2147483647 h 76"/>
                <a:gd name="T20" fmla="*/ 198715268 w 71"/>
                <a:gd name="T21" fmla="*/ 2147483647 h 76"/>
                <a:gd name="T22" fmla="*/ 66241130 w 71"/>
                <a:gd name="T23" fmla="*/ 2147483647 h 76"/>
                <a:gd name="T24" fmla="*/ 132474122 w 71"/>
                <a:gd name="T25" fmla="*/ 1861704030 h 76"/>
                <a:gd name="T26" fmla="*/ 198715268 w 71"/>
                <a:gd name="T27" fmla="*/ 1681535671 h 76"/>
                <a:gd name="T28" fmla="*/ 0 w 71"/>
                <a:gd name="T29" fmla="*/ 1501375062 h 76"/>
                <a:gd name="T30" fmla="*/ 66241130 w 71"/>
                <a:gd name="T31" fmla="*/ 1321206703 h 76"/>
                <a:gd name="T32" fmla="*/ 331197561 w 71"/>
                <a:gd name="T33" fmla="*/ 1020936437 h 76"/>
                <a:gd name="T34" fmla="*/ 463671651 w 71"/>
                <a:gd name="T35" fmla="*/ 960877492 h 76"/>
                <a:gd name="T36" fmla="*/ 463671651 w 71"/>
                <a:gd name="T37" fmla="*/ 360329090 h 76"/>
                <a:gd name="T38" fmla="*/ 596154007 w 71"/>
                <a:gd name="T39" fmla="*/ 300278136 h 76"/>
                <a:gd name="T40" fmla="*/ 861110326 w 71"/>
                <a:gd name="T41" fmla="*/ 300278136 h 76"/>
                <a:gd name="T42" fmla="*/ 1457256195 w 71"/>
                <a:gd name="T43" fmla="*/ 60058718 h 76"/>
                <a:gd name="T44" fmla="*/ 1589738424 w 71"/>
                <a:gd name="T45" fmla="*/ 60058718 h 76"/>
                <a:gd name="T46" fmla="*/ 1523497309 w 71"/>
                <a:gd name="T47" fmla="*/ 180168420 h 76"/>
                <a:gd name="T48" fmla="*/ 1457256195 w 71"/>
                <a:gd name="T49" fmla="*/ 360329090 h 76"/>
                <a:gd name="T50" fmla="*/ 1722212514 w 71"/>
                <a:gd name="T51" fmla="*/ 300278136 h 76"/>
                <a:gd name="T52" fmla="*/ 1854686604 w 71"/>
                <a:gd name="T53" fmla="*/ 360329090 h 76"/>
                <a:gd name="T54" fmla="*/ 2053409948 w 71"/>
                <a:gd name="T55" fmla="*/ 480438746 h 76"/>
                <a:gd name="T56" fmla="*/ 2119642924 w 71"/>
                <a:gd name="T57" fmla="*/ 600548523 h 76"/>
                <a:gd name="T58" fmla="*/ 2147483647 w 71"/>
                <a:gd name="T59" fmla="*/ 780716882 h 76"/>
                <a:gd name="T60" fmla="*/ 2147483647 w 71"/>
                <a:gd name="T61" fmla="*/ 900826538 h 76"/>
                <a:gd name="T62" fmla="*/ 2147483647 w 71"/>
                <a:gd name="T63" fmla="*/ 900826538 h 76"/>
                <a:gd name="T64" fmla="*/ 2147483647 w 71"/>
                <a:gd name="T65" fmla="*/ 900826538 h 76"/>
                <a:gd name="T66" fmla="*/ 2147483647 w 71"/>
                <a:gd name="T67" fmla="*/ 960877492 h 76"/>
                <a:gd name="T68" fmla="*/ 2147483647 w 71"/>
                <a:gd name="T69" fmla="*/ 1020936437 h 76"/>
                <a:gd name="T70" fmla="*/ 2147483647 w 71"/>
                <a:gd name="T71" fmla="*/ 1080987390 h 76"/>
                <a:gd name="T72" fmla="*/ 2147483647 w 71"/>
                <a:gd name="T73" fmla="*/ 1261155749 h 76"/>
                <a:gd name="T74" fmla="*/ 2147483647 w 71"/>
                <a:gd name="T75" fmla="*/ 1501375062 h 76"/>
                <a:gd name="T76" fmla="*/ 2147483647 w 71"/>
                <a:gd name="T77" fmla="*/ 1501375062 h 76"/>
                <a:gd name="T78" fmla="*/ 2147483647 w 71"/>
                <a:gd name="T79" fmla="*/ 1621484718 h 76"/>
                <a:gd name="T80" fmla="*/ 2147483647 w 71"/>
                <a:gd name="T81" fmla="*/ 1801645327 h 76"/>
                <a:gd name="T82" fmla="*/ 2147483647 w 71"/>
                <a:gd name="T83" fmla="*/ 1981813686 h 76"/>
                <a:gd name="T84" fmla="*/ 2147483647 w 71"/>
                <a:gd name="T85" fmla="*/ 2147483647 h 76"/>
                <a:gd name="T86" fmla="*/ 2147483647 w 71"/>
                <a:gd name="T87" fmla="*/ 2147483647 h 76"/>
                <a:gd name="T88" fmla="*/ 2147483647 w 71"/>
                <a:gd name="T89" fmla="*/ 2101923827 h 76"/>
                <a:gd name="T90" fmla="*/ 2147483647 w 71"/>
                <a:gd name="T91" fmla="*/ 1981813686 h 76"/>
                <a:gd name="T92" fmla="*/ 2147483647 w 71"/>
                <a:gd name="T93" fmla="*/ 1861704030 h 76"/>
                <a:gd name="T94" fmla="*/ 2147483647 w 71"/>
                <a:gd name="T95" fmla="*/ 1681535671 h 76"/>
                <a:gd name="T96" fmla="*/ 2147483647 w 71"/>
                <a:gd name="T97" fmla="*/ 1621484718 h 76"/>
                <a:gd name="T98" fmla="*/ 2147483647 w 71"/>
                <a:gd name="T99" fmla="*/ 1501375062 h 76"/>
                <a:gd name="T100" fmla="*/ 2147483647 w 71"/>
                <a:gd name="T101" fmla="*/ 1561426015 h 76"/>
                <a:gd name="T102" fmla="*/ 2147483647 w 71"/>
                <a:gd name="T103" fmla="*/ 1981813686 h 76"/>
                <a:gd name="T104" fmla="*/ 2147483647 w 71"/>
                <a:gd name="T105" fmla="*/ 2101923827 h 76"/>
                <a:gd name="T106" fmla="*/ 2147483647 w 71"/>
                <a:gd name="T107" fmla="*/ 2147483647 h 76"/>
                <a:gd name="T108" fmla="*/ 2147483647 w 71"/>
                <a:gd name="T109" fmla="*/ 2147483647 h 76"/>
                <a:gd name="T110" fmla="*/ 2147483647 w 71"/>
                <a:gd name="T111" fmla="*/ 2147483647 h 76"/>
                <a:gd name="T112" fmla="*/ 2147483647 w 71"/>
                <a:gd name="T113" fmla="*/ 2147483647 h 76"/>
                <a:gd name="T114" fmla="*/ 2147483647 w 71"/>
                <a:gd name="T115" fmla="*/ 2147483647 h 76"/>
                <a:gd name="T116" fmla="*/ 2147483647 w 71"/>
                <a:gd name="T117" fmla="*/ 2147483647 h 76"/>
                <a:gd name="T118" fmla="*/ 2147483647 w 71"/>
                <a:gd name="T119" fmla="*/ 2147483647 h 76"/>
                <a:gd name="T120" fmla="*/ 2147483647 w 71"/>
                <a:gd name="T121" fmla="*/ 2147483647 h 76"/>
                <a:gd name="T122" fmla="*/ 1987168833 w 71"/>
                <a:gd name="T123" fmla="*/ 2147483647 h 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1"/>
                <a:gd name="T187" fmla="*/ 0 h 76"/>
                <a:gd name="T188" fmla="*/ 71 w 71"/>
                <a:gd name="T189" fmla="*/ 76 h 7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1" y="15"/>
                  </a:lnTo>
                  <a:lnTo>
                    <a:pt x="54" y="15"/>
                  </a:lnTo>
                  <a:lnTo>
                    <a:pt x="56" y="16"/>
                  </a:lnTo>
                  <a:lnTo>
                    <a:pt x="57" y="17"/>
                  </a:lnTo>
                  <a:lnTo>
                    <a:pt x="56" y="17"/>
                  </a:lnTo>
                  <a:lnTo>
                    <a:pt x="56" y="18"/>
                  </a:lnTo>
                  <a:lnTo>
                    <a:pt x="58" y="18"/>
                  </a:lnTo>
                  <a:lnTo>
                    <a:pt x="60" y="19"/>
                  </a:lnTo>
                  <a:lnTo>
                    <a:pt x="61" y="21"/>
                  </a:lnTo>
                  <a:lnTo>
                    <a:pt x="60" y="25"/>
                  </a:lnTo>
                  <a:lnTo>
                    <a:pt x="62" y="25"/>
                  </a:lnTo>
                  <a:lnTo>
                    <a:pt x="63" y="25"/>
                  </a:lnTo>
                  <a:lnTo>
                    <a:pt x="62" y="26"/>
                  </a:lnTo>
                  <a:lnTo>
                    <a:pt x="62" y="27"/>
                  </a:lnTo>
                  <a:lnTo>
                    <a:pt x="62" y="28"/>
                  </a:lnTo>
                  <a:lnTo>
                    <a:pt x="64" y="30"/>
                  </a:lnTo>
                  <a:lnTo>
                    <a:pt x="61" y="33"/>
                  </a:lnTo>
                  <a:lnTo>
                    <a:pt x="60" y="36"/>
                  </a:lnTo>
                  <a:lnTo>
                    <a:pt x="59" y="38"/>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1"/>
                  </a:lnTo>
                  <a:lnTo>
                    <a:pt x="65" y="72"/>
                  </a:lnTo>
                  <a:lnTo>
                    <a:pt x="65" y="74"/>
                  </a:lnTo>
                  <a:lnTo>
                    <a:pt x="30" y="76"/>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15" name="Freeform 11"/>
            <p:cNvSpPr>
              <a:spLocks/>
            </p:cNvSpPr>
            <p:nvPr/>
          </p:nvSpPr>
          <p:spPr bwMode="auto">
            <a:xfrm>
              <a:off x="6445250" y="2840038"/>
              <a:ext cx="461963" cy="487362"/>
            </a:xfrm>
            <a:custGeom>
              <a:avLst/>
              <a:gdLst>
                <a:gd name="T0" fmla="*/ 328423313 w 57"/>
                <a:gd name="T1" fmla="*/ 2147483647 h 63"/>
                <a:gd name="T2" fmla="*/ 525478846 w 57"/>
                <a:gd name="T3" fmla="*/ 2147483647 h 63"/>
                <a:gd name="T4" fmla="*/ 656846627 w 57"/>
                <a:gd name="T5" fmla="*/ 2147483647 h 63"/>
                <a:gd name="T6" fmla="*/ 853902159 w 57"/>
                <a:gd name="T7" fmla="*/ 2147483647 h 63"/>
                <a:gd name="T8" fmla="*/ 1182325599 w 57"/>
                <a:gd name="T9" fmla="*/ 2147483647 h 63"/>
                <a:gd name="T10" fmla="*/ 1445069011 w 57"/>
                <a:gd name="T11" fmla="*/ 2147483647 h 63"/>
                <a:gd name="T12" fmla="*/ 1642116440 w 57"/>
                <a:gd name="T13" fmla="*/ 2147483647 h 63"/>
                <a:gd name="T14" fmla="*/ 1839171973 w 57"/>
                <a:gd name="T15" fmla="*/ 2147483647 h 63"/>
                <a:gd name="T16" fmla="*/ 1904859852 w 57"/>
                <a:gd name="T17" fmla="*/ 2147483647 h 63"/>
                <a:gd name="T18" fmla="*/ 2036227505 w 57"/>
                <a:gd name="T19" fmla="*/ 2147483647 h 63"/>
                <a:gd name="T20" fmla="*/ 2147483647 w 57"/>
                <a:gd name="T21" fmla="*/ 2147483647 h 63"/>
                <a:gd name="T22" fmla="*/ 2147483647 w 57"/>
                <a:gd name="T23" fmla="*/ 2147483647 h 63"/>
                <a:gd name="T24" fmla="*/ 2147483647 w 57"/>
                <a:gd name="T25" fmla="*/ 2147483647 h 63"/>
                <a:gd name="T26" fmla="*/ 2147483647 w 57"/>
                <a:gd name="T27" fmla="*/ 2147483647 h 63"/>
                <a:gd name="T28" fmla="*/ 2147483647 w 57"/>
                <a:gd name="T29" fmla="*/ 2147483647 h 63"/>
                <a:gd name="T30" fmla="*/ 2147483647 w 57"/>
                <a:gd name="T31" fmla="*/ 2147483647 h 63"/>
                <a:gd name="T32" fmla="*/ 2147483647 w 57"/>
                <a:gd name="T33" fmla="*/ 2147483647 h 63"/>
                <a:gd name="T34" fmla="*/ 2147483647 w 57"/>
                <a:gd name="T35" fmla="*/ 2147483647 h 63"/>
                <a:gd name="T36" fmla="*/ 2147483647 w 57"/>
                <a:gd name="T37" fmla="*/ 2147483647 h 63"/>
                <a:gd name="T38" fmla="*/ 2147483647 w 57"/>
                <a:gd name="T39" fmla="*/ 2147483647 h 63"/>
                <a:gd name="T40" fmla="*/ 2147483647 w 57"/>
                <a:gd name="T41" fmla="*/ 2147483647 h 63"/>
                <a:gd name="T42" fmla="*/ 2147483647 w 57"/>
                <a:gd name="T43" fmla="*/ 2147483647 h 63"/>
                <a:gd name="T44" fmla="*/ 2147483647 w 57"/>
                <a:gd name="T45" fmla="*/ 2147483647 h 63"/>
                <a:gd name="T46" fmla="*/ 2147483647 w 57"/>
                <a:gd name="T47" fmla="*/ 2034705881 h 63"/>
                <a:gd name="T48" fmla="*/ 2147483647 w 57"/>
                <a:gd name="T49" fmla="*/ 1555953575 h 63"/>
                <a:gd name="T50" fmla="*/ 2147483647 w 57"/>
                <a:gd name="T51" fmla="*/ 1376418741 h 63"/>
                <a:gd name="T52" fmla="*/ 2147483647 w 57"/>
                <a:gd name="T53" fmla="*/ 1316573796 h 63"/>
                <a:gd name="T54" fmla="*/ 2147483647 w 57"/>
                <a:gd name="T55" fmla="*/ 179534895 h 63"/>
                <a:gd name="T56" fmla="*/ 2147483647 w 57"/>
                <a:gd name="T57" fmla="*/ 359062053 h 63"/>
                <a:gd name="T58" fmla="*/ 2147483647 w 57"/>
                <a:gd name="T59" fmla="*/ 598441953 h 63"/>
                <a:gd name="T60" fmla="*/ 2147483647 w 57"/>
                <a:gd name="T61" fmla="*/ 598441953 h 63"/>
                <a:gd name="T62" fmla="*/ 1970539626 w 57"/>
                <a:gd name="T63" fmla="*/ 777976788 h 63"/>
                <a:gd name="T64" fmla="*/ 1773492198 w 57"/>
                <a:gd name="T65" fmla="*/ 718131843 h 63"/>
                <a:gd name="T66" fmla="*/ 1642116440 w 57"/>
                <a:gd name="T67" fmla="*/ 718131843 h 63"/>
                <a:gd name="T68" fmla="*/ 1642116440 w 57"/>
                <a:gd name="T69" fmla="*/ 658286898 h 63"/>
                <a:gd name="T70" fmla="*/ 1248013478 w 57"/>
                <a:gd name="T71" fmla="*/ 538597009 h 63"/>
                <a:gd name="T72" fmla="*/ 1116637720 w 57"/>
                <a:gd name="T73" fmla="*/ 598441953 h 63"/>
                <a:gd name="T74" fmla="*/ 0 w 57"/>
                <a:gd name="T75" fmla="*/ 658286898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7"/>
                <a:gd name="T115" fmla="*/ 0 h 63"/>
                <a:gd name="T116" fmla="*/ 57 w 57"/>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7" h="63">
                  <a:moveTo>
                    <a:pt x="0" y="11"/>
                  </a:moveTo>
                  <a:lnTo>
                    <a:pt x="5" y="55"/>
                  </a:lnTo>
                  <a:lnTo>
                    <a:pt x="6" y="55"/>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16" name="Freeform 12"/>
            <p:cNvSpPr>
              <a:spLocks/>
            </p:cNvSpPr>
            <p:nvPr/>
          </p:nvSpPr>
          <p:spPr bwMode="auto">
            <a:xfrm>
              <a:off x="6289675" y="4311650"/>
              <a:ext cx="1003300" cy="719138"/>
            </a:xfrm>
            <a:custGeom>
              <a:avLst/>
              <a:gdLst>
                <a:gd name="T0" fmla="*/ 0 w 123"/>
                <a:gd name="T1" fmla="*/ 478350457 h 93"/>
                <a:gd name="T2" fmla="*/ 0 w 123"/>
                <a:gd name="T3" fmla="*/ 597943961 h 93"/>
                <a:gd name="T4" fmla="*/ 133071838 w 123"/>
                <a:gd name="T5" fmla="*/ 717529612 h 93"/>
                <a:gd name="T6" fmla="*/ 199607773 w 123"/>
                <a:gd name="T7" fmla="*/ 896911954 h 93"/>
                <a:gd name="T8" fmla="*/ 266143676 w 123"/>
                <a:gd name="T9" fmla="*/ 1016497846 h 93"/>
                <a:gd name="T10" fmla="*/ 199607773 w 123"/>
                <a:gd name="T11" fmla="*/ 1136091230 h 93"/>
                <a:gd name="T12" fmla="*/ 465743292 w 123"/>
                <a:gd name="T13" fmla="*/ 1076294538 h 93"/>
                <a:gd name="T14" fmla="*/ 598815225 w 123"/>
                <a:gd name="T15" fmla="*/ 896911954 h 93"/>
                <a:gd name="T16" fmla="*/ 665351128 w 123"/>
                <a:gd name="T17" fmla="*/ 896911954 h 93"/>
                <a:gd name="T18" fmla="*/ 598815225 w 123"/>
                <a:gd name="T19" fmla="*/ 1016497846 h 93"/>
                <a:gd name="T20" fmla="*/ 1264166353 w 123"/>
                <a:gd name="T21" fmla="*/ 837115262 h 93"/>
                <a:gd name="T22" fmla="*/ 1264166353 w 123"/>
                <a:gd name="T23" fmla="*/ 956708646 h 93"/>
                <a:gd name="T24" fmla="*/ 1663381771 w 123"/>
                <a:gd name="T25" fmla="*/ 1016497846 h 93"/>
                <a:gd name="T26" fmla="*/ 1929517226 w 123"/>
                <a:gd name="T27" fmla="*/ 1076294538 h 93"/>
                <a:gd name="T28" fmla="*/ 2062589032 w 123"/>
                <a:gd name="T29" fmla="*/ 1136091230 h 93"/>
                <a:gd name="T30" fmla="*/ 2062589032 w 123"/>
                <a:gd name="T31" fmla="*/ 1195880189 h 93"/>
                <a:gd name="T32" fmla="*/ 2147483647 w 123"/>
                <a:gd name="T33" fmla="*/ 1435059223 h 93"/>
                <a:gd name="T34" fmla="*/ 2147483647 w 123"/>
                <a:gd name="T35" fmla="*/ 1494855915 h 93"/>
                <a:gd name="T36" fmla="*/ 2147483647 w 123"/>
                <a:gd name="T37" fmla="*/ 1554644874 h 93"/>
                <a:gd name="T38" fmla="*/ 2147483647 w 123"/>
                <a:gd name="T39" fmla="*/ 1435059223 h 93"/>
                <a:gd name="T40" fmla="*/ 2147483647 w 123"/>
                <a:gd name="T41" fmla="*/ 1255676881 h 93"/>
                <a:gd name="T42" fmla="*/ 2147483647 w 123"/>
                <a:gd name="T43" fmla="*/ 1076294538 h 93"/>
                <a:gd name="T44" fmla="*/ 2147483647 w 123"/>
                <a:gd name="T45" fmla="*/ 1255676881 h 93"/>
                <a:gd name="T46" fmla="*/ 2147483647 w 123"/>
                <a:gd name="T47" fmla="*/ 1674238257 h 93"/>
                <a:gd name="T48" fmla="*/ 2147483647 w 123"/>
                <a:gd name="T49" fmla="*/ 1793823908 h 93"/>
                <a:gd name="T50" fmla="*/ 2147483647 w 123"/>
                <a:gd name="T51" fmla="*/ 2147483647 h 93"/>
                <a:gd name="T52" fmla="*/ 2147483647 w 123"/>
                <a:gd name="T53" fmla="*/ 2147483647 h 93"/>
                <a:gd name="T54" fmla="*/ 2147483647 w 123"/>
                <a:gd name="T55" fmla="*/ 2147483647 h 93"/>
                <a:gd name="T56" fmla="*/ 2147483647 w 123"/>
                <a:gd name="T57" fmla="*/ 2147483647 h 93"/>
                <a:gd name="T58" fmla="*/ 2147483647 w 123"/>
                <a:gd name="T59" fmla="*/ 2147483647 h 93"/>
                <a:gd name="T60" fmla="*/ 2147483647 w 123"/>
                <a:gd name="T61" fmla="*/ 2147483647 h 93"/>
                <a:gd name="T62" fmla="*/ 2147483647 w 123"/>
                <a:gd name="T63" fmla="*/ 2147483647 h 93"/>
                <a:gd name="T64" fmla="*/ 2147483647 w 123"/>
                <a:gd name="T65" fmla="*/ 2147483647 h 93"/>
                <a:gd name="T66" fmla="*/ 2147483647 w 123"/>
                <a:gd name="T67" fmla="*/ 2147483647 h 93"/>
                <a:gd name="T68" fmla="*/ 2147483647 w 123"/>
                <a:gd name="T69" fmla="*/ 2147483647 h 93"/>
                <a:gd name="T70" fmla="*/ 2147483647 w 123"/>
                <a:gd name="T71" fmla="*/ 2147483647 h 93"/>
                <a:gd name="T72" fmla="*/ 2147483647 w 123"/>
                <a:gd name="T73" fmla="*/ 2147483647 h 93"/>
                <a:gd name="T74" fmla="*/ 2147483647 w 123"/>
                <a:gd name="T75" fmla="*/ 2147483647 h 93"/>
                <a:gd name="T76" fmla="*/ 2147483647 w 123"/>
                <a:gd name="T77" fmla="*/ 2147483647 h 93"/>
                <a:gd name="T78" fmla="*/ 2147483647 w 123"/>
                <a:gd name="T79" fmla="*/ 2147483647 h 93"/>
                <a:gd name="T80" fmla="*/ 2147483647 w 123"/>
                <a:gd name="T81" fmla="*/ 2147483647 h 93"/>
                <a:gd name="T82" fmla="*/ 2147483647 w 123"/>
                <a:gd name="T83" fmla="*/ 2147483647 h 93"/>
                <a:gd name="T84" fmla="*/ 2147483647 w 123"/>
                <a:gd name="T85" fmla="*/ 2147483647 h 93"/>
                <a:gd name="T86" fmla="*/ 2147483647 w 123"/>
                <a:gd name="T87" fmla="*/ 2147483647 h 93"/>
                <a:gd name="T88" fmla="*/ 2147483647 w 123"/>
                <a:gd name="T89" fmla="*/ 2147483647 h 93"/>
                <a:gd name="T90" fmla="*/ 2147483647 w 123"/>
                <a:gd name="T91" fmla="*/ 2147483647 h 93"/>
                <a:gd name="T92" fmla="*/ 2147483647 w 123"/>
                <a:gd name="T93" fmla="*/ 2147483647 h 93"/>
                <a:gd name="T94" fmla="*/ 2147483647 w 123"/>
                <a:gd name="T95" fmla="*/ 2147483647 h 93"/>
                <a:gd name="T96" fmla="*/ 2147483647 w 123"/>
                <a:gd name="T97" fmla="*/ 2147483647 h 93"/>
                <a:gd name="T98" fmla="*/ 2147483647 w 123"/>
                <a:gd name="T99" fmla="*/ 2147483647 h 93"/>
                <a:gd name="T100" fmla="*/ 2147483647 w 123"/>
                <a:gd name="T101" fmla="*/ 1734027216 h 93"/>
                <a:gd name="T102" fmla="*/ 2147483647 w 123"/>
                <a:gd name="T103" fmla="*/ 1435059223 h 93"/>
                <a:gd name="T104" fmla="*/ 2147483647 w 123"/>
                <a:gd name="T105" fmla="*/ 478350457 h 93"/>
                <a:gd name="T106" fmla="*/ 2147483647 w 123"/>
                <a:gd name="T107" fmla="*/ 358764806 h 93"/>
                <a:gd name="T108" fmla="*/ 2147483647 w 123"/>
                <a:gd name="T109" fmla="*/ 59796707 h 93"/>
                <a:gd name="T110" fmla="*/ 2147483647 w 123"/>
                <a:gd name="T111" fmla="*/ 59796707 h 93"/>
                <a:gd name="T112" fmla="*/ 2147483647 w 123"/>
                <a:gd name="T113" fmla="*/ 418561497 h 93"/>
                <a:gd name="T114" fmla="*/ 2147483647 w 123"/>
                <a:gd name="T115" fmla="*/ 478350457 h 93"/>
                <a:gd name="T116" fmla="*/ 2147483647 w 123"/>
                <a:gd name="T117" fmla="*/ 418561497 h 93"/>
                <a:gd name="T118" fmla="*/ 2147483647 w 123"/>
                <a:gd name="T119" fmla="*/ 179382403 h 9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3"/>
                <a:gd name="T181" fmla="*/ 0 h 93"/>
                <a:gd name="T182" fmla="*/ 123 w 123"/>
                <a:gd name="T183" fmla="*/ 93 h 9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3" h="93">
                  <a:moveTo>
                    <a:pt x="38" y="3"/>
                  </a:moveTo>
                  <a:lnTo>
                    <a:pt x="0" y="7"/>
                  </a:lnTo>
                  <a:lnTo>
                    <a:pt x="0" y="8"/>
                  </a:lnTo>
                  <a:lnTo>
                    <a:pt x="0" y="9"/>
                  </a:lnTo>
                  <a:lnTo>
                    <a:pt x="0" y="10"/>
                  </a:lnTo>
                  <a:lnTo>
                    <a:pt x="1" y="12"/>
                  </a:lnTo>
                  <a:lnTo>
                    <a:pt x="2" y="12"/>
                  </a:lnTo>
                  <a:lnTo>
                    <a:pt x="4" y="13"/>
                  </a:lnTo>
                  <a:lnTo>
                    <a:pt x="4" y="14"/>
                  </a:lnTo>
                  <a:lnTo>
                    <a:pt x="3" y="15"/>
                  </a:lnTo>
                  <a:lnTo>
                    <a:pt x="3" y="16"/>
                  </a:lnTo>
                  <a:lnTo>
                    <a:pt x="4" y="16"/>
                  </a:lnTo>
                  <a:lnTo>
                    <a:pt x="4" y="17"/>
                  </a:lnTo>
                  <a:lnTo>
                    <a:pt x="3" y="18"/>
                  </a:lnTo>
                  <a:lnTo>
                    <a:pt x="3" y="19"/>
                  </a:lnTo>
                  <a:lnTo>
                    <a:pt x="4" y="19"/>
                  </a:lnTo>
                  <a:lnTo>
                    <a:pt x="6" y="18"/>
                  </a:lnTo>
                  <a:lnTo>
                    <a:pt x="7" y="18"/>
                  </a:lnTo>
                  <a:lnTo>
                    <a:pt x="7" y="16"/>
                  </a:lnTo>
                  <a:lnTo>
                    <a:pt x="8" y="15"/>
                  </a:lnTo>
                  <a:lnTo>
                    <a:pt x="9" y="15"/>
                  </a:lnTo>
                  <a:lnTo>
                    <a:pt x="10" y="15"/>
                  </a:lnTo>
                  <a:lnTo>
                    <a:pt x="10" y="16"/>
                  </a:lnTo>
                  <a:lnTo>
                    <a:pt x="9" y="17"/>
                  </a:lnTo>
                  <a:lnTo>
                    <a:pt x="10" y="17"/>
                  </a:lnTo>
                  <a:lnTo>
                    <a:pt x="12" y="16"/>
                  </a:lnTo>
                  <a:lnTo>
                    <a:pt x="19" y="14"/>
                  </a:lnTo>
                  <a:lnTo>
                    <a:pt x="20" y="14"/>
                  </a:lnTo>
                  <a:lnTo>
                    <a:pt x="20" y="15"/>
                  </a:lnTo>
                  <a:lnTo>
                    <a:pt x="19" y="16"/>
                  </a:lnTo>
                  <a:lnTo>
                    <a:pt x="22" y="16"/>
                  </a:lnTo>
                  <a:lnTo>
                    <a:pt x="25" y="17"/>
                  </a:lnTo>
                  <a:lnTo>
                    <a:pt x="28" y="19"/>
                  </a:lnTo>
                  <a:lnTo>
                    <a:pt x="29" y="19"/>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1" y="90"/>
                  </a:lnTo>
                  <a:lnTo>
                    <a:pt x="111"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79" y="6"/>
                  </a:lnTo>
                  <a:lnTo>
                    <a:pt x="40" y="8"/>
                  </a:lnTo>
                  <a:lnTo>
                    <a:pt x="39" y="7"/>
                  </a:lnTo>
                  <a:lnTo>
                    <a:pt x="39" y="6"/>
                  </a:lnTo>
                  <a:lnTo>
                    <a:pt x="38" y="4"/>
                  </a:lnTo>
                  <a:lnTo>
                    <a:pt x="38"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17" name="Freeform 13"/>
            <p:cNvSpPr>
              <a:spLocks/>
            </p:cNvSpPr>
            <p:nvPr/>
          </p:nvSpPr>
          <p:spPr bwMode="auto">
            <a:xfrm>
              <a:off x="2368550" y="2562225"/>
              <a:ext cx="877888" cy="1423988"/>
            </a:xfrm>
            <a:custGeom>
              <a:avLst/>
              <a:gdLst>
                <a:gd name="T0" fmla="*/ 2147483647 w 108"/>
                <a:gd name="T1" fmla="*/ 2147483647 h 184"/>
                <a:gd name="T2" fmla="*/ 2147483647 w 108"/>
                <a:gd name="T3" fmla="*/ 2147483647 h 184"/>
                <a:gd name="T4" fmla="*/ 2147483647 w 108"/>
                <a:gd name="T5" fmla="*/ 2147483647 h 184"/>
                <a:gd name="T6" fmla="*/ 2147483647 w 108"/>
                <a:gd name="T7" fmla="*/ 2147483647 h 184"/>
                <a:gd name="T8" fmla="*/ 2147483647 w 108"/>
                <a:gd name="T9" fmla="*/ 2147483647 h 184"/>
                <a:gd name="T10" fmla="*/ 2147483647 w 108"/>
                <a:gd name="T11" fmla="*/ 2147483647 h 184"/>
                <a:gd name="T12" fmla="*/ 2147483647 w 108"/>
                <a:gd name="T13" fmla="*/ 2147483647 h 184"/>
                <a:gd name="T14" fmla="*/ 2147483647 w 108"/>
                <a:gd name="T15" fmla="*/ 2147483647 h 184"/>
                <a:gd name="T16" fmla="*/ 2147483647 w 108"/>
                <a:gd name="T17" fmla="*/ 2147483647 h 184"/>
                <a:gd name="T18" fmla="*/ 1453628182 w 108"/>
                <a:gd name="T19" fmla="*/ 2147483647 h 184"/>
                <a:gd name="T20" fmla="*/ 1453628182 w 108"/>
                <a:gd name="T21" fmla="*/ 2147483647 h 184"/>
                <a:gd name="T22" fmla="*/ 1519705493 w 108"/>
                <a:gd name="T23" fmla="*/ 2147483647 h 184"/>
                <a:gd name="T24" fmla="*/ 1387550872 w 108"/>
                <a:gd name="T25" fmla="*/ 2147483647 h 184"/>
                <a:gd name="T26" fmla="*/ 1453628182 w 108"/>
                <a:gd name="T27" fmla="*/ 2147483647 h 184"/>
                <a:gd name="T28" fmla="*/ 1057188451 w 108"/>
                <a:gd name="T29" fmla="*/ 2147483647 h 184"/>
                <a:gd name="T30" fmla="*/ 792887337 w 108"/>
                <a:gd name="T31" fmla="*/ 2147483647 h 184"/>
                <a:gd name="T32" fmla="*/ 925033830 w 108"/>
                <a:gd name="T33" fmla="*/ 2147483647 h 184"/>
                <a:gd name="T34" fmla="*/ 925033830 w 108"/>
                <a:gd name="T35" fmla="*/ 2147483647 h 184"/>
                <a:gd name="T36" fmla="*/ 594663534 w 108"/>
                <a:gd name="T37" fmla="*/ 2147483647 h 184"/>
                <a:gd name="T38" fmla="*/ 594663534 w 108"/>
                <a:gd name="T39" fmla="*/ 2147483647 h 184"/>
                <a:gd name="T40" fmla="*/ 726818155 w 108"/>
                <a:gd name="T41" fmla="*/ 2147483647 h 184"/>
                <a:gd name="T42" fmla="*/ 792887337 w 108"/>
                <a:gd name="T43" fmla="*/ 2147483647 h 184"/>
                <a:gd name="T44" fmla="*/ 991111140 w 108"/>
                <a:gd name="T45" fmla="*/ 2147483647 h 184"/>
                <a:gd name="T46" fmla="*/ 925033830 w 108"/>
                <a:gd name="T47" fmla="*/ 2147483647 h 184"/>
                <a:gd name="T48" fmla="*/ 792887337 w 108"/>
                <a:gd name="T49" fmla="*/ 2147483647 h 184"/>
                <a:gd name="T50" fmla="*/ 462516915 w 108"/>
                <a:gd name="T51" fmla="*/ 2147483647 h 184"/>
                <a:gd name="T52" fmla="*/ 396447733 w 108"/>
                <a:gd name="T53" fmla="*/ 2147483647 h 184"/>
                <a:gd name="T54" fmla="*/ 66077326 w 108"/>
                <a:gd name="T55" fmla="*/ 2147483647 h 184"/>
                <a:gd name="T56" fmla="*/ 66077326 w 108"/>
                <a:gd name="T57" fmla="*/ 2147483647 h 184"/>
                <a:gd name="T58" fmla="*/ 264293048 w 108"/>
                <a:gd name="T59" fmla="*/ 2147483647 h 184"/>
                <a:gd name="T60" fmla="*/ 132146524 w 108"/>
                <a:gd name="T61" fmla="*/ 1916579349 h 184"/>
                <a:gd name="T62" fmla="*/ 0 w 108"/>
                <a:gd name="T63" fmla="*/ 1677008926 h 184"/>
                <a:gd name="T64" fmla="*/ 0 w 108"/>
                <a:gd name="T65" fmla="*/ 1437438502 h 184"/>
                <a:gd name="T66" fmla="*/ 396447733 w 108"/>
                <a:gd name="T67" fmla="*/ 898397069 h 184"/>
                <a:gd name="T68" fmla="*/ 594663534 w 108"/>
                <a:gd name="T69" fmla="*/ 598934039 h 184"/>
                <a:gd name="T70" fmla="*/ 594663534 w 108"/>
                <a:gd name="T71" fmla="*/ 59892621 h 184"/>
                <a:gd name="T72" fmla="*/ 2147483647 w 108"/>
                <a:gd name="T73" fmla="*/ 2147483647 h 184"/>
                <a:gd name="T74" fmla="*/ 2147483647 w 108"/>
                <a:gd name="T75" fmla="*/ 2147483647 h 184"/>
                <a:gd name="T76" fmla="*/ 2147483647 w 108"/>
                <a:gd name="T77" fmla="*/ 2147483647 h 184"/>
                <a:gd name="T78" fmla="*/ 2147483647 w 108"/>
                <a:gd name="T79" fmla="*/ 2147483647 h 184"/>
                <a:gd name="T80" fmla="*/ 2147483647 w 108"/>
                <a:gd name="T81" fmla="*/ 2147483647 h 184"/>
                <a:gd name="T82" fmla="*/ 2147483647 w 108"/>
                <a:gd name="T83" fmla="*/ 2147483647 h 184"/>
                <a:gd name="T84" fmla="*/ 2147483647 w 108"/>
                <a:gd name="T85" fmla="*/ 2147483647 h 184"/>
                <a:gd name="T86" fmla="*/ 2147483647 w 108"/>
                <a:gd name="T87" fmla="*/ 2147483647 h 184"/>
                <a:gd name="T88" fmla="*/ 2147483647 w 108"/>
                <a:gd name="T89" fmla="*/ 2147483647 h 184"/>
                <a:gd name="T90" fmla="*/ 2147483647 w 108"/>
                <a:gd name="T91" fmla="*/ 2147483647 h 184"/>
                <a:gd name="T92" fmla="*/ 2147483647 w 108"/>
                <a:gd name="T93" fmla="*/ 2147483647 h 18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8"/>
                <a:gd name="T142" fmla="*/ 0 h 184"/>
                <a:gd name="T143" fmla="*/ 108 w 108"/>
                <a:gd name="T144" fmla="*/ 184 h 18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8" h="184">
                  <a:moveTo>
                    <a:pt x="94" y="183"/>
                  </a:moveTo>
                  <a:lnTo>
                    <a:pt x="61" y="180"/>
                  </a:lnTo>
                  <a:lnTo>
                    <a:pt x="61" y="179"/>
                  </a:lnTo>
                  <a:lnTo>
                    <a:pt x="60" y="178"/>
                  </a:lnTo>
                  <a:lnTo>
                    <a:pt x="60" y="177"/>
                  </a:lnTo>
                  <a:lnTo>
                    <a:pt x="61" y="177"/>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7" y="158"/>
                  </a:lnTo>
                  <a:lnTo>
                    <a:pt x="108"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18" name="Freeform 14"/>
            <p:cNvSpPr>
              <a:spLocks/>
            </p:cNvSpPr>
            <p:nvPr/>
          </p:nvSpPr>
          <p:spPr bwMode="auto">
            <a:xfrm>
              <a:off x="3741738" y="2452688"/>
              <a:ext cx="766762" cy="604837"/>
            </a:xfrm>
            <a:custGeom>
              <a:avLst/>
              <a:gdLst>
                <a:gd name="T0" fmla="*/ 2147483647 w 94"/>
                <a:gd name="T1" fmla="*/ 2147483647 h 78"/>
                <a:gd name="T2" fmla="*/ 2147483647 w 94"/>
                <a:gd name="T3" fmla="*/ 2147483647 h 78"/>
                <a:gd name="T4" fmla="*/ 2147483647 w 94"/>
                <a:gd name="T5" fmla="*/ 601293283 h 78"/>
                <a:gd name="T6" fmla="*/ 665370000 w 94"/>
                <a:gd name="T7" fmla="*/ 0 h 78"/>
                <a:gd name="T8" fmla="*/ 598833025 w 94"/>
                <a:gd name="T9" fmla="*/ 481039206 h 78"/>
                <a:gd name="T10" fmla="*/ 199610987 w 94"/>
                <a:gd name="T11" fmla="*/ 2147483647 h 78"/>
                <a:gd name="T12" fmla="*/ 133073981 w 94"/>
                <a:gd name="T13" fmla="*/ 2147483647 h 78"/>
                <a:gd name="T14" fmla="*/ 0 w 94"/>
                <a:gd name="T15" fmla="*/ 2147483647 h 78"/>
                <a:gd name="T16" fmla="*/ 1663433029 w 94"/>
                <a:gd name="T17" fmla="*/ 2147483647 h 78"/>
                <a:gd name="T18" fmla="*/ 2147483647 w 94"/>
                <a:gd name="T19" fmla="*/ 2147483647 h 78"/>
                <a:gd name="T20" fmla="*/ 2147483647 w 94"/>
                <a:gd name="T21" fmla="*/ 2147483647 h 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4"/>
                <a:gd name="T34" fmla="*/ 0 h 78"/>
                <a:gd name="T35" fmla="*/ 94 w 94"/>
                <a:gd name="T36" fmla="*/ 78 h 7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4" h="78">
                  <a:moveTo>
                    <a:pt x="88" y="78"/>
                  </a:moveTo>
                  <a:lnTo>
                    <a:pt x="91" y="44"/>
                  </a:lnTo>
                  <a:lnTo>
                    <a:pt x="94" y="10"/>
                  </a:lnTo>
                  <a:lnTo>
                    <a:pt x="10" y="0"/>
                  </a:lnTo>
                  <a:lnTo>
                    <a:pt x="9" y="8"/>
                  </a:lnTo>
                  <a:lnTo>
                    <a:pt x="3" y="50"/>
                  </a:lnTo>
                  <a:lnTo>
                    <a:pt x="2" y="50"/>
                  </a:lnTo>
                  <a:lnTo>
                    <a:pt x="0" y="67"/>
                  </a:lnTo>
                  <a:lnTo>
                    <a:pt x="25" y="71"/>
                  </a:lnTo>
                  <a:lnTo>
                    <a:pt x="88" y="78"/>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19" name="Freeform 15"/>
            <p:cNvSpPr>
              <a:spLocks/>
            </p:cNvSpPr>
            <p:nvPr/>
          </p:nvSpPr>
          <p:spPr bwMode="auto">
            <a:xfrm>
              <a:off x="3865563" y="3003550"/>
              <a:ext cx="804862" cy="595313"/>
            </a:xfrm>
            <a:custGeom>
              <a:avLst/>
              <a:gdLst>
                <a:gd name="T0" fmla="*/ 0 w 99"/>
                <a:gd name="T1" fmla="*/ 2147483647 h 77"/>
                <a:gd name="T2" fmla="*/ 660954351 w 99"/>
                <a:gd name="T3" fmla="*/ 0 h 77"/>
                <a:gd name="T4" fmla="*/ 2147483647 w 99"/>
                <a:gd name="T5" fmla="*/ 418412218 h 77"/>
                <a:gd name="T6" fmla="*/ 2147483647 w 99"/>
                <a:gd name="T7" fmla="*/ 537961966 h 77"/>
                <a:gd name="T8" fmla="*/ 2147483647 w 99"/>
                <a:gd name="T9" fmla="*/ 1554114707 h 77"/>
                <a:gd name="T10" fmla="*/ 2147483647 w 99"/>
                <a:gd name="T11" fmla="*/ 2147483647 h 77"/>
                <a:gd name="T12" fmla="*/ 2147483647 w 99"/>
                <a:gd name="T13" fmla="*/ 2147483647 h 77"/>
                <a:gd name="T14" fmla="*/ 0 w 99"/>
                <a:gd name="T15" fmla="*/ 2147483647 h 77"/>
                <a:gd name="T16" fmla="*/ 0 w 99"/>
                <a:gd name="T17" fmla="*/ 2147483647 h 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
                <a:gd name="T28" fmla="*/ 0 h 77"/>
                <a:gd name="T29" fmla="*/ 99 w 99"/>
                <a:gd name="T30" fmla="*/ 77 h 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 h="77">
                  <a:moveTo>
                    <a:pt x="0" y="67"/>
                  </a:moveTo>
                  <a:lnTo>
                    <a:pt x="10" y="0"/>
                  </a:lnTo>
                  <a:lnTo>
                    <a:pt x="73" y="7"/>
                  </a:lnTo>
                  <a:lnTo>
                    <a:pt x="99" y="9"/>
                  </a:lnTo>
                  <a:lnTo>
                    <a:pt x="98" y="26"/>
                  </a:lnTo>
                  <a:lnTo>
                    <a:pt x="95" y="77"/>
                  </a:lnTo>
                  <a:lnTo>
                    <a:pt x="82" y="76"/>
                  </a:lnTo>
                  <a:lnTo>
                    <a:pt x="0" y="67"/>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20" name="Freeform 16"/>
            <p:cNvSpPr>
              <a:spLocks/>
            </p:cNvSpPr>
            <p:nvPr/>
          </p:nvSpPr>
          <p:spPr bwMode="auto">
            <a:xfrm>
              <a:off x="3759200" y="3521075"/>
              <a:ext cx="771525" cy="758825"/>
            </a:xfrm>
            <a:custGeom>
              <a:avLst/>
              <a:gdLst>
                <a:gd name="T0" fmla="*/ 857424135 w 95"/>
                <a:gd name="T1" fmla="*/ 0 h 98"/>
                <a:gd name="T2" fmla="*/ 0 w 95"/>
                <a:gd name="T3" fmla="*/ 2147483647 h 98"/>
                <a:gd name="T4" fmla="*/ 0 w 95"/>
                <a:gd name="T5" fmla="*/ 2147483647 h 98"/>
                <a:gd name="T6" fmla="*/ 791470951 w 95"/>
                <a:gd name="T7" fmla="*/ 2147483647 h 98"/>
                <a:gd name="T8" fmla="*/ 857424135 w 95"/>
                <a:gd name="T9" fmla="*/ 2147483647 h 98"/>
                <a:gd name="T10" fmla="*/ 2147483647 w 95"/>
                <a:gd name="T11" fmla="*/ 2147483647 h 98"/>
                <a:gd name="T12" fmla="*/ 2147483647 w 95"/>
                <a:gd name="T13" fmla="*/ 2147483647 h 98"/>
                <a:gd name="T14" fmla="*/ 2147483647 w 95"/>
                <a:gd name="T15" fmla="*/ 2147483647 h 98"/>
                <a:gd name="T16" fmla="*/ 2147483647 w 95"/>
                <a:gd name="T17" fmla="*/ 2147483647 h 98"/>
                <a:gd name="T18" fmla="*/ 2147483647 w 95"/>
                <a:gd name="T19" fmla="*/ 2147483647 h 98"/>
                <a:gd name="T20" fmla="*/ 2147483647 w 95"/>
                <a:gd name="T21" fmla="*/ 2147483647 h 98"/>
                <a:gd name="T22" fmla="*/ 2147483647 w 95"/>
                <a:gd name="T23" fmla="*/ 2147483647 h 98"/>
                <a:gd name="T24" fmla="*/ 2147483647 w 95"/>
                <a:gd name="T25" fmla="*/ 2147483647 h 98"/>
                <a:gd name="T26" fmla="*/ 2147483647 w 95"/>
                <a:gd name="T27" fmla="*/ 1079204160 h 98"/>
                <a:gd name="T28" fmla="*/ 2147483647 w 95"/>
                <a:gd name="T29" fmla="*/ 1079204160 h 98"/>
                <a:gd name="T30" fmla="*/ 2147483647 w 95"/>
                <a:gd name="T31" fmla="*/ 539602080 h 98"/>
                <a:gd name="T32" fmla="*/ 857424135 w 95"/>
                <a:gd name="T33" fmla="*/ 0 h 98"/>
                <a:gd name="T34" fmla="*/ 857424135 w 95"/>
                <a:gd name="T35" fmla="*/ 0 h 9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5"/>
                <a:gd name="T55" fmla="*/ 0 h 98"/>
                <a:gd name="T56" fmla="*/ 95 w 95"/>
                <a:gd name="T57" fmla="*/ 98 h 9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5" h="98">
                  <a:moveTo>
                    <a:pt x="13" y="0"/>
                  </a:moveTo>
                  <a:lnTo>
                    <a:pt x="0" y="96"/>
                  </a:lnTo>
                  <a:lnTo>
                    <a:pt x="12" y="98"/>
                  </a:lnTo>
                  <a:lnTo>
                    <a:pt x="13" y="90"/>
                  </a:lnTo>
                  <a:lnTo>
                    <a:pt x="37" y="93"/>
                  </a:lnTo>
                  <a:lnTo>
                    <a:pt x="36" y="92"/>
                  </a:lnTo>
                  <a:lnTo>
                    <a:pt x="37" y="91"/>
                  </a:lnTo>
                  <a:lnTo>
                    <a:pt x="36" y="90"/>
                  </a:lnTo>
                  <a:lnTo>
                    <a:pt x="87" y="94"/>
                  </a:lnTo>
                  <a:lnTo>
                    <a:pt x="93" y="18"/>
                  </a:lnTo>
                  <a:lnTo>
                    <a:pt x="94" y="18"/>
                  </a:lnTo>
                  <a:lnTo>
                    <a:pt x="95" y="9"/>
                  </a:lnTo>
                  <a:lnTo>
                    <a:pt x="13"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21" name="Freeform 17"/>
            <p:cNvSpPr>
              <a:spLocks/>
            </p:cNvSpPr>
            <p:nvPr/>
          </p:nvSpPr>
          <p:spPr bwMode="auto">
            <a:xfrm>
              <a:off x="4052888" y="3660775"/>
              <a:ext cx="1536700" cy="1425575"/>
            </a:xfrm>
            <a:custGeom>
              <a:avLst/>
              <a:gdLst>
                <a:gd name="T0" fmla="*/ 2147483647 w 189"/>
                <a:gd name="T1" fmla="*/ 2147483647 h 184"/>
                <a:gd name="T2" fmla="*/ 2147483647 w 189"/>
                <a:gd name="T3" fmla="*/ 2147483647 h 184"/>
                <a:gd name="T4" fmla="*/ 2147483647 w 189"/>
                <a:gd name="T5" fmla="*/ 2147483647 h 184"/>
                <a:gd name="T6" fmla="*/ 2147483647 w 189"/>
                <a:gd name="T7" fmla="*/ 2147483647 h 184"/>
                <a:gd name="T8" fmla="*/ 2147483647 w 189"/>
                <a:gd name="T9" fmla="*/ 2147483647 h 184"/>
                <a:gd name="T10" fmla="*/ 2147483647 w 189"/>
                <a:gd name="T11" fmla="*/ 2147483647 h 184"/>
                <a:gd name="T12" fmla="*/ 2147483647 w 189"/>
                <a:gd name="T13" fmla="*/ 2147483647 h 184"/>
                <a:gd name="T14" fmla="*/ 2147483647 w 189"/>
                <a:gd name="T15" fmla="*/ 2147483647 h 184"/>
                <a:gd name="T16" fmla="*/ 2147483647 w 189"/>
                <a:gd name="T17" fmla="*/ 2147483647 h 184"/>
                <a:gd name="T18" fmla="*/ 2147483647 w 189"/>
                <a:gd name="T19" fmla="*/ 2147483647 h 184"/>
                <a:gd name="T20" fmla="*/ 2147483647 w 189"/>
                <a:gd name="T21" fmla="*/ 2147483647 h 184"/>
                <a:gd name="T22" fmla="*/ 2147483647 w 189"/>
                <a:gd name="T23" fmla="*/ 2147483647 h 184"/>
                <a:gd name="T24" fmla="*/ 2147483647 w 189"/>
                <a:gd name="T25" fmla="*/ 2147483647 h 184"/>
                <a:gd name="T26" fmla="*/ 2147483647 w 189"/>
                <a:gd name="T27" fmla="*/ 2147483647 h 184"/>
                <a:gd name="T28" fmla="*/ 2147483647 w 189"/>
                <a:gd name="T29" fmla="*/ 2147483647 h 184"/>
                <a:gd name="T30" fmla="*/ 2147483647 w 189"/>
                <a:gd name="T31" fmla="*/ 0 h 184"/>
                <a:gd name="T32" fmla="*/ 0 w 189"/>
                <a:gd name="T33" fmla="*/ 2147483647 h 184"/>
                <a:gd name="T34" fmla="*/ 66110617 w 189"/>
                <a:gd name="T35" fmla="*/ 2147483647 h 184"/>
                <a:gd name="T36" fmla="*/ 330536873 w 189"/>
                <a:gd name="T37" fmla="*/ 2147483647 h 184"/>
                <a:gd name="T38" fmla="*/ 1520487426 w 189"/>
                <a:gd name="T39" fmla="*/ 2147483647 h 184"/>
                <a:gd name="T40" fmla="*/ 1652700498 w 189"/>
                <a:gd name="T41" fmla="*/ 2147483647 h 184"/>
                <a:gd name="T42" fmla="*/ 2147483647 w 189"/>
                <a:gd name="T43" fmla="*/ 2147483647 h 184"/>
                <a:gd name="T44" fmla="*/ 2147483647 w 189"/>
                <a:gd name="T45" fmla="*/ 2147483647 h 184"/>
                <a:gd name="T46" fmla="*/ 2147483647 w 189"/>
                <a:gd name="T47" fmla="*/ 2147483647 h 184"/>
                <a:gd name="T48" fmla="*/ 2147483647 w 189"/>
                <a:gd name="T49" fmla="*/ 2147483647 h 184"/>
                <a:gd name="T50" fmla="*/ 2147483647 w 189"/>
                <a:gd name="T51" fmla="*/ 2147483647 h 184"/>
                <a:gd name="T52" fmla="*/ 2147483647 w 189"/>
                <a:gd name="T53" fmla="*/ 2147483647 h 184"/>
                <a:gd name="T54" fmla="*/ 2147483647 w 189"/>
                <a:gd name="T55" fmla="*/ 2147483647 h 184"/>
                <a:gd name="T56" fmla="*/ 2147483647 w 189"/>
                <a:gd name="T57" fmla="*/ 2147483647 h 184"/>
                <a:gd name="T58" fmla="*/ 2147483647 w 189"/>
                <a:gd name="T59" fmla="*/ 2147483647 h 184"/>
                <a:gd name="T60" fmla="*/ 2147483647 w 189"/>
                <a:gd name="T61" fmla="*/ 2147483647 h 184"/>
                <a:gd name="T62" fmla="*/ 2147483647 w 189"/>
                <a:gd name="T63" fmla="*/ 2147483647 h 184"/>
                <a:gd name="T64" fmla="*/ 2147483647 w 189"/>
                <a:gd name="T65" fmla="*/ 2147483647 h 184"/>
                <a:gd name="T66" fmla="*/ 2147483647 w 189"/>
                <a:gd name="T67" fmla="*/ 2147483647 h 184"/>
                <a:gd name="T68" fmla="*/ 2147483647 w 189"/>
                <a:gd name="T69" fmla="*/ 2147483647 h 184"/>
                <a:gd name="T70" fmla="*/ 2147483647 w 189"/>
                <a:gd name="T71" fmla="*/ 2147483647 h 184"/>
                <a:gd name="T72" fmla="*/ 2147483647 w 189"/>
                <a:gd name="T73" fmla="*/ 2147483647 h 184"/>
                <a:gd name="T74" fmla="*/ 2147483647 w 189"/>
                <a:gd name="T75" fmla="*/ 2147483647 h 184"/>
                <a:gd name="T76" fmla="*/ 2147483647 w 189"/>
                <a:gd name="T77" fmla="*/ 2147483647 h 184"/>
                <a:gd name="T78" fmla="*/ 2147483647 w 189"/>
                <a:gd name="T79" fmla="*/ 2147483647 h 184"/>
                <a:gd name="T80" fmla="*/ 2147483647 w 189"/>
                <a:gd name="T81" fmla="*/ 2147483647 h 184"/>
                <a:gd name="T82" fmla="*/ 2147483647 w 189"/>
                <a:gd name="T83" fmla="*/ 2147483647 h 184"/>
                <a:gd name="T84" fmla="*/ 2147483647 w 189"/>
                <a:gd name="T85" fmla="*/ 2147483647 h 184"/>
                <a:gd name="T86" fmla="*/ 2147483647 w 189"/>
                <a:gd name="T87" fmla="*/ 2147483647 h 184"/>
                <a:gd name="T88" fmla="*/ 2147483647 w 189"/>
                <a:gd name="T89" fmla="*/ 2147483647 h 184"/>
                <a:gd name="T90" fmla="*/ 2147483647 w 189"/>
                <a:gd name="T91" fmla="*/ 2147483647 h 184"/>
                <a:gd name="T92" fmla="*/ 2147483647 w 189"/>
                <a:gd name="T93" fmla="*/ 2147483647 h 184"/>
                <a:gd name="T94" fmla="*/ 2147483647 w 189"/>
                <a:gd name="T95" fmla="*/ 2147483647 h 184"/>
                <a:gd name="T96" fmla="*/ 2147483647 w 189"/>
                <a:gd name="T97" fmla="*/ 2147483647 h 184"/>
                <a:gd name="T98" fmla="*/ 2147483647 w 189"/>
                <a:gd name="T99" fmla="*/ 2147483647 h 184"/>
                <a:gd name="T100" fmla="*/ 2147483647 w 189"/>
                <a:gd name="T101" fmla="*/ 2147483647 h 184"/>
                <a:gd name="T102" fmla="*/ 2147483647 w 189"/>
                <a:gd name="T103" fmla="*/ 2147483647 h 184"/>
                <a:gd name="T104" fmla="*/ 2147483647 w 189"/>
                <a:gd name="T105" fmla="*/ 2147483647 h 184"/>
                <a:gd name="T106" fmla="*/ 2147483647 w 189"/>
                <a:gd name="T107" fmla="*/ 2147483647 h 184"/>
                <a:gd name="T108" fmla="*/ 2147483647 w 189"/>
                <a:gd name="T109" fmla="*/ 2147483647 h 184"/>
                <a:gd name="T110" fmla="*/ 2147483647 w 189"/>
                <a:gd name="T111" fmla="*/ 2147483647 h 184"/>
                <a:gd name="T112" fmla="*/ 2147483647 w 189"/>
                <a:gd name="T113" fmla="*/ 2147483647 h 184"/>
                <a:gd name="T114" fmla="*/ 2147483647 w 189"/>
                <a:gd name="T115" fmla="*/ 2147483647 h 184"/>
                <a:gd name="T116" fmla="*/ 2147483647 w 189"/>
                <a:gd name="T117" fmla="*/ 2147483647 h 184"/>
                <a:gd name="T118" fmla="*/ 2147483647 w 189"/>
                <a:gd name="T119" fmla="*/ 2147483647 h 18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89"/>
                <a:gd name="T181" fmla="*/ 0 h 184"/>
                <a:gd name="T182" fmla="*/ 189 w 189"/>
                <a:gd name="T183" fmla="*/ 184 h 18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3" y="48"/>
                  </a:lnTo>
                  <a:lnTo>
                    <a:pt x="143" y="49"/>
                  </a:lnTo>
                  <a:lnTo>
                    <a:pt x="142" y="49"/>
                  </a:lnTo>
                  <a:lnTo>
                    <a:pt x="141" y="48"/>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3" y="42"/>
                  </a:lnTo>
                  <a:lnTo>
                    <a:pt x="109" y="42"/>
                  </a:lnTo>
                  <a:lnTo>
                    <a:pt x="109" y="41"/>
                  </a:lnTo>
                  <a:lnTo>
                    <a:pt x="108" y="40"/>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1" y="73"/>
                  </a:lnTo>
                  <a:lnTo>
                    <a:pt x="0" y="74"/>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1"/>
                  </a:lnTo>
                  <a:lnTo>
                    <a:pt x="134" y="180"/>
                  </a:lnTo>
                  <a:lnTo>
                    <a:pt x="133" y="178"/>
                  </a:lnTo>
                  <a:lnTo>
                    <a:pt x="130" y="170"/>
                  </a:lnTo>
                  <a:lnTo>
                    <a:pt x="129" y="167"/>
                  </a:lnTo>
                  <a:lnTo>
                    <a:pt x="131" y="162"/>
                  </a:lnTo>
                  <a:lnTo>
                    <a:pt x="131" y="160"/>
                  </a:lnTo>
                  <a:lnTo>
                    <a:pt x="130" y="160"/>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8" y="145"/>
                  </a:lnTo>
                  <a:lnTo>
                    <a:pt x="138" y="144"/>
                  </a:lnTo>
                  <a:lnTo>
                    <a:pt x="139" y="145"/>
                  </a:lnTo>
                  <a:lnTo>
                    <a:pt x="140" y="145"/>
                  </a:lnTo>
                  <a:lnTo>
                    <a:pt x="141" y="144"/>
                  </a:lnTo>
                  <a:lnTo>
                    <a:pt x="141" y="142"/>
                  </a:lnTo>
                  <a:lnTo>
                    <a:pt x="142" y="141"/>
                  </a:lnTo>
                  <a:lnTo>
                    <a:pt x="142" y="142"/>
                  </a:lnTo>
                  <a:lnTo>
                    <a:pt x="143" y="142"/>
                  </a:lnTo>
                  <a:lnTo>
                    <a:pt x="146" y="141"/>
                  </a:lnTo>
                  <a:lnTo>
                    <a:pt x="147" y="141"/>
                  </a:lnTo>
                  <a:lnTo>
                    <a:pt x="147" y="140"/>
                  </a:lnTo>
                  <a:lnTo>
                    <a:pt x="145" y="139"/>
                  </a:lnTo>
                  <a:lnTo>
                    <a:pt x="145" y="138"/>
                  </a:lnTo>
                  <a:lnTo>
                    <a:pt x="148" y="137"/>
                  </a:lnTo>
                  <a:lnTo>
                    <a:pt x="149" y="136"/>
                  </a:lnTo>
                  <a:lnTo>
                    <a:pt x="150" y="136"/>
                  </a:lnTo>
                  <a:lnTo>
                    <a:pt x="149" y="137"/>
                  </a:lnTo>
                  <a:lnTo>
                    <a:pt x="150" y="138"/>
                  </a:lnTo>
                  <a:lnTo>
                    <a:pt x="151" y="137"/>
                  </a:lnTo>
                  <a:lnTo>
                    <a:pt x="156" y="135"/>
                  </a:lnTo>
                  <a:lnTo>
                    <a:pt x="165" y="130"/>
                  </a:lnTo>
                  <a:lnTo>
                    <a:pt x="165" y="128"/>
                  </a:lnTo>
                  <a:lnTo>
                    <a:pt x="169" y="124"/>
                  </a:lnTo>
                  <a:lnTo>
                    <a:pt x="168" y="121"/>
                  </a:lnTo>
                  <a:lnTo>
                    <a:pt x="168" y="119"/>
                  </a:lnTo>
                  <a:lnTo>
                    <a:pt x="171" y="118"/>
                  </a:lnTo>
                  <a:lnTo>
                    <a:pt x="171" y="120"/>
                  </a:lnTo>
                  <a:lnTo>
                    <a:pt x="171" y="121"/>
                  </a:lnTo>
                  <a:lnTo>
                    <a:pt x="174" y="121"/>
                  </a:lnTo>
                  <a:lnTo>
                    <a:pt x="175" y="122"/>
                  </a:lnTo>
                  <a:lnTo>
                    <a:pt x="181" y="119"/>
                  </a:lnTo>
                  <a:lnTo>
                    <a:pt x="185" y="119"/>
                  </a:lnTo>
                  <a:lnTo>
                    <a:pt x="184" y="118"/>
                  </a:lnTo>
                  <a:lnTo>
                    <a:pt x="184" y="117"/>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4" y="51"/>
                  </a:lnTo>
                  <a:close/>
                </a:path>
              </a:pathLst>
            </a:custGeom>
            <a:pattFill prst="pct20">
              <a:fgClr>
                <a:schemeClr val="tx2"/>
              </a:fgClr>
              <a:bgClr>
                <a:srgbClr val="AA1202"/>
              </a:bgClr>
            </a:pattFill>
            <a:ln w="9525">
              <a:solidFill>
                <a:schemeClr val="tx1"/>
              </a:solidFill>
              <a:miter lim="800000"/>
              <a:headEnd/>
              <a:tailEnd/>
            </a:ln>
          </p:spPr>
          <p:txBody>
            <a:bodyPr wrap="none" anchor="ctr"/>
            <a:lstStyle/>
            <a:p>
              <a:endParaRPr lang="en-US"/>
            </a:p>
          </p:txBody>
        </p:sp>
        <p:sp>
          <p:nvSpPr>
            <p:cNvPr id="59422" name="Freeform 18"/>
            <p:cNvSpPr>
              <a:spLocks/>
            </p:cNvSpPr>
            <p:nvPr/>
          </p:nvSpPr>
          <p:spPr bwMode="auto">
            <a:xfrm>
              <a:off x="6942138" y="2306638"/>
              <a:ext cx="828675" cy="603250"/>
            </a:xfrm>
            <a:custGeom>
              <a:avLst/>
              <a:gdLst>
                <a:gd name="T0" fmla="*/ 2147483647 w 102"/>
                <a:gd name="T1" fmla="*/ 2147483647 h 78"/>
                <a:gd name="T2" fmla="*/ 2147483647 w 102"/>
                <a:gd name="T3" fmla="*/ 2147483647 h 78"/>
                <a:gd name="T4" fmla="*/ 2147483647 w 102"/>
                <a:gd name="T5" fmla="*/ 2147483647 h 78"/>
                <a:gd name="T6" fmla="*/ 2147483647 w 102"/>
                <a:gd name="T7" fmla="*/ 2147483647 h 78"/>
                <a:gd name="T8" fmla="*/ 2147483647 w 102"/>
                <a:gd name="T9" fmla="*/ 2147483647 h 78"/>
                <a:gd name="T10" fmla="*/ 2147483647 w 102"/>
                <a:gd name="T11" fmla="*/ 2147483647 h 78"/>
                <a:gd name="T12" fmla="*/ 2147483647 w 102"/>
                <a:gd name="T13" fmla="*/ 2147483647 h 78"/>
                <a:gd name="T14" fmla="*/ 2147483647 w 102"/>
                <a:gd name="T15" fmla="*/ 2147483647 h 78"/>
                <a:gd name="T16" fmla="*/ 2147483647 w 102"/>
                <a:gd name="T17" fmla="*/ 2147483647 h 78"/>
                <a:gd name="T18" fmla="*/ 2147483647 w 102"/>
                <a:gd name="T19" fmla="*/ 2147483647 h 78"/>
                <a:gd name="T20" fmla="*/ 2147483647 w 102"/>
                <a:gd name="T21" fmla="*/ 2147483647 h 78"/>
                <a:gd name="T22" fmla="*/ 2147483647 w 102"/>
                <a:gd name="T23" fmla="*/ 2147483647 h 78"/>
                <a:gd name="T24" fmla="*/ 2147483647 w 102"/>
                <a:gd name="T25" fmla="*/ 2147483647 h 78"/>
                <a:gd name="T26" fmla="*/ 2147483647 w 102"/>
                <a:gd name="T27" fmla="*/ 2147483647 h 78"/>
                <a:gd name="T28" fmla="*/ 2147483647 w 102"/>
                <a:gd name="T29" fmla="*/ 2147483647 h 78"/>
                <a:gd name="T30" fmla="*/ 2147483647 w 102"/>
                <a:gd name="T31" fmla="*/ 2147483647 h 78"/>
                <a:gd name="T32" fmla="*/ 2147483647 w 102"/>
                <a:gd name="T33" fmla="*/ 2147483647 h 78"/>
                <a:gd name="T34" fmla="*/ 2147483647 w 102"/>
                <a:gd name="T35" fmla="*/ 2147483647 h 78"/>
                <a:gd name="T36" fmla="*/ 2147483647 w 102"/>
                <a:gd name="T37" fmla="*/ 2147483647 h 78"/>
                <a:gd name="T38" fmla="*/ 2147483647 w 102"/>
                <a:gd name="T39" fmla="*/ 2147483647 h 78"/>
                <a:gd name="T40" fmla="*/ 2147483647 w 102"/>
                <a:gd name="T41" fmla="*/ 2033687399 h 78"/>
                <a:gd name="T42" fmla="*/ 2147483647 w 102"/>
                <a:gd name="T43" fmla="*/ 1495356107 h 78"/>
                <a:gd name="T44" fmla="*/ 2147483647 w 102"/>
                <a:gd name="T45" fmla="*/ 1435541572 h 78"/>
                <a:gd name="T46" fmla="*/ 2147483647 w 102"/>
                <a:gd name="T47" fmla="*/ 1256097969 h 78"/>
                <a:gd name="T48" fmla="*/ 2147483647 w 102"/>
                <a:gd name="T49" fmla="*/ 717774653 h 78"/>
                <a:gd name="T50" fmla="*/ 2147483647 w 102"/>
                <a:gd name="T51" fmla="*/ 179443663 h 78"/>
                <a:gd name="T52" fmla="*/ 2147483647 w 102"/>
                <a:gd name="T53" fmla="*/ 0 h 78"/>
                <a:gd name="T54" fmla="*/ 2147483647 w 102"/>
                <a:gd name="T55" fmla="*/ 239258198 h 78"/>
                <a:gd name="T56" fmla="*/ 2147483647 w 102"/>
                <a:gd name="T57" fmla="*/ 837403722 h 78"/>
                <a:gd name="T58" fmla="*/ 2147483647 w 102"/>
                <a:gd name="T59" fmla="*/ 1076662101 h 78"/>
                <a:gd name="T60" fmla="*/ 2147483647 w 102"/>
                <a:gd name="T61" fmla="*/ 1375727038 h 78"/>
                <a:gd name="T62" fmla="*/ 2147483647 w 102"/>
                <a:gd name="T63" fmla="*/ 1495356107 h 78"/>
                <a:gd name="T64" fmla="*/ 2147483647 w 102"/>
                <a:gd name="T65" fmla="*/ 1614985175 h 78"/>
                <a:gd name="T66" fmla="*/ 2147483647 w 102"/>
                <a:gd name="T67" fmla="*/ 1914057847 h 78"/>
                <a:gd name="T68" fmla="*/ 1980110704 w 102"/>
                <a:gd name="T69" fmla="*/ 2147483647 h 78"/>
                <a:gd name="T70" fmla="*/ 1254069757 w 102"/>
                <a:gd name="T71" fmla="*/ 2147483647 h 78"/>
                <a:gd name="T72" fmla="*/ 594030063 w 102"/>
                <a:gd name="T73" fmla="*/ 2147483647 h 78"/>
                <a:gd name="T74" fmla="*/ 396025416 w 102"/>
                <a:gd name="T75" fmla="*/ 2147483647 h 78"/>
                <a:gd name="T76" fmla="*/ 594030063 w 102"/>
                <a:gd name="T77" fmla="*/ 2147483647 h 78"/>
                <a:gd name="T78" fmla="*/ 132011169 w 102"/>
                <a:gd name="T79" fmla="*/ 2147483647 h 78"/>
                <a:gd name="T80" fmla="*/ 2147483647 w 102"/>
                <a:gd name="T81" fmla="*/ 2147483647 h 78"/>
                <a:gd name="T82" fmla="*/ 2147483647 w 102"/>
                <a:gd name="T83" fmla="*/ 2147483647 h 78"/>
                <a:gd name="T84" fmla="*/ 2147483647 w 102"/>
                <a:gd name="T85" fmla="*/ 2147483647 h 78"/>
                <a:gd name="T86" fmla="*/ 2147483647 w 102"/>
                <a:gd name="T87" fmla="*/ 2147483647 h 78"/>
                <a:gd name="T88" fmla="*/ 2147483647 w 102"/>
                <a:gd name="T89" fmla="*/ 2147483647 h 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2"/>
                <a:gd name="T136" fmla="*/ 0 h 78"/>
                <a:gd name="T137" fmla="*/ 102 w 102"/>
                <a:gd name="T138" fmla="*/ 78 h 7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2" h="78">
                  <a:moveTo>
                    <a:pt x="66" y="64"/>
                  </a:moveTo>
                  <a:lnTo>
                    <a:pt x="77" y="68"/>
                  </a:lnTo>
                  <a:lnTo>
                    <a:pt x="78" y="70"/>
                  </a:lnTo>
                  <a:lnTo>
                    <a:pt x="77" y="71"/>
                  </a:lnTo>
                  <a:lnTo>
                    <a:pt x="77" y="72"/>
                  </a:lnTo>
                  <a:lnTo>
                    <a:pt x="76" y="73"/>
                  </a:lnTo>
                  <a:lnTo>
                    <a:pt x="76" y="75"/>
                  </a:lnTo>
                  <a:lnTo>
                    <a:pt x="75" y="75"/>
                  </a:lnTo>
                  <a:lnTo>
                    <a:pt x="74" y="77"/>
                  </a:lnTo>
                  <a:lnTo>
                    <a:pt x="74"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8" y="57"/>
                  </a:lnTo>
                  <a:lnTo>
                    <a:pt x="58" y="58"/>
                  </a:lnTo>
                  <a:lnTo>
                    <a:pt x="59" y="58"/>
                  </a:lnTo>
                  <a:lnTo>
                    <a:pt x="61" y="61"/>
                  </a:lnTo>
                  <a:lnTo>
                    <a:pt x="61" y="62"/>
                  </a:lnTo>
                  <a:lnTo>
                    <a:pt x="62" y="63"/>
                  </a:lnTo>
                  <a:lnTo>
                    <a:pt x="65" y="64"/>
                  </a:lnTo>
                  <a:lnTo>
                    <a:pt x="66" y="6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23" name="Freeform 19"/>
            <p:cNvSpPr>
              <a:spLocks/>
            </p:cNvSpPr>
            <p:nvPr/>
          </p:nvSpPr>
          <p:spPr bwMode="auto">
            <a:xfrm>
              <a:off x="7494588" y="2266950"/>
              <a:ext cx="187325" cy="325438"/>
            </a:xfrm>
            <a:custGeom>
              <a:avLst/>
              <a:gdLst>
                <a:gd name="T0" fmla="*/ 0 w 23"/>
                <a:gd name="T1" fmla="*/ 300201070 h 42"/>
                <a:gd name="T2" fmla="*/ 66337478 w 23"/>
                <a:gd name="T3" fmla="*/ 420279900 h 42"/>
                <a:gd name="T4" fmla="*/ 0 w 23"/>
                <a:gd name="T5" fmla="*/ 480315440 h 42"/>
                <a:gd name="T6" fmla="*/ 66337478 w 23"/>
                <a:gd name="T7" fmla="*/ 480315440 h 42"/>
                <a:gd name="T8" fmla="*/ 66337478 w 23"/>
                <a:gd name="T9" fmla="*/ 540358851 h 42"/>
                <a:gd name="T10" fmla="*/ 199004304 w 23"/>
                <a:gd name="T11" fmla="*/ 840552051 h 42"/>
                <a:gd name="T12" fmla="*/ 265333621 w 23"/>
                <a:gd name="T13" fmla="*/ 1020674412 h 42"/>
                <a:gd name="T14" fmla="*/ 199004304 w 23"/>
                <a:gd name="T15" fmla="*/ 1140753242 h 42"/>
                <a:gd name="T16" fmla="*/ 199004304 w 23"/>
                <a:gd name="T17" fmla="*/ 1260832072 h 42"/>
                <a:gd name="T18" fmla="*/ 331671147 w 23"/>
                <a:gd name="T19" fmla="*/ 1561033021 h 42"/>
                <a:gd name="T20" fmla="*/ 331671147 w 23"/>
                <a:gd name="T21" fmla="*/ 1681111851 h 42"/>
                <a:gd name="T22" fmla="*/ 331671147 w 23"/>
                <a:gd name="T23" fmla="*/ 1741147391 h 42"/>
                <a:gd name="T24" fmla="*/ 398000464 w 23"/>
                <a:gd name="T25" fmla="*/ 1741147391 h 42"/>
                <a:gd name="T26" fmla="*/ 331671147 w 23"/>
                <a:gd name="T27" fmla="*/ 1681111851 h 42"/>
                <a:gd name="T28" fmla="*/ 398000464 w 23"/>
                <a:gd name="T29" fmla="*/ 1681111851 h 42"/>
                <a:gd name="T30" fmla="*/ 464337925 w 23"/>
                <a:gd name="T31" fmla="*/ 1801190681 h 42"/>
                <a:gd name="T32" fmla="*/ 530675387 w 23"/>
                <a:gd name="T33" fmla="*/ 2041348825 h 42"/>
                <a:gd name="T34" fmla="*/ 530675387 w 23"/>
                <a:gd name="T35" fmla="*/ 2147483647 h 42"/>
                <a:gd name="T36" fmla="*/ 597004831 w 23"/>
                <a:gd name="T37" fmla="*/ 2147483647 h 42"/>
                <a:gd name="T38" fmla="*/ 663342293 w 23"/>
                <a:gd name="T39" fmla="*/ 2147483647 h 42"/>
                <a:gd name="T40" fmla="*/ 1326676442 w 23"/>
                <a:gd name="T41" fmla="*/ 2147483647 h 42"/>
                <a:gd name="T42" fmla="*/ 1260347125 w 23"/>
                <a:gd name="T43" fmla="*/ 2147483647 h 42"/>
                <a:gd name="T44" fmla="*/ 1194009663 w 23"/>
                <a:gd name="T45" fmla="*/ 2147483647 h 42"/>
                <a:gd name="T46" fmla="*/ 1194009663 w 23"/>
                <a:gd name="T47" fmla="*/ 2147483647 h 42"/>
                <a:gd name="T48" fmla="*/ 1260347125 w 23"/>
                <a:gd name="T49" fmla="*/ 2147483647 h 42"/>
                <a:gd name="T50" fmla="*/ 1194009663 w 23"/>
                <a:gd name="T51" fmla="*/ 2041348825 h 42"/>
                <a:gd name="T52" fmla="*/ 1194009663 w 23"/>
                <a:gd name="T53" fmla="*/ 1621068562 h 42"/>
                <a:gd name="T54" fmla="*/ 1194009663 w 23"/>
                <a:gd name="T55" fmla="*/ 1500989732 h 42"/>
                <a:gd name="T56" fmla="*/ 1260347125 w 23"/>
                <a:gd name="T57" fmla="*/ 1260832072 h 42"/>
                <a:gd name="T58" fmla="*/ 1260347125 w 23"/>
                <a:gd name="T59" fmla="*/ 1140753242 h 42"/>
                <a:gd name="T60" fmla="*/ 1260347125 w 23"/>
                <a:gd name="T61" fmla="*/ 1020674412 h 42"/>
                <a:gd name="T62" fmla="*/ 1260347125 w 23"/>
                <a:gd name="T63" fmla="*/ 900595340 h 42"/>
                <a:gd name="T64" fmla="*/ 1260347125 w 23"/>
                <a:gd name="T65" fmla="*/ 840552051 h 42"/>
                <a:gd name="T66" fmla="*/ 1260347125 w 23"/>
                <a:gd name="T67" fmla="*/ 780516510 h 42"/>
                <a:gd name="T68" fmla="*/ 1459343221 w 23"/>
                <a:gd name="T69" fmla="*/ 660437681 h 42"/>
                <a:gd name="T70" fmla="*/ 1525680682 w 23"/>
                <a:gd name="T71" fmla="*/ 420279900 h 42"/>
                <a:gd name="T72" fmla="*/ 1459343221 w 23"/>
                <a:gd name="T73" fmla="*/ 300201070 h 42"/>
                <a:gd name="T74" fmla="*/ 1459343221 w 23"/>
                <a:gd name="T75" fmla="*/ 180122180 h 42"/>
                <a:gd name="T76" fmla="*/ 1459343221 w 23"/>
                <a:gd name="T77" fmla="*/ 180122180 h 42"/>
                <a:gd name="T78" fmla="*/ 1459343221 w 23"/>
                <a:gd name="T79" fmla="*/ 120078860 h 42"/>
                <a:gd name="T80" fmla="*/ 1393013903 w 23"/>
                <a:gd name="T81" fmla="*/ 0 h 42"/>
                <a:gd name="T82" fmla="*/ 0 w 23"/>
                <a:gd name="T83" fmla="*/ 300201070 h 42"/>
                <a:gd name="T84" fmla="*/ 0 w 23"/>
                <a:gd name="T85" fmla="*/ 300201070 h 4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3"/>
                <a:gd name="T130" fmla="*/ 0 h 42"/>
                <a:gd name="T131" fmla="*/ 23 w 23"/>
                <a:gd name="T132" fmla="*/ 42 h 4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2"/>
                  </a:lnTo>
                  <a:lnTo>
                    <a:pt x="21" y="0"/>
                  </a:lnTo>
                  <a:lnTo>
                    <a:pt x="0"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24" name="Freeform 20"/>
            <p:cNvSpPr>
              <a:spLocks/>
            </p:cNvSpPr>
            <p:nvPr/>
          </p:nvSpPr>
          <p:spPr bwMode="auto">
            <a:xfrm>
              <a:off x="3327400" y="2794000"/>
              <a:ext cx="619125" cy="727075"/>
            </a:xfrm>
            <a:custGeom>
              <a:avLst/>
              <a:gdLst>
                <a:gd name="T0" fmla="*/ 2147483647 w 76"/>
                <a:gd name="T1" fmla="*/ 2147483647 h 94"/>
                <a:gd name="T2" fmla="*/ 2147483647 w 76"/>
                <a:gd name="T3" fmla="*/ 1615351768 h 94"/>
                <a:gd name="T4" fmla="*/ 2147483647 w 76"/>
                <a:gd name="T5" fmla="*/ 1376035883 h 94"/>
                <a:gd name="T6" fmla="*/ 2147483647 w 76"/>
                <a:gd name="T7" fmla="*/ 358966214 h 94"/>
                <a:gd name="T8" fmla="*/ 1061815496 w 76"/>
                <a:gd name="T9" fmla="*/ 0 h 94"/>
                <a:gd name="T10" fmla="*/ 0 w 76"/>
                <a:gd name="T11" fmla="*/ 2147483647 h 94"/>
                <a:gd name="T12" fmla="*/ 0 w 76"/>
                <a:gd name="T13" fmla="*/ 2147483647 h 94"/>
                <a:gd name="T14" fmla="*/ 2147483647 w 76"/>
                <a:gd name="T15" fmla="*/ 2147483647 h 94"/>
                <a:gd name="T16" fmla="*/ 2147483647 w 76"/>
                <a:gd name="T17" fmla="*/ 2147483647 h 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
                <a:gd name="T28" fmla="*/ 0 h 94"/>
                <a:gd name="T29" fmla="*/ 76 w 76"/>
                <a:gd name="T30" fmla="*/ 94 h 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 h="94">
                  <a:moveTo>
                    <a:pt x="66" y="94"/>
                  </a:moveTo>
                  <a:lnTo>
                    <a:pt x="76" y="27"/>
                  </a:lnTo>
                  <a:lnTo>
                    <a:pt x="51" y="23"/>
                  </a:lnTo>
                  <a:lnTo>
                    <a:pt x="53" y="6"/>
                  </a:lnTo>
                  <a:lnTo>
                    <a:pt x="16" y="0"/>
                  </a:lnTo>
                  <a:lnTo>
                    <a:pt x="0" y="84"/>
                  </a:lnTo>
                  <a:lnTo>
                    <a:pt x="66" y="9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25" name="Freeform 21"/>
            <p:cNvSpPr>
              <a:spLocks/>
            </p:cNvSpPr>
            <p:nvPr/>
          </p:nvSpPr>
          <p:spPr bwMode="auto">
            <a:xfrm>
              <a:off x="2439988" y="2035175"/>
              <a:ext cx="881062" cy="696913"/>
            </a:xfrm>
            <a:custGeom>
              <a:avLst/>
              <a:gdLst>
                <a:gd name="T0" fmla="*/ 0 w 108"/>
                <a:gd name="T1" fmla="*/ 2147483647 h 90"/>
                <a:gd name="T2" fmla="*/ 0 w 108"/>
                <a:gd name="T3" fmla="*/ 2147483647 h 90"/>
                <a:gd name="T4" fmla="*/ 66552810 w 108"/>
                <a:gd name="T5" fmla="*/ 2147483647 h 90"/>
                <a:gd name="T6" fmla="*/ 133105620 w 108"/>
                <a:gd name="T7" fmla="*/ 2147483647 h 90"/>
                <a:gd name="T8" fmla="*/ 199658446 w 108"/>
                <a:gd name="T9" fmla="*/ 2147483647 h 90"/>
                <a:gd name="T10" fmla="*/ 332764098 w 108"/>
                <a:gd name="T11" fmla="*/ 2147483647 h 90"/>
                <a:gd name="T12" fmla="*/ 332764098 w 108"/>
                <a:gd name="T13" fmla="*/ 2147483647 h 90"/>
                <a:gd name="T14" fmla="*/ 665528196 w 108"/>
                <a:gd name="T15" fmla="*/ 2147483647 h 90"/>
                <a:gd name="T16" fmla="*/ 1064844961 w 108"/>
                <a:gd name="T17" fmla="*/ 1379113409 h 90"/>
                <a:gd name="T18" fmla="*/ 1331056392 w 108"/>
                <a:gd name="T19" fmla="*/ 779497168 h 90"/>
                <a:gd name="T20" fmla="*/ 1597267569 w 108"/>
                <a:gd name="T21" fmla="*/ 179880988 h 90"/>
                <a:gd name="T22" fmla="*/ 1597267569 w 108"/>
                <a:gd name="T23" fmla="*/ 0 h 90"/>
                <a:gd name="T24" fmla="*/ 1796925951 w 108"/>
                <a:gd name="T25" fmla="*/ 0 h 90"/>
                <a:gd name="T26" fmla="*/ 1996576175 w 108"/>
                <a:gd name="T27" fmla="*/ 59957743 h 90"/>
                <a:gd name="T28" fmla="*/ 2063128970 w 108"/>
                <a:gd name="T29" fmla="*/ 119923230 h 90"/>
                <a:gd name="T30" fmla="*/ 2147483647 w 108"/>
                <a:gd name="T31" fmla="*/ 299804248 h 90"/>
                <a:gd name="T32" fmla="*/ 2147483647 w 108"/>
                <a:gd name="T33" fmla="*/ 479692920 h 90"/>
                <a:gd name="T34" fmla="*/ 2147483647 w 108"/>
                <a:gd name="T35" fmla="*/ 839462640 h 90"/>
                <a:gd name="T36" fmla="*/ 2147483647 w 108"/>
                <a:gd name="T37" fmla="*/ 959385839 h 90"/>
                <a:gd name="T38" fmla="*/ 2147483647 w 108"/>
                <a:gd name="T39" fmla="*/ 959385839 h 90"/>
                <a:gd name="T40" fmla="*/ 2147483647 w 108"/>
                <a:gd name="T41" fmla="*/ 1079309281 h 90"/>
                <a:gd name="T42" fmla="*/ 2147483647 w 108"/>
                <a:gd name="T43" fmla="*/ 1079309281 h 90"/>
                <a:gd name="T44" fmla="*/ 2147483647 w 108"/>
                <a:gd name="T45" fmla="*/ 1139267009 h 90"/>
                <a:gd name="T46" fmla="*/ 2147483647 w 108"/>
                <a:gd name="T47" fmla="*/ 1079309281 h 90"/>
                <a:gd name="T48" fmla="*/ 2147483647 w 108"/>
                <a:gd name="T49" fmla="*/ 1139267009 h 90"/>
                <a:gd name="T50" fmla="*/ 2147483647 w 108"/>
                <a:gd name="T51" fmla="*/ 1079309281 h 90"/>
                <a:gd name="T52" fmla="*/ 2147483647 w 108"/>
                <a:gd name="T53" fmla="*/ 1139267009 h 90"/>
                <a:gd name="T54" fmla="*/ 2147483647 w 108"/>
                <a:gd name="T55" fmla="*/ 1139267009 h 90"/>
                <a:gd name="T56" fmla="*/ 2147483647 w 108"/>
                <a:gd name="T57" fmla="*/ 1439071137 h 90"/>
                <a:gd name="T58" fmla="*/ 2147483647 w 108"/>
                <a:gd name="T59" fmla="*/ 1618959808 h 90"/>
                <a:gd name="T60" fmla="*/ 2147483647 w 108"/>
                <a:gd name="T61" fmla="*/ 1678917536 h 90"/>
                <a:gd name="T62" fmla="*/ 2147483647 w 108"/>
                <a:gd name="T63" fmla="*/ 2147483647 h 90"/>
                <a:gd name="T64" fmla="*/ 2147483647 w 108"/>
                <a:gd name="T65" fmla="*/ 2147483647 h 90"/>
                <a:gd name="T66" fmla="*/ 2147483647 w 108"/>
                <a:gd name="T67" fmla="*/ 2147483647 h 90"/>
                <a:gd name="T68" fmla="*/ 2147483647 w 108"/>
                <a:gd name="T69" fmla="*/ 2147483647 h 90"/>
                <a:gd name="T70" fmla="*/ 2147483647 w 108"/>
                <a:gd name="T71" fmla="*/ 2147483647 h 90"/>
                <a:gd name="T72" fmla="*/ 2147483647 w 108"/>
                <a:gd name="T73" fmla="*/ 2147483647 h 90"/>
                <a:gd name="T74" fmla="*/ 2147483647 w 108"/>
                <a:gd name="T75" fmla="*/ 2147483647 h 90"/>
                <a:gd name="T76" fmla="*/ 2147483647 w 108"/>
                <a:gd name="T77" fmla="*/ 2147483647 h 90"/>
                <a:gd name="T78" fmla="*/ 2147483647 w 108"/>
                <a:gd name="T79" fmla="*/ 2147483647 h 90"/>
                <a:gd name="T80" fmla="*/ 66552810 w 108"/>
                <a:gd name="T81" fmla="*/ 2147483647 h 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8"/>
                <a:gd name="T124" fmla="*/ 0 h 90"/>
                <a:gd name="T125" fmla="*/ 108 w 108"/>
                <a:gd name="T126" fmla="*/ 90 h 9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30" y="1"/>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26" name="Freeform 22"/>
            <p:cNvSpPr>
              <a:spLocks/>
            </p:cNvSpPr>
            <p:nvPr/>
          </p:nvSpPr>
          <p:spPr bwMode="auto">
            <a:xfrm>
              <a:off x="2759075" y="2662238"/>
              <a:ext cx="698500" cy="1030287"/>
            </a:xfrm>
            <a:custGeom>
              <a:avLst/>
              <a:gdLst>
                <a:gd name="T0" fmla="*/ 857587386 w 86"/>
                <a:gd name="T1" fmla="*/ 0 h 133"/>
                <a:gd name="T2" fmla="*/ 0 w 86"/>
                <a:gd name="T3" fmla="*/ 2147483647 h 133"/>
                <a:gd name="T4" fmla="*/ 2147483647 w 86"/>
                <a:gd name="T5" fmla="*/ 2147483647 h 133"/>
                <a:gd name="T6" fmla="*/ 2147483647 w 86"/>
                <a:gd name="T7" fmla="*/ 2147483647 h 133"/>
                <a:gd name="T8" fmla="*/ 2147483647 w 86"/>
                <a:gd name="T9" fmla="*/ 2147483647 h 133"/>
                <a:gd name="T10" fmla="*/ 2147483647 w 86"/>
                <a:gd name="T11" fmla="*/ 2147483647 h 133"/>
                <a:gd name="T12" fmla="*/ 2147483647 w 86"/>
                <a:gd name="T13" fmla="*/ 2147483647 h 133"/>
                <a:gd name="T14" fmla="*/ 2147483647 w 86"/>
                <a:gd name="T15" fmla="*/ 2147483647 h 133"/>
                <a:gd name="T16" fmla="*/ 2147483647 w 86"/>
                <a:gd name="T17" fmla="*/ 2147483647 h 133"/>
                <a:gd name="T18" fmla="*/ 2147483647 w 86"/>
                <a:gd name="T19" fmla="*/ 2147483647 h 133"/>
                <a:gd name="T20" fmla="*/ 2147483647 w 86"/>
                <a:gd name="T21" fmla="*/ 2147483647 h 133"/>
                <a:gd name="T22" fmla="*/ 2147483647 w 86"/>
                <a:gd name="T23" fmla="*/ 2147483647 h 133"/>
                <a:gd name="T24" fmla="*/ 2147483647 w 86"/>
                <a:gd name="T25" fmla="*/ 2147483647 h 133"/>
                <a:gd name="T26" fmla="*/ 2147483647 w 86"/>
                <a:gd name="T27" fmla="*/ 2147483647 h 133"/>
                <a:gd name="T28" fmla="*/ 2147483647 w 86"/>
                <a:gd name="T29" fmla="*/ 2147483647 h 133"/>
                <a:gd name="T30" fmla="*/ 2147483647 w 86"/>
                <a:gd name="T31" fmla="*/ 2147483647 h 133"/>
                <a:gd name="T32" fmla="*/ 2147483647 w 86"/>
                <a:gd name="T33" fmla="*/ 2147483647 h 133"/>
                <a:gd name="T34" fmla="*/ 2147483647 w 86"/>
                <a:gd name="T35" fmla="*/ 2147483647 h 133"/>
                <a:gd name="T36" fmla="*/ 2147483647 w 86"/>
                <a:gd name="T37" fmla="*/ 1020146823 h 133"/>
                <a:gd name="T38" fmla="*/ 2147483647 w 86"/>
                <a:gd name="T39" fmla="*/ 540079538 h 133"/>
                <a:gd name="T40" fmla="*/ 857587386 w 86"/>
                <a:gd name="T41" fmla="*/ 0 h 133"/>
                <a:gd name="T42" fmla="*/ 857587386 w 86"/>
                <a:gd name="T43" fmla="*/ 0 h 13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6"/>
                <a:gd name="T67" fmla="*/ 0 h 133"/>
                <a:gd name="T68" fmla="*/ 86 w 86"/>
                <a:gd name="T69" fmla="*/ 133 h 13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27" name="Freeform 23"/>
            <p:cNvSpPr>
              <a:spLocks/>
            </p:cNvSpPr>
            <p:nvPr/>
          </p:nvSpPr>
          <p:spPr bwMode="auto">
            <a:xfrm>
              <a:off x="3124200" y="3444875"/>
              <a:ext cx="741363" cy="820738"/>
            </a:xfrm>
            <a:custGeom>
              <a:avLst/>
              <a:gdLst>
                <a:gd name="T0" fmla="*/ 2147483647 w 91"/>
                <a:gd name="T1" fmla="*/ 2147483647 h 106"/>
                <a:gd name="T2" fmla="*/ 2147483647 w 91"/>
                <a:gd name="T3" fmla="*/ 599510464 h 106"/>
                <a:gd name="T4" fmla="*/ 1659276256 w 91"/>
                <a:gd name="T5" fmla="*/ 0 h 106"/>
                <a:gd name="T6" fmla="*/ 1659276256 w 91"/>
                <a:gd name="T7" fmla="*/ 0 h 106"/>
                <a:gd name="T8" fmla="*/ 1526531589 w 91"/>
                <a:gd name="T9" fmla="*/ 539557894 h 106"/>
                <a:gd name="T10" fmla="*/ 1393795069 w 91"/>
                <a:gd name="T11" fmla="*/ 959218146 h 106"/>
                <a:gd name="T12" fmla="*/ 1261050402 w 91"/>
                <a:gd name="T13" fmla="*/ 959218146 h 106"/>
                <a:gd name="T14" fmla="*/ 1194678069 w 91"/>
                <a:gd name="T15" fmla="*/ 899265575 h 106"/>
                <a:gd name="T16" fmla="*/ 1194678069 w 91"/>
                <a:gd name="T17" fmla="*/ 839313005 h 106"/>
                <a:gd name="T18" fmla="*/ 1128305736 w 91"/>
                <a:gd name="T19" fmla="*/ 779368177 h 106"/>
                <a:gd name="T20" fmla="*/ 995568961 w 91"/>
                <a:gd name="T21" fmla="*/ 779368177 h 106"/>
                <a:gd name="T22" fmla="*/ 796451961 w 91"/>
                <a:gd name="T23" fmla="*/ 779368177 h 106"/>
                <a:gd name="T24" fmla="*/ 796451961 w 91"/>
                <a:gd name="T25" fmla="*/ 839313005 h 106"/>
                <a:gd name="T26" fmla="*/ 796451961 w 91"/>
                <a:gd name="T27" fmla="*/ 1019170959 h 106"/>
                <a:gd name="T28" fmla="*/ 796451961 w 91"/>
                <a:gd name="T29" fmla="*/ 1498776040 h 106"/>
                <a:gd name="T30" fmla="*/ 796451961 w 91"/>
                <a:gd name="T31" fmla="*/ 1558728611 h 106"/>
                <a:gd name="T32" fmla="*/ 730079628 w 91"/>
                <a:gd name="T33" fmla="*/ 1798531151 h 106"/>
                <a:gd name="T34" fmla="*/ 730079628 w 91"/>
                <a:gd name="T35" fmla="*/ 1858483722 h 106"/>
                <a:gd name="T36" fmla="*/ 730079628 w 91"/>
                <a:gd name="T37" fmla="*/ 1918436293 h 106"/>
                <a:gd name="T38" fmla="*/ 730079628 w 91"/>
                <a:gd name="T39" fmla="*/ 2038341918 h 106"/>
                <a:gd name="T40" fmla="*/ 730079628 w 91"/>
                <a:gd name="T41" fmla="*/ 2098286746 h 106"/>
                <a:gd name="T42" fmla="*/ 730079628 w 91"/>
                <a:gd name="T43" fmla="*/ 2147483647 h 106"/>
                <a:gd name="T44" fmla="*/ 796451961 w 91"/>
                <a:gd name="T45" fmla="*/ 2147483647 h 106"/>
                <a:gd name="T46" fmla="*/ 796451961 w 91"/>
                <a:gd name="T47" fmla="*/ 2147483647 h 106"/>
                <a:gd name="T48" fmla="*/ 796451961 w 91"/>
                <a:gd name="T49" fmla="*/ 2147483647 h 106"/>
                <a:gd name="T50" fmla="*/ 862824295 w 91"/>
                <a:gd name="T51" fmla="*/ 2147483647 h 106"/>
                <a:gd name="T52" fmla="*/ 862824295 w 91"/>
                <a:gd name="T53" fmla="*/ 2147483647 h 106"/>
                <a:gd name="T54" fmla="*/ 929196628 w 91"/>
                <a:gd name="T55" fmla="*/ 2147483647 h 106"/>
                <a:gd name="T56" fmla="*/ 995568961 w 91"/>
                <a:gd name="T57" fmla="*/ 2147483647 h 106"/>
                <a:gd name="T58" fmla="*/ 929196628 w 91"/>
                <a:gd name="T59" fmla="*/ 2147483647 h 106"/>
                <a:gd name="T60" fmla="*/ 929196628 w 91"/>
                <a:gd name="T61" fmla="*/ 2147483647 h 106"/>
                <a:gd name="T62" fmla="*/ 796451961 w 91"/>
                <a:gd name="T63" fmla="*/ 2147483647 h 106"/>
                <a:gd name="T64" fmla="*/ 663707294 w 91"/>
                <a:gd name="T65" fmla="*/ 2147483647 h 106"/>
                <a:gd name="T66" fmla="*/ 597343108 w 91"/>
                <a:gd name="T67" fmla="*/ 2147483647 h 106"/>
                <a:gd name="T68" fmla="*/ 464598314 w 91"/>
                <a:gd name="T69" fmla="*/ 2147483647 h 106"/>
                <a:gd name="T70" fmla="*/ 331853647 w 91"/>
                <a:gd name="T71" fmla="*/ 2147483647 h 106"/>
                <a:gd name="T72" fmla="*/ 199117064 w 91"/>
                <a:gd name="T73" fmla="*/ 2147483647 h 106"/>
                <a:gd name="T74" fmla="*/ 199117064 w 91"/>
                <a:gd name="T75" fmla="*/ 2147483647 h 106"/>
                <a:gd name="T76" fmla="*/ 265481250 w 91"/>
                <a:gd name="T77" fmla="*/ 2147483647 h 106"/>
                <a:gd name="T78" fmla="*/ 199117064 w 91"/>
                <a:gd name="T79" fmla="*/ 2147483647 h 106"/>
                <a:gd name="T80" fmla="*/ 199117064 w 91"/>
                <a:gd name="T81" fmla="*/ 2147483647 h 106"/>
                <a:gd name="T82" fmla="*/ 199117064 w 91"/>
                <a:gd name="T83" fmla="*/ 2147483647 h 106"/>
                <a:gd name="T84" fmla="*/ 331853647 w 91"/>
                <a:gd name="T85" fmla="*/ 2147483647 h 106"/>
                <a:gd name="T86" fmla="*/ 398225981 w 91"/>
                <a:gd name="T87" fmla="*/ 2147483647 h 106"/>
                <a:gd name="T88" fmla="*/ 331853647 w 91"/>
                <a:gd name="T89" fmla="*/ 2147483647 h 106"/>
                <a:gd name="T90" fmla="*/ 331853647 w 91"/>
                <a:gd name="T91" fmla="*/ 2147483647 h 106"/>
                <a:gd name="T92" fmla="*/ 265481250 w 91"/>
                <a:gd name="T93" fmla="*/ 2147483647 h 106"/>
                <a:gd name="T94" fmla="*/ 199117064 w 91"/>
                <a:gd name="T95" fmla="*/ 2147483647 h 106"/>
                <a:gd name="T96" fmla="*/ 66372349 w 91"/>
                <a:gd name="T97" fmla="*/ 2147483647 h 106"/>
                <a:gd name="T98" fmla="*/ 0 w 91"/>
                <a:gd name="T99" fmla="*/ 2147483647 h 106"/>
                <a:gd name="T100" fmla="*/ 2147483647 w 91"/>
                <a:gd name="T101" fmla="*/ 2147483647 h 106"/>
                <a:gd name="T102" fmla="*/ 2147483647 w 91"/>
                <a:gd name="T103" fmla="*/ 2147483647 h 106"/>
                <a:gd name="T104" fmla="*/ 2147483647 w 91"/>
                <a:gd name="T105" fmla="*/ 2147483647 h 106"/>
                <a:gd name="T106" fmla="*/ 2147483647 w 91"/>
                <a:gd name="T107" fmla="*/ 2147483647 h 10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1"/>
                <a:gd name="T163" fmla="*/ 0 h 106"/>
                <a:gd name="T164" fmla="*/ 91 w 91"/>
                <a:gd name="T165" fmla="*/ 106 h 10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1" h="106">
                  <a:moveTo>
                    <a:pt x="78" y="106"/>
                  </a:moveTo>
                  <a:lnTo>
                    <a:pt x="91" y="1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4" y="44"/>
                  </a:lnTo>
                  <a:lnTo>
                    <a:pt x="15"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28" name="Freeform 24"/>
            <p:cNvSpPr>
              <a:spLocks/>
            </p:cNvSpPr>
            <p:nvPr/>
          </p:nvSpPr>
          <p:spPr bwMode="auto">
            <a:xfrm>
              <a:off x="5183188" y="1981200"/>
              <a:ext cx="723900" cy="773113"/>
            </a:xfrm>
            <a:custGeom>
              <a:avLst/>
              <a:gdLst>
                <a:gd name="T0" fmla="*/ 529260316 w 89"/>
                <a:gd name="T1" fmla="*/ 2147483647 h 100"/>
                <a:gd name="T2" fmla="*/ 264630158 w 89"/>
                <a:gd name="T3" fmla="*/ 2147483647 h 100"/>
                <a:gd name="T4" fmla="*/ 463100759 w 89"/>
                <a:gd name="T5" fmla="*/ 2147483647 h 100"/>
                <a:gd name="T6" fmla="*/ 463100759 w 89"/>
                <a:gd name="T7" fmla="*/ 2147483647 h 100"/>
                <a:gd name="T8" fmla="*/ 330789779 w 89"/>
                <a:gd name="T9" fmla="*/ 2147483647 h 100"/>
                <a:gd name="T10" fmla="*/ 330789779 w 89"/>
                <a:gd name="T11" fmla="*/ 2147483647 h 100"/>
                <a:gd name="T12" fmla="*/ 264630158 w 89"/>
                <a:gd name="T13" fmla="*/ 1972419885 h 100"/>
                <a:gd name="T14" fmla="*/ 132311012 w 89"/>
                <a:gd name="T15" fmla="*/ 1554026719 h 100"/>
                <a:gd name="T16" fmla="*/ 0 w 89"/>
                <a:gd name="T17" fmla="*/ 956325268 h 100"/>
                <a:gd name="T18" fmla="*/ 66159573 w 89"/>
                <a:gd name="T19" fmla="*/ 717247877 h 100"/>
                <a:gd name="T20" fmla="*/ 0 w 89"/>
                <a:gd name="T21" fmla="*/ 418393286 h 100"/>
                <a:gd name="T22" fmla="*/ 1521613385 w 89"/>
                <a:gd name="T23" fmla="*/ 179308104 h 100"/>
                <a:gd name="T24" fmla="*/ 1653932500 w 89"/>
                <a:gd name="T25" fmla="*/ 59769363 h 100"/>
                <a:gd name="T26" fmla="*/ 1852403037 w 89"/>
                <a:gd name="T27" fmla="*/ 298854591 h 100"/>
                <a:gd name="T28" fmla="*/ 1852403037 w 89"/>
                <a:gd name="T29" fmla="*/ 597701451 h 100"/>
                <a:gd name="T30" fmla="*/ 2117033132 w 89"/>
                <a:gd name="T31" fmla="*/ 717247877 h 100"/>
                <a:gd name="T32" fmla="*/ 2147483647 w 89"/>
                <a:gd name="T33" fmla="*/ 777017225 h 100"/>
                <a:gd name="T34" fmla="*/ 2147483647 w 89"/>
                <a:gd name="T35" fmla="*/ 777017225 h 100"/>
                <a:gd name="T36" fmla="*/ 2147483647 w 89"/>
                <a:gd name="T37" fmla="*/ 836786573 h 100"/>
                <a:gd name="T38" fmla="*/ 2147483647 w 89"/>
                <a:gd name="T39" fmla="*/ 777017225 h 100"/>
                <a:gd name="T40" fmla="*/ 2147483647 w 89"/>
                <a:gd name="T41" fmla="*/ 836786573 h 100"/>
                <a:gd name="T42" fmla="*/ 2147483647 w 89"/>
                <a:gd name="T43" fmla="*/ 896555921 h 100"/>
                <a:gd name="T44" fmla="*/ 2147483647 w 89"/>
                <a:gd name="T45" fmla="*/ 896555921 h 100"/>
                <a:gd name="T46" fmla="*/ 2147483647 w 89"/>
                <a:gd name="T47" fmla="*/ 1075864206 h 100"/>
                <a:gd name="T48" fmla="*/ 2147483647 w 89"/>
                <a:gd name="T49" fmla="*/ 1016094858 h 100"/>
                <a:gd name="T50" fmla="*/ 2147483647 w 89"/>
                <a:gd name="T51" fmla="*/ 1016094858 h 100"/>
                <a:gd name="T52" fmla="*/ 2147483647 w 89"/>
                <a:gd name="T53" fmla="*/ 1135633553 h 100"/>
                <a:gd name="T54" fmla="*/ 2147483647 w 89"/>
                <a:gd name="T55" fmla="*/ 1255179980 h 100"/>
                <a:gd name="T56" fmla="*/ 2147483647 w 89"/>
                <a:gd name="T57" fmla="*/ 1255179980 h 100"/>
                <a:gd name="T58" fmla="*/ 2147483647 w 89"/>
                <a:gd name="T59" fmla="*/ 1075864206 h 100"/>
                <a:gd name="T60" fmla="*/ 2147483647 w 89"/>
                <a:gd name="T61" fmla="*/ 1195410632 h 100"/>
                <a:gd name="T62" fmla="*/ 2147483647 w 89"/>
                <a:gd name="T63" fmla="*/ 1195410632 h 100"/>
                <a:gd name="T64" fmla="*/ 2147483647 w 89"/>
                <a:gd name="T65" fmla="*/ 1255179980 h 100"/>
                <a:gd name="T66" fmla="*/ 2147483647 w 89"/>
                <a:gd name="T67" fmla="*/ 1314949328 h 100"/>
                <a:gd name="T68" fmla="*/ 2147483647 w 89"/>
                <a:gd name="T69" fmla="*/ 1494257371 h 100"/>
                <a:gd name="T70" fmla="*/ 2147483647 w 89"/>
                <a:gd name="T71" fmla="*/ 1673573146 h 100"/>
                <a:gd name="T72" fmla="*/ 2147483647 w 89"/>
                <a:gd name="T73" fmla="*/ 1793111841 h 100"/>
                <a:gd name="T74" fmla="*/ 2147483647 w 89"/>
                <a:gd name="T75" fmla="*/ 2147483647 h 100"/>
                <a:gd name="T76" fmla="*/ 2147483647 w 89"/>
                <a:gd name="T77" fmla="*/ 2147483647 h 100"/>
                <a:gd name="T78" fmla="*/ 2147483647 w 89"/>
                <a:gd name="T79" fmla="*/ 2147483647 h 100"/>
                <a:gd name="T80" fmla="*/ 2147483647 w 89"/>
                <a:gd name="T81" fmla="*/ 2147483647 h 100"/>
                <a:gd name="T82" fmla="*/ 2147483647 w 89"/>
                <a:gd name="T83" fmla="*/ 2147483647 h 100"/>
                <a:gd name="T84" fmla="*/ 2147483647 w 89"/>
                <a:gd name="T85" fmla="*/ 2147483647 h 100"/>
                <a:gd name="T86" fmla="*/ 2147483647 w 89"/>
                <a:gd name="T87" fmla="*/ 2147483647 h 100"/>
                <a:gd name="T88" fmla="*/ 2147483647 w 89"/>
                <a:gd name="T89" fmla="*/ 2147483647 h 100"/>
                <a:gd name="T90" fmla="*/ 2147483647 w 89"/>
                <a:gd name="T91" fmla="*/ 2147483647 h 100"/>
                <a:gd name="T92" fmla="*/ 2147483647 w 89"/>
                <a:gd name="T93" fmla="*/ 2147483647 h 100"/>
                <a:gd name="T94" fmla="*/ 2147483647 w 89"/>
                <a:gd name="T95" fmla="*/ 2147483647 h 100"/>
                <a:gd name="T96" fmla="*/ 2147483647 w 89"/>
                <a:gd name="T97" fmla="*/ 2147483647 h 100"/>
                <a:gd name="T98" fmla="*/ 2147483647 w 89"/>
                <a:gd name="T99" fmla="*/ 2147483647 h 100"/>
                <a:gd name="T100" fmla="*/ 2147483647 w 89"/>
                <a:gd name="T101" fmla="*/ 2147483647 h 100"/>
                <a:gd name="T102" fmla="*/ 2147483647 w 89"/>
                <a:gd name="T103" fmla="*/ 2147483647 h 100"/>
                <a:gd name="T104" fmla="*/ 529260316 w 89"/>
                <a:gd name="T105" fmla="*/ 2147483647 h 10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9"/>
                <a:gd name="T160" fmla="*/ 0 h 100"/>
                <a:gd name="T161" fmla="*/ 89 w 89"/>
                <a:gd name="T162" fmla="*/ 100 h 10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42" y="14"/>
                  </a:lnTo>
                  <a:lnTo>
                    <a:pt x="43" y="13"/>
                  </a:lnTo>
                  <a:lnTo>
                    <a:pt x="48" y="13"/>
                  </a:lnTo>
                  <a:lnTo>
                    <a:pt x="51" y="14"/>
                  </a:lnTo>
                  <a:lnTo>
                    <a:pt x="52" y="14"/>
                  </a:lnTo>
                  <a:lnTo>
                    <a:pt x="52" y="15"/>
                  </a:lnTo>
                  <a:lnTo>
                    <a:pt x="53" y="15"/>
                  </a:lnTo>
                  <a:lnTo>
                    <a:pt x="54" y="16"/>
                  </a:lnTo>
                  <a:lnTo>
                    <a:pt x="54" y="18"/>
                  </a:lnTo>
                  <a:lnTo>
                    <a:pt x="55" y="19"/>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9" y="82"/>
                  </a:lnTo>
                  <a:lnTo>
                    <a:pt x="59" y="83"/>
                  </a:lnTo>
                  <a:lnTo>
                    <a:pt x="63" y="84"/>
                  </a:lnTo>
                  <a:lnTo>
                    <a:pt x="64" y="87"/>
                  </a:lnTo>
                  <a:lnTo>
                    <a:pt x="68" y="89"/>
                  </a:lnTo>
                  <a:lnTo>
                    <a:pt x="72" y="92"/>
                  </a:lnTo>
                  <a:lnTo>
                    <a:pt x="72" y="93"/>
                  </a:lnTo>
                  <a:lnTo>
                    <a:pt x="72" y="95"/>
                  </a:lnTo>
                  <a:lnTo>
                    <a:pt x="72" y="98"/>
                  </a:lnTo>
                  <a:lnTo>
                    <a:pt x="8" y="10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29" name="Freeform 25"/>
            <p:cNvSpPr>
              <a:spLocks/>
            </p:cNvSpPr>
            <p:nvPr/>
          </p:nvSpPr>
          <p:spPr bwMode="auto">
            <a:xfrm>
              <a:off x="5768975" y="2855913"/>
              <a:ext cx="439738" cy="735012"/>
            </a:xfrm>
            <a:custGeom>
              <a:avLst/>
              <a:gdLst>
                <a:gd name="T0" fmla="*/ 596822271 w 54"/>
                <a:gd name="T1" fmla="*/ 119721841 h 95"/>
                <a:gd name="T2" fmla="*/ 795762944 w 54"/>
                <a:gd name="T3" fmla="*/ 299304648 h 95"/>
                <a:gd name="T4" fmla="*/ 994695473 w 54"/>
                <a:gd name="T5" fmla="*/ 478887364 h 95"/>
                <a:gd name="T6" fmla="*/ 994695473 w 54"/>
                <a:gd name="T7" fmla="*/ 718331107 h 95"/>
                <a:gd name="T8" fmla="*/ 928384630 w 54"/>
                <a:gd name="T9" fmla="*/ 897913823 h 95"/>
                <a:gd name="T10" fmla="*/ 729443957 w 54"/>
                <a:gd name="T11" fmla="*/ 1137349950 h 95"/>
                <a:gd name="T12" fmla="*/ 596822271 w 54"/>
                <a:gd name="T13" fmla="*/ 1197210855 h 95"/>
                <a:gd name="T14" fmla="*/ 331562486 w 54"/>
                <a:gd name="T15" fmla="*/ 1257071761 h 95"/>
                <a:gd name="T16" fmla="*/ 265251579 w 54"/>
                <a:gd name="T17" fmla="*/ 1436654477 h 95"/>
                <a:gd name="T18" fmla="*/ 397881472 w 54"/>
                <a:gd name="T19" fmla="*/ 1616237194 h 95"/>
                <a:gd name="T20" fmla="*/ 265251579 w 54"/>
                <a:gd name="T21" fmla="*/ 2035264015 h 95"/>
                <a:gd name="T22" fmla="*/ 66310859 w 54"/>
                <a:gd name="T23" fmla="*/ 2147483647 h 95"/>
                <a:gd name="T24" fmla="*/ 0 w 54"/>
                <a:gd name="T25" fmla="*/ 2147483647 h 95"/>
                <a:gd name="T26" fmla="*/ 0 w 54"/>
                <a:gd name="T27" fmla="*/ 2147483647 h 95"/>
                <a:gd name="T28" fmla="*/ 66310859 w 54"/>
                <a:gd name="T29" fmla="*/ 2147483647 h 95"/>
                <a:gd name="T30" fmla="*/ 331562486 w 54"/>
                <a:gd name="T31" fmla="*/ 2147483647 h 95"/>
                <a:gd name="T32" fmla="*/ 663133114 w 54"/>
                <a:gd name="T33" fmla="*/ 2147483647 h 95"/>
                <a:gd name="T34" fmla="*/ 862073787 w 54"/>
                <a:gd name="T35" fmla="*/ 2147483647 h 95"/>
                <a:gd name="T36" fmla="*/ 994695473 w 54"/>
                <a:gd name="T37" fmla="*/ 2147483647 h 95"/>
                <a:gd name="T38" fmla="*/ 1259955386 w 54"/>
                <a:gd name="T39" fmla="*/ 2147483647 h 95"/>
                <a:gd name="T40" fmla="*/ 1259955386 w 54"/>
                <a:gd name="T41" fmla="*/ 2147483647 h 95"/>
                <a:gd name="T42" fmla="*/ 1061014459 w 54"/>
                <a:gd name="T43" fmla="*/ 2147483647 h 95"/>
                <a:gd name="T44" fmla="*/ 1259955386 w 54"/>
                <a:gd name="T45" fmla="*/ 2147483647 h 95"/>
                <a:gd name="T46" fmla="*/ 1591517744 w 54"/>
                <a:gd name="T47" fmla="*/ 2147483647 h 95"/>
                <a:gd name="T48" fmla="*/ 1923088246 w 54"/>
                <a:gd name="T49" fmla="*/ 2147483647 h 95"/>
                <a:gd name="T50" fmla="*/ 1989399089 w 54"/>
                <a:gd name="T51" fmla="*/ 2147483647 h 95"/>
                <a:gd name="T52" fmla="*/ 1923088246 w 54"/>
                <a:gd name="T53" fmla="*/ 2147483647 h 95"/>
                <a:gd name="T54" fmla="*/ 2122028918 w 54"/>
                <a:gd name="T55" fmla="*/ 2147483647 h 95"/>
                <a:gd name="T56" fmla="*/ 2147483647 w 54"/>
                <a:gd name="T57" fmla="*/ 2147483647 h 95"/>
                <a:gd name="T58" fmla="*/ 2147483647 w 54"/>
                <a:gd name="T59" fmla="*/ 2147483647 h 95"/>
                <a:gd name="T60" fmla="*/ 2147483647 w 54"/>
                <a:gd name="T61" fmla="*/ 2147483647 h 95"/>
                <a:gd name="T62" fmla="*/ 2147483647 w 54"/>
                <a:gd name="T63" fmla="*/ 2147483647 h 95"/>
                <a:gd name="T64" fmla="*/ 2147483647 w 54"/>
                <a:gd name="T65" fmla="*/ 2147483647 h 95"/>
                <a:gd name="T66" fmla="*/ 2147483647 w 54"/>
                <a:gd name="T67" fmla="*/ 2147483647 h 95"/>
                <a:gd name="T68" fmla="*/ 2147483647 w 54"/>
                <a:gd name="T69" fmla="*/ 2147483647 h 95"/>
                <a:gd name="T70" fmla="*/ 2147483647 w 54"/>
                <a:gd name="T71" fmla="*/ 2147483647 h 95"/>
                <a:gd name="T72" fmla="*/ 2147483647 w 54"/>
                <a:gd name="T73" fmla="*/ 2147483647 h 95"/>
                <a:gd name="T74" fmla="*/ 2147483647 w 54"/>
                <a:gd name="T75" fmla="*/ 2147483647 h 95"/>
                <a:gd name="T76" fmla="*/ 2147483647 w 54"/>
                <a:gd name="T77" fmla="*/ 2147483647 h 95"/>
                <a:gd name="T78" fmla="*/ 2147483647 w 54"/>
                <a:gd name="T79" fmla="*/ 2147483647 h 95"/>
                <a:gd name="T80" fmla="*/ 2147483647 w 54"/>
                <a:gd name="T81" fmla="*/ 2147483647 h 95"/>
                <a:gd name="T82" fmla="*/ 2147483647 w 54"/>
                <a:gd name="T83" fmla="*/ 2147483647 h 95"/>
                <a:gd name="T84" fmla="*/ 2147483647 w 54"/>
                <a:gd name="T85" fmla="*/ 2147483647 h 95"/>
                <a:gd name="T86" fmla="*/ 2147483647 w 54"/>
                <a:gd name="T87" fmla="*/ 2147483647 h 95"/>
                <a:gd name="T88" fmla="*/ 2147483647 w 54"/>
                <a:gd name="T89" fmla="*/ 778192013 h 95"/>
                <a:gd name="T90" fmla="*/ 2147483647 w 54"/>
                <a:gd name="T91" fmla="*/ 658470202 h 95"/>
                <a:gd name="T92" fmla="*/ 2147483647 w 54"/>
                <a:gd name="T93" fmla="*/ 359165554 h 95"/>
                <a:gd name="T94" fmla="*/ 2147483647 w 54"/>
                <a:gd name="T95" fmla="*/ 179582777 h 95"/>
                <a:gd name="T96" fmla="*/ 2147483647 w 54"/>
                <a:gd name="T97" fmla="*/ 0 h 9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4"/>
                <a:gd name="T148" fmla="*/ 0 h 95"/>
                <a:gd name="T149" fmla="*/ 54 w 54"/>
                <a:gd name="T150" fmla="*/ 95 h 9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1"/>
                  </a:lnTo>
                  <a:lnTo>
                    <a:pt x="48" y="80"/>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30" name="Freeform 26" descr="75%"/>
            <p:cNvSpPr>
              <a:spLocks/>
            </p:cNvSpPr>
            <p:nvPr/>
          </p:nvSpPr>
          <p:spPr bwMode="auto">
            <a:xfrm>
              <a:off x="6737350" y="3009900"/>
              <a:ext cx="498475" cy="465138"/>
            </a:xfrm>
            <a:custGeom>
              <a:avLst/>
              <a:gdLst>
                <a:gd name="T0" fmla="*/ 1335537277 w 61"/>
                <a:gd name="T1" fmla="*/ 0 h 60"/>
                <a:gd name="T2" fmla="*/ 1335537277 w 61"/>
                <a:gd name="T3" fmla="*/ 180295256 h 60"/>
                <a:gd name="T4" fmla="*/ 1402316567 w 61"/>
                <a:gd name="T5" fmla="*/ 300494697 h 60"/>
                <a:gd name="T6" fmla="*/ 1268766159 w 61"/>
                <a:gd name="T7" fmla="*/ 781276838 h 60"/>
                <a:gd name="T8" fmla="*/ 1268766159 w 61"/>
                <a:gd name="T9" fmla="*/ 901476219 h 60"/>
                <a:gd name="T10" fmla="*/ 1201986869 w 61"/>
                <a:gd name="T11" fmla="*/ 1141867470 h 60"/>
                <a:gd name="T12" fmla="*/ 1001656916 w 61"/>
                <a:gd name="T13" fmla="*/ 1322162666 h 60"/>
                <a:gd name="T14" fmla="*/ 868098337 w 61"/>
                <a:gd name="T15" fmla="*/ 1382258480 h 60"/>
                <a:gd name="T16" fmla="*/ 734547929 w 61"/>
                <a:gd name="T17" fmla="*/ 1442354294 h 60"/>
                <a:gd name="T18" fmla="*/ 667768639 w 61"/>
                <a:gd name="T19" fmla="*/ 1562553675 h 60"/>
                <a:gd name="T20" fmla="*/ 600997521 w 61"/>
                <a:gd name="T21" fmla="*/ 1802944685 h 60"/>
                <a:gd name="T22" fmla="*/ 400659523 w 61"/>
                <a:gd name="T23" fmla="*/ 1802944685 h 60"/>
                <a:gd name="T24" fmla="*/ 267109052 w 61"/>
                <a:gd name="T25" fmla="*/ 2043336179 h 60"/>
                <a:gd name="T26" fmla="*/ 267109052 w 61"/>
                <a:gd name="T27" fmla="*/ 2147483647 h 60"/>
                <a:gd name="T28" fmla="*/ 133550440 w 61"/>
                <a:gd name="T29" fmla="*/ 2147483647 h 60"/>
                <a:gd name="T30" fmla="*/ 0 w 61"/>
                <a:gd name="T31" fmla="*/ 2147483647 h 60"/>
                <a:gd name="T32" fmla="*/ 0 w 61"/>
                <a:gd name="T33" fmla="*/ 2147483647 h 60"/>
                <a:gd name="T34" fmla="*/ 200329762 w 61"/>
                <a:gd name="T35" fmla="*/ 2147483647 h 60"/>
                <a:gd name="T36" fmla="*/ 400659523 w 61"/>
                <a:gd name="T37" fmla="*/ 2147483647 h 60"/>
                <a:gd name="T38" fmla="*/ 534218103 w 61"/>
                <a:gd name="T39" fmla="*/ 2147483647 h 60"/>
                <a:gd name="T40" fmla="*/ 534218103 w 61"/>
                <a:gd name="T41" fmla="*/ 2147483647 h 60"/>
                <a:gd name="T42" fmla="*/ 667768639 w 61"/>
                <a:gd name="T43" fmla="*/ 2147483647 h 60"/>
                <a:gd name="T44" fmla="*/ 667768639 w 61"/>
                <a:gd name="T45" fmla="*/ 2147483647 h 60"/>
                <a:gd name="T46" fmla="*/ 1001656916 w 61"/>
                <a:gd name="T47" fmla="*/ 2147483647 h 60"/>
                <a:gd name="T48" fmla="*/ 1201986869 w 61"/>
                <a:gd name="T49" fmla="*/ 2147483647 h 60"/>
                <a:gd name="T50" fmla="*/ 1268766159 w 61"/>
                <a:gd name="T51" fmla="*/ 2147483647 h 60"/>
                <a:gd name="T52" fmla="*/ 1402316567 w 61"/>
                <a:gd name="T53" fmla="*/ 2147483647 h 60"/>
                <a:gd name="T54" fmla="*/ 1669425555 w 61"/>
                <a:gd name="T55" fmla="*/ 2147483647 h 60"/>
                <a:gd name="T56" fmla="*/ 1736204845 w 61"/>
                <a:gd name="T57" fmla="*/ 2147483647 h 60"/>
                <a:gd name="T58" fmla="*/ 2003313833 w 61"/>
                <a:gd name="T59" fmla="*/ 2147483647 h 60"/>
                <a:gd name="T60" fmla="*/ 2147483647 w 61"/>
                <a:gd name="T61" fmla="*/ 2147483647 h 60"/>
                <a:gd name="T62" fmla="*/ 2147483647 w 61"/>
                <a:gd name="T63" fmla="*/ 2147483647 h 60"/>
                <a:gd name="T64" fmla="*/ 2147483647 w 61"/>
                <a:gd name="T65" fmla="*/ 1923144066 h 60"/>
                <a:gd name="T66" fmla="*/ 2147483647 w 61"/>
                <a:gd name="T67" fmla="*/ 1983239880 h 60"/>
                <a:gd name="T68" fmla="*/ 2147483647 w 61"/>
                <a:gd name="T69" fmla="*/ 2103439745 h 60"/>
                <a:gd name="T70" fmla="*/ 2147483647 w 61"/>
                <a:gd name="T71" fmla="*/ 1923144066 h 60"/>
                <a:gd name="T72" fmla="*/ 2147483647 w 61"/>
                <a:gd name="T73" fmla="*/ 1622649489 h 60"/>
                <a:gd name="T74" fmla="*/ 2147483647 w 61"/>
                <a:gd name="T75" fmla="*/ 1502457861 h 60"/>
                <a:gd name="T76" fmla="*/ 2147483647 w 61"/>
                <a:gd name="T77" fmla="*/ 1382258480 h 60"/>
                <a:gd name="T78" fmla="*/ 2147483647 w 61"/>
                <a:gd name="T79" fmla="*/ 1201963285 h 60"/>
                <a:gd name="T80" fmla="*/ 2147483647 w 61"/>
                <a:gd name="T81" fmla="*/ 1141867470 h 60"/>
                <a:gd name="T82" fmla="*/ 2147483647 w 61"/>
                <a:gd name="T83" fmla="*/ 901476219 h 60"/>
                <a:gd name="T84" fmla="*/ 2147483647 w 61"/>
                <a:gd name="T85" fmla="*/ 1141867470 h 60"/>
                <a:gd name="T86" fmla="*/ 2147483647 w 61"/>
                <a:gd name="T87" fmla="*/ 1141867470 h 60"/>
                <a:gd name="T88" fmla="*/ 2147483647 w 61"/>
                <a:gd name="T89" fmla="*/ 781276838 h 60"/>
                <a:gd name="T90" fmla="*/ 2147483647 w 61"/>
                <a:gd name="T91" fmla="*/ 661077457 h 60"/>
                <a:gd name="T92" fmla="*/ 2147483647 w 61"/>
                <a:gd name="T93" fmla="*/ 661077457 h 60"/>
                <a:gd name="T94" fmla="*/ 2147483647 w 61"/>
                <a:gd name="T95" fmla="*/ 721181023 h 60"/>
                <a:gd name="T96" fmla="*/ 2147483647 w 61"/>
                <a:gd name="T97" fmla="*/ 841372652 h 60"/>
                <a:gd name="T98" fmla="*/ 2147483647 w 61"/>
                <a:gd name="T99" fmla="*/ 781276838 h 60"/>
                <a:gd name="T100" fmla="*/ 2147483647 w 61"/>
                <a:gd name="T101" fmla="*/ 901476219 h 60"/>
                <a:gd name="T102" fmla="*/ 2147483647 w 61"/>
                <a:gd name="T103" fmla="*/ 1021668089 h 60"/>
                <a:gd name="T104" fmla="*/ 2147483647 w 61"/>
                <a:gd name="T105" fmla="*/ 1201963285 h 60"/>
                <a:gd name="T106" fmla="*/ 2147483647 w 61"/>
                <a:gd name="T107" fmla="*/ 781276838 h 60"/>
                <a:gd name="T108" fmla="*/ 1402316567 w 61"/>
                <a:gd name="T109" fmla="*/ 0 h 6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1"/>
                <a:gd name="T166" fmla="*/ 0 h 60"/>
                <a:gd name="T167" fmla="*/ 61 w 61"/>
                <a:gd name="T168" fmla="*/ 60 h 6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7" y="56"/>
                  </a:lnTo>
                  <a:lnTo>
                    <a:pt x="30" y="53"/>
                  </a:lnTo>
                  <a:lnTo>
                    <a:pt x="31" y="54"/>
                  </a:lnTo>
                  <a:lnTo>
                    <a:pt x="33" y="51"/>
                  </a:lnTo>
                  <a:lnTo>
                    <a:pt x="32" y="50"/>
                  </a:lnTo>
                  <a:lnTo>
                    <a:pt x="33" y="48"/>
                  </a:lnTo>
                  <a:lnTo>
                    <a:pt x="35" y="43"/>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19"/>
                  </a:lnTo>
                  <a:lnTo>
                    <a:pt x="52" y="16"/>
                  </a:lnTo>
                  <a:lnTo>
                    <a:pt x="52" y="15"/>
                  </a:lnTo>
                  <a:lnTo>
                    <a:pt x="53" y="15"/>
                  </a:lnTo>
                  <a:lnTo>
                    <a:pt x="59"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close/>
                </a:path>
              </a:pathLst>
            </a:custGeom>
            <a:pattFill prst="pct75">
              <a:fgClr>
                <a:srgbClr val="AA1202"/>
              </a:fgClr>
              <a:bgClr>
                <a:schemeClr val="tx1"/>
              </a:bgClr>
            </a:pattFill>
            <a:ln w="12700" cmpd="sng">
              <a:solidFill>
                <a:schemeClr val="tx1"/>
              </a:solidFill>
              <a:prstDash val="solid"/>
              <a:round/>
              <a:headEnd/>
              <a:tailEnd/>
            </a:ln>
          </p:spPr>
          <p:txBody>
            <a:bodyPr/>
            <a:lstStyle/>
            <a:p>
              <a:endParaRPr lang="en-US"/>
            </a:p>
          </p:txBody>
        </p:sp>
        <p:sp>
          <p:nvSpPr>
            <p:cNvPr id="59431" name="Freeform 27" descr="20%"/>
            <p:cNvSpPr>
              <a:spLocks/>
            </p:cNvSpPr>
            <p:nvPr/>
          </p:nvSpPr>
          <p:spPr bwMode="auto">
            <a:xfrm>
              <a:off x="5516563" y="4133850"/>
              <a:ext cx="625475" cy="511175"/>
            </a:xfrm>
            <a:custGeom>
              <a:avLst/>
              <a:gdLst>
                <a:gd name="T0" fmla="*/ 2147483647 w 77"/>
                <a:gd name="T1" fmla="*/ 59985599 h 66"/>
                <a:gd name="T2" fmla="*/ 2147483647 w 77"/>
                <a:gd name="T3" fmla="*/ 599863827 h 66"/>
                <a:gd name="T4" fmla="*/ 2147483647 w 77"/>
                <a:gd name="T5" fmla="*/ 779820579 h 66"/>
                <a:gd name="T6" fmla="*/ 2147483647 w 77"/>
                <a:gd name="T7" fmla="*/ 1319698822 h 66"/>
                <a:gd name="T8" fmla="*/ 2147483647 w 77"/>
                <a:gd name="T9" fmla="*/ 1979547991 h 66"/>
                <a:gd name="T10" fmla="*/ 2147483647 w 77"/>
                <a:gd name="T11" fmla="*/ 2147483647 h 66"/>
                <a:gd name="T12" fmla="*/ 2147483647 w 77"/>
                <a:gd name="T13" fmla="*/ 2147483647 h 66"/>
                <a:gd name="T14" fmla="*/ 2147483647 w 77"/>
                <a:gd name="T15" fmla="*/ 2147483647 h 66"/>
                <a:gd name="T16" fmla="*/ 2147483647 w 77"/>
                <a:gd name="T17" fmla="*/ 2147483647 h 66"/>
                <a:gd name="T18" fmla="*/ 2147483647 w 77"/>
                <a:gd name="T19" fmla="*/ 2147483647 h 66"/>
                <a:gd name="T20" fmla="*/ 2147483647 w 77"/>
                <a:gd name="T21" fmla="*/ 2147483647 h 66"/>
                <a:gd name="T22" fmla="*/ 2147483647 w 77"/>
                <a:gd name="T23" fmla="*/ 2147483647 h 66"/>
                <a:gd name="T24" fmla="*/ 2147483647 w 77"/>
                <a:gd name="T25" fmla="*/ 2147483647 h 66"/>
                <a:gd name="T26" fmla="*/ 2147483647 w 77"/>
                <a:gd name="T27" fmla="*/ 2147483647 h 66"/>
                <a:gd name="T28" fmla="*/ 2147483647 w 77"/>
                <a:gd name="T29" fmla="*/ 2147483647 h 66"/>
                <a:gd name="T30" fmla="*/ 2147483647 w 77"/>
                <a:gd name="T31" fmla="*/ 2147483647 h 66"/>
                <a:gd name="T32" fmla="*/ 2147483647 w 77"/>
                <a:gd name="T33" fmla="*/ 2147483647 h 66"/>
                <a:gd name="T34" fmla="*/ 2147483647 w 77"/>
                <a:gd name="T35" fmla="*/ 2147483647 h 66"/>
                <a:gd name="T36" fmla="*/ 2147483647 w 77"/>
                <a:gd name="T37" fmla="*/ 2147483647 h 66"/>
                <a:gd name="T38" fmla="*/ 2147483647 w 77"/>
                <a:gd name="T39" fmla="*/ 2147483647 h 66"/>
                <a:gd name="T40" fmla="*/ 2147483647 w 77"/>
                <a:gd name="T41" fmla="*/ 2147483647 h 66"/>
                <a:gd name="T42" fmla="*/ 2147483647 w 77"/>
                <a:gd name="T43" fmla="*/ 2147483647 h 66"/>
                <a:gd name="T44" fmla="*/ 2147483647 w 77"/>
                <a:gd name="T45" fmla="*/ 2147483647 h 66"/>
                <a:gd name="T46" fmla="*/ 2147483647 w 77"/>
                <a:gd name="T47" fmla="*/ 2147483647 h 66"/>
                <a:gd name="T48" fmla="*/ 2147483647 w 77"/>
                <a:gd name="T49" fmla="*/ 2147483647 h 66"/>
                <a:gd name="T50" fmla="*/ 2147483647 w 77"/>
                <a:gd name="T51" fmla="*/ 2147483647 h 66"/>
                <a:gd name="T52" fmla="*/ 2147483647 w 77"/>
                <a:gd name="T53" fmla="*/ 2147483647 h 66"/>
                <a:gd name="T54" fmla="*/ 2147483647 w 77"/>
                <a:gd name="T55" fmla="*/ 2147483647 h 66"/>
                <a:gd name="T56" fmla="*/ 2147483647 w 77"/>
                <a:gd name="T57" fmla="*/ 2147483647 h 66"/>
                <a:gd name="T58" fmla="*/ 2147483647 w 77"/>
                <a:gd name="T59" fmla="*/ 2147483647 h 66"/>
                <a:gd name="T60" fmla="*/ 2147483647 w 77"/>
                <a:gd name="T61" fmla="*/ 2147483647 h 66"/>
                <a:gd name="T62" fmla="*/ 2045506023 w 77"/>
                <a:gd name="T63" fmla="*/ 2147483647 h 66"/>
                <a:gd name="T64" fmla="*/ 989761249 w 77"/>
                <a:gd name="T65" fmla="*/ 2147483647 h 66"/>
                <a:gd name="T66" fmla="*/ 263934163 w 77"/>
                <a:gd name="T67" fmla="*/ 2147483647 h 66"/>
                <a:gd name="T68" fmla="*/ 329917751 w 77"/>
                <a:gd name="T69" fmla="*/ 2147483647 h 66"/>
                <a:gd name="T70" fmla="*/ 395901276 w 77"/>
                <a:gd name="T71" fmla="*/ 2147483647 h 66"/>
                <a:gd name="T72" fmla="*/ 395901276 w 77"/>
                <a:gd name="T73" fmla="*/ 2147483647 h 66"/>
                <a:gd name="T74" fmla="*/ 593851977 w 77"/>
                <a:gd name="T75" fmla="*/ 2147483647 h 66"/>
                <a:gd name="T76" fmla="*/ 461884801 w 77"/>
                <a:gd name="T77" fmla="*/ 1799583494 h 66"/>
                <a:gd name="T78" fmla="*/ 395901276 w 77"/>
                <a:gd name="T79" fmla="*/ 1679612326 h 66"/>
                <a:gd name="T80" fmla="*/ 263934163 w 77"/>
                <a:gd name="T81" fmla="*/ 1499655574 h 66"/>
                <a:gd name="T82" fmla="*/ 65983541 w 77"/>
                <a:gd name="T83" fmla="*/ 1139734325 h 66"/>
                <a:gd name="T84" fmla="*/ 0 w 77"/>
                <a:gd name="T85" fmla="*/ 59985599 h 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7"/>
                <a:gd name="T130" fmla="*/ 0 h 66"/>
                <a:gd name="T131" fmla="*/ 77 w 77"/>
                <a:gd name="T132" fmla="*/ 66 h 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0" y="65"/>
                  </a:lnTo>
                  <a:lnTo>
                    <a:pt x="59" y="65"/>
                  </a:lnTo>
                  <a:lnTo>
                    <a:pt x="58" y="63"/>
                  </a:lnTo>
                  <a:lnTo>
                    <a:pt x="57" y="63"/>
                  </a:lnTo>
                  <a:lnTo>
                    <a:pt x="55" y="63"/>
                  </a:lnTo>
                  <a:lnTo>
                    <a:pt x="54" y="63"/>
                  </a:lnTo>
                  <a:lnTo>
                    <a:pt x="52" y="65"/>
                  </a:lnTo>
                  <a:lnTo>
                    <a:pt x="50" y="65"/>
                  </a:lnTo>
                  <a:lnTo>
                    <a:pt x="49" y="64"/>
                  </a:lnTo>
                  <a:lnTo>
                    <a:pt x="47" y="64"/>
                  </a:lnTo>
                  <a:lnTo>
                    <a:pt x="43" y="60"/>
                  </a:lnTo>
                  <a:lnTo>
                    <a:pt x="41" y="59"/>
                  </a:lnTo>
                  <a:lnTo>
                    <a:pt x="39" y="58"/>
                  </a:lnTo>
                  <a:lnTo>
                    <a:pt x="38" y="57"/>
                  </a:lnTo>
                  <a:lnTo>
                    <a:pt x="37" y="57"/>
                  </a:lnTo>
                  <a:lnTo>
                    <a:pt x="37" y="56"/>
                  </a:lnTo>
                  <a:lnTo>
                    <a:pt x="37" y="55"/>
                  </a:lnTo>
                  <a:lnTo>
                    <a:pt x="36" y="56"/>
                  </a:lnTo>
                  <a:lnTo>
                    <a:pt x="34" y="55"/>
                  </a:lnTo>
                  <a:lnTo>
                    <a:pt x="34" y="54"/>
                  </a:lnTo>
                  <a:lnTo>
                    <a:pt x="33" y="54"/>
                  </a:lnTo>
                  <a:lnTo>
                    <a:pt x="30" y="57"/>
                  </a:lnTo>
                  <a:lnTo>
                    <a:pt x="31" y="58"/>
                  </a:lnTo>
                  <a:lnTo>
                    <a:pt x="27" y="59"/>
                  </a:lnTo>
                  <a:lnTo>
                    <a:pt x="19" y="57"/>
                  </a:lnTo>
                  <a:lnTo>
                    <a:pt x="15" y="56"/>
                  </a:lnTo>
                  <a:lnTo>
                    <a:pt x="4" y="57"/>
                  </a:lnTo>
                  <a:lnTo>
                    <a:pt x="4" y="56"/>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59432" name="Freeform 28" descr="20%"/>
            <p:cNvSpPr>
              <a:spLocks/>
            </p:cNvSpPr>
            <p:nvPr/>
          </p:nvSpPr>
          <p:spPr bwMode="auto">
            <a:xfrm>
              <a:off x="5818188" y="3846513"/>
              <a:ext cx="381000" cy="642937"/>
            </a:xfrm>
            <a:custGeom>
              <a:avLst/>
              <a:gdLst>
                <a:gd name="T0" fmla="*/ 2147483647 w 47"/>
                <a:gd name="T1" fmla="*/ 0 h 83"/>
                <a:gd name="T2" fmla="*/ 985703678 w 47"/>
                <a:gd name="T3" fmla="*/ 120004564 h 83"/>
                <a:gd name="T4" fmla="*/ 985703678 w 47"/>
                <a:gd name="T5" fmla="*/ 180014608 h 83"/>
                <a:gd name="T6" fmla="*/ 788564614 w 47"/>
                <a:gd name="T7" fmla="*/ 300019203 h 83"/>
                <a:gd name="T8" fmla="*/ 788564614 w 47"/>
                <a:gd name="T9" fmla="*/ 480033750 h 83"/>
                <a:gd name="T10" fmla="*/ 788564614 w 47"/>
                <a:gd name="T11" fmla="*/ 660048419 h 83"/>
                <a:gd name="T12" fmla="*/ 722846189 w 47"/>
                <a:gd name="T13" fmla="*/ 720050686 h 83"/>
                <a:gd name="T14" fmla="*/ 591417444 w 47"/>
                <a:gd name="T15" fmla="*/ 840055220 h 83"/>
                <a:gd name="T16" fmla="*/ 459996679 w 47"/>
                <a:gd name="T17" fmla="*/ 960067501 h 83"/>
                <a:gd name="T18" fmla="*/ 394278254 w 47"/>
                <a:gd name="T19" fmla="*/ 1020070010 h 83"/>
                <a:gd name="T20" fmla="*/ 394278254 w 47"/>
                <a:gd name="T21" fmla="*/ 1140074544 h 83"/>
                <a:gd name="T22" fmla="*/ 328567935 w 47"/>
                <a:gd name="T23" fmla="*/ 1260086825 h 83"/>
                <a:gd name="T24" fmla="*/ 328567935 w 47"/>
                <a:gd name="T25" fmla="*/ 1320089092 h 83"/>
                <a:gd name="T26" fmla="*/ 262857552 w 47"/>
                <a:gd name="T27" fmla="*/ 1500103639 h 83"/>
                <a:gd name="T28" fmla="*/ 197139127 w 47"/>
                <a:gd name="T29" fmla="*/ 1620108174 h 83"/>
                <a:gd name="T30" fmla="*/ 262857552 w 47"/>
                <a:gd name="T31" fmla="*/ 1800122721 h 83"/>
                <a:gd name="T32" fmla="*/ 328567935 w 47"/>
                <a:gd name="T33" fmla="*/ 1860124988 h 83"/>
                <a:gd name="T34" fmla="*/ 328567935 w 47"/>
                <a:gd name="T35" fmla="*/ 1980137269 h 83"/>
                <a:gd name="T36" fmla="*/ 328567935 w 47"/>
                <a:gd name="T37" fmla="*/ 1980137269 h 83"/>
                <a:gd name="T38" fmla="*/ 328567935 w 47"/>
                <a:gd name="T39" fmla="*/ 2040140020 h 83"/>
                <a:gd name="T40" fmla="*/ 328567935 w 47"/>
                <a:gd name="T41" fmla="*/ 2040140020 h 83"/>
                <a:gd name="T42" fmla="*/ 262857552 w 47"/>
                <a:gd name="T43" fmla="*/ 2147483647 h 83"/>
                <a:gd name="T44" fmla="*/ 328567935 w 47"/>
                <a:gd name="T45" fmla="*/ 2147483647 h 83"/>
                <a:gd name="T46" fmla="*/ 262857552 w 47"/>
                <a:gd name="T47" fmla="*/ 2147483647 h 83"/>
                <a:gd name="T48" fmla="*/ 394278254 w 47"/>
                <a:gd name="T49" fmla="*/ 2147483647 h 83"/>
                <a:gd name="T50" fmla="*/ 394278254 w 47"/>
                <a:gd name="T51" fmla="*/ 2147483647 h 83"/>
                <a:gd name="T52" fmla="*/ 459996679 w 47"/>
                <a:gd name="T53" fmla="*/ 2147483647 h 83"/>
                <a:gd name="T54" fmla="*/ 525706999 w 47"/>
                <a:gd name="T55" fmla="*/ 2147483647 h 83"/>
                <a:gd name="T56" fmla="*/ 525706999 w 47"/>
                <a:gd name="T57" fmla="*/ 2147483647 h 83"/>
                <a:gd name="T58" fmla="*/ 394278254 w 47"/>
                <a:gd name="T59" fmla="*/ 2147483647 h 83"/>
                <a:gd name="T60" fmla="*/ 394278254 w 47"/>
                <a:gd name="T61" fmla="*/ 2147483647 h 83"/>
                <a:gd name="T62" fmla="*/ 328567935 w 47"/>
                <a:gd name="T63" fmla="*/ 2147483647 h 83"/>
                <a:gd name="T64" fmla="*/ 197139127 w 47"/>
                <a:gd name="T65" fmla="*/ 2147483647 h 83"/>
                <a:gd name="T66" fmla="*/ 0 w 47"/>
                <a:gd name="T67" fmla="*/ 2147483647 h 83"/>
                <a:gd name="T68" fmla="*/ 0 w 47"/>
                <a:gd name="T69" fmla="*/ 2147483647 h 83"/>
                <a:gd name="T70" fmla="*/ 1774260186 w 47"/>
                <a:gd name="T71" fmla="*/ 2147483647 h 83"/>
                <a:gd name="T72" fmla="*/ 1774260186 w 47"/>
                <a:gd name="T73" fmla="*/ 2147483647 h 83"/>
                <a:gd name="T74" fmla="*/ 1708549867 w 47"/>
                <a:gd name="T75" fmla="*/ 2147483647 h 83"/>
                <a:gd name="T76" fmla="*/ 1774260186 w 47"/>
                <a:gd name="T77" fmla="*/ 2147483647 h 83"/>
                <a:gd name="T78" fmla="*/ 1905688931 w 47"/>
                <a:gd name="T79" fmla="*/ 2147483647 h 83"/>
                <a:gd name="T80" fmla="*/ 1971399250 w 47"/>
                <a:gd name="T81" fmla="*/ 2147483647 h 83"/>
                <a:gd name="T82" fmla="*/ 2102827994 w 47"/>
                <a:gd name="T83" fmla="*/ 2147483647 h 83"/>
                <a:gd name="T84" fmla="*/ 2147483647 w 47"/>
                <a:gd name="T85" fmla="*/ 2147483647 h 83"/>
                <a:gd name="T86" fmla="*/ 2147483647 w 47"/>
                <a:gd name="T87" fmla="*/ 2147483647 h 83"/>
                <a:gd name="T88" fmla="*/ 2147483647 w 47"/>
                <a:gd name="T89" fmla="*/ 2147483647 h 83"/>
                <a:gd name="T90" fmla="*/ 2147483647 w 47"/>
                <a:gd name="T91" fmla="*/ 2147483647 h 83"/>
                <a:gd name="T92" fmla="*/ 2147483647 w 47"/>
                <a:gd name="T93" fmla="*/ 2147483647 h 83"/>
                <a:gd name="T94" fmla="*/ 2147483647 w 47"/>
                <a:gd name="T95" fmla="*/ 2147483647 h 83"/>
                <a:gd name="T96" fmla="*/ 2147483647 w 47"/>
                <a:gd name="T97" fmla="*/ 2147483647 h 83"/>
                <a:gd name="T98" fmla="*/ 2147483647 w 47"/>
                <a:gd name="T99" fmla="*/ 2147483647 h 83"/>
                <a:gd name="T100" fmla="*/ 2147483647 w 47"/>
                <a:gd name="T101" fmla="*/ 2147483647 h 83"/>
                <a:gd name="T102" fmla="*/ 2147483647 w 47"/>
                <a:gd name="T103" fmla="*/ 120004564 h 83"/>
                <a:gd name="T104" fmla="*/ 2147483647 w 47"/>
                <a:gd name="T105" fmla="*/ 0 h 83"/>
                <a:gd name="T106" fmla="*/ 2147483647 w 47"/>
                <a:gd name="T107" fmla="*/ 0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7"/>
                <a:gd name="T163" fmla="*/ 0 h 83"/>
                <a:gd name="T164" fmla="*/ 47 w 47"/>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close/>
                </a:path>
              </a:pathLst>
            </a:custGeom>
            <a:pattFill prst="pct20">
              <a:fgClr>
                <a:schemeClr val="tx2"/>
              </a:fgClr>
              <a:bgClr>
                <a:srgbClr val="AA1202"/>
              </a:bgClr>
            </a:pattFill>
            <a:ln w="12700" cmpd="sng">
              <a:solidFill>
                <a:schemeClr val="tx1"/>
              </a:solidFill>
              <a:prstDash val="solid"/>
              <a:round/>
              <a:headEnd/>
              <a:tailEnd/>
            </a:ln>
          </p:spPr>
          <p:txBody>
            <a:bodyPr/>
            <a:lstStyle/>
            <a:p>
              <a:endParaRPr lang="en-US"/>
            </a:p>
          </p:txBody>
        </p:sp>
        <p:sp>
          <p:nvSpPr>
            <p:cNvPr id="59433" name="Freeform 29"/>
            <p:cNvSpPr>
              <a:spLocks/>
            </p:cNvSpPr>
            <p:nvPr/>
          </p:nvSpPr>
          <p:spPr bwMode="auto">
            <a:xfrm>
              <a:off x="6878638" y="2732088"/>
              <a:ext cx="639762" cy="395287"/>
            </a:xfrm>
            <a:custGeom>
              <a:avLst/>
              <a:gdLst>
                <a:gd name="T0" fmla="*/ 1246053944 w 79"/>
                <a:gd name="T1" fmla="*/ 2147483647 h 51"/>
                <a:gd name="T2" fmla="*/ 2147483647 w 79"/>
                <a:gd name="T3" fmla="*/ 2147483647 h 51"/>
                <a:gd name="T4" fmla="*/ 2147483647 w 79"/>
                <a:gd name="T5" fmla="*/ 2147483647 h 51"/>
                <a:gd name="T6" fmla="*/ 2147483647 w 79"/>
                <a:gd name="T7" fmla="*/ 2147483647 h 51"/>
                <a:gd name="T8" fmla="*/ 2147483647 w 79"/>
                <a:gd name="T9" fmla="*/ 2147483647 h 51"/>
                <a:gd name="T10" fmla="*/ 2147483647 w 79"/>
                <a:gd name="T11" fmla="*/ 2147483647 h 51"/>
                <a:gd name="T12" fmla="*/ 2147483647 w 79"/>
                <a:gd name="T13" fmla="*/ 2147483647 h 51"/>
                <a:gd name="T14" fmla="*/ 2147483647 w 79"/>
                <a:gd name="T15" fmla="*/ 2147483647 h 51"/>
                <a:gd name="T16" fmla="*/ 2147483647 w 79"/>
                <a:gd name="T17" fmla="*/ 2147483647 h 51"/>
                <a:gd name="T18" fmla="*/ 2147483647 w 79"/>
                <a:gd name="T19" fmla="*/ 2102578397 h 51"/>
                <a:gd name="T20" fmla="*/ 2147483647 w 79"/>
                <a:gd name="T21" fmla="*/ 1982433953 h 51"/>
                <a:gd name="T22" fmla="*/ 2147483647 w 79"/>
                <a:gd name="T23" fmla="*/ 1862282242 h 51"/>
                <a:gd name="T24" fmla="*/ 2147483647 w 79"/>
                <a:gd name="T25" fmla="*/ 1802214138 h 51"/>
                <a:gd name="T26" fmla="*/ 2147483647 w 79"/>
                <a:gd name="T27" fmla="*/ 1742138282 h 51"/>
                <a:gd name="T28" fmla="*/ 2147483647 w 79"/>
                <a:gd name="T29" fmla="*/ 1682062427 h 51"/>
                <a:gd name="T30" fmla="*/ 2147483647 w 79"/>
                <a:gd name="T31" fmla="*/ 1621994322 h 51"/>
                <a:gd name="T32" fmla="*/ 2147483647 w 79"/>
                <a:gd name="T33" fmla="*/ 1621994322 h 51"/>
                <a:gd name="T34" fmla="*/ 2147483647 w 79"/>
                <a:gd name="T35" fmla="*/ 1561918467 h 51"/>
                <a:gd name="T36" fmla="*/ 2147483647 w 79"/>
                <a:gd name="T37" fmla="*/ 1561918467 h 51"/>
                <a:gd name="T38" fmla="*/ 2147483647 w 79"/>
                <a:gd name="T39" fmla="*/ 1441766757 h 51"/>
                <a:gd name="T40" fmla="*/ 2147483647 w 79"/>
                <a:gd name="T41" fmla="*/ 1441766757 h 51"/>
                <a:gd name="T42" fmla="*/ 2147483647 w 79"/>
                <a:gd name="T43" fmla="*/ 1381698652 h 51"/>
                <a:gd name="T44" fmla="*/ 2147483647 w 79"/>
                <a:gd name="T45" fmla="*/ 1201478837 h 51"/>
                <a:gd name="T46" fmla="*/ 2147483647 w 79"/>
                <a:gd name="T47" fmla="*/ 1201478837 h 51"/>
                <a:gd name="T48" fmla="*/ 2147483647 w 79"/>
                <a:gd name="T49" fmla="*/ 1081327126 h 51"/>
                <a:gd name="T50" fmla="*/ 2147483647 w 79"/>
                <a:gd name="T51" fmla="*/ 1021251271 h 51"/>
                <a:gd name="T52" fmla="*/ 2147483647 w 79"/>
                <a:gd name="T53" fmla="*/ 1021251271 h 51"/>
                <a:gd name="T54" fmla="*/ 2147483647 w 79"/>
                <a:gd name="T55" fmla="*/ 961182924 h 51"/>
                <a:gd name="T56" fmla="*/ 2147483647 w 79"/>
                <a:gd name="T57" fmla="*/ 901107069 h 51"/>
                <a:gd name="T58" fmla="*/ 2147483647 w 79"/>
                <a:gd name="T59" fmla="*/ 720887254 h 51"/>
                <a:gd name="T60" fmla="*/ 2147483647 w 79"/>
                <a:gd name="T61" fmla="*/ 660811398 h 51"/>
                <a:gd name="T62" fmla="*/ 2147483647 w 79"/>
                <a:gd name="T63" fmla="*/ 600735543 h 51"/>
                <a:gd name="T64" fmla="*/ 2147483647 w 79"/>
                <a:gd name="T65" fmla="*/ 540667438 h 51"/>
                <a:gd name="T66" fmla="*/ 2147483647 w 79"/>
                <a:gd name="T67" fmla="*/ 540667438 h 51"/>
                <a:gd name="T68" fmla="*/ 2147483647 w 79"/>
                <a:gd name="T69" fmla="*/ 480591462 h 51"/>
                <a:gd name="T70" fmla="*/ 2147483647 w 79"/>
                <a:gd name="T71" fmla="*/ 480591462 h 51"/>
                <a:gd name="T72" fmla="*/ 2147483647 w 79"/>
                <a:gd name="T73" fmla="*/ 420515607 h 51"/>
                <a:gd name="T74" fmla="*/ 2147483647 w 79"/>
                <a:gd name="T75" fmla="*/ 360439751 h 51"/>
                <a:gd name="T76" fmla="*/ 2147483647 w 79"/>
                <a:gd name="T77" fmla="*/ 180219876 h 51"/>
                <a:gd name="T78" fmla="*/ 2147483647 w 79"/>
                <a:gd name="T79" fmla="*/ 180219876 h 51"/>
                <a:gd name="T80" fmla="*/ 2147483647 w 79"/>
                <a:gd name="T81" fmla="*/ 120143990 h 51"/>
                <a:gd name="T82" fmla="*/ 2147483647 w 79"/>
                <a:gd name="T83" fmla="*/ 120143990 h 51"/>
                <a:gd name="T84" fmla="*/ 2147483647 w 79"/>
                <a:gd name="T85" fmla="*/ 120143990 h 51"/>
                <a:gd name="T86" fmla="*/ 2147483647 w 79"/>
                <a:gd name="T87" fmla="*/ 60075870 h 51"/>
                <a:gd name="T88" fmla="*/ 2147483647 w 79"/>
                <a:gd name="T89" fmla="*/ 0 h 51"/>
                <a:gd name="T90" fmla="*/ 590233109 w 79"/>
                <a:gd name="T91" fmla="*/ 660811398 h 51"/>
                <a:gd name="T92" fmla="*/ 524653353 w 79"/>
                <a:gd name="T93" fmla="*/ 420515607 h 51"/>
                <a:gd name="T94" fmla="*/ 327906369 w 79"/>
                <a:gd name="T95" fmla="*/ 600735543 h 51"/>
                <a:gd name="T96" fmla="*/ 327906369 w 79"/>
                <a:gd name="T97" fmla="*/ 600735543 h 51"/>
                <a:gd name="T98" fmla="*/ 262326677 w 79"/>
                <a:gd name="T99" fmla="*/ 540667438 h 51"/>
                <a:gd name="T100" fmla="*/ 262326677 w 79"/>
                <a:gd name="T101" fmla="*/ 540667438 h 51"/>
                <a:gd name="T102" fmla="*/ 196747048 w 79"/>
                <a:gd name="T103" fmla="*/ 660811398 h 51"/>
                <a:gd name="T104" fmla="*/ 65579645 w 79"/>
                <a:gd name="T105" fmla="*/ 780955358 h 51"/>
                <a:gd name="T106" fmla="*/ 0 w 79"/>
                <a:gd name="T107" fmla="*/ 841031214 h 51"/>
                <a:gd name="T108" fmla="*/ 262326677 w 79"/>
                <a:gd name="T109" fmla="*/ 2147483647 h 51"/>
                <a:gd name="T110" fmla="*/ 393494096 w 79"/>
                <a:gd name="T111" fmla="*/ 2147483647 h 51"/>
                <a:gd name="T112" fmla="*/ 1246053944 w 79"/>
                <a:gd name="T113" fmla="*/ 2147483647 h 51"/>
                <a:gd name="T114" fmla="*/ 1246053944 w 79"/>
                <a:gd name="T115" fmla="*/ 2147483647 h 5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9"/>
                <a:gd name="T175" fmla="*/ 0 h 51"/>
                <a:gd name="T176" fmla="*/ 79 w 79"/>
                <a:gd name="T177" fmla="*/ 51 h 5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1" y="16"/>
                  </a:lnTo>
                  <a:lnTo>
                    <a:pt x="72" y="15"/>
                  </a:lnTo>
                  <a:lnTo>
                    <a:pt x="73" y="12"/>
                  </a:lnTo>
                  <a:lnTo>
                    <a:pt x="73" y="11"/>
                  </a:lnTo>
                  <a:lnTo>
                    <a:pt x="74" y="10"/>
                  </a:lnTo>
                  <a:lnTo>
                    <a:pt x="74" y="9"/>
                  </a:lnTo>
                  <a:lnTo>
                    <a:pt x="73" y="9"/>
                  </a:lnTo>
                  <a:lnTo>
                    <a:pt x="70" y="8"/>
                  </a:lnTo>
                  <a:lnTo>
                    <a:pt x="69" y="7"/>
                  </a:lnTo>
                  <a:lnTo>
                    <a:pt x="69" y="6"/>
                  </a:lnTo>
                  <a:lnTo>
                    <a:pt x="67" y="3"/>
                  </a:lnTo>
                  <a:lnTo>
                    <a:pt x="66" y="3"/>
                  </a:lnTo>
                  <a:lnTo>
                    <a:pt x="66" y="2"/>
                  </a:lnTo>
                  <a:lnTo>
                    <a:pt x="65" y="2"/>
                  </a:lnTo>
                  <a:lnTo>
                    <a:pt x="65" y="1"/>
                  </a:lnTo>
                  <a:lnTo>
                    <a:pt x="64" y="0"/>
                  </a:lnTo>
                  <a:lnTo>
                    <a:pt x="9" y="11"/>
                  </a:lnTo>
                  <a:lnTo>
                    <a:pt x="8" y="7"/>
                  </a:lnTo>
                  <a:lnTo>
                    <a:pt x="5" y="10"/>
                  </a:lnTo>
                  <a:lnTo>
                    <a:pt x="4" y="9"/>
                  </a:lnTo>
                  <a:lnTo>
                    <a:pt x="3" y="11"/>
                  </a:lnTo>
                  <a:lnTo>
                    <a:pt x="1" y="13"/>
                  </a:lnTo>
                  <a:lnTo>
                    <a:pt x="0" y="14"/>
                  </a:lnTo>
                  <a:lnTo>
                    <a:pt x="4" y="36"/>
                  </a:lnTo>
                  <a:lnTo>
                    <a:pt x="6" y="51"/>
                  </a:lnTo>
                  <a:lnTo>
                    <a:pt x="19" y="49"/>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34" name="Freeform 30"/>
            <p:cNvSpPr>
              <a:spLocks/>
            </p:cNvSpPr>
            <p:nvPr/>
          </p:nvSpPr>
          <p:spPr bwMode="auto">
            <a:xfrm>
              <a:off x="6664325" y="3127375"/>
              <a:ext cx="830263" cy="455613"/>
            </a:xfrm>
            <a:custGeom>
              <a:avLst/>
              <a:gdLst>
                <a:gd name="T0" fmla="*/ 2053964738 w 102"/>
                <a:gd name="T1" fmla="*/ 2147483647 h 59"/>
                <a:gd name="T2" fmla="*/ 1722681761 w 102"/>
                <a:gd name="T3" fmla="*/ 2147483647 h 59"/>
                <a:gd name="T4" fmla="*/ 1457648867 w 102"/>
                <a:gd name="T5" fmla="*/ 2147483647 h 59"/>
                <a:gd name="T6" fmla="*/ 331283105 w 102"/>
                <a:gd name="T7" fmla="*/ 2147483647 h 59"/>
                <a:gd name="T8" fmla="*/ 596316126 w 102"/>
                <a:gd name="T9" fmla="*/ 2147483647 h 59"/>
                <a:gd name="T10" fmla="*/ 662566210 w 102"/>
                <a:gd name="T11" fmla="*/ 2147483647 h 59"/>
                <a:gd name="T12" fmla="*/ 1258882336 w 102"/>
                <a:gd name="T13" fmla="*/ 2147483647 h 59"/>
                <a:gd name="T14" fmla="*/ 1391398783 w 102"/>
                <a:gd name="T15" fmla="*/ 2147483647 h 59"/>
                <a:gd name="T16" fmla="*/ 1788931844 w 102"/>
                <a:gd name="T17" fmla="*/ 2147483647 h 59"/>
                <a:gd name="T18" fmla="*/ 1921448291 w 102"/>
                <a:gd name="T19" fmla="*/ 2147483647 h 59"/>
                <a:gd name="T20" fmla="*/ 2147483647 w 102"/>
                <a:gd name="T21" fmla="*/ 2147483647 h 59"/>
                <a:gd name="T22" fmla="*/ 2147483647 w 102"/>
                <a:gd name="T23" fmla="*/ 2147483647 h 59"/>
                <a:gd name="T24" fmla="*/ 2147483647 w 102"/>
                <a:gd name="T25" fmla="*/ 2146794810 h 59"/>
                <a:gd name="T26" fmla="*/ 2147483647 w 102"/>
                <a:gd name="T27" fmla="*/ 1669729029 h 59"/>
                <a:gd name="T28" fmla="*/ 2147483647 w 102"/>
                <a:gd name="T29" fmla="*/ 1073401266 h 59"/>
                <a:gd name="T30" fmla="*/ 2147483647 w 102"/>
                <a:gd name="T31" fmla="*/ 1133032498 h 59"/>
                <a:gd name="T32" fmla="*/ 2147483647 w 102"/>
                <a:gd name="T33" fmla="*/ 715598190 h 59"/>
                <a:gd name="T34" fmla="*/ 2147483647 w 102"/>
                <a:gd name="T35" fmla="*/ 596335726 h 59"/>
                <a:gd name="T36" fmla="*/ 2147483647 w 102"/>
                <a:gd name="T37" fmla="*/ 298164002 h 59"/>
                <a:gd name="T38" fmla="*/ 2147483647 w 102"/>
                <a:gd name="T39" fmla="*/ 59631247 h 59"/>
                <a:gd name="T40" fmla="*/ 2147483647 w 102"/>
                <a:gd name="T41" fmla="*/ 238532710 h 59"/>
                <a:gd name="T42" fmla="*/ 2147483647 w 102"/>
                <a:gd name="T43" fmla="*/ 59631247 h 59"/>
                <a:gd name="T44" fmla="*/ 2147483647 w 102"/>
                <a:gd name="T45" fmla="*/ 119270216 h 59"/>
                <a:gd name="T46" fmla="*/ 2147483647 w 102"/>
                <a:gd name="T47" fmla="*/ 238532710 h 59"/>
                <a:gd name="T48" fmla="*/ 2147483647 w 102"/>
                <a:gd name="T49" fmla="*/ 477065420 h 59"/>
                <a:gd name="T50" fmla="*/ 2147483647 w 102"/>
                <a:gd name="T51" fmla="*/ 834868376 h 59"/>
                <a:gd name="T52" fmla="*/ 2147483647 w 102"/>
                <a:gd name="T53" fmla="*/ 894499607 h 59"/>
                <a:gd name="T54" fmla="*/ 2147483647 w 102"/>
                <a:gd name="T55" fmla="*/ 1013762312 h 59"/>
                <a:gd name="T56" fmla="*/ 2147483647 w 102"/>
                <a:gd name="T57" fmla="*/ 1073401266 h 59"/>
                <a:gd name="T58" fmla="*/ 2147483647 w 102"/>
                <a:gd name="T59" fmla="*/ 1192663730 h 59"/>
                <a:gd name="T60" fmla="*/ 2147483647 w 102"/>
                <a:gd name="T61" fmla="*/ 1371565148 h 59"/>
                <a:gd name="T62" fmla="*/ 2147483647 w 102"/>
                <a:gd name="T63" fmla="*/ 1550466565 h 59"/>
                <a:gd name="T64" fmla="*/ 2147483647 w 102"/>
                <a:gd name="T65" fmla="*/ 1729360261 h 59"/>
                <a:gd name="T66" fmla="*/ 2147483647 w 102"/>
                <a:gd name="T67" fmla="*/ 1788999215 h 59"/>
                <a:gd name="T68" fmla="*/ 2147483647 w 102"/>
                <a:gd name="T69" fmla="*/ 1848630446 h 59"/>
                <a:gd name="T70" fmla="*/ 2147483647 w 102"/>
                <a:gd name="T71" fmla="*/ 1908261678 h 59"/>
                <a:gd name="T72" fmla="*/ 2147483647 w 102"/>
                <a:gd name="T73" fmla="*/ 1967892910 h 59"/>
                <a:gd name="T74" fmla="*/ 2147483647 w 102"/>
                <a:gd name="T75" fmla="*/ 2146794810 h 59"/>
                <a:gd name="T76" fmla="*/ 2147483647 w 102"/>
                <a:gd name="T77" fmla="*/ 2146794810 h 59"/>
                <a:gd name="T78" fmla="*/ 2147483647 w 102"/>
                <a:gd name="T79" fmla="*/ 2147483647 h 59"/>
                <a:gd name="T80" fmla="*/ 2147483647 w 102"/>
                <a:gd name="T81" fmla="*/ 2146794810 h 59"/>
                <a:gd name="T82" fmla="*/ 2147483647 w 102"/>
                <a:gd name="T83" fmla="*/ 2147483647 h 59"/>
                <a:gd name="T84" fmla="*/ 2147483647 w 102"/>
                <a:gd name="T85" fmla="*/ 2147483647 h 5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2"/>
                <a:gd name="T130" fmla="*/ 0 h 59"/>
                <a:gd name="T131" fmla="*/ 102 w 102"/>
                <a:gd name="T132" fmla="*/ 59 h 5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2" h="59">
                  <a:moveTo>
                    <a:pt x="101" y="43"/>
                  </a:moveTo>
                  <a:lnTo>
                    <a:pt x="67" y="50"/>
                  </a:lnTo>
                  <a:lnTo>
                    <a:pt x="31" y="55"/>
                  </a:lnTo>
                  <a:lnTo>
                    <a:pt x="29" y="56"/>
                  </a:lnTo>
                  <a:lnTo>
                    <a:pt x="26" y="56"/>
                  </a:lnTo>
                  <a:lnTo>
                    <a:pt x="26" y="55"/>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6" y="41"/>
                  </a:lnTo>
                  <a:lnTo>
                    <a:pt x="39" y="38"/>
                  </a:lnTo>
                  <a:lnTo>
                    <a:pt x="40" y="39"/>
                  </a:lnTo>
                  <a:lnTo>
                    <a:pt x="42" y="36"/>
                  </a:lnTo>
                  <a:lnTo>
                    <a:pt x="41" y="35"/>
                  </a:lnTo>
                  <a:lnTo>
                    <a:pt x="42" y="33"/>
                  </a:lnTo>
                  <a:lnTo>
                    <a:pt x="44" y="28"/>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4"/>
                  </a:lnTo>
                  <a:lnTo>
                    <a:pt x="61" y="1"/>
                  </a:lnTo>
                  <a:lnTo>
                    <a:pt x="61" y="0"/>
                  </a:lnTo>
                  <a:lnTo>
                    <a:pt x="62" y="0"/>
                  </a:lnTo>
                  <a:lnTo>
                    <a:pt x="68" y="4"/>
                  </a:lnTo>
                  <a:lnTo>
                    <a:pt x="69" y="4"/>
                  </a:lnTo>
                  <a:lnTo>
                    <a:pt x="70" y="1"/>
                  </a:lnTo>
                  <a:lnTo>
                    <a:pt x="71" y="1"/>
                  </a:lnTo>
                  <a:lnTo>
                    <a:pt x="72" y="1"/>
                  </a:lnTo>
                  <a:lnTo>
                    <a:pt x="73" y="2"/>
                  </a:lnTo>
                  <a:lnTo>
                    <a:pt x="72" y="3"/>
                  </a:lnTo>
                  <a:lnTo>
                    <a:pt x="74" y="4"/>
                  </a:lnTo>
                  <a:lnTo>
                    <a:pt x="76" y="4"/>
                  </a:lnTo>
                  <a:lnTo>
                    <a:pt x="78" y="6"/>
                  </a:lnTo>
                  <a:lnTo>
                    <a:pt x="79" y="6"/>
                  </a:lnTo>
                  <a:lnTo>
                    <a:pt x="80" y="8"/>
                  </a:lnTo>
                  <a:lnTo>
                    <a:pt x="78" y="12"/>
                  </a:lnTo>
                  <a:lnTo>
                    <a:pt x="77" y="14"/>
                  </a:lnTo>
                  <a:lnTo>
                    <a:pt x="78" y="16"/>
                  </a:lnTo>
                  <a:lnTo>
                    <a:pt x="80" y="16"/>
                  </a:lnTo>
                  <a:lnTo>
                    <a:pt x="81" y="15"/>
                  </a:lnTo>
                  <a:lnTo>
                    <a:pt x="83" y="17"/>
                  </a:lnTo>
                  <a:lnTo>
                    <a:pt x="84" y="17"/>
                  </a:lnTo>
                  <a:lnTo>
                    <a:pt x="85" y="18"/>
                  </a:lnTo>
                  <a:lnTo>
                    <a:pt x="86" y="18"/>
                  </a:lnTo>
                  <a:lnTo>
                    <a:pt x="87" y="18"/>
                  </a:lnTo>
                  <a:lnTo>
                    <a:pt x="90" y="20"/>
                  </a:lnTo>
                  <a:lnTo>
                    <a:pt x="93" y="20"/>
                  </a:lnTo>
                  <a:lnTo>
                    <a:pt x="94" y="22"/>
                  </a:lnTo>
                  <a:lnTo>
                    <a:pt x="93" y="22"/>
                  </a:lnTo>
                  <a:lnTo>
                    <a:pt x="93" y="23"/>
                  </a:lnTo>
                  <a:lnTo>
                    <a:pt x="93" y="25"/>
                  </a:lnTo>
                  <a:lnTo>
                    <a:pt x="92" y="26"/>
                  </a:lnTo>
                  <a:lnTo>
                    <a:pt x="94" y="27"/>
                  </a:lnTo>
                  <a:lnTo>
                    <a:pt x="95" y="29"/>
                  </a:lnTo>
                  <a:lnTo>
                    <a:pt x="95" y="30"/>
                  </a:lnTo>
                  <a:lnTo>
                    <a:pt x="93" y="30"/>
                  </a:lnTo>
                  <a:lnTo>
                    <a:pt x="93" y="31"/>
                  </a:lnTo>
                  <a:lnTo>
                    <a:pt x="94" y="31"/>
                  </a:lnTo>
                  <a:lnTo>
                    <a:pt x="94" y="32"/>
                  </a:lnTo>
                  <a:lnTo>
                    <a:pt x="93" y="32"/>
                  </a:lnTo>
                  <a:lnTo>
                    <a:pt x="92" y="32"/>
                  </a:lnTo>
                  <a:lnTo>
                    <a:pt x="93" y="33"/>
                  </a:lnTo>
                  <a:lnTo>
                    <a:pt x="94" y="33"/>
                  </a:lnTo>
                  <a:lnTo>
                    <a:pt x="96" y="34"/>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35" name="Freeform 31"/>
            <p:cNvSpPr>
              <a:spLocks/>
            </p:cNvSpPr>
            <p:nvPr/>
          </p:nvSpPr>
          <p:spPr bwMode="auto">
            <a:xfrm>
              <a:off x="4457700" y="2794000"/>
              <a:ext cx="906463" cy="425450"/>
            </a:xfrm>
            <a:custGeom>
              <a:avLst/>
              <a:gdLst>
                <a:gd name="T0" fmla="*/ 0 w 111"/>
                <a:gd name="T1" fmla="*/ 2034463625 h 55"/>
                <a:gd name="T2" fmla="*/ 200067009 w 111"/>
                <a:gd name="T3" fmla="*/ 0 h 55"/>
                <a:gd name="T4" fmla="*/ 2147483647 w 111"/>
                <a:gd name="T5" fmla="*/ 179508969 h 55"/>
                <a:gd name="T6" fmla="*/ 2147483647 w 111"/>
                <a:gd name="T7" fmla="*/ 359025673 h 55"/>
                <a:gd name="T8" fmla="*/ 2147483647 w 111"/>
                <a:gd name="T9" fmla="*/ 359025673 h 55"/>
                <a:gd name="T10" fmla="*/ 2147483647 w 111"/>
                <a:gd name="T11" fmla="*/ 299184213 h 55"/>
                <a:gd name="T12" fmla="*/ 2147483647 w 111"/>
                <a:gd name="T13" fmla="*/ 359025673 h 55"/>
                <a:gd name="T14" fmla="*/ 2147483647 w 111"/>
                <a:gd name="T15" fmla="*/ 538534702 h 55"/>
                <a:gd name="T16" fmla="*/ 2147483647 w 111"/>
                <a:gd name="T17" fmla="*/ 538534702 h 55"/>
                <a:gd name="T18" fmla="*/ 2147483647 w 111"/>
                <a:gd name="T19" fmla="*/ 538534702 h 55"/>
                <a:gd name="T20" fmla="*/ 2147483647 w 111"/>
                <a:gd name="T21" fmla="*/ 418859397 h 55"/>
                <a:gd name="T22" fmla="*/ 2147483647 w 111"/>
                <a:gd name="T23" fmla="*/ 418859397 h 55"/>
                <a:gd name="T24" fmla="*/ 2147483647 w 111"/>
                <a:gd name="T25" fmla="*/ 478700857 h 55"/>
                <a:gd name="T26" fmla="*/ 2147483647 w 111"/>
                <a:gd name="T27" fmla="*/ 658209886 h 55"/>
                <a:gd name="T28" fmla="*/ 2147483647 w 111"/>
                <a:gd name="T29" fmla="*/ 777885070 h 55"/>
                <a:gd name="T30" fmla="*/ 2147483647 w 111"/>
                <a:gd name="T31" fmla="*/ 897560255 h 55"/>
                <a:gd name="T32" fmla="*/ 2147483647 w 111"/>
                <a:gd name="T33" fmla="*/ 957393979 h 55"/>
                <a:gd name="T34" fmla="*/ 2147483647 w 111"/>
                <a:gd name="T35" fmla="*/ 1017235680 h 55"/>
                <a:gd name="T36" fmla="*/ 2147483647 w 111"/>
                <a:gd name="T37" fmla="*/ 1136910864 h 55"/>
                <a:gd name="T38" fmla="*/ 2147483647 w 111"/>
                <a:gd name="T39" fmla="*/ 1256586048 h 55"/>
                <a:gd name="T40" fmla="*/ 2147483647 w 111"/>
                <a:gd name="T41" fmla="*/ 1436094957 h 55"/>
                <a:gd name="T42" fmla="*/ 2147483647 w 111"/>
                <a:gd name="T43" fmla="*/ 1495928681 h 55"/>
                <a:gd name="T44" fmla="*/ 2147483647 w 111"/>
                <a:gd name="T45" fmla="*/ 1555770141 h 55"/>
                <a:gd name="T46" fmla="*/ 2147483647 w 111"/>
                <a:gd name="T47" fmla="*/ 1675445325 h 55"/>
                <a:gd name="T48" fmla="*/ 2147483647 w 111"/>
                <a:gd name="T49" fmla="*/ 1735279049 h 55"/>
                <a:gd name="T50" fmla="*/ 2147483647 w 111"/>
                <a:gd name="T51" fmla="*/ 1795120509 h 55"/>
                <a:gd name="T52" fmla="*/ 2147483647 w 111"/>
                <a:gd name="T53" fmla="*/ 1914795693 h 55"/>
                <a:gd name="T54" fmla="*/ 2147483647 w 111"/>
                <a:gd name="T55" fmla="*/ 2034463625 h 55"/>
                <a:gd name="T56" fmla="*/ 2147483647 w 111"/>
                <a:gd name="T57" fmla="*/ 2094305085 h 55"/>
                <a:gd name="T58" fmla="*/ 2147483647 w 111"/>
                <a:gd name="T59" fmla="*/ 2147483647 h 55"/>
                <a:gd name="T60" fmla="*/ 2147483647 w 111"/>
                <a:gd name="T61" fmla="*/ 2147483647 h 55"/>
                <a:gd name="T62" fmla="*/ 2147483647 w 111"/>
                <a:gd name="T63" fmla="*/ 2147483647 h 55"/>
                <a:gd name="T64" fmla="*/ 2147483647 w 111"/>
                <a:gd name="T65" fmla="*/ 2147483647 h 55"/>
                <a:gd name="T66" fmla="*/ 2147483647 w 111"/>
                <a:gd name="T67" fmla="*/ 2147483647 h 55"/>
                <a:gd name="T68" fmla="*/ 2147483647 w 111"/>
                <a:gd name="T69" fmla="*/ 2147483647 h 55"/>
                <a:gd name="T70" fmla="*/ 2147483647 w 111"/>
                <a:gd name="T71" fmla="*/ 2147483647 h 55"/>
                <a:gd name="T72" fmla="*/ 2147483647 w 111"/>
                <a:gd name="T73" fmla="*/ 2147483647 h 55"/>
                <a:gd name="T74" fmla="*/ 2147483647 w 111"/>
                <a:gd name="T75" fmla="*/ 2147483647 h 55"/>
                <a:gd name="T76" fmla="*/ 2147483647 w 111"/>
                <a:gd name="T77" fmla="*/ 2147483647 h 55"/>
                <a:gd name="T78" fmla="*/ 2147483647 w 111"/>
                <a:gd name="T79" fmla="*/ 2147483647 h 55"/>
                <a:gd name="T80" fmla="*/ 2147483647 w 111"/>
                <a:gd name="T81" fmla="*/ 2147483647 h 55"/>
                <a:gd name="T82" fmla="*/ 2147483647 w 111"/>
                <a:gd name="T83" fmla="*/ 2147483647 h 55"/>
                <a:gd name="T84" fmla="*/ 2147483647 w 111"/>
                <a:gd name="T85" fmla="*/ 2147483647 h 55"/>
                <a:gd name="T86" fmla="*/ 1667222333 w 111"/>
                <a:gd name="T87" fmla="*/ 2147483647 h 55"/>
                <a:gd name="T88" fmla="*/ 1733916759 w 111"/>
                <a:gd name="T89" fmla="*/ 2147483647 h 55"/>
                <a:gd name="T90" fmla="*/ 0 w 111"/>
                <a:gd name="T91" fmla="*/ 2034463625 h 55"/>
                <a:gd name="T92" fmla="*/ 0 w 111"/>
                <a:gd name="T93" fmla="*/ 2034463625 h 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1"/>
                <a:gd name="T142" fmla="*/ 0 h 55"/>
                <a:gd name="T143" fmla="*/ 111 w 111"/>
                <a:gd name="T144" fmla="*/ 55 h 5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36" name="Freeform 32"/>
            <p:cNvSpPr>
              <a:spLocks/>
            </p:cNvSpPr>
            <p:nvPr/>
          </p:nvSpPr>
          <p:spPr bwMode="auto">
            <a:xfrm>
              <a:off x="4522788" y="3590925"/>
              <a:ext cx="944562" cy="465138"/>
            </a:xfrm>
            <a:custGeom>
              <a:avLst/>
              <a:gdLst>
                <a:gd name="T0" fmla="*/ 928268316 w 116"/>
                <a:gd name="T1" fmla="*/ 60095829 h 60"/>
                <a:gd name="T2" fmla="*/ 0 w 116"/>
                <a:gd name="T3" fmla="*/ 540885828 h 60"/>
                <a:gd name="T4" fmla="*/ 2147483647 w 116"/>
                <a:gd name="T5" fmla="*/ 2147483647 h 60"/>
                <a:gd name="T6" fmla="*/ 2147483647 w 116"/>
                <a:gd name="T7" fmla="*/ 2147483647 h 60"/>
                <a:gd name="T8" fmla="*/ 2147483647 w 116"/>
                <a:gd name="T9" fmla="*/ 2147483647 h 60"/>
                <a:gd name="T10" fmla="*/ 2147483647 w 116"/>
                <a:gd name="T11" fmla="*/ 2147483647 h 60"/>
                <a:gd name="T12" fmla="*/ 2147483647 w 116"/>
                <a:gd name="T13" fmla="*/ 2147483647 h 60"/>
                <a:gd name="T14" fmla="*/ 2147483647 w 116"/>
                <a:gd name="T15" fmla="*/ 2147483647 h 60"/>
                <a:gd name="T16" fmla="*/ 2147483647 w 116"/>
                <a:gd name="T17" fmla="*/ 2147483647 h 60"/>
                <a:gd name="T18" fmla="*/ 2147483647 w 116"/>
                <a:gd name="T19" fmla="*/ 2147483647 h 60"/>
                <a:gd name="T20" fmla="*/ 2147483647 w 116"/>
                <a:gd name="T21" fmla="*/ 2147483647 h 60"/>
                <a:gd name="T22" fmla="*/ 2147483647 w 116"/>
                <a:gd name="T23" fmla="*/ 2147483647 h 60"/>
                <a:gd name="T24" fmla="*/ 2147483647 w 116"/>
                <a:gd name="T25" fmla="*/ 2147483647 h 60"/>
                <a:gd name="T26" fmla="*/ 2147483647 w 116"/>
                <a:gd name="T27" fmla="*/ 2147483647 h 60"/>
                <a:gd name="T28" fmla="*/ 2147483647 w 116"/>
                <a:gd name="T29" fmla="*/ 2147483647 h 60"/>
                <a:gd name="T30" fmla="*/ 2147483647 w 116"/>
                <a:gd name="T31" fmla="*/ 2147483647 h 60"/>
                <a:gd name="T32" fmla="*/ 2147483647 w 116"/>
                <a:gd name="T33" fmla="*/ 2147483647 h 60"/>
                <a:gd name="T34" fmla="*/ 2147483647 w 116"/>
                <a:gd name="T35" fmla="*/ 2147483647 h 60"/>
                <a:gd name="T36" fmla="*/ 2147483647 w 116"/>
                <a:gd name="T37" fmla="*/ 2147483647 h 60"/>
                <a:gd name="T38" fmla="*/ 2147483647 w 116"/>
                <a:gd name="T39" fmla="*/ 2147483647 h 60"/>
                <a:gd name="T40" fmla="*/ 2147483647 w 116"/>
                <a:gd name="T41" fmla="*/ 2147483647 h 60"/>
                <a:gd name="T42" fmla="*/ 2147483647 w 116"/>
                <a:gd name="T43" fmla="*/ 2147483647 h 60"/>
                <a:gd name="T44" fmla="*/ 2147483647 w 116"/>
                <a:gd name="T45" fmla="*/ 2147483647 h 60"/>
                <a:gd name="T46" fmla="*/ 2147483647 w 116"/>
                <a:gd name="T47" fmla="*/ 2147483647 h 60"/>
                <a:gd name="T48" fmla="*/ 2147483647 w 116"/>
                <a:gd name="T49" fmla="*/ 2147483647 h 60"/>
                <a:gd name="T50" fmla="*/ 2147483647 w 116"/>
                <a:gd name="T51" fmla="*/ 2147483647 h 60"/>
                <a:gd name="T52" fmla="*/ 2147483647 w 116"/>
                <a:gd name="T53" fmla="*/ 2147483647 h 60"/>
                <a:gd name="T54" fmla="*/ 2147483647 w 116"/>
                <a:gd name="T55" fmla="*/ 2147483647 h 60"/>
                <a:gd name="T56" fmla="*/ 2147483647 w 116"/>
                <a:gd name="T57" fmla="*/ 2147483647 h 60"/>
                <a:gd name="T58" fmla="*/ 2147483647 w 116"/>
                <a:gd name="T59" fmla="*/ 2147483647 h 60"/>
                <a:gd name="T60" fmla="*/ 2147483647 w 116"/>
                <a:gd name="T61" fmla="*/ 2147483647 h 60"/>
                <a:gd name="T62" fmla="*/ 2147483647 w 116"/>
                <a:gd name="T63" fmla="*/ 2147483647 h 60"/>
                <a:gd name="T64" fmla="*/ 2147483647 w 116"/>
                <a:gd name="T65" fmla="*/ 2147483647 h 60"/>
                <a:gd name="T66" fmla="*/ 2147483647 w 116"/>
                <a:gd name="T67" fmla="*/ 1863040499 h 60"/>
                <a:gd name="T68" fmla="*/ 2147483647 w 116"/>
                <a:gd name="T69" fmla="*/ 180295256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6"/>
                <a:gd name="T106" fmla="*/ 0 h 60"/>
                <a:gd name="T107" fmla="*/ 116 w 116"/>
                <a:gd name="T108" fmla="*/ 60 h 6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9"/>
                  </a:lnTo>
                  <a:lnTo>
                    <a:pt x="51" y="50"/>
                  </a:lnTo>
                  <a:lnTo>
                    <a:pt x="51" y="51"/>
                  </a:lnTo>
                  <a:lnTo>
                    <a:pt x="55" y="51"/>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3" y="57"/>
                  </a:lnTo>
                  <a:lnTo>
                    <a:pt x="84" y="58"/>
                  </a:lnTo>
                  <a:lnTo>
                    <a:pt x="85" y="58"/>
                  </a:lnTo>
                  <a:lnTo>
                    <a:pt x="85"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close/>
                </a:path>
              </a:pathLst>
            </a:custGeom>
            <a:pattFill prst="pct75">
              <a:fgClr>
                <a:srgbClr val="AA1202"/>
              </a:fgClr>
              <a:bgClr>
                <a:schemeClr val="tx1"/>
              </a:bgClr>
            </a:pattFill>
            <a:ln w="12700" cmpd="sng">
              <a:solidFill>
                <a:schemeClr val="tx1"/>
              </a:solidFill>
              <a:prstDash val="solid"/>
              <a:round/>
              <a:headEnd/>
              <a:tailEnd/>
            </a:ln>
          </p:spPr>
          <p:txBody>
            <a:bodyPr/>
            <a:lstStyle/>
            <a:p>
              <a:endParaRPr lang="en-US"/>
            </a:p>
          </p:txBody>
        </p:sp>
        <p:sp>
          <p:nvSpPr>
            <p:cNvPr id="59437" name="Freeform 33" descr="20%"/>
            <p:cNvSpPr>
              <a:spLocks/>
            </p:cNvSpPr>
            <p:nvPr/>
          </p:nvSpPr>
          <p:spPr bwMode="auto">
            <a:xfrm>
              <a:off x="5322888" y="3127375"/>
              <a:ext cx="730250" cy="603250"/>
            </a:xfrm>
            <a:custGeom>
              <a:avLst/>
              <a:gdLst>
                <a:gd name="T0" fmla="*/ 2147483647 w 90"/>
                <a:gd name="T1" fmla="*/ 2147483647 h 78"/>
                <a:gd name="T2" fmla="*/ 2147483647 w 90"/>
                <a:gd name="T3" fmla="*/ 2147483647 h 78"/>
                <a:gd name="T4" fmla="*/ 2147483647 w 90"/>
                <a:gd name="T5" fmla="*/ 2147483647 h 78"/>
                <a:gd name="T6" fmla="*/ 2147483647 w 90"/>
                <a:gd name="T7" fmla="*/ 2147483647 h 78"/>
                <a:gd name="T8" fmla="*/ 2147483647 w 90"/>
                <a:gd name="T9" fmla="*/ 2147483647 h 78"/>
                <a:gd name="T10" fmla="*/ 2147483647 w 90"/>
                <a:gd name="T11" fmla="*/ 2147483647 h 78"/>
                <a:gd name="T12" fmla="*/ 2147483647 w 90"/>
                <a:gd name="T13" fmla="*/ 2147483647 h 78"/>
                <a:gd name="T14" fmla="*/ 2147483647 w 90"/>
                <a:gd name="T15" fmla="*/ 2147483647 h 78"/>
                <a:gd name="T16" fmla="*/ 2147483647 w 90"/>
                <a:gd name="T17" fmla="*/ 2147483647 h 78"/>
                <a:gd name="T18" fmla="*/ 2147483647 w 90"/>
                <a:gd name="T19" fmla="*/ 2147483647 h 78"/>
                <a:gd name="T20" fmla="*/ 2147483647 w 90"/>
                <a:gd name="T21" fmla="*/ 2147483647 h 78"/>
                <a:gd name="T22" fmla="*/ 2147483647 w 90"/>
                <a:gd name="T23" fmla="*/ 2147483647 h 78"/>
                <a:gd name="T24" fmla="*/ 2147483647 w 90"/>
                <a:gd name="T25" fmla="*/ 2147483647 h 78"/>
                <a:gd name="T26" fmla="*/ 2147483647 w 90"/>
                <a:gd name="T27" fmla="*/ 2147483647 h 78"/>
                <a:gd name="T28" fmla="*/ 2147483647 w 90"/>
                <a:gd name="T29" fmla="*/ 2147483647 h 78"/>
                <a:gd name="T30" fmla="*/ 2147483647 w 90"/>
                <a:gd name="T31" fmla="*/ 2147483647 h 78"/>
                <a:gd name="T32" fmla="*/ 2147483647 w 90"/>
                <a:gd name="T33" fmla="*/ 2147483647 h 78"/>
                <a:gd name="T34" fmla="*/ 2147483647 w 90"/>
                <a:gd name="T35" fmla="*/ 2147483647 h 78"/>
                <a:gd name="T36" fmla="*/ 2147483647 w 90"/>
                <a:gd name="T37" fmla="*/ 2147483647 h 78"/>
                <a:gd name="T38" fmla="*/ 2147483647 w 90"/>
                <a:gd name="T39" fmla="*/ 2033687399 h 78"/>
                <a:gd name="T40" fmla="*/ 2147483647 w 90"/>
                <a:gd name="T41" fmla="*/ 1794428778 h 78"/>
                <a:gd name="T42" fmla="*/ 2147483647 w 90"/>
                <a:gd name="T43" fmla="*/ 1614985175 h 78"/>
                <a:gd name="T44" fmla="*/ 2147483647 w 90"/>
                <a:gd name="T45" fmla="*/ 1734614244 h 78"/>
                <a:gd name="T46" fmla="*/ 2147483647 w 90"/>
                <a:gd name="T47" fmla="*/ 1315912504 h 78"/>
                <a:gd name="T48" fmla="*/ 2147483647 w 90"/>
                <a:gd name="T49" fmla="*/ 1076662101 h 78"/>
                <a:gd name="T50" fmla="*/ 2147483647 w 90"/>
                <a:gd name="T51" fmla="*/ 777589187 h 78"/>
                <a:gd name="T52" fmla="*/ 2147483647 w 90"/>
                <a:gd name="T53" fmla="*/ 358887327 h 78"/>
                <a:gd name="T54" fmla="*/ 2147483647 w 90"/>
                <a:gd name="T55" fmla="*/ 239258198 h 78"/>
                <a:gd name="T56" fmla="*/ 0 w 90"/>
                <a:gd name="T57" fmla="*/ 119629099 h 78"/>
                <a:gd name="T58" fmla="*/ 131672176 w 90"/>
                <a:gd name="T59" fmla="*/ 299072792 h 78"/>
                <a:gd name="T60" fmla="*/ 329172373 w 90"/>
                <a:gd name="T61" fmla="*/ 538331050 h 78"/>
                <a:gd name="T62" fmla="*/ 329172373 w 90"/>
                <a:gd name="T63" fmla="*/ 657960119 h 78"/>
                <a:gd name="T64" fmla="*/ 724188933 w 90"/>
                <a:gd name="T65" fmla="*/ 957032790 h 78"/>
                <a:gd name="T66" fmla="*/ 592516789 w 90"/>
                <a:gd name="T67" fmla="*/ 1196283435 h 78"/>
                <a:gd name="T68" fmla="*/ 724188933 w 90"/>
                <a:gd name="T69" fmla="*/ 1315912504 h 78"/>
                <a:gd name="T70" fmla="*/ 855861077 w 90"/>
                <a:gd name="T71" fmla="*/ 1555170641 h 78"/>
                <a:gd name="T72" fmla="*/ 987525108 w 90"/>
                <a:gd name="T73" fmla="*/ 1614985175 h 78"/>
                <a:gd name="T74" fmla="*/ 1053361180 w 90"/>
                <a:gd name="T75" fmla="*/ 2147483647 h 7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78"/>
                <a:gd name="T116" fmla="*/ 90 w 90"/>
                <a:gd name="T117" fmla="*/ 78 h 7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9" y="67"/>
                  </a:lnTo>
                  <a:lnTo>
                    <a:pt x="90" y="62"/>
                  </a:lnTo>
                  <a:lnTo>
                    <a:pt x="90" y="61"/>
                  </a:lnTo>
                  <a:lnTo>
                    <a:pt x="89" y="60"/>
                  </a:lnTo>
                  <a:lnTo>
                    <a:pt x="88" y="59"/>
                  </a:lnTo>
                  <a:lnTo>
                    <a:pt x="87" y="59"/>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59438" name="Freeform 34" descr="20%"/>
            <p:cNvSpPr>
              <a:spLocks/>
            </p:cNvSpPr>
            <p:nvPr/>
          </p:nvSpPr>
          <p:spPr bwMode="auto">
            <a:xfrm>
              <a:off x="6011863" y="3265488"/>
              <a:ext cx="809625" cy="395287"/>
            </a:xfrm>
            <a:custGeom>
              <a:avLst/>
              <a:gdLst>
                <a:gd name="T0" fmla="*/ 1337606913 w 99"/>
                <a:gd name="T1" fmla="*/ 2147483647 h 51"/>
                <a:gd name="T2" fmla="*/ 1270727002 w 99"/>
                <a:gd name="T3" fmla="*/ 2147483647 h 51"/>
                <a:gd name="T4" fmla="*/ 1471366736 w 99"/>
                <a:gd name="T5" fmla="*/ 2147483647 h 51"/>
                <a:gd name="T6" fmla="*/ 2147483647 w 99"/>
                <a:gd name="T7" fmla="*/ 2147483647 h 51"/>
                <a:gd name="T8" fmla="*/ 2147483647 w 99"/>
                <a:gd name="T9" fmla="*/ 2147483647 h 51"/>
                <a:gd name="T10" fmla="*/ 2147483647 w 99"/>
                <a:gd name="T11" fmla="*/ 2102578397 h 51"/>
                <a:gd name="T12" fmla="*/ 2147483647 w 99"/>
                <a:gd name="T13" fmla="*/ 1982433953 h 51"/>
                <a:gd name="T14" fmla="*/ 2147483647 w 99"/>
                <a:gd name="T15" fmla="*/ 1862282242 h 51"/>
                <a:gd name="T16" fmla="*/ 2147483647 w 99"/>
                <a:gd name="T17" fmla="*/ 1381698652 h 51"/>
                <a:gd name="T18" fmla="*/ 2147483647 w 99"/>
                <a:gd name="T19" fmla="*/ 1321622797 h 51"/>
                <a:gd name="T20" fmla="*/ 2147483647 w 99"/>
                <a:gd name="T21" fmla="*/ 1261546941 h 51"/>
                <a:gd name="T22" fmla="*/ 2147483647 w 99"/>
                <a:gd name="T23" fmla="*/ 1201478837 h 51"/>
                <a:gd name="T24" fmla="*/ 2147483647 w 99"/>
                <a:gd name="T25" fmla="*/ 1201478837 h 51"/>
                <a:gd name="T26" fmla="*/ 2147483647 w 99"/>
                <a:gd name="T27" fmla="*/ 841031214 h 51"/>
                <a:gd name="T28" fmla="*/ 2147483647 w 99"/>
                <a:gd name="T29" fmla="*/ 720887254 h 51"/>
                <a:gd name="T30" fmla="*/ 2147483647 w 99"/>
                <a:gd name="T31" fmla="*/ 480591462 h 51"/>
                <a:gd name="T32" fmla="*/ 2147483647 w 99"/>
                <a:gd name="T33" fmla="*/ 420515607 h 51"/>
                <a:gd name="T34" fmla="*/ 2147483647 w 99"/>
                <a:gd name="T35" fmla="*/ 240295731 h 51"/>
                <a:gd name="T36" fmla="*/ 2147483647 w 99"/>
                <a:gd name="T37" fmla="*/ 240295731 h 51"/>
                <a:gd name="T38" fmla="*/ 2147483647 w 99"/>
                <a:gd name="T39" fmla="*/ 360439751 h 51"/>
                <a:gd name="T40" fmla="*/ 2147483647 w 99"/>
                <a:gd name="T41" fmla="*/ 360439751 h 51"/>
                <a:gd name="T42" fmla="*/ 2147483647 w 99"/>
                <a:gd name="T43" fmla="*/ 360439751 h 51"/>
                <a:gd name="T44" fmla="*/ 2147483647 w 99"/>
                <a:gd name="T45" fmla="*/ 300371647 h 51"/>
                <a:gd name="T46" fmla="*/ 2147483647 w 99"/>
                <a:gd name="T47" fmla="*/ 240295731 h 51"/>
                <a:gd name="T48" fmla="*/ 2147483647 w 99"/>
                <a:gd name="T49" fmla="*/ 0 h 51"/>
                <a:gd name="T50" fmla="*/ 2147483647 w 99"/>
                <a:gd name="T51" fmla="*/ 60075870 h 51"/>
                <a:gd name="T52" fmla="*/ 2147483647 w 99"/>
                <a:gd name="T53" fmla="*/ 0 h 51"/>
                <a:gd name="T54" fmla="*/ 2147483647 w 99"/>
                <a:gd name="T55" fmla="*/ 120143990 h 51"/>
                <a:gd name="T56" fmla="*/ 2147483647 w 99"/>
                <a:gd name="T57" fmla="*/ 360439751 h 51"/>
                <a:gd name="T58" fmla="*/ 2147483647 w 99"/>
                <a:gd name="T59" fmla="*/ 480591462 h 51"/>
                <a:gd name="T60" fmla="*/ 2147483647 w 99"/>
                <a:gd name="T61" fmla="*/ 480591462 h 51"/>
                <a:gd name="T62" fmla="*/ 2147483647 w 99"/>
                <a:gd name="T63" fmla="*/ 1081327126 h 51"/>
                <a:gd name="T64" fmla="*/ 2147483647 w 99"/>
                <a:gd name="T65" fmla="*/ 1261546941 h 51"/>
                <a:gd name="T66" fmla="*/ 2147483647 w 99"/>
                <a:gd name="T67" fmla="*/ 1141402982 h 51"/>
                <a:gd name="T68" fmla="*/ 2147483647 w 99"/>
                <a:gd name="T69" fmla="*/ 1441766757 h 51"/>
                <a:gd name="T70" fmla="*/ 2147483647 w 99"/>
                <a:gd name="T71" fmla="*/ 1441766757 h 51"/>
                <a:gd name="T72" fmla="*/ 2140165848 w 99"/>
                <a:gd name="T73" fmla="*/ 1381698652 h 51"/>
                <a:gd name="T74" fmla="*/ 2006406025 w 99"/>
                <a:gd name="T75" fmla="*/ 1561918467 h 51"/>
                <a:gd name="T76" fmla="*/ 1738886380 w 99"/>
                <a:gd name="T77" fmla="*/ 1441766757 h 51"/>
                <a:gd name="T78" fmla="*/ 1337606913 w 99"/>
                <a:gd name="T79" fmla="*/ 1501842612 h 51"/>
                <a:gd name="T80" fmla="*/ 1337606913 w 99"/>
                <a:gd name="T81" fmla="*/ 1621994322 h 51"/>
                <a:gd name="T82" fmla="*/ 1203847091 w 99"/>
                <a:gd name="T83" fmla="*/ 1621994322 h 51"/>
                <a:gd name="T84" fmla="*/ 1203847091 w 99"/>
                <a:gd name="T85" fmla="*/ 1621994322 h 51"/>
                <a:gd name="T86" fmla="*/ 1136967180 w 99"/>
                <a:gd name="T87" fmla="*/ 1802214138 h 51"/>
                <a:gd name="T88" fmla="*/ 1136967180 w 99"/>
                <a:gd name="T89" fmla="*/ 1802214138 h 51"/>
                <a:gd name="T90" fmla="*/ 1203847091 w 99"/>
                <a:gd name="T91" fmla="*/ 1982433953 h 51"/>
                <a:gd name="T92" fmla="*/ 802559190 w 99"/>
                <a:gd name="T93" fmla="*/ 2042510293 h 51"/>
                <a:gd name="T94" fmla="*/ 869439101 w 99"/>
                <a:gd name="T95" fmla="*/ 2147483647 h 51"/>
                <a:gd name="T96" fmla="*/ 668799368 w 99"/>
                <a:gd name="T97" fmla="*/ 2147483647 h 51"/>
                <a:gd name="T98" fmla="*/ 401279595 w 99"/>
                <a:gd name="T99" fmla="*/ 2147483647 h 51"/>
                <a:gd name="T100" fmla="*/ 267519709 w 99"/>
                <a:gd name="T101" fmla="*/ 2147483647 h 51"/>
                <a:gd name="T102" fmla="*/ 267519709 w 99"/>
                <a:gd name="T103" fmla="*/ 2147483647 h 51"/>
                <a:gd name="T104" fmla="*/ 334399684 w 99"/>
                <a:gd name="T105" fmla="*/ 2147483647 h 51"/>
                <a:gd name="T106" fmla="*/ 200639797 w 99"/>
                <a:gd name="T107" fmla="*/ 2147483647 h 51"/>
                <a:gd name="T108" fmla="*/ 66879927 w 99"/>
                <a:gd name="T109" fmla="*/ 2147483647 h 51"/>
                <a:gd name="T110" fmla="*/ 0 w 99"/>
                <a:gd name="T111" fmla="*/ 2147483647 h 5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99"/>
                <a:gd name="T169" fmla="*/ 0 h 51"/>
                <a:gd name="T170" fmla="*/ 99 w 99"/>
                <a:gd name="T171" fmla="*/ 51 h 5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5" y="20"/>
                  </a:lnTo>
                  <a:lnTo>
                    <a:pt x="95" y="21"/>
                  </a:lnTo>
                  <a:lnTo>
                    <a:pt x="94" y="20"/>
                  </a:lnTo>
                  <a:lnTo>
                    <a:pt x="92" y="18"/>
                  </a:lnTo>
                  <a:lnTo>
                    <a:pt x="90" y="14"/>
                  </a:lnTo>
                  <a:lnTo>
                    <a:pt x="89" y="13"/>
                  </a:lnTo>
                  <a:lnTo>
                    <a:pt x="89" y="12"/>
                  </a:lnTo>
                  <a:lnTo>
                    <a:pt x="89" y="10"/>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59" y="0"/>
                  </a:lnTo>
                  <a:lnTo>
                    <a:pt x="58" y="0"/>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26" y="24"/>
                  </a:lnTo>
                  <a:lnTo>
                    <a:pt x="23" y="25"/>
                  </a:lnTo>
                  <a:lnTo>
                    <a:pt x="20" y="25"/>
                  </a:lnTo>
                  <a:lnTo>
                    <a:pt x="20" y="26"/>
                  </a:lnTo>
                  <a:lnTo>
                    <a:pt x="20" y="27"/>
                  </a:lnTo>
                  <a:lnTo>
                    <a:pt x="19" y="27"/>
                  </a:lnTo>
                  <a:lnTo>
                    <a:pt x="18" y="27"/>
                  </a:lnTo>
                  <a:lnTo>
                    <a:pt x="17" y="28"/>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5" y="43"/>
                  </a:lnTo>
                  <a:lnTo>
                    <a:pt x="5" y="44"/>
                  </a:lnTo>
                  <a:lnTo>
                    <a:pt x="4" y="49"/>
                  </a:lnTo>
                  <a:lnTo>
                    <a:pt x="3" y="49"/>
                  </a:lnTo>
                  <a:lnTo>
                    <a:pt x="1" y="49"/>
                  </a:lnTo>
                  <a:lnTo>
                    <a:pt x="0" y="51"/>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59439" name="Freeform 35" descr="20%"/>
            <p:cNvSpPr>
              <a:spLocks/>
            </p:cNvSpPr>
            <p:nvPr/>
          </p:nvSpPr>
          <p:spPr bwMode="auto">
            <a:xfrm>
              <a:off x="5940425" y="3560763"/>
              <a:ext cx="901700" cy="301625"/>
            </a:xfrm>
            <a:custGeom>
              <a:avLst/>
              <a:gdLst>
                <a:gd name="T0" fmla="*/ 2147483647 w 111"/>
                <a:gd name="T1" fmla="*/ 0 h 39"/>
                <a:gd name="T2" fmla="*/ 2147483647 w 111"/>
                <a:gd name="T3" fmla="*/ 179443663 h 39"/>
                <a:gd name="T4" fmla="*/ 2147483647 w 111"/>
                <a:gd name="T5" fmla="*/ 239258198 h 39"/>
                <a:gd name="T6" fmla="*/ 2045689172 w 111"/>
                <a:gd name="T7" fmla="*/ 538331050 h 39"/>
                <a:gd name="T8" fmla="*/ 2045689172 w 111"/>
                <a:gd name="T9" fmla="*/ 478516395 h 39"/>
                <a:gd name="T10" fmla="*/ 1847721398 w 111"/>
                <a:gd name="T11" fmla="*/ 538331050 h 39"/>
                <a:gd name="T12" fmla="*/ 1913707948 w 111"/>
                <a:gd name="T13" fmla="*/ 598145585 h 39"/>
                <a:gd name="T14" fmla="*/ 1913707948 w 111"/>
                <a:gd name="T15" fmla="*/ 657960119 h 39"/>
                <a:gd name="T16" fmla="*/ 593911700 w 111"/>
                <a:gd name="T17" fmla="*/ 777589187 h 39"/>
                <a:gd name="T18" fmla="*/ 527916900 w 111"/>
                <a:gd name="T19" fmla="*/ 897218256 h 39"/>
                <a:gd name="T20" fmla="*/ 461930349 w 111"/>
                <a:gd name="T21" fmla="*/ 1076662101 h 39"/>
                <a:gd name="T22" fmla="*/ 527916900 w 111"/>
                <a:gd name="T23" fmla="*/ 1136476635 h 39"/>
                <a:gd name="T24" fmla="*/ 461930349 w 111"/>
                <a:gd name="T25" fmla="*/ 1315912504 h 39"/>
                <a:gd name="T26" fmla="*/ 461930349 w 111"/>
                <a:gd name="T27" fmla="*/ 1315912504 h 39"/>
                <a:gd name="T28" fmla="*/ 461930349 w 111"/>
                <a:gd name="T29" fmla="*/ 1375727038 h 39"/>
                <a:gd name="T30" fmla="*/ 395943799 w 111"/>
                <a:gd name="T31" fmla="*/ 1495356107 h 39"/>
                <a:gd name="T32" fmla="*/ 329949125 w 111"/>
                <a:gd name="T33" fmla="*/ 1555170641 h 39"/>
                <a:gd name="T34" fmla="*/ 263962512 w 111"/>
                <a:gd name="T35" fmla="*/ 1794428778 h 39"/>
                <a:gd name="T36" fmla="*/ 131981256 w 111"/>
                <a:gd name="T37" fmla="*/ 1914057847 h 39"/>
                <a:gd name="T38" fmla="*/ 131981256 w 111"/>
                <a:gd name="T39" fmla="*/ 2093501933 h 39"/>
                <a:gd name="T40" fmla="*/ 131981256 w 111"/>
                <a:gd name="T41" fmla="*/ 2147483647 h 39"/>
                <a:gd name="T42" fmla="*/ 131981256 w 111"/>
                <a:gd name="T43" fmla="*/ 2147483647 h 39"/>
                <a:gd name="T44" fmla="*/ 0 w 111"/>
                <a:gd name="T45" fmla="*/ 2147483647 h 39"/>
                <a:gd name="T46" fmla="*/ 1913707948 w 111"/>
                <a:gd name="T47" fmla="*/ 2147483647 h 39"/>
                <a:gd name="T48" fmla="*/ 2147483647 w 111"/>
                <a:gd name="T49" fmla="*/ 2033687399 h 39"/>
                <a:gd name="T50" fmla="*/ 2147483647 w 111"/>
                <a:gd name="T51" fmla="*/ 1914057847 h 39"/>
                <a:gd name="T52" fmla="*/ 2147483647 w 111"/>
                <a:gd name="T53" fmla="*/ 1674799710 h 39"/>
                <a:gd name="T54" fmla="*/ 2147483647 w 111"/>
                <a:gd name="T55" fmla="*/ 1674799710 h 39"/>
                <a:gd name="T56" fmla="*/ 2147483647 w 111"/>
                <a:gd name="T57" fmla="*/ 1674799710 h 39"/>
                <a:gd name="T58" fmla="*/ 2147483647 w 111"/>
                <a:gd name="T59" fmla="*/ 1614985175 h 39"/>
                <a:gd name="T60" fmla="*/ 2147483647 w 111"/>
                <a:gd name="T61" fmla="*/ 1555170641 h 39"/>
                <a:gd name="T62" fmla="*/ 2147483647 w 111"/>
                <a:gd name="T63" fmla="*/ 1495356107 h 39"/>
                <a:gd name="T64" fmla="*/ 2147483647 w 111"/>
                <a:gd name="T65" fmla="*/ 1435541572 h 39"/>
                <a:gd name="T66" fmla="*/ 2147483647 w 111"/>
                <a:gd name="T67" fmla="*/ 1375727038 h 39"/>
                <a:gd name="T68" fmla="*/ 2147483647 w 111"/>
                <a:gd name="T69" fmla="*/ 1315912504 h 39"/>
                <a:gd name="T70" fmla="*/ 2147483647 w 111"/>
                <a:gd name="T71" fmla="*/ 1256097969 h 39"/>
                <a:gd name="T72" fmla="*/ 2147483647 w 111"/>
                <a:gd name="T73" fmla="*/ 1076662101 h 39"/>
                <a:gd name="T74" fmla="*/ 2147483647 w 111"/>
                <a:gd name="T75" fmla="*/ 1076662101 h 39"/>
                <a:gd name="T76" fmla="*/ 2147483647 w 111"/>
                <a:gd name="T77" fmla="*/ 957032790 h 39"/>
                <a:gd name="T78" fmla="*/ 2147483647 w 111"/>
                <a:gd name="T79" fmla="*/ 837403722 h 39"/>
                <a:gd name="T80" fmla="*/ 2147483647 w 111"/>
                <a:gd name="T81" fmla="*/ 837403722 h 39"/>
                <a:gd name="T82" fmla="*/ 2147483647 w 111"/>
                <a:gd name="T83" fmla="*/ 837403722 h 39"/>
                <a:gd name="T84" fmla="*/ 2147483647 w 111"/>
                <a:gd name="T85" fmla="*/ 837403722 h 39"/>
                <a:gd name="T86" fmla="*/ 2147483647 w 111"/>
                <a:gd name="T87" fmla="*/ 777589187 h 39"/>
                <a:gd name="T88" fmla="*/ 2147483647 w 111"/>
                <a:gd name="T89" fmla="*/ 717774653 h 39"/>
                <a:gd name="T90" fmla="*/ 2147483647 w 111"/>
                <a:gd name="T91" fmla="*/ 717774653 h 39"/>
                <a:gd name="T92" fmla="*/ 2147483647 w 111"/>
                <a:gd name="T93" fmla="*/ 777589187 h 39"/>
                <a:gd name="T94" fmla="*/ 2147483647 w 111"/>
                <a:gd name="T95" fmla="*/ 717774653 h 39"/>
                <a:gd name="T96" fmla="*/ 2147483647 w 111"/>
                <a:gd name="T97" fmla="*/ 717774653 h 39"/>
                <a:gd name="T98" fmla="*/ 2147483647 w 111"/>
                <a:gd name="T99" fmla="*/ 598145585 h 39"/>
                <a:gd name="T100" fmla="*/ 2147483647 w 111"/>
                <a:gd name="T101" fmla="*/ 598145585 h 39"/>
                <a:gd name="T102" fmla="*/ 2147483647 w 111"/>
                <a:gd name="T103" fmla="*/ 598145585 h 39"/>
                <a:gd name="T104" fmla="*/ 2147483647 w 111"/>
                <a:gd name="T105" fmla="*/ 358887327 h 39"/>
                <a:gd name="T106" fmla="*/ 2147483647 w 111"/>
                <a:gd name="T107" fmla="*/ 299072792 h 39"/>
                <a:gd name="T108" fmla="*/ 2147483647 w 111"/>
                <a:gd name="T109" fmla="*/ 239258198 h 39"/>
                <a:gd name="T110" fmla="*/ 2147483647 w 111"/>
                <a:gd name="T111" fmla="*/ 179443663 h 39"/>
                <a:gd name="T112" fmla="*/ 2147483647 w 111"/>
                <a:gd name="T113" fmla="*/ 59814549 h 39"/>
                <a:gd name="T114" fmla="*/ 2147483647 w 111"/>
                <a:gd name="T115" fmla="*/ 0 h 39"/>
                <a:gd name="T116" fmla="*/ 2147483647 w 111"/>
                <a:gd name="T117" fmla="*/ 0 h 3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1"/>
                <a:gd name="T178" fmla="*/ 0 h 39"/>
                <a:gd name="T179" fmla="*/ 111 w 111"/>
                <a:gd name="T180" fmla="*/ 39 h 3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3"/>
                  </a:lnTo>
                  <a:lnTo>
                    <a:pt x="6" y="25"/>
                  </a:lnTo>
                  <a:lnTo>
                    <a:pt x="5" y="26"/>
                  </a:lnTo>
                  <a:lnTo>
                    <a:pt x="4" y="30"/>
                  </a:lnTo>
                  <a:lnTo>
                    <a:pt x="2" y="32"/>
                  </a:lnTo>
                  <a:lnTo>
                    <a:pt x="2" y="35"/>
                  </a:lnTo>
                  <a:lnTo>
                    <a:pt x="2" y="38"/>
                  </a:lnTo>
                  <a:lnTo>
                    <a:pt x="0" y="39"/>
                  </a:lnTo>
                  <a:lnTo>
                    <a:pt x="29" y="37"/>
                  </a:lnTo>
                  <a:lnTo>
                    <a:pt x="65" y="34"/>
                  </a:lnTo>
                  <a:lnTo>
                    <a:pt x="78" y="32"/>
                  </a:lnTo>
                  <a:lnTo>
                    <a:pt x="79"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7" y="14"/>
                  </a:lnTo>
                  <a:lnTo>
                    <a:pt x="98" y="14"/>
                  </a:lnTo>
                  <a:lnTo>
                    <a:pt x="98" y="13"/>
                  </a:lnTo>
                  <a:lnTo>
                    <a:pt x="99" y="12"/>
                  </a:lnTo>
                  <a:lnTo>
                    <a:pt x="100" y="13"/>
                  </a:lnTo>
                  <a:lnTo>
                    <a:pt x="101" y="12"/>
                  </a:lnTo>
                  <a:lnTo>
                    <a:pt x="103" y="10"/>
                  </a:lnTo>
                  <a:lnTo>
                    <a:pt x="104" y="10"/>
                  </a:lnTo>
                  <a:lnTo>
                    <a:pt x="106" y="10"/>
                  </a:lnTo>
                  <a:lnTo>
                    <a:pt x="109" y="6"/>
                  </a:lnTo>
                  <a:lnTo>
                    <a:pt x="110" y="5"/>
                  </a:lnTo>
                  <a:lnTo>
                    <a:pt x="111" y="4"/>
                  </a:lnTo>
                  <a:lnTo>
                    <a:pt x="111" y="3"/>
                  </a:lnTo>
                  <a:lnTo>
                    <a:pt x="111" y="1"/>
                  </a:lnTo>
                  <a:lnTo>
                    <a:pt x="111" y="0"/>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59440" name="Freeform 36" descr="20%"/>
            <p:cNvSpPr>
              <a:spLocks/>
            </p:cNvSpPr>
            <p:nvPr/>
          </p:nvSpPr>
          <p:spPr bwMode="auto">
            <a:xfrm>
              <a:off x="6175375" y="3824288"/>
              <a:ext cx="423863" cy="641350"/>
            </a:xfrm>
            <a:custGeom>
              <a:avLst/>
              <a:gdLst>
                <a:gd name="T0" fmla="*/ 0 w 52"/>
                <a:gd name="T1" fmla="*/ 179122095 h 83"/>
                <a:gd name="T2" fmla="*/ 66440522 w 52"/>
                <a:gd name="T3" fmla="*/ 298544572 h 83"/>
                <a:gd name="T4" fmla="*/ 0 w 52"/>
                <a:gd name="T5" fmla="*/ 2147483647 h 83"/>
                <a:gd name="T6" fmla="*/ 0 w 52"/>
                <a:gd name="T7" fmla="*/ 2147483647 h 83"/>
                <a:gd name="T8" fmla="*/ 199329732 w 52"/>
                <a:gd name="T9" fmla="*/ 2147483647 h 83"/>
                <a:gd name="T10" fmla="*/ 265770238 w 52"/>
                <a:gd name="T11" fmla="*/ 2147483647 h 83"/>
                <a:gd name="T12" fmla="*/ 332210807 w 52"/>
                <a:gd name="T13" fmla="*/ 2147483647 h 83"/>
                <a:gd name="T14" fmla="*/ 465091819 w 52"/>
                <a:gd name="T15" fmla="*/ 2147483647 h 83"/>
                <a:gd name="T16" fmla="*/ 531540476 w 52"/>
                <a:gd name="T17" fmla="*/ 2147483647 h 83"/>
                <a:gd name="T18" fmla="*/ 531540476 w 52"/>
                <a:gd name="T19" fmla="*/ 2147483647 h 83"/>
                <a:gd name="T20" fmla="*/ 597981109 w 52"/>
                <a:gd name="T21" fmla="*/ 2147483647 h 83"/>
                <a:gd name="T22" fmla="*/ 664421615 w 52"/>
                <a:gd name="T23" fmla="*/ 2147483647 h 83"/>
                <a:gd name="T24" fmla="*/ 664421615 w 52"/>
                <a:gd name="T25" fmla="*/ 2147483647 h 83"/>
                <a:gd name="T26" fmla="*/ 730862120 w 52"/>
                <a:gd name="T27" fmla="*/ 2147483647 h 83"/>
                <a:gd name="T28" fmla="*/ 863751283 w 52"/>
                <a:gd name="T29" fmla="*/ 2147483647 h 83"/>
                <a:gd name="T30" fmla="*/ 930191789 w 52"/>
                <a:gd name="T31" fmla="*/ 2147483647 h 83"/>
                <a:gd name="T32" fmla="*/ 996632295 w 52"/>
                <a:gd name="T33" fmla="*/ 2147483647 h 83"/>
                <a:gd name="T34" fmla="*/ 1129521712 w 52"/>
                <a:gd name="T35" fmla="*/ 2147483647 h 83"/>
                <a:gd name="T36" fmla="*/ 1129521712 w 52"/>
                <a:gd name="T37" fmla="*/ 2147483647 h 83"/>
                <a:gd name="T38" fmla="*/ 1195962218 w 52"/>
                <a:gd name="T39" fmla="*/ 2147483647 h 83"/>
                <a:gd name="T40" fmla="*/ 1195962218 w 52"/>
                <a:gd name="T41" fmla="*/ 2147483647 h 83"/>
                <a:gd name="T42" fmla="*/ 1195962218 w 52"/>
                <a:gd name="T43" fmla="*/ 2147483647 h 83"/>
                <a:gd name="T44" fmla="*/ 1129521712 w 52"/>
                <a:gd name="T45" fmla="*/ 2147483647 h 83"/>
                <a:gd name="T46" fmla="*/ 1129521712 w 52"/>
                <a:gd name="T47" fmla="*/ 2147483647 h 83"/>
                <a:gd name="T48" fmla="*/ 1195962218 w 52"/>
                <a:gd name="T49" fmla="*/ 2147483647 h 83"/>
                <a:gd name="T50" fmla="*/ 1195962218 w 52"/>
                <a:gd name="T51" fmla="*/ 2147483647 h 83"/>
                <a:gd name="T52" fmla="*/ 1063072800 w 52"/>
                <a:gd name="T53" fmla="*/ 2147483647 h 83"/>
                <a:gd name="T54" fmla="*/ 1063072800 w 52"/>
                <a:gd name="T55" fmla="*/ 2147483647 h 83"/>
                <a:gd name="T56" fmla="*/ 996632295 w 52"/>
                <a:gd name="T57" fmla="*/ 2147483647 h 83"/>
                <a:gd name="T58" fmla="*/ 930191789 w 52"/>
                <a:gd name="T59" fmla="*/ 2147483647 h 83"/>
                <a:gd name="T60" fmla="*/ 930191789 w 52"/>
                <a:gd name="T61" fmla="*/ 2147483647 h 83"/>
                <a:gd name="T62" fmla="*/ 930191789 w 52"/>
                <a:gd name="T63" fmla="*/ 2147483647 h 83"/>
                <a:gd name="T64" fmla="*/ 930191789 w 52"/>
                <a:gd name="T65" fmla="*/ 2147483647 h 83"/>
                <a:gd name="T66" fmla="*/ 930191789 w 52"/>
                <a:gd name="T67" fmla="*/ 2147483647 h 83"/>
                <a:gd name="T68" fmla="*/ 2147483647 w 52"/>
                <a:gd name="T69" fmla="*/ 2147483647 h 83"/>
                <a:gd name="T70" fmla="*/ 2147483647 w 52"/>
                <a:gd name="T71" fmla="*/ 2147483647 h 83"/>
                <a:gd name="T72" fmla="*/ 2147483647 w 52"/>
                <a:gd name="T73" fmla="*/ 2147483647 h 83"/>
                <a:gd name="T74" fmla="*/ 2147483647 w 52"/>
                <a:gd name="T75" fmla="*/ 2147483647 h 83"/>
                <a:gd name="T76" fmla="*/ 2147483647 w 52"/>
                <a:gd name="T77" fmla="*/ 2147483647 h 83"/>
                <a:gd name="T78" fmla="*/ 2147483647 w 52"/>
                <a:gd name="T79" fmla="*/ 2147483647 h 83"/>
                <a:gd name="T80" fmla="*/ 2147483647 w 52"/>
                <a:gd name="T81" fmla="*/ 2147483647 h 83"/>
                <a:gd name="T82" fmla="*/ 2147483647 w 52"/>
                <a:gd name="T83" fmla="*/ 2147483647 h 83"/>
                <a:gd name="T84" fmla="*/ 2147483647 w 52"/>
                <a:gd name="T85" fmla="*/ 2147483647 h 83"/>
                <a:gd name="T86" fmla="*/ 2147483647 w 52"/>
                <a:gd name="T87" fmla="*/ 2147483647 h 83"/>
                <a:gd name="T88" fmla="*/ 2147483647 w 52"/>
                <a:gd name="T89" fmla="*/ 2147483647 h 83"/>
                <a:gd name="T90" fmla="*/ 2147483647 w 52"/>
                <a:gd name="T91" fmla="*/ 2147483647 h 83"/>
                <a:gd name="T92" fmla="*/ 2147483647 w 52"/>
                <a:gd name="T93" fmla="*/ 2147483647 h 83"/>
                <a:gd name="T94" fmla="*/ 2147483647 w 52"/>
                <a:gd name="T95" fmla="*/ 2147483647 h 83"/>
                <a:gd name="T96" fmla="*/ 2147483647 w 52"/>
                <a:gd name="T97" fmla="*/ 2147483647 h 83"/>
                <a:gd name="T98" fmla="*/ 2147483647 w 52"/>
                <a:gd name="T99" fmla="*/ 2147483647 h 83"/>
                <a:gd name="T100" fmla="*/ 2147483647 w 52"/>
                <a:gd name="T101" fmla="*/ 2147483647 h 83"/>
                <a:gd name="T102" fmla="*/ 2147483647 w 52"/>
                <a:gd name="T103" fmla="*/ 0 h 83"/>
                <a:gd name="T104" fmla="*/ 0 w 52"/>
                <a:gd name="T105" fmla="*/ 179122095 h 83"/>
                <a:gd name="T106" fmla="*/ 0 w 52"/>
                <a:gd name="T107" fmla="*/ 179122095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83"/>
                <a:gd name="T164" fmla="*/ 52 w 52"/>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8" y="80"/>
                  </a:lnTo>
                  <a:lnTo>
                    <a:pt x="18" y="79"/>
                  </a:lnTo>
                  <a:lnTo>
                    <a:pt x="17" y="79"/>
                  </a:lnTo>
                  <a:lnTo>
                    <a:pt x="17" y="78"/>
                  </a:lnTo>
                  <a:lnTo>
                    <a:pt x="18" y="77"/>
                  </a:lnTo>
                  <a:lnTo>
                    <a:pt x="18" y="76"/>
                  </a:lnTo>
                  <a:lnTo>
                    <a:pt x="16" y="75"/>
                  </a:lnTo>
                  <a:lnTo>
                    <a:pt x="15" y="75"/>
                  </a:lnTo>
                  <a:lnTo>
                    <a:pt x="14" y="73"/>
                  </a:lnTo>
                  <a:lnTo>
                    <a:pt x="14" y="72"/>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59441" name="Freeform 37"/>
            <p:cNvSpPr>
              <a:spLocks/>
            </p:cNvSpPr>
            <p:nvPr/>
          </p:nvSpPr>
          <p:spPr bwMode="auto">
            <a:xfrm>
              <a:off x="6575425" y="3459163"/>
              <a:ext cx="968375" cy="395287"/>
            </a:xfrm>
            <a:custGeom>
              <a:avLst/>
              <a:gdLst>
                <a:gd name="T0" fmla="*/ 132439520 w 119"/>
                <a:gd name="T1" fmla="*/ 2147483647 h 51"/>
                <a:gd name="T2" fmla="*/ 264879040 w 119"/>
                <a:gd name="T3" fmla="*/ 2147483647 h 51"/>
                <a:gd name="T4" fmla="*/ 331102916 w 119"/>
                <a:gd name="T5" fmla="*/ 2147483647 h 51"/>
                <a:gd name="T6" fmla="*/ 927084809 w 119"/>
                <a:gd name="T7" fmla="*/ 1862282242 h 51"/>
                <a:gd name="T8" fmla="*/ 1191972177 w 119"/>
                <a:gd name="T9" fmla="*/ 1621994322 h 51"/>
                <a:gd name="T10" fmla="*/ 1324411665 w 119"/>
                <a:gd name="T11" fmla="*/ 1621994322 h 51"/>
                <a:gd name="T12" fmla="*/ 1390635478 w 119"/>
                <a:gd name="T13" fmla="*/ 1501842612 h 51"/>
                <a:gd name="T14" fmla="*/ 1523074966 w 119"/>
                <a:gd name="T15" fmla="*/ 1501842612 h 51"/>
                <a:gd name="T16" fmla="*/ 1854177755 w 119"/>
                <a:gd name="T17" fmla="*/ 1381698652 h 51"/>
                <a:gd name="T18" fmla="*/ 2147483647 w 119"/>
                <a:gd name="T19" fmla="*/ 1021251271 h 51"/>
                <a:gd name="T20" fmla="*/ 2147483647 w 119"/>
                <a:gd name="T21" fmla="*/ 780955358 h 51"/>
                <a:gd name="T22" fmla="*/ 2147483647 w 119"/>
                <a:gd name="T23" fmla="*/ 780955358 h 51"/>
                <a:gd name="T24" fmla="*/ 2147483647 w 119"/>
                <a:gd name="T25" fmla="*/ 720887254 h 51"/>
                <a:gd name="T26" fmla="*/ 2147483647 w 119"/>
                <a:gd name="T27" fmla="*/ 60075870 h 51"/>
                <a:gd name="T28" fmla="*/ 2147483647 w 119"/>
                <a:gd name="T29" fmla="*/ 120143990 h 51"/>
                <a:gd name="T30" fmla="*/ 2147483647 w 119"/>
                <a:gd name="T31" fmla="*/ 300371647 h 51"/>
                <a:gd name="T32" fmla="*/ 2147483647 w 119"/>
                <a:gd name="T33" fmla="*/ 360439751 h 51"/>
                <a:gd name="T34" fmla="*/ 2147483647 w 119"/>
                <a:gd name="T35" fmla="*/ 300371647 h 51"/>
                <a:gd name="T36" fmla="*/ 2147483647 w 119"/>
                <a:gd name="T37" fmla="*/ 360439751 h 51"/>
                <a:gd name="T38" fmla="*/ 2147483647 w 119"/>
                <a:gd name="T39" fmla="*/ 480591462 h 51"/>
                <a:gd name="T40" fmla="*/ 2147483647 w 119"/>
                <a:gd name="T41" fmla="*/ 660811398 h 51"/>
                <a:gd name="T42" fmla="*/ 2147483647 w 119"/>
                <a:gd name="T43" fmla="*/ 720887254 h 51"/>
                <a:gd name="T44" fmla="*/ 2147483647 w 119"/>
                <a:gd name="T45" fmla="*/ 540667438 h 51"/>
                <a:gd name="T46" fmla="*/ 2147483647 w 119"/>
                <a:gd name="T47" fmla="*/ 660811398 h 51"/>
                <a:gd name="T48" fmla="*/ 2147483647 w 119"/>
                <a:gd name="T49" fmla="*/ 660811398 h 51"/>
                <a:gd name="T50" fmla="*/ 2147483647 w 119"/>
                <a:gd name="T51" fmla="*/ 540667438 h 51"/>
                <a:gd name="T52" fmla="*/ 2147483647 w 119"/>
                <a:gd name="T53" fmla="*/ 841031214 h 51"/>
                <a:gd name="T54" fmla="*/ 2147483647 w 119"/>
                <a:gd name="T55" fmla="*/ 1021251271 h 51"/>
                <a:gd name="T56" fmla="*/ 2147483647 w 119"/>
                <a:gd name="T57" fmla="*/ 1141402982 h 51"/>
                <a:gd name="T58" fmla="*/ 2147483647 w 119"/>
                <a:gd name="T59" fmla="*/ 1201478837 h 51"/>
                <a:gd name="T60" fmla="*/ 2147483647 w 119"/>
                <a:gd name="T61" fmla="*/ 1141402982 h 51"/>
                <a:gd name="T62" fmla="*/ 2147483647 w 119"/>
                <a:gd name="T63" fmla="*/ 1081327126 h 51"/>
                <a:gd name="T64" fmla="*/ 2147483647 w 119"/>
                <a:gd name="T65" fmla="*/ 1261546941 h 51"/>
                <a:gd name="T66" fmla="*/ 2147483647 w 119"/>
                <a:gd name="T67" fmla="*/ 1321622797 h 51"/>
                <a:gd name="T68" fmla="*/ 2147483647 w 119"/>
                <a:gd name="T69" fmla="*/ 1441766757 h 51"/>
                <a:gd name="T70" fmla="*/ 2147483647 w 119"/>
                <a:gd name="T71" fmla="*/ 1621994322 h 51"/>
                <a:gd name="T72" fmla="*/ 2147483647 w 119"/>
                <a:gd name="T73" fmla="*/ 1742138282 h 51"/>
                <a:gd name="T74" fmla="*/ 2147483647 w 119"/>
                <a:gd name="T75" fmla="*/ 1621994322 h 51"/>
                <a:gd name="T76" fmla="*/ 2147483647 w 119"/>
                <a:gd name="T77" fmla="*/ 1621994322 h 51"/>
                <a:gd name="T78" fmla="*/ 2147483647 w 119"/>
                <a:gd name="T79" fmla="*/ 1922358098 h 51"/>
                <a:gd name="T80" fmla="*/ 2147483647 w 119"/>
                <a:gd name="T81" fmla="*/ 2147483647 h 51"/>
                <a:gd name="T82" fmla="*/ 2147483647 w 119"/>
                <a:gd name="T83" fmla="*/ 2147483647 h 51"/>
                <a:gd name="T84" fmla="*/ 2147483647 w 119"/>
                <a:gd name="T85" fmla="*/ 2147483647 h 51"/>
                <a:gd name="T86" fmla="*/ 2147483647 w 119"/>
                <a:gd name="T87" fmla="*/ 2147483647 h 51"/>
                <a:gd name="T88" fmla="*/ 2147483647 w 119"/>
                <a:gd name="T89" fmla="*/ 2147483647 h 51"/>
                <a:gd name="T90" fmla="*/ 2147483647 w 119"/>
                <a:gd name="T91" fmla="*/ 2147483647 h 51"/>
                <a:gd name="T92" fmla="*/ 2147483647 w 119"/>
                <a:gd name="T93" fmla="*/ 2147483647 h 51"/>
                <a:gd name="T94" fmla="*/ 1986617243 w 119"/>
                <a:gd name="T95" fmla="*/ 2147483647 h 51"/>
                <a:gd name="T96" fmla="*/ 1721738267 w 119"/>
                <a:gd name="T97" fmla="*/ 2147483647 h 51"/>
                <a:gd name="T98" fmla="*/ 0 w 119"/>
                <a:gd name="T99" fmla="*/ 2147483647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9"/>
                <a:gd name="T151" fmla="*/ 0 h 51"/>
                <a:gd name="T152" fmla="*/ 119 w 119"/>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9" h="51">
                  <a:moveTo>
                    <a:pt x="0" y="45"/>
                  </a:moveTo>
                  <a:lnTo>
                    <a:pt x="1"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9" y="27"/>
                  </a:lnTo>
                  <a:lnTo>
                    <a:pt x="20" y="27"/>
                  </a:lnTo>
                  <a:lnTo>
                    <a:pt x="20" y="26"/>
                  </a:lnTo>
                  <a:lnTo>
                    <a:pt x="21" y="25"/>
                  </a:lnTo>
                  <a:lnTo>
                    <a:pt x="22" y="26"/>
                  </a:lnTo>
                  <a:lnTo>
                    <a:pt x="23" y="25"/>
                  </a:lnTo>
                  <a:lnTo>
                    <a:pt x="25" y="23"/>
                  </a:lnTo>
                  <a:lnTo>
                    <a:pt x="26" y="23"/>
                  </a:lnTo>
                  <a:lnTo>
                    <a:pt x="28" y="23"/>
                  </a:lnTo>
                  <a:lnTo>
                    <a:pt x="31" y="19"/>
                  </a:lnTo>
                  <a:lnTo>
                    <a:pt x="32" y="18"/>
                  </a:lnTo>
                  <a:lnTo>
                    <a:pt x="33" y="17"/>
                  </a:lnTo>
                  <a:lnTo>
                    <a:pt x="33" y="16"/>
                  </a:lnTo>
                  <a:lnTo>
                    <a:pt x="33" y="14"/>
                  </a:lnTo>
                  <a:lnTo>
                    <a:pt x="33" y="13"/>
                  </a:lnTo>
                  <a:lnTo>
                    <a:pt x="37" y="12"/>
                  </a:lnTo>
                  <a:lnTo>
                    <a:pt x="37" y="13"/>
                  </a:lnTo>
                  <a:lnTo>
                    <a:pt x="40" y="13"/>
                  </a:lnTo>
                  <a:lnTo>
                    <a:pt x="42" y="12"/>
                  </a:lnTo>
                  <a:lnTo>
                    <a:pt x="78" y="7"/>
                  </a:lnTo>
                  <a:lnTo>
                    <a:pt x="112" y="0"/>
                  </a:lnTo>
                  <a:lnTo>
                    <a:pt x="113" y="1"/>
                  </a:lnTo>
                  <a:lnTo>
                    <a:pt x="114" y="2"/>
                  </a:lnTo>
                  <a:lnTo>
                    <a:pt x="115" y="3"/>
                  </a:lnTo>
                  <a:lnTo>
                    <a:pt x="116" y="5"/>
                  </a:lnTo>
                  <a:lnTo>
                    <a:pt x="116" y="6"/>
                  </a:lnTo>
                  <a:lnTo>
                    <a:pt x="115" y="5"/>
                  </a:lnTo>
                  <a:lnTo>
                    <a:pt x="114" y="5"/>
                  </a:lnTo>
                  <a:lnTo>
                    <a:pt x="113" y="5"/>
                  </a:lnTo>
                  <a:lnTo>
                    <a:pt x="112" y="5"/>
                  </a:lnTo>
                  <a:lnTo>
                    <a:pt x="113" y="6"/>
                  </a:lnTo>
                  <a:lnTo>
                    <a:pt x="110" y="8"/>
                  </a:lnTo>
                  <a:lnTo>
                    <a:pt x="109" y="8"/>
                  </a:lnTo>
                  <a:lnTo>
                    <a:pt x="108" y="10"/>
                  </a:lnTo>
                  <a:lnTo>
                    <a:pt x="106" y="10"/>
                  </a:lnTo>
                  <a:lnTo>
                    <a:pt x="105" y="11"/>
                  </a:lnTo>
                  <a:lnTo>
                    <a:pt x="105" y="12"/>
                  </a:lnTo>
                  <a:lnTo>
                    <a:pt x="106" y="12"/>
                  </a:lnTo>
                  <a:lnTo>
                    <a:pt x="108" y="11"/>
                  </a:lnTo>
                  <a:lnTo>
                    <a:pt x="111" y="10"/>
                  </a:lnTo>
                  <a:lnTo>
                    <a:pt x="112" y="9"/>
                  </a:lnTo>
                  <a:lnTo>
                    <a:pt x="114" y="9"/>
                  </a:lnTo>
                  <a:lnTo>
                    <a:pt x="114" y="10"/>
                  </a:lnTo>
                  <a:lnTo>
                    <a:pt x="114" y="11"/>
                  </a:lnTo>
                  <a:lnTo>
                    <a:pt x="115" y="12"/>
                  </a:lnTo>
                  <a:lnTo>
                    <a:pt x="115" y="11"/>
                  </a:lnTo>
                  <a:lnTo>
                    <a:pt x="116" y="11"/>
                  </a:lnTo>
                  <a:lnTo>
                    <a:pt x="117" y="9"/>
                  </a:lnTo>
                  <a:lnTo>
                    <a:pt x="118" y="9"/>
                  </a:lnTo>
                  <a:lnTo>
                    <a:pt x="119" y="11"/>
                  </a:lnTo>
                  <a:lnTo>
                    <a:pt x="119" y="14"/>
                  </a:lnTo>
                  <a:lnTo>
                    <a:pt x="119" y="15"/>
                  </a:lnTo>
                  <a:lnTo>
                    <a:pt x="117" y="16"/>
                  </a:lnTo>
                  <a:lnTo>
                    <a:pt x="117" y="17"/>
                  </a:lnTo>
                  <a:lnTo>
                    <a:pt x="117" y="18"/>
                  </a:lnTo>
                  <a:lnTo>
                    <a:pt x="115" y="19"/>
                  </a:lnTo>
                  <a:lnTo>
                    <a:pt x="114" y="19"/>
                  </a:lnTo>
                  <a:lnTo>
                    <a:pt x="113" y="20"/>
                  </a:lnTo>
                  <a:lnTo>
                    <a:pt x="111" y="20"/>
                  </a:lnTo>
                  <a:lnTo>
                    <a:pt x="110" y="20"/>
                  </a:lnTo>
                  <a:lnTo>
                    <a:pt x="109" y="19"/>
                  </a:lnTo>
                  <a:lnTo>
                    <a:pt x="109" y="18"/>
                  </a:lnTo>
                  <a:lnTo>
                    <a:pt x="108" y="18"/>
                  </a:lnTo>
                  <a:lnTo>
                    <a:pt x="108" y="20"/>
                  </a:lnTo>
                  <a:lnTo>
                    <a:pt x="108" y="21"/>
                  </a:lnTo>
                  <a:lnTo>
                    <a:pt x="108" y="22"/>
                  </a:lnTo>
                  <a:lnTo>
                    <a:pt x="109" y="22"/>
                  </a:lnTo>
                  <a:lnTo>
                    <a:pt x="110" y="23"/>
                  </a:lnTo>
                  <a:lnTo>
                    <a:pt x="110" y="24"/>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6"/>
                  </a:lnTo>
                  <a:lnTo>
                    <a:pt x="49" y="35"/>
                  </a:lnTo>
                  <a:lnTo>
                    <a:pt x="31" y="37"/>
                  </a:lnTo>
                  <a:lnTo>
                    <a:pt x="30" y="37"/>
                  </a:lnTo>
                  <a:lnTo>
                    <a:pt x="30" y="38"/>
                  </a:lnTo>
                  <a:lnTo>
                    <a:pt x="26" y="40"/>
                  </a:lnTo>
                  <a:lnTo>
                    <a:pt x="25" y="40"/>
                  </a:lnTo>
                  <a:lnTo>
                    <a:pt x="21" y="42"/>
                  </a:lnTo>
                  <a:lnTo>
                    <a:pt x="0" y="4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42" name="Freeform 38" descr="20%"/>
            <p:cNvSpPr>
              <a:spLocks/>
            </p:cNvSpPr>
            <p:nvPr/>
          </p:nvSpPr>
          <p:spPr bwMode="auto">
            <a:xfrm>
              <a:off x="5449888" y="3660775"/>
              <a:ext cx="547687" cy="479425"/>
            </a:xfrm>
            <a:custGeom>
              <a:avLst/>
              <a:gdLst>
                <a:gd name="T0" fmla="*/ 0 w 67"/>
                <a:gd name="T1" fmla="*/ 179382293 h 62"/>
                <a:gd name="T2" fmla="*/ 2147483647 w 67"/>
                <a:gd name="T3" fmla="*/ 0 h 62"/>
                <a:gd name="T4" fmla="*/ 2147483647 w 67"/>
                <a:gd name="T5" fmla="*/ 59796670 h 62"/>
                <a:gd name="T6" fmla="*/ 2147483647 w 67"/>
                <a:gd name="T7" fmla="*/ 119585608 h 62"/>
                <a:gd name="T8" fmla="*/ 2147483647 w 67"/>
                <a:gd name="T9" fmla="*/ 179382293 h 62"/>
                <a:gd name="T10" fmla="*/ 2147483647 w 67"/>
                <a:gd name="T11" fmla="*/ 298967931 h 62"/>
                <a:gd name="T12" fmla="*/ 2147483647 w 67"/>
                <a:gd name="T13" fmla="*/ 358764586 h 62"/>
                <a:gd name="T14" fmla="*/ 2147483647 w 67"/>
                <a:gd name="T15" fmla="*/ 478350163 h 62"/>
                <a:gd name="T16" fmla="*/ 2147483647 w 67"/>
                <a:gd name="T17" fmla="*/ 538146939 h 62"/>
                <a:gd name="T18" fmla="*/ 2147483647 w 67"/>
                <a:gd name="T19" fmla="*/ 538146939 h 62"/>
                <a:gd name="T20" fmla="*/ 2147483647 w 67"/>
                <a:gd name="T21" fmla="*/ 538146939 h 62"/>
                <a:gd name="T22" fmla="*/ 2147483647 w 67"/>
                <a:gd name="T23" fmla="*/ 597943594 h 62"/>
                <a:gd name="T24" fmla="*/ 2147483647 w 67"/>
                <a:gd name="T25" fmla="*/ 717529172 h 62"/>
                <a:gd name="T26" fmla="*/ 2147483647 w 67"/>
                <a:gd name="T27" fmla="*/ 777325827 h 62"/>
                <a:gd name="T28" fmla="*/ 2147483647 w 67"/>
                <a:gd name="T29" fmla="*/ 1016497223 h 62"/>
                <a:gd name="T30" fmla="*/ 2147483647 w 67"/>
                <a:gd name="T31" fmla="*/ 1136090533 h 62"/>
                <a:gd name="T32" fmla="*/ 2147483647 w 67"/>
                <a:gd name="T33" fmla="*/ 1315472766 h 62"/>
                <a:gd name="T34" fmla="*/ 2147483647 w 67"/>
                <a:gd name="T35" fmla="*/ 1494854998 h 62"/>
                <a:gd name="T36" fmla="*/ 2147483647 w 67"/>
                <a:gd name="T37" fmla="*/ 1494854998 h 62"/>
                <a:gd name="T38" fmla="*/ 2147483647 w 67"/>
                <a:gd name="T39" fmla="*/ 1554643920 h 62"/>
                <a:gd name="T40" fmla="*/ 2147483647 w 67"/>
                <a:gd name="T41" fmla="*/ 1614440575 h 62"/>
                <a:gd name="T42" fmla="*/ 2147483647 w 67"/>
                <a:gd name="T43" fmla="*/ 1734026153 h 62"/>
                <a:gd name="T44" fmla="*/ 2147483647 w 67"/>
                <a:gd name="T45" fmla="*/ 1913408385 h 62"/>
                <a:gd name="T46" fmla="*/ 2147483647 w 67"/>
                <a:gd name="T47" fmla="*/ 2092791101 h 62"/>
                <a:gd name="T48" fmla="*/ 2147483647 w 67"/>
                <a:gd name="T49" fmla="*/ 2147483647 h 62"/>
                <a:gd name="T50" fmla="*/ 2147483647 w 67"/>
                <a:gd name="T51" fmla="*/ 2147483647 h 62"/>
                <a:gd name="T52" fmla="*/ 2147483647 w 67"/>
                <a:gd name="T53" fmla="*/ 2147483647 h 62"/>
                <a:gd name="T54" fmla="*/ 2147483647 w 67"/>
                <a:gd name="T55" fmla="*/ 2147483647 h 62"/>
                <a:gd name="T56" fmla="*/ 2147483647 w 67"/>
                <a:gd name="T57" fmla="*/ 2147483647 h 62"/>
                <a:gd name="T58" fmla="*/ 2147483647 w 67"/>
                <a:gd name="T59" fmla="*/ 2147483647 h 62"/>
                <a:gd name="T60" fmla="*/ 2147483647 w 67"/>
                <a:gd name="T61" fmla="*/ 2147483647 h 62"/>
                <a:gd name="T62" fmla="*/ 2147483647 w 67"/>
                <a:gd name="T63" fmla="*/ 2147483647 h 62"/>
                <a:gd name="T64" fmla="*/ 2147483647 w 67"/>
                <a:gd name="T65" fmla="*/ 2147483647 h 62"/>
                <a:gd name="T66" fmla="*/ 2147483647 w 67"/>
                <a:gd name="T67" fmla="*/ 2147483647 h 62"/>
                <a:gd name="T68" fmla="*/ 2147483647 w 67"/>
                <a:gd name="T69" fmla="*/ 2147483647 h 62"/>
                <a:gd name="T70" fmla="*/ 2147483647 w 67"/>
                <a:gd name="T71" fmla="*/ 2147483647 h 62"/>
                <a:gd name="T72" fmla="*/ 2147483647 w 67"/>
                <a:gd name="T73" fmla="*/ 2147483647 h 62"/>
                <a:gd name="T74" fmla="*/ 2147483647 w 67"/>
                <a:gd name="T75" fmla="*/ 2147483647 h 62"/>
                <a:gd name="T76" fmla="*/ 2147483647 w 67"/>
                <a:gd name="T77" fmla="*/ 2147483647 h 62"/>
                <a:gd name="T78" fmla="*/ 2147483647 w 67"/>
                <a:gd name="T79" fmla="*/ 2147483647 h 62"/>
                <a:gd name="T80" fmla="*/ 2147483647 w 67"/>
                <a:gd name="T81" fmla="*/ 2147483647 h 62"/>
                <a:gd name="T82" fmla="*/ 534566920 w 67"/>
                <a:gd name="T83" fmla="*/ 2147483647 h 62"/>
                <a:gd name="T84" fmla="*/ 534566920 w 67"/>
                <a:gd name="T85" fmla="*/ 2147483647 h 62"/>
                <a:gd name="T86" fmla="*/ 400931352 w 67"/>
                <a:gd name="T87" fmla="*/ 2147483647 h 62"/>
                <a:gd name="T88" fmla="*/ 267287547 w 67"/>
                <a:gd name="T89" fmla="*/ 2147483647 h 62"/>
                <a:gd name="T90" fmla="*/ 267287547 w 67"/>
                <a:gd name="T91" fmla="*/ 2147483647 h 62"/>
                <a:gd name="T92" fmla="*/ 133643773 w 67"/>
                <a:gd name="T93" fmla="*/ 2147483647 h 62"/>
                <a:gd name="T94" fmla="*/ 133643773 w 67"/>
                <a:gd name="T95" fmla="*/ 1315472766 h 62"/>
                <a:gd name="T96" fmla="*/ 0 w 67"/>
                <a:gd name="T97" fmla="*/ 179382293 h 62"/>
                <a:gd name="T98" fmla="*/ 0 w 67"/>
                <a:gd name="T99" fmla="*/ 179382293 h 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7"/>
                <a:gd name="T151" fmla="*/ 0 h 62"/>
                <a:gd name="T152" fmla="*/ 67 w 67"/>
                <a:gd name="T153" fmla="*/ 62 h 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7" h="62">
                  <a:moveTo>
                    <a:pt x="0" y="3"/>
                  </a:moveTo>
                  <a:lnTo>
                    <a:pt x="60" y="0"/>
                  </a:lnTo>
                  <a:lnTo>
                    <a:pt x="60" y="1"/>
                  </a:lnTo>
                  <a:lnTo>
                    <a:pt x="61" y="2"/>
                  </a:lnTo>
                  <a:lnTo>
                    <a:pt x="62" y="3"/>
                  </a:lnTo>
                  <a:lnTo>
                    <a:pt x="61" y="5"/>
                  </a:lnTo>
                  <a:lnTo>
                    <a:pt x="60" y="6"/>
                  </a:lnTo>
                  <a:lnTo>
                    <a:pt x="58" y="8"/>
                  </a:lnTo>
                  <a:lnTo>
                    <a:pt x="58" y="9"/>
                  </a:lnTo>
                  <a:lnTo>
                    <a:pt x="67" y="9"/>
                  </a:lnTo>
                  <a:lnTo>
                    <a:pt x="67" y="10"/>
                  </a:lnTo>
                  <a:lnTo>
                    <a:pt x="66" y="12"/>
                  </a:lnTo>
                  <a:lnTo>
                    <a:pt x="65" y="13"/>
                  </a:lnTo>
                  <a:lnTo>
                    <a:pt x="64" y="17"/>
                  </a:lnTo>
                  <a:lnTo>
                    <a:pt x="62" y="19"/>
                  </a:lnTo>
                  <a:lnTo>
                    <a:pt x="62" y="22"/>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8"/>
                  </a:lnTo>
                  <a:lnTo>
                    <a:pt x="49" y="60"/>
                  </a:lnTo>
                  <a:lnTo>
                    <a:pt x="50" y="61"/>
                  </a:lnTo>
                  <a:lnTo>
                    <a:pt x="8" y="62"/>
                  </a:lnTo>
                  <a:lnTo>
                    <a:pt x="8" y="53"/>
                  </a:lnTo>
                  <a:lnTo>
                    <a:pt x="6" y="52"/>
                  </a:lnTo>
                  <a:lnTo>
                    <a:pt x="4" y="53"/>
                  </a:lnTo>
                  <a:lnTo>
                    <a:pt x="2" y="51"/>
                  </a:lnTo>
                  <a:lnTo>
                    <a:pt x="2" y="22"/>
                  </a:lnTo>
                  <a:lnTo>
                    <a:pt x="0" y="3"/>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grpSp>
          <p:nvGrpSpPr>
            <p:cNvPr id="59443" name="Group 39"/>
            <p:cNvGrpSpPr>
              <a:grpSpLocks/>
            </p:cNvGrpSpPr>
            <p:nvPr/>
          </p:nvGrpSpPr>
          <p:grpSpPr bwMode="auto">
            <a:xfrm>
              <a:off x="1155700" y="3886200"/>
              <a:ext cx="2009775" cy="1390650"/>
              <a:chOff x="768" y="2832"/>
              <a:chExt cx="1203" cy="876"/>
            </a:xfrm>
          </p:grpSpPr>
          <p:sp>
            <p:nvSpPr>
              <p:cNvPr id="59466" name="Freeform 40"/>
              <p:cNvSpPr>
                <a:spLocks/>
              </p:cNvSpPr>
              <p:nvPr/>
            </p:nvSpPr>
            <p:spPr bwMode="auto">
              <a:xfrm>
                <a:off x="1056" y="2832"/>
                <a:ext cx="915" cy="780"/>
              </a:xfrm>
              <a:custGeom>
                <a:avLst/>
                <a:gdLst>
                  <a:gd name="T0" fmla="*/ 331 w 188"/>
                  <a:gd name="T1" fmla="*/ 736 h 160"/>
                  <a:gd name="T2" fmla="*/ 618 w 188"/>
                  <a:gd name="T3" fmla="*/ 951 h 160"/>
                  <a:gd name="T4" fmla="*/ 428 w 188"/>
                  <a:gd name="T5" fmla="*/ 1189 h 160"/>
                  <a:gd name="T6" fmla="*/ 380 w 188"/>
                  <a:gd name="T7" fmla="*/ 1024 h 160"/>
                  <a:gd name="T8" fmla="*/ 117 w 188"/>
                  <a:gd name="T9" fmla="*/ 1307 h 160"/>
                  <a:gd name="T10" fmla="*/ 263 w 188"/>
                  <a:gd name="T11" fmla="*/ 1521 h 160"/>
                  <a:gd name="T12" fmla="*/ 638 w 188"/>
                  <a:gd name="T13" fmla="*/ 1448 h 160"/>
                  <a:gd name="T14" fmla="*/ 521 w 188"/>
                  <a:gd name="T15" fmla="*/ 1760 h 160"/>
                  <a:gd name="T16" fmla="*/ 428 w 188"/>
                  <a:gd name="T17" fmla="*/ 1877 h 160"/>
                  <a:gd name="T18" fmla="*/ 238 w 188"/>
                  <a:gd name="T19" fmla="*/ 1950 h 160"/>
                  <a:gd name="T20" fmla="*/ 141 w 188"/>
                  <a:gd name="T21" fmla="*/ 2330 h 160"/>
                  <a:gd name="T22" fmla="*/ 263 w 188"/>
                  <a:gd name="T23" fmla="*/ 2545 h 160"/>
                  <a:gd name="T24" fmla="*/ 521 w 188"/>
                  <a:gd name="T25" fmla="*/ 2662 h 160"/>
                  <a:gd name="T26" fmla="*/ 521 w 188"/>
                  <a:gd name="T27" fmla="*/ 2852 h 160"/>
                  <a:gd name="T28" fmla="*/ 827 w 188"/>
                  <a:gd name="T29" fmla="*/ 2925 h 160"/>
                  <a:gd name="T30" fmla="*/ 993 w 188"/>
                  <a:gd name="T31" fmla="*/ 2969 h 160"/>
                  <a:gd name="T32" fmla="*/ 686 w 188"/>
                  <a:gd name="T33" fmla="*/ 3349 h 160"/>
                  <a:gd name="T34" fmla="*/ 448 w 188"/>
                  <a:gd name="T35" fmla="*/ 3495 h 160"/>
                  <a:gd name="T36" fmla="*/ 73 w 188"/>
                  <a:gd name="T37" fmla="*/ 3685 h 160"/>
                  <a:gd name="T38" fmla="*/ 73 w 188"/>
                  <a:gd name="T39" fmla="*/ 3802 h 160"/>
                  <a:gd name="T40" fmla="*/ 686 w 188"/>
                  <a:gd name="T41" fmla="*/ 3539 h 160"/>
                  <a:gd name="T42" fmla="*/ 1470 w 188"/>
                  <a:gd name="T43" fmla="*/ 2852 h 160"/>
                  <a:gd name="T44" fmla="*/ 1397 w 188"/>
                  <a:gd name="T45" fmla="*/ 2779 h 160"/>
                  <a:gd name="T46" fmla="*/ 1825 w 188"/>
                  <a:gd name="T47" fmla="*/ 2257 h 160"/>
                  <a:gd name="T48" fmla="*/ 1703 w 188"/>
                  <a:gd name="T49" fmla="*/ 2398 h 160"/>
                  <a:gd name="T50" fmla="*/ 1728 w 188"/>
                  <a:gd name="T51" fmla="*/ 2589 h 160"/>
                  <a:gd name="T52" fmla="*/ 1703 w 188"/>
                  <a:gd name="T53" fmla="*/ 2711 h 160"/>
                  <a:gd name="T54" fmla="*/ 2039 w 188"/>
                  <a:gd name="T55" fmla="*/ 2520 h 160"/>
                  <a:gd name="T56" fmla="*/ 2039 w 188"/>
                  <a:gd name="T57" fmla="*/ 2330 h 160"/>
                  <a:gd name="T58" fmla="*/ 2536 w 188"/>
                  <a:gd name="T59" fmla="*/ 2447 h 160"/>
                  <a:gd name="T60" fmla="*/ 2867 w 188"/>
                  <a:gd name="T61" fmla="*/ 2398 h 160"/>
                  <a:gd name="T62" fmla="*/ 3436 w 188"/>
                  <a:gd name="T63" fmla="*/ 2589 h 160"/>
                  <a:gd name="T64" fmla="*/ 3626 w 188"/>
                  <a:gd name="T65" fmla="*/ 2828 h 160"/>
                  <a:gd name="T66" fmla="*/ 3933 w 188"/>
                  <a:gd name="T67" fmla="*/ 3042 h 160"/>
                  <a:gd name="T68" fmla="*/ 4453 w 188"/>
                  <a:gd name="T69" fmla="*/ 3091 h 160"/>
                  <a:gd name="T70" fmla="*/ 4380 w 188"/>
                  <a:gd name="T71" fmla="*/ 2779 h 160"/>
                  <a:gd name="T72" fmla="*/ 4171 w 188"/>
                  <a:gd name="T73" fmla="*/ 2735 h 160"/>
                  <a:gd name="T74" fmla="*/ 3860 w 188"/>
                  <a:gd name="T75" fmla="*/ 2520 h 160"/>
                  <a:gd name="T76" fmla="*/ 3480 w 188"/>
                  <a:gd name="T77" fmla="*/ 2257 h 160"/>
                  <a:gd name="T78" fmla="*/ 3339 w 188"/>
                  <a:gd name="T79" fmla="*/ 2447 h 160"/>
                  <a:gd name="T80" fmla="*/ 3056 w 188"/>
                  <a:gd name="T81" fmla="*/ 2208 h 160"/>
                  <a:gd name="T82" fmla="*/ 2769 w 188"/>
                  <a:gd name="T83" fmla="*/ 1901 h 160"/>
                  <a:gd name="T84" fmla="*/ 2414 w 188"/>
                  <a:gd name="T85" fmla="*/ 497 h 160"/>
                  <a:gd name="T86" fmla="*/ 2132 w 188"/>
                  <a:gd name="T87" fmla="*/ 117 h 160"/>
                  <a:gd name="T88" fmla="*/ 1635 w 188"/>
                  <a:gd name="T89" fmla="*/ 117 h 160"/>
                  <a:gd name="T90" fmla="*/ 1397 w 188"/>
                  <a:gd name="T91" fmla="*/ 117 h 160"/>
                  <a:gd name="T92" fmla="*/ 1066 w 188"/>
                  <a:gd name="T93" fmla="*/ 0 h 160"/>
                  <a:gd name="T94" fmla="*/ 827 w 188"/>
                  <a:gd name="T95" fmla="*/ 98 h 160"/>
                  <a:gd name="T96" fmla="*/ 569 w 188"/>
                  <a:gd name="T97" fmla="*/ 307 h 160"/>
                  <a:gd name="T98" fmla="*/ 448 w 188"/>
                  <a:gd name="T99" fmla="*/ 497 h 160"/>
                  <a:gd name="T100" fmla="*/ 238 w 188"/>
                  <a:gd name="T101" fmla="*/ 619 h 16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8"/>
                  <a:gd name="T154" fmla="*/ 0 h 160"/>
                  <a:gd name="T155" fmla="*/ 188 w 188"/>
                  <a:gd name="T156" fmla="*/ 160 h 16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67" name="Freeform 41"/>
              <p:cNvSpPr>
                <a:spLocks/>
              </p:cNvSpPr>
              <p:nvPr/>
            </p:nvSpPr>
            <p:spPr bwMode="auto">
              <a:xfrm>
                <a:off x="1021" y="3608"/>
                <a:ext cx="20" cy="14"/>
              </a:xfrm>
              <a:custGeom>
                <a:avLst/>
                <a:gdLst>
                  <a:gd name="T0" fmla="*/ 50 w 4"/>
                  <a:gd name="T1" fmla="*/ 42 h 3"/>
                  <a:gd name="T2" fmla="*/ 50 w 4"/>
                  <a:gd name="T3" fmla="*/ 23 h 3"/>
                  <a:gd name="T4" fmla="*/ 50 w 4"/>
                  <a:gd name="T5" fmla="*/ 23 h 3"/>
                  <a:gd name="T6" fmla="*/ 50 w 4"/>
                  <a:gd name="T7" fmla="*/ 23 h 3"/>
                  <a:gd name="T8" fmla="*/ 50 w 4"/>
                  <a:gd name="T9" fmla="*/ 23 h 3"/>
                  <a:gd name="T10" fmla="*/ 50 w 4"/>
                  <a:gd name="T11" fmla="*/ 23 h 3"/>
                  <a:gd name="T12" fmla="*/ 50 w 4"/>
                  <a:gd name="T13" fmla="*/ 23 h 3"/>
                  <a:gd name="T14" fmla="*/ 25 w 4"/>
                  <a:gd name="T15" fmla="*/ 0 h 3"/>
                  <a:gd name="T16" fmla="*/ 25 w 4"/>
                  <a:gd name="T17" fmla="*/ 0 h 3"/>
                  <a:gd name="T18" fmla="*/ 0 w 4"/>
                  <a:gd name="T19" fmla="*/ 23 h 3"/>
                  <a:gd name="T20" fmla="*/ 0 w 4"/>
                  <a:gd name="T21" fmla="*/ 23 h 3"/>
                  <a:gd name="T22" fmla="*/ 0 w 4"/>
                  <a:gd name="T23" fmla="*/ 23 h 3"/>
                  <a:gd name="T24" fmla="*/ 0 w 4"/>
                  <a:gd name="T25" fmla="*/ 23 h 3"/>
                  <a:gd name="T26" fmla="*/ 0 w 4"/>
                  <a:gd name="T27" fmla="*/ 23 h 3"/>
                  <a:gd name="T28" fmla="*/ 0 w 4"/>
                  <a:gd name="T29" fmla="*/ 23 h 3"/>
                  <a:gd name="T30" fmla="*/ 0 w 4"/>
                  <a:gd name="T31" fmla="*/ 42 h 3"/>
                  <a:gd name="T32" fmla="*/ 0 w 4"/>
                  <a:gd name="T33" fmla="*/ 42 h 3"/>
                  <a:gd name="T34" fmla="*/ 25 w 4"/>
                  <a:gd name="T35" fmla="*/ 42 h 3"/>
                  <a:gd name="T36" fmla="*/ 25 w 4"/>
                  <a:gd name="T37" fmla="*/ 42 h 3"/>
                  <a:gd name="T38" fmla="*/ 25 w 4"/>
                  <a:gd name="T39" fmla="*/ 65 h 3"/>
                  <a:gd name="T40" fmla="*/ 50 w 4"/>
                  <a:gd name="T41" fmla="*/ 65 h 3"/>
                  <a:gd name="T42" fmla="*/ 50 w 4"/>
                  <a:gd name="T43" fmla="*/ 65 h 3"/>
                  <a:gd name="T44" fmla="*/ 75 w 4"/>
                  <a:gd name="T45" fmla="*/ 65 h 3"/>
                  <a:gd name="T46" fmla="*/ 75 w 4"/>
                  <a:gd name="T47" fmla="*/ 65 h 3"/>
                  <a:gd name="T48" fmla="*/ 100 w 4"/>
                  <a:gd name="T49" fmla="*/ 42 h 3"/>
                  <a:gd name="T50" fmla="*/ 100 w 4"/>
                  <a:gd name="T51" fmla="*/ 42 h 3"/>
                  <a:gd name="T52" fmla="*/ 100 w 4"/>
                  <a:gd name="T53" fmla="*/ 42 h 3"/>
                  <a:gd name="T54" fmla="*/ 100 w 4"/>
                  <a:gd name="T55" fmla="*/ 23 h 3"/>
                  <a:gd name="T56" fmla="*/ 100 w 4"/>
                  <a:gd name="T57" fmla="*/ 23 h 3"/>
                  <a:gd name="T58" fmla="*/ 100 w 4"/>
                  <a:gd name="T59" fmla="*/ 23 h 3"/>
                  <a:gd name="T60" fmla="*/ 100 w 4"/>
                  <a:gd name="T61" fmla="*/ 23 h 3"/>
                  <a:gd name="T62" fmla="*/ 100 w 4"/>
                  <a:gd name="T63" fmla="*/ 23 h 3"/>
                  <a:gd name="T64" fmla="*/ 100 w 4"/>
                  <a:gd name="T65" fmla="*/ 0 h 3"/>
                  <a:gd name="T66" fmla="*/ 100 w 4"/>
                  <a:gd name="T67" fmla="*/ 0 h 3"/>
                  <a:gd name="T68" fmla="*/ 100 w 4"/>
                  <a:gd name="T69" fmla="*/ 0 h 3"/>
                  <a:gd name="T70" fmla="*/ 100 w 4"/>
                  <a:gd name="T71" fmla="*/ 0 h 3"/>
                  <a:gd name="T72" fmla="*/ 100 w 4"/>
                  <a:gd name="T73" fmla="*/ 23 h 3"/>
                  <a:gd name="T74" fmla="*/ 75 w 4"/>
                  <a:gd name="T75" fmla="*/ 23 h 3"/>
                  <a:gd name="T76" fmla="*/ 75 w 4"/>
                  <a:gd name="T77" fmla="*/ 23 h 3"/>
                  <a:gd name="T78" fmla="*/ 50 w 4"/>
                  <a:gd name="T79" fmla="*/ 42 h 3"/>
                  <a:gd name="T80" fmla="*/ 50 w 4"/>
                  <a:gd name="T81" fmla="*/ 42 h 3"/>
                  <a:gd name="T82" fmla="*/ 50 w 4"/>
                  <a:gd name="T83" fmla="*/ 42 h 3"/>
                  <a:gd name="T84" fmla="*/ 50 w 4"/>
                  <a:gd name="T85" fmla="*/ 42 h 3"/>
                  <a:gd name="T86" fmla="*/ 50 w 4"/>
                  <a:gd name="T87" fmla="*/ 65 h 3"/>
                  <a:gd name="T88" fmla="*/ 75 w 4"/>
                  <a:gd name="T89" fmla="*/ 65 h 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
                  <a:gd name="T136" fmla="*/ 0 h 3"/>
                  <a:gd name="T137" fmla="*/ 4 w 4"/>
                  <a:gd name="T138" fmla="*/ 3 h 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 h="3">
                    <a:moveTo>
                      <a:pt x="2" y="2"/>
                    </a:moveTo>
                    <a:lnTo>
                      <a:pt x="2" y="1"/>
                    </a:lnTo>
                    <a:lnTo>
                      <a:pt x="1" y="0"/>
                    </a:lnTo>
                    <a:lnTo>
                      <a:pt x="0" y="1"/>
                    </a:lnTo>
                    <a:lnTo>
                      <a:pt x="0" y="2"/>
                    </a:lnTo>
                    <a:lnTo>
                      <a:pt x="1" y="2"/>
                    </a:lnTo>
                    <a:lnTo>
                      <a:pt x="1" y="3"/>
                    </a:lnTo>
                    <a:lnTo>
                      <a:pt x="2" y="3"/>
                    </a:lnTo>
                    <a:lnTo>
                      <a:pt x="3" y="3"/>
                    </a:lnTo>
                    <a:lnTo>
                      <a:pt x="4" y="2"/>
                    </a:lnTo>
                    <a:lnTo>
                      <a:pt x="4" y="1"/>
                    </a:lnTo>
                    <a:lnTo>
                      <a:pt x="4" y="0"/>
                    </a:lnTo>
                    <a:lnTo>
                      <a:pt x="4" y="1"/>
                    </a:lnTo>
                    <a:lnTo>
                      <a:pt x="3" y="1"/>
                    </a:lnTo>
                    <a:lnTo>
                      <a:pt x="2" y="2"/>
                    </a:lnTo>
                    <a:lnTo>
                      <a:pt x="2" y="3"/>
                    </a:lnTo>
                    <a:lnTo>
                      <a:pt x="3" y="3"/>
                    </a:lnTo>
                  </a:path>
                </a:pathLst>
              </a:custGeom>
              <a:solidFill>
                <a:srgbClr val="FFC66D"/>
              </a:solidFill>
              <a:ln w="12700" cmpd="sng">
                <a:solidFill>
                  <a:schemeClr val="tx1"/>
                </a:solidFill>
                <a:prstDash val="solid"/>
                <a:round/>
                <a:headEnd/>
                <a:tailEnd/>
              </a:ln>
            </p:spPr>
            <p:txBody>
              <a:bodyPr/>
              <a:lstStyle/>
              <a:p>
                <a:endParaRPr lang="en-US"/>
              </a:p>
            </p:txBody>
          </p:sp>
          <p:sp>
            <p:nvSpPr>
              <p:cNvPr id="59468" name="Freeform 42"/>
              <p:cNvSpPr>
                <a:spLocks/>
              </p:cNvSpPr>
              <p:nvPr/>
            </p:nvSpPr>
            <p:spPr bwMode="auto">
              <a:xfrm>
                <a:off x="978" y="3610"/>
                <a:ext cx="43" cy="30"/>
              </a:xfrm>
              <a:custGeom>
                <a:avLst/>
                <a:gdLst>
                  <a:gd name="T0" fmla="*/ 158 w 9"/>
                  <a:gd name="T1" fmla="*/ 0 h 6"/>
                  <a:gd name="T2" fmla="*/ 91 w 9"/>
                  <a:gd name="T3" fmla="*/ 0 h 6"/>
                  <a:gd name="T4" fmla="*/ 67 w 9"/>
                  <a:gd name="T5" fmla="*/ 25 h 6"/>
                  <a:gd name="T6" fmla="*/ 67 w 9"/>
                  <a:gd name="T7" fmla="*/ 25 h 6"/>
                  <a:gd name="T8" fmla="*/ 67 w 9"/>
                  <a:gd name="T9" fmla="*/ 50 h 6"/>
                  <a:gd name="T10" fmla="*/ 67 w 9"/>
                  <a:gd name="T11" fmla="*/ 75 h 6"/>
                  <a:gd name="T12" fmla="*/ 48 w 9"/>
                  <a:gd name="T13" fmla="*/ 75 h 6"/>
                  <a:gd name="T14" fmla="*/ 48 w 9"/>
                  <a:gd name="T15" fmla="*/ 75 h 6"/>
                  <a:gd name="T16" fmla="*/ 24 w 9"/>
                  <a:gd name="T17" fmla="*/ 75 h 6"/>
                  <a:gd name="T18" fmla="*/ 24 w 9"/>
                  <a:gd name="T19" fmla="*/ 100 h 6"/>
                  <a:gd name="T20" fmla="*/ 24 w 9"/>
                  <a:gd name="T21" fmla="*/ 125 h 6"/>
                  <a:gd name="T22" fmla="*/ 0 w 9"/>
                  <a:gd name="T23" fmla="*/ 125 h 6"/>
                  <a:gd name="T24" fmla="*/ 0 w 9"/>
                  <a:gd name="T25" fmla="*/ 150 h 6"/>
                  <a:gd name="T26" fmla="*/ 0 w 9"/>
                  <a:gd name="T27" fmla="*/ 150 h 6"/>
                  <a:gd name="T28" fmla="*/ 0 w 9"/>
                  <a:gd name="T29" fmla="*/ 150 h 6"/>
                  <a:gd name="T30" fmla="*/ 0 w 9"/>
                  <a:gd name="T31" fmla="*/ 150 h 6"/>
                  <a:gd name="T32" fmla="*/ 0 w 9"/>
                  <a:gd name="T33" fmla="*/ 150 h 6"/>
                  <a:gd name="T34" fmla="*/ 0 w 9"/>
                  <a:gd name="T35" fmla="*/ 150 h 6"/>
                  <a:gd name="T36" fmla="*/ 0 w 9"/>
                  <a:gd name="T37" fmla="*/ 150 h 6"/>
                  <a:gd name="T38" fmla="*/ 24 w 9"/>
                  <a:gd name="T39" fmla="*/ 150 h 6"/>
                  <a:gd name="T40" fmla="*/ 48 w 9"/>
                  <a:gd name="T41" fmla="*/ 150 h 6"/>
                  <a:gd name="T42" fmla="*/ 67 w 9"/>
                  <a:gd name="T43" fmla="*/ 125 h 6"/>
                  <a:gd name="T44" fmla="*/ 139 w 9"/>
                  <a:gd name="T45" fmla="*/ 75 h 6"/>
                  <a:gd name="T46" fmla="*/ 158 w 9"/>
                  <a:gd name="T47" fmla="*/ 50 h 6"/>
                  <a:gd name="T48" fmla="*/ 182 w 9"/>
                  <a:gd name="T49" fmla="*/ 50 h 6"/>
                  <a:gd name="T50" fmla="*/ 205 w 9"/>
                  <a:gd name="T51" fmla="*/ 25 h 6"/>
                  <a:gd name="T52" fmla="*/ 205 w 9"/>
                  <a:gd name="T53" fmla="*/ 25 h 6"/>
                  <a:gd name="T54" fmla="*/ 205 w 9"/>
                  <a:gd name="T55" fmla="*/ 25 h 6"/>
                  <a:gd name="T56" fmla="*/ 182 w 9"/>
                  <a:gd name="T57" fmla="*/ 0 h 6"/>
                  <a:gd name="T58" fmla="*/ 182 w 9"/>
                  <a:gd name="T59" fmla="*/ 0 h 6"/>
                  <a:gd name="T60" fmla="*/ 182 w 9"/>
                  <a:gd name="T61" fmla="*/ 0 h 6"/>
                  <a:gd name="T62" fmla="*/ 182 w 9"/>
                  <a:gd name="T63" fmla="*/ 0 h 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
                  <a:gd name="T97" fmla="*/ 0 h 6"/>
                  <a:gd name="T98" fmla="*/ 9 w 9"/>
                  <a:gd name="T99" fmla="*/ 6 h 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 h="6">
                    <a:moveTo>
                      <a:pt x="8" y="0"/>
                    </a:moveTo>
                    <a:lnTo>
                      <a:pt x="7" y="0"/>
                    </a:lnTo>
                    <a:lnTo>
                      <a:pt x="6" y="0"/>
                    </a:lnTo>
                    <a:lnTo>
                      <a:pt x="4" y="0"/>
                    </a:lnTo>
                    <a:lnTo>
                      <a:pt x="4" y="1"/>
                    </a:lnTo>
                    <a:lnTo>
                      <a:pt x="3" y="1"/>
                    </a:lnTo>
                    <a:lnTo>
                      <a:pt x="3" y="2"/>
                    </a:lnTo>
                    <a:lnTo>
                      <a:pt x="3" y="3"/>
                    </a:lnTo>
                    <a:lnTo>
                      <a:pt x="2" y="3"/>
                    </a:lnTo>
                    <a:lnTo>
                      <a:pt x="1" y="3"/>
                    </a:lnTo>
                    <a:lnTo>
                      <a:pt x="1" y="4"/>
                    </a:lnTo>
                    <a:lnTo>
                      <a:pt x="1" y="5"/>
                    </a:lnTo>
                    <a:lnTo>
                      <a:pt x="0" y="5"/>
                    </a:lnTo>
                    <a:lnTo>
                      <a:pt x="0" y="6"/>
                    </a:lnTo>
                    <a:lnTo>
                      <a:pt x="1" y="6"/>
                    </a:lnTo>
                    <a:lnTo>
                      <a:pt x="2" y="6"/>
                    </a:lnTo>
                    <a:lnTo>
                      <a:pt x="2" y="5"/>
                    </a:lnTo>
                    <a:lnTo>
                      <a:pt x="3" y="5"/>
                    </a:lnTo>
                    <a:lnTo>
                      <a:pt x="5" y="4"/>
                    </a:lnTo>
                    <a:lnTo>
                      <a:pt x="6" y="3"/>
                    </a:lnTo>
                    <a:lnTo>
                      <a:pt x="7" y="2"/>
                    </a:lnTo>
                    <a:lnTo>
                      <a:pt x="8" y="2"/>
                    </a:lnTo>
                    <a:lnTo>
                      <a:pt x="9" y="1"/>
                    </a:lnTo>
                    <a:lnTo>
                      <a:pt x="8"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69" name="Freeform 43"/>
              <p:cNvSpPr>
                <a:spLocks/>
              </p:cNvSpPr>
              <p:nvPr/>
            </p:nvSpPr>
            <p:spPr bwMode="auto">
              <a:xfrm>
                <a:off x="934" y="3632"/>
                <a:ext cx="44" cy="34"/>
              </a:xfrm>
              <a:custGeom>
                <a:avLst/>
                <a:gdLst>
                  <a:gd name="T0" fmla="*/ 191 w 9"/>
                  <a:gd name="T1" fmla="*/ 73 h 7"/>
                  <a:gd name="T2" fmla="*/ 191 w 9"/>
                  <a:gd name="T3" fmla="*/ 24 h 7"/>
                  <a:gd name="T4" fmla="*/ 117 w 9"/>
                  <a:gd name="T5" fmla="*/ 73 h 7"/>
                  <a:gd name="T6" fmla="*/ 98 w 9"/>
                  <a:gd name="T7" fmla="*/ 92 h 7"/>
                  <a:gd name="T8" fmla="*/ 98 w 9"/>
                  <a:gd name="T9" fmla="*/ 92 h 7"/>
                  <a:gd name="T10" fmla="*/ 49 w 9"/>
                  <a:gd name="T11" fmla="*/ 117 h 7"/>
                  <a:gd name="T12" fmla="*/ 24 w 9"/>
                  <a:gd name="T13" fmla="*/ 141 h 7"/>
                  <a:gd name="T14" fmla="*/ 0 w 9"/>
                  <a:gd name="T15" fmla="*/ 141 h 7"/>
                  <a:gd name="T16" fmla="*/ 49 w 9"/>
                  <a:gd name="T17" fmla="*/ 141 h 7"/>
                  <a:gd name="T18" fmla="*/ 73 w 9"/>
                  <a:gd name="T19" fmla="*/ 117 h 7"/>
                  <a:gd name="T20" fmla="*/ 142 w 9"/>
                  <a:gd name="T21" fmla="*/ 92 h 7"/>
                  <a:gd name="T22" fmla="*/ 191 w 9"/>
                  <a:gd name="T23" fmla="*/ 73 h 7"/>
                  <a:gd name="T24" fmla="*/ 191 w 9"/>
                  <a:gd name="T25" fmla="*/ 73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7"/>
                  <a:gd name="T41" fmla="*/ 9 w 9"/>
                  <a:gd name="T42" fmla="*/ 7 h 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59470" name="Freeform 44"/>
              <p:cNvSpPr>
                <a:spLocks/>
              </p:cNvSpPr>
              <p:nvPr/>
            </p:nvSpPr>
            <p:spPr bwMode="auto">
              <a:xfrm>
                <a:off x="934" y="3637"/>
                <a:ext cx="39" cy="29"/>
              </a:xfrm>
              <a:custGeom>
                <a:avLst/>
                <a:gdLst>
                  <a:gd name="T0" fmla="*/ 190 w 8"/>
                  <a:gd name="T1" fmla="*/ 48 h 6"/>
                  <a:gd name="T2" fmla="*/ 190 w 8"/>
                  <a:gd name="T3" fmla="*/ 24 h 6"/>
                  <a:gd name="T4" fmla="*/ 190 w 8"/>
                  <a:gd name="T5" fmla="*/ 24 h 6"/>
                  <a:gd name="T6" fmla="*/ 190 w 8"/>
                  <a:gd name="T7" fmla="*/ 0 h 6"/>
                  <a:gd name="T8" fmla="*/ 190 w 8"/>
                  <a:gd name="T9" fmla="*/ 0 h 6"/>
                  <a:gd name="T10" fmla="*/ 190 w 8"/>
                  <a:gd name="T11" fmla="*/ 0 h 6"/>
                  <a:gd name="T12" fmla="*/ 190 w 8"/>
                  <a:gd name="T13" fmla="*/ 0 h 6"/>
                  <a:gd name="T14" fmla="*/ 190 w 8"/>
                  <a:gd name="T15" fmla="*/ 0 h 6"/>
                  <a:gd name="T16" fmla="*/ 190 w 8"/>
                  <a:gd name="T17" fmla="*/ 0 h 6"/>
                  <a:gd name="T18" fmla="*/ 190 w 8"/>
                  <a:gd name="T19" fmla="*/ 0 h 6"/>
                  <a:gd name="T20" fmla="*/ 166 w 8"/>
                  <a:gd name="T21" fmla="*/ 0 h 6"/>
                  <a:gd name="T22" fmla="*/ 166 w 8"/>
                  <a:gd name="T23" fmla="*/ 0 h 6"/>
                  <a:gd name="T24" fmla="*/ 141 w 8"/>
                  <a:gd name="T25" fmla="*/ 0 h 6"/>
                  <a:gd name="T26" fmla="*/ 117 w 8"/>
                  <a:gd name="T27" fmla="*/ 24 h 6"/>
                  <a:gd name="T28" fmla="*/ 117 w 8"/>
                  <a:gd name="T29" fmla="*/ 48 h 6"/>
                  <a:gd name="T30" fmla="*/ 117 w 8"/>
                  <a:gd name="T31" fmla="*/ 48 h 6"/>
                  <a:gd name="T32" fmla="*/ 97 w 8"/>
                  <a:gd name="T33" fmla="*/ 48 h 6"/>
                  <a:gd name="T34" fmla="*/ 97 w 8"/>
                  <a:gd name="T35" fmla="*/ 48 h 6"/>
                  <a:gd name="T36" fmla="*/ 97 w 8"/>
                  <a:gd name="T37" fmla="*/ 48 h 6"/>
                  <a:gd name="T38" fmla="*/ 97 w 8"/>
                  <a:gd name="T39" fmla="*/ 72 h 6"/>
                  <a:gd name="T40" fmla="*/ 97 w 8"/>
                  <a:gd name="T41" fmla="*/ 72 h 6"/>
                  <a:gd name="T42" fmla="*/ 97 w 8"/>
                  <a:gd name="T43" fmla="*/ 72 h 6"/>
                  <a:gd name="T44" fmla="*/ 97 w 8"/>
                  <a:gd name="T45" fmla="*/ 72 h 6"/>
                  <a:gd name="T46" fmla="*/ 49 w 8"/>
                  <a:gd name="T47" fmla="*/ 92 h 6"/>
                  <a:gd name="T48" fmla="*/ 49 w 8"/>
                  <a:gd name="T49" fmla="*/ 92 h 6"/>
                  <a:gd name="T50" fmla="*/ 49 w 8"/>
                  <a:gd name="T51" fmla="*/ 92 h 6"/>
                  <a:gd name="T52" fmla="*/ 49 w 8"/>
                  <a:gd name="T53" fmla="*/ 92 h 6"/>
                  <a:gd name="T54" fmla="*/ 24 w 8"/>
                  <a:gd name="T55" fmla="*/ 92 h 6"/>
                  <a:gd name="T56" fmla="*/ 24 w 8"/>
                  <a:gd name="T57" fmla="*/ 116 h 6"/>
                  <a:gd name="T58" fmla="*/ 24 w 8"/>
                  <a:gd name="T59" fmla="*/ 116 h 6"/>
                  <a:gd name="T60" fmla="*/ 0 w 8"/>
                  <a:gd name="T61" fmla="*/ 116 h 6"/>
                  <a:gd name="T62" fmla="*/ 0 w 8"/>
                  <a:gd name="T63" fmla="*/ 116 h 6"/>
                  <a:gd name="T64" fmla="*/ 0 w 8"/>
                  <a:gd name="T65" fmla="*/ 116 h 6"/>
                  <a:gd name="T66" fmla="*/ 24 w 8"/>
                  <a:gd name="T67" fmla="*/ 140 h 6"/>
                  <a:gd name="T68" fmla="*/ 24 w 8"/>
                  <a:gd name="T69" fmla="*/ 140 h 6"/>
                  <a:gd name="T70" fmla="*/ 24 w 8"/>
                  <a:gd name="T71" fmla="*/ 140 h 6"/>
                  <a:gd name="T72" fmla="*/ 24 w 8"/>
                  <a:gd name="T73" fmla="*/ 140 h 6"/>
                  <a:gd name="T74" fmla="*/ 49 w 8"/>
                  <a:gd name="T75" fmla="*/ 116 h 6"/>
                  <a:gd name="T76" fmla="*/ 49 w 8"/>
                  <a:gd name="T77" fmla="*/ 116 h 6"/>
                  <a:gd name="T78" fmla="*/ 73 w 8"/>
                  <a:gd name="T79" fmla="*/ 116 h 6"/>
                  <a:gd name="T80" fmla="*/ 73 w 8"/>
                  <a:gd name="T81" fmla="*/ 92 h 6"/>
                  <a:gd name="T82" fmla="*/ 73 w 8"/>
                  <a:gd name="T83" fmla="*/ 92 h 6"/>
                  <a:gd name="T84" fmla="*/ 117 w 8"/>
                  <a:gd name="T85" fmla="*/ 92 h 6"/>
                  <a:gd name="T86" fmla="*/ 117 w 8"/>
                  <a:gd name="T87" fmla="*/ 72 h 6"/>
                  <a:gd name="T88" fmla="*/ 141 w 8"/>
                  <a:gd name="T89" fmla="*/ 72 h 6"/>
                  <a:gd name="T90" fmla="*/ 166 w 8"/>
                  <a:gd name="T91" fmla="*/ 72 h 6"/>
                  <a:gd name="T92" fmla="*/ 166 w 8"/>
                  <a:gd name="T93" fmla="*/ 48 h 6"/>
                  <a:gd name="T94" fmla="*/ 166 w 8"/>
                  <a:gd name="T95" fmla="*/ 48 h 6"/>
                  <a:gd name="T96" fmla="*/ 190 w 8"/>
                  <a:gd name="T97" fmla="*/ 48 h 6"/>
                  <a:gd name="T98" fmla="*/ 190 w 8"/>
                  <a:gd name="T99" fmla="*/ 48 h 6"/>
                  <a:gd name="T100" fmla="*/ 190 w 8"/>
                  <a:gd name="T101" fmla="*/ 48 h 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
                  <a:gd name="T154" fmla="*/ 0 h 6"/>
                  <a:gd name="T155" fmla="*/ 8 w 8"/>
                  <a:gd name="T156" fmla="*/ 6 h 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 h="6">
                    <a:moveTo>
                      <a:pt x="8" y="2"/>
                    </a:moveTo>
                    <a:lnTo>
                      <a:pt x="8" y="1"/>
                    </a:lnTo>
                    <a:lnTo>
                      <a:pt x="8" y="0"/>
                    </a:lnTo>
                    <a:lnTo>
                      <a:pt x="7" y="0"/>
                    </a:lnTo>
                    <a:lnTo>
                      <a:pt x="6" y="0"/>
                    </a:lnTo>
                    <a:lnTo>
                      <a:pt x="5" y="1"/>
                    </a:lnTo>
                    <a:lnTo>
                      <a:pt x="5" y="2"/>
                    </a:lnTo>
                    <a:lnTo>
                      <a:pt x="4" y="2"/>
                    </a:lnTo>
                    <a:lnTo>
                      <a:pt x="4" y="3"/>
                    </a:lnTo>
                    <a:lnTo>
                      <a:pt x="2" y="4"/>
                    </a:lnTo>
                    <a:lnTo>
                      <a:pt x="1" y="4"/>
                    </a:lnTo>
                    <a:lnTo>
                      <a:pt x="1" y="5"/>
                    </a:lnTo>
                    <a:lnTo>
                      <a:pt x="0" y="5"/>
                    </a:lnTo>
                    <a:lnTo>
                      <a:pt x="1" y="6"/>
                    </a:lnTo>
                    <a:lnTo>
                      <a:pt x="2" y="5"/>
                    </a:lnTo>
                    <a:lnTo>
                      <a:pt x="3" y="5"/>
                    </a:lnTo>
                    <a:lnTo>
                      <a:pt x="3" y="4"/>
                    </a:lnTo>
                    <a:lnTo>
                      <a:pt x="5" y="4"/>
                    </a:lnTo>
                    <a:lnTo>
                      <a:pt x="5" y="3"/>
                    </a:lnTo>
                    <a:lnTo>
                      <a:pt x="6" y="3"/>
                    </a:lnTo>
                    <a:lnTo>
                      <a:pt x="7" y="3"/>
                    </a:lnTo>
                    <a:lnTo>
                      <a:pt x="7" y="2"/>
                    </a:lnTo>
                    <a:lnTo>
                      <a:pt x="8"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71" name="Freeform 45"/>
              <p:cNvSpPr>
                <a:spLocks/>
              </p:cNvSpPr>
              <p:nvPr/>
            </p:nvSpPr>
            <p:spPr bwMode="auto">
              <a:xfrm>
                <a:off x="909" y="3676"/>
                <a:ext cx="5" cy="5"/>
              </a:xfrm>
              <a:custGeom>
                <a:avLst/>
                <a:gdLst>
                  <a:gd name="T0" fmla="*/ 25 w 1"/>
                  <a:gd name="T1" fmla="*/ 0 h 1"/>
                  <a:gd name="T2" fmla="*/ 0 w 1"/>
                  <a:gd name="T3" fmla="*/ 0 h 1"/>
                  <a:gd name="T4" fmla="*/ 0 w 1"/>
                  <a:gd name="T5" fmla="*/ 25 h 1"/>
                  <a:gd name="T6" fmla="*/ 25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1" y="0"/>
                    </a:moveTo>
                    <a:cubicBezTo>
                      <a:pt x="1" y="0"/>
                      <a:pt x="0" y="0"/>
                      <a:pt x="0" y="0"/>
                    </a:cubicBezTo>
                    <a:cubicBezTo>
                      <a:pt x="0" y="0"/>
                      <a:pt x="0" y="1"/>
                      <a:pt x="0" y="1"/>
                    </a:cubicBezTo>
                    <a:cubicBezTo>
                      <a:pt x="1" y="1"/>
                      <a:pt x="1" y="1"/>
                      <a:pt x="1" y="0"/>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59472" name="Freeform 46"/>
              <p:cNvSpPr>
                <a:spLocks/>
              </p:cNvSpPr>
              <p:nvPr/>
            </p:nvSpPr>
            <p:spPr bwMode="auto">
              <a:xfrm>
                <a:off x="909" y="3676"/>
                <a:ext cx="5" cy="5"/>
              </a:xfrm>
              <a:custGeom>
                <a:avLst/>
                <a:gdLst>
                  <a:gd name="T0" fmla="*/ 25 w 1"/>
                  <a:gd name="T1" fmla="*/ 0 h 1"/>
                  <a:gd name="T2" fmla="*/ 25 w 1"/>
                  <a:gd name="T3" fmla="*/ 0 h 1"/>
                  <a:gd name="T4" fmla="*/ 25 w 1"/>
                  <a:gd name="T5" fmla="*/ 0 h 1"/>
                  <a:gd name="T6" fmla="*/ 25 w 1"/>
                  <a:gd name="T7" fmla="*/ 0 h 1"/>
                  <a:gd name="T8" fmla="*/ 0 w 1"/>
                  <a:gd name="T9" fmla="*/ 0 h 1"/>
                  <a:gd name="T10" fmla="*/ 0 w 1"/>
                  <a:gd name="T11" fmla="*/ 0 h 1"/>
                  <a:gd name="T12" fmla="*/ 0 w 1"/>
                  <a:gd name="T13" fmla="*/ 0 h 1"/>
                  <a:gd name="T14" fmla="*/ 0 w 1"/>
                  <a:gd name="T15" fmla="*/ 0 h 1"/>
                  <a:gd name="T16" fmla="*/ 0 w 1"/>
                  <a:gd name="T17" fmla="*/ 25 h 1"/>
                  <a:gd name="T18" fmla="*/ 0 w 1"/>
                  <a:gd name="T19" fmla="*/ 25 h 1"/>
                  <a:gd name="T20" fmla="*/ 0 w 1"/>
                  <a:gd name="T21" fmla="*/ 25 h 1"/>
                  <a:gd name="T22" fmla="*/ 0 w 1"/>
                  <a:gd name="T23" fmla="*/ 25 h 1"/>
                  <a:gd name="T24" fmla="*/ 0 w 1"/>
                  <a:gd name="T25" fmla="*/ 25 h 1"/>
                  <a:gd name="T26" fmla="*/ 25 w 1"/>
                  <a:gd name="T27" fmla="*/ 25 h 1"/>
                  <a:gd name="T28" fmla="*/ 25 w 1"/>
                  <a:gd name="T29" fmla="*/ 0 h 1"/>
                  <a:gd name="T30" fmla="*/ 25 w 1"/>
                  <a:gd name="T31" fmla="*/ 0 h 1"/>
                  <a:gd name="T32" fmla="*/ 25 w 1"/>
                  <a:gd name="T33" fmla="*/ 0 h 1"/>
                  <a:gd name="T34" fmla="*/ 25 w 1"/>
                  <a:gd name="T35" fmla="*/ 0 h 1"/>
                  <a:gd name="T36" fmla="*/ 25 w 1"/>
                  <a:gd name="T37" fmla="*/ 0 h 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
                  <a:gd name="T58" fmla="*/ 0 h 1"/>
                  <a:gd name="T59" fmla="*/ 1 w 1"/>
                  <a:gd name="T60" fmla="*/ 1 h 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 h="1">
                    <a:moveTo>
                      <a:pt x="1" y="0"/>
                    </a:moveTo>
                    <a:lnTo>
                      <a:pt x="1" y="0"/>
                    </a:lnTo>
                    <a:lnTo>
                      <a:pt x="0" y="0"/>
                    </a:lnTo>
                    <a:lnTo>
                      <a:pt x="0" y="1"/>
                    </a:lnTo>
                    <a:lnTo>
                      <a:pt x="1" y="1"/>
                    </a:lnTo>
                    <a:lnTo>
                      <a:pt x="1"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73" name="Freeform 47"/>
              <p:cNvSpPr>
                <a:spLocks/>
              </p:cNvSpPr>
              <p:nvPr/>
            </p:nvSpPr>
            <p:spPr bwMode="auto">
              <a:xfrm>
                <a:off x="870" y="3682"/>
                <a:ext cx="14" cy="14"/>
              </a:xfrm>
              <a:custGeom>
                <a:avLst/>
                <a:gdLst>
                  <a:gd name="T0" fmla="*/ 42 w 3"/>
                  <a:gd name="T1" fmla="*/ 23 h 3"/>
                  <a:gd name="T2" fmla="*/ 65 w 3"/>
                  <a:gd name="T3" fmla="*/ 23 h 3"/>
                  <a:gd name="T4" fmla="*/ 42 w 3"/>
                  <a:gd name="T5" fmla="*/ 23 h 3"/>
                  <a:gd name="T6" fmla="*/ 65 w 3"/>
                  <a:gd name="T7" fmla="*/ 42 h 3"/>
                  <a:gd name="T8" fmla="*/ 42 w 3"/>
                  <a:gd name="T9" fmla="*/ 42 h 3"/>
                  <a:gd name="T10" fmla="*/ 23 w 3"/>
                  <a:gd name="T11" fmla="*/ 65 h 3"/>
                  <a:gd name="T12" fmla="*/ 0 w 3"/>
                  <a:gd name="T13" fmla="*/ 65 h 3"/>
                  <a:gd name="T14" fmla="*/ 23 w 3"/>
                  <a:gd name="T15" fmla="*/ 23 h 3"/>
                  <a:gd name="T16" fmla="*/ 42 w 3"/>
                  <a:gd name="T17" fmla="*/ 23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3"/>
                  <a:gd name="T29" fmla="*/ 3 w 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59474" name="Freeform 48"/>
              <p:cNvSpPr>
                <a:spLocks/>
              </p:cNvSpPr>
              <p:nvPr/>
            </p:nvSpPr>
            <p:spPr bwMode="auto">
              <a:xfrm>
                <a:off x="875" y="3684"/>
                <a:ext cx="14" cy="9"/>
              </a:xfrm>
              <a:custGeom>
                <a:avLst/>
                <a:gdLst>
                  <a:gd name="T0" fmla="*/ 42 w 3"/>
                  <a:gd name="T1" fmla="*/ 0 h 2"/>
                  <a:gd name="T2" fmla="*/ 42 w 3"/>
                  <a:gd name="T3" fmla="*/ 0 h 2"/>
                  <a:gd name="T4" fmla="*/ 42 w 3"/>
                  <a:gd name="T5" fmla="*/ 0 h 2"/>
                  <a:gd name="T6" fmla="*/ 42 w 3"/>
                  <a:gd name="T7" fmla="*/ 0 h 2"/>
                  <a:gd name="T8" fmla="*/ 65 w 3"/>
                  <a:gd name="T9" fmla="*/ 0 h 2"/>
                  <a:gd name="T10" fmla="*/ 65 w 3"/>
                  <a:gd name="T11" fmla="*/ 0 h 2"/>
                  <a:gd name="T12" fmla="*/ 65 w 3"/>
                  <a:gd name="T13" fmla="*/ 0 h 2"/>
                  <a:gd name="T14" fmla="*/ 65 w 3"/>
                  <a:gd name="T15" fmla="*/ 0 h 2"/>
                  <a:gd name="T16" fmla="*/ 65 w 3"/>
                  <a:gd name="T17" fmla="*/ 0 h 2"/>
                  <a:gd name="T18" fmla="*/ 65 w 3"/>
                  <a:gd name="T19" fmla="*/ 0 h 2"/>
                  <a:gd name="T20" fmla="*/ 65 w 3"/>
                  <a:gd name="T21" fmla="*/ 0 h 2"/>
                  <a:gd name="T22" fmla="*/ 42 w 3"/>
                  <a:gd name="T23" fmla="*/ 0 h 2"/>
                  <a:gd name="T24" fmla="*/ 42 w 3"/>
                  <a:gd name="T25" fmla="*/ 22 h 2"/>
                  <a:gd name="T26" fmla="*/ 65 w 3"/>
                  <a:gd name="T27" fmla="*/ 22 h 2"/>
                  <a:gd name="T28" fmla="*/ 65 w 3"/>
                  <a:gd name="T29" fmla="*/ 22 h 2"/>
                  <a:gd name="T30" fmla="*/ 65 w 3"/>
                  <a:gd name="T31" fmla="*/ 22 h 2"/>
                  <a:gd name="T32" fmla="*/ 42 w 3"/>
                  <a:gd name="T33" fmla="*/ 22 h 2"/>
                  <a:gd name="T34" fmla="*/ 42 w 3"/>
                  <a:gd name="T35" fmla="*/ 22 h 2"/>
                  <a:gd name="T36" fmla="*/ 42 w 3"/>
                  <a:gd name="T37" fmla="*/ 22 h 2"/>
                  <a:gd name="T38" fmla="*/ 42 w 3"/>
                  <a:gd name="T39" fmla="*/ 22 h 2"/>
                  <a:gd name="T40" fmla="*/ 42 w 3"/>
                  <a:gd name="T41" fmla="*/ 22 h 2"/>
                  <a:gd name="T42" fmla="*/ 23 w 3"/>
                  <a:gd name="T43" fmla="*/ 40 h 2"/>
                  <a:gd name="T44" fmla="*/ 23 w 3"/>
                  <a:gd name="T45" fmla="*/ 40 h 2"/>
                  <a:gd name="T46" fmla="*/ 23 w 3"/>
                  <a:gd name="T47" fmla="*/ 40 h 2"/>
                  <a:gd name="T48" fmla="*/ 0 w 3"/>
                  <a:gd name="T49" fmla="*/ 40 h 2"/>
                  <a:gd name="T50" fmla="*/ 0 w 3"/>
                  <a:gd name="T51" fmla="*/ 40 h 2"/>
                  <a:gd name="T52" fmla="*/ 0 w 3"/>
                  <a:gd name="T53" fmla="*/ 22 h 2"/>
                  <a:gd name="T54" fmla="*/ 23 w 3"/>
                  <a:gd name="T55" fmla="*/ 22 h 2"/>
                  <a:gd name="T56" fmla="*/ 23 w 3"/>
                  <a:gd name="T57" fmla="*/ 22 h 2"/>
                  <a:gd name="T58" fmla="*/ 23 w 3"/>
                  <a:gd name="T59" fmla="*/ 22 h 2"/>
                  <a:gd name="T60" fmla="*/ 23 w 3"/>
                  <a:gd name="T61" fmla="*/ 0 h 2"/>
                  <a:gd name="T62" fmla="*/ 42 w 3"/>
                  <a:gd name="T63" fmla="*/ 0 h 2"/>
                  <a:gd name="T64" fmla="*/ 42 w 3"/>
                  <a:gd name="T65" fmla="*/ 0 h 2"/>
                  <a:gd name="T66" fmla="*/ 42 w 3"/>
                  <a:gd name="T67" fmla="*/ 0 h 2"/>
                  <a:gd name="T68" fmla="*/ 42 w 3"/>
                  <a:gd name="T69" fmla="*/ 0 h 2"/>
                  <a:gd name="T70" fmla="*/ 42 w 3"/>
                  <a:gd name="T71" fmla="*/ 0 h 2"/>
                  <a:gd name="T72" fmla="*/ 42 w 3"/>
                  <a:gd name="T73" fmla="*/ 0 h 2"/>
                  <a:gd name="T74" fmla="*/ 42 w 3"/>
                  <a:gd name="T75" fmla="*/ 0 h 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
                  <a:gd name="T115" fmla="*/ 0 h 2"/>
                  <a:gd name="T116" fmla="*/ 3 w 3"/>
                  <a:gd name="T117" fmla="*/ 2 h 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 h="2">
                    <a:moveTo>
                      <a:pt x="2" y="0"/>
                    </a:moveTo>
                    <a:lnTo>
                      <a:pt x="2" y="0"/>
                    </a:lnTo>
                    <a:lnTo>
                      <a:pt x="3" y="0"/>
                    </a:lnTo>
                    <a:lnTo>
                      <a:pt x="2" y="0"/>
                    </a:lnTo>
                    <a:lnTo>
                      <a:pt x="2" y="1"/>
                    </a:lnTo>
                    <a:lnTo>
                      <a:pt x="3" y="1"/>
                    </a:lnTo>
                    <a:lnTo>
                      <a:pt x="2" y="1"/>
                    </a:lnTo>
                    <a:lnTo>
                      <a:pt x="1" y="2"/>
                    </a:lnTo>
                    <a:lnTo>
                      <a:pt x="0" y="2"/>
                    </a:lnTo>
                    <a:lnTo>
                      <a:pt x="0" y="1"/>
                    </a:lnTo>
                    <a:lnTo>
                      <a:pt x="1" y="1"/>
                    </a:lnTo>
                    <a:lnTo>
                      <a:pt x="1" y="0"/>
                    </a:lnTo>
                    <a:lnTo>
                      <a:pt x="2"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75" name="Freeform 49"/>
              <p:cNvSpPr>
                <a:spLocks/>
              </p:cNvSpPr>
              <p:nvPr/>
            </p:nvSpPr>
            <p:spPr bwMode="auto">
              <a:xfrm>
                <a:off x="833" y="3690"/>
                <a:ext cx="19" cy="10"/>
              </a:xfrm>
              <a:custGeom>
                <a:avLst/>
                <a:gdLst>
                  <a:gd name="T0" fmla="*/ 66 w 4"/>
                  <a:gd name="T1" fmla="*/ 25 h 2"/>
                  <a:gd name="T2" fmla="*/ 66 w 4"/>
                  <a:gd name="T3" fmla="*/ 0 h 2"/>
                  <a:gd name="T4" fmla="*/ 90 w 4"/>
                  <a:gd name="T5" fmla="*/ 0 h 2"/>
                  <a:gd name="T6" fmla="*/ 90 w 4"/>
                  <a:gd name="T7" fmla="*/ 25 h 2"/>
                  <a:gd name="T8" fmla="*/ 24 w 4"/>
                  <a:gd name="T9" fmla="*/ 50 h 2"/>
                  <a:gd name="T10" fmla="*/ 66 w 4"/>
                  <a:gd name="T11" fmla="*/ 25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59476" name="Freeform 50"/>
              <p:cNvSpPr>
                <a:spLocks/>
              </p:cNvSpPr>
              <p:nvPr/>
            </p:nvSpPr>
            <p:spPr bwMode="auto">
              <a:xfrm>
                <a:off x="838" y="3690"/>
                <a:ext cx="14" cy="10"/>
              </a:xfrm>
              <a:custGeom>
                <a:avLst/>
                <a:gdLst>
                  <a:gd name="T0" fmla="*/ 42 w 3"/>
                  <a:gd name="T1" fmla="*/ 25 h 2"/>
                  <a:gd name="T2" fmla="*/ 42 w 3"/>
                  <a:gd name="T3" fmla="*/ 25 h 2"/>
                  <a:gd name="T4" fmla="*/ 42 w 3"/>
                  <a:gd name="T5" fmla="*/ 0 h 2"/>
                  <a:gd name="T6" fmla="*/ 42 w 3"/>
                  <a:gd name="T7" fmla="*/ 0 h 2"/>
                  <a:gd name="T8" fmla="*/ 42 w 3"/>
                  <a:gd name="T9" fmla="*/ 0 h 2"/>
                  <a:gd name="T10" fmla="*/ 42 w 3"/>
                  <a:gd name="T11" fmla="*/ 0 h 2"/>
                  <a:gd name="T12" fmla="*/ 42 w 3"/>
                  <a:gd name="T13" fmla="*/ 0 h 2"/>
                  <a:gd name="T14" fmla="*/ 65 w 3"/>
                  <a:gd name="T15" fmla="*/ 0 h 2"/>
                  <a:gd name="T16" fmla="*/ 65 w 3"/>
                  <a:gd name="T17" fmla="*/ 0 h 2"/>
                  <a:gd name="T18" fmla="*/ 65 w 3"/>
                  <a:gd name="T19" fmla="*/ 0 h 2"/>
                  <a:gd name="T20" fmla="*/ 65 w 3"/>
                  <a:gd name="T21" fmla="*/ 25 h 2"/>
                  <a:gd name="T22" fmla="*/ 65 w 3"/>
                  <a:gd name="T23" fmla="*/ 25 h 2"/>
                  <a:gd name="T24" fmla="*/ 65 w 3"/>
                  <a:gd name="T25" fmla="*/ 25 h 2"/>
                  <a:gd name="T26" fmla="*/ 65 w 3"/>
                  <a:gd name="T27" fmla="*/ 25 h 2"/>
                  <a:gd name="T28" fmla="*/ 42 w 3"/>
                  <a:gd name="T29" fmla="*/ 50 h 2"/>
                  <a:gd name="T30" fmla="*/ 23 w 3"/>
                  <a:gd name="T31" fmla="*/ 50 h 2"/>
                  <a:gd name="T32" fmla="*/ 0 w 3"/>
                  <a:gd name="T33" fmla="*/ 50 h 2"/>
                  <a:gd name="T34" fmla="*/ 0 w 3"/>
                  <a:gd name="T35" fmla="*/ 50 h 2"/>
                  <a:gd name="T36" fmla="*/ 0 w 3"/>
                  <a:gd name="T37" fmla="*/ 50 h 2"/>
                  <a:gd name="T38" fmla="*/ 0 w 3"/>
                  <a:gd name="T39" fmla="*/ 50 h 2"/>
                  <a:gd name="T40" fmla="*/ 0 w 3"/>
                  <a:gd name="T41" fmla="*/ 50 h 2"/>
                  <a:gd name="T42" fmla="*/ 0 w 3"/>
                  <a:gd name="T43" fmla="*/ 50 h 2"/>
                  <a:gd name="T44" fmla="*/ 23 w 3"/>
                  <a:gd name="T45" fmla="*/ 50 h 2"/>
                  <a:gd name="T46" fmla="*/ 42 w 3"/>
                  <a:gd name="T47" fmla="*/ 25 h 2"/>
                  <a:gd name="T48" fmla="*/ 42 w 3"/>
                  <a:gd name="T49" fmla="*/ 25 h 2"/>
                  <a:gd name="T50" fmla="*/ 42 w 3"/>
                  <a:gd name="T51" fmla="*/ 25 h 2"/>
                  <a:gd name="T52" fmla="*/ 42 w 3"/>
                  <a:gd name="T53" fmla="*/ 25 h 2"/>
                  <a:gd name="T54" fmla="*/ 42 w 3"/>
                  <a:gd name="T55" fmla="*/ 25 h 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
                  <a:gd name="T85" fmla="*/ 0 h 2"/>
                  <a:gd name="T86" fmla="*/ 3 w 3"/>
                  <a:gd name="T87" fmla="*/ 2 h 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 h="2">
                    <a:moveTo>
                      <a:pt x="2" y="1"/>
                    </a:moveTo>
                    <a:lnTo>
                      <a:pt x="2" y="1"/>
                    </a:lnTo>
                    <a:lnTo>
                      <a:pt x="2" y="0"/>
                    </a:lnTo>
                    <a:lnTo>
                      <a:pt x="3" y="0"/>
                    </a:lnTo>
                    <a:lnTo>
                      <a:pt x="3" y="1"/>
                    </a:lnTo>
                    <a:lnTo>
                      <a:pt x="2" y="2"/>
                    </a:lnTo>
                    <a:lnTo>
                      <a:pt x="1" y="2"/>
                    </a:lnTo>
                    <a:lnTo>
                      <a:pt x="0" y="2"/>
                    </a:lnTo>
                    <a:lnTo>
                      <a:pt x="1" y="2"/>
                    </a:lnTo>
                    <a:lnTo>
                      <a:pt x="2"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77" name="Freeform 51"/>
              <p:cNvSpPr>
                <a:spLocks/>
              </p:cNvSpPr>
              <p:nvPr/>
            </p:nvSpPr>
            <p:spPr bwMode="auto">
              <a:xfrm>
                <a:off x="814" y="3691"/>
                <a:ext cx="10" cy="15"/>
              </a:xfrm>
              <a:custGeom>
                <a:avLst/>
                <a:gdLst>
                  <a:gd name="T0" fmla="*/ 25 w 2"/>
                  <a:gd name="T1" fmla="*/ 25 h 3"/>
                  <a:gd name="T2" fmla="*/ 0 w 2"/>
                  <a:gd name="T3" fmla="*/ 0 h 3"/>
                  <a:gd name="T4" fmla="*/ 0 w 2"/>
                  <a:gd name="T5" fmla="*/ 0 h 3"/>
                  <a:gd name="T6" fmla="*/ 25 w 2"/>
                  <a:gd name="T7" fmla="*/ 50 h 3"/>
                  <a:gd name="T8" fmla="*/ 0 w 2"/>
                  <a:gd name="T9" fmla="*/ 50 h 3"/>
                  <a:gd name="T10" fmla="*/ 0 w 2"/>
                  <a:gd name="T11" fmla="*/ 50 h 3"/>
                  <a:gd name="T12" fmla="*/ 0 w 2"/>
                  <a:gd name="T13" fmla="*/ 75 h 3"/>
                  <a:gd name="T14" fmla="*/ 25 w 2"/>
                  <a:gd name="T15" fmla="*/ 75 h 3"/>
                  <a:gd name="T16" fmla="*/ 25 w 2"/>
                  <a:gd name="T17" fmla="*/ 75 h 3"/>
                  <a:gd name="T18" fmla="*/ 50 w 2"/>
                  <a:gd name="T19" fmla="*/ 75 h 3"/>
                  <a:gd name="T20" fmla="*/ 50 w 2"/>
                  <a:gd name="T21" fmla="*/ 25 h 3"/>
                  <a:gd name="T22" fmla="*/ 50 w 2"/>
                  <a:gd name="T23" fmla="*/ 0 h 3"/>
                  <a:gd name="T24" fmla="*/ 25 w 2"/>
                  <a:gd name="T25" fmla="*/ 0 h 3"/>
                  <a:gd name="T26" fmla="*/ 25 w 2"/>
                  <a:gd name="T27" fmla="*/ 25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
                  <a:gd name="T43" fmla="*/ 0 h 3"/>
                  <a:gd name="T44" fmla="*/ 2 w 2"/>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59478" name="Freeform 52"/>
              <p:cNvSpPr>
                <a:spLocks/>
              </p:cNvSpPr>
              <p:nvPr/>
            </p:nvSpPr>
            <p:spPr bwMode="auto">
              <a:xfrm>
                <a:off x="814" y="3691"/>
                <a:ext cx="10" cy="15"/>
              </a:xfrm>
              <a:custGeom>
                <a:avLst/>
                <a:gdLst>
                  <a:gd name="T0" fmla="*/ 25 w 2"/>
                  <a:gd name="T1" fmla="*/ 25 h 3"/>
                  <a:gd name="T2" fmla="*/ 25 w 2"/>
                  <a:gd name="T3" fmla="*/ 0 h 3"/>
                  <a:gd name="T4" fmla="*/ 25 w 2"/>
                  <a:gd name="T5" fmla="*/ 0 h 3"/>
                  <a:gd name="T6" fmla="*/ 25 w 2"/>
                  <a:gd name="T7" fmla="*/ 0 h 3"/>
                  <a:gd name="T8" fmla="*/ 0 w 2"/>
                  <a:gd name="T9" fmla="*/ 0 h 3"/>
                  <a:gd name="T10" fmla="*/ 0 w 2"/>
                  <a:gd name="T11" fmla="*/ 0 h 3"/>
                  <a:gd name="T12" fmla="*/ 0 w 2"/>
                  <a:gd name="T13" fmla="*/ 25 h 3"/>
                  <a:gd name="T14" fmla="*/ 25 w 2"/>
                  <a:gd name="T15" fmla="*/ 25 h 3"/>
                  <a:gd name="T16" fmla="*/ 25 w 2"/>
                  <a:gd name="T17" fmla="*/ 25 h 3"/>
                  <a:gd name="T18" fmla="*/ 25 w 2"/>
                  <a:gd name="T19" fmla="*/ 50 h 3"/>
                  <a:gd name="T20" fmla="*/ 0 w 2"/>
                  <a:gd name="T21" fmla="*/ 50 h 3"/>
                  <a:gd name="T22" fmla="*/ 0 w 2"/>
                  <a:gd name="T23" fmla="*/ 50 h 3"/>
                  <a:gd name="T24" fmla="*/ 0 w 2"/>
                  <a:gd name="T25" fmla="*/ 50 h 3"/>
                  <a:gd name="T26" fmla="*/ 0 w 2"/>
                  <a:gd name="T27" fmla="*/ 50 h 3"/>
                  <a:gd name="T28" fmla="*/ 0 w 2"/>
                  <a:gd name="T29" fmla="*/ 50 h 3"/>
                  <a:gd name="T30" fmla="*/ 0 w 2"/>
                  <a:gd name="T31" fmla="*/ 50 h 3"/>
                  <a:gd name="T32" fmla="*/ 0 w 2"/>
                  <a:gd name="T33" fmla="*/ 75 h 3"/>
                  <a:gd name="T34" fmla="*/ 25 w 2"/>
                  <a:gd name="T35" fmla="*/ 75 h 3"/>
                  <a:gd name="T36" fmla="*/ 25 w 2"/>
                  <a:gd name="T37" fmla="*/ 75 h 3"/>
                  <a:gd name="T38" fmla="*/ 25 w 2"/>
                  <a:gd name="T39" fmla="*/ 75 h 3"/>
                  <a:gd name="T40" fmla="*/ 25 w 2"/>
                  <a:gd name="T41" fmla="*/ 75 h 3"/>
                  <a:gd name="T42" fmla="*/ 25 w 2"/>
                  <a:gd name="T43" fmla="*/ 75 h 3"/>
                  <a:gd name="T44" fmla="*/ 50 w 2"/>
                  <a:gd name="T45" fmla="*/ 75 h 3"/>
                  <a:gd name="T46" fmla="*/ 50 w 2"/>
                  <a:gd name="T47" fmla="*/ 50 h 3"/>
                  <a:gd name="T48" fmla="*/ 50 w 2"/>
                  <a:gd name="T49" fmla="*/ 25 h 3"/>
                  <a:gd name="T50" fmla="*/ 50 w 2"/>
                  <a:gd name="T51" fmla="*/ 25 h 3"/>
                  <a:gd name="T52" fmla="*/ 50 w 2"/>
                  <a:gd name="T53" fmla="*/ 25 h 3"/>
                  <a:gd name="T54" fmla="*/ 50 w 2"/>
                  <a:gd name="T55" fmla="*/ 0 h 3"/>
                  <a:gd name="T56" fmla="*/ 50 w 2"/>
                  <a:gd name="T57" fmla="*/ 0 h 3"/>
                  <a:gd name="T58" fmla="*/ 50 w 2"/>
                  <a:gd name="T59" fmla="*/ 0 h 3"/>
                  <a:gd name="T60" fmla="*/ 25 w 2"/>
                  <a:gd name="T61" fmla="*/ 0 h 3"/>
                  <a:gd name="T62" fmla="*/ 25 w 2"/>
                  <a:gd name="T63" fmla="*/ 0 h 3"/>
                  <a:gd name="T64" fmla="*/ 25 w 2"/>
                  <a:gd name="T65" fmla="*/ 25 h 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
                  <a:gd name="T100" fmla="*/ 0 h 3"/>
                  <a:gd name="T101" fmla="*/ 2 w 2"/>
                  <a:gd name="T102" fmla="*/ 3 h 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 h="3">
                    <a:moveTo>
                      <a:pt x="1" y="1"/>
                    </a:moveTo>
                    <a:lnTo>
                      <a:pt x="1" y="1"/>
                    </a:lnTo>
                    <a:lnTo>
                      <a:pt x="1" y="0"/>
                    </a:lnTo>
                    <a:lnTo>
                      <a:pt x="0" y="0"/>
                    </a:lnTo>
                    <a:lnTo>
                      <a:pt x="0" y="1"/>
                    </a:lnTo>
                    <a:lnTo>
                      <a:pt x="1" y="1"/>
                    </a:lnTo>
                    <a:lnTo>
                      <a:pt x="1" y="2"/>
                    </a:lnTo>
                    <a:lnTo>
                      <a:pt x="0" y="2"/>
                    </a:lnTo>
                    <a:lnTo>
                      <a:pt x="0" y="3"/>
                    </a:lnTo>
                    <a:lnTo>
                      <a:pt x="1" y="3"/>
                    </a:lnTo>
                    <a:lnTo>
                      <a:pt x="2" y="3"/>
                    </a:lnTo>
                    <a:lnTo>
                      <a:pt x="2" y="2"/>
                    </a:lnTo>
                    <a:lnTo>
                      <a:pt x="2" y="1"/>
                    </a:lnTo>
                    <a:lnTo>
                      <a:pt x="2" y="0"/>
                    </a:lnTo>
                    <a:lnTo>
                      <a:pt x="1" y="0"/>
                    </a:lnTo>
                    <a:lnTo>
                      <a:pt x="1"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79" name="Freeform 53"/>
              <p:cNvSpPr>
                <a:spLocks/>
              </p:cNvSpPr>
              <p:nvPr/>
            </p:nvSpPr>
            <p:spPr bwMode="auto">
              <a:xfrm>
                <a:off x="795" y="3693"/>
                <a:ext cx="15" cy="15"/>
              </a:xfrm>
              <a:custGeom>
                <a:avLst/>
                <a:gdLst>
                  <a:gd name="T0" fmla="*/ 75 w 3"/>
                  <a:gd name="T1" fmla="*/ 75 h 3"/>
                  <a:gd name="T2" fmla="*/ 75 w 3"/>
                  <a:gd name="T3" fmla="*/ 75 h 3"/>
                  <a:gd name="T4" fmla="*/ 75 w 3"/>
                  <a:gd name="T5" fmla="*/ 75 h 3"/>
                  <a:gd name="T6" fmla="*/ 75 w 3"/>
                  <a:gd name="T7" fmla="*/ 75 h 3"/>
                  <a:gd name="T8" fmla="*/ 75 w 3"/>
                  <a:gd name="T9" fmla="*/ 75 h 3"/>
                  <a:gd name="T10" fmla="*/ 75 w 3"/>
                  <a:gd name="T11" fmla="*/ 75 h 3"/>
                  <a:gd name="T12" fmla="*/ 50 w 3"/>
                  <a:gd name="T13" fmla="*/ 50 h 3"/>
                  <a:gd name="T14" fmla="*/ 25 w 3"/>
                  <a:gd name="T15" fmla="*/ 25 h 3"/>
                  <a:gd name="T16" fmla="*/ 25 w 3"/>
                  <a:gd name="T17" fmla="*/ 25 h 3"/>
                  <a:gd name="T18" fmla="*/ 25 w 3"/>
                  <a:gd name="T19" fmla="*/ 25 h 3"/>
                  <a:gd name="T20" fmla="*/ 25 w 3"/>
                  <a:gd name="T21" fmla="*/ 25 h 3"/>
                  <a:gd name="T22" fmla="*/ 25 w 3"/>
                  <a:gd name="T23" fmla="*/ 25 h 3"/>
                  <a:gd name="T24" fmla="*/ 25 w 3"/>
                  <a:gd name="T25" fmla="*/ 0 h 3"/>
                  <a:gd name="T26" fmla="*/ 0 w 3"/>
                  <a:gd name="T27" fmla="*/ 0 h 3"/>
                  <a:gd name="T28" fmla="*/ 0 w 3"/>
                  <a:gd name="T29" fmla="*/ 0 h 3"/>
                  <a:gd name="T30" fmla="*/ 0 w 3"/>
                  <a:gd name="T31" fmla="*/ 0 h 3"/>
                  <a:gd name="T32" fmla="*/ 0 w 3"/>
                  <a:gd name="T33" fmla="*/ 0 h 3"/>
                  <a:gd name="T34" fmla="*/ 0 w 3"/>
                  <a:gd name="T35" fmla="*/ 0 h 3"/>
                  <a:gd name="T36" fmla="*/ 0 w 3"/>
                  <a:gd name="T37" fmla="*/ 0 h 3"/>
                  <a:gd name="T38" fmla="*/ 0 w 3"/>
                  <a:gd name="T39" fmla="*/ 0 h 3"/>
                  <a:gd name="T40" fmla="*/ 0 w 3"/>
                  <a:gd name="T41" fmla="*/ 25 h 3"/>
                  <a:gd name="T42" fmla="*/ 0 w 3"/>
                  <a:gd name="T43" fmla="*/ 25 h 3"/>
                  <a:gd name="T44" fmla="*/ 0 w 3"/>
                  <a:gd name="T45" fmla="*/ 25 h 3"/>
                  <a:gd name="T46" fmla="*/ 0 w 3"/>
                  <a:gd name="T47" fmla="*/ 25 h 3"/>
                  <a:gd name="T48" fmla="*/ 25 w 3"/>
                  <a:gd name="T49" fmla="*/ 25 h 3"/>
                  <a:gd name="T50" fmla="*/ 25 w 3"/>
                  <a:gd name="T51" fmla="*/ 50 h 3"/>
                  <a:gd name="T52" fmla="*/ 25 w 3"/>
                  <a:gd name="T53" fmla="*/ 50 h 3"/>
                  <a:gd name="T54" fmla="*/ 50 w 3"/>
                  <a:gd name="T55" fmla="*/ 75 h 3"/>
                  <a:gd name="T56" fmla="*/ 50 w 3"/>
                  <a:gd name="T57" fmla="*/ 75 h 3"/>
                  <a:gd name="T58" fmla="*/ 75 w 3"/>
                  <a:gd name="T59" fmla="*/ 75 h 3"/>
                  <a:gd name="T60" fmla="*/ 75 w 3"/>
                  <a:gd name="T61" fmla="*/ 75 h 3"/>
                  <a:gd name="T62" fmla="*/ 75 w 3"/>
                  <a:gd name="T63" fmla="*/ 75 h 3"/>
                  <a:gd name="T64" fmla="*/ 75 w 3"/>
                  <a:gd name="T65" fmla="*/ 75 h 3"/>
                  <a:gd name="T66" fmla="*/ 75 w 3"/>
                  <a:gd name="T67" fmla="*/ 75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
                  <a:gd name="T103" fmla="*/ 0 h 3"/>
                  <a:gd name="T104" fmla="*/ 3 w 3"/>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 h="3">
                    <a:moveTo>
                      <a:pt x="3" y="3"/>
                    </a:moveTo>
                    <a:lnTo>
                      <a:pt x="3" y="3"/>
                    </a:lnTo>
                    <a:lnTo>
                      <a:pt x="2" y="2"/>
                    </a:lnTo>
                    <a:lnTo>
                      <a:pt x="1" y="1"/>
                    </a:lnTo>
                    <a:lnTo>
                      <a:pt x="1" y="0"/>
                    </a:lnTo>
                    <a:lnTo>
                      <a:pt x="0" y="0"/>
                    </a:lnTo>
                    <a:lnTo>
                      <a:pt x="0" y="1"/>
                    </a:lnTo>
                    <a:lnTo>
                      <a:pt x="1" y="1"/>
                    </a:lnTo>
                    <a:lnTo>
                      <a:pt x="1" y="2"/>
                    </a:lnTo>
                    <a:lnTo>
                      <a:pt x="2" y="3"/>
                    </a:lnTo>
                    <a:lnTo>
                      <a:pt x="3"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80" name="Freeform 54"/>
              <p:cNvSpPr>
                <a:spLocks/>
              </p:cNvSpPr>
              <p:nvPr/>
            </p:nvSpPr>
            <p:spPr bwMode="auto">
              <a:xfrm>
                <a:off x="768" y="3683"/>
                <a:ext cx="19" cy="10"/>
              </a:xfrm>
              <a:custGeom>
                <a:avLst/>
                <a:gdLst>
                  <a:gd name="T0" fmla="*/ 0 w 4"/>
                  <a:gd name="T1" fmla="*/ 25 h 2"/>
                  <a:gd name="T2" fmla="*/ 0 w 4"/>
                  <a:gd name="T3" fmla="*/ 25 h 2"/>
                  <a:gd name="T4" fmla="*/ 24 w 4"/>
                  <a:gd name="T5" fmla="*/ 0 h 2"/>
                  <a:gd name="T6" fmla="*/ 24 w 4"/>
                  <a:gd name="T7" fmla="*/ 0 h 2"/>
                  <a:gd name="T8" fmla="*/ 47 w 4"/>
                  <a:gd name="T9" fmla="*/ 0 h 2"/>
                  <a:gd name="T10" fmla="*/ 66 w 4"/>
                  <a:gd name="T11" fmla="*/ 0 h 2"/>
                  <a:gd name="T12" fmla="*/ 66 w 4"/>
                  <a:gd name="T13" fmla="*/ 0 h 2"/>
                  <a:gd name="T14" fmla="*/ 66 w 4"/>
                  <a:gd name="T15" fmla="*/ 0 h 2"/>
                  <a:gd name="T16" fmla="*/ 66 w 4"/>
                  <a:gd name="T17" fmla="*/ 25 h 2"/>
                  <a:gd name="T18" fmla="*/ 90 w 4"/>
                  <a:gd name="T19" fmla="*/ 25 h 2"/>
                  <a:gd name="T20" fmla="*/ 90 w 4"/>
                  <a:gd name="T21" fmla="*/ 25 h 2"/>
                  <a:gd name="T22" fmla="*/ 90 w 4"/>
                  <a:gd name="T23" fmla="*/ 25 h 2"/>
                  <a:gd name="T24" fmla="*/ 90 w 4"/>
                  <a:gd name="T25" fmla="*/ 25 h 2"/>
                  <a:gd name="T26" fmla="*/ 90 w 4"/>
                  <a:gd name="T27" fmla="*/ 25 h 2"/>
                  <a:gd name="T28" fmla="*/ 90 w 4"/>
                  <a:gd name="T29" fmla="*/ 25 h 2"/>
                  <a:gd name="T30" fmla="*/ 90 w 4"/>
                  <a:gd name="T31" fmla="*/ 25 h 2"/>
                  <a:gd name="T32" fmla="*/ 90 w 4"/>
                  <a:gd name="T33" fmla="*/ 50 h 2"/>
                  <a:gd name="T34" fmla="*/ 90 w 4"/>
                  <a:gd name="T35" fmla="*/ 50 h 2"/>
                  <a:gd name="T36" fmla="*/ 90 w 4"/>
                  <a:gd name="T37" fmla="*/ 50 h 2"/>
                  <a:gd name="T38" fmla="*/ 90 w 4"/>
                  <a:gd name="T39" fmla="*/ 50 h 2"/>
                  <a:gd name="T40" fmla="*/ 66 w 4"/>
                  <a:gd name="T41" fmla="*/ 25 h 2"/>
                  <a:gd name="T42" fmla="*/ 66 w 4"/>
                  <a:gd name="T43" fmla="*/ 25 h 2"/>
                  <a:gd name="T44" fmla="*/ 66 w 4"/>
                  <a:gd name="T45" fmla="*/ 50 h 2"/>
                  <a:gd name="T46" fmla="*/ 66 w 4"/>
                  <a:gd name="T47" fmla="*/ 50 h 2"/>
                  <a:gd name="T48" fmla="*/ 66 w 4"/>
                  <a:gd name="T49" fmla="*/ 50 h 2"/>
                  <a:gd name="T50" fmla="*/ 47 w 4"/>
                  <a:gd name="T51" fmla="*/ 50 h 2"/>
                  <a:gd name="T52" fmla="*/ 47 w 4"/>
                  <a:gd name="T53" fmla="*/ 50 h 2"/>
                  <a:gd name="T54" fmla="*/ 47 w 4"/>
                  <a:gd name="T55" fmla="*/ 50 h 2"/>
                  <a:gd name="T56" fmla="*/ 47 w 4"/>
                  <a:gd name="T57" fmla="*/ 50 h 2"/>
                  <a:gd name="T58" fmla="*/ 47 w 4"/>
                  <a:gd name="T59" fmla="*/ 50 h 2"/>
                  <a:gd name="T60" fmla="*/ 47 w 4"/>
                  <a:gd name="T61" fmla="*/ 50 h 2"/>
                  <a:gd name="T62" fmla="*/ 47 w 4"/>
                  <a:gd name="T63" fmla="*/ 50 h 2"/>
                  <a:gd name="T64" fmla="*/ 24 w 4"/>
                  <a:gd name="T65" fmla="*/ 50 h 2"/>
                  <a:gd name="T66" fmla="*/ 24 w 4"/>
                  <a:gd name="T67" fmla="*/ 50 h 2"/>
                  <a:gd name="T68" fmla="*/ 24 w 4"/>
                  <a:gd name="T69" fmla="*/ 25 h 2"/>
                  <a:gd name="T70" fmla="*/ 24 w 4"/>
                  <a:gd name="T71" fmla="*/ 25 h 2"/>
                  <a:gd name="T72" fmla="*/ 24 w 4"/>
                  <a:gd name="T73" fmla="*/ 25 h 2"/>
                  <a:gd name="T74" fmla="*/ 24 w 4"/>
                  <a:gd name="T75" fmla="*/ 25 h 2"/>
                  <a:gd name="T76" fmla="*/ 24 w 4"/>
                  <a:gd name="T77" fmla="*/ 25 h 2"/>
                  <a:gd name="T78" fmla="*/ 24 w 4"/>
                  <a:gd name="T79" fmla="*/ 25 h 2"/>
                  <a:gd name="T80" fmla="*/ 24 w 4"/>
                  <a:gd name="T81" fmla="*/ 25 h 2"/>
                  <a:gd name="T82" fmla="*/ 24 w 4"/>
                  <a:gd name="T83" fmla="*/ 25 h 2"/>
                  <a:gd name="T84" fmla="*/ 24 w 4"/>
                  <a:gd name="T85" fmla="*/ 25 h 2"/>
                  <a:gd name="T86" fmla="*/ 24 w 4"/>
                  <a:gd name="T87" fmla="*/ 25 h 2"/>
                  <a:gd name="T88" fmla="*/ 24 w 4"/>
                  <a:gd name="T89" fmla="*/ 25 h 2"/>
                  <a:gd name="T90" fmla="*/ 24 w 4"/>
                  <a:gd name="T91" fmla="*/ 25 h 2"/>
                  <a:gd name="T92" fmla="*/ 24 w 4"/>
                  <a:gd name="T93" fmla="*/ 25 h 2"/>
                  <a:gd name="T94" fmla="*/ 0 w 4"/>
                  <a:gd name="T95" fmla="*/ 25 h 2"/>
                  <a:gd name="T96" fmla="*/ 0 w 4"/>
                  <a:gd name="T97" fmla="*/ 25 h 2"/>
                  <a:gd name="T98" fmla="*/ 0 w 4"/>
                  <a:gd name="T99" fmla="*/ 25 h 2"/>
                  <a:gd name="T100" fmla="*/ 0 w 4"/>
                  <a:gd name="T101" fmla="*/ 25 h 2"/>
                  <a:gd name="T102" fmla="*/ 0 w 4"/>
                  <a:gd name="T103" fmla="*/ 25 h 2"/>
                  <a:gd name="T104" fmla="*/ 0 w 4"/>
                  <a:gd name="T105" fmla="*/ 25 h 2"/>
                  <a:gd name="T106" fmla="*/ 0 w 4"/>
                  <a:gd name="T107" fmla="*/ 25 h 2"/>
                  <a:gd name="T108" fmla="*/ 0 w 4"/>
                  <a:gd name="T109" fmla="*/ 25 h 2"/>
                  <a:gd name="T110" fmla="*/ 0 w 4"/>
                  <a:gd name="T111" fmla="*/ 25 h 2"/>
                  <a:gd name="T112" fmla="*/ 0 w 4"/>
                  <a:gd name="T113" fmla="*/ 25 h 2"/>
                  <a:gd name="T114" fmla="*/ 0 w 4"/>
                  <a:gd name="T115" fmla="*/ 25 h 2"/>
                  <a:gd name="T116" fmla="*/ 0 w 4"/>
                  <a:gd name="T117" fmla="*/ 25 h 2"/>
                  <a:gd name="T118" fmla="*/ 0 w 4"/>
                  <a:gd name="T119" fmla="*/ 25 h 2"/>
                  <a:gd name="T120" fmla="*/ 0 w 4"/>
                  <a:gd name="T121" fmla="*/ 25 h 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
                  <a:gd name="T184" fmla="*/ 0 h 2"/>
                  <a:gd name="T185" fmla="*/ 4 w 4"/>
                  <a:gd name="T186" fmla="*/ 2 h 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 h="2">
                    <a:moveTo>
                      <a:pt x="0" y="1"/>
                    </a:moveTo>
                    <a:lnTo>
                      <a:pt x="0" y="1"/>
                    </a:lnTo>
                    <a:lnTo>
                      <a:pt x="1" y="0"/>
                    </a:lnTo>
                    <a:lnTo>
                      <a:pt x="2" y="0"/>
                    </a:lnTo>
                    <a:lnTo>
                      <a:pt x="3" y="0"/>
                    </a:lnTo>
                    <a:lnTo>
                      <a:pt x="3" y="1"/>
                    </a:lnTo>
                    <a:lnTo>
                      <a:pt x="4" y="1"/>
                    </a:lnTo>
                    <a:lnTo>
                      <a:pt x="4" y="2"/>
                    </a:lnTo>
                    <a:lnTo>
                      <a:pt x="3" y="1"/>
                    </a:lnTo>
                    <a:lnTo>
                      <a:pt x="3" y="2"/>
                    </a:lnTo>
                    <a:lnTo>
                      <a:pt x="2" y="2"/>
                    </a:lnTo>
                    <a:lnTo>
                      <a:pt x="1" y="2"/>
                    </a:lnTo>
                    <a:lnTo>
                      <a:pt x="1" y="1"/>
                    </a:lnTo>
                    <a:lnTo>
                      <a:pt x="0" y="1"/>
                    </a:lnTo>
                    <a:close/>
                  </a:path>
                </a:pathLst>
              </a:custGeom>
              <a:solidFill>
                <a:srgbClr val="FFC66D"/>
              </a:solidFill>
              <a:ln w="12700" cmpd="sng">
                <a:solidFill>
                  <a:schemeClr val="tx1"/>
                </a:solidFill>
                <a:prstDash val="solid"/>
                <a:round/>
                <a:headEnd/>
                <a:tailEnd/>
              </a:ln>
            </p:spPr>
            <p:txBody>
              <a:bodyPr/>
              <a:lstStyle/>
              <a:p>
                <a:endParaRPr lang="en-US"/>
              </a:p>
            </p:txBody>
          </p:sp>
        </p:grpSp>
        <p:grpSp>
          <p:nvGrpSpPr>
            <p:cNvPr id="59444" name="Group 55"/>
            <p:cNvGrpSpPr>
              <a:grpSpLocks/>
            </p:cNvGrpSpPr>
            <p:nvPr/>
          </p:nvGrpSpPr>
          <p:grpSpPr bwMode="auto">
            <a:xfrm>
              <a:off x="5824538" y="2197100"/>
              <a:ext cx="830262" cy="742950"/>
              <a:chOff x="3562" y="1636"/>
              <a:chExt cx="497" cy="468"/>
            </a:xfrm>
          </p:grpSpPr>
          <p:sp>
            <p:nvSpPr>
              <p:cNvPr id="59464" name="Freeform 56"/>
              <p:cNvSpPr>
                <a:spLocks/>
              </p:cNvSpPr>
              <p:nvPr/>
            </p:nvSpPr>
            <p:spPr bwMode="auto">
              <a:xfrm>
                <a:off x="3806" y="1758"/>
                <a:ext cx="253" cy="346"/>
              </a:xfrm>
              <a:custGeom>
                <a:avLst/>
                <a:gdLst>
                  <a:gd name="T0" fmla="*/ 618 w 52"/>
                  <a:gd name="T1" fmla="*/ 1613 h 71"/>
                  <a:gd name="T2" fmla="*/ 1017 w 52"/>
                  <a:gd name="T3" fmla="*/ 1594 h 71"/>
                  <a:gd name="T4" fmla="*/ 1066 w 52"/>
                  <a:gd name="T5" fmla="*/ 1472 h 71"/>
                  <a:gd name="T6" fmla="*/ 1066 w 52"/>
                  <a:gd name="T7" fmla="*/ 1379 h 71"/>
                  <a:gd name="T8" fmla="*/ 1138 w 52"/>
                  <a:gd name="T9" fmla="*/ 1306 h 71"/>
                  <a:gd name="T10" fmla="*/ 1158 w 52"/>
                  <a:gd name="T11" fmla="*/ 1233 h 71"/>
                  <a:gd name="T12" fmla="*/ 1182 w 52"/>
                  <a:gd name="T13" fmla="*/ 1189 h 71"/>
                  <a:gd name="T14" fmla="*/ 1207 w 52"/>
                  <a:gd name="T15" fmla="*/ 1213 h 71"/>
                  <a:gd name="T16" fmla="*/ 1231 w 52"/>
                  <a:gd name="T17" fmla="*/ 1189 h 71"/>
                  <a:gd name="T18" fmla="*/ 1231 w 52"/>
                  <a:gd name="T19" fmla="*/ 1092 h 71"/>
                  <a:gd name="T20" fmla="*/ 1207 w 52"/>
                  <a:gd name="T21" fmla="*/ 999 h 71"/>
                  <a:gd name="T22" fmla="*/ 1114 w 52"/>
                  <a:gd name="T23" fmla="*/ 663 h 71"/>
                  <a:gd name="T24" fmla="*/ 993 w 52"/>
                  <a:gd name="T25" fmla="*/ 663 h 71"/>
                  <a:gd name="T26" fmla="*/ 851 w 52"/>
                  <a:gd name="T27" fmla="*/ 853 h 71"/>
                  <a:gd name="T28" fmla="*/ 827 w 52"/>
                  <a:gd name="T29" fmla="*/ 833 h 71"/>
                  <a:gd name="T30" fmla="*/ 783 w 52"/>
                  <a:gd name="T31" fmla="*/ 809 h 71"/>
                  <a:gd name="T32" fmla="*/ 783 w 52"/>
                  <a:gd name="T33" fmla="*/ 711 h 71"/>
                  <a:gd name="T34" fmla="*/ 851 w 52"/>
                  <a:gd name="T35" fmla="*/ 663 h 71"/>
                  <a:gd name="T36" fmla="*/ 851 w 52"/>
                  <a:gd name="T37" fmla="*/ 619 h 71"/>
                  <a:gd name="T38" fmla="*/ 900 w 52"/>
                  <a:gd name="T39" fmla="*/ 570 h 71"/>
                  <a:gd name="T40" fmla="*/ 900 w 52"/>
                  <a:gd name="T41" fmla="*/ 404 h 71"/>
                  <a:gd name="T42" fmla="*/ 876 w 52"/>
                  <a:gd name="T43" fmla="*/ 331 h 71"/>
                  <a:gd name="T44" fmla="*/ 827 w 52"/>
                  <a:gd name="T45" fmla="*/ 283 h 71"/>
                  <a:gd name="T46" fmla="*/ 876 w 52"/>
                  <a:gd name="T47" fmla="*/ 239 h 71"/>
                  <a:gd name="T48" fmla="*/ 851 w 52"/>
                  <a:gd name="T49" fmla="*/ 166 h 71"/>
                  <a:gd name="T50" fmla="*/ 710 w 52"/>
                  <a:gd name="T51" fmla="*/ 93 h 71"/>
                  <a:gd name="T52" fmla="*/ 618 w 52"/>
                  <a:gd name="T53" fmla="*/ 49 h 71"/>
                  <a:gd name="T54" fmla="*/ 496 w 52"/>
                  <a:gd name="T55" fmla="*/ 24 h 71"/>
                  <a:gd name="T56" fmla="*/ 428 w 52"/>
                  <a:gd name="T57" fmla="*/ 24 h 71"/>
                  <a:gd name="T58" fmla="*/ 355 w 52"/>
                  <a:gd name="T59" fmla="*/ 73 h 71"/>
                  <a:gd name="T60" fmla="*/ 355 w 52"/>
                  <a:gd name="T61" fmla="*/ 141 h 71"/>
                  <a:gd name="T62" fmla="*/ 380 w 52"/>
                  <a:gd name="T63" fmla="*/ 166 h 71"/>
                  <a:gd name="T64" fmla="*/ 355 w 52"/>
                  <a:gd name="T65" fmla="*/ 190 h 71"/>
                  <a:gd name="T66" fmla="*/ 307 w 52"/>
                  <a:gd name="T67" fmla="*/ 239 h 71"/>
                  <a:gd name="T68" fmla="*/ 282 w 52"/>
                  <a:gd name="T69" fmla="*/ 307 h 71"/>
                  <a:gd name="T70" fmla="*/ 282 w 52"/>
                  <a:gd name="T71" fmla="*/ 404 h 71"/>
                  <a:gd name="T72" fmla="*/ 238 w 52"/>
                  <a:gd name="T73" fmla="*/ 380 h 71"/>
                  <a:gd name="T74" fmla="*/ 238 w 52"/>
                  <a:gd name="T75" fmla="*/ 307 h 71"/>
                  <a:gd name="T76" fmla="*/ 238 w 52"/>
                  <a:gd name="T77" fmla="*/ 263 h 71"/>
                  <a:gd name="T78" fmla="*/ 190 w 52"/>
                  <a:gd name="T79" fmla="*/ 307 h 71"/>
                  <a:gd name="T80" fmla="*/ 190 w 52"/>
                  <a:gd name="T81" fmla="*/ 380 h 71"/>
                  <a:gd name="T82" fmla="*/ 117 w 52"/>
                  <a:gd name="T83" fmla="*/ 404 h 71"/>
                  <a:gd name="T84" fmla="*/ 92 w 52"/>
                  <a:gd name="T85" fmla="*/ 453 h 71"/>
                  <a:gd name="T86" fmla="*/ 73 w 52"/>
                  <a:gd name="T87" fmla="*/ 546 h 71"/>
                  <a:gd name="T88" fmla="*/ 49 w 52"/>
                  <a:gd name="T89" fmla="*/ 663 h 71"/>
                  <a:gd name="T90" fmla="*/ 24 w 52"/>
                  <a:gd name="T91" fmla="*/ 760 h 71"/>
                  <a:gd name="T92" fmla="*/ 49 w 52"/>
                  <a:gd name="T93" fmla="*/ 877 h 71"/>
                  <a:gd name="T94" fmla="*/ 49 w 52"/>
                  <a:gd name="T95" fmla="*/ 975 h 71"/>
                  <a:gd name="T96" fmla="*/ 141 w 52"/>
                  <a:gd name="T97" fmla="*/ 1189 h 71"/>
                  <a:gd name="T98" fmla="*/ 165 w 52"/>
                  <a:gd name="T99" fmla="*/ 1306 h 71"/>
                  <a:gd name="T100" fmla="*/ 165 w 52"/>
                  <a:gd name="T101" fmla="*/ 1330 h 71"/>
                  <a:gd name="T102" fmla="*/ 141 w 52"/>
                  <a:gd name="T103" fmla="*/ 1472 h 71"/>
                  <a:gd name="T104" fmla="*/ 49 w 52"/>
                  <a:gd name="T105" fmla="*/ 1637 h 71"/>
                  <a:gd name="T106" fmla="*/ 0 w 52"/>
                  <a:gd name="T107" fmla="*/ 1686 h 7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71"/>
                  <a:gd name="T164" fmla="*/ 52 w 52"/>
                  <a:gd name="T165" fmla="*/ 71 h 7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6"/>
                    </a:lnTo>
                    <a:lnTo>
                      <a:pt x="6" y="59"/>
                    </a:lnTo>
                    <a:lnTo>
                      <a:pt x="6" y="62"/>
                    </a:lnTo>
                    <a:lnTo>
                      <a:pt x="5" y="64"/>
                    </a:lnTo>
                    <a:lnTo>
                      <a:pt x="2" y="69"/>
                    </a:lnTo>
                    <a:lnTo>
                      <a:pt x="1" y="71"/>
                    </a:lnTo>
                    <a:lnTo>
                      <a:pt x="0" y="71"/>
                    </a:lnTo>
                    <a:close/>
                  </a:path>
                </a:pathLst>
              </a:custGeom>
              <a:pattFill prst="pct20">
                <a:fgClr>
                  <a:schemeClr val="tx2"/>
                </a:fgClr>
                <a:bgClr>
                  <a:srgbClr val="AA1202"/>
                </a:bgClr>
              </a:pattFill>
              <a:ln w="9525">
                <a:solidFill>
                  <a:schemeClr val="tx1"/>
                </a:solidFill>
                <a:miter lim="800000"/>
                <a:headEnd/>
                <a:tailEnd/>
              </a:ln>
            </p:spPr>
            <p:txBody>
              <a:bodyPr wrap="none" anchor="ctr"/>
              <a:lstStyle/>
              <a:p>
                <a:endParaRPr lang="en-US"/>
              </a:p>
            </p:txBody>
          </p:sp>
          <p:sp>
            <p:nvSpPr>
              <p:cNvPr id="59465" name="Freeform 57"/>
              <p:cNvSpPr>
                <a:spLocks/>
              </p:cNvSpPr>
              <p:nvPr/>
            </p:nvSpPr>
            <p:spPr bwMode="auto">
              <a:xfrm>
                <a:off x="3562" y="1636"/>
                <a:ext cx="405" cy="200"/>
              </a:xfrm>
              <a:custGeom>
                <a:avLst/>
                <a:gdLst>
                  <a:gd name="T0" fmla="*/ 98 w 83"/>
                  <a:gd name="T1" fmla="*/ 380 h 41"/>
                  <a:gd name="T2" fmla="*/ 190 w 83"/>
                  <a:gd name="T3" fmla="*/ 307 h 41"/>
                  <a:gd name="T4" fmla="*/ 478 w 83"/>
                  <a:gd name="T5" fmla="*/ 141 h 41"/>
                  <a:gd name="T6" fmla="*/ 620 w 83"/>
                  <a:gd name="T7" fmla="*/ 24 h 41"/>
                  <a:gd name="T8" fmla="*/ 737 w 83"/>
                  <a:gd name="T9" fmla="*/ 24 h 41"/>
                  <a:gd name="T10" fmla="*/ 668 w 83"/>
                  <a:gd name="T11" fmla="*/ 98 h 41"/>
                  <a:gd name="T12" fmla="*/ 547 w 83"/>
                  <a:gd name="T13" fmla="*/ 215 h 41"/>
                  <a:gd name="T14" fmla="*/ 547 w 83"/>
                  <a:gd name="T15" fmla="*/ 288 h 41"/>
                  <a:gd name="T16" fmla="*/ 668 w 83"/>
                  <a:gd name="T17" fmla="*/ 239 h 41"/>
                  <a:gd name="T18" fmla="*/ 927 w 83"/>
                  <a:gd name="T19" fmla="*/ 356 h 41"/>
                  <a:gd name="T20" fmla="*/ 1025 w 83"/>
                  <a:gd name="T21" fmla="*/ 380 h 41"/>
                  <a:gd name="T22" fmla="*/ 1049 w 83"/>
                  <a:gd name="T23" fmla="*/ 405 h 41"/>
                  <a:gd name="T24" fmla="*/ 1166 w 83"/>
                  <a:gd name="T25" fmla="*/ 307 h 41"/>
                  <a:gd name="T26" fmla="*/ 1522 w 83"/>
                  <a:gd name="T27" fmla="*/ 190 h 41"/>
                  <a:gd name="T28" fmla="*/ 1498 w 83"/>
                  <a:gd name="T29" fmla="*/ 263 h 41"/>
                  <a:gd name="T30" fmla="*/ 1571 w 83"/>
                  <a:gd name="T31" fmla="*/ 332 h 41"/>
                  <a:gd name="T32" fmla="*/ 1713 w 83"/>
                  <a:gd name="T33" fmla="*/ 307 h 41"/>
                  <a:gd name="T34" fmla="*/ 1810 w 83"/>
                  <a:gd name="T35" fmla="*/ 429 h 41"/>
                  <a:gd name="T36" fmla="*/ 1952 w 83"/>
                  <a:gd name="T37" fmla="*/ 454 h 41"/>
                  <a:gd name="T38" fmla="*/ 1952 w 83"/>
                  <a:gd name="T39" fmla="*/ 498 h 41"/>
                  <a:gd name="T40" fmla="*/ 1879 w 83"/>
                  <a:gd name="T41" fmla="*/ 498 h 41"/>
                  <a:gd name="T42" fmla="*/ 1786 w 83"/>
                  <a:gd name="T43" fmla="*/ 498 h 41"/>
                  <a:gd name="T44" fmla="*/ 1644 w 83"/>
                  <a:gd name="T45" fmla="*/ 498 h 41"/>
                  <a:gd name="T46" fmla="*/ 1644 w 83"/>
                  <a:gd name="T47" fmla="*/ 571 h 41"/>
                  <a:gd name="T48" fmla="*/ 1478 w 83"/>
                  <a:gd name="T49" fmla="*/ 498 h 41"/>
                  <a:gd name="T50" fmla="*/ 1357 w 83"/>
                  <a:gd name="T51" fmla="*/ 546 h 41"/>
                  <a:gd name="T52" fmla="*/ 1308 w 83"/>
                  <a:gd name="T53" fmla="*/ 595 h 41"/>
                  <a:gd name="T54" fmla="*/ 1191 w 83"/>
                  <a:gd name="T55" fmla="*/ 595 h 41"/>
                  <a:gd name="T56" fmla="*/ 1093 w 83"/>
                  <a:gd name="T57" fmla="*/ 712 h 41"/>
                  <a:gd name="T58" fmla="*/ 1117 w 83"/>
                  <a:gd name="T59" fmla="*/ 668 h 41"/>
                  <a:gd name="T60" fmla="*/ 1049 w 83"/>
                  <a:gd name="T61" fmla="*/ 668 h 41"/>
                  <a:gd name="T62" fmla="*/ 1000 w 83"/>
                  <a:gd name="T63" fmla="*/ 644 h 41"/>
                  <a:gd name="T64" fmla="*/ 952 w 83"/>
                  <a:gd name="T65" fmla="*/ 761 h 41"/>
                  <a:gd name="T66" fmla="*/ 859 w 83"/>
                  <a:gd name="T67" fmla="*/ 902 h 41"/>
                  <a:gd name="T68" fmla="*/ 810 w 83"/>
                  <a:gd name="T69" fmla="*/ 927 h 41"/>
                  <a:gd name="T70" fmla="*/ 834 w 83"/>
                  <a:gd name="T71" fmla="*/ 859 h 41"/>
                  <a:gd name="T72" fmla="*/ 761 w 83"/>
                  <a:gd name="T73" fmla="*/ 859 h 41"/>
                  <a:gd name="T74" fmla="*/ 712 w 83"/>
                  <a:gd name="T75" fmla="*/ 688 h 41"/>
                  <a:gd name="T76" fmla="*/ 693 w 83"/>
                  <a:gd name="T77" fmla="*/ 668 h 41"/>
                  <a:gd name="T78" fmla="*/ 547 w 83"/>
                  <a:gd name="T79" fmla="*/ 620 h 41"/>
                  <a:gd name="T80" fmla="*/ 522 w 83"/>
                  <a:gd name="T81" fmla="*/ 620 h 41"/>
                  <a:gd name="T82" fmla="*/ 381 w 83"/>
                  <a:gd name="T83" fmla="*/ 571 h 41"/>
                  <a:gd name="T84" fmla="*/ 98 w 83"/>
                  <a:gd name="T85" fmla="*/ 454 h 41"/>
                  <a:gd name="T86" fmla="*/ 0 w 83"/>
                  <a:gd name="T87" fmla="*/ 405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83"/>
                  <a:gd name="T133" fmla="*/ 0 h 41"/>
                  <a:gd name="T134" fmla="*/ 83 w 83"/>
                  <a:gd name="T135" fmla="*/ 41 h 4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3" y="32"/>
                    </a:lnTo>
                    <a:lnTo>
                      <a:pt x="32" y="30"/>
                    </a:lnTo>
                    <a:lnTo>
                      <a:pt x="30" y="29"/>
                    </a:lnTo>
                    <a:lnTo>
                      <a:pt x="28" y="29"/>
                    </a:lnTo>
                    <a:lnTo>
                      <a:pt x="28" y="28"/>
                    </a:lnTo>
                    <a:lnTo>
                      <a:pt x="29" y="28"/>
                    </a:lnTo>
                    <a:lnTo>
                      <a:pt x="28" y="27"/>
                    </a:lnTo>
                    <a:lnTo>
                      <a:pt x="26" y="26"/>
                    </a:lnTo>
                    <a:lnTo>
                      <a:pt x="23" y="26"/>
                    </a:lnTo>
                    <a:lnTo>
                      <a:pt x="22" y="26"/>
                    </a:lnTo>
                    <a:lnTo>
                      <a:pt x="20" y="26"/>
                    </a:lnTo>
                    <a:lnTo>
                      <a:pt x="18" y="24"/>
                    </a:lnTo>
                    <a:lnTo>
                      <a:pt x="16" y="24"/>
                    </a:lnTo>
                    <a:lnTo>
                      <a:pt x="5" y="22"/>
                    </a:lnTo>
                    <a:lnTo>
                      <a:pt x="4" y="21"/>
                    </a:lnTo>
                    <a:lnTo>
                      <a:pt x="4" y="19"/>
                    </a:lnTo>
                    <a:lnTo>
                      <a:pt x="3" y="19"/>
                    </a:lnTo>
                    <a:lnTo>
                      <a:pt x="1" y="18"/>
                    </a:lnTo>
                    <a:lnTo>
                      <a:pt x="0" y="17"/>
                    </a:lnTo>
                    <a:close/>
                  </a:path>
                </a:pathLst>
              </a:custGeom>
              <a:pattFill prst="pct20">
                <a:fgClr>
                  <a:schemeClr val="tx2"/>
                </a:fgClr>
                <a:bgClr>
                  <a:srgbClr val="AA1202"/>
                </a:bgClr>
              </a:pattFill>
              <a:ln w="9525">
                <a:solidFill>
                  <a:schemeClr val="tx1"/>
                </a:solidFill>
                <a:miter lim="800000"/>
                <a:headEnd/>
                <a:tailEnd/>
              </a:ln>
            </p:spPr>
            <p:txBody>
              <a:bodyPr wrap="none" anchor="ctr"/>
              <a:lstStyle/>
              <a:p>
                <a:endParaRPr lang="en-US"/>
              </a:p>
            </p:txBody>
          </p:sp>
        </p:grpSp>
        <p:sp>
          <p:nvSpPr>
            <p:cNvPr id="59445" name="Freeform 58"/>
            <p:cNvSpPr>
              <a:spLocks/>
            </p:cNvSpPr>
            <p:nvPr/>
          </p:nvSpPr>
          <p:spPr bwMode="auto">
            <a:xfrm>
              <a:off x="6159500" y="2917825"/>
              <a:ext cx="327025" cy="557213"/>
            </a:xfrm>
            <a:custGeom>
              <a:avLst/>
              <a:gdLst>
                <a:gd name="T0" fmla="*/ 66843900 w 40"/>
                <a:gd name="T1" fmla="*/ 299463286 h 72"/>
                <a:gd name="T2" fmla="*/ 267367426 w 40"/>
                <a:gd name="T3" fmla="*/ 2147483647 h 72"/>
                <a:gd name="T4" fmla="*/ 267367426 w 40"/>
                <a:gd name="T5" fmla="*/ 2147483647 h 72"/>
                <a:gd name="T6" fmla="*/ 267367426 w 40"/>
                <a:gd name="T7" fmla="*/ 2147483647 h 72"/>
                <a:gd name="T8" fmla="*/ 267367426 w 40"/>
                <a:gd name="T9" fmla="*/ 2147483647 h 72"/>
                <a:gd name="T10" fmla="*/ 334203199 w 40"/>
                <a:gd name="T11" fmla="*/ 2147483647 h 72"/>
                <a:gd name="T12" fmla="*/ 401047084 w 40"/>
                <a:gd name="T13" fmla="*/ 2147483647 h 72"/>
                <a:gd name="T14" fmla="*/ 267367426 w 40"/>
                <a:gd name="T15" fmla="*/ 2147483647 h 72"/>
                <a:gd name="T16" fmla="*/ 267367426 w 40"/>
                <a:gd name="T17" fmla="*/ 2147483647 h 72"/>
                <a:gd name="T18" fmla="*/ 133679625 w 40"/>
                <a:gd name="T19" fmla="*/ 2147483647 h 72"/>
                <a:gd name="T20" fmla="*/ 0 w 40"/>
                <a:gd name="T21" fmla="*/ 2147483647 h 72"/>
                <a:gd name="T22" fmla="*/ 0 w 40"/>
                <a:gd name="T23" fmla="*/ 2147483647 h 72"/>
                <a:gd name="T24" fmla="*/ 0 w 40"/>
                <a:gd name="T25" fmla="*/ 2147483647 h 72"/>
                <a:gd name="T26" fmla="*/ 0 w 40"/>
                <a:gd name="T27" fmla="*/ 2147483647 h 72"/>
                <a:gd name="T28" fmla="*/ 0 w 40"/>
                <a:gd name="T29" fmla="*/ 2147483647 h 72"/>
                <a:gd name="T30" fmla="*/ 0 w 40"/>
                <a:gd name="T31" fmla="*/ 2147483647 h 72"/>
                <a:gd name="T32" fmla="*/ 66843900 w 40"/>
                <a:gd name="T33" fmla="*/ 2147483647 h 72"/>
                <a:gd name="T34" fmla="*/ 133679625 w 40"/>
                <a:gd name="T35" fmla="*/ 2147483647 h 72"/>
                <a:gd name="T36" fmla="*/ 133679625 w 40"/>
                <a:gd name="T37" fmla="*/ 2147483647 h 72"/>
                <a:gd name="T38" fmla="*/ 133679625 w 40"/>
                <a:gd name="T39" fmla="*/ 2147483647 h 72"/>
                <a:gd name="T40" fmla="*/ 334203199 w 40"/>
                <a:gd name="T41" fmla="*/ 2147483647 h 72"/>
                <a:gd name="T42" fmla="*/ 534726677 w 40"/>
                <a:gd name="T43" fmla="*/ 2147483647 h 72"/>
                <a:gd name="T44" fmla="*/ 802085991 w 40"/>
                <a:gd name="T45" fmla="*/ 2147483647 h 72"/>
                <a:gd name="T46" fmla="*/ 802085991 w 40"/>
                <a:gd name="T47" fmla="*/ 2147483647 h 72"/>
                <a:gd name="T48" fmla="*/ 868929876 w 40"/>
                <a:gd name="T49" fmla="*/ 2147483647 h 72"/>
                <a:gd name="T50" fmla="*/ 935773760 w 40"/>
                <a:gd name="T51" fmla="*/ 2147483647 h 72"/>
                <a:gd name="T52" fmla="*/ 1069453354 w 40"/>
                <a:gd name="T53" fmla="*/ 2147483647 h 72"/>
                <a:gd name="T54" fmla="*/ 1136297494 w 40"/>
                <a:gd name="T55" fmla="*/ 2147483647 h 72"/>
                <a:gd name="T56" fmla="*/ 1203133203 w 40"/>
                <a:gd name="T57" fmla="*/ 2147483647 h 72"/>
                <a:gd name="T58" fmla="*/ 1269977087 w 40"/>
                <a:gd name="T59" fmla="*/ 2147483647 h 72"/>
                <a:gd name="T60" fmla="*/ 1336820972 w 40"/>
                <a:gd name="T61" fmla="*/ 2147483647 h 72"/>
                <a:gd name="T62" fmla="*/ 1403656681 w 40"/>
                <a:gd name="T63" fmla="*/ 2147483647 h 72"/>
                <a:gd name="T64" fmla="*/ 1470500565 w 40"/>
                <a:gd name="T65" fmla="*/ 2147483647 h 72"/>
                <a:gd name="T66" fmla="*/ 1604180158 w 40"/>
                <a:gd name="T67" fmla="*/ 2147483647 h 72"/>
                <a:gd name="T68" fmla="*/ 1804703636 w 40"/>
                <a:gd name="T69" fmla="*/ 2147483647 h 72"/>
                <a:gd name="T70" fmla="*/ 1871539345 w 40"/>
                <a:gd name="T71" fmla="*/ 2147483647 h 72"/>
                <a:gd name="T72" fmla="*/ 2147483647 w 40"/>
                <a:gd name="T73" fmla="*/ 2147483647 h 72"/>
                <a:gd name="T74" fmla="*/ 2147483647 w 40"/>
                <a:gd name="T75" fmla="*/ 2147483647 h 72"/>
                <a:gd name="T76" fmla="*/ 2147483647 w 40"/>
                <a:gd name="T77" fmla="*/ 2147483647 h 72"/>
                <a:gd name="T78" fmla="*/ 2147483647 w 40"/>
                <a:gd name="T79" fmla="*/ 2147483647 h 72"/>
                <a:gd name="T80" fmla="*/ 2147483647 w 40"/>
                <a:gd name="T81" fmla="*/ 2147483647 h 72"/>
                <a:gd name="T82" fmla="*/ 2147483647 w 40"/>
                <a:gd name="T83" fmla="*/ 2147483647 h 72"/>
                <a:gd name="T84" fmla="*/ 2147483647 w 40"/>
                <a:gd name="T85" fmla="*/ 2147483647 h 72"/>
                <a:gd name="T86" fmla="*/ 2147483647 w 40"/>
                <a:gd name="T87" fmla="*/ 2147483647 h 72"/>
                <a:gd name="T88" fmla="*/ 2147483647 w 40"/>
                <a:gd name="T89" fmla="*/ 2147483647 h 72"/>
                <a:gd name="T90" fmla="*/ 2147483647 w 40"/>
                <a:gd name="T91" fmla="*/ 2147483647 h 72"/>
                <a:gd name="T92" fmla="*/ 2147483647 w 40"/>
                <a:gd name="T93" fmla="*/ 59892648 h 72"/>
                <a:gd name="T94" fmla="*/ 2147483647 w 40"/>
                <a:gd name="T95" fmla="*/ 0 h 72"/>
                <a:gd name="T96" fmla="*/ 601570689 w 40"/>
                <a:gd name="T97" fmla="*/ 179677960 h 72"/>
                <a:gd name="T98" fmla="*/ 534726677 w 40"/>
                <a:gd name="T99" fmla="*/ 239570593 h 72"/>
                <a:gd name="T100" fmla="*/ 401047084 w 40"/>
                <a:gd name="T101" fmla="*/ 299463286 h 72"/>
                <a:gd name="T102" fmla="*/ 334203199 w 40"/>
                <a:gd name="T103" fmla="*/ 359355919 h 72"/>
                <a:gd name="T104" fmla="*/ 200523542 w 40"/>
                <a:gd name="T105" fmla="*/ 359355919 h 72"/>
                <a:gd name="T106" fmla="*/ 66843900 w 40"/>
                <a:gd name="T107" fmla="*/ 299463286 h 72"/>
                <a:gd name="T108" fmla="*/ 66843900 w 40"/>
                <a:gd name="T109" fmla="*/ 299463286 h 7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0"/>
                <a:gd name="T166" fmla="*/ 0 h 72"/>
                <a:gd name="T167" fmla="*/ 40 w 40"/>
                <a:gd name="T168" fmla="*/ 72 h 7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2"/>
                  </a:lnTo>
                  <a:lnTo>
                    <a:pt x="1" y="72"/>
                  </a:lnTo>
                  <a:lnTo>
                    <a:pt x="2" y="72"/>
                  </a:lnTo>
                  <a:lnTo>
                    <a:pt x="2" y="71"/>
                  </a:lnTo>
                  <a:lnTo>
                    <a:pt x="2" y="70"/>
                  </a:lnTo>
                  <a:lnTo>
                    <a:pt x="5" y="70"/>
                  </a:lnTo>
                  <a:lnTo>
                    <a:pt x="8" y="69"/>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5"/>
                  </a:lnTo>
                  <a:lnTo>
                    <a:pt x="35" y="1"/>
                  </a:lnTo>
                  <a:lnTo>
                    <a:pt x="35" y="0"/>
                  </a:lnTo>
                  <a:lnTo>
                    <a:pt x="9" y="3"/>
                  </a:lnTo>
                  <a:lnTo>
                    <a:pt x="8" y="4"/>
                  </a:lnTo>
                  <a:lnTo>
                    <a:pt x="6" y="5"/>
                  </a:lnTo>
                  <a:lnTo>
                    <a:pt x="5" y="6"/>
                  </a:lnTo>
                  <a:lnTo>
                    <a:pt x="3" y="6"/>
                  </a:lnTo>
                  <a:lnTo>
                    <a:pt x="1" y="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46" name="Freeform 59" descr="75%"/>
            <p:cNvSpPr>
              <a:spLocks/>
            </p:cNvSpPr>
            <p:nvPr/>
          </p:nvSpPr>
          <p:spPr bwMode="auto">
            <a:xfrm>
              <a:off x="6721475" y="3730625"/>
              <a:ext cx="560388" cy="409575"/>
            </a:xfrm>
            <a:custGeom>
              <a:avLst/>
              <a:gdLst>
                <a:gd name="T0" fmla="*/ 2147483647 w 69"/>
                <a:gd name="T1" fmla="*/ 2147483647 h 53"/>
                <a:gd name="T2" fmla="*/ 2147483647 w 69"/>
                <a:gd name="T3" fmla="*/ 2147483647 h 53"/>
                <a:gd name="T4" fmla="*/ 2147483647 w 69"/>
                <a:gd name="T5" fmla="*/ 2147483647 h 53"/>
                <a:gd name="T6" fmla="*/ 2147483647 w 69"/>
                <a:gd name="T7" fmla="*/ 2147483647 h 53"/>
                <a:gd name="T8" fmla="*/ 2044749835 w 69"/>
                <a:gd name="T9" fmla="*/ 2147483647 h 53"/>
                <a:gd name="T10" fmla="*/ 1912831309 w 69"/>
                <a:gd name="T11" fmla="*/ 2147483647 h 53"/>
                <a:gd name="T12" fmla="*/ 1648994258 w 69"/>
                <a:gd name="T13" fmla="*/ 2030456852 h 53"/>
                <a:gd name="T14" fmla="*/ 1517075733 w 69"/>
                <a:gd name="T15" fmla="*/ 1911022788 h 53"/>
                <a:gd name="T16" fmla="*/ 1451112409 w 69"/>
                <a:gd name="T17" fmla="*/ 1791581479 h 53"/>
                <a:gd name="T18" fmla="*/ 989393256 w 69"/>
                <a:gd name="T19" fmla="*/ 1492985934 h 53"/>
                <a:gd name="T20" fmla="*/ 857474730 w 69"/>
                <a:gd name="T21" fmla="*/ 1373544625 h 53"/>
                <a:gd name="T22" fmla="*/ 659601003 w 69"/>
                <a:gd name="T23" fmla="*/ 1134669735 h 53"/>
                <a:gd name="T24" fmla="*/ 527682350 w 69"/>
                <a:gd name="T25" fmla="*/ 955507530 h 53"/>
                <a:gd name="T26" fmla="*/ 65963339 w 69"/>
                <a:gd name="T27" fmla="*/ 836073949 h 53"/>
                <a:gd name="T28" fmla="*/ 65963339 w 69"/>
                <a:gd name="T29" fmla="*/ 597191331 h 53"/>
                <a:gd name="T30" fmla="*/ 197881912 w 69"/>
                <a:gd name="T31" fmla="*/ 477757629 h 53"/>
                <a:gd name="T32" fmla="*/ 197881912 w 69"/>
                <a:gd name="T33" fmla="*/ 418036974 h 53"/>
                <a:gd name="T34" fmla="*/ 527682350 w 69"/>
                <a:gd name="T35" fmla="*/ 298595665 h 53"/>
                <a:gd name="T36" fmla="*/ 791519528 w 69"/>
                <a:gd name="T37" fmla="*/ 179154296 h 53"/>
                <a:gd name="T38" fmla="*/ 857474730 w 69"/>
                <a:gd name="T39" fmla="*/ 119441339 h 53"/>
                <a:gd name="T40" fmla="*/ 2044749835 w 69"/>
                <a:gd name="T41" fmla="*/ 59720670 h 53"/>
                <a:gd name="T42" fmla="*/ 2044749835 w 69"/>
                <a:gd name="T43" fmla="*/ 119441339 h 53"/>
                <a:gd name="T44" fmla="*/ 2147483647 w 69"/>
                <a:gd name="T45" fmla="*/ 238874951 h 53"/>
                <a:gd name="T46" fmla="*/ 2147483647 w 69"/>
                <a:gd name="T47" fmla="*/ 238874951 h 53"/>
                <a:gd name="T48" fmla="*/ 2147483647 w 69"/>
                <a:gd name="T49" fmla="*/ 1015228426 h 53"/>
                <a:gd name="T50" fmla="*/ 2147483647 w 69"/>
                <a:gd name="T51" fmla="*/ 1134669735 h 53"/>
                <a:gd name="T52" fmla="*/ 2147483647 w 69"/>
                <a:gd name="T53" fmla="*/ 1433265280 h 53"/>
                <a:gd name="T54" fmla="*/ 2147483647 w 69"/>
                <a:gd name="T55" fmla="*/ 1672140170 h 53"/>
                <a:gd name="T56" fmla="*/ 2147483647 w 69"/>
                <a:gd name="T57" fmla="*/ 1791581479 h 53"/>
                <a:gd name="T58" fmla="*/ 2147483647 w 69"/>
                <a:gd name="T59" fmla="*/ 1851302133 h 53"/>
                <a:gd name="T60" fmla="*/ 2147483647 w 69"/>
                <a:gd name="T61" fmla="*/ 1970735715 h 53"/>
                <a:gd name="T62" fmla="*/ 2147483647 w 69"/>
                <a:gd name="T63" fmla="*/ 2090177507 h 53"/>
                <a:gd name="T64" fmla="*/ 2147483647 w 69"/>
                <a:gd name="T65" fmla="*/ 2147483647 h 53"/>
                <a:gd name="T66" fmla="*/ 2147483647 w 69"/>
                <a:gd name="T67" fmla="*/ 2147483647 h 53"/>
                <a:gd name="T68" fmla="*/ 2147483647 w 69"/>
                <a:gd name="T69" fmla="*/ 2147483647 h 53"/>
                <a:gd name="T70" fmla="*/ 2147483647 w 69"/>
                <a:gd name="T71" fmla="*/ 2147483647 h 53"/>
                <a:gd name="T72" fmla="*/ 2147483647 w 69"/>
                <a:gd name="T73" fmla="*/ 2147483647 h 53"/>
                <a:gd name="T74" fmla="*/ 2147483647 w 69"/>
                <a:gd name="T75" fmla="*/ 2147483647 h 53"/>
                <a:gd name="T76" fmla="*/ 2147483647 w 69"/>
                <a:gd name="T77" fmla="*/ 2147483647 h 53"/>
                <a:gd name="T78" fmla="*/ 2147483647 w 69"/>
                <a:gd name="T79" fmla="*/ 2147483647 h 53"/>
                <a:gd name="T80" fmla="*/ 2147483647 w 69"/>
                <a:gd name="T81" fmla="*/ 2147483647 h 53"/>
                <a:gd name="T82" fmla="*/ 2147483647 w 69"/>
                <a:gd name="T83" fmla="*/ 2147483647 h 53"/>
                <a:gd name="T84" fmla="*/ 2147483647 w 69"/>
                <a:gd name="T85" fmla="*/ 2147483647 h 53"/>
                <a:gd name="T86" fmla="*/ 2147483647 w 69"/>
                <a:gd name="T87" fmla="*/ 2147483647 h 5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9"/>
                <a:gd name="T133" fmla="*/ 0 h 53"/>
                <a:gd name="T134" fmla="*/ 69 w 69"/>
                <a:gd name="T135" fmla="*/ 53 h 5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7"/>
                  </a:lnTo>
                  <a:lnTo>
                    <a:pt x="7" y="5"/>
                  </a:lnTo>
                  <a:lnTo>
                    <a:pt x="8" y="5"/>
                  </a:lnTo>
                  <a:lnTo>
                    <a:pt x="12" y="3"/>
                  </a:lnTo>
                  <a:lnTo>
                    <a:pt x="12" y="2"/>
                  </a:lnTo>
                  <a:lnTo>
                    <a:pt x="13" y="2"/>
                  </a:lnTo>
                  <a:lnTo>
                    <a:pt x="31" y="0"/>
                  </a:lnTo>
                  <a:lnTo>
                    <a:pt x="31" y="1"/>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5" y="47"/>
                  </a:lnTo>
                  <a:lnTo>
                    <a:pt x="44" y="48"/>
                  </a:lnTo>
                  <a:lnTo>
                    <a:pt x="43" y="48"/>
                  </a:lnTo>
                  <a:lnTo>
                    <a:pt x="43" y="49"/>
                  </a:lnTo>
                  <a:lnTo>
                    <a:pt x="44" y="49"/>
                  </a:lnTo>
                  <a:lnTo>
                    <a:pt x="44" y="50"/>
                  </a:lnTo>
                  <a:lnTo>
                    <a:pt x="43" y="50"/>
                  </a:lnTo>
                  <a:lnTo>
                    <a:pt x="42" y="51"/>
                  </a:lnTo>
                  <a:lnTo>
                    <a:pt x="41" y="52"/>
                  </a:lnTo>
                  <a:close/>
                </a:path>
              </a:pathLst>
            </a:custGeom>
            <a:pattFill prst="pct20">
              <a:fgClr>
                <a:schemeClr val="tx2"/>
              </a:fgClr>
              <a:bgClr>
                <a:srgbClr val="AA1202"/>
              </a:bgClr>
            </a:pattFill>
            <a:ln w="9525">
              <a:solidFill>
                <a:schemeClr val="tx1"/>
              </a:solidFill>
              <a:miter lim="800000"/>
              <a:headEnd/>
              <a:tailEnd/>
            </a:ln>
          </p:spPr>
          <p:txBody>
            <a:bodyPr wrap="none" anchor="ctr"/>
            <a:lstStyle/>
            <a:p>
              <a:endParaRPr lang="en-US"/>
            </a:p>
          </p:txBody>
        </p:sp>
        <p:sp>
          <p:nvSpPr>
            <p:cNvPr id="59447" name="Freeform 60"/>
            <p:cNvSpPr>
              <a:spLocks/>
            </p:cNvSpPr>
            <p:nvPr/>
          </p:nvSpPr>
          <p:spPr bwMode="auto">
            <a:xfrm>
              <a:off x="6467475" y="3784600"/>
              <a:ext cx="596900" cy="596900"/>
            </a:xfrm>
            <a:custGeom>
              <a:avLst/>
              <a:gdLst>
                <a:gd name="T0" fmla="*/ 601724264 w 73"/>
                <a:gd name="T1" fmla="*/ 2147483647 h 77"/>
                <a:gd name="T2" fmla="*/ 735446162 w 73"/>
                <a:gd name="T3" fmla="*/ 2147483647 h 77"/>
                <a:gd name="T4" fmla="*/ 869159883 w 73"/>
                <a:gd name="T5" fmla="*/ 2147483647 h 77"/>
                <a:gd name="T6" fmla="*/ 869159883 w 73"/>
                <a:gd name="T7" fmla="*/ 2147483647 h 77"/>
                <a:gd name="T8" fmla="*/ 936020831 w 73"/>
                <a:gd name="T9" fmla="*/ 2147483647 h 77"/>
                <a:gd name="T10" fmla="*/ 869159883 w 73"/>
                <a:gd name="T11" fmla="*/ 2147483647 h 77"/>
                <a:gd name="T12" fmla="*/ 802307111 w 73"/>
                <a:gd name="T13" fmla="*/ 2147483647 h 77"/>
                <a:gd name="T14" fmla="*/ 936020831 w 73"/>
                <a:gd name="T15" fmla="*/ 2147483647 h 77"/>
                <a:gd name="T16" fmla="*/ 1069734552 w 73"/>
                <a:gd name="T17" fmla="*/ 2147483647 h 77"/>
                <a:gd name="T18" fmla="*/ 1136595756 w 73"/>
                <a:gd name="T19" fmla="*/ 2147483647 h 77"/>
                <a:gd name="T20" fmla="*/ 1203456705 w 73"/>
                <a:gd name="T21" fmla="*/ 2147483647 h 77"/>
                <a:gd name="T22" fmla="*/ 2147483647 w 73"/>
                <a:gd name="T23" fmla="*/ 2147483647 h 77"/>
                <a:gd name="T24" fmla="*/ 2147483647 w 73"/>
                <a:gd name="T25" fmla="*/ 2147483647 h 77"/>
                <a:gd name="T26" fmla="*/ 2147483647 w 73"/>
                <a:gd name="T27" fmla="*/ 2147483647 h 77"/>
                <a:gd name="T28" fmla="*/ 2147483647 w 73"/>
                <a:gd name="T29" fmla="*/ 2147483647 h 77"/>
                <a:gd name="T30" fmla="*/ 2147483647 w 73"/>
                <a:gd name="T31" fmla="*/ 2147483647 h 77"/>
                <a:gd name="T32" fmla="*/ 2147483647 w 73"/>
                <a:gd name="T33" fmla="*/ 2147483647 h 77"/>
                <a:gd name="T34" fmla="*/ 2147483647 w 73"/>
                <a:gd name="T35" fmla="*/ 2147483647 h 77"/>
                <a:gd name="T36" fmla="*/ 2147483647 w 73"/>
                <a:gd name="T37" fmla="*/ 2147483647 h 77"/>
                <a:gd name="T38" fmla="*/ 2147483647 w 73"/>
                <a:gd name="T39" fmla="*/ 2147483647 h 77"/>
                <a:gd name="T40" fmla="*/ 2147483647 w 73"/>
                <a:gd name="T41" fmla="*/ 2147483647 h 77"/>
                <a:gd name="T42" fmla="*/ 2147483647 w 73"/>
                <a:gd name="T43" fmla="*/ 2147483647 h 77"/>
                <a:gd name="T44" fmla="*/ 2147483647 w 73"/>
                <a:gd name="T45" fmla="*/ 2147483647 h 77"/>
                <a:gd name="T46" fmla="*/ 2147483647 w 73"/>
                <a:gd name="T47" fmla="*/ 2147483647 h 77"/>
                <a:gd name="T48" fmla="*/ 2147483647 w 73"/>
                <a:gd name="T49" fmla="*/ 2147483647 h 77"/>
                <a:gd name="T50" fmla="*/ 2147483647 w 73"/>
                <a:gd name="T51" fmla="*/ 2147483647 h 77"/>
                <a:gd name="T52" fmla="*/ 2147483647 w 73"/>
                <a:gd name="T53" fmla="*/ 2147483647 h 77"/>
                <a:gd name="T54" fmla="*/ 2147483647 w 73"/>
                <a:gd name="T55" fmla="*/ 1922963460 h 77"/>
                <a:gd name="T56" fmla="*/ 2147483647 w 73"/>
                <a:gd name="T57" fmla="*/ 1802777305 h 77"/>
                <a:gd name="T58" fmla="*/ 2147483647 w 73"/>
                <a:gd name="T59" fmla="*/ 1622505825 h 77"/>
                <a:gd name="T60" fmla="*/ 2147483647 w 73"/>
                <a:gd name="T61" fmla="*/ 1502319670 h 77"/>
                <a:gd name="T62" fmla="*/ 2147483647 w 73"/>
                <a:gd name="T63" fmla="*/ 1382133515 h 77"/>
                <a:gd name="T64" fmla="*/ 2147483647 w 73"/>
                <a:gd name="T65" fmla="*/ 1081668127 h 77"/>
                <a:gd name="T66" fmla="*/ 2147483647 w 73"/>
                <a:gd name="T67" fmla="*/ 961481730 h 77"/>
                <a:gd name="T68" fmla="*/ 2147483647 w 73"/>
                <a:gd name="T69" fmla="*/ 721109420 h 77"/>
                <a:gd name="T70" fmla="*/ 2147483647 w 73"/>
                <a:gd name="T71" fmla="*/ 540837940 h 77"/>
                <a:gd name="T72" fmla="*/ 2139477281 w 73"/>
                <a:gd name="T73" fmla="*/ 420651663 h 77"/>
                <a:gd name="T74" fmla="*/ 2139477281 w 73"/>
                <a:gd name="T75" fmla="*/ 180279293 h 77"/>
                <a:gd name="T76" fmla="*/ 2147483647 w 73"/>
                <a:gd name="T77" fmla="*/ 60093093 h 77"/>
                <a:gd name="T78" fmla="*/ 2147483647 w 73"/>
                <a:gd name="T79" fmla="*/ 0 h 77"/>
                <a:gd name="T80" fmla="*/ 0 w 73"/>
                <a:gd name="T81" fmla="*/ 300465509 h 7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3"/>
                <a:gd name="T124" fmla="*/ 0 h 77"/>
                <a:gd name="T125" fmla="*/ 73 w 73"/>
                <a:gd name="T126" fmla="*/ 77 h 7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0"/>
                  </a:lnTo>
                  <a:lnTo>
                    <a:pt x="13" y="3"/>
                  </a:lnTo>
                  <a:lnTo>
                    <a:pt x="0" y="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48" name="Freeform 61"/>
            <p:cNvSpPr>
              <a:spLocks/>
            </p:cNvSpPr>
            <p:nvPr/>
          </p:nvSpPr>
          <p:spPr bwMode="auto">
            <a:xfrm>
              <a:off x="7029450" y="3041650"/>
              <a:ext cx="506413" cy="223838"/>
            </a:xfrm>
            <a:custGeom>
              <a:avLst/>
              <a:gdLst>
                <a:gd name="T0" fmla="*/ 2147483647 w 62"/>
                <a:gd name="T1" fmla="*/ 119151282 h 29"/>
                <a:gd name="T2" fmla="*/ 133431657 w 62"/>
                <a:gd name="T3" fmla="*/ 1012789980 h 29"/>
                <a:gd name="T4" fmla="*/ 266863313 w 62"/>
                <a:gd name="T5" fmla="*/ 953217973 h 29"/>
                <a:gd name="T6" fmla="*/ 533726626 w 62"/>
                <a:gd name="T7" fmla="*/ 774487236 h 29"/>
                <a:gd name="T8" fmla="*/ 667158379 w 62"/>
                <a:gd name="T9" fmla="*/ 655335984 h 29"/>
                <a:gd name="T10" fmla="*/ 733866023 w 62"/>
                <a:gd name="T11" fmla="*/ 595764218 h 29"/>
                <a:gd name="T12" fmla="*/ 934013460 w 62"/>
                <a:gd name="T13" fmla="*/ 536184733 h 29"/>
                <a:gd name="T14" fmla="*/ 1267592777 w 62"/>
                <a:gd name="T15" fmla="*/ 417033361 h 29"/>
                <a:gd name="T16" fmla="*/ 1401024402 w 62"/>
                <a:gd name="T17" fmla="*/ 476605127 h 29"/>
                <a:gd name="T18" fmla="*/ 1534456027 w 62"/>
                <a:gd name="T19" fmla="*/ 476605127 h 29"/>
                <a:gd name="T20" fmla="*/ 1667887651 w 62"/>
                <a:gd name="T21" fmla="*/ 714915469 h 29"/>
                <a:gd name="T22" fmla="*/ 1801319276 w 62"/>
                <a:gd name="T23" fmla="*/ 714915469 h 29"/>
                <a:gd name="T24" fmla="*/ 1801319276 w 62"/>
                <a:gd name="T25" fmla="*/ 834066721 h 29"/>
                <a:gd name="T26" fmla="*/ 2068182526 w 62"/>
                <a:gd name="T27" fmla="*/ 893638488 h 29"/>
                <a:gd name="T28" fmla="*/ 2147483647 w 62"/>
                <a:gd name="T29" fmla="*/ 1012789980 h 29"/>
                <a:gd name="T30" fmla="*/ 2147483647 w 62"/>
                <a:gd name="T31" fmla="*/ 1131948951 h 29"/>
                <a:gd name="T32" fmla="*/ 2134898338 w 62"/>
                <a:gd name="T33" fmla="*/ 1489402705 h 29"/>
                <a:gd name="T34" fmla="*/ 2147483647 w 62"/>
                <a:gd name="T35" fmla="*/ 1608553957 h 29"/>
                <a:gd name="T36" fmla="*/ 2147483647 w 62"/>
                <a:gd name="T37" fmla="*/ 1668125724 h 29"/>
                <a:gd name="T38" fmla="*/ 2147483647 w 62"/>
                <a:gd name="T39" fmla="*/ 1668125724 h 29"/>
                <a:gd name="T40" fmla="*/ 2147483647 w 62"/>
                <a:gd name="T41" fmla="*/ 1608553957 h 29"/>
                <a:gd name="T42" fmla="*/ 2147483647 w 62"/>
                <a:gd name="T43" fmla="*/ 1727705209 h 29"/>
                <a:gd name="T44" fmla="*/ 2147483647 w 62"/>
                <a:gd name="T45" fmla="*/ 1668125724 h 29"/>
                <a:gd name="T46" fmla="*/ 2147483647 w 62"/>
                <a:gd name="T47" fmla="*/ 1548974472 h 29"/>
                <a:gd name="T48" fmla="*/ 2147483647 w 62"/>
                <a:gd name="T49" fmla="*/ 1489402705 h 29"/>
                <a:gd name="T50" fmla="*/ 2147483647 w 62"/>
                <a:gd name="T51" fmla="*/ 1429823220 h 29"/>
                <a:gd name="T52" fmla="*/ 2147483647 w 62"/>
                <a:gd name="T53" fmla="*/ 1370251454 h 29"/>
                <a:gd name="T54" fmla="*/ 2147483647 w 62"/>
                <a:gd name="T55" fmla="*/ 1131948951 h 29"/>
                <a:gd name="T56" fmla="*/ 2147483647 w 62"/>
                <a:gd name="T57" fmla="*/ 953217973 h 29"/>
                <a:gd name="T58" fmla="*/ 2147483647 w 62"/>
                <a:gd name="T59" fmla="*/ 714915469 h 29"/>
                <a:gd name="T60" fmla="*/ 2147483647 w 62"/>
                <a:gd name="T61" fmla="*/ 595764218 h 29"/>
                <a:gd name="T62" fmla="*/ 2147483647 w 62"/>
                <a:gd name="T63" fmla="*/ 536184733 h 29"/>
                <a:gd name="T64" fmla="*/ 2147483647 w 62"/>
                <a:gd name="T65" fmla="*/ 357453875 h 29"/>
                <a:gd name="T66" fmla="*/ 2147483647 w 62"/>
                <a:gd name="T67" fmla="*/ 238302564 h 29"/>
                <a:gd name="T68" fmla="*/ 2147483647 w 62"/>
                <a:gd name="T69" fmla="*/ 238302564 h 29"/>
                <a:gd name="T70" fmla="*/ 2147483647 w 62"/>
                <a:gd name="T71" fmla="*/ 476605127 h 29"/>
                <a:gd name="T72" fmla="*/ 2147483647 w 62"/>
                <a:gd name="T73" fmla="*/ 595764218 h 29"/>
                <a:gd name="T74" fmla="*/ 2147483647 w 62"/>
                <a:gd name="T75" fmla="*/ 714915469 h 29"/>
                <a:gd name="T76" fmla="*/ 2147483647 w 62"/>
                <a:gd name="T77" fmla="*/ 953217973 h 29"/>
                <a:gd name="T78" fmla="*/ 2147483647 w 62"/>
                <a:gd name="T79" fmla="*/ 1072369466 h 29"/>
                <a:gd name="T80" fmla="*/ 2147483647 w 62"/>
                <a:gd name="T81" fmla="*/ 1131948951 h 29"/>
                <a:gd name="T82" fmla="*/ 2147483647 w 62"/>
                <a:gd name="T83" fmla="*/ 1251100202 h 29"/>
                <a:gd name="T84" fmla="*/ 2147483647 w 62"/>
                <a:gd name="T85" fmla="*/ 1429823220 h 29"/>
                <a:gd name="T86" fmla="*/ 2147483647 w 62"/>
                <a:gd name="T87" fmla="*/ 1489402705 h 29"/>
                <a:gd name="T88" fmla="*/ 2147483647 w 62"/>
                <a:gd name="T89" fmla="*/ 1429823220 h 29"/>
                <a:gd name="T90" fmla="*/ 2147483647 w 62"/>
                <a:gd name="T91" fmla="*/ 1548974472 h 29"/>
                <a:gd name="T92" fmla="*/ 2147483647 w 62"/>
                <a:gd name="T93" fmla="*/ 1668125724 h 29"/>
                <a:gd name="T94" fmla="*/ 2147483647 w 62"/>
                <a:gd name="T95" fmla="*/ 1727705209 h 29"/>
                <a:gd name="T96" fmla="*/ 2147483647 w 62"/>
                <a:gd name="T97" fmla="*/ 1668125724 h 29"/>
                <a:gd name="T98" fmla="*/ 2147483647 w 62"/>
                <a:gd name="T99" fmla="*/ 1548974472 h 29"/>
                <a:gd name="T100" fmla="*/ 2147483647 w 62"/>
                <a:gd name="T101" fmla="*/ 1131948951 h 29"/>
                <a:gd name="T102" fmla="*/ 2147483647 w 62"/>
                <a:gd name="T103" fmla="*/ 1251100202 h 29"/>
                <a:gd name="T104" fmla="*/ 2147483647 w 62"/>
                <a:gd name="T105" fmla="*/ 0 h 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2"/>
                <a:gd name="T160" fmla="*/ 0 h 29"/>
                <a:gd name="T161" fmla="*/ 62 w 62"/>
                <a:gd name="T162" fmla="*/ 29 h 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3" y="23"/>
                  </a:lnTo>
                  <a:lnTo>
                    <a:pt x="32" y="25"/>
                  </a:lnTo>
                  <a:lnTo>
                    <a:pt x="33" y="27"/>
                  </a:lnTo>
                  <a:lnTo>
                    <a:pt x="35" y="27"/>
                  </a:lnTo>
                  <a:lnTo>
                    <a:pt x="36" y="26"/>
                  </a:lnTo>
                  <a:lnTo>
                    <a:pt x="38" y="28"/>
                  </a:lnTo>
                  <a:lnTo>
                    <a:pt x="39" y="28"/>
                  </a:lnTo>
                  <a:lnTo>
                    <a:pt x="40" y="27"/>
                  </a:lnTo>
                  <a:lnTo>
                    <a:pt x="42" y="27"/>
                  </a:lnTo>
                  <a:lnTo>
                    <a:pt x="45" y="28"/>
                  </a:lnTo>
                  <a:lnTo>
                    <a:pt x="46" y="29"/>
                  </a:lnTo>
                  <a:lnTo>
                    <a:pt x="47" y="29"/>
                  </a:lnTo>
                  <a:lnTo>
                    <a:pt x="47" y="28"/>
                  </a:lnTo>
                  <a:lnTo>
                    <a:pt x="46" y="28"/>
                  </a:lnTo>
                  <a:lnTo>
                    <a:pt x="45" y="26"/>
                  </a:lnTo>
                  <a:lnTo>
                    <a:pt x="44" y="25"/>
                  </a:lnTo>
                  <a:lnTo>
                    <a:pt x="44" y="24"/>
                  </a:lnTo>
                  <a:lnTo>
                    <a:pt x="45" y="24"/>
                  </a:lnTo>
                  <a:lnTo>
                    <a:pt x="44" y="23"/>
                  </a:lnTo>
                  <a:lnTo>
                    <a:pt x="43" y="21"/>
                  </a:lnTo>
                  <a:lnTo>
                    <a:pt x="41" y="19"/>
                  </a:lnTo>
                  <a:lnTo>
                    <a:pt x="41" y="17"/>
                  </a:lnTo>
                  <a:lnTo>
                    <a:pt x="41" y="16"/>
                  </a:lnTo>
                  <a:lnTo>
                    <a:pt x="41" y="13"/>
                  </a:lnTo>
                  <a:lnTo>
                    <a:pt x="41" y="12"/>
                  </a:lnTo>
                  <a:lnTo>
                    <a:pt x="41" y="11"/>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4" y="29"/>
                  </a:lnTo>
                  <a:lnTo>
                    <a:pt x="55" y="29"/>
                  </a:lnTo>
                  <a:lnTo>
                    <a:pt x="56" y="28"/>
                  </a:lnTo>
                  <a:lnTo>
                    <a:pt x="61" y="27"/>
                  </a:lnTo>
                  <a:lnTo>
                    <a:pt x="61" y="26"/>
                  </a:lnTo>
                  <a:lnTo>
                    <a:pt x="61" y="25"/>
                  </a:lnTo>
                  <a:lnTo>
                    <a:pt x="62" y="19"/>
                  </a:lnTo>
                  <a:lnTo>
                    <a:pt x="54" y="21"/>
                  </a:lnTo>
                  <a:lnTo>
                    <a:pt x="47"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49" name="Freeform 62"/>
            <p:cNvSpPr>
              <a:spLocks/>
            </p:cNvSpPr>
            <p:nvPr/>
          </p:nvSpPr>
          <p:spPr bwMode="auto">
            <a:xfrm>
              <a:off x="7413625" y="3017838"/>
              <a:ext cx="122238" cy="185737"/>
            </a:xfrm>
            <a:custGeom>
              <a:avLst/>
              <a:gdLst>
                <a:gd name="T0" fmla="*/ 996141911 w 15"/>
                <a:gd name="T1" fmla="*/ 1317641560 h 24"/>
                <a:gd name="T2" fmla="*/ 996141911 w 15"/>
                <a:gd name="T3" fmla="*/ 1197856711 h 24"/>
                <a:gd name="T4" fmla="*/ 929734097 w 15"/>
                <a:gd name="T5" fmla="*/ 1078071862 h 24"/>
                <a:gd name="T6" fmla="*/ 796910320 w 15"/>
                <a:gd name="T7" fmla="*/ 958286772 h 24"/>
                <a:gd name="T8" fmla="*/ 664094692 w 15"/>
                <a:gd name="T9" fmla="*/ 898394347 h 24"/>
                <a:gd name="T10" fmla="*/ 597686878 w 15"/>
                <a:gd name="T11" fmla="*/ 838501923 h 24"/>
                <a:gd name="T12" fmla="*/ 597686878 w 15"/>
                <a:gd name="T13" fmla="*/ 718717074 h 24"/>
                <a:gd name="T14" fmla="*/ 464862974 w 15"/>
                <a:gd name="T15" fmla="*/ 539032062 h 24"/>
                <a:gd name="T16" fmla="*/ 398455160 w 15"/>
                <a:gd name="T17" fmla="*/ 479139516 h 24"/>
                <a:gd name="T18" fmla="*/ 332047346 w 15"/>
                <a:gd name="T19" fmla="*/ 359354667 h 24"/>
                <a:gd name="T20" fmla="*/ 265639469 w 15"/>
                <a:gd name="T21" fmla="*/ 299462243 h 24"/>
                <a:gd name="T22" fmla="*/ 265639469 w 15"/>
                <a:gd name="T23" fmla="*/ 239569758 h 24"/>
                <a:gd name="T24" fmla="*/ 265639469 w 15"/>
                <a:gd name="T25" fmla="*/ 239569758 h 24"/>
                <a:gd name="T26" fmla="*/ 265639469 w 15"/>
                <a:gd name="T27" fmla="*/ 179677334 h 24"/>
                <a:gd name="T28" fmla="*/ 332047346 w 15"/>
                <a:gd name="T29" fmla="*/ 0 h 24"/>
                <a:gd name="T30" fmla="*/ 265639469 w 15"/>
                <a:gd name="T31" fmla="*/ 0 h 24"/>
                <a:gd name="T32" fmla="*/ 132815660 w 15"/>
                <a:gd name="T33" fmla="*/ 0 h 24"/>
                <a:gd name="T34" fmla="*/ 66407830 w 15"/>
                <a:gd name="T35" fmla="*/ 59892440 h 24"/>
                <a:gd name="T36" fmla="*/ 66407830 w 15"/>
                <a:gd name="T37" fmla="*/ 119784879 h 24"/>
                <a:gd name="T38" fmla="*/ 66407830 w 15"/>
                <a:gd name="T39" fmla="*/ 179677334 h 24"/>
                <a:gd name="T40" fmla="*/ 0 w 15"/>
                <a:gd name="T41" fmla="*/ 179677334 h 24"/>
                <a:gd name="T42" fmla="*/ 464862974 w 15"/>
                <a:gd name="T43" fmla="*/ 1437426409 h 24"/>
                <a:gd name="T44" fmla="*/ 996141911 w 15"/>
                <a:gd name="T45" fmla="*/ 1317641560 h 24"/>
                <a:gd name="T46" fmla="*/ 996141911 w 15"/>
                <a:gd name="T47" fmla="*/ 1317641560 h 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5"/>
                <a:gd name="T73" fmla="*/ 0 h 24"/>
                <a:gd name="T74" fmla="*/ 15 w 15"/>
                <a:gd name="T75" fmla="*/ 24 h 2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3"/>
                  </a:lnTo>
                  <a:lnTo>
                    <a:pt x="5" y="0"/>
                  </a:lnTo>
                  <a:lnTo>
                    <a:pt x="4" y="0"/>
                  </a:lnTo>
                  <a:lnTo>
                    <a:pt x="2" y="0"/>
                  </a:lnTo>
                  <a:lnTo>
                    <a:pt x="1" y="1"/>
                  </a:lnTo>
                  <a:lnTo>
                    <a:pt x="1" y="2"/>
                  </a:lnTo>
                  <a:lnTo>
                    <a:pt x="1" y="3"/>
                  </a:lnTo>
                  <a:lnTo>
                    <a:pt x="0" y="3"/>
                  </a:lnTo>
                  <a:lnTo>
                    <a:pt x="7" y="24"/>
                  </a:lnTo>
                  <a:lnTo>
                    <a:pt x="15" y="2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50" name="Freeform 63"/>
            <p:cNvSpPr>
              <a:spLocks/>
            </p:cNvSpPr>
            <p:nvPr/>
          </p:nvSpPr>
          <p:spPr bwMode="auto">
            <a:xfrm>
              <a:off x="7445375" y="2801938"/>
              <a:ext cx="153988" cy="325437"/>
            </a:xfrm>
            <a:custGeom>
              <a:avLst/>
              <a:gdLst>
                <a:gd name="T0" fmla="*/ 0 w 19"/>
                <a:gd name="T1" fmla="*/ 1861212754 h 42"/>
                <a:gd name="T2" fmla="*/ 0 w 19"/>
                <a:gd name="T3" fmla="*/ 1921255858 h 42"/>
                <a:gd name="T4" fmla="*/ 131367952 w 19"/>
                <a:gd name="T5" fmla="*/ 2041334803 h 42"/>
                <a:gd name="T6" fmla="*/ 394111993 w 19"/>
                <a:gd name="T7" fmla="*/ 2147483647 h 42"/>
                <a:gd name="T8" fmla="*/ 591168053 w 19"/>
                <a:gd name="T9" fmla="*/ 2147483647 h 42"/>
                <a:gd name="T10" fmla="*/ 656847960 w 19"/>
                <a:gd name="T11" fmla="*/ 2147483647 h 42"/>
                <a:gd name="T12" fmla="*/ 722535973 w 19"/>
                <a:gd name="T13" fmla="*/ 2147483647 h 42"/>
                <a:gd name="T14" fmla="*/ 853903894 w 19"/>
                <a:gd name="T15" fmla="*/ 2147483647 h 42"/>
                <a:gd name="T16" fmla="*/ 919591906 w 19"/>
                <a:gd name="T17" fmla="*/ 2101377908 h 42"/>
                <a:gd name="T18" fmla="*/ 1116648092 w 19"/>
                <a:gd name="T19" fmla="*/ 1801177397 h 42"/>
                <a:gd name="T20" fmla="*/ 1248016013 w 19"/>
                <a:gd name="T21" fmla="*/ 1561020476 h 42"/>
                <a:gd name="T22" fmla="*/ 1182328000 w 19"/>
                <a:gd name="T23" fmla="*/ 1140749737 h 42"/>
                <a:gd name="T24" fmla="*/ 1116648092 w 19"/>
                <a:gd name="T25" fmla="*/ 780506364 h 42"/>
                <a:gd name="T26" fmla="*/ 919591906 w 19"/>
                <a:gd name="T27" fmla="*/ 840549468 h 42"/>
                <a:gd name="T28" fmla="*/ 853903894 w 19"/>
                <a:gd name="T29" fmla="*/ 840549468 h 42"/>
                <a:gd name="T30" fmla="*/ 788223986 w 19"/>
                <a:gd name="T31" fmla="*/ 840549468 h 42"/>
                <a:gd name="T32" fmla="*/ 853903894 w 19"/>
                <a:gd name="T33" fmla="*/ 660427903 h 42"/>
                <a:gd name="T34" fmla="*/ 919591906 w 19"/>
                <a:gd name="T35" fmla="*/ 660427903 h 42"/>
                <a:gd name="T36" fmla="*/ 985271814 w 19"/>
                <a:gd name="T37" fmla="*/ 480313965 h 42"/>
                <a:gd name="T38" fmla="*/ 1050959827 w 19"/>
                <a:gd name="T39" fmla="*/ 360235504 h 42"/>
                <a:gd name="T40" fmla="*/ 262744009 w 19"/>
                <a:gd name="T41" fmla="*/ 0 h 42"/>
                <a:gd name="T42" fmla="*/ 197055996 w 19"/>
                <a:gd name="T43" fmla="*/ 120078491 h 42"/>
                <a:gd name="T44" fmla="*/ 131367952 w 19"/>
                <a:gd name="T45" fmla="*/ 360235504 h 42"/>
                <a:gd name="T46" fmla="*/ 0 w 19"/>
                <a:gd name="T47" fmla="*/ 480313965 h 42"/>
                <a:gd name="T48" fmla="*/ 65688028 w 19"/>
                <a:gd name="T49" fmla="*/ 540357190 h 42"/>
                <a:gd name="T50" fmla="*/ 65688028 w 19"/>
                <a:gd name="T51" fmla="*/ 660427903 h 42"/>
                <a:gd name="T52" fmla="*/ 65688028 w 19"/>
                <a:gd name="T53" fmla="*/ 900584824 h 42"/>
                <a:gd name="T54" fmla="*/ 197055996 w 19"/>
                <a:gd name="T55" fmla="*/ 1020671276 h 42"/>
                <a:gd name="T56" fmla="*/ 328423980 w 19"/>
                <a:gd name="T57" fmla="*/ 1080706632 h 42"/>
                <a:gd name="T58" fmla="*/ 459791901 w 19"/>
                <a:gd name="T59" fmla="*/ 1140749737 h 42"/>
                <a:gd name="T60" fmla="*/ 591168053 w 19"/>
                <a:gd name="T61" fmla="*/ 1260828198 h 42"/>
                <a:gd name="T62" fmla="*/ 262744009 w 19"/>
                <a:gd name="T63" fmla="*/ 1440942015 h 42"/>
                <a:gd name="T64" fmla="*/ 65688028 w 19"/>
                <a:gd name="T65" fmla="*/ 1681098937 h 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
                <a:gd name="T100" fmla="*/ 0 h 42"/>
                <a:gd name="T101" fmla="*/ 19 w 19"/>
                <a:gd name="T102" fmla="*/ 42 h 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 h="42">
                  <a:moveTo>
                    <a:pt x="1" y="28"/>
                  </a:moveTo>
                  <a:lnTo>
                    <a:pt x="0" y="31"/>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2" y="14"/>
                  </a:lnTo>
                  <a:lnTo>
                    <a:pt x="12" y="13"/>
                  </a:lnTo>
                  <a:lnTo>
                    <a:pt x="13"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51" name="Freeform 64"/>
            <p:cNvSpPr>
              <a:spLocks/>
            </p:cNvSpPr>
            <p:nvPr/>
          </p:nvSpPr>
          <p:spPr bwMode="auto">
            <a:xfrm>
              <a:off x="7583488" y="2654300"/>
              <a:ext cx="187325" cy="169863"/>
            </a:xfrm>
            <a:custGeom>
              <a:avLst/>
              <a:gdLst>
                <a:gd name="T0" fmla="*/ 0 w 23"/>
                <a:gd name="T1" fmla="*/ 238456745 h 22"/>
                <a:gd name="T2" fmla="*/ 530675387 w 23"/>
                <a:gd name="T3" fmla="*/ 119228373 h 22"/>
                <a:gd name="T4" fmla="*/ 530675387 w 23"/>
                <a:gd name="T5" fmla="*/ 178842574 h 22"/>
                <a:gd name="T6" fmla="*/ 597004831 w 23"/>
                <a:gd name="T7" fmla="*/ 178842574 h 22"/>
                <a:gd name="T8" fmla="*/ 597004831 w 23"/>
                <a:gd name="T9" fmla="*/ 178842574 h 22"/>
                <a:gd name="T10" fmla="*/ 1326676442 w 23"/>
                <a:gd name="T11" fmla="*/ 0 h 22"/>
                <a:gd name="T12" fmla="*/ 1525680682 w 23"/>
                <a:gd name="T13" fmla="*/ 536527783 h 22"/>
                <a:gd name="T14" fmla="*/ 1525680682 w 23"/>
                <a:gd name="T15" fmla="*/ 596141954 h 22"/>
                <a:gd name="T16" fmla="*/ 1459343221 w 23"/>
                <a:gd name="T17" fmla="*/ 596141954 h 22"/>
                <a:gd name="T18" fmla="*/ 1525680682 w 23"/>
                <a:gd name="T19" fmla="*/ 655763846 h 22"/>
                <a:gd name="T20" fmla="*/ 1525680682 w 23"/>
                <a:gd name="T21" fmla="*/ 655763846 h 22"/>
                <a:gd name="T22" fmla="*/ 1393013903 w 23"/>
                <a:gd name="T23" fmla="*/ 715378018 h 22"/>
                <a:gd name="T24" fmla="*/ 1127680346 w 23"/>
                <a:gd name="T25" fmla="*/ 774992189 h 22"/>
                <a:gd name="T26" fmla="*/ 1061342630 w 23"/>
                <a:gd name="T27" fmla="*/ 774992189 h 22"/>
                <a:gd name="T28" fmla="*/ 1061342630 w 23"/>
                <a:gd name="T29" fmla="*/ 774992189 h 22"/>
                <a:gd name="T30" fmla="*/ 1061342630 w 23"/>
                <a:gd name="T31" fmla="*/ 834606360 h 22"/>
                <a:gd name="T32" fmla="*/ 1061342630 w 23"/>
                <a:gd name="T33" fmla="*/ 834606360 h 22"/>
                <a:gd name="T34" fmla="*/ 862338389 w 23"/>
                <a:gd name="T35" fmla="*/ 894220532 h 22"/>
                <a:gd name="T36" fmla="*/ 663342293 w 23"/>
                <a:gd name="T37" fmla="*/ 953834703 h 22"/>
                <a:gd name="T38" fmla="*/ 663342293 w 23"/>
                <a:gd name="T39" fmla="*/ 953834703 h 22"/>
                <a:gd name="T40" fmla="*/ 530675387 w 23"/>
                <a:gd name="T41" fmla="*/ 1073063287 h 22"/>
                <a:gd name="T42" fmla="*/ 199004304 w 23"/>
                <a:gd name="T43" fmla="*/ 1251905801 h 22"/>
                <a:gd name="T44" fmla="*/ 132666811 w 23"/>
                <a:gd name="T45" fmla="*/ 1311519972 h 22"/>
                <a:gd name="T46" fmla="*/ 0 w 23"/>
                <a:gd name="T47" fmla="*/ 1251905801 h 22"/>
                <a:gd name="T48" fmla="*/ 132666811 w 23"/>
                <a:gd name="T49" fmla="*/ 1132677458 h 22"/>
                <a:gd name="T50" fmla="*/ 132666811 w 23"/>
                <a:gd name="T51" fmla="*/ 1073063287 h 22"/>
                <a:gd name="T52" fmla="*/ 132666811 w 23"/>
                <a:gd name="T53" fmla="*/ 1013449115 h 22"/>
                <a:gd name="T54" fmla="*/ 0 w 23"/>
                <a:gd name="T55" fmla="*/ 238456745 h 22"/>
                <a:gd name="T56" fmla="*/ 0 w 23"/>
                <a:gd name="T57" fmla="*/ 238456745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
                <a:gd name="T88" fmla="*/ 0 h 22"/>
                <a:gd name="T89" fmla="*/ 23 w 23"/>
                <a:gd name="T90" fmla="*/ 22 h 2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 h="22">
                  <a:moveTo>
                    <a:pt x="0" y="4"/>
                  </a:moveTo>
                  <a:lnTo>
                    <a:pt x="8" y="2"/>
                  </a:lnTo>
                  <a:lnTo>
                    <a:pt x="8" y="3"/>
                  </a:lnTo>
                  <a:lnTo>
                    <a:pt x="9" y="3"/>
                  </a:lnTo>
                  <a:lnTo>
                    <a:pt x="20" y="0"/>
                  </a:lnTo>
                  <a:lnTo>
                    <a:pt x="23" y="9"/>
                  </a:lnTo>
                  <a:lnTo>
                    <a:pt x="23" y="10"/>
                  </a:lnTo>
                  <a:lnTo>
                    <a:pt x="22" y="10"/>
                  </a:lnTo>
                  <a:lnTo>
                    <a:pt x="23" y="11"/>
                  </a:lnTo>
                  <a:lnTo>
                    <a:pt x="21" y="12"/>
                  </a:lnTo>
                  <a:lnTo>
                    <a:pt x="17" y="13"/>
                  </a:lnTo>
                  <a:lnTo>
                    <a:pt x="16" y="13"/>
                  </a:lnTo>
                  <a:lnTo>
                    <a:pt x="16" y="14"/>
                  </a:lnTo>
                  <a:lnTo>
                    <a:pt x="13" y="15"/>
                  </a:lnTo>
                  <a:lnTo>
                    <a:pt x="10" y="16"/>
                  </a:lnTo>
                  <a:lnTo>
                    <a:pt x="8" y="18"/>
                  </a:lnTo>
                  <a:lnTo>
                    <a:pt x="3" y="21"/>
                  </a:lnTo>
                  <a:lnTo>
                    <a:pt x="2" y="22"/>
                  </a:lnTo>
                  <a:lnTo>
                    <a:pt x="0" y="21"/>
                  </a:lnTo>
                  <a:lnTo>
                    <a:pt x="2" y="19"/>
                  </a:lnTo>
                  <a:lnTo>
                    <a:pt x="2" y="18"/>
                  </a:lnTo>
                  <a:lnTo>
                    <a:pt x="2" y="17"/>
                  </a:lnTo>
                  <a:lnTo>
                    <a:pt x="0" y="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52" name="Freeform 65"/>
            <p:cNvSpPr>
              <a:spLocks/>
            </p:cNvSpPr>
            <p:nvPr/>
          </p:nvSpPr>
          <p:spPr bwMode="auto">
            <a:xfrm>
              <a:off x="7575550" y="2522538"/>
              <a:ext cx="368300" cy="177800"/>
            </a:xfrm>
            <a:custGeom>
              <a:avLst/>
              <a:gdLst>
                <a:gd name="T0" fmla="*/ 669847700 w 45"/>
                <a:gd name="T1" fmla="*/ 418316999 h 23"/>
                <a:gd name="T2" fmla="*/ 1607645835 w 45"/>
                <a:gd name="T3" fmla="*/ 179276514 h 23"/>
                <a:gd name="T4" fmla="*/ 1674627306 w 45"/>
                <a:gd name="T5" fmla="*/ 179276514 h 23"/>
                <a:gd name="T6" fmla="*/ 1674627306 w 45"/>
                <a:gd name="T7" fmla="*/ 119520243 h 23"/>
                <a:gd name="T8" fmla="*/ 1808598432 w 45"/>
                <a:gd name="T9" fmla="*/ 0 h 23"/>
                <a:gd name="T10" fmla="*/ 1942569557 w 45"/>
                <a:gd name="T11" fmla="*/ 0 h 23"/>
                <a:gd name="T12" fmla="*/ 2076540683 w 45"/>
                <a:gd name="T13" fmla="*/ 179276514 h 23"/>
                <a:gd name="T14" fmla="*/ 2143522154 w 45"/>
                <a:gd name="T15" fmla="*/ 298796787 h 23"/>
                <a:gd name="T16" fmla="*/ 2009551028 w 45"/>
                <a:gd name="T17" fmla="*/ 418316999 h 23"/>
                <a:gd name="T18" fmla="*/ 1942569557 w 45"/>
                <a:gd name="T19" fmla="*/ 597593574 h 23"/>
                <a:gd name="T20" fmla="*/ 2147483647 w 45"/>
                <a:gd name="T21" fmla="*/ 597593574 h 23"/>
                <a:gd name="T22" fmla="*/ 2147483647 w 45"/>
                <a:gd name="T23" fmla="*/ 896397970 h 23"/>
                <a:gd name="T24" fmla="*/ 2147483647 w 45"/>
                <a:gd name="T25" fmla="*/ 956154211 h 23"/>
                <a:gd name="T26" fmla="*/ 2147483647 w 45"/>
                <a:gd name="T27" fmla="*/ 836633999 h 23"/>
                <a:gd name="T28" fmla="*/ 2147483647 w 45"/>
                <a:gd name="T29" fmla="*/ 717113786 h 23"/>
                <a:gd name="T30" fmla="*/ 2147483647 w 45"/>
                <a:gd name="T31" fmla="*/ 597593574 h 23"/>
                <a:gd name="T32" fmla="*/ 2147483647 w 45"/>
                <a:gd name="T33" fmla="*/ 657357545 h 23"/>
                <a:gd name="T34" fmla="*/ 2147483647 w 45"/>
                <a:gd name="T35" fmla="*/ 956154211 h 23"/>
                <a:gd name="T36" fmla="*/ 2147483647 w 45"/>
                <a:gd name="T37" fmla="*/ 1015910694 h 23"/>
                <a:gd name="T38" fmla="*/ 2147483647 w 45"/>
                <a:gd name="T39" fmla="*/ 1135430907 h 23"/>
                <a:gd name="T40" fmla="*/ 2147483647 w 45"/>
                <a:gd name="T41" fmla="*/ 1254951119 h 23"/>
                <a:gd name="T42" fmla="*/ 2147483647 w 45"/>
                <a:gd name="T43" fmla="*/ 1195194878 h 23"/>
                <a:gd name="T44" fmla="*/ 2147483647 w 45"/>
                <a:gd name="T45" fmla="*/ 1075674665 h 23"/>
                <a:gd name="T46" fmla="*/ 2147483647 w 45"/>
                <a:gd name="T47" fmla="*/ 1314715091 h 23"/>
                <a:gd name="T48" fmla="*/ 2143522154 w 45"/>
                <a:gd name="T49" fmla="*/ 1314715091 h 23"/>
                <a:gd name="T50" fmla="*/ 2143522154 w 45"/>
                <a:gd name="T51" fmla="*/ 1254951119 h 23"/>
                <a:gd name="T52" fmla="*/ 2009551028 w 45"/>
                <a:gd name="T53" fmla="*/ 1195194878 h 23"/>
                <a:gd name="T54" fmla="*/ 1875579902 w 45"/>
                <a:gd name="T55" fmla="*/ 1135430907 h 23"/>
                <a:gd name="T56" fmla="*/ 1808598432 w 45"/>
                <a:gd name="T57" fmla="*/ 1015910694 h 23"/>
                <a:gd name="T58" fmla="*/ 1406685055 w 45"/>
                <a:gd name="T59" fmla="*/ 1015910694 h 23"/>
                <a:gd name="T60" fmla="*/ 669847700 w 45"/>
                <a:gd name="T61" fmla="*/ 1195194878 h 23"/>
                <a:gd name="T62" fmla="*/ 602866229 w 45"/>
                <a:gd name="T63" fmla="*/ 1135430907 h 23"/>
                <a:gd name="T64" fmla="*/ 0 w 45"/>
                <a:gd name="T65" fmla="*/ 1254951119 h 23"/>
                <a:gd name="T66" fmla="*/ 0 w 45"/>
                <a:gd name="T67" fmla="*/ 537837333 h 2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5"/>
                <a:gd name="T103" fmla="*/ 0 h 23"/>
                <a:gd name="T104" fmla="*/ 45 w 45"/>
                <a:gd name="T105" fmla="*/ 23 h 2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5" h="23">
                  <a:moveTo>
                    <a:pt x="0" y="9"/>
                  </a:moveTo>
                  <a:lnTo>
                    <a:pt x="10" y="7"/>
                  </a:lnTo>
                  <a:lnTo>
                    <a:pt x="24" y="4"/>
                  </a:lnTo>
                  <a:lnTo>
                    <a:pt x="24"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18"/>
                  </a:lnTo>
                  <a:lnTo>
                    <a:pt x="36" y="18"/>
                  </a:lnTo>
                  <a:lnTo>
                    <a:pt x="35" y="20"/>
                  </a:lnTo>
                  <a:lnTo>
                    <a:pt x="34" y="22"/>
                  </a:lnTo>
                  <a:lnTo>
                    <a:pt x="33" y="23"/>
                  </a:lnTo>
                  <a:lnTo>
                    <a:pt x="32" y="22"/>
                  </a:lnTo>
                  <a:lnTo>
                    <a:pt x="32" y="21"/>
                  </a:lnTo>
                  <a:lnTo>
                    <a:pt x="31" y="21"/>
                  </a:lnTo>
                  <a:lnTo>
                    <a:pt x="30" y="20"/>
                  </a:lnTo>
                  <a:lnTo>
                    <a:pt x="28" y="19"/>
                  </a:lnTo>
                  <a:lnTo>
                    <a:pt x="27" y="17"/>
                  </a:lnTo>
                  <a:lnTo>
                    <a:pt x="26" y="15"/>
                  </a:lnTo>
                  <a:lnTo>
                    <a:pt x="21" y="17"/>
                  </a:lnTo>
                  <a:lnTo>
                    <a:pt x="10" y="20"/>
                  </a:lnTo>
                  <a:lnTo>
                    <a:pt x="9" y="20"/>
                  </a:lnTo>
                  <a:lnTo>
                    <a:pt x="9" y="19"/>
                  </a:lnTo>
                  <a:lnTo>
                    <a:pt x="1" y="21"/>
                  </a:lnTo>
                  <a:lnTo>
                    <a:pt x="0" y="21"/>
                  </a:lnTo>
                  <a:lnTo>
                    <a:pt x="0" y="9"/>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53" name="Freeform 66"/>
            <p:cNvSpPr>
              <a:spLocks/>
            </p:cNvSpPr>
            <p:nvPr/>
          </p:nvSpPr>
          <p:spPr bwMode="auto">
            <a:xfrm>
              <a:off x="7747000" y="2638425"/>
              <a:ext cx="96838" cy="101600"/>
            </a:xfrm>
            <a:custGeom>
              <a:avLst/>
              <a:gdLst>
                <a:gd name="T0" fmla="*/ 0 w 12"/>
                <a:gd name="T1" fmla="*/ 122162272 h 13"/>
                <a:gd name="T2" fmla="*/ 195370666 w 12"/>
                <a:gd name="T3" fmla="*/ 671880847 h 13"/>
                <a:gd name="T4" fmla="*/ 195370666 w 12"/>
                <a:gd name="T5" fmla="*/ 732965875 h 13"/>
                <a:gd name="T6" fmla="*/ 130247100 w 12"/>
                <a:gd name="T7" fmla="*/ 732965875 h 13"/>
                <a:gd name="T8" fmla="*/ 195370666 w 12"/>
                <a:gd name="T9" fmla="*/ 794043088 h 13"/>
                <a:gd name="T10" fmla="*/ 195370666 w 12"/>
                <a:gd name="T11" fmla="*/ 794043088 h 13"/>
                <a:gd name="T12" fmla="*/ 195370666 w 12"/>
                <a:gd name="T13" fmla="*/ 794043088 h 13"/>
                <a:gd name="T14" fmla="*/ 390733262 w 12"/>
                <a:gd name="T15" fmla="*/ 732965875 h 13"/>
                <a:gd name="T16" fmla="*/ 455856796 w 12"/>
                <a:gd name="T17" fmla="*/ 671880847 h 13"/>
                <a:gd name="T18" fmla="*/ 455856796 w 12"/>
                <a:gd name="T19" fmla="*/ 610803634 h 13"/>
                <a:gd name="T20" fmla="*/ 455856796 w 12"/>
                <a:gd name="T21" fmla="*/ 549718606 h 13"/>
                <a:gd name="T22" fmla="*/ 455856796 w 12"/>
                <a:gd name="T23" fmla="*/ 427564058 h 13"/>
                <a:gd name="T24" fmla="*/ 520980331 w 12"/>
                <a:gd name="T25" fmla="*/ 366479030 h 13"/>
                <a:gd name="T26" fmla="*/ 520980331 w 12"/>
                <a:gd name="T27" fmla="*/ 427564058 h 13"/>
                <a:gd name="T28" fmla="*/ 520980331 w 12"/>
                <a:gd name="T29" fmla="*/ 488641271 h 13"/>
                <a:gd name="T30" fmla="*/ 520980331 w 12"/>
                <a:gd name="T31" fmla="*/ 610803634 h 13"/>
                <a:gd name="T32" fmla="*/ 586103991 w 12"/>
                <a:gd name="T33" fmla="*/ 610803634 h 13"/>
                <a:gd name="T34" fmla="*/ 586103991 w 12"/>
                <a:gd name="T35" fmla="*/ 610803634 h 13"/>
                <a:gd name="T36" fmla="*/ 586103991 w 12"/>
                <a:gd name="T37" fmla="*/ 549718606 h 13"/>
                <a:gd name="T38" fmla="*/ 651219455 w 12"/>
                <a:gd name="T39" fmla="*/ 549718606 h 13"/>
                <a:gd name="T40" fmla="*/ 716342990 w 12"/>
                <a:gd name="T41" fmla="*/ 488641271 h 13"/>
                <a:gd name="T42" fmla="*/ 781466524 w 12"/>
                <a:gd name="T43" fmla="*/ 488641271 h 13"/>
                <a:gd name="T44" fmla="*/ 781466524 w 12"/>
                <a:gd name="T45" fmla="*/ 488641271 h 13"/>
                <a:gd name="T46" fmla="*/ 716342990 w 12"/>
                <a:gd name="T47" fmla="*/ 427564058 h 13"/>
                <a:gd name="T48" fmla="*/ 716342990 w 12"/>
                <a:gd name="T49" fmla="*/ 366479030 h 13"/>
                <a:gd name="T50" fmla="*/ 716342990 w 12"/>
                <a:gd name="T51" fmla="*/ 366479030 h 13"/>
                <a:gd name="T52" fmla="*/ 651219455 w 12"/>
                <a:gd name="T53" fmla="*/ 366479030 h 13"/>
                <a:gd name="T54" fmla="*/ 586103991 w 12"/>
                <a:gd name="T55" fmla="*/ 305401817 h 13"/>
                <a:gd name="T56" fmla="*/ 586103991 w 12"/>
                <a:gd name="T57" fmla="*/ 305401817 h 13"/>
                <a:gd name="T58" fmla="*/ 455856796 w 12"/>
                <a:gd name="T59" fmla="*/ 244324543 h 13"/>
                <a:gd name="T60" fmla="*/ 390733262 w 12"/>
                <a:gd name="T61" fmla="*/ 122162272 h 13"/>
                <a:gd name="T62" fmla="*/ 390733262 w 12"/>
                <a:gd name="T63" fmla="*/ 122162272 h 13"/>
                <a:gd name="T64" fmla="*/ 325609728 w 12"/>
                <a:gd name="T65" fmla="*/ 0 h 13"/>
                <a:gd name="T66" fmla="*/ 0 w 12"/>
                <a:gd name="T67" fmla="*/ 122162272 h 13"/>
                <a:gd name="T68" fmla="*/ 0 w 12"/>
                <a:gd name="T69" fmla="*/ 122162272 h 1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
                <a:gd name="T106" fmla="*/ 0 h 13"/>
                <a:gd name="T107" fmla="*/ 12 w 12"/>
                <a:gd name="T108" fmla="*/ 13 h 1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 h="13">
                  <a:moveTo>
                    <a:pt x="0" y="2"/>
                  </a:moveTo>
                  <a:lnTo>
                    <a:pt x="3" y="11"/>
                  </a:lnTo>
                  <a:lnTo>
                    <a:pt x="3" y="12"/>
                  </a:lnTo>
                  <a:lnTo>
                    <a:pt x="2" y="12"/>
                  </a:lnTo>
                  <a:lnTo>
                    <a:pt x="3" y="13"/>
                  </a:lnTo>
                  <a:lnTo>
                    <a:pt x="6" y="12"/>
                  </a:lnTo>
                  <a:lnTo>
                    <a:pt x="7" y="11"/>
                  </a:lnTo>
                  <a:lnTo>
                    <a:pt x="7" y="10"/>
                  </a:lnTo>
                  <a:lnTo>
                    <a:pt x="7" y="9"/>
                  </a:lnTo>
                  <a:lnTo>
                    <a:pt x="7" y="7"/>
                  </a:lnTo>
                  <a:lnTo>
                    <a:pt x="8" y="6"/>
                  </a:lnTo>
                  <a:lnTo>
                    <a:pt x="8" y="7"/>
                  </a:lnTo>
                  <a:lnTo>
                    <a:pt x="8" y="8"/>
                  </a:lnTo>
                  <a:lnTo>
                    <a:pt x="8" y="10"/>
                  </a:lnTo>
                  <a:lnTo>
                    <a:pt x="9" y="10"/>
                  </a:lnTo>
                  <a:lnTo>
                    <a:pt x="9" y="9"/>
                  </a:lnTo>
                  <a:lnTo>
                    <a:pt x="10" y="9"/>
                  </a:lnTo>
                  <a:lnTo>
                    <a:pt x="11" y="8"/>
                  </a:lnTo>
                  <a:lnTo>
                    <a:pt x="12" y="8"/>
                  </a:lnTo>
                  <a:lnTo>
                    <a:pt x="11" y="7"/>
                  </a:lnTo>
                  <a:lnTo>
                    <a:pt x="11" y="6"/>
                  </a:lnTo>
                  <a:lnTo>
                    <a:pt x="10" y="6"/>
                  </a:lnTo>
                  <a:lnTo>
                    <a:pt x="9" y="5"/>
                  </a:lnTo>
                  <a:lnTo>
                    <a:pt x="7" y="4"/>
                  </a:lnTo>
                  <a:lnTo>
                    <a:pt x="6" y="2"/>
                  </a:lnTo>
                  <a:lnTo>
                    <a:pt x="5" y="0"/>
                  </a:lnTo>
                  <a:lnTo>
                    <a:pt x="0" y="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54" name="Freeform 67"/>
            <p:cNvSpPr>
              <a:spLocks/>
            </p:cNvSpPr>
            <p:nvPr/>
          </p:nvSpPr>
          <p:spPr bwMode="auto">
            <a:xfrm>
              <a:off x="7640638" y="2212975"/>
              <a:ext cx="171450" cy="363538"/>
            </a:xfrm>
            <a:custGeom>
              <a:avLst/>
              <a:gdLst>
                <a:gd name="T0" fmla="*/ 1399766787 w 21"/>
                <a:gd name="T1" fmla="*/ 2147483647 h 47"/>
                <a:gd name="T2" fmla="*/ 1333113583 w 21"/>
                <a:gd name="T3" fmla="*/ 2147483647 h 47"/>
                <a:gd name="T4" fmla="*/ 1266452214 w 21"/>
                <a:gd name="T5" fmla="*/ 2147483647 h 47"/>
                <a:gd name="T6" fmla="*/ 1199799010 w 21"/>
                <a:gd name="T7" fmla="*/ 2147483647 h 47"/>
                <a:gd name="T8" fmla="*/ 1133145806 w 21"/>
                <a:gd name="T9" fmla="*/ 2147483647 h 47"/>
                <a:gd name="T10" fmla="*/ 1133145806 w 21"/>
                <a:gd name="T11" fmla="*/ 2147483647 h 47"/>
                <a:gd name="T12" fmla="*/ 1133145806 w 21"/>
                <a:gd name="T13" fmla="*/ 2147483647 h 47"/>
                <a:gd name="T14" fmla="*/ 1133145806 w 21"/>
                <a:gd name="T15" fmla="*/ 2147483647 h 47"/>
                <a:gd name="T16" fmla="*/ 1066492346 w 21"/>
                <a:gd name="T17" fmla="*/ 2147483647 h 47"/>
                <a:gd name="T18" fmla="*/ 1066492346 w 21"/>
                <a:gd name="T19" fmla="*/ 2147483647 h 47"/>
                <a:gd name="T20" fmla="*/ 133314605 w 21"/>
                <a:gd name="T21" fmla="*/ 2147483647 h 47"/>
                <a:gd name="T22" fmla="*/ 66653220 w 21"/>
                <a:gd name="T23" fmla="*/ 2147483647 h 47"/>
                <a:gd name="T24" fmla="*/ 0 w 21"/>
                <a:gd name="T25" fmla="*/ 2147483647 h 47"/>
                <a:gd name="T26" fmla="*/ 0 w 21"/>
                <a:gd name="T27" fmla="*/ 2147483647 h 47"/>
                <a:gd name="T28" fmla="*/ 66653220 w 21"/>
                <a:gd name="T29" fmla="*/ 2147483647 h 47"/>
                <a:gd name="T30" fmla="*/ 0 w 21"/>
                <a:gd name="T31" fmla="*/ 2147483647 h 47"/>
                <a:gd name="T32" fmla="*/ 0 w 21"/>
                <a:gd name="T33" fmla="*/ 2034150113 h 47"/>
                <a:gd name="T34" fmla="*/ 0 w 21"/>
                <a:gd name="T35" fmla="*/ 1914491523 h 47"/>
                <a:gd name="T36" fmla="*/ 66653220 w 21"/>
                <a:gd name="T37" fmla="*/ 1675183044 h 47"/>
                <a:gd name="T38" fmla="*/ 66653220 w 21"/>
                <a:gd name="T39" fmla="*/ 1555524936 h 47"/>
                <a:gd name="T40" fmla="*/ 66653220 w 21"/>
                <a:gd name="T41" fmla="*/ 1435866829 h 47"/>
                <a:gd name="T42" fmla="*/ 66653220 w 21"/>
                <a:gd name="T43" fmla="*/ 1316216457 h 47"/>
                <a:gd name="T44" fmla="*/ 66653220 w 21"/>
                <a:gd name="T45" fmla="*/ 1256387404 h 47"/>
                <a:gd name="T46" fmla="*/ 66653220 w 21"/>
                <a:gd name="T47" fmla="*/ 1196558350 h 47"/>
                <a:gd name="T48" fmla="*/ 266621045 w 21"/>
                <a:gd name="T49" fmla="*/ 1076900243 h 47"/>
                <a:gd name="T50" fmla="*/ 333274314 w 21"/>
                <a:gd name="T51" fmla="*/ 837591522 h 47"/>
                <a:gd name="T52" fmla="*/ 266621045 w 21"/>
                <a:gd name="T53" fmla="*/ 717933415 h 47"/>
                <a:gd name="T54" fmla="*/ 266621045 w 21"/>
                <a:gd name="T55" fmla="*/ 598283042 h 47"/>
                <a:gd name="T56" fmla="*/ 266621045 w 21"/>
                <a:gd name="T57" fmla="*/ 598283042 h 47"/>
                <a:gd name="T58" fmla="*/ 266621045 w 21"/>
                <a:gd name="T59" fmla="*/ 538453989 h 47"/>
                <a:gd name="T60" fmla="*/ 199967841 w 21"/>
                <a:gd name="T61" fmla="*/ 418795761 h 47"/>
                <a:gd name="T62" fmla="*/ 266621045 w 21"/>
                <a:gd name="T63" fmla="*/ 239308540 h 47"/>
                <a:gd name="T64" fmla="*/ 199967841 w 21"/>
                <a:gd name="T65" fmla="*/ 179487221 h 47"/>
                <a:gd name="T66" fmla="*/ 199967841 w 21"/>
                <a:gd name="T67" fmla="*/ 119658137 h 47"/>
                <a:gd name="T68" fmla="*/ 266621045 w 21"/>
                <a:gd name="T69" fmla="*/ 119658137 h 47"/>
                <a:gd name="T70" fmla="*/ 333274314 w 21"/>
                <a:gd name="T71" fmla="*/ 59829069 h 47"/>
                <a:gd name="T72" fmla="*/ 399935682 w 21"/>
                <a:gd name="T73" fmla="*/ 59829069 h 47"/>
                <a:gd name="T74" fmla="*/ 399935682 w 21"/>
                <a:gd name="T75" fmla="*/ 59829069 h 47"/>
                <a:gd name="T76" fmla="*/ 466588887 w 21"/>
                <a:gd name="T77" fmla="*/ 0 h 47"/>
                <a:gd name="T78" fmla="*/ 1133145806 w 21"/>
                <a:gd name="T79" fmla="*/ 1735012097 h 47"/>
                <a:gd name="T80" fmla="*/ 1133145806 w 21"/>
                <a:gd name="T81" fmla="*/ 1794841151 h 47"/>
                <a:gd name="T82" fmla="*/ 1133145806 w 21"/>
                <a:gd name="T83" fmla="*/ 1854662469 h 47"/>
                <a:gd name="T84" fmla="*/ 1133145806 w 21"/>
                <a:gd name="T85" fmla="*/ 1854662469 h 47"/>
                <a:gd name="T86" fmla="*/ 1266452214 w 21"/>
                <a:gd name="T87" fmla="*/ 1974320576 h 47"/>
                <a:gd name="T88" fmla="*/ 1333113583 w 21"/>
                <a:gd name="T89" fmla="*/ 1974320576 h 47"/>
                <a:gd name="T90" fmla="*/ 1333113583 w 21"/>
                <a:gd name="T91" fmla="*/ 2034150113 h 47"/>
                <a:gd name="T92" fmla="*/ 1333113583 w 21"/>
                <a:gd name="T93" fmla="*/ 2093979167 h 47"/>
                <a:gd name="T94" fmla="*/ 1399766787 w 21"/>
                <a:gd name="T95" fmla="*/ 2147483647 h 47"/>
                <a:gd name="T96" fmla="*/ 1399766787 w 21"/>
                <a:gd name="T97" fmla="*/ 2147483647 h 47"/>
                <a:gd name="T98" fmla="*/ 1399766787 w 21"/>
                <a:gd name="T99" fmla="*/ 2147483647 h 47"/>
                <a:gd name="T100" fmla="*/ 1399766787 w 21"/>
                <a:gd name="T101" fmla="*/ 2147483647 h 47"/>
                <a:gd name="T102" fmla="*/ 1399766787 w 21"/>
                <a:gd name="T103" fmla="*/ 2147483647 h 4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
                <a:gd name="T157" fmla="*/ 0 h 47"/>
                <a:gd name="T158" fmla="*/ 21 w 21"/>
                <a:gd name="T159" fmla="*/ 47 h 4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 h="47">
                  <a:moveTo>
                    <a:pt x="21" y="40"/>
                  </a:moveTo>
                  <a:lnTo>
                    <a:pt x="20" y="40"/>
                  </a:lnTo>
                  <a:lnTo>
                    <a:pt x="19" y="40"/>
                  </a:lnTo>
                  <a:lnTo>
                    <a:pt x="18" y="42"/>
                  </a:lnTo>
                  <a:lnTo>
                    <a:pt x="17" y="42"/>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9"/>
                  </a:lnTo>
                  <a:lnTo>
                    <a:pt x="3" y="7"/>
                  </a:lnTo>
                  <a:lnTo>
                    <a:pt x="4" y="4"/>
                  </a:lnTo>
                  <a:lnTo>
                    <a:pt x="3" y="3"/>
                  </a:lnTo>
                  <a:lnTo>
                    <a:pt x="3" y="2"/>
                  </a:lnTo>
                  <a:lnTo>
                    <a:pt x="4" y="2"/>
                  </a:lnTo>
                  <a:lnTo>
                    <a:pt x="5" y="1"/>
                  </a:lnTo>
                  <a:lnTo>
                    <a:pt x="6" y="1"/>
                  </a:lnTo>
                  <a:lnTo>
                    <a:pt x="7" y="0"/>
                  </a:lnTo>
                  <a:lnTo>
                    <a:pt x="17" y="29"/>
                  </a:lnTo>
                  <a:lnTo>
                    <a:pt x="17" y="30"/>
                  </a:lnTo>
                  <a:lnTo>
                    <a:pt x="17" y="31"/>
                  </a:lnTo>
                  <a:lnTo>
                    <a:pt x="19" y="33"/>
                  </a:lnTo>
                  <a:lnTo>
                    <a:pt x="20" y="33"/>
                  </a:lnTo>
                  <a:lnTo>
                    <a:pt x="20" y="34"/>
                  </a:lnTo>
                  <a:lnTo>
                    <a:pt x="20" y="35"/>
                  </a:lnTo>
                  <a:lnTo>
                    <a:pt x="21" y="37"/>
                  </a:lnTo>
                  <a:lnTo>
                    <a:pt x="21" y="38"/>
                  </a:lnTo>
                  <a:lnTo>
                    <a:pt x="21" y="39"/>
                  </a:lnTo>
                  <a:lnTo>
                    <a:pt x="21" y="40"/>
                  </a:lnTo>
                  <a:close/>
                </a:path>
              </a:pathLst>
            </a:custGeom>
            <a:solidFill>
              <a:srgbClr val="ED4213"/>
            </a:solidFill>
            <a:ln w="12700" cmpd="sng">
              <a:solidFill>
                <a:schemeClr val="tx1"/>
              </a:solidFill>
              <a:prstDash val="solid"/>
              <a:round/>
              <a:headEnd/>
              <a:tailEnd/>
            </a:ln>
          </p:spPr>
          <p:txBody>
            <a:bodyPr/>
            <a:lstStyle/>
            <a:p>
              <a:endParaRPr lang="en-US"/>
            </a:p>
          </p:txBody>
        </p:sp>
        <p:grpSp>
          <p:nvGrpSpPr>
            <p:cNvPr id="59455" name="Group 68"/>
            <p:cNvGrpSpPr>
              <a:grpSpLocks/>
            </p:cNvGrpSpPr>
            <p:nvPr/>
          </p:nvGrpSpPr>
          <p:grpSpPr bwMode="auto">
            <a:xfrm>
              <a:off x="3159125" y="4589463"/>
              <a:ext cx="1044575" cy="635000"/>
              <a:chOff x="1991" y="3321"/>
              <a:chExt cx="361" cy="231"/>
            </a:xfrm>
          </p:grpSpPr>
          <p:sp>
            <p:nvSpPr>
              <p:cNvPr id="59456" name="Freeform 69"/>
              <p:cNvSpPr>
                <a:spLocks/>
              </p:cNvSpPr>
              <p:nvPr/>
            </p:nvSpPr>
            <p:spPr bwMode="auto">
              <a:xfrm>
                <a:off x="2274" y="3459"/>
                <a:ext cx="78" cy="93"/>
              </a:xfrm>
              <a:custGeom>
                <a:avLst/>
                <a:gdLst>
                  <a:gd name="T0" fmla="*/ 0 w 16"/>
                  <a:gd name="T1" fmla="*/ 166 h 19"/>
                  <a:gd name="T2" fmla="*/ 24 w 16"/>
                  <a:gd name="T3" fmla="*/ 313 h 19"/>
                  <a:gd name="T4" fmla="*/ 24 w 16"/>
                  <a:gd name="T5" fmla="*/ 382 h 19"/>
                  <a:gd name="T6" fmla="*/ 141 w 16"/>
                  <a:gd name="T7" fmla="*/ 455 h 19"/>
                  <a:gd name="T8" fmla="*/ 190 w 16"/>
                  <a:gd name="T9" fmla="*/ 382 h 19"/>
                  <a:gd name="T10" fmla="*/ 380 w 16"/>
                  <a:gd name="T11" fmla="*/ 264 h 19"/>
                  <a:gd name="T12" fmla="*/ 307 w 16"/>
                  <a:gd name="T13" fmla="*/ 117 h 19"/>
                  <a:gd name="T14" fmla="*/ 73 w 16"/>
                  <a:gd name="T15" fmla="*/ 0 h 19"/>
                  <a:gd name="T16" fmla="*/ 73 w 16"/>
                  <a:gd name="T17" fmla="*/ 117 h 19"/>
                  <a:gd name="T18" fmla="*/ 0 w 16"/>
                  <a:gd name="T19" fmla="*/ 166 h 19"/>
                  <a:gd name="T20" fmla="*/ 0 w 16"/>
                  <a:gd name="T21" fmla="*/ 166 h 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19"/>
                  <a:gd name="T35" fmla="*/ 16 w 16"/>
                  <a:gd name="T36" fmla="*/ 19 h 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19">
                    <a:moveTo>
                      <a:pt x="0" y="7"/>
                    </a:moveTo>
                    <a:lnTo>
                      <a:pt x="1" y="13"/>
                    </a:lnTo>
                    <a:lnTo>
                      <a:pt x="1" y="16"/>
                    </a:lnTo>
                    <a:lnTo>
                      <a:pt x="6" y="19"/>
                    </a:lnTo>
                    <a:lnTo>
                      <a:pt x="8" y="16"/>
                    </a:lnTo>
                    <a:lnTo>
                      <a:pt x="16" y="11"/>
                    </a:lnTo>
                    <a:lnTo>
                      <a:pt x="13" y="5"/>
                    </a:lnTo>
                    <a:lnTo>
                      <a:pt x="3" y="0"/>
                    </a:lnTo>
                    <a:lnTo>
                      <a:pt x="3" y="5"/>
                    </a:lnTo>
                    <a:lnTo>
                      <a:pt x="0" y="7"/>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57" name="Freeform 70"/>
              <p:cNvSpPr>
                <a:spLocks/>
              </p:cNvSpPr>
              <p:nvPr/>
            </p:nvSpPr>
            <p:spPr bwMode="auto">
              <a:xfrm>
                <a:off x="2235" y="3409"/>
                <a:ext cx="44" cy="29"/>
              </a:xfrm>
              <a:custGeom>
                <a:avLst/>
                <a:gdLst>
                  <a:gd name="T0" fmla="*/ 73 w 9"/>
                  <a:gd name="T1" fmla="*/ 140 h 6"/>
                  <a:gd name="T2" fmla="*/ 191 w 9"/>
                  <a:gd name="T3" fmla="*/ 140 h 6"/>
                  <a:gd name="T4" fmla="*/ 215 w 9"/>
                  <a:gd name="T5" fmla="*/ 72 h 6"/>
                  <a:gd name="T6" fmla="*/ 117 w 9"/>
                  <a:gd name="T7" fmla="*/ 48 h 6"/>
                  <a:gd name="T8" fmla="*/ 73 w 9"/>
                  <a:gd name="T9" fmla="*/ 48 h 6"/>
                  <a:gd name="T10" fmla="*/ 49 w 9"/>
                  <a:gd name="T11" fmla="*/ 0 h 6"/>
                  <a:gd name="T12" fmla="*/ 0 w 9"/>
                  <a:gd name="T13" fmla="*/ 48 h 6"/>
                  <a:gd name="T14" fmla="*/ 49 w 9"/>
                  <a:gd name="T15" fmla="*/ 116 h 6"/>
                  <a:gd name="T16" fmla="*/ 73 w 9"/>
                  <a:gd name="T17" fmla="*/ 140 h 6"/>
                  <a:gd name="T18" fmla="*/ 73 w 9"/>
                  <a:gd name="T19" fmla="*/ 140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6"/>
                  <a:gd name="T32" fmla="*/ 9 w 9"/>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6">
                    <a:moveTo>
                      <a:pt x="3" y="6"/>
                    </a:moveTo>
                    <a:lnTo>
                      <a:pt x="8" y="6"/>
                    </a:lnTo>
                    <a:lnTo>
                      <a:pt x="9" y="3"/>
                    </a:lnTo>
                    <a:lnTo>
                      <a:pt x="5" y="2"/>
                    </a:lnTo>
                    <a:lnTo>
                      <a:pt x="3" y="2"/>
                    </a:lnTo>
                    <a:lnTo>
                      <a:pt x="2" y="0"/>
                    </a:lnTo>
                    <a:lnTo>
                      <a:pt x="0" y="2"/>
                    </a:lnTo>
                    <a:lnTo>
                      <a:pt x="2" y="5"/>
                    </a:lnTo>
                    <a:lnTo>
                      <a:pt x="3" y="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58" name="Freeform 71"/>
              <p:cNvSpPr>
                <a:spLocks/>
              </p:cNvSpPr>
              <p:nvPr/>
            </p:nvSpPr>
            <p:spPr bwMode="auto">
              <a:xfrm>
                <a:off x="2225" y="3438"/>
                <a:ext cx="20" cy="10"/>
              </a:xfrm>
              <a:custGeom>
                <a:avLst/>
                <a:gdLst>
                  <a:gd name="T0" fmla="*/ 0 w 4"/>
                  <a:gd name="T1" fmla="*/ 50 h 2"/>
                  <a:gd name="T2" fmla="*/ 100 w 4"/>
                  <a:gd name="T3" fmla="*/ 0 h 2"/>
                  <a:gd name="T4" fmla="*/ 100 w 4"/>
                  <a:gd name="T5" fmla="*/ 50 h 2"/>
                  <a:gd name="T6" fmla="*/ 0 w 4"/>
                  <a:gd name="T7" fmla="*/ 50 h 2"/>
                  <a:gd name="T8" fmla="*/ 0 w 4"/>
                  <a:gd name="T9" fmla="*/ 50 h 2"/>
                  <a:gd name="T10" fmla="*/ 0 60000 65536"/>
                  <a:gd name="T11" fmla="*/ 0 60000 65536"/>
                  <a:gd name="T12" fmla="*/ 0 60000 65536"/>
                  <a:gd name="T13" fmla="*/ 0 60000 65536"/>
                  <a:gd name="T14" fmla="*/ 0 60000 65536"/>
                  <a:gd name="T15" fmla="*/ 0 w 4"/>
                  <a:gd name="T16" fmla="*/ 0 h 2"/>
                  <a:gd name="T17" fmla="*/ 4 w 4"/>
                  <a:gd name="T18" fmla="*/ 2 h 2"/>
                </a:gdLst>
                <a:ahLst/>
                <a:cxnLst>
                  <a:cxn ang="T10">
                    <a:pos x="T0" y="T1"/>
                  </a:cxn>
                  <a:cxn ang="T11">
                    <a:pos x="T2" y="T3"/>
                  </a:cxn>
                  <a:cxn ang="T12">
                    <a:pos x="T4" y="T5"/>
                  </a:cxn>
                  <a:cxn ang="T13">
                    <a:pos x="T6" y="T7"/>
                  </a:cxn>
                  <a:cxn ang="T14">
                    <a:pos x="T8" y="T9"/>
                  </a:cxn>
                </a:cxnLst>
                <a:rect l="T15" t="T16" r="T17" b="T18"/>
                <a:pathLst>
                  <a:path w="4" h="2">
                    <a:moveTo>
                      <a:pt x="0" y="2"/>
                    </a:moveTo>
                    <a:lnTo>
                      <a:pt x="4" y="0"/>
                    </a:lnTo>
                    <a:lnTo>
                      <a:pt x="4" y="2"/>
                    </a:lnTo>
                    <a:lnTo>
                      <a:pt x="0"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59" name="Freeform 72"/>
              <p:cNvSpPr>
                <a:spLocks/>
              </p:cNvSpPr>
              <p:nvPr/>
            </p:nvSpPr>
            <p:spPr bwMode="auto">
              <a:xfrm>
                <a:off x="2211" y="3419"/>
                <a:ext cx="19" cy="14"/>
              </a:xfrm>
              <a:custGeom>
                <a:avLst/>
                <a:gdLst>
                  <a:gd name="T0" fmla="*/ 47 w 4"/>
                  <a:gd name="T1" fmla="*/ 0 h 3"/>
                  <a:gd name="T2" fmla="*/ 47 w 4"/>
                  <a:gd name="T3" fmla="*/ 0 h 3"/>
                  <a:gd name="T4" fmla="*/ 66 w 4"/>
                  <a:gd name="T5" fmla="*/ 0 h 3"/>
                  <a:gd name="T6" fmla="*/ 66 w 4"/>
                  <a:gd name="T7" fmla="*/ 0 h 3"/>
                  <a:gd name="T8" fmla="*/ 66 w 4"/>
                  <a:gd name="T9" fmla="*/ 0 h 3"/>
                  <a:gd name="T10" fmla="*/ 66 w 4"/>
                  <a:gd name="T11" fmla="*/ 23 h 3"/>
                  <a:gd name="T12" fmla="*/ 66 w 4"/>
                  <a:gd name="T13" fmla="*/ 23 h 3"/>
                  <a:gd name="T14" fmla="*/ 66 w 4"/>
                  <a:gd name="T15" fmla="*/ 23 h 3"/>
                  <a:gd name="T16" fmla="*/ 90 w 4"/>
                  <a:gd name="T17" fmla="*/ 23 h 3"/>
                  <a:gd name="T18" fmla="*/ 66 w 4"/>
                  <a:gd name="T19" fmla="*/ 42 h 3"/>
                  <a:gd name="T20" fmla="*/ 66 w 4"/>
                  <a:gd name="T21" fmla="*/ 42 h 3"/>
                  <a:gd name="T22" fmla="*/ 66 w 4"/>
                  <a:gd name="T23" fmla="*/ 42 h 3"/>
                  <a:gd name="T24" fmla="*/ 66 w 4"/>
                  <a:gd name="T25" fmla="*/ 65 h 3"/>
                  <a:gd name="T26" fmla="*/ 66 w 4"/>
                  <a:gd name="T27" fmla="*/ 65 h 3"/>
                  <a:gd name="T28" fmla="*/ 66 w 4"/>
                  <a:gd name="T29" fmla="*/ 65 h 3"/>
                  <a:gd name="T30" fmla="*/ 47 w 4"/>
                  <a:gd name="T31" fmla="*/ 65 h 3"/>
                  <a:gd name="T32" fmla="*/ 47 w 4"/>
                  <a:gd name="T33" fmla="*/ 65 h 3"/>
                  <a:gd name="T34" fmla="*/ 47 w 4"/>
                  <a:gd name="T35" fmla="*/ 65 h 3"/>
                  <a:gd name="T36" fmla="*/ 24 w 4"/>
                  <a:gd name="T37" fmla="*/ 65 h 3"/>
                  <a:gd name="T38" fmla="*/ 24 w 4"/>
                  <a:gd name="T39" fmla="*/ 65 h 3"/>
                  <a:gd name="T40" fmla="*/ 24 w 4"/>
                  <a:gd name="T41" fmla="*/ 65 h 3"/>
                  <a:gd name="T42" fmla="*/ 24 w 4"/>
                  <a:gd name="T43" fmla="*/ 42 h 3"/>
                  <a:gd name="T44" fmla="*/ 0 w 4"/>
                  <a:gd name="T45" fmla="*/ 42 h 3"/>
                  <a:gd name="T46" fmla="*/ 0 w 4"/>
                  <a:gd name="T47" fmla="*/ 42 h 3"/>
                  <a:gd name="T48" fmla="*/ 0 w 4"/>
                  <a:gd name="T49" fmla="*/ 23 h 3"/>
                  <a:gd name="T50" fmla="*/ 0 w 4"/>
                  <a:gd name="T51" fmla="*/ 23 h 3"/>
                  <a:gd name="T52" fmla="*/ 0 w 4"/>
                  <a:gd name="T53" fmla="*/ 23 h 3"/>
                  <a:gd name="T54" fmla="*/ 24 w 4"/>
                  <a:gd name="T55" fmla="*/ 23 h 3"/>
                  <a:gd name="T56" fmla="*/ 24 w 4"/>
                  <a:gd name="T57" fmla="*/ 0 h 3"/>
                  <a:gd name="T58" fmla="*/ 24 w 4"/>
                  <a:gd name="T59" fmla="*/ 0 h 3"/>
                  <a:gd name="T60" fmla="*/ 24 w 4"/>
                  <a:gd name="T61" fmla="*/ 0 h 3"/>
                  <a:gd name="T62" fmla="*/ 47 w 4"/>
                  <a:gd name="T63" fmla="*/ 0 h 3"/>
                  <a:gd name="T64" fmla="*/ 47 w 4"/>
                  <a:gd name="T65" fmla="*/ 0 h 3"/>
                  <a:gd name="T66" fmla="*/ 47 w 4"/>
                  <a:gd name="T67" fmla="*/ 0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
                  <a:gd name="T103" fmla="*/ 0 h 3"/>
                  <a:gd name="T104" fmla="*/ 4 w 4"/>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 h="3">
                    <a:moveTo>
                      <a:pt x="2" y="0"/>
                    </a:moveTo>
                    <a:lnTo>
                      <a:pt x="2" y="0"/>
                    </a:lnTo>
                    <a:lnTo>
                      <a:pt x="3" y="0"/>
                    </a:lnTo>
                    <a:lnTo>
                      <a:pt x="3" y="1"/>
                    </a:lnTo>
                    <a:lnTo>
                      <a:pt x="4" y="1"/>
                    </a:lnTo>
                    <a:lnTo>
                      <a:pt x="3" y="2"/>
                    </a:lnTo>
                    <a:lnTo>
                      <a:pt x="3" y="3"/>
                    </a:lnTo>
                    <a:lnTo>
                      <a:pt x="2" y="3"/>
                    </a:lnTo>
                    <a:lnTo>
                      <a:pt x="1" y="3"/>
                    </a:lnTo>
                    <a:lnTo>
                      <a:pt x="1" y="2"/>
                    </a:lnTo>
                    <a:lnTo>
                      <a:pt x="0" y="2"/>
                    </a:lnTo>
                    <a:lnTo>
                      <a:pt x="0" y="1"/>
                    </a:lnTo>
                    <a:lnTo>
                      <a:pt x="1" y="1"/>
                    </a:lnTo>
                    <a:lnTo>
                      <a:pt x="1" y="0"/>
                    </a:lnTo>
                    <a:lnTo>
                      <a:pt x="2"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60" name="Freeform 73"/>
              <p:cNvSpPr>
                <a:spLocks/>
              </p:cNvSpPr>
              <p:nvPr/>
            </p:nvSpPr>
            <p:spPr bwMode="auto">
              <a:xfrm>
                <a:off x="2186" y="3394"/>
                <a:ext cx="39" cy="15"/>
              </a:xfrm>
              <a:custGeom>
                <a:avLst/>
                <a:gdLst>
                  <a:gd name="T0" fmla="*/ 0 w 8"/>
                  <a:gd name="T1" fmla="*/ 75 h 3"/>
                  <a:gd name="T2" fmla="*/ 166 w 8"/>
                  <a:gd name="T3" fmla="*/ 75 h 3"/>
                  <a:gd name="T4" fmla="*/ 190 w 8"/>
                  <a:gd name="T5" fmla="*/ 0 h 3"/>
                  <a:gd name="T6" fmla="*/ 49 w 8"/>
                  <a:gd name="T7" fmla="*/ 0 h 3"/>
                  <a:gd name="T8" fmla="*/ 0 w 8"/>
                  <a:gd name="T9" fmla="*/ 75 h 3"/>
                  <a:gd name="T10" fmla="*/ 0 w 8"/>
                  <a:gd name="T11" fmla="*/ 75 h 3"/>
                  <a:gd name="T12" fmla="*/ 0 60000 65536"/>
                  <a:gd name="T13" fmla="*/ 0 60000 65536"/>
                  <a:gd name="T14" fmla="*/ 0 60000 65536"/>
                  <a:gd name="T15" fmla="*/ 0 60000 65536"/>
                  <a:gd name="T16" fmla="*/ 0 60000 65536"/>
                  <a:gd name="T17" fmla="*/ 0 60000 65536"/>
                  <a:gd name="T18" fmla="*/ 0 w 8"/>
                  <a:gd name="T19" fmla="*/ 0 h 3"/>
                  <a:gd name="T20" fmla="*/ 8 w 8"/>
                  <a:gd name="T21" fmla="*/ 3 h 3"/>
                </a:gdLst>
                <a:ahLst/>
                <a:cxnLst>
                  <a:cxn ang="T12">
                    <a:pos x="T0" y="T1"/>
                  </a:cxn>
                  <a:cxn ang="T13">
                    <a:pos x="T2" y="T3"/>
                  </a:cxn>
                  <a:cxn ang="T14">
                    <a:pos x="T4" y="T5"/>
                  </a:cxn>
                  <a:cxn ang="T15">
                    <a:pos x="T6" y="T7"/>
                  </a:cxn>
                  <a:cxn ang="T16">
                    <a:pos x="T8" y="T9"/>
                  </a:cxn>
                  <a:cxn ang="T17">
                    <a:pos x="T10" y="T11"/>
                  </a:cxn>
                </a:cxnLst>
                <a:rect l="T18" t="T19" r="T20" b="T21"/>
                <a:pathLst>
                  <a:path w="8" h="3">
                    <a:moveTo>
                      <a:pt x="0" y="3"/>
                    </a:moveTo>
                    <a:lnTo>
                      <a:pt x="7" y="3"/>
                    </a:lnTo>
                    <a:lnTo>
                      <a:pt x="8" y="0"/>
                    </a:lnTo>
                    <a:lnTo>
                      <a:pt x="2" y="0"/>
                    </a:lnTo>
                    <a:lnTo>
                      <a:pt x="0"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61" name="Freeform 74"/>
              <p:cNvSpPr>
                <a:spLocks/>
              </p:cNvSpPr>
              <p:nvPr/>
            </p:nvSpPr>
            <p:spPr bwMode="auto">
              <a:xfrm>
                <a:off x="2026" y="3321"/>
                <a:ext cx="38" cy="24"/>
              </a:xfrm>
              <a:custGeom>
                <a:avLst/>
                <a:gdLst>
                  <a:gd name="T0" fmla="*/ 0 w 8"/>
                  <a:gd name="T1" fmla="*/ 91 h 5"/>
                  <a:gd name="T2" fmla="*/ 66 w 8"/>
                  <a:gd name="T3" fmla="*/ 115 h 5"/>
                  <a:gd name="T4" fmla="*/ 133 w 8"/>
                  <a:gd name="T5" fmla="*/ 115 h 5"/>
                  <a:gd name="T6" fmla="*/ 180 w 8"/>
                  <a:gd name="T7" fmla="*/ 48 h 5"/>
                  <a:gd name="T8" fmla="*/ 114 w 8"/>
                  <a:gd name="T9" fmla="*/ 0 h 5"/>
                  <a:gd name="T10" fmla="*/ 24 w 8"/>
                  <a:gd name="T11" fmla="*/ 48 h 5"/>
                  <a:gd name="T12" fmla="*/ 0 w 8"/>
                  <a:gd name="T13" fmla="*/ 91 h 5"/>
                  <a:gd name="T14" fmla="*/ 0 w 8"/>
                  <a:gd name="T15" fmla="*/ 91 h 5"/>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5"/>
                  <a:gd name="T26" fmla="*/ 8 w 8"/>
                  <a:gd name="T27" fmla="*/ 5 h 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5">
                    <a:moveTo>
                      <a:pt x="0" y="4"/>
                    </a:moveTo>
                    <a:lnTo>
                      <a:pt x="3" y="5"/>
                    </a:lnTo>
                    <a:lnTo>
                      <a:pt x="6" y="5"/>
                    </a:lnTo>
                    <a:lnTo>
                      <a:pt x="8" y="2"/>
                    </a:lnTo>
                    <a:lnTo>
                      <a:pt x="5" y="0"/>
                    </a:lnTo>
                    <a:lnTo>
                      <a:pt x="1" y="2"/>
                    </a:lnTo>
                    <a:lnTo>
                      <a:pt x="0" y="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62" name="Freeform 75"/>
              <p:cNvSpPr>
                <a:spLocks/>
              </p:cNvSpPr>
              <p:nvPr/>
            </p:nvSpPr>
            <p:spPr bwMode="auto">
              <a:xfrm>
                <a:off x="1991" y="3321"/>
                <a:ext cx="20" cy="24"/>
              </a:xfrm>
              <a:custGeom>
                <a:avLst/>
                <a:gdLst>
                  <a:gd name="T0" fmla="*/ 0 w 4"/>
                  <a:gd name="T1" fmla="*/ 115 h 5"/>
                  <a:gd name="T2" fmla="*/ 100 w 4"/>
                  <a:gd name="T3" fmla="*/ 48 h 5"/>
                  <a:gd name="T4" fmla="*/ 100 w 4"/>
                  <a:gd name="T5" fmla="*/ 0 h 5"/>
                  <a:gd name="T6" fmla="*/ 0 w 4"/>
                  <a:gd name="T7" fmla="*/ 91 h 5"/>
                  <a:gd name="T8" fmla="*/ 0 w 4"/>
                  <a:gd name="T9" fmla="*/ 115 h 5"/>
                  <a:gd name="T10" fmla="*/ 0 w 4"/>
                  <a:gd name="T11" fmla="*/ 115 h 5"/>
                  <a:gd name="T12" fmla="*/ 0 60000 65536"/>
                  <a:gd name="T13" fmla="*/ 0 60000 65536"/>
                  <a:gd name="T14" fmla="*/ 0 60000 65536"/>
                  <a:gd name="T15" fmla="*/ 0 60000 65536"/>
                  <a:gd name="T16" fmla="*/ 0 60000 65536"/>
                  <a:gd name="T17" fmla="*/ 0 60000 65536"/>
                  <a:gd name="T18" fmla="*/ 0 w 4"/>
                  <a:gd name="T19" fmla="*/ 0 h 5"/>
                  <a:gd name="T20" fmla="*/ 4 w 4"/>
                  <a:gd name="T21" fmla="*/ 5 h 5"/>
                </a:gdLst>
                <a:ahLst/>
                <a:cxnLst>
                  <a:cxn ang="T12">
                    <a:pos x="T0" y="T1"/>
                  </a:cxn>
                  <a:cxn ang="T13">
                    <a:pos x="T2" y="T3"/>
                  </a:cxn>
                  <a:cxn ang="T14">
                    <a:pos x="T4" y="T5"/>
                  </a:cxn>
                  <a:cxn ang="T15">
                    <a:pos x="T6" y="T7"/>
                  </a:cxn>
                  <a:cxn ang="T16">
                    <a:pos x="T8" y="T9"/>
                  </a:cxn>
                  <a:cxn ang="T17">
                    <a:pos x="T10" y="T11"/>
                  </a:cxn>
                </a:cxnLst>
                <a:rect l="T18" t="T19" r="T20" b="T21"/>
                <a:pathLst>
                  <a:path w="4" h="5">
                    <a:moveTo>
                      <a:pt x="0" y="5"/>
                    </a:moveTo>
                    <a:lnTo>
                      <a:pt x="4" y="2"/>
                    </a:lnTo>
                    <a:lnTo>
                      <a:pt x="4" y="0"/>
                    </a:lnTo>
                    <a:lnTo>
                      <a:pt x="0" y="4"/>
                    </a:lnTo>
                    <a:lnTo>
                      <a:pt x="0"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63" name="Freeform 76"/>
              <p:cNvSpPr>
                <a:spLocks/>
              </p:cNvSpPr>
              <p:nvPr/>
            </p:nvSpPr>
            <p:spPr bwMode="auto">
              <a:xfrm>
                <a:off x="2128" y="3360"/>
                <a:ext cx="39" cy="34"/>
              </a:xfrm>
              <a:custGeom>
                <a:avLst/>
                <a:gdLst>
                  <a:gd name="T0" fmla="*/ 73 w 8"/>
                  <a:gd name="T1" fmla="*/ 165 h 7"/>
                  <a:gd name="T2" fmla="*/ 190 w 8"/>
                  <a:gd name="T3" fmla="*/ 165 h 7"/>
                  <a:gd name="T4" fmla="*/ 190 w 8"/>
                  <a:gd name="T5" fmla="*/ 92 h 7"/>
                  <a:gd name="T6" fmla="*/ 97 w 8"/>
                  <a:gd name="T7" fmla="*/ 0 h 7"/>
                  <a:gd name="T8" fmla="*/ 0 w 8"/>
                  <a:gd name="T9" fmla="*/ 49 h 7"/>
                  <a:gd name="T10" fmla="*/ 73 w 8"/>
                  <a:gd name="T11" fmla="*/ 165 h 7"/>
                  <a:gd name="T12" fmla="*/ 73 w 8"/>
                  <a:gd name="T13" fmla="*/ 165 h 7"/>
                  <a:gd name="T14" fmla="*/ 0 60000 65536"/>
                  <a:gd name="T15" fmla="*/ 0 60000 65536"/>
                  <a:gd name="T16" fmla="*/ 0 60000 65536"/>
                  <a:gd name="T17" fmla="*/ 0 60000 65536"/>
                  <a:gd name="T18" fmla="*/ 0 60000 65536"/>
                  <a:gd name="T19" fmla="*/ 0 60000 65536"/>
                  <a:gd name="T20" fmla="*/ 0 60000 65536"/>
                  <a:gd name="T21" fmla="*/ 0 w 8"/>
                  <a:gd name="T22" fmla="*/ 0 h 7"/>
                  <a:gd name="T23" fmla="*/ 8 w 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7">
                    <a:moveTo>
                      <a:pt x="3" y="7"/>
                    </a:moveTo>
                    <a:lnTo>
                      <a:pt x="8" y="7"/>
                    </a:lnTo>
                    <a:lnTo>
                      <a:pt x="8" y="4"/>
                    </a:lnTo>
                    <a:lnTo>
                      <a:pt x="4" y="0"/>
                    </a:lnTo>
                    <a:lnTo>
                      <a:pt x="0" y="2"/>
                    </a:lnTo>
                    <a:lnTo>
                      <a:pt x="3" y="7"/>
                    </a:lnTo>
                    <a:close/>
                  </a:path>
                </a:pathLst>
              </a:custGeom>
              <a:solidFill>
                <a:srgbClr val="FFC66D"/>
              </a:solidFill>
              <a:ln w="12700" cmpd="sng">
                <a:solidFill>
                  <a:schemeClr val="tx1"/>
                </a:solidFill>
                <a:prstDash val="solid"/>
                <a:round/>
                <a:headEnd/>
                <a:tailEnd/>
              </a:ln>
            </p:spPr>
            <p:txBody>
              <a:bodyPr/>
              <a:lstStyle/>
              <a:p>
                <a:endParaRPr lang="en-US"/>
              </a:p>
            </p:txBody>
          </p:sp>
        </p:grpSp>
      </p:grpSp>
      <p:sp>
        <p:nvSpPr>
          <p:cNvPr id="59395" name="Rectangle 77"/>
          <p:cNvSpPr>
            <a:spLocks noGrp="1" noChangeArrowheads="1"/>
          </p:cNvSpPr>
          <p:nvPr>
            <p:ph type="title"/>
          </p:nvPr>
        </p:nvSpPr>
        <p:spPr>
          <a:xfrm>
            <a:off x="0" y="242888"/>
            <a:ext cx="9144000" cy="1143000"/>
          </a:xfrm>
        </p:spPr>
        <p:txBody>
          <a:bodyPr/>
          <a:lstStyle/>
          <a:p>
            <a:pPr eaLnBrk="1" hangingPunct="1"/>
            <a:r>
              <a:rPr lang="en-US" sz="2400" smtClean="0"/>
              <a:t>Obesity Trends* Among U.S. Adults</a:t>
            </a:r>
            <a:br>
              <a:rPr lang="en-US" sz="2400" smtClean="0"/>
            </a:br>
            <a:r>
              <a:rPr lang="en-US" sz="2400" smtClean="0">
                <a:solidFill>
                  <a:srgbClr val="DE3021"/>
                </a:solidFill>
              </a:rPr>
              <a:t>BRFSS, 2010</a:t>
            </a:r>
          </a:p>
        </p:txBody>
      </p:sp>
      <p:sp>
        <p:nvSpPr>
          <p:cNvPr id="59396" name="Text Box 78"/>
          <p:cNvSpPr txBox="1">
            <a:spLocks noChangeArrowheads="1"/>
          </p:cNvSpPr>
          <p:nvPr/>
        </p:nvSpPr>
        <p:spPr bwMode="auto">
          <a:xfrm>
            <a:off x="2119489" y="1200151"/>
            <a:ext cx="55194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Verdana" pitchFamily="34" charset="0"/>
              </a:rPr>
              <a:t>(*BMI ≥30, or ~ 30 lbs. overweight for 5’ 4” person)</a:t>
            </a:r>
          </a:p>
        </p:txBody>
      </p:sp>
      <p:sp>
        <p:nvSpPr>
          <p:cNvPr id="59397" name="Text Box 79"/>
          <p:cNvSpPr txBox="1">
            <a:spLocks noChangeArrowheads="1"/>
          </p:cNvSpPr>
          <p:nvPr/>
        </p:nvSpPr>
        <p:spPr bwMode="auto">
          <a:xfrm>
            <a:off x="653345" y="5894388"/>
            <a:ext cx="7240411"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Arial Narrow" pitchFamily="34" charset="0"/>
              </a:rPr>
              <a:t> No Data          &lt;10%           10%–14%	    15%–19%           20%–24%          25%–29%           ≥30%</a:t>
            </a:r>
            <a:r>
              <a:rPr lang="en-US" sz="1400">
                <a:solidFill>
                  <a:srgbClr val="000000"/>
                </a:solidFill>
                <a:latin typeface="Arial Narrow" pitchFamily="34" charset="0"/>
              </a:rPr>
              <a:t> </a:t>
            </a:r>
          </a:p>
        </p:txBody>
      </p:sp>
      <p:sp>
        <p:nvSpPr>
          <p:cNvPr id="59398" name="Rectangle 80"/>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9399" name="Rectangle 81"/>
          <p:cNvSpPr>
            <a:spLocks noChangeArrowheads="1"/>
          </p:cNvSpPr>
          <p:nvPr/>
        </p:nvSpPr>
        <p:spPr bwMode="auto">
          <a:xfrm>
            <a:off x="1347612" y="5953125"/>
            <a:ext cx="208844" cy="234950"/>
          </a:xfrm>
          <a:prstGeom prst="rect">
            <a:avLst/>
          </a:prstGeom>
          <a:solidFill>
            <a:srgbClr val="99CCFF"/>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9400" name="Rectangle 82"/>
          <p:cNvSpPr>
            <a:spLocks noChangeArrowheads="1"/>
          </p:cNvSpPr>
          <p:nvPr/>
        </p:nvSpPr>
        <p:spPr bwMode="auto">
          <a:xfrm>
            <a:off x="2064456" y="5951538"/>
            <a:ext cx="208844" cy="234950"/>
          </a:xfrm>
          <a:prstGeom prst="rect">
            <a:avLst/>
          </a:prstGeom>
          <a:solidFill>
            <a:srgbClr val="6699FF"/>
          </a:solidFill>
          <a:ln w="9525">
            <a:solidFill>
              <a:schemeClr val="tx1"/>
            </a:solidFill>
            <a:miter lim="800000"/>
            <a:headEnd/>
            <a:tailEnd/>
          </a:ln>
        </p:spPr>
        <p:txBody>
          <a:bodyPr wrap="none" anchor="ctr"/>
          <a:lstStyle/>
          <a:p>
            <a:pPr algn="ctr" eaLnBrk="0" hangingPunct="0"/>
            <a:endParaRPr lang="en-US">
              <a:solidFill>
                <a:srgbClr val="000000"/>
              </a:solidFill>
            </a:endParaRPr>
          </a:p>
        </p:txBody>
      </p:sp>
      <p:sp>
        <p:nvSpPr>
          <p:cNvPr id="59401" name="Rectangle 83"/>
          <p:cNvSpPr>
            <a:spLocks noChangeArrowheads="1"/>
          </p:cNvSpPr>
          <p:nvPr/>
        </p:nvSpPr>
        <p:spPr bwMode="auto">
          <a:xfrm>
            <a:off x="3060701" y="5961063"/>
            <a:ext cx="208844" cy="234950"/>
          </a:xfrm>
          <a:prstGeom prst="rect">
            <a:avLst/>
          </a:prstGeom>
          <a:solidFill>
            <a:srgbClr val="0000A0"/>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9402" name="Rectangle 84"/>
          <p:cNvSpPr>
            <a:spLocks noChangeArrowheads="1"/>
          </p:cNvSpPr>
          <p:nvPr/>
        </p:nvSpPr>
        <p:spPr bwMode="auto">
          <a:xfrm>
            <a:off x="4996745" y="5948363"/>
            <a:ext cx="208844" cy="234950"/>
          </a:xfrm>
          <a:prstGeom prst="rect">
            <a:avLst/>
          </a:prstGeom>
          <a:solidFill>
            <a:srgbClr val="ED4213"/>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9403" name="Rectangle 85"/>
          <p:cNvSpPr>
            <a:spLocks noChangeArrowheads="1"/>
          </p:cNvSpPr>
          <p:nvPr/>
        </p:nvSpPr>
        <p:spPr bwMode="auto">
          <a:xfrm>
            <a:off x="4037190" y="5945188"/>
            <a:ext cx="208844" cy="234950"/>
          </a:xfrm>
          <a:prstGeom prst="rect">
            <a:avLst/>
          </a:prstGeom>
          <a:solidFill>
            <a:srgbClr val="FFC66D"/>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9404" name="Rectangle 86"/>
          <p:cNvSpPr>
            <a:spLocks noChangeArrowheads="1"/>
          </p:cNvSpPr>
          <p:nvPr/>
        </p:nvSpPr>
        <p:spPr bwMode="auto">
          <a:xfrm>
            <a:off x="395111" y="5892800"/>
            <a:ext cx="6354234" cy="3508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solidFill>
                <a:srgbClr val="000000"/>
              </a:solidFill>
            </a:endParaRPr>
          </a:p>
        </p:txBody>
      </p:sp>
      <p:sp>
        <p:nvSpPr>
          <p:cNvPr id="59405" name="Rectangle 87" descr="20%"/>
          <p:cNvSpPr>
            <a:spLocks noChangeArrowheads="1"/>
          </p:cNvSpPr>
          <p:nvPr/>
        </p:nvSpPr>
        <p:spPr bwMode="auto">
          <a:xfrm>
            <a:off x="6002867" y="5948363"/>
            <a:ext cx="208844" cy="234950"/>
          </a:xfrm>
          <a:prstGeom prst="rect">
            <a:avLst/>
          </a:prstGeom>
          <a:pattFill prst="pct20">
            <a:fgClr>
              <a:schemeClr val="tx2"/>
            </a:fgClr>
            <a:bgClr>
              <a:srgbClr val="AA1202"/>
            </a:bgClr>
          </a:pattFill>
          <a:ln w="9525">
            <a:solidFill>
              <a:schemeClr val="tx1"/>
            </a:solidFill>
            <a:miter lim="800000"/>
            <a:headEnd/>
            <a:tailEnd/>
          </a:ln>
        </p:spPr>
        <p:txBody>
          <a:bodyPr wrap="none" anchor="ctr"/>
          <a:lstStyle/>
          <a:p>
            <a:pPr eaLnBrk="0" hangingPunct="0"/>
            <a:endParaRPr lang="en-US">
              <a:solidFill>
                <a:srgbClr val="000000"/>
              </a:solidFill>
            </a:endParaRPr>
          </a:p>
        </p:txBody>
      </p:sp>
    </p:spTree>
    <p:extLst>
      <p:ext uri="{BB962C8B-B14F-4D97-AF65-F5344CB8AC3E}">
        <p14:creationId xmlns:p14="http://schemas.microsoft.com/office/powerpoint/2010/main" val="2077472899"/>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6862234" y="1376364"/>
            <a:ext cx="69762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Verdana" pitchFamily="34" charset="0"/>
              </a:rPr>
              <a:t>2000</a:t>
            </a:r>
          </a:p>
        </p:txBody>
      </p:sp>
      <p:sp>
        <p:nvSpPr>
          <p:cNvPr id="32771" name="Rectangle 3"/>
          <p:cNvSpPr>
            <a:spLocks noChangeArrowheads="1"/>
          </p:cNvSpPr>
          <p:nvPr/>
        </p:nvSpPr>
        <p:spPr bwMode="auto">
          <a:xfrm>
            <a:off x="0" y="762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b="1">
                <a:solidFill>
                  <a:srgbClr val="000000"/>
                </a:solidFill>
                <a:latin typeface="Verdana" pitchFamily="34" charset="0"/>
              </a:rPr>
              <a:t>Obesity Trends* Among U.S. Adults</a:t>
            </a:r>
            <a:r>
              <a:rPr lang="en-US" b="1">
                <a:solidFill>
                  <a:srgbClr val="201D5D"/>
                </a:solidFill>
                <a:latin typeface="Verdana" pitchFamily="34" charset="0"/>
              </a:rPr>
              <a:t/>
            </a:r>
            <a:br>
              <a:rPr lang="en-US" b="1">
                <a:solidFill>
                  <a:srgbClr val="201D5D"/>
                </a:solidFill>
                <a:latin typeface="Verdana" pitchFamily="34" charset="0"/>
              </a:rPr>
            </a:br>
            <a:r>
              <a:rPr lang="en-US" b="1">
                <a:solidFill>
                  <a:srgbClr val="DE3021"/>
                </a:solidFill>
                <a:latin typeface="Verdana" pitchFamily="34" charset="0"/>
              </a:rPr>
              <a:t>BRFSS,</a:t>
            </a:r>
            <a:r>
              <a:rPr lang="en-US" b="1">
                <a:solidFill>
                  <a:srgbClr val="201D5D"/>
                </a:solidFill>
                <a:latin typeface="Verdana" pitchFamily="34" charset="0"/>
              </a:rPr>
              <a:t> </a:t>
            </a:r>
            <a:r>
              <a:rPr lang="en-US" b="1">
                <a:solidFill>
                  <a:srgbClr val="DE3021"/>
                </a:solidFill>
                <a:latin typeface="Verdana" pitchFamily="34" charset="0"/>
              </a:rPr>
              <a:t>1990, 2000, 2010</a:t>
            </a:r>
          </a:p>
        </p:txBody>
      </p:sp>
      <p:sp>
        <p:nvSpPr>
          <p:cNvPr id="32772" name="Text Box 4"/>
          <p:cNvSpPr txBox="1">
            <a:spLocks noChangeArrowheads="1"/>
          </p:cNvSpPr>
          <p:nvPr/>
        </p:nvSpPr>
        <p:spPr bwMode="auto">
          <a:xfrm>
            <a:off x="0" y="990600"/>
            <a:ext cx="914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lang="en-US" sz="1400" b="1">
                <a:solidFill>
                  <a:srgbClr val="000000"/>
                </a:solidFill>
                <a:latin typeface="Verdana" pitchFamily="34" charset="0"/>
              </a:rPr>
              <a:t>(*BMI </a:t>
            </a:r>
            <a:r>
              <a:rPr lang="en-US" sz="1400" b="1">
                <a:solidFill>
                  <a:srgbClr val="000000"/>
                </a:solidFill>
                <a:latin typeface="Verdana" pitchFamily="34" charset="0"/>
                <a:sym typeface="Symbol" pitchFamily="18" charset="2"/>
              </a:rPr>
              <a:t></a:t>
            </a:r>
            <a:r>
              <a:rPr lang="en-US" sz="1400" b="1">
                <a:solidFill>
                  <a:srgbClr val="000000"/>
                </a:solidFill>
                <a:latin typeface="Verdana" pitchFamily="34" charset="0"/>
              </a:rPr>
              <a:t>30, or about 30 lbs. overweight for 5’4” person)</a:t>
            </a:r>
          </a:p>
        </p:txBody>
      </p:sp>
      <p:sp>
        <p:nvSpPr>
          <p:cNvPr id="32773" name="Text Box 5"/>
          <p:cNvSpPr txBox="1">
            <a:spLocks noChangeArrowheads="1"/>
          </p:cNvSpPr>
          <p:nvPr/>
        </p:nvSpPr>
        <p:spPr bwMode="auto">
          <a:xfrm>
            <a:off x="4233334" y="3378201"/>
            <a:ext cx="69762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Verdana" pitchFamily="34" charset="0"/>
              </a:rPr>
              <a:t>2010</a:t>
            </a:r>
          </a:p>
        </p:txBody>
      </p:sp>
      <p:grpSp>
        <p:nvGrpSpPr>
          <p:cNvPr id="32774" name="Group 6"/>
          <p:cNvGrpSpPr>
            <a:grpSpLocks/>
          </p:cNvGrpSpPr>
          <p:nvPr/>
        </p:nvGrpSpPr>
        <p:grpSpPr bwMode="auto">
          <a:xfrm>
            <a:off x="458611" y="1558925"/>
            <a:ext cx="3227211" cy="1866900"/>
            <a:chOff x="728" y="1077"/>
            <a:chExt cx="4371" cy="2247"/>
          </a:xfrm>
        </p:grpSpPr>
        <p:sp>
          <p:nvSpPr>
            <p:cNvPr id="32938" name="Freeform 7"/>
            <p:cNvSpPr>
              <a:spLocks/>
            </p:cNvSpPr>
            <p:nvPr/>
          </p:nvSpPr>
          <p:spPr bwMode="auto">
            <a:xfrm>
              <a:off x="1661" y="1077"/>
              <a:ext cx="460" cy="322"/>
            </a:xfrm>
            <a:custGeom>
              <a:avLst/>
              <a:gdLst>
                <a:gd name="T0" fmla="*/ 26 w 90"/>
                <a:gd name="T1" fmla="*/ 951 h 66"/>
                <a:gd name="T2" fmla="*/ 0 w 90"/>
                <a:gd name="T3" fmla="*/ 951 h 66"/>
                <a:gd name="T4" fmla="*/ 26 w 90"/>
                <a:gd name="T5" fmla="*/ 883 h 66"/>
                <a:gd name="T6" fmla="*/ 26 w 90"/>
                <a:gd name="T7" fmla="*/ 834 h 66"/>
                <a:gd name="T8" fmla="*/ 26 w 90"/>
                <a:gd name="T9" fmla="*/ 834 h 66"/>
                <a:gd name="T10" fmla="*/ 51 w 90"/>
                <a:gd name="T11" fmla="*/ 859 h 66"/>
                <a:gd name="T12" fmla="*/ 26 w 90"/>
                <a:gd name="T13" fmla="*/ 883 h 66"/>
                <a:gd name="T14" fmla="*/ 77 w 90"/>
                <a:gd name="T15" fmla="*/ 859 h 66"/>
                <a:gd name="T16" fmla="*/ 77 w 90"/>
                <a:gd name="T17" fmla="*/ 834 h 66"/>
                <a:gd name="T18" fmla="*/ 77 w 90"/>
                <a:gd name="T19" fmla="*/ 785 h 66"/>
                <a:gd name="T20" fmla="*/ 51 w 90"/>
                <a:gd name="T21" fmla="*/ 712 h 66"/>
                <a:gd name="T22" fmla="*/ 77 w 90"/>
                <a:gd name="T23" fmla="*/ 712 h 66"/>
                <a:gd name="T24" fmla="*/ 133 w 90"/>
                <a:gd name="T25" fmla="*/ 688 h 66"/>
                <a:gd name="T26" fmla="*/ 102 w 90"/>
                <a:gd name="T27" fmla="*/ 668 h 66"/>
                <a:gd name="T28" fmla="*/ 77 w 90"/>
                <a:gd name="T29" fmla="*/ 688 h 66"/>
                <a:gd name="T30" fmla="*/ 77 w 90"/>
                <a:gd name="T31" fmla="*/ 595 h 66"/>
                <a:gd name="T32" fmla="*/ 77 w 90"/>
                <a:gd name="T33" fmla="*/ 522 h 66"/>
                <a:gd name="T34" fmla="*/ 77 w 90"/>
                <a:gd name="T35" fmla="*/ 405 h 66"/>
                <a:gd name="T36" fmla="*/ 51 w 90"/>
                <a:gd name="T37" fmla="*/ 263 h 66"/>
                <a:gd name="T38" fmla="*/ 51 w 90"/>
                <a:gd name="T39" fmla="*/ 141 h 66"/>
                <a:gd name="T40" fmla="*/ 286 w 90"/>
                <a:gd name="T41" fmla="*/ 215 h 66"/>
                <a:gd name="T42" fmla="*/ 496 w 90"/>
                <a:gd name="T43" fmla="*/ 307 h 66"/>
                <a:gd name="T44" fmla="*/ 603 w 90"/>
                <a:gd name="T45" fmla="*/ 332 h 66"/>
                <a:gd name="T46" fmla="*/ 629 w 90"/>
                <a:gd name="T47" fmla="*/ 356 h 66"/>
                <a:gd name="T48" fmla="*/ 629 w 90"/>
                <a:gd name="T49" fmla="*/ 478 h 66"/>
                <a:gd name="T50" fmla="*/ 572 w 90"/>
                <a:gd name="T51" fmla="*/ 546 h 66"/>
                <a:gd name="T52" fmla="*/ 572 w 90"/>
                <a:gd name="T53" fmla="*/ 595 h 66"/>
                <a:gd name="T54" fmla="*/ 572 w 90"/>
                <a:gd name="T55" fmla="*/ 644 h 66"/>
                <a:gd name="T56" fmla="*/ 603 w 90"/>
                <a:gd name="T57" fmla="*/ 668 h 66"/>
                <a:gd name="T58" fmla="*/ 654 w 90"/>
                <a:gd name="T59" fmla="*/ 571 h 66"/>
                <a:gd name="T60" fmla="*/ 705 w 90"/>
                <a:gd name="T61" fmla="*/ 498 h 66"/>
                <a:gd name="T62" fmla="*/ 756 w 90"/>
                <a:gd name="T63" fmla="*/ 429 h 66"/>
                <a:gd name="T64" fmla="*/ 680 w 90"/>
                <a:gd name="T65" fmla="*/ 239 h 66"/>
                <a:gd name="T66" fmla="*/ 705 w 90"/>
                <a:gd name="T67" fmla="*/ 215 h 66"/>
                <a:gd name="T68" fmla="*/ 756 w 90"/>
                <a:gd name="T69" fmla="*/ 166 h 66"/>
                <a:gd name="T70" fmla="*/ 705 w 90"/>
                <a:gd name="T71" fmla="*/ 117 h 66"/>
                <a:gd name="T72" fmla="*/ 705 w 90"/>
                <a:gd name="T73" fmla="*/ 0 h 66"/>
                <a:gd name="T74" fmla="*/ 1620 w 90"/>
                <a:gd name="T75" fmla="*/ 215 h 66"/>
                <a:gd name="T76" fmla="*/ 2351 w 90"/>
                <a:gd name="T77" fmla="*/ 381 h 66"/>
                <a:gd name="T78" fmla="*/ 2090 w 90"/>
                <a:gd name="T79" fmla="*/ 1405 h 66"/>
                <a:gd name="T80" fmla="*/ 2090 w 90"/>
                <a:gd name="T81" fmla="*/ 1429 h 66"/>
                <a:gd name="T82" fmla="*/ 2090 w 90"/>
                <a:gd name="T83" fmla="*/ 1454 h 66"/>
                <a:gd name="T84" fmla="*/ 2116 w 90"/>
                <a:gd name="T85" fmla="*/ 1498 h 66"/>
                <a:gd name="T86" fmla="*/ 2090 w 90"/>
                <a:gd name="T87" fmla="*/ 1522 h 66"/>
                <a:gd name="T88" fmla="*/ 2090 w 90"/>
                <a:gd name="T89" fmla="*/ 1571 h 66"/>
                <a:gd name="T90" fmla="*/ 1436 w 90"/>
                <a:gd name="T91" fmla="*/ 1454 h 66"/>
                <a:gd name="T92" fmla="*/ 1360 w 90"/>
                <a:gd name="T93" fmla="*/ 1454 h 66"/>
                <a:gd name="T94" fmla="*/ 1308 w 90"/>
                <a:gd name="T95" fmla="*/ 1429 h 66"/>
                <a:gd name="T96" fmla="*/ 1227 w 90"/>
                <a:gd name="T97" fmla="*/ 1454 h 66"/>
                <a:gd name="T98" fmla="*/ 1150 w 90"/>
                <a:gd name="T99" fmla="*/ 1429 h 66"/>
                <a:gd name="T100" fmla="*/ 1073 w 90"/>
                <a:gd name="T101" fmla="*/ 1454 h 66"/>
                <a:gd name="T102" fmla="*/ 966 w 90"/>
                <a:gd name="T103" fmla="*/ 1429 h 66"/>
                <a:gd name="T104" fmla="*/ 782 w 90"/>
                <a:gd name="T105" fmla="*/ 1429 h 66"/>
                <a:gd name="T106" fmla="*/ 629 w 90"/>
                <a:gd name="T107" fmla="*/ 1381 h 66"/>
                <a:gd name="T108" fmla="*/ 496 w 90"/>
                <a:gd name="T109" fmla="*/ 1381 h 66"/>
                <a:gd name="T110" fmla="*/ 312 w 90"/>
                <a:gd name="T111" fmla="*/ 1332 h 66"/>
                <a:gd name="T112" fmla="*/ 286 w 90"/>
                <a:gd name="T113" fmla="*/ 1190 h 66"/>
                <a:gd name="T114" fmla="*/ 286 w 90"/>
                <a:gd name="T115" fmla="*/ 1117 h 66"/>
                <a:gd name="T116" fmla="*/ 184 w 90"/>
                <a:gd name="T117" fmla="*/ 1049 h 66"/>
                <a:gd name="T118" fmla="*/ 158 w 90"/>
                <a:gd name="T119" fmla="*/ 1025 h 66"/>
                <a:gd name="T120" fmla="*/ 77 w 90"/>
                <a:gd name="T121" fmla="*/ 1000 h 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0"/>
                <a:gd name="T184" fmla="*/ 0 h 66"/>
                <a:gd name="T185" fmla="*/ 90 w 90"/>
                <a:gd name="T186" fmla="*/ 66 h 6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0" h="66">
                  <a:moveTo>
                    <a:pt x="3" y="42"/>
                  </a:moveTo>
                  <a:lnTo>
                    <a:pt x="1" y="40"/>
                  </a:lnTo>
                  <a:lnTo>
                    <a:pt x="0" y="40"/>
                  </a:lnTo>
                  <a:lnTo>
                    <a:pt x="0" y="39"/>
                  </a:lnTo>
                  <a:lnTo>
                    <a:pt x="1" y="37"/>
                  </a:lnTo>
                  <a:lnTo>
                    <a:pt x="1" y="36"/>
                  </a:lnTo>
                  <a:lnTo>
                    <a:pt x="1" y="35"/>
                  </a:lnTo>
                  <a:lnTo>
                    <a:pt x="2" y="35"/>
                  </a:lnTo>
                  <a:lnTo>
                    <a:pt x="2" y="36"/>
                  </a:lnTo>
                  <a:lnTo>
                    <a:pt x="2" y="37"/>
                  </a:lnTo>
                  <a:lnTo>
                    <a:pt x="1" y="37"/>
                  </a:lnTo>
                  <a:lnTo>
                    <a:pt x="2" y="38"/>
                  </a:lnTo>
                  <a:lnTo>
                    <a:pt x="3" y="36"/>
                  </a:lnTo>
                  <a:lnTo>
                    <a:pt x="3" y="35"/>
                  </a:lnTo>
                  <a:lnTo>
                    <a:pt x="4" y="34"/>
                  </a:lnTo>
                  <a:lnTo>
                    <a:pt x="3" y="33"/>
                  </a:lnTo>
                  <a:lnTo>
                    <a:pt x="2" y="33"/>
                  </a:lnTo>
                  <a:lnTo>
                    <a:pt x="2" y="30"/>
                  </a:lnTo>
                  <a:lnTo>
                    <a:pt x="3" y="30"/>
                  </a:lnTo>
                  <a:lnTo>
                    <a:pt x="4" y="30"/>
                  </a:lnTo>
                  <a:lnTo>
                    <a:pt x="5" y="29"/>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80" y="59"/>
                  </a:lnTo>
                  <a:lnTo>
                    <a:pt x="80" y="60"/>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6" y="43"/>
                  </a:lnTo>
                  <a:lnTo>
                    <a:pt x="3" y="42"/>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2939" name="Freeform 8"/>
            <p:cNvSpPr>
              <a:spLocks/>
            </p:cNvSpPr>
            <p:nvPr/>
          </p:nvSpPr>
          <p:spPr bwMode="auto">
            <a:xfrm>
              <a:off x="2843" y="1262"/>
              <a:ext cx="457" cy="269"/>
            </a:xfrm>
            <a:custGeom>
              <a:avLst/>
              <a:gdLst>
                <a:gd name="T0" fmla="*/ 0 w 89"/>
                <a:gd name="T1" fmla="*/ 1218 h 55"/>
                <a:gd name="T2" fmla="*/ 134 w 89"/>
                <a:gd name="T3" fmla="*/ 0 h 55"/>
                <a:gd name="T4" fmla="*/ 1160 w 89"/>
                <a:gd name="T5" fmla="*/ 73 h 55"/>
                <a:gd name="T6" fmla="*/ 2162 w 89"/>
                <a:gd name="T7" fmla="*/ 98 h 55"/>
                <a:gd name="T8" fmla="*/ 2162 w 89"/>
                <a:gd name="T9" fmla="*/ 117 h 55"/>
                <a:gd name="T10" fmla="*/ 2187 w 89"/>
                <a:gd name="T11" fmla="*/ 215 h 55"/>
                <a:gd name="T12" fmla="*/ 2187 w 89"/>
                <a:gd name="T13" fmla="*/ 240 h 55"/>
                <a:gd name="T14" fmla="*/ 2162 w 89"/>
                <a:gd name="T15" fmla="*/ 313 h 55"/>
                <a:gd name="T16" fmla="*/ 2162 w 89"/>
                <a:gd name="T17" fmla="*/ 430 h 55"/>
                <a:gd name="T18" fmla="*/ 2213 w 89"/>
                <a:gd name="T19" fmla="*/ 548 h 55"/>
                <a:gd name="T20" fmla="*/ 2239 w 89"/>
                <a:gd name="T21" fmla="*/ 597 h 55"/>
                <a:gd name="T22" fmla="*/ 2270 w 89"/>
                <a:gd name="T23" fmla="*/ 719 h 55"/>
                <a:gd name="T24" fmla="*/ 2270 w 89"/>
                <a:gd name="T25" fmla="*/ 910 h 55"/>
                <a:gd name="T26" fmla="*/ 2295 w 89"/>
                <a:gd name="T27" fmla="*/ 959 h 55"/>
                <a:gd name="T28" fmla="*/ 2295 w 89"/>
                <a:gd name="T29" fmla="*/ 1027 h 55"/>
                <a:gd name="T30" fmla="*/ 2295 w 89"/>
                <a:gd name="T31" fmla="*/ 1052 h 55"/>
                <a:gd name="T32" fmla="*/ 2347 w 89"/>
                <a:gd name="T33" fmla="*/ 1218 h 55"/>
                <a:gd name="T34" fmla="*/ 2347 w 89"/>
                <a:gd name="T35" fmla="*/ 1267 h 55"/>
                <a:gd name="T36" fmla="*/ 2347 w 89"/>
                <a:gd name="T37" fmla="*/ 1316 h 55"/>
                <a:gd name="T38" fmla="*/ 0 w 89"/>
                <a:gd name="T39" fmla="*/ 1218 h 55"/>
                <a:gd name="T40" fmla="*/ 0 w 89"/>
                <a:gd name="T41" fmla="*/ 1218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55"/>
                <a:gd name="T65" fmla="*/ 89 w 8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40" name="Freeform 9"/>
            <p:cNvSpPr>
              <a:spLocks/>
            </p:cNvSpPr>
            <p:nvPr/>
          </p:nvSpPr>
          <p:spPr bwMode="auto">
            <a:xfrm>
              <a:off x="2823" y="1511"/>
              <a:ext cx="483" cy="312"/>
            </a:xfrm>
            <a:custGeom>
              <a:avLst/>
              <a:gdLst>
                <a:gd name="T0" fmla="*/ 0 w 94"/>
                <a:gd name="T1" fmla="*/ 1214 h 64"/>
                <a:gd name="T2" fmla="*/ 77 w 94"/>
                <a:gd name="T3" fmla="*/ 405 h 64"/>
                <a:gd name="T4" fmla="*/ 108 w 94"/>
                <a:gd name="T5" fmla="*/ 0 h 64"/>
                <a:gd name="T6" fmla="*/ 2456 w 94"/>
                <a:gd name="T7" fmla="*/ 97 h 64"/>
                <a:gd name="T8" fmla="*/ 2456 w 94"/>
                <a:gd name="T9" fmla="*/ 141 h 64"/>
                <a:gd name="T10" fmla="*/ 2430 w 94"/>
                <a:gd name="T11" fmla="*/ 166 h 64"/>
                <a:gd name="T12" fmla="*/ 2374 w 94"/>
                <a:gd name="T13" fmla="*/ 239 h 64"/>
                <a:gd name="T14" fmla="*/ 2374 w 94"/>
                <a:gd name="T15" fmla="*/ 263 h 64"/>
                <a:gd name="T16" fmla="*/ 2482 w 94"/>
                <a:gd name="T17" fmla="*/ 356 h 64"/>
                <a:gd name="T18" fmla="*/ 2482 w 94"/>
                <a:gd name="T19" fmla="*/ 1092 h 64"/>
                <a:gd name="T20" fmla="*/ 2482 w 94"/>
                <a:gd name="T21" fmla="*/ 1092 h 64"/>
                <a:gd name="T22" fmla="*/ 2430 w 94"/>
                <a:gd name="T23" fmla="*/ 1092 h 64"/>
                <a:gd name="T24" fmla="*/ 2456 w 94"/>
                <a:gd name="T25" fmla="*/ 1116 h 64"/>
                <a:gd name="T26" fmla="*/ 2482 w 94"/>
                <a:gd name="T27" fmla="*/ 1141 h 64"/>
                <a:gd name="T28" fmla="*/ 2456 w 94"/>
                <a:gd name="T29" fmla="*/ 1189 h 64"/>
                <a:gd name="T30" fmla="*/ 2482 w 94"/>
                <a:gd name="T31" fmla="*/ 1214 h 64"/>
                <a:gd name="T32" fmla="*/ 2482 w 94"/>
                <a:gd name="T33" fmla="*/ 1282 h 64"/>
                <a:gd name="T34" fmla="*/ 2456 w 94"/>
                <a:gd name="T35" fmla="*/ 1282 h 64"/>
                <a:gd name="T36" fmla="*/ 2482 w 94"/>
                <a:gd name="T37" fmla="*/ 1331 h 64"/>
                <a:gd name="T38" fmla="*/ 2430 w 94"/>
                <a:gd name="T39" fmla="*/ 1404 h 64"/>
                <a:gd name="T40" fmla="*/ 2482 w 94"/>
                <a:gd name="T41" fmla="*/ 1472 h 64"/>
                <a:gd name="T42" fmla="*/ 2482 w 94"/>
                <a:gd name="T43" fmla="*/ 1521 h 64"/>
                <a:gd name="T44" fmla="*/ 2482 w 94"/>
                <a:gd name="T45" fmla="*/ 1521 h 64"/>
                <a:gd name="T46" fmla="*/ 2405 w 94"/>
                <a:gd name="T47" fmla="*/ 1472 h 64"/>
                <a:gd name="T48" fmla="*/ 2271 w 94"/>
                <a:gd name="T49" fmla="*/ 1404 h 64"/>
                <a:gd name="T50" fmla="*/ 2220 w 94"/>
                <a:gd name="T51" fmla="*/ 1380 h 64"/>
                <a:gd name="T52" fmla="*/ 2163 w 94"/>
                <a:gd name="T53" fmla="*/ 1380 h 64"/>
                <a:gd name="T54" fmla="*/ 2112 w 94"/>
                <a:gd name="T55" fmla="*/ 1423 h 64"/>
                <a:gd name="T56" fmla="*/ 2086 w 94"/>
                <a:gd name="T57" fmla="*/ 1423 h 64"/>
                <a:gd name="T58" fmla="*/ 2035 w 94"/>
                <a:gd name="T59" fmla="*/ 1423 h 64"/>
                <a:gd name="T60" fmla="*/ 2009 w 94"/>
                <a:gd name="T61" fmla="*/ 1355 h 64"/>
                <a:gd name="T62" fmla="*/ 1978 w 94"/>
                <a:gd name="T63" fmla="*/ 1331 h 64"/>
                <a:gd name="T64" fmla="*/ 1927 w 94"/>
                <a:gd name="T65" fmla="*/ 1355 h 64"/>
                <a:gd name="T66" fmla="*/ 1875 w 94"/>
                <a:gd name="T67" fmla="*/ 1355 h 64"/>
                <a:gd name="T68" fmla="*/ 1824 w 94"/>
                <a:gd name="T69" fmla="*/ 1282 h 64"/>
                <a:gd name="T70" fmla="*/ 0 w 94"/>
                <a:gd name="T71" fmla="*/ 1214 h 64"/>
                <a:gd name="T72" fmla="*/ 0 w 94"/>
                <a:gd name="T73" fmla="*/ 1214 h 6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4"/>
                <a:gd name="T112" fmla="*/ 0 h 64"/>
                <a:gd name="T113" fmla="*/ 94 w 94"/>
                <a:gd name="T114" fmla="*/ 64 h 6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4" h="64">
                  <a:moveTo>
                    <a:pt x="0" y="51"/>
                  </a:moveTo>
                  <a:lnTo>
                    <a:pt x="3" y="17"/>
                  </a:lnTo>
                  <a:lnTo>
                    <a:pt x="4" y="0"/>
                  </a:lnTo>
                  <a:lnTo>
                    <a:pt x="93" y="4"/>
                  </a:lnTo>
                  <a:lnTo>
                    <a:pt x="93" y="6"/>
                  </a:lnTo>
                  <a:lnTo>
                    <a:pt x="92" y="7"/>
                  </a:lnTo>
                  <a:lnTo>
                    <a:pt x="90" y="10"/>
                  </a:lnTo>
                  <a:lnTo>
                    <a:pt x="90" y="11"/>
                  </a:lnTo>
                  <a:lnTo>
                    <a:pt x="94" y="15"/>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41" name="Freeform 10"/>
            <p:cNvSpPr>
              <a:spLocks/>
            </p:cNvSpPr>
            <p:nvPr/>
          </p:nvSpPr>
          <p:spPr bwMode="auto">
            <a:xfrm>
              <a:off x="2807" y="1760"/>
              <a:ext cx="571" cy="268"/>
            </a:xfrm>
            <a:custGeom>
              <a:avLst/>
              <a:gdLst>
                <a:gd name="T0" fmla="*/ 0 w 111"/>
                <a:gd name="T1" fmla="*/ 809 h 55"/>
                <a:gd name="T2" fmla="*/ 77 w 111"/>
                <a:gd name="T3" fmla="*/ 0 h 55"/>
                <a:gd name="T4" fmla="*/ 1903 w 111"/>
                <a:gd name="T5" fmla="*/ 73 h 55"/>
                <a:gd name="T6" fmla="*/ 1960 w 111"/>
                <a:gd name="T7" fmla="*/ 141 h 55"/>
                <a:gd name="T8" fmla="*/ 2011 w 111"/>
                <a:gd name="T9" fmla="*/ 141 h 55"/>
                <a:gd name="T10" fmla="*/ 2063 w 111"/>
                <a:gd name="T11" fmla="*/ 117 h 55"/>
                <a:gd name="T12" fmla="*/ 2089 w 111"/>
                <a:gd name="T13" fmla="*/ 141 h 55"/>
                <a:gd name="T14" fmla="*/ 2119 w 111"/>
                <a:gd name="T15" fmla="*/ 214 h 55"/>
                <a:gd name="T16" fmla="*/ 2171 w 111"/>
                <a:gd name="T17" fmla="*/ 214 h 55"/>
                <a:gd name="T18" fmla="*/ 2197 w 111"/>
                <a:gd name="T19" fmla="*/ 214 h 55"/>
                <a:gd name="T20" fmla="*/ 2248 w 111"/>
                <a:gd name="T21" fmla="*/ 166 h 55"/>
                <a:gd name="T22" fmla="*/ 2305 w 111"/>
                <a:gd name="T23" fmla="*/ 166 h 55"/>
                <a:gd name="T24" fmla="*/ 2356 w 111"/>
                <a:gd name="T25" fmla="*/ 190 h 55"/>
                <a:gd name="T26" fmla="*/ 2490 w 111"/>
                <a:gd name="T27" fmla="*/ 263 h 55"/>
                <a:gd name="T28" fmla="*/ 2567 w 111"/>
                <a:gd name="T29" fmla="*/ 307 h 55"/>
                <a:gd name="T30" fmla="*/ 2567 w 111"/>
                <a:gd name="T31" fmla="*/ 356 h 55"/>
                <a:gd name="T32" fmla="*/ 2618 w 111"/>
                <a:gd name="T33" fmla="*/ 380 h 55"/>
                <a:gd name="T34" fmla="*/ 2618 w 111"/>
                <a:gd name="T35" fmla="*/ 404 h 55"/>
                <a:gd name="T36" fmla="*/ 2593 w 111"/>
                <a:gd name="T37" fmla="*/ 453 h 55"/>
                <a:gd name="T38" fmla="*/ 2618 w 111"/>
                <a:gd name="T39" fmla="*/ 497 h 55"/>
                <a:gd name="T40" fmla="*/ 2644 w 111"/>
                <a:gd name="T41" fmla="*/ 570 h 55"/>
                <a:gd name="T42" fmla="*/ 2675 w 111"/>
                <a:gd name="T43" fmla="*/ 594 h 55"/>
                <a:gd name="T44" fmla="*/ 2675 w 111"/>
                <a:gd name="T45" fmla="*/ 619 h 55"/>
                <a:gd name="T46" fmla="*/ 2675 w 111"/>
                <a:gd name="T47" fmla="*/ 663 h 55"/>
                <a:gd name="T48" fmla="*/ 2726 w 111"/>
                <a:gd name="T49" fmla="*/ 687 h 55"/>
                <a:gd name="T50" fmla="*/ 2752 w 111"/>
                <a:gd name="T51" fmla="*/ 711 h 55"/>
                <a:gd name="T52" fmla="*/ 2726 w 111"/>
                <a:gd name="T53" fmla="*/ 760 h 55"/>
                <a:gd name="T54" fmla="*/ 2726 w 111"/>
                <a:gd name="T55" fmla="*/ 809 h 55"/>
                <a:gd name="T56" fmla="*/ 2778 w 111"/>
                <a:gd name="T57" fmla="*/ 833 h 55"/>
                <a:gd name="T58" fmla="*/ 2778 w 111"/>
                <a:gd name="T59" fmla="*/ 877 h 55"/>
                <a:gd name="T60" fmla="*/ 2752 w 111"/>
                <a:gd name="T61" fmla="*/ 901 h 55"/>
                <a:gd name="T62" fmla="*/ 2778 w 111"/>
                <a:gd name="T63" fmla="*/ 926 h 55"/>
                <a:gd name="T64" fmla="*/ 2804 w 111"/>
                <a:gd name="T65" fmla="*/ 975 h 55"/>
                <a:gd name="T66" fmla="*/ 2778 w 111"/>
                <a:gd name="T67" fmla="*/ 999 h 55"/>
                <a:gd name="T68" fmla="*/ 2804 w 111"/>
                <a:gd name="T69" fmla="*/ 1043 h 55"/>
                <a:gd name="T70" fmla="*/ 2804 w 111"/>
                <a:gd name="T71" fmla="*/ 1067 h 55"/>
                <a:gd name="T72" fmla="*/ 2829 w 111"/>
                <a:gd name="T73" fmla="*/ 1091 h 55"/>
                <a:gd name="T74" fmla="*/ 2860 w 111"/>
                <a:gd name="T75" fmla="*/ 1140 h 55"/>
                <a:gd name="T76" fmla="*/ 2886 w 111"/>
                <a:gd name="T77" fmla="*/ 1189 h 55"/>
                <a:gd name="T78" fmla="*/ 2937 w 111"/>
                <a:gd name="T79" fmla="*/ 1233 h 55"/>
                <a:gd name="T80" fmla="*/ 2937 w 111"/>
                <a:gd name="T81" fmla="*/ 1257 h 55"/>
                <a:gd name="T82" fmla="*/ 2937 w 111"/>
                <a:gd name="T83" fmla="*/ 1282 h 55"/>
                <a:gd name="T84" fmla="*/ 2937 w 111"/>
                <a:gd name="T85" fmla="*/ 1306 h 55"/>
                <a:gd name="T86" fmla="*/ 664 w 111"/>
                <a:gd name="T87" fmla="*/ 1257 h 55"/>
                <a:gd name="T88" fmla="*/ 689 w 111"/>
                <a:gd name="T89" fmla="*/ 853 h 55"/>
                <a:gd name="T90" fmla="*/ 0 w 111"/>
                <a:gd name="T91" fmla="*/ 809 h 55"/>
                <a:gd name="T92" fmla="*/ 0 w 111"/>
                <a:gd name="T93" fmla="*/ 809 h 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1"/>
                <a:gd name="T142" fmla="*/ 0 h 55"/>
                <a:gd name="T143" fmla="*/ 111 w 111"/>
                <a:gd name="T144" fmla="*/ 55 h 5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42" name="Freeform 11"/>
            <p:cNvSpPr>
              <a:spLocks/>
            </p:cNvSpPr>
            <p:nvPr/>
          </p:nvSpPr>
          <p:spPr bwMode="auto">
            <a:xfrm>
              <a:off x="2921" y="2018"/>
              <a:ext cx="512" cy="259"/>
            </a:xfrm>
            <a:custGeom>
              <a:avLst/>
              <a:gdLst>
                <a:gd name="T0" fmla="*/ 77 w 100"/>
                <a:gd name="T1" fmla="*/ 0 h 53"/>
                <a:gd name="T2" fmla="*/ 2335 w 100"/>
                <a:gd name="T3" fmla="*/ 49 h 53"/>
                <a:gd name="T4" fmla="*/ 2488 w 100"/>
                <a:gd name="T5" fmla="*/ 142 h 53"/>
                <a:gd name="T6" fmla="*/ 2437 w 100"/>
                <a:gd name="T7" fmla="*/ 191 h 53"/>
                <a:gd name="T8" fmla="*/ 2437 w 100"/>
                <a:gd name="T9" fmla="*/ 239 h 53"/>
                <a:gd name="T10" fmla="*/ 2463 w 100"/>
                <a:gd name="T11" fmla="*/ 288 h 53"/>
                <a:gd name="T12" fmla="*/ 2488 w 100"/>
                <a:gd name="T13" fmla="*/ 288 h 53"/>
                <a:gd name="T14" fmla="*/ 2519 w 100"/>
                <a:gd name="T15" fmla="*/ 357 h 53"/>
                <a:gd name="T16" fmla="*/ 2545 w 100"/>
                <a:gd name="T17" fmla="*/ 381 h 53"/>
                <a:gd name="T18" fmla="*/ 2596 w 100"/>
                <a:gd name="T19" fmla="*/ 381 h 53"/>
                <a:gd name="T20" fmla="*/ 2596 w 100"/>
                <a:gd name="T21" fmla="*/ 406 h 53"/>
                <a:gd name="T22" fmla="*/ 2621 w 100"/>
                <a:gd name="T23" fmla="*/ 1266 h 53"/>
                <a:gd name="T24" fmla="*/ 0 w 100"/>
                <a:gd name="T25" fmla="*/ 1217 h 53"/>
                <a:gd name="T26" fmla="*/ 77 w 100"/>
                <a:gd name="T27" fmla="*/ 0 h 53"/>
                <a:gd name="T28" fmla="*/ 77 w 100"/>
                <a:gd name="T29" fmla="*/ 0 h 5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0"/>
                <a:gd name="T46" fmla="*/ 0 h 53"/>
                <a:gd name="T47" fmla="*/ 100 w 100"/>
                <a:gd name="T48" fmla="*/ 53 h 5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32943" name="Freeform 12"/>
            <p:cNvSpPr>
              <a:spLocks/>
            </p:cNvSpPr>
            <p:nvPr/>
          </p:nvSpPr>
          <p:spPr bwMode="auto">
            <a:xfrm>
              <a:off x="2848" y="2262"/>
              <a:ext cx="595" cy="293"/>
            </a:xfrm>
            <a:custGeom>
              <a:avLst/>
              <a:gdLst>
                <a:gd name="T0" fmla="*/ 369 w 116"/>
                <a:gd name="T1" fmla="*/ 24 h 60"/>
                <a:gd name="T2" fmla="*/ 0 w 116"/>
                <a:gd name="T3" fmla="*/ 215 h 60"/>
                <a:gd name="T4" fmla="*/ 1052 w 116"/>
                <a:gd name="T5" fmla="*/ 1050 h 60"/>
                <a:gd name="T6" fmla="*/ 1103 w 116"/>
                <a:gd name="T7" fmla="*/ 1074 h 60"/>
                <a:gd name="T8" fmla="*/ 1185 w 116"/>
                <a:gd name="T9" fmla="*/ 1143 h 60"/>
                <a:gd name="T10" fmla="*/ 1262 w 116"/>
                <a:gd name="T11" fmla="*/ 1123 h 60"/>
                <a:gd name="T12" fmla="*/ 1313 w 116"/>
                <a:gd name="T13" fmla="*/ 1143 h 60"/>
                <a:gd name="T14" fmla="*/ 1344 w 116"/>
                <a:gd name="T15" fmla="*/ 1192 h 60"/>
                <a:gd name="T16" fmla="*/ 1446 w 116"/>
                <a:gd name="T17" fmla="*/ 1216 h 60"/>
                <a:gd name="T18" fmla="*/ 1498 w 116"/>
                <a:gd name="T19" fmla="*/ 1240 h 60"/>
                <a:gd name="T20" fmla="*/ 1554 w 116"/>
                <a:gd name="T21" fmla="*/ 1216 h 60"/>
                <a:gd name="T22" fmla="*/ 1605 w 116"/>
                <a:gd name="T23" fmla="*/ 1265 h 60"/>
                <a:gd name="T24" fmla="*/ 1708 w 116"/>
                <a:gd name="T25" fmla="*/ 1265 h 60"/>
                <a:gd name="T26" fmla="*/ 1764 w 116"/>
                <a:gd name="T27" fmla="*/ 1314 h 60"/>
                <a:gd name="T28" fmla="*/ 1790 w 116"/>
                <a:gd name="T29" fmla="*/ 1358 h 60"/>
                <a:gd name="T30" fmla="*/ 1867 w 116"/>
                <a:gd name="T31" fmla="*/ 1333 h 60"/>
                <a:gd name="T32" fmla="*/ 1975 w 116"/>
                <a:gd name="T33" fmla="*/ 1382 h 60"/>
                <a:gd name="T34" fmla="*/ 2026 w 116"/>
                <a:gd name="T35" fmla="*/ 1358 h 60"/>
                <a:gd name="T36" fmla="*/ 2077 w 116"/>
                <a:gd name="T37" fmla="*/ 1358 h 60"/>
                <a:gd name="T38" fmla="*/ 2077 w 116"/>
                <a:gd name="T39" fmla="*/ 1431 h 60"/>
                <a:gd name="T40" fmla="*/ 2103 w 116"/>
                <a:gd name="T41" fmla="*/ 1382 h 60"/>
                <a:gd name="T42" fmla="*/ 2159 w 116"/>
                <a:gd name="T43" fmla="*/ 1333 h 60"/>
                <a:gd name="T44" fmla="*/ 2185 w 116"/>
                <a:gd name="T45" fmla="*/ 1358 h 60"/>
                <a:gd name="T46" fmla="*/ 2236 w 116"/>
                <a:gd name="T47" fmla="*/ 1382 h 60"/>
                <a:gd name="T48" fmla="*/ 2288 w 116"/>
                <a:gd name="T49" fmla="*/ 1358 h 60"/>
                <a:gd name="T50" fmla="*/ 2288 w 116"/>
                <a:gd name="T51" fmla="*/ 1382 h 60"/>
                <a:gd name="T52" fmla="*/ 2370 w 116"/>
                <a:gd name="T53" fmla="*/ 1431 h 60"/>
                <a:gd name="T54" fmla="*/ 2447 w 116"/>
                <a:gd name="T55" fmla="*/ 1382 h 60"/>
                <a:gd name="T56" fmla="*/ 2606 w 116"/>
                <a:gd name="T57" fmla="*/ 1333 h 60"/>
                <a:gd name="T58" fmla="*/ 2657 w 116"/>
                <a:gd name="T59" fmla="*/ 1333 h 60"/>
                <a:gd name="T60" fmla="*/ 2790 w 116"/>
                <a:gd name="T61" fmla="*/ 1333 h 60"/>
                <a:gd name="T62" fmla="*/ 2975 w 116"/>
                <a:gd name="T63" fmla="*/ 1406 h 60"/>
                <a:gd name="T64" fmla="*/ 3026 w 116"/>
                <a:gd name="T65" fmla="*/ 1431 h 60"/>
                <a:gd name="T66" fmla="*/ 3052 w 116"/>
                <a:gd name="T67" fmla="*/ 737 h 60"/>
                <a:gd name="T68" fmla="*/ 3001 w 116"/>
                <a:gd name="T69" fmla="*/ 73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6"/>
                <a:gd name="T106" fmla="*/ 0 h 60"/>
                <a:gd name="T107" fmla="*/ 116 w 116"/>
                <a:gd name="T108" fmla="*/ 60 h 6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9"/>
                  </a:lnTo>
                  <a:lnTo>
                    <a:pt x="51" y="50"/>
                  </a:lnTo>
                  <a:lnTo>
                    <a:pt x="51" y="51"/>
                  </a:lnTo>
                  <a:lnTo>
                    <a:pt x="55" y="51"/>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3" y="57"/>
                  </a:lnTo>
                  <a:lnTo>
                    <a:pt x="84" y="58"/>
                  </a:lnTo>
                  <a:lnTo>
                    <a:pt x="85" y="58"/>
                  </a:lnTo>
                  <a:lnTo>
                    <a:pt x="85"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44" name="Freeform 13"/>
            <p:cNvSpPr>
              <a:spLocks/>
            </p:cNvSpPr>
            <p:nvPr/>
          </p:nvSpPr>
          <p:spPr bwMode="auto">
            <a:xfrm>
              <a:off x="3296" y="1726"/>
              <a:ext cx="420" cy="263"/>
            </a:xfrm>
            <a:custGeom>
              <a:avLst/>
              <a:gdLst>
                <a:gd name="T0" fmla="*/ 1731 w 82"/>
                <a:gd name="T1" fmla="*/ 0 h 54"/>
                <a:gd name="T2" fmla="*/ 1782 w 82"/>
                <a:gd name="T3" fmla="*/ 93 h 54"/>
                <a:gd name="T4" fmla="*/ 1757 w 82"/>
                <a:gd name="T5" fmla="*/ 141 h 54"/>
                <a:gd name="T6" fmla="*/ 1808 w 82"/>
                <a:gd name="T7" fmla="*/ 307 h 54"/>
                <a:gd name="T8" fmla="*/ 1941 w 82"/>
                <a:gd name="T9" fmla="*/ 380 h 54"/>
                <a:gd name="T10" fmla="*/ 1967 w 82"/>
                <a:gd name="T11" fmla="*/ 429 h 54"/>
                <a:gd name="T12" fmla="*/ 2049 w 82"/>
                <a:gd name="T13" fmla="*/ 497 h 54"/>
                <a:gd name="T14" fmla="*/ 2151 w 82"/>
                <a:gd name="T15" fmla="*/ 619 h 54"/>
                <a:gd name="T16" fmla="*/ 2100 w 82"/>
                <a:gd name="T17" fmla="*/ 687 h 54"/>
                <a:gd name="T18" fmla="*/ 2100 w 82"/>
                <a:gd name="T19" fmla="*/ 735 h 54"/>
                <a:gd name="T20" fmla="*/ 1967 w 82"/>
                <a:gd name="T21" fmla="*/ 808 h 54"/>
                <a:gd name="T22" fmla="*/ 1890 w 82"/>
                <a:gd name="T23" fmla="*/ 828 h 54"/>
                <a:gd name="T24" fmla="*/ 1839 w 82"/>
                <a:gd name="T25" fmla="*/ 901 h 54"/>
                <a:gd name="T26" fmla="*/ 1890 w 82"/>
                <a:gd name="T27" fmla="*/ 974 h 54"/>
                <a:gd name="T28" fmla="*/ 1890 w 82"/>
                <a:gd name="T29" fmla="*/ 1042 h 54"/>
                <a:gd name="T30" fmla="*/ 1782 w 82"/>
                <a:gd name="T31" fmla="*/ 1188 h 54"/>
                <a:gd name="T32" fmla="*/ 1757 w 82"/>
                <a:gd name="T33" fmla="*/ 1257 h 54"/>
                <a:gd name="T34" fmla="*/ 1654 w 82"/>
                <a:gd name="T35" fmla="*/ 1188 h 54"/>
                <a:gd name="T36" fmla="*/ 287 w 82"/>
                <a:gd name="T37" fmla="*/ 1208 h 54"/>
                <a:gd name="T38" fmla="*/ 287 w 82"/>
                <a:gd name="T39" fmla="*/ 1140 h 54"/>
                <a:gd name="T40" fmla="*/ 236 w 82"/>
                <a:gd name="T41" fmla="*/ 1067 h 54"/>
                <a:gd name="T42" fmla="*/ 261 w 82"/>
                <a:gd name="T43" fmla="*/ 998 h 54"/>
                <a:gd name="T44" fmla="*/ 210 w 82"/>
                <a:gd name="T45" fmla="*/ 925 h 54"/>
                <a:gd name="T46" fmla="*/ 210 w 82"/>
                <a:gd name="T47" fmla="*/ 852 h 54"/>
                <a:gd name="T48" fmla="*/ 159 w 82"/>
                <a:gd name="T49" fmla="*/ 784 h 54"/>
                <a:gd name="T50" fmla="*/ 133 w 82"/>
                <a:gd name="T51" fmla="*/ 735 h 54"/>
                <a:gd name="T52" fmla="*/ 77 w 82"/>
                <a:gd name="T53" fmla="*/ 619 h 54"/>
                <a:gd name="T54" fmla="*/ 102 w 82"/>
                <a:gd name="T55" fmla="*/ 545 h 54"/>
                <a:gd name="T56" fmla="*/ 51 w 82"/>
                <a:gd name="T57" fmla="*/ 472 h 54"/>
                <a:gd name="T58" fmla="*/ 51 w 82"/>
                <a:gd name="T59" fmla="*/ 429 h 54"/>
                <a:gd name="T60" fmla="*/ 51 w 82"/>
                <a:gd name="T61" fmla="*/ 282 h 54"/>
                <a:gd name="T62" fmla="*/ 51 w 82"/>
                <a:gd name="T63" fmla="*/ 239 h 54"/>
                <a:gd name="T64" fmla="*/ 26 w 82"/>
                <a:gd name="T65" fmla="*/ 141 h 54"/>
                <a:gd name="T66" fmla="*/ 26 w 82"/>
                <a:gd name="T67" fmla="*/ 73 h 54"/>
                <a:gd name="T68" fmla="*/ 51 w 82"/>
                <a:gd name="T69" fmla="*/ 49 h 54"/>
                <a:gd name="T70" fmla="*/ 51 w 82"/>
                <a:gd name="T71" fmla="*/ 49 h 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2"/>
                <a:gd name="T109" fmla="*/ 0 h 54"/>
                <a:gd name="T110" fmla="*/ 82 w 82"/>
                <a:gd name="T111" fmla="*/ 54 h 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18"/>
                  </a:lnTo>
                  <a:lnTo>
                    <a:pt x="0" y="15"/>
                  </a:lnTo>
                  <a:lnTo>
                    <a:pt x="2" y="12"/>
                  </a:lnTo>
                  <a:lnTo>
                    <a:pt x="1" y="10"/>
                  </a:lnTo>
                  <a:lnTo>
                    <a:pt x="2" y="10"/>
                  </a:lnTo>
                  <a:lnTo>
                    <a:pt x="2" y="7"/>
                  </a:lnTo>
                  <a:lnTo>
                    <a:pt x="1" y="6"/>
                  </a:lnTo>
                  <a:lnTo>
                    <a:pt x="2" y="4"/>
                  </a:lnTo>
                  <a:lnTo>
                    <a:pt x="1" y="3"/>
                  </a:lnTo>
                  <a:lnTo>
                    <a:pt x="0" y="2"/>
                  </a:lnTo>
                  <a:lnTo>
                    <a:pt x="2"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45" name="Freeform 14"/>
            <p:cNvSpPr>
              <a:spLocks/>
            </p:cNvSpPr>
            <p:nvPr/>
          </p:nvSpPr>
          <p:spPr bwMode="auto">
            <a:xfrm>
              <a:off x="3353" y="1970"/>
              <a:ext cx="460" cy="380"/>
            </a:xfrm>
            <a:custGeom>
              <a:avLst/>
              <a:gdLst>
                <a:gd name="T0" fmla="*/ 1983 w 90"/>
                <a:gd name="T1" fmla="*/ 1637 h 78"/>
                <a:gd name="T2" fmla="*/ 2014 w 90"/>
                <a:gd name="T3" fmla="*/ 1686 h 78"/>
                <a:gd name="T4" fmla="*/ 2014 w 90"/>
                <a:gd name="T5" fmla="*/ 1759 h 78"/>
                <a:gd name="T6" fmla="*/ 1932 w 90"/>
                <a:gd name="T7" fmla="*/ 1827 h 78"/>
                <a:gd name="T8" fmla="*/ 2167 w 90"/>
                <a:gd name="T9" fmla="*/ 1851 h 78"/>
                <a:gd name="T10" fmla="*/ 2167 w 90"/>
                <a:gd name="T11" fmla="*/ 1759 h 78"/>
                <a:gd name="T12" fmla="*/ 2218 w 90"/>
                <a:gd name="T13" fmla="*/ 1637 h 78"/>
                <a:gd name="T14" fmla="*/ 2300 w 90"/>
                <a:gd name="T15" fmla="*/ 1588 h 78"/>
                <a:gd name="T16" fmla="*/ 2326 w 90"/>
                <a:gd name="T17" fmla="*/ 1588 h 78"/>
                <a:gd name="T18" fmla="*/ 2351 w 90"/>
                <a:gd name="T19" fmla="*/ 1447 h 78"/>
                <a:gd name="T20" fmla="*/ 2326 w 90"/>
                <a:gd name="T21" fmla="*/ 1423 h 78"/>
                <a:gd name="T22" fmla="*/ 2300 w 90"/>
                <a:gd name="T23" fmla="*/ 1398 h 78"/>
                <a:gd name="T24" fmla="*/ 2274 w 90"/>
                <a:gd name="T25" fmla="*/ 1423 h 78"/>
                <a:gd name="T26" fmla="*/ 2193 w 90"/>
                <a:gd name="T27" fmla="*/ 1330 h 78"/>
                <a:gd name="T28" fmla="*/ 2218 w 90"/>
                <a:gd name="T29" fmla="*/ 1281 h 78"/>
                <a:gd name="T30" fmla="*/ 2193 w 90"/>
                <a:gd name="T31" fmla="*/ 1233 h 78"/>
                <a:gd name="T32" fmla="*/ 2065 w 90"/>
                <a:gd name="T33" fmla="*/ 1091 h 78"/>
                <a:gd name="T34" fmla="*/ 1932 w 90"/>
                <a:gd name="T35" fmla="*/ 1018 h 78"/>
                <a:gd name="T36" fmla="*/ 1855 w 90"/>
                <a:gd name="T37" fmla="*/ 901 h 78"/>
                <a:gd name="T38" fmla="*/ 1932 w 90"/>
                <a:gd name="T39" fmla="*/ 809 h 78"/>
                <a:gd name="T40" fmla="*/ 1932 w 90"/>
                <a:gd name="T41" fmla="*/ 711 h 78"/>
                <a:gd name="T42" fmla="*/ 1830 w 90"/>
                <a:gd name="T43" fmla="*/ 643 h 78"/>
                <a:gd name="T44" fmla="*/ 1779 w 90"/>
                <a:gd name="T45" fmla="*/ 687 h 78"/>
                <a:gd name="T46" fmla="*/ 1697 w 90"/>
                <a:gd name="T47" fmla="*/ 521 h 78"/>
                <a:gd name="T48" fmla="*/ 1569 w 90"/>
                <a:gd name="T49" fmla="*/ 429 h 78"/>
                <a:gd name="T50" fmla="*/ 1462 w 90"/>
                <a:gd name="T51" fmla="*/ 307 h 78"/>
                <a:gd name="T52" fmla="*/ 1436 w 90"/>
                <a:gd name="T53" fmla="*/ 141 h 78"/>
                <a:gd name="T54" fmla="*/ 1436 w 90"/>
                <a:gd name="T55" fmla="*/ 93 h 78"/>
                <a:gd name="T56" fmla="*/ 0 w 90"/>
                <a:gd name="T57" fmla="*/ 49 h 78"/>
                <a:gd name="T58" fmla="*/ 51 w 90"/>
                <a:gd name="T59" fmla="*/ 117 h 78"/>
                <a:gd name="T60" fmla="*/ 133 w 90"/>
                <a:gd name="T61" fmla="*/ 214 h 78"/>
                <a:gd name="T62" fmla="*/ 133 w 90"/>
                <a:gd name="T63" fmla="*/ 263 h 78"/>
                <a:gd name="T64" fmla="*/ 286 w 90"/>
                <a:gd name="T65" fmla="*/ 380 h 78"/>
                <a:gd name="T66" fmla="*/ 235 w 90"/>
                <a:gd name="T67" fmla="*/ 473 h 78"/>
                <a:gd name="T68" fmla="*/ 286 w 90"/>
                <a:gd name="T69" fmla="*/ 521 h 78"/>
                <a:gd name="T70" fmla="*/ 337 w 90"/>
                <a:gd name="T71" fmla="*/ 619 h 78"/>
                <a:gd name="T72" fmla="*/ 394 w 90"/>
                <a:gd name="T73" fmla="*/ 643 h 78"/>
                <a:gd name="T74" fmla="*/ 419 w 90"/>
                <a:gd name="T75" fmla="*/ 1710 h 7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78"/>
                <a:gd name="T116" fmla="*/ 90 w 90"/>
                <a:gd name="T117" fmla="*/ 78 h 7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9" y="67"/>
                  </a:lnTo>
                  <a:lnTo>
                    <a:pt x="90" y="62"/>
                  </a:lnTo>
                  <a:lnTo>
                    <a:pt x="90" y="61"/>
                  </a:lnTo>
                  <a:lnTo>
                    <a:pt x="89" y="60"/>
                  </a:lnTo>
                  <a:lnTo>
                    <a:pt x="88" y="59"/>
                  </a:lnTo>
                  <a:lnTo>
                    <a:pt x="87" y="59"/>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46" name="Freeform 15"/>
            <p:cNvSpPr>
              <a:spLocks/>
            </p:cNvSpPr>
            <p:nvPr/>
          </p:nvSpPr>
          <p:spPr bwMode="auto">
            <a:xfrm>
              <a:off x="3526" y="1438"/>
              <a:ext cx="364" cy="371"/>
            </a:xfrm>
            <a:custGeom>
              <a:avLst/>
              <a:gdLst>
                <a:gd name="T0" fmla="*/ 764 w 71"/>
                <a:gd name="T1" fmla="*/ 1787 h 76"/>
                <a:gd name="T2" fmla="*/ 631 w 71"/>
                <a:gd name="T3" fmla="*/ 1713 h 76"/>
                <a:gd name="T4" fmla="*/ 579 w 71"/>
                <a:gd name="T5" fmla="*/ 1547 h 76"/>
                <a:gd name="T6" fmla="*/ 605 w 71"/>
                <a:gd name="T7" fmla="*/ 1504 h 76"/>
                <a:gd name="T8" fmla="*/ 554 w 71"/>
                <a:gd name="T9" fmla="*/ 1406 h 76"/>
                <a:gd name="T10" fmla="*/ 554 w 71"/>
                <a:gd name="T11" fmla="*/ 1289 h 76"/>
                <a:gd name="T12" fmla="*/ 446 w 71"/>
                <a:gd name="T13" fmla="*/ 1191 h 76"/>
                <a:gd name="T14" fmla="*/ 318 w 71"/>
                <a:gd name="T15" fmla="*/ 1074 h 76"/>
                <a:gd name="T16" fmla="*/ 210 w 71"/>
                <a:gd name="T17" fmla="*/ 1025 h 76"/>
                <a:gd name="T18" fmla="*/ 185 w 71"/>
                <a:gd name="T19" fmla="*/ 1001 h 76"/>
                <a:gd name="T20" fmla="*/ 77 w 71"/>
                <a:gd name="T21" fmla="*/ 976 h 76"/>
                <a:gd name="T22" fmla="*/ 26 w 71"/>
                <a:gd name="T23" fmla="*/ 927 h 76"/>
                <a:gd name="T24" fmla="*/ 51 w 71"/>
                <a:gd name="T25" fmla="*/ 737 h 76"/>
                <a:gd name="T26" fmla="*/ 77 w 71"/>
                <a:gd name="T27" fmla="*/ 669 h 76"/>
                <a:gd name="T28" fmla="*/ 0 w 71"/>
                <a:gd name="T29" fmla="*/ 596 h 76"/>
                <a:gd name="T30" fmla="*/ 26 w 71"/>
                <a:gd name="T31" fmla="*/ 522 h 76"/>
                <a:gd name="T32" fmla="*/ 133 w 71"/>
                <a:gd name="T33" fmla="*/ 405 h 76"/>
                <a:gd name="T34" fmla="*/ 185 w 71"/>
                <a:gd name="T35" fmla="*/ 381 h 76"/>
                <a:gd name="T36" fmla="*/ 185 w 71"/>
                <a:gd name="T37" fmla="*/ 142 h 76"/>
                <a:gd name="T38" fmla="*/ 236 w 71"/>
                <a:gd name="T39" fmla="*/ 117 h 76"/>
                <a:gd name="T40" fmla="*/ 343 w 71"/>
                <a:gd name="T41" fmla="*/ 117 h 76"/>
                <a:gd name="T42" fmla="*/ 579 w 71"/>
                <a:gd name="T43" fmla="*/ 24 h 76"/>
                <a:gd name="T44" fmla="*/ 631 w 71"/>
                <a:gd name="T45" fmla="*/ 24 h 76"/>
                <a:gd name="T46" fmla="*/ 605 w 71"/>
                <a:gd name="T47" fmla="*/ 73 h 76"/>
                <a:gd name="T48" fmla="*/ 579 w 71"/>
                <a:gd name="T49" fmla="*/ 142 h 76"/>
                <a:gd name="T50" fmla="*/ 682 w 71"/>
                <a:gd name="T51" fmla="*/ 117 h 76"/>
                <a:gd name="T52" fmla="*/ 738 w 71"/>
                <a:gd name="T53" fmla="*/ 142 h 76"/>
                <a:gd name="T54" fmla="*/ 815 w 71"/>
                <a:gd name="T55" fmla="*/ 190 h 76"/>
                <a:gd name="T56" fmla="*/ 841 w 71"/>
                <a:gd name="T57" fmla="*/ 239 h 76"/>
                <a:gd name="T58" fmla="*/ 1159 w 71"/>
                <a:gd name="T59" fmla="*/ 308 h 76"/>
                <a:gd name="T60" fmla="*/ 1261 w 71"/>
                <a:gd name="T61" fmla="*/ 356 h 76"/>
                <a:gd name="T62" fmla="*/ 1312 w 71"/>
                <a:gd name="T63" fmla="*/ 356 h 76"/>
                <a:gd name="T64" fmla="*/ 1338 w 71"/>
                <a:gd name="T65" fmla="*/ 356 h 76"/>
                <a:gd name="T66" fmla="*/ 1471 w 71"/>
                <a:gd name="T67" fmla="*/ 381 h 76"/>
                <a:gd name="T68" fmla="*/ 1471 w 71"/>
                <a:gd name="T69" fmla="*/ 405 h 76"/>
                <a:gd name="T70" fmla="*/ 1523 w 71"/>
                <a:gd name="T71" fmla="*/ 430 h 76"/>
                <a:gd name="T72" fmla="*/ 1605 w 71"/>
                <a:gd name="T73" fmla="*/ 503 h 76"/>
                <a:gd name="T74" fmla="*/ 1579 w 71"/>
                <a:gd name="T75" fmla="*/ 596 h 76"/>
                <a:gd name="T76" fmla="*/ 1656 w 71"/>
                <a:gd name="T77" fmla="*/ 596 h 76"/>
                <a:gd name="T78" fmla="*/ 1630 w 71"/>
                <a:gd name="T79" fmla="*/ 644 h 76"/>
                <a:gd name="T80" fmla="*/ 1682 w 71"/>
                <a:gd name="T81" fmla="*/ 713 h 76"/>
                <a:gd name="T82" fmla="*/ 1605 w 71"/>
                <a:gd name="T83" fmla="*/ 786 h 76"/>
                <a:gd name="T84" fmla="*/ 1548 w 71"/>
                <a:gd name="T85" fmla="*/ 908 h 76"/>
                <a:gd name="T86" fmla="*/ 1548 w 71"/>
                <a:gd name="T87" fmla="*/ 927 h 76"/>
                <a:gd name="T88" fmla="*/ 1656 w 71"/>
                <a:gd name="T89" fmla="*/ 835 h 76"/>
                <a:gd name="T90" fmla="*/ 1733 w 71"/>
                <a:gd name="T91" fmla="*/ 786 h 76"/>
                <a:gd name="T92" fmla="*/ 1789 w 71"/>
                <a:gd name="T93" fmla="*/ 737 h 76"/>
                <a:gd name="T94" fmla="*/ 1789 w 71"/>
                <a:gd name="T95" fmla="*/ 669 h 76"/>
                <a:gd name="T96" fmla="*/ 1815 w 71"/>
                <a:gd name="T97" fmla="*/ 644 h 76"/>
                <a:gd name="T98" fmla="*/ 1841 w 71"/>
                <a:gd name="T99" fmla="*/ 596 h 76"/>
                <a:gd name="T100" fmla="*/ 1866 w 71"/>
                <a:gd name="T101" fmla="*/ 620 h 76"/>
                <a:gd name="T102" fmla="*/ 1815 w 71"/>
                <a:gd name="T103" fmla="*/ 786 h 76"/>
                <a:gd name="T104" fmla="*/ 1789 w 71"/>
                <a:gd name="T105" fmla="*/ 835 h 76"/>
                <a:gd name="T106" fmla="*/ 1733 w 71"/>
                <a:gd name="T107" fmla="*/ 952 h 76"/>
                <a:gd name="T108" fmla="*/ 1733 w 71"/>
                <a:gd name="T109" fmla="*/ 1074 h 76"/>
                <a:gd name="T110" fmla="*/ 1682 w 71"/>
                <a:gd name="T111" fmla="*/ 1118 h 76"/>
                <a:gd name="T112" fmla="*/ 1707 w 71"/>
                <a:gd name="T113" fmla="*/ 1289 h 76"/>
                <a:gd name="T114" fmla="*/ 1656 w 71"/>
                <a:gd name="T115" fmla="*/ 1406 h 76"/>
                <a:gd name="T116" fmla="*/ 1707 w 71"/>
                <a:gd name="T117" fmla="*/ 1669 h 76"/>
                <a:gd name="T118" fmla="*/ 1707 w 71"/>
                <a:gd name="T119" fmla="*/ 1694 h 76"/>
                <a:gd name="T120" fmla="*/ 1707 w 71"/>
                <a:gd name="T121" fmla="*/ 1762 h 76"/>
                <a:gd name="T122" fmla="*/ 790 w 71"/>
                <a:gd name="T123" fmla="*/ 1811 h 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1"/>
                <a:gd name="T187" fmla="*/ 0 h 76"/>
                <a:gd name="T188" fmla="*/ 71 w 71"/>
                <a:gd name="T189" fmla="*/ 76 h 7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1" y="15"/>
                  </a:lnTo>
                  <a:lnTo>
                    <a:pt x="54" y="15"/>
                  </a:lnTo>
                  <a:lnTo>
                    <a:pt x="56" y="16"/>
                  </a:lnTo>
                  <a:lnTo>
                    <a:pt x="57" y="17"/>
                  </a:lnTo>
                  <a:lnTo>
                    <a:pt x="56" y="17"/>
                  </a:lnTo>
                  <a:lnTo>
                    <a:pt x="56" y="18"/>
                  </a:lnTo>
                  <a:lnTo>
                    <a:pt x="58" y="18"/>
                  </a:lnTo>
                  <a:lnTo>
                    <a:pt x="60" y="19"/>
                  </a:lnTo>
                  <a:lnTo>
                    <a:pt x="61" y="21"/>
                  </a:lnTo>
                  <a:lnTo>
                    <a:pt x="60" y="25"/>
                  </a:lnTo>
                  <a:lnTo>
                    <a:pt x="62" y="25"/>
                  </a:lnTo>
                  <a:lnTo>
                    <a:pt x="63" y="25"/>
                  </a:lnTo>
                  <a:lnTo>
                    <a:pt x="62" y="26"/>
                  </a:lnTo>
                  <a:lnTo>
                    <a:pt x="62" y="27"/>
                  </a:lnTo>
                  <a:lnTo>
                    <a:pt x="62" y="28"/>
                  </a:lnTo>
                  <a:lnTo>
                    <a:pt x="64" y="30"/>
                  </a:lnTo>
                  <a:lnTo>
                    <a:pt x="61" y="33"/>
                  </a:lnTo>
                  <a:lnTo>
                    <a:pt x="60" y="36"/>
                  </a:lnTo>
                  <a:lnTo>
                    <a:pt x="59" y="38"/>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1"/>
                  </a:lnTo>
                  <a:lnTo>
                    <a:pt x="65" y="72"/>
                  </a:lnTo>
                  <a:lnTo>
                    <a:pt x="65" y="74"/>
                  </a:lnTo>
                  <a:lnTo>
                    <a:pt x="30" y="7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47" name="Freeform 16"/>
            <p:cNvSpPr>
              <a:spLocks/>
            </p:cNvSpPr>
            <p:nvPr/>
          </p:nvSpPr>
          <p:spPr bwMode="auto">
            <a:xfrm>
              <a:off x="3787" y="2057"/>
              <a:ext cx="509" cy="249"/>
            </a:xfrm>
            <a:custGeom>
              <a:avLst/>
              <a:gdLst>
                <a:gd name="T0" fmla="*/ 530 w 99"/>
                <a:gd name="T1" fmla="*/ 1167 h 51"/>
                <a:gd name="T2" fmla="*/ 504 w 99"/>
                <a:gd name="T3" fmla="*/ 1118 h 51"/>
                <a:gd name="T4" fmla="*/ 581 w 99"/>
                <a:gd name="T5" fmla="*/ 1118 h 51"/>
                <a:gd name="T6" fmla="*/ 2113 w 99"/>
                <a:gd name="T7" fmla="*/ 976 h 51"/>
                <a:gd name="T8" fmla="*/ 2247 w 99"/>
                <a:gd name="T9" fmla="*/ 908 h 51"/>
                <a:gd name="T10" fmla="*/ 2355 w 99"/>
                <a:gd name="T11" fmla="*/ 835 h 51"/>
                <a:gd name="T12" fmla="*/ 2355 w 99"/>
                <a:gd name="T13" fmla="*/ 786 h 51"/>
                <a:gd name="T14" fmla="*/ 2380 w 99"/>
                <a:gd name="T15" fmla="*/ 737 h 51"/>
                <a:gd name="T16" fmla="*/ 2617 w 99"/>
                <a:gd name="T17" fmla="*/ 547 h 51"/>
                <a:gd name="T18" fmla="*/ 2591 w 99"/>
                <a:gd name="T19" fmla="*/ 522 h 51"/>
                <a:gd name="T20" fmla="*/ 2566 w 99"/>
                <a:gd name="T21" fmla="*/ 503 h 51"/>
                <a:gd name="T22" fmla="*/ 2509 w 99"/>
                <a:gd name="T23" fmla="*/ 478 h 51"/>
                <a:gd name="T24" fmla="*/ 2483 w 99"/>
                <a:gd name="T25" fmla="*/ 478 h 51"/>
                <a:gd name="T26" fmla="*/ 2380 w 99"/>
                <a:gd name="T27" fmla="*/ 332 h 51"/>
                <a:gd name="T28" fmla="*/ 2355 w 99"/>
                <a:gd name="T29" fmla="*/ 288 h 51"/>
                <a:gd name="T30" fmla="*/ 2355 w 99"/>
                <a:gd name="T31" fmla="*/ 190 h 51"/>
                <a:gd name="T32" fmla="*/ 2298 w 99"/>
                <a:gd name="T33" fmla="*/ 166 h 51"/>
                <a:gd name="T34" fmla="*/ 2221 w 99"/>
                <a:gd name="T35" fmla="*/ 98 h 51"/>
                <a:gd name="T36" fmla="*/ 2170 w 99"/>
                <a:gd name="T37" fmla="*/ 98 h 51"/>
                <a:gd name="T38" fmla="*/ 2139 w 99"/>
                <a:gd name="T39" fmla="*/ 142 h 51"/>
                <a:gd name="T40" fmla="*/ 2062 w 99"/>
                <a:gd name="T41" fmla="*/ 142 h 51"/>
                <a:gd name="T42" fmla="*/ 1985 w 99"/>
                <a:gd name="T43" fmla="*/ 142 h 51"/>
                <a:gd name="T44" fmla="*/ 1877 w 99"/>
                <a:gd name="T45" fmla="*/ 117 h 51"/>
                <a:gd name="T46" fmla="*/ 1743 w 99"/>
                <a:gd name="T47" fmla="*/ 98 h 51"/>
                <a:gd name="T48" fmla="*/ 1666 w 99"/>
                <a:gd name="T49" fmla="*/ 0 h 51"/>
                <a:gd name="T50" fmla="*/ 1614 w 99"/>
                <a:gd name="T51" fmla="*/ 24 h 51"/>
                <a:gd name="T52" fmla="*/ 1532 w 99"/>
                <a:gd name="T53" fmla="*/ 0 h 51"/>
                <a:gd name="T54" fmla="*/ 1532 w 99"/>
                <a:gd name="T55" fmla="*/ 49 h 51"/>
                <a:gd name="T56" fmla="*/ 1532 w 99"/>
                <a:gd name="T57" fmla="*/ 142 h 51"/>
                <a:gd name="T58" fmla="*/ 1455 w 99"/>
                <a:gd name="T59" fmla="*/ 190 h 51"/>
                <a:gd name="T60" fmla="*/ 1347 w 99"/>
                <a:gd name="T61" fmla="*/ 190 h 51"/>
                <a:gd name="T62" fmla="*/ 1219 w 99"/>
                <a:gd name="T63" fmla="*/ 430 h 51"/>
                <a:gd name="T64" fmla="*/ 1111 w 99"/>
                <a:gd name="T65" fmla="*/ 503 h 51"/>
                <a:gd name="T66" fmla="*/ 1033 w 99"/>
                <a:gd name="T67" fmla="*/ 454 h 51"/>
                <a:gd name="T68" fmla="*/ 977 w 99"/>
                <a:gd name="T69" fmla="*/ 571 h 51"/>
                <a:gd name="T70" fmla="*/ 925 w 99"/>
                <a:gd name="T71" fmla="*/ 571 h 51"/>
                <a:gd name="T72" fmla="*/ 848 w 99"/>
                <a:gd name="T73" fmla="*/ 547 h 51"/>
                <a:gd name="T74" fmla="*/ 792 w 99"/>
                <a:gd name="T75" fmla="*/ 620 h 51"/>
                <a:gd name="T76" fmla="*/ 689 w 99"/>
                <a:gd name="T77" fmla="*/ 571 h 51"/>
                <a:gd name="T78" fmla="*/ 530 w 99"/>
                <a:gd name="T79" fmla="*/ 596 h 51"/>
                <a:gd name="T80" fmla="*/ 530 w 99"/>
                <a:gd name="T81" fmla="*/ 644 h 51"/>
                <a:gd name="T82" fmla="*/ 478 w 99"/>
                <a:gd name="T83" fmla="*/ 644 h 51"/>
                <a:gd name="T84" fmla="*/ 478 w 99"/>
                <a:gd name="T85" fmla="*/ 644 h 51"/>
                <a:gd name="T86" fmla="*/ 447 w 99"/>
                <a:gd name="T87" fmla="*/ 713 h 51"/>
                <a:gd name="T88" fmla="*/ 447 w 99"/>
                <a:gd name="T89" fmla="*/ 713 h 51"/>
                <a:gd name="T90" fmla="*/ 478 w 99"/>
                <a:gd name="T91" fmla="*/ 786 h 51"/>
                <a:gd name="T92" fmla="*/ 319 w 99"/>
                <a:gd name="T93" fmla="*/ 810 h 51"/>
                <a:gd name="T94" fmla="*/ 344 w 99"/>
                <a:gd name="T95" fmla="*/ 952 h 51"/>
                <a:gd name="T96" fmla="*/ 262 w 99"/>
                <a:gd name="T97" fmla="*/ 928 h 51"/>
                <a:gd name="T98" fmla="*/ 159 w 99"/>
                <a:gd name="T99" fmla="*/ 908 h 51"/>
                <a:gd name="T100" fmla="*/ 108 w 99"/>
                <a:gd name="T101" fmla="*/ 1001 h 51"/>
                <a:gd name="T102" fmla="*/ 108 w 99"/>
                <a:gd name="T103" fmla="*/ 1001 h 51"/>
                <a:gd name="T104" fmla="*/ 134 w 99"/>
                <a:gd name="T105" fmla="*/ 1050 h 51"/>
                <a:gd name="T106" fmla="*/ 77 w 99"/>
                <a:gd name="T107" fmla="*/ 1167 h 51"/>
                <a:gd name="T108" fmla="*/ 26 w 99"/>
                <a:gd name="T109" fmla="*/ 1167 h 51"/>
                <a:gd name="T110" fmla="*/ 0 w 99"/>
                <a:gd name="T111" fmla="*/ 1216 h 5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99"/>
                <a:gd name="T169" fmla="*/ 0 h 51"/>
                <a:gd name="T170" fmla="*/ 99 w 99"/>
                <a:gd name="T171" fmla="*/ 51 h 5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5" y="20"/>
                  </a:lnTo>
                  <a:lnTo>
                    <a:pt x="95" y="21"/>
                  </a:lnTo>
                  <a:lnTo>
                    <a:pt x="94" y="20"/>
                  </a:lnTo>
                  <a:lnTo>
                    <a:pt x="92" y="18"/>
                  </a:lnTo>
                  <a:lnTo>
                    <a:pt x="90" y="14"/>
                  </a:lnTo>
                  <a:lnTo>
                    <a:pt x="89" y="13"/>
                  </a:lnTo>
                  <a:lnTo>
                    <a:pt x="89" y="12"/>
                  </a:lnTo>
                  <a:lnTo>
                    <a:pt x="89" y="10"/>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59" y="0"/>
                  </a:lnTo>
                  <a:lnTo>
                    <a:pt x="58" y="0"/>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26" y="24"/>
                  </a:lnTo>
                  <a:lnTo>
                    <a:pt x="23" y="25"/>
                  </a:lnTo>
                  <a:lnTo>
                    <a:pt x="20" y="25"/>
                  </a:lnTo>
                  <a:lnTo>
                    <a:pt x="20" y="26"/>
                  </a:lnTo>
                  <a:lnTo>
                    <a:pt x="20" y="27"/>
                  </a:lnTo>
                  <a:lnTo>
                    <a:pt x="19" y="27"/>
                  </a:lnTo>
                  <a:lnTo>
                    <a:pt x="18" y="27"/>
                  </a:lnTo>
                  <a:lnTo>
                    <a:pt x="17" y="28"/>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5" y="43"/>
                  </a:lnTo>
                  <a:lnTo>
                    <a:pt x="5" y="44"/>
                  </a:lnTo>
                  <a:lnTo>
                    <a:pt x="4" y="49"/>
                  </a:lnTo>
                  <a:lnTo>
                    <a:pt x="3" y="49"/>
                  </a:lnTo>
                  <a:lnTo>
                    <a:pt x="1" y="49"/>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48" name="Freeform 17"/>
            <p:cNvSpPr>
              <a:spLocks/>
            </p:cNvSpPr>
            <p:nvPr/>
          </p:nvSpPr>
          <p:spPr bwMode="auto">
            <a:xfrm>
              <a:off x="3742" y="2243"/>
              <a:ext cx="568" cy="190"/>
            </a:xfrm>
            <a:custGeom>
              <a:avLst/>
              <a:gdLst>
                <a:gd name="T0" fmla="*/ 2907 w 111"/>
                <a:gd name="T1" fmla="*/ 0 h 39"/>
                <a:gd name="T2" fmla="*/ 2328 w 111"/>
                <a:gd name="T3" fmla="*/ 73 h 39"/>
                <a:gd name="T4" fmla="*/ 2277 w 111"/>
                <a:gd name="T5" fmla="*/ 93 h 39"/>
                <a:gd name="T6" fmla="*/ 814 w 111"/>
                <a:gd name="T7" fmla="*/ 214 h 39"/>
                <a:gd name="T8" fmla="*/ 814 w 111"/>
                <a:gd name="T9" fmla="*/ 190 h 39"/>
                <a:gd name="T10" fmla="*/ 732 w 111"/>
                <a:gd name="T11" fmla="*/ 214 h 39"/>
                <a:gd name="T12" fmla="*/ 757 w 111"/>
                <a:gd name="T13" fmla="*/ 239 h 39"/>
                <a:gd name="T14" fmla="*/ 757 w 111"/>
                <a:gd name="T15" fmla="*/ 263 h 39"/>
                <a:gd name="T16" fmla="*/ 235 w 111"/>
                <a:gd name="T17" fmla="*/ 307 h 39"/>
                <a:gd name="T18" fmla="*/ 210 w 111"/>
                <a:gd name="T19" fmla="*/ 356 h 39"/>
                <a:gd name="T20" fmla="*/ 184 w 111"/>
                <a:gd name="T21" fmla="*/ 429 h 39"/>
                <a:gd name="T22" fmla="*/ 210 w 111"/>
                <a:gd name="T23" fmla="*/ 453 h 39"/>
                <a:gd name="T24" fmla="*/ 184 w 111"/>
                <a:gd name="T25" fmla="*/ 521 h 39"/>
                <a:gd name="T26" fmla="*/ 184 w 111"/>
                <a:gd name="T27" fmla="*/ 521 h 39"/>
                <a:gd name="T28" fmla="*/ 184 w 111"/>
                <a:gd name="T29" fmla="*/ 546 h 39"/>
                <a:gd name="T30" fmla="*/ 159 w 111"/>
                <a:gd name="T31" fmla="*/ 594 h 39"/>
                <a:gd name="T32" fmla="*/ 133 w 111"/>
                <a:gd name="T33" fmla="*/ 619 h 39"/>
                <a:gd name="T34" fmla="*/ 102 w 111"/>
                <a:gd name="T35" fmla="*/ 711 h 39"/>
                <a:gd name="T36" fmla="*/ 51 w 111"/>
                <a:gd name="T37" fmla="*/ 760 h 39"/>
                <a:gd name="T38" fmla="*/ 51 w 111"/>
                <a:gd name="T39" fmla="*/ 833 h 39"/>
                <a:gd name="T40" fmla="*/ 51 w 111"/>
                <a:gd name="T41" fmla="*/ 901 h 39"/>
                <a:gd name="T42" fmla="*/ 51 w 111"/>
                <a:gd name="T43" fmla="*/ 901 h 39"/>
                <a:gd name="T44" fmla="*/ 0 w 111"/>
                <a:gd name="T45" fmla="*/ 926 h 39"/>
                <a:gd name="T46" fmla="*/ 757 w 111"/>
                <a:gd name="T47" fmla="*/ 877 h 39"/>
                <a:gd name="T48" fmla="*/ 1704 w 111"/>
                <a:gd name="T49" fmla="*/ 809 h 39"/>
                <a:gd name="T50" fmla="*/ 2042 w 111"/>
                <a:gd name="T51" fmla="*/ 760 h 39"/>
                <a:gd name="T52" fmla="*/ 2067 w 111"/>
                <a:gd name="T53" fmla="*/ 663 h 39"/>
                <a:gd name="T54" fmla="*/ 2093 w 111"/>
                <a:gd name="T55" fmla="*/ 663 h 39"/>
                <a:gd name="T56" fmla="*/ 2093 w 111"/>
                <a:gd name="T57" fmla="*/ 663 h 39"/>
                <a:gd name="T58" fmla="*/ 2118 w 111"/>
                <a:gd name="T59" fmla="*/ 643 h 39"/>
                <a:gd name="T60" fmla="*/ 2149 w 111"/>
                <a:gd name="T61" fmla="*/ 619 h 39"/>
                <a:gd name="T62" fmla="*/ 2118 w 111"/>
                <a:gd name="T63" fmla="*/ 594 h 39"/>
                <a:gd name="T64" fmla="*/ 2149 w 111"/>
                <a:gd name="T65" fmla="*/ 570 h 39"/>
                <a:gd name="T66" fmla="*/ 2175 w 111"/>
                <a:gd name="T67" fmla="*/ 546 h 39"/>
                <a:gd name="T68" fmla="*/ 2252 w 111"/>
                <a:gd name="T69" fmla="*/ 521 h 39"/>
                <a:gd name="T70" fmla="*/ 2328 w 111"/>
                <a:gd name="T71" fmla="*/ 497 h 39"/>
                <a:gd name="T72" fmla="*/ 2410 w 111"/>
                <a:gd name="T73" fmla="*/ 429 h 39"/>
                <a:gd name="T74" fmla="*/ 2436 w 111"/>
                <a:gd name="T75" fmla="*/ 429 h 39"/>
                <a:gd name="T76" fmla="*/ 2487 w 111"/>
                <a:gd name="T77" fmla="*/ 380 h 39"/>
                <a:gd name="T78" fmla="*/ 2513 w 111"/>
                <a:gd name="T79" fmla="*/ 331 h 39"/>
                <a:gd name="T80" fmla="*/ 2513 w 111"/>
                <a:gd name="T81" fmla="*/ 331 h 39"/>
                <a:gd name="T82" fmla="*/ 2538 w 111"/>
                <a:gd name="T83" fmla="*/ 331 h 39"/>
                <a:gd name="T84" fmla="*/ 2564 w 111"/>
                <a:gd name="T85" fmla="*/ 331 h 39"/>
                <a:gd name="T86" fmla="*/ 2564 w 111"/>
                <a:gd name="T87" fmla="*/ 307 h 39"/>
                <a:gd name="T88" fmla="*/ 2594 w 111"/>
                <a:gd name="T89" fmla="*/ 283 h 39"/>
                <a:gd name="T90" fmla="*/ 2594 w 111"/>
                <a:gd name="T91" fmla="*/ 283 h 39"/>
                <a:gd name="T92" fmla="*/ 2620 w 111"/>
                <a:gd name="T93" fmla="*/ 307 h 39"/>
                <a:gd name="T94" fmla="*/ 2646 w 111"/>
                <a:gd name="T95" fmla="*/ 283 h 39"/>
                <a:gd name="T96" fmla="*/ 2646 w 111"/>
                <a:gd name="T97" fmla="*/ 283 h 39"/>
                <a:gd name="T98" fmla="*/ 2697 w 111"/>
                <a:gd name="T99" fmla="*/ 239 h 39"/>
                <a:gd name="T100" fmla="*/ 2722 w 111"/>
                <a:gd name="T101" fmla="*/ 239 h 39"/>
                <a:gd name="T102" fmla="*/ 2773 w 111"/>
                <a:gd name="T103" fmla="*/ 239 h 39"/>
                <a:gd name="T104" fmla="*/ 2855 w 111"/>
                <a:gd name="T105" fmla="*/ 141 h 39"/>
                <a:gd name="T106" fmla="*/ 2881 w 111"/>
                <a:gd name="T107" fmla="*/ 117 h 39"/>
                <a:gd name="T108" fmla="*/ 2907 w 111"/>
                <a:gd name="T109" fmla="*/ 93 h 39"/>
                <a:gd name="T110" fmla="*/ 2907 w 111"/>
                <a:gd name="T111" fmla="*/ 73 h 39"/>
                <a:gd name="T112" fmla="*/ 2907 w 111"/>
                <a:gd name="T113" fmla="*/ 24 h 39"/>
                <a:gd name="T114" fmla="*/ 2907 w 111"/>
                <a:gd name="T115" fmla="*/ 0 h 39"/>
                <a:gd name="T116" fmla="*/ 2907 w 111"/>
                <a:gd name="T117" fmla="*/ 0 h 3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1"/>
                <a:gd name="T178" fmla="*/ 0 h 39"/>
                <a:gd name="T179" fmla="*/ 111 w 111"/>
                <a:gd name="T180" fmla="*/ 39 h 3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3"/>
                  </a:lnTo>
                  <a:lnTo>
                    <a:pt x="6" y="25"/>
                  </a:lnTo>
                  <a:lnTo>
                    <a:pt x="5" y="26"/>
                  </a:lnTo>
                  <a:lnTo>
                    <a:pt x="4" y="30"/>
                  </a:lnTo>
                  <a:lnTo>
                    <a:pt x="2" y="32"/>
                  </a:lnTo>
                  <a:lnTo>
                    <a:pt x="2" y="35"/>
                  </a:lnTo>
                  <a:lnTo>
                    <a:pt x="2" y="38"/>
                  </a:lnTo>
                  <a:lnTo>
                    <a:pt x="0" y="39"/>
                  </a:lnTo>
                  <a:lnTo>
                    <a:pt x="29" y="37"/>
                  </a:lnTo>
                  <a:lnTo>
                    <a:pt x="65" y="34"/>
                  </a:lnTo>
                  <a:lnTo>
                    <a:pt x="78" y="32"/>
                  </a:lnTo>
                  <a:lnTo>
                    <a:pt x="79"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7" y="14"/>
                  </a:lnTo>
                  <a:lnTo>
                    <a:pt x="98" y="14"/>
                  </a:lnTo>
                  <a:lnTo>
                    <a:pt x="98" y="13"/>
                  </a:lnTo>
                  <a:lnTo>
                    <a:pt x="99" y="12"/>
                  </a:lnTo>
                  <a:lnTo>
                    <a:pt x="100" y="13"/>
                  </a:lnTo>
                  <a:lnTo>
                    <a:pt x="101" y="12"/>
                  </a:lnTo>
                  <a:lnTo>
                    <a:pt x="103" y="10"/>
                  </a:lnTo>
                  <a:lnTo>
                    <a:pt x="104" y="10"/>
                  </a:lnTo>
                  <a:lnTo>
                    <a:pt x="106" y="10"/>
                  </a:lnTo>
                  <a:lnTo>
                    <a:pt x="109" y="6"/>
                  </a:lnTo>
                  <a:lnTo>
                    <a:pt x="110" y="5"/>
                  </a:lnTo>
                  <a:lnTo>
                    <a:pt x="111" y="4"/>
                  </a:lnTo>
                  <a:lnTo>
                    <a:pt x="111" y="3"/>
                  </a:lnTo>
                  <a:lnTo>
                    <a:pt x="111" y="1"/>
                  </a:lnTo>
                  <a:lnTo>
                    <a:pt x="111"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49" name="Freeform 18"/>
            <p:cNvSpPr>
              <a:spLocks/>
            </p:cNvSpPr>
            <p:nvPr/>
          </p:nvSpPr>
          <p:spPr bwMode="auto">
            <a:xfrm>
              <a:off x="3890" y="2409"/>
              <a:ext cx="266" cy="404"/>
            </a:xfrm>
            <a:custGeom>
              <a:avLst/>
              <a:gdLst>
                <a:gd name="T0" fmla="*/ 0 w 52"/>
                <a:gd name="T1" fmla="*/ 73 h 83"/>
                <a:gd name="T2" fmla="*/ 26 w 52"/>
                <a:gd name="T3" fmla="*/ 117 h 83"/>
                <a:gd name="T4" fmla="*/ 0 w 52"/>
                <a:gd name="T5" fmla="*/ 1304 h 83"/>
                <a:gd name="T6" fmla="*/ 0 w 52"/>
                <a:gd name="T7" fmla="*/ 1348 h 83"/>
                <a:gd name="T8" fmla="*/ 77 w 52"/>
                <a:gd name="T9" fmla="*/ 1942 h 83"/>
                <a:gd name="T10" fmla="*/ 102 w 52"/>
                <a:gd name="T11" fmla="*/ 1942 h 83"/>
                <a:gd name="T12" fmla="*/ 133 w 52"/>
                <a:gd name="T13" fmla="*/ 1918 h 83"/>
                <a:gd name="T14" fmla="*/ 184 w 52"/>
                <a:gd name="T15" fmla="*/ 1942 h 83"/>
                <a:gd name="T16" fmla="*/ 210 w 52"/>
                <a:gd name="T17" fmla="*/ 1918 h 83"/>
                <a:gd name="T18" fmla="*/ 210 w 52"/>
                <a:gd name="T19" fmla="*/ 1825 h 83"/>
                <a:gd name="T20" fmla="*/ 235 w 52"/>
                <a:gd name="T21" fmla="*/ 1777 h 83"/>
                <a:gd name="T22" fmla="*/ 261 w 52"/>
                <a:gd name="T23" fmla="*/ 1825 h 83"/>
                <a:gd name="T24" fmla="*/ 261 w 52"/>
                <a:gd name="T25" fmla="*/ 1850 h 83"/>
                <a:gd name="T26" fmla="*/ 286 w 52"/>
                <a:gd name="T27" fmla="*/ 1893 h 83"/>
                <a:gd name="T28" fmla="*/ 343 w 52"/>
                <a:gd name="T29" fmla="*/ 1966 h 83"/>
                <a:gd name="T30" fmla="*/ 368 w 52"/>
                <a:gd name="T31" fmla="*/ 1966 h 83"/>
                <a:gd name="T32" fmla="*/ 394 w 52"/>
                <a:gd name="T33" fmla="*/ 1966 h 83"/>
                <a:gd name="T34" fmla="*/ 445 w 52"/>
                <a:gd name="T35" fmla="*/ 1918 h 83"/>
                <a:gd name="T36" fmla="*/ 445 w 52"/>
                <a:gd name="T37" fmla="*/ 1918 h 83"/>
                <a:gd name="T38" fmla="*/ 471 w 52"/>
                <a:gd name="T39" fmla="*/ 1893 h 83"/>
                <a:gd name="T40" fmla="*/ 471 w 52"/>
                <a:gd name="T41" fmla="*/ 1893 h 83"/>
                <a:gd name="T42" fmla="*/ 471 w 52"/>
                <a:gd name="T43" fmla="*/ 1874 h 83"/>
                <a:gd name="T44" fmla="*/ 445 w 52"/>
                <a:gd name="T45" fmla="*/ 1874 h 83"/>
                <a:gd name="T46" fmla="*/ 445 w 52"/>
                <a:gd name="T47" fmla="*/ 1850 h 83"/>
                <a:gd name="T48" fmla="*/ 471 w 52"/>
                <a:gd name="T49" fmla="*/ 1825 h 83"/>
                <a:gd name="T50" fmla="*/ 471 w 52"/>
                <a:gd name="T51" fmla="*/ 1801 h 83"/>
                <a:gd name="T52" fmla="*/ 419 w 52"/>
                <a:gd name="T53" fmla="*/ 1777 h 83"/>
                <a:gd name="T54" fmla="*/ 419 w 52"/>
                <a:gd name="T55" fmla="*/ 1777 h 83"/>
                <a:gd name="T56" fmla="*/ 394 w 52"/>
                <a:gd name="T57" fmla="*/ 1777 h 83"/>
                <a:gd name="T58" fmla="*/ 368 w 52"/>
                <a:gd name="T59" fmla="*/ 1728 h 83"/>
                <a:gd name="T60" fmla="*/ 368 w 52"/>
                <a:gd name="T61" fmla="*/ 1704 h 83"/>
                <a:gd name="T62" fmla="*/ 368 w 52"/>
                <a:gd name="T63" fmla="*/ 1684 h 83"/>
                <a:gd name="T64" fmla="*/ 368 w 52"/>
                <a:gd name="T65" fmla="*/ 1684 h 83"/>
                <a:gd name="T66" fmla="*/ 368 w 52"/>
                <a:gd name="T67" fmla="*/ 1660 h 83"/>
                <a:gd name="T68" fmla="*/ 1361 w 52"/>
                <a:gd name="T69" fmla="*/ 1562 h 83"/>
                <a:gd name="T70" fmla="*/ 1361 w 52"/>
                <a:gd name="T71" fmla="*/ 1538 h 83"/>
                <a:gd name="T72" fmla="*/ 1310 w 52"/>
                <a:gd name="T73" fmla="*/ 1494 h 83"/>
                <a:gd name="T74" fmla="*/ 1310 w 52"/>
                <a:gd name="T75" fmla="*/ 1373 h 83"/>
                <a:gd name="T76" fmla="*/ 1258 w 52"/>
                <a:gd name="T77" fmla="*/ 1304 h 83"/>
                <a:gd name="T78" fmla="*/ 1258 w 52"/>
                <a:gd name="T79" fmla="*/ 1231 h 83"/>
                <a:gd name="T80" fmla="*/ 1284 w 52"/>
                <a:gd name="T81" fmla="*/ 1183 h 83"/>
                <a:gd name="T82" fmla="*/ 1284 w 52"/>
                <a:gd name="T83" fmla="*/ 1115 h 83"/>
                <a:gd name="T84" fmla="*/ 1310 w 52"/>
                <a:gd name="T85" fmla="*/ 1066 h 83"/>
                <a:gd name="T86" fmla="*/ 1335 w 52"/>
                <a:gd name="T87" fmla="*/ 1066 h 83"/>
                <a:gd name="T88" fmla="*/ 1284 w 52"/>
                <a:gd name="T89" fmla="*/ 1042 h 83"/>
                <a:gd name="T90" fmla="*/ 1310 w 52"/>
                <a:gd name="T91" fmla="*/ 993 h 83"/>
                <a:gd name="T92" fmla="*/ 1284 w 52"/>
                <a:gd name="T93" fmla="*/ 973 h 83"/>
                <a:gd name="T94" fmla="*/ 1258 w 52"/>
                <a:gd name="T95" fmla="*/ 949 h 83"/>
                <a:gd name="T96" fmla="*/ 1228 w 52"/>
                <a:gd name="T97" fmla="*/ 925 h 83"/>
                <a:gd name="T98" fmla="*/ 1202 w 52"/>
                <a:gd name="T99" fmla="*/ 876 h 83"/>
                <a:gd name="T100" fmla="*/ 1177 w 52"/>
                <a:gd name="T101" fmla="*/ 852 h 83"/>
                <a:gd name="T102" fmla="*/ 941 w 52"/>
                <a:gd name="T103" fmla="*/ 0 h 83"/>
                <a:gd name="T104" fmla="*/ 0 w 52"/>
                <a:gd name="T105" fmla="*/ 73 h 83"/>
                <a:gd name="T106" fmla="*/ 0 w 52"/>
                <a:gd name="T107" fmla="*/ 73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83"/>
                <a:gd name="T164" fmla="*/ 52 w 52"/>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8" y="80"/>
                  </a:lnTo>
                  <a:lnTo>
                    <a:pt x="18" y="79"/>
                  </a:lnTo>
                  <a:lnTo>
                    <a:pt x="17" y="79"/>
                  </a:lnTo>
                  <a:lnTo>
                    <a:pt x="17" y="78"/>
                  </a:lnTo>
                  <a:lnTo>
                    <a:pt x="18" y="77"/>
                  </a:lnTo>
                  <a:lnTo>
                    <a:pt x="18" y="76"/>
                  </a:lnTo>
                  <a:lnTo>
                    <a:pt x="16" y="75"/>
                  </a:lnTo>
                  <a:lnTo>
                    <a:pt x="15" y="75"/>
                  </a:lnTo>
                  <a:lnTo>
                    <a:pt x="14" y="73"/>
                  </a:lnTo>
                  <a:lnTo>
                    <a:pt x="14" y="72"/>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50" name="Freeform 19"/>
            <p:cNvSpPr>
              <a:spLocks/>
            </p:cNvSpPr>
            <p:nvPr/>
          </p:nvSpPr>
          <p:spPr bwMode="auto">
            <a:xfrm>
              <a:off x="4060" y="1789"/>
              <a:ext cx="291" cy="307"/>
            </a:xfrm>
            <a:custGeom>
              <a:avLst/>
              <a:gdLst>
                <a:gd name="T0" fmla="*/ 133 w 57"/>
                <a:gd name="T1" fmla="*/ 1306 h 63"/>
                <a:gd name="T2" fmla="*/ 209 w 57"/>
                <a:gd name="T3" fmla="*/ 1330 h 63"/>
                <a:gd name="T4" fmla="*/ 260 w 57"/>
                <a:gd name="T5" fmla="*/ 1306 h 63"/>
                <a:gd name="T6" fmla="*/ 337 w 57"/>
                <a:gd name="T7" fmla="*/ 1403 h 63"/>
                <a:gd name="T8" fmla="*/ 470 w 57"/>
                <a:gd name="T9" fmla="*/ 1423 h 63"/>
                <a:gd name="T10" fmla="*/ 572 w 57"/>
                <a:gd name="T11" fmla="*/ 1447 h 63"/>
                <a:gd name="T12" fmla="*/ 653 w 57"/>
                <a:gd name="T13" fmla="*/ 1447 h 63"/>
                <a:gd name="T14" fmla="*/ 730 w 57"/>
                <a:gd name="T15" fmla="*/ 1447 h 63"/>
                <a:gd name="T16" fmla="*/ 756 w 57"/>
                <a:gd name="T17" fmla="*/ 1403 h 63"/>
                <a:gd name="T18" fmla="*/ 807 w 57"/>
                <a:gd name="T19" fmla="*/ 1403 h 63"/>
                <a:gd name="T20" fmla="*/ 888 w 57"/>
                <a:gd name="T21" fmla="*/ 1472 h 63"/>
                <a:gd name="T22" fmla="*/ 939 w 57"/>
                <a:gd name="T23" fmla="*/ 1496 h 63"/>
                <a:gd name="T24" fmla="*/ 1016 w 57"/>
                <a:gd name="T25" fmla="*/ 1447 h 63"/>
                <a:gd name="T26" fmla="*/ 1041 w 57"/>
                <a:gd name="T27" fmla="*/ 1379 h 63"/>
                <a:gd name="T28" fmla="*/ 1067 w 57"/>
                <a:gd name="T29" fmla="*/ 1233 h 63"/>
                <a:gd name="T30" fmla="*/ 1149 w 57"/>
                <a:gd name="T31" fmla="*/ 1282 h 63"/>
                <a:gd name="T32" fmla="*/ 1174 w 57"/>
                <a:gd name="T33" fmla="*/ 1213 h 63"/>
                <a:gd name="T34" fmla="*/ 1225 w 57"/>
                <a:gd name="T35" fmla="*/ 1116 h 63"/>
                <a:gd name="T36" fmla="*/ 1251 w 57"/>
                <a:gd name="T37" fmla="*/ 1067 h 63"/>
                <a:gd name="T38" fmla="*/ 1327 w 57"/>
                <a:gd name="T39" fmla="*/ 1043 h 63"/>
                <a:gd name="T40" fmla="*/ 1384 w 57"/>
                <a:gd name="T41" fmla="*/ 975 h 63"/>
                <a:gd name="T42" fmla="*/ 1435 w 57"/>
                <a:gd name="T43" fmla="*/ 926 h 63"/>
                <a:gd name="T44" fmla="*/ 1435 w 57"/>
                <a:gd name="T45" fmla="*/ 853 h 63"/>
                <a:gd name="T46" fmla="*/ 1460 w 57"/>
                <a:gd name="T47" fmla="*/ 809 h 63"/>
                <a:gd name="T48" fmla="*/ 1409 w 57"/>
                <a:gd name="T49" fmla="*/ 619 h 63"/>
                <a:gd name="T50" fmla="*/ 1435 w 57"/>
                <a:gd name="T51" fmla="*/ 546 h 63"/>
                <a:gd name="T52" fmla="*/ 1486 w 57"/>
                <a:gd name="T53" fmla="*/ 521 h 63"/>
                <a:gd name="T54" fmla="*/ 1200 w 57"/>
                <a:gd name="T55" fmla="*/ 73 h 63"/>
                <a:gd name="T56" fmla="*/ 1093 w 57"/>
                <a:gd name="T57" fmla="*/ 141 h 63"/>
                <a:gd name="T58" fmla="*/ 965 w 57"/>
                <a:gd name="T59" fmla="*/ 239 h 63"/>
                <a:gd name="T60" fmla="*/ 888 w 57"/>
                <a:gd name="T61" fmla="*/ 239 h 63"/>
                <a:gd name="T62" fmla="*/ 781 w 57"/>
                <a:gd name="T63" fmla="*/ 307 h 63"/>
                <a:gd name="T64" fmla="*/ 705 w 57"/>
                <a:gd name="T65" fmla="*/ 283 h 63"/>
                <a:gd name="T66" fmla="*/ 653 w 57"/>
                <a:gd name="T67" fmla="*/ 283 h 63"/>
                <a:gd name="T68" fmla="*/ 653 w 57"/>
                <a:gd name="T69" fmla="*/ 263 h 63"/>
                <a:gd name="T70" fmla="*/ 495 w 57"/>
                <a:gd name="T71" fmla="*/ 214 h 63"/>
                <a:gd name="T72" fmla="*/ 444 w 57"/>
                <a:gd name="T73" fmla="*/ 239 h 63"/>
                <a:gd name="T74" fmla="*/ 0 w 57"/>
                <a:gd name="T75" fmla="*/ 263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7"/>
                <a:gd name="T115" fmla="*/ 0 h 63"/>
                <a:gd name="T116" fmla="*/ 57 w 57"/>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7" h="63">
                  <a:moveTo>
                    <a:pt x="0" y="11"/>
                  </a:moveTo>
                  <a:lnTo>
                    <a:pt x="5" y="55"/>
                  </a:lnTo>
                  <a:lnTo>
                    <a:pt x="6" y="55"/>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51" name="Freeform 20"/>
            <p:cNvSpPr>
              <a:spLocks/>
            </p:cNvSpPr>
            <p:nvPr/>
          </p:nvSpPr>
          <p:spPr bwMode="auto">
            <a:xfrm>
              <a:off x="4141" y="2179"/>
              <a:ext cx="610" cy="249"/>
            </a:xfrm>
            <a:custGeom>
              <a:avLst/>
              <a:gdLst>
                <a:gd name="T0" fmla="*/ 51 w 119"/>
                <a:gd name="T1" fmla="*/ 976 h 51"/>
                <a:gd name="T2" fmla="*/ 108 w 119"/>
                <a:gd name="T3" fmla="*/ 928 h 51"/>
                <a:gd name="T4" fmla="*/ 133 w 119"/>
                <a:gd name="T5" fmla="*/ 859 h 51"/>
                <a:gd name="T6" fmla="*/ 369 w 119"/>
                <a:gd name="T7" fmla="*/ 737 h 51"/>
                <a:gd name="T8" fmla="*/ 472 w 119"/>
                <a:gd name="T9" fmla="*/ 644 h 51"/>
                <a:gd name="T10" fmla="*/ 528 w 119"/>
                <a:gd name="T11" fmla="*/ 644 h 51"/>
                <a:gd name="T12" fmla="*/ 554 w 119"/>
                <a:gd name="T13" fmla="*/ 596 h 51"/>
                <a:gd name="T14" fmla="*/ 605 w 119"/>
                <a:gd name="T15" fmla="*/ 596 h 51"/>
                <a:gd name="T16" fmla="*/ 738 w 119"/>
                <a:gd name="T17" fmla="*/ 547 h 51"/>
                <a:gd name="T18" fmla="*/ 866 w 119"/>
                <a:gd name="T19" fmla="*/ 405 h 51"/>
                <a:gd name="T20" fmla="*/ 866 w 119"/>
                <a:gd name="T21" fmla="*/ 308 h 51"/>
                <a:gd name="T22" fmla="*/ 974 w 119"/>
                <a:gd name="T23" fmla="*/ 308 h 51"/>
                <a:gd name="T24" fmla="*/ 1102 w 119"/>
                <a:gd name="T25" fmla="*/ 288 h 51"/>
                <a:gd name="T26" fmla="*/ 2968 w 119"/>
                <a:gd name="T27" fmla="*/ 24 h 51"/>
                <a:gd name="T28" fmla="*/ 2994 w 119"/>
                <a:gd name="T29" fmla="*/ 49 h 51"/>
                <a:gd name="T30" fmla="*/ 3050 w 119"/>
                <a:gd name="T31" fmla="*/ 117 h 51"/>
                <a:gd name="T32" fmla="*/ 3050 w 119"/>
                <a:gd name="T33" fmla="*/ 142 h 51"/>
                <a:gd name="T34" fmla="*/ 2994 w 119"/>
                <a:gd name="T35" fmla="*/ 117 h 51"/>
                <a:gd name="T36" fmla="*/ 2968 w 119"/>
                <a:gd name="T37" fmla="*/ 142 h 51"/>
                <a:gd name="T38" fmla="*/ 2865 w 119"/>
                <a:gd name="T39" fmla="*/ 190 h 51"/>
                <a:gd name="T40" fmla="*/ 2758 w 119"/>
                <a:gd name="T41" fmla="*/ 264 h 51"/>
                <a:gd name="T42" fmla="*/ 2783 w 119"/>
                <a:gd name="T43" fmla="*/ 288 h 51"/>
                <a:gd name="T44" fmla="*/ 2942 w 119"/>
                <a:gd name="T45" fmla="*/ 215 h 51"/>
                <a:gd name="T46" fmla="*/ 2994 w 119"/>
                <a:gd name="T47" fmla="*/ 264 h 51"/>
                <a:gd name="T48" fmla="*/ 3019 w 119"/>
                <a:gd name="T49" fmla="*/ 264 h 51"/>
                <a:gd name="T50" fmla="*/ 3101 w 119"/>
                <a:gd name="T51" fmla="*/ 215 h 51"/>
                <a:gd name="T52" fmla="*/ 3127 w 119"/>
                <a:gd name="T53" fmla="*/ 332 h 51"/>
                <a:gd name="T54" fmla="*/ 3076 w 119"/>
                <a:gd name="T55" fmla="*/ 405 h 51"/>
                <a:gd name="T56" fmla="*/ 2994 w 119"/>
                <a:gd name="T57" fmla="*/ 454 h 51"/>
                <a:gd name="T58" fmla="*/ 2891 w 119"/>
                <a:gd name="T59" fmla="*/ 478 h 51"/>
                <a:gd name="T60" fmla="*/ 2865 w 119"/>
                <a:gd name="T61" fmla="*/ 454 h 51"/>
                <a:gd name="T62" fmla="*/ 2840 w 119"/>
                <a:gd name="T63" fmla="*/ 430 h 51"/>
                <a:gd name="T64" fmla="*/ 2840 w 119"/>
                <a:gd name="T65" fmla="*/ 503 h 51"/>
                <a:gd name="T66" fmla="*/ 2865 w 119"/>
                <a:gd name="T67" fmla="*/ 522 h 51"/>
                <a:gd name="T68" fmla="*/ 2891 w 119"/>
                <a:gd name="T69" fmla="*/ 571 h 51"/>
                <a:gd name="T70" fmla="*/ 2758 w 119"/>
                <a:gd name="T71" fmla="*/ 644 h 51"/>
                <a:gd name="T72" fmla="*/ 2758 w 119"/>
                <a:gd name="T73" fmla="*/ 693 h 51"/>
                <a:gd name="T74" fmla="*/ 2942 w 119"/>
                <a:gd name="T75" fmla="*/ 644 h 51"/>
                <a:gd name="T76" fmla="*/ 2994 w 119"/>
                <a:gd name="T77" fmla="*/ 644 h 51"/>
                <a:gd name="T78" fmla="*/ 2865 w 119"/>
                <a:gd name="T79" fmla="*/ 762 h 51"/>
                <a:gd name="T80" fmla="*/ 2707 w 119"/>
                <a:gd name="T81" fmla="*/ 859 h 51"/>
                <a:gd name="T82" fmla="*/ 2681 w 119"/>
                <a:gd name="T83" fmla="*/ 884 h 51"/>
                <a:gd name="T84" fmla="*/ 2522 w 119"/>
                <a:gd name="T85" fmla="*/ 1050 h 51"/>
                <a:gd name="T86" fmla="*/ 2445 w 119"/>
                <a:gd name="T87" fmla="*/ 1191 h 51"/>
                <a:gd name="T88" fmla="*/ 1815 w 119"/>
                <a:gd name="T89" fmla="*/ 928 h 51"/>
                <a:gd name="T90" fmla="*/ 1312 w 119"/>
                <a:gd name="T91" fmla="*/ 859 h 51"/>
                <a:gd name="T92" fmla="*/ 1287 w 119"/>
                <a:gd name="T93" fmla="*/ 859 h 51"/>
                <a:gd name="T94" fmla="*/ 789 w 119"/>
                <a:gd name="T95" fmla="*/ 884 h 51"/>
                <a:gd name="T96" fmla="*/ 682 w 119"/>
                <a:gd name="T97" fmla="*/ 952 h 51"/>
                <a:gd name="T98" fmla="*/ 0 w 119"/>
                <a:gd name="T99" fmla="*/ 1074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9"/>
                <a:gd name="T151" fmla="*/ 0 h 51"/>
                <a:gd name="T152" fmla="*/ 119 w 119"/>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9" h="51">
                  <a:moveTo>
                    <a:pt x="0" y="45"/>
                  </a:moveTo>
                  <a:lnTo>
                    <a:pt x="1"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9" y="27"/>
                  </a:lnTo>
                  <a:lnTo>
                    <a:pt x="20" y="27"/>
                  </a:lnTo>
                  <a:lnTo>
                    <a:pt x="20" y="26"/>
                  </a:lnTo>
                  <a:lnTo>
                    <a:pt x="21" y="25"/>
                  </a:lnTo>
                  <a:lnTo>
                    <a:pt x="22" y="26"/>
                  </a:lnTo>
                  <a:lnTo>
                    <a:pt x="23" y="25"/>
                  </a:lnTo>
                  <a:lnTo>
                    <a:pt x="25" y="23"/>
                  </a:lnTo>
                  <a:lnTo>
                    <a:pt x="26" y="23"/>
                  </a:lnTo>
                  <a:lnTo>
                    <a:pt x="28" y="23"/>
                  </a:lnTo>
                  <a:lnTo>
                    <a:pt x="31" y="19"/>
                  </a:lnTo>
                  <a:lnTo>
                    <a:pt x="32" y="18"/>
                  </a:lnTo>
                  <a:lnTo>
                    <a:pt x="33" y="17"/>
                  </a:lnTo>
                  <a:lnTo>
                    <a:pt x="33" y="16"/>
                  </a:lnTo>
                  <a:lnTo>
                    <a:pt x="33" y="14"/>
                  </a:lnTo>
                  <a:lnTo>
                    <a:pt x="33" y="13"/>
                  </a:lnTo>
                  <a:lnTo>
                    <a:pt x="37" y="12"/>
                  </a:lnTo>
                  <a:lnTo>
                    <a:pt x="37" y="13"/>
                  </a:lnTo>
                  <a:lnTo>
                    <a:pt x="40" y="13"/>
                  </a:lnTo>
                  <a:lnTo>
                    <a:pt x="42" y="12"/>
                  </a:lnTo>
                  <a:lnTo>
                    <a:pt x="78" y="7"/>
                  </a:lnTo>
                  <a:lnTo>
                    <a:pt x="112" y="0"/>
                  </a:lnTo>
                  <a:lnTo>
                    <a:pt x="113" y="1"/>
                  </a:lnTo>
                  <a:lnTo>
                    <a:pt x="114" y="2"/>
                  </a:lnTo>
                  <a:lnTo>
                    <a:pt x="115" y="3"/>
                  </a:lnTo>
                  <a:lnTo>
                    <a:pt x="116" y="5"/>
                  </a:lnTo>
                  <a:lnTo>
                    <a:pt x="116" y="6"/>
                  </a:lnTo>
                  <a:lnTo>
                    <a:pt x="115" y="5"/>
                  </a:lnTo>
                  <a:lnTo>
                    <a:pt x="114" y="5"/>
                  </a:lnTo>
                  <a:lnTo>
                    <a:pt x="113" y="5"/>
                  </a:lnTo>
                  <a:lnTo>
                    <a:pt x="112" y="5"/>
                  </a:lnTo>
                  <a:lnTo>
                    <a:pt x="113" y="6"/>
                  </a:lnTo>
                  <a:lnTo>
                    <a:pt x="110" y="8"/>
                  </a:lnTo>
                  <a:lnTo>
                    <a:pt x="109" y="8"/>
                  </a:lnTo>
                  <a:lnTo>
                    <a:pt x="108" y="10"/>
                  </a:lnTo>
                  <a:lnTo>
                    <a:pt x="106" y="10"/>
                  </a:lnTo>
                  <a:lnTo>
                    <a:pt x="105" y="11"/>
                  </a:lnTo>
                  <a:lnTo>
                    <a:pt x="105" y="12"/>
                  </a:lnTo>
                  <a:lnTo>
                    <a:pt x="106" y="12"/>
                  </a:lnTo>
                  <a:lnTo>
                    <a:pt x="108" y="11"/>
                  </a:lnTo>
                  <a:lnTo>
                    <a:pt x="111" y="10"/>
                  </a:lnTo>
                  <a:lnTo>
                    <a:pt x="112" y="9"/>
                  </a:lnTo>
                  <a:lnTo>
                    <a:pt x="114" y="9"/>
                  </a:lnTo>
                  <a:lnTo>
                    <a:pt x="114" y="10"/>
                  </a:lnTo>
                  <a:lnTo>
                    <a:pt x="114" y="11"/>
                  </a:lnTo>
                  <a:lnTo>
                    <a:pt x="115" y="12"/>
                  </a:lnTo>
                  <a:lnTo>
                    <a:pt x="115" y="11"/>
                  </a:lnTo>
                  <a:lnTo>
                    <a:pt x="116" y="11"/>
                  </a:lnTo>
                  <a:lnTo>
                    <a:pt x="117" y="9"/>
                  </a:lnTo>
                  <a:lnTo>
                    <a:pt x="118" y="9"/>
                  </a:lnTo>
                  <a:lnTo>
                    <a:pt x="119" y="11"/>
                  </a:lnTo>
                  <a:lnTo>
                    <a:pt x="119" y="14"/>
                  </a:lnTo>
                  <a:lnTo>
                    <a:pt x="119" y="15"/>
                  </a:lnTo>
                  <a:lnTo>
                    <a:pt x="117" y="16"/>
                  </a:lnTo>
                  <a:lnTo>
                    <a:pt x="117" y="17"/>
                  </a:lnTo>
                  <a:lnTo>
                    <a:pt x="117" y="18"/>
                  </a:lnTo>
                  <a:lnTo>
                    <a:pt x="115" y="19"/>
                  </a:lnTo>
                  <a:lnTo>
                    <a:pt x="114" y="19"/>
                  </a:lnTo>
                  <a:lnTo>
                    <a:pt x="113" y="20"/>
                  </a:lnTo>
                  <a:lnTo>
                    <a:pt x="111" y="20"/>
                  </a:lnTo>
                  <a:lnTo>
                    <a:pt x="110" y="20"/>
                  </a:lnTo>
                  <a:lnTo>
                    <a:pt x="109" y="19"/>
                  </a:lnTo>
                  <a:lnTo>
                    <a:pt x="109" y="18"/>
                  </a:lnTo>
                  <a:lnTo>
                    <a:pt x="108" y="18"/>
                  </a:lnTo>
                  <a:lnTo>
                    <a:pt x="108" y="20"/>
                  </a:lnTo>
                  <a:lnTo>
                    <a:pt x="108" y="21"/>
                  </a:lnTo>
                  <a:lnTo>
                    <a:pt x="108" y="22"/>
                  </a:lnTo>
                  <a:lnTo>
                    <a:pt x="109" y="22"/>
                  </a:lnTo>
                  <a:lnTo>
                    <a:pt x="110" y="23"/>
                  </a:lnTo>
                  <a:lnTo>
                    <a:pt x="110" y="24"/>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6"/>
                  </a:lnTo>
                  <a:lnTo>
                    <a:pt x="49" y="35"/>
                  </a:lnTo>
                  <a:lnTo>
                    <a:pt x="31" y="37"/>
                  </a:lnTo>
                  <a:lnTo>
                    <a:pt x="30" y="37"/>
                  </a:lnTo>
                  <a:lnTo>
                    <a:pt x="30" y="38"/>
                  </a:lnTo>
                  <a:lnTo>
                    <a:pt x="26" y="40"/>
                  </a:lnTo>
                  <a:lnTo>
                    <a:pt x="25" y="40"/>
                  </a:lnTo>
                  <a:lnTo>
                    <a:pt x="21" y="42"/>
                  </a:lnTo>
                  <a:lnTo>
                    <a:pt x="0" y="4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52" name="Freeform 21"/>
            <p:cNvSpPr>
              <a:spLocks/>
            </p:cNvSpPr>
            <p:nvPr/>
          </p:nvSpPr>
          <p:spPr bwMode="auto">
            <a:xfrm>
              <a:off x="3962" y="2716"/>
              <a:ext cx="630" cy="453"/>
            </a:xfrm>
            <a:custGeom>
              <a:avLst/>
              <a:gdLst>
                <a:gd name="T0" fmla="*/ 0 w 123"/>
                <a:gd name="T1" fmla="*/ 190 h 93"/>
                <a:gd name="T2" fmla="*/ 0 w 123"/>
                <a:gd name="T3" fmla="*/ 239 h 93"/>
                <a:gd name="T4" fmla="*/ 51 w 123"/>
                <a:gd name="T5" fmla="*/ 283 h 93"/>
                <a:gd name="T6" fmla="*/ 77 w 123"/>
                <a:gd name="T7" fmla="*/ 356 h 93"/>
                <a:gd name="T8" fmla="*/ 102 w 123"/>
                <a:gd name="T9" fmla="*/ 404 h 93"/>
                <a:gd name="T10" fmla="*/ 77 w 123"/>
                <a:gd name="T11" fmla="*/ 453 h 93"/>
                <a:gd name="T12" fmla="*/ 184 w 123"/>
                <a:gd name="T13" fmla="*/ 429 h 93"/>
                <a:gd name="T14" fmla="*/ 236 w 123"/>
                <a:gd name="T15" fmla="*/ 356 h 93"/>
                <a:gd name="T16" fmla="*/ 261 w 123"/>
                <a:gd name="T17" fmla="*/ 356 h 93"/>
                <a:gd name="T18" fmla="*/ 236 w 123"/>
                <a:gd name="T19" fmla="*/ 404 h 93"/>
                <a:gd name="T20" fmla="*/ 497 w 123"/>
                <a:gd name="T21" fmla="*/ 331 h 93"/>
                <a:gd name="T22" fmla="*/ 497 w 123"/>
                <a:gd name="T23" fmla="*/ 380 h 93"/>
                <a:gd name="T24" fmla="*/ 656 w 123"/>
                <a:gd name="T25" fmla="*/ 404 h 93"/>
                <a:gd name="T26" fmla="*/ 763 w 123"/>
                <a:gd name="T27" fmla="*/ 429 h 93"/>
                <a:gd name="T28" fmla="*/ 814 w 123"/>
                <a:gd name="T29" fmla="*/ 453 h 93"/>
                <a:gd name="T30" fmla="*/ 814 w 123"/>
                <a:gd name="T31" fmla="*/ 472 h 93"/>
                <a:gd name="T32" fmla="*/ 942 w 123"/>
                <a:gd name="T33" fmla="*/ 570 h 93"/>
                <a:gd name="T34" fmla="*/ 917 w 123"/>
                <a:gd name="T35" fmla="*/ 594 h 93"/>
                <a:gd name="T36" fmla="*/ 891 w 123"/>
                <a:gd name="T37" fmla="*/ 619 h 93"/>
                <a:gd name="T38" fmla="*/ 1076 w 123"/>
                <a:gd name="T39" fmla="*/ 570 h 93"/>
                <a:gd name="T40" fmla="*/ 1311 w 123"/>
                <a:gd name="T41" fmla="*/ 497 h 93"/>
                <a:gd name="T42" fmla="*/ 1311 w 123"/>
                <a:gd name="T43" fmla="*/ 429 h 93"/>
                <a:gd name="T44" fmla="*/ 1598 w 123"/>
                <a:gd name="T45" fmla="*/ 497 h 93"/>
                <a:gd name="T46" fmla="*/ 1808 w 123"/>
                <a:gd name="T47" fmla="*/ 662 h 93"/>
                <a:gd name="T48" fmla="*/ 1941 w 123"/>
                <a:gd name="T49" fmla="*/ 711 h 93"/>
                <a:gd name="T50" fmla="*/ 2018 w 123"/>
                <a:gd name="T51" fmla="*/ 852 h 93"/>
                <a:gd name="T52" fmla="*/ 1992 w 123"/>
                <a:gd name="T53" fmla="*/ 1140 h 93"/>
                <a:gd name="T54" fmla="*/ 2100 w 123"/>
                <a:gd name="T55" fmla="*/ 1281 h 93"/>
                <a:gd name="T56" fmla="*/ 2074 w 123"/>
                <a:gd name="T57" fmla="*/ 1189 h 93"/>
                <a:gd name="T58" fmla="*/ 2151 w 123"/>
                <a:gd name="T59" fmla="*/ 1208 h 93"/>
                <a:gd name="T60" fmla="*/ 2177 w 123"/>
                <a:gd name="T61" fmla="*/ 1189 h 93"/>
                <a:gd name="T62" fmla="*/ 2177 w 123"/>
                <a:gd name="T63" fmla="*/ 1257 h 93"/>
                <a:gd name="T64" fmla="*/ 2100 w 123"/>
                <a:gd name="T65" fmla="*/ 1354 h 93"/>
                <a:gd name="T66" fmla="*/ 2177 w 123"/>
                <a:gd name="T67" fmla="*/ 1447 h 93"/>
                <a:gd name="T68" fmla="*/ 2336 w 123"/>
                <a:gd name="T69" fmla="*/ 1612 h 93"/>
                <a:gd name="T70" fmla="*/ 2387 w 123"/>
                <a:gd name="T71" fmla="*/ 1637 h 93"/>
                <a:gd name="T72" fmla="*/ 2464 w 123"/>
                <a:gd name="T73" fmla="*/ 1754 h 93"/>
                <a:gd name="T74" fmla="*/ 2597 w 123"/>
                <a:gd name="T75" fmla="*/ 1944 h 93"/>
                <a:gd name="T76" fmla="*/ 2832 w 123"/>
                <a:gd name="T77" fmla="*/ 2090 h 93"/>
                <a:gd name="T78" fmla="*/ 2914 w 123"/>
                <a:gd name="T79" fmla="*/ 2133 h 93"/>
                <a:gd name="T80" fmla="*/ 2884 w 123"/>
                <a:gd name="T81" fmla="*/ 2158 h 93"/>
                <a:gd name="T82" fmla="*/ 2858 w 123"/>
                <a:gd name="T83" fmla="*/ 2182 h 93"/>
                <a:gd name="T84" fmla="*/ 2966 w 123"/>
                <a:gd name="T85" fmla="*/ 2182 h 93"/>
                <a:gd name="T86" fmla="*/ 3176 w 123"/>
                <a:gd name="T87" fmla="*/ 2090 h 93"/>
                <a:gd name="T88" fmla="*/ 3176 w 123"/>
                <a:gd name="T89" fmla="*/ 1944 h 93"/>
                <a:gd name="T90" fmla="*/ 3201 w 123"/>
                <a:gd name="T91" fmla="*/ 1754 h 93"/>
                <a:gd name="T92" fmla="*/ 3176 w 123"/>
                <a:gd name="T93" fmla="*/ 1447 h 93"/>
                <a:gd name="T94" fmla="*/ 2966 w 123"/>
                <a:gd name="T95" fmla="*/ 1140 h 93"/>
                <a:gd name="T96" fmla="*/ 2884 w 123"/>
                <a:gd name="T97" fmla="*/ 1018 h 93"/>
                <a:gd name="T98" fmla="*/ 2884 w 123"/>
                <a:gd name="T99" fmla="*/ 901 h 93"/>
                <a:gd name="T100" fmla="*/ 2704 w 123"/>
                <a:gd name="T101" fmla="*/ 687 h 93"/>
                <a:gd name="T102" fmla="*/ 2597 w 123"/>
                <a:gd name="T103" fmla="*/ 570 h 93"/>
                <a:gd name="T104" fmla="*/ 2412 w 123"/>
                <a:gd name="T105" fmla="*/ 190 h 93"/>
                <a:gd name="T106" fmla="*/ 2361 w 123"/>
                <a:gd name="T107" fmla="*/ 141 h 93"/>
                <a:gd name="T108" fmla="*/ 2310 w 123"/>
                <a:gd name="T109" fmla="*/ 24 h 93"/>
                <a:gd name="T110" fmla="*/ 2151 w 123"/>
                <a:gd name="T111" fmla="*/ 24 h 93"/>
                <a:gd name="T112" fmla="*/ 2151 w 123"/>
                <a:gd name="T113" fmla="*/ 166 h 93"/>
                <a:gd name="T114" fmla="*/ 2100 w 123"/>
                <a:gd name="T115" fmla="*/ 190 h 93"/>
                <a:gd name="T116" fmla="*/ 1024 w 123"/>
                <a:gd name="T117" fmla="*/ 166 h 93"/>
                <a:gd name="T118" fmla="*/ 999 w 123"/>
                <a:gd name="T119" fmla="*/ 73 h 9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3"/>
                <a:gd name="T181" fmla="*/ 0 h 93"/>
                <a:gd name="T182" fmla="*/ 123 w 123"/>
                <a:gd name="T183" fmla="*/ 93 h 9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3" h="93">
                  <a:moveTo>
                    <a:pt x="38" y="3"/>
                  </a:moveTo>
                  <a:lnTo>
                    <a:pt x="0" y="7"/>
                  </a:lnTo>
                  <a:lnTo>
                    <a:pt x="0" y="8"/>
                  </a:lnTo>
                  <a:lnTo>
                    <a:pt x="0" y="9"/>
                  </a:lnTo>
                  <a:lnTo>
                    <a:pt x="0" y="10"/>
                  </a:lnTo>
                  <a:lnTo>
                    <a:pt x="1" y="12"/>
                  </a:lnTo>
                  <a:lnTo>
                    <a:pt x="2" y="12"/>
                  </a:lnTo>
                  <a:lnTo>
                    <a:pt x="4" y="13"/>
                  </a:lnTo>
                  <a:lnTo>
                    <a:pt x="4" y="14"/>
                  </a:lnTo>
                  <a:lnTo>
                    <a:pt x="3" y="15"/>
                  </a:lnTo>
                  <a:lnTo>
                    <a:pt x="3" y="16"/>
                  </a:lnTo>
                  <a:lnTo>
                    <a:pt x="4" y="16"/>
                  </a:lnTo>
                  <a:lnTo>
                    <a:pt x="4" y="17"/>
                  </a:lnTo>
                  <a:lnTo>
                    <a:pt x="3" y="18"/>
                  </a:lnTo>
                  <a:lnTo>
                    <a:pt x="3" y="19"/>
                  </a:lnTo>
                  <a:lnTo>
                    <a:pt x="4" y="19"/>
                  </a:lnTo>
                  <a:lnTo>
                    <a:pt x="6" y="18"/>
                  </a:lnTo>
                  <a:lnTo>
                    <a:pt x="7" y="18"/>
                  </a:lnTo>
                  <a:lnTo>
                    <a:pt x="7" y="16"/>
                  </a:lnTo>
                  <a:lnTo>
                    <a:pt x="8" y="15"/>
                  </a:lnTo>
                  <a:lnTo>
                    <a:pt x="9" y="15"/>
                  </a:lnTo>
                  <a:lnTo>
                    <a:pt x="10" y="15"/>
                  </a:lnTo>
                  <a:lnTo>
                    <a:pt x="10" y="16"/>
                  </a:lnTo>
                  <a:lnTo>
                    <a:pt x="9" y="17"/>
                  </a:lnTo>
                  <a:lnTo>
                    <a:pt x="10" y="17"/>
                  </a:lnTo>
                  <a:lnTo>
                    <a:pt x="12" y="16"/>
                  </a:lnTo>
                  <a:lnTo>
                    <a:pt x="19" y="14"/>
                  </a:lnTo>
                  <a:lnTo>
                    <a:pt x="20" y="14"/>
                  </a:lnTo>
                  <a:lnTo>
                    <a:pt x="20" y="15"/>
                  </a:lnTo>
                  <a:lnTo>
                    <a:pt x="19" y="16"/>
                  </a:lnTo>
                  <a:lnTo>
                    <a:pt x="22" y="16"/>
                  </a:lnTo>
                  <a:lnTo>
                    <a:pt x="25" y="17"/>
                  </a:lnTo>
                  <a:lnTo>
                    <a:pt x="28" y="19"/>
                  </a:lnTo>
                  <a:lnTo>
                    <a:pt x="29" y="19"/>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1" y="90"/>
                  </a:lnTo>
                  <a:lnTo>
                    <a:pt x="111"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79" y="6"/>
                  </a:lnTo>
                  <a:lnTo>
                    <a:pt x="40" y="8"/>
                  </a:lnTo>
                  <a:lnTo>
                    <a:pt x="39" y="7"/>
                  </a:lnTo>
                  <a:lnTo>
                    <a:pt x="39" y="6"/>
                  </a:lnTo>
                  <a:lnTo>
                    <a:pt x="38" y="4"/>
                  </a:lnTo>
                  <a:lnTo>
                    <a:pt x="38"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53" name="Freeform 22"/>
            <p:cNvSpPr>
              <a:spLocks/>
            </p:cNvSpPr>
            <p:nvPr/>
          </p:nvSpPr>
          <p:spPr bwMode="auto">
            <a:xfrm>
              <a:off x="4243" y="1896"/>
              <a:ext cx="313" cy="293"/>
            </a:xfrm>
            <a:custGeom>
              <a:avLst/>
              <a:gdLst>
                <a:gd name="T0" fmla="*/ 529 w 61"/>
                <a:gd name="T1" fmla="*/ 0 h 60"/>
                <a:gd name="T2" fmla="*/ 529 w 61"/>
                <a:gd name="T3" fmla="*/ 73 h 60"/>
                <a:gd name="T4" fmla="*/ 554 w 61"/>
                <a:gd name="T5" fmla="*/ 117 h 60"/>
                <a:gd name="T6" fmla="*/ 498 w 61"/>
                <a:gd name="T7" fmla="*/ 308 h 60"/>
                <a:gd name="T8" fmla="*/ 498 w 61"/>
                <a:gd name="T9" fmla="*/ 356 h 60"/>
                <a:gd name="T10" fmla="*/ 472 w 61"/>
                <a:gd name="T11" fmla="*/ 454 h 60"/>
                <a:gd name="T12" fmla="*/ 395 w 61"/>
                <a:gd name="T13" fmla="*/ 523 h 60"/>
                <a:gd name="T14" fmla="*/ 344 w 61"/>
                <a:gd name="T15" fmla="*/ 547 h 60"/>
                <a:gd name="T16" fmla="*/ 287 w 61"/>
                <a:gd name="T17" fmla="*/ 571 h 60"/>
                <a:gd name="T18" fmla="*/ 262 w 61"/>
                <a:gd name="T19" fmla="*/ 620 h 60"/>
                <a:gd name="T20" fmla="*/ 236 w 61"/>
                <a:gd name="T21" fmla="*/ 718 h 60"/>
                <a:gd name="T22" fmla="*/ 159 w 61"/>
                <a:gd name="T23" fmla="*/ 718 h 60"/>
                <a:gd name="T24" fmla="*/ 108 w 61"/>
                <a:gd name="T25" fmla="*/ 811 h 60"/>
                <a:gd name="T26" fmla="*/ 108 w 61"/>
                <a:gd name="T27" fmla="*/ 908 h 60"/>
                <a:gd name="T28" fmla="*/ 51 w 61"/>
                <a:gd name="T29" fmla="*/ 977 h 60"/>
                <a:gd name="T30" fmla="*/ 0 w 61"/>
                <a:gd name="T31" fmla="*/ 1026 h 60"/>
                <a:gd name="T32" fmla="*/ 0 w 61"/>
                <a:gd name="T33" fmla="*/ 1099 h 60"/>
                <a:gd name="T34" fmla="*/ 77 w 61"/>
                <a:gd name="T35" fmla="*/ 1216 h 60"/>
                <a:gd name="T36" fmla="*/ 159 w 61"/>
                <a:gd name="T37" fmla="*/ 1289 h 60"/>
                <a:gd name="T38" fmla="*/ 210 w 61"/>
                <a:gd name="T39" fmla="*/ 1289 h 60"/>
                <a:gd name="T40" fmla="*/ 210 w 61"/>
                <a:gd name="T41" fmla="*/ 1314 h 60"/>
                <a:gd name="T42" fmla="*/ 262 w 61"/>
                <a:gd name="T43" fmla="*/ 1314 h 60"/>
                <a:gd name="T44" fmla="*/ 262 w 61"/>
                <a:gd name="T45" fmla="*/ 1358 h 60"/>
                <a:gd name="T46" fmla="*/ 395 w 61"/>
                <a:gd name="T47" fmla="*/ 1431 h 60"/>
                <a:gd name="T48" fmla="*/ 472 w 61"/>
                <a:gd name="T49" fmla="*/ 1406 h 60"/>
                <a:gd name="T50" fmla="*/ 498 w 61"/>
                <a:gd name="T51" fmla="*/ 1358 h 60"/>
                <a:gd name="T52" fmla="*/ 554 w 61"/>
                <a:gd name="T53" fmla="*/ 1406 h 60"/>
                <a:gd name="T54" fmla="*/ 657 w 61"/>
                <a:gd name="T55" fmla="*/ 1358 h 60"/>
                <a:gd name="T56" fmla="*/ 682 w 61"/>
                <a:gd name="T57" fmla="*/ 1314 h 60"/>
                <a:gd name="T58" fmla="*/ 790 w 61"/>
                <a:gd name="T59" fmla="*/ 1265 h 60"/>
                <a:gd name="T60" fmla="*/ 867 w 61"/>
                <a:gd name="T61" fmla="*/ 1216 h 60"/>
                <a:gd name="T62" fmla="*/ 867 w 61"/>
                <a:gd name="T63" fmla="*/ 1143 h 60"/>
                <a:gd name="T64" fmla="*/ 1001 w 61"/>
                <a:gd name="T65" fmla="*/ 762 h 60"/>
                <a:gd name="T66" fmla="*/ 1052 w 61"/>
                <a:gd name="T67" fmla="*/ 786 h 60"/>
                <a:gd name="T68" fmla="*/ 1078 w 61"/>
                <a:gd name="T69" fmla="*/ 835 h 60"/>
                <a:gd name="T70" fmla="*/ 1160 w 61"/>
                <a:gd name="T71" fmla="*/ 762 h 60"/>
                <a:gd name="T72" fmla="*/ 1211 w 61"/>
                <a:gd name="T73" fmla="*/ 645 h 60"/>
                <a:gd name="T74" fmla="*/ 1288 w 61"/>
                <a:gd name="T75" fmla="*/ 596 h 60"/>
                <a:gd name="T76" fmla="*/ 1344 w 61"/>
                <a:gd name="T77" fmla="*/ 547 h 60"/>
                <a:gd name="T78" fmla="*/ 1370 w 61"/>
                <a:gd name="T79" fmla="*/ 479 h 60"/>
                <a:gd name="T80" fmla="*/ 1370 w 61"/>
                <a:gd name="T81" fmla="*/ 454 h 60"/>
                <a:gd name="T82" fmla="*/ 1370 w 61"/>
                <a:gd name="T83" fmla="*/ 356 h 60"/>
                <a:gd name="T84" fmla="*/ 1555 w 61"/>
                <a:gd name="T85" fmla="*/ 454 h 60"/>
                <a:gd name="T86" fmla="*/ 1580 w 61"/>
                <a:gd name="T87" fmla="*/ 454 h 60"/>
                <a:gd name="T88" fmla="*/ 1555 w 61"/>
                <a:gd name="T89" fmla="*/ 308 h 60"/>
                <a:gd name="T90" fmla="*/ 1529 w 61"/>
                <a:gd name="T91" fmla="*/ 264 h 60"/>
                <a:gd name="T92" fmla="*/ 1473 w 61"/>
                <a:gd name="T93" fmla="*/ 264 h 60"/>
                <a:gd name="T94" fmla="*/ 1344 w 61"/>
                <a:gd name="T95" fmla="*/ 288 h 60"/>
                <a:gd name="T96" fmla="*/ 1288 w 61"/>
                <a:gd name="T97" fmla="*/ 332 h 60"/>
                <a:gd name="T98" fmla="*/ 1211 w 61"/>
                <a:gd name="T99" fmla="*/ 308 h 60"/>
                <a:gd name="T100" fmla="*/ 1185 w 61"/>
                <a:gd name="T101" fmla="*/ 356 h 60"/>
                <a:gd name="T102" fmla="*/ 1108 w 61"/>
                <a:gd name="T103" fmla="*/ 405 h 60"/>
                <a:gd name="T104" fmla="*/ 1026 w 61"/>
                <a:gd name="T105" fmla="*/ 479 h 60"/>
                <a:gd name="T106" fmla="*/ 949 w 61"/>
                <a:gd name="T107" fmla="*/ 308 h 60"/>
                <a:gd name="T108" fmla="*/ 554 w 61"/>
                <a:gd name="T109" fmla="*/ 0 h 6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1"/>
                <a:gd name="T166" fmla="*/ 0 h 60"/>
                <a:gd name="T167" fmla="*/ 61 w 61"/>
                <a:gd name="T168" fmla="*/ 60 h 6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7" y="56"/>
                  </a:lnTo>
                  <a:lnTo>
                    <a:pt x="30" y="53"/>
                  </a:lnTo>
                  <a:lnTo>
                    <a:pt x="31" y="54"/>
                  </a:lnTo>
                  <a:lnTo>
                    <a:pt x="33" y="51"/>
                  </a:lnTo>
                  <a:lnTo>
                    <a:pt x="32" y="50"/>
                  </a:lnTo>
                  <a:lnTo>
                    <a:pt x="33" y="48"/>
                  </a:lnTo>
                  <a:lnTo>
                    <a:pt x="35" y="43"/>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19"/>
                  </a:lnTo>
                  <a:lnTo>
                    <a:pt x="52" y="16"/>
                  </a:lnTo>
                  <a:lnTo>
                    <a:pt x="52" y="15"/>
                  </a:lnTo>
                  <a:lnTo>
                    <a:pt x="53" y="15"/>
                  </a:lnTo>
                  <a:lnTo>
                    <a:pt x="59"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54" name="Freeform 23"/>
            <p:cNvSpPr>
              <a:spLocks/>
            </p:cNvSpPr>
            <p:nvPr/>
          </p:nvSpPr>
          <p:spPr bwMode="auto">
            <a:xfrm>
              <a:off x="3433" y="2306"/>
              <a:ext cx="344" cy="302"/>
            </a:xfrm>
            <a:custGeom>
              <a:avLst/>
              <a:gdLst>
                <a:gd name="T0" fmla="*/ 0 w 67"/>
                <a:gd name="T1" fmla="*/ 73 h 62"/>
                <a:gd name="T2" fmla="*/ 1581 w 67"/>
                <a:gd name="T3" fmla="*/ 0 h 62"/>
                <a:gd name="T4" fmla="*/ 1581 w 67"/>
                <a:gd name="T5" fmla="*/ 24 h 62"/>
                <a:gd name="T6" fmla="*/ 1607 w 67"/>
                <a:gd name="T7" fmla="*/ 49 h 62"/>
                <a:gd name="T8" fmla="*/ 1633 w 67"/>
                <a:gd name="T9" fmla="*/ 73 h 62"/>
                <a:gd name="T10" fmla="*/ 1607 w 67"/>
                <a:gd name="T11" fmla="*/ 117 h 62"/>
                <a:gd name="T12" fmla="*/ 1581 w 67"/>
                <a:gd name="T13" fmla="*/ 141 h 62"/>
                <a:gd name="T14" fmla="*/ 1530 w 67"/>
                <a:gd name="T15" fmla="*/ 190 h 62"/>
                <a:gd name="T16" fmla="*/ 1530 w 67"/>
                <a:gd name="T17" fmla="*/ 214 h 62"/>
                <a:gd name="T18" fmla="*/ 1766 w 67"/>
                <a:gd name="T19" fmla="*/ 214 h 62"/>
                <a:gd name="T20" fmla="*/ 1766 w 67"/>
                <a:gd name="T21" fmla="*/ 214 h 62"/>
                <a:gd name="T22" fmla="*/ 1766 w 67"/>
                <a:gd name="T23" fmla="*/ 239 h 62"/>
                <a:gd name="T24" fmla="*/ 1741 w 67"/>
                <a:gd name="T25" fmla="*/ 283 h 62"/>
                <a:gd name="T26" fmla="*/ 1715 w 67"/>
                <a:gd name="T27" fmla="*/ 307 h 62"/>
                <a:gd name="T28" fmla="*/ 1689 w 67"/>
                <a:gd name="T29" fmla="*/ 404 h 62"/>
                <a:gd name="T30" fmla="*/ 1633 w 67"/>
                <a:gd name="T31" fmla="*/ 453 h 62"/>
                <a:gd name="T32" fmla="*/ 1633 w 67"/>
                <a:gd name="T33" fmla="*/ 521 h 62"/>
                <a:gd name="T34" fmla="*/ 1633 w 67"/>
                <a:gd name="T35" fmla="*/ 594 h 62"/>
                <a:gd name="T36" fmla="*/ 1633 w 67"/>
                <a:gd name="T37" fmla="*/ 594 h 62"/>
                <a:gd name="T38" fmla="*/ 1581 w 67"/>
                <a:gd name="T39" fmla="*/ 619 h 62"/>
                <a:gd name="T40" fmla="*/ 1581 w 67"/>
                <a:gd name="T41" fmla="*/ 643 h 62"/>
                <a:gd name="T42" fmla="*/ 1504 w 67"/>
                <a:gd name="T43" fmla="*/ 687 h 62"/>
                <a:gd name="T44" fmla="*/ 1504 w 67"/>
                <a:gd name="T45" fmla="*/ 760 h 62"/>
                <a:gd name="T46" fmla="*/ 1504 w 67"/>
                <a:gd name="T47" fmla="*/ 828 h 62"/>
                <a:gd name="T48" fmla="*/ 1479 w 67"/>
                <a:gd name="T49" fmla="*/ 852 h 62"/>
                <a:gd name="T50" fmla="*/ 1422 w 67"/>
                <a:gd name="T51" fmla="*/ 901 h 62"/>
                <a:gd name="T52" fmla="*/ 1371 w 67"/>
                <a:gd name="T53" fmla="*/ 950 h 62"/>
                <a:gd name="T54" fmla="*/ 1345 w 67"/>
                <a:gd name="T55" fmla="*/ 974 h 62"/>
                <a:gd name="T56" fmla="*/ 1345 w 67"/>
                <a:gd name="T57" fmla="*/ 1018 h 62"/>
                <a:gd name="T58" fmla="*/ 1320 w 67"/>
                <a:gd name="T59" fmla="*/ 1067 h 62"/>
                <a:gd name="T60" fmla="*/ 1320 w 67"/>
                <a:gd name="T61" fmla="*/ 1091 h 62"/>
                <a:gd name="T62" fmla="*/ 1294 w 67"/>
                <a:gd name="T63" fmla="*/ 1164 h 62"/>
                <a:gd name="T64" fmla="*/ 1263 w 67"/>
                <a:gd name="T65" fmla="*/ 1208 h 62"/>
                <a:gd name="T66" fmla="*/ 1294 w 67"/>
                <a:gd name="T67" fmla="*/ 1281 h 62"/>
                <a:gd name="T68" fmla="*/ 1320 w 67"/>
                <a:gd name="T69" fmla="*/ 1305 h 62"/>
                <a:gd name="T70" fmla="*/ 1320 w 67"/>
                <a:gd name="T71" fmla="*/ 1354 h 62"/>
                <a:gd name="T72" fmla="*/ 1320 w 67"/>
                <a:gd name="T73" fmla="*/ 1354 h 62"/>
                <a:gd name="T74" fmla="*/ 1320 w 67"/>
                <a:gd name="T75" fmla="*/ 1378 h 62"/>
                <a:gd name="T76" fmla="*/ 1320 w 67"/>
                <a:gd name="T77" fmla="*/ 1378 h 62"/>
                <a:gd name="T78" fmla="*/ 1294 w 67"/>
                <a:gd name="T79" fmla="*/ 1422 h 62"/>
                <a:gd name="T80" fmla="*/ 1320 w 67"/>
                <a:gd name="T81" fmla="*/ 1447 h 62"/>
                <a:gd name="T82" fmla="*/ 211 w 67"/>
                <a:gd name="T83" fmla="*/ 1471 h 62"/>
                <a:gd name="T84" fmla="*/ 211 w 67"/>
                <a:gd name="T85" fmla="*/ 1257 h 62"/>
                <a:gd name="T86" fmla="*/ 159 w 67"/>
                <a:gd name="T87" fmla="*/ 1232 h 62"/>
                <a:gd name="T88" fmla="*/ 108 w 67"/>
                <a:gd name="T89" fmla="*/ 1257 h 62"/>
                <a:gd name="T90" fmla="*/ 108 w 67"/>
                <a:gd name="T91" fmla="*/ 1257 h 62"/>
                <a:gd name="T92" fmla="*/ 51 w 67"/>
                <a:gd name="T93" fmla="*/ 1208 h 62"/>
                <a:gd name="T94" fmla="*/ 51 w 67"/>
                <a:gd name="T95" fmla="*/ 521 h 62"/>
                <a:gd name="T96" fmla="*/ 0 w 67"/>
                <a:gd name="T97" fmla="*/ 73 h 62"/>
                <a:gd name="T98" fmla="*/ 0 w 67"/>
                <a:gd name="T99" fmla="*/ 73 h 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7"/>
                <a:gd name="T151" fmla="*/ 0 h 62"/>
                <a:gd name="T152" fmla="*/ 67 w 67"/>
                <a:gd name="T153" fmla="*/ 62 h 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7" h="62">
                  <a:moveTo>
                    <a:pt x="0" y="3"/>
                  </a:moveTo>
                  <a:lnTo>
                    <a:pt x="60" y="0"/>
                  </a:lnTo>
                  <a:lnTo>
                    <a:pt x="60" y="1"/>
                  </a:lnTo>
                  <a:lnTo>
                    <a:pt x="61" y="2"/>
                  </a:lnTo>
                  <a:lnTo>
                    <a:pt x="62" y="3"/>
                  </a:lnTo>
                  <a:lnTo>
                    <a:pt x="61" y="5"/>
                  </a:lnTo>
                  <a:lnTo>
                    <a:pt x="60" y="6"/>
                  </a:lnTo>
                  <a:lnTo>
                    <a:pt x="58" y="8"/>
                  </a:lnTo>
                  <a:lnTo>
                    <a:pt x="58" y="9"/>
                  </a:lnTo>
                  <a:lnTo>
                    <a:pt x="67" y="9"/>
                  </a:lnTo>
                  <a:lnTo>
                    <a:pt x="67" y="10"/>
                  </a:lnTo>
                  <a:lnTo>
                    <a:pt x="66" y="12"/>
                  </a:lnTo>
                  <a:lnTo>
                    <a:pt x="65" y="13"/>
                  </a:lnTo>
                  <a:lnTo>
                    <a:pt x="64" y="17"/>
                  </a:lnTo>
                  <a:lnTo>
                    <a:pt x="62" y="19"/>
                  </a:lnTo>
                  <a:lnTo>
                    <a:pt x="62" y="22"/>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8"/>
                  </a:lnTo>
                  <a:lnTo>
                    <a:pt x="49" y="60"/>
                  </a:lnTo>
                  <a:lnTo>
                    <a:pt x="50" y="61"/>
                  </a:lnTo>
                  <a:lnTo>
                    <a:pt x="8" y="62"/>
                  </a:lnTo>
                  <a:lnTo>
                    <a:pt x="8" y="53"/>
                  </a:lnTo>
                  <a:lnTo>
                    <a:pt x="6" y="52"/>
                  </a:lnTo>
                  <a:lnTo>
                    <a:pt x="4" y="53"/>
                  </a:lnTo>
                  <a:lnTo>
                    <a:pt x="2" y="51"/>
                  </a:lnTo>
                  <a:lnTo>
                    <a:pt x="2" y="22"/>
                  </a:lnTo>
                  <a:lnTo>
                    <a:pt x="0" y="3"/>
                  </a:lnTo>
                  <a:close/>
                </a:path>
              </a:pathLst>
            </a:custGeom>
            <a:solidFill>
              <a:schemeClr val="bg1"/>
            </a:solidFill>
            <a:ln w="12700" cmpd="sng">
              <a:solidFill>
                <a:schemeClr val="tx1"/>
              </a:solidFill>
              <a:prstDash val="solid"/>
              <a:round/>
              <a:headEnd/>
              <a:tailEnd/>
            </a:ln>
          </p:spPr>
          <p:txBody>
            <a:bodyPr/>
            <a:lstStyle/>
            <a:p>
              <a:endParaRPr lang="en-US"/>
            </a:p>
          </p:txBody>
        </p:sp>
        <p:sp>
          <p:nvSpPr>
            <p:cNvPr id="32955" name="Freeform 24"/>
            <p:cNvSpPr>
              <a:spLocks/>
            </p:cNvSpPr>
            <p:nvPr/>
          </p:nvSpPr>
          <p:spPr bwMode="auto">
            <a:xfrm>
              <a:off x="1491" y="1614"/>
              <a:ext cx="553" cy="897"/>
            </a:xfrm>
            <a:custGeom>
              <a:avLst/>
              <a:gdLst>
                <a:gd name="T0" fmla="*/ 1598 w 108"/>
                <a:gd name="T1" fmla="*/ 4256 h 184"/>
                <a:gd name="T2" fmla="*/ 1598 w 108"/>
                <a:gd name="T3" fmla="*/ 4207 h 184"/>
                <a:gd name="T4" fmla="*/ 1572 w 108"/>
                <a:gd name="T5" fmla="*/ 4158 h 184"/>
                <a:gd name="T6" fmla="*/ 1495 w 108"/>
                <a:gd name="T7" fmla="*/ 3876 h 184"/>
                <a:gd name="T8" fmla="*/ 1311 w 108"/>
                <a:gd name="T9" fmla="*/ 3710 h 184"/>
                <a:gd name="T10" fmla="*/ 1260 w 108"/>
                <a:gd name="T11" fmla="*/ 3637 h 184"/>
                <a:gd name="T12" fmla="*/ 1208 w 108"/>
                <a:gd name="T13" fmla="*/ 3564 h 184"/>
                <a:gd name="T14" fmla="*/ 1024 w 108"/>
                <a:gd name="T15" fmla="*/ 3495 h 184"/>
                <a:gd name="T16" fmla="*/ 865 w 108"/>
                <a:gd name="T17" fmla="*/ 3349 h 184"/>
                <a:gd name="T18" fmla="*/ 579 w 108"/>
                <a:gd name="T19" fmla="*/ 3232 h 184"/>
                <a:gd name="T20" fmla="*/ 579 w 108"/>
                <a:gd name="T21" fmla="*/ 3140 h 184"/>
                <a:gd name="T22" fmla="*/ 604 w 108"/>
                <a:gd name="T23" fmla="*/ 3018 h 184"/>
                <a:gd name="T24" fmla="*/ 553 w 108"/>
                <a:gd name="T25" fmla="*/ 2901 h 184"/>
                <a:gd name="T26" fmla="*/ 579 w 108"/>
                <a:gd name="T27" fmla="*/ 2852 h 184"/>
                <a:gd name="T28" fmla="*/ 420 w 108"/>
                <a:gd name="T29" fmla="*/ 2589 h 184"/>
                <a:gd name="T30" fmla="*/ 312 w 108"/>
                <a:gd name="T31" fmla="*/ 2423 h 184"/>
                <a:gd name="T32" fmla="*/ 369 w 108"/>
                <a:gd name="T33" fmla="*/ 2281 h 184"/>
                <a:gd name="T34" fmla="*/ 369 w 108"/>
                <a:gd name="T35" fmla="*/ 2164 h 184"/>
                <a:gd name="T36" fmla="*/ 236 w 108"/>
                <a:gd name="T37" fmla="*/ 2043 h 184"/>
                <a:gd name="T38" fmla="*/ 236 w 108"/>
                <a:gd name="T39" fmla="*/ 1852 h 184"/>
                <a:gd name="T40" fmla="*/ 287 w 108"/>
                <a:gd name="T41" fmla="*/ 1784 h 184"/>
                <a:gd name="T42" fmla="*/ 312 w 108"/>
                <a:gd name="T43" fmla="*/ 1877 h 184"/>
                <a:gd name="T44" fmla="*/ 394 w 108"/>
                <a:gd name="T45" fmla="*/ 1852 h 184"/>
                <a:gd name="T46" fmla="*/ 369 w 108"/>
                <a:gd name="T47" fmla="*/ 1687 h 184"/>
                <a:gd name="T48" fmla="*/ 312 w 108"/>
                <a:gd name="T49" fmla="*/ 1736 h 184"/>
                <a:gd name="T50" fmla="*/ 184 w 108"/>
                <a:gd name="T51" fmla="*/ 1662 h 184"/>
                <a:gd name="T52" fmla="*/ 159 w 108"/>
                <a:gd name="T53" fmla="*/ 1448 h 184"/>
                <a:gd name="T54" fmla="*/ 26 w 108"/>
                <a:gd name="T55" fmla="*/ 1214 h 184"/>
                <a:gd name="T56" fmla="*/ 26 w 108"/>
                <a:gd name="T57" fmla="*/ 1092 h 184"/>
                <a:gd name="T58" fmla="*/ 102 w 108"/>
                <a:gd name="T59" fmla="*/ 951 h 184"/>
                <a:gd name="T60" fmla="*/ 51 w 108"/>
                <a:gd name="T61" fmla="*/ 761 h 184"/>
                <a:gd name="T62" fmla="*/ 0 w 108"/>
                <a:gd name="T63" fmla="*/ 663 h 184"/>
                <a:gd name="T64" fmla="*/ 0 w 108"/>
                <a:gd name="T65" fmla="*/ 570 h 184"/>
                <a:gd name="T66" fmla="*/ 159 w 108"/>
                <a:gd name="T67" fmla="*/ 356 h 184"/>
                <a:gd name="T68" fmla="*/ 236 w 108"/>
                <a:gd name="T69" fmla="*/ 239 h 184"/>
                <a:gd name="T70" fmla="*/ 236 w 108"/>
                <a:gd name="T71" fmla="*/ 24 h 184"/>
                <a:gd name="T72" fmla="*/ 1260 w 108"/>
                <a:gd name="T73" fmla="*/ 1521 h 184"/>
                <a:gd name="T74" fmla="*/ 2729 w 108"/>
                <a:gd name="T75" fmla="*/ 3539 h 184"/>
                <a:gd name="T76" fmla="*/ 2755 w 108"/>
                <a:gd name="T77" fmla="*/ 3637 h 184"/>
                <a:gd name="T78" fmla="*/ 2780 w 108"/>
                <a:gd name="T79" fmla="*/ 3729 h 184"/>
                <a:gd name="T80" fmla="*/ 2806 w 108"/>
                <a:gd name="T81" fmla="*/ 3802 h 184"/>
                <a:gd name="T82" fmla="*/ 2698 w 108"/>
                <a:gd name="T83" fmla="*/ 3851 h 184"/>
                <a:gd name="T84" fmla="*/ 2570 w 108"/>
                <a:gd name="T85" fmla="*/ 4090 h 184"/>
                <a:gd name="T86" fmla="*/ 2545 w 108"/>
                <a:gd name="T87" fmla="*/ 4134 h 184"/>
                <a:gd name="T88" fmla="*/ 2519 w 108"/>
                <a:gd name="T89" fmla="*/ 4231 h 184"/>
                <a:gd name="T90" fmla="*/ 2570 w 108"/>
                <a:gd name="T91" fmla="*/ 4300 h 184"/>
                <a:gd name="T92" fmla="*/ 2519 w 108"/>
                <a:gd name="T93" fmla="*/ 4373 h 18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8"/>
                <a:gd name="T142" fmla="*/ 0 h 184"/>
                <a:gd name="T143" fmla="*/ 108 w 108"/>
                <a:gd name="T144" fmla="*/ 184 h 18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8" h="184">
                  <a:moveTo>
                    <a:pt x="94" y="183"/>
                  </a:moveTo>
                  <a:lnTo>
                    <a:pt x="61" y="180"/>
                  </a:lnTo>
                  <a:lnTo>
                    <a:pt x="61" y="179"/>
                  </a:lnTo>
                  <a:lnTo>
                    <a:pt x="60" y="178"/>
                  </a:lnTo>
                  <a:lnTo>
                    <a:pt x="60" y="177"/>
                  </a:lnTo>
                  <a:lnTo>
                    <a:pt x="61" y="177"/>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7" y="158"/>
                  </a:lnTo>
                  <a:lnTo>
                    <a:pt x="108"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2956" name="Freeform 25"/>
            <p:cNvSpPr>
              <a:spLocks/>
            </p:cNvSpPr>
            <p:nvPr/>
          </p:nvSpPr>
          <p:spPr bwMode="auto">
            <a:xfrm>
              <a:off x="2356" y="1545"/>
              <a:ext cx="483" cy="381"/>
            </a:xfrm>
            <a:custGeom>
              <a:avLst/>
              <a:gdLst>
                <a:gd name="T0" fmla="*/ 2323 w 94"/>
                <a:gd name="T1" fmla="*/ 1861 h 78"/>
                <a:gd name="T2" fmla="*/ 2405 w 94"/>
                <a:gd name="T3" fmla="*/ 1050 h 78"/>
                <a:gd name="T4" fmla="*/ 2482 w 94"/>
                <a:gd name="T5" fmla="*/ 239 h 78"/>
                <a:gd name="T6" fmla="*/ 262 w 94"/>
                <a:gd name="T7" fmla="*/ 0 h 78"/>
                <a:gd name="T8" fmla="*/ 236 w 94"/>
                <a:gd name="T9" fmla="*/ 190 h 78"/>
                <a:gd name="T10" fmla="*/ 77 w 94"/>
                <a:gd name="T11" fmla="*/ 1192 h 78"/>
                <a:gd name="T12" fmla="*/ 51 w 94"/>
                <a:gd name="T13" fmla="*/ 1192 h 78"/>
                <a:gd name="T14" fmla="*/ 0 w 94"/>
                <a:gd name="T15" fmla="*/ 1597 h 78"/>
                <a:gd name="T16" fmla="*/ 658 w 94"/>
                <a:gd name="T17" fmla="*/ 1695 h 78"/>
                <a:gd name="T18" fmla="*/ 2323 w 94"/>
                <a:gd name="T19" fmla="*/ 1861 h 78"/>
                <a:gd name="T20" fmla="*/ 2323 w 94"/>
                <a:gd name="T21" fmla="*/ 1861 h 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4"/>
                <a:gd name="T34" fmla="*/ 0 h 78"/>
                <a:gd name="T35" fmla="*/ 94 w 94"/>
                <a:gd name="T36" fmla="*/ 78 h 7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4" h="78">
                  <a:moveTo>
                    <a:pt x="88" y="78"/>
                  </a:moveTo>
                  <a:lnTo>
                    <a:pt x="91" y="44"/>
                  </a:lnTo>
                  <a:lnTo>
                    <a:pt x="94" y="10"/>
                  </a:lnTo>
                  <a:lnTo>
                    <a:pt x="10" y="0"/>
                  </a:lnTo>
                  <a:lnTo>
                    <a:pt x="9" y="8"/>
                  </a:lnTo>
                  <a:lnTo>
                    <a:pt x="3" y="50"/>
                  </a:lnTo>
                  <a:lnTo>
                    <a:pt x="2" y="50"/>
                  </a:lnTo>
                  <a:lnTo>
                    <a:pt x="0" y="67"/>
                  </a:lnTo>
                  <a:lnTo>
                    <a:pt x="25" y="71"/>
                  </a:lnTo>
                  <a:lnTo>
                    <a:pt x="88" y="78"/>
                  </a:lnTo>
                  <a:close/>
                </a:path>
              </a:pathLst>
            </a:custGeom>
            <a:solidFill>
              <a:schemeClr val="bg1"/>
            </a:solidFill>
            <a:ln w="12700" cmpd="sng">
              <a:solidFill>
                <a:schemeClr val="tx1"/>
              </a:solidFill>
              <a:prstDash val="solid"/>
              <a:round/>
              <a:headEnd/>
              <a:tailEnd/>
            </a:ln>
          </p:spPr>
          <p:txBody>
            <a:bodyPr/>
            <a:lstStyle/>
            <a:p>
              <a:endParaRPr lang="en-US"/>
            </a:p>
          </p:txBody>
        </p:sp>
        <p:sp>
          <p:nvSpPr>
            <p:cNvPr id="32957" name="Freeform 26"/>
            <p:cNvSpPr>
              <a:spLocks/>
            </p:cNvSpPr>
            <p:nvPr/>
          </p:nvSpPr>
          <p:spPr bwMode="auto">
            <a:xfrm>
              <a:off x="2434" y="1892"/>
              <a:ext cx="508" cy="375"/>
            </a:xfrm>
            <a:custGeom>
              <a:avLst/>
              <a:gdLst>
                <a:gd name="T0" fmla="*/ 0 w 99"/>
                <a:gd name="T1" fmla="*/ 1588 h 77"/>
                <a:gd name="T2" fmla="*/ 262 w 99"/>
                <a:gd name="T3" fmla="*/ 0 h 77"/>
                <a:gd name="T4" fmla="*/ 1924 w 99"/>
                <a:gd name="T5" fmla="*/ 166 h 77"/>
                <a:gd name="T6" fmla="*/ 2607 w 99"/>
                <a:gd name="T7" fmla="*/ 214 h 77"/>
                <a:gd name="T8" fmla="*/ 2581 w 99"/>
                <a:gd name="T9" fmla="*/ 619 h 77"/>
                <a:gd name="T10" fmla="*/ 2499 w 99"/>
                <a:gd name="T11" fmla="*/ 1826 h 77"/>
                <a:gd name="T12" fmla="*/ 2160 w 99"/>
                <a:gd name="T13" fmla="*/ 1802 h 77"/>
                <a:gd name="T14" fmla="*/ 0 w 99"/>
                <a:gd name="T15" fmla="*/ 1588 h 77"/>
                <a:gd name="T16" fmla="*/ 0 w 99"/>
                <a:gd name="T17" fmla="*/ 1588 h 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
                <a:gd name="T28" fmla="*/ 0 h 77"/>
                <a:gd name="T29" fmla="*/ 99 w 99"/>
                <a:gd name="T30" fmla="*/ 77 h 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 h="77">
                  <a:moveTo>
                    <a:pt x="0" y="67"/>
                  </a:moveTo>
                  <a:lnTo>
                    <a:pt x="10" y="0"/>
                  </a:lnTo>
                  <a:lnTo>
                    <a:pt x="73" y="7"/>
                  </a:lnTo>
                  <a:lnTo>
                    <a:pt x="99" y="9"/>
                  </a:lnTo>
                  <a:lnTo>
                    <a:pt x="98" y="26"/>
                  </a:lnTo>
                  <a:lnTo>
                    <a:pt x="95" y="77"/>
                  </a:lnTo>
                  <a:lnTo>
                    <a:pt x="82" y="76"/>
                  </a:lnTo>
                  <a:lnTo>
                    <a:pt x="0" y="67"/>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2958" name="Freeform 27"/>
            <p:cNvSpPr>
              <a:spLocks/>
            </p:cNvSpPr>
            <p:nvPr/>
          </p:nvSpPr>
          <p:spPr bwMode="auto">
            <a:xfrm>
              <a:off x="2368" y="2218"/>
              <a:ext cx="485" cy="478"/>
            </a:xfrm>
            <a:custGeom>
              <a:avLst/>
              <a:gdLst>
                <a:gd name="T0" fmla="*/ 337 w 95"/>
                <a:gd name="T1" fmla="*/ 0 h 98"/>
                <a:gd name="T2" fmla="*/ 0 w 95"/>
                <a:gd name="T3" fmla="*/ 2283 h 98"/>
                <a:gd name="T4" fmla="*/ 0 w 95"/>
                <a:gd name="T5" fmla="*/ 2283 h 98"/>
                <a:gd name="T6" fmla="*/ 311 w 95"/>
                <a:gd name="T7" fmla="*/ 2331 h 98"/>
                <a:gd name="T8" fmla="*/ 337 w 95"/>
                <a:gd name="T9" fmla="*/ 2141 h 98"/>
                <a:gd name="T10" fmla="*/ 965 w 95"/>
                <a:gd name="T11" fmla="*/ 2214 h 98"/>
                <a:gd name="T12" fmla="*/ 965 w 95"/>
                <a:gd name="T13" fmla="*/ 2214 h 98"/>
                <a:gd name="T14" fmla="*/ 939 w 95"/>
                <a:gd name="T15" fmla="*/ 2190 h 98"/>
                <a:gd name="T16" fmla="*/ 965 w 95"/>
                <a:gd name="T17" fmla="*/ 2166 h 98"/>
                <a:gd name="T18" fmla="*/ 939 w 95"/>
                <a:gd name="T19" fmla="*/ 2141 h 98"/>
                <a:gd name="T20" fmla="*/ 939 w 95"/>
                <a:gd name="T21" fmla="*/ 2141 h 98"/>
                <a:gd name="T22" fmla="*/ 939 w 95"/>
                <a:gd name="T23" fmla="*/ 2141 h 98"/>
                <a:gd name="T24" fmla="*/ 2267 w 95"/>
                <a:gd name="T25" fmla="*/ 2234 h 98"/>
                <a:gd name="T26" fmla="*/ 2425 w 95"/>
                <a:gd name="T27" fmla="*/ 429 h 98"/>
                <a:gd name="T28" fmla="*/ 2451 w 95"/>
                <a:gd name="T29" fmla="*/ 429 h 98"/>
                <a:gd name="T30" fmla="*/ 2476 w 95"/>
                <a:gd name="T31" fmla="*/ 215 h 98"/>
                <a:gd name="T32" fmla="*/ 337 w 95"/>
                <a:gd name="T33" fmla="*/ 0 h 98"/>
                <a:gd name="T34" fmla="*/ 337 w 95"/>
                <a:gd name="T35" fmla="*/ 0 h 9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5"/>
                <a:gd name="T55" fmla="*/ 0 h 98"/>
                <a:gd name="T56" fmla="*/ 95 w 95"/>
                <a:gd name="T57" fmla="*/ 98 h 9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5" h="98">
                  <a:moveTo>
                    <a:pt x="13" y="0"/>
                  </a:moveTo>
                  <a:lnTo>
                    <a:pt x="0" y="96"/>
                  </a:lnTo>
                  <a:lnTo>
                    <a:pt x="12" y="98"/>
                  </a:lnTo>
                  <a:lnTo>
                    <a:pt x="13" y="90"/>
                  </a:lnTo>
                  <a:lnTo>
                    <a:pt x="37" y="93"/>
                  </a:lnTo>
                  <a:lnTo>
                    <a:pt x="36" y="92"/>
                  </a:lnTo>
                  <a:lnTo>
                    <a:pt x="37" y="91"/>
                  </a:lnTo>
                  <a:lnTo>
                    <a:pt x="36" y="90"/>
                  </a:lnTo>
                  <a:lnTo>
                    <a:pt x="87" y="94"/>
                  </a:lnTo>
                  <a:lnTo>
                    <a:pt x="93" y="18"/>
                  </a:lnTo>
                  <a:lnTo>
                    <a:pt x="94" y="18"/>
                  </a:lnTo>
                  <a:lnTo>
                    <a:pt x="95" y="9"/>
                  </a:lnTo>
                  <a:lnTo>
                    <a:pt x="13" y="0"/>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2959" name="Freeform 28"/>
            <p:cNvSpPr>
              <a:spLocks/>
            </p:cNvSpPr>
            <p:nvPr/>
          </p:nvSpPr>
          <p:spPr bwMode="auto">
            <a:xfrm>
              <a:off x="2552" y="2306"/>
              <a:ext cx="969" cy="898"/>
            </a:xfrm>
            <a:custGeom>
              <a:avLst/>
              <a:gdLst>
                <a:gd name="T0" fmla="*/ 4496 w 189"/>
                <a:gd name="T1" fmla="*/ 1191 h 184"/>
                <a:gd name="T2" fmla="*/ 4178 w 189"/>
                <a:gd name="T3" fmla="*/ 1118 h 184"/>
                <a:gd name="T4" fmla="*/ 3968 w 189"/>
                <a:gd name="T5" fmla="*/ 1166 h 184"/>
                <a:gd name="T6" fmla="*/ 3809 w 189"/>
                <a:gd name="T7" fmla="*/ 1166 h 184"/>
                <a:gd name="T8" fmla="*/ 3758 w 189"/>
                <a:gd name="T9" fmla="*/ 1166 h 184"/>
                <a:gd name="T10" fmla="*/ 3681 w 189"/>
                <a:gd name="T11" fmla="*/ 1118 h 184"/>
                <a:gd name="T12" fmla="*/ 3599 w 189"/>
                <a:gd name="T13" fmla="*/ 1215 h 184"/>
                <a:gd name="T14" fmla="*/ 3548 w 189"/>
                <a:gd name="T15" fmla="*/ 1142 h 184"/>
                <a:gd name="T16" fmla="*/ 3389 w 189"/>
                <a:gd name="T17" fmla="*/ 1118 h 184"/>
                <a:gd name="T18" fmla="*/ 3286 w 189"/>
                <a:gd name="T19" fmla="*/ 1098 h 184"/>
                <a:gd name="T20" fmla="*/ 3127 w 189"/>
                <a:gd name="T21" fmla="*/ 1049 h 184"/>
                <a:gd name="T22" fmla="*/ 3025 w 189"/>
                <a:gd name="T23" fmla="*/ 1025 h 184"/>
                <a:gd name="T24" fmla="*/ 2866 w 189"/>
                <a:gd name="T25" fmla="*/ 976 h 184"/>
                <a:gd name="T26" fmla="*/ 2784 w 189"/>
                <a:gd name="T27" fmla="*/ 903 h 184"/>
                <a:gd name="T28" fmla="*/ 2630 w 189"/>
                <a:gd name="T29" fmla="*/ 859 h 184"/>
                <a:gd name="T30" fmla="*/ 1523 w 189"/>
                <a:gd name="T31" fmla="*/ 0 h 184"/>
                <a:gd name="T32" fmla="*/ 0 w 189"/>
                <a:gd name="T33" fmla="*/ 1713 h 184"/>
                <a:gd name="T34" fmla="*/ 26 w 189"/>
                <a:gd name="T35" fmla="*/ 1786 h 184"/>
                <a:gd name="T36" fmla="*/ 133 w 189"/>
                <a:gd name="T37" fmla="*/ 1928 h 184"/>
                <a:gd name="T38" fmla="*/ 605 w 189"/>
                <a:gd name="T39" fmla="*/ 2357 h 184"/>
                <a:gd name="T40" fmla="*/ 656 w 189"/>
                <a:gd name="T41" fmla="*/ 2479 h 184"/>
                <a:gd name="T42" fmla="*/ 1000 w 189"/>
                <a:gd name="T43" fmla="*/ 2928 h 184"/>
                <a:gd name="T44" fmla="*/ 1287 w 189"/>
                <a:gd name="T45" fmla="*/ 2977 h 184"/>
                <a:gd name="T46" fmla="*/ 1471 w 189"/>
                <a:gd name="T47" fmla="*/ 2714 h 184"/>
                <a:gd name="T48" fmla="*/ 1579 w 189"/>
                <a:gd name="T49" fmla="*/ 2689 h 184"/>
                <a:gd name="T50" fmla="*/ 1764 w 189"/>
                <a:gd name="T51" fmla="*/ 2738 h 184"/>
                <a:gd name="T52" fmla="*/ 1974 w 189"/>
                <a:gd name="T53" fmla="*/ 2836 h 184"/>
                <a:gd name="T54" fmla="*/ 2025 w 189"/>
                <a:gd name="T55" fmla="*/ 2884 h 184"/>
                <a:gd name="T56" fmla="*/ 2184 w 189"/>
                <a:gd name="T57" fmla="*/ 3075 h 184"/>
                <a:gd name="T58" fmla="*/ 2471 w 189"/>
                <a:gd name="T59" fmla="*/ 3548 h 184"/>
                <a:gd name="T60" fmla="*/ 2630 w 189"/>
                <a:gd name="T61" fmla="*/ 3690 h 184"/>
                <a:gd name="T62" fmla="*/ 2681 w 189"/>
                <a:gd name="T63" fmla="*/ 3929 h 184"/>
                <a:gd name="T64" fmla="*/ 2917 w 189"/>
                <a:gd name="T65" fmla="*/ 4192 h 184"/>
                <a:gd name="T66" fmla="*/ 3312 w 189"/>
                <a:gd name="T67" fmla="*/ 4309 h 184"/>
                <a:gd name="T68" fmla="*/ 3548 w 189"/>
                <a:gd name="T69" fmla="*/ 4334 h 184"/>
                <a:gd name="T70" fmla="*/ 3522 w 189"/>
                <a:gd name="T71" fmla="*/ 4285 h 184"/>
                <a:gd name="T72" fmla="*/ 3445 w 189"/>
                <a:gd name="T73" fmla="*/ 3860 h 184"/>
                <a:gd name="T74" fmla="*/ 3420 w 189"/>
                <a:gd name="T75" fmla="*/ 3812 h 184"/>
                <a:gd name="T76" fmla="*/ 3497 w 189"/>
                <a:gd name="T77" fmla="*/ 3646 h 184"/>
                <a:gd name="T78" fmla="*/ 3522 w 189"/>
                <a:gd name="T79" fmla="*/ 3597 h 184"/>
                <a:gd name="T80" fmla="*/ 3599 w 189"/>
                <a:gd name="T81" fmla="*/ 3455 h 184"/>
                <a:gd name="T82" fmla="*/ 3656 w 189"/>
                <a:gd name="T83" fmla="*/ 3455 h 184"/>
                <a:gd name="T84" fmla="*/ 3707 w 189"/>
                <a:gd name="T85" fmla="*/ 3382 h 184"/>
                <a:gd name="T86" fmla="*/ 3758 w 189"/>
                <a:gd name="T87" fmla="*/ 3382 h 184"/>
                <a:gd name="T88" fmla="*/ 3866 w 189"/>
                <a:gd name="T89" fmla="*/ 3333 h 184"/>
                <a:gd name="T90" fmla="*/ 3917 w 189"/>
                <a:gd name="T91" fmla="*/ 3241 h 184"/>
                <a:gd name="T92" fmla="*/ 3943 w 189"/>
                <a:gd name="T93" fmla="*/ 3289 h 184"/>
                <a:gd name="T94" fmla="*/ 4337 w 189"/>
                <a:gd name="T95" fmla="*/ 3094 h 184"/>
                <a:gd name="T96" fmla="*/ 4414 w 189"/>
                <a:gd name="T97" fmla="*/ 2884 h 184"/>
                <a:gd name="T98" fmla="*/ 4496 w 189"/>
                <a:gd name="T99" fmla="*/ 2860 h 184"/>
                <a:gd name="T100" fmla="*/ 4758 w 189"/>
                <a:gd name="T101" fmla="*/ 2836 h 184"/>
                <a:gd name="T102" fmla="*/ 4835 w 189"/>
                <a:gd name="T103" fmla="*/ 2787 h 184"/>
                <a:gd name="T104" fmla="*/ 4860 w 189"/>
                <a:gd name="T105" fmla="*/ 2714 h 184"/>
                <a:gd name="T106" fmla="*/ 4891 w 189"/>
                <a:gd name="T107" fmla="*/ 2523 h 184"/>
                <a:gd name="T108" fmla="*/ 4942 w 189"/>
                <a:gd name="T109" fmla="*/ 2406 h 184"/>
                <a:gd name="T110" fmla="*/ 4917 w 189"/>
                <a:gd name="T111" fmla="*/ 2167 h 184"/>
                <a:gd name="T112" fmla="*/ 4860 w 189"/>
                <a:gd name="T113" fmla="*/ 2094 h 184"/>
                <a:gd name="T114" fmla="*/ 4835 w 189"/>
                <a:gd name="T115" fmla="*/ 1952 h 184"/>
                <a:gd name="T116" fmla="*/ 4732 w 189"/>
                <a:gd name="T117" fmla="*/ 1264 h 184"/>
                <a:gd name="T118" fmla="*/ 4573 w 189"/>
                <a:gd name="T119" fmla="*/ 1215 h 18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89"/>
                <a:gd name="T181" fmla="*/ 0 h 184"/>
                <a:gd name="T182" fmla="*/ 189 w 189"/>
                <a:gd name="T183" fmla="*/ 184 h 18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3" y="48"/>
                  </a:lnTo>
                  <a:lnTo>
                    <a:pt x="143" y="49"/>
                  </a:lnTo>
                  <a:lnTo>
                    <a:pt x="142" y="49"/>
                  </a:lnTo>
                  <a:lnTo>
                    <a:pt x="141" y="48"/>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3" y="42"/>
                  </a:lnTo>
                  <a:lnTo>
                    <a:pt x="109" y="42"/>
                  </a:lnTo>
                  <a:lnTo>
                    <a:pt x="109" y="41"/>
                  </a:lnTo>
                  <a:lnTo>
                    <a:pt x="108" y="40"/>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1" y="73"/>
                  </a:lnTo>
                  <a:lnTo>
                    <a:pt x="0" y="74"/>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1"/>
                  </a:lnTo>
                  <a:lnTo>
                    <a:pt x="134" y="180"/>
                  </a:lnTo>
                  <a:lnTo>
                    <a:pt x="133" y="178"/>
                  </a:lnTo>
                  <a:lnTo>
                    <a:pt x="130" y="170"/>
                  </a:lnTo>
                  <a:lnTo>
                    <a:pt x="129" y="167"/>
                  </a:lnTo>
                  <a:lnTo>
                    <a:pt x="131" y="162"/>
                  </a:lnTo>
                  <a:lnTo>
                    <a:pt x="131" y="160"/>
                  </a:lnTo>
                  <a:lnTo>
                    <a:pt x="130" y="160"/>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8" y="145"/>
                  </a:lnTo>
                  <a:lnTo>
                    <a:pt x="138" y="144"/>
                  </a:lnTo>
                  <a:lnTo>
                    <a:pt x="139" y="145"/>
                  </a:lnTo>
                  <a:lnTo>
                    <a:pt x="140" y="145"/>
                  </a:lnTo>
                  <a:lnTo>
                    <a:pt x="141" y="144"/>
                  </a:lnTo>
                  <a:lnTo>
                    <a:pt x="141" y="142"/>
                  </a:lnTo>
                  <a:lnTo>
                    <a:pt x="142" y="141"/>
                  </a:lnTo>
                  <a:lnTo>
                    <a:pt x="142" y="142"/>
                  </a:lnTo>
                  <a:lnTo>
                    <a:pt x="143" y="142"/>
                  </a:lnTo>
                  <a:lnTo>
                    <a:pt x="146" y="141"/>
                  </a:lnTo>
                  <a:lnTo>
                    <a:pt x="147" y="141"/>
                  </a:lnTo>
                  <a:lnTo>
                    <a:pt x="147" y="140"/>
                  </a:lnTo>
                  <a:lnTo>
                    <a:pt x="145" y="139"/>
                  </a:lnTo>
                  <a:lnTo>
                    <a:pt x="145" y="138"/>
                  </a:lnTo>
                  <a:lnTo>
                    <a:pt x="148" y="137"/>
                  </a:lnTo>
                  <a:lnTo>
                    <a:pt x="149" y="136"/>
                  </a:lnTo>
                  <a:lnTo>
                    <a:pt x="150" y="136"/>
                  </a:lnTo>
                  <a:lnTo>
                    <a:pt x="149" y="137"/>
                  </a:lnTo>
                  <a:lnTo>
                    <a:pt x="150" y="138"/>
                  </a:lnTo>
                  <a:lnTo>
                    <a:pt x="151" y="137"/>
                  </a:lnTo>
                  <a:lnTo>
                    <a:pt x="156" y="135"/>
                  </a:lnTo>
                  <a:lnTo>
                    <a:pt x="165" y="130"/>
                  </a:lnTo>
                  <a:lnTo>
                    <a:pt x="165" y="128"/>
                  </a:lnTo>
                  <a:lnTo>
                    <a:pt x="169" y="124"/>
                  </a:lnTo>
                  <a:lnTo>
                    <a:pt x="168" y="121"/>
                  </a:lnTo>
                  <a:lnTo>
                    <a:pt x="168" y="119"/>
                  </a:lnTo>
                  <a:lnTo>
                    <a:pt x="171" y="118"/>
                  </a:lnTo>
                  <a:lnTo>
                    <a:pt x="171" y="120"/>
                  </a:lnTo>
                  <a:lnTo>
                    <a:pt x="171" y="121"/>
                  </a:lnTo>
                  <a:lnTo>
                    <a:pt x="174" y="121"/>
                  </a:lnTo>
                  <a:lnTo>
                    <a:pt x="175" y="122"/>
                  </a:lnTo>
                  <a:lnTo>
                    <a:pt x="181" y="119"/>
                  </a:lnTo>
                  <a:lnTo>
                    <a:pt x="185" y="119"/>
                  </a:lnTo>
                  <a:lnTo>
                    <a:pt x="184" y="118"/>
                  </a:lnTo>
                  <a:lnTo>
                    <a:pt x="184" y="117"/>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4"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60" name="Freeform 29"/>
            <p:cNvSpPr>
              <a:spLocks/>
            </p:cNvSpPr>
            <p:nvPr/>
          </p:nvSpPr>
          <p:spPr bwMode="auto">
            <a:xfrm>
              <a:off x="4372" y="1453"/>
              <a:ext cx="522" cy="380"/>
            </a:xfrm>
            <a:custGeom>
              <a:avLst/>
              <a:gdLst>
                <a:gd name="T0" fmla="*/ 2042 w 102"/>
                <a:gd name="T1" fmla="*/ 1661 h 78"/>
                <a:gd name="T2" fmla="*/ 1991 w 102"/>
                <a:gd name="T3" fmla="*/ 1734 h 78"/>
                <a:gd name="T4" fmla="*/ 1965 w 102"/>
                <a:gd name="T5" fmla="*/ 1778 h 78"/>
                <a:gd name="T6" fmla="*/ 1965 w 102"/>
                <a:gd name="T7" fmla="*/ 1851 h 78"/>
                <a:gd name="T8" fmla="*/ 2016 w 102"/>
                <a:gd name="T9" fmla="*/ 1803 h 78"/>
                <a:gd name="T10" fmla="*/ 2124 w 102"/>
                <a:gd name="T11" fmla="*/ 1778 h 78"/>
                <a:gd name="T12" fmla="*/ 2277 w 102"/>
                <a:gd name="T13" fmla="*/ 1734 h 78"/>
                <a:gd name="T14" fmla="*/ 2513 w 102"/>
                <a:gd name="T15" fmla="*/ 1569 h 78"/>
                <a:gd name="T16" fmla="*/ 2595 w 102"/>
                <a:gd name="T17" fmla="*/ 1520 h 78"/>
                <a:gd name="T18" fmla="*/ 2671 w 102"/>
                <a:gd name="T19" fmla="*/ 1447 h 78"/>
                <a:gd name="T20" fmla="*/ 2620 w 102"/>
                <a:gd name="T21" fmla="*/ 1471 h 78"/>
                <a:gd name="T22" fmla="*/ 2538 w 102"/>
                <a:gd name="T23" fmla="*/ 1520 h 78"/>
                <a:gd name="T24" fmla="*/ 2462 w 102"/>
                <a:gd name="T25" fmla="*/ 1544 h 78"/>
                <a:gd name="T26" fmla="*/ 2538 w 102"/>
                <a:gd name="T27" fmla="*/ 1447 h 78"/>
                <a:gd name="T28" fmla="*/ 2487 w 102"/>
                <a:gd name="T29" fmla="*/ 1471 h 78"/>
                <a:gd name="T30" fmla="*/ 2252 w 102"/>
                <a:gd name="T31" fmla="*/ 1588 h 78"/>
                <a:gd name="T32" fmla="*/ 2093 w 102"/>
                <a:gd name="T33" fmla="*/ 1710 h 78"/>
                <a:gd name="T34" fmla="*/ 2068 w 102"/>
                <a:gd name="T35" fmla="*/ 1613 h 78"/>
                <a:gd name="T36" fmla="*/ 2124 w 102"/>
                <a:gd name="T37" fmla="*/ 1520 h 78"/>
                <a:gd name="T38" fmla="*/ 2068 w 102"/>
                <a:gd name="T39" fmla="*/ 1164 h 78"/>
                <a:gd name="T40" fmla="*/ 2016 w 102"/>
                <a:gd name="T41" fmla="*/ 809 h 78"/>
                <a:gd name="T42" fmla="*/ 1965 w 102"/>
                <a:gd name="T43" fmla="*/ 594 h 78"/>
                <a:gd name="T44" fmla="*/ 1940 w 102"/>
                <a:gd name="T45" fmla="*/ 570 h 78"/>
                <a:gd name="T46" fmla="*/ 1914 w 102"/>
                <a:gd name="T47" fmla="*/ 497 h 78"/>
                <a:gd name="T48" fmla="*/ 1883 w 102"/>
                <a:gd name="T49" fmla="*/ 283 h 78"/>
                <a:gd name="T50" fmla="*/ 1807 w 102"/>
                <a:gd name="T51" fmla="*/ 73 h 78"/>
                <a:gd name="T52" fmla="*/ 1781 w 102"/>
                <a:gd name="T53" fmla="*/ 0 h 78"/>
                <a:gd name="T54" fmla="*/ 1336 w 102"/>
                <a:gd name="T55" fmla="*/ 93 h 78"/>
                <a:gd name="T56" fmla="*/ 1100 w 102"/>
                <a:gd name="T57" fmla="*/ 331 h 78"/>
                <a:gd name="T58" fmla="*/ 1075 w 102"/>
                <a:gd name="T59" fmla="*/ 429 h 78"/>
                <a:gd name="T60" fmla="*/ 942 w 102"/>
                <a:gd name="T61" fmla="*/ 546 h 78"/>
                <a:gd name="T62" fmla="*/ 993 w 102"/>
                <a:gd name="T63" fmla="*/ 594 h 78"/>
                <a:gd name="T64" fmla="*/ 993 w 102"/>
                <a:gd name="T65" fmla="*/ 643 h 78"/>
                <a:gd name="T66" fmla="*/ 1024 w 102"/>
                <a:gd name="T67" fmla="*/ 760 h 78"/>
                <a:gd name="T68" fmla="*/ 788 w 102"/>
                <a:gd name="T69" fmla="*/ 926 h 78"/>
                <a:gd name="T70" fmla="*/ 496 w 102"/>
                <a:gd name="T71" fmla="*/ 926 h 78"/>
                <a:gd name="T72" fmla="*/ 235 w 102"/>
                <a:gd name="T73" fmla="*/ 999 h 78"/>
                <a:gd name="T74" fmla="*/ 159 w 102"/>
                <a:gd name="T75" fmla="*/ 1091 h 78"/>
                <a:gd name="T76" fmla="*/ 235 w 102"/>
                <a:gd name="T77" fmla="*/ 1233 h 78"/>
                <a:gd name="T78" fmla="*/ 51 w 102"/>
                <a:gd name="T79" fmla="*/ 1423 h 78"/>
                <a:gd name="T80" fmla="*/ 1469 w 102"/>
                <a:gd name="T81" fmla="*/ 1306 h 78"/>
                <a:gd name="T82" fmla="*/ 1494 w 102"/>
                <a:gd name="T83" fmla="*/ 1354 h 78"/>
                <a:gd name="T84" fmla="*/ 1546 w 102"/>
                <a:gd name="T85" fmla="*/ 1379 h 78"/>
                <a:gd name="T86" fmla="*/ 1622 w 102"/>
                <a:gd name="T87" fmla="*/ 1496 h 78"/>
                <a:gd name="T88" fmla="*/ 1730 w 102"/>
                <a:gd name="T89" fmla="*/ 1520 h 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2"/>
                <a:gd name="T136" fmla="*/ 0 h 78"/>
                <a:gd name="T137" fmla="*/ 102 w 102"/>
                <a:gd name="T138" fmla="*/ 78 h 7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2" h="78">
                  <a:moveTo>
                    <a:pt x="66" y="64"/>
                  </a:moveTo>
                  <a:lnTo>
                    <a:pt x="77" y="68"/>
                  </a:lnTo>
                  <a:lnTo>
                    <a:pt x="78" y="70"/>
                  </a:lnTo>
                  <a:lnTo>
                    <a:pt x="77" y="71"/>
                  </a:lnTo>
                  <a:lnTo>
                    <a:pt x="77" y="72"/>
                  </a:lnTo>
                  <a:lnTo>
                    <a:pt x="76" y="73"/>
                  </a:lnTo>
                  <a:lnTo>
                    <a:pt x="76" y="75"/>
                  </a:lnTo>
                  <a:lnTo>
                    <a:pt x="75" y="75"/>
                  </a:lnTo>
                  <a:lnTo>
                    <a:pt x="74" y="77"/>
                  </a:lnTo>
                  <a:lnTo>
                    <a:pt x="74"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8" y="57"/>
                  </a:lnTo>
                  <a:lnTo>
                    <a:pt x="58" y="58"/>
                  </a:lnTo>
                  <a:lnTo>
                    <a:pt x="59" y="58"/>
                  </a:lnTo>
                  <a:lnTo>
                    <a:pt x="61" y="61"/>
                  </a:lnTo>
                  <a:lnTo>
                    <a:pt x="61" y="62"/>
                  </a:lnTo>
                  <a:lnTo>
                    <a:pt x="62" y="63"/>
                  </a:lnTo>
                  <a:lnTo>
                    <a:pt x="65" y="64"/>
                  </a:lnTo>
                  <a:lnTo>
                    <a:pt x="66" y="64"/>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2961" name="Freeform 30"/>
            <p:cNvSpPr>
              <a:spLocks/>
            </p:cNvSpPr>
            <p:nvPr/>
          </p:nvSpPr>
          <p:spPr bwMode="auto">
            <a:xfrm>
              <a:off x="4720" y="1428"/>
              <a:ext cx="118" cy="205"/>
            </a:xfrm>
            <a:custGeom>
              <a:avLst/>
              <a:gdLst>
                <a:gd name="T0" fmla="*/ 0 w 23"/>
                <a:gd name="T1" fmla="*/ 117 h 42"/>
                <a:gd name="T2" fmla="*/ 26 w 23"/>
                <a:gd name="T3" fmla="*/ 166 h 42"/>
                <a:gd name="T4" fmla="*/ 0 w 23"/>
                <a:gd name="T5" fmla="*/ 190 h 42"/>
                <a:gd name="T6" fmla="*/ 26 w 23"/>
                <a:gd name="T7" fmla="*/ 190 h 42"/>
                <a:gd name="T8" fmla="*/ 26 w 23"/>
                <a:gd name="T9" fmla="*/ 215 h 42"/>
                <a:gd name="T10" fmla="*/ 77 w 23"/>
                <a:gd name="T11" fmla="*/ 332 h 42"/>
                <a:gd name="T12" fmla="*/ 108 w 23"/>
                <a:gd name="T13" fmla="*/ 405 h 42"/>
                <a:gd name="T14" fmla="*/ 77 w 23"/>
                <a:gd name="T15" fmla="*/ 454 h 42"/>
                <a:gd name="T16" fmla="*/ 77 w 23"/>
                <a:gd name="T17" fmla="*/ 503 h 42"/>
                <a:gd name="T18" fmla="*/ 133 w 23"/>
                <a:gd name="T19" fmla="*/ 620 h 42"/>
                <a:gd name="T20" fmla="*/ 133 w 23"/>
                <a:gd name="T21" fmla="*/ 669 h 42"/>
                <a:gd name="T22" fmla="*/ 133 w 23"/>
                <a:gd name="T23" fmla="*/ 693 h 42"/>
                <a:gd name="T24" fmla="*/ 159 w 23"/>
                <a:gd name="T25" fmla="*/ 693 h 42"/>
                <a:gd name="T26" fmla="*/ 133 w 23"/>
                <a:gd name="T27" fmla="*/ 669 h 42"/>
                <a:gd name="T28" fmla="*/ 159 w 23"/>
                <a:gd name="T29" fmla="*/ 669 h 42"/>
                <a:gd name="T30" fmla="*/ 185 w 23"/>
                <a:gd name="T31" fmla="*/ 713 h 42"/>
                <a:gd name="T32" fmla="*/ 210 w 23"/>
                <a:gd name="T33" fmla="*/ 810 h 42"/>
                <a:gd name="T34" fmla="*/ 210 w 23"/>
                <a:gd name="T35" fmla="*/ 883 h 42"/>
                <a:gd name="T36" fmla="*/ 236 w 23"/>
                <a:gd name="T37" fmla="*/ 927 h 42"/>
                <a:gd name="T38" fmla="*/ 262 w 23"/>
                <a:gd name="T39" fmla="*/ 1001 h 42"/>
                <a:gd name="T40" fmla="*/ 528 w 23"/>
                <a:gd name="T41" fmla="*/ 952 h 42"/>
                <a:gd name="T42" fmla="*/ 498 w 23"/>
                <a:gd name="T43" fmla="*/ 927 h 42"/>
                <a:gd name="T44" fmla="*/ 472 w 23"/>
                <a:gd name="T45" fmla="*/ 903 h 42"/>
                <a:gd name="T46" fmla="*/ 472 w 23"/>
                <a:gd name="T47" fmla="*/ 883 h 42"/>
                <a:gd name="T48" fmla="*/ 498 w 23"/>
                <a:gd name="T49" fmla="*/ 859 h 42"/>
                <a:gd name="T50" fmla="*/ 472 w 23"/>
                <a:gd name="T51" fmla="*/ 810 h 42"/>
                <a:gd name="T52" fmla="*/ 472 w 23"/>
                <a:gd name="T53" fmla="*/ 644 h 42"/>
                <a:gd name="T54" fmla="*/ 472 w 23"/>
                <a:gd name="T55" fmla="*/ 595 h 42"/>
                <a:gd name="T56" fmla="*/ 498 w 23"/>
                <a:gd name="T57" fmla="*/ 503 h 42"/>
                <a:gd name="T58" fmla="*/ 498 w 23"/>
                <a:gd name="T59" fmla="*/ 454 h 42"/>
                <a:gd name="T60" fmla="*/ 498 w 23"/>
                <a:gd name="T61" fmla="*/ 405 h 42"/>
                <a:gd name="T62" fmla="*/ 498 w 23"/>
                <a:gd name="T63" fmla="*/ 356 h 42"/>
                <a:gd name="T64" fmla="*/ 498 w 23"/>
                <a:gd name="T65" fmla="*/ 332 h 42"/>
                <a:gd name="T66" fmla="*/ 498 w 23"/>
                <a:gd name="T67" fmla="*/ 307 h 42"/>
                <a:gd name="T68" fmla="*/ 580 w 23"/>
                <a:gd name="T69" fmla="*/ 264 h 42"/>
                <a:gd name="T70" fmla="*/ 605 w 23"/>
                <a:gd name="T71" fmla="*/ 166 h 42"/>
                <a:gd name="T72" fmla="*/ 580 w 23"/>
                <a:gd name="T73" fmla="*/ 117 h 42"/>
                <a:gd name="T74" fmla="*/ 580 w 23"/>
                <a:gd name="T75" fmla="*/ 73 h 42"/>
                <a:gd name="T76" fmla="*/ 580 w 23"/>
                <a:gd name="T77" fmla="*/ 73 h 42"/>
                <a:gd name="T78" fmla="*/ 580 w 23"/>
                <a:gd name="T79" fmla="*/ 49 h 42"/>
                <a:gd name="T80" fmla="*/ 554 w 23"/>
                <a:gd name="T81" fmla="*/ 0 h 42"/>
                <a:gd name="T82" fmla="*/ 0 w 23"/>
                <a:gd name="T83" fmla="*/ 117 h 42"/>
                <a:gd name="T84" fmla="*/ 0 w 23"/>
                <a:gd name="T85" fmla="*/ 117 h 4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3"/>
                <a:gd name="T130" fmla="*/ 0 h 42"/>
                <a:gd name="T131" fmla="*/ 23 w 23"/>
                <a:gd name="T132" fmla="*/ 42 h 4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2"/>
                  </a:lnTo>
                  <a:lnTo>
                    <a:pt x="21" y="0"/>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32962" name="Group 31"/>
            <p:cNvGrpSpPr>
              <a:grpSpLocks/>
            </p:cNvGrpSpPr>
            <p:nvPr/>
          </p:nvGrpSpPr>
          <p:grpSpPr bwMode="auto">
            <a:xfrm>
              <a:off x="728" y="2448"/>
              <a:ext cx="1266" cy="876"/>
              <a:chOff x="728" y="2532"/>
              <a:chExt cx="1266" cy="876"/>
            </a:xfrm>
          </p:grpSpPr>
          <p:sp>
            <p:nvSpPr>
              <p:cNvPr id="32997" name="Freeform 32"/>
              <p:cNvSpPr>
                <a:spLocks/>
              </p:cNvSpPr>
              <p:nvPr/>
            </p:nvSpPr>
            <p:spPr bwMode="auto">
              <a:xfrm>
                <a:off x="1031" y="2532"/>
                <a:ext cx="963" cy="780"/>
              </a:xfrm>
              <a:custGeom>
                <a:avLst/>
                <a:gdLst>
                  <a:gd name="T0" fmla="*/ 369 w 188"/>
                  <a:gd name="T1" fmla="*/ 736 h 160"/>
                  <a:gd name="T2" fmla="*/ 681 w 188"/>
                  <a:gd name="T3" fmla="*/ 951 h 160"/>
                  <a:gd name="T4" fmla="*/ 471 w 188"/>
                  <a:gd name="T5" fmla="*/ 1189 h 160"/>
                  <a:gd name="T6" fmla="*/ 420 w 188"/>
                  <a:gd name="T7" fmla="*/ 1024 h 160"/>
                  <a:gd name="T8" fmla="*/ 133 w 188"/>
                  <a:gd name="T9" fmla="*/ 1307 h 160"/>
                  <a:gd name="T10" fmla="*/ 287 w 188"/>
                  <a:gd name="T11" fmla="*/ 1521 h 160"/>
                  <a:gd name="T12" fmla="*/ 707 w 188"/>
                  <a:gd name="T13" fmla="*/ 1448 h 160"/>
                  <a:gd name="T14" fmla="*/ 579 w 188"/>
                  <a:gd name="T15" fmla="*/ 1760 h 160"/>
                  <a:gd name="T16" fmla="*/ 471 w 188"/>
                  <a:gd name="T17" fmla="*/ 1877 h 160"/>
                  <a:gd name="T18" fmla="*/ 261 w 188"/>
                  <a:gd name="T19" fmla="*/ 1950 h 160"/>
                  <a:gd name="T20" fmla="*/ 159 w 188"/>
                  <a:gd name="T21" fmla="*/ 2330 h 160"/>
                  <a:gd name="T22" fmla="*/ 287 w 188"/>
                  <a:gd name="T23" fmla="*/ 2545 h 160"/>
                  <a:gd name="T24" fmla="*/ 579 w 188"/>
                  <a:gd name="T25" fmla="*/ 2662 h 160"/>
                  <a:gd name="T26" fmla="*/ 579 w 188"/>
                  <a:gd name="T27" fmla="*/ 2852 h 160"/>
                  <a:gd name="T28" fmla="*/ 917 w 188"/>
                  <a:gd name="T29" fmla="*/ 2925 h 160"/>
                  <a:gd name="T30" fmla="*/ 1101 w 188"/>
                  <a:gd name="T31" fmla="*/ 2969 h 160"/>
                  <a:gd name="T32" fmla="*/ 763 w 188"/>
                  <a:gd name="T33" fmla="*/ 3349 h 160"/>
                  <a:gd name="T34" fmla="*/ 497 w 188"/>
                  <a:gd name="T35" fmla="*/ 3495 h 160"/>
                  <a:gd name="T36" fmla="*/ 77 w 188"/>
                  <a:gd name="T37" fmla="*/ 3685 h 160"/>
                  <a:gd name="T38" fmla="*/ 77 w 188"/>
                  <a:gd name="T39" fmla="*/ 3802 h 160"/>
                  <a:gd name="T40" fmla="*/ 763 w 188"/>
                  <a:gd name="T41" fmla="*/ 3539 h 160"/>
                  <a:gd name="T42" fmla="*/ 1629 w 188"/>
                  <a:gd name="T43" fmla="*/ 2852 h 160"/>
                  <a:gd name="T44" fmla="*/ 1547 w 188"/>
                  <a:gd name="T45" fmla="*/ 2779 h 160"/>
                  <a:gd name="T46" fmla="*/ 2018 w 188"/>
                  <a:gd name="T47" fmla="*/ 2257 h 160"/>
                  <a:gd name="T48" fmla="*/ 1890 w 188"/>
                  <a:gd name="T49" fmla="*/ 2398 h 160"/>
                  <a:gd name="T50" fmla="*/ 1916 w 188"/>
                  <a:gd name="T51" fmla="*/ 2589 h 160"/>
                  <a:gd name="T52" fmla="*/ 1890 w 188"/>
                  <a:gd name="T53" fmla="*/ 2711 h 160"/>
                  <a:gd name="T54" fmla="*/ 2259 w 188"/>
                  <a:gd name="T55" fmla="*/ 2520 h 160"/>
                  <a:gd name="T56" fmla="*/ 2259 w 188"/>
                  <a:gd name="T57" fmla="*/ 2330 h 160"/>
                  <a:gd name="T58" fmla="*/ 2807 w 188"/>
                  <a:gd name="T59" fmla="*/ 2447 h 160"/>
                  <a:gd name="T60" fmla="*/ 3176 w 188"/>
                  <a:gd name="T61" fmla="*/ 2398 h 160"/>
                  <a:gd name="T62" fmla="*/ 3806 w 188"/>
                  <a:gd name="T63" fmla="*/ 2589 h 160"/>
                  <a:gd name="T64" fmla="*/ 4016 w 188"/>
                  <a:gd name="T65" fmla="*/ 2828 h 160"/>
                  <a:gd name="T66" fmla="*/ 4354 w 188"/>
                  <a:gd name="T67" fmla="*/ 3042 h 160"/>
                  <a:gd name="T68" fmla="*/ 4933 w 188"/>
                  <a:gd name="T69" fmla="*/ 3091 h 160"/>
                  <a:gd name="T70" fmla="*/ 4856 w 188"/>
                  <a:gd name="T71" fmla="*/ 2779 h 160"/>
                  <a:gd name="T72" fmla="*/ 4620 w 188"/>
                  <a:gd name="T73" fmla="*/ 2735 h 160"/>
                  <a:gd name="T74" fmla="*/ 4277 w 188"/>
                  <a:gd name="T75" fmla="*/ 2520 h 160"/>
                  <a:gd name="T76" fmla="*/ 3857 w 188"/>
                  <a:gd name="T77" fmla="*/ 2257 h 160"/>
                  <a:gd name="T78" fmla="*/ 3698 w 188"/>
                  <a:gd name="T79" fmla="*/ 2447 h 160"/>
                  <a:gd name="T80" fmla="*/ 3386 w 188"/>
                  <a:gd name="T81" fmla="*/ 2208 h 160"/>
                  <a:gd name="T82" fmla="*/ 3068 w 188"/>
                  <a:gd name="T83" fmla="*/ 1901 h 160"/>
                  <a:gd name="T84" fmla="*/ 2674 w 188"/>
                  <a:gd name="T85" fmla="*/ 497 h 160"/>
                  <a:gd name="T86" fmla="*/ 2361 w 188"/>
                  <a:gd name="T87" fmla="*/ 117 h 160"/>
                  <a:gd name="T88" fmla="*/ 1808 w 188"/>
                  <a:gd name="T89" fmla="*/ 117 h 160"/>
                  <a:gd name="T90" fmla="*/ 1547 w 188"/>
                  <a:gd name="T91" fmla="*/ 117 h 160"/>
                  <a:gd name="T92" fmla="*/ 1183 w 188"/>
                  <a:gd name="T93" fmla="*/ 0 h 160"/>
                  <a:gd name="T94" fmla="*/ 917 w 188"/>
                  <a:gd name="T95" fmla="*/ 98 h 160"/>
                  <a:gd name="T96" fmla="*/ 630 w 188"/>
                  <a:gd name="T97" fmla="*/ 307 h 160"/>
                  <a:gd name="T98" fmla="*/ 497 w 188"/>
                  <a:gd name="T99" fmla="*/ 497 h 160"/>
                  <a:gd name="T100" fmla="*/ 261 w 188"/>
                  <a:gd name="T101" fmla="*/ 619 h 16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8"/>
                  <a:gd name="T154" fmla="*/ 0 h 160"/>
                  <a:gd name="T155" fmla="*/ 188 w 188"/>
                  <a:gd name="T156" fmla="*/ 160 h 16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close/>
                  </a:path>
                </a:pathLst>
              </a:custGeom>
              <a:solidFill>
                <a:schemeClr val="bg1"/>
              </a:solidFill>
              <a:ln w="12700" cmpd="sng">
                <a:solidFill>
                  <a:schemeClr val="tx1"/>
                </a:solidFill>
                <a:prstDash val="solid"/>
                <a:round/>
                <a:headEnd/>
                <a:tailEnd/>
              </a:ln>
            </p:spPr>
            <p:txBody>
              <a:bodyPr/>
              <a:lstStyle/>
              <a:p>
                <a:endParaRPr lang="en-US"/>
              </a:p>
            </p:txBody>
          </p:sp>
          <p:sp>
            <p:nvSpPr>
              <p:cNvPr id="32998" name="Freeform 33"/>
              <p:cNvSpPr>
                <a:spLocks/>
              </p:cNvSpPr>
              <p:nvPr/>
            </p:nvSpPr>
            <p:spPr bwMode="auto">
              <a:xfrm>
                <a:off x="995" y="3308"/>
                <a:ext cx="20" cy="14"/>
              </a:xfrm>
              <a:custGeom>
                <a:avLst/>
                <a:gdLst>
                  <a:gd name="T0" fmla="*/ 50 w 4"/>
                  <a:gd name="T1" fmla="*/ 42 h 3"/>
                  <a:gd name="T2" fmla="*/ 50 w 4"/>
                  <a:gd name="T3" fmla="*/ 23 h 3"/>
                  <a:gd name="T4" fmla="*/ 50 w 4"/>
                  <a:gd name="T5" fmla="*/ 23 h 3"/>
                  <a:gd name="T6" fmla="*/ 50 w 4"/>
                  <a:gd name="T7" fmla="*/ 23 h 3"/>
                  <a:gd name="T8" fmla="*/ 50 w 4"/>
                  <a:gd name="T9" fmla="*/ 23 h 3"/>
                  <a:gd name="T10" fmla="*/ 50 w 4"/>
                  <a:gd name="T11" fmla="*/ 23 h 3"/>
                  <a:gd name="T12" fmla="*/ 50 w 4"/>
                  <a:gd name="T13" fmla="*/ 23 h 3"/>
                  <a:gd name="T14" fmla="*/ 25 w 4"/>
                  <a:gd name="T15" fmla="*/ 0 h 3"/>
                  <a:gd name="T16" fmla="*/ 25 w 4"/>
                  <a:gd name="T17" fmla="*/ 0 h 3"/>
                  <a:gd name="T18" fmla="*/ 0 w 4"/>
                  <a:gd name="T19" fmla="*/ 23 h 3"/>
                  <a:gd name="T20" fmla="*/ 0 w 4"/>
                  <a:gd name="T21" fmla="*/ 23 h 3"/>
                  <a:gd name="T22" fmla="*/ 0 w 4"/>
                  <a:gd name="T23" fmla="*/ 23 h 3"/>
                  <a:gd name="T24" fmla="*/ 0 w 4"/>
                  <a:gd name="T25" fmla="*/ 23 h 3"/>
                  <a:gd name="T26" fmla="*/ 0 w 4"/>
                  <a:gd name="T27" fmla="*/ 23 h 3"/>
                  <a:gd name="T28" fmla="*/ 0 w 4"/>
                  <a:gd name="T29" fmla="*/ 23 h 3"/>
                  <a:gd name="T30" fmla="*/ 0 w 4"/>
                  <a:gd name="T31" fmla="*/ 42 h 3"/>
                  <a:gd name="T32" fmla="*/ 0 w 4"/>
                  <a:gd name="T33" fmla="*/ 42 h 3"/>
                  <a:gd name="T34" fmla="*/ 25 w 4"/>
                  <a:gd name="T35" fmla="*/ 42 h 3"/>
                  <a:gd name="T36" fmla="*/ 25 w 4"/>
                  <a:gd name="T37" fmla="*/ 42 h 3"/>
                  <a:gd name="T38" fmla="*/ 25 w 4"/>
                  <a:gd name="T39" fmla="*/ 65 h 3"/>
                  <a:gd name="T40" fmla="*/ 50 w 4"/>
                  <a:gd name="T41" fmla="*/ 65 h 3"/>
                  <a:gd name="T42" fmla="*/ 50 w 4"/>
                  <a:gd name="T43" fmla="*/ 65 h 3"/>
                  <a:gd name="T44" fmla="*/ 75 w 4"/>
                  <a:gd name="T45" fmla="*/ 65 h 3"/>
                  <a:gd name="T46" fmla="*/ 75 w 4"/>
                  <a:gd name="T47" fmla="*/ 65 h 3"/>
                  <a:gd name="T48" fmla="*/ 100 w 4"/>
                  <a:gd name="T49" fmla="*/ 42 h 3"/>
                  <a:gd name="T50" fmla="*/ 100 w 4"/>
                  <a:gd name="T51" fmla="*/ 42 h 3"/>
                  <a:gd name="T52" fmla="*/ 100 w 4"/>
                  <a:gd name="T53" fmla="*/ 42 h 3"/>
                  <a:gd name="T54" fmla="*/ 100 w 4"/>
                  <a:gd name="T55" fmla="*/ 23 h 3"/>
                  <a:gd name="T56" fmla="*/ 100 w 4"/>
                  <a:gd name="T57" fmla="*/ 23 h 3"/>
                  <a:gd name="T58" fmla="*/ 100 w 4"/>
                  <a:gd name="T59" fmla="*/ 23 h 3"/>
                  <a:gd name="T60" fmla="*/ 100 w 4"/>
                  <a:gd name="T61" fmla="*/ 23 h 3"/>
                  <a:gd name="T62" fmla="*/ 100 w 4"/>
                  <a:gd name="T63" fmla="*/ 23 h 3"/>
                  <a:gd name="T64" fmla="*/ 100 w 4"/>
                  <a:gd name="T65" fmla="*/ 0 h 3"/>
                  <a:gd name="T66" fmla="*/ 100 w 4"/>
                  <a:gd name="T67" fmla="*/ 0 h 3"/>
                  <a:gd name="T68" fmla="*/ 100 w 4"/>
                  <a:gd name="T69" fmla="*/ 0 h 3"/>
                  <a:gd name="T70" fmla="*/ 100 w 4"/>
                  <a:gd name="T71" fmla="*/ 0 h 3"/>
                  <a:gd name="T72" fmla="*/ 100 w 4"/>
                  <a:gd name="T73" fmla="*/ 23 h 3"/>
                  <a:gd name="T74" fmla="*/ 75 w 4"/>
                  <a:gd name="T75" fmla="*/ 23 h 3"/>
                  <a:gd name="T76" fmla="*/ 75 w 4"/>
                  <a:gd name="T77" fmla="*/ 23 h 3"/>
                  <a:gd name="T78" fmla="*/ 50 w 4"/>
                  <a:gd name="T79" fmla="*/ 42 h 3"/>
                  <a:gd name="T80" fmla="*/ 50 w 4"/>
                  <a:gd name="T81" fmla="*/ 42 h 3"/>
                  <a:gd name="T82" fmla="*/ 50 w 4"/>
                  <a:gd name="T83" fmla="*/ 42 h 3"/>
                  <a:gd name="T84" fmla="*/ 50 w 4"/>
                  <a:gd name="T85" fmla="*/ 42 h 3"/>
                  <a:gd name="T86" fmla="*/ 50 w 4"/>
                  <a:gd name="T87" fmla="*/ 65 h 3"/>
                  <a:gd name="T88" fmla="*/ 75 w 4"/>
                  <a:gd name="T89" fmla="*/ 65 h 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
                  <a:gd name="T136" fmla="*/ 0 h 3"/>
                  <a:gd name="T137" fmla="*/ 4 w 4"/>
                  <a:gd name="T138" fmla="*/ 3 h 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 h="3">
                    <a:moveTo>
                      <a:pt x="2" y="2"/>
                    </a:moveTo>
                    <a:lnTo>
                      <a:pt x="2" y="1"/>
                    </a:lnTo>
                    <a:lnTo>
                      <a:pt x="1" y="0"/>
                    </a:lnTo>
                    <a:lnTo>
                      <a:pt x="0" y="1"/>
                    </a:lnTo>
                    <a:lnTo>
                      <a:pt x="0" y="2"/>
                    </a:lnTo>
                    <a:lnTo>
                      <a:pt x="1" y="2"/>
                    </a:lnTo>
                    <a:lnTo>
                      <a:pt x="1" y="3"/>
                    </a:lnTo>
                    <a:lnTo>
                      <a:pt x="2" y="3"/>
                    </a:lnTo>
                    <a:lnTo>
                      <a:pt x="3" y="3"/>
                    </a:lnTo>
                    <a:lnTo>
                      <a:pt x="4" y="2"/>
                    </a:lnTo>
                    <a:lnTo>
                      <a:pt x="4" y="1"/>
                    </a:lnTo>
                    <a:lnTo>
                      <a:pt x="4" y="0"/>
                    </a:lnTo>
                    <a:lnTo>
                      <a:pt x="4" y="1"/>
                    </a:lnTo>
                    <a:lnTo>
                      <a:pt x="3" y="1"/>
                    </a:lnTo>
                    <a:lnTo>
                      <a:pt x="2" y="2"/>
                    </a:lnTo>
                    <a:lnTo>
                      <a:pt x="2" y="3"/>
                    </a:lnTo>
                    <a:lnTo>
                      <a:pt x="3" y="3"/>
                    </a:lnTo>
                  </a:path>
                </a:pathLst>
              </a:custGeom>
              <a:solidFill>
                <a:schemeClr val="bg1"/>
              </a:solidFill>
              <a:ln w="12700" cmpd="sng">
                <a:solidFill>
                  <a:schemeClr val="tx1"/>
                </a:solidFill>
                <a:prstDash val="solid"/>
                <a:round/>
                <a:headEnd/>
                <a:tailEnd/>
              </a:ln>
            </p:spPr>
            <p:txBody>
              <a:bodyPr/>
              <a:lstStyle/>
              <a:p>
                <a:endParaRPr lang="en-US"/>
              </a:p>
            </p:txBody>
          </p:sp>
          <p:sp>
            <p:nvSpPr>
              <p:cNvPr id="32999" name="Freeform 34"/>
              <p:cNvSpPr>
                <a:spLocks/>
              </p:cNvSpPr>
              <p:nvPr/>
            </p:nvSpPr>
            <p:spPr bwMode="auto">
              <a:xfrm>
                <a:off x="949" y="3310"/>
                <a:ext cx="46" cy="30"/>
              </a:xfrm>
              <a:custGeom>
                <a:avLst/>
                <a:gdLst>
                  <a:gd name="T0" fmla="*/ 184 w 9"/>
                  <a:gd name="T1" fmla="*/ 0 h 6"/>
                  <a:gd name="T2" fmla="*/ 102 w 9"/>
                  <a:gd name="T3" fmla="*/ 0 h 6"/>
                  <a:gd name="T4" fmla="*/ 77 w 9"/>
                  <a:gd name="T5" fmla="*/ 25 h 6"/>
                  <a:gd name="T6" fmla="*/ 77 w 9"/>
                  <a:gd name="T7" fmla="*/ 25 h 6"/>
                  <a:gd name="T8" fmla="*/ 77 w 9"/>
                  <a:gd name="T9" fmla="*/ 50 h 6"/>
                  <a:gd name="T10" fmla="*/ 77 w 9"/>
                  <a:gd name="T11" fmla="*/ 75 h 6"/>
                  <a:gd name="T12" fmla="*/ 51 w 9"/>
                  <a:gd name="T13" fmla="*/ 75 h 6"/>
                  <a:gd name="T14" fmla="*/ 51 w 9"/>
                  <a:gd name="T15" fmla="*/ 75 h 6"/>
                  <a:gd name="T16" fmla="*/ 26 w 9"/>
                  <a:gd name="T17" fmla="*/ 75 h 6"/>
                  <a:gd name="T18" fmla="*/ 26 w 9"/>
                  <a:gd name="T19" fmla="*/ 100 h 6"/>
                  <a:gd name="T20" fmla="*/ 26 w 9"/>
                  <a:gd name="T21" fmla="*/ 125 h 6"/>
                  <a:gd name="T22" fmla="*/ 0 w 9"/>
                  <a:gd name="T23" fmla="*/ 125 h 6"/>
                  <a:gd name="T24" fmla="*/ 0 w 9"/>
                  <a:gd name="T25" fmla="*/ 150 h 6"/>
                  <a:gd name="T26" fmla="*/ 0 w 9"/>
                  <a:gd name="T27" fmla="*/ 150 h 6"/>
                  <a:gd name="T28" fmla="*/ 0 w 9"/>
                  <a:gd name="T29" fmla="*/ 150 h 6"/>
                  <a:gd name="T30" fmla="*/ 0 w 9"/>
                  <a:gd name="T31" fmla="*/ 150 h 6"/>
                  <a:gd name="T32" fmla="*/ 0 w 9"/>
                  <a:gd name="T33" fmla="*/ 150 h 6"/>
                  <a:gd name="T34" fmla="*/ 0 w 9"/>
                  <a:gd name="T35" fmla="*/ 150 h 6"/>
                  <a:gd name="T36" fmla="*/ 0 w 9"/>
                  <a:gd name="T37" fmla="*/ 150 h 6"/>
                  <a:gd name="T38" fmla="*/ 26 w 9"/>
                  <a:gd name="T39" fmla="*/ 150 h 6"/>
                  <a:gd name="T40" fmla="*/ 51 w 9"/>
                  <a:gd name="T41" fmla="*/ 150 h 6"/>
                  <a:gd name="T42" fmla="*/ 77 w 9"/>
                  <a:gd name="T43" fmla="*/ 125 h 6"/>
                  <a:gd name="T44" fmla="*/ 158 w 9"/>
                  <a:gd name="T45" fmla="*/ 75 h 6"/>
                  <a:gd name="T46" fmla="*/ 184 w 9"/>
                  <a:gd name="T47" fmla="*/ 50 h 6"/>
                  <a:gd name="T48" fmla="*/ 210 w 9"/>
                  <a:gd name="T49" fmla="*/ 50 h 6"/>
                  <a:gd name="T50" fmla="*/ 235 w 9"/>
                  <a:gd name="T51" fmla="*/ 25 h 6"/>
                  <a:gd name="T52" fmla="*/ 235 w 9"/>
                  <a:gd name="T53" fmla="*/ 25 h 6"/>
                  <a:gd name="T54" fmla="*/ 235 w 9"/>
                  <a:gd name="T55" fmla="*/ 25 h 6"/>
                  <a:gd name="T56" fmla="*/ 210 w 9"/>
                  <a:gd name="T57" fmla="*/ 0 h 6"/>
                  <a:gd name="T58" fmla="*/ 210 w 9"/>
                  <a:gd name="T59" fmla="*/ 0 h 6"/>
                  <a:gd name="T60" fmla="*/ 210 w 9"/>
                  <a:gd name="T61" fmla="*/ 0 h 6"/>
                  <a:gd name="T62" fmla="*/ 210 w 9"/>
                  <a:gd name="T63" fmla="*/ 0 h 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
                  <a:gd name="T97" fmla="*/ 0 h 6"/>
                  <a:gd name="T98" fmla="*/ 9 w 9"/>
                  <a:gd name="T99" fmla="*/ 6 h 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 h="6">
                    <a:moveTo>
                      <a:pt x="8" y="0"/>
                    </a:moveTo>
                    <a:lnTo>
                      <a:pt x="7" y="0"/>
                    </a:lnTo>
                    <a:lnTo>
                      <a:pt x="6" y="0"/>
                    </a:lnTo>
                    <a:lnTo>
                      <a:pt x="4" y="0"/>
                    </a:lnTo>
                    <a:lnTo>
                      <a:pt x="4" y="1"/>
                    </a:lnTo>
                    <a:lnTo>
                      <a:pt x="3" y="1"/>
                    </a:lnTo>
                    <a:lnTo>
                      <a:pt x="3" y="2"/>
                    </a:lnTo>
                    <a:lnTo>
                      <a:pt x="3" y="3"/>
                    </a:lnTo>
                    <a:lnTo>
                      <a:pt x="2" y="3"/>
                    </a:lnTo>
                    <a:lnTo>
                      <a:pt x="1" y="3"/>
                    </a:lnTo>
                    <a:lnTo>
                      <a:pt x="1" y="4"/>
                    </a:lnTo>
                    <a:lnTo>
                      <a:pt x="1" y="5"/>
                    </a:lnTo>
                    <a:lnTo>
                      <a:pt x="0" y="5"/>
                    </a:lnTo>
                    <a:lnTo>
                      <a:pt x="0" y="6"/>
                    </a:lnTo>
                    <a:lnTo>
                      <a:pt x="1" y="6"/>
                    </a:lnTo>
                    <a:lnTo>
                      <a:pt x="2" y="6"/>
                    </a:lnTo>
                    <a:lnTo>
                      <a:pt x="2" y="5"/>
                    </a:lnTo>
                    <a:lnTo>
                      <a:pt x="3" y="5"/>
                    </a:lnTo>
                    <a:lnTo>
                      <a:pt x="5" y="4"/>
                    </a:lnTo>
                    <a:lnTo>
                      <a:pt x="6" y="3"/>
                    </a:lnTo>
                    <a:lnTo>
                      <a:pt x="7" y="2"/>
                    </a:lnTo>
                    <a:lnTo>
                      <a:pt x="8" y="2"/>
                    </a:lnTo>
                    <a:lnTo>
                      <a:pt x="9" y="1"/>
                    </a:lnTo>
                    <a:lnTo>
                      <a:pt x="8"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33000" name="Freeform 35"/>
              <p:cNvSpPr>
                <a:spLocks/>
              </p:cNvSpPr>
              <p:nvPr/>
            </p:nvSpPr>
            <p:spPr bwMode="auto">
              <a:xfrm>
                <a:off x="903" y="3332"/>
                <a:ext cx="46" cy="34"/>
              </a:xfrm>
              <a:custGeom>
                <a:avLst/>
                <a:gdLst>
                  <a:gd name="T0" fmla="*/ 210 w 9"/>
                  <a:gd name="T1" fmla="*/ 73 h 7"/>
                  <a:gd name="T2" fmla="*/ 210 w 9"/>
                  <a:gd name="T3" fmla="*/ 24 h 7"/>
                  <a:gd name="T4" fmla="*/ 133 w 9"/>
                  <a:gd name="T5" fmla="*/ 73 h 7"/>
                  <a:gd name="T6" fmla="*/ 102 w 9"/>
                  <a:gd name="T7" fmla="*/ 92 h 7"/>
                  <a:gd name="T8" fmla="*/ 102 w 9"/>
                  <a:gd name="T9" fmla="*/ 92 h 7"/>
                  <a:gd name="T10" fmla="*/ 51 w 9"/>
                  <a:gd name="T11" fmla="*/ 117 h 7"/>
                  <a:gd name="T12" fmla="*/ 26 w 9"/>
                  <a:gd name="T13" fmla="*/ 141 h 7"/>
                  <a:gd name="T14" fmla="*/ 0 w 9"/>
                  <a:gd name="T15" fmla="*/ 141 h 7"/>
                  <a:gd name="T16" fmla="*/ 51 w 9"/>
                  <a:gd name="T17" fmla="*/ 141 h 7"/>
                  <a:gd name="T18" fmla="*/ 77 w 9"/>
                  <a:gd name="T19" fmla="*/ 117 h 7"/>
                  <a:gd name="T20" fmla="*/ 158 w 9"/>
                  <a:gd name="T21" fmla="*/ 92 h 7"/>
                  <a:gd name="T22" fmla="*/ 210 w 9"/>
                  <a:gd name="T23" fmla="*/ 73 h 7"/>
                  <a:gd name="T24" fmla="*/ 210 w 9"/>
                  <a:gd name="T25" fmla="*/ 73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7"/>
                  <a:gd name="T41" fmla="*/ 9 w 9"/>
                  <a:gd name="T42" fmla="*/ 7 h 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chemeClr val="bg1"/>
              </a:solidFill>
              <a:ln w="12700" cmpd="sng">
                <a:solidFill>
                  <a:schemeClr val="tx1"/>
                </a:solidFill>
                <a:prstDash val="solid"/>
                <a:round/>
                <a:headEnd/>
                <a:tailEnd/>
              </a:ln>
            </p:spPr>
            <p:txBody>
              <a:bodyPr/>
              <a:lstStyle/>
              <a:p>
                <a:endParaRPr lang="en-US"/>
              </a:p>
            </p:txBody>
          </p:sp>
          <p:sp>
            <p:nvSpPr>
              <p:cNvPr id="33001" name="Freeform 36"/>
              <p:cNvSpPr>
                <a:spLocks/>
              </p:cNvSpPr>
              <p:nvPr/>
            </p:nvSpPr>
            <p:spPr bwMode="auto">
              <a:xfrm>
                <a:off x="903" y="3337"/>
                <a:ext cx="41" cy="29"/>
              </a:xfrm>
              <a:custGeom>
                <a:avLst/>
                <a:gdLst>
                  <a:gd name="T0" fmla="*/ 210 w 8"/>
                  <a:gd name="T1" fmla="*/ 48 h 6"/>
                  <a:gd name="T2" fmla="*/ 210 w 8"/>
                  <a:gd name="T3" fmla="*/ 24 h 6"/>
                  <a:gd name="T4" fmla="*/ 210 w 8"/>
                  <a:gd name="T5" fmla="*/ 24 h 6"/>
                  <a:gd name="T6" fmla="*/ 210 w 8"/>
                  <a:gd name="T7" fmla="*/ 0 h 6"/>
                  <a:gd name="T8" fmla="*/ 210 w 8"/>
                  <a:gd name="T9" fmla="*/ 0 h 6"/>
                  <a:gd name="T10" fmla="*/ 210 w 8"/>
                  <a:gd name="T11" fmla="*/ 0 h 6"/>
                  <a:gd name="T12" fmla="*/ 210 w 8"/>
                  <a:gd name="T13" fmla="*/ 0 h 6"/>
                  <a:gd name="T14" fmla="*/ 210 w 8"/>
                  <a:gd name="T15" fmla="*/ 0 h 6"/>
                  <a:gd name="T16" fmla="*/ 210 w 8"/>
                  <a:gd name="T17" fmla="*/ 0 h 6"/>
                  <a:gd name="T18" fmla="*/ 210 w 8"/>
                  <a:gd name="T19" fmla="*/ 0 h 6"/>
                  <a:gd name="T20" fmla="*/ 184 w 8"/>
                  <a:gd name="T21" fmla="*/ 0 h 6"/>
                  <a:gd name="T22" fmla="*/ 184 w 8"/>
                  <a:gd name="T23" fmla="*/ 0 h 6"/>
                  <a:gd name="T24" fmla="*/ 159 w 8"/>
                  <a:gd name="T25" fmla="*/ 0 h 6"/>
                  <a:gd name="T26" fmla="*/ 133 w 8"/>
                  <a:gd name="T27" fmla="*/ 24 h 6"/>
                  <a:gd name="T28" fmla="*/ 133 w 8"/>
                  <a:gd name="T29" fmla="*/ 48 h 6"/>
                  <a:gd name="T30" fmla="*/ 133 w 8"/>
                  <a:gd name="T31" fmla="*/ 48 h 6"/>
                  <a:gd name="T32" fmla="*/ 108 w 8"/>
                  <a:gd name="T33" fmla="*/ 48 h 6"/>
                  <a:gd name="T34" fmla="*/ 108 w 8"/>
                  <a:gd name="T35" fmla="*/ 48 h 6"/>
                  <a:gd name="T36" fmla="*/ 108 w 8"/>
                  <a:gd name="T37" fmla="*/ 48 h 6"/>
                  <a:gd name="T38" fmla="*/ 108 w 8"/>
                  <a:gd name="T39" fmla="*/ 72 h 6"/>
                  <a:gd name="T40" fmla="*/ 108 w 8"/>
                  <a:gd name="T41" fmla="*/ 72 h 6"/>
                  <a:gd name="T42" fmla="*/ 108 w 8"/>
                  <a:gd name="T43" fmla="*/ 72 h 6"/>
                  <a:gd name="T44" fmla="*/ 108 w 8"/>
                  <a:gd name="T45" fmla="*/ 72 h 6"/>
                  <a:gd name="T46" fmla="*/ 51 w 8"/>
                  <a:gd name="T47" fmla="*/ 92 h 6"/>
                  <a:gd name="T48" fmla="*/ 51 w 8"/>
                  <a:gd name="T49" fmla="*/ 92 h 6"/>
                  <a:gd name="T50" fmla="*/ 51 w 8"/>
                  <a:gd name="T51" fmla="*/ 92 h 6"/>
                  <a:gd name="T52" fmla="*/ 51 w 8"/>
                  <a:gd name="T53" fmla="*/ 92 h 6"/>
                  <a:gd name="T54" fmla="*/ 26 w 8"/>
                  <a:gd name="T55" fmla="*/ 92 h 6"/>
                  <a:gd name="T56" fmla="*/ 26 w 8"/>
                  <a:gd name="T57" fmla="*/ 116 h 6"/>
                  <a:gd name="T58" fmla="*/ 26 w 8"/>
                  <a:gd name="T59" fmla="*/ 116 h 6"/>
                  <a:gd name="T60" fmla="*/ 0 w 8"/>
                  <a:gd name="T61" fmla="*/ 116 h 6"/>
                  <a:gd name="T62" fmla="*/ 0 w 8"/>
                  <a:gd name="T63" fmla="*/ 116 h 6"/>
                  <a:gd name="T64" fmla="*/ 0 w 8"/>
                  <a:gd name="T65" fmla="*/ 116 h 6"/>
                  <a:gd name="T66" fmla="*/ 26 w 8"/>
                  <a:gd name="T67" fmla="*/ 140 h 6"/>
                  <a:gd name="T68" fmla="*/ 26 w 8"/>
                  <a:gd name="T69" fmla="*/ 140 h 6"/>
                  <a:gd name="T70" fmla="*/ 26 w 8"/>
                  <a:gd name="T71" fmla="*/ 140 h 6"/>
                  <a:gd name="T72" fmla="*/ 26 w 8"/>
                  <a:gd name="T73" fmla="*/ 140 h 6"/>
                  <a:gd name="T74" fmla="*/ 51 w 8"/>
                  <a:gd name="T75" fmla="*/ 116 h 6"/>
                  <a:gd name="T76" fmla="*/ 51 w 8"/>
                  <a:gd name="T77" fmla="*/ 116 h 6"/>
                  <a:gd name="T78" fmla="*/ 77 w 8"/>
                  <a:gd name="T79" fmla="*/ 116 h 6"/>
                  <a:gd name="T80" fmla="*/ 77 w 8"/>
                  <a:gd name="T81" fmla="*/ 92 h 6"/>
                  <a:gd name="T82" fmla="*/ 77 w 8"/>
                  <a:gd name="T83" fmla="*/ 92 h 6"/>
                  <a:gd name="T84" fmla="*/ 133 w 8"/>
                  <a:gd name="T85" fmla="*/ 92 h 6"/>
                  <a:gd name="T86" fmla="*/ 133 w 8"/>
                  <a:gd name="T87" fmla="*/ 72 h 6"/>
                  <a:gd name="T88" fmla="*/ 159 w 8"/>
                  <a:gd name="T89" fmla="*/ 72 h 6"/>
                  <a:gd name="T90" fmla="*/ 184 w 8"/>
                  <a:gd name="T91" fmla="*/ 72 h 6"/>
                  <a:gd name="T92" fmla="*/ 184 w 8"/>
                  <a:gd name="T93" fmla="*/ 48 h 6"/>
                  <a:gd name="T94" fmla="*/ 184 w 8"/>
                  <a:gd name="T95" fmla="*/ 48 h 6"/>
                  <a:gd name="T96" fmla="*/ 210 w 8"/>
                  <a:gd name="T97" fmla="*/ 48 h 6"/>
                  <a:gd name="T98" fmla="*/ 210 w 8"/>
                  <a:gd name="T99" fmla="*/ 48 h 6"/>
                  <a:gd name="T100" fmla="*/ 210 w 8"/>
                  <a:gd name="T101" fmla="*/ 48 h 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
                  <a:gd name="T154" fmla="*/ 0 h 6"/>
                  <a:gd name="T155" fmla="*/ 8 w 8"/>
                  <a:gd name="T156" fmla="*/ 6 h 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 h="6">
                    <a:moveTo>
                      <a:pt x="8" y="2"/>
                    </a:moveTo>
                    <a:lnTo>
                      <a:pt x="8" y="1"/>
                    </a:lnTo>
                    <a:lnTo>
                      <a:pt x="8" y="0"/>
                    </a:lnTo>
                    <a:lnTo>
                      <a:pt x="7" y="0"/>
                    </a:lnTo>
                    <a:lnTo>
                      <a:pt x="6" y="0"/>
                    </a:lnTo>
                    <a:lnTo>
                      <a:pt x="5" y="1"/>
                    </a:lnTo>
                    <a:lnTo>
                      <a:pt x="5" y="2"/>
                    </a:lnTo>
                    <a:lnTo>
                      <a:pt x="4" y="2"/>
                    </a:lnTo>
                    <a:lnTo>
                      <a:pt x="4" y="3"/>
                    </a:lnTo>
                    <a:lnTo>
                      <a:pt x="2" y="4"/>
                    </a:lnTo>
                    <a:lnTo>
                      <a:pt x="1" y="4"/>
                    </a:lnTo>
                    <a:lnTo>
                      <a:pt x="1" y="5"/>
                    </a:lnTo>
                    <a:lnTo>
                      <a:pt x="0" y="5"/>
                    </a:lnTo>
                    <a:lnTo>
                      <a:pt x="1" y="6"/>
                    </a:lnTo>
                    <a:lnTo>
                      <a:pt x="2" y="5"/>
                    </a:lnTo>
                    <a:lnTo>
                      <a:pt x="3" y="5"/>
                    </a:lnTo>
                    <a:lnTo>
                      <a:pt x="3" y="4"/>
                    </a:lnTo>
                    <a:lnTo>
                      <a:pt x="5" y="4"/>
                    </a:lnTo>
                    <a:lnTo>
                      <a:pt x="5" y="3"/>
                    </a:lnTo>
                    <a:lnTo>
                      <a:pt x="6" y="3"/>
                    </a:lnTo>
                    <a:lnTo>
                      <a:pt x="7" y="3"/>
                    </a:lnTo>
                    <a:lnTo>
                      <a:pt x="7" y="2"/>
                    </a:lnTo>
                    <a:lnTo>
                      <a:pt x="8" y="2"/>
                    </a:lnTo>
                    <a:close/>
                  </a:path>
                </a:pathLst>
              </a:custGeom>
              <a:solidFill>
                <a:schemeClr val="bg1"/>
              </a:solidFill>
              <a:ln w="12700" cmpd="sng">
                <a:solidFill>
                  <a:schemeClr val="tx1"/>
                </a:solidFill>
                <a:prstDash val="solid"/>
                <a:round/>
                <a:headEnd/>
                <a:tailEnd/>
              </a:ln>
            </p:spPr>
            <p:txBody>
              <a:bodyPr/>
              <a:lstStyle/>
              <a:p>
                <a:endParaRPr lang="en-US"/>
              </a:p>
            </p:txBody>
          </p:sp>
          <p:sp>
            <p:nvSpPr>
              <p:cNvPr id="33002" name="Freeform 37"/>
              <p:cNvSpPr>
                <a:spLocks/>
              </p:cNvSpPr>
              <p:nvPr/>
            </p:nvSpPr>
            <p:spPr bwMode="auto">
              <a:xfrm>
                <a:off x="877" y="3376"/>
                <a:ext cx="4" cy="5"/>
              </a:xfrm>
              <a:custGeom>
                <a:avLst/>
                <a:gdLst>
                  <a:gd name="T0" fmla="*/ 16 w 1"/>
                  <a:gd name="T1" fmla="*/ 0 h 1"/>
                  <a:gd name="T2" fmla="*/ 0 w 1"/>
                  <a:gd name="T3" fmla="*/ 0 h 1"/>
                  <a:gd name="T4" fmla="*/ 0 w 1"/>
                  <a:gd name="T5" fmla="*/ 25 h 1"/>
                  <a:gd name="T6" fmla="*/ 16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1" y="0"/>
                    </a:moveTo>
                    <a:cubicBezTo>
                      <a:pt x="1" y="0"/>
                      <a:pt x="0" y="0"/>
                      <a:pt x="0" y="0"/>
                    </a:cubicBezTo>
                    <a:cubicBezTo>
                      <a:pt x="0" y="0"/>
                      <a:pt x="0" y="1"/>
                      <a:pt x="0" y="1"/>
                    </a:cubicBezTo>
                    <a:cubicBezTo>
                      <a:pt x="1" y="1"/>
                      <a:pt x="1" y="1"/>
                      <a:pt x="1" y="0"/>
                    </a:cubicBezTo>
                    <a:close/>
                  </a:path>
                </a:pathLst>
              </a:custGeom>
              <a:solidFill>
                <a:schemeClr val="bg1"/>
              </a:solidFill>
              <a:ln w="12700" cmpd="sng">
                <a:solidFill>
                  <a:schemeClr val="tx1"/>
                </a:solidFill>
                <a:prstDash val="solid"/>
                <a:round/>
                <a:headEnd/>
                <a:tailEnd/>
              </a:ln>
            </p:spPr>
            <p:txBody>
              <a:bodyPr/>
              <a:lstStyle/>
              <a:p>
                <a:endParaRPr lang="en-US"/>
              </a:p>
            </p:txBody>
          </p:sp>
          <p:sp>
            <p:nvSpPr>
              <p:cNvPr id="33003" name="Freeform 38"/>
              <p:cNvSpPr>
                <a:spLocks/>
              </p:cNvSpPr>
              <p:nvPr/>
            </p:nvSpPr>
            <p:spPr bwMode="auto">
              <a:xfrm>
                <a:off x="877" y="3376"/>
                <a:ext cx="4" cy="5"/>
              </a:xfrm>
              <a:custGeom>
                <a:avLst/>
                <a:gdLst>
                  <a:gd name="T0" fmla="*/ 16 w 1"/>
                  <a:gd name="T1" fmla="*/ 0 h 1"/>
                  <a:gd name="T2" fmla="*/ 16 w 1"/>
                  <a:gd name="T3" fmla="*/ 0 h 1"/>
                  <a:gd name="T4" fmla="*/ 16 w 1"/>
                  <a:gd name="T5" fmla="*/ 0 h 1"/>
                  <a:gd name="T6" fmla="*/ 16 w 1"/>
                  <a:gd name="T7" fmla="*/ 0 h 1"/>
                  <a:gd name="T8" fmla="*/ 0 w 1"/>
                  <a:gd name="T9" fmla="*/ 0 h 1"/>
                  <a:gd name="T10" fmla="*/ 0 w 1"/>
                  <a:gd name="T11" fmla="*/ 0 h 1"/>
                  <a:gd name="T12" fmla="*/ 0 w 1"/>
                  <a:gd name="T13" fmla="*/ 0 h 1"/>
                  <a:gd name="T14" fmla="*/ 0 w 1"/>
                  <a:gd name="T15" fmla="*/ 0 h 1"/>
                  <a:gd name="T16" fmla="*/ 0 w 1"/>
                  <a:gd name="T17" fmla="*/ 25 h 1"/>
                  <a:gd name="T18" fmla="*/ 0 w 1"/>
                  <a:gd name="T19" fmla="*/ 25 h 1"/>
                  <a:gd name="T20" fmla="*/ 0 w 1"/>
                  <a:gd name="T21" fmla="*/ 25 h 1"/>
                  <a:gd name="T22" fmla="*/ 0 w 1"/>
                  <a:gd name="T23" fmla="*/ 25 h 1"/>
                  <a:gd name="T24" fmla="*/ 0 w 1"/>
                  <a:gd name="T25" fmla="*/ 25 h 1"/>
                  <a:gd name="T26" fmla="*/ 16 w 1"/>
                  <a:gd name="T27" fmla="*/ 25 h 1"/>
                  <a:gd name="T28" fmla="*/ 16 w 1"/>
                  <a:gd name="T29" fmla="*/ 0 h 1"/>
                  <a:gd name="T30" fmla="*/ 16 w 1"/>
                  <a:gd name="T31" fmla="*/ 0 h 1"/>
                  <a:gd name="T32" fmla="*/ 16 w 1"/>
                  <a:gd name="T33" fmla="*/ 0 h 1"/>
                  <a:gd name="T34" fmla="*/ 16 w 1"/>
                  <a:gd name="T35" fmla="*/ 0 h 1"/>
                  <a:gd name="T36" fmla="*/ 16 w 1"/>
                  <a:gd name="T37" fmla="*/ 0 h 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
                  <a:gd name="T58" fmla="*/ 0 h 1"/>
                  <a:gd name="T59" fmla="*/ 1 w 1"/>
                  <a:gd name="T60" fmla="*/ 1 h 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 h="1">
                    <a:moveTo>
                      <a:pt x="1" y="0"/>
                    </a:moveTo>
                    <a:lnTo>
                      <a:pt x="1" y="0"/>
                    </a:lnTo>
                    <a:lnTo>
                      <a:pt x="0" y="0"/>
                    </a:lnTo>
                    <a:lnTo>
                      <a:pt x="0" y="1"/>
                    </a:lnTo>
                    <a:lnTo>
                      <a:pt x="1" y="1"/>
                    </a:lnTo>
                    <a:lnTo>
                      <a:pt x="1"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33004" name="Freeform 39"/>
              <p:cNvSpPr>
                <a:spLocks/>
              </p:cNvSpPr>
              <p:nvPr/>
            </p:nvSpPr>
            <p:spPr bwMode="auto">
              <a:xfrm>
                <a:off x="836" y="3382"/>
                <a:ext cx="14" cy="14"/>
              </a:xfrm>
              <a:custGeom>
                <a:avLst/>
                <a:gdLst>
                  <a:gd name="T0" fmla="*/ 42 w 3"/>
                  <a:gd name="T1" fmla="*/ 23 h 3"/>
                  <a:gd name="T2" fmla="*/ 65 w 3"/>
                  <a:gd name="T3" fmla="*/ 23 h 3"/>
                  <a:gd name="T4" fmla="*/ 42 w 3"/>
                  <a:gd name="T5" fmla="*/ 23 h 3"/>
                  <a:gd name="T6" fmla="*/ 65 w 3"/>
                  <a:gd name="T7" fmla="*/ 42 h 3"/>
                  <a:gd name="T8" fmla="*/ 42 w 3"/>
                  <a:gd name="T9" fmla="*/ 42 h 3"/>
                  <a:gd name="T10" fmla="*/ 23 w 3"/>
                  <a:gd name="T11" fmla="*/ 65 h 3"/>
                  <a:gd name="T12" fmla="*/ 0 w 3"/>
                  <a:gd name="T13" fmla="*/ 65 h 3"/>
                  <a:gd name="T14" fmla="*/ 23 w 3"/>
                  <a:gd name="T15" fmla="*/ 23 h 3"/>
                  <a:gd name="T16" fmla="*/ 42 w 3"/>
                  <a:gd name="T17" fmla="*/ 23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3"/>
                  <a:gd name="T29" fmla="*/ 3 w 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chemeClr val="bg1"/>
              </a:solidFill>
              <a:ln w="12700" cmpd="sng">
                <a:solidFill>
                  <a:schemeClr val="tx1"/>
                </a:solidFill>
                <a:prstDash val="solid"/>
                <a:round/>
                <a:headEnd/>
                <a:tailEnd/>
              </a:ln>
            </p:spPr>
            <p:txBody>
              <a:bodyPr/>
              <a:lstStyle/>
              <a:p>
                <a:endParaRPr lang="en-US"/>
              </a:p>
            </p:txBody>
          </p:sp>
          <p:sp>
            <p:nvSpPr>
              <p:cNvPr id="33005" name="Freeform 40"/>
              <p:cNvSpPr>
                <a:spLocks/>
              </p:cNvSpPr>
              <p:nvPr/>
            </p:nvSpPr>
            <p:spPr bwMode="auto">
              <a:xfrm>
                <a:off x="840" y="3384"/>
                <a:ext cx="15" cy="9"/>
              </a:xfrm>
              <a:custGeom>
                <a:avLst/>
                <a:gdLst>
                  <a:gd name="T0" fmla="*/ 50 w 3"/>
                  <a:gd name="T1" fmla="*/ 0 h 2"/>
                  <a:gd name="T2" fmla="*/ 50 w 3"/>
                  <a:gd name="T3" fmla="*/ 0 h 2"/>
                  <a:gd name="T4" fmla="*/ 50 w 3"/>
                  <a:gd name="T5" fmla="*/ 0 h 2"/>
                  <a:gd name="T6" fmla="*/ 50 w 3"/>
                  <a:gd name="T7" fmla="*/ 0 h 2"/>
                  <a:gd name="T8" fmla="*/ 75 w 3"/>
                  <a:gd name="T9" fmla="*/ 0 h 2"/>
                  <a:gd name="T10" fmla="*/ 75 w 3"/>
                  <a:gd name="T11" fmla="*/ 0 h 2"/>
                  <a:gd name="T12" fmla="*/ 75 w 3"/>
                  <a:gd name="T13" fmla="*/ 0 h 2"/>
                  <a:gd name="T14" fmla="*/ 75 w 3"/>
                  <a:gd name="T15" fmla="*/ 0 h 2"/>
                  <a:gd name="T16" fmla="*/ 75 w 3"/>
                  <a:gd name="T17" fmla="*/ 0 h 2"/>
                  <a:gd name="T18" fmla="*/ 75 w 3"/>
                  <a:gd name="T19" fmla="*/ 0 h 2"/>
                  <a:gd name="T20" fmla="*/ 75 w 3"/>
                  <a:gd name="T21" fmla="*/ 0 h 2"/>
                  <a:gd name="T22" fmla="*/ 50 w 3"/>
                  <a:gd name="T23" fmla="*/ 0 h 2"/>
                  <a:gd name="T24" fmla="*/ 50 w 3"/>
                  <a:gd name="T25" fmla="*/ 22 h 2"/>
                  <a:gd name="T26" fmla="*/ 75 w 3"/>
                  <a:gd name="T27" fmla="*/ 22 h 2"/>
                  <a:gd name="T28" fmla="*/ 75 w 3"/>
                  <a:gd name="T29" fmla="*/ 22 h 2"/>
                  <a:gd name="T30" fmla="*/ 75 w 3"/>
                  <a:gd name="T31" fmla="*/ 22 h 2"/>
                  <a:gd name="T32" fmla="*/ 50 w 3"/>
                  <a:gd name="T33" fmla="*/ 22 h 2"/>
                  <a:gd name="T34" fmla="*/ 50 w 3"/>
                  <a:gd name="T35" fmla="*/ 22 h 2"/>
                  <a:gd name="T36" fmla="*/ 50 w 3"/>
                  <a:gd name="T37" fmla="*/ 22 h 2"/>
                  <a:gd name="T38" fmla="*/ 50 w 3"/>
                  <a:gd name="T39" fmla="*/ 22 h 2"/>
                  <a:gd name="T40" fmla="*/ 50 w 3"/>
                  <a:gd name="T41" fmla="*/ 22 h 2"/>
                  <a:gd name="T42" fmla="*/ 25 w 3"/>
                  <a:gd name="T43" fmla="*/ 40 h 2"/>
                  <a:gd name="T44" fmla="*/ 25 w 3"/>
                  <a:gd name="T45" fmla="*/ 40 h 2"/>
                  <a:gd name="T46" fmla="*/ 25 w 3"/>
                  <a:gd name="T47" fmla="*/ 40 h 2"/>
                  <a:gd name="T48" fmla="*/ 0 w 3"/>
                  <a:gd name="T49" fmla="*/ 40 h 2"/>
                  <a:gd name="T50" fmla="*/ 0 w 3"/>
                  <a:gd name="T51" fmla="*/ 40 h 2"/>
                  <a:gd name="T52" fmla="*/ 0 w 3"/>
                  <a:gd name="T53" fmla="*/ 22 h 2"/>
                  <a:gd name="T54" fmla="*/ 25 w 3"/>
                  <a:gd name="T55" fmla="*/ 22 h 2"/>
                  <a:gd name="T56" fmla="*/ 25 w 3"/>
                  <a:gd name="T57" fmla="*/ 22 h 2"/>
                  <a:gd name="T58" fmla="*/ 25 w 3"/>
                  <a:gd name="T59" fmla="*/ 22 h 2"/>
                  <a:gd name="T60" fmla="*/ 25 w 3"/>
                  <a:gd name="T61" fmla="*/ 0 h 2"/>
                  <a:gd name="T62" fmla="*/ 50 w 3"/>
                  <a:gd name="T63" fmla="*/ 0 h 2"/>
                  <a:gd name="T64" fmla="*/ 50 w 3"/>
                  <a:gd name="T65" fmla="*/ 0 h 2"/>
                  <a:gd name="T66" fmla="*/ 50 w 3"/>
                  <a:gd name="T67" fmla="*/ 0 h 2"/>
                  <a:gd name="T68" fmla="*/ 50 w 3"/>
                  <a:gd name="T69" fmla="*/ 0 h 2"/>
                  <a:gd name="T70" fmla="*/ 50 w 3"/>
                  <a:gd name="T71" fmla="*/ 0 h 2"/>
                  <a:gd name="T72" fmla="*/ 50 w 3"/>
                  <a:gd name="T73" fmla="*/ 0 h 2"/>
                  <a:gd name="T74" fmla="*/ 50 w 3"/>
                  <a:gd name="T75" fmla="*/ 0 h 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
                  <a:gd name="T115" fmla="*/ 0 h 2"/>
                  <a:gd name="T116" fmla="*/ 3 w 3"/>
                  <a:gd name="T117" fmla="*/ 2 h 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 h="2">
                    <a:moveTo>
                      <a:pt x="2" y="0"/>
                    </a:moveTo>
                    <a:lnTo>
                      <a:pt x="2" y="0"/>
                    </a:lnTo>
                    <a:lnTo>
                      <a:pt x="3" y="0"/>
                    </a:lnTo>
                    <a:lnTo>
                      <a:pt x="2" y="0"/>
                    </a:lnTo>
                    <a:lnTo>
                      <a:pt x="2" y="1"/>
                    </a:lnTo>
                    <a:lnTo>
                      <a:pt x="3" y="1"/>
                    </a:lnTo>
                    <a:lnTo>
                      <a:pt x="2" y="1"/>
                    </a:lnTo>
                    <a:lnTo>
                      <a:pt x="1" y="2"/>
                    </a:lnTo>
                    <a:lnTo>
                      <a:pt x="0" y="2"/>
                    </a:lnTo>
                    <a:lnTo>
                      <a:pt x="0" y="1"/>
                    </a:lnTo>
                    <a:lnTo>
                      <a:pt x="1" y="1"/>
                    </a:lnTo>
                    <a:lnTo>
                      <a:pt x="1" y="0"/>
                    </a:lnTo>
                    <a:lnTo>
                      <a:pt x="2"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33006" name="Freeform 41"/>
              <p:cNvSpPr>
                <a:spLocks/>
              </p:cNvSpPr>
              <p:nvPr/>
            </p:nvSpPr>
            <p:spPr bwMode="auto">
              <a:xfrm>
                <a:off x="796" y="3390"/>
                <a:ext cx="20" cy="10"/>
              </a:xfrm>
              <a:custGeom>
                <a:avLst/>
                <a:gdLst>
                  <a:gd name="T0" fmla="*/ 75 w 4"/>
                  <a:gd name="T1" fmla="*/ 25 h 2"/>
                  <a:gd name="T2" fmla="*/ 75 w 4"/>
                  <a:gd name="T3" fmla="*/ 0 h 2"/>
                  <a:gd name="T4" fmla="*/ 100 w 4"/>
                  <a:gd name="T5" fmla="*/ 0 h 2"/>
                  <a:gd name="T6" fmla="*/ 100 w 4"/>
                  <a:gd name="T7" fmla="*/ 25 h 2"/>
                  <a:gd name="T8" fmla="*/ 25 w 4"/>
                  <a:gd name="T9" fmla="*/ 50 h 2"/>
                  <a:gd name="T10" fmla="*/ 75 w 4"/>
                  <a:gd name="T11" fmla="*/ 25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chemeClr val="bg1"/>
              </a:solidFill>
              <a:ln w="12700" cmpd="sng">
                <a:solidFill>
                  <a:schemeClr val="tx1"/>
                </a:solidFill>
                <a:prstDash val="solid"/>
                <a:round/>
                <a:headEnd/>
                <a:tailEnd/>
              </a:ln>
            </p:spPr>
            <p:txBody>
              <a:bodyPr/>
              <a:lstStyle/>
              <a:p>
                <a:endParaRPr lang="en-US"/>
              </a:p>
            </p:txBody>
          </p:sp>
          <p:sp>
            <p:nvSpPr>
              <p:cNvPr id="33007" name="Freeform 42"/>
              <p:cNvSpPr>
                <a:spLocks/>
              </p:cNvSpPr>
              <p:nvPr/>
            </p:nvSpPr>
            <p:spPr bwMode="auto">
              <a:xfrm>
                <a:off x="802" y="3390"/>
                <a:ext cx="14" cy="10"/>
              </a:xfrm>
              <a:custGeom>
                <a:avLst/>
                <a:gdLst>
                  <a:gd name="T0" fmla="*/ 42 w 3"/>
                  <a:gd name="T1" fmla="*/ 25 h 2"/>
                  <a:gd name="T2" fmla="*/ 42 w 3"/>
                  <a:gd name="T3" fmla="*/ 25 h 2"/>
                  <a:gd name="T4" fmla="*/ 42 w 3"/>
                  <a:gd name="T5" fmla="*/ 0 h 2"/>
                  <a:gd name="T6" fmla="*/ 42 w 3"/>
                  <a:gd name="T7" fmla="*/ 0 h 2"/>
                  <a:gd name="T8" fmla="*/ 42 w 3"/>
                  <a:gd name="T9" fmla="*/ 0 h 2"/>
                  <a:gd name="T10" fmla="*/ 42 w 3"/>
                  <a:gd name="T11" fmla="*/ 0 h 2"/>
                  <a:gd name="T12" fmla="*/ 42 w 3"/>
                  <a:gd name="T13" fmla="*/ 0 h 2"/>
                  <a:gd name="T14" fmla="*/ 65 w 3"/>
                  <a:gd name="T15" fmla="*/ 0 h 2"/>
                  <a:gd name="T16" fmla="*/ 65 w 3"/>
                  <a:gd name="T17" fmla="*/ 0 h 2"/>
                  <a:gd name="T18" fmla="*/ 65 w 3"/>
                  <a:gd name="T19" fmla="*/ 0 h 2"/>
                  <a:gd name="T20" fmla="*/ 65 w 3"/>
                  <a:gd name="T21" fmla="*/ 25 h 2"/>
                  <a:gd name="T22" fmla="*/ 65 w 3"/>
                  <a:gd name="T23" fmla="*/ 25 h 2"/>
                  <a:gd name="T24" fmla="*/ 65 w 3"/>
                  <a:gd name="T25" fmla="*/ 25 h 2"/>
                  <a:gd name="T26" fmla="*/ 65 w 3"/>
                  <a:gd name="T27" fmla="*/ 25 h 2"/>
                  <a:gd name="T28" fmla="*/ 42 w 3"/>
                  <a:gd name="T29" fmla="*/ 50 h 2"/>
                  <a:gd name="T30" fmla="*/ 23 w 3"/>
                  <a:gd name="T31" fmla="*/ 50 h 2"/>
                  <a:gd name="T32" fmla="*/ 0 w 3"/>
                  <a:gd name="T33" fmla="*/ 50 h 2"/>
                  <a:gd name="T34" fmla="*/ 0 w 3"/>
                  <a:gd name="T35" fmla="*/ 50 h 2"/>
                  <a:gd name="T36" fmla="*/ 0 w 3"/>
                  <a:gd name="T37" fmla="*/ 50 h 2"/>
                  <a:gd name="T38" fmla="*/ 0 w 3"/>
                  <a:gd name="T39" fmla="*/ 50 h 2"/>
                  <a:gd name="T40" fmla="*/ 0 w 3"/>
                  <a:gd name="T41" fmla="*/ 50 h 2"/>
                  <a:gd name="T42" fmla="*/ 0 w 3"/>
                  <a:gd name="T43" fmla="*/ 50 h 2"/>
                  <a:gd name="T44" fmla="*/ 23 w 3"/>
                  <a:gd name="T45" fmla="*/ 50 h 2"/>
                  <a:gd name="T46" fmla="*/ 42 w 3"/>
                  <a:gd name="T47" fmla="*/ 25 h 2"/>
                  <a:gd name="T48" fmla="*/ 42 w 3"/>
                  <a:gd name="T49" fmla="*/ 25 h 2"/>
                  <a:gd name="T50" fmla="*/ 42 w 3"/>
                  <a:gd name="T51" fmla="*/ 25 h 2"/>
                  <a:gd name="T52" fmla="*/ 42 w 3"/>
                  <a:gd name="T53" fmla="*/ 25 h 2"/>
                  <a:gd name="T54" fmla="*/ 42 w 3"/>
                  <a:gd name="T55" fmla="*/ 25 h 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
                  <a:gd name="T85" fmla="*/ 0 h 2"/>
                  <a:gd name="T86" fmla="*/ 3 w 3"/>
                  <a:gd name="T87" fmla="*/ 2 h 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 h="2">
                    <a:moveTo>
                      <a:pt x="2" y="1"/>
                    </a:moveTo>
                    <a:lnTo>
                      <a:pt x="2" y="1"/>
                    </a:lnTo>
                    <a:lnTo>
                      <a:pt x="2" y="0"/>
                    </a:lnTo>
                    <a:lnTo>
                      <a:pt x="3" y="0"/>
                    </a:lnTo>
                    <a:lnTo>
                      <a:pt x="3" y="1"/>
                    </a:lnTo>
                    <a:lnTo>
                      <a:pt x="2" y="2"/>
                    </a:lnTo>
                    <a:lnTo>
                      <a:pt x="1" y="2"/>
                    </a:lnTo>
                    <a:lnTo>
                      <a:pt x="0" y="2"/>
                    </a:lnTo>
                    <a:lnTo>
                      <a:pt x="1" y="2"/>
                    </a:lnTo>
                    <a:lnTo>
                      <a:pt x="2" y="1"/>
                    </a:lnTo>
                    <a:close/>
                  </a:path>
                </a:pathLst>
              </a:custGeom>
              <a:solidFill>
                <a:schemeClr val="bg1"/>
              </a:solidFill>
              <a:ln w="12700" cmpd="sng">
                <a:solidFill>
                  <a:schemeClr val="tx1"/>
                </a:solidFill>
                <a:prstDash val="solid"/>
                <a:round/>
                <a:headEnd/>
                <a:tailEnd/>
              </a:ln>
            </p:spPr>
            <p:txBody>
              <a:bodyPr/>
              <a:lstStyle/>
              <a:p>
                <a:endParaRPr lang="en-US"/>
              </a:p>
            </p:txBody>
          </p:sp>
          <p:sp>
            <p:nvSpPr>
              <p:cNvPr id="33008" name="Freeform 43"/>
              <p:cNvSpPr>
                <a:spLocks/>
              </p:cNvSpPr>
              <p:nvPr/>
            </p:nvSpPr>
            <p:spPr bwMode="auto">
              <a:xfrm>
                <a:off x="777" y="3391"/>
                <a:ext cx="10" cy="15"/>
              </a:xfrm>
              <a:custGeom>
                <a:avLst/>
                <a:gdLst>
                  <a:gd name="T0" fmla="*/ 25 w 2"/>
                  <a:gd name="T1" fmla="*/ 25 h 3"/>
                  <a:gd name="T2" fmla="*/ 0 w 2"/>
                  <a:gd name="T3" fmla="*/ 0 h 3"/>
                  <a:gd name="T4" fmla="*/ 0 w 2"/>
                  <a:gd name="T5" fmla="*/ 0 h 3"/>
                  <a:gd name="T6" fmla="*/ 25 w 2"/>
                  <a:gd name="T7" fmla="*/ 50 h 3"/>
                  <a:gd name="T8" fmla="*/ 0 w 2"/>
                  <a:gd name="T9" fmla="*/ 50 h 3"/>
                  <a:gd name="T10" fmla="*/ 0 w 2"/>
                  <a:gd name="T11" fmla="*/ 50 h 3"/>
                  <a:gd name="T12" fmla="*/ 0 w 2"/>
                  <a:gd name="T13" fmla="*/ 75 h 3"/>
                  <a:gd name="T14" fmla="*/ 25 w 2"/>
                  <a:gd name="T15" fmla="*/ 75 h 3"/>
                  <a:gd name="T16" fmla="*/ 25 w 2"/>
                  <a:gd name="T17" fmla="*/ 75 h 3"/>
                  <a:gd name="T18" fmla="*/ 50 w 2"/>
                  <a:gd name="T19" fmla="*/ 75 h 3"/>
                  <a:gd name="T20" fmla="*/ 50 w 2"/>
                  <a:gd name="T21" fmla="*/ 25 h 3"/>
                  <a:gd name="T22" fmla="*/ 50 w 2"/>
                  <a:gd name="T23" fmla="*/ 0 h 3"/>
                  <a:gd name="T24" fmla="*/ 25 w 2"/>
                  <a:gd name="T25" fmla="*/ 0 h 3"/>
                  <a:gd name="T26" fmla="*/ 25 w 2"/>
                  <a:gd name="T27" fmla="*/ 25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
                  <a:gd name="T43" fmla="*/ 0 h 3"/>
                  <a:gd name="T44" fmla="*/ 2 w 2"/>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chemeClr val="bg1"/>
              </a:solidFill>
              <a:ln w="12700" cmpd="sng">
                <a:solidFill>
                  <a:schemeClr val="tx1"/>
                </a:solidFill>
                <a:prstDash val="solid"/>
                <a:round/>
                <a:headEnd/>
                <a:tailEnd/>
              </a:ln>
            </p:spPr>
            <p:txBody>
              <a:bodyPr/>
              <a:lstStyle/>
              <a:p>
                <a:endParaRPr lang="en-US"/>
              </a:p>
            </p:txBody>
          </p:sp>
          <p:sp>
            <p:nvSpPr>
              <p:cNvPr id="33009" name="Freeform 44"/>
              <p:cNvSpPr>
                <a:spLocks/>
              </p:cNvSpPr>
              <p:nvPr/>
            </p:nvSpPr>
            <p:spPr bwMode="auto">
              <a:xfrm>
                <a:off x="777" y="3391"/>
                <a:ext cx="10" cy="15"/>
              </a:xfrm>
              <a:custGeom>
                <a:avLst/>
                <a:gdLst>
                  <a:gd name="T0" fmla="*/ 25 w 2"/>
                  <a:gd name="T1" fmla="*/ 25 h 3"/>
                  <a:gd name="T2" fmla="*/ 25 w 2"/>
                  <a:gd name="T3" fmla="*/ 0 h 3"/>
                  <a:gd name="T4" fmla="*/ 25 w 2"/>
                  <a:gd name="T5" fmla="*/ 0 h 3"/>
                  <a:gd name="T6" fmla="*/ 25 w 2"/>
                  <a:gd name="T7" fmla="*/ 0 h 3"/>
                  <a:gd name="T8" fmla="*/ 0 w 2"/>
                  <a:gd name="T9" fmla="*/ 0 h 3"/>
                  <a:gd name="T10" fmla="*/ 0 w 2"/>
                  <a:gd name="T11" fmla="*/ 0 h 3"/>
                  <a:gd name="T12" fmla="*/ 0 w 2"/>
                  <a:gd name="T13" fmla="*/ 25 h 3"/>
                  <a:gd name="T14" fmla="*/ 25 w 2"/>
                  <a:gd name="T15" fmla="*/ 25 h 3"/>
                  <a:gd name="T16" fmla="*/ 25 w 2"/>
                  <a:gd name="T17" fmla="*/ 25 h 3"/>
                  <a:gd name="T18" fmla="*/ 25 w 2"/>
                  <a:gd name="T19" fmla="*/ 50 h 3"/>
                  <a:gd name="T20" fmla="*/ 0 w 2"/>
                  <a:gd name="T21" fmla="*/ 50 h 3"/>
                  <a:gd name="T22" fmla="*/ 0 w 2"/>
                  <a:gd name="T23" fmla="*/ 50 h 3"/>
                  <a:gd name="T24" fmla="*/ 0 w 2"/>
                  <a:gd name="T25" fmla="*/ 50 h 3"/>
                  <a:gd name="T26" fmla="*/ 0 w 2"/>
                  <a:gd name="T27" fmla="*/ 50 h 3"/>
                  <a:gd name="T28" fmla="*/ 0 w 2"/>
                  <a:gd name="T29" fmla="*/ 50 h 3"/>
                  <a:gd name="T30" fmla="*/ 0 w 2"/>
                  <a:gd name="T31" fmla="*/ 50 h 3"/>
                  <a:gd name="T32" fmla="*/ 0 w 2"/>
                  <a:gd name="T33" fmla="*/ 75 h 3"/>
                  <a:gd name="T34" fmla="*/ 25 w 2"/>
                  <a:gd name="T35" fmla="*/ 75 h 3"/>
                  <a:gd name="T36" fmla="*/ 25 w 2"/>
                  <a:gd name="T37" fmla="*/ 75 h 3"/>
                  <a:gd name="T38" fmla="*/ 25 w 2"/>
                  <a:gd name="T39" fmla="*/ 75 h 3"/>
                  <a:gd name="T40" fmla="*/ 25 w 2"/>
                  <a:gd name="T41" fmla="*/ 75 h 3"/>
                  <a:gd name="T42" fmla="*/ 25 w 2"/>
                  <a:gd name="T43" fmla="*/ 75 h 3"/>
                  <a:gd name="T44" fmla="*/ 50 w 2"/>
                  <a:gd name="T45" fmla="*/ 75 h 3"/>
                  <a:gd name="T46" fmla="*/ 50 w 2"/>
                  <a:gd name="T47" fmla="*/ 50 h 3"/>
                  <a:gd name="T48" fmla="*/ 50 w 2"/>
                  <a:gd name="T49" fmla="*/ 25 h 3"/>
                  <a:gd name="T50" fmla="*/ 50 w 2"/>
                  <a:gd name="T51" fmla="*/ 25 h 3"/>
                  <a:gd name="T52" fmla="*/ 50 w 2"/>
                  <a:gd name="T53" fmla="*/ 25 h 3"/>
                  <a:gd name="T54" fmla="*/ 50 w 2"/>
                  <a:gd name="T55" fmla="*/ 0 h 3"/>
                  <a:gd name="T56" fmla="*/ 50 w 2"/>
                  <a:gd name="T57" fmla="*/ 0 h 3"/>
                  <a:gd name="T58" fmla="*/ 50 w 2"/>
                  <a:gd name="T59" fmla="*/ 0 h 3"/>
                  <a:gd name="T60" fmla="*/ 25 w 2"/>
                  <a:gd name="T61" fmla="*/ 0 h 3"/>
                  <a:gd name="T62" fmla="*/ 25 w 2"/>
                  <a:gd name="T63" fmla="*/ 0 h 3"/>
                  <a:gd name="T64" fmla="*/ 25 w 2"/>
                  <a:gd name="T65" fmla="*/ 25 h 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
                  <a:gd name="T100" fmla="*/ 0 h 3"/>
                  <a:gd name="T101" fmla="*/ 2 w 2"/>
                  <a:gd name="T102" fmla="*/ 3 h 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 h="3">
                    <a:moveTo>
                      <a:pt x="1" y="1"/>
                    </a:moveTo>
                    <a:lnTo>
                      <a:pt x="1" y="1"/>
                    </a:lnTo>
                    <a:lnTo>
                      <a:pt x="1" y="0"/>
                    </a:lnTo>
                    <a:lnTo>
                      <a:pt x="0" y="0"/>
                    </a:lnTo>
                    <a:lnTo>
                      <a:pt x="0" y="1"/>
                    </a:lnTo>
                    <a:lnTo>
                      <a:pt x="1" y="1"/>
                    </a:lnTo>
                    <a:lnTo>
                      <a:pt x="1" y="2"/>
                    </a:lnTo>
                    <a:lnTo>
                      <a:pt x="0" y="2"/>
                    </a:lnTo>
                    <a:lnTo>
                      <a:pt x="0" y="3"/>
                    </a:lnTo>
                    <a:lnTo>
                      <a:pt x="1" y="3"/>
                    </a:lnTo>
                    <a:lnTo>
                      <a:pt x="2" y="3"/>
                    </a:lnTo>
                    <a:lnTo>
                      <a:pt x="2" y="2"/>
                    </a:lnTo>
                    <a:lnTo>
                      <a:pt x="2" y="1"/>
                    </a:lnTo>
                    <a:lnTo>
                      <a:pt x="2" y="0"/>
                    </a:lnTo>
                    <a:lnTo>
                      <a:pt x="1" y="0"/>
                    </a:lnTo>
                    <a:lnTo>
                      <a:pt x="1" y="1"/>
                    </a:lnTo>
                    <a:close/>
                  </a:path>
                </a:pathLst>
              </a:custGeom>
              <a:solidFill>
                <a:schemeClr val="bg1"/>
              </a:solidFill>
              <a:ln w="12700" cmpd="sng">
                <a:solidFill>
                  <a:schemeClr val="tx1"/>
                </a:solidFill>
                <a:prstDash val="solid"/>
                <a:round/>
                <a:headEnd/>
                <a:tailEnd/>
              </a:ln>
            </p:spPr>
            <p:txBody>
              <a:bodyPr/>
              <a:lstStyle/>
              <a:p>
                <a:endParaRPr lang="en-US"/>
              </a:p>
            </p:txBody>
          </p:sp>
          <p:sp>
            <p:nvSpPr>
              <p:cNvPr id="33010" name="Freeform 45"/>
              <p:cNvSpPr>
                <a:spLocks/>
              </p:cNvSpPr>
              <p:nvPr/>
            </p:nvSpPr>
            <p:spPr bwMode="auto">
              <a:xfrm>
                <a:off x="756" y="3393"/>
                <a:ext cx="16" cy="15"/>
              </a:xfrm>
              <a:custGeom>
                <a:avLst/>
                <a:gdLst>
                  <a:gd name="T0" fmla="*/ 85 w 3"/>
                  <a:gd name="T1" fmla="*/ 75 h 3"/>
                  <a:gd name="T2" fmla="*/ 85 w 3"/>
                  <a:gd name="T3" fmla="*/ 75 h 3"/>
                  <a:gd name="T4" fmla="*/ 85 w 3"/>
                  <a:gd name="T5" fmla="*/ 75 h 3"/>
                  <a:gd name="T6" fmla="*/ 85 w 3"/>
                  <a:gd name="T7" fmla="*/ 75 h 3"/>
                  <a:gd name="T8" fmla="*/ 85 w 3"/>
                  <a:gd name="T9" fmla="*/ 75 h 3"/>
                  <a:gd name="T10" fmla="*/ 85 w 3"/>
                  <a:gd name="T11" fmla="*/ 75 h 3"/>
                  <a:gd name="T12" fmla="*/ 59 w 3"/>
                  <a:gd name="T13" fmla="*/ 50 h 3"/>
                  <a:gd name="T14" fmla="*/ 27 w 3"/>
                  <a:gd name="T15" fmla="*/ 25 h 3"/>
                  <a:gd name="T16" fmla="*/ 27 w 3"/>
                  <a:gd name="T17" fmla="*/ 25 h 3"/>
                  <a:gd name="T18" fmla="*/ 27 w 3"/>
                  <a:gd name="T19" fmla="*/ 25 h 3"/>
                  <a:gd name="T20" fmla="*/ 27 w 3"/>
                  <a:gd name="T21" fmla="*/ 25 h 3"/>
                  <a:gd name="T22" fmla="*/ 27 w 3"/>
                  <a:gd name="T23" fmla="*/ 25 h 3"/>
                  <a:gd name="T24" fmla="*/ 27 w 3"/>
                  <a:gd name="T25" fmla="*/ 0 h 3"/>
                  <a:gd name="T26" fmla="*/ 0 w 3"/>
                  <a:gd name="T27" fmla="*/ 0 h 3"/>
                  <a:gd name="T28" fmla="*/ 0 w 3"/>
                  <a:gd name="T29" fmla="*/ 0 h 3"/>
                  <a:gd name="T30" fmla="*/ 0 w 3"/>
                  <a:gd name="T31" fmla="*/ 0 h 3"/>
                  <a:gd name="T32" fmla="*/ 0 w 3"/>
                  <a:gd name="T33" fmla="*/ 0 h 3"/>
                  <a:gd name="T34" fmla="*/ 0 w 3"/>
                  <a:gd name="T35" fmla="*/ 0 h 3"/>
                  <a:gd name="T36" fmla="*/ 0 w 3"/>
                  <a:gd name="T37" fmla="*/ 0 h 3"/>
                  <a:gd name="T38" fmla="*/ 0 w 3"/>
                  <a:gd name="T39" fmla="*/ 0 h 3"/>
                  <a:gd name="T40" fmla="*/ 0 w 3"/>
                  <a:gd name="T41" fmla="*/ 25 h 3"/>
                  <a:gd name="T42" fmla="*/ 0 w 3"/>
                  <a:gd name="T43" fmla="*/ 25 h 3"/>
                  <a:gd name="T44" fmla="*/ 0 w 3"/>
                  <a:gd name="T45" fmla="*/ 25 h 3"/>
                  <a:gd name="T46" fmla="*/ 0 w 3"/>
                  <a:gd name="T47" fmla="*/ 25 h 3"/>
                  <a:gd name="T48" fmla="*/ 27 w 3"/>
                  <a:gd name="T49" fmla="*/ 25 h 3"/>
                  <a:gd name="T50" fmla="*/ 27 w 3"/>
                  <a:gd name="T51" fmla="*/ 50 h 3"/>
                  <a:gd name="T52" fmla="*/ 27 w 3"/>
                  <a:gd name="T53" fmla="*/ 50 h 3"/>
                  <a:gd name="T54" fmla="*/ 59 w 3"/>
                  <a:gd name="T55" fmla="*/ 75 h 3"/>
                  <a:gd name="T56" fmla="*/ 59 w 3"/>
                  <a:gd name="T57" fmla="*/ 75 h 3"/>
                  <a:gd name="T58" fmla="*/ 85 w 3"/>
                  <a:gd name="T59" fmla="*/ 75 h 3"/>
                  <a:gd name="T60" fmla="*/ 85 w 3"/>
                  <a:gd name="T61" fmla="*/ 75 h 3"/>
                  <a:gd name="T62" fmla="*/ 85 w 3"/>
                  <a:gd name="T63" fmla="*/ 75 h 3"/>
                  <a:gd name="T64" fmla="*/ 85 w 3"/>
                  <a:gd name="T65" fmla="*/ 75 h 3"/>
                  <a:gd name="T66" fmla="*/ 85 w 3"/>
                  <a:gd name="T67" fmla="*/ 75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
                  <a:gd name="T103" fmla="*/ 0 h 3"/>
                  <a:gd name="T104" fmla="*/ 3 w 3"/>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 h="3">
                    <a:moveTo>
                      <a:pt x="3" y="3"/>
                    </a:moveTo>
                    <a:lnTo>
                      <a:pt x="3" y="3"/>
                    </a:lnTo>
                    <a:lnTo>
                      <a:pt x="2" y="2"/>
                    </a:lnTo>
                    <a:lnTo>
                      <a:pt x="1" y="1"/>
                    </a:lnTo>
                    <a:lnTo>
                      <a:pt x="1" y="0"/>
                    </a:lnTo>
                    <a:lnTo>
                      <a:pt x="0" y="0"/>
                    </a:lnTo>
                    <a:lnTo>
                      <a:pt x="0" y="1"/>
                    </a:lnTo>
                    <a:lnTo>
                      <a:pt x="1" y="1"/>
                    </a:lnTo>
                    <a:lnTo>
                      <a:pt x="1" y="2"/>
                    </a:lnTo>
                    <a:lnTo>
                      <a:pt x="2" y="3"/>
                    </a:lnTo>
                    <a:lnTo>
                      <a:pt x="3" y="3"/>
                    </a:lnTo>
                    <a:close/>
                  </a:path>
                </a:pathLst>
              </a:custGeom>
              <a:solidFill>
                <a:schemeClr val="bg1"/>
              </a:solidFill>
              <a:ln w="12700" cmpd="sng">
                <a:solidFill>
                  <a:schemeClr val="tx1"/>
                </a:solidFill>
                <a:prstDash val="solid"/>
                <a:round/>
                <a:headEnd/>
                <a:tailEnd/>
              </a:ln>
            </p:spPr>
            <p:txBody>
              <a:bodyPr/>
              <a:lstStyle/>
              <a:p>
                <a:endParaRPr lang="en-US"/>
              </a:p>
            </p:txBody>
          </p:sp>
          <p:sp>
            <p:nvSpPr>
              <p:cNvPr id="33011" name="Freeform 46"/>
              <p:cNvSpPr>
                <a:spLocks/>
              </p:cNvSpPr>
              <p:nvPr/>
            </p:nvSpPr>
            <p:spPr bwMode="auto">
              <a:xfrm>
                <a:off x="728" y="3383"/>
                <a:ext cx="20" cy="10"/>
              </a:xfrm>
              <a:custGeom>
                <a:avLst/>
                <a:gdLst>
                  <a:gd name="T0" fmla="*/ 0 w 4"/>
                  <a:gd name="T1" fmla="*/ 25 h 2"/>
                  <a:gd name="T2" fmla="*/ 0 w 4"/>
                  <a:gd name="T3" fmla="*/ 25 h 2"/>
                  <a:gd name="T4" fmla="*/ 25 w 4"/>
                  <a:gd name="T5" fmla="*/ 0 h 2"/>
                  <a:gd name="T6" fmla="*/ 25 w 4"/>
                  <a:gd name="T7" fmla="*/ 0 h 2"/>
                  <a:gd name="T8" fmla="*/ 50 w 4"/>
                  <a:gd name="T9" fmla="*/ 0 h 2"/>
                  <a:gd name="T10" fmla="*/ 75 w 4"/>
                  <a:gd name="T11" fmla="*/ 0 h 2"/>
                  <a:gd name="T12" fmla="*/ 75 w 4"/>
                  <a:gd name="T13" fmla="*/ 0 h 2"/>
                  <a:gd name="T14" fmla="*/ 75 w 4"/>
                  <a:gd name="T15" fmla="*/ 0 h 2"/>
                  <a:gd name="T16" fmla="*/ 75 w 4"/>
                  <a:gd name="T17" fmla="*/ 25 h 2"/>
                  <a:gd name="T18" fmla="*/ 100 w 4"/>
                  <a:gd name="T19" fmla="*/ 25 h 2"/>
                  <a:gd name="T20" fmla="*/ 100 w 4"/>
                  <a:gd name="T21" fmla="*/ 25 h 2"/>
                  <a:gd name="T22" fmla="*/ 100 w 4"/>
                  <a:gd name="T23" fmla="*/ 25 h 2"/>
                  <a:gd name="T24" fmla="*/ 100 w 4"/>
                  <a:gd name="T25" fmla="*/ 25 h 2"/>
                  <a:gd name="T26" fmla="*/ 100 w 4"/>
                  <a:gd name="T27" fmla="*/ 25 h 2"/>
                  <a:gd name="T28" fmla="*/ 100 w 4"/>
                  <a:gd name="T29" fmla="*/ 25 h 2"/>
                  <a:gd name="T30" fmla="*/ 100 w 4"/>
                  <a:gd name="T31" fmla="*/ 25 h 2"/>
                  <a:gd name="T32" fmla="*/ 100 w 4"/>
                  <a:gd name="T33" fmla="*/ 50 h 2"/>
                  <a:gd name="T34" fmla="*/ 100 w 4"/>
                  <a:gd name="T35" fmla="*/ 50 h 2"/>
                  <a:gd name="T36" fmla="*/ 100 w 4"/>
                  <a:gd name="T37" fmla="*/ 50 h 2"/>
                  <a:gd name="T38" fmla="*/ 100 w 4"/>
                  <a:gd name="T39" fmla="*/ 50 h 2"/>
                  <a:gd name="T40" fmla="*/ 75 w 4"/>
                  <a:gd name="T41" fmla="*/ 25 h 2"/>
                  <a:gd name="T42" fmla="*/ 75 w 4"/>
                  <a:gd name="T43" fmla="*/ 25 h 2"/>
                  <a:gd name="T44" fmla="*/ 75 w 4"/>
                  <a:gd name="T45" fmla="*/ 50 h 2"/>
                  <a:gd name="T46" fmla="*/ 75 w 4"/>
                  <a:gd name="T47" fmla="*/ 50 h 2"/>
                  <a:gd name="T48" fmla="*/ 75 w 4"/>
                  <a:gd name="T49" fmla="*/ 50 h 2"/>
                  <a:gd name="T50" fmla="*/ 50 w 4"/>
                  <a:gd name="T51" fmla="*/ 50 h 2"/>
                  <a:gd name="T52" fmla="*/ 50 w 4"/>
                  <a:gd name="T53" fmla="*/ 50 h 2"/>
                  <a:gd name="T54" fmla="*/ 50 w 4"/>
                  <a:gd name="T55" fmla="*/ 50 h 2"/>
                  <a:gd name="T56" fmla="*/ 50 w 4"/>
                  <a:gd name="T57" fmla="*/ 50 h 2"/>
                  <a:gd name="T58" fmla="*/ 50 w 4"/>
                  <a:gd name="T59" fmla="*/ 50 h 2"/>
                  <a:gd name="T60" fmla="*/ 50 w 4"/>
                  <a:gd name="T61" fmla="*/ 50 h 2"/>
                  <a:gd name="T62" fmla="*/ 50 w 4"/>
                  <a:gd name="T63" fmla="*/ 50 h 2"/>
                  <a:gd name="T64" fmla="*/ 25 w 4"/>
                  <a:gd name="T65" fmla="*/ 50 h 2"/>
                  <a:gd name="T66" fmla="*/ 25 w 4"/>
                  <a:gd name="T67" fmla="*/ 50 h 2"/>
                  <a:gd name="T68" fmla="*/ 25 w 4"/>
                  <a:gd name="T69" fmla="*/ 25 h 2"/>
                  <a:gd name="T70" fmla="*/ 25 w 4"/>
                  <a:gd name="T71" fmla="*/ 25 h 2"/>
                  <a:gd name="T72" fmla="*/ 25 w 4"/>
                  <a:gd name="T73" fmla="*/ 25 h 2"/>
                  <a:gd name="T74" fmla="*/ 25 w 4"/>
                  <a:gd name="T75" fmla="*/ 25 h 2"/>
                  <a:gd name="T76" fmla="*/ 25 w 4"/>
                  <a:gd name="T77" fmla="*/ 25 h 2"/>
                  <a:gd name="T78" fmla="*/ 25 w 4"/>
                  <a:gd name="T79" fmla="*/ 25 h 2"/>
                  <a:gd name="T80" fmla="*/ 25 w 4"/>
                  <a:gd name="T81" fmla="*/ 25 h 2"/>
                  <a:gd name="T82" fmla="*/ 25 w 4"/>
                  <a:gd name="T83" fmla="*/ 25 h 2"/>
                  <a:gd name="T84" fmla="*/ 25 w 4"/>
                  <a:gd name="T85" fmla="*/ 25 h 2"/>
                  <a:gd name="T86" fmla="*/ 25 w 4"/>
                  <a:gd name="T87" fmla="*/ 25 h 2"/>
                  <a:gd name="T88" fmla="*/ 25 w 4"/>
                  <a:gd name="T89" fmla="*/ 25 h 2"/>
                  <a:gd name="T90" fmla="*/ 25 w 4"/>
                  <a:gd name="T91" fmla="*/ 25 h 2"/>
                  <a:gd name="T92" fmla="*/ 25 w 4"/>
                  <a:gd name="T93" fmla="*/ 25 h 2"/>
                  <a:gd name="T94" fmla="*/ 0 w 4"/>
                  <a:gd name="T95" fmla="*/ 25 h 2"/>
                  <a:gd name="T96" fmla="*/ 0 w 4"/>
                  <a:gd name="T97" fmla="*/ 25 h 2"/>
                  <a:gd name="T98" fmla="*/ 0 w 4"/>
                  <a:gd name="T99" fmla="*/ 25 h 2"/>
                  <a:gd name="T100" fmla="*/ 0 w 4"/>
                  <a:gd name="T101" fmla="*/ 25 h 2"/>
                  <a:gd name="T102" fmla="*/ 0 w 4"/>
                  <a:gd name="T103" fmla="*/ 25 h 2"/>
                  <a:gd name="T104" fmla="*/ 0 w 4"/>
                  <a:gd name="T105" fmla="*/ 25 h 2"/>
                  <a:gd name="T106" fmla="*/ 0 w 4"/>
                  <a:gd name="T107" fmla="*/ 25 h 2"/>
                  <a:gd name="T108" fmla="*/ 0 w 4"/>
                  <a:gd name="T109" fmla="*/ 25 h 2"/>
                  <a:gd name="T110" fmla="*/ 0 w 4"/>
                  <a:gd name="T111" fmla="*/ 25 h 2"/>
                  <a:gd name="T112" fmla="*/ 0 w 4"/>
                  <a:gd name="T113" fmla="*/ 25 h 2"/>
                  <a:gd name="T114" fmla="*/ 0 w 4"/>
                  <a:gd name="T115" fmla="*/ 25 h 2"/>
                  <a:gd name="T116" fmla="*/ 0 w 4"/>
                  <a:gd name="T117" fmla="*/ 25 h 2"/>
                  <a:gd name="T118" fmla="*/ 0 w 4"/>
                  <a:gd name="T119" fmla="*/ 25 h 2"/>
                  <a:gd name="T120" fmla="*/ 0 w 4"/>
                  <a:gd name="T121" fmla="*/ 25 h 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
                  <a:gd name="T184" fmla="*/ 0 h 2"/>
                  <a:gd name="T185" fmla="*/ 4 w 4"/>
                  <a:gd name="T186" fmla="*/ 2 h 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 h="2">
                    <a:moveTo>
                      <a:pt x="0" y="1"/>
                    </a:moveTo>
                    <a:lnTo>
                      <a:pt x="0" y="1"/>
                    </a:lnTo>
                    <a:lnTo>
                      <a:pt x="1" y="0"/>
                    </a:lnTo>
                    <a:lnTo>
                      <a:pt x="2" y="0"/>
                    </a:lnTo>
                    <a:lnTo>
                      <a:pt x="3" y="0"/>
                    </a:lnTo>
                    <a:lnTo>
                      <a:pt x="3" y="1"/>
                    </a:lnTo>
                    <a:lnTo>
                      <a:pt x="4" y="1"/>
                    </a:lnTo>
                    <a:lnTo>
                      <a:pt x="4" y="2"/>
                    </a:lnTo>
                    <a:lnTo>
                      <a:pt x="3" y="1"/>
                    </a:lnTo>
                    <a:lnTo>
                      <a:pt x="3" y="2"/>
                    </a:lnTo>
                    <a:lnTo>
                      <a:pt x="2" y="2"/>
                    </a:lnTo>
                    <a:lnTo>
                      <a:pt x="1" y="2"/>
                    </a:lnTo>
                    <a:lnTo>
                      <a:pt x="1" y="1"/>
                    </a:lnTo>
                    <a:lnTo>
                      <a:pt x="0" y="1"/>
                    </a:lnTo>
                    <a:close/>
                  </a:path>
                </a:pathLst>
              </a:custGeom>
              <a:solidFill>
                <a:schemeClr val="bg1"/>
              </a:solidFill>
              <a:ln w="12700" cmpd="sng">
                <a:solidFill>
                  <a:schemeClr val="tx1"/>
                </a:solidFill>
                <a:prstDash val="solid"/>
                <a:round/>
                <a:headEnd/>
                <a:tailEnd/>
              </a:ln>
            </p:spPr>
            <p:txBody>
              <a:bodyPr/>
              <a:lstStyle/>
              <a:p>
                <a:endParaRPr lang="en-US"/>
              </a:p>
            </p:txBody>
          </p:sp>
        </p:grpSp>
        <p:sp>
          <p:nvSpPr>
            <p:cNvPr id="32963" name="Freeform 47"/>
            <p:cNvSpPr>
              <a:spLocks/>
            </p:cNvSpPr>
            <p:nvPr/>
          </p:nvSpPr>
          <p:spPr bwMode="auto">
            <a:xfrm>
              <a:off x="2095" y="1760"/>
              <a:ext cx="391" cy="458"/>
            </a:xfrm>
            <a:custGeom>
              <a:avLst/>
              <a:gdLst>
                <a:gd name="T0" fmla="*/ 1749 w 76"/>
                <a:gd name="T1" fmla="*/ 2232 h 94"/>
                <a:gd name="T2" fmla="*/ 2012 w 76"/>
                <a:gd name="T3" fmla="*/ 643 h 94"/>
                <a:gd name="T4" fmla="*/ 1348 w 76"/>
                <a:gd name="T5" fmla="*/ 546 h 94"/>
                <a:gd name="T6" fmla="*/ 1405 w 76"/>
                <a:gd name="T7" fmla="*/ 141 h 94"/>
                <a:gd name="T8" fmla="*/ 422 w 76"/>
                <a:gd name="T9" fmla="*/ 0 h 94"/>
                <a:gd name="T10" fmla="*/ 0 w 76"/>
                <a:gd name="T11" fmla="*/ 1993 h 94"/>
                <a:gd name="T12" fmla="*/ 0 w 76"/>
                <a:gd name="T13" fmla="*/ 1993 h 94"/>
                <a:gd name="T14" fmla="*/ 1749 w 76"/>
                <a:gd name="T15" fmla="*/ 2232 h 94"/>
                <a:gd name="T16" fmla="*/ 1749 w 76"/>
                <a:gd name="T17" fmla="*/ 2232 h 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
                <a:gd name="T28" fmla="*/ 0 h 94"/>
                <a:gd name="T29" fmla="*/ 76 w 76"/>
                <a:gd name="T30" fmla="*/ 94 h 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 h="94">
                  <a:moveTo>
                    <a:pt x="66" y="94"/>
                  </a:moveTo>
                  <a:lnTo>
                    <a:pt x="76" y="27"/>
                  </a:lnTo>
                  <a:lnTo>
                    <a:pt x="51" y="23"/>
                  </a:lnTo>
                  <a:lnTo>
                    <a:pt x="53" y="6"/>
                  </a:lnTo>
                  <a:lnTo>
                    <a:pt x="16" y="0"/>
                  </a:lnTo>
                  <a:lnTo>
                    <a:pt x="0" y="84"/>
                  </a:lnTo>
                  <a:lnTo>
                    <a:pt x="66" y="94"/>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2964" name="Freeform 48"/>
            <p:cNvSpPr>
              <a:spLocks/>
            </p:cNvSpPr>
            <p:nvPr/>
          </p:nvSpPr>
          <p:spPr bwMode="auto">
            <a:xfrm>
              <a:off x="1537" y="1282"/>
              <a:ext cx="554" cy="439"/>
            </a:xfrm>
            <a:custGeom>
              <a:avLst/>
              <a:gdLst>
                <a:gd name="T0" fmla="*/ 0 w 108"/>
                <a:gd name="T1" fmla="*/ 1595 h 90"/>
                <a:gd name="T2" fmla="*/ 0 w 108"/>
                <a:gd name="T3" fmla="*/ 1473 h 90"/>
                <a:gd name="T4" fmla="*/ 26 w 108"/>
                <a:gd name="T5" fmla="*/ 1356 h 90"/>
                <a:gd name="T6" fmla="*/ 51 w 108"/>
                <a:gd name="T7" fmla="*/ 1215 h 90"/>
                <a:gd name="T8" fmla="*/ 77 w 108"/>
                <a:gd name="T9" fmla="*/ 1166 h 90"/>
                <a:gd name="T10" fmla="*/ 133 w 108"/>
                <a:gd name="T11" fmla="*/ 1117 h 90"/>
                <a:gd name="T12" fmla="*/ 133 w 108"/>
                <a:gd name="T13" fmla="*/ 1073 h 90"/>
                <a:gd name="T14" fmla="*/ 262 w 108"/>
                <a:gd name="T15" fmla="*/ 878 h 90"/>
                <a:gd name="T16" fmla="*/ 421 w 108"/>
                <a:gd name="T17" fmla="*/ 546 h 90"/>
                <a:gd name="T18" fmla="*/ 528 w 108"/>
                <a:gd name="T19" fmla="*/ 307 h 90"/>
                <a:gd name="T20" fmla="*/ 631 w 108"/>
                <a:gd name="T21" fmla="*/ 73 h 90"/>
                <a:gd name="T22" fmla="*/ 631 w 108"/>
                <a:gd name="T23" fmla="*/ 0 h 90"/>
                <a:gd name="T24" fmla="*/ 713 w 108"/>
                <a:gd name="T25" fmla="*/ 0 h 90"/>
                <a:gd name="T26" fmla="*/ 790 w 108"/>
                <a:gd name="T27" fmla="*/ 24 h 90"/>
                <a:gd name="T28" fmla="*/ 816 w 108"/>
                <a:gd name="T29" fmla="*/ 49 h 90"/>
                <a:gd name="T30" fmla="*/ 923 w 108"/>
                <a:gd name="T31" fmla="*/ 117 h 90"/>
                <a:gd name="T32" fmla="*/ 923 w 108"/>
                <a:gd name="T33" fmla="*/ 190 h 90"/>
                <a:gd name="T34" fmla="*/ 949 w 108"/>
                <a:gd name="T35" fmla="*/ 332 h 90"/>
                <a:gd name="T36" fmla="*/ 1134 w 108"/>
                <a:gd name="T37" fmla="*/ 380 h 90"/>
                <a:gd name="T38" fmla="*/ 1262 w 108"/>
                <a:gd name="T39" fmla="*/ 380 h 90"/>
                <a:gd name="T40" fmla="*/ 1421 w 108"/>
                <a:gd name="T41" fmla="*/ 429 h 90"/>
                <a:gd name="T42" fmla="*/ 1606 w 108"/>
                <a:gd name="T43" fmla="*/ 429 h 90"/>
                <a:gd name="T44" fmla="*/ 1708 w 108"/>
                <a:gd name="T45" fmla="*/ 454 h 90"/>
                <a:gd name="T46" fmla="*/ 1790 w 108"/>
                <a:gd name="T47" fmla="*/ 429 h 90"/>
                <a:gd name="T48" fmla="*/ 1867 w 108"/>
                <a:gd name="T49" fmla="*/ 454 h 90"/>
                <a:gd name="T50" fmla="*/ 1949 w 108"/>
                <a:gd name="T51" fmla="*/ 429 h 90"/>
                <a:gd name="T52" fmla="*/ 2001 w 108"/>
                <a:gd name="T53" fmla="*/ 454 h 90"/>
                <a:gd name="T54" fmla="*/ 2078 w 108"/>
                <a:gd name="T55" fmla="*/ 454 h 90"/>
                <a:gd name="T56" fmla="*/ 2734 w 108"/>
                <a:gd name="T57" fmla="*/ 571 h 90"/>
                <a:gd name="T58" fmla="*/ 2765 w 108"/>
                <a:gd name="T59" fmla="*/ 644 h 90"/>
                <a:gd name="T60" fmla="*/ 2842 w 108"/>
                <a:gd name="T61" fmla="*/ 668 h 90"/>
                <a:gd name="T62" fmla="*/ 2683 w 108"/>
                <a:gd name="T63" fmla="*/ 951 h 90"/>
                <a:gd name="T64" fmla="*/ 2657 w 108"/>
                <a:gd name="T65" fmla="*/ 1000 h 90"/>
                <a:gd name="T66" fmla="*/ 2580 w 108"/>
                <a:gd name="T67" fmla="*/ 1049 h 90"/>
                <a:gd name="T68" fmla="*/ 2472 w 108"/>
                <a:gd name="T69" fmla="*/ 1215 h 90"/>
                <a:gd name="T70" fmla="*/ 2555 w 108"/>
                <a:gd name="T71" fmla="*/ 1263 h 90"/>
                <a:gd name="T72" fmla="*/ 2555 w 108"/>
                <a:gd name="T73" fmla="*/ 1307 h 90"/>
                <a:gd name="T74" fmla="*/ 2524 w 108"/>
                <a:gd name="T75" fmla="*/ 1332 h 90"/>
                <a:gd name="T76" fmla="*/ 2498 w 108"/>
                <a:gd name="T77" fmla="*/ 1429 h 90"/>
                <a:gd name="T78" fmla="*/ 1370 w 108"/>
                <a:gd name="T79" fmla="*/ 1927 h 90"/>
                <a:gd name="T80" fmla="*/ 26 w 108"/>
                <a:gd name="T81" fmla="*/ 1619 h 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8"/>
                <a:gd name="T124" fmla="*/ 0 h 90"/>
                <a:gd name="T125" fmla="*/ 108 w 108"/>
                <a:gd name="T126" fmla="*/ 90 h 9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30" y="1"/>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65" name="Freeform 49"/>
            <p:cNvSpPr>
              <a:spLocks/>
            </p:cNvSpPr>
            <p:nvPr/>
          </p:nvSpPr>
          <p:spPr bwMode="auto">
            <a:xfrm>
              <a:off x="1988" y="1155"/>
              <a:ext cx="415" cy="634"/>
            </a:xfrm>
            <a:custGeom>
              <a:avLst/>
              <a:gdLst>
                <a:gd name="T0" fmla="*/ 184 w 81"/>
                <a:gd name="T1" fmla="*/ 2043 h 130"/>
                <a:gd name="T2" fmla="*/ 210 w 81"/>
                <a:gd name="T3" fmla="*/ 1951 h 130"/>
                <a:gd name="T4" fmla="*/ 236 w 81"/>
                <a:gd name="T5" fmla="*/ 1926 h 130"/>
                <a:gd name="T6" fmla="*/ 236 w 81"/>
                <a:gd name="T7" fmla="*/ 1878 h 130"/>
                <a:gd name="T8" fmla="*/ 159 w 81"/>
                <a:gd name="T9" fmla="*/ 1834 h 130"/>
                <a:gd name="T10" fmla="*/ 261 w 81"/>
                <a:gd name="T11" fmla="*/ 1663 h 130"/>
                <a:gd name="T12" fmla="*/ 343 w 81"/>
                <a:gd name="T13" fmla="*/ 1619 h 130"/>
                <a:gd name="T14" fmla="*/ 369 w 81"/>
                <a:gd name="T15" fmla="*/ 1570 h 130"/>
                <a:gd name="T16" fmla="*/ 523 w 81"/>
                <a:gd name="T17" fmla="*/ 1283 h 130"/>
                <a:gd name="T18" fmla="*/ 446 w 81"/>
                <a:gd name="T19" fmla="*/ 1258 h 130"/>
                <a:gd name="T20" fmla="*/ 420 w 81"/>
                <a:gd name="T21" fmla="*/ 1190 h 130"/>
                <a:gd name="T22" fmla="*/ 420 w 81"/>
                <a:gd name="T23" fmla="*/ 1117 h 130"/>
                <a:gd name="T24" fmla="*/ 420 w 81"/>
                <a:gd name="T25" fmla="*/ 1068 h 130"/>
                <a:gd name="T26" fmla="*/ 420 w 81"/>
                <a:gd name="T27" fmla="*/ 1024 h 130"/>
                <a:gd name="T28" fmla="*/ 681 w 81"/>
                <a:gd name="T29" fmla="*/ 0 h 130"/>
                <a:gd name="T30" fmla="*/ 891 w 81"/>
                <a:gd name="T31" fmla="*/ 454 h 130"/>
                <a:gd name="T32" fmla="*/ 943 w 81"/>
                <a:gd name="T33" fmla="*/ 619 h 130"/>
                <a:gd name="T34" fmla="*/ 917 w 81"/>
                <a:gd name="T35" fmla="*/ 688 h 130"/>
                <a:gd name="T36" fmla="*/ 973 w 81"/>
                <a:gd name="T37" fmla="*/ 736 h 130"/>
                <a:gd name="T38" fmla="*/ 1102 w 81"/>
                <a:gd name="T39" fmla="*/ 927 h 130"/>
                <a:gd name="T40" fmla="*/ 1127 w 81"/>
                <a:gd name="T41" fmla="*/ 1024 h 130"/>
                <a:gd name="T42" fmla="*/ 1184 w 81"/>
                <a:gd name="T43" fmla="*/ 1068 h 130"/>
                <a:gd name="T44" fmla="*/ 1286 w 81"/>
                <a:gd name="T45" fmla="*/ 1092 h 130"/>
                <a:gd name="T46" fmla="*/ 1209 w 81"/>
                <a:gd name="T47" fmla="*/ 1239 h 130"/>
                <a:gd name="T48" fmla="*/ 1184 w 81"/>
                <a:gd name="T49" fmla="*/ 1331 h 130"/>
                <a:gd name="T50" fmla="*/ 1184 w 81"/>
                <a:gd name="T51" fmla="*/ 1356 h 130"/>
                <a:gd name="T52" fmla="*/ 1127 w 81"/>
                <a:gd name="T53" fmla="*/ 1429 h 130"/>
                <a:gd name="T54" fmla="*/ 1127 w 81"/>
                <a:gd name="T55" fmla="*/ 1473 h 130"/>
                <a:gd name="T56" fmla="*/ 1209 w 81"/>
                <a:gd name="T57" fmla="*/ 1546 h 130"/>
                <a:gd name="T58" fmla="*/ 1312 w 81"/>
                <a:gd name="T59" fmla="*/ 1448 h 130"/>
                <a:gd name="T60" fmla="*/ 1337 w 81"/>
                <a:gd name="T61" fmla="*/ 1497 h 130"/>
                <a:gd name="T62" fmla="*/ 1363 w 81"/>
                <a:gd name="T63" fmla="*/ 1522 h 130"/>
                <a:gd name="T64" fmla="*/ 1363 w 81"/>
                <a:gd name="T65" fmla="*/ 1644 h 130"/>
                <a:gd name="T66" fmla="*/ 1419 w 81"/>
                <a:gd name="T67" fmla="*/ 1761 h 130"/>
                <a:gd name="T68" fmla="*/ 1394 w 81"/>
                <a:gd name="T69" fmla="*/ 1809 h 130"/>
                <a:gd name="T70" fmla="*/ 1470 w 81"/>
                <a:gd name="T71" fmla="*/ 1853 h 130"/>
                <a:gd name="T72" fmla="*/ 1496 w 81"/>
                <a:gd name="T73" fmla="*/ 1926 h 130"/>
                <a:gd name="T74" fmla="*/ 1496 w 81"/>
                <a:gd name="T75" fmla="*/ 2000 h 130"/>
                <a:gd name="T76" fmla="*/ 1547 w 81"/>
                <a:gd name="T77" fmla="*/ 2068 h 130"/>
                <a:gd name="T78" fmla="*/ 1604 w 81"/>
                <a:gd name="T79" fmla="*/ 2000 h 130"/>
                <a:gd name="T80" fmla="*/ 1706 w 81"/>
                <a:gd name="T81" fmla="*/ 2043 h 130"/>
                <a:gd name="T82" fmla="*/ 1757 w 81"/>
                <a:gd name="T83" fmla="*/ 2000 h 130"/>
                <a:gd name="T84" fmla="*/ 1865 w 81"/>
                <a:gd name="T85" fmla="*/ 2024 h 130"/>
                <a:gd name="T86" fmla="*/ 1916 w 81"/>
                <a:gd name="T87" fmla="*/ 2043 h 130"/>
                <a:gd name="T88" fmla="*/ 1993 w 81"/>
                <a:gd name="T89" fmla="*/ 2000 h 130"/>
                <a:gd name="T90" fmla="*/ 2075 w 81"/>
                <a:gd name="T91" fmla="*/ 2024 h 130"/>
                <a:gd name="T92" fmla="*/ 2126 w 81"/>
                <a:gd name="T93" fmla="*/ 2092 h 130"/>
                <a:gd name="T94" fmla="*/ 1942 w 81"/>
                <a:gd name="T95" fmla="*/ 3092 h 130"/>
                <a:gd name="T96" fmla="*/ 0 w 81"/>
                <a:gd name="T97" fmla="*/ 2760 h 13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1"/>
                <a:gd name="T148" fmla="*/ 0 h 130"/>
                <a:gd name="T149" fmla="*/ 81 w 81"/>
                <a:gd name="T150" fmla="*/ 130 h 13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66" name="Freeform 50"/>
            <p:cNvSpPr>
              <a:spLocks/>
            </p:cNvSpPr>
            <p:nvPr/>
          </p:nvSpPr>
          <p:spPr bwMode="auto">
            <a:xfrm>
              <a:off x="2162" y="1170"/>
              <a:ext cx="707" cy="424"/>
            </a:xfrm>
            <a:custGeom>
              <a:avLst/>
              <a:gdLst>
                <a:gd name="T0" fmla="*/ 1260 w 138"/>
                <a:gd name="T1" fmla="*/ 1828 h 87"/>
                <a:gd name="T2" fmla="*/ 1183 w 138"/>
                <a:gd name="T3" fmla="*/ 1993 h 87"/>
                <a:gd name="T4" fmla="*/ 1127 w 138"/>
                <a:gd name="T5" fmla="*/ 1901 h 87"/>
                <a:gd name="T6" fmla="*/ 1101 w 138"/>
                <a:gd name="T7" fmla="*/ 1974 h 87"/>
                <a:gd name="T8" fmla="*/ 999 w 138"/>
                <a:gd name="T9" fmla="*/ 1974 h 87"/>
                <a:gd name="T10" fmla="*/ 866 w 138"/>
                <a:gd name="T11" fmla="*/ 1949 h 87"/>
                <a:gd name="T12" fmla="*/ 840 w 138"/>
                <a:gd name="T13" fmla="*/ 1949 h 87"/>
                <a:gd name="T14" fmla="*/ 763 w 138"/>
                <a:gd name="T15" fmla="*/ 1949 h 87"/>
                <a:gd name="T16" fmla="*/ 681 w 138"/>
                <a:gd name="T17" fmla="*/ 1949 h 87"/>
                <a:gd name="T18" fmla="*/ 630 w 138"/>
                <a:gd name="T19" fmla="*/ 1974 h 87"/>
                <a:gd name="T20" fmla="*/ 605 w 138"/>
                <a:gd name="T21" fmla="*/ 1901 h 87"/>
                <a:gd name="T22" fmla="*/ 605 w 138"/>
                <a:gd name="T23" fmla="*/ 1828 h 87"/>
                <a:gd name="T24" fmla="*/ 523 w 138"/>
                <a:gd name="T25" fmla="*/ 1784 h 87"/>
                <a:gd name="T26" fmla="*/ 523 w 138"/>
                <a:gd name="T27" fmla="*/ 1711 h 87"/>
                <a:gd name="T28" fmla="*/ 471 w 138"/>
                <a:gd name="T29" fmla="*/ 1638 h 87"/>
                <a:gd name="T30" fmla="*/ 471 w 138"/>
                <a:gd name="T31" fmla="*/ 1496 h 87"/>
                <a:gd name="T32" fmla="*/ 446 w 138"/>
                <a:gd name="T33" fmla="*/ 1423 h 87"/>
                <a:gd name="T34" fmla="*/ 420 w 138"/>
                <a:gd name="T35" fmla="*/ 1404 h 87"/>
                <a:gd name="T36" fmla="*/ 394 w 138"/>
                <a:gd name="T37" fmla="*/ 1404 h 87"/>
                <a:gd name="T38" fmla="*/ 287 w 138"/>
                <a:gd name="T39" fmla="*/ 1472 h 87"/>
                <a:gd name="T40" fmla="*/ 236 w 138"/>
                <a:gd name="T41" fmla="*/ 1379 h 87"/>
                <a:gd name="T42" fmla="*/ 236 w 138"/>
                <a:gd name="T43" fmla="*/ 1330 h 87"/>
                <a:gd name="T44" fmla="*/ 287 w 138"/>
                <a:gd name="T45" fmla="*/ 1257 h 87"/>
                <a:gd name="T46" fmla="*/ 287 w 138"/>
                <a:gd name="T47" fmla="*/ 1189 h 87"/>
                <a:gd name="T48" fmla="*/ 313 w 138"/>
                <a:gd name="T49" fmla="*/ 1140 h 87"/>
                <a:gd name="T50" fmla="*/ 369 w 138"/>
                <a:gd name="T51" fmla="*/ 999 h 87"/>
                <a:gd name="T52" fmla="*/ 287 w 138"/>
                <a:gd name="T53" fmla="*/ 950 h 87"/>
                <a:gd name="T54" fmla="*/ 210 w 138"/>
                <a:gd name="T55" fmla="*/ 902 h 87"/>
                <a:gd name="T56" fmla="*/ 159 w 138"/>
                <a:gd name="T57" fmla="*/ 736 h 87"/>
                <a:gd name="T58" fmla="*/ 51 w 138"/>
                <a:gd name="T59" fmla="*/ 643 h 87"/>
                <a:gd name="T60" fmla="*/ 51 w 138"/>
                <a:gd name="T61" fmla="*/ 595 h 87"/>
                <a:gd name="T62" fmla="*/ 51 w 138"/>
                <a:gd name="T63" fmla="*/ 473 h 87"/>
                <a:gd name="T64" fmla="*/ 77 w 138"/>
                <a:gd name="T65" fmla="*/ 0 h 87"/>
                <a:gd name="T66" fmla="*/ 1286 w 138"/>
                <a:gd name="T67" fmla="*/ 190 h 87"/>
                <a:gd name="T68" fmla="*/ 3622 w 138"/>
                <a:gd name="T69" fmla="*/ 453 h 87"/>
                <a:gd name="T70" fmla="*/ 3463 w 138"/>
                <a:gd name="T71" fmla="*/ 2066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8"/>
                <a:gd name="T109" fmla="*/ 0 h 87"/>
                <a:gd name="T110" fmla="*/ 138 w 138"/>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2967" name="Freeform 51"/>
            <p:cNvSpPr>
              <a:spLocks/>
            </p:cNvSpPr>
            <p:nvPr/>
          </p:nvSpPr>
          <p:spPr bwMode="auto">
            <a:xfrm>
              <a:off x="1737" y="1677"/>
              <a:ext cx="440" cy="649"/>
            </a:xfrm>
            <a:custGeom>
              <a:avLst/>
              <a:gdLst>
                <a:gd name="T0" fmla="*/ 343 w 86"/>
                <a:gd name="T1" fmla="*/ 0 h 133"/>
                <a:gd name="T2" fmla="*/ 0 w 86"/>
                <a:gd name="T3" fmla="*/ 1215 h 133"/>
                <a:gd name="T4" fmla="*/ 1468 w 86"/>
                <a:gd name="T5" fmla="*/ 3167 h 133"/>
                <a:gd name="T6" fmla="*/ 1468 w 86"/>
                <a:gd name="T7" fmla="*/ 3143 h 133"/>
                <a:gd name="T8" fmla="*/ 1468 w 86"/>
                <a:gd name="T9" fmla="*/ 3118 h 133"/>
                <a:gd name="T10" fmla="*/ 1494 w 86"/>
                <a:gd name="T11" fmla="*/ 3025 h 133"/>
                <a:gd name="T12" fmla="*/ 1494 w 86"/>
                <a:gd name="T13" fmla="*/ 3001 h 133"/>
                <a:gd name="T14" fmla="*/ 1494 w 86"/>
                <a:gd name="T15" fmla="*/ 2811 h 133"/>
                <a:gd name="T16" fmla="*/ 1494 w 86"/>
                <a:gd name="T17" fmla="*/ 2738 h 133"/>
                <a:gd name="T18" fmla="*/ 1494 w 86"/>
                <a:gd name="T19" fmla="*/ 2713 h 133"/>
                <a:gd name="T20" fmla="*/ 1571 w 86"/>
                <a:gd name="T21" fmla="*/ 2713 h 133"/>
                <a:gd name="T22" fmla="*/ 1622 w 86"/>
                <a:gd name="T23" fmla="*/ 2713 h 133"/>
                <a:gd name="T24" fmla="*/ 1647 w 86"/>
                <a:gd name="T25" fmla="*/ 2738 h 133"/>
                <a:gd name="T26" fmla="*/ 1647 w 86"/>
                <a:gd name="T27" fmla="*/ 2762 h 133"/>
                <a:gd name="T28" fmla="*/ 1673 w 86"/>
                <a:gd name="T29" fmla="*/ 2786 h 133"/>
                <a:gd name="T30" fmla="*/ 1729 w 86"/>
                <a:gd name="T31" fmla="*/ 2786 h 133"/>
                <a:gd name="T32" fmla="*/ 1780 w 86"/>
                <a:gd name="T33" fmla="*/ 2620 h 133"/>
                <a:gd name="T34" fmla="*/ 1832 w 86"/>
                <a:gd name="T35" fmla="*/ 2406 h 133"/>
                <a:gd name="T36" fmla="*/ 2251 w 86"/>
                <a:gd name="T37" fmla="*/ 405 h 133"/>
                <a:gd name="T38" fmla="*/ 1284 w 86"/>
                <a:gd name="T39" fmla="*/ 215 h 133"/>
                <a:gd name="T40" fmla="*/ 343 w 86"/>
                <a:gd name="T41" fmla="*/ 0 h 133"/>
                <a:gd name="T42" fmla="*/ 343 w 86"/>
                <a:gd name="T43" fmla="*/ 0 h 13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6"/>
                <a:gd name="T67" fmla="*/ 0 h 133"/>
                <a:gd name="T68" fmla="*/ 86 w 86"/>
                <a:gd name="T69" fmla="*/ 133 h 13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32968" name="Freeform 52"/>
            <p:cNvSpPr>
              <a:spLocks/>
            </p:cNvSpPr>
            <p:nvPr/>
          </p:nvSpPr>
          <p:spPr bwMode="auto">
            <a:xfrm>
              <a:off x="1967" y="2170"/>
              <a:ext cx="467" cy="517"/>
            </a:xfrm>
            <a:custGeom>
              <a:avLst/>
              <a:gdLst>
                <a:gd name="T0" fmla="*/ 2053 w 91"/>
                <a:gd name="T1" fmla="*/ 2522 h 106"/>
                <a:gd name="T2" fmla="*/ 2397 w 91"/>
                <a:gd name="T3" fmla="*/ 239 h 106"/>
                <a:gd name="T4" fmla="*/ 657 w 91"/>
                <a:gd name="T5" fmla="*/ 0 h 106"/>
                <a:gd name="T6" fmla="*/ 657 w 91"/>
                <a:gd name="T7" fmla="*/ 0 h 106"/>
                <a:gd name="T8" fmla="*/ 606 w 91"/>
                <a:gd name="T9" fmla="*/ 215 h 106"/>
                <a:gd name="T10" fmla="*/ 554 w 91"/>
                <a:gd name="T11" fmla="*/ 380 h 106"/>
                <a:gd name="T12" fmla="*/ 503 w 91"/>
                <a:gd name="T13" fmla="*/ 380 h 106"/>
                <a:gd name="T14" fmla="*/ 472 w 91"/>
                <a:gd name="T15" fmla="*/ 356 h 106"/>
                <a:gd name="T16" fmla="*/ 472 w 91"/>
                <a:gd name="T17" fmla="*/ 332 h 106"/>
                <a:gd name="T18" fmla="*/ 446 w 91"/>
                <a:gd name="T19" fmla="*/ 307 h 106"/>
                <a:gd name="T20" fmla="*/ 395 w 91"/>
                <a:gd name="T21" fmla="*/ 307 h 106"/>
                <a:gd name="T22" fmla="*/ 318 w 91"/>
                <a:gd name="T23" fmla="*/ 307 h 106"/>
                <a:gd name="T24" fmla="*/ 318 w 91"/>
                <a:gd name="T25" fmla="*/ 332 h 106"/>
                <a:gd name="T26" fmla="*/ 318 w 91"/>
                <a:gd name="T27" fmla="*/ 405 h 106"/>
                <a:gd name="T28" fmla="*/ 318 w 91"/>
                <a:gd name="T29" fmla="*/ 595 h 106"/>
                <a:gd name="T30" fmla="*/ 318 w 91"/>
                <a:gd name="T31" fmla="*/ 619 h 106"/>
                <a:gd name="T32" fmla="*/ 287 w 91"/>
                <a:gd name="T33" fmla="*/ 712 h 106"/>
                <a:gd name="T34" fmla="*/ 287 w 91"/>
                <a:gd name="T35" fmla="*/ 736 h 106"/>
                <a:gd name="T36" fmla="*/ 287 w 91"/>
                <a:gd name="T37" fmla="*/ 761 h 106"/>
                <a:gd name="T38" fmla="*/ 287 w 91"/>
                <a:gd name="T39" fmla="*/ 810 h 106"/>
                <a:gd name="T40" fmla="*/ 287 w 91"/>
                <a:gd name="T41" fmla="*/ 834 h 106"/>
                <a:gd name="T42" fmla="*/ 287 w 91"/>
                <a:gd name="T43" fmla="*/ 858 h 106"/>
                <a:gd name="T44" fmla="*/ 318 w 91"/>
                <a:gd name="T45" fmla="*/ 902 h 106"/>
                <a:gd name="T46" fmla="*/ 318 w 91"/>
                <a:gd name="T47" fmla="*/ 927 h 106"/>
                <a:gd name="T48" fmla="*/ 318 w 91"/>
                <a:gd name="T49" fmla="*/ 975 h 106"/>
                <a:gd name="T50" fmla="*/ 344 w 91"/>
                <a:gd name="T51" fmla="*/ 1024 h 106"/>
                <a:gd name="T52" fmla="*/ 344 w 91"/>
                <a:gd name="T53" fmla="*/ 1024 h 106"/>
                <a:gd name="T54" fmla="*/ 369 w 91"/>
                <a:gd name="T55" fmla="*/ 1049 h 106"/>
                <a:gd name="T56" fmla="*/ 395 w 91"/>
                <a:gd name="T57" fmla="*/ 1093 h 106"/>
                <a:gd name="T58" fmla="*/ 369 w 91"/>
                <a:gd name="T59" fmla="*/ 1093 h 106"/>
                <a:gd name="T60" fmla="*/ 369 w 91"/>
                <a:gd name="T61" fmla="*/ 1093 h 106"/>
                <a:gd name="T62" fmla="*/ 318 w 91"/>
                <a:gd name="T63" fmla="*/ 1117 h 106"/>
                <a:gd name="T64" fmla="*/ 262 w 91"/>
                <a:gd name="T65" fmla="*/ 1141 h 106"/>
                <a:gd name="T66" fmla="*/ 236 w 91"/>
                <a:gd name="T67" fmla="*/ 1190 h 106"/>
                <a:gd name="T68" fmla="*/ 185 w 91"/>
                <a:gd name="T69" fmla="*/ 1307 h 106"/>
                <a:gd name="T70" fmla="*/ 133 w 91"/>
                <a:gd name="T71" fmla="*/ 1380 h 106"/>
                <a:gd name="T72" fmla="*/ 77 w 91"/>
                <a:gd name="T73" fmla="*/ 1380 h 106"/>
                <a:gd name="T74" fmla="*/ 77 w 91"/>
                <a:gd name="T75" fmla="*/ 1405 h 106"/>
                <a:gd name="T76" fmla="*/ 108 w 91"/>
                <a:gd name="T77" fmla="*/ 1429 h 106"/>
                <a:gd name="T78" fmla="*/ 77 w 91"/>
                <a:gd name="T79" fmla="*/ 1453 h 106"/>
                <a:gd name="T80" fmla="*/ 77 w 91"/>
                <a:gd name="T81" fmla="*/ 1497 h 106"/>
                <a:gd name="T82" fmla="*/ 77 w 91"/>
                <a:gd name="T83" fmla="*/ 1522 h 106"/>
                <a:gd name="T84" fmla="*/ 133 w 91"/>
                <a:gd name="T85" fmla="*/ 1571 h 106"/>
                <a:gd name="T86" fmla="*/ 159 w 91"/>
                <a:gd name="T87" fmla="*/ 1595 h 106"/>
                <a:gd name="T88" fmla="*/ 133 w 91"/>
                <a:gd name="T89" fmla="*/ 1595 h 106"/>
                <a:gd name="T90" fmla="*/ 133 w 91"/>
                <a:gd name="T91" fmla="*/ 1644 h 106"/>
                <a:gd name="T92" fmla="*/ 108 w 91"/>
                <a:gd name="T93" fmla="*/ 1663 h 106"/>
                <a:gd name="T94" fmla="*/ 77 w 91"/>
                <a:gd name="T95" fmla="*/ 1663 h 106"/>
                <a:gd name="T96" fmla="*/ 26 w 91"/>
                <a:gd name="T97" fmla="*/ 1644 h 106"/>
                <a:gd name="T98" fmla="*/ 0 w 91"/>
                <a:gd name="T99" fmla="*/ 1736 h 106"/>
                <a:gd name="T100" fmla="*/ 1288 w 91"/>
                <a:gd name="T101" fmla="*/ 2424 h 106"/>
                <a:gd name="T102" fmla="*/ 2053 w 91"/>
                <a:gd name="T103" fmla="*/ 2522 h 106"/>
                <a:gd name="T104" fmla="*/ 2053 w 91"/>
                <a:gd name="T105" fmla="*/ 2522 h 106"/>
                <a:gd name="T106" fmla="*/ 2053 w 91"/>
                <a:gd name="T107" fmla="*/ 2522 h 10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1"/>
                <a:gd name="T163" fmla="*/ 0 h 106"/>
                <a:gd name="T164" fmla="*/ 91 w 91"/>
                <a:gd name="T165" fmla="*/ 106 h 10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1" h="106">
                  <a:moveTo>
                    <a:pt x="78" y="106"/>
                  </a:moveTo>
                  <a:lnTo>
                    <a:pt x="91" y="1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4" y="44"/>
                  </a:lnTo>
                  <a:lnTo>
                    <a:pt x="15"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69" name="Freeform 53"/>
            <p:cNvSpPr>
              <a:spLocks/>
            </p:cNvSpPr>
            <p:nvPr/>
          </p:nvSpPr>
          <p:spPr bwMode="auto">
            <a:xfrm>
              <a:off x="3265" y="1248"/>
              <a:ext cx="455" cy="487"/>
            </a:xfrm>
            <a:custGeom>
              <a:avLst/>
              <a:gdLst>
                <a:gd name="T0" fmla="*/ 210 w 89"/>
                <a:gd name="T1" fmla="*/ 1636 h 100"/>
                <a:gd name="T2" fmla="*/ 102 w 89"/>
                <a:gd name="T3" fmla="*/ 1519 h 100"/>
                <a:gd name="T4" fmla="*/ 184 w 89"/>
                <a:gd name="T5" fmla="*/ 1422 h 100"/>
                <a:gd name="T6" fmla="*/ 184 w 89"/>
                <a:gd name="T7" fmla="*/ 1330 h 100"/>
                <a:gd name="T8" fmla="*/ 133 w 89"/>
                <a:gd name="T9" fmla="*/ 1115 h 100"/>
                <a:gd name="T10" fmla="*/ 133 w 89"/>
                <a:gd name="T11" fmla="*/ 1018 h 100"/>
                <a:gd name="T12" fmla="*/ 102 w 89"/>
                <a:gd name="T13" fmla="*/ 784 h 100"/>
                <a:gd name="T14" fmla="*/ 51 w 89"/>
                <a:gd name="T15" fmla="*/ 618 h 100"/>
                <a:gd name="T16" fmla="*/ 0 w 89"/>
                <a:gd name="T17" fmla="*/ 380 h 100"/>
                <a:gd name="T18" fmla="*/ 26 w 89"/>
                <a:gd name="T19" fmla="*/ 282 h 100"/>
                <a:gd name="T20" fmla="*/ 0 w 89"/>
                <a:gd name="T21" fmla="*/ 166 h 100"/>
                <a:gd name="T22" fmla="*/ 603 w 89"/>
                <a:gd name="T23" fmla="*/ 73 h 100"/>
                <a:gd name="T24" fmla="*/ 654 w 89"/>
                <a:gd name="T25" fmla="*/ 24 h 100"/>
                <a:gd name="T26" fmla="*/ 731 w 89"/>
                <a:gd name="T27" fmla="*/ 117 h 100"/>
                <a:gd name="T28" fmla="*/ 731 w 89"/>
                <a:gd name="T29" fmla="*/ 239 h 100"/>
                <a:gd name="T30" fmla="*/ 838 w 89"/>
                <a:gd name="T31" fmla="*/ 282 h 100"/>
                <a:gd name="T32" fmla="*/ 890 w 89"/>
                <a:gd name="T33" fmla="*/ 307 h 100"/>
                <a:gd name="T34" fmla="*/ 992 w 89"/>
                <a:gd name="T35" fmla="*/ 307 h 100"/>
                <a:gd name="T36" fmla="*/ 1017 w 89"/>
                <a:gd name="T37" fmla="*/ 331 h 100"/>
                <a:gd name="T38" fmla="*/ 1125 w 89"/>
                <a:gd name="T39" fmla="*/ 307 h 100"/>
                <a:gd name="T40" fmla="*/ 1334 w 89"/>
                <a:gd name="T41" fmla="*/ 331 h 100"/>
                <a:gd name="T42" fmla="*/ 1360 w 89"/>
                <a:gd name="T43" fmla="*/ 356 h 100"/>
                <a:gd name="T44" fmla="*/ 1385 w 89"/>
                <a:gd name="T45" fmla="*/ 356 h 100"/>
                <a:gd name="T46" fmla="*/ 1411 w 89"/>
                <a:gd name="T47" fmla="*/ 429 h 100"/>
                <a:gd name="T48" fmla="*/ 1488 w 89"/>
                <a:gd name="T49" fmla="*/ 404 h 100"/>
                <a:gd name="T50" fmla="*/ 1544 w 89"/>
                <a:gd name="T51" fmla="*/ 404 h 100"/>
                <a:gd name="T52" fmla="*/ 1621 w 89"/>
                <a:gd name="T53" fmla="*/ 453 h 100"/>
                <a:gd name="T54" fmla="*/ 1672 w 89"/>
                <a:gd name="T55" fmla="*/ 497 h 100"/>
                <a:gd name="T56" fmla="*/ 1779 w 89"/>
                <a:gd name="T57" fmla="*/ 497 h 100"/>
                <a:gd name="T58" fmla="*/ 1907 w 89"/>
                <a:gd name="T59" fmla="*/ 429 h 100"/>
                <a:gd name="T60" fmla="*/ 2117 w 89"/>
                <a:gd name="T61" fmla="*/ 472 h 100"/>
                <a:gd name="T62" fmla="*/ 2168 w 89"/>
                <a:gd name="T63" fmla="*/ 472 h 100"/>
                <a:gd name="T64" fmla="*/ 2249 w 89"/>
                <a:gd name="T65" fmla="*/ 497 h 100"/>
                <a:gd name="T66" fmla="*/ 2275 w 89"/>
                <a:gd name="T67" fmla="*/ 521 h 100"/>
                <a:gd name="T68" fmla="*/ 2117 w 89"/>
                <a:gd name="T69" fmla="*/ 594 h 100"/>
                <a:gd name="T70" fmla="*/ 2040 w 89"/>
                <a:gd name="T71" fmla="*/ 662 h 100"/>
                <a:gd name="T72" fmla="*/ 1907 w 89"/>
                <a:gd name="T73" fmla="*/ 711 h 100"/>
                <a:gd name="T74" fmla="*/ 1544 w 89"/>
                <a:gd name="T75" fmla="*/ 1042 h 100"/>
                <a:gd name="T76" fmla="*/ 1488 w 89"/>
                <a:gd name="T77" fmla="*/ 1091 h 100"/>
                <a:gd name="T78" fmla="*/ 1488 w 89"/>
                <a:gd name="T79" fmla="*/ 1330 h 100"/>
                <a:gd name="T80" fmla="*/ 1360 w 89"/>
                <a:gd name="T81" fmla="*/ 1398 h 100"/>
                <a:gd name="T82" fmla="*/ 1360 w 89"/>
                <a:gd name="T83" fmla="*/ 1446 h 100"/>
                <a:gd name="T84" fmla="*/ 1360 w 89"/>
                <a:gd name="T85" fmla="*/ 1544 h 100"/>
                <a:gd name="T86" fmla="*/ 1385 w 89"/>
                <a:gd name="T87" fmla="*/ 1636 h 100"/>
                <a:gd name="T88" fmla="*/ 1360 w 89"/>
                <a:gd name="T89" fmla="*/ 1734 h 100"/>
                <a:gd name="T90" fmla="*/ 1385 w 89"/>
                <a:gd name="T91" fmla="*/ 1875 h 100"/>
                <a:gd name="T92" fmla="*/ 1437 w 89"/>
                <a:gd name="T93" fmla="*/ 1899 h 100"/>
                <a:gd name="T94" fmla="*/ 1518 w 89"/>
                <a:gd name="T95" fmla="*/ 1919 h 100"/>
                <a:gd name="T96" fmla="*/ 1544 w 89"/>
                <a:gd name="T97" fmla="*/ 1967 h 100"/>
                <a:gd name="T98" fmla="*/ 1672 w 89"/>
                <a:gd name="T99" fmla="*/ 2065 h 100"/>
                <a:gd name="T100" fmla="*/ 1881 w 89"/>
                <a:gd name="T101" fmla="*/ 2182 h 100"/>
                <a:gd name="T102" fmla="*/ 1881 w 89"/>
                <a:gd name="T103" fmla="*/ 2255 h 100"/>
                <a:gd name="T104" fmla="*/ 210 w 89"/>
                <a:gd name="T105" fmla="*/ 2372 h 10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9"/>
                <a:gd name="T160" fmla="*/ 0 h 100"/>
                <a:gd name="T161" fmla="*/ 89 w 89"/>
                <a:gd name="T162" fmla="*/ 100 h 10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42" y="14"/>
                  </a:lnTo>
                  <a:lnTo>
                    <a:pt x="43" y="13"/>
                  </a:lnTo>
                  <a:lnTo>
                    <a:pt x="48" y="13"/>
                  </a:lnTo>
                  <a:lnTo>
                    <a:pt x="51" y="14"/>
                  </a:lnTo>
                  <a:lnTo>
                    <a:pt x="52" y="14"/>
                  </a:lnTo>
                  <a:lnTo>
                    <a:pt x="52" y="15"/>
                  </a:lnTo>
                  <a:lnTo>
                    <a:pt x="53" y="15"/>
                  </a:lnTo>
                  <a:lnTo>
                    <a:pt x="54" y="16"/>
                  </a:lnTo>
                  <a:lnTo>
                    <a:pt x="54" y="18"/>
                  </a:lnTo>
                  <a:lnTo>
                    <a:pt x="55" y="19"/>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9" y="82"/>
                  </a:lnTo>
                  <a:lnTo>
                    <a:pt x="59" y="83"/>
                  </a:lnTo>
                  <a:lnTo>
                    <a:pt x="63" y="84"/>
                  </a:lnTo>
                  <a:lnTo>
                    <a:pt x="64" y="87"/>
                  </a:lnTo>
                  <a:lnTo>
                    <a:pt x="68" y="89"/>
                  </a:lnTo>
                  <a:lnTo>
                    <a:pt x="72" y="92"/>
                  </a:lnTo>
                  <a:lnTo>
                    <a:pt x="72" y="93"/>
                  </a:lnTo>
                  <a:lnTo>
                    <a:pt x="72" y="95"/>
                  </a:lnTo>
                  <a:lnTo>
                    <a:pt x="72" y="98"/>
                  </a:lnTo>
                  <a:lnTo>
                    <a:pt x="8" y="100"/>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2970" name="Freeform 54"/>
            <p:cNvSpPr>
              <a:spLocks/>
            </p:cNvSpPr>
            <p:nvPr/>
          </p:nvSpPr>
          <p:spPr bwMode="auto">
            <a:xfrm>
              <a:off x="3474" y="2604"/>
              <a:ext cx="395" cy="322"/>
            </a:xfrm>
            <a:custGeom>
              <a:avLst/>
              <a:gdLst>
                <a:gd name="T0" fmla="*/ 1077 w 77"/>
                <a:gd name="T1" fmla="*/ 24 h 66"/>
                <a:gd name="T2" fmla="*/ 1159 w 77"/>
                <a:gd name="T3" fmla="*/ 239 h 66"/>
                <a:gd name="T4" fmla="*/ 1134 w 77"/>
                <a:gd name="T5" fmla="*/ 307 h 66"/>
                <a:gd name="T6" fmla="*/ 1052 w 77"/>
                <a:gd name="T7" fmla="*/ 522 h 66"/>
                <a:gd name="T8" fmla="*/ 1683 w 77"/>
                <a:gd name="T9" fmla="*/ 785 h 66"/>
                <a:gd name="T10" fmla="*/ 1683 w 77"/>
                <a:gd name="T11" fmla="*/ 951 h 66"/>
                <a:gd name="T12" fmla="*/ 1657 w 77"/>
                <a:gd name="T13" fmla="*/ 1073 h 66"/>
                <a:gd name="T14" fmla="*/ 1529 w 77"/>
                <a:gd name="T15" fmla="*/ 1049 h 66"/>
                <a:gd name="T16" fmla="*/ 1472 w 77"/>
                <a:gd name="T17" fmla="*/ 1166 h 66"/>
                <a:gd name="T18" fmla="*/ 1631 w 77"/>
                <a:gd name="T19" fmla="*/ 1142 h 66"/>
                <a:gd name="T20" fmla="*/ 1739 w 77"/>
                <a:gd name="T21" fmla="*/ 1117 h 66"/>
                <a:gd name="T22" fmla="*/ 1683 w 77"/>
                <a:gd name="T23" fmla="*/ 1166 h 66"/>
                <a:gd name="T24" fmla="*/ 1739 w 77"/>
                <a:gd name="T25" fmla="*/ 1215 h 66"/>
                <a:gd name="T26" fmla="*/ 1867 w 77"/>
                <a:gd name="T27" fmla="*/ 1117 h 66"/>
                <a:gd name="T28" fmla="*/ 1949 w 77"/>
                <a:gd name="T29" fmla="*/ 1142 h 66"/>
                <a:gd name="T30" fmla="*/ 1919 w 77"/>
                <a:gd name="T31" fmla="*/ 1215 h 66"/>
                <a:gd name="T32" fmla="*/ 1790 w 77"/>
                <a:gd name="T33" fmla="*/ 1332 h 66"/>
                <a:gd name="T34" fmla="*/ 1867 w 77"/>
                <a:gd name="T35" fmla="*/ 1429 h 66"/>
                <a:gd name="T36" fmla="*/ 2026 w 77"/>
                <a:gd name="T37" fmla="*/ 1547 h 66"/>
                <a:gd name="T38" fmla="*/ 1867 w 77"/>
                <a:gd name="T39" fmla="*/ 1498 h 66"/>
                <a:gd name="T40" fmla="*/ 1683 w 77"/>
                <a:gd name="T41" fmla="*/ 1405 h 66"/>
                <a:gd name="T42" fmla="*/ 1606 w 77"/>
                <a:gd name="T43" fmla="*/ 1473 h 66"/>
                <a:gd name="T44" fmla="*/ 1580 w 77"/>
                <a:gd name="T45" fmla="*/ 1547 h 66"/>
                <a:gd name="T46" fmla="*/ 1498 w 77"/>
                <a:gd name="T47" fmla="*/ 1498 h 66"/>
                <a:gd name="T48" fmla="*/ 1421 w 77"/>
                <a:gd name="T49" fmla="*/ 1498 h 66"/>
                <a:gd name="T50" fmla="*/ 1288 w 77"/>
                <a:gd name="T51" fmla="*/ 1522 h 66"/>
                <a:gd name="T52" fmla="*/ 1077 w 77"/>
                <a:gd name="T53" fmla="*/ 1405 h 66"/>
                <a:gd name="T54" fmla="*/ 1000 w 77"/>
                <a:gd name="T55" fmla="*/ 1356 h 66"/>
                <a:gd name="T56" fmla="*/ 975 w 77"/>
                <a:gd name="T57" fmla="*/ 1332 h 66"/>
                <a:gd name="T58" fmla="*/ 893 w 77"/>
                <a:gd name="T59" fmla="*/ 1308 h 66"/>
                <a:gd name="T60" fmla="*/ 867 w 77"/>
                <a:gd name="T61" fmla="*/ 1283 h 66"/>
                <a:gd name="T62" fmla="*/ 816 w 77"/>
                <a:gd name="T63" fmla="*/ 1381 h 66"/>
                <a:gd name="T64" fmla="*/ 395 w 77"/>
                <a:gd name="T65" fmla="*/ 1332 h 66"/>
                <a:gd name="T66" fmla="*/ 108 w 77"/>
                <a:gd name="T67" fmla="*/ 1308 h 66"/>
                <a:gd name="T68" fmla="*/ 133 w 77"/>
                <a:gd name="T69" fmla="*/ 1264 h 66"/>
                <a:gd name="T70" fmla="*/ 159 w 77"/>
                <a:gd name="T71" fmla="*/ 1093 h 66"/>
                <a:gd name="T72" fmla="*/ 159 w 77"/>
                <a:gd name="T73" fmla="*/ 1000 h 66"/>
                <a:gd name="T74" fmla="*/ 236 w 77"/>
                <a:gd name="T75" fmla="*/ 883 h 66"/>
                <a:gd name="T76" fmla="*/ 185 w 77"/>
                <a:gd name="T77" fmla="*/ 712 h 66"/>
                <a:gd name="T78" fmla="*/ 159 w 77"/>
                <a:gd name="T79" fmla="*/ 668 h 66"/>
                <a:gd name="T80" fmla="*/ 108 w 77"/>
                <a:gd name="T81" fmla="*/ 595 h 66"/>
                <a:gd name="T82" fmla="*/ 26 w 77"/>
                <a:gd name="T83" fmla="*/ 454 h 66"/>
                <a:gd name="T84" fmla="*/ 0 w 77"/>
                <a:gd name="T85" fmla="*/ 24 h 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7"/>
                <a:gd name="T130" fmla="*/ 0 h 66"/>
                <a:gd name="T131" fmla="*/ 77 w 77"/>
                <a:gd name="T132" fmla="*/ 66 h 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0" y="65"/>
                  </a:lnTo>
                  <a:lnTo>
                    <a:pt x="59" y="65"/>
                  </a:lnTo>
                  <a:lnTo>
                    <a:pt x="58" y="63"/>
                  </a:lnTo>
                  <a:lnTo>
                    <a:pt x="57" y="63"/>
                  </a:lnTo>
                  <a:lnTo>
                    <a:pt x="55" y="63"/>
                  </a:lnTo>
                  <a:lnTo>
                    <a:pt x="54" y="63"/>
                  </a:lnTo>
                  <a:lnTo>
                    <a:pt x="52" y="65"/>
                  </a:lnTo>
                  <a:lnTo>
                    <a:pt x="50" y="65"/>
                  </a:lnTo>
                  <a:lnTo>
                    <a:pt x="49" y="64"/>
                  </a:lnTo>
                  <a:lnTo>
                    <a:pt x="47" y="64"/>
                  </a:lnTo>
                  <a:lnTo>
                    <a:pt x="43" y="60"/>
                  </a:lnTo>
                  <a:lnTo>
                    <a:pt x="41" y="59"/>
                  </a:lnTo>
                  <a:lnTo>
                    <a:pt x="39" y="58"/>
                  </a:lnTo>
                  <a:lnTo>
                    <a:pt x="38" y="57"/>
                  </a:lnTo>
                  <a:lnTo>
                    <a:pt x="37" y="57"/>
                  </a:lnTo>
                  <a:lnTo>
                    <a:pt x="37" y="56"/>
                  </a:lnTo>
                  <a:lnTo>
                    <a:pt x="37" y="55"/>
                  </a:lnTo>
                  <a:lnTo>
                    <a:pt x="36" y="56"/>
                  </a:lnTo>
                  <a:lnTo>
                    <a:pt x="34" y="55"/>
                  </a:lnTo>
                  <a:lnTo>
                    <a:pt x="34" y="54"/>
                  </a:lnTo>
                  <a:lnTo>
                    <a:pt x="33" y="54"/>
                  </a:lnTo>
                  <a:lnTo>
                    <a:pt x="30" y="57"/>
                  </a:lnTo>
                  <a:lnTo>
                    <a:pt x="31" y="58"/>
                  </a:lnTo>
                  <a:lnTo>
                    <a:pt x="27" y="59"/>
                  </a:lnTo>
                  <a:lnTo>
                    <a:pt x="19" y="57"/>
                  </a:lnTo>
                  <a:lnTo>
                    <a:pt x="15" y="56"/>
                  </a:lnTo>
                  <a:lnTo>
                    <a:pt x="4" y="57"/>
                  </a:lnTo>
                  <a:lnTo>
                    <a:pt x="4" y="56"/>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71" name="Freeform 55"/>
            <p:cNvSpPr>
              <a:spLocks/>
            </p:cNvSpPr>
            <p:nvPr/>
          </p:nvSpPr>
          <p:spPr bwMode="auto">
            <a:xfrm>
              <a:off x="3633" y="1799"/>
              <a:ext cx="277" cy="463"/>
            </a:xfrm>
            <a:custGeom>
              <a:avLst/>
              <a:gdLst>
                <a:gd name="T0" fmla="*/ 236 w 54"/>
                <a:gd name="T1" fmla="*/ 49 h 95"/>
                <a:gd name="T2" fmla="*/ 318 w 54"/>
                <a:gd name="T3" fmla="*/ 117 h 95"/>
                <a:gd name="T4" fmla="*/ 395 w 54"/>
                <a:gd name="T5" fmla="*/ 190 h 95"/>
                <a:gd name="T6" fmla="*/ 395 w 54"/>
                <a:gd name="T7" fmla="*/ 283 h 95"/>
                <a:gd name="T8" fmla="*/ 369 w 54"/>
                <a:gd name="T9" fmla="*/ 356 h 95"/>
                <a:gd name="T10" fmla="*/ 287 w 54"/>
                <a:gd name="T11" fmla="*/ 453 h 95"/>
                <a:gd name="T12" fmla="*/ 236 w 54"/>
                <a:gd name="T13" fmla="*/ 473 h 95"/>
                <a:gd name="T14" fmla="*/ 133 w 54"/>
                <a:gd name="T15" fmla="*/ 497 h 95"/>
                <a:gd name="T16" fmla="*/ 108 w 54"/>
                <a:gd name="T17" fmla="*/ 570 h 95"/>
                <a:gd name="T18" fmla="*/ 159 w 54"/>
                <a:gd name="T19" fmla="*/ 643 h 95"/>
                <a:gd name="T20" fmla="*/ 108 w 54"/>
                <a:gd name="T21" fmla="*/ 809 h 95"/>
                <a:gd name="T22" fmla="*/ 26 w 54"/>
                <a:gd name="T23" fmla="*/ 853 h 95"/>
                <a:gd name="T24" fmla="*/ 0 w 54"/>
                <a:gd name="T25" fmla="*/ 926 h 95"/>
                <a:gd name="T26" fmla="*/ 0 w 54"/>
                <a:gd name="T27" fmla="*/ 975 h 95"/>
                <a:gd name="T28" fmla="*/ 26 w 54"/>
                <a:gd name="T29" fmla="*/ 1140 h 95"/>
                <a:gd name="T30" fmla="*/ 133 w 54"/>
                <a:gd name="T31" fmla="*/ 1257 h 95"/>
                <a:gd name="T32" fmla="*/ 262 w 54"/>
                <a:gd name="T33" fmla="*/ 1355 h 95"/>
                <a:gd name="T34" fmla="*/ 344 w 54"/>
                <a:gd name="T35" fmla="*/ 1521 h 95"/>
                <a:gd name="T36" fmla="*/ 395 w 54"/>
                <a:gd name="T37" fmla="*/ 1472 h 95"/>
                <a:gd name="T38" fmla="*/ 498 w 54"/>
                <a:gd name="T39" fmla="*/ 1545 h 95"/>
                <a:gd name="T40" fmla="*/ 498 w 54"/>
                <a:gd name="T41" fmla="*/ 1638 h 95"/>
                <a:gd name="T42" fmla="*/ 421 w 54"/>
                <a:gd name="T43" fmla="*/ 1735 h 95"/>
                <a:gd name="T44" fmla="*/ 498 w 54"/>
                <a:gd name="T45" fmla="*/ 1852 h 95"/>
                <a:gd name="T46" fmla="*/ 631 w 54"/>
                <a:gd name="T47" fmla="*/ 1925 h 95"/>
                <a:gd name="T48" fmla="*/ 764 w 54"/>
                <a:gd name="T49" fmla="*/ 2066 h 95"/>
                <a:gd name="T50" fmla="*/ 790 w 54"/>
                <a:gd name="T51" fmla="*/ 2115 h 95"/>
                <a:gd name="T52" fmla="*/ 764 w 54"/>
                <a:gd name="T53" fmla="*/ 2164 h 95"/>
                <a:gd name="T54" fmla="*/ 841 w 54"/>
                <a:gd name="T55" fmla="*/ 2257 h 95"/>
                <a:gd name="T56" fmla="*/ 867 w 54"/>
                <a:gd name="T57" fmla="*/ 2232 h 95"/>
                <a:gd name="T58" fmla="*/ 893 w 54"/>
                <a:gd name="T59" fmla="*/ 2183 h 95"/>
                <a:gd name="T60" fmla="*/ 1000 w 54"/>
                <a:gd name="T61" fmla="*/ 2164 h 95"/>
                <a:gd name="T62" fmla="*/ 1103 w 54"/>
                <a:gd name="T63" fmla="*/ 2208 h 95"/>
                <a:gd name="T64" fmla="*/ 1134 w 54"/>
                <a:gd name="T65" fmla="*/ 2115 h 95"/>
                <a:gd name="T66" fmla="*/ 1159 w 54"/>
                <a:gd name="T67" fmla="*/ 2066 h 95"/>
                <a:gd name="T68" fmla="*/ 1262 w 54"/>
                <a:gd name="T69" fmla="*/ 2018 h 95"/>
                <a:gd name="T70" fmla="*/ 1236 w 54"/>
                <a:gd name="T71" fmla="*/ 1974 h 95"/>
                <a:gd name="T72" fmla="*/ 1236 w 54"/>
                <a:gd name="T73" fmla="*/ 1925 h 95"/>
                <a:gd name="T74" fmla="*/ 1262 w 54"/>
                <a:gd name="T75" fmla="*/ 1901 h 95"/>
                <a:gd name="T76" fmla="*/ 1262 w 54"/>
                <a:gd name="T77" fmla="*/ 1876 h 95"/>
                <a:gd name="T78" fmla="*/ 1262 w 54"/>
                <a:gd name="T79" fmla="*/ 1735 h 95"/>
                <a:gd name="T80" fmla="*/ 1370 w 54"/>
                <a:gd name="T81" fmla="*/ 1613 h 95"/>
                <a:gd name="T82" fmla="*/ 1421 w 54"/>
                <a:gd name="T83" fmla="*/ 1521 h 95"/>
                <a:gd name="T84" fmla="*/ 1370 w 54"/>
                <a:gd name="T85" fmla="*/ 1355 h 95"/>
                <a:gd name="T86" fmla="*/ 1370 w 54"/>
                <a:gd name="T87" fmla="*/ 1282 h 95"/>
                <a:gd name="T88" fmla="*/ 1288 w 54"/>
                <a:gd name="T89" fmla="*/ 307 h 95"/>
                <a:gd name="T90" fmla="*/ 1262 w 54"/>
                <a:gd name="T91" fmla="*/ 263 h 95"/>
                <a:gd name="T92" fmla="*/ 1211 w 54"/>
                <a:gd name="T93" fmla="*/ 141 h 95"/>
                <a:gd name="T94" fmla="*/ 1159 w 54"/>
                <a:gd name="T95" fmla="*/ 73 h 95"/>
                <a:gd name="T96" fmla="*/ 1159 w 54"/>
                <a:gd name="T97" fmla="*/ 0 h 9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4"/>
                <a:gd name="T148" fmla="*/ 0 h 95"/>
                <a:gd name="T149" fmla="*/ 54 w 54"/>
                <a:gd name="T150" fmla="*/ 95 h 9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1"/>
                  </a:lnTo>
                  <a:lnTo>
                    <a:pt x="48" y="80"/>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72" name="Freeform 56"/>
            <p:cNvSpPr>
              <a:spLocks/>
            </p:cNvSpPr>
            <p:nvPr/>
          </p:nvSpPr>
          <p:spPr bwMode="auto">
            <a:xfrm>
              <a:off x="3925" y="1506"/>
              <a:ext cx="267" cy="346"/>
            </a:xfrm>
            <a:custGeom>
              <a:avLst/>
              <a:gdLst>
                <a:gd name="T0" fmla="*/ 688 w 52"/>
                <a:gd name="T1" fmla="*/ 1613 h 71"/>
                <a:gd name="T2" fmla="*/ 1135 w 52"/>
                <a:gd name="T3" fmla="*/ 1594 h 71"/>
                <a:gd name="T4" fmla="*/ 1186 w 52"/>
                <a:gd name="T5" fmla="*/ 1472 h 71"/>
                <a:gd name="T6" fmla="*/ 1186 w 52"/>
                <a:gd name="T7" fmla="*/ 1379 h 71"/>
                <a:gd name="T8" fmla="*/ 1263 w 52"/>
                <a:gd name="T9" fmla="*/ 1306 h 71"/>
                <a:gd name="T10" fmla="*/ 1294 w 52"/>
                <a:gd name="T11" fmla="*/ 1233 h 71"/>
                <a:gd name="T12" fmla="*/ 1320 w 52"/>
                <a:gd name="T13" fmla="*/ 1189 h 71"/>
                <a:gd name="T14" fmla="*/ 1345 w 52"/>
                <a:gd name="T15" fmla="*/ 1213 h 71"/>
                <a:gd name="T16" fmla="*/ 1371 w 52"/>
                <a:gd name="T17" fmla="*/ 1189 h 71"/>
                <a:gd name="T18" fmla="*/ 1371 w 52"/>
                <a:gd name="T19" fmla="*/ 1092 h 71"/>
                <a:gd name="T20" fmla="*/ 1345 w 52"/>
                <a:gd name="T21" fmla="*/ 999 h 71"/>
                <a:gd name="T22" fmla="*/ 1237 w 52"/>
                <a:gd name="T23" fmla="*/ 663 h 71"/>
                <a:gd name="T24" fmla="*/ 1109 w 52"/>
                <a:gd name="T25" fmla="*/ 663 h 71"/>
                <a:gd name="T26" fmla="*/ 950 w 52"/>
                <a:gd name="T27" fmla="*/ 853 h 71"/>
                <a:gd name="T28" fmla="*/ 924 w 52"/>
                <a:gd name="T29" fmla="*/ 833 h 71"/>
                <a:gd name="T30" fmla="*/ 868 w 52"/>
                <a:gd name="T31" fmla="*/ 809 h 71"/>
                <a:gd name="T32" fmla="*/ 868 w 52"/>
                <a:gd name="T33" fmla="*/ 711 h 71"/>
                <a:gd name="T34" fmla="*/ 950 w 52"/>
                <a:gd name="T35" fmla="*/ 663 h 71"/>
                <a:gd name="T36" fmla="*/ 950 w 52"/>
                <a:gd name="T37" fmla="*/ 619 h 71"/>
                <a:gd name="T38" fmla="*/ 1001 w 52"/>
                <a:gd name="T39" fmla="*/ 570 h 71"/>
                <a:gd name="T40" fmla="*/ 1001 w 52"/>
                <a:gd name="T41" fmla="*/ 404 h 71"/>
                <a:gd name="T42" fmla="*/ 976 w 52"/>
                <a:gd name="T43" fmla="*/ 331 h 71"/>
                <a:gd name="T44" fmla="*/ 924 w 52"/>
                <a:gd name="T45" fmla="*/ 283 h 71"/>
                <a:gd name="T46" fmla="*/ 976 w 52"/>
                <a:gd name="T47" fmla="*/ 239 h 71"/>
                <a:gd name="T48" fmla="*/ 950 w 52"/>
                <a:gd name="T49" fmla="*/ 166 h 71"/>
                <a:gd name="T50" fmla="*/ 791 w 52"/>
                <a:gd name="T51" fmla="*/ 93 h 71"/>
                <a:gd name="T52" fmla="*/ 688 w 52"/>
                <a:gd name="T53" fmla="*/ 49 h 71"/>
                <a:gd name="T54" fmla="*/ 555 w 52"/>
                <a:gd name="T55" fmla="*/ 24 h 71"/>
                <a:gd name="T56" fmla="*/ 472 w 52"/>
                <a:gd name="T57" fmla="*/ 24 h 71"/>
                <a:gd name="T58" fmla="*/ 395 w 52"/>
                <a:gd name="T59" fmla="*/ 73 h 71"/>
                <a:gd name="T60" fmla="*/ 395 w 52"/>
                <a:gd name="T61" fmla="*/ 141 h 71"/>
                <a:gd name="T62" fmla="*/ 421 w 52"/>
                <a:gd name="T63" fmla="*/ 166 h 71"/>
                <a:gd name="T64" fmla="*/ 395 w 52"/>
                <a:gd name="T65" fmla="*/ 190 h 71"/>
                <a:gd name="T66" fmla="*/ 344 w 52"/>
                <a:gd name="T67" fmla="*/ 239 h 71"/>
                <a:gd name="T68" fmla="*/ 318 w 52"/>
                <a:gd name="T69" fmla="*/ 307 h 71"/>
                <a:gd name="T70" fmla="*/ 318 w 52"/>
                <a:gd name="T71" fmla="*/ 404 h 71"/>
                <a:gd name="T72" fmla="*/ 262 w 52"/>
                <a:gd name="T73" fmla="*/ 380 h 71"/>
                <a:gd name="T74" fmla="*/ 262 w 52"/>
                <a:gd name="T75" fmla="*/ 307 h 71"/>
                <a:gd name="T76" fmla="*/ 262 w 52"/>
                <a:gd name="T77" fmla="*/ 263 h 71"/>
                <a:gd name="T78" fmla="*/ 211 w 52"/>
                <a:gd name="T79" fmla="*/ 307 h 71"/>
                <a:gd name="T80" fmla="*/ 211 w 52"/>
                <a:gd name="T81" fmla="*/ 380 h 71"/>
                <a:gd name="T82" fmla="*/ 134 w 52"/>
                <a:gd name="T83" fmla="*/ 404 h 71"/>
                <a:gd name="T84" fmla="*/ 108 w 52"/>
                <a:gd name="T85" fmla="*/ 453 h 71"/>
                <a:gd name="T86" fmla="*/ 77 w 52"/>
                <a:gd name="T87" fmla="*/ 546 h 71"/>
                <a:gd name="T88" fmla="*/ 51 w 52"/>
                <a:gd name="T89" fmla="*/ 663 h 71"/>
                <a:gd name="T90" fmla="*/ 26 w 52"/>
                <a:gd name="T91" fmla="*/ 760 h 71"/>
                <a:gd name="T92" fmla="*/ 51 w 52"/>
                <a:gd name="T93" fmla="*/ 877 h 71"/>
                <a:gd name="T94" fmla="*/ 51 w 52"/>
                <a:gd name="T95" fmla="*/ 975 h 71"/>
                <a:gd name="T96" fmla="*/ 159 w 52"/>
                <a:gd name="T97" fmla="*/ 1189 h 71"/>
                <a:gd name="T98" fmla="*/ 185 w 52"/>
                <a:gd name="T99" fmla="*/ 1306 h 71"/>
                <a:gd name="T100" fmla="*/ 185 w 52"/>
                <a:gd name="T101" fmla="*/ 1330 h 71"/>
                <a:gd name="T102" fmla="*/ 159 w 52"/>
                <a:gd name="T103" fmla="*/ 1472 h 71"/>
                <a:gd name="T104" fmla="*/ 51 w 52"/>
                <a:gd name="T105" fmla="*/ 1637 h 71"/>
                <a:gd name="T106" fmla="*/ 0 w 52"/>
                <a:gd name="T107" fmla="*/ 1686 h 7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71"/>
                <a:gd name="T164" fmla="*/ 52 w 52"/>
                <a:gd name="T165" fmla="*/ 71 h 7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6"/>
                  </a:lnTo>
                  <a:lnTo>
                    <a:pt x="6" y="59"/>
                  </a:lnTo>
                  <a:lnTo>
                    <a:pt x="6" y="62"/>
                  </a:lnTo>
                  <a:lnTo>
                    <a:pt x="5" y="64"/>
                  </a:lnTo>
                  <a:lnTo>
                    <a:pt x="2" y="69"/>
                  </a:lnTo>
                  <a:lnTo>
                    <a:pt x="1" y="71"/>
                  </a:lnTo>
                  <a:lnTo>
                    <a:pt x="0" y="7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73" name="Freeform 57"/>
            <p:cNvSpPr>
              <a:spLocks/>
            </p:cNvSpPr>
            <p:nvPr/>
          </p:nvSpPr>
          <p:spPr bwMode="auto">
            <a:xfrm>
              <a:off x="3669" y="1384"/>
              <a:ext cx="426" cy="200"/>
            </a:xfrm>
            <a:custGeom>
              <a:avLst/>
              <a:gdLst>
                <a:gd name="T0" fmla="*/ 108 w 83"/>
                <a:gd name="T1" fmla="*/ 380 h 41"/>
                <a:gd name="T2" fmla="*/ 210 w 83"/>
                <a:gd name="T3" fmla="*/ 307 h 41"/>
                <a:gd name="T4" fmla="*/ 529 w 83"/>
                <a:gd name="T5" fmla="*/ 141 h 41"/>
                <a:gd name="T6" fmla="*/ 683 w 83"/>
                <a:gd name="T7" fmla="*/ 24 h 41"/>
                <a:gd name="T8" fmla="*/ 816 w 83"/>
                <a:gd name="T9" fmla="*/ 24 h 41"/>
                <a:gd name="T10" fmla="*/ 739 w 83"/>
                <a:gd name="T11" fmla="*/ 98 h 41"/>
                <a:gd name="T12" fmla="*/ 606 w 83"/>
                <a:gd name="T13" fmla="*/ 215 h 41"/>
                <a:gd name="T14" fmla="*/ 606 w 83"/>
                <a:gd name="T15" fmla="*/ 288 h 41"/>
                <a:gd name="T16" fmla="*/ 739 w 83"/>
                <a:gd name="T17" fmla="*/ 239 h 41"/>
                <a:gd name="T18" fmla="*/ 1027 w 83"/>
                <a:gd name="T19" fmla="*/ 356 h 41"/>
                <a:gd name="T20" fmla="*/ 1134 w 83"/>
                <a:gd name="T21" fmla="*/ 380 h 41"/>
                <a:gd name="T22" fmla="*/ 1160 w 83"/>
                <a:gd name="T23" fmla="*/ 405 h 41"/>
                <a:gd name="T24" fmla="*/ 1288 w 83"/>
                <a:gd name="T25" fmla="*/ 307 h 41"/>
                <a:gd name="T26" fmla="*/ 1683 w 83"/>
                <a:gd name="T27" fmla="*/ 190 h 41"/>
                <a:gd name="T28" fmla="*/ 1658 w 83"/>
                <a:gd name="T29" fmla="*/ 263 h 41"/>
                <a:gd name="T30" fmla="*/ 1740 w 83"/>
                <a:gd name="T31" fmla="*/ 332 h 41"/>
                <a:gd name="T32" fmla="*/ 1899 w 83"/>
                <a:gd name="T33" fmla="*/ 307 h 41"/>
                <a:gd name="T34" fmla="*/ 2002 w 83"/>
                <a:gd name="T35" fmla="*/ 429 h 41"/>
                <a:gd name="T36" fmla="*/ 2161 w 83"/>
                <a:gd name="T37" fmla="*/ 454 h 41"/>
                <a:gd name="T38" fmla="*/ 2161 w 83"/>
                <a:gd name="T39" fmla="*/ 498 h 41"/>
                <a:gd name="T40" fmla="*/ 2079 w 83"/>
                <a:gd name="T41" fmla="*/ 498 h 41"/>
                <a:gd name="T42" fmla="*/ 1976 w 83"/>
                <a:gd name="T43" fmla="*/ 498 h 41"/>
                <a:gd name="T44" fmla="*/ 1817 w 83"/>
                <a:gd name="T45" fmla="*/ 498 h 41"/>
                <a:gd name="T46" fmla="*/ 1817 w 83"/>
                <a:gd name="T47" fmla="*/ 571 h 41"/>
                <a:gd name="T48" fmla="*/ 1632 w 83"/>
                <a:gd name="T49" fmla="*/ 498 h 41"/>
                <a:gd name="T50" fmla="*/ 1504 w 83"/>
                <a:gd name="T51" fmla="*/ 546 h 41"/>
                <a:gd name="T52" fmla="*/ 1447 w 83"/>
                <a:gd name="T53" fmla="*/ 595 h 41"/>
                <a:gd name="T54" fmla="*/ 1319 w 83"/>
                <a:gd name="T55" fmla="*/ 595 h 41"/>
                <a:gd name="T56" fmla="*/ 1211 w 83"/>
                <a:gd name="T57" fmla="*/ 712 h 41"/>
                <a:gd name="T58" fmla="*/ 1237 w 83"/>
                <a:gd name="T59" fmla="*/ 668 h 41"/>
                <a:gd name="T60" fmla="*/ 1160 w 83"/>
                <a:gd name="T61" fmla="*/ 668 h 41"/>
                <a:gd name="T62" fmla="*/ 1109 w 83"/>
                <a:gd name="T63" fmla="*/ 644 h 41"/>
                <a:gd name="T64" fmla="*/ 1052 w 83"/>
                <a:gd name="T65" fmla="*/ 761 h 41"/>
                <a:gd name="T66" fmla="*/ 950 w 83"/>
                <a:gd name="T67" fmla="*/ 902 h 41"/>
                <a:gd name="T68" fmla="*/ 898 w 83"/>
                <a:gd name="T69" fmla="*/ 927 h 41"/>
                <a:gd name="T70" fmla="*/ 924 w 83"/>
                <a:gd name="T71" fmla="*/ 859 h 41"/>
                <a:gd name="T72" fmla="*/ 842 w 83"/>
                <a:gd name="T73" fmla="*/ 859 h 41"/>
                <a:gd name="T74" fmla="*/ 790 w 83"/>
                <a:gd name="T75" fmla="*/ 688 h 41"/>
                <a:gd name="T76" fmla="*/ 765 w 83"/>
                <a:gd name="T77" fmla="*/ 668 h 41"/>
                <a:gd name="T78" fmla="*/ 606 w 83"/>
                <a:gd name="T79" fmla="*/ 620 h 41"/>
                <a:gd name="T80" fmla="*/ 580 w 83"/>
                <a:gd name="T81" fmla="*/ 620 h 41"/>
                <a:gd name="T82" fmla="*/ 421 w 83"/>
                <a:gd name="T83" fmla="*/ 571 h 41"/>
                <a:gd name="T84" fmla="*/ 108 w 83"/>
                <a:gd name="T85" fmla="*/ 454 h 41"/>
                <a:gd name="T86" fmla="*/ 0 w 83"/>
                <a:gd name="T87" fmla="*/ 405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83"/>
                <a:gd name="T133" fmla="*/ 0 h 41"/>
                <a:gd name="T134" fmla="*/ 83 w 83"/>
                <a:gd name="T135" fmla="*/ 41 h 4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3" y="32"/>
                  </a:lnTo>
                  <a:lnTo>
                    <a:pt x="32" y="30"/>
                  </a:lnTo>
                  <a:lnTo>
                    <a:pt x="30" y="29"/>
                  </a:lnTo>
                  <a:lnTo>
                    <a:pt x="28" y="29"/>
                  </a:lnTo>
                  <a:lnTo>
                    <a:pt x="28" y="28"/>
                  </a:lnTo>
                  <a:lnTo>
                    <a:pt x="29" y="28"/>
                  </a:lnTo>
                  <a:lnTo>
                    <a:pt x="28" y="27"/>
                  </a:lnTo>
                  <a:lnTo>
                    <a:pt x="26" y="26"/>
                  </a:lnTo>
                  <a:lnTo>
                    <a:pt x="23" y="26"/>
                  </a:lnTo>
                  <a:lnTo>
                    <a:pt x="22" y="26"/>
                  </a:lnTo>
                  <a:lnTo>
                    <a:pt x="20" y="26"/>
                  </a:lnTo>
                  <a:lnTo>
                    <a:pt x="18" y="24"/>
                  </a:lnTo>
                  <a:lnTo>
                    <a:pt x="16" y="24"/>
                  </a:lnTo>
                  <a:lnTo>
                    <a:pt x="5" y="22"/>
                  </a:lnTo>
                  <a:lnTo>
                    <a:pt x="4" y="21"/>
                  </a:lnTo>
                  <a:lnTo>
                    <a:pt x="4" y="19"/>
                  </a:lnTo>
                  <a:lnTo>
                    <a:pt x="3" y="19"/>
                  </a:lnTo>
                  <a:lnTo>
                    <a:pt x="1" y="18"/>
                  </a:lnTo>
                  <a:lnTo>
                    <a:pt x="0" y="1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74" name="Freeform 58"/>
            <p:cNvSpPr>
              <a:spLocks/>
            </p:cNvSpPr>
            <p:nvPr/>
          </p:nvSpPr>
          <p:spPr bwMode="auto">
            <a:xfrm>
              <a:off x="3879" y="1838"/>
              <a:ext cx="206" cy="351"/>
            </a:xfrm>
            <a:custGeom>
              <a:avLst/>
              <a:gdLst>
                <a:gd name="T0" fmla="*/ 26 w 40"/>
                <a:gd name="T1" fmla="*/ 117 h 72"/>
                <a:gd name="T2" fmla="*/ 108 w 40"/>
                <a:gd name="T3" fmla="*/ 1068 h 72"/>
                <a:gd name="T4" fmla="*/ 108 w 40"/>
                <a:gd name="T5" fmla="*/ 1092 h 72"/>
                <a:gd name="T6" fmla="*/ 108 w 40"/>
                <a:gd name="T7" fmla="*/ 1116 h 72"/>
                <a:gd name="T8" fmla="*/ 108 w 40"/>
                <a:gd name="T9" fmla="*/ 1165 h 72"/>
                <a:gd name="T10" fmla="*/ 134 w 40"/>
                <a:gd name="T11" fmla="*/ 1233 h 72"/>
                <a:gd name="T12" fmla="*/ 160 w 40"/>
                <a:gd name="T13" fmla="*/ 1331 h 72"/>
                <a:gd name="T14" fmla="*/ 108 w 40"/>
                <a:gd name="T15" fmla="*/ 1404 h 72"/>
                <a:gd name="T16" fmla="*/ 108 w 40"/>
                <a:gd name="T17" fmla="*/ 1423 h 72"/>
                <a:gd name="T18" fmla="*/ 52 w 40"/>
                <a:gd name="T19" fmla="*/ 1497 h 72"/>
                <a:gd name="T20" fmla="*/ 0 w 40"/>
                <a:gd name="T21" fmla="*/ 1545 h 72"/>
                <a:gd name="T22" fmla="*/ 0 w 40"/>
                <a:gd name="T23" fmla="*/ 1618 h 72"/>
                <a:gd name="T24" fmla="*/ 0 w 40"/>
                <a:gd name="T25" fmla="*/ 1687 h 72"/>
                <a:gd name="T26" fmla="*/ 0 w 40"/>
                <a:gd name="T27" fmla="*/ 1687 h 72"/>
                <a:gd name="T28" fmla="*/ 0 w 40"/>
                <a:gd name="T29" fmla="*/ 1711 h 72"/>
                <a:gd name="T30" fmla="*/ 0 w 40"/>
                <a:gd name="T31" fmla="*/ 1711 h 72"/>
                <a:gd name="T32" fmla="*/ 26 w 40"/>
                <a:gd name="T33" fmla="*/ 1711 h 72"/>
                <a:gd name="T34" fmla="*/ 52 w 40"/>
                <a:gd name="T35" fmla="*/ 1711 h 72"/>
                <a:gd name="T36" fmla="*/ 52 w 40"/>
                <a:gd name="T37" fmla="*/ 1687 h 72"/>
                <a:gd name="T38" fmla="*/ 52 w 40"/>
                <a:gd name="T39" fmla="*/ 1662 h 72"/>
                <a:gd name="T40" fmla="*/ 134 w 40"/>
                <a:gd name="T41" fmla="*/ 1662 h 72"/>
                <a:gd name="T42" fmla="*/ 211 w 40"/>
                <a:gd name="T43" fmla="*/ 1638 h 72"/>
                <a:gd name="T44" fmla="*/ 319 w 40"/>
                <a:gd name="T45" fmla="*/ 1687 h 72"/>
                <a:gd name="T46" fmla="*/ 319 w 40"/>
                <a:gd name="T47" fmla="*/ 1687 h 72"/>
                <a:gd name="T48" fmla="*/ 345 w 40"/>
                <a:gd name="T49" fmla="*/ 1687 h 72"/>
                <a:gd name="T50" fmla="*/ 371 w 40"/>
                <a:gd name="T51" fmla="*/ 1618 h 72"/>
                <a:gd name="T52" fmla="*/ 422 w 40"/>
                <a:gd name="T53" fmla="*/ 1618 h 72"/>
                <a:gd name="T54" fmla="*/ 453 w 40"/>
                <a:gd name="T55" fmla="*/ 1638 h 72"/>
                <a:gd name="T56" fmla="*/ 479 w 40"/>
                <a:gd name="T57" fmla="*/ 1662 h 72"/>
                <a:gd name="T58" fmla="*/ 505 w 40"/>
                <a:gd name="T59" fmla="*/ 1638 h 72"/>
                <a:gd name="T60" fmla="*/ 530 w 40"/>
                <a:gd name="T61" fmla="*/ 1545 h 72"/>
                <a:gd name="T62" fmla="*/ 556 w 40"/>
                <a:gd name="T63" fmla="*/ 1521 h 72"/>
                <a:gd name="T64" fmla="*/ 582 w 40"/>
                <a:gd name="T65" fmla="*/ 1521 h 72"/>
                <a:gd name="T66" fmla="*/ 639 w 40"/>
                <a:gd name="T67" fmla="*/ 1570 h 72"/>
                <a:gd name="T68" fmla="*/ 716 w 40"/>
                <a:gd name="T69" fmla="*/ 1570 h 72"/>
                <a:gd name="T70" fmla="*/ 742 w 40"/>
                <a:gd name="T71" fmla="*/ 1497 h 72"/>
                <a:gd name="T72" fmla="*/ 875 w 40"/>
                <a:gd name="T73" fmla="*/ 1331 h 72"/>
                <a:gd name="T74" fmla="*/ 875 w 40"/>
                <a:gd name="T75" fmla="*/ 1258 h 72"/>
                <a:gd name="T76" fmla="*/ 901 w 40"/>
                <a:gd name="T77" fmla="*/ 1258 h 72"/>
                <a:gd name="T78" fmla="*/ 984 w 40"/>
                <a:gd name="T79" fmla="*/ 1258 h 72"/>
                <a:gd name="T80" fmla="*/ 1009 w 40"/>
                <a:gd name="T81" fmla="*/ 1233 h 72"/>
                <a:gd name="T82" fmla="*/ 1061 w 40"/>
                <a:gd name="T83" fmla="*/ 1214 h 72"/>
                <a:gd name="T84" fmla="*/ 1061 w 40"/>
                <a:gd name="T85" fmla="*/ 1189 h 72"/>
                <a:gd name="T86" fmla="*/ 1061 w 40"/>
                <a:gd name="T87" fmla="*/ 1116 h 72"/>
                <a:gd name="T88" fmla="*/ 1061 w 40"/>
                <a:gd name="T89" fmla="*/ 1116 h 72"/>
                <a:gd name="T90" fmla="*/ 1061 w 40"/>
                <a:gd name="T91" fmla="*/ 1068 h 72"/>
                <a:gd name="T92" fmla="*/ 927 w 40"/>
                <a:gd name="T93" fmla="*/ 24 h 72"/>
                <a:gd name="T94" fmla="*/ 927 w 40"/>
                <a:gd name="T95" fmla="*/ 0 h 72"/>
                <a:gd name="T96" fmla="*/ 237 w 40"/>
                <a:gd name="T97" fmla="*/ 73 h 72"/>
                <a:gd name="T98" fmla="*/ 211 w 40"/>
                <a:gd name="T99" fmla="*/ 97 h 72"/>
                <a:gd name="T100" fmla="*/ 160 w 40"/>
                <a:gd name="T101" fmla="*/ 117 h 72"/>
                <a:gd name="T102" fmla="*/ 134 w 40"/>
                <a:gd name="T103" fmla="*/ 141 h 72"/>
                <a:gd name="T104" fmla="*/ 77 w 40"/>
                <a:gd name="T105" fmla="*/ 141 h 72"/>
                <a:gd name="T106" fmla="*/ 26 w 40"/>
                <a:gd name="T107" fmla="*/ 117 h 72"/>
                <a:gd name="T108" fmla="*/ 26 w 40"/>
                <a:gd name="T109" fmla="*/ 117 h 7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0"/>
                <a:gd name="T166" fmla="*/ 0 h 72"/>
                <a:gd name="T167" fmla="*/ 40 w 40"/>
                <a:gd name="T168" fmla="*/ 72 h 7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2"/>
                  </a:lnTo>
                  <a:lnTo>
                    <a:pt x="1" y="72"/>
                  </a:lnTo>
                  <a:lnTo>
                    <a:pt x="2" y="72"/>
                  </a:lnTo>
                  <a:lnTo>
                    <a:pt x="2" y="71"/>
                  </a:lnTo>
                  <a:lnTo>
                    <a:pt x="2" y="70"/>
                  </a:lnTo>
                  <a:lnTo>
                    <a:pt x="5" y="70"/>
                  </a:lnTo>
                  <a:lnTo>
                    <a:pt x="8" y="69"/>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5"/>
                  </a:lnTo>
                  <a:lnTo>
                    <a:pt x="35" y="1"/>
                  </a:lnTo>
                  <a:lnTo>
                    <a:pt x="35" y="0"/>
                  </a:lnTo>
                  <a:lnTo>
                    <a:pt x="9" y="3"/>
                  </a:lnTo>
                  <a:lnTo>
                    <a:pt x="8" y="4"/>
                  </a:lnTo>
                  <a:lnTo>
                    <a:pt x="6" y="5"/>
                  </a:lnTo>
                  <a:lnTo>
                    <a:pt x="5" y="6"/>
                  </a:lnTo>
                  <a:lnTo>
                    <a:pt x="3" y="6"/>
                  </a:lnTo>
                  <a:lnTo>
                    <a:pt x="1"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75" name="Freeform 59"/>
            <p:cNvSpPr>
              <a:spLocks/>
            </p:cNvSpPr>
            <p:nvPr/>
          </p:nvSpPr>
          <p:spPr bwMode="auto">
            <a:xfrm>
              <a:off x="3665" y="2423"/>
              <a:ext cx="240" cy="405"/>
            </a:xfrm>
            <a:custGeom>
              <a:avLst/>
              <a:gdLst>
                <a:gd name="T0" fmla="*/ 1149 w 47"/>
                <a:gd name="T1" fmla="*/ 0 h 83"/>
                <a:gd name="T2" fmla="*/ 393 w 47"/>
                <a:gd name="T3" fmla="*/ 49 h 83"/>
                <a:gd name="T4" fmla="*/ 393 w 47"/>
                <a:gd name="T5" fmla="*/ 73 h 83"/>
                <a:gd name="T6" fmla="*/ 311 w 47"/>
                <a:gd name="T7" fmla="*/ 117 h 83"/>
                <a:gd name="T8" fmla="*/ 311 w 47"/>
                <a:gd name="T9" fmla="*/ 190 h 83"/>
                <a:gd name="T10" fmla="*/ 311 w 47"/>
                <a:gd name="T11" fmla="*/ 263 h 83"/>
                <a:gd name="T12" fmla="*/ 286 w 47"/>
                <a:gd name="T13" fmla="*/ 288 h 83"/>
                <a:gd name="T14" fmla="*/ 235 w 47"/>
                <a:gd name="T15" fmla="*/ 332 h 83"/>
                <a:gd name="T16" fmla="*/ 184 w 47"/>
                <a:gd name="T17" fmla="*/ 381 h 83"/>
                <a:gd name="T18" fmla="*/ 158 w 47"/>
                <a:gd name="T19" fmla="*/ 405 h 83"/>
                <a:gd name="T20" fmla="*/ 158 w 47"/>
                <a:gd name="T21" fmla="*/ 454 h 83"/>
                <a:gd name="T22" fmla="*/ 133 w 47"/>
                <a:gd name="T23" fmla="*/ 498 h 83"/>
                <a:gd name="T24" fmla="*/ 133 w 47"/>
                <a:gd name="T25" fmla="*/ 522 h 83"/>
                <a:gd name="T26" fmla="*/ 102 w 47"/>
                <a:gd name="T27" fmla="*/ 595 h 83"/>
                <a:gd name="T28" fmla="*/ 77 w 47"/>
                <a:gd name="T29" fmla="*/ 644 h 83"/>
                <a:gd name="T30" fmla="*/ 102 w 47"/>
                <a:gd name="T31" fmla="*/ 712 h 83"/>
                <a:gd name="T32" fmla="*/ 133 w 47"/>
                <a:gd name="T33" fmla="*/ 737 h 83"/>
                <a:gd name="T34" fmla="*/ 133 w 47"/>
                <a:gd name="T35" fmla="*/ 786 h 83"/>
                <a:gd name="T36" fmla="*/ 133 w 47"/>
                <a:gd name="T37" fmla="*/ 786 h 83"/>
                <a:gd name="T38" fmla="*/ 133 w 47"/>
                <a:gd name="T39" fmla="*/ 810 h 83"/>
                <a:gd name="T40" fmla="*/ 133 w 47"/>
                <a:gd name="T41" fmla="*/ 810 h 83"/>
                <a:gd name="T42" fmla="*/ 102 w 47"/>
                <a:gd name="T43" fmla="*/ 859 h 83"/>
                <a:gd name="T44" fmla="*/ 133 w 47"/>
                <a:gd name="T45" fmla="*/ 883 h 83"/>
                <a:gd name="T46" fmla="*/ 102 w 47"/>
                <a:gd name="T47" fmla="*/ 903 h 83"/>
                <a:gd name="T48" fmla="*/ 158 w 47"/>
                <a:gd name="T49" fmla="*/ 1000 h 83"/>
                <a:gd name="T50" fmla="*/ 158 w 47"/>
                <a:gd name="T51" fmla="*/ 1073 h 83"/>
                <a:gd name="T52" fmla="*/ 184 w 47"/>
                <a:gd name="T53" fmla="*/ 1117 h 83"/>
                <a:gd name="T54" fmla="*/ 209 w 47"/>
                <a:gd name="T55" fmla="*/ 1142 h 83"/>
                <a:gd name="T56" fmla="*/ 209 w 47"/>
                <a:gd name="T57" fmla="*/ 1166 h 83"/>
                <a:gd name="T58" fmla="*/ 158 w 47"/>
                <a:gd name="T59" fmla="*/ 1191 h 83"/>
                <a:gd name="T60" fmla="*/ 158 w 47"/>
                <a:gd name="T61" fmla="*/ 1215 h 83"/>
                <a:gd name="T62" fmla="*/ 133 w 47"/>
                <a:gd name="T63" fmla="*/ 1283 h 83"/>
                <a:gd name="T64" fmla="*/ 77 w 47"/>
                <a:gd name="T65" fmla="*/ 1405 h 83"/>
                <a:gd name="T66" fmla="*/ 0 w 47"/>
                <a:gd name="T67" fmla="*/ 1571 h 83"/>
                <a:gd name="T68" fmla="*/ 0 w 47"/>
                <a:gd name="T69" fmla="*/ 1688 h 83"/>
                <a:gd name="T70" fmla="*/ 705 w 47"/>
                <a:gd name="T71" fmla="*/ 1669 h 83"/>
                <a:gd name="T72" fmla="*/ 705 w 47"/>
                <a:gd name="T73" fmla="*/ 1688 h 83"/>
                <a:gd name="T74" fmla="*/ 679 w 47"/>
                <a:gd name="T75" fmla="*/ 1737 h 83"/>
                <a:gd name="T76" fmla="*/ 705 w 47"/>
                <a:gd name="T77" fmla="*/ 1835 h 83"/>
                <a:gd name="T78" fmla="*/ 756 w 47"/>
                <a:gd name="T79" fmla="*/ 1903 h 83"/>
                <a:gd name="T80" fmla="*/ 781 w 47"/>
                <a:gd name="T81" fmla="*/ 1976 h 83"/>
                <a:gd name="T82" fmla="*/ 832 w 47"/>
                <a:gd name="T83" fmla="*/ 1976 h 83"/>
                <a:gd name="T84" fmla="*/ 914 w 47"/>
                <a:gd name="T85" fmla="*/ 1927 h 83"/>
                <a:gd name="T86" fmla="*/ 1067 w 47"/>
                <a:gd name="T87" fmla="*/ 1879 h 83"/>
                <a:gd name="T88" fmla="*/ 1123 w 47"/>
                <a:gd name="T89" fmla="*/ 1879 h 83"/>
                <a:gd name="T90" fmla="*/ 1174 w 47"/>
                <a:gd name="T91" fmla="*/ 1859 h 83"/>
                <a:gd name="T92" fmla="*/ 1200 w 47"/>
                <a:gd name="T93" fmla="*/ 1879 h 83"/>
                <a:gd name="T94" fmla="*/ 1226 w 47"/>
                <a:gd name="T95" fmla="*/ 1903 h 83"/>
                <a:gd name="T96" fmla="*/ 1226 w 47"/>
                <a:gd name="T97" fmla="*/ 1879 h 83"/>
                <a:gd name="T98" fmla="*/ 1149 w 47"/>
                <a:gd name="T99" fmla="*/ 1283 h 83"/>
                <a:gd name="T100" fmla="*/ 1149 w 47"/>
                <a:gd name="T101" fmla="*/ 1239 h 83"/>
                <a:gd name="T102" fmla="*/ 1174 w 47"/>
                <a:gd name="T103" fmla="*/ 49 h 83"/>
                <a:gd name="T104" fmla="*/ 1149 w 47"/>
                <a:gd name="T105" fmla="*/ 0 h 83"/>
                <a:gd name="T106" fmla="*/ 1149 w 47"/>
                <a:gd name="T107" fmla="*/ 0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7"/>
                <a:gd name="T163" fmla="*/ 0 h 83"/>
                <a:gd name="T164" fmla="*/ 47 w 47"/>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76" name="Freeform 60"/>
            <p:cNvSpPr>
              <a:spLocks/>
            </p:cNvSpPr>
            <p:nvPr/>
          </p:nvSpPr>
          <p:spPr bwMode="auto">
            <a:xfrm>
              <a:off x="4331" y="1721"/>
              <a:ext cx="404" cy="249"/>
            </a:xfrm>
            <a:custGeom>
              <a:avLst/>
              <a:gdLst>
                <a:gd name="T0" fmla="*/ 496 w 79"/>
                <a:gd name="T1" fmla="*/ 1167 h 51"/>
                <a:gd name="T2" fmla="*/ 1437 w 79"/>
                <a:gd name="T3" fmla="*/ 1001 h 51"/>
                <a:gd name="T4" fmla="*/ 1729 w 79"/>
                <a:gd name="T5" fmla="*/ 952 h 51"/>
                <a:gd name="T6" fmla="*/ 1754 w 79"/>
                <a:gd name="T7" fmla="*/ 952 h 51"/>
                <a:gd name="T8" fmla="*/ 1754 w 79"/>
                <a:gd name="T9" fmla="*/ 928 h 51"/>
                <a:gd name="T10" fmla="*/ 1754 w 79"/>
                <a:gd name="T11" fmla="*/ 908 h 51"/>
                <a:gd name="T12" fmla="*/ 1780 w 79"/>
                <a:gd name="T13" fmla="*/ 884 h 51"/>
                <a:gd name="T14" fmla="*/ 1831 w 79"/>
                <a:gd name="T15" fmla="*/ 884 h 51"/>
                <a:gd name="T16" fmla="*/ 1856 w 79"/>
                <a:gd name="T17" fmla="*/ 884 h 51"/>
                <a:gd name="T18" fmla="*/ 1933 w 79"/>
                <a:gd name="T19" fmla="*/ 835 h 51"/>
                <a:gd name="T20" fmla="*/ 1933 w 79"/>
                <a:gd name="T21" fmla="*/ 786 h 51"/>
                <a:gd name="T22" fmla="*/ 2015 w 79"/>
                <a:gd name="T23" fmla="*/ 737 h 51"/>
                <a:gd name="T24" fmla="*/ 2066 w 79"/>
                <a:gd name="T25" fmla="*/ 713 h 51"/>
                <a:gd name="T26" fmla="*/ 2066 w 79"/>
                <a:gd name="T27" fmla="*/ 693 h 51"/>
                <a:gd name="T28" fmla="*/ 2015 w 79"/>
                <a:gd name="T29" fmla="*/ 669 h 51"/>
                <a:gd name="T30" fmla="*/ 1989 w 79"/>
                <a:gd name="T31" fmla="*/ 644 h 51"/>
                <a:gd name="T32" fmla="*/ 1964 w 79"/>
                <a:gd name="T33" fmla="*/ 644 h 51"/>
                <a:gd name="T34" fmla="*/ 1964 w 79"/>
                <a:gd name="T35" fmla="*/ 620 h 51"/>
                <a:gd name="T36" fmla="*/ 1907 w 79"/>
                <a:gd name="T37" fmla="*/ 620 h 51"/>
                <a:gd name="T38" fmla="*/ 1907 w 79"/>
                <a:gd name="T39" fmla="*/ 571 h 51"/>
                <a:gd name="T40" fmla="*/ 1856 w 79"/>
                <a:gd name="T41" fmla="*/ 571 h 51"/>
                <a:gd name="T42" fmla="*/ 1856 w 79"/>
                <a:gd name="T43" fmla="*/ 547 h 51"/>
                <a:gd name="T44" fmla="*/ 1856 w 79"/>
                <a:gd name="T45" fmla="*/ 478 h 51"/>
                <a:gd name="T46" fmla="*/ 1882 w 79"/>
                <a:gd name="T47" fmla="*/ 478 h 51"/>
                <a:gd name="T48" fmla="*/ 1856 w 79"/>
                <a:gd name="T49" fmla="*/ 430 h 51"/>
                <a:gd name="T50" fmla="*/ 1831 w 79"/>
                <a:gd name="T51" fmla="*/ 405 h 51"/>
                <a:gd name="T52" fmla="*/ 1831 w 79"/>
                <a:gd name="T53" fmla="*/ 405 h 51"/>
                <a:gd name="T54" fmla="*/ 1856 w 79"/>
                <a:gd name="T55" fmla="*/ 381 h 51"/>
                <a:gd name="T56" fmla="*/ 1882 w 79"/>
                <a:gd name="T57" fmla="*/ 356 h 51"/>
                <a:gd name="T58" fmla="*/ 1907 w 79"/>
                <a:gd name="T59" fmla="*/ 288 h 51"/>
                <a:gd name="T60" fmla="*/ 1907 w 79"/>
                <a:gd name="T61" fmla="*/ 264 h 51"/>
                <a:gd name="T62" fmla="*/ 1933 w 79"/>
                <a:gd name="T63" fmla="*/ 239 h 51"/>
                <a:gd name="T64" fmla="*/ 1933 w 79"/>
                <a:gd name="T65" fmla="*/ 215 h 51"/>
                <a:gd name="T66" fmla="*/ 1907 w 79"/>
                <a:gd name="T67" fmla="*/ 215 h 51"/>
                <a:gd name="T68" fmla="*/ 1831 w 79"/>
                <a:gd name="T69" fmla="*/ 190 h 51"/>
                <a:gd name="T70" fmla="*/ 1831 w 79"/>
                <a:gd name="T71" fmla="*/ 190 h 51"/>
                <a:gd name="T72" fmla="*/ 1805 w 79"/>
                <a:gd name="T73" fmla="*/ 166 h 51"/>
                <a:gd name="T74" fmla="*/ 1805 w 79"/>
                <a:gd name="T75" fmla="*/ 142 h 51"/>
                <a:gd name="T76" fmla="*/ 1754 w 79"/>
                <a:gd name="T77" fmla="*/ 73 h 51"/>
                <a:gd name="T78" fmla="*/ 1729 w 79"/>
                <a:gd name="T79" fmla="*/ 73 h 51"/>
                <a:gd name="T80" fmla="*/ 1729 w 79"/>
                <a:gd name="T81" fmla="*/ 49 h 51"/>
                <a:gd name="T82" fmla="*/ 1698 w 79"/>
                <a:gd name="T83" fmla="*/ 49 h 51"/>
                <a:gd name="T84" fmla="*/ 1698 w 79"/>
                <a:gd name="T85" fmla="*/ 49 h 51"/>
                <a:gd name="T86" fmla="*/ 1698 w 79"/>
                <a:gd name="T87" fmla="*/ 24 h 51"/>
                <a:gd name="T88" fmla="*/ 1672 w 79"/>
                <a:gd name="T89" fmla="*/ 0 h 51"/>
                <a:gd name="T90" fmla="*/ 235 w 79"/>
                <a:gd name="T91" fmla="*/ 264 h 51"/>
                <a:gd name="T92" fmla="*/ 210 w 79"/>
                <a:gd name="T93" fmla="*/ 166 h 51"/>
                <a:gd name="T94" fmla="*/ 133 w 79"/>
                <a:gd name="T95" fmla="*/ 239 h 51"/>
                <a:gd name="T96" fmla="*/ 133 w 79"/>
                <a:gd name="T97" fmla="*/ 239 h 51"/>
                <a:gd name="T98" fmla="*/ 102 w 79"/>
                <a:gd name="T99" fmla="*/ 215 h 51"/>
                <a:gd name="T100" fmla="*/ 102 w 79"/>
                <a:gd name="T101" fmla="*/ 215 h 51"/>
                <a:gd name="T102" fmla="*/ 77 w 79"/>
                <a:gd name="T103" fmla="*/ 264 h 51"/>
                <a:gd name="T104" fmla="*/ 26 w 79"/>
                <a:gd name="T105" fmla="*/ 308 h 51"/>
                <a:gd name="T106" fmla="*/ 0 w 79"/>
                <a:gd name="T107" fmla="*/ 332 h 51"/>
                <a:gd name="T108" fmla="*/ 102 w 79"/>
                <a:gd name="T109" fmla="*/ 859 h 51"/>
                <a:gd name="T110" fmla="*/ 159 w 79"/>
                <a:gd name="T111" fmla="*/ 1216 h 51"/>
                <a:gd name="T112" fmla="*/ 496 w 79"/>
                <a:gd name="T113" fmla="*/ 1167 h 51"/>
                <a:gd name="T114" fmla="*/ 496 w 79"/>
                <a:gd name="T115" fmla="*/ 1167 h 5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9"/>
                <a:gd name="T175" fmla="*/ 0 h 51"/>
                <a:gd name="T176" fmla="*/ 79 w 79"/>
                <a:gd name="T177" fmla="*/ 51 h 5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1" y="16"/>
                  </a:lnTo>
                  <a:lnTo>
                    <a:pt x="72" y="15"/>
                  </a:lnTo>
                  <a:lnTo>
                    <a:pt x="73" y="12"/>
                  </a:lnTo>
                  <a:lnTo>
                    <a:pt x="73" y="11"/>
                  </a:lnTo>
                  <a:lnTo>
                    <a:pt x="74" y="10"/>
                  </a:lnTo>
                  <a:lnTo>
                    <a:pt x="74" y="9"/>
                  </a:lnTo>
                  <a:lnTo>
                    <a:pt x="73" y="9"/>
                  </a:lnTo>
                  <a:lnTo>
                    <a:pt x="70" y="8"/>
                  </a:lnTo>
                  <a:lnTo>
                    <a:pt x="69" y="7"/>
                  </a:lnTo>
                  <a:lnTo>
                    <a:pt x="69" y="6"/>
                  </a:lnTo>
                  <a:lnTo>
                    <a:pt x="67" y="3"/>
                  </a:lnTo>
                  <a:lnTo>
                    <a:pt x="66" y="3"/>
                  </a:lnTo>
                  <a:lnTo>
                    <a:pt x="66" y="2"/>
                  </a:lnTo>
                  <a:lnTo>
                    <a:pt x="65" y="2"/>
                  </a:lnTo>
                  <a:lnTo>
                    <a:pt x="65" y="1"/>
                  </a:lnTo>
                  <a:lnTo>
                    <a:pt x="64" y="0"/>
                  </a:lnTo>
                  <a:lnTo>
                    <a:pt x="9" y="11"/>
                  </a:lnTo>
                  <a:lnTo>
                    <a:pt x="8" y="7"/>
                  </a:lnTo>
                  <a:lnTo>
                    <a:pt x="5" y="10"/>
                  </a:lnTo>
                  <a:lnTo>
                    <a:pt x="4" y="9"/>
                  </a:lnTo>
                  <a:lnTo>
                    <a:pt x="3" y="11"/>
                  </a:lnTo>
                  <a:lnTo>
                    <a:pt x="1" y="13"/>
                  </a:lnTo>
                  <a:lnTo>
                    <a:pt x="0" y="14"/>
                  </a:lnTo>
                  <a:lnTo>
                    <a:pt x="4" y="36"/>
                  </a:lnTo>
                  <a:lnTo>
                    <a:pt x="6" y="51"/>
                  </a:lnTo>
                  <a:lnTo>
                    <a:pt x="19" y="49"/>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77" name="Freeform 61"/>
            <p:cNvSpPr>
              <a:spLocks/>
            </p:cNvSpPr>
            <p:nvPr/>
          </p:nvSpPr>
          <p:spPr bwMode="auto">
            <a:xfrm>
              <a:off x="4197" y="1970"/>
              <a:ext cx="523" cy="287"/>
            </a:xfrm>
            <a:custGeom>
              <a:avLst/>
              <a:gdLst>
                <a:gd name="T0" fmla="*/ 815 w 102"/>
                <a:gd name="T1" fmla="*/ 1304 h 59"/>
                <a:gd name="T2" fmla="*/ 682 w 102"/>
                <a:gd name="T3" fmla="*/ 1323 h 59"/>
                <a:gd name="T4" fmla="*/ 579 w 102"/>
                <a:gd name="T5" fmla="*/ 1323 h 59"/>
                <a:gd name="T6" fmla="*/ 133 w 102"/>
                <a:gd name="T7" fmla="*/ 1323 h 59"/>
                <a:gd name="T8" fmla="*/ 236 w 102"/>
                <a:gd name="T9" fmla="*/ 1231 h 59"/>
                <a:gd name="T10" fmla="*/ 262 w 102"/>
                <a:gd name="T11" fmla="*/ 1158 h 59"/>
                <a:gd name="T12" fmla="*/ 497 w 102"/>
                <a:gd name="T13" fmla="*/ 949 h 59"/>
                <a:gd name="T14" fmla="*/ 554 w 102"/>
                <a:gd name="T15" fmla="*/ 1041 h 59"/>
                <a:gd name="T16" fmla="*/ 708 w 102"/>
                <a:gd name="T17" fmla="*/ 1041 h 59"/>
                <a:gd name="T18" fmla="*/ 764 w 102"/>
                <a:gd name="T19" fmla="*/ 1017 h 59"/>
                <a:gd name="T20" fmla="*/ 892 w 102"/>
                <a:gd name="T21" fmla="*/ 992 h 59"/>
                <a:gd name="T22" fmla="*/ 949 w 102"/>
                <a:gd name="T23" fmla="*/ 968 h 59"/>
                <a:gd name="T24" fmla="*/ 1102 w 102"/>
                <a:gd name="T25" fmla="*/ 851 h 59"/>
                <a:gd name="T26" fmla="*/ 1159 w 102"/>
                <a:gd name="T27" fmla="*/ 662 h 59"/>
                <a:gd name="T28" fmla="*/ 1287 w 102"/>
                <a:gd name="T29" fmla="*/ 428 h 59"/>
                <a:gd name="T30" fmla="*/ 1369 w 102"/>
                <a:gd name="T31" fmla="*/ 448 h 59"/>
                <a:gd name="T32" fmla="*/ 1446 w 102"/>
                <a:gd name="T33" fmla="*/ 282 h 59"/>
                <a:gd name="T34" fmla="*/ 1554 w 102"/>
                <a:gd name="T35" fmla="*/ 238 h 59"/>
                <a:gd name="T36" fmla="*/ 1605 w 102"/>
                <a:gd name="T37" fmla="*/ 117 h 59"/>
                <a:gd name="T38" fmla="*/ 1605 w 102"/>
                <a:gd name="T39" fmla="*/ 24 h 59"/>
                <a:gd name="T40" fmla="*/ 1789 w 102"/>
                <a:gd name="T41" fmla="*/ 92 h 59"/>
                <a:gd name="T42" fmla="*/ 1841 w 102"/>
                <a:gd name="T43" fmla="*/ 24 h 59"/>
                <a:gd name="T44" fmla="*/ 1918 w 102"/>
                <a:gd name="T45" fmla="*/ 49 h 59"/>
                <a:gd name="T46" fmla="*/ 2000 w 102"/>
                <a:gd name="T47" fmla="*/ 92 h 59"/>
                <a:gd name="T48" fmla="*/ 2102 w 102"/>
                <a:gd name="T49" fmla="*/ 190 h 59"/>
                <a:gd name="T50" fmla="*/ 2025 w 102"/>
                <a:gd name="T51" fmla="*/ 331 h 59"/>
                <a:gd name="T52" fmla="*/ 2128 w 102"/>
                <a:gd name="T53" fmla="*/ 355 h 59"/>
                <a:gd name="T54" fmla="*/ 2210 w 102"/>
                <a:gd name="T55" fmla="*/ 404 h 59"/>
                <a:gd name="T56" fmla="*/ 2287 w 102"/>
                <a:gd name="T57" fmla="*/ 428 h 59"/>
                <a:gd name="T58" fmla="*/ 2446 w 102"/>
                <a:gd name="T59" fmla="*/ 472 h 59"/>
                <a:gd name="T60" fmla="*/ 2446 w 102"/>
                <a:gd name="T61" fmla="*/ 545 h 59"/>
                <a:gd name="T62" fmla="*/ 2420 w 102"/>
                <a:gd name="T63" fmla="*/ 613 h 59"/>
                <a:gd name="T64" fmla="*/ 2497 w 102"/>
                <a:gd name="T65" fmla="*/ 686 h 59"/>
                <a:gd name="T66" fmla="*/ 2446 w 102"/>
                <a:gd name="T67" fmla="*/ 710 h 59"/>
                <a:gd name="T68" fmla="*/ 2471 w 102"/>
                <a:gd name="T69" fmla="*/ 735 h 59"/>
                <a:gd name="T70" fmla="*/ 2420 w 102"/>
                <a:gd name="T71" fmla="*/ 759 h 59"/>
                <a:gd name="T72" fmla="*/ 2471 w 102"/>
                <a:gd name="T73" fmla="*/ 783 h 59"/>
                <a:gd name="T74" fmla="*/ 2471 w 102"/>
                <a:gd name="T75" fmla="*/ 851 h 59"/>
                <a:gd name="T76" fmla="*/ 2420 w 102"/>
                <a:gd name="T77" fmla="*/ 851 h 59"/>
                <a:gd name="T78" fmla="*/ 2523 w 102"/>
                <a:gd name="T79" fmla="*/ 876 h 59"/>
                <a:gd name="T80" fmla="*/ 2630 w 102"/>
                <a:gd name="T81" fmla="*/ 851 h 59"/>
                <a:gd name="T82" fmla="*/ 2656 w 102"/>
                <a:gd name="T83" fmla="*/ 992 h 59"/>
                <a:gd name="T84" fmla="*/ 2656 w 102"/>
                <a:gd name="T85" fmla="*/ 1017 h 5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2"/>
                <a:gd name="T130" fmla="*/ 0 h 59"/>
                <a:gd name="T131" fmla="*/ 102 w 102"/>
                <a:gd name="T132" fmla="*/ 59 h 5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2" h="59">
                  <a:moveTo>
                    <a:pt x="101" y="43"/>
                  </a:moveTo>
                  <a:lnTo>
                    <a:pt x="67" y="50"/>
                  </a:lnTo>
                  <a:lnTo>
                    <a:pt x="31" y="55"/>
                  </a:lnTo>
                  <a:lnTo>
                    <a:pt x="29" y="56"/>
                  </a:lnTo>
                  <a:lnTo>
                    <a:pt x="26" y="56"/>
                  </a:lnTo>
                  <a:lnTo>
                    <a:pt x="26" y="55"/>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6" y="41"/>
                  </a:lnTo>
                  <a:lnTo>
                    <a:pt x="39" y="38"/>
                  </a:lnTo>
                  <a:lnTo>
                    <a:pt x="40" y="39"/>
                  </a:lnTo>
                  <a:lnTo>
                    <a:pt x="42" y="36"/>
                  </a:lnTo>
                  <a:lnTo>
                    <a:pt x="41" y="35"/>
                  </a:lnTo>
                  <a:lnTo>
                    <a:pt x="42" y="33"/>
                  </a:lnTo>
                  <a:lnTo>
                    <a:pt x="44" y="28"/>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4"/>
                  </a:lnTo>
                  <a:lnTo>
                    <a:pt x="61" y="1"/>
                  </a:lnTo>
                  <a:lnTo>
                    <a:pt x="61" y="0"/>
                  </a:lnTo>
                  <a:lnTo>
                    <a:pt x="62" y="0"/>
                  </a:lnTo>
                  <a:lnTo>
                    <a:pt x="68" y="4"/>
                  </a:lnTo>
                  <a:lnTo>
                    <a:pt x="69" y="4"/>
                  </a:lnTo>
                  <a:lnTo>
                    <a:pt x="70" y="1"/>
                  </a:lnTo>
                  <a:lnTo>
                    <a:pt x="71" y="1"/>
                  </a:lnTo>
                  <a:lnTo>
                    <a:pt x="72" y="1"/>
                  </a:lnTo>
                  <a:lnTo>
                    <a:pt x="73" y="2"/>
                  </a:lnTo>
                  <a:lnTo>
                    <a:pt x="72" y="3"/>
                  </a:lnTo>
                  <a:lnTo>
                    <a:pt x="74" y="4"/>
                  </a:lnTo>
                  <a:lnTo>
                    <a:pt x="76" y="4"/>
                  </a:lnTo>
                  <a:lnTo>
                    <a:pt x="78" y="6"/>
                  </a:lnTo>
                  <a:lnTo>
                    <a:pt x="79" y="6"/>
                  </a:lnTo>
                  <a:lnTo>
                    <a:pt x="80" y="8"/>
                  </a:lnTo>
                  <a:lnTo>
                    <a:pt x="78" y="12"/>
                  </a:lnTo>
                  <a:lnTo>
                    <a:pt x="77" y="14"/>
                  </a:lnTo>
                  <a:lnTo>
                    <a:pt x="78" y="16"/>
                  </a:lnTo>
                  <a:lnTo>
                    <a:pt x="80" y="16"/>
                  </a:lnTo>
                  <a:lnTo>
                    <a:pt x="81" y="15"/>
                  </a:lnTo>
                  <a:lnTo>
                    <a:pt x="83" y="17"/>
                  </a:lnTo>
                  <a:lnTo>
                    <a:pt x="84" y="17"/>
                  </a:lnTo>
                  <a:lnTo>
                    <a:pt x="85" y="18"/>
                  </a:lnTo>
                  <a:lnTo>
                    <a:pt x="86" y="18"/>
                  </a:lnTo>
                  <a:lnTo>
                    <a:pt x="87" y="18"/>
                  </a:lnTo>
                  <a:lnTo>
                    <a:pt x="90" y="20"/>
                  </a:lnTo>
                  <a:lnTo>
                    <a:pt x="93" y="20"/>
                  </a:lnTo>
                  <a:lnTo>
                    <a:pt x="94" y="22"/>
                  </a:lnTo>
                  <a:lnTo>
                    <a:pt x="93" y="22"/>
                  </a:lnTo>
                  <a:lnTo>
                    <a:pt x="93" y="23"/>
                  </a:lnTo>
                  <a:lnTo>
                    <a:pt x="93" y="25"/>
                  </a:lnTo>
                  <a:lnTo>
                    <a:pt x="92" y="26"/>
                  </a:lnTo>
                  <a:lnTo>
                    <a:pt x="94" y="27"/>
                  </a:lnTo>
                  <a:lnTo>
                    <a:pt x="95" y="29"/>
                  </a:lnTo>
                  <a:lnTo>
                    <a:pt x="95" y="30"/>
                  </a:lnTo>
                  <a:lnTo>
                    <a:pt x="93" y="30"/>
                  </a:lnTo>
                  <a:lnTo>
                    <a:pt x="93" y="31"/>
                  </a:lnTo>
                  <a:lnTo>
                    <a:pt x="94" y="31"/>
                  </a:lnTo>
                  <a:lnTo>
                    <a:pt x="94" y="32"/>
                  </a:lnTo>
                  <a:lnTo>
                    <a:pt x="93" y="32"/>
                  </a:lnTo>
                  <a:lnTo>
                    <a:pt x="92" y="32"/>
                  </a:lnTo>
                  <a:lnTo>
                    <a:pt x="93" y="33"/>
                  </a:lnTo>
                  <a:lnTo>
                    <a:pt x="94" y="33"/>
                  </a:lnTo>
                  <a:lnTo>
                    <a:pt x="96" y="34"/>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3"/>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2978" name="Freeform 62"/>
            <p:cNvSpPr>
              <a:spLocks/>
            </p:cNvSpPr>
            <p:nvPr/>
          </p:nvSpPr>
          <p:spPr bwMode="auto">
            <a:xfrm>
              <a:off x="4233" y="2350"/>
              <a:ext cx="353" cy="258"/>
            </a:xfrm>
            <a:custGeom>
              <a:avLst/>
              <a:gdLst>
                <a:gd name="T0" fmla="*/ 1074 w 69"/>
                <a:gd name="T1" fmla="*/ 1256 h 53"/>
                <a:gd name="T2" fmla="*/ 992 w 69"/>
                <a:gd name="T3" fmla="*/ 1232 h 53"/>
                <a:gd name="T4" fmla="*/ 967 w 69"/>
                <a:gd name="T5" fmla="*/ 1139 h 53"/>
                <a:gd name="T6" fmla="*/ 865 w 69"/>
                <a:gd name="T7" fmla="*/ 1042 h 53"/>
                <a:gd name="T8" fmla="*/ 813 w 69"/>
                <a:gd name="T9" fmla="*/ 925 h 53"/>
                <a:gd name="T10" fmla="*/ 757 w 69"/>
                <a:gd name="T11" fmla="*/ 876 h 53"/>
                <a:gd name="T12" fmla="*/ 655 w 69"/>
                <a:gd name="T13" fmla="*/ 808 h 53"/>
                <a:gd name="T14" fmla="*/ 604 w 69"/>
                <a:gd name="T15" fmla="*/ 759 h 53"/>
                <a:gd name="T16" fmla="*/ 578 w 69"/>
                <a:gd name="T17" fmla="*/ 711 h 53"/>
                <a:gd name="T18" fmla="*/ 394 w 69"/>
                <a:gd name="T19" fmla="*/ 594 h 53"/>
                <a:gd name="T20" fmla="*/ 343 w 69"/>
                <a:gd name="T21" fmla="*/ 545 h 53"/>
                <a:gd name="T22" fmla="*/ 261 w 69"/>
                <a:gd name="T23" fmla="*/ 448 h 53"/>
                <a:gd name="T24" fmla="*/ 210 w 69"/>
                <a:gd name="T25" fmla="*/ 380 h 53"/>
                <a:gd name="T26" fmla="*/ 26 w 69"/>
                <a:gd name="T27" fmla="*/ 331 h 53"/>
                <a:gd name="T28" fmla="*/ 26 w 69"/>
                <a:gd name="T29" fmla="*/ 239 h 53"/>
                <a:gd name="T30" fmla="*/ 77 w 69"/>
                <a:gd name="T31" fmla="*/ 190 h 53"/>
                <a:gd name="T32" fmla="*/ 77 w 69"/>
                <a:gd name="T33" fmla="*/ 166 h 53"/>
                <a:gd name="T34" fmla="*/ 210 w 69"/>
                <a:gd name="T35" fmla="*/ 117 h 53"/>
                <a:gd name="T36" fmla="*/ 312 w 69"/>
                <a:gd name="T37" fmla="*/ 73 h 53"/>
                <a:gd name="T38" fmla="*/ 343 w 69"/>
                <a:gd name="T39" fmla="*/ 49 h 53"/>
                <a:gd name="T40" fmla="*/ 813 w 69"/>
                <a:gd name="T41" fmla="*/ 24 h 53"/>
                <a:gd name="T42" fmla="*/ 813 w 69"/>
                <a:gd name="T43" fmla="*/ 49 h 53"/>
                <a:gd name="T44" fmla="*/ 916 w 69"/>
                <a:gd name="T45" fmla="*/ 92 h 53"/>
                <a:gd name="T46" fmla="*/ 1335 w 69"/>
                <a:gd name="T47" fmla="*/ 92 h 53"/>
                <a:gd name="T48" fmla="*/ 1780 w 69"/>
                <a:gd name="T49" fmla="*/ 404 h 53"/>
                <a:gd name="T50" fmla="*/ 1729 w 69"/>
                <a:gd name="T51" fmla="*/ 448 h 53"/>
                <a:gd name="T52" fmla="*/ 1647 w 69"/>
                <a:gd name="T53" fmla="*/ 570 h 53"/>
                <a:gd name="T54" fmla="*/ 1622 w 69"/>
                <a:gd name="T55" fmla="*/ 662 h 53"/>
                <a:gd name="T56" fmla="*/ 1622 w 69"/>
                <a:gd name="T57" fmla="*/ 711 h 53"/>
                <a:gd name="T58" fmla="*/ 1571 w 69"/>
                <a:gd name="T59" fmla="*/ 735 h 53"/>
                <a:gd name="T60" fmla="*/ 1545 w 69"/>
                <a:gd name="T61" fmla="*/ 784 h 53"/>
                <a:gd name="T62" fmla="*/ 1494 w 69"/>
                <a:gd name="T63" fmla="*/ 828 h 53"/>
                <a:gd name="T64" fmla="*/ 1386 w 69"/>
                <a:gd name="T65" fmla="*/ 925 h 53"/>
                <a:gd name="T66" fmla="*/ 1310 w 69"/>
                <a:gd name="T67" fmla="*/ 974 h 53"/>
                <a:gd name="T68" fmla="*/ 1284 w 69"/>
                <a:gd name="T69" fmla="*/ 1017 h 53"/>
                <a:gd name="T70" fmla="*/ 1202 w 69"/>
                <a:gd name="T71" fmla="*/ 1042 h 53"/>
                <a:gd name="T72" fmla="*/ 1202 w 69"/>
                <a:gd name="T73" fmla="*/ 1066 h 53"/>
                <a:gd name="T74" fmla="*/ 1177 w 69"/>
                <a:gd name="T75" fmla="*/ 1115 h 53"/>
                <a:gd name="T76" fmla="*/ 1126 w 69"/>
                <a:gd name="T77" fmla="*/ 1139 h 53"/>
                <a:gd name="T78" fmla="*/ 1126 w 69"/>
                <a:gd name="T79" fmla="*/ 1139 h 53"/>
                <a:gd name="T80" fmla="*/ 1126 w 69"/>
                <a:gd name="T81" fmla="*/ 1163 h 53"/>
                <a:gd name="T82" fmla="*/ 1151 w 69"/>
                <a:gd name="T83" fmla="*/ 1183 h 53"/>
                <a:gd name="T84" fmla="*/ 1100 w 69"/>
                <a:gd name="T85" fmla="*/ 1207 h 53"/>
                <a:gd name="T86" fmla="*/ 1074 w 69"/>
                <a:gd name="T87" fmla="*/ 1232 h 5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9"/>
                <a:gd name="T133" fmla="*/ 0 h 53"/>
                <a:gd name="T134" fmla="*/ 69 w 69"/>
                <a:gd name="T135" fmla="*/ 53 h 5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7"/>
                  </a:lnTo>
                  <a:lnTo>
                    <a:pt x="7" y="5"/>
                  </a:lnTo>
                  <a:lnTo>
                    <a:pt x="8" y="5"/>
                  </a:lnTo>
                  <a:lnTo>
                    <a:pt x="12" y="3"/>
                  </a:lnTo>
                  <a:lnTo>
                    <a:pt x="12" y="2"/>
                  </a:lnTo>
                  <a:lnTo>
                    <a:pt x="13" y="2"/>
                  </a:lnTo>
                  <a:lnTo>
                    <a:pt x="31" y="0"/>
                  </a:lnTo>
                  <a:lnTo>
                    <a:pt x="31" y="1"/>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5" y="47"/>
                  </a:lnTo>
                  <a:lnTo>
                    <a:pt x="44" y="48"/>
                  </a:lnTo>
                  <a:lnTo>
                    <a:pt x="43" y="48"/>
                  </a:lnTo>
                  <a:lnTo>
                    <a:pt x="43" y="49"/>
                  </a:lnTo>
                  <a:lnTo>
                    <a:pt x="44" y="49"/>
                  </a:lnTo>
                  <a:lnTo>
                    <a:pt x="44" y="50"/>
                  </a:lnTo>
                  <a:lnTo>
                    <a:pt x="43" y="50"/>
                  </a:lnTo>
                  <a:lnTo>
                    <a:pt x="42" y="51"/>
                  </a:lnTo>
                  <a:lnTo>
                    <a:pt x="41" y="5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79" name="Freeform 63"/>
            <p:cNvSpPr>
              <a:spLocks/>
            </p:cNvSpPr>
            <p:nvPr/>
          </p:nvSpPr>
          <p:spPr bwMode="auto">
            <a:xfrm>
              <a:off x="4074" y="2384"/>
              <a:ext cx="375" cy="376"/>
            </a:xfrm>
            <a:custGeom>
              <a:avLst/>
              <a:gdLst>
                <a:gd name="T0" fmla="*/ 236 w 73"/>
                <a:gd name="T1" fmla="*/ 977 h 77"/>
                <a:gd name="T2" fmla="*/ 293 w 73"/>
                <a:gd name="T3" fmla="*/ 1050 h 77"/>
                <a:gd name="T4" fmla="*/ 344 w 73"/>
                <a:gd name="T5" fmla="*/ 1099 h 77"/>
                <a:gd name="T6" fmla="*/ 344 w 73"/>
                <a:gd name="T7" fmla="*/ 1167 h 77"/>
                <a:gd name="T8" fmla="*/ 370 w 73"/>
                <a:gd name="T9" fmla="*/ 1191 h 77"/>
                <a:gd name="T10" fmla="*/ 344 w 73"/>
                <a:gd name="T11" fmla="*/ 1314 h 77"/>
                <a:gd name="T12" fmla="*/ 318 w 73"/>
                <a:gd name="T13" fmla="*/ 1431 h 77"/>
                <a:gd name="T14" fmla="*/ 370 w 73"/>
                <a:gd name="T15" fmla="*/ 1621 h 77"/>
                <a:gd name="T16" fmla="*/ 421 w 73"/>
                <a:gd name="T17" fmla="*/ 1694 h 77"/>
                <a:gd name="T18" fmla="*/ 447 w 73"/>
                <a:gd name="T19" fmla="*/ 1763 h 77"/>
                <a:gd name="T20" fmla="*/ 473 w 73"/>
                <a:gd name="T21" fmla="*/ 1812 h 77"/>
                <a:gd name="T22" fmla="*/ 1531 w 73"/>
                <a:gd name="T23" fmla="*/ 1812 h 77"/>
                <a:gd name="T24" fmla="*/ 1582 w 73"/>
                <a:gd name="T25" fmla="*/ 1836 h 77"/>
                <a:gd name="T26" fmla="*/ 1557 w 73"/>
                <a:gd name="T27" fmla="*/ 1694 h 77"/>
                <a:gd name="T28" fmla="*/ 1582 w 73"/>
                <a:gd name="T29" fmla="*/ 1646 h 77"/>
                <a:gd name="T30" fmla="*/ 1690 w 73"/>
                <a:gd name="T31" fmla="*/ 1646 h 77"/>
                <a:gd name="T32" fmla="*/ 1767 w 73"/>
                <a:gd name="T33" fmla="*/ 1646 h 77"/>
                <a:gd name="T34" fmla="*/ 1767 w 73"/>
                <a:gd name="T35" fmla="*/ 1548 h 77"/>
                <a:gd name="T36" fmla="*/ 1767 w 73"/>
                <a:gd name="T37" fmla="*/ 1480 h 77"/>
                <a:gd name="T38" fmla="*/ 1818 w 73"/>
                <a:gd name="T39" fmla="*/ 1265 h 77"/>
                <a:gd name="T40" fmla="*/ 1875 w 73"/>
                <a:gd name="T41" fmla="*/ 1143 h 77"/>
                <a:gd name="T42" fmla="*/ 1926 w 73"/>
                <a:gd name="T43" fmla="*/ 1123 h 77"/>
                <a:gd name="T44" fmla="*/ 1926 w 73"/>
                <a:gd name="T45" fmla="*/ 1099 h 77"/>
                <a:gd name="T46" fmla="*/ 1901 w 73"/>
                <a:gd name="T47" fmla="*/ 1099 h 77"/>
                <a:gd name="T48" fmla="*/ 1818 w 73"/>
                <a:gd name="T49" fmla="*/ 1074 h 77"/>
                <a:gd name="T50" fmla="*/ 1793 w 73"/>
                <a:gd name="T51" fmla="*/ 977 h 77"/>
                <a:gd name="T52" fmla="*/ 1690 w 73"/>
                <a:gd name="T53" fmla="*/ 884 h 77"/>
                <a:gd name="T54" fmla="*/ 1634 w 73"/>
                <a:gd name="T55" fmla="*/ 762 h 77"/>
                <a:gd name="T56" fmla="*/ 1582 w 73"/>
                <a:gd name="T57" fmla="*/ 713 h 77"/>
                <a:gd name="T58" fmla="*/ 1479 w 73"/>
                <a:gd name="T59" fmla="*/ 645 h 77"/>
                <a:gd name="T60" fmla="*/ 1423 w 73"/>
                <a:gd name="T61" fmla="*/ 596 h 77"/>
                <a:gd name="T62" fmla="*/ 1397 w 73"/>
                <a:gd name="T63" fmla="*/ 547 h 77"/>
                <a:gd name="T64" fmla="*/ 1212 w 73"/>
                <a:gd name="T65" fmla="*/ 430 h 77"/>
                <a:gd name="T66" fmla="*/ 1161 w 73"/>
                <a:gd name="T67" fmla="*/ 381 h 77"/>
                <a:gd name="T68" fmla="*/ 1084 w 73"/>
                <a:gd name="T69" fmla="*/ 288 h 77"/>
                <a:gd name="T70" fmla="*/ 1027 w 73"/>
                <a:gd name="T71" fmla="*/ 215 h 77"/>
                <a:gd name="T72" fmla="*/ 842 w 73"/>
                <a:gd name="T73" fmla="*/ 166 h 77"/>
                <a:gd name="T74" fmla="*/ 842 w 73"/>
                <a:gd name="T75" fmla="*/ 73 h 77"/>
                <a:gd name="T76" fmla="*/ 899 w 73"/>
                <a:gd name="T77" fmla="*/ 24 h 77"/>
                <a:gd name="T78" fmla="*/ 899 w 73"/>
                <a:gd name="T79" fmla="*/ 0 h 77"/>
                <a:gd name="T80" fmla="*/ 0 w 73"/>
                <a:gd name="T81" fmla="*/ 117 h 7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3"/>
                <a:gd name="T124" fmla="*/ 0 h 77"/>
                <a:gd name="T125" fmla="*/ 73 w 73"/>
                <a:gd name="T126" fmla="*/ 77 h 7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0"/>
                  </a:lnTo>
                  <a:lnTo>
                    <a:pt x="13" y="3"/>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80" name="Freeform 64"/>
            <p:cNvSpPr>
              <a:spLocks/>
            </p:cNvSpPr>
            <p:nvPr/>
          </p:nvSpPr>
          <p:spPr bwMode="auto">
            <a:xfrm>
              <a:off x="4427" y="1916"/>
              <a:ext cx="318" cy="141"/>
            </a:xfrm>
            <a:custGeom>
              <a:avLst/>
              <a:gdLst>
                <a:gd name="T0" fmla="*/ 949 w 62"/>
                <a:gd name="T1" fmla="*/ 49 h 29"/>
                <a:gd name="T2" fmla="*/ 51 w 62"/>
                <a:gd name="T3" fmla="*/ 404 h 29"/>
                <a:gd name="T4" fmla="*/ 108 w 62"/>
                <a:gd name="T5" fmla="*/ 379 h 29"/>
                <a:gd name="T6" fmla="*/ 210 w 62"/>
                <a:gd name="T7" fmla="*/ 306 h 29"/>
                <a:gd name="T8" fmla="*/ 262 w 62"/>
                <a:gd name="T9" fmla="*/ 258 h 29"/>
                <a:gd name="T10" fmla="*/ 287 w 62"/>
                <a:gd name="T11" fmla="*/ 238 h 29"/>
                <a:gd name="T12" fmla="*/ 369 w 62"/>
                <a:gd name="T13" fmla="*/ 214 h 29"/>
                <a:gd name="T14" fmla="*/ 498 w 62"/>
                <a:gd name="T15" fmla="*/ 165 h 29"/>
                <a:gd name="T16" fmla="*/ 554 w 62"/>
                <a:gd name="T17" fmla="*/ 190 h 29"/>
                <a:gd name="T18" fmla="*/ 605 w 62"/>
                <a:gd name="T19" fmla="*/ 190 h 29"/>
                <a:gd name="T20" fmla="*/ 657 w 62"/>
                <a:gd name="T21" fmla="*/ 282 h 29"/>
                <a:gd name="T22" fmla="*/ 708 w 62"/>
                <a:gd name="T23" fmla="*/ 282 h 29"/>
                <a:gd name="T24" fmla="*/ 708 w 62"/>
                <a:gd name="T25" fmla="*/ 331 h 29"/>
                <a:gd name="T26" fmla="*/ 816 w 62"/>
                <a:gd name="T27" fmla="*/ 355 h 29"/>
                <a:gd name="T28" fmla="*/ 892 w 62"/>
                <a:gd name="T29" fmla="*/ 404 h 29"/>
                <a:gd name="T30" fmla="*/ 923 w 62"/>
                <a:gd name="T31" fmla="*/ 447 h 29"/>
                <a:gd name="T32" fmla="*/ 841 w 62"/>
                <a:gd name="T33" fmla="*/ 593 h 29"/>
                <a:gd name="T34" fmla="*/ 923 w 62"/>
                <a:gd name="T35" fmla="*/ 637 h 29"/>
                <a:gd name="T36" fmla="*/ 1000 w 62"/>
                <a:gd name="T37" fmla="*/ 661 h 29"/>
                <a:gd name="T38" fmla="*/ 1026 w 62"/>
                <a:gd name="T39" fmla="*/ 661 h 29"/>
                <a:gd name="T40" fmla="*/ 1103 w 62"/>
                <a:gd name="T41" fmla="*/ 637 h 29"/>
                <a:gd name="T42" fmla="*/ 1210 w 62"/>
                <a:gd name="T43" fmla="*/ 686 h 29"/>
                <a:gd name="T44" fmla="*/ 1236 w 62"/>
                <a:gd name="T45" fmla="*/ 661 h 29"/>
                <a:gd name="T46" fmla="*/ 1185 w 62"/>
                <a:gd name="T47" fmla="*/ 613 h 29"/>
                <a:gd name="T48" fmla="*/ 1159 w 62"/>
                <a:gd name="T49" fmla="*/ 593 h 29"/>
                <a:gd name="T50" fmla="*/ 1185 w 62"/>
                <a:gd name="T51" fmla="*/ 569 h 29"/>
                <a:gd name="T52" fmla="*/ 1159 w 62"/>
                <a:gd name="T53" fmla="*/ 545 h 29"/>
                <a:gd name="T54" fmla="*/ 1077 w 62"/>
                <a:gd name="T55" fmla="*/ 447 h 29"/>
                <a:gd name="T56" fmla="*/ 1077 w 62"/>
                <a:gd name="T57" fmla="*/ 379 h 29"/>
                <a:gd name="T58" fmla="*/ 1077 w 62"/>
                <a:gd name="T59" fmla="*/ 282 h 29"/>
                <a:gd name="T60" fmla="*/ 1077 w 62"/>
                <a:gd name="T61" fmla="*/ 238 h 29"/>
                <a:gd name="T62" fmla="*/ 1077 w 62"/>
                <a:gd name="T63" fmla="*/ 214 h 29"/>
                <a:gd name="T64" fmla="*/ 1159 w 62"/>
                <a:gd name="T65" fmla="*/ 141 h 29"/>
                <a:gd name="T66" fmla="*/ 1185 w 62"/>
                <a:gd name="T67" fmla="*/ 92 h 29"/>
                <a:gd name="T68" fmla="*/ 1236 w 62"/>
                <a:gd name="T69" fmla="*/ 92 h 29"/>
                <a:gd name="T70" fmla="*/ 1185 w 62"/>
                <a:gd name="T71" fmla="*/ 190 h 29"/>
                <a:gd name="T72" fmla="*/ 1159 w 62"/>
                <a:gd name="T73" fmla="*/ 238 h 29"/>
                <a:gd name="T74" fmla="*/ 1210 w 62"/>
                <a:gd name="T75" fmla="*/ 282 h 29"/>
                <a:gd name="T76" fmla="*/ 1210 w 62"/>
                <a:gd name="T77" fmla="*/ 379 h 29"/>
                <a:gd name="T78" fmla="*/ 1185 w 62"/>
                <a:gd name="T79" fmla="*/ 428 h 29"/>
                <a:gd name="T80" fmla="*/ 1210 w 62"/>
                <a:gd name="T81" fmla="*/ 447 h 29"/>
                <a:gd name="T82" fmla="*/ 1210 w 62"/>
                <a:gd name="T83" fmla="*/ 496 h 29"/>
                <a:gd name="T84" fmla="*/ 1236 w 62"/>
                <a:gd name="T85" fmla="*/ 569 h 29"/>
                <a:gd name="T86" fmla="*/ 1313 w 62"/>
                <a:gd name="T87" fmla="*/ 593 h 29"/>
                <a:gd name="T88" fmla="*/ 1369 w 62"/>
                <a:gd name="T89" fmla="*/ 569 h 29"/>
                <a:gd name="T90" fmla="*/ 1369 w 62"/>
                <a:gd name="T91" fmla="*/ 613 h 29"/>
                <a:gd name="T92" fmla="*/ 1395 w 62"/>
                <a:gd name="T93" fmla="*/ 661 h 29"/>
                <a:gd name="T94" fmla="*/ 1446 w 62"/>
                <a:gd name="T95" fmla="*/ 686 h 29"/>
                <a:gd name="T96" fmla="*/ 1472 w 62"/>
                <a:gd name="T97" fmla="*/ 661 h 29"/>
                <a:gd name="T98" fmla="*/ 1605 w 62"/>
                <a:gd name="T99" fmla="*/ 613 h 29"/>
                <a:gd name="T100" fmla="*/ 1631 w 62"/>
                <a:gd name="T101" fmla="*/ 447 h 29"/>
                <a:gd name="T102" fmla="*/ 1421 w 62"/>
                <a:gd name="T103" fmla="*/ 496 h 29"/>
                <a:gd name="T104" fmla="*/ 1236 w 62"/>
                <a:gd name="T105" fmla="*/ 0 h 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2"/>
                <a:gd name="T160" fmla="*/ 0 h 29"/>
                <a:gd name="T161" fmla="*/ 62 w 62"/>
                <a:gd name="T162" fmla="*/ 29 h 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3" y="23"/>
                  </a:lnTo>
                  <a:lnTo>
                    <a:pt x="32" y="25"/>
                  </a:lnTo>
                  <a:lnTo>
                    <a:pt x="33" y="27"/>
                  </a:lnTo>
                  <a:lnTo>
                    <a:pt x="35" y="27"/>
                  </a:lnTo>
                  <a:lnTo>
                    <a:pt x="36" y="26"/>
                  </a:lnTo>
                  <a:lnTo>
                    <a:pt x="38" y="28"/>
                  </a:lnTo>
                  <a:lnTo>
                    <a:pt x="39" y="28"/>
                  </a:lnTo>
                  <a:lnTo>
                    <a:pt x="40" y="27"/>
                  </a:lnTo>
                  <a:lnTo>
                    <a:pt x="42" y="27"/>
                  </a:lnTo>
                  <a:lnTo>
                    <a:pt x="45" y="28"/>
                  </a:lnTo>
                  <a:lnTo>
                    <a:pt x="46" y="29"/>
                  </a:lnTo>
                  <a:lnTo>
                    <a:pt x="47" y="29"/>
                  </a:lnTo>
                  <a:lnTo>
                    <a:pt x="47" y="28"/>
                  </a:lnTo>
                  <a:lnTo>
                    <a:pt x="46" y="28"/>
                  </a:lnTo>
                  <a:lnTo>
                    <a:pt x="45" y="26"/>
                  </a:lnTo>
                  <a:lnTo>
                    <a:pt x="44" y="25"/>
                  </a:lnTo>
                  <a:lnTo>
                    <a:pt x="44" y="24"/>
                  </a:lnTo>
                  <a:lnTo>
                    <a:pt x="45" y="24"/>
                  </a:lnTo>
                  <a:lnTo>
                    <a:pt x="44" y="23"/>
                  </a:lnTo>
                  <a:lnTo>
                    <a:pt x="43" y="21"/>
                  </a:lnTo>
                  <a:lnTo>
                    <a:pt x="41" y="19"/>
                  </a:lnTo>
                  <a:lnTo>
                    <a:pt x="41" y="17"/>
                  </a:lnTo>
                  <a:lnTo>
                    <a:pt x="41" y="16"/>
                  </a:lnTo>
                  <a:lnTo>
                    <a:pt x="41" y="13"/>
                  </a:lnTo>
                  <a:lnTo>
                    <a:pt x="41" y="12"/>
                  </a:lnTo>
                  <a:lnTo>
                    <a:pt x="41" y="11"/>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4" y="29"/>
                  </a:lnTo>
                  <a:lnTo>
                    <a:pt x="55" y="29"/>
                  </a:lnTo>
                  <a:lnTo>
                    <a:pt x="56" y="28"/>
                  </a:lnTo>
                  <a:lnTo>
                    <a:pt x="61" y="27"/>
                  </a:lnTo>
                  <a:lnTo>
                    <a:pt x="61" y="26"/>
                  </a:lnTo>
                  <a:lnTo>
                    <a:pt x="61" y="25"/>
                  </a:lnTo>
                  <a:lnTo>
                    <a:pt x="62" y="19"/>
                  </a:lnTo>
                  <a:lnTo>
                    <a:pt x="54" y="21"/>
                  </a:lnTo>
                  <a:lnTo>
                    <a:pt x="47"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81" name="Freeform 65"/>
            <p:cNvSpPr>
              <a:spLocks/>
            </p:cNvSpPr>
            <p:nvPr/>
          </p:nvSpPr>
          <p:spPr bwMode="auto">
            <a:xfrm>
              <a:off x="4669" y="1901"/>
              <a:ext cx="76" cy="117"/>
            </a:xfrm>
            <a:custGeom>
              <a:avLst/>
              <a:gdLst>
                <a:gd name="T0" fmla="*/ 385 w 15"/>
                <a:gd name="T1" fmla="*/ 522 h 24"/>
                <a:gd name="T2" fmla="*/ 385 w 15"/>
                <a:gd name="T3" fmla="*/ 478 h 24"/>
                <a:gd name="T4" fmla="*/ 360 w 15"/>
                <a:gd name="T5" fmla="*/ 429 h 24"/>
                <a:gd name="T6" fmla="*/ 309 w 15"/>
                <a:gd name="T7" fmla="*/ 380 h 24"/>
                <a:gd name="T8" fmla="*/ 258 w 15"/>
                <a:gd name="T9" fmla="*/ 356 h 24"/>
                <a:gd name="T10" fmla="*/ 233 w 15"/>
                <a:gd name="T11" fmla="*/ 332 h 24"/>
                <a:gd name="T12" fmla="*/ 233 w 15"/>
                <a:gd name="T13" fmla="*/ 283 h 24"/>
                <a:gd name="T14" fmla="*/ 177 w 15"/>
                <a:gd name="T15" fmla="*/ 215 h 24"/>
                <a:gd name="T16" fmla="*/ 152 w 15"/>
                <a:gd name="T17" fmla="*/ 190 h 24"/>
                <a:gd name="T18" fmla="*/ 127 w 15"/>
                <a:gd name="T19" fmla="*/ 141 h 24"/>
                <a:gd name="T20" fmla="*/ 101 w 15"/>
                <a:gd name="T21" fmla="*/ 117 h 24"/>
                <a:gd name="T22" fmla="*/ 101 w 15"/>
                <a:gd name="T23" fmla="*/ 98 h 24"/>
                <a:gd name="T24" fmla="*/ 101 w 15"/>
                <a:gd name="T25" fmla="*/ 98 h 24"/>
                <a:gd name="T26" fmla="*/ 101 w 15"/>
                <a:gd name="T27" fmla="*/ 73 h 24"/>
                <a:gd name="T28" fmla="*/ 127 w 15"/>
                <a:gd name="T29" fmla="*/ 0 h 24"/>
                <a:gd name="T30" fmla="*/ 101 w 15"/>
                <a:gd name="T31" fmla="*/ 0 h 24"/>
                <a:gd name="T32" fmla="*/ 51 w 15"/>
                <a:gd name="T33" fmla="*/ 0 h 24"/>
                <a:gd name="T34" fmla="*/ 25 w 15"/>
                <a:gd name="T35" fmla="*/ 24 h 24"/>
                <a:gd name="T36" fmla="*/ 25 w 15"/>
                <a:gd name="T37" fmla="*/ 49 h 24"/>
                <a:gd name="T38" fmla="*/ 25 w 15"/>
                <a:gd name="T39" fmla="*/ 73 h 24"/>
                <a:gd name="T40" fmla="*/ 0 w 15"/>
                <a:gd name="T41" fmla="*/ 73 h 24"/>
                <a:gd name="T42" fmla="*/ 177 w 15"/>
                <a:gd name="T43" fmla="*/ 570 h 24"/>
                <a:gd name="T44" fmla="*/ 385 w 15"/>
                <a:gd name="T45" fmla="*/ 522 h 24"/>
                <a:gd name="T46" fmla="*/ 385 w 15"/>
                <a:gd name="T47" fmla="*/ 522 h 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5"/>
                <a:gd name="T73" fmla="*/ 0 h 24"/>
                <a:gd name="T74" fmla="*/ 15 w 15"/>
                <a:gd name="T75" fmla="*/ 24 h 2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3"/>
                  </a:lnTo>
                  <a:lnTo>
                    <a:pt x="5" y="0"/>
                  </a:lnTo>
                  <a:lnTo>
                    <a:pt x="4" y="0"/>
                  </a:lnTo>
                  <a:lnTo>
                    <a:pt x="2" y="0"/>
                  </a:lnTo>
                  <a:lnTo>
                    <a:pt x="1" y="1"/>
                  </a:lnTo>
                  <a:lnTo>
                    <a:pt x="1" y="2"/>
                  </a:lnTo>
                  <a:lnTo>
                    <a:pt x="1" y="3"/>
                  </a:lnTo>
                  <a:lnTo>
                    <a:pt x="0" y="3"/>
                  </a:lnTo>
                  <a:lnTo>
                    <a:pt x="7" y="24"/>
                  </a:lnTo>
                  <a:lnTo>
                    <a:pt x="15" y="2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82" name="Freeform 66"/>
            <p:cNvSpPr>
              <a:spLocks/>
            </p:cNvSpPr>
            <p:nvPr/>
          </p:nvSpPr>
          <p:spPr bwMode="auto">
            <a:xfrm>
              <a:off x="4689" y="1765"/>
              <a:ext cx="98" cy="205"/>
            </a:xfrm>
            <a:custGeom>
              <a:avLst/>
              <a:gdLst>
                <a:gd name="T0" fmla="*/ 0 w 19"/>
                <a:gd name="T1" fmla="*/ 737 h 42"/>
                <a:gd name="T2" fmla="*/ 0 w 19"/>
                <a:gd name="T3" fmla="*/ 761 h 42"/>
                <a:gd name="T4" fmla="*/ 52 w 19"/>
                <a:gd name="T5" fmla="*/ 810 h 42"/>
                <a:gd name="T6" fmla="*/ 160 w 19"/>
                <a:gd name="T7" fmla="*/ 883 h 42"/>
                <a:gd name="T8" fmla="*/ 237 w 19"/>
                <a:gd name="T9" fmla="*/ 903 h 42"/>
                <a:gd name="T10" fmla="*/ 268 w 19"/>
                <a:gd name="T11" fmla="*/ 952 h 42"/>
                <a:gd name="T12" fmla="*/ 294 w 19"/>
                <a:gd name="T13" fmla="*/ 1001 h 42"/>
                <a:gd name="T14" fmla="*/ 346 w 19"/>
                <a:gd name="T15" fmla="*/ 927 h 42"/>
                <a:gd name="T16" fmla="*/ 371 w 19"/>
                <a:gd name="T17" fmla="*/ 835 h 42"/>
                <a:gd name="T18" fmla="*/ 454 w 19"/>
                <a:gd name="T19" fmla="*/ 713 h 42"/>
                <a:gd name="T20" fmla="*/ 505 w 19"/>
                <a:gd name="T21" fmla="*/ 620 h 42"/>
                <a:gd name="T22" fmla="*/ 480 w 19"/>
                <a:gd name="T23" fmla="*/ 454 h 42"/>
                <a:gd name="T24" fmla="*/ 454 w 19"/>
                <a:gd name="T25" fmla="*/ 307 h 42"/>
                <a:gd name="T26" fmla="*/ 371 w 19"/>
                <a:gd name="T27" fmla="*/ 332 h 42"/>
                <a:gd name="T28" fmla="*/ 346 w 19"/>
                <a:gd name="T29" fmla="*/ 332 h 42"/>
                <a:gd name="T30" fmla="*/ 320 w 19"/>
                <a:gd name="T31" fmla="*/ 332 h 42"/>
                <a:gd name="T32" fmla="*/ 346 w 19"/>
                <a:gd name="T33" fmla="*/ 264 h 42"/>
                <a:gd name="T34" fmla="*/ 371 w 19"/>
                <a:gd name="T35" fmla="*/ 264 h 42"/>
                <a:gd name="T36" fmla="*/ 397 w 19"/>
                <a:gd name="T37" fmla="*/ 190 h 42"/>
                <a:gd name="T38" fmla="*/ 428 w 19"/>
                <a:gd name="T39" fmla="*/ 142 h 42"/>
                <a:gd name="T40" fmla="*/ 108 w 19"/>
                <a:gd name="T41" fmla="*/ 0 h 42"/>
                <a:gd name="T42" fmla="*/ 77 w 19"/>
                <a:gd name="T43" fmla="*/ 49 h 42"/>
                <a:gd name="T44" fmla="*/ 52 w 19"/>
                <a:gd name="T45" fmla="*/ 142 h 42"/>
                <a:gd name="T46" fmla="*/ 0 w 19"/>
                <a:gd name="T47" fmla="*/ 190 h 42"/>
                <a:gd name="T48" fmla="*/ 26 w 19"/>
                <a:gd name="T49" fmla="*/ 215 h 42"/>
                <a:gd name="T50" fmla="*/ 26 w 19"/>
                <a:gd name="T51" fmla="*/ 264 h 42"/>
                <a:gd name="T52" fmla="*/ 26 w 19"/>
                <a:gd name="T53" fmla="*/ 356 h 42"/>
                <a:gd name="T54" fmla="*/ 77 w 19"/>
                <a:gd name="T55" fmla="*/ 405 h 42"/>
                <a:gd name="T56" fmla="*/ 134 w 19"/>
                <a:gd name="T57" fmla="*/ 430 h 42"/>
                <a:gd name="T58" fmla="*/ 186 w 19"/>
                <a:gd name="T59" fmla="*/ 454 h 42"/>
                <a:gd name="T60" fmla="*/ 237 w 19"/>
                <a:gd name="T61" fmla="*/ 503 h 42"/>
                <a:gd name="T62" fmla="*/ 108 w 19"/>
                <a:gd name="T63" fmla="*/ 571 h 42"/>
                <a:gd name="T64" fmla="*/ 26 w 19"/>
                <a:gd name="T65" fmla="*/ 669 h 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
                <a:gd name="T100" fmla="*/ 0 h 42"/>
                <a:gd name="T101" fmla="*/ 19 w 19"/>
                <a:gd name="T102" fmla="*/ 42 h 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 h="42">
                  <a:moveTo>
                    <a:pt x="1" y="28"/>
                  </a:moveTo>
                  <a:lnTo>
                    <a:pt x="0" y="31"/>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2" y="14"/>
                  </a:lnTo>
                  <a:lnTo>
                    <a:pt x="12" y="13"/>
                  </a:lnTo>
                  <a:lnTo>
                    <a:pt x="13"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close/>
                </a:path>
              </a:pathLst>
            </a:custGeom>
            <a:solidFill>
              <a:schemeClr val="bg1"/>
            </a:solidFill>
            <a:ln w="12700" cmpd="sng">
              <a:solidFill>
                <a:schemeClr val="tx1"/>
              </a:solidFill>
              <a:prstDash val="solid"/>
              <a:round/>
              <a:headEnd/>
              <a:tailEnd/>
            </a:ln>
          </p:spPr>
          <p:txBody>
            <a:bodyPr/>
            <a:lstStyle/>
            <a:p>
              <a:endParaRPr lang="en-US"/>
            </a:p>
          </p:txBody>
        </p:sp>
        <p:sp>
          <p:nvSpPr>
            <p:cNvPr id="32983" name="Freeform 67"/>
            <p:cNvSpPr>
              <a:spLocks/>
            </p:cNvSpPr>
            <p:nvPr/>
          </p:nvSpPr>
          <p:spPr bwMode="auto">
            <a:xfrm>
              <a:off x="4776" y="1672"/>
              <a:ext cx="118" cy="107"/>
            </a:xfrm>
            <a:custGeom>
              <a:avLst/>
              <a:gdLst>
                <a:gd name="T0" fmla="*/ 0 w 23"/>
                <a:gd name="T1" fmla="*/ 92 h 22"/>
                <a:gd name="T2" fmla="*/ 210 w 23"/>
                <a:gd name="T3" fmla="*/ 49 h 22"/>
                <a:gd name="T4" fmla="*/ 210 w 23"/>
                <a:gd name="T5" fmla="*/ 73 h 22"/>
                <a:gd name="T6" fmla="*/ 236 w 23"/>
                <a:gd name="T7" fmla="*/ 73 h 22"/>
                <a:gd name="T8" fmla="*/ 236 w 23"/>
                <a:gd name="T9" fmla="*/ 73 h 22"/>
                <a:gd name="T10" fmla="*/ 528 w 23"/>
                <a:gd name="T11" fmla="*/ 0 h 22"/>
                <a:gd name="T12" fmla="*/ 605 w 23"/>
                <a:gd name="T13" fmla="*/ 214 h 22"/>
                <a:gd name="T14" fmla="*/ 605 w 23"/>
                <a:gd name="T15" fmla="*/ 238 h 22"/>
                <a:gd name="T16" fmla="*/ 580 w 23"/>
                <a:gd name="T17" fmla="*/ 238 h 22"/>
                <a:gd name="T18" fmla="*/ 605 w 23"/>
                <a:gd name="T19" fmla="*/ 263 h 22"/>
                <a:gd name="T20" fmla="*/ 605 w 23"/>
                <a:gd name="T21" fmla="*/ 263 h 22"/>
                <a:gd name="T22" fmla="*/ 554 w 23"/>
                <a:gd name="T23" fmla="*/ 282 h 22"/>
                <a:gd name="T24" fmla="*/ 446 w 23"/>
                <a:gd name="T25" fmla="*/ 306 h 22"/>
                <a:gd name="T26" fmla="*/ 421 w 23"/>
                <a:gd name="T27" fmla="*/ 306 h 22"/>
                <a:gd name="T28" fmla="*/ 421 w 23"/>
                <a:gd name="T29" fmla="*/ 306 h 22"/>
                <a:gd name="T30" fmla="*/ 421 w 23"/>
                <a:gd name="T31" fmla="*/ 331 h 22"/>
                <a:gd name="T32" fmla="*/ 421 w 23"/>
                <a:gd name="T33" fmla="*/ 331 h 22"/>
                <a:gd name="T34" fmla="*/ 344 w 23"/>
                <a:gd name="T35" fmla="*/ 355 h 22"/>
                <a:gd name="T36" fmla="*/ 262 w 23"/>
                <a:gd name="T37" fmla="*/ 379 h 22"/>
                <a:gd name="T38" fmla="*/ 262 w 23"/>
                <a:gd name="T39" fmla="*/ 379 h 22"/>
                <a:gd name="T40" fmla="*/ 210 w 23"/>
                <a:gd name="T41" fmla="*/ 428 h 22"/>
                <a:gd name="T42" fmla="*/ 77 w 23"/>
                <a:gd name="T43" fmla="*/ 496 h 22"/>
                <a:gd name="T44" fmla="*/ 51 w 23"/>
                <a:gd name="T45" fmla="*/ 520 h 22"/>
                <a:gd name="T46" fmla="*/ 0 w 23"/>
                <a:gd name="T47" fmla="*/ 496 h 22"/>
                <a:gd name="T48" fmla="*/ 51 w 23"/>
                <a:gd name="T49" fmla="*/ 447 h 22"/>
                <a:gd name="T50" fmla="*/ 51 w 23"/>
                <a:gd name="T51" fmla="*/ 428 h 22"/>
                <a:gd name="T52" fmla="*/ 51 w 23"/>
                <a:gd name="T53" fmla="*/ 404 h 22"/>
                <a:gd name="T54" fmla="*/ 0 w 23"/>
                <a:gd name="T55" fmla="*/ 92 h 22"/>
                <a:gd name="T56" fmla="*/ 0 w 23"/>
                <a:gd name="T57" fmla="*/ 92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
                <a:gd name="T88" fmla="*/ 0 h 22"/>
                <a:gd name="T89" fmla="*/ 23 w 23"/>
                <a:gd name="T90" fmla="*/ 22 h 2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 h="22">
                  <a:moveTo>
                    <a:pt x="0" y="4"/>
                  </a:moveTo>
                  <a:lnTo>
                    <a:pt x="8" y="2"/>
                  </a:lnTo>
                  <a:lnTo>
                    <a:pt x="8" y="3"/>
                  </a:lnTo>
                  <a:lnTo>
                    <a:pt x="9" y="3"/>
                  </a:lnTo>
                  <a:lnTo>
                    <a:pt x="20" y="0"/>
                  </a:lnTo>
                  <a:lnTo>
                    <a:pt x="23" y="9"/>
                  </a:lnTo>
                  <a:lnTo>
                    <a:pt x="23" y="10"/>
                  </a:lnTo>
                  <a:lnTo>
                    <a:pt x="22" y="10"/>
                  </a:lnTo>
                  <a:lnTo>
                    <a:pt x="23" y="11"/>
                  </a:lnTo>
                  <a:lnTo>
                    <a:pt x="21" y="12"/>
                  </a:lnTo>
                  <a:lnTo>
                    <a:pt x="17" y="13"/>
                  </a:lnTo>
                  <a:lnTo>
                    <a:pt x="16" y="13"/>
                  </a:lnTo>
                  <a:lnTo>
                    <a:pt x="16" y="14"/>
                  </a:lnTo>
                  <a:lnTo>
                    <a:pt x="13" y="15"/>
                  </a:lnTo>
                  <a:lnTo>
                    <a:pt x="10" y="16"/>
                  </a:lnTo>
                  <a:lnTo>
                    <a:pt x="8" y="18"/>
                  </a:lnTo>
                  <a:lnTo>
                    <a:pt x="3" y="21"/>
                  </a:lnTo>
                  <a:lnTo>
                    <a:pt x="2" y="22"/>
                  </a:lnTo>
                  <a:lnTo>
                    <a:pt x="0" y="21"/>
                  </a:lnTo>
                  <a:lnTo>
                    <a:pt x="2" y="19"/>
                  </a:lnTo>
                  <a:lnTo>
                    <a:pt x="2" y="18"/>
                  </a:lnTo>
                  <a:lnTo>
                    <a:pt x="2" y="17"/>
                  </a:lnTo>
                  <a:lnTo>
                    <a:pt x="0" y="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84" name="Freeform 68"/>
            <p:cNvSpPr>
              <a:spLocks/>
            </p:cNvSpPr>
            <p:nvPr/>
          </p:nvSpPr>
          <p:spPr bwMode="auto">
            <a:xfrm>
              <a:off x="4771" y="1589"/>
              <a:ext cx="232" cy="112"/>
            </a:xfrm>
            <a:custGeom>
              <a:avLst/>
              <a:gdLst>
                <a:gd name="T0" fmla="*/ 268 w 45"/>
                <a:gd name="T1" fmla="*/ 166 h 23"/>
                <a:gd name="T2" fmla="*/ 639 w 45"/>
                <a:gd name="T3" fmla="*/ 73 h 23"/>
                <a:gd name="T4" fmla="*/ 665 w 45"/>
                <a:gd name="T5" fmla="*/ 73 h 23"/>
                <a:gd name="T6" fmla="*/ 665 w 45"/>
                <a:gd name="T7" fmla="*/ 49 h 23"/>
                <a:gd name="T8" fmla="*/ 717 w 45"/>
                <a:gd name="T9" fmla="*/ 0 h 23"/>
                <a:gd name="T10" fmla="*/ 773 w 45"/>
                <a:gd name="T11" fmla="*/ 0 h 23"/>
                <a:gd name="T12" fmla="*/ 825 w 45"/>
                <a:gd name="T13" fmla="*/ 73 h 23"/>
                <a:gd name="T14" fmla="*/ 851 w 45"/>
                <a:gd name="T15" fmla="*/ 117 h 23"/>
                <a:gd name="T16" fmla="*/ 799 w 45"/>
                <a:gd name="T17" fmla="*/ 166 h 23"/>
                <a:gd name="T18" fmla="*/ 773 w 45"/>
                <a:gd name="T19" fmla="*/ 239 h 23"/>
                <a:gd name="T20" fmla="*/ 876 w 45"/>
                <a:gd name="T21" fmla="*/ 239 h 23"/>
                <a:gd name="T22" fmla="*/ 959 w 45"/>
                <a:gd name="T23" fmla="*/ 355 h 23"/>
                <a:gd name="T24" fmla="*/ 1088 w 45"/>
                <a:gd name="T25" fmla="*/ 380 h 23"/>
                <a:gd name="T26" fmla="*/ 1145 w 45"/>
                <a:gd name="T27" fmla="*/ 331 h 23"/>
                <a:gd name="T28" fmla="*/ 1119 w 45"/>
                <a:gd name="T29" fmla="*/ 282 h 23"/>
                <a:gd name="T30" fmla="*/ 1062 w 45"/>
                <a:gd name="T31" fmla="*/ 239 h 23"/>
                <a:gd name="T32" fmla="*/ 1119 w 45"/>
                <a:gd name="T33" fmla="*/ 263 h 23"/>
                <a:gd name="T34" fmla="*/ 1196 w 45"/>
                <a:gd name="T35" fmla="*/ 380 h 23"/>
                <a:gd name="T36" fmla="*/ 1170 w 45"/>
                <a:gd name="T37" fmla="*/ 404 h 23"/>
                <a:gd name="T38" fmla="*/ 1062 w 45"/>
                <a:gd name="T39" fmla="*/ 453 h 23"/>
                <a:gd name="T40" fmla="*/ 985 w 45"/>
                <a:gd name="T41" fmla="*/ 497 h 23"/>
                <a:gd name="T42" fmla="*/ 985 w 45"/>
                <a:gd name="T43" fmla="*/ 472 h 23"/>
                <a:gd name="T44" fmla="*/ 959 w 45"/>
                <a:gd name="T45" fmla="*/ 429 h 23"/>
                <a:gd name="T46" fmla="*/ 902 w 45"/>
                <a:gd name="T47" fmla="*/ 521 h 23"/>
                <a:gd name="T48" fmla="*/ 851 w 45"/>
                <a:gd name="T49" fmla="*/ 521 h 23"/>
                <a:gd name="T50" fmla="*/ 851 w 45"/>
                <a:gd name="T51" fmla="*/ 497 h 23"/>
                <a:gd name="T52" fmla="*/ 799 w 45"/>
                <a:gd name="T53" fmla="*/ 472 h 23"/>
                <a:gd name="T54" fmla="*/ 742 w 45"/>
                <a:gd name="T55" fmla="*/ 453 h 23"/>
                <a:gd name="T56" fmla="*/ 717 w 45"/>
                <a:gd name="T57" fmla="*/ 404 h 23"/>
                <a:gd name="T58" fmla="*/ 557 w 45"/>
                <a:gd name="T59" fmla="*/ 404 h 23"/>
                <a:gd name="T60" fmla="*/ 268 w 45"/>
                <a:gd name="T61" fmla="*/ 472 h 23"/>
                <a:gd name="T62" fmla="*/ 237 w 45"/>
                <a:gd name="T63" fmla="*/ 453 h 23"/>
                <a:gd name="T64" fmla="*/ 0 w 45"/>
                <a:gd name="T65" fmla="*/ 497 h 23"/>
                <a:gd name="T66" fmla="*/ 0 w 45"/>
                <a:gd name="T67" fmla="*/ 214 h 2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5"/>
                <a:gd name="T103" fmla="*/ 0 h 23"/>
                <a:gd name="T104" fmla="*/ 45 w 45"/>
                <a:gd name="T105" fmla="*/ 23 h 2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5" h="23">
                  <a:moveTo>
                    <a:pt x="0" y="9"/>
                  </a:moveTo>
                  <a:lnTo>
                    <a:pt x="10" y="7"/>
                  </a:lnTo>
                  <a:lnTo>
                    <a:pt x="24" y="4"/>
                  </a:lnTo>
                  <a:lnTo>
                    <a:pt x="24"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18"/>
                  </a:lnTo>
                  <a:lnTo>
                    <a:pt x="36" y="18"/>
                  </a:lnTo>
                  <a:lnTo>
                    <a:pt x="35" y="20"/>
                  </a:lnTo>
                  <a:lnTo>
                    <a:pt x="34" y="22"/>
                  </a:lnTo>
                  <a:lnTo>
                    <a:pt x="33" y="23"/>
                  </a:lnTo>
                  <a:lnTo>
                    <a:pt x="32" y="22"/>
                  </a:lnTo>
                  <a:lnTo>
                    <a:pt x="32" y="21"/>
                  </a:lnTo>
                  <a:lnTo>
                    <a:pt x="31" y="21"/>
                  </a:lnTo>
                  <a:lnTo>
                    <a:pt x="30" y="20"/>
                  </a:lnTo>
                  <a:lnTo>
                    <a:pt x="28" y="19"/>
                  </a:lnTo>
                  <a:lnTo>
                    <a:pt x="27" y="17"/>
                  </a:lnTo>
                  <a:lnTo>
                    <a:pt x="26" y="15"/>
                  </a:lnTo>
                  <a:lnTo>
                    <a:pt x="21" y="17"/>
                  </a:lnTo>
                  <a:lnTo>
                    <a:pt x="10" y="20"/>
                  </a:lnTo>
                  <a:lnTo>
                    <a:pt x="9" y="20"/>
                  </a:lnTo>
                  <a:lnTo>
                    <a:pt x="9" y="19"/>
                  </a:lnTo>
                  <a:lnTo>
                    <a:pt x="1" y="21"/>
                  </a:lnTo>
                  <a:lnTo>
                    <a:pt x="0" y="21"/>
                  </a:lnTo>
                  <a:lnTo>
                    <a:pt x="0" y="9"/>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2985" name="Freeform 69"/>
            <p:cNvSpPr>
              <a:spLocks/>
            </p:cNvSpPr>
            <p:nvPr/>
          </p:nvSpPr>
          <p:spPr bwMode="auto">
            <a:xfrm>
              <a:off x="4879" y="1662"/>
              <a:ext cx="61" cy="64"/>
            </a:xfrm>
            <a:custGeom>
              <a:avLst/>
              <a:gdLst>
                <a:gd name="T0" fmla="*/ 0 w 12"/>
                <a:gd name="T1" fmla="*/ 49 h 13"/>
                <a:gd name="T2" fmla="*/ 76 w 12"/>
                <a:gd name="T3" fmla="*/ 266 h 13"/>
                <a:gd name="T4" fmla="*/ 76 w 12"/>
                <a:gd name="T5" fmla="*/ 290 h 13"/>
                <a:gd name="T6" fmla="*/ 51 w 12"/>
                <a:gd name="T7" fmla="*/ 290 h 13"/>
                <a:gd name="T8" fmla="*/ 76 w 12"/>
                <a:gd name="T9" fmla="*/ 315 h 13"/>
                <a:gd name="T10" fmla="*/ 76 w 12"/>
                <a:gd name="T11" fmla="*/ 315 h 13"/>
                <a:gd name="T12" fmla="*/ 76 w 12"/>
                <a:gd name="T13" fmla="*/ 315 h 13"/>
                <a:gd name="T14" fmla="*/ 158 w 12"/>
                <a:gd name="T15" fmla="*/ 290 h 13"/>
                <a:gd name="T16" fmla="*/ 183 w 12"/>
                <a:gd name="T17" fmla="*/ 266 h 13"/>
                <a:gd name="T18" fmla="*/ 183 w 12"/>
                <a:gd name="T19" fmla="*/ 241 h 13"/>
                <a:gd name="T20" fmla="*/ 183 w 12"/>
                <a:gd name="T21" fmla="*/ 217 h 13"/>
                <a:gd name="T22" fmla="*/ 183 w 12"/>
                <a:gd name="T23" fmla="*/ 167 h 13"/>
                <a:gd name="T24" fmla="*/ 208 w 12"/>
                <a:gd name="T25" fmla="*/ 148 h 13"/>
                <a:gd name="T26" fmla="*/ 208 w 12"/>
                <a:gd name="T27" fmla="*/ 167 h 13"/>
                <a:gd name="T28" fmla="*/ 208 w 12"/>
                <a:gd name="T29" fmla="*/ 192 h 13"/>
                <a:gd name="T30" fmla="*/ 208 w 12"/>
                <a:gd name="T31" fmla="*/ 241 h 13"/>
                <a:gd name="T32" fmla="*/ 234 w 12"/>
                <a:gd name="T33" fmla="*/ 241 h 13"/>
                <a:gd name="T34" fmla="*/ 234 w 12"/>
                <a:gd name="T35" fmla="*/ 241 h 13"/>
                <a:gd name="T36" fmla="*/ 234 w 12"/>
                <a:gd name="T37" fmla="*/ 217 h 13"/>
                <a:gd name="T38" fmla="*/ 259 w 12"/>
                <a:gd name="T39" fmla="*/ 217 h 13"/>
                <a:gd name="T40" fmla="*/ 285 w 12"/>
                <a:gd name="T41" fmla="*/ 192 h 13"/>
                <a:gd name="T42" fmla="*/ 310 w 12"/>
                <a:gd name="T43" fmla="*/ 192 h 13"/>
                <a:gd name="T44" fmla="*/ 310 w 12"/>
                <a:gd name="T45" fmla="*/ 192 h 13"/>
                <a:gd name="T46" fmla="*/ 285 w 12"/>
                <a:gd name="T47" fmla="*/ 167 h 13"/>
                <a:gd name="T48" fmla="*/ 285 w 12"/>
                <a:gd name="T49" fmla="*/ 148 h 13"/>
                <a:gd name="T50" fmla="*/ 285 w 12"/>
                <a:gd name="T51" fmla="*/ 148 h 13"/>
                <a:gd name="T52" fmla="*/ 259 w 12"/>
                <a:gd name="T53" fmla="*/ 148 h 13"/>
                <a:gd name="T54" fmla="*/ 234 w 12"/>
                <a:gd name="T55" fmla="*/ 123 h 13"/>
                <a:gd name="T56" fmla="*/ 234 w 12"/>
                <a:gd name="T57" fmla="*/ 123 h 13"/>
                <a:gd name="T58" fmla="*/ 183 w 12"/>
                <a:gd name="T59" fmla="*/ 98 h 13"/>
                <a:gd name="T60" fmla="*/ 158 w 12"/>
                <a:gd name="T61" fmla="*/ 49 h 13"/>
                <a:gd name="T62" fmla="*/ 158 w 12"/>
                <a:gd name="T63" fmla="*/ 49 h 13"/>
                <a:gd name="T64" fmla="*/ 127 w 12"/>
                <a:gd name="T65" fmla="*/ 0 h 13"/>
                <a:gd name="T66" fmla="*/ 0 w 12"/>
                <a:gd name="T67" fmla="*/ 49 h 13"/>
                <a:gd name="T68" fmla="*/ 0 w 12"/>
                <a:gd name="T69" fmla="*/ 49 h 1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
                <a:gd name="T106" fmla="*/ 0 h 13"/>
                <a:gd name="T107" fmla="*/ 12 w 12"/>
                <a:gd name="T108" fmla="*/ 13 h 1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 h="13">
                  <a:moveTo>
                    <a:pt x="0" y="2"/>
                  </a:moveTo>
                  <a:lnTo>
                    <a:pt x="3" y="11"/>
                  </a:lnTo>
                  <a:lnTo>
                    <a:pt x="3" y="12"/>
                  </a:lnTo>
                  <a:lnTo>
                    <a:pt x="2" y="12"/>
                  </a:lnTo>
                  <a:lnTo>
                    <a:pt x="3" y="13"/>
                  </a:lnTo>
                  <a:lnTo>
                    <a:pt x="6" y="12"/>
                  </a:lnTo>
                  <a:lnTo>
                    <a:pt x="7" y="11"/>
                  </a:lnTo>
                  <a:lnTo>
                    <a:pt x="7" y="10"/>
                  </a:lnTo>
                  <a:lnTo>
                    <a:pt x="7" y="9"/>
                  </a:lnTo>
                  <a:lnTo>
                    <a:pt x="7" y="7"/>
                  </a:lnTo>
                  <a:lnTo>
                    <a:pt x="8" y="6"/>
                  </a:lnTo>
                  <a:lnTo>
                    <a:pt x="8" y="7"/>
                  </a:lnTo>
                  <a:lnTo>
                    <a:pt x="8" y="8"/>
                  </a:lnTo>
                  <a:lnTo>
                    <a:pt x="8" y="10"/>
                  </a:lnTo>
                  <a:lnTo>
                    <a:pt x="9" y="10"/>
                  </a:lnTo>
                  <a:lnTo>
                    <a:pt x="9" y="9"/>
                  </a:lnTo>
                  <a:lnTo>
                    <a:pt x="10" y="9"/>
                  </a:lnTo>
                  <a:lnTo>
                    <a:pt x="11" y="8"/>
                  </a:lnTo>
                  <a:lnTo>
                    <a:pt x="12" y="8"/>
                  </a:lnTo>
                  <a:lnTo>
                    <a:pt x="11" y="7"/>
                  </a:lnTo>
                  <a:lnTo>
                    <a:pt x="11" y="6"/>
                  </a:lnTo>
                  <a:lnTo>
                    <a:pt x="10" y="6"/>
                  </a:lnTo>
                  <a:lnTo>
                    <a:pt x="9" y="5"/>
                  </a:lnTo>
                  <a:lnTo>
                    <a:pt x="7" y="4"/>
                  </a:lnTo>
                  <a:lnTo>
                    <a:pt x="6" y="2"/>
                  </a:lnTo>
                  <a:lnTo>
                    <a:pt x="5" y="0"/>
                  </a:lnTo>
                  <a:lnTo>
                    <a:pt x="0"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86" name="Freeform 70"/>
            <p:cNvSpPr>
              <a:spLocks/>
            </p:cNvSpPr>
            <p:nvPr/>
          </p:nvSpPr>
          <p:spPr bwMode="auto">
            <a:xfrm>
              <a:off x="4812" y="1394"/>
              <a:ext cx="108" cy="229"/>
            </a:xfrm>
            <a:custGeom>
              <a:avLst/>
              <a:gdLst>
                <a:gd name="T0" fmla="*/ 555 w 21"/>
                <a:gd name="T1" fmla="*/ 950 h 47"/>
                <a:gd name="T2" fmla="*/ 530 w 21"/>
                <a:gd name="T3" fmla="*/ 950 h 47"/>
                <a:gd name="T4" fmla="*/ 504 w 21"/>
                <a:gd name="T5" fmla="*/ 950 h 47"/>
                <a:gd name="T6" fmla="*/ 478 w 21"/>
                <a:gd name="T7" fmla="*/ 999 h 47"/>
                <a:gd name="T8" fmla="*/ 447 w 21"/>
                <a:gd name="T9" fmla="*/ 999 h 47"/>
                <a:gd name="T10" fmla="*/ 447 w 21"/>
                <a:gd name="T11" fmla="*/ 1023 h 47"/>
                <a:gd name="T12" fmla="*/ 447 w 21"/>
                <a:gd name="T13" fmla="*/ 1023 h 47"/>
                <a:gd name="T14" fmla="*/ 447 w 21"/>
                <a:gd name="T15" fmla="*/ 1023 h 47"/>
                <a:gd name="T16" fmla="*/ 422 w 21"/>
                <a:gd name="T17" fmla="*/ 1023 h 47"/>
                <a:gd name="T18" fmla="*/ 422 w 21"/>
                <a:gd name="T19" fmla="*/ 1043 h 47"/>
                <a:gd name="T20" fmla="*/ 51 w 21"/>
                <a:gd name="T21" fmla="*/ 1116 h 47"/>
                <a:gd name="T22" fmla="*/ 26 w 21"/>
                <a:gd name="T23" fmla="*/ 1091 h 47"/>
                <a:gd name="T24" fmla="*/ 0 w 21"/>
                <a:gd name="T25" fmla="*/ 1067 h 47"/>
                <a:gd name="T26" fmla="*/ 0 w 21"/>
                <a:gd name="T27" fmla="*/ 1043 h 47"/>
                <a:gd name="T28" fmla="*/ 26 w 21"/>
                <a:gd name="T29" fmla="*/ 1023 h 47"/>
                <a:gd name="T30" fmla="*/ 0 w 21"/>
                <a:gd name="T31" fmla="*/ 974 h 47"/>
                <a:gd name="T32" fmla="*/ 0 w 21"/>
                <a:gd name="T33" fmla="*/ 809 h 47"/>
                <a:gd name="T34" fmla="*/ 0 w 21"/>
                <a:gd name="T35" fmla="*/ 760 h 47"/>
                <a:gd name="T36" fmla="*/ 26 w 21"/>
                <a:gd name="T37" fmla="*/ 663 h 47"/>
                <a:gd name="T38" fmla="*/ 26 w 21"/>
                <a:gd name="T39" fmla="*/ 619 h 47"/>
                <a:gd name="T40" fmla="*/ 26 w 21"/>
                <a:gd name="T41" fmla="*/ 570 h 47"/>
                <a:gd name="T42" fmla="*/ 26 w 21"/>
                <a:gd name="T43" fmla="*/ 521 h 47"/>
                <a:gd name="T44" fmla="*/ 26 w 21"/>
                <a:gd name="T45" fmla="*/ 497 h 47"/>
                <a:gd name="T46" fmla="*/ 26 w 21"/>
                <a:gd name="T47" fmla="*/ 473 h 47"/>
                <a:gd name="T48" fmla="*/ 108 w 21"/>
                <a:gd name="T49" fmla="*/ 429 h 47"/>
                <a:gd name="T50" fmla="*/ 134 w 21"/>
                <a:gd name="T51" fmla="*/ 331 h 47"/>
                <a:gd name="T52" fmla="*/ 108 w 21"/>
                <a:gd name="T53" fmla="*/ 283 h 47"/>
                <a:gd name="T54" fmla="*/ 108 w 21"/>
                <a:gd name="T55" fmla="*/ 239 h 47"/>
                <a:gd name="T56" fmla="*/ 108 w 21"/>
                <a:gd name="T57" fmla="*/ 239 h 47"/>
                <a:gd name="T58" fmla="*/ 108 w 21"/>
                <a:gd name="T59" fmla="*/ 214 h 47"/>
                <a:gd name="T60" fmla="*/ 77 w 21"/>
                <a:gd name="T61" fmla="*/ 166 h 47"/>
                <a:gd name="T62" fmla="*/ 108 w 21"/>
                <a:gd name="T63" fmla="*/ 93 h 47"/>
                <a:gd name="T64" fmla="*/ 77 w 21"/>
                <a:gd name="T65" fmla="*/ 73 h 47"/>
                <a:gd name="T66" fmla="*/ 77 w 21"/>
                <a:gd name="T67" fmla="*/ 49 h 47"/>
                <a:gd name="T68" fmla="*/ 108 w 21"/>
                <a:gd name="T69" fmla="*/ 49 h 47"/>
                <a:gd name="T70" fmla="*/ 134 w 21"/>
                <a:gd name="T71" fmla="*/ 24 h 47"/>
                <a:gd name="T72" fmla="*/ 159 w 21"/>
                <a:gd name="T73" fmla="*/ 24 h 47"/>
                <a:gd name="T74" fmla="*/ 159 w 21"/>
                <a:gd name="T75" fmla="*/ 24 h 47"/>
                <a:gd name="T76" fmla="*/ 185 w 21"/>
                <a:gd name="T77" fmla="*/ 0 h 47"/>
                <a:gd name="T78" fmla="*/ 447 w 21"/>
                <a:gd name="T79" fmla="*/ 687 h 47"/>
                <a:gd name="T80" fmla="*/ 447 w 21"/>
                <a:gd name="T81" fmla="*/ 711 h 47"/>
                <a:gd name="T82" fmla="*/ 447 w 21"/>
                <a:gd name="T83" fmla="*/ 736 h 47"/>
                <a:gd name="T84" fmla="*/ 447 w 21"/>
                <a:gd name="T85" fmla="*/ 736 h 47"/>
                <a:gd name="T86" fmla="*/ 504 w 21"/>
                <a:gd name="T87" fmla="*/ 784 h 47"/>
                <a:gd name="T88" fmla="*/ 530 w 21"/>
                <a:gd name="T89" fmla="*/ 784 h 47"/>
                <a:gd name="T90" fmla="*/ 530 w 21"/>
                <a:gd name="T91" fmla="*/ 809 h 47"/>
                <a:gd name="T92" fmla="*/ 530 w 21"/>
                <a:gd name="T93" fmla="*/ 833 h 47"/>
                <a:gd name="T94" fmla="*/ 555 w 21"/>
                <a:gd name="T95" fmla="*/ 877 h 47"/>
                <a:gd name="T96" fmla="*/ 555 w 21"/>
                <a:gd name="T97" fmla="*/ 901 h 47"/>
                <a:gd name="T98" fmla="*/ 555 w 21"/>
                <a:gd name="T99" fmla="*/ 926 h 47"/>
                <a:gd name="T100" fmla="*/ 555 w 21"/>
                <a:gd name="T101" fmla="*/ 950 h 47"/>
                <a:gd name="T102" fmla="*/ 555 w 21"/>
                <a:gd name="T103" fmla="*/ 950 h 4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
                <a:gd name="T157" fmla="*/ 0 h 47"/>
                <a:gd name="T158" fmla="*/ 21 w 21"/>
                <a:gd name="T159" fmla="*/ 47 h 4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 h="47">
                  <a:moveTo>
                    <a:pt x="21" y="40"/>
                  </a:moveTo>
                  <a:lnTo>
                    <a:pt x="20" y="40"/>
                  </a:lnTo>
                  <a:lnTo>
                    <a:pt x="19" y="40"/>
                  </a:lnTo>
                  <a:lnTo>
                    <a:pt x="18" y="42"/>
                  </a:lnTo>
                  <a:lnTo>
                    <a:pt x="17" y="42"/>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9"/>
                  </a:lnTo>
                  <a:lnTo>
                    <a:pt x="3" y="7"/>
                  </a:lnTo>
                  <a:lnTo>
                    <a:pt x="4" y="4"/>
                  </a:lnTo>
                  <a:lnTo>
                    <a:pt x="3" y="3"/>
                  </a:lnTo>
                  <a:lnTo>
                    <a:pt x="3" y="2"/>
                  </a:lnTo>
                  <a:lnTo>
                    <a:pt x="4" y="2"/>
                  </a:lnTo>
                  <a:lnTo>
                    <a:pt x="5" y="1"/>
                  </a:lnTo>
                  <a:lnTo>
                    <a:pt x="6" y="1"/>
                  </a:lnTo>
                  <a:lnTo>
                    <a:pt x="7" y="0"/>
                  </a:lnTo>
                  <a:lnTo>
                    <a:pt x="17" y="29"/>
                  </a:lnTo>
                  <a:lnTo>
                    <a:pt x="17" y="30"/>
                  </a:lnTo>
                  <a:lnTo>
                    <a:pt x="17" y="31"/>
                  </a:lnTo>
                  <a:lnTo>
                    <a:pt x="19" y="33"/>
                  </a:lnTo>
                  <a:lnTo>
                    <a:pt x="20" y="33"/>
                  </a:lnTo>
                  <a:lnTo>
                    <a:pt x="20" y="34"/>
                  </a:lnTo>
                  <a:lnTo>
                    <a:pt x="20" y="35"/>
                  </a:lnTo>
                  <a:lnTo>
                    <a:pt x="21" y="37"/>
                  </a:lnTo>
                  <a:lnTo>
                    <a:pt x="21" y="38"/>
                  </a:lnTo>
                  <a:lnTo>
                    <a:pt x="21" y="39"/>
                  </a:lnTo>
                  <a:lnTo>
                    <a:pt x="21" y="4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87" name="Freeform 71"/>
            <p:cNvSpPr>
              <a:spLocks/>
            </p:cNvSpPr>
            <p:nvPr/>
          </p:nvSpPr>
          <p:spPr bwMode="auto">
            <a:xfrm>
              <a:off x="4848" y="1189"/>
              <a:ext cx="251" cy="385"/>
            </a:xfrm>
            <a:custGeom>
              <a:avLst/>
              <a:gdLst>
                <a:gd name="T0" fmla="*/ 261 w 49"/>
                <a:gd name="T1" fmla="*/ 1686 h 79"/>
                <a:gd name="T2" fmla="*/ 261 w 49"/>
                <a:gd name="T3" fmla="*/ 1735 h 79"/>
                <a:gd name="T4" fmla="*/ 312 w 49"/>
                <a:gd name="T5" fmla="*/ 1784 h 79"/>
                <a:gd name="T6" fmla="*/ 343 w 49"/>
                <a:gd name="T7" fmla="*/ 1803 h 79"/>
                <a:gd name="T8" fmla="*/ 369 w 49"/>
                <a:gd name="T9" fmla="*/ 1876 h 79"/>
                <a:gd name="T10" fmla="*/ 394 w 49"/>
                <a:gd name="T11" fmla="*/ 1828 h 79"/>
                <a:gd name="T12" fmla="*/ 420 w 49"/>
                <a:gd name="T13" fmla="*/ 1735 h 79"/>
                <a:gd name="T14" fmla="*/ 471 w 49"/>
                <a:gd name="T15" fmla="*/ 1613 h 79"/>
                <a:gd name="T16" fmla="*/ 471 w 49"/>
                <a:gd name="T17" fmla="*/ 1594 h 79"/>
                <a:gd name="T18" fmla="*/ 522 w 49"/>
                <a:gd name="T19" fmla="*/ 1496 h 79"/>
                <a:gd name="T20" fmla="*/ 553 w 49"/>
                <a:gd name="T21" fmla="*/ 1521 h 79"/>
                <a:gd name="T22" fmla="*/ 579 w 49"/>
                <a:gd name="T23" fmla="*/ 1521 h 79"/>
                <a:gd name="T24" fmla="*/ 579 w 49"/>
                <a:gd name="T25" fmla="*/ 1472 h 79"/>
                <a:gd name="T26" fmla="*/ 681 w 49"/>
                <a:gd name="T27" fmla="*/ 1447 h 79"/>
                <a:gd name="T28" fmla="*/ 681 w 49"/>
                <a:gd name="T29" fmla="*/ 1404 h 79"/>
                <a:gd name="T30" fmla="*/ 733 w 49"/>
                <a:gd name="T31" fmla="*/ 1379 h 79"/>
                <a:gd name="T32" fmla="*/ 763 w 49"/>
                <a:gd name="T33" fmla="*/ 1330 h 79"/>
                <a:gd name="T34" fmla="*/ 814 w 49"/>
                <a:gd name="T35" fmla="*/ 1233 h 79"/>
                <a:gd name="T36" fmla="*/ 814 w 49"/>
                <a:gd name="T37" fmla="*/ 1213 h 79"/>
                <a:gd name="T38" fmla="*/ 891 w 49"/>
                <a:gd name="T39" fmla="*/ 1213 h 79"/>
                <a:gd name="T40" fmla="*/ 917 w 49"/>
                <a:gd name="T41" fmla="*/ 1165 h 79"/>
                <a:gd name="T42" fmla="*/ 973 w 49"/>
                <a:gd name="T43" fmla="*/ 1116 h 79"/>
                <a:gd name="T44" fmla="*/ 1050 w 49"/>
                <a:gd name="T45" fmla="*/ 1140 h 79"/>
                <a:gd name="T46" fmla="*/ 1127 w 49"/>
                <a:gd name="T47" fmla="*/ 1043 h 79"/>
                <a:gd name="T48" fmla="*/ 1209 w 49"/>
                <a:gd name="T49" fmla="*/ 975 h 79"/>
                <a:gd name="T50" fmla="*/ 1260 w 49"/>
                <a:gd name="T51" fmla="*/ 950 h 79"/>
                <a:gd name="T52" fmla="*/ 1286 w 49"/>
                <a:gd name="T53" fmla="*/ 902 h 79"/>
                <a:gd name="T54" fmla="*/ 1260 w 49"/>
                <a:gd name="T55" fmla="*/ 877 h 79"/>
                <a:gd name="T56" fmla="*/ 1235 w 49"/>
                <a:gd name="T57" fmla="*/ 853 h 79"/>
                <a:gd name="T58" fmla="*/ 1260 w 49"/>
                <a:gd name="T59" fmla="*/ 833 h 79"/>
                <a:gd name="T60" fmla="*/ 1235 w 49"/>
                <a:gd name="T61" fmla="*/ 760 h 79"/>
                <a:gd name="T62" fmla="*/ 1183 w 49"/>
                <a:gd name="T63" fmla="*/ 736 h 79"/>
                <a:gd name="T64" fmla="*/ 1127 w 49"/>
                <a:gd name="T65" fmla="*/ 760 h 79"/>
                <a:gd name="T66" fmla="*/ 1076 w 49"/>
                <a:gd name="T67" fmla="*/ 663 h 79"/>
                <a:gd name="T68" fmla="*/ 1076 w 49"/>
                <a:gd name="T69" fmla="*/ 619 h 79"/>
                <a:gd name="T70" fmla="*/ 1050 w 49"/>
                <a:gd name="T71" fmla="*/ 619 h 79"/>
                <a:gd name="T72" fmla="*/ 999 w 49"/>
                <a:gd name="T73" fmla="*/ 619 h 79"/>
                <a:gd name="T74" fmla="*/ 943 w 49"/>
                <a:gd name="T75" fmla="*/ 595 h 79"/>
                <a:gd name="T76" fmla="*/ 917 w 49"/>
                <a:gd name="T77" fmla="*/ 521 h 79"/>
                <a:gd name="T78" fmla="*/ 630 w 49"/>
                <a:gd name="T79" fmla="*/ 0 h 79"/>
                <a:gd name="T80" fmla="*/ 579 w 49"/>
                <a:gd name="T81" fmla="*/ 0 h 79"/>
                <a:gd name="T82" fmla="*/ 553 w 49"/>
                <a:gd name="T83" fmla="*/ 49 h 79"/>
                <a:gd name="T84" fmla="*/ 471 w 49"/>
                <a:gd name="T85" fmla="*/ 49 h 79"/>
                <a:gd name="T86" fmla="*/ 394 w 49"/>
                <a:gd name="T87" fmla="*/ 117 h 79"/>
                <a:gd name="T88" fmla="*/ 369 w 49"/>
                <a:gd name="T89" fmla="*/ 49 h 79"/>
                <a:gd name="T90" fmla="*/ 343 w 49"/>
                <a:gd name="T91" fmla="*/ 24 h 79"/>
                <a:gd name="T92" fmla="*/ 159 w 49"/>
                <a:gd name="T93" fmla="*/ 380 h 79"/>
                <a:gd name="T94" fmla="*/ 184 w 49"/>
                <a:gd name="T95" fmla="*/ 453 h 79"/>
                <a:gd name="T96" fmla="*/ 184 w 49"/>
                <a:gd name="T97" fmla="*/ 521 h 79"/>
                <a:gd name="T98" fmla="*/ 133 w 49"/>
                <a:gd name="T99" fmla="*/ 570 h 79"/>
                <a:gd name="T100" fmla="*/ 159 w 49"/>
                <a:gd name="T101" fmla="*/ 760 h 79"/>
                <a:gd name="T102" fmla="*/ 102 w 49"/>
                <a:gd name="T103" fmla="*/ 853 h 79"/>
                <a:gd name="T104" fmla="*/ 102 w 49"/>
                <a:gd name="T105" fmla="*/ 926 h 79"/>
                <a:gd name="T106" fmla="*/ 77 w 49"/>
                <a:gd name="T107" fmla="*/ 950 h 79"/>
                <a:gd name="T108" fmla="*/ 77 w 49"/>
                <a:gd name="T109" fmla="*/ 999 h 79"/>
                <a:gd name="T110" fmla="*/ 26 w 49"/>
                <a:gd name="T111" fmla="*/ 975 h 79"/>
                <a:gd name="T112" fmla="*/ 0 w 49"/>
                <a:gd name="T113" fmla="*/ 999 h 7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79"/>
                <a:gd name="T173" fmla="*/ 49 w 49"/>
                <a:gd name="T174" fmla="*/ 79 h 7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79">
                  <a:moveTo>
                    <a:pt x="0" y="42"/>
                  </a:moveTo>
                  <a:lnTo>
                    <a:pt x="10" y="71"/>
                  </a:lnTo>
                  <a:lnTo>
                    <a:pt x="10" y="72"/>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7" y="36"/>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32988" name="Group 72"/>
            <p:cNvGrpSpPr>
              <a:grpSpLocks/>
            </p:cNvGrpSpPr>
            <p:nvPr/>
          </p:nvGrpSpPr>
          <p:grpSpPr bwMode="auto">
            <a:xfrm>
              <a:off x="2038" y="2920"/>
              <a:ext cx="609" cy="371"/>
              <a:chOff x="1991" y="3321"/>
              <a:chExt cx="361" cy="231"/>
            </a:xfrm>
          </p:grpSpPr>
          <p:sp>
            <p:nvSpPr>
              <p:cNvPr id="32989" name="Freeform 73"/>
              <p:cNvSpPr>
                <a:spLocks/>
              </p:cNvSpPr>
              <p:nvPr/>
            </p:nvSpPr>
            <p:spPr bwMode="auto">
              <a:xfrm>
                <a:off x="2274" y="3459"/>
                <a:ext cx="78" cy="93"/>
              </a:xfrm>
              <a:custGeom>
                <a:avLst/>
                <a:gdLst>
                  <a:gd name="T0" fmla="*/ 0 w 16"/>
                  <a:gd name="T1" fmla="*/ 166 h 19"/>
                  <a:gd name="T2" fmla="*/ 24 w 16"/>
                  <a:gd name="T3" fmla="*/ 313 h 19"/>
                  <a:gd name="T4" fmla="*/ 24 w 16"/>
                  <a:gd name="T5" fmla="*/ 382 h 19"/>
                  <a:gd name="T6" fmla="*/ 141 w 16"/>
                  <a:gd name="T7" fmla="*/ 455 h 19"/>
                  <a:gd name="T8" fmla="*/ 190 w 16"/>
                  <a:gd name="T9" fmla="*/ 382 h 19"/>
                  <a:gd name="T10" fmla="*/ 380 w 16"/>
                  <a:gd name="T11" fmla="*/ 264 h 19"/>
                  <a:gd name="T12" fmla="*/ 307 w 16"/>
                  <a:gd name="T13" fmla="*/ 117 h 19"/>
                  <a:gd name="T14" fmla="*/ 73 w 16"/>
                  <a:gd name="T15" fmla="*/ 0 h 19"/>
                  <a:gd name="T16" fmla="*/ 73 w 16"/>
                  <a:gd name="T17" fmla="*/ 117 h 19"/>
                  <a:gd name="T18" fmla="*/ 0 w 16"/>
                  <a:gd name="T19" fmla="*/ 166 h 19"/>
                  <a:gd name="T20" fmla="*/ 0 w 16"/>
                  <a:gd name="T21" fmla="*/ 166 h 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19"/>
                  <a:gd name="T35" fmla="*/ 16 w 16"/>
                  <a:gd name="T36" fmla="*/ 19 h 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19">
                    <a:moveTo>
                      <a:pt x="0" y="7"/>
                    </a:moveTo>
                    <a:lnTo>
                      <a:pt x="1" y="13"/>
                    </a:lnTo>
                    <a:lnTo>
                      <a:pt x="1" y="16"/>
                    </a:lnTo>
                    <a:lnTo>
                      <a:pt x="6" y="19"/>
                    </a:lnTo>
                    <a:lnTo>
                      <a:pt x="8" y="16"/>
                    </a:lnTo>
                    <a:lnTo>
                      <a:pt x="16" y="11"/>
                    </a:lnTo>
                    <a:lnTo>
                      <a:pt x="13" y="5"/>
                    </a:lnTo>
                    <a:lnTo>
                      <a:pt x="3" y="0"/>
                    </a:lnTo>
                    <a:lnTo>
                      <a:pt x="3" y="5"/>
                    </a:lnTo>
                    <a:lnTo>
                      <a:pt x="0" y="7"/>
                    </a:lnTo>
                    <a:close/>
                  </a:path>
                </a:pathLst>
              </a:custGeom>
              <a:solidFill>
                <a:srgbClr val="6487EB"/>
              </a:solidFill>
              <a:ln w="12700" cmpd="sng">
                <a:solidFill>
                  <a:schemeClr val="tx1"/>
                </a:solidFill>
                <a:prstDash val="solid"/>
                <a:round/>
                <a:headEnd/>
                <a:tailEnd/>
              </a:ln>
            </p:spPr>
            <p:txBody>
              <a:bodyPr/>
              <a:lstStyle/>
              <a:p>
                <a:endParaRPr lang="en-US"/>
              </a:p>
            </p:txBody>
          </p:sp>
          <p:sp>
            <p:nvSpPr>
              <p:cNvPr id="32990" name="Freeform 74"/>
              <p:cNvSpPr>
                <a:spLocks/>
              </p:cNvSpPr>
              <p:nvPr/>
            </p:nvSpPr>
            <p:spPr bwMode="auto">
              <a:xfrm>
                <a:off x="2235" y="3409"/>
                <a:ext cx="44" cy="29"/>
              </a:xfrm>
              <a:custGeom>
                <a:avLst/>
                <a:gdLst>
                  <a:gd name="T0" fmla="*/ 73 w 9"/>
                  <a:gd name="T1" fmla="*/ 140 h 6"/>
                  <a:gd name="T2" fmla="*/ 191 w 9"/>
                  <a:gd name="T3" fmla="*/ 140 h 6"/>
                  <a:gd name="T4" fmla="*/ 215 w 9"/>
                  <a:gd name="T5" fmla="*/ 72 h 6"/>
                  <a:gd name="T6" fmla="*/ 117 w 9"/>
                  <a:gd name="T7" fmla="*/ 48 h 6"/>
                  <a:gd name="T8" fmla="*/ 73 w 9"/>
                  <a:gd name="T9" fmla="*/ 48 h 6"/>
                  <a:gd name="T10" fmla="*/ 49 w 9"/>
                  <a:gd name="T11" fmla="*/ 0 h 6"/>
                  <a:gd name="T12" fmla="*/ 0 w 9"/>
                  <a:gd name="T13" fmla="*/ 48 h 6"/>
                  <a:gd name="T14" fmla="*/ 49 w 9"/>
                  <a:gd name="T15" fmla="*/ 116 h 6"/>
                  <a:gd name="T16" fmla="*/ 73 w 9"/>
                  <a:gd name="T17" fmla="*/ 140 h 6"/>
                  <a:gd name="T18" fmla="*/ 73 w 9"/>
                  <a:gd name="T19" fmla="*/ 140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6"/>
                  <a:gd name="T32" fmla="*/ 9 w 9"/>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6">
                    <a:moveTo>
                      <a:pt x="3" y="6"/>
                    </a:moveTo>
                    <a:lnTo>
                      <a:pt x="8" y="6"/>
                    </a:lnTo>
                    <a:lnTo>
                      <a:pt x="9" y="3"/>
                    </a:lnTo>
                    <a:lnTo>
                      <a:pt x="5" y="2"/>
                    </a:lnTo>
                    <a:lnTo>
                      <a:pt x="3" y="2"/>
                    </a:lnTo>
                    <a:lnTo>
                      <a:pt x="2" y="0"/>
                    </a:lnTo>
                    <a:lnTo>
                      <a:pt x="0" y="2"/>
                    </a:lnTo>
                    <a:lnTo>
                      <a:pt x="2" y="5"/>
                    </a:lnTo>
                    <a:lnTo>
                      <a:pt x="3" y="6"/>
                    </a:lnTo>
                    <a:close/>
                  </a:path>
                </a:pathLst>
              </a:custGeom>
              <a:solidFill>
                <a:srgbClr val="6487EB"/>
              </a:solidFill>
              <a:ln w="12700" cmpd="sng">
                <a:solidFill>
                  <a:schemeClr val="tx1"/>
                </a:solidFill>
                <a:prstDash val="solid"/>
                <a:round/>
                <a:headEnd/>
                <a:tailEnd/>
              </a:ln>
            </p:spPr>
            <p:txBody>
              <a:bodyPr/>
              <a:lstStyle/>
              <a:p>
                <a:endParaRPr lang="en-US"/>
              </a:p>
            </p:txBody>
          </p:sp>
          <p:sp>
            <p:nvSpPr>
              <p:cNvPr id="32991" name="Freeform 75"/>
              <p:cNvSpPr>
                <a:spLocks/>
              </p:cNvSpPr>
              <p:nvPr/>
            </p:nvSpPr>
            <p:spPr bwMode="auto">
              <a:xfrm>
                <a:off x="2225" y="3438"/>
                <a:ext cx="20" cy="10"/>
              </a:xfrm>
              <a:custGeom>
                <a:avLst/>
                <a:gdLst>
                  <a:gd name="T0" fmla="*/ 0 w 4"/>
                  <a:gd name="T1" fmla="*/ 50 h 2"/>
                  <a:gd name="T2" fmla="*/ 100 w 4"/>
                  <a:gd name="T3" fmla="*/ 0 h 2"/>
                  <a:gd name="T4" fmla="*/ 100 w 4"/>
                  <a:gd name="T5" fmla="*/ 50 h 2"/>
                  <a:gd name="T6" fmla="*/ 0 w 4"/>
                  <a:gd name="T7" fmla="*/ 50 h 2"/>
                  <a:gd name="T8" fmla="*/ 0 w 4"/>
                  <a:gd name="T9" fmla="*/ 50 h 2"/>
                  <a:gd name="T10" fmla="*/ 0 60000 65536"/>
                  <a:gd name="T11" fmla="*/ 0 60000 65536"/>
                  <a:gd name="T12" fmla="*/ 0 60000 65536"/>
                  <a:gd name="T13" fmla="*/ 0 60000 65536"/>
                  <a:gd name="T14" fmla="*/ 0 60000 65536"/>
                  <a:gd name="T15" fmla="*/ 0 w 4"/>
                  <a:gd name="T16" fmla="*/ 0 h 2"/>
                  <a:gd name="T17" fmla="*/ 4 w 4"/>
                  <a:gd name="T18" fmla="*/ 2 h 2"/>
                </a:gdLst>
                <a:ahLst/>
                <a:cxnLst>
                  <a:cxn ang="T10">
                    <a:pos x="T0" y="T1"/>
                  </a:cxn>
                  <a:cxn ang="T11">
                    <a:pos x="T2" y="T3"/>
                  </a:cxn>
                  <a:cxn ang="T12">
                    <a:pos x="T4" y="T5"/>
                  </a:cxn>
                  <a:cxn ang="T13">
                    <a:pos x="T6" y="T7"/>
                  </a:cxn>
                  <a:cxn ang="T14">
                    <a:pos x="T8" y="T9"/>
                  </a:cxn>
                </a:cxnLst>
                <a:rect l="T15" t="T16" r="T17" b="T18"/>
                <a:pathLst>
                  <a:path w="4" h="2">
                    <a:moveTo>
                      <a:pt x="0" y="2"/>
                    </a:moveTo>
                    <a:lnTo>
                      <a:pt x="4" y="0"/>
                    </a:lnTo>
                    <a:lnTo>
                      <a:pt x="4" y="2"/>
                    </a:lnTo>
                    <a:lnTo>
                      <a:pt x="0" y="2"/>
                    </a:lnTo>
                    <a:close/>
                  </a:path>
                </a:pathLst>
              </a:custGeom>
              <a:solidFill>
                <a:srgbClr val="6487EB"/>
              </a:solidFill>
              <a:ln w="12700" cmpd="sng">
                <a:solidFill>
                  <a:schemeClr val="tx1"/>
                </a:solidFill>
                <a:prstDash val="solid"/>
                <a:round/>
                <a:headEnd/>
                <a:tailEnd/>
              </a:ln>
            </p:spPr>
            <p:txBody>
              <a:bodyPr/>
              <a:lstStyle/>
              <a:p>
                <a:endParaRPr lang="en-US"/>
              </a:p>
            </p:txBody>
          </p:sp>
          <p:sp>
            <p:nvSpPr>
              <p:cNvPr id="32992" name="Freeform 76"/>
              <p:cNvSpPr>
                <a:spLocks/>
              </p:cNvSpPr>
              <p:nvPr/>
            </p:nvSpPr>
            <p:spPr bwMode="auto">
              <a:xfrm>
                <a:off x="2211" y="3419"/>
                <a:ext cx="19" cy="14"/>
              </a:xfrm>
              <a:custGeom>
                <a:avLst/>
                <a:gdLst>
                  <a:gd name="T0" fmla="*/ 47 w 4"/>
                  <a:gd name="T1" fmla="*/ 0 h 3"/>
                  <a:gd name="T2" fmla="*/ 47 w 4"/>
                  <a:gd name="T3" fmla="*/ 0 h 3"/>
                  <a:gd name="T4" fmla="*/ 66 w 4"/>
                  <a:gd name="T5" fmla="*/ 0 h 3"/>
                  <a:gd name="T6" fmla="*/ 66 w 4"/>
                  <a:gd name="T7" fmla="*/ 0 h 3"/>
                  <a:gd name="T8" fmla="*/ 66 w 4"/>
                  <a:gd name="T9" fmla="*/ 0 h 3"/>
                  <a:gd name="T10" fmla="*/ 66 w 4"/>
                  <a:gd name="T11" fmla="*/ 23 h 3"/>
                  <a:gd name="T12" fmla="*/ 66 w 4"/>
                  <a:gd name="T13" fmla="*/ 23 h 3"/>
                  <a:gd name="T14" fmla="*/ 66 w 4"/>
                  <a:gd name="T15" fmla="*/ 23 h 3"/>
                  <a:gd name="T16" fmla="*/ 90 w 4"/>
                  <a:gd name="T17" fmla="*/ 23 h 3"/>
                  <a:gd name="T18" fmla="*/ 66 w 4"/>
                  <a:gd name="T19" fmla="*/ 42 h 3"/>
                  <a:gd name="T20" fmla="*/ 66 w 4"/>
                  <a:gd name="T21" fmla="*/ 42 h 3"/>
                  <a:gd name="T22" fmla="*/ 66 w 4"/>
                  <a:gd name="T23" fmla="*/ 42 h 3"/>
                  <a:gd name="T24" fmla="*/ 66 w 4"/>
                  <a:gd name="T25" fmla="*/ 65 h 3"/>
                  <a:gd name="T26" fmla="*/ 66 w 4"/>
                  <a:gd name="T27" fmla="*/ 65 h 3"/>
                  <a:gd name="T28" fmla="*/ 66 w 4"/>
                  <a:gd name="T29" fmla="*/ 65 h 3"/>
                  <a:gd name="T30" fmla="*/ 47 w 4"/>
                  <a:gd name="T31" fmla="*/ 65 h 3"/>
                  <a:gd name="T32" fmla="*/ 47 w 4"/>
                  <a:gd name="T33" fmla="*/ 65 h 3"/>
                  <a:gd name="T34" fmla="*/ 47 w 4"/>
                  <a:gd name="T35" fmla="*/ 65 h 3"/>
                  <a:gd name="T36" fmla="*/ 24 w 4"/>
                  <a:gd name="T37" fmla="*/ 65 h 3"/>
                  <a:gd name="T38" fmla="*/ 24 w 4"/>
                  <a:gd name="T39" fmla="*/ 65 h 3"/>
                  <a:gd name="T40" fmla="*/ 24 w 4"/>
                  <a:gd name="T41" fmla="*/ 65 h 3"/>
                  <a:gd name="T42" fmla="*/ 24 w 4"/>
                  <a:gd name="T43" fmla="*/ 42 h 3"/>
                  <a:gd name="T44" fmla="*/ 0 w 4"/>
                  <a:gd name="T45" fmla="*/ 42 h 3"/>
                  <a:gd name="T46" fmla="*/ 0 w 4"/>
                  <a:gd name="T47" fmla="*/ 42 h 3"/>
                  <a:gd name="T48" fmla="*/ 0 w 4"/>
                  <a:gd name="T49" fmla="*/ 23 h 3"/>
                  <a:gd name="T50" fmla="*/ 0 w 4"/>
                  <a:gd name="T51" fmla="*/ 23 h 3"/>
                  <a:gd name="T52" fmla="*/ 0 w 4"/>
                  <a:gd name="T53" fmla="*/ 23 h 3"/>
                  <a:gd name="T54" fmla="*/ 24 w 4"/>
                  <a:gd name="T55" fmla="*/ 23 h 3"/>
                  <a:gd name="T56" fmla="*/ 24 w 4"/>
                  <a:gd name="T57" fmla="*/ 0 h 3"/>
                  <a:gd name="T58" fmla="*/ 24 w 4"/>
                  <a:gd name="T59" fmla="*/ 0 h 3"/>
                  <a:gd name="T60" fmla="*/ 24 w 4"/>
                  <a:gd name="T61" fmla="*/ 0 h 3"/>
                  <a:gd name="T62" fmla="*/ 47 w 4"/>
                  <a:gd name="T63" fmla="*/ 0 h 3"/>
                  <a:gd name="T64" fmla="*/ 47 w 4"/>
                  <a:gd name="T65" fmla="*/ 0 h 3"/>
                  <a:gd name="T66" fmla="*/ 47 w 4"/>
                  <a:gd name="T67" fmla="*/ 0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
                  <a:gd name="T103" fmla="*/ 0 h 3"/>
                  <a:gd name="T104" fmla="*/ 4 w 4"/>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 h="3">
                    <a:moveTo>
                      <a:pt x="2" y="0"/>
                    </a:moveTo>
                    <a:lnTo>
                      <a:pt x="2" y="0"/>
                    </a:lnTo>
                    <a:lnTo>
                      <a:pt x="3" y="0"/>
                    </a:lnTo>
                    <a:lnTo>
                      <a:pt x="3" y="1"/>
                    </a:lnTo>
                    <a:lnTo>
                      <a:pt x="4" y="1"/>
                    </a:lnTo>
                    <a:lnTo>
                      <a:pt x="3" y="2"/>
                    </a:lnTo>
                    <a:lnTo>
                      <a:pt x="3" y="3"/>
                    </a:lnTo>
                    <a:lnTo>
                      <a:pt x="2" y="3"/>
                    </a:lnTo>
                    <a:lnTo>
                      <a:pt x="1" y="3"/>
                    </a:lnTo>
                    <a:lnTo>
                      <a:pt x="1" y="2"/>
                    </a:lnTo>
                    <a:lnTo>
                      <a:pt x="0" y="2"/>
                    </a:lnTo>
                    <a:lnTo>
                      <a:pt x="0" y="1"/>
                    </a:lnTo>
                    <a:lnTo>
                      <a:pt x="1" y="1"/>
                    </a:lnTo>
                    <a:lnTo>
                      <a:pt x="1" y="0"/>
                    </a:lnTo>
                    <a:lnTo>
                      <a:pt x="2" y="0"/>
                    </a:lnTo>
                    <a:close/>
                  </a:path>
                </a:pathLst>
              </a:custGeom>
              <a:solidFill>
                <a:srgbClr val="6487EB"/>
              </a:solidFill>
              <a:ln w="12700" cmpd="sng">
                <a:solidFill>
                  <a:schemeClr val="tx1"/>
                </a:solidFill>
                <a:prstDash val="solid"/>
                <a:round/>
                <a:headEnd/>
                <a:tailEnd/>
              </a:ln>
            </p:spPr>
            <p:txBody>
              <a:bodyPr/>
              <a:lstStyle/>
              <a:p>
                <a:endParaRPr lang="en-US"/>
              </a:p>
            </p:txBody>
          </p:sp>
          <p:sp>
            <p:nvSpPr>
              <p:cNvPr id="32993" name="Freeform 77"/>
              <p:cNvSpPr>
                <a:spLocks/>
              </p:cNvSpPr>
              <p:nvPr/>
            </p:nvSpPr>
            <p:spPr bwMode="auto">
              <a:xfrm>
                <a:off x="2186" y="3394"/>
                <a:ext cx="39" cy="15"/>
              </a:xfrm>
              <a:custGeom>
                <a:avLst/>
                <a:gdLst>
                  <a:gd name="T0" fmla="*/ 0 w 8"/>
                  <a:gd name="T1" fmla="*/ 75 h 3"/>
                  <a:gd name="T2" fmla="*/ 166 w 8"/>
                  <a:gd name="T3" fmla="*/ 75 h 3"/>
                  <a:gd name="T4" fmla="*/ 190 w 8"/>
                  <a:gd name="T5" fmla="*/ 0 h 3"/>
                  <a:gd name="T6" fmla="*/ 49 w 8"/>
                  <a:gd name="T7" fmla="*/ 0 h 3"/>
                  <a:gd name="T8" fmla="*/ 0 w 8"/>
                  <a:gd name="T9" fmla="*/ 75 h 3"/>
                  <a:gd name="T10" fmla="*/ 0 w 8"/>
                  <a:gd name="T11" fmla="*/ 75 h 3"/>
                  <a:gd name="T12" fmla="*/ 0 60000 65536"/>
                  <a:gd name="T13" fmla="*/ 0 60000 65536"/>
                  <a:gd name="T14" fmla="*/ 0 60000 65536"/>
                  <a:gd name="T15" fmla="*/ 0 60000 65536"/>
                  <a:gd name="T16" fmla="*/ 0 60000 65536"/>
                  <a:gd name="T17" fmla="*/ 0 60000 65536"/>
                  <a:gd name="T18" fmla="*/ 0 w 8"/>
                  <a:gd name="T19" fmla="*/ 0 h 3"/>
                  <a:gd name="T20" fmla="*/ 8 w 8"/>
                  <a:gd name="T21" fmla="*/ 3 h 3"/>
                </a:gdLst>
                <a:ahLst/>
                <a:cxnLst>
                  <a:cxn ang="T12">
                    <a:pos x="T0" y="T1"/>
                  </a:cxn>
                  <a:cxn ang="T13">
                    <a:pos x="T2" y="T3"/>
                  </a:cxn>
                  <a:cxn ang="T14">
                    <a:pos x="T4" y="T5"/>
                  </a:cxn>
                  <a:cxn ang="T15">
                    <a:pos x="T6" y="T7"/>
                  </a:cxn>
                  <a:cxn ang="T16">
                    <a:pos x="T8" y="T9"/>
                  </a:cxn>
                  <a:cxn ang="T17">
                    <a:pos x="T10" y="T11"/>
                  </a:cxn>
                </a:cxnLst>
                <a:rect l="T18" t="T19" r="T20" b="T21"/>
                <a:pathLst>
                  <a:path w="8" h="3">
                    <a:moveTo>
                      <a:pt x="0" y="3"/>
                    </a:moveTo>
                    <a:lnTo>
                      <a:pt x="7" y="3"/>
                    </a:lnTo>
                    <a:lnTo>
                      <a:pt x="8" y="0"/>
                    </a:lnTo>
                    <a:lnTo>
                      <a:pt x="2" y="0"/>
                    </a:lnTo>
                    <a:lnTo>
                      <a:pt x="0" y="3"/>
                    </a:lnTo>
                    <a:close/>
                  </a:path>
                </a:pathLst>
              </a:custGeom>
              <a:solidFill>
                <a:srgbClr val="6487EB"/>
              </a:solidFill>
              <a:ln w="12700" cmpd="sng">
                <a:solidFill>
                  <a:schemeClr val="tx1"/>
                </a:solidFill>
                <a:prstDash val="solid"/>
                <a:round/>
                <a:headEnd/>
                <a:tailEnd/>
              </a:ln>
            </p:spPr>
            <p:txBody>
              <a:bodyPr/>
              <a:lstStyle/>
              <a:p>
                <a:endParaRPr lang="en-US"/>
              </a:p>
            </p:txBody>
          </p:sp>
          <p:sp>
            <p:nvSpPr>
              <p:cNvPr id="32994" name="Freeform 78"/>
              <p:cNvSpPr>
                <a:spLocks/>
              </p:cNvSpPr>
              <p:nvPr/>
            </p:nvSpPr>
            <p:spPr bwMode="auto">
              <a:xfrm>
                <a:off x="2026" y="3321"/>
                <a:ext cx="38" cy="24"/>
              </a:xfrm>
              <a:custGeom>
                <a:avLst/>
                <a:gdLst>
                  <a:gd name="T0" fmla="*/ 0 w 8"/>
                  <a:gd name="T1" fmla="*/ 91 h 5"/>
                  <a:gd name="T2" fmla="*/ 66 w 8"/>
                  <a:gd name="T3" fmla="*/ 115 h 5"/>
                  <a:gd name="T4" fmla="*/ 133 w 8"/>
                  <a:gd name="T5" fmla="*/ 115 h 5"/>
                  <a:gd name="T6" fmla="*/ 180 w 8"/>
                  <a:gd name="T7" fmla="*/ 48 h 5"/>
                  <a:gd name="T8" fmla="*/ 114 w 8"/>
                  <a:gd name="T9" fmla="*/ 0 h 5"/>
                  <a:gd name="T10" fmla="*/ 24 w 8"/>
                  <a:gd name="T11" fmla="*/ 48 h 5"/>
                  <a:gd name="T12" fmla="*/ 0 w 8"/>
                  <a:gd name="T13" fmla="*/ 91 h 5"/>
                  <a:gd name="T14" fmla="*/ 0 w 8"/>
                  <a:gd name="T15" fmla="*/ 91 h 5"/>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5"/>
                  <a:gd name="T26" fmla="*/ 8 w 8"/>
                  <a:gd name="T27" fmla="*/ 5 h 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5">
                    <a:moveTo>
                      <a:pt x="0" y="4"/>
                    </a:moveTo>
                    <a:lnTo>
                      <a:pt x="3" y="5"/>
                    </a:lnTo>
                    <a:lnTo>
                      <a:pt x="6" y="5"/>
                    </a:lnTo>
                    <a:lnTo>
                      <a:pt x="8" y="2"/>
                    </a:lnTo>
                    <a:lnTo>
                      <a:pt x="5" y="0"/>
                    </a:lnTo>
                    <a:lnTo>
                      <a:pt x="1" y="2"/>
                    </a:lnTo>
                    <a:lnTo>
                      <a:pt x="0" y="4"/>
                    </a:lnTo>
                    <a:close/>
                  </a:path>
                </a:pathLst>
              </a:custGeom>
              <a:solidFill>
                <a:srgbClr val="6487EB"/>
              </a:solidFill>
              <a:ln w="12700" cmpd="sng">
                <a:solidFill>
                  <a:schemeClr val="tx1"/>
                </a:solidFill>
                <a:prstDash val="solid"/>
                <a:round/>
                <a:headEnd/>
                <a:tailEnd/>
              </a:ln>
            </p:spPr>
            <p:txBody>
              <a:bodyPr/>
              <a:lstStyle/>
              <a:p>
                <a:endParaRPr lang="en-US"/>
              </a:p>
            </p:txBody>
          </p:sp>
          <p:sp>
            <p:nvSpPr>
              <p:cNvPr id="32995" name="Freeform 79"/>
              <p:cNvSpPr>
                <a:spLocks/>
              </p:cNvSpPr>
              <p:nvPr/>
            </p:nvSpPr>
            <p:spPr bwMode="auto">
              <a:xfrm>
                <a:off x="1991" y="3321"/>
                <a:ext cx="20" cy="24"/>
              </a:xfrm>
              <a:custGeom>
                <a:avLst/>
                <a:gdLst>
                  <a:gd name="T0" fmla="*/ 0 w 4"/>
                  <a:gd name="T1" fmla="*/ 115 h 5"/>
                  <a:gd name="T2" fmla="*/ 100 w 4"/>
                  <a:gd name="T3" fmla="*/ 48 h 5"/>
                  <a:gd name="T4" fmla="*/ 100 w 4"/>
                  <a:gd name="T5" fmla="*/ 0 h 5"/>
                  <a:gd name="T6" fmla="*/ 0 w 4"/>
                  <a:gd name="T7" fmla="*/ 91 h 5"/>
                  <a:gd name="T8" fmla="*/ 0 w 4"/>
                  <a:gd name="T9" fmla="*/ 115 h 5"/>
                  <a:gd name="T10" fmla="*/ 0 w 4"/>
                  <a:gd name="T11" fmla="*/ 115 h 5"/>
                  <a:gd name="T12" fmla="*/ 0 60000 65536"/>
                  <a:gd name="T13" fmla="*/ 0 60000 65536"/>
                  <a:gd name="T14" fmla="*/ 0 60000 65536"/>
                  <a:gd name="T15" fmla="*/ 0 60000 65536"/>
                  <a:gd name="T16" fmla="*/ 0 60000 65536"/>
                  <a:gd name="T17" fmla="*/ 0 60000 65536"/>
                  <a:gd name="T18" fmla="*/ 0 w 4"/>
                  <a:gd name="T19" fmla="*/ 0 h 5"/>
                  <a:gd name="T20" fmla="*/ 4 w 4"/>
                  <a:gd name="T21" fmla="*/ 5 h 5"/>
                </a:gdLst>
                <a:ahLst/>
                <a:cxnLst>
                  <a:cxn ang="T12">
                    <a:pos x="T0" y="T1"/>
                  </a:cxn>
                  <a:cxn ang="T13">
                    <a:pos x="T2" y="T3"/>
                  </a:cxn>
                  <a:cxn ang="T14">
                    <a:pos x="T4" y="T5"/>
                  </a:cxn>
                  <a:cxn ang="T15">
                    <a:pos x="T6" y="T7"/>
                  </a:cxn>
                  <a:cxn ang="T16">
                    <a:pos x="T8" y="T9"/>
                  </a:cxn>
                  <a:cxn ang="T17">
                    <a:pos x="T10" y="T11"/>
                  </a:cxn>
                </a:cxnLst>
                <a:rect l="T18" t="T19" r="T20" b="T21"/>
                <a:pathLst>
                  <a:path w="4" h="5">
                    <a:moveTo>
                      <a:pt x="0" y="5"/>
                    </a:moveTo>
                    <a:lnTo>
                      <a:pt x="4" y="2"/>
                    </a:lnTo>
                    <a:lnTo>
                      <a:pt x="4" y="0"/>
                    </a:lnTo>
                    <a:lnTo>
                      <a:pt x="0" y="4"/>
                    </a:lnTo>
                    <a:lnTo>
                      <a:pt x="0" y="5"/>
                    </a:lnTo>
                    <a:close/>
                  </a:path>
                </a:pathLst>
              </a:custGeom>
              <a:solidFill>
                <a:srgbClr val="6487EB"/>
              </a:solidFill>
              <a:ln w="12700" cmpd="sng">
                <a:solidFill>
                  <a:schemeClr val="tx1"/>
                </a:solidFill>
                <a:prstDash val="solid"/>
                <a:round/>
                <a:headEnd/>
                <a:tailEnd/>
              </a:ln>
            </p:spPr>
            <p:txBody>
              <a:bodyPr/>
              <a:lstStyle/>
              <a:p>
                <a:endParaRPr lang="en-US"/>
              </a:p>
            </p:txBody>
          </p:sp>
          <p:sp>
            <p:nvSpPr>
              <p:cNvPr id="32996" name="Freeform 80"/>
              <p:cNvSpPr>
                <a:spLocks/>
              </p:cNvSpPr>
              <p:nvPr/>
            </p:nvSpPr>
            <p:spPr bwMode="auto">
              <a:xfrm>
                <a:off x="2128" y="3360"/>
                <a:ext cx="39" cy="34"/>
              </a:xfrm>
              <a:custGeom>
                <a:avLst/>
                <a:gdLst>
                  <a:gd name="T0" fmla="*/ 73 w 8"/>
                  <a:gd name="T1" fmla="*/ 165 h 7"/>
                  <a:gd name="T2" fmla="*/ 190 w 8"/>
                  <a:gd name="T3" fmla="*/ 165 h 7"/>
                  <a:gd name="T4" fmla="*/ 190 w 8"/>
                  <a:gd name="T5" fmla="*/ 92 h 7"/>
                  <a:gd name="T6" fmla="*/ 97 w 8"/>
                  <a:gd name="T7" fmla="*/ 0 h 7"/>
                  <a:gd name="T8" fmla="*/ 0 w 8"/>
                  <a:gd name="T9" fmla="*/ 49 h 7"/>
                  <a:gd name="T10" fmla="*/ 73 w 8"/>
                  <a:gd name="T11" fmla="*/ 165 h 7"/>
                  <a:gd name="T12" fmla="*/ 73 w 8"/>
                  <a:gd name="T13" fmla="*/ 165 h 7"/>
                  <a:gd name="T14" fmla="*/ 0 60000 65536"/>
                  <a:gd name="T15" fmla="*/ 0 60000 65536"/>
                  <a:gd name="T16" fmla="*/ 0 60000 65536"/>
                  <a:gd name="T17" fmla="*/ 0 60000 65536"/>
                  <a:gd name="T18" fmla="*/ 0 60000 65536"/>
                  <a:gd name="T19" fmla="*/ 0 60000 65536"/>
                  <a:gd name="T20" fmla="*/ 0 60000 65536"/>
                  <a:gd name="T21" fmla="*/ 0 w 8"/>
                  <a:gd name="T22" fmla="*/ 0 h 7"/>
                  <a:gd name="T23" fmla="*/ 8 w 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7">
                    <a:moveTo>
                      <a:pt x="3" y="7"/>
                    </a:moveTo>
                    <a:lnTo>
                      <a:pt x="8" y="7"/>
                    </a:lnTo>
                    <a:lnTo>
                      <a:pt x="8" y="4"/>
                    </a:lnTo>
                    <a:lnTo>
                      <a:pt x="4" y="0"/>
                    </a:lnTo>
                    <a:lnTo>
                      <a:pt x="0" y="2"/>
                    </a:lnTo>
                    <a:lnTo>
                      <a:pt x="3" y="7"/>
                    </a:lnTo>
                    <a:close/>
                  </a:path>
                </a:pathLst>
              </a:custGeom>
              <a:solidFill>
                <a:srgbClr val="6487EB"/>
              </a:solidFill>
              <a:ln w="12700" cmpd="sng">
                <a:solidFill>
                  <a:schemeClr val="tx1"/>
                </a:solidFill>
                <a:prstDash val="solid"/>
                <a:round/>
                <a:headEnd/>
                <a:tailEnd/>
              </a:ln>
            </p:spPr>
            <p:txBody>
              <a:bodyPr/>
              <a:lstStyle/>
              <a:p>
                <a:endParaRPr lang="en-US"/>
              </a:p>
            </p:txBody>
          </p:sp>
        </p:grpSp>
      </p:grpSp>
      <p:sp>
        <p:nvSpPr>
          <p:cNvPr id="32775" name="Text Box 81"/>
          <p:cNvSpPr txBox="1">
            <a:spLocks noChangeArrowheads="1"/>
          </p:cNvSpPr>
          <p:nvPr/>
        </p:nvSpPr>
        <p:spPr bwMode="auto">
          <a:xfrm>
            <a:off x="1934634" y="1390651"/>
            <a:ext cx="69762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Verdana" pitchFamily="34" charset="0"/>
              </a:rPr>
              <a:t>1990</a:t>
            </a:r>
          </a:p>
        </p:txBody>
      </p:sp>
      <p:sp>
        <p:nvSpPr>
          <p:cNvPr id="32776" name="Text Box 82"/>
          <p:cNvSpPr txBox="1">
            <a:spLocks noChangeArrowheads="1"/>
          </p:cNvSpPr>
          <p:nvPr/>
        </p:nvSpPr>
        <p:spPr bwMode="auto">
          <a:xfrm>
            <a:off x="654756" y="5894388"/>
            <a:ext cx="7239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Arial Narrow" pitchFamily="34" charset="0"/>
              </a:rPr>
              <a:t>No Data          &lt;10%           10%–14%	    15%–19%           20%–24%          25%–29%           ≥30%</a:t>
            </a:r>
            <a:r>
              <a:rPr lang="en-US" sz="1400">
                <a:solidFill>
                  <a:srgbClr val="000000"/>
                </a:solidFill>
                <a:latin typeface="Arial Narrow" pitchFamily="34" charset="0"/>
              </a:rPr>
              <a:t>  </a:t>
            </a:r>
          </a:p>
        </p:txBody>
      </p:sp>
      <p:sp>
        <p:nvSpPr>
          <p:cNvPr id="32777" name="Rectangle 83"/>
          <p:cNvSpPr>
            <a:spLocks noChangeArrowheads="1"/>
          </p:cNvSpPr>
          <p:nvPr/>
        </p:nvSpPr>
        <p:spPr bwMode="auto">
          <a:xfrm>
            <a:off x="489656" y="5956300"/>
            <a:ext cx="207433" cy="234950"/>
          </a:xfrm>
          <a:prstGeom prst="rect">
            <a:avLst/>
          </a:prstGeom>
          <a:solidFill>
            <a:schemeClr val="bg1"/>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32778" name="Rectangle 84"/>
          <p:cNvSpPr>
            <a:spLocks noChangeArrowheads="1"/>
          </p:cNvSpPr>
          <p:nvPr/>
        </p:nvSpPr>
        <p:spPr bwMode="auto">
          <a:xfrm>
            <a:off x="1347612" y="5953125"/>
            <a:ext cx="208844" cy="234950"/>
          </a:xfrm>
          <a:prstGeom prst="rect">
            <a:avLst/>
          </a:prstGeom>
          <a:solidFill>
            <a:srgbClr val="99CCFF"/>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32779" name="Rectangle 85"/>
          <p:cNvSpPr>
            <a:spLocks noChangeArrowheads="1"/>
          </p:cNvSpPr>
          <p:nvPr/>
        </p:nvSpPr>
        <p:spPr bwMode="auto">
          <a:xfrm>
            <a:off x="2064456" y="5951538"/>
            <a:ext cx="208844" cy="234950"/>
          </a:xfrm>
          <a:prstGeom prst="rect">
            <a:avLst/>
          </a:prstGeom>
          <a:solidFill>
            <a:srgbClr val="6699FF"/>
          </a:solidFill>
          <a:ln w="9525">
            <a:solidFill>
              <a:schemeClr val="tx1"/>
            </a:solidFill>
            <a:miter lim="800000"/>
            <a:headEnd/>
            <a:tailEnd/>
          </a:ln>
        </p:spPr>
        <p:txBody>
          <a:bodyPr wrap="none" anchor="ctr"/>
          <a:lstStyle/>
          <a:p>
            <a:pPr algn="ctr" eaLnBrk="0" hangingPunct="0"/>
            <a:endParaRPr lang="en-US">
              <a:solidFill>
                <a:srgbClr val="000000"/>
              </a:solidFill>
            </a:endParaRPr>
          </a:p>
        </p:txBody>
      </p:sp>
      <p:sp>
        <p:nvSpPr>
          <p:cNvPr id="32780" name="Rectangle 86"/>
          <p:cNvSpPr>
            <a:spLocks noChangeArrowheads="1"/>
          </p:cNvSpPr>
          <p:nvPr/>
        </p:nvSpPr>
        <p:spPr bwMode="auto">
          <a:xfrm>
            <a:off x="3060701" y="5961063"/>
            <a:ext cx="210255" cy="234950"/>
          </a:xfrm>
          <a:prstGeom prst="rect">
            <a:avLst/>
          </a:prstGeom>
          <a:solidFill>
            <a:srgbClr val="0000A0"/>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32781" name="Rectangle 87"/>
          <p:cNvSpPr>
            <a:spLocks noChangeArrowheads="1"/>
          </p:cNvSpPr>
          <p:nvPr/>
        </p:nvSpPr>
        <p:spPr bwMode="auto">
          <a:xfrm>
            <a:off x="4998156" y="5948363"/>
            <a:ext cx="207434" cy="234950"/>
          </a:xfrm>
          <a:prstGeom prst="rect">
            <a:avLst/>
          </a:prstGeom>
          <a:solidFill>
            <a:srgbClr val="ED4213"/>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32782" name="Rectangle 88"/>
          <p:cNvSpPr>
            <a:spLocks noChangeArrowheads="1"/>
          </p:cNvSpPr>
          <p:nvPr/>
        </p:nvSpPr>
        <p:spPr bwMode="auto">
          <a:xfrm>
            <a:off x="4037190" y="5945188"/>
            <a:ext cx="208844" cy="234950"/>
          </a:xfrm>
          <a:prstGeom prst="rect">
            <a:avLst/>
          </a:prstGeom>
          <a:solidFill>
            <a:srgbClr val="FFC66D"/>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32783" name="Rectangle 89"/>
          <p:cNvSpPr>
            <a:spLocks noChangeArrowheads="1"/>
          </p:cNvSpPr>
          <p:nvPr/>
        </p:nvSpPr>
        <p:spPr bwMode="auto">
          <a:xfrm>
            <a:off x="395112" y="5892800"/>
            <a:ext cx="6330244" cy="3508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solidFill>
                <a:srgbClr val="000000"/>
              </a:solidFill>
            </a:endParaRPr>
          </a:p>
        </p:txBody>
      </p:sp>
      <p:sp>
        <p:nvSpPr>
          <p:cNvPr id="32784" name="Rectangle 90" descr="20%"/>
          <p:cNvSpPr>
            <a:spLocks noChangeArrowheads="1"/>
          </p:cNvSpPr>
          <p:nvPr/>
        </p:nvSpPr>
        <p:spPr bwMode="auto">
          <a:xfrm>
            <a:off x="6002867" y="5948363"/>
            <a:ext cx="208844" cy="234950"/>
          </a:xfrm>
          <a:prstGeom prst="rect">
            <a:avLst/>
          </a:prstGeom>
          <a:pattFill prst="pct20">
            <a:fgClr>
              <a:schemeClr val="tx2"/>
            </a:fgClr>
            <a:bgClr>
              <a:srgbClr val="AA1202"/>
            </a:bgClr>
          </a:pattFill>
          <a:ln w="9525">
            <a:solidFill>
              <a:schemeClr val="tx1"/>
            </a:solidFill>
            <a:miter lim="800000"/>
            <a:headEnd/>
            <a:tailEnd/>
          </a:ln>
        </p:spPr>
        <p:txBody>
          <a:bodyPr wrap="none" anchor="ctr"/>
          <a:lstStyle/>
          <a:p>
            <a:pPr eaLnBrk="0" hangingPunct="0"/>
            <a:endParaRPr lang="en-US">
              <a:solidFill>
                <a:srgbClr val="000000"/>
              </a:solidFill>
            </a:endParaRPr>
          </a:p>
        </p:txBody>
      </p:sp>
      <p:grpSp>
        <p:nvGrpSpPr>
          <p:cNvPr id="32785" name="Group 319"/>
          <p:cNvGrpSpPr>
            <a:grpSpLocks/>
          </p:cNvGrpSpPr>
          <p:nvPr/>
        </p:nvGrpSpPr>
        <p:grpSpPr bwMode="auto">
          <a:xfrm>
            <a:off x="2713568" y="3511551"/>
            <a:ext cx="3316111" cy="1920875"/>
            <a:chOff x="1155700" y="1709738"/>
            <a:chExt cx="6940550" cy="3567112"/>
          </a:xfrm>
        </p:grpSpPr>
        <p:sp>
          <p:nvSpPr>
            <p:cNvPr id="32863" name="Freeform 2"/>
            <p:cNvSpPr>
              <a:spLocks/>
            </p:cNvSpPr>
            <p:nvPr/>
          </p:nvSpPr>
          <p:spPr bwMode="auto">
            <a:xfrm>
              <a:off x="7697788" y="1887538"/>
              <a:ext cx="398462" cy="611187"/>
            </a:xfrm>
            <a:custGeom>
              <a:avLst/>
              <a:gdLst>
                <a:gd name="T0" fmla="*/ 661276199 w 49"/>
                <a:gd name="T1" fmla="*/ 2147483647 h 79"/>
                <a:gd name="T2" fmla="*/ 661276199 w 49"/>
                <a:gd name="T3" fmla="*/ 2147483647 h 79"/>
                <a:gd name="T4" fmla="*/ 793533014 w 49"/>
                <a:gd name="T5" fmla="*/ 2147483647 h 79"/>
                <a:gd name="T6" fmla="*/ 859653290 w 49"/>
                <a:gd name="T7" fmla="*/ 2147483647 h 79"/>
                <a:gd name="T8" fmla="*/ 925781698 w 49"/>
                <a:gd name="T9" fmla="*/ 2147483647 h 79"/>
                <a:gd name="T10" fmla="*/ 991910105 w 49"/>
                <a:gd name="T11" fmla="*/ 2147483647 h 79"/>
                <a:gd name="T12" fmla="*/ 1058038513 w 49"/>
                <a:gd name="T13" fmla="*/ 2147483647 h 79"/>
                <a:gd name="T14" fmla="*/ 1190295582 w 49"/>
                <a:gd name="T15" fmla="*/ 2147483647 h 79"/>
                <a:gd name="T16" fmla="*/ 1190295582 w 49"/>
                <a:gd name="T17" fmla="*/ 2147483647 h 79"/>
                <a:gd name="T18" fmla="*/ 1322552398 w 49"/>
                <a:gd name="T19" fmla="*/ 2147483647 h 79"/>
                <a:gd name="T20" fmla="*/ 1388672673 w 49"/>
                <a:gd name="T21" fmla="*/ 2147483647 h 79"/>
                <a:gd name="T22" fmla="*/ 1454801081 w 49"/>
                <a:gd name="T23" fmla="*/ 2147483647 h 79"/>
                <a:gd name="T24" fmla="*/ 1454801081 w 49"/>
                <a:gd name="T25" fmla="*/ 2147483647 h 79"/>
                <a:gd name="T26" fmla="*/ 1719314712 w 49"/>
                <a:gd name="T27" fmla="*/ 2147483647 h 79"/>
                <a:gd name="T28" fmla="*/ 1719314712 w 49"/>
                <a:gd name="T29" fmla="*/ 2147483647 h 79"/>
                <a:gd name="T30" fmla="*/ 1851571527 w 49"/>
                <a:gd name="T31" fmla="*/ 2147483647 h 79"/>
                <a:gd name="T32" fmla="*/ 1917691803 w 49"/>
                <a:gd name="T33" fmla="*/ 2147483647 h 79"/>
                <a:gd name="T34" fmla="*/ 2049948618 w 49"/>
                <a:gd name="T35" fmla="*/ 2147483647 h 79"/>
                <a:gd name="T36" fmla="*/ 2049948618 w 49"/>
                <a:gd name="T37" fmla="*/ 2147483647 h 79"/>
                <a:gd name="T38" fmla="*/ 2147483647 w 49"/>
                <a:gd name="T39" fmla="*/ 2147483647 h 79"/>
                <a:gd name="T40" fmla="*/ 2147483647 w 49"/>
                <a:gd name="T41" fmla="*/ 2147483647 h 79"/>
                <a:gd name="T42" fmla="*/ 2147483647 w 49"/>
                <a:gd name="T43" fmla="*/ 2147483647 h 79"/>
                <a:gd name="T44" fmla="*/ 2147483647 w 49"/>
                <a:gd name="T45" fmla="*/ 2147483647 h 79"/>
                <a:gd name="T46" fmla="*/ 2147483647 w 49"/>
                <a:gd name="T47" fmla="*/ 2147483647 h 79"/>
                <a:gd name="T48" fmla="*/ 2147483647 w 49"/>
                <a:gd name="T49" fmla="*/ 2147483647 h 79"/>
                <a:gd name="T50" fmla="*/ 2147483647 w 49"/>
                <a:gd name="T51" fmla="*/ 2147483647 h 79"/>
                <a:gd name="T52" fmla="*/ 2147483647 w 49"/>
                <a:gd name="T53" fmla="*/ 2147483647 h 79"/>
                <a:gd name="T54" fmla="*/ 2147483647 w 49"/>
                <a:gd name="T55" fmla="*/ 2147483647 h 79"/>
                <a:gd name="T56" fmla="*/ 2147483647 w 49"/>
                <a:gd name="T57" fmla="*/ 2147483647 h 79"/>
                <a:gd name="T58" fmla="*/ 2147483647 w 49"/>
                <a:gd name="T59" fmla="*/ 2094893888 h 79"/>
                <a:gd name="T60" fmla="*/ 2147483647 w 49"/>
                <a:gd name="T61" fmla="*/ 1915328280 h 79"/>
                <a:gd name="T62" fmla="*/ 2147483647 w 49"/>
                <a:gd name="T63" fmla="*/ 1855478397 h 79"/>
                <a:gd name="T64" fmla="*/ 2147483647 w 49"/>
                <a:gd name="T65" fmla="*/ 1915328280 h 79"/>
                <a:gd name="T66" fmla="*/ 2147483647 w 49"/>
                <a:gd name="T67" fmla="*/ 1675913273 h 79"/>
                <a:gd name="T68" fmla="*/ 2147483647 w 49"/>
                <a:gd name="T69" fmla="*/ 1556205769 h 79"/>
                <a:gd name="T70" fmla="*/ 2147483647 w 49"/>
                <a:gd name="T71" fmla="*/ 1556205769 h 79"/>
                <a:gd name="T72" fmla="*/ 2147483647 w 49"/>
                <a:gd name="T73" fmla="*/ 1556205769 h 79"/>
                <a:gd name="T74" fmla="*/ 2147483647 w 49"/>
                <a:gd name="T75" fmla="*/ 1496355885 h 79"/>
                <a:gd name="T76" fmla="*/ 2147483647 w 49"/>
                <a:gd name="T77" fmla="*/ 1316790762 h 79"/>
                <a:gd name="T78" fmla="*/ 1587057896 w 49"/>
                <a:gd name="T79" fmla="*/ 0 h 79"/>
                <a:gd name="T80" fmla="*/ 1454801081 w 49"/>
                <a:gd name="T81" fmla="*/ 0 h 79"/>
                <a:gd name="T82" fmla="*/ 1388672673 w 49"/>
                <a:gd name="T83" fmla="*/ 119707534 h 79"/>
                <a:gd name="T84" fmla="*/ 1190295582 w 49"/>
                <a:gd name="T85" fmla="*/ 119707534 h 79"/>
                <a:gd name="T86" fmla="*/ 991910105 w 49"/>
                <a:gd name="T87" fmla="*/ 299272749 h 79"/>
                <a:gd name="T88" fmla="*/ 925781698 w 49"/>
                <a:gd name="T89" fmla="*/ 119707534 h 79"/>
                <a:gd name="T90" fmla="*/ 859653290 w 49"/>
                <a:gd name="T91" fmla="*/ 59857635 h 79"/>
                <a:gd name="T92" fmla="*/ 396762441 w 49"/>
                <a:gd name="T93" fmla="*/ 957668008 h 79"/>
                <a:gd name="T94" fmla="*/ 462890849 w 49"/>
                <a:gd name="T95" fmla="*/ 1137225638 h 79"/>
                <a:gd name="T96" fmla="*/ 462890849 w 49"/>
                <a:gd name="T97" fmla="*/ 1316790762 h 79"/>
                <a:gd name="T98" fmla="*/ 330634033 w 49"/>
                <a:gd name="T99" fmla="*/ 1436498265 h 79"/>
                <a:gd name="T100" fmla="*/ 396762441 w 49"/>
                <a:gd name="T101" fmla="*/ 1915328280 h 79"/>
                <a:gd name="T102" fmla="*/ 264513694 w 49"/>
                <a:gd name="T103" fmla="*/ 2147483647 h 79"/>
                <a:gd name="T104" fmla="*/ 264513694 w 49"/>
                <a:gd name="T105" fmla="*/ 2147483647 h 79"/>
                <a:gd name="T106" fmla="*/ 198385286 w 49"/>
                <a:gd name="T107" fmla="*/ 2147483647 h 79"/>
                <a:gd name="T108" fmla="*/ 198385286 w 49"/>
                <a:gd name="T109" fmla="*/ 2147483647 h 79"/>
                <a:gd name="T110" fmla="*/ 66128424 w 49"/>
                <a:gd name="T111" fmla="*/ 2147483647 h 79"/>
                <a:gd name="T112" fmla="*/ 0 w 49"/>
                <a:gd name="T113" fmla="*/ 2147483647 h 7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79"/>
                <a:gd name="T173" fmla="*/ 49 w 49"/>
                <a:gd name="T174" fmla="*/ 79 h 7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79">
                  <a:moveTo>
                    <a:pt x="0" y="42"/>
                  </a:moveTo>
                  <a:lnTo>
                    <a:pt x="10" y="71"/>
                  </a:lnTo>
                  <a:lnTo>
                    <a:pt x="10" y="72"/>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7" y="36"/>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864" name="Freeform 3"/>
            <p:cNvSpPr>
              <a:spLocks/>
            </p:cNvSpPr>
            <p:nvPr/>
          </p:nvSpPr>
          <p:spPr bwMode="auto">
            <a:xfrm>
              <a:off x="2636838" y="1709738"/>
              <a:ext cx="730250" cy="511175"/>
            </a:xfrm>
            <a:custGeom>
              <a:avLst/>
              <a:gdLst>
                <a:gd name="T0" fmla="*/ 65836088 w 90"/>
                <a:gd name="T1" fmla="*/ 2147483647 h 66"/>
                <a:gd name="T2" fmla="*/ 0 w 90"/>
                <a:gd name="T3" fmla="*/ 2147483647 h 66"/>
                <a:gd name="T4" fmla="*/ 65836088 w 90"/>
                <a:gd name="T5" fmla="*/ 2147483647 h 66"/>
                <a:gd name="T6" fmla="*/ 65836088 w 90"/>
                <a:gd name="T7" fmla="*/ 2099519644 h 66"/>
                <a:gd name="T8" fmla="*/ 65836088 w 90"/>
                <a:gd name="T9" fmla="*/ 2099519644 h 66"/>
                <a:gd name="T10" fmla="*/ 131672176 w 90"/>
                <a:gd name="T11" fmla="*/ 2147483647 h 66"/>
                <a:gd name="T12" fmla="*/ 65836088 w 90"/>
                <a:gd name="T13" fmla="*/ 2147483647 h 66"/>
                <a:gd name="T14" fmla="*/ 197508280 w 90"/>
                <a:gd name="T15" fmla="*/ 2147483647 h 66"/>
                <a:gd name="T16" fmla="*/ 197508280 w 90"/>
                <a:gd name="T17" fmla="*/ 2099519644 h 66"/>
                <a:gd name="T18" fmla="*/ 197508280 w 90"/>
                <a:gd name="T19" fmla="*/ 1979547991 h 66"/>
                <a:gd name="T20" fmla="*/ 131672176 w 90"/>
                <a:gd name="T21" fmla="*/ 1799583494 h 66"/>
                <a:gd name="T22" fmla="*/ 197508280 w 90"/>
                <a:gd name="T23" fmla="*/ 1799583494 h 66"/>
                <a:gd name="T24" fmla="*/ 329172373 w 90"/>
                <a:gd name="T25" fmla="*/ 1739597910 h 66"/>
                <a:gd name="T26" fmla="*/ 263344352 w 90"/>
                <a:gd name="T27" fmla="*/ 1679612326 h 66"/>
                <a:gd name="T28" fmla="*/ 197508280 w 90"/>
                <a:gd name="T29" fmla="*/ 1739597910 h 66"/>
                <a:gd name="T30" fmla="*/ 197508280 w 90"/>
                <a:gd name="T31" fmla="*/ 1499655574 h 66"/>
                <a:gd name="T32" fmla="*/ 197508280 w 90"/>
                <a:gd name="T33" fmla="*/ 1319698822 h 66"/>
                <a:gd name="T34" fmla="*/ 197508280 w 90"/>
                <a:gd name="T35" fmla="*/ 1019763157 h 66"/>
                <a:gd name="T36" fmla="*/ 131672176 w 90"/>
                <a:gd name="T37" fmla="*/ 659849411 h 66"/>
                <a:gd name="T38" fmla="*/ 131672176 w 90"/>
                <a:gd name="T39" fmla="*/ 359913625 h 66"/>
                <a:gd name="T40" fmla="*/ 724188933 w 90"/>
                <a:gd name="T41" fmla="*/ 539878243 h 66"/>
                <a:gd name="T42" fmla="*/ 1250869650 w 90"/>
                <a:gd name="T43" fmla="*/ 779820579 h 66"/>
                <a:gd name="T44" fmla="*/ 1514205824 w 90"/>
                <a:gd name="T45" fmla="*/ 839806163 h 66"/>
                <a:gd name="T46" fmla="*/ 1580041896 w 90"/>
                <a:gd name="T47" fmla="*/ 899791747 h 66"/>
                <a:gd name="T48" fmla="*/ 1580041896 w 90"/>
                <a:gd name="T49" fmla="*/ 1199727654 h 66"/>
                <a:gd name="T50" fmla="*/ 1448377866 w 90"/>
                <a:gd name="T51" fmla="*/ 1379684406 h 66"/>
                <a:gd name="T52" fmla="*/ 1448377866 w 90"/>
                <a:gd name="T53" fmla="*/ 1499655574 h 66"/>
                <a:gd name="T54" fmla="*/ 1448377866 w 90"/>
                <a:gd name="T55" fmla="*/ 1619626742 h 66"/>
                <a:gd name="T56" fmla="*/ 1514205824 w 90"/>
                <a:gd name="T57" fmla="*/ 1679612326 h 66"/>
                <a:gd name="T58" fmla="*/ 1645877968 w 90"/>
                <a:gd name="T59" fmla="*/ 1439669990 h 66"/>
                <a:gd name="T60" fmla="*/ 1777550113 w 90"/>
                <a:gd name="T61" fmla="*/ 1259713238 h 66"/>
                <a:gd name="T62" fmla="*/ 1909222257 w 90"/>
                <a:gd name="T63" fmla="*/ 1079748741 h 66"/>
                <a:gd name="T64" fmla="*/ 1711714041 w 90"/>
                <a:gd name="T65" fmla="*/ 599863827 h 66"/>
                <a:gd name="T66" fmla="*/ 1777550113 w 90"/>
                <a:gd name="T67" fmla="*/ 539878243 h 66"/>
                <a:gd name="T68" fmla="*/ 1909222257 w 90"/>
                <a:gd name="T69" fmla="*/ 419906954 h 66"/>
                <a:gd name="T70" fmla="*/ 1777550113 w 90"/>
                <a:gd name="T71" fmla="*/ 299928041 h 66"/>
                <a:gd name="T72" fmla="*/ 1777550113 w 90"/>
                <a:gd name="T73" fmla="*/ 0 h 66"/>
                <a:gd name="T74" fmla="*/ 2147483647 w 90"/>
                <a:gd name="T75" fmla="*/ 539878243 h 66"/>
                <a:gd name="T76" fmla="*/ 2147483647 w 90"/>
                <a:gd name="T77" fmla="*/ 959777331 h 66"/>
                <a:gd name="T78" fmla="*/ 2147483647 w 90"/>
                <a:gd name="T79" fmla="*/ 2147483647 h 66"/>
                <a:gd name="T80" fmla="*/ 2147483647 w 90"/>
                <a:gd name="T81" fmla="*/ 2147483647 h 66"/>
                <a:gd name="T82" fmla="*/ 2147483647 w 90"/>
                <a:gd name="T83" fmla="*/ 2147483647 h 66"/>
                <a:gd name="T84" fmla="*/ 2147483647 w 90"/>
                <a:gd name="T85" fmla="*/ 2147483647 h 66"/>
                <a:gd name="T86" fmla="*/ 2147483647 w 90"/>
                <a:gd name="T87" fmla="*/ 2147483647 h 66"/>
                <a:gd name="T88" fmla="*/ 2147483647 w 90"/>
                <a:gd name="T89" fmla="*/ 2147483647 h 66"/>
                <a:gd name="T90" fmla="*/ 2147483647 w 90"/>
                <a:gd name="T91" fmla="*/ 2147483647 h 66"/>
                <a:gd name="T92" fmla="*/ 2147483647 w 90"/>
                <a:gd name="T93" fmla="*/ 2147483647 h 66"/>
                <a:gd name="T94" fmla="*/ 2147483647 w 90"/>
                <a:gd name="T95" fmla="*/ 2147483647 h 66"/>
                <a:gd name="T96" fmla="*/ 2147483647 w 90"/>
                <a:gd name="T97" fmla="*/ 2147483647 h 66"/>
                <a:gd name="T98" fmla="*/ 2147483647 w 90"/>
                <a:gd name="T99" fmla="*/ 2147483647 h 66"/>
                <a:gd name="T100" fmla="*/ 2147483647 w 90"/>
                <a:gd name="T101" fmla="*/ 2147483647 h 66"/>
                <a:gd name="T102" fmla="*/ 2147483647 w 90"/>
                <a:gd name="T103" fmla="*/ 2147483647 h 66"/>
                <a:gd name="T104" fmla="*/ 1975058329 w 90"/>
                <a:gd name="T105" fmla="*/ 2147483647 h 66"/>
                <a:gd name="T106" fmla="*/ 1580041896 w 90"/>
                <a:gd name="T107" fmla="*/ 2147483647 h 66"/>
                <a:gd name="T108" fmla="*/ 1250869650 w 90"/>
                <a:gd name="T109" fmla="*/ 2147483647 h 66"/>
                <a:gd name="T110" fmla="*/ 790025005 w 90"/>
                <a:gd name="T111" fmla="*/ 2147483647 h 66"/>
                <a:gd name="T112" fmla="*/ 724188933 w 90"/>
                <a:gd name="T113" fmla="*/ 2147483647 h 66"/>
                <a:gd name="T114" fmla="*/ 724188933 w 90"/>
                <a:gd name="T115" fmla="*/ 2147483647 h 66"/>
                <a:gd name="T116" fmla="*/ 460844518 w 90"/>
                <a:gd name="T117" fmla="*/ 2147483647 h 66"/>
                <a:gd name="T118" fmla="*/ 395008446 w 90"/>
                <a:gd name="T119" fmla="*/ 2147483647 h 66"/>
                <a:gd name="T120" fmla="*/ 197508280 w 90"/>
                <a:gd name="T121" fmla="*/ 2147483647 h 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0"/>
                <a:gd name="T184" fmla="*/ 0 h 66"/>
                <a:gd name="T185" fmla="*/ 90 w 90"/>
                <a:gd name="T186" fmla="*/ 66 h 6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0" h="66">
                  <a:moveTo>
                    <a:pt x="3" y="42"/>
                  </a:moveTo>
                  <a:lnTo>
                    <a:pt x="1" y="40"/>
                  </a:lnTo>
                  <a:lnTo>
                    <a:pt x="0" y="40"/>
                  </a:lnTo>
                  <a:lnTo>
                    <a:pt x="0" y="39"/>
                  </a:lnTo>
                  <a:lnTo>
                    <a:pt x="1" y="37"/>
                  </a:lnTo>
                  <a:lnTo>
                    <a:pt x="1" y="36"/>
                  </a:lnTo>
                  <a:lnTo>
                    <a:pt x="1" y="35"/>
                  </a:lnTo>
                  <a:lnTo>
                    <a:pt x="2" y="35"/>
                  </a:lnTo>
                  <a:lnTo>
                    <a:pt x="2" y="36"/>
                  </a:lnTo>
                  <a:lnTo>
                    <a:pt x="2" y="37"/>
                  </a:lnTo>
                  <a:lnTo>
                    <a:pt x="1" y="37"/>
                  </a:lnTo>
                  <a:lnTo>
                    <a:pt x="2" y="38"/>
                  </a:lnTo>
                  <a:lnTo>
                    <a:pt x="3" y="36"/>
                  </a:lnTo>
                  <a:lnTo>
                    <a:pt x="3" y="35"/>
                  </a:lnTo>
                  <a:lnTo>
                    <a:pt x="4" y="34"/>
                  </a:lnTo>
                  <a:lnTo>
                    <a:pt x="3" y="33"/>
                  </a:lnTo>
                  <a:lnTo>
                    <a:pt x="2" y="33"/>
                  </a:lnTo>
                  <a:lnTo>
                    <a:pt x="2" y="30"/>
                  </a:lnTo>
                  <a:lnTo>
                    <a:pt x="3" y="30"/>
                  </a:lnTo>
                  <a:lnTo>
                    <a:pt x="4" y="30"/>
                  </a:lnTo>
                  <a:lnTo>
                    <a:pt x="5" y="29"/>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80" y="59"/>
                  </a:lnTo>
                  <a:lnTo>
                    <a:pt x="80" y="60"/>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6" y="43"/>
                  </a:lnTo>
                  <a:lnTo>
                    <a:pt x="3" y="4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865" name="Freeform 4"/>
            <p:cNvSpPr>
              <a:spLocks/>
            </p:cNvSpPr>
            <p:nvPr/>
          </p:nvSpPr>
          <p:spPr bwMode="auto">
            <a:xfrm>
              <a:off x="3157538" y="1833563"/>
              <a:ext cx="658812" cy="1006475"/>
            </a:xfrm>
            <a:custGeom>
              <a:avLst/>
              <a:gdLst>
                <a:gd name="T0" fmla="*/ 463071587 w 81"/>
                <a:gd name="T1" fmla="*/ 2147483647 h 130"/>
                <a:gd name="T2" fmla="*/ 529229301 w 81"/>
                <a:gd name="T3" fmla="*/ 2147483647 h 130"/>
                <a:gd name="T4" fmla="*/ 595379008 w 81"/>
                <a:gd name="T5" fmla="*/ 2147483647 h 130"/>
                <a:gd name="T6" fmla="*/ 595379008 w 81"/>
                <a:gd name="T7" fmla="*/ 2147483647 h 130"/>
                <a:gd name="T8" fmla="*/ 396922007 w 81"/>
                <a:gd name="T9" fmla="*/ 2147483647 h 130"/>
                <a:gd name="T10" fmla="*/ 661536721 w 81"/>
                <a:gd name="T11" fmla="*/ 2147483647 h 130"/>
                <a:gd name="T12" fmla="*/ 859993595 w 81"/>
                <a:gd name="T13" fmla="*/ 2147483647 h 130"/>
                <a:gd name="T14" fmla="*/ 926151308 w 81"/>
                <a:gd name="T15" fmla="*/ 2147483647 h 130"/>
                <a:gd name="T16" fmla="*/ 1323073442 w 81"/>
                <a:gd name="T17" fmla="*/ 2147483647 h 130"/>
                <a:gd name="T18" fmla="*/ 1124608436 w 81"/>
                <a:gd name="T19" fmla="*/ 2147483647 h 130"/>
                <a:gd name="T20" fmla="*/ 1058458601 w 81"/>
                <a:gd name="T21" fmla="*/ 2147483647 h 130"/>
                <a:gd name="T22" fmla="*/ 1058458601 w 81"/>
                <a:gd name="T23" fmla="*/ 2147483647 h 130"/>
                <a:gd name="T24" fmla="*/ 1058458601 w 81"/>
                <a:gd name="T25" fmla="*/ 2147483647 h 130"/>
                <a:gd name="T26" fmla="*/ 1058458601 w 81"/>
                <a:gd name="T27" fmla="*/ 2147483647 h 130"/>
                <a:gd name="T28" fmla="*/ 1719995323 w 81"/>
                <a:gd name="T29" fmla="*/ 0 h 130"/>
                <a:gd name="T30" fmla="*/ 2147483647 w 81"/>
                <a:gd name="T31" fmla="*/ 1138865122 h 130"/>
                <a:gd name="T32" fmla="*/ 2147483647 w 81"/>
                <a:gd name="T33" fmla="*/ 1558448869 h 130"/>
                <a:gd name="T34" fmla="*/ 2147483647 w 81"/>
                <a:gd name="T35" fmla="*/ 1738267156 h 130"/>
                <a:gd name="T36" fmla="*/ 2147483647 w 81"/>
                <a:gd name="T37" fmla="*/ 1858153756 h 130"/>
                <a:gd name="T38" fmla="*/ 2147483647 w 81"/>
                <a:gd name="T39" fmla="*/ 2147483647 h 130"/>
                <a:gd name="T40" fmla="*/ 2147483647 w 81"/>
                <a:gd name="T41" fmla="*/ 2147483647 h 130"/>
                <a:gd name="T42" fmla="*/ 2147483647 w 81"/>
                <a:gd name="T43" fmla="*/ 2147483647 h 130"/>
                <a:gd name="T44" fmla="*/ 2147483647 w 81"/>
                <a:gd name="T45" fmla="*/ 2147483647 h 130"/>
                <a:gd name="T46" fmla="*/ 2147483647 w 81"/>
                <a:gd name="T47" fmla="*/ 2147483647 h 130"/>
                <a:gd name="T48" fmla="*/ 2147483647 w 81"/>
                <a:gd name="T49" fmla="*/ 2147483647 h 130"/>
                <a:gd name="T50" fmla="*/ 2147483647 w 81"/>
                <a:gd name="T51" fmla="*/ 2147483647 h 130"/>
                <a:gd name="T52" fmla="*/ 2147483647 w 81"/>
                <a:gd name="T53" fmla="*/ 2147483647 h 130"/>
                <a:gd name="T54" fmla="*/ 2147483647 w 81"/>
                <a:gd name="T55" fmla="*/ 2147483647 h 130"/>
                <a:gd name="T56" fmla="*/ 2147483647 w 81"/>
                <a:gd name="T57" fmla="*/ 2147483647 h 130"/>
                <a:gd name="T58" fmla="*/ 2147483647 w 81"/>
                <a:gd name="T59" fmla="*/ 2147483647 h 130"/>
                <a:gd name="T60" fmla="*/ 2147483647 w 81"/>
                <a:gd name="T61" fmla="*/ 2147483647 h 130"/>
                <a:gd name="T62" fmla="*/ 2147483647 w 81"/>
                <a:gd name="T63" fmla="*/ 2147483647 h 130"/>
                <a:gd name="T64" fmla="*/ 2147483647 w 81"/>
                <a:gd name="T65" fmla="*/ 2147483647 h 130"/>
                <a:gd name="T66" fmla="*/ 2147483647 w 81"/>
                <a:gd name="T67" fmla="*/ 2147483647 h 130"/>
                <a:gd name="T68" fmla="*/ 2147483647 w 81"/>
                <a:gd name="T69" fmla="*/ 2147483647 h 130"/>
                <a:gd name="T70" fmla="*/ 2147483647 w 81"/>
                <a:gd name="T71" fmla="*/ 2147483647 h 130"/>
                <a:gd name="T72" fmla="*/ 2147483647 w 81"/>
                <a:gd name="T73" fmla="*/ 2147483647 h 130"/>
                <a:gd name="T74" fmla="*/ 2147483647 w 81"/>
                <a:gd name="T75" fmla="*/ 2147483647 h 130"/>
                <a:gd name="T76" fmla="*/ 2147483647 w 81"/>
                <a:gd name="T77" fmla="*/ 2147483647 h 130"/>
                <a:gd name="T78" fmla="*/ 2147483647 w 81"/>
                <a:gd name="T79" fmla="*/ 2147483647 h 130"/>
                <a:gd name="T80" fmla="*/ 2147483647 w 81"/>
                <a:gd name="T81" fmla="*/ 2147483647 h 130"/>
                <a:gd name="T82" fmla="*/ 2147483647 w 81"/>
                <a:gd name="T83" fmla="*/ 2147483647 h 130"/>
                <a:gd name="T84" fmla="*/ 2147483647 w 81"/>
                <a:gd name="T85" fmla="*/ 2147483647 h 130"/>
                <a:gd name="T86" fmla="*/ 2147483647 w 81"/>
                <a:gd name="T87" fmla="*/ 2147483647 h 130"/>
                <a:gd name="T88" fmla="*/ 2147483647 w 81"/>
                <a:gd name="T89" fmla="*/ 2147483647 h 130"/>
                <a:gd name="T90" fmla="*/ 2147483647 w 81"/>
                <a:gd name="T91" fmla="*/ 2147483647 h 130"/>
                <a:gd name="T92" fmla="*/ 2147483647 w 81"/>
                <a:gd name="T93" fmla="*/ 2147483647 h 130"/>
                <a:gd name="T94" fmla="*/ 2147483647 w 81"/>
                <a:gd name="T95" fmla="*/ 2147483647 h 130"/>
                <a:gd name="T96" fmla="*/ 0 w 81"/>
                <a:gd name="T97" fmla="*/ 2147483647 h 13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1"/>
                <a:gd name="T148" fmla="*/ 0 h 130"/>
                <a:gd name="T149" fmla="*/ 81 w 81"/>
                <a:gd name="T150" fmla="*/ 130 h 13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866" name="Freeform 5"/>
            <p:cNvSpPr>
              <a:spLocks/>
            </p:cNvSpPr>
            <p:nvPr/>
          </p:nvSpPr>
          <p:spPr bwMode="auto">
            <a:xfrm>
              <a:off x="3435350" y="1857375"/>
              <a:ext cx="1120775" cy="673100"/>
            </a:xfrm>
            <a:custGeom>
              <a:avLst/>
              <a:gdLst>
                <a:gd name="T0" fmla="*/ 2147483647 w 138"/>
                <a:gd name="T1" fmla="*/ 2147483647 h 87"/>
                <a:gd name="T2" fmla="*/ 2147483647 w 138"/>
                <a:gd name="T3" fmla="*/ 2147483647 h 87"/>
                <a:gd name="T4" fmla="*/ 2147483647 w 138"/>
                <a:gd name="T5" fmla="*/ 2147483647 h 87"/>
                <a:gd name="T6" fmla="*/ 2147483647 w 138"/>
                <a:gd name="T7" fmla="*/ 2147483647 h 87"/>
                <a:gd name="T8" fmla="*/ 2147483647 w 138"/>
                <a:gd name="T9" fmla="*/ 2147483647 h 87"/>
                <a:gd name="T10" fmla="*/ 2147483647 w 138"/>
                <a:gd name="T11" fmla="*/ 2147483647 h 87"/>
                <a:gd name="T12" fmla="*/ 2110711275 w 138"/>
                <a:gd name="T13" fmla="*/ 2147483647 h 87"/>
                <a:gd name="T14" fmla="*/ 1912829603 w 138"/>
                <a:gd name="T15" fmla="*/ 2147483647 h 87"/>
                <a:gd name="T16" fmla="*/ 1714947930 w 138"/>
                <a:gd name="T17" fmla="*/ 2147483647 h 87"/>
                <a:gd name="T18" fmla="*/ 1583029522 w 138"/>
                <a:gd name="T19" fmla="*/ 2147483647 h 87"/>
                <a:gd name="T20" fmla="*/ 1517074379 w 138"/>
                <a:gd name="T21" fmla="*/ 2147483647 h 87"/>
                <a:gd name="T22" fmla="*/ 1517074379 w 138"/>
                <a:gd name="T23" fmla="*/ 2147483647 h 87"/>
                <a:gd name="T24" fmla="*/ 1319192707 w 138"/>
                <a:gd name="T25" fmla="*/ 2147483647 h 87"/>
                <a:gd name="T26" fmla="*/ 1319192707 w 138"/>
                <a:gd name="T27" fmla="*/ 2147483647 h 87"/>
                <a:gd name="T28" fmla="*/ 1187274299 w 138"/>
                <a:gd name="T29" fmla="*/ 2147483647 h 87"/>
                <a:gd name="T30" fmla="*/ 1187274299 w 138"/>
                <a:gd name="T31" fmla="*/ 2147483647 h 87"/>
                <a:gd name="T32" fmla="*/ 1121311034 w 138"/>
                <a:gd name="T33" fmla="*/ 2147483647 h 87"/>
                <a:gd name="T34" fmla="*/ 1055355638 w 138"/>
                <a:gd name="T35" fmla="*/ 2147483647 h 87"/>
                <a:gd name="T36" fmla="*/ 989392373 w 138"/>
                <a:gd name="T37" fmla="*/ 2147483647 h 87"/>
                <a:gd name="T38" fmla="*/ 725555557 w 138"/>
                <a:gd name="T39" fmla="*/ 2147483647 h 87"/>
                <a:gd name="T40" fmla="*/ 593637150 w 138"/>
                <a:gd name="T41" fmla="*/ 2147483647 h 87"/>
                <a:gd name="T42" fmla="*/ 593637150 w 138"/>
                <a:gd name="T43" fmla="*/ 2147483647 h 87"/>
                <a:gd name="T44" fmla="*/ 725555557 w 138"/>
                <a:gd name="T45" fmla="*/ 2147483647 h 87"/>
                <a:gd name="T46" fmla="*/ 725555557 w 138"/>
                <a:gd name="T47" fmla="*/ 2147483647 h 87"/>
                <a:gd name="T48" fmla="*/ 791518822 w 138"/>
                <a:gd name="T49" fmla="*/ 2147483647 h 87"/>
                <a:gd name="T50" fmla="*/ 923437230 w 138"/>
                <a:gd name="T51" fmla="*/ 2147483647 h 87"/>
                <a:gd name="T52" fmla="*/ 725555557 w 138"/>
                <a:gd name="T53" fmla="*/ 2147483647 h 87"/>
                <a:gd name="T54" fmla="*/ 527673758 w 138"/>
                <a:gd name="T55" fmla="*/ 2147483647 h 87"/>
                <a:gd name="T56" fmla="*/ 395755350 w 138"/>
                <a:gd name="T57" fmla="*/ 1855589534 h 87"/>
                <a:gd name="T58" fmla="*/ 131918440 w 138"/>
                <a:gd name="T59" fmla="*/ 1616159437 h 87"/>
                <a:gd name="T60" fmla="*/ 131918440 w 138"/>
                <a:gd name="T61" fmla="*/ 1496448257 h 87"/>
                <a:gd name="T62" fmla="*/ 131918440 w 138"/>
                <a:gd name="T63" fmla="*/ 1197158703 h 87"/>
                <a:gd name="T64" fmla="*/ 197881736 w 138"/>
                <a:gd name="T65" fmla="*/ 0 h 87"/>
                <a:gd name="T66" fmla="*/ 2147483647 w 138"/>
                <a:gd name="T67" fmla="*/ 478860314 h 87"/>
                <a:gd name="T68" fmla="*/ 2147483647 w 138"/>
                <a:gd name="T69" fmla="*/ 1137299244 h 87"/>
                <a:gd name="T70" fmla="*/ 2147483647 w 138"/>
                <a:gd name="T71" fmla="*/ 2147483647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8"/>
                <a:gd name="T109" fmla="*/ 0 h 87"/>
                <a:gd name="T110" fmla="*/ 138 w 138"/>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867" name="Freeform 6"/>
            <p:cNvSpPr>
              <a:spLocks/>
            </p:cNvSpPr>
            <p:nvPr/>
          </p:nvSpPr>
          <p:spPr bwMode="auto">
            <a:xfrm>
              <a:off x="4514850" y="2003425"/>
              <a:ext cx="723900" cy="427038"/>
            </a:xfrm>
            <a:custGeom>
              <a:avLst/>
              <a:gdLst>
                <a:gd name="T0" fmla="*/ 0 w 89"/>
                <a:gd name="T1" fmla="*/ 2147483647 h 55"/>
                <a:gd name="T2" fmla="*/ 330789779 w 89"/>
                <a:gd name="T3" fmla="*/ 0 h 55"/>
                <a:gd name="T4" fmla="*/ 2147483647 w 89"/>
                <a:gd name="T5" fmla="*/ 180854486 h 55"/>
                <a:gd name="T6" fmla="*/ 2147483647 w 89"/>
                <a:gd name="T7" fmla="*/ 241136706 h 55"/>
                <a:gd name="T8" fmla="*/ 2147483647 w 89"/>
                <a:gd name="T9" fmla="*/ 301426751 h 55"/>
                <a:gd name="T10" fmla="*/ 2147483647 w 89"/>
                <a:gd name="T11" fmla="*/ 542563518 h 55"/>
                <a:gd name="T12" fmla="*/ 2147483647 w 89"/>
                <a:gd name="T13" fmla="*/ 602845738 h 55"/>
                <a:gd name="T14" fmla="*/ 2147483647 w 89"/>
                <a:gd name="T15" fmla="*/ 783700163 h 55"/>
                <a:gd name="T16" fmla="*/ 2147483647 w 89"/>
                <a:gd name="T17" fmla="*/ 1085127035 h 55"/>
                <a:gd name="T18" fmla="*/ 2147483647 w 89"/>
                <a:gd name="T19" fmla="*/ 1386553665 h 55"/>
                <a:gd name="T20" fmla="*/ 2147483647 w 89"/>
                <a:gd name="T21" fmla="*/ 1507118105 h 55"/>
                <a:gd name="T22" fmla="*/ 2147483647 w 89"/>
                <a:gd name="T23" fmla="*/ 1808544735 h 55"/>
                <a:gd name="T24" fmla="*/ 2147483647 w 89"/>
                <a:gd name="T25" fmla="*/ 2147483647 h 55"/>
                <a:gd name="T26" fmla="*/ 2147483647 w 89"/>
                <a:gd name="T27" fmla="*/ 2147483647 h 55"/>
                <a:gd name="T28" fmla="*/ 2147483647 w 89"/>
                <a:gd name="T29" fmla="*/ 2147483647 h 55"/>
                <a:gd name="T30" fmla="*/ 2147483647 w 89"/>
                <a:gd name="T31" fmla="*/ 2147483647 h 55"/>
                <a:gd name="T32" fmla="*/ 2147483647 w 89"/>
                <a:gd name="T33" fmla="*/ 2147483647 h 55"/>
                <a:gd name="T34" fmla="*/ 2147483647 w 89"/>
                <a:gd name="T35" fmla="*/ 2147483647 h 55"/>
                <a:gd name="T36" fmla="*/ 2147483647 w 89"/>
                <a:gd name="T37" fmla="*/ 2147483647 h 55"/>
                <a:gd name="T38" fmla="*/ 0 w 89"/>
                <a:gd name="T39" fmla="*/ 2147483647 h 55"/>
                <a:gd name="T40" fmla="*/ 0 w 89"/>
                <a:gd name="T41" fmla="*/ 2147483647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55"/>
                <a:gd name="T65" fmla="*/ 89 w 8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868" name="Freeform 7"/>
            <p:cNvSpPr>
              <a:spLocks/>
            </p:cNvSpPr>
            <p:nvPr/>
          </p:nvSpPr>
          <p:spPr bwMode="auto">
            <a:xfrm>
              <a:off x="4483100" y="2398713"/>
              <a:ext cx="766763" cy="495300"/>
            </a:xfrm>
            <a:custGeom>
              <a:avLst/>
              <a:gdLst>
                <a:gd name="T0" fmla="*/ 0 w 94"/>
                <a:gd name="T1" fmla="*/ 2147483647 h 64"/>
                <a:gd name="T2" fmla="*/ 199611248 w 94"/>
                <a:gd name="T3" fmla="*/ 1018182017 h 64"/>
                <a:gd name="T4" fmla="*/ 266148309 w 94"/>
                <a:gd name="T5" fmla="*/ 0 h 64"/>
                <a:gd name="T6" fmla="*/ 2147483647 w 94"/>
                <a:gd name="T7" fmla="*/ 239570365 h 64"/>
                <a:gd name="T8" fmla="*/ 2147483647 w 94"/>
                <a:gd name="T9" fmla="*/ 359355578 h 64"/>
                <a:gd name="T10" fmla="*/ 2147483647 w 94"/>
                <a:gd name="T11" fmla="*/ 419248154 h 64"/>
                <a:gd name="T12" fmla="*/ 2147483647 w 94"/>
                <a:gd name="T13" fmla="*/ 598933742 h 64"/>
                <a:gd name="T14" fmla="*/ 2147483647 w 94"/>
                <a:gd name="T15" fmla="*/ 658826318 h 64"/>
                <a:gd name="T16" fmla="*/ 2147483647 w 94"/>
                <a:gd name="T17" fmla="*/ 898396623 h 64"/>
                <a:gd name="T18" fmla="*/ 2147483647 w 94"/>
                <a:gd name="T19" fmla="*/ 2147483647 h 64"/>
                <a:gd name="T20" fmla="*/ 2147483647 w 94"/>
                <a:gd name="T21" fmla="*/ 2147483647 h 64"/>
                <a:gd name="T22" fmla="*/ 2147483647 w 94"/>
                <a:gd name="T23" fmla="*/ 2147483647 h 64"/>
                <a:gd name="T24" fmla="*/ 2147483647 w 94"/>
                <a:gd name="T25" fmla="*/ 2147483647 h 64"/>
                <a:gd name="T26" fmla="*/ 2147483647 w 94"/>
                <a:gd name="T27" fmla="*/ 2147483647 h 64"/>
                <a:gd name="T28" fmla="*/ 2147483647 w 94"/>
                <a:gd name="T29" fmla="*/ 2147483647 h 64"/>
                <a:gd name="T30" fmla="*/ 2147483647 w 94"/>
                <a:gd name="T31" fmla="*/ 2147483647 h 64"/>
                <a:gd name="T32" fmla="*/ 2147483647 w 94"/>
                <a:gd name="T33" fmla="*/ 2147483647 h 64"/>
                <a:gd name="T34" fmla="*/ 2147483647 w 94"/>
                <a:gd name="T35" fmla="*/ 2147483647 h 64"/>
                <a:gd name="T36" fmla="*/ 2147483647 w 94"/>
                <a:gd name="T37" fmla="*/ 2147483647 h 64"/>
                <a:gd name="T38" fmla="*/ 2147483647 w 94"/>
                <a:gd name="T39" fmla="*/ 2147483647 h 64"/>
                <a:gd name="T40" fmla="*/ 2147483647 w 94"/>
                <a:gd name="T41" fmla="*/ 2147483647 h 64"/>
                <a:gd name="T42" fmla="*/ 2147483647 w 94"/>
                <a:gd name="T43" fmla="*/ 2147483647 h 64"/>
                <a:gd name="T44" fmla="*/ 2147483647 w 94"/>
                <a:gd name="T45" fmla="*/ 2147483647 h 64"/>
                <a:gd name="T46" fmla="*/ 2147483647 w 94"/>
                <a:gd name="T47" fmla="*/ 2147483647 h 64"/>
                <a:gd name="T48" fmla="*/ 2147483647 w 94"/>
                <a:gd name="T49" fmla="*/ 2147483647 h 64"/>
                <a:gd name="T50" fmla="*/ 2147483647 w 94"/>
                <a:gd name="T51" fmla="*/ 2147483647 h 64"/>
                <a:gd name="T52" fmla="*/ 2147483647 w 94"/>
                <a:gd name="T53" fmla="*/ 2147483647 h 64"/>
                <a:gd name="T54" fmla="*/ 2147483647 w 94"/>
                <a:gd name="T55" fmla="*/ 2147483647 h 64"/>
                <a:gd name="T56" fmla="*/ 2147483647 w 94"/>
                <a:gd name="T57" fmla="*/ 2147483647 h 64"/>
                <a:gd name="T58" fmla="*/ 2147483647 w 94"/>
                <a:gd name="T59" fmla="*/ 2147483647 h 64"/>
                <a:gd name="T60" fmla="*/ 2147483647 w 94"/>
                <a:gd name="T61" fmla="*/ 2147483647 h 64"/>
                <a:gd name="T62" fmla="*/ 2147483647 w 94"/>
                <a:gd name="T63" fmla="*/ 2147483647 h 64"/>
                <a:gd name="T64" fmla="*/ 2147483647 w 94"/>
                <a:gd name="T65" fmla="*/ 2147483647 h 64"/>
                <a:gd name="T66" fmla="*/ 2147483647 w 94"/>
                <a:gd name="T67" fmla="*/ 2147483647 h 64"/>
                <a:gd name="T68" fmla="*/ 2147483647 w 94"/>
                <a:gd name="T69" fmla="*/ 2147483647 h 64"/>
                <a:gd name="T70" fmla="*/ 0 w 94"/>
                <a:gd name="T71" fmla="*/ 2147483647 h 64"/>
                <a:gd name="T72" fmla="*/ 0 w 94"/>
                <a:gd name="T73" fmla="*/ 2147483647 h 6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4"/>
                <a:gd name="T112" fmla="*/ 0 h 64"/>
                <a:gd name="T113" fmla="*/ 94 w 94"/>
                <a:gd name="T114" fmla="*/ 64 h 6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4" h="64">
                  <a:moveTo>
                    <a:pt x="0" y="51"/>
                  </a:moveTo>
                  <a:lnTo>
                    <a:pt x="3" y="17"/>
                  </a:lnTo>
                  <a:lnTo>
                    <a:pt x="4" y="0"/>
                  </a:lnTo>
                  <a:lnTo>
                    <a:pt x="93" y="4"/>
                  </a:lnTo>
                  <a:lnTo>
                    <a:pt x="93" y="6"/>
                  </a:lnTo>
                  <a:lnTo>
                    <a:pt x="92" y="7"/>
                  </a:lnTo>
                  <a:lnTo>
                    <a:pt x="90" y="10"/>
                  </a:lnTo>
                  <a:lnTo>
                    <a:pt x="90" y="11"/>
                  </a:lnTo>
                  <a:lnTo>
                    <a:pt x="94" y="15"/>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869" name="Freeform 8"/>
            <p:cNvSpPr>
              <a:spLocks/>
            </p:cNvSpPr>
            <p:nvPr/>
          </p:nvSpPr>
          <p:spPr bwMode="auto">
            <a:xfrm>
              <a:off x="4637088" y="3203575"/>
              <a:ext cx="812800" cy="411163"/>
            </a:xfrm>
            <a:custGeom>
              <a:avLst/>
              <a:gdLst>
                <a:gd name="T0" fmla="*/ 198193155 w 100"/>
                <a:gd name="T1" fmla="*/ 0 h 53"/>
                <a:gd name="T2" fmla="*/ 2147483647 w 100"/>
                <a:gd name="T3" fmla="*/ 120369903 h 53"/>
                <a:gd name="T4" fmla="*/ 2147483647 w 100"/>
                <a:gd name="T5" fmla="*/ 361101983 h 53"/>
                <a:gd name="T6" fmla="*/ 2147483647 w 100"/>
                <a:gd name="T7" fmla="*/ 481464098 h 53"/>
                <a:gd name="T8" fmla="*/ 2147483647 w 100"/>
                <a:gd name="T9" fmla="*/ 601834092 h 53"/>
                <a:gd name="T10" fmla="*/ 2147483647 w 100"/>
                <a:gd name="T11" fmla="*/ 722203965 h 53"/>
                <a:gd name="T12" fmla="*/ 2147483647 w 100"/>
                <a:gd name="T13" fmla="*/ 722203965 h 53"/>
                <a:gd name="T14" fmla="*/ 2147483647 w 100"/>
                <a:gd name="T15" fmla="*/ 902751017 h 53"/>
                <a:gd name="T16" fmla="*/ 2147483647 w 100"/>
                <a:gd name="T17" fmla="*/ 962935953 h 53"/>
                <a:gd name="T18" fmla="*/ 2147483647 w 100"/>
                <a:gd name="T19" fmla="*/ 962935953 h 53"/>
                <a:gd name="T20" fmla="*/ 2147483647 w 100"/>
                <a:gd name="T21" fmla="*/ 1023113375 h 53"/>
                <a:gd name="T22" fmla="*/ 2147483647 w 100"/>
                <a:gd name="T23" fmla="*/ 2147483647 h 53"/>
                <a:gd name="T24" fmla="*/ 0 w 100"/>
                <a:gd name="T25" fmla="*/ 2147483647 h 53"/>
                <a:gd name="T26" fmla="*/ 198193155 w 100"/>
                <a:gd name="T27" fmla="*/ 0 h 53"/>
                <a:gd name="T28" fmla="*/ 198193155 w 100"/>
                <a:gd name="T29" fmla="*/ 0 h 5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0"/>
                <a:gd name="T46" fmla="*/ 0 h 53"/>
                <a:gd name="T47" fmla="*/ 100 w 100"/>
                <a:gd name="T48" fmla="*/ 53 h 5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870" name="Freeform 9"/>
            <p:cNvSpPr>
              <a:spLocks/>
            </p:cNvSpPr>
            <p:nvPr/>
          </p:nvSpPr>
          <p:spPr bwMode="auto">
            <a:xfrm>
              <a:off x="5232400" y="2740025"/>
              <a:ext cx="666750" cy="417513"/>
            </a:xfrm>
            <a:custGeom>
              <a:avLst/>
              <a:gdLst>
                <a:gd name="T0" fmla="*/ 2147483647 w 82"/>
                <a:gd name="T1" fmla="*/ 0 h 54"/>
                <a:gd name="T2" fmla="*/ 2147483647 w 82"/>
                <a:gd name="T3" fmla="*/ 239118966 h 54"/>
                <a:gd name="T4" fmla="*/ 2147483647 w 82"/>
                <a:gd name="T5" fmla="*/ 358674613 h 54"/>
                <a:gd name="T6" fmla="*/ 2147483647 w 82"/>
                <a:gd name="T7" fmla="*/ 777130886 h 54"/>
                <a:gd name="T8" fmla="*/ 2147483647 w 82"/>
                <a:gd name="T9" fmla="*/ 956475864 h 54"/>
                <a:gd name="T10" fmla="*/ 2147483647 w 82"/>
                <a:gd name="T11" fmla="*/ 1076031693 h 54"/>
                <a:gd name="T12" fmla="*/ 2147483647 w 82"/>
                <a:gd name="T13" fmla="*/ 1255368939 h 54"/>
                <a:gd name="T14" fmla="*/ 2147483647 w 82"/>
                <a:gd name="T15" fmla="*/ 1554269504 h 54"/>
                <a:gd name="T16" fmla="*/ 2147483647 w 82"/>
                <a:gd name="T17" fmla="*/ 1733606750 h 54"/>
                <a:gd name="T18" fmla="*/ 2147483647 w 82"/>
                <a:gd name="T19" fmla="*/ 1853162337 h 54"/>
                <a:gd name="T20" fmla="*/ 2147483647 w 82"/>
                <a:gd name="T21" fmla="*/ 2032507798 h 54"/>
                <a:gd name="T22" fmla="*/ 2147483647 w 82"/>
                <a:gd name="T23" fmla="*/ 2092281726 h 54"/>
                <a:gd name="T24" fmla="*/ 2147483647 w 82"/>
                <a:gd name="T25" fmla="*/ 2147483647 h 54"/>
                <a:gd name="T26" fmla="*/ 2147483647 w 82"/>
                <a:gd name="T27" fmla="*/ 2147483647 h 54"/>
                <a:gd name="T28" fmla="*/ 2147483647 w 82"/>
                <a:gd name="T29" fmla="*/ 2147483647 h 54"/>
                <a:gd name="T30" fmla="*/ 2147483647 w 82"/>
                <a:gd name="T31" fmla="*/ 2147483647 h 54"/>
                <a:gd name="T32" fmla="*/ 2147483647 w 82"/>
                <a:gd name="T33" fmla="*/ 2147483647 h 54"/>
                <a:gd name="T34" fmla="*/ 2147483647 w 82"/>
                <a:gd name="T35" fmla="*/ 2147483647 h 54"/>
                <a:gd name="T36" fmla="*/ 727261611 w 82"/>
                <a:gd name="T37" fmla="*/ 2147483647 h 54"/>
                <a:gd name="T38" fmla="*/ 727261611 w 82"/>
                <a:gd name="T39" fmla="*/ 2147483647 h 54"/>
                <a:gd name="T40" fmla="*/ 595033752 w 82"/>
                <a:gd name="T41" fmla="*/ 2147483647 h 54"/>
                <a:gd name="T42" fmla="*/ 661147682 w 82"/>
                <a:gd name="T43" fmla="*/ 2147483647 h 54"/>
                <a:gd name="T44" fmla="*/ 528919695 w 82"/>
                <a:gd name="T45" fmla="*/ 2147483647 h 54"/>
                <a:gd name="T46" fmla="*/ 528919695 w 82"/>
                <a:gd name="T47" fmla="*/ 2147483647 h 54"/>
                <a:gd name="T48" fmla="*/ 396691836 w 82"/>
                <a:gd name="T49" fmla="*/ 1972725656 h 54"/>
                <a:gd name="T50" fmla="*/ 330569775 w 82"/>
                <a:gd name="T51" fmla="*/ 1853162337 h 54"/>
                <a:gd name="T52" fmla="*/ 198341853 w 82"/>
                <a:gd name="T53" fmla="*/ 1554269504 h 54"/>
                <a:gd name="T54" fmla="*/ 264455782 w 82"/>
                <a:gd name="T55" fmla="*/ 1374932257 h 54"/>
                <a:gd name="T56" fmla="*/ 132227891 w 82"/>
                <a:gd name="T57" fmla="*/ 1195587280 h 54"/>
                <a:gd name="T58" fmla="*/ 132227891 w 82"/>
                <a:gd name="T59" fmla="*/ 1076031693 h 54"/>
                <a:gd name="T60" fmla="*/ 132227891 w 82"/>
                <a:gd name="T61" fmla="*/ 717356958 h 54"/>
                <a:gd name="T62" fmla="*/ 132227891 w 82"/>
                <a:gd name="T63" fmla="*/ 597793640 h 54"/>
                <a:gd name="T64" fmla="*/ 66113946 w 82"/>
                <a:gd name="T65" fmla="*/ 358674613 h 54"/>
                <a:gd name="T66" fmla="*/ 66113946 w 82"/>
                <a:gd name="T67" fmla="*/ 179337307 h 54"/>
                <a:gd name="T68" fmla="*/ 132227891 w 82"/>
                <a:gd name="T69" fmla="*/ 119555617 h 54"/>
                <a:gd name="T70" fmla="*/ 132227891 w 82"/>
                <a:gd name="T71" fmla="*/ 119555617 h 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2"/>
                <a:gd name="T109" fmla="*/ 0 h 54"/>
                <a:gd name="T110" fmla="*/ 82 w 82"/>
                <a:gd name="T111" fmla="*/ 54 h 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18"/>
                  </a:lnTo>
                  <a:lnTo>
                    <a:pt x="0" y="15"/>
                  </a:lnTo>
                  <a:lnTo>
                    <a:pt x="2" y="12"/>
                  </a:lnTo>
                  <a:lnTo>
                    <a:pt x="1" y="10"/>
                  </a:lnTo>
                  <a:lnTo>
                    <a:pt x="2" y="10"/>
                  </a:lnTo>
                  <a:lnTo>
                    <a:pt x="2" y="7"/>
                  </a:lnTo>
                  <a:lnTo>
                    <a:pt x="1" y="6"/>
                  </a:lnTo>
                  <a:lnTo>
                    <a:pt x="2" y="4"/>
                  </a:lnTo>
                  <a:lnTo>
                    <a:pt x="1" y="3"/>
                  </a:lnTo>
                  <a:lnTo>
                    <a:pt x="0" y="2"/>
                  </a:lnTo>
                  <a:lnTo>
                    <a:pt x="2" y="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871" name="Freeform 10"/>
            <p:cNvSpPr>
              <a:spLocks/>
            </p:cNvSpPr>
            <p:nvPr/>
          </p:nvSpPr>
          <p:spPr bwMode="auto">
            <a:xfrm>
              <a:off x="5597525" y="2282825"/>
              <a:ext cx="577850" cy="588963"/>
            </a:xfrm>
            <a:custGeom>
              <a:avLst/>
              <a:gdLst>
                <a:gd name="T0" fmla="*/ 1920927719 w 71"/>
                <a:gd name="T1" fmla="*/ 2147483647 h 76"/>
                <a:gd name="T2" fmla="*/ 1589738424 w 71"/>
                <a:gd name="T3" fmla="*/ 2147483647 h 76"/>
                <a:gd name="T4" fmla="*/ 1457256195 w 71"/>
                <a:gd name="T5" fmla="*/ 2147483647 h 76"/>
                <a:gd name="T6" fmla="*/ 1523497309 w 71"/>
                <a:gd name="T7" fmla="*/ 2147483647 h 76"/>
                <a:gd name="T8" fmla="*/ 1391015080 w 71"/>
                <a:gd name="T9" fmla="*/ 2147483647 h 76"/>
                <a:gd name="T10" fmla="*/ 1391015080 w 71"/>
                <a:gd name="T11" fmla="*/ 2147483647 h 76"/>
                <a:gd name="T12" fmla="*/ 1126058761 w 71"/>
                <a:gd name="T13" fmla="*/ 2147483647 h 76"/>
                <a:gd name="T14" fmla="*/ 794869212 w 71"/>
                <a:gd name="T15" fmla="*/ 2147483647 h 76"/>
                <a:gd name="T16" fmla="*/ 529912766 w 71"/>
                <a:gd name="T17" fmla="*/ 2147483647 h 76"/>
                <a:gd name="T18" fmla="*/ 463671651 w 71"/>
                <a:gd name="T19" fmla="*/ 2147483647 h 76"/>
                <a:gd name="T20" fmla="*/ 198715268 w 71"/>
                <a:gd name="T21" fmla="*/ 2147483647 h 76"/>
                <a:gd name="T22" fmla="*/ 66241130 w 71"/>
                <a:gd name="T23" fmla="*/ 2147483647 h 76"/>
                <a:gd name="T24" fmla="*/ 132474122 w 71"/>
                <a:gd name="T25" fmla="*/ 1861704030 h 76"/>
                <a:gd name="T26" fmla="*/ 198715268 w 71"/>
                <a:gd name="T27" fmla="*/ 1681535671 h 76"/>
                <a:gd name="T28" fmla="*/ 0 w 71"/>
                <a:gd name="T29" fmla="*/ 1501375062 h 76"/>
                <a:gd name="T30" fmla="*/ 66241130 w 71"/>
                <a:gd name="T31" fmla="*/ 1321206703 h 76"/>
                <a:gd name="T32" fmla="*/ 331197561 w 71"/>
                <a:gd name="T33" fmla="*/ 1020936437 h 76"/>
                <a:gd name="T34" fmla="*/ 463671651 w 71"/>
                <a:gd name="T35" fmla="*/ 960877492 h 76"/>
                <a:gd name="T36" fmla="*/ 463671651 w 71"/>
                <a:gd name="T37" fmla="*/ 360329090 h 76"/>
                <a:gd name="T38" fmla="*/ 596154007 w 71"/>
                <a:gd name="T39" fmla="*/ 300278136 h 76"/>
                <a:gd name="T40" fmla="*/ 861110326 w 71"/>
                <a:gd name="T41" fmla="*/ 300278136 h 76"/>
                <a:gd name="T42" fmla="*/ 1457256195 w 71"/>
                <a:gd name="T43" fmla="*/ 60058718 h 76"/>
                <a:gd name="T44" fmla="*/ 1589738424 w 71"/>
                <a:gd name="T45" fmla="*/ 60058718 h 76"/>
                <a:gd name="T46" fmla="*/ 1523497309 w 71"/>
                <a:gd name="T47" fmla="*/ 180168420 h 76"/>
                <a:gd name="T48" fmla="*/ 1457256195 w 71"/>
                <a:gd name="T49" fmla="*/ 360329090 h 76"/>
                <a:gd name="T50" fmla="*/ 1722212514 w 71"/>
                <a:gd name="T51" fmla="*/ 300278136 h 76"/>
                <a:gd name="T52" fmla="*/ 1854686604 w 71"/>
                <a:gd name="T53" fmla="*/ 360329090 h 76"/>
                <a:gd name="T54" fmla="*/ 2053409948 w 71"/>
                <a:gd name="T55" fmla="*/ 480438746 h 76"/>
                <a:gd name="T56" fmla="*/ 2119642924 w 71"/>
                <a:gd name="T57" fmla="*/ 600548523 h 76"/>
                <a:gd name="T58" fmla="*/ 2147483647 w 71"/>
                <a:gd name="T59" fmla="*/ 780716882 h 76"/>
                <a:gd name="T60" fmla="*/ 2147483647 w 71"/>
                <a:gd name="T61" fmla="*/ 900826538 h 76"/>
                <a:gd name="T62" fmla="*/ 2147483647 w 71"/>
                <a:gd name="T63" fmla="*/ 900826538 h 76"/>
                <a:gd name="T64" fmla="*/ 2147483647 w 71"/>
                <a:gd name="T65" fmla="*/ 900826538 h 76"/>
                <a:gd name="T66" fmla="*/ 2147483647 w 71"/>
                <a:gd name="T67" fmla="*/ 960877492 h 76"/>
                <a:gd name="T68" fmla="*/ 2147483647 w 71"/>
                <a:gd name="T69" fmla="*/ 1020936437 h 76"/>
                <a:gd name="T70" fmla="*/ 2147483647 w 71"/>
                <a:gd name="T71" fmla="*/ 1080987390 h 76"/>
                <a:gd name="T72" fmla="*/ 2147483647 w 71"/>
                <a:gd name="T73" fmla="*/ 1261155749 h 76"/>
                <a:gd name="T74" fmla="*/ 2147483647 w 71"/>
                <a:gd name="T75" fmla="*/ 1501375062 h 76"/>
                <a:gd name="T76" fmla="*/ 2147483647 w 71"/>
                <a:gd name="T77" fmla="*/ 1501375062 h 76"/>
                <a:gd name="T78" fmla="*/ 2147483647 w 71"/>
                <a:gd name="T79" fmla="*/ 1621484718 h 76"/>
                <a:gd name="T80" fmla="*/ 2147483647 w 71"/>
                <a:gd name="T81" fmla="*/ 1801645327 h 76"/>
                <a:gd name="T82" fmla="*/ 2147483647 w 71"/>
                <a:gd name="T83" fmla="*/ 1981813686 h 76"/>
                <a:gd name="T84" fmla="*/ 2147483647 w 71"/>
                <a:gd name="T85" fmla="*/ 2147483647 h 76"/>
                <a:gd name="T86" fmla="*/ 2147483647 w 71"/>
                <a:gd name="T87" fmla="*/ 2147483647 h 76"/>
                <a:gd name="T88" fmla="*/ 2147483647 w 71"/>
                <a:gd name="T89" fmla="*/ 2101923827 h 76"/>
                <a:gd name="T90" fmla="*/ 2147483647 w 71"/>
                <a:gd name="T91" fmla="*/ 1981813686 h 76"/>
                <a:gd name="T92" fmla="*/ 2147483647 w 71"/>
                <a:gd name="T93" fmla="*/ 1861704030 h 76"/>
                <a:gd name="T94" fmla="*/ 2147483647 w 71"/>
                <a:gd name="T95" fmla="*/ 1681535671 h 76"/>
                <a:gd name="T96" fmla="*/ 2147483647 w 71"/>
                <a:gd name="T97" fmla="*/ 1621484718 h 76"/>
                <a:gd name="T98" fmla="*/ 2147483647 w 71"/>
                <a:gd name="T99" fmla="*/ 1501375062 h 76"/>
                <a:gd name="T100" fmla="*/ 2147483647 w 71"/>
                <a:gd name="T101" fmla="*/ 1561426015 h 76"/>
                <a:gd name="T102" fmla="*/ 2147483647 w 71"/>
                <a:gd name="T103" fmla="*/ 1981813686 h 76"/>
                <a:gd name="T104" fmla="*/ 2147483647 w 71"/>
                <a:gd name="T105" fmla="*/ 2101923827 h 76"/>
                <a:gd name="T106" fmla="*/ 2147483647 w 71"/>
                <a:gd name="T107" fmla="*/ 2147483647 h 76"/>
                <a:gd name="T108" fmla="*/ 2147483647 w 71"/>
                <a:gd name="T109" fmla="*/ 2147483647 h 76"/>
                <a:gd name="T110" fmla="*/ 2147483647 w 71"/>
                <a:gd name="T111" fmla="*/ 2147483647 h 76"/>
                <a:gd name="T112" fmla="*/ 2147483647 w 71"/>
                <a:gd name="T113" fmla="*/ 2147483647 h 76"/>
                <a:gd name="T114" fmla="*/ 2147483647 w 71"/>
                <a:gd name="T115" fmla="*/ 2147483647 h 76"/>
                <a:gd name="T116" fmla="*/ 2147483647 w 71"/>
                <a:gd name="T117" fmla="*/ 2147483647 h 76"/>
                <a:gd name="T118" fmla="*/ 2147483647 w 71"/>
                <a:gd name="T119" fmla="*/ 2147483647 h 76"/>
                <a:gd name="T120" fmla="*/ 2147483647 w 71"/>
                <a:gd name="T121" fmla="*/ 2147483647 h 76"/>
                <a:gd name="T122" fmla="*/ 1987168833 w 71"/>
                <a:gd name="T123" fmla="*/ 2147483647 h 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1"/>
                <a:gd name="T187" fmla="*/ 0 h 76"/>
                <a:gd name="T188" fmla="*/ 71 w 71"/>
                <a:gd name="T189" fmla="*/ 76 h 7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1" y="15"/>
                  </a:lnTo>
                  <a:lnTo>
                    <a:pt x="54" y="15"/>
                  </a:lnTo>
                  <a:lnTo>
                    <a:pt x="56" y="16"/>
                  </a:lnTo>
                  <a:lnTo>
                    <a:pt x="57" y="17"/>
                  </a:lnTo>
                  <a:lnTo>
                    <a:pt x="56" y="17"/>
                  </a:lnTo>
                  <a:lnTo>
                    <a:pt x="56" y="18"/>
                  </a:lnTo>
                  <a:lnTo>
                    <a:pt x="58" y="18"/>
                  </a:lnTo>
                  <a:lnTo>
                    <a:pt x="60" y="19"/>
                  </a:lnTo>
                  <a:lnTo>
                    <a:pt x="61" y="21"/>
                  </a:lnTo>
                  <a:lnTo>
                    <a:pt x="60" y="25"/>
                  </a:lnTo>
                  <a:lnTo>
                    <a:pt x="62" y="25"/>
                  </a:lnTo>
                  <a:lnTo>
                    <a:pt x="63" y="25"/>
                  </a:lnTo>
                  <a:lnTo>
                    <a:pt x="62" y="26"/>
                  </a:lnTo>
                  <a:lnTo>
                    <a:pt x="62" y="27"/>
                  </a:lnTo>
                  <a:lnTo>
                    <a:pt x="62" y="28"/>
                  </a:lnTo>
                  <a:lnTo>
                    <a:pt x="64" y="30"/>
                  </a:lnTo>
                  <a:lnTo>
                    <a:pt x="61" y="33"/>
                  </a:lnTo>
                  <a:lnTo>
                    <a:pt x="60" y="36"/>
                  </a:lnTo>
                  <a:lnTo>
                    <a:pt x="59" y="38"/>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1"/>
                  </a:lnTo>
                  <a:lnTo>
                    <a:pt x="65" y="72"/>
                  </a:lnTo>
                  <a:lnTo>
                    <a:pt x="65" y="74"/>
                  </a:lnTo>
                  <a:lnTo>
                    <a:pt x="30" y="76"/>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872" name="Freeform 11"/>
            <p:cNvSpPr>
              <a:spLocks/>
            </p:cNvSpPr>
            <p:nvPr/>
          </p:nvSpPr>
          <p:spPr bwMode="auto">
            <a:xfrm>
              <a:off x="6445250" y="2840038"/>
              <a:ext cx="461963" cy="487362"/>
            </a:xfrm>
            <a:custGeom>
              <a:avLst/>
              <a:gdLst>
                <a:gd name="T0" fmla="*/ 328423313 w 57"/>
                <a:gd name="T1" fmla="*/ 2147483647 h 63"/>
                <a:gd name="T2" fmla="*/ 525478846 w 57"/>
                <a:gd name="T3" fmla="*/ 2147483647 h 63"/>
                <a:gd name="T4" fmla="*/ 656846627 w 57"/>
                <a:gd name="T5" fmla="*/ 2147483647 h 63"/>
                <a:gd name="T6" fmla="*/ 853902159 w 57"/>
                <a:gd name="T7" fmla="*/ 2147483647 h 63"/>
                <a:gd name="T8" fmla="*/ 1182325599 w 57"/>
                <a:gd name="T9" fmla="*/ 2147483647 h 63"/>
                <a:gd name="T10" fmla="*/ 1445069011 w 57"/>
                <a:gd name="T11" fmla="*/ 2147483647 h 63"/>
                <a:gd name="T12" fmla="*/ 1642116440 w 57"/>
                <a:gd name="T13" fmla="*/ 2147483647 h 63"/>
                <a:gd name="T14" fmla="*/ 1839171973 w 57"/>
                <a:gd name="T15" fmla="*/ 2147483647 h 63"/>
                <a:gd name="T16" fmla="*/ 1904859852 w 57"/>
                <a:gd name="T17" fmla="*/ 2147483647 h 63"/>
                <a:gd name="T18" fmla="*/ 2036227505 w 57"/>
                <a:gd name="T19" fmla="*/ 2147483647 h 63"/>
                <a:gd name="T20" fmla="*/ 2147483647 w 57"/>
                <a:gd name="T21" fmla="*/ 2147483647 h 63"/>
                <a:gd name="T22" fmla="*/ 2147483647 w 57"/>
                <a:gd name="T23" fmla="*/ 2147483647 h 63"/>
                <a:gd name="T24" fmla="*/ 2147483647 w 57"/>
                <a:gd name="T25" fmla="*/ 2147483647 h 63"/>
                <a:gd name="T26" fmla="*/ 2147483647 w 57"/>
                <a:gd name="T27" fmla="*/ 2147483647 h 63"/>
                <a:gd name="T28" fmla="*/ 2147483647 w 57"/>
                <a:gd name="T29" fmla="*/ 2147483647 h 63"/>
                <a:gd name="T30" fmla="*/ 2147483647 w 57"/>
                <a:gd name="T31" fmla="*/ 2147483647 h 63"/>
                <a:gd name="T32" fmla="*/ 2147483647 w 57"/>
                <a:gd name="T33" fmla="*/ 2147483647 h 63"/>
                <a:gd name="T34" fmla="*/ 2147483647 w 57"/>
                <a:gd name="T35" fmla="*/ 2147483647 h 63"/>
                <a:gd name="T36" fmla="*/ 2147483647 w 57"/>
                <a:gd name="T37" fmla="*/ 2147483647 h 63"/>
                <a:gd name="T38" fmla="*/ 2147483647 w 57"/>
                <a:gd name="T39" fmla="*/ 2147483647 h 63"/>
                <a:gd name="T40" fmla="*/ 2147483647 w 57"/>
                <a:gd name="T41" fmla="*/ 2147483647 h 63"/>
                <a:gd name="T42" fmla="*/ 2147483647 w 57"/>
                <a:gd name="T43" fmla="*/ 2147483647 h 63"/>
                <a:gd name="T44" fmla="*/ 2147483647 w 57"/>
                <a:gd name="T45" fmla="*/ 2147483647 h 63"/>
                <a:gd name="T46" fmla="*/ 2147483647 w 57"/>
                <a:gd name="T47" fmla="*/ 2034705881 h 63"/>
                <a:gd name="T48" fmla="*/ 2147483647 w 57"/>
                <a:gd name="T49" fmla="*/ 1555953575 h 63"/>
                <a:gd name="T50" fmla="*/ 2147483647 w 57"/>
                <a:gd name="T51" fmla="*/ 1376418741 h 63"/>
                <a:gd name="T52" fmla="*/ 2147483647 w 57"/>
                <a:gd name="T53" fmla="*/ 1316573796 h 63"/>
                <a:gd name="T54" fmla="*/ 2147483647 w 57"/>
                <a:gd name="T55" fmla="*/ 179534895 h 63"/>
                <a:gd name="T56" fmla="*/ 2147483647 w 57"/>
                <a:gd name="T57" fmla="*/ 359062053 h 63"/>
                <a:gd name="T58" fmla="*/ 2147483647 w 57"/>
                <a:gd name="T59" fmla="*/ 598441953 h 63"/>
                <a:gd name="T60" fmla="*/ 2147483647 w 57"/>
                <a:gd name="T61" fmla="*/ 598441953 h 63"/>
                <a:gd name="T62" fmla="*/ 1970539626 w 57"/>
                <a:gd name="T63" fmla="*/ 777976788 h 63"/>
                <a:gd name="T64" fmla="*/ 1773492198 w 57"/>
                <a:gd name="T65" fmla="*/ 718131843 h 63"/>
                <a:gd name="T66" fmla="*/ 1642116440 w 57"/>
                <a:gd name="T67" fmla="*/ 718131843 h 63"/>
                <a:gd name="T68" fmla="*/ 1642116440 w 57"/>
                <a:gd name="T69" fmla="*/ 658286898 h 63"/>
                <a:gd name="T70" fmla="*/ 1248013478 w 57"/>
                <a:gd name="T71" fmla="*/ 538597009 h 63"/>
                <a:gd name="T72" fmla="*/ 1116637720 w 57"/>
                <a:gd name="T73" fmla="*/ 598441953 h 63"/>
                <a:gd name="T74" fmla="*/ 0 w 57"/>
                <a:gd name="T75" fmla="*/ 658286898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7"/>
                <a:gd name="T115" fmla="*/ 0 h 63"/>
                <a:gd name="T116" fmla="*/ 57 w 57"/>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7" h="63">
                  <a:moveTo>
                    <a:pt x="0" y="11"/>
                  </a:moveTo>
                  <a:lnTo>
                    <a:pt x="5" y="55"/>
                  </a:lnTo>
                  <a:lnTo>
                    <a:pt x="6" y="55"/>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873" name="Freeform 12"/>
            <p:cNvSpPr>
              <a:spLocks/>
            </p:cNvSpPr>
            <p:nvPr/>
          </p:nvSpPr>
          <p:spPr bwMode="auto">
            <a:xfrm>
              <a:off x="6289675" y="4311650"/>
              <a:ext cx="1003300" cy="719138"/>
            </a:xfrm>
            <a:custGeom>
              <a:avLst/>
              <a:gdLst>
                <a:gd name="T0" fmla="*/ 0 w 123"/>
                <a:gd name="T1" fmla="*/ 478350457 h 93"/>
                <a:gd name="T2" fmla="*/ 0 w 123"/>
                <a:gd name="T3" fmla="*/ 597943961 h 93"/>
                <a:gd name="T4" fmla="*/ 133071838 w 123"/>
                <a:gd name="T5" fmla="*/ 717529612 h 93"/>
                <a:gd name="T6" fmla="*/ 199607773 w 123"/>
                <a:gd name="T7" fmla="*/ 896911954 h 93"/>
                <a:gd name="T8" fmla="*/ 266143676 w 123"/>
                <a:gd name="T9" fmla="*/ 1016497846 h 93"/>
                <a:gd name="T10" fmla="*/ 199607773 w 123"/>
                <a:gd name="T11" fmla="*/ 1136091230 h 93"/>
                <a:gd name="T12" fmla="*/ 465743292 w 123"/>
                <a:gd name="T13" fmla="*/ 1076294538 h 93"/>
                <a:gd name="T14" fmla="*/ 598815225 w 123"/>
                <a:gd name="T15" fmla="*/ 896911954 h 93"/>
                <a:gd name="T16" fmla="*/ 665351128 w 123"/>
                <a:gd name="T17" fmla="*/ 896911954 h 93"/>
                <a:gd name="T18" fmla="*/ 598815225 w 123"/>
                <a:gd name="T19" fmla="*/ 1016497846 h 93"/>
                <a:gd name="T20" fmla="*/ 1264166353 w 123"/>
                <a:gd name="T21" fmla="*/ 837115262 h 93"/>
                <a:gd name="T22" fmla="*/ 1264166353 w 123"/>
                <a:gd name="T23" fmla="*/ 956708646 h 93"/>
                <a:gd name="T24" fmla="*/ 1663381771 w 123"/>
                <a:gd name="T25" fmla="*/ 1016497846 h 93"/>
                <a:gd name="T26" fmla="*/ 1929517226 w 123"/>
                <a:gd name="T27" fmla="*/ 1076294538 h 93"/>
                <a:gd name="T28" fmla="*/ 2062589032 w 123"/>
                <a:gd name="T29" fmla="*/ 1136091230 h 93"/>
                <a:gd name="T30" fmla="*/ 2062589032 w 123"/>
                <a:gd name="T31" fmla="*/ 1195880189 h 93"/>
                <a:gd name="T32" fmla="*/ 2147483647 w 123"/>
                <a:gd name="T33" fmla="*/ 1435059223 h 93"/>
                <a:gd name="T34" fmla="*/ 2147483647 w 123"/>
                <a:gd name="T35" fmla="*/ 1494855915 h 93"/>
                <a:gd name="T36" fmla="*/ 2147483647 w 123"/>
                <a:gd name="T37" fmla="*/ 1554644874 h 93"/>
                <a:gd name="T38" fmla="*/ 2147483647 w 123"/>
                <a:gd name="T39" fmla="*/ 1435059223 h 93"/>
                <a:gd name="T40" fmla="*/ 2147483647 w 123"/>
                <a:gd name="T41" fmla="*/ 1255676881 h 93"/>
                <a:gd name="T42" fmla="*/ 2147483647 w 123"/>
                <a:gd name="T43" fmla="*/ 1076294538 h 93"/>
                <a:gd name="T44" fmla="*/ 2147483647 w 123"/>
                <a:gd name="T45" fmla="*/ 1255676881 h 93"/>
                <a:gd name="T46" fmla="*/ 2147483647 w 123"/>
                <a:gd name="T47" fmla="*/ 1674238257 h 93"/>
                <a:gd name="T48" fmla="*/ 2147483647 w 123"/>
                <a:gd name="T49" fmla="*/ 1793823908 h 93"/>
                <a:gd name="T50" fmla="*/ 2147483647 w 123"/>
                <a:gd name="T51" fmla="*/ 2147483647 h 93"/>
                <a:gd name="T52" fmla="*/ 2147483647 w 123"/>
                <a:gd name="T53" fmla="*/ 2147483647 h 93"/>
                <a:gd name="T54" fmla="*/ 2147483647 w 123"/>
                <a:gd name="T55" fmla="*/ 2147483647 h 93"/>
                <a:gd name="T56" fmla="*/ 2147483647 w 123"/>
                <a:gd name="T57" fmla="*/ 2147483647 h 93"/>
                <a:gd name="T58" fmla="*/ 2147483647 w 123"/>
                <a:gd name="T59" fmla="*/ 2147483647 h 93"/>
                <a:gd name="T60" fmla="*/ 2147483647 w 123"/>
                <a:gd name="T61" fmla="*/ 2147483647 h 93"/>
                <a:gd name="T62" fmla="*/ 2147483647 w 123"/>
                <a:gd name="T63" fmla="*/ 2147483647 h 93"/>
                <a:gd name="T64" fmla="*/ 2147483647 w 123"/>
                <a:gd name="T65" fmla="*/ 2147483647 h 93"/>
                <a:gd name="T66" fmla="*/ 2147483647 w 123"/>
                <a:gd name="T67" fmla="*/ 2147483647 h 93"/>
                <a:gd name="T68" fmla="*/ 2147483647 w 123"/>
                <a:gd name="T69" fmla="*/ 2147483647 h 93"/>
                <a:gd name="T70" fmla="*/ 2147483647 w 123"/>
                <a:gd name="T71" fmla="*/ 2147483647 h 93"/>
                <a:gd name="T72" fmla="*/ 2147483647 w 123"/>
                <a:gd name="T73" fmla="*/ 2147483647 h 93"/>
                <a:gd name="T74" fmla="*/ 2147483647 w 123"/>
                <a:gd name="T75" fmla="*/ 2147483647 h 93"/>
                <a:gd name="T76" fmla="*/ 2147483647 w 123"/>
                <a:gd name="T77" fmla="*/ 2147483647 h 93"/>
                <a:gd name="T78" fmla="*/ 2147483647 w 123"/>
                <a:gd name="T79" fmla="*/ 2147483647 h 93"/>
                <a:gd name="T80" fmla="*/ 2147483647 w 123"/>
                <a:gd name="T81" fmla="*/ 2147483647 h 93"/>
                <a:gd name="T82" fmla="*/ 2147483647 w 123"/>
                <a:gd name="T83" fmla="*/ 2147483647 h 93"/>
                <a:gd name="T84" fmla="*/ 2147483647 w 123"/>
                <a:gd name="T85" fmla="*/ 2147483647 h 93"/>
                <a:gd name="T86" fmla="*/ 2147483647 w 123"/>
                <a:gd name="T87" fmla="*/ 2147483647 h 93"/>
                <a:gd name="T88" fmla="*/ 2147483647 w 123"/>
                <a:gd name="T89" fmla="*/ 2147483647 h 93"/>
                <a:gd name="T90" fmla="*/ 2147483647 w 123"/>
                <a:gd name="T91" fmla="*/ 2147483647 h 93"/>
                <a:gd name="T92" fmla="*/ 2147483647 w 123"/>
                <a:gd name="T93" fmla="*/ 2147483647 h 93"/>
                <a:gd name="T94" fmla="*/ 2147483647 w 123"/>
                <a:gd name="T95" fmla="*/ 2147483647 h 93"/>
                <a:gd name="T96" fmla="*/ 2147483647 w 123"/>
                <a:gd name="T97" fmla="*/ 2147483647 h 93"/>
                <a:gd name="T98" fmla="*/ 2147483647 w 123"/>
                <a:gd name="T99" fmla="*/ 2147483647 h 93"/>
                <a:gd name="T100" fmla="*/ 2147483647 w 123"/>
                <a:gd name="T101" fmla="*/ 1734027216 h 93"/>
                <a:gd name="T102" fmla="*/ 2147483647 w 123"/>
                <a:gd name="T103" fmla="*/ 1435059223 h 93"/>
                <a:gd name="T104" fmla="*/ 2147483647 w 123"/>
                <a:gd name="T105" fmla="*/ 478350457 h 93"/>
                <a:gd name="T106" fmla="*/ 2147483647 w 123"/>
                <a:gd name="T107" fmla="*/ 358764806 h 93"/>
                <a:gd name="T108" fmla="*/ 2147483647 w 123"/>
                <a:gd name="T109" fmla="*/ 59796707 h 93"/>
                <a:gd name="T110" fmla="*/ 2147483647 w 123"/>
                <a:gd name="T111" fmla="*/ 59796707 h 93"/>
                <a:gd name="T112" fmla="*/ 2147483647 w 123"/>
                <a:gd name="T113" fmla="*/ 418561497 h 93"/>
                <a:gd name="T114" fmla="*/ 2147483647 w 123"/>
                <a:gd name="T115" fmla="*/ 478350457 h 93"/>
                <a:gd name="T116" fmla="*/ 2147483647 w 123"/>
                <a:gd name="T117" fmla="*/ 418561497 h 93"/>
                <a:gd name="T118" fmla="*/ 2147483647 w 123"/>
                <a:gd name="T119" fmla="*/ 179382403 h 9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3"/>
                <a:gd name="T181" fmla="*/ 0 h 93"/>
                <a:gd name="T182" fmla="*/ 123 w 123"/>
                <a:gd name="T183" fmla="*/ 93 h 9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3" h="93">
                  <a:moveTo>
                    <a:pt x="38" y="3"/>
                  </a:moveTo>
                  <a:lnTo>
                    <a:pt x="0" y="7"/>
                  </a:lnTo>
                  <a:lnTo>
                    <a:pt x="0" y="8"/>
                  </a:lnTo>
                  <a:lnTo>
                    <a:pt x="0" y="9"/>
                  </a:lnTo>
                  <a:lnTo>
                    <a:pt x="0" y="10"/>
                  </a:lnTo>
                  <a:lnTo>
                    <a:pt x="1" y="12"/>
                  </a:lnTo>
                  <a:lnTo>
                    <a:pt x="2" y="12"/>
                  </a:lnTo>
                  <a:lnTo>
                    <a:pt x="4" y="13"/>
                  </a:lnTo>
                  <a:lnTo>
                    <a:pt x="4" y="14"/>
                  </a:lnTo>
                  <a:lnTo>
                    <a:pt x="3" y="15"/>
                  </a:lnTo>
                  <a:lnTo>
                    <a:pt x="3" y="16"/>
                  </a:lnTo>
                  <a:lnTo>
                    <a:pt x="4" y="16"/>
                  </a:lnTo>
                  <a:lnTo>
                    <a:pt x="4" y="17"/>
                  </a:lnTo>
                  <a:lnTo>
                    <a:pt x="3" y="18"/>
                  </a:lnTo>
                  <a:lnTo>
                    <a:pt x="3" y="19"/>
                  </a:lnTo>
                  <a:lnTo>
                    <a:pt x="4" y="19"/>
                  </a:lnTo>
                  <a:lnTo>
                    <a:pt x="6" y="18"/>
                  </a:lnTo>
                  <a:lnTo>
                    <a:pt x="7" y="18"/>
                  </a:lnTo>
                  <a:lnTo>
                    <a:pt x="7" y="16"/>
                  </a:lnTo>
                  <a:lnTo>
                    <a:pt x="8" y="15"/>
                  </a:lnTo>
                  <a:lnTo>
                    <a:pt x="9" y="15"/>
                  </a:lnTo>
                  <a:lnTo>
                    <a:pt x="10" y="15"/>
                  </a:lnTo>
                  <a:lnTo>
                    <a:pt x="10" y="16"/>
                  </a:lnTo>
                  <a:lnTo>
                    <a:pt x="9" y="17"/>
                  </a:lnTo>
                  <a:lnTo>
                    <a:pt x="10" y="17"/>
                  </a:lnTo>
                  <a:lnTo>
                    <a:pt x="12" y="16"/>
                  </a:lnTo>
                  <a:lnTo>
                    <a:pt x="19" y="14"/>
                  </a:lnTo>
                  <a:lnTo>
                    <a:pt x="20" y="14"/>
                  </a:lnTo>
                  <a:lnTo>
                    <a:pt x="20" y="15"/>
                  </a:lnTo>
                  <a:lnTo>
                    <a:pt x="19" y="16"/>
                  </a:lnTo>
                  <a:lnTo>
                    <a:pt x="22" y="16"/>
                  </a:lnTo>
                  <a:lnTo>
                    <a:pt x="25" y="17"/>
                  </a:lnTo>
                  <a:lnTo>
                    <a:pt x="28" y="19"/>
                  </a:lnTo>
                  <a:lnTo>
                    <a:pt x="29" y="19"/>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1" y="90"/>
                  </a:lnTo>
                  <a:lnTo>
                    <a:pt x="111"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79" y="6"/>
                  </a:lnTo>
                  <a:lnTo>
                    <a:pt x="40" y="8"/>
                  </a:lnTo>
                  <a:lnTo>
                    <a:pt x="39" y="7"/>
                  </a:lnTo>
                  <a:lnTo>
                    <a:pt x="39" y="6"/>
                  </a:lnTo>
                  <a:lnTo>
                    <a:pt x="38" y="4"/>
                  </a:lnTo>
                  <a:lnTo>
                    <a:pt x="38"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874" name="Freeform 13"/>
            <p:cNvSpPr>
              <a:spLocks/>
            </p:cNvSpPr>
            <p:nvPr/>
          </p:nvSpPr>
          <p:spPr bwMode="auto">
            <a:xfrm>
              <a:off x="2368550" y="2562225"/>
              <a:ext cx="877888" cy="1423988"/>
            </a:xfrm>
            <a:custGeom>
              <a:avLst/>
              <a:gdLst>
                <a:gd name="T0" fmla="*/ 2147483647 w 108"/>
                <a:gd name="T1" fmla="*/ 2147483647 h 184"/>
                <a:gd name="T2" fmla="*/ 2147483647 w 108"/>
                <a:gd name="T3" fmla="*/ 2147483647 h 184"/>
                <a:gd name="T4" fmla="*/ 2147483647 w 108"/>
                <a:gd name="T5" fmla="*/ 2147483647 h 184"/>
                <a:gd name="T6" fmla="*/ 2147483647 w 108"/>
                <a:gd name="T7" fmla="*/ 2147483647 h 184"/>
                <a:gd name="T8" fmla="*/ 2147483647 w 108"/>
                <a:gd name="T9" fmla="*/ 2147483647 h 184"/>
                <a:gd name="T10" fmla="*/ 2147483647 w 108"/>
                <a:gd name="T11" fmla="*/ 2147483647 h 184"/>
                <a:gd name="T12" fmla="*/ 2147483647 w 108"/>
                <a:gd name="T13" fmla="*/ 2147483647 h 184"/>
                <a:gd name="T14" fmla="*/ 2147483647 w 108"/>
                <a:gd name="T15" fmla="*/ 2147483647 h 184"/>
                <a:gd name="T16" fmla="*/ 2147483647 w 108"/>
                <a:gd name="T17" fmla="*/ 2147483647 h 184"/>
                <a:gd name="T18" fmla="*/ 1453628182 w 108"/>
                <a:gd name="T19" fmla="*/ 2147483647 h 184"/>
                <a:gd name="T20" fmla="*/ 1453628182 w 108"/>
                <a:gd name="T21" fmla="*/ 2147483647 h 184"/>
                <a:gd name="T22" fmla="*/ 1519705493 w 108"/>
                <a:gd name="T23" fmla="*/ 2147483647 h 184"/>
                <a:gd name="T24" fmla="*/ 1387550872 w 108"/>
                <a:gd name="T25" fmla="*/ 2147483647 h 184"/>
                <a:gd name="T26" fmla="*/ 1453628182 w 108"/>
                <a:gd name="T27" fmla="*/ 2147483647 h 184"/>
                <a:gd name="T28" fmla="*/ 1057188451 w 108"/>
                <a:gd name="T29" fmla="*/ 2147483647 h 184"/>
                <a:gd name="T30" fmla="*/ 792887337 w 108"/>
                <a:gd name="T31" fmla="*/ 2147483647 h 184"/>
                <a:gd name="T32" fmla="*/ 925033830 w 108"/>
                <a:gd name="T33" fmla="*/ 2147483647 h 184"/>
                <a:gd name="T34" fmla="*/ 925033830 w 108"/>
                <a:gd name="T35" fmla="*/ 2147483647 h 184"/>
                <a:gd name="T36" fmla="*/ 594663534 w 108"/>
                <a:gd name="T37" fmla="*/ 2147483647 h 184"/>
                <a:gd name="T38" fmla="*/ 594663534 w 108"/>
                <a:gd name="T39" fmla="*/ 2147483647 h 184"/>
                <a:gd name="T40" fmla="*/ 726818155 w 108"/>
                <a:gd name="T41" fmla="*/ 2147483647 h 184"/>
                <a:gd name="T42" fmla="*/ 792887337 w 108"/>
                <a:gd name="T43" fmla="*/ 2147483647 h 184"/>
                <a:gd name="T44" fmla="*/ 991111140 w 108"/>
                <a:gd name="T45" fmla="*/ 2147483647 h 184"/>
                <a:gd name="T46" fmla="*/ 925033830 w 108"/>
                <a:gd name="T47" fmla="*/ 2147483647 h 184"/>
                <a:gd name="T48" fmla="*/ 792887337 w 108"/>
                <a:gd name="T49" fmla="*/ 2147483647 h 184"/>
                <a:gd name="T50" fmla="*/ 462516915 w 108"/>
                <a:gd name="T51" fmla="*/ 2147483647 h 184"/>
                <a:gd name="T52" fmla="*/ 396447733 w 108"/>
                <a:gd name="T53" fmla="*/ 2147483647 h 184"/>
                <a:gd name="T54" fmla="*/ 66077326 w 108"/>
                <a:gd name="T55" fmla="*/ 2147483647 h 184"/>
                <a:gd name="T56" fmla="*/ 66077326 w 108"/>
                <a:gd name="T57" fmla="*/ 2147483647 h 184"/>
                <a:gd name="T58" fmla="*/ 264293048 w 108"/>
                <a:gd name="T59" fmla="*/ 2147483647 h 184"/>
                <a:gd name="T60" fmla="*/ 132146524 w 108"/>
                <a:gd name="T61" fmla="*/ 1916579349 h 184"/>
                <a:gd name="T62" fmla="*/ 0 w 108"/>
                <a:gd name="T63" fmla="*/ 1677008926 h 184"/>
                <a:gd name="T64" fmla="*/ 0 w 108"/>
                <a:gd name="T65" fmla="*/ 1437438502 h 184"/>
                <a:gd name="T66" fmla="*/ 396447733 w 108"/>
                <a:gd name="T67" fmla="*/ 898397069 h 184"/>
                <a:gd name="T68" fmla="*/ 594663534 w 108"/>
                <a:gd name="T69" fmla="*/ 598934039 h 184"/>
                <a:gd name="T70" fmla="*/ 594663534 w 108"/>
                <a:gd name="T71" fmla="*/ 59892621 h 184"/>
                <a:gd name="T72" fmla="*/ 2147483647 w 108"/>
                <a:gd name="T73" fmla="*/ 2147483647 h 184"/>
                <a:gd name="T74" fmla="*/ 2147483647 w 108"/>
                <a:gd name="T75" fmla="*/ 2147483647 h 184"/>
                <a:gd name="T76" fmla="*/ 2147483647 w 108"/>
                <a:gd name="T77" fmla="*/ 2147483647 h 184"/>
                <a:gd name="T78" fmla="*/ 2147483647 w 108"/>
                <a:gd name="T79" fmla="*/ 2147483647 h 184"/>
                <a:gd name="T80" fmla="*/ 2147483647 w 108"/>
                <a:gd name="T81" fmla="*/ 2147483647 h 184"/>
                <a:gd name="T82" fmla="*/ 2147483647 w 108"/>
                <a:gd name="T83" fmla="*/ 2147483647 h 184"/>
                <a:gd name="T84" fmla="*/ 2147483647 w 108"/>
                <a:gd name="T85" fmla="*/ 2147483647 h 184"/>
                <a:gd name="T86" fmla="*/ 2147483647 w 108"/>
                <a:gd name="T87" fmla="*/ 2147483647 h 184"/>
                <a:gd name="T88" fmla="*/ 2147483647 w 108"/>
                <a:gd name="T89" fmla="*/ 2147483647 h 184"/>
                <a:gd name="T90" fmla="*/ 2147483647 w 108"/>
                <a:gd name="T91" fmla="*/ 2147483647 h 184"/>
                <a:gd name="T92" fmla="*/ 2147483647 w 108"/>
                <a:gd name="T93" fmla="*/ 2147483647 h 18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8"/>
                <a:gd name="T142" fmla="*/ 0 h 184"/>
                <a:gd name="T143" fmla="*/ 108 w 108"/>
                <a:gd name="T144" fmla="*/ 184 h 18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8" h="184">
                  <a:moveTo>
                    <a:pt x="94" y="183"/>
                  </a:moveTo>
                  <a:lnTo>
                    <a:pt x="61" y="180"/>
                  </a:lnTo>
                  <a:lnTo>
                    <a:pt x="61" y="179"/>
                  </a:lnTo>
                  <a:lnTo>
                    <a:pt x="60" y="178"/>
                  </a:lnTo>
                  <a:lnTo>
                    <a:pt x="60" y="177"/>
                  </a:lnTo>
                  <a:lnTo>
                    <a:pt x="61" y="177"/>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7" y="158"/>
                  </a:lnTo>
                  <a:lnTo>
                    <a:pt x="108"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875" name="Freeform 14"/>
            <p:cNvSpPr>
              <a:spLocks/>
            </p:cNvSpPr>
            <p:nvPr/>
          </p:nvSpPr>
          <p:spPr bwMode="auto">
            <a:xfrm>
              <a:off x="3741738" y="2452688"/>
              <a:ext cx="766762" cy="604837"/>
            </a:xfrm>
            <a:custGeom>
              <a:avLst/>
              <a:gdLst>
                <a:gd name="T0" fmla="*/ 2147483647 w 94"/>
                <a:gd name="T1" fmla="*/ 2147483647 h 78"/>
                <a:gd name="T2" fmla="*/ 2147483647 w 94"/>
                <a:gd name="T3" fmla="*/ 2147483647 h 78"/>
                <a:gd name="T4" fmla="*/ 2147483647 w 94"/>
                <a:gd name="T5" fmla="*/ 601293283 h 78"/>
                <a:gd name="T6" fmla="*/ 665370000 w 94"/>
                <a:gd name="T7" fmla="*/ 0 h 78"/>
                <a:gd name="T8" fmla="*/ 598833025 w 94"/>
                <a:gd name="T9" fmla="*/ 481039206 h 78"/>
                <a:gd name="T10" fmla="*/ 199610987 w 94"/>
                <a:gd name="T11" fmla="*/ 2147483647 h 78"/>
                <a:gd name="T12" fmla="*/ 133073981 w 94"/>
                <a:gd name="T13" fmla="*/ 2147483647 h 78"/>
                <a:gd name="T14" fmla="*/ 0 w 94"/>
                <a:gd name="T15" fmla="*/ 2147483647 h 78"/>
                <a:gd name="T16" fmla="*/ 1663433029 w 94"/>
                <a:gd name="T17" fmla="*/ 2147483647 h 78"/>
                <a:gd name="T18" fmla="*/ 2147483647 w 94"/>
                <a:gd name="T19" fmla="*/ 2147483647 h 78"/>
                <a:gd name="T20" fmla="*/ 2147483647 w 94"/>
                <a:gd name="T21" fmla="*/ 2147483647 h 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4"/>
                <a:gd name="T34" fmla="*/ 0 h 78"/>
                <a:gd name="T35" fmla="*/ 94 w 94"/>
                <a:gd name="T36" fmla="*/ 78 h 7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4" h="78">
                  <a:moveTo>
                    <a:pt x="88" y="78"/>
                  </a:moveTo>
                  <a:lnTo>
                    <a:pt x="91" y="44"/>
                  </a:lnTo>
                  <a:lnTo>
                    <a:pt x="94" y="10"/>
                  </a:lnTo>
                  <a:lnTo>
                    <a:pt x="10" y="0"/>
                  </a:lnTo>
                  <a:lnTo>
                    <a:pt x="9" y="8"/>
                  </a:lnTo>
                  <a:lnTo>
                    <a:pt x="3" y="50"/>
                  </a:lnTo>
                  <a:lnTo>
                    <a:pt x="2" y="50"/>
                  </a:lnTo>
                  <a:lnTo>
                    <a:pt x="0" y="67"/>
                  </a:lnTo>
                  <a:lnTo>
                    <a:pt x="25" y="71"/>
                  </a:lnTo>
                  <a:lnTo>
                    <a:pt x="88" y="78"/>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876" name="Freeform 15"/>
            <p:cNvSpPr>
              <a:spLocks/>
            </p:cNvSpPr>
            <p:nvPr/>
          </p:nvSpPr>
          <p:spPr bwMode="auto">
            <a:xfrm>
              <a:off x="3865563" y="3003550"/>
              <a:ext cx="804862" cy="595313"/>
            </a:xfrm>
            <a:custGeom>
              <a:avLst/>
              <a:gdLst>
                <a:gd name="T0" fmla="*/ 0 w 99"/>
                <a:gd name="T1" fmla="*/ 2147483647 h 77"/>
                <a:gd name="T2" fmla="*/ 660954351 w 99"/>
                <a:gd name="T3" fmla="*/ 0 h 77"/>
                <a:gd name="T4" fmla="*/ 2147483647 w 99"/>
                <a:gd name="T5" fmla="*/ 418412218 h 77"/>
                <a:gd name="T6" fmla="*/ 2147483647 w 99"/>
                <a:gd name="T7" fmla="*/ 537961966 h 77"/>
                <a:gd name="T8" fmla="*/ 2147483647 w 99"/>
                <a:gd name="T9" fmla="*/ 1554114707 h 77"/>
                <a:gd name="T10" fmla="*/ 2147483647 w 99"/>
                <a:gd name="T11" fmla="*/ 2147483647 h 77"/>
                <a:gd name="T12" fmla="*/ 2147483647 w 99"/>
                <a:gd name="T13" fmla="*/ 2147483647 h 77"/>
                <a:gd name="T14" fmla="*/ 0 w 99"/>
                <a:gd name="T15" fmla="*/ 2147483647 h 77"/>
                <a:gd name="T16" fmla="*/ 0 w 99"/>
                <a:gd name="T17" fmla="*/ 2147483647 h 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
                <a:gd name="T28" fmla="*/ 0 h 77"/>
                <a:gd name="T29" fmla="*/ 99 w 99"/>
                <a:gd name="T30" fmla="*/ 77 h 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 h="77">
                  <a:moveTo>
                    <a:pt x="0" y="67"/>
                  </a:moveTo>
                  <a:lnTo>
                    <a:pt x="10" y="0"/>
                  </a:lnTo>
                  <a:lnTo>
                    <a:pt x="73" y="7"/>
                  </a:lnTo>
                  <a:lnTo>
                    <a:pt x="99" y="9"/>
                  </a:lnTo>
                  <a:lnTo>
                    <a:pt x="98" y="26"/>
                  </a:lnTo>
                  <a:lnTo>
                    <a:pt x="95" y="77"/>
                  </a:lnTo>
                  <a:lnTo>
                    <a:pt x="82" y="76"/>
                  </a:lnTo>
                  <a:lnTo>
                    <a:pt x="0" y="67"/>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877" name="Freeform 16"/>
            <p:cNvSpPr>
              <a:spLocks/>
            </p:cNvSpPr>
            <p:nvPr/>
          </p:nvSpPr>
          <p:spPr bwMode="auto">
            <a:xfrm>
              <a:off x="3759200" y="3521075"/>
              <a:ext cx="771525" cy="758825"/>
            </a:xfrm>
            <a:custGeom>
              <a:avLst/>
              <a:gdLst>
                <a:gd name="T0" fmla="*/ 857424135 w 95"/>
                <a:gd name="T1" fmla="*/ 0 h 98"/>
                <a:gd name="T2" fmla="*/ 0 w 95"/>
                <a:gd name="T3" fmla="*/ 2147483647 h 98"/>
                <a:gd name="T4" fmla="*/ 0 w 95"/>
                <a:gd name="T5" fmla="*/ 2147483647 h 98"/>
                <a:gd name="T6" fmla="*/ 791470951 w 95"/>
                <a:gd name="T7" fmla="*/ 2147483647 h 98"/>
                <a:gd name="T8" fmla="*/ 857424135 w 95"/>
                <a:gd name="T9" fmla="*/ 2147483647 h 98"/>
                <a:gd name="T10" fmla="*/ 2147483647 w 95"/>
                <a:gd name="T11" fmla="*/ 2147483647 h 98"/>
                <a:gd name="T12" fmla="*/ 2147483647 w 95"/>
                <a:gd name="T13" fmla="*/ 2147483647 h 98"/>
                <a:gd name="T14" fmla="*/ 2147483647 w 95"/>
                <a:gd name="T15" fmla="*/ 2147483647 h 98"/>
                <a:gd name="T16" fmla="*/ 2147483647 w 95"/>
                <a:gd name="T17" fmla="*/ 2147483647 h 98"/>
                <a:gd name="T18" fmla="*/ 2147483647 w 95"/>
                <a:gd name="T19" fmla="*/ 2147483647 h 98"/>
                <a:gd name="T20" fmla="*/ 2147483647 w 95"/>
                <a:gd name="T21" fmla="*/ 2147483647 h 98"/>
                <a:gd name="T22" fmla="*/ 2147483647 w 95"/>
                <a:gd name="T23" fmla="*/ 2147483647 h 98"/>
                <a:gd name="T24" fmla="*/ 2147483647 w 95"/>
                <a:gd name="T25" fmla="*/ 2147483647 h 98"/>
                <a:gd name="T26" fmla="*/ 2147483647 w 95"/>
                <a:gd name="T27" fmla="*/ 1079204160 h 98"/>
                <a:gd name="T28" fmla="*/ 2147483647 w 95"/>
                <a:gd name="T29" fmla="*/ 1079204160 h 98"/>
                <a:gd name="T30" fmla="*/ 2147483647 w 95"/>
                <a:gd name="T31" fmla="*/ 539602080 h 98"/>
                <a:gd name="T32" fmla="*/ 857424135 w 95"/>
                <a:gd name="T33" fmla="*/ 0 h 98"/>
                <a:gd name="T34" fmla="*/ 857424135 w 95"/>
                <a:gd name="T35" fmla="*/ 0 h 9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5"/>
                <a:gd name="T55" fmla="*/ 0 h 98"/>
                <a:gd name="T56" fmla="*/ 95 w 95"/>
                <a:gd name="T57" fmla="*/ 98 h 9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5" h="98">
                  <a:moveTo>
                    <a:pt x="13" y="0"/>
                  </a:moveTo>
                  <a:lnTo>
                    <a:pt x="0" y="96"/>
                  </a:lnTo>
                  <a:lnTo>
                    <a:pt x="12" y="98"/>
                  </a:lnTo>
                  <a:lnTo>
                    <a:pt x="13" y="90"/>
                  </a:lnTo>
                  <a:lnTo>
                    <a:pt x="37" y="93"/>
                  </a:lnTo>
                  <a:lnTo>
                    <a:pt x="36" y="92"/>
                  </a:lnTo>
                  <a:lnTo>
                    <a:pt x="37" y="91"/>
                  </a:lnTo>
                  <a:lnTo>
                    <a:pt x="36" y="90"/>
                  </a:lnTo>
                  <a:lnTo>
                    <a:pt x="87" y="94"/>
                  </a:lnTo>
                  <a:lnTo>
                    <a:pt x="93" y="18"/>
                  </a:lnTo>
                  <a:lnTo>
                    <a:pt x="94" y="18"/>
                  </a:lnTo>
                  <a:lnTo>
                    <a:pt x="95" y="9"/>
                  </a:lnTo>
                  <a:lnTo>
                    <a:pt x="13"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878" name="Freeform 17"/>
            <p:cNvSpPr>
              <a:spLocks/>
            </p:cNvSpPr>
            <p:nvPr/>
          </p:nvSpPr>
          <p:spPr bwMode="auto">
            <a:xfrm>
              <a:off x="4052888" y="3660775"/>
              <a:ext cx="1536700" cy="1425575"/>
            </a:xfrm>
            <a:custGeom>
              <a:avLst/>
              <a:gdLst>
                <a:gd name="T0" fmla="*/ 2147483647 w 189"/>
                <a:gd name="T1" fmla="*/ 2147483647 h 184"/>
                <a:gd name="T2" fmla="*/ 2147483647 w 189"/>
                <a:gd name="T3" fmla="*/ 2147483647 h 184"/>
                <a:gd name="T4" fmla="*/ 2147483647 w 189"/>
                <a:gd name="T5" fmla="*/ 2147483647 h 184"/>
                <a:gd name="T6" fmla="*/ 2147483647 w 189"/>
                <a:gd name="T7" fmla="*/ 2147483647 h 184"/>
                <a:gd name="T8" fmla="*/ 2147483647 w 189"/>
                <a:gd name="T9" fmla="*/ 2147483647 h 184"/>
                <a:gd name="T10" fmla="*/ 2147483647 w 189"/>
                <a:gd name="T11" fmla="*/ 2147483647 h 184"/>
                <a:gd name="T12" fmla="*/ 2147483647 w 189"/>
                <a:gd name="T13" fmla="*/ 2147483647 h 184"/>
                <a:gd name="T14" fmla="*/ 2147483647 w 189"/>
                <a:gd name="T15" fmla="*/ 2147483647 h 184"/>
                <a:gd name="T16" fmla="*/ 2147483647 w 189"/>
                <a:gd name="T17" fmla="*/ 2147483647 h 184"/>
                <a:gd name="T18" fmla="*/ 2147483647 w 189"/>
                <a:gd name="T19" fmla="*/ 2147483647 h 184"/>
                <a:gd name="T20" fmla="*/ 2147483647 w 189"/>
                <a:gd name="T21" fmla="*/ 2147483647 h 184"/>
                <a:gd name="T22" fmla="*/ 2147483647 w 189"/>
                <a:gd name="T23" fmla="*/ 2147483647 h 184"/>
                <a:gd name="T24" fmla="*/ 2147483647 w 189"/>
                <a:gd name="T25" fmla="*/ 2147483647 h 184"/>
                <a:gd name="T26" fmla="*/ 2147483647 w 189"/>
                <a:gd name="T27" fmla="*/ 2147483647 h 184"/>
                <a:gd name="T28" fmla="*/ 2147483647 w 189"/>
                <a:gd name="T29" fmla="*/ 2147483647 h 184"/>
                <a:gd name="T30" fmla="*/ 2147483647 w 189"/>
                <a:gd name="T31" fmla="*/ 0 h 184"/>
                <a:gd name="T32" fmla="*/ 0 w 189"/>
                <a:gd name="T33" fmla="*/ 2147483647 h 184"/>
                <a:gd name="T34" fmla="*/ 66110617 w 189"/>
                <a:gd name="T35" fmla="*/ 2147483647 h 184"/>
                <a:gd name="T36" fmla="*/ 330536873 w 189"/>
                <a:gd name="T37" fmla="*/ 2147483647 h 184"/>
                <a:gd name="T38" fmla="*/ 1520487426 w 189"/>
                <a:gd name="T39" fmla="*/ 2147483647 h 184"/>
                <a:gd name="T40" fmla="*/ 1652700498 w 189"/>
                <a:gd name="T41" fmla="*/ 2147483647 h 184"/>
                <a:gd name="T42" fmla="*/ 2147483647 w 189"/>
                <a:gd name="T43" fmla="*/ 2147483647 h 184"/>
                <a:gd name="T44" fmla="*/ 2147483647 w 189"/>
                <a:gd name="T45" fmla="*/ 2147483647 h 184"/>
                <a:gd name="T46" fmla="*/ 2147483647 w 189"/>
                <a:gd name="T47" fmla="*/ 2147483647 h 184"/>
                <a:gd name="T48" fmla="*/ 2147483647 w 189"/>
                <a:gd name="T49" fmla="*/ 2147483647 h 184"/>
                <a:gd name="T50" fmla="*/ 2147483647 w 189"/>
                <a:gd name="T51" fmla="*/ 2147483647 h 184"/>
                <a:gd name="T52" fmla="*/ 2147483647 w 189"/>
                <a:gd name="T53" fmla="*/ 2147483647 h 184"/>
                <a:gd name="T54" fmla="*/ 2147483647 w 189"/>
                <a:gd name="T55" fmla="*/ 2147483647 h 184"/>
                <a:gd name="T56" fmla="*/ 2147483647 w 189"/>
                <a:gd name="T57" fmla="*/ 2147483647 h 184"/>
                <a:gd name="T58" fmla="*/ 2147483647 w 189"/>
                <a:gd name="T59" fmla="*/ 2147483647 h 184"/>
                <a:gd name="T60" fmla="*/ 2147483647 w 189"/>
                <a:gd name="T61" fmla="*/ 2147483647 h 184"/>
                <a:gd name="T62" fmla="*/ 2147483647 w 189"/>
                <a:gd name="T63" fmla="*/ 2147483647 h 184"/>
                <a:gd name="T64" fmla="*/ 2147483647 w 189"/>
                <a:gd name="T65" fmla="*/ 2147483647 h 184"/>
                <a:gd name="T66" fmla="*/ 2147483647 w 189"/>
                <a:gd name="T67" fmla="*/ 2147483647 h 184"/>
                <a:gd name="T68" fmla="*/ 2147483647 w 189"/>
                <a:gd name="T69" fmla="*/ 2147483647 h 184"/>
                <a:gd name="T70" fmla="*/ 2147483647 w 189"/>
                <a:gd name="T71" fmla="*/ 2147483647 h 184"/>
                <a:gd name="T72" fmla="*/ 2147483647 w 189"/>
                <a:gd name="T73" fmla="*/ 2147483647 h 184"/>
                <a:gd name="T74" fmla="*/ 2147483647 w 189"/>
                <a:gd name="T75" fmla="*/ 2147483647 h 184"/>
                <a:gd name="T76" fmla="*/ 2147483647 w 189"/>
                <a:gd name="T77" fmla="*/ 2147483647 h 184"/>
                <a:gd name="T78" fmla="*/ 2147483647 w 189"/>
                <a:gd name="T79" fmla="*/ 2147483647 h 184"/>
                <a:gd name="T80" fmla="*/ 2147483647 w 189"/>
                <a:gd name="T81" fmla="*/ 2147483647 h 184"/>
                <a:gd name="T82" fmla="*/ 2147483647 w 189"/>
                <a:gd name="T83" fmla="*/ 2147483647 h 184"/>
                <a:gd name="T84" fmla="*/ 2147483647 w 189"/>
                <a:gd name="T85" fmla="*/ 2147483647 h 184"/>
                <a:gd name="T86" fmla="*/ 2147483647 w 189"/>
                <a:gd name="T87" fmla="*/ 2147483647 h 184"/>
                <a:gd name="T88" fmla="*/ 2147483647 w 189"/>
                <a:gd name="T89" fmla="*/ 2147483647 h 184"/>
                <a:gd name="T90" fmla="*/ 2147483647 w 189"/>
                <a:gd name="T91" fmla="*/ 2147483647 h 184"/>
                <a:gd name="T92" fmla="*/ 2147483647 w 189"/>
                <a:gd name="T93" fmla="*/ 2147483647 h 184"/>
                <a:gd name="T94" fmla="*/ 2147483647 w 189"/>
                <a:gd name="T95" fmla="*/ 2147483647 h 184"/>
                <a:gd name="T96" fmla="*/ 2147483647 w 189"/>
                <a:gd name="T97" fmla="*/ 2147483647 h 184"/>
                <a:gd name="T98" fmla="*/ 2147483647 w 189"/>
                <a:gd name="T99" fmla="*/ 2147483647 h 184"/>
                <a:gd name="T100" fmla="*/ 2147483647 w 189"/>
                <a:gd name="T101" fmla="*/ 2147483647 h 184"/>
                <a:gd name="T102" fmla="*/ 2147483647 w 189"/>
                <a:gd name="T103" fmla="*/ 2147483647 h 184"/>
                <a:gd name="T104" fmla="*/ 2147483647 w 189"/>
                <a:gd name="T105" fmla="*/ 2147483647 h 184"/>
                <a:gd name="T106" fmla="*/ 2147483647 w 189"/>
                <a:gd name="T107" fmla="*/ 2147483647 h 184"/>
                <a:gd name="T108" fmla="*/ 2147483647 w 189"/>
                <a:gd name="T109" fmla="*/ 2147483647 h 184"/>
                <a:gd name="T110" fmla="*/ 2147483647 w 189"/>
                <a:gd name="T111" fmla="*/ 2147483647 h 184"/>
                <a:gd name="T112" fmla="*/ 2147483647 w 189"/>
                <a:gd name="T113" fmla="*/ 2147483647 h 184"/>
                <a:gd name="T114" fmla="*/ 2147483647 w 189"/>
                <a:gd name="T115" fmla="*/ 2147483647 h 184"/>
                <a:gd name="T116" fmla="*/ 2147483647 w 189"/>
                <a:gd name="T117" fmla="*/ 2147483647 h 184"/>
                <a:gd name="T118" fmla="*/ 2147483647 w 189"/>
                <a:gd name="T119" fmla="*/ 2147483647 h 18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89"/>
                <a:gd name="T181" fmla="*/ 0 h 184"/>
                <a:gd name="T182" fmla="*/ 189 w 189"/>
                <a:gd name="T183" fmla="*/ 184 h 18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3" y="48"/>
                  </a:lnTo>
                  <a:lnTo>
                    <a:pt x="143" y="49"/>
                  </a:lnTo>
                  <a:lnTo>
                    <a:pt x="142" y="49"/>
                  </a:lnTo>
                  <a:lnTo>
                    <a:pt x="141" y="48"/>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3" y="42"/>
                  </a:lnTo>
                  <a:lnTo>
                    <a:pt x="109" y="42"/>
                  </a:lnTo>
                  <a:lnTo>
                    <a:pt x="109" y="41"/>
                  </a:lnTo>
                  <a:lnTo>
                    <a:pt x="108" y="40"/>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1" y="73"/>
                  </a:lnTo>
                  <a:lnTo>
                    <a:pt x="0" y="74"/>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1"/>
                  </a:lnTo>
                  <a:lnTo>
                    <a:pt x="134" y="180"/>
                  </a:lnTo>
                  <a:lnTo>
                    <a:pt x="133" y="178"/>
                  </a:lnTo>
                  <a:lnTo>
                    <a:pt x="130" y="170"/>
                  </a:lnTo>
                  <a:lnTo>
                    <a:pt x="129" y="167"/>
                  </a:lnTo>
                  <a:lnTo>
                    <a:pt x="131" y="162"/>
                  </a:lnTo>
                  <a:lnTo>
                    <a:pt x="131" y="160"/>
                  </a:lnTo>
                  <a:lnTo>
                    <a:pt x="130" y="160"/>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8" y="145"/>
                  </a:lnTo>
                  <a:lnTo>
                    <a:pt x="138" y="144"/>
                  </a:lnTo>
                  <a:lnTo>
                    <a:pt x="139" y="145"/>
                  </a:lnTo>
                  <a:lnTo>
                    <a:pt x="140" y="145"/>
                  </a:lnTo>
                  <a:lnTo>
                    <a:pt x="141" y="144"/>
                  </a:lnTo>
                  <a:lnTo>
                    <a:pt x="141" y="142"/>
                  </a:lnTo>
                  <a:lnTo>
                    <a:pt x="142" y="141"/>
                  </a:lnTo>
                  <a:lnTo>
                    <a:pt x="142" y="142"/>
                  </a:lnTo>
                  <a:lnTo>
                    <a:pt x="143" y="142"/>
                  </a:lnTo>
                  <a:lnTo>
                    <a:pt x="146" y="141"/>
                  </a:lnTo>
                  <a:lnTo>
                    <a:pt x="147" y="141"/>
                  </a:lnTo>
                  <a:lnTo>
                    <a:pt x="147" y="140"/>
                  </a:lnTo>
                  <a:lnTo>
                    <a:pt x="145" y="139"/>
                  </a:lnTo>
                  <a:lnTo>
                    <a:pt x="145" y="138"/>
                  </a:lnTo>
                  <a:lnTo>
                    <a:pt x="148" y="137"/>
                  </a:lnTo>
                  <a:lnTo>
                    <a:pt x="149" y="136"/>
                  </a:lnTo>
                  <a:lnTo>
                    <a:pt x="150" y="136"/>
                  </a:lnTo>
                  <a:lnTo>
                    <a:pt x="149" y="137"/>
                  </a:lnTo>
                  <a:lnTo>
                    <a:pt x="150" y="138"/>
                  </a:lnTo>
                  <a:lnTo>
                    <a:pt x="151" y="137"/>
                  </a:lnTo>
                  <a:lnTo>
                    <a:pt x="156" y="135"/>
                  </a:lnTo>
                  <a:lnTo>
                    <a:pt x="165" y="130"/>
                  </a:lnTo>
                  <a:lnTo>
                    <a:pt x="165" y="128"/>
                  </a:lnTo>
                  <a:lnTo>
                    <a:pt x="169" y="124"/>
                  </a:lnTo>
                  <a:lnTo>
                    <a:pt x="168" y="121"/>
                  </a:lnTo>
                  <a:lnTo>
                    <a:pt x="168" y="119"/>
                  </a:lnTo>
                  <a:lnTo>
                    <a:pt x="171" y="118"/>
                  </a:lnTo>
                  <a:lnTo>
                    <a:pt x="171" y="120"/>
                  </a:lnTo>
                  <a:lnTo>
                    <a:pt x="171" y="121"/>
                  </a:lnTo>
                  <a:lnTo>
                    <a:pt x="174" y="121"/>
                  </a:lnTo>
                  <a:lnTo>
                    <a:pt x="175" y="122"/>
                  </a:lnTo>
                  <a:lnTo>
                    <a:pt x="181" y="119"/>
                  </a:lnTo>
                  <a:lnTo>
                    <a:pt x="185" y="119"/>
                  </a:lnTo>
                  <a:lnTo>
                    <a:pt x="184" y="118"/>
                  </a:lnTo>
                  <a:lnTo>
                    <a:pt x="184" y="117"/>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4" y="51"/>
                  </a:lnTo>
                  <a:close/>
                </a:path>
              </a:pathLst>
            </a:custGeom>
            <a:pattFill prst="pct20">
              <a:fgClr>
                <a:schemeClr val="tx2"/>
              </a:fgClr>
              <a:bgClr>
                <a:srgbClr val="AA1202"/>
              </a:bgClr>
            </a:pattFill>
            <a:ln w="9525">
              <a:solidFill>
                <a:schemeClr val="tx1"/>
              </a:solidFill>
              <a:miter lim="800000"/>
              <a:headEnd/>
              <a:tailEnd/>
            </a:ln>
          </p:spPr>
          <p:txBody>
            <a:bodyPr wrap="none" anchor="ctr"/>
            <a:lstStyle/>
            <a:p>
              <a:endParaRPr lang="en-US"/>
            </a:p>
          </p:txBody>
        </p:sp>
        <p:sp>
          <p:nvSpPr>
            <p:cNvPr id="32879" name="Freeform 18"/>
            <p:cNvSpPr>
              <a:spLocks/>
            </p:cNvSpPr>
            <p:nvPr/>
          </p:nvSpPr>
          <p:spPr bwMode="auto">
            <a:xfrm>
              <a:off x="6942138" y="2306638"/>
              <a:ext cx="828675" cy="603250"/>
            </a:xfrm>
            <a:custGeom>
              <a:avLst/>
              <a:gdLst>
                <a:gd name="T0" fmla="*/ 2147483647 w 102"/>
                <a:gd name="T1" fmla="*/ 2147483647 h 78"/>
                <a:gd name="T2" fmla="*/ 2147483647 w 102"/>
                <a:gd name="T3" fmla="*/ 2147483647 h 78"/>
                <a:gd name="T4" fmla="*/ 2147483647 w 102"/>
                <a:gd name="T5" fmla="*/ 2147483647 h 78"/>
                <a:gd name="T6" fmla="*/ 2147483647 w 102"/>
                <a:gd name="T7" fmla="*/ 2147483647 h 78"/>
                <a:gd name="T8" fmla="*/ 2147483647 w 102"/>
                <a:gd name="T9" fmla="*/ 2147483647 h 78"/>
                <a:gd name="T10" fmla="*/ 2147483647 w 102"/>
                <a:gd name="T11" fmla="*/ 2147483647 h 78"/>
                <a:gd name="T12" fmla="*/ 2147483647 w 102"/>
                <a:gd name="T13" fmla="*/ 2147483647 h 78"/>
                <a:gd name="T14" fmla="*/ 2147483647 w 102"/>
                <a:gd name="T15" fmla="*/ 2147483647 h 78"/>
                <a:gd name="T16" fmla="*/ 2147483647 w 102"/>
                <a:gd name="T17" fmla="*/ 2147483647 h 78"/>
                <a:gd name="T18" fmla="*/ 2147483647 w 102"/>
                <a:gd name="T19" fmla="*/ 2147483647 h 78"/>
                <a:gd name="T20" fmla="*/ 2147483647 w 102"/>
                <a:gd name="T21" fmla="*/ 2147483647 h 78"/>
                <a:gd name="T22" fmla="*/ 2147483647 w 102"/>
                <a:gd name="T23" fmla="*/ 2147483647 h 78"/>
                <a:gd name="T24" fmla="*/ 2147483647 w 102"/>
                <a:gd name="T25" fmla="*/ 2147483647 h 78"/>
                <a:gd name="T26" fmla="*/ 2147483647 w 102"/>
                <a:gd name="T27" fmla="*/ 2147483647 h 78"/>
                <a:gd name="T28" fmla="*/ 2147483647 w 102"/>
                <a:gd name="T29" fmla="*/ 2147483647 h 78"/>
                <a:gd name="T30" fmla="*/ 2147483647 w 102"/>
                <a:gd name="T31" fmla="*/ 2147483647 h 78"/>
                <a:gd name="T32" fmla="*/ 2147483647 w 102"/>
                <a:gd name="T33" fmla="*/ 2147483647 h 78"/>
                <a:gd name="T34" fmla="*/ 2147483647 w 102"/>
                <a:gd name="T35" fmla="*/ 2147483647 h 78"/>
                <a:gd name="T36" fmla="*/ 2147483647 w 102"/>
                <a:gd name="T37" fmla="*/ 2147483647 h 78"/>
                <a:gd name="T38" fmla="*/ 2147483647 w 102"/>
                <a:gd name="T39" fmla="*/ 2147483647 h 78"/>
                <a:gd name="T40" fmla="*/ 2147483647 w 102"/>
                <a:gd name="T41" fmla="*/ 2033687399 h 78"/>
                <a:gd name="T42" fmla="*/ 2147483647 w 102"/>
                <a:gd name="T43" fmla="*/ 1495356107 h 78"/>
                <a:gd name="T44" fmla="*/ 2147483647 w 102"/>
                <a:gd name="T45" fmla="*/ 1435541572 h 78"/>
                <a:gd name="T46" fmla="*/ 2147483647 w 102"/>
                <a:gd name="T47" fmla="*/ 1256097969 h 78"/>
                <a:gd name="T48" fmla="*/ 2147483647 w 102"/>
                <a:gd name="T49" fmla="*/ 717774653 h 78"/>
                <a:gd name="T50" fmla="*/ 2147483647 w 102"/>
                <a:gd name="T51" fmla="*/ 179443663 h 78"/>
                <a:gd name="T52" fmla="*/ 2147483647 w 102"/>
                <a:gd name="T53" fmla="*/ 0 h 78"/>
                <a:gd name="T54" fmla="*/ 2147483647 w 102"/>
                <a:gd name="T55" fmla="*/ 239258198 h 78"/>
                <a:gd name="T56" fmla="*/ 2147483647 w 102"/>
                <a:gd name="T57" fmla="*/ 837403722 h 78"/>
                <a:gd name="T58" fmla="*/ 2147483647 w 102"/>
                <a:gd name="T59" fmla="*/ 1076662101 h 78"/>
                <a:gd name="T60" fmla="*/ 2147483647 w 102"/>
                <a:gd name="T61" fmla="*/ 1375727038 h 78"/>
                <a:gd name="T62" fmla="*/ 2147483647 w 102"/>
                <a:gd name="T63" fmla="*/ 1495356107 h 78"/>
                <a:gd name="T64" fmla="*/ 2147483647 w 102"/>
                <a:gd name="T65" fmla="*/ 1614985175 h 78"/>
                <a:gd name="T66" fmla="*/ 2147483647 w 102"/>
                <a:gd name="T67" fmla="*/ 1914057847 h 78"/>
                <a:gd name="T68" fmla="*/ 1980110704 w 102"/>
                <a:gd name="T69" fmla="*/ 2147483647 h 78"/>
                <a:gd name="T70" fmla="*/ 1254069757 w 102"/>
                <a:gd name="T71" fmla="*/ 2147483647 h 78"/>
                <a:gd name="T72" fmla="*/ 594030063 w 102"/>
                <a:gd name="T73" fmla="*/ 2147483647 h 78"/>
                <a:gd name="T74" fmla="*/ 396025416 w 102"/>
                <a:gd name="T75" fmla="*/ 2147483647 h 78"/>
                <a:gd name="T76" fmla="*/ 594030063 w 102"/>
                <a:gd name="T77" fmla="*/ 2147483647 h 78"/>
                <a:gd name="T78" fmla="*/ 132011169 w 102"/>
                <a:gd name="T79" fmla="*/ 2147483647 h 78"/>
                <a:gd name="T80" fmla="*/ 2147483647 w 102"/>
                <a:gd name="T81" fmla="*/ 2147483647 h 78"/>
                <a:gd name="T82" fmla="*/ 2147483647 w 102"/>
                <a:gd name="T83" fmla="*/ 2147483647 h 78"/>
                <a:gd name="T84" fmla="*/ 2147483647 w 102"/>
                <a:gd name="T85" fmla="*/ 2147483647 h 78"/>
                <a:gd name="T86" fmla="*/ 2147483647 w 102"/>
                <a:gd name="T87" fmla="*/ 2147483647 h 78"/>
                <a:gd name="T88" fmla="*/ 2147483647 w 102"/>
                <a:gd name="T89" fmla="*/ 2147483647 h 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2"/>
                <a:gd name="T136" fmla="*/ 0 h 78"/>
                <a:gd name="T137" fmla="*/ 102 w 102"/>
                <a:gd name="T138" fmla="*/ 78 h 7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2" h="78">
                  <a:moveTo>
                    <a:pt x="66" y="64"/>
                  </a:moveTo>
                  <a:lnTo>
                    <a:pt x="77" y="68"/>
                  </a:lnTo>
                  <a:lnTo>
                    <a:pt x="78" y="70"/>
                  </a:lnTo>
                  <a:lnTo>
                    <a:pt x="77" y="71"/>
                  </a:lnTo>
                  <a:lnTo>
                    <a:pt x="77" y="72"/>
                  </a:lnTo>
                  <a:lnTo>
                    <a:pt x="76" y="73"/>
                  </a:lnTo>
                  <a:lnTo>
                    <a:pt x="76" y="75"/>
                  </a:lnTo>
                  <a:lnTo>
                    <a:pt x="75" y="75"/>
                  </a:lnTo>
                  <a:lnTo>
                    <a:pt x="74" y="77"/>
                  </a:lnTo>
                  <a:lnTo>
                    <a:pt x="74"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8" y="57"/>
                  </a:lnTo>
                  <a:lnTo>
                    <a:pt x="58" y="58"/>
                  </a:lnTo>
                  <a:lnTo>
                    <a:pt x="59" y="58"/>
                  </a:lnTo>
                  <a:lnTo>
                    <a:pt x="61" y="61"/>
                  </a:lnTo>
                  <a:lnTo>
                    <a:pt x="61" y="62"/>
                  </a:lnTo>
                  <a:lnTo>
                    <a:pt x="62" y="63"/>
                  </a:lnTo>
                  <a:lnTo>
                    <a:pt x="65" y="64"/>
                  </a:lnTo>
                  <a:lnTo>
                    <a:pt x="66" y="6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880" name="Freeform 19"/>
            <p:cNvSpPr>
              <a:spLocks/>
            </p:cNvSpPr>
            <p:nvPr/>
          </p:nvSpPr>
          <p:spPr bwMode="auto">
            <a:xfrm>
              <a:off x="7494588" y="2266950"/>
              <a:ext cx="187325" cy="325438"/>
            </a:xfrm>
            <a:custGeom>
              <a:avLst/>
              <a:gdLst>
                <a:gd name="T0" fmla="*/ 0 w 23"/>
                <a:gd name="T1" fmla="*/ 300201070 h 42"/>
                <a:gd name="T2" fmla="*/ 66337478 w 23"/>
                <a:gd name="T3" fmla="*/ 420279900 h 42"/>
                <a:gd name="T4" fmla="*/ 0 w 23"/>
                <a:gd name="T5" fmla="*/ 480315440 h 42"/>
                <a:gd name="T6" fmla="*/ 66337478 w 23"/>
                <a:gd name="T7" fmla="*/ 480315440 h 42"/>
                <a:gd name="T8" fmla="*/ 66337478 w 23"/>
                <a:gd name="T9" fmla="*/ 540358851 h 42"/>
                <a:gd name="T10" fmla="*/ 199004304 w 23"/>
                <a:gd name="T11" fmla="*/ 840552051 h 42"/>
                <a:gd name="T12" fmla="*/ 265333621 w 23"/>
                <a:gd name="T13" fmla="*/ 1020674412 h 42"/>
                <a:gd name="T14" fmla="*/ 199004304 w 23"/>
                <a:gd name="T15" fmla="*/ 1140753242 h 42"/>
                <a:gd name="T16" fmla="*/ 199004304 w 23"/>
                <a:gd name="T17" fmla="*/ 1260832072 h 42"/>
                <a:gd name="T18" fmla="*/ 331671147 w 23"/>
                <a:gd name="T19" fmla="*/ 1561033021 h 42"/>
                <a:gd name="T20" fmla="*/ 331671147 w 23"/>
                <a:gd name="T21" fmla="*/ 1681111851 h 42"/>
                <a:gd name="T22" fmla="*/ 331671147 w 23"/>
                <a:gd name="T23" fmla="*/ 1741147391 h 42"/>
                <a:gd name="T24" fmla="*/ 398000464 w 23"/>
                <a:gd name="T25" fmla="*/ 1741147391 h 42"/>
                <a:gd name="T26" fmla="*/ 331671147 w 23"/>
                <a:gd name="T27" fmla="*/ 1681111851 h 42"/>
                <a:gd name="T28" fmla="*/ 398000464 w 23"/>
                <a:gd name="T29" fmla="*/ 1681111851 h 42"/>
                <a:gd name="T30" fmla="*/ 464337925 w 23"/>
                <a:gd name="T31" fmla="*/ 1801190681 h 42"/>
                <a:gd name="T32" fmla="*/ 530675387 w 23"/>
                <a:gd name="T33" fmla="*/ 2041348825 h 42"/>
                <a:gd name="T34" fmla="*/ 530675387 w 23"/>
                <a:gd name="T35" fmla="*/ 2147483647 h 42"/>
                <a:gd name="T36" fmla="*/ 597004831 w 23"/>
                <a:gd name="T37" fmla="*/ 2147483647 h 42"/>
                <a:gd name="T38" fmla="*/ 663342293 w 23"/>
                <a:gd name="T39" fmla="*/ 2147483647 h 42"/>
                <a:gd name="T40" fmla="*/ 1326676442 w 23"/>
                <a:gd name="T41" fmla="*/ 2147483647 h 42"/>
                <a:gd name="T42" fmla="*/ 1260347125 w 23"/>
                <a:gd name="T43" fmla="*/ 2147483647 h 42"/>
                <a:gd name="T44" fmla="*/ 1194009663 w 23"/>
                <a:gd name="T45" fmla="*/ 2147483647 h 42"/>
                <a:gd name="T46" fmla="*/ 1194009663 w 23"/>
                <a:gd name="T47" fmla="*/ 2147483647 h 42"/>
                <a:gd name="T48" fmla="*/ 1260347125 w 23"/>
                <a:gd name="T49" fmla="*/ 2147483647 h 42"/>
                <a:gd name="T50" fmla="*/ 1194009663 w 23"/>
                <a:gd name="T51" fmla="*/ 2041348825 h 42"/>
                <a:gd name="T52" fmla="*/ 1194009663 w 23"/>
                <a:gd name="T53" fmla="*/ 1621068562 h 42"/>
                <a:gd name="T54" fmla="*/ 1194009663 w 23"/>
                <a:gd name="T55" fmla="*/ 1500989732 h 42"/>
                <a:gd name="T56" fmla="*/ 1260347125 w 23"/>
                <a:gd name="T57" fmla="*/ 1260832072 h 42"/>
                <a:gd name="T58" fmla="*/ 1260347125 w 23"/>
                <a:gd name="T59" fmla="*/ 1140753242 h 42"/>
                <a:gd name="T60" fmla="*/ 1260347125 w 23"/>
                <a:gd name="T61" fmla="*/ 1020674412 h 42"/>
                <a:gd name="T62" fmla="*/ 1260347125 w 23"/>
                <a:gd name="T63" fmla="*/ 900595340 h 42"/>
                <a:gd name="T64" fmla="*/ 1260347125 w 23"/>
                <a:gd name="T65" fmla="*/ 840552051 h 42"/>
                <a:gd name="T66" fmla="*/ 1260347125 w 23"/>
                <a:gd name="T67" fmla="*/ 780516510 h 42"/>
                <a:gd name="T68" fmla="*/ 1459343221 w 23"/>
                <a:gd name="T69" fmla="*/ 660437681 h 42"/>
                <a:gd name="T70" fmla="*/ 1525680682 w 23"/>
                <a:gd name="T71" fmla="*/ 420279900 h 42"/>
                <a:gd name="T72" fmla="*/ 1459343221 w 23"/>
                <a:gd name="T73" fmla="*/ 300201070 h 42"/>
                <a:gd name="T74" fmla="*/ 1459343221 w 23"/>
                <a:gd name="T75" fmla="*/ 180122180 h 42"/>
                <a:gd name="T76" fmla="*/ 1459343221 w 23"/>
                <a:gd name="T77" fmla="*/ 180122180 h 42"/>
                <a:gd name="T78" fmla="*/ 1459343221 w 23"/>
                <a:gd name="T79" fmla="*/ 120078860 h 42"/>
                <a:gd name="T80" fmla="*/ 1393013903 w 23"/>
                <a:gd name="T81" fmla="*/ 0 h 42"/>
                <a:gd name="T82" fmla="*/ 0 w 23"/>
                <a:gd name="T83" fmla="*/ 300201070 h 42"/>
                <a:gd name="T84" fmla="*/ 0 w 23"/>
                <a:gd name="T85" fmla="*/ 300201070 h 4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3"/>
                <a:gd name="T130" fmla="*/ 0 h 42"/>
                <a:gd name="T131" fmla="*/ 23 w 23"/>
                <a:gd name="T132" fmla="*/ 42 h 4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2"/>
                  </a:lnTo>
                  <a:lnTo>
                    <a:pt x="21" y="0"/>
                  </a:lnTo>
                  <a:lnTo>
                    <a:pt x="0"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881" name="Freeform 20"/>
            <p:cNvSpPr>
              <a:spLocks/>
            </p:cNvSpPr>
            <p:nvPr/>
          </p:nvSpPr>
          <p:spPr bwMode="auto">
            <a:xfrm>
              <a:off x="3327400" y="2794000"/>
              <a:ext cx="619125" cy="727075"/>
            </a:xfrm>
            <a:custGeom>
              <a:avLst/>
              <a:gdLst>
                <a:gd name="T0" fmla="*/ 2147483647 w 76"/>
                <a:gd name="T1" fmla="*/ 2147483647 h 94"/>
                <a:gd name="T2" fmla="*/ 2147483647 w 76"/>
                <a:gd name="T3" fmla="*/ 1615351768 h 94"/>
                <a:gd name="T4" fmla="*/ 2147483647 w 76"/>
                <a:gd name="T5" fmla="*/ 1376035883 h 94"/>
                <a:gd name="T6" fmla="*/ 2147483647 w 76"/>
                <a:gd name="T7" fmla="*/ 358966214 h 94"/>
                <a:gd name="T8" fmla="*/ 1061815496 w 76"/>
                <a:gd name="T9" fmla="*/ 0 h 94"/>
                <a:gd name="T10" fmla="*/ 0 w 76"/>
                <a:gd name="T11" fmla="*/ 2147483647 h 94"/>
                <a:gd name="T12" fmla="*/ 0 w 76"/>
                <a:gd name="T13" fmla="*/ 2147483647 h 94"/>
                <a:gd name="T14" fmla="*/ 2147483647 w 76"/>
                <a:gd name="T15" fmla="*/ 2147483647 h 94"/>
                <a:gd name="T16" fmla="*/ 2147483647 w 76"/>
                <a:gd name="T17" fmla="*/ 2147483647 h 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
                <a:gd name="T28" fmla="*/ 0 h 94"/>
                <a:gd name="T29" fmla="*/ 76 w 76"/>
                <a:gd name="T30" fmla="*/ 94 h 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 h="94">
                  <a:moveTo>
                    <a:pt x="66" y="94"/>
                  </a:moveTo>
                  <a:lnTo>
                    <a:pt x="76" y="27"/>
                  </a:lnTo>
                  <a:lnTo>
                    <a:pt x="51" y="23"/>
                  </a:lnTo>
                  <a:lnTo>
                    <a:pt x="53" y="6"/>
                  </a:lnTo>
                  <a:lnTo>
                    <a:pt x="16" y="0"/>
                  </a:lnTo>
                  <a:lnTo>
                    <a:pt x="0" y="84"/>
                  </a:lnTo>
                  <a:lnTo>
                    <a:pt x="66" y="9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882" name="Freeform 21"/>
            <p:cNvSpPr>
              <a:spLocks/>
            </p:cNvSpPr>
            <p:nvPr/>
          </p:nvSpPr>
          <p:spPr bwMode="auto">
            <a:xfrm>
              <a:off x="2439988" y="2035175"/>
              <a:ext cx="881062" cy="696913"/>
            </a:xfrm>
            <a:custGeom>
              <a:avLst/>
              <a:gdLst>
                <a:gd name="T0" fmla="*/ 0 w 108"/>
                <a:gd name="T1" fmla="*/ 2147483647 h 90"/>
                <a:gd name="T2" fmla="*/ 0 w 108"/>
                <a:gd name="T3" fmla="*/ 2147483647 h 90"/>
                <a:gd name="T4" fmla="*/ 66552810 w 108"/>
                <a:gd name="T5" fmla="*/ 2147483647 h 90"/>
                <a:gd name="T6" fmla="*/ 133105620 w 108"/>
                <a:gd name="T7" fmla="*/ 2147483647 h 90"/>
                <a:gd name="T8" fmla="*/ 199658446 w 108"/>
                <a:gd name="T9" fmla="*/ 2147483647 h 90"/>
                <a:gd name="T10" fmla="*/ 332764098 w 108"/>
                <a:gd name="T11" fmla="*/ 2147483647 h 90"/>
                <a:gd name="T12" fmla="*/ 332764098 w 108"/>
                <a:gd name="T13" fmla="*/ 2147483647 h 90"/>
                <a:gd name="T14" fmla="*/ 665528196 w 108"/>
                <a:gd name="T15" fmla="*/ 2147483647 h 90"/>
                <a:gd name="T16" fmla="*/ 1064844961 w 108"/>
                <a:gd name="T17" fmla="*/ 1379113409 h 90"/>
                <a:gd name="T18" fmla="*/ 1331056392 w 108"/>
                <a:gd name="T19" fmla="*/ 779497168 h 90"/>
                <a:gd name="T20" fmla="*/ 1597267569 w 108"/>
                <a:gd name="T21" fmla="*/ 179880988 h 90"/>
                <a:gd name="T22" fmla="*/ 1597267569 w 108"/>
                <a:gd name="T23" fmla="*/ 0 h 90"/>
                <a:gd name="T24" fmla="*/ 1796925951 w 108"/>
                <a:gd name="T25" fmla="*/ 0 h 90"/>
                <a:gd name="T26" fmla="*/ 1996576175 w 108"/>
                <a:gd name="T27" fmla="*/ 59957743 h 90"/>
                <a:gd name="T28" fmla="*/ 2063128970 w 108"/>
                <a:gd name="T29" fmla="*/ 119923230 h 90"/>
                <a:gd name="T30" fmla="*/ 2147483647 w 108"/>
                <a:gd name="T31" fmla="*/ 299804248 h 90"/>
                <a:gd name="T32" fmla="*/ 2147483647 w 108"/>
                <a:gd name="T33" fmla="*/ 479692920 h 90"/>
                <a:gd name="T34" fmla="*/ 2147483647 w 108"/>
                <a:gd name="T35" fmla="*/ 839462640 h 90"/>
                <a:gd name="T36" fmla="*/ 2147483647 w 108"/>
                <a:gd name="T37" fmla="*/ 959385839 h 90"/>
                <a:gd name="T38" fmla="*/ 2147483647 w 108"/>
                <a:gd name="T39" fmla="*/ 959385839 h 90"/>
                <a:gd name="T40" fmla="*/ 2147483647 w 108"/>
                <a:gd name="T41" fmla="*/ 1079309281 h 90"/>
                <a:gd name="T42" fmla="*/ 2147483647 w 108"/>
                <a:gd name="T43" fmla="*/ 1079309281 h 90"/>
                <a:gd name="T44" fmla="*/ 2147483647 w 108"/>
                <a:gd name="T45" fmla="*/ 1139267009 h 90"/>
                <a:gd name="T46" fmla="*/ 2147483647 w 108"/>
                <a:gd name="T47" fmla="*/ 1079309281 h 90"/>
                <a:gd name="T48" fmla="*/ 2147483647 w 108"/>
                <a:gd name="T49" fmla="*/ 1139267009 h 90"/>
                <a:gd name="T50" fmla="*/ 2147483647 w 108"/>
                <a:gd name="T51" fmla="*/ 1079309281 h 90"/>
                <a:gd name="T52" fmla="*/ 2147483647 w 108"/>
                <a:gd name="T53" fmla="*/ 1139267009 h 90"/>
                <a:gd name="T54" fmla="*/ 2147483647 w 108"/>
                <a:gd name="T55" fmla="*/ 1139267009 h 90"/>
                <a:gd name="T56" fmla="*/ 2147483647 w 108"/>
                <a:gd name="T57" fmla="*/ 1439071137 h 90"/>
                <a:gd name="T58" fmla="*/ 2147483647 w 108"/>
                <a:gd name="T59" fmla="*/ 1618959808 h 90"/>
                <a:gd name="T60" fmla="*/ 2147483647 w 108"/>
                <a:gd name="T61" fmla="*/ 1678917536 h 90"/>
                <a:gd name="T62" fmla="*/ 2147483647 w 108"/>
                <a:gd name="T63" fmla="*/ 2147483647 h 90"/>
                <a:gd name="T64" fmla="*/ 2147483647 w 108"/>
                <a:gd name="T65" fmla="*/ 2147483647 h 90"/>
                <a:gd name="T66" fmla="*/ 2147483647 w 108"/>
                <a:gd name="T67" fmla="*/ 2147483647 h 90"/>
                <a:gd name="T68" fmla="*/ 2147483647 w 108"/>
                <a:gd name="T69" fmla="*/ 2147483647 h 90"/>
                <a:gd name="T70" fmla="*/ 2147483647 w 108"/>
                <a:gd name="T71" fmla="*/ 2147483647 h 90"/>
                <a:gd name="T72" fmla="*/ 2147483647 w 108"/>
                <a:gd name="T73" fmla="*/ 2147483647 h 90"/>
                <a:gd name="T74" fmla="*/ 2147483647 w 108"/>
                <a:gd name="T75" fmla="*/ 2147483647 h 90"/>
                <a:gd name="T76" fmla="*/ 2147483647 w 108"/>
                <a:gd name="T77" fmla="*/ 2147483647 h 90"/>
                <a:gd name="T78" fmla="*/ 2147483647 w 108"/>
                <a:gd name="T79" fmla="*/ 2147483647 h 90"/>
                <a:gd name="T80" fmla="*/ 66552810 w 108"/>
                <a:gd name="T81" fmla="*/ 2147483647 h 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8"/>
                <a:gd name="T124" fmla="*/ 0 h 90"/>
                <a:gd name="T125" fmla="*/ 108 w 108"/>
                <a:gd name="T126" fmla="*/ 90 h 9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30" y="1"/>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883" name="Freeform 22"/>
            <p:cNvSpPr>
              <a:spLocks/>
            </p:cNvSpPr>
            <p:nvPr/>
          </p:nvSpPr>
          <p:spPr bwMode="auto">
            <a:xfrm>
              <a:off x="2759075" y="2662238"/>
              <a:ext cx="698500" cy="1030287"/>
            </a:xfrm>
            <a:custGeom>
              <a:avLst/>
              <a:gdLst>
                <a:gd name="T0" fmla="*/ 857587386 w 86"/>
                <a:gd name="T1" fmla="*/ 0 h 133"/>
                <a:gd name="T2" fmla="*/ 0 w 86"/>
                <a:gd name="T3" fmla="*/ 2147483647 h 133"/>
                <a:gd name="T4" fmla="*/ 2147483647 w 86"/>
                <a:gd name="T5" fmla="*/ 2147483647 h 133"/>
                <a:gd name="T6" fmla="*/ 2147483647 w 86"/>
                <a:gd name="T7" fmla="*/ 2147483647 h 133"/>
                <a:gd name="T8" fmla="*/ 2147483647 w 86"/>
                <a:gd name="T9" fmla="*/ 2147483647 h 133"/>
                <a:gd name="T10" fmla="*/ 2147483647 w 86"/>
                <a:gd name="T11" fmla="*/ 2147483647 h 133"/>
                <a:gd name="T12" fmla="*/ 2147483647 w 86"/>
                <a:gd name="T13" fmla="*/ 2147483647 h 133"/>
                <a:gd name="T14" fmla="*/ 2147483647 w 86"/>
                <a:gd name="T15" fmla="*/ 2147483647 h 133"/>
                <a:gd name="T16" fmla="*/ 2147483647 w 86"/>
                <a:gd name="T17" fmla="*/ 2147483647 h 133"/>
                <a:gd name="T18" fmla="*/ 2147483647 w 86"/>
                <a:gd name="T19" fmla="*/ 2147483647 h 133"/>
                <a:gd name="T20" fmla="*/ 2147483647 w 86"/>
                <a:gd name="T21" fmla="*/ 2147483647 h 133"/>
                <a:gd name="T22" fmla="*/ 2147483647 w 86"/>
                <a:gd name="T23" fmla="*/ 2147483647 h 133"/>
                <a:gd name="T24" fmla="*/ 2147483647 w 86"/>
                <a:gd name="T25" fmla="*/ 2147483647 h 133"/>
                <a:gd name="T26" fmla="*/ 2147483647 w 86"/>
                <a:gd name="T27" fmla="*/ 2147483647 h 133"/>
                <a:gd name="T28" fmla="*/ 2147483647 w 86"/>
                <a:gd name="T29" fmla="*/ 2147483647 h 133"/>
                <a:gd name="T30" fmla="*/ 2147483647 w 86"/>
                <a:gd name="T31" fmla="*/ 2147483647 h 133"/>
                <a:gd name="T32" fmla="*/ 2147483647 w 86"/>
                <a:gd name="T33" fmla="*/ 2147483647 h 133"/>
                <a:gd name="T34" fmla="*/ 2147483647 w 86"/>
                <a:gd name="T35" fmla="*/ 2147483647 h 133"/>
                <a:gd name="T36" fmla="*/ 2147483647 w 86"/>
                <a:gd name="T37" fmla="*/ 1020146823 h 133"/>
                <a:gd name="T38" fmla="*/ 2147483647 w 86"/>
                <a:gd name="T39" fmla="*/ 540079538 h 133"/>
                <a:gd name="T40" fmla="*/ 857587386 w 86"/>
                <a:gd name="T41" fmla="*/ 0 h 133"/>
                <a:gd name="T42" fmla="*/ 857587386 w 86"/>
                <a:gd name="T43" fmla="*/ 0 h 13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6"/>
                <a:gd name="T67" fmla="*/ 0 h 133"/>
                <a:gd name="T68" fmla="*/ 86 w 86"/>
                <a:gd name="T69" fmla="*/ 133 h 13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884" name="Freeform 23"/>
            <p:cNvSpPr>
              <a:spLocks/>
            </p:cNvSpPr>
            <p:nvPr/>
          </p:nvSpPr>
          <p:spPr bwMode="auto">
            <a:xfrm>
              <a:off x="3124200" y="3444875"/>
              <a:ext cx="741363" cy="820738"/>
            </a:xfrm>
            <a:custGeom>
              <a:avLst/>
              <a:gdLst>
                <a:gd name="T0" fmla="*/ 2147483647 w 91"/>
                <a:gd name="T1" fmla="*/ 2147483647 h 106"/>
                <a:gd name="T2" fmla="*/ 2147483647 w 91"/>
                <a:gd name="T3" fmla="*/ 599510464 h 106"/>
                <a:gd name="T4" fmla="*/ 1659276256 w 91"/>
                <a:gd name="T5" fmla="*/ 0 h 106"/>
                <a:gd name="T6" fmla="*/ 1659276256 w 91"/>
                <a:gd name="T7" fmla="*/ 0 h 106"/>
                <a:gd name="T8" fmla="*/ 1526531589 w 91"/>
                <a:gd name="T9" fmla="*/ 539557894 h 106"/>
                <a:gd name="T10" fmla="*/ 1393795069 w 91"/>
                <a:gd name="T11" fmla="*/ 959218146 h 106"/>
                <a:gd name="T12" fmla="*/ 1261050402 w 91"/>
                <a:gd name="T13" fmla="*/ 959218146 h 106"/>
                <a:gd name="T14" fmla="*/ 1194678069 w 91"/>
                <a:gd name="T15" fmla="*/ 899265575 h 106"/>
                <a:gd name="T16" fmla="*/ 1194678069 w 91"/>
                <a:gd name="T17" fmla="*/ 839313005 h 106"/>
                <a:gd name="T18" fmla="*/ 1128305736 w 91"/>
                <a:gd name="T19" fmla="*/ 779368177 h 106"/>
                <a:gd name="T20" fmla="*/ 995568961 w 91"/>
                <a:gd name="T21" fmla="*/ 779368177 h 106"/>
                <a:gd name="T22" fmla="*/ 796451961 w 91"/>
                <a:gd name="T23" fmla="*/ 779368177 h 106"/>
                <a:gd name="T24" fmla="*/ 796451961 w 91"/>
                <a:gd name="T25" fmla="*/ 839313005 h 106"/>
                <a:gd name="T26" fmla="*/ 796451961 w 91"/>
                <a:gd name="T27" fmla="*/ 1019170959 h 106"/>
                <a:gd name="T28" fmla="*/ 796451961 w 91"/>
                <a:gd name="T29" fmla="*/ 1498776040 h 106"/>
                <a:gd name="T30" fmla="*/ 796451961 w 91"/>
                <a:gd name="T31" fmla="*/ 1558728611 h 106"/>
                <a:gd name="T32" fmla="*/ 730079628 w 91"/>
                <a:gd name="T33" fmla="*/ 1798531151 h 106"/>
                <a:gd name="T34" fmla="*/ 730079628 w 91"/>
                <a:gd name="T35" fmla="*/ 1858483722 h 106"/>
                <a:gd name="T36" fmla="*/ 730079628 w 91"/>
                <a:gd name="T37" fmla="*/ 1918436293 h 106"/>
                <a:gd name="T38" fmla="*/ 730079628 w 91"/>
                <a:gd name="T39" fmla="*/ 2038341918 h 106"/>
                <a:gd name="T40" fmla="*/ 730079628 w 91"/>
                <a:gd name="T41" fmla="*/ 2098286746 h 106"/>
                <a:gd name="T42" fmla="*/ 730079628 w 91"/>
                <a:gd name="T43" fmla="*/ 2147483647 h 106"/>
                <a:gd name="T44" fmla="*/ 796451961 w 91"/>
                <a:gd name="T45" fmla="*/ 2147483647 h 106"/>
                <a:gd name="T46" fmla="*/ 796451961 w 91"/>
                <a:gd name="T47" fmla="*/ 2147483647 h 106"/>
                <a:gd name="T48" fmla="*/ 796451961 w 91"/>
                <a:gd name="T49" fmla="*/ 2147483647 h 106"/>
                <a:gd name="T50" fmla="*/ 862824295 w 91"/>
                <a:gd name="T51" fmla="*/ 2147483647 h 106"/>
                <a:gd name="T52" fmla="*/ 862824295 w 91"/>
                <a:gd name="T53" fmla="*/ 2147483647 h 106"/>
                <a:gd name="T54" fmla="*/ 929196628 w 91"/>
                <a:gd name="T55" fmla="*/ 2147483647 h 106"/>
                <a:gd name="T56" fmla="*/ 995568961 w 91"/>
                <a:gd name="T57" fmla="*/ 2147483647 h 106"/>
                <a:gd name="T58" fmla="*/ 929196628 w 91"/>
                <a:gd name="T59" fmla="*/ 2147483647 h 106"/>
                <a:gd name="T60" fmla="*/ 929196628 w 91"/>
                <a:gd name="T61" fmla="*/ 2147483647 h 106"/>
                <a:gd name="T62" fmla="*/ 796451961 w 91"/>
                <a:gd name="T63" fmla="*/ 2147483647 h 106"/>
                <a:gd name="T64" fmla="*/ 663707294 w 91"/>
                <a:gd name="T65" fmla="*/ 2147483647 h 106"/>
                <a:gd name="T66" fmla="*/ 597343108 w 91"/>
                <a:gd name="T67" fmla="*/ 2147483647 h 106"/>
                <a:gd name="T68" fmla="*/ 464598314 w 91"/>
                <a:gd name="T69" fmla="*/ 2147483647 h 106"/>
                <a:gd name="T70" fmla="*/ 331853647 w 91"/>
                <a:gd name="T71" fmla="*/ 2147483647 h 106"/>
                <a:gd name="T72" fmla="*/ 199117064 w 91"/>
                <a:gd name="T73" fmla="*/ 2147483647 h 106"/>
                <a:gd name="T74" fmla="*/ 199117064 w 91"/>
                <a:gd name="T75" fmla="*/ 2147483647 h 106"/>
                <a:gd name="T76" fmla="*/ 265481250 w 91"/>
                <a:gd name="T77" fmla="*/ 2147483647 h 106"/>
                <a:gd name="T78" fmla="*/ 199117064 w 91"/>
                <a:gd name="T79" fmla="*/ 2147483647 h 106"/>
                <a:gd name="T80" fmla="*/ 199117064 w 91"/>
                <a:gd name="T81" fmla="*/ 2147483647 h 106"/>
                <a:gd name="T82" fmla="*/ 199117064 w 91"/>
                <a:gd name="T83" fmla="*/ 2147483647 h 106"/>
                <a:gd name="T84" fmla="*/ 331853647 w 91"/>
                <a:gd name="T85" fmla="*/ 2147483647 h 106"/>
                <a:gd name="T86" fmla="*/ 398225981 w 91"/>
                <a:gd name="T87" fmla="*/ 2147483647 h 106"/>
                <a:gd name="T88" fmla="*/ 331853647 w 91"/>
                <a:gd name="T89" fmla="*/ 2147483647 h 106"/>
                <a:gd name="T90" fmla="*/ 331853647 w 91"/>
                <a:gd name="T91" fmla="*/ 2147483647 h 106"/>
                <a:gd name="T92" fmla="*/ 265481250 w 91"/>
                <a:gd name="T93" fmla="*/ 2147483647 h 106"/>
                <a:gd name="T94" fmla="*/ 199117064 w 91"/>
                <a:gd name="T95" fmla="*/ 2147483647 h 106"/>
                <a:gd name="T96" fmla="*/ 66372349 w 91"/>
                <a:gd name="T97" fmla="*/ 2147483647 h 106"/>
                <a:gd name="T98" fmla="*/ 0 w 91"/>
                <a:gd name="T99" fmla="*/ 2147483647 h 106"/>
                <a:gd name="T100" fmla="*/ 2147483647 w 91"/>
                <a:gd name="T101" fmla="*/ 2147483647 h 106"/>
                <a:gd name="T102" fmla="*/ 2147483647 w 91"/>
                <a:gd name="T103" fmla="*/ 2147483647 h 106"/>
                <a:gd name="T104" fmla="*/ 2147483647 w 91"/>
                <a:gd name="T105" fmla="*/ 2147483647 h 106"/>
                <a:gd name="T106" fmla="*/ 2147483647 w 91"/>
                <a:gd name="T107" fmla="*/ 2147483647 h 10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1"/>
                <a:gd name="T163" fmla="*/ 0 h 106"/>
                <a:gd name="T164" fmla="*/ 91 w 91"/>
                <a:gd name="T165" fmla="*/ 106 h 10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1" h="106">
                  <a:moveTo>
                    <a:pt x="78" y="106"/>
                  </a:moveTo>
                  <a:lnTo>
                    <a:pt x="91" y="1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4" y="44"/>
                  </a:lnTo>
                  <a:lnTo>
                    <a:pt x="15"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885" name="Freeform 24"/>
            <p:cNvSpPr>
              <a:spLocks/>
            </p:cNvSpPr>
            <p:nvPr/>
          </p:nvSpPr>
          <p:spPr bwMode="auto">
            <a:xfrm>
              <a:off x="5183188" y="1981200"/>
              <a:ext cx="723900" cy="773113"/>
            </a:xfrm>
            <a:custGeom>
              <a:avLst/>
              <a:gdLst>
                <a:gd name="T0" fmla="*/ 529260316 w 89"/>
                <a:gd name="T1" fmla="*/ 2147483647 h 100"/>
                <a:gd name="T2" fmla="*/ 264630158 w 89"/>
                <a:gd name="T3" fmla="*/ 2147483647 h 100"/>
                <a:gd name="T4" fmla="*/ 463100759 w 89"/>
                <a:gd name="T5" fmla="*/ 2147483647 h 100"/>
                <a:gd name="T6" fmla="*/ 463100759 w 89"/>
                <a:gd name="T7" fmla="*/ 2147483647 h 100"/>
                <a:gd name="T8" fmla="*/ 330789779 w 89"/>
                <a:gd name="T9" fmla="*/ 2147483647 h 100"/>
                <a:gd name="T10" fmla="*/ 330789779 w 89"/>
                <a:gd name="T11" fmla="*/ 2147483647 h 100"/>
                <a:gd name="T12" fmla="*/ 264630158 w 89"/>
                <a:gd name="T13" fmla="*/ 1972419885 h 100"/>
                <a:gd name="T14" fmla="*/ 132311012 w 89"/>
                <a:gd name="T15" fmla="*/ 1554026719 h 100"/>
                <a:gd name="T16" fmla="*/ 0 w 89"/>
                <a:gd name="T17" fmla="*/ 956325268 h 100"/>
                <a:gd name="T18" fmla="*/ 66159573 w 89"/>
                <a:gd name="T19" fmla="*/ 717247877 h 100"/>
                <a:gd name="T20" fmla="*/ 0 w 89"/>
                <a:gd name="T21" fmla="*/ 418393286 h 100"/>
                <a:gd name="T22" fmla="*/ 1521613385 w 89"/>
                <a:gd name="T23" fmla="*/ 179308104 h 100"/>
                <a:gd name="T24" fmla="*/ 1653932500 w 89"/>
                <a:gd name="T25" fmla="*/ 59769363 h 100"/>
                <a:gd name="T26" fmla="*/ 1852403037 w 89"/>
                <a:gd name="T27" fmla="*/ 298854591 h 100"/>
                <a:gd name="T28" fmla="*/ 1852403037 w 89"/>
                <a:gd name="T29" fmla="*/ 597701451 h 100"/>
                <a:gd name="T30" fmla="*/ 2117033132 w 89"/>
                <a:gd name="T31" fmla="*/ 717247877 h 100"/>
                <a:gd name="T32" fmla="*/ 2147483647 w 89"/>
                <a:gd name="T33" fmla="*/ 777017225 h 100"/>
                <a:gd name="T34" fmla="*/ 2147483647 w 89"/>
                <a:gd name="T35" fmla="*/ 777017225 h 100"/>
                <a:gd name="T36" fmla="*/ 2147483647 w 89"/>
                <a:gd name="T37" fmla="*/ 836786573 h 100"/>
                <a:gd name="T38" fmla="*/ 2147483647 w 89"/>
                <a:gd name="T39" fmla="*/ 777017225 h 100"/>
                <a:gd name="T40" fmla="*/ 2147483647 w 89"/>
                <a:gd name="T41" fmla="*/ 836786573 h 100"/>
                <a:gd name="T42" fmla="*/ 2147483647 w 89"/>
                <a:gd name="T43" fmla="*/ 896555921 h 100"/>
                <a:gd name="T44" fmla="*/ 2147483647 w 89"/>
                <a:gd name="T45" fmla="*/ 896555921 h 100"/>
                <a:gd name="T46" fmla="*/ 2147483647 w 89"/>
                <a:gd name="T47" fmla="*/ 1075864206 h 100"/>
                <a:gd name="T48" fmla="*/ 2147483647 w 89"/>
                <a:gd name="T49" fmla="*/ 1016094858 h 100"/>
                <a:gd name="T50" fmla="*/ 2147483647 w 89"/>
                <a:gd name="T51" fmla="*/ 1016094858 h 100"/>
                <a:gd name="T52" fmla="*/ 2147483647 w 89"/>
                <a:gd name="T53" fmla="*/ 1135633553 h 100"/>
                <a:gd name="T54" fmla="*/ 2147483647 w 89"/>
                <a:gd name="T55" fmla="*/ 1255179980 h 100"/>
                <a:gd name="T56" fmla="*/ 2147483647 w 89"/>
                <a:gd name="T57" fmla="*/ 1255179980 h 100"/>
                <a:gd name="T58" fmla="*/ 2147483647 w 89"/>
                <a:gd name="T59" fmla="*/ 1075864206 h 100"/>
                <a:gd name="T60" fmla="*/ 2147483647 w 89"/>
                <a:gd name="T61" fmla="*/ 1195410632 h 100"/>
                <a:gd name="T62" fmla="*/ 2147483647 w 89"/>
                <a:gd name="T63" fmla="*/ 1195410632 h 100"/>
                <a:gd name="T64" fmla="*/ 2147483647 w 89"/>
                <a:gd name="T65" fmla="*/ 1255179980 h 100"/>
                <a:gd name="T66" fmla="*/ 2147483647 w 89"/>
                <a:gd name="T67" fmla="*/ 1314949328 h 100"/>
                <a:gd name="T68" fmla="*/ 2147483647 w 89"/>
                <a:gd name="T69" fmla="*/ 1494257371 h 100"/>
                <a:gd name="T70" fmla="*/ 2147483647 w 89"/>
                <a:gd name="T71" fmla="*/ 1673573146 h 100"/>
                <a:gd name="T72" fmla="*/ 2147483647 w 89"/>
                <a:gd name="T73" fmla="*/ 1793111841 h 100"/>
                <a:gd name="T74" fmla="*/ 2147483647 w 89"/>
                <a:gd name="T75" fmla="*/ 2147483647 h 100"/>
                <a:gd name="T76" fmla="*/ 2147483647 w 89"/>
                <a:gd name="T77" fmla="*/ 2147483647 h 100"/>
                <a:gd name="T78" fmla="*/ 2147483647 w 89"/>
                <a:gd name="T79" fmla="*/ 2147483647 h 100"/>
                <a:gd name="T80" fmla="*/ 2147483647 w 89"/>
                <a:gd name="T81" fmla="*/ 2147483647 h 100"/>
                <a:gd name="T82" fmla="*/ 2147483647 w 89"/>
                <a:gd name="T83" fmla="*/ 2147483647 h 100"/>
                <a:gd name="T84" fmla="*/ 2147483647 w 89"/>
                <a:gd name="T85" fmla="*/ 2147483647 h 100"/>
                <a:gd name="T86" fmla="*/ 2147483647 w 89"/>
                <a:gd name="T87" fmla="*/ 2147483647 h 100"/>
                <a:gd name="T88" fmla="*/ 2147483647 w 89"/>
                <a:gd name="T89" fmla="*/ 2147483647 h 100"/>
                <a:gd name="T90" fmla="*/ 2147483647 w 89"/>
                <a:gd name="T91" fmla="*/ 2147483647 h 100"/>
                <a:gd name="T92" fmla="*/ 2147483647 w 89"/>
                <a:gd name="T93" fmla="*/ 2147483647 h 100"/>
                <a:gd name="T94" fmla="*/ 2147483647 w 89"/>
                <a:gd name="T95" fmla="*/ 2147483647 h 100"/>
                <a:gd name="T96" fmla="*/ 2147483647 w 89"/>
                <a:gd name="T97" fmla="*/ 2147483647 h 100"/>
                <a:gd name="T98" fmla="*/ 2147483647 w 89"/>
                <a:gd name="T99" fmla="*/ 2147483647 h 100"/>
                <a:gd name="T100" fmla="*/ 2147483647 w 89"/>
                <a:gd name="T101" fmla="*/ 2147483647 h 100"/>
                <a:gd name="T102" fmla="*/ 2147483647 w 89"/>
                <a:gd name="T103" fmla="*/ 2147483647 h 100"/>
                <a:gd name="T104" fmla="*/ 529260316 w 89"/>
                <a:gd name="T105" fmla="*/ 2147483647 h 10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9"/>
                <a:gd name="T160" fmla="*/ 0 h 100"/>
                <a:gd name="T161" fmla="*/ 89 w 89"/>
                <a:gd name="T162" fmla="*/ 100 h 10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42" y="14"/>
                  </a:lnTo>
                  <a:lnTo>
                    <a:pt x="43" y="13"/>
                  </a:lnTo>
                  <a:lnTo>
                    <a:pt x="48" y="13"/>
                  </a:lnTo>
                  <a:lnTo>
                    <a:pt x="51" y="14"/>
                  </a:lnTo>
                  <a:lnTo>
                    <a:pt x="52" y="14"/>
                  </a:lnTo>
                  <a:lnTo>
                    <a:pt x="52" y="15"/>
                  </a:lnTo>
                  <a:lnTo>
                    <a:pt x="53" y="15"/>
                  </a:lnTo>
                  <a:lnTo>
                    <a:pt x="54" y="16"/>
                  </a:lnTo>
                  <a:lnTo>
                    <a:pt x="54" y="18"/>
                  </a:lnTo>
                  <a:lnTo>
                    <a:pt x="55" y="19"/>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9" y="82"/>
                  </a:lnTo>
                  <a:lnTo>
                    <a:pt x="59" y="83"/>
                  </a:lnTo>
                  <a:lnTo>
                    <a:pt x="63" y="84"/>
                  </a:lnTo>
                  <a:lnTo>
                    <a:pt x="64" y="87"/>
                  </a:lnTo>
                  <a:lnTo>
                    <a:pt x="68" y="89"/>
                  </a:lnTo>
                  <a:lnTo>
                    <a:pt x="72" y="92"/>
                  </a:lnTo>
                  <a:lnTo>
                    <a:pt x="72" y="93"/>
                  </a:lnTo>
                  <a:lnTo>
                    <a:pt x="72" y="95"/>
                  </a:lnTo>
                  <a:lnTo>
                    <a:pt x="72" y="98"/>
                  </a:lnTo>
                  <a:lnTo>
                    <a:pt x="8" y="10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886" name="Freeform 25"/>
            <p:cNvSpPr>
              <a:spLocks/>
            </p:cNvSpPr>
            <p:nvPr/>
          </p:nvSpPr>
          <p:spPr bwMode="auto">
            <a:xfrm>
              <a:off x="5768975" y="2855913"/>
              <a:ext cx="439738" cy="735012"/>
            </a:xfrm>
            <a:custGeom>
              <a:avLst/>
              <a:gdLst>
                <a:gd name="T0" fmla="*/ 596822271 w 54"/>
                <a:gd name="T1" fmla="*/ 119721841 h 95"/>
                <a:gd name="T2" fmla="*/ 795762944 w 54"/>
                <a:gd name="T3" fmla="*/ 299304648 h 95"/>
                <a:gd name="T4" fmla="*/ 994695473 w 54"/>
                <a:gd name="T5" fmla="*/ 478887364 h 95"/>
                <a:gd name="T6" fmla="*/ 994695473 w 54"/>
                <a:gd name="T7" fmla="*/ 718331107 h 95"/>
                <a:gd name="T8" fmla="*/ 928384630 w 54"/>
                <a:gd name="T9" fmla="*/ 897913823 h 95"/>
                <a:gd name="T10" fmla="*/ 729443957 w 54"/>
                <a:gd name="T11" fmla="*/ 1137349950 h 95"/>
                <a:gd name="T12" fmla="*/ 596822271 w 54"/>
                <a:gd name="T13" fmla="*/ 1197210855 h 95"/>
                <a:gd name="T14" fmla="*/ 331562486 w 54"/>
                <a:gd name="T15" fmla="*/ 1257071761 h 95"/>
                <a:gd name="T16" fmla="*/ 265251579 w 54"/>
                <a:gd name="T17" fmla="*/ 1436654477 h 95"/>
                <a:gd name="T18" fmla="*/ 397881472 w 54"/>
                <a:gd name="T19" fmla="*/ 1616237194 h 95"/>
                <a:gd name="T20" fmla="*/ 265251579 w 54"/>
                <a:gd name="T21" fmla="*/ 2035264015 h 95"/>
                <a:gd name="T22" fmla="*/ 66310859 w 54"/>
                <a:gd name="T23" fmla="*/ 2147483647 h 95"/>
                <a:gd name="T24" fmla="*/ 0 w 54"/>
                <a:gd name="T25" fmla="*/ 2147483647 h 95"/>
                <a:gd name="T26" fmla="*/ 0 w 54"/>
                <a:gd name="T27" fmla="*/ 2147483647 h 95"/>
                <a:gd name="T28" fmla="*/ 66310859 w 54"/>
                <a:gd name="T29" fmla="*/ 2147483647 h 95"/>
                <a:gd name="T30" fmla="*/ 331562486 w 54"/>
                <a:gd name="T31" fmla="*/ 2147483647 h 95"/>
                <a:gd name="T32" fmla="*/ 663133114 w 54"/>
                <a:gd name="T33" fmla="*/ 2147483647 h 95"/>
                <a:gd name="T34" fmla="*/ 862073787 w 54"/>
                <a:gd name="T35" fmla="*/ 2147483647 h 95"/>
                <a:gd name="T36" fmla="*/ 994695473 w 54"/>
                <a:gd name="T37" fmla="*/ 2147483647 h 95"/>
                <a:gd name="T38" fmla="*/ 1259955386 w 54"/>
                <a:gd name="T39" fmla="*/ 2147483647 h 95"/>
                <a:gd name="T40" fmla="*/ 1259955386 w 54"/>
                <a:gd name="T41" fmla="*/ 2147483647 h 95"/>
                <a:gd name="T42" fmla="*/ 1061014459 w 54"/>
                <a:gd name="T43" fmla="*/ 2147483647 h 95"/>
                <a:gd name="T44" fmla="*/ 1259955386 w 54"/>
                <a:gd name="T45" fmla="*/ 2147483647 h 95"/>
                <a:gd name="T46" fmla="*/ 1591517744 w 54"/>
                <a:gd name="T47" fmla="*/ 2147483647 h 95"/>
                <a:gd name="T48" fmla="*/ 1923088246 w 54"/>
                <a:gd name="T49" fmla="*/ 2147483647 h 95"/>
                <a:gd name="T50" fmla="*/ 1989399089 w 54"/>
                <a:gd name="T51" fmla="*/ 2147483647 h 95"/>
                <a:gd name="T52" fmla="*/ 1923088246 w 54"/>
                <a:gd name="T53" fmla="*/ 2147483647 h 95"/>
                <a:gd name="T54" fmla="*/ 2122028918 w 54"/>
                <a:gd name="T55" fmla="*/ 2147483647 h 95"/>
                <a:gd name="T56" fmla="*/ 2147483647 w 54"/>
                <a:gd name="T57" fmla="*/ 2147483647 h 95"/>
                <a:gd name="T58" fmla="*/ 2147483647 w 54"/>
                <a:gd name="T59" fmla="*/ 2147483647 h 95"/>
                <a:gd name="T60" fmla="*/ 2147483647 w 54"/>
                <a:gd name="T61" fmla="*/ 2147483647 h 95"/>
                <a:gd name="T62" fmla="*/ 2147483647 w 54"/>
                <a:gd name="T63" fmla="*/ 2147483647 h 95"/>
                <a:gd name="T64" fmla="*/ 2147483647 w 54"/>
                <a:gd name="T65" fmla="*/ 2147483647 h 95"/>
                <a:gd name="T66" fmla="*/ 2147483647 w 54"/>
                <a:gd name="T67" fmla="*/ 2147483647 h 95"/>
                <a:gd name="T68" fmla="*/ 2147483647 w 54"/>
                <a:gd name="T69" fmla="*/ 2147483647 h 95"/>
                <a:gd name="T70" fmla="*/ 2147483647 w 54"/>
                <a:gd name="T71" fmla="*/ 2147483647 h 95"/>
                <a:gd name="T72" fmla="*/ 2147483647 w 54"/>
                <a:gd name="T73" fmla="*/ 2147483647 h 95"/>
                <a:gd name="T74" fmla="*/ 2147483647 w 54"/>
                <a:gd name="T75" fmla="*/ 2147483647 h 95"/>
                <a:gd name="T76" fmla="*/ 2147483647 w 54"/>
                <a:gd name="T77" fmla="*/ 2147483647 h 95"/>
                <a:gd name="T78" fmla="*/ 2147483647 w 54"/>
                <a:gd name="T79" fmla="*/ 2147483647 h 95"/>
                <a:gd name="T80" fmla="*/ 2147483647 w 54"/>
                <a:gd name="T81" fmla="*/ 2147483647 h 95"/>
                <a:gd name="T82" fmla="*/ 2147483647 w 54"/>
                <a:gd name="T83" fmla="*/ 2147483647 h 95"/>
                <a:gd name="T84" fmla="*/ 2147483647 w 54"/>
                <a:gd name="T85" fmla="*/ 2147483647 h 95"/>
                <a:gd name="T86" fmla="*/ 2147483647 w 54"/>
                <a:gd name="T87" fmla="*/ 2147483647 h 95"/>
                <a:gd name="T88" fmla="*/ 2147483647 w 54"/>
                <a:gd name="T89" fmla="*/ 778192013 h 95"/>
                <a:gd name="T90" fmla="*/ 2147483647 w 54"/>
                <a:gd name="T91" fmla="*/ 658470202 h 95"/>
                <a:gd name="T92" fmla="*/ 2147483647 w 54"/>
                <a:gd name="T93" fmla="*/ 359165554 h 95"/>
                <a:gd name="T94" fmla="*/ 2147483647 w 54"/>
                <a:gd name="T95" fmla="*/ 179582777 h 95"/>
                <a:gd name="T96" fmla="*/ 2147483647 w 54"/>
                <a:gd name="T97" fmla="*/ 0 h 9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4"/>
                <a:gd name="T148" fmla="*/ 0 h 95"/>
                <a:gd name="T149" fmla="*/ 54 w 54"/>
                <a:gd name="T150" fmla="*/ 95 h 9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1"/>
                  </a:lnTo>
                  <a:lnTo>
                    <a:pt x="48" y="80"/>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887" name="Freeform 26" descr="75%"/>
            <p:cNvSpPr>
              <a:spLocks/>
            </p:cNvSpPr>
            <p:nvPr/>
          </p:nvSpPr>
          <p:spPr bwMode="auto">
            <a:xfrm>
              <a:off x="6737350" y="3009900"/>
              <a:ext cx="498475" cy="465138"/>
            </a:xfrm>
            <a:custGeom>
              <a:avLst/>
              <a:gdLst>
                <a:gd name="T0" fmla="*/ 1335537277 w 61"/>
                <a:gd name="T1" fmla="*/ 0 h 60"/>
                <a:gd name="T2" fmla="*/ 1335537277 w 61"/>
                <a:gd name="T3" fmla="*/ 180295256 h 60"/>
                <a:gd name="T4" fmla="*/ 1402316567 w 61"/>
                <a:gd name="T5" fmla="*/ 300494697 h 60"/>
                <a:gd name="T6" fmla="*/ 1268766159 w 61"/>
                <a:gd name="T7" fmla="*/ 781276838 h 60"/>
                <a:gd name="T8" fmla="*/ 1268766159 w 61"/>
                <a:gd name="T9" fmla="*/ 901476219 h 60"/>
                <a:gd name="T10" fmla="*/ 1201986869 w 61"/>
                <a:gd name="T11" fmla="*/ 1141867470 h 60"/>
                <a:gd name="T12" fmla="*/ 1001656916 w 61"/>
                <a:gd name="T13" fmla="*/ 1322162666 h 60"/>
                <a:gd name="T14" fmla="*/ 868098337 w 61"/>
                <a:gd name="T15" fmla="*/ 1382258480 h 60"/>
                <a:gd name="T16" fmla="*/ 734547929 w 61"/>
                <a:gd name="T17" fmla="*/ 1442354294 h 60"/>
                <a:gd name="T18" fmla="*/ 667768639 w 61"/>
                <a:gd name="T19" fmla="*/ 1562553675 h 60"/>
                <a:gd name="T20" fmla="*/ 600997521 w 61"/>
                <a:gd name="T21" fmla="*/ 1802944685 h 60"/>
                <a:gd name="T22" fmla="*/ 400659523 w 61"/>
                <a:gd name="T23" fmla="*/ 1802944685 h 60"/>
                <a:gd name="T24" fmla="*/ 267109052 w 61"/>
                <a:gd name="T25" fmla="*/ 2043336179 h 60"/>
                <a:gd name="T26" fmla="*/ 267109052 w 61"/>
                <a:gd name="T27" fmla="*/ 2147483647 h 60"/>
                <a:gd name="T28" fmla="*/ 133550440 w 61"/>
                <a:gd name="T29" fmla="*/ 2147483647 h 60"/>
                <a:gd name="T30" fmla="*/ 0 w 61"/>
                <a:gd name="T31" fmla="*/ 2147483647 h 60"/>
                <a:gd name="T32" fmla="*/ 0 w 61"/>
                <a:gd name="T33" fmla="*/ 2147483647 h 60"/>
                <a:gd name="T34" fmla="*/ 200329762 w 61"/>
                <a:gd name="T35" fmla="*/ 2147483647 h 60"/>
                <a:gd name="T36" fmla="*/ 400659523 w 61"/>
                <a:gd name="T37" fmla="*/ 2147483647 h 60"/>
                <a:gd name="T38" fmla="*/ 534218103 w 61"/>
                <a:gd name="T39" fmla="*/ 2147483647 h 60"/>
                <a:gd name="T40" fmla="*/ 534218103 w 61"/>
                <a:gd name="T41" fmla="*/ 2147483647 h 60"/>
                <a:gd name="T42" fmla="*/ 667768639 w 61"/>
                <a:gd name="T43" fmla="*/ 2147483647 h 60"/>
                <a:gd name="T44" fmla="*/ 667768639 w 61"/>
                <a:gd name="T45" fmla="*/ 2147483647 h 60"/>
                <a:gd name="T46" fmla="*/ 1001656916 w 61"/>
                <a:gd name="T47" fmla="*/ 2147483647 h 60"/>
                <a:gd name="T48" fmla="*/ 1201986869 w 61"/>
                <a:gd name="T49" fmla="*/ 2147483647 h 60"/>
                <a:gd name="T50" fmla="*/ 1268766159 w 61"/>
                <a:gd name="T51" fmla="*/ 2147483647 h 60"/>
                <a:gd name="T52" fmla="*/ 1402316567 w 61"/>
                <a:gd name="T53" fmla="*/ 2147483647 h 60"/>
                <a:gd name="T54" fmla="*/ 1669425555 w 61"/>
                <a:gd name="T55" fmla="*/ 2147483647 h 60"/>
                <a:gd name="T56" fmla="*/ 1736204845 w 61"/>
                <a:gd name="T57" fmla="*/ 2147483647 h 60"/>
                <a:gd name="T58" fmla="*/ 2003313833 w 61"/>
                <a:gd name="T59" fmla="*/ 2147483647 h 60"/>
                <a:gd name="T60" fmla="*/ 2147483647 w 61"/>
                <a:gd name="T61" fmla="*/ 2147483647 h 60"/>
                <a:gd name="T62" fmla="*/ 2147483647 w 61"/>
                <a:gd name="T63" fmla="*/ 2147483647 h 60"/>
                <a:gd name="T64" fmla="*/ 2147483647 w 61"/>
                <a:gd name="T65" fmla="*/ 1923144066 h 60"/>
                <a:gd name="T66" fmla="*/ 2147483647 w 61"/>
                <a:gd name="T67" fmla="*/ 1983239880 h 60"/>
                <a:gd name="T68" fmla="*/ 2147483647 w 61"/>
                <a:gd name="T69" fmla="*/ 2103439745 h 60"/>
                <a:gd name="T70" fmla="*/ 2147483647 w 61"/>
                <a:gd name="T71" fmla="*/ 1923144066 h 60"/>
                <a:gd name="T72" fmla="*/ 2147483647 w 61"/>
                <a:gd name="T73" fmla="*/ 1622649489 h 60"/>
                <a:gd name="T74" fmla="*/ 2147483647 w 61"/>
                <a:gd name="T75" fmla="*/ 1502457861 h 60"/>
                <a:gd name="T76" fmla="*/ 2147483647 w 61"/>
                <a:gd name="T77" fmla="*/ 1382258480 h 60"/>
                <a:gd name="T78" fmla="*/ 2147483647 w 61"/>
                <a:gd name="T79" fmla="*/ 1201963285 h 60"/>
                <a:gd name="T80" fmla="*/ 2147483647 w 61"/>
                <a:gd name="T81" fmla="*/ 1141867470 h 60"/>
                <a:gd name="T82" fmla="*/ 2147483647 w 61"/>
                <a:gd name="T83" fmla="*/ 901476219 h 60"/>
                <a:gd name="T84" fmla="*/ 2147483647 w 61"/>
                <a:gd name="T85" fmla="*/ 1141867470 h 60"/>
                <a:gd name="T86" fmla="*/ 2147483647 w 61"/>
                <a:gd name="T87" fmla="*/ 1141867470 h 60"/>
                <a:gd name="T88" fmla="*/ 2147483647 w 61"/>
                <a:gd name="T89" fmla="*/ 781276838 h 60"/>
                <a:gd name="T90" fmla="*/ 2147483647 w 61"/>
                <a:gd name="T91" fmla="*/ 661077457 h 60"/>
                <a:gd name="T92" fmla="*/ 2147483647 w 61"/>
                <a:gd name="T93" fmla="*/ 661077457 h 60"/>
                <a:gd name="T94" fmla="*/ 2147483647 w 61"/>
                <a:gd name="T95" fmla="*/ 721181023 h 60"/>
                <a:gd name="T96" fmla="*/ 2147483647 w 61"/>
                <a:gd name="T97" fmla="*/ 841372652 h 60"/>
                <a:gd name="T98" fmla="*/ 2147483647 w 61"/>
                <a:gd name="T99" fmla="*/ 781276838 h 60"/>
                <a:gd name="T100" fmla="*/ 2147483647 w 61"/>
                <a:gd name="T101" fmla="*/ 901476219 h 60"/>
                <a:gd name="T102" fmla="*/ 2147483647 w 61"/>
                <a:gd name="T103" fmla="*/ 1021668089 h 60"/>
                <a:gd name="T104" fmla="*/ 2147483647 w 61"/>
                <a:gd name="T105" fmla="*/ 1201963285 h 60"/>
                <a:gd name="T106" fmla="*/ 2147483647 w 61"/>
                <a:gd name="T107" fmla="*/ 781276838 h 60"/>
                <a:gd name="T108" fmla="*/ 1402316567 w 61"/>
                <a:gd name="T109" fmla="*/ 0 h 6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1"/>
                <a:gd name="T166" fmla="*/ 0 h 60"/>
                <a:gd name="T167" fmla="*/ 61 w 61"/>
                <a:gd name="T168" fmla="*/ 60 h 6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7" y="56"/>
                  </a:lnTo>
                  <a:lnTo>
                    <a:pt x="30" y="53"/>
                  </a:lnTo>
                  <a:lnTo>
                    <a:pt x="31" y="54"/>
                  </a:lnTo>
                  <a:lnTo>
                    <a:pt x="33" y="51"/>
                  </a:lnTo>
                  <a:lnTo>
                    <a:pt x="32" y="50"/>
                  </a:lnTo>
                  <a:lnTo>
                    <a:pt x="33" y="48"/>
                  </a:lnTo>
                  <a:lnTo>
                    <a:pt x="35" y="43"/>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19"/>
                  </a:lnTo>
                  <a:lnTo>
                    <a:pt x="52" y="16"/>
                  </a:lnTo>
                  <a:lnTo>
                    <a:pt x="52" y="15"/>
                  </a:lnTo>
                  <a:lnTo>
                    <a:pt x="53" y="15"/>
                  </a:lnTo>
                  <a:lnTo>
                    <a:pt x="59"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close/>
                </a:path>
              </a:pathLst>
            </a:custGeom>
            <a:pattFill prst="pct75">
              <a:fgClr>
                <a:srgbClr val="AA1202"/>
              </a:fgClr>
              <a:bgClr>
                <a:schemeClr val="tx1"/>
              </a:bgClr>
            </a:pattFill>
            <a:ln w="12700" cmpd="sng">
              <a:solidFill>
                <a:schemeClr val="tx1"/>
              </a:solidFill>
              <a:prstDash val="solid"/>
              <a:round/>
              <a:headEnd/>
              <a:tailEnd/>
            </a:ln>
          </p:spPr>
          <p:txBody>
            <a:bodyPr/>
            <a:lstStyle/>
            <a:p>
              <a:endParaRPr lang="en-US"/>
            </a:p>
          </p:txBody>
        </p:sp>
        <p:sp>
          <p:nvSpPr>
            <p:cNvPr id="32888" name="Freeform 27" descr="20%"/>
            <p:cNvSpPr>
              <a:spLocks/>
            </p:cNvSpPr>
            <p:nvPr/>
          </p:nvSpPr>
          <p:spPr bwMode="auto">
            <a:xfrm>
              <a:off x="5516563" y="4133850"/>
              <a:ext cx="625475" cy="511175"/>
            </a:xfrm>
            <a:custGeom>
              <a:avLst/>
              <a:gdLst>
                <a:gd name="T0" fmla="*/ 2147483647 w 77"/>
                <a:gd name="T1" fmla="*/ 59985599 h 66"/>
                <a:gd name="T2" fmla="*/ 2147483647 w 77"/>
                <a:gd name="T3" fmla="*/ 599863827 h 66"/>
                <a:gd name="T4" fmla="*/ 2147483647 w 77"/>
                <a:gd name="T5" fmla="*/ 779820579 h 66"/>
                <a:gd name="T6" fmla="*/ 2147483647 w 77"/>
                <a:gd name="T7" fmla="*/ 1319698822 h 66"/>
                <a:gd name="T8" fmla="*/ 2147483647 w 77"/>
                <a:gd name="T9" fmla="*/ 1979547991 h 66"/>
                <a:gd name="T10" fmla="*/ 2147483647 w 77"/>
                <a:gd name="T11" fmla="*/ 2147483647 h 66"/>
                <a:gd name="T12" fmla="*/ 2147483647 w 77"/>
                <a:gd name="T13" fmla="*/ 2147483647 h 66"/>
                <a:gd name="T14" fmla="*/ 2147483647 w 77"/>
                <a:gd name="T15" fmla="*/ 2147483647 h 66"/>
                <a:gd name="T16" fmla="*/ 2147483647 w 77"/>
                <a:gd name="T17" fmla="*/ 2147483647 h 66"/>
                <a:gd name="T18" fmla="*/ 2147483647 w 77"/>
                <a:gd name="T19" fmla="*/ 2147483647 h 66"/>
                <a:gd name="T20" fmla="*/ 2147483647 w 77"/>
                <a:gd name="T21" fmla="*/ 2147483647 h 66"/>
                <a:gd name="T22" fmla="*/ 2147483647 w 77"/>
                <a:gd name="T23" fmla="*/ 2147483647 h 66"/>
                <a:gd name="T24" fmla="*/ 2147483647 w 77"/>
                <a:gd name="T25" fmla="*/ 2147483647 h 66"/>
                <a:gd name="T26" fmla="*/ 2147483647 w 77"/>
                <a:gd name="T27" fmla="*/ 2147483647 h 66"/>
                <a:gd name="T28" fmla="*/ 2147483647 w 77"/>
                <a:gd name="T29" fmla="*/ 2147483647 h 66"/>
                <a:gd name="T30" fmla="*/ 2147483647 w 77"/>
                <a:gd name="T31" fmla="*/ 2147483647 h 66"/>
                <a:gd name="T32" fmla="*/ 2147483647 w 77"/>
                <a:gd name="T33" fmla="*/ 2147483647 h 66"/>
                <a:gd name="T34" fmla="*/ 2147483647 w 77"/>
                <a:gd name="T35" fmla="*/ 2147483647 h 66"/>
                <a:gd name="T36" fmla="*/ 2147483647 w 77"/>
                <a:gd name="T37" fmla="*/ 2147483647 h 66"/>
                <a:gd name="T38" fmla="*/ 2147483647 w 77"/>
                <a:gd name="T39" fmla="*/ 2147483647 h 66"/>
                <a:gd name="T40" fmla="*/ 2147483647 w 77"/>
                <a:gd name="T41" fmla="*/ 2147483647 h 66"/>
                <a:gd name="T42" fmla="*/ 2147483647 w 77"/>
                <a:gd name="T43" fmla="*/ 2147483647 h 66"/>
                <a:gd name="T44" fmla="*/ 2147483647 w 77"/>
                <a:gd name="T45" fmla="*/ 2147483647 h 66"/>
                <a:gd name="T46" fmla="*/ 2147483647 w 77"/>
                <a:gd name="T47" fmla="*/ 2147483647 h 66"/>
                <a:gd name="T48" fmla="*/ 2147483647 w 77"/>
                <a:gd name="T49" fmla="*/ 2147483647 h 66"/>
                <a:gd name="T50" fmla="*/ 2147483647 w 77"/>
                <a:gd name="T51" fmla="*/ 2147483647 h 66"/>
                <a:gd name="T52" fmla="*/ 2147483647 w 77"/>
                <a:gd name="T53" fmla="*/ 2147483647 h 66"/>
                <a:gd name="T54" fmla="*/ 2147483647 w 77"/>
                <a:gd name="T55" fmla="*/ 2147483647 h 66"/>
                <a:gd name="T56" fmla="*/ 2147483647 w 77"/>
                <a:gd name="T57" fmla="*/ 2147483647 h 66"/>
                <a:gd name="T58" fmla="*/ 2147483647 w 77"/>
                <a:gd name="T59" fmla="*/ 2147483647 h 66"/>
                <a:gd name="T60" fmla="*/ 2147483647 w 77"/>
                <a:gd name="T61" fmla="*/ 2147483647 h 66"/>
                <a:gd name="T62" fmla="*/ 2045506023 w 77"/>
                <a:gd name="T63" fmla="*/ 2147483647 h 66"/>
                <a:gd name="T64" fmla="*/ 989761249 w 77"/>
                <a:gd name="T65" fmla="*/ 2147483647 h 66"/>
                <a:gd name="T66" fmla="*/ 263934163 w 77"/>
                <a:gd name="T67" fmla="*/ 2147483647 h 66"/>
                <a:gd name="T68" fmla="*/ 329917751 w 77"/>
                <a:gd name="T69" fmla="*/ 2147483647 h 66"/>
                <a:gd name="T70" fmla="*/ 395901276 w 77"/>
                <a:gd name="T71" fmla="*/ 2147483647 h 66"/>
                <a:gd name="T72" fmla="*/ 395901276 w 77"/>
                <a:gd name="T73" fmla="*/ 2147483647 h 66"/>
                <a:gd name="T74" fmla="*/ 593851977 w 77"/>
                <a:gd name="T75" fmla="*/ 2147483647 h 66"/>
                <a:gd name="T76" fmla="*/ 461884801 w 77"/>
                <a:gd name="T77" fmla="*/ 1799583494 h 66"/>
                <a:gd name="T78" fmla="*/ 395901276 w 77"/>
                <a:gd name="T79" fmla="*/ 1679612326 h 66"/>
                <a:gd name="T80" fmla="*/ 263934163 w 77"/>
                <a:gd name="T81" fmla="*/ 1499655574 h 66"/>
                <a:gd name="T82" fmla="*/ 65983541 w 77"/>
                <a:gd name="T83" fmla="*/ 1139734325 h 66"/>
                <a:gd name="T84" fmla="*/ 0 w 77"/>
                <a:gd name="T85" fmla="*/ 59985599 h 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7"/>
                <a:gd name="T130" fmla="*/ 0 h 66"/>
                <a:gd name="T131" fmla="*/ 77 w 77"/>
                <a:gd name="T132" fmla="*/ 66 h 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0" y="65"/>
                  </a:lnTo>
                  <a:lnTo>
                    <a:pt x="59" y="65"/>
                  </a:lnTo>
                  <a:lnTo>
                    <a:pt x="58" y="63"/>
                  </a:lnTo>
                  <a:lnTo>
                    <a:pt x="57" y="63"/>
                  </a:lnTo>
                  <a:lnTo>
                    <a:pt x="55" y="63"/>
                  </a:lnTo>
                  <a:lnTo>
                    <a:pt x="54" y="63"/>
                  </a:lnTo>
                  <a:lnTo>
                    <a:pt x="52" y="65"/>
                  </a:lnTo>
                  <a:lnTo>
                    <a:pt x="50" y="65"/>
                  </a:lnTo>
                  <a:lnTo>
                    <a:pt x="49" y="64"/>
                  </a:lnTo>
                  <a:lnTo>
                    <a:pt x="47" y="64"/>
                  </a:lnTo>
                  <a:lnTo>
                    <a:pt x="43" y="60"/>
                  </a:lnTo>
                  <a:lnTo>
                    <a:pt x="41" y="59"/>
                  </a:lnTo>
                  <a:lnTo>
                    <a:pt x="39" y="58"/>
                  </a:lnTo>
                  <a:lnTo>
                    <a:pt x="38" y="57"/>
                  </a:lnTo>
                  <a:lnTo>
                    <a:pt x="37" y="57"/>
                  </a:lnTo>
                  <a:lnTo>
                    <a:pt x="37" y="56"/>
                  </a:lnTo>
                  <a:lnTo>
                    <a:pt x="37" y="55"/>
                  </a:lnTo>
                  <a:lnTo>
                    <a:pt x="36" y="56"/>
                  </a:lnTo>
                  <a:lnTo>
                    <a:pt x="34" y="55"/>
                  </a:lnTo>
                  <a:lnTo>
                    <a:pt x="34" y="54"/>
                  </a:lnTo>
                  <a:lnTo>
                    <a:pt x="33" y="54"/>
                  </a:lnTo>
                  <a:lnTo>
                    <a:pt x="30" y="57"/>
                  </a:lnTo>
                  <a:lnTo>
                    <a:pt x="31" y="58"/>
                  </a:lnTo>
                  <a:lnTo>
                    <a:pt x="27" y="59"/>
                  </a:lnTo>
                  <a:lnTo>
                    <a:pt x="19" y="57"/>
                  </a:lnTo>
                  <a:lnTo>
                    <a:pt x="15" y="56"/>
                  </a:lnTo>
                  <a:lnTo>
                    <a:pt x="4" y="57"/>
                  </a:lnTo>
                  <a:lnTo>
                    <a:pt x="4" y="56"/>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32889" name="Freeform 28" descr="20%"/>
            <p:cNvSpPr>
              <a:spLocks/>
            </p:cNvSpPr>
            <p:nvPr/>
          </p:nvSpPr>
          <p:spPr bwMode="auto">
            <a:xfrm>
              <a:off x="5818188" y="3846513"/>
              <a:ext cx="381000" cy="642937"/>
            </a:xfrm>
            <a:custGeom>
              <a:avLst/>
              <a:gdLst>
                <a:gd name="T0" fmla="*/ 2147483647 w 47"/>
                <a:gd name="T1" fmla="*/ 0 h 83"/>
                <a:gd name="T2" fmla="*/ 985703678 w 47"/>
                <a:gd name="T3" fmla="*/ 120004564 h 83"/>
                <a:gd name="T4" fmla="*/ 985703678 w 47"/>
                <a:gd name="T5" fmla="*/ 180014608 h 83"/>
                <a:gd name="T6" fmla="*/ 788564614 w 47"/>
                <a:gd name="T7" fmla="*/ 300019203 h 83"/>
                <a:gd name="T8" fmla="*/ 788564614 w 47"/>
                <a:gd name="T9" fmla="*/ 480033750 h 83"/>
                <a:gd name="T10" fmla="*/ 788564614 w 47"/>
                <a:gd name="T11" fmla="*/ 660048419 h 83"/>
                <a:gd name="T12" fmla="*/ 722846189 w 47"/>
                <a:gd name="T13" fmla="*/ 720050686 h 83"/>
                <a:gd name="T14" fmla="*/ 591417444 w 47"/>
                <a:gd name="T15" fmla="*/ 840055220 h 83"/>
                <a:gd name="T16" fmla="*/ 459996679 w 47"/>
                <a:gd name="T17" fmla="*/ 960067501 h 83"/>
                <a:gd name="T18" fmla="*/ 394278254 w 47"/>
                <a:gd name="T19" fmla="*/ 1020070010 h 83"/>
                <a:gd name="T20" fmla="*/ 394278254 w 47"/>
                <a:gd name="T21" fmla="*/ 1140074544 h 83"/>
                <a:gd name="T22" fmla="*/ 328567935 w 47"/>
                <a:gd name="T23" fmla="*/ 1260086825 h 83"/>
                <a:gd name="T24" fmla="*/ 328567935 w 47"/>
                <a:gd name="T25" fmla="*/ 1320089092 h 83"/>
                <a:gd name="T26" fmla="*/ 262857552 w 47"/>
                <a:gd name="T27" fmla="*/ 1500103639 h 83"/>
                <a:gd name="T28" fmla="*/ 197139127 w 47"/>
                <a:gd name="T29" fmla="*/ 1620108174 h 83"/>
                <a:gd name="T30" fmla="*/ 262857552 w 47"/>
                <a:gd name="T31" fmla="*/ 1800122721 h 83"/>
                <a:gd name="T32" fmla="*/ 328567935 w 47"/>
                <a:gd name="T33" fmla="*/ 1860124988 h 83"/>
                <a:gd name="T34" fmla="*/ 328567935 w 47"/>
                <a:gd name="T35" fmla="*/ 1980137269 h 83"/>
                <a:gd name="T36" fmla="*/ 328567935 w 47"/>
                <a:gd name="T37" fmla="*/ 1980137269 h 83"/>
                <a:gd name="T38" fmla="*/ 328567935 w 47"/>
                <a:gd name="T39" fmla="*/ 2040140020 h 83"/>
                <a:gd name="T40" fmla="*/ 328567935 w 47"/>
                <a:gd name="T41" fmla="*/ 2040140020 h 83"/>
                <a:gd name="T42" fmla="*/ 262857552 w 47"/>
                <a:gd name="T43" fmla="*/ 2147483647 h 83"/>
                <a:gd name="T44" fmla="*/ 328567935 w 47"/>
                <a:gd name="T45" fmla="*/ 2147483647 h 83"/>
                <a:gd name="T46" fmla="*/ 262857552 w 47"/>
                <a:gd name="T47" fmla="*/ 2147483647 h 83"/>
                <a:gd name="T48" fmla="*/ 394278254 w 47"/>
                <a:gd name="T49" fmla="*/ 2147483647 h 83"/>
                <a:gd name="T50" fmla="*/ 394278254 w 47"/>
                <a:gd name="T51" fmla="*/ 2147483647 h 83"/>
                <a:gd name="T52" fmla="*/ 459996679 w 47"/>
                <a:gd name="T53" fmla="*/ 2147483647 h 83"/>
                <a:gd name="T54" fmla="*/ 525706999 w 47"/>
                <a:gd name="T55" fmla="*/ 2147483647 h 83"/>
                <a:gd name="T56" fmla="*/ 525706999 w 47"/>
                <a:gd name="T57" fmla="*/ 2147483647 h 83"/>
                <a:gd name="T58" fmla="*/ 394278254 w 47"/>
                <a:gd name="T59" fmla="*/ 2147483647 h 83"/>
                <a:gd name="T60" fmla="*/ 394278254 w 47"/>
                <a:gd name="T61" fmla="*/ 2147483647 h 83"/>
                <a:gd name="T62" fmla="*/ 328567935 w 47"/>
                <a:gd name="T63" fmla="*/ 2147483647 h 83"/>
                <a:gd name="T64" fmla="*/ 197139127 w 47"/>
                <a:gd name="T65" fmla="*/ 2147483647 h 83"/>
                <a:gd name="T66" fmla="*/ 0 w 47"/>
                <a:gd name="T67" fmla="*/ 2147483647 h 83"/>
                <a:gd name="T68" fmla="*/ 0 w 47"/>
                <a:gd name="T69" fmla="*/ 2147483647 h 83"/>
                <a:gd name="T70" fmla="*/ 1774260186 w 47"/>
                <a:gd name="T71" fmla="*/ 2147483647 h 83"/>
                <a:gd name="T72" fmla="*/ 1774260186 w 47"/>
                <a:gd name="T73" fmla="*/ 2147483647 h 83"/>
                <a:gd name="T74" fmla="*/ 1708549867 w 47"/>
                <a:gd name="T75" fmla="*/ 2147483647 h 83"/>
                <a:gd name="T76" fmla="*/ 1774260186 w 47"/>
                <a:gd name="T77" fmla="*/ 2147483647 h 83"/>
                <a:gd name="T78" fmla="*/ 1905688931 w 47"/>
                <a:gd name="T79" fmla="*/ 2147483647 h 83"/>
                <a:gd name="T80" fmla="*/ 1971399250 w 47"/>
                <a:gd name="T81" fmla="*/ 2147483647 h 83"/>
                <a:gd name="T82" fmla="*/ 2102827994 w 47"/>
                <a:gd name="T83" fmla="*/ 2147483647 h 83"/>
                <a:gd name="T84" fmla="*/ 2147483647 w 47"/>
                <a:gd name="T85" fmla="*/ 2147483647 h 83"/>
                <a:gd name="T86" fmla="*/ 2147483647 w 47"/>
                <a:gd name="T87" fmla="*/ 2147483647 h 83"/>
                <a:gd name="T88" fmla="*/ 2147483647 w 47"/>
                <a:gd name="T89" fmla="*/ 2147483647 h 83"/>
                <a:gd name="T90" fmla="*/ 2147483647 w 47"/>
                <a:gd name="T91" fmla="*/ 2147483647 h 83"/>
                <a:gd name="T92" fmla="*/ 2147483647 w 47"/>
                <a:gd name="T93" fmla="*/ 2147483647 h 83"/>
                <a:gd name="T94" fmla="*/ 2147483647 w 47"/>
                <a:gd name="T95" fmla="*/ 2147483647 h 83"/>
                <a:gd name="T96" fmla="*/ 2147483647 w 47"/>
                <a:gd name="T97" fmla="*/ 2147483647 h 83"/>
                <a:gd name="T98" fmla="*/ 2147483647 w 47"/>
                <a:gd name="T99" fmla="*/ 2147483647 h 83"/>
                <a:gd name="T100" fmla="*/ 2147483647 w 47"/>
                <a:gd name="T101" fmla="*/ 2147483647 h 83"/>
                <a:gd name="T102" fmla="*/ 2147483647 w 47"/>
                <a:gd name="T103" fmla="*/ 120004564 h 83"/>
                <a:gd name="T104" fmla="*/ 2147483647 w 47"/>
                <a:gd name="T105" fmla="*/ 0 h 83"/>
                <a:gd name="T106" fmla="*/ 2147483647 w 47"/>
                <a:gd name="T107" fmla="*/ 0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7"/>
                <a:gd name="T163" fmla="*/ 0 h 83"/>
                <a:gd name="T164" fmla="*/ 47 w 47"/>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close/>
                </a:path>
              </a:pathLst>
            </a:custGeom>
            <a:pattFill prst="pct20">
              <a:fgClr>
                <a:schemeClr val="tx2"/>
              </a:fgClr>
              <a:bgClr>
                <a:srgbClr val="AA1202"/>
              </a:bgClr>
            </a:pattFill>
            <a:ln w="12700" cmpd="sng">
              <a:solidFill>
                <a:schemeClr val="tx1"/>
              </a:solidFill>
              <a:prstDash val="solid"/>
              <a:round/>
              <a:headEnd/>
              <a:tailEnd/>
            </a:ln>
          </p:spPr>
          <p:txBody>
            <a:bodyPr/>
            <a:lstStyle/>
            <a:p>
              <a:endParaRPr lang="en-US"/>
            </a:p>
          </p:txBody>
        </p:sp>
        <p:sp>
          <p:nvSpPr>
            <p:cNvPr id="32890" name="Freeform 29"/>
            <p:cNvSpPr>
              <a:spLocks/>
            </p:cNvSpPr>
            <p:nvPr/>
          </p:nvSpPr>
          <p:spPr bwMode="auto">
            <a:xfrm>
              <a:off x="6878638" y="2732088"/>
              <a:ext cx="639762" cy="395287"/>
            </a:xfrm>
            <a:custGeom>
              <a:avLst/>
              <a:gdLst>
                <a:gd name="T0" fmla="*/ 1246053944 w 79"/>
                <a:gd name="T1" fmla="*/ 2147483647 h 51"/>
                <a:gd name="T2" fmla="*/ 2147483647 w 79"/>
                <a:gd name="T3" fmla="*/ 2147483647 h 51"/>
                <a:gd name="T4" fmla="*/ 2147483647 w 79"/>
                <a:gd name="T5" fmla="*/ 2147483647 h 51"/>
                <a:gd name="T6" fmla="*/ 2147483647 w 79"/>
                <a:gd name="T7" fmla="*/ 2147483647 h 51"/>
                <a:gd name="T8" fmla="*/ 2147483647 w 79"/>
                <a:gd name="T9" fmla="*/ 2147483647 h 51"/>
                <a:gd name="T10" fmla="*/ 2147483647 w 79"/>
                <a:gd name="T11" fmla="*/ 2147483647 h 51"/>
                <a:gd name="T12" fmla="*/ 2147483647 w 79"/>
                <a:gd name="T13" fmla="*/ 2147483647 h 51"/>
                <a:gd name="T14" fmla="*/ 2147483647 w 79"/>
                <a:gd name="T15" fmla="*/ 2147483647 h 51"/>
                <a:gd name="T16" fmla="*/ 2147483647 w 79"/>
                <a:gd name="T17" fmla="*/ 2147483647 h 51"/>
                <a:gd name="T18" fmla="*/ 2147483647 w 79"/>
                <a:gd name="T19" fmla="*/ 2102578397 h 51"/>
                <a:gd name="T20" fmla="*/ 2147483647 w 79"/>
                <a:gd name="T21" fmla="*/ 1982433953 h 51"/>
                <a:gd name="T22" fmla="*/ 2147483647 w 79"/>
                <a:gd name="T23" fmla="*/ 1862282242 h 51"/>
                <a:gd name="T24" fmla="*/ 2147483647 w 79"/>
                <a:gd name="T25" fmla="*/ 1802214138 h 51"/>
                <a:gd name="T26" fmla="*/ 2147483647 w 79"/>
                <a:gd name="T27" fmla="*/ 1742138282 h 51"/>
                <a:gd name="T28" fmla="*/ 2147483647 w 79"/>
                <a:gd name="T29" fmla="*/ 1682062427 h 51"/>
                <a:gd name="T30" fmla="*/ 2147483647 w 79"/>
                <a:gd name="T31" fmla="*/ 1621994322 h 51"/>
                <a:gd name="T32" fmla="*/ 2147483647 w 79"/>
                <a:gd name="T33" fmla="*/ 1621994322 h 51"/>
                <a:gd name="T34" fmla="*/ 2147483647 w 79"/>
                <a:gd name="T35" fmla="*/ 1561918467 h 51"/>
                <a:gd name="T36" fmla="*/ 2147483647 w 79"/>
                <a:gd name="T37" fmla="*/ 1561918467 h 51"/>
                <a:gd name="T38" fmla="*/ 2147483647 w 79"/>
                <a:gd name="T39" fmla="*/ 1441766757 h 51"/>
                <a:gd name="T40" fmla="*/ 2147483647 w 79"/>
                <a:gd name="T41" fmla="*/ 1441766757 h 51"/>
                <a:gd name="T42" fmla="*/ 2147483647 w 79"/>
                <a:gd name="T43" fmla="*/ 1381698652 h 51"/>
                <a:gd name="T44" fmla="*/ 2147483647 w 79"/>
                <a:gd name="T45" fmla="*/ 1201478837 h 51"/>
                <a:gd name="T46" fmla="*/ 2147483647 w 79"/>
                <a:gd name="T47" fmla="*/ 1201478837 h 51"/>
                <a:gd name="T48" fmla="*/ 2147483647 w 79"/>
                <a:gd name="T49" fmla="*/ 1081327126 h 51"/>
                <a:gd name="T50" fmla="*/ 2147483647 w 79"/>
                <a:gd name="T51" fmla="*/ 1021251271 h 51"/>
                <a:gd name="T52" fmla="*/ 2147483647 w 79"/>
                <a:gd name="T53" fmla="*/ 1021251271 h 51"/>
                <a:gd name="T54" fmla="*/ 2147483647 w 79"/>
                <a:gd name="T55" fmla="*/ 961182924 h 51"/>
                <a:gd name="T56" fmla="*/ 2147483647 w 79"/>
                <a:gd name="T57" fmla="*/ 901107069 h 51"/>
                <a:gd name="T58" fmla="*/ 2147483647 w 79"/>
                <a:gd name="T59" fmla="*/ 720887254 h 51"/>
                <a:gd name="T60" fmla="*/ 2147483647 w 79"/>
                <a:gd name="T61" fmla="*/ 660811398 h 51"/>
                <a:gd name="T62" fmla="*/ 2147483647 w 79"/>
                <a:gd name="T63" fmla="*/ 600735543 h 51"/>
                <a:gd name="T64" fmla="*/ 2147483647 w 79"/>
                <a:gd name="T65" fmla="*/ 540667438 h 51"/>
                <a:gd name="T66" fmla="*/ 2147483647 w 79"/>
                <a:gd name="T67" fmla="*/ 540667438 h 51"/>
                <a:gd name="T68" fmla="*/ 2147483647 w 79"/>
                <a:gd name="T69" fmla="*/ 480591462 h 51"/>
                <a:gd name="T70" fmla="*/ 2147483647 w 79"/>
                <a:gd name="T71" fmla="*/ 480591462 h 51"/>
                <a:gd name="T72" fmla="*/ 2147483647 w 79"/>
                <a:gd name="T73" fmla="*/ 420515607 h 51"/>
                <a:gd name="T74" fmla="*/ 2147483647 w 79"/>
                <a:gd name="T75" fmla="*/ 360439751 h 51"/>
                <a:gd name="T76" fmla="*/ 2147483647 w 79"/>
                <a:gd name="T77" fmla="*/ 180219876 h 51"/>
                <a:gd name="T78" fmla="*/ 2147483647 w 79"/>
                <a:gd name="T79" fmla="*/ 180219876 h 51"/>
                <a:gd name="T80" fmla="*/ 2147483647 w 79"/>
                <a:gd name="T81" fmla="*/ 120143990 h 51"/>
                <a:gd name="T82" fmla="*/ 2147483647 w 79"/>
                <a:gd name="T83" fmla="*/ 120143990 h 51"/>
                <a:gd name="T84" fmla="*/ 2147483647 w 79"/>
                <a:gd name="T85" fmla="*/ 120143990 h 51"/>
                <a:gd name="T86" fmla="*/ 2147483647 w 79"/>
                <a:gd name="T87" fmla="*/ 60075870 h 51"/>
                <a:gd name="T88" fmla="*/ 2147483647 w 79"/>
                <a:gd name="T89" fmla="*/ 0 h 51"/>
                <a:gd name="T90" fmla="*/ 590233109 w 79"/>
                <a:gd name="T91" fmla="*/ 660811398 h 51"/>
                <a:gd name="T92" fmla="*/ 524653353 w 79"/>
                <a:gd name="T93" fmla="*/ 420515607 h 51"/>
                <a:gd name="T94" fmla="*/ 327906369 w 79"/>
                <a:gd name="T95" fmla="*/ 600735543 h 51"/>
                <a:gd name="T96" fmla="*/ 327906369 w 79"/>
                <a:gd name="T97" fmla="*/ 600735543 h 51"/>
                <a:gd name="T98" fmla="*/ 262326677 w 79"/>
                <a:gd name="T99" fmla="*/ 540667438 h 51"/>
                <a:gd name="T100" fmla="*/ 262326677 w 79"/>
                <a:gd name="T101" fmla="*/ 540667438 h 51"/>
                <a:gd name="T102" fmla="*/ 196747048 w 79"/>
                <a:gd name="T103" fmla="*/ 660811398 h 51"/>
                <a:gd name="T104" fmla="*/ 65579645 w 79"/>
                <a:gd name="T105" fmla="*/ 780955358 h 51"/>
                <a:gd name="T106" fmla="*/ 0 w 79"/>
                <a:gd name="T107" fmla="*/ 841031214 h 51"/>
                <a:gd name="T108" fmla="*/ 262326677 w 79"/>
                <a:gd name="T109" fmla="*/ 2147483647 h 51"/>
                <a:gd name="T110" fmla="*/ 393494096 w 79"/>
                <a:gd name="T111" fmla="*/ 2147483647 h 51"/>
                <a:gd name="T112" fmla="*/ 1246053944 w 79"/>
                <a:gd name="T113" fmla="*/ 2147483647 h 51"/>
                <a:gd name="T114" fmla="*/ 1246053944 w 79"/>
                <a:gd name="T115" fmla="*/ 2147483647 h 5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9"/>
                <a:gd name="T175" fmla="*/ 0 h 51"/>
                <a:gd name="T176" fmla="*/ 79 w 79"/>
                <a:gd name="T177" fmla="*/ 51 h 5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1" y="16"/>
                  </a:lnTo>
                  <a:lnTo>
                    <a:pt x="72" y="15"/>
                  </a:lnTo>
                  <a:lnTo>
                    <a:pt x="73" y="12"/>
                  </a:lnTo>
                  <a:lnTo>
                    <a:pt x="73" y="11"/>
                  </a:lnTo>
                  <a:lnTo>
                    <a:pt x="74" y="10"/>
                  </a:lnTo>
                  <a:lnTo>
                    <a:pt x="74" y="9"/>
                  </a:lnTo>
                  <a:lnTo>
                    <a:pt x="73" y="9"/>
                  </a:lnTo>
                  <a:lnTo>
                    <a:pt x="70" y="8"/>
                  </a:lnTo>
                  <a:lnTo>
                    <a:pt x="69" y="7"/>
                  </a:lnTo>
                  <a:lnTo>
                    <a:pt x="69" y="6"/>
                  </a:lnTo>
                  <a:lnTo>
                    <a:pt x="67" y="3"/>
                  </a:lnTo>
                  <a:lnTo>
                    <a:pt x="66" y="3"/>
                  </a:lnTo>
                  <a:lnTo>
                    <a:pt x="66" y="2"/>
                  </a:lnTo>
                  <a:lnTo>
                    <a:pt x="65" y="2"/>
                  </a:lnTo>
                  <a:lnTo>
                    <a:pt x="65" y="1"/>
                  </a:lnTo>
                  <a:lnTo>
                    <a:pt x="64" y="0"/>
                  </a:lnTo>
                  <a:lnTo>
                    <a:pt x="9" y="11"/>
                  </a:lnTo>
                  <a:lnTo>
                    <a:pt x="8" y="7"/>
                  </a:lnTo>
                  <a:lnTo>
                    <a:pt x="5" y="10"/>
                  </a:lnTo>
                  <a:lnTo>
                    <a:pt x="4" y="9"/>
                  </a:lnTo>
                  <a:lnTo>
                    <a:pt x="3" y="11"/>
                  </a:lnTo>
                  <a:lnTo>
                    <a:pt x="1" y="13"/>
                  </a:lnTo>
                  <a:lnTo>
                    <a:pt x="0" y="14"/>
                  </a:lnTo>
                  <a:lnTo>
                    <a:pt x="4" y="36"/>
                  </a:lnTo>
                  <a:lnTo>
                    <a:pt x="6" y="51"/>
                  </a:lnTo>
                  <a:lnTo>
                    <a:pt x="19" y="49"/>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891" name="Freeform 30"/>
            <p:cNvSpPr>
              <a:spLocks/>
            </p:cNvSpPr>
            <p:nvPr/>
          </p:nvSpPr>
          <p:spPr bwMode="auto">
            <a:xfrm>
              <a:off x="6664325" y="3127375"/>
              <a:ext cx="830263" cy="455613"/>
            </a:xfrm>
            <a:custGeom>
              <a:avLst/>
              <a:gdLst>
                <a:gd name="T0" fmla="*/ 2053964738 w 102"/>
                <a:gd name="T1" fmla="*/ 2147483647 h 59"/>
                <a:gd name="T2" fmla="*/ 1722681761 w 102"/>
                <a:gd name="T3" fmla="*/ 2147483647 h 59"/>
                <a:gd name="T4" fmla="*/ 1457648867 w 102"/>
                <a:gd name="T5" fmla="*/ 2147483647 h 59"/>
                <a:gd name="T6" fmla="*/ 331283105 w 102"/>
                <a:gd name="T7" fmla="*/ 2147483647 h 59"/>
                <a:gd name="T8" fmla="*/ 596316126 w 102"/>
                <a:gd name="T9" fmla="*/ 2147483647 h 59"/>
                <a:gd name="T10" fmla="*/ 662566210 w 102"/>
                <a:gd name="T11" fmla="*/ 2147483647 h 59"/>
                <a:gd name="T12" fmla="*/ 1258882336 w 102"/>
                <a:gd name="T13" fmla="*/ 2147483647 h 59"/>
                <a:gd name="T14" fmla="*/ 1391398783 w 102"/>
                <a:gd name="T15" fmla="*/ 2147483647 h 59"/>
                <a:gd name="T16" fmla="*/ 1788931844 w 102"/>
                <a:gd name="T17" fmla="*/ 2147483647 h 59"/>
                <a:gd name="T18" fmla="*/ 1921448291 w 102"/>
                <a:gd name="T19" fmla="*/ 2147483647 h 59"/>
                <a:gd name="T20" fmla="*/ 2147483647 w 102"/>
                <a:gd name="T21" fmla="*/ 2147483647 h 59"/>
                <a:gd name="T22" fmla="*/ 2147483647 w 102"/>
                <a:gd name="T23" fmla="*/ 2147483647 h 59"/>
                <a:gd name="T24" fmla="*/ 2147483647 w 102"/>
                <a:gd name="T25" fmla="*/ 2146794810 h 59"/>
                <a:gd name="T26" fmla="*/ 2147483647 w 102"/>
                <a:gd name="T27" fmla="*/ 1669729029 h 59"/>
                <a:gd name="T28" fmla="*/ 2147483647 w 102"/>
                <a:gd name="T29" fmla="*/ 1073401266 h 59"/>
                <a:gd name="T30" fmla="*/ 2147483647 w 102"/>
                <a:gd name="T31" fmla="*/ 1133032498 h 59"/>
                <a:gd name="T32" fmla="*/ 2147483647 w 102"/>
                <a:gd name="T33" fmla="*/ 715598190 h 59"/>
                <a:gd name="T34" fmla="*/ 2147483647 w 102"/>
                <a:gd name="T35" fmla="*/ 596335726 h 59"/>
                <a:gd name="T36" fmla="*/ 2147483647 w 102"/>
                <a:gd name="T37" fmla="*/ 298164002 h 59"/>
                <a:gd name="T38" fmla="*/ 2147483647 w 102"/>
                <a:gd name="T39" fmla="*/ 59631247 h 59"/>
                <a:gd name="T40" fmla="*/ 2147483647 w 102"/>
                <a:gd name="T41" fmla="*/ 238532710 h 59"/>
                <a:gd name="T42" fmla="*/ 2147483647 w 102"/>
                <a:gd name="T43" fmla="*/ 59631247 h 59"/>
                <a:gd name="T44" fmla="*/ 2147483647 w 102"/>
                <a:gd name="T45" fmla="*/ 119270216 h 59"/>
                <a:gd name="T46" fmla="*/ 2147483647 w 102"/>
                <a:gd name="T47" fmla="*/ 238532710 h 59"/>
                <a:gd name="T48" fmla="*/ 2147483647 w 102"/>
                <a:gd name="T49" fmla="*/ 477065420 h 59"/>
                <a:gd name="T50" fmla="*/ 2147483647 w 102"/>
                <a:gd name="T51" fmla="*/ 834868376 h 59"/>
                <a:gd name="T52" fmla="*/ 2147483647 w 102"/>
                <a:gd name="T53" fmla="*/ 894499607 h 59"/>
                <a:gd name="T54" fmla="*/ 2147483647 w 102"/>
                <a:gd name="T55" fmla="*/ 1013762312 h 59"/>
                <a:gd name="T56" fmla="*/ 2147483647 w 102"/>
                <a:gd name="T57" fmla="*/ 1073401266 h 59"/>
                <a:gd name="T58" fmla="*/ 2147483647 w 102"/>
                <a:gd name="T59" fmla="*/ 1192663730 h 59"/>
                <a:gd name="T60" fmla="*/ 2147483647 w 102"/>
                <a:gd name="T61" fmla="*/ 1371565148 h 59"/>
                <a:gd name="T62" fmla="*/ 2147483647 w 102"/>
                <a:gd name="T63" fmla="*/ 1550466565 h 59"/>
                <a:gd name="T64" fmla="*/ 2147483647 w 102"/>
                <a:gd name="T65" fmla="*/ 1729360261 h 59"/>
                <a:gd name="T66" fmla="*/ 2147483647 w 102"/>
                <a:gd name="T67" fmla="*/ 1788999215 h 59"/>
                <a:gd name="T68" fmla="*/ 2147483647 w 102"/>
                <a:gd name="T69" fmla="*/ 1848630446 h 59"/>
                <a:gd name="T70" fmla="*/ 2147483647 w 102"/>
                <a:gd name="T71" fmla="*/ 1908261678 h 59"/>
                <a:gd name="T72" fmla="*/ 2147483647 w 102"/>
                <a:gd name="T73" fmla="*/ 1967892910 h 59"/>
                <a:gd name="T74" fmla="*/ 2147483647 w 102"/>
                <a:gd name="T75" fmla="*/ 2146794810 h 59"/>
                <a:gd name="T76" fmla="*/ 2147483647 w 102"/>
                <a:gd name="T77" fmla="*/ 2146794810 h 59"/>
                <a:gd name="T78" fmla="*/ 2147483647 w 102"/>
                <a:gd name="T79" fmla="*/ 2147483647 h 59"/>
                <a:gd name="T80" fmla="*/ 2147483647 w 102"/>
                <a:gd name="T81" fmla="*/ 2146794810 h 59"/>
                <a:gd name="T82" fmla="*/ 2147483647 w 102"/>
                <a:gd name="T83" fmla="*/ 2147483647 h 59"/>
                <a:gd name="T84" fmla="*/ 2147483647 w 102"/>
                <a:gd name="T85" fmla="*/ 2147483647 h 5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2"/>
                <a:gd name="T130" fmla="*/ 0 h 59"/>
                <a:gd name="T131" fmla="*/ 102 w 102"/>
                <a:gd name="T132" fmla="*/ 59 h 5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2" h="59">
                  <a:moveTo>
                    <a:pt x="101" y="43"/>
                  </a:moveTo>
                  <a:lnTo>
                    <a:pt x="67" y="50"/>
                  </a:lnTo>
                  <a:lnTo>
                    <a:pt x="31" y="55"/>
                  </a:lnTo>
                  <a:lnTo>
                    <a:pt x="29" y="56"/>
                  </a:lnTo>
                  <a:lnTo>
                    <a:pt x="26" y="56"/>
                  </a:lnTo>
                  <a:lnTo>
                    <a:pt x="26" y="55"/>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6" y="41"/>
                  </a:lnTo>
                  <a:lnTo>
                    <a:pt x="39" y="38"/>
                  </a:lnTo>
                  <a:lnTo>
                    <a:pt x="40" y="39"/>
                  </a:lnTo>
                  <a:lnTo>
                    <a:pt x="42" y="36"/>
                  </a:lnTo>
                  <a:lnTo>
                    <a:pt x="41" y="35"/>
                  </a:lnTo>
                  <a:lnTo>
                    <a:pt x="42" y="33"/>
                  </a:lnTo>
                  <a:lnTo>
                    <a:pt x="44" y="28"/>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4"/>
                  </a:lnTo>
                  <a:lnTo>
                    <a:pt x="61" y="1"/>
                  </a:lnTo>
                  <a:lnTo>
                    <a:pt x="61" y="0"/>
                  </a:lnTo>
                  <a:lnTo>
                    <a:pt x="62" y="0"/>
                  </a:lnTo>
                  <a:lnTo>
                    <a:pt x="68" y="4"/>
                  </a:lnTo>
                  <a:lnTo>
                    <a:pt x="69" y="4"/>
                  </a:lnTo>
                  <a:lnTo>
                    <a:pt x="70" y="1"/>
                  </a:lnTo>
                  <a:lnTo>
                    <a:pt x="71" y="1"/>
                  </a:lnTo>
                  <a:lnTo>
                    <a:pt x="72" y="1"/>
                  </a:lnTo>
                  <a:lnTo>
                    <a:pt x="73" y="2"/>
                  </a:lnTo>
                  <a:lnTo>
                    <a:pt x="72" y="3"/>
                  </a:lnTo>
                  <a:lnTo>
                    <a:pt x="74" y="4"/>
                  </a:lnTo>
                  <a:lnTo>
                    <a:pt x="76" y="4"/>
                  </a:lnTo>
                  <a:lnTo>
                    <a:pt x="78" y="6"/>
                  </a:lnTo>
                  <a:lnTo>
                    <a:pt x="79" y="6"/>
                  </a:lnTo>
                  <a:lnTo>
                    <a:pt x="80" y="8"/>
                  </a:lnTo>
                  <a:lnTo>
                    <a:pt x="78" y="12"/>
                  </a:lnTo>
                  <a:lnTo>
                    <a:pt x="77" y="14"/>
                  </a:lnTo>
                  <a:lnTo>
                    <a:pt x="78" y="16"/>
                  </a:lnTo>
                  <a:lnTo>
                    <a:pt x="80" y="16"/>
                  </a:lnTo>
                  <a:lnTo>
                    <a:pt x="81" y="15"/>
                  </a:lnTo>
                  <a:lnTo>
                    <a:pt x="83" y="17"/>
                  </a:lnTo>
                  <a:lnTo>
                    <a:pt x="84" y="17"/>
                  </a:lnTo>
                  <a:lnTo>
                    <a:pt x="85" y="18"/>
                  </a:lnTo>
                  <a:lnTo>
                    <a:pt x="86" y="18"/>
                  </a:lnTo>
                  <a:lnTo>
                    <a:pt x="87" y="18"/>
                  </a:lnTo>
                  <a:lnTo>
                    <a:pt x="90" y="20"/>
                  </a:lnTo>
                  <a:lnTo>
                    <a:pt x="93" y="20"/>
                  </a:lnTo>
                  <a:lnTo>
                    <a:pt x="94" y="22"/>
                  </a:lnTo>
                  <a:lnTo>
                    <a:pt x="93" y="22"/>
                  </a:lnTo>
                  <a:lnTo>
                    <a:pt x="93" y="23"/>
                  </a:lnTo>
                  <a:lnTo>
                    <a:pt x="93" y="25"/>
                  </a:lnTo>
                  <a:lnTo>
                    <a:pt x="92" y="26"/>
                  </a:lnTo>
                  <a:lnTo>
                    <a:pt x="94" y="27"/>
                  </a:lnTo>
                  <a:lnTo>
                    <a:pt x="95" y="29"/>
                  </a:lnTo>
                  <a:lnTo>
                    <a:pt x="95" y="30"/>
                  </a:lnTo>
                  <a:lnTo>
                    <a:pt x="93" y="30"/>
                  </a:lnTo>
                  <a:lnTo>
                    <a:pt x="93" y="31"/>
                  </a:lnTo>
                  <a:lnTo>
                    <a:pt x="94" y="31"/>
                  </a:lnTo>
                  <a:lnTo>
                    <a:pt x="94" y="32"/>
                  </a:lnTo>
                  <a:lnTo>
                    <a:pt x="93" y="32"/>
                  </a:lnTo>
                  <a:lnTo>
                    <a:pt x="92" y="32"/>
                  </a:lnTo>
                  <a:lnTo>
                    <a:pt x="93" y="33"/>
                  </a:lnTo>
                  <a:lnTo>
                    <a:pt x="94" y="33"/>
                  </a:lnTo>
                  <a:lnTo>
                    <a:pt x="96" y="34"/>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892" name="Freeform 31"/>
            <p:cNvSpPr>
              <a:spLocks/>
            </p:cNvSpPr>
            <p:nvPr/>
          </p:nvSpPr>
          <p:spPr bwMode="auto">
            <a:xfrm>
              <a:off x="4457700" y="2794000"/>
              <a:ext cx="906463" cy="425450"/>
            </a:xfrm>
            <a:custGeom>
              <a:avLst/>
              <a:gdLst>
                <a:gd name="T0" fmla="*/ 0 w 111"/>
                <a:gd name="T1" fmla="*/ 2034463625 h 55"/>
                <a:gd name="T2" fmla="*/ 200067009 w 111"/>
                <a:gd name="T3" fmla="*/ 0 h 55"/>
                <a:gd name="T4" fmla="*/ 2147483647 w 111"/>
                <a:gd name="T5" fmla="*/ 179508969 h 55"/>
                <a:gd name="T6" fmla="*/ 2147483647 w 111"/>
                <a:gd name="T7" fmla="*/ 359025673 h 55"/>
                <a:gd name="T8" fmla="*/ 2147483647 w 111"/>
                <a:gd name="T9" fmla="*/ 359025673 h 55"/>
                <a:gd name="T10" fmla="*/ 2147483647 w 111"/>
                <a:gd name="T11" fmla="*/ 299184213 h 55"/>
                <a:gd name="T12" fmla="*/ 2147483647 w 111"/>
                <a:gd name="T13" fmla="*/ 359025673 h 55"/>
                <a:gd name="T14" fmla="*/ 2147483647 w 111"/>
                <a:gd name="T15" fmla="*/ 538534702 h 55"/>
                <a:gd name="T16" fmla="*/ 2147483647 w 111"/>
                <a:gd name="T17" fmla="*/ 538534702 h 55"/>
                <a:gd name="T18" fmla="*/ 2147483647 w 111"/>
                <a:gd name="T19" fmla="*/ 538534702 h 55"/>
                <a:gd name="T20" fmla="*/ 2147483647 w 111"/>
                <a:gd name="T21" fmla="*/ 418859397 h 55"/>
                <a:gd name="T22" fmla="*/ 2147483647 w 111"/>
                <a:gd name="T23" fmla="*/ 418859397 h 55"/>
                <a:gd name="T24" fmla="*/ 2147483647 w 111"/>
                <a:gd name="T25" fmla="*/ 478700857 h 55"/>
                <a:gd name="T26" fmla="*/ 2147483647 w 111"/>
                <a:gd name="T27" fmla="*/ 658209886 h 55"/>
                <a:gd name="T28" fmla="*/ 2147483647 w 111"/>
                <a:gd name="T29" fmla="*/ 777885070 h 55"/>
                <a:gd name="T30" fmla="*/ 2147483647 w 111"/>
                <a:gd name="T31" fmla="*/ 897560255 h 55"/>
                <a:gd name="T32" fmla="*/ 2147483647 w 111"/>
                <a:gd name="T33" fmla="*/ 957393979 h 55"/>
                <a:gd name="T34" fmla="*/ 2147483647 w 111"/>
                <a:gd name="T35" fmla="*/ 1017235680 h 55"/>
                <a:gd name="T36" fmla="*/ 2147483647 w 111"/>
                <a:gd name="T37" fmla="*/ 1136910864 h 55"/>
                <a:gd name="T38" fmla="*/ 2147483647 w 111"/>
                <a:gd name="T39" fmla="*/ 1256586048 h 55"/>
                <a:gd name="T40" fmla="*/ 2147483647 w 111"/>
                <a:gd name="T41" fmla="*/ 1436094957 h 55"/>
                <a:gd name="T42" fmla="*/ 2147483647 w 111"/>
                <a:gd name="T43" fmla="*/ 1495928681 h 55"/>
                <a:gd name="T44" fmla="*/ 2147483647 w 111"/>
                <a:gd name="T45" fmla="*/ 1555770141 h 55"/>
                <a:gd name="T46" fmla="*/ 2147483647 w 111"/>
                <a:gd name="T47" fmla="*/ 1675445325 h 55"/>
                <a:gd name="T48" fmla="*/ 2147483647 w 111"/>
                <a:gd name="T49" fmla="*/ 1735279049 h 55"/>
                <a:gd name="T50" fmla="*/ 2147483647 w 111"/>
                <a:gd name="T51" fmla="*/ 1795120509 h 55"/>
                <a:gd name="T52" fmla="*/ 2147483647 w 111"/>
                <a:gd name="T53" fmla="*/ 1914795693 h 55"/>
                <a:gd name="T54" fmla="*/ 2147483647 w 111"/>
                <a:gd name="T55" fmla="*/ 2034463625 h 55"/>
                <a:gd name="T56" fmla="*/ 2147483647 w 111"/>
                <a:gd name="T57" fmla="*/ 2094305085 h 55"/>
                <a:gd name="T58" fmla="*/ 2147483647 w 111"/>
                <a:gd name="T59" fmla="*/ 2147483647 h 55"/>
                <a:gd name="T60" fmla="*/ 2147483647 w 111"/>
                <a:gd name="T61" fmla="*/ 2147483647 h 55"/>
                <a:gd name="T62" fmla="*/ 2147483647 w 111"/>
                <a:gd name="T63" fmla="*/ 2147483647 h 55"/>
                <a:gd name="T64" fmla="*/ 2147483647 w 111"/>
                <a:gd name="T65" fmla="*/ 2147483647 h 55"/>
                <a:gd name="T66" fmla="*/ 2147483647 w 111"/>
                <a:gd name="T67" fmla="*/ 2147483647 h 55"/>
                <a:gd name="T68" fmla="*/ 2147483647 w 111"/>
                <a:gd name="T69" fmla="*/ 2147483647 h 55"/>
                <a:gd name="T70" fmla="*/ 2147483647 w 111"/>
                <a:gd name="T71" fmla="*/ 2147483647 h 55"/>
                <a:gd name="T72" fmla="*/ 2147483647 w 111"/>
                <a:gd name="T73" fmla="*/ 2147483647 h 55"/>
                <a:gd name="T74" fmla="*/ 2147483647 w 111"/>
                <a:gd name="T75" fmla="*/ 2147483647 h 55"/>
                <a:gd name="T76" fmla="*/ 2147483647 w 111"/>
                <a:gd name="T77" fmla="*/ 2147483647 h 55"/>
                <a:gd name="T78" fmla="*/ 2147483647 w 111"/>
                <a:gd name="T79" fmla="*/ 2147483647 h 55"/>
                <a:gd name="T80" fmla="*/ 2147483647 w 111"/>
                <a:gd name="T81" fmla="*/ 2147483647 h 55"/>
                <a:gd name="T82" fmla="*/ 2147483647 w 111"/>
                <a:gd name="T83" fmla="*/ 2147483647 h 55"/>
                <a:gd name="T84" fmla="*/ 2147483647 w 111"/>
                <a:gd name="T85" fmla="*/ 2147483647 h 55"/>
                <a:gd name="T86" fmla="*/ 1667222333 w 111"/>
                <a:gd name="T87" fmla="*/ 2147483647 h 55"/>
                <a:gd name="T88" fmla="*/ 1733916759 w 111"/>
                <a:gd name="T89" fmla="*/ 2147483647 h 55"/>
                <a:gd name="T90" fmla="*/ 0 w 111"/>
                <a:gd name="T91" fmla="*/ 2034463625 h 55"/>
                <a:gd name="T92" fmla="*/ 0 w 111"/>
                <a:gd name="T93" fmla="*/ 2034463625 h 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1"/>
                <a:gd name="T142" fmla="*/ 0 h 55"/>
                <a:gd name="T143" fmla="*/ 111 w 111"/>
                <a:gd name="T144" fmla="*/ 55 h 5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893" name="Freeform 32"/>
            <p:cNvSpPr>
              <a:spLocks/>
            </p:cNvSpPr>
            <p:nvPr/>
          </p:nvSpPr>
          <p:spPr bwMode="auto">
            <a:xfrm>
              <a:off x="4522788" y="3590925"/>
              <a:ext cx="944562" cy="465138"/>
            </a:xfrm>
            <a:custGeom>
              <a:avLst/>
              <a:gdLst>
                <a:gd name="T0" fmla="*/ 928268316 w 116"/>
                <a:gd name="T1" fmla="*/ 60095829 h 60"/>
                <a:gd name="T2" fmla="*/ 0 w 116"/>
                <a:gd name="T3" fmla="*/ 540885828 h 60"/>
                <a:gd name="T4" fmla="*/ 2147483647 w 116"/>
                <a:gd name="T5" fmla="*/ 2147483647 h 60"/>
                <a:gd name="T6" fmla="*/ 2147483647 w 116"/>
                <a:gd name="T7" fmla="*/ 2147483647 h 60"/>
                <a:gd name="T8" fmla="*/ 2147483647 w 116"/>
                <a:gd name="T9" fmla="*/ 2147483647 h 60"/>
                <a:gd name="T10" fmla="*/ 2147483647 w 116"/>
                <a:gd name="T11" fmla="*/ 2147483647 h 60"/>
                <a:gd name="T12" fmla="*/ 2147483647 w 116"/>
                <a:gd name="T13" fmla="*/ 2147483647 h 60"/>
                <a:gd name="T14" fmla="*/ 2147483647 w 116"/>
                <a:gd name="T15" fmla="*/ 2147483647 h 60"/>
                <a:gd name="T16" fmla="*/ 2147483647 w 116"/>
                <a:gd name="T17" fmla="*/ 2147483647 h 60"/>
                <a:gd name="T18" fmla="*/ 2147483647 w 116"/>
                <a:gd name="T19" fmla="*/ 2147483647 h 60"/>
                <a:gd name="T20" fmla="*/ 2147483647 w 116"/>
                <a:gd name="T21" fmla="*/ 2147483647 h 60"/>
                <a:gd name="T22" fmla="*/ 2147483647 w 116"/>
                <a:gd name="T23" fmla="*/ 2147483647 h 60"/>
                <a:gd name="T24" fmla="*/ 2147483647 w 116"/>
                <a:gd name="T25" fmla="*/ 2147483647 h 60"/>
                <a:gd name="T26" fmla="*/ 2147483647 w 116"/>
                <a:gd name="T27" fmla="*/ 2147483647 h 60"/>
                <a:gd name="T28" fmla="*/ 2147483647 w 116"/>
                <a:gd name="T29" fmla="*/ 2147483647 h 60"/>
                <a:gd name="T30" fmla="*/ 2147483647 w 116"/>
                <a:gd name="T31" fmla="*/ 2147483647 h 60"/>
                <a:gd name="T32" fmla="*/ 2147483647 w 116"/>
                <a:gd name="T33" fmla="*/ 2147483647 h 60"/>
                <a:gd name="T34" fmla="*/ 2147483647 w 116"/>
                <a:gd name="T35" fmla="*/ 2147483647 h 60"/>
                <a:gd name="T36" fmla="*/ 2147483647 w 116"/>
                <a:gd name="T37" fmla="*/ 2147483647 h 60"/>
                <a:gd name="T38" fmla="*/ 2147483647 w 116"/>
                <a:gd name="T39" fmla="*/ 2147483647 h 60"/>
                <a:gd name="T40" fmla="*/ 2147483647 w 116"/>
                <a:gd name="T41" fmla="*/ 2147483647 h 60"/>
                <a:gd name="T42" fmla="*/ 2147483647 w 116"/>
                <a:gd name="T43" fmla="*/ 2147483647 h 60"/>
                <a:gd name="T44" fmla="*/ 2147483647 w 116"/>
                <a:gd name="T45" fmla="*/ 2147483647 h 60"/>
                <a:gd name="T46" fmla="*/ 2147483647 w 116"/>
                <a:gd name="T47" fmla="*/ 2147483647 h 60"/>
                <a:gd name="T48" fmla="*/ 2147483647 w 116"/>
                <a:gd name="T49" fmla="*/ 2147483647 h 60"/>
                <a:gd name="T50" fmla="*/ 2147483647 w 116"/>
                <a:gd name="T51" fmla="*/ 2147483647 h 60"/>
                <a:gd name="T52" fmla="*/ 2147483647 w 116"/>
                <a:gd name="T53" fmla="*/ 2147483647 h 60"/>
                <a:gd name="T54" fmla="*/ 2147483647 w 116"/>
                <a:gd name="T55" fmla="*/ 2147483647 h 60"/>
                <a:gd name="T56" fmla="*/ 2147483647 w 116"/>
                <a:gd name="T57" fmla="*/ 2147483647 h 60"/>
                <a:gd name="T58" fmla="*/ 2147483647 w 116"/>
                <a:gd name="T59" fmla="*/ 2147483647 h 60"/>
                <a:gd name="T60" fmla="*/ 2147483647 w 116"/>
                <a:gd name="T61" fmla="*/ 2147483647 h 60"/>
                <a:gd name="T62" fmla="*/ 2147483647 w 116"/>
                <a:gd name="T63" fmla="*/ 2147483647 h 60"/>
                <a:gd name="T64" fmla="*/ 2147483647 w 116"/>
                <a:gd name="T65" fmla="*/ 2147483647 h 60"/>
                <a:gd name="T66" fmla="*/ 2147483647 w 116"/>
                <a:gd name="T67" fmla="*/ 1863040499 h 60"/>
                <a:gd name="T68" fmla="*/ 2147483647 w 116"/>
                <a:gd name="T69" fmla="*/ 180295256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6"/>
                <a:gd name="T106" fmla="*/ 0 h 60"/>
                <a:gd name="T107" fmla="*/ 116 w 116"/>
                <a:gd name="T108" fmla="*/ 60 h 6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9"/>
                  </a:lnTo>
                  <a:lnTo>
                    <a:pt x="51" y="50"/>
                  </a:lnTo>
                  <a:lnTo>
                    <a:pt x="51" y="51"/>
                  </a:lnTo>
                  <a:lnTo>
                    <a:pt x="55" y="51"/>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3" y="57"/>
                  </a:lnTo>
                  <a:lnTo>
                    <a:pt x="84" y="58"/>
                  </a:lnTo>
                  <a:lnTo>
                    <a:pt x="85" y="58"/>
                  </a:lnTo>
                  <a:lnTo>
                    <a:pt x="85"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close/>
                </a:path>
              </a:pathLst>
            </a:custGeom>
            <a:pattFill prst="pct75">
              <a:fgClr>
                <a:srgbClr val="AA1202"/>
              </a:fgClr>
              <a:bgClr>
                <a:schemeClr val="tx1"/>
              </a:bgClr>
            </a:pattFill>
            <a:ln w="12700" cmpd="sng">
              <a:solidFill>
                <a:schemeClr val="tx1"/>
              </a:solidFill>
              <a:prstDash val="solid"/>
              <a:round/>
              <a:headEnd/>
              <a:tailEnd/>
            </a:ln>
          </p:spPr>
          <p:txBody>
            <a:bodyPr/>
            <a:lstStyle/>
            <a:p>
              <a:endParaRPr lang="en-US"/>
            </a:p>
          </p:txBody>
        </p:sp>
        <p:sp>
          <p:nvSpPr>
            <p:cNvPr id="32894" name="Freeform 33" descr="20%"/>
            <p:cNvSpPr>
              <a:spLocks/>
            </p:cNvSpPr>
            <p:nvPr/>
          </p:nvSpPr>
          <p:spPr bwMode="auto">
            <a:xfrm>
              <a:off x="5322888" y="3127375"/>
              <a:ext cx="730250" cy="603250"/>
            </a:xfrm>
            <a:custGeom>
              <a:avLst/>
              <a:gdLst>
                <a:gd name="T0" fmla="*/ 2147483647 w 90"/>
                <a:gd name="T1" fmla="*/ 2147483647 h 78"/>
                <a:gd name="T2" fmla="*/ 2147483647 w 90"/>
                <a:gd name="T3" fmla="*/ 2147483647 h 78"/>
                <a:gd name="T4" fmla="*/ 2147483647 w 90"/>
                <a:gd name="T5" fmla="*/ 2147483647 h 78"/>
                <a:gd name="T6" fmla="*/ 2147483647 w 90"/>
                <a:gd name="T7" fmla="*/ 2147483647 h 78"/>
                <a:gd name="T8" fmla="*/ 2147483647 w 90"/>
                <a:gd name="T9" fmla="*/ 2147483647 h 78"/>
                <a:gd name="T10" fmla="*/ 2147483647 w 90"/>
                <a:gd name="T11" fmla="*/ 2147483647 h 78"/>
                <a:gd name="T12" fmla="*/ 2147483647 w 90"/>
                <a:gd name="T13" fmla="*/ 2147483647 h 78"/>
                <a:gd name="T14" fmla="*/ 2147483647 w 90"/>
                <a:gd name="T15" fmla="*/ 2147483647 h 78"/>
                <a:gd name="T16" fmla="*/ 2147483647 w 90"/>
                <a:gd name="T17" fmla="*/ 2147483647 h 78"/>
                <a:gd name="T18" fmla="*/ 2147483647 w 90"/>
                <a:gd name="T19" fmla="*/ 2147483647 h 78"/>
                <a:gd name="T20" fmla="*/ 2147483647 w 90"/>
                <a:gd name="T21" fmla="*/ 2147483647 h 78"/>
                <a:gd name="T22" fmla="*/ 2147483647 w 90"/>
                <a:gd name="T23" fmla="*/ 2147483647 h 78"/>
                <a:gd name="T24" fmla="*/ 2147483647 w 90"/>
                <a:gd name="T25" fmla="*/ 2147483647 h 78"/>
                <a:gd name="T26" fmla="*/ 2147483647 w 90"/>
                <a:gd name="T27" fmla="*/ 2147483647 h 78"/>
                <a:gd name="T28" fmla="*/ 2147483647 w 90"/>
                <a:gd name="T29" fmla="*/ 2147483647 h 78"/>
                <a:gd name="T30" fmla="*/ 2147483647 w 90"/>
                <a:gd name="T31" fmla="*/ 2147483647 h 78"/>
                <a:gd name="T32" fmla="*/ 2147483647 w 90"/>
                <a:gd name="T33" fmla="*/ 2147483647 h 78"/>
                <a:gd name="T34" fmla="*/ 2147483647 w 90"/>
                <a:gd name="T35" fmla="*/ 2147483647 h 78"/>
                <a:gd name="T36" fmla="*/ 2147483647 w 90"/>
                <a:gd name="T37" fmla="*/ 2147483647 h 78"/>
                <a:gd name="T38" fmla="*/ 2147483647 w 90"/>
                <a:gd name="T39" fmla="*/ 2033687399 h 78"/>
                <a:gd name="T40" fmla="*/ 2147483647 w 90"/>
                <a:gd name="T41" fmla="*/ 1794428778 h 78"/>
                <a:gd name="T42" fmla="*/ 2147483647 w 90"/>
                <a:gd name="T43" fmla="*/ 1614985175 h 78"/>
                <a:gd name="T44" fmla="*/ 2147483647 w 90"/>
                <a:gd name="T45" fmla="*/ 1734614244 h 78"/>
                <a:gd name="T46" fmla="*/ 2147483647 w 90"/>
                <a:gd name="T47" fmla="*/ 1315912504 h 78"/>
                <a:gd name="T48" fmla="*/ 2147483647 w 90"/>
                <a:gd name="T49" fmla="*/ 1076662101 h 78"/>
                <a:gd name="T50" fmla="*/ 2147483647 w 90"/>
                <a:gd name="T51" fmla="*/ 777589187 h 78"/>
                <a:gd name="T52" fmla="*/ 2147483647 w 90"/>
                <a:gd name="T53" fmla="*/ 358887327 h 78"/>
                <a:gd name="T54" fmla="*/ 2147483647 w 90"/>
                <a:gd name="T55" fmla="*/ 239258198 h 78"/>
                <a:gd name="T56" fmla="*/ 0 w 90"/>
                <a:gd name="T57" fmla="*/ 119629099 h 78"/>
                <a:gd name="T58" fmla="*/ 131672176 w 90"/>
                <a:gd name="T59" fmla="*/ 299072792 h 78"/>
                <a:gd name="T60" fmla="*/ 329172373 w 90"/>
                <a:gd name="T61" fmla="*/ 538331050 h 78"/>
                <a:gd name="T62" fmla="*/ 329172373 w 90"/>
                <a:gd name="T63" fmla="*/ 657960119 h 78"/>
                <a:gd name="T64" fmla="*/ 724188933 w 90"/>
                <a:gd name="T65" fmla="*/ 957032790 h 78"/>
                <a:gd name="T66" fmla="*/ 592516789 w 90"/>
                <a:gd name="T67" fmla="*/ 1196283435 h 78"/>
                <a:gd name="T68" fmla="*/ 724188933 w 90"/>
                <a:gd name="T69" fmla="*/ 1315912504 h 78"/>
                <a:gd name="T70" fmla="*/ 855861077 w 90"/>
                <a:gd name="T71" fmla="*/ 1555170641 h 78"/>
                <a:gd name="T72" fmla="*/ 987525108 w 90"/>
                <a:gd name="T73" fmla="*/ 1614985175 h 78"/>
                <a:gd name="T74" fmla="*/ 1053361180 w 90"/>
                <a:gd name="T75" fmla="*/ 2147483647 h 7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78"/>
                <a:gd name="T116" fmla="*/ 90 w 90"/>
                <a:gd name="T117" fmla="*/ 78 h 7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9" y="67"/>
                  </a:lnTo>
                  <a:lnTo>
                    <a:pt x="90" y="62"/>
                  </a:lnTo>
                  <a:lnTo>
                    <a:pt x="90" y="61"/>
                  </a:lnTo>
                  <a:lnTo>
                    <a:pt x="89" y="60"/>
                  </a:lnTo>
                  <a:lnTo>
                    <a:pt x="88" y="59"/>
                  </a:lnTo>
                  <a:lnTo>
                    <a:pt x="87" y="59"/>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32895" name="Freeform 34" descr="20%"/>
            <p:cNvSpPr>
              <a:spLocks/>
            </p:cNvSpPr>
            <p:nvPr/>
          </p:nvSpPr>
          <p:spPr bwMode="auto">
            <a:xfrm>
              <a:off x="6011863" y="3265488"/>
              <a:ext cx="809625" cy="395287"/>
            </a:xfrm>
            <a:custGeom>
              <a:avLst/>
              <a:gdLst>
                <a:gd name="T0" fmla="*/ 1337606913 w 99"/>
                <a:gd name="T1" fmla="*/ 2147483647 h 51"/>
                <a:gd name="T2" fmla="*/ 1270727002 w 99"/>
                <a:gd name="T3" fmla="*/ 2147483647 h 51"/>
                <a:gd name="T4" fmla="*/ 1471366736 w 99"/>
                <a:gd name="T5" fmla="*/ 2147483647 h 51"/>
                <a:gd name="T6" fmla="*/ 2147483647 w 99"/>
                <a:gd name="T7" fmla="*/ 2147483647 h 51"/>
                <a:gd name="T8" fmla="*/ 2147483647 w 99"/>
                <a:gd name="T9" fmla="*/ 2147483647 h 51"/>
                <a:gd name="T10" fmla="*/ 2147483647 w 99"/>
                <a:gd name="T11" fmla="*/ 2102578397 h 51"/>
                <a:gd name="T12" fmla="*/ 2147483647 w 99"/>
                <a:gd name="T13" fmla="*/ 1982433953 h 51"/>
                <a:gd name="T14" fmla="*/ 2147483647 w 99"/>
                <a:gd name="T15" fmla="*/ 1862282242 h 51"/>
                <a:gd name="T16" fmla="*/ 2147483647 w 99"/>
                <a:gd name="T17" fmla="*/ 1381698652 h 51"/>
                <a:gd name="T18" fmla="*/ 2147483647 w 99"/>
                <a:gd name="T19" fmla="*/ 1321622797 h 51"/>
                <a:gd name="T20" fmla="*/ 2147483647 w 99"/>
                <a:gd name="T21" fmla="*/ 1261546941 h 51"/>
                <a:gd name="T22" fmla="*/ 2147483647 w 99"/>
                <a:gd name="T23" fmla="*/ 1201478837 h 51"/>
                <a:gd name="T24" fmla="*/ 2147483647 w 99"/>
                <a:gd name="T25" fmla="*/ 1201478837 h 51"/>
                <a:gd name="T26" fmla="*/ 2147483647 w 99"/>
                <a:gd name="T27" fmla="*/ 841031214 h 51"/>
                <a:gd name="T28" fmla="*/ 2147483647 w 99"/>
                <a:gd name="T29" fmla="*/ 720887254 h 51"/>
                <a:gd name="T30" fmla="*/ 2147483647 w 99"/>
                <a:gd name="T31" fmla="*/ 480591462 h 51"/>
                <a:gd name="T32" fmla="*/ 2147483647 w 99"/>
                <a:gd name="T33" fmla="*/ 420515607 h 51"/>
                <a:gd name="T34" fmla="*/ 2147483647 w 99"/>
                <a:gd name="T35" fmla="*/ 240295731 h 51"/>
                <a:gd name="T36" fmla="*/ 2147483647 w 99"/>
                <a:gd name="T37" fmla="*/ 240295731 h 51"/>
                <a:gd name="T38" fmla="*/ 2147483647 w 99"/>
                <a:gd name="T39" fmla="*/ 360439751 h 51"/>
                <a:gd name="T40" fmla="*/ 2147483647 w 99"/>
                <a:gd name="T41" fmla="*/ 360439751 h 51"/>
                <a:gd name="T42" fmla="*/ 2147483647 w 99"/>
                <a:gd name="T43" fmla="*/ 360439751 h 51"/>
                <a:gd name="T44" fmla="*/ 2147483647 w 99"/>
                <a:gd name="T45" fmla="*/ 300371647 h 51"/>
                <a:gd name="T46" fmla="*/ 2147483647 w 99"/>
                <a:gd name="T47" fmla="*/ 240295731 h 51"/>
                <a:gd name="T48" fmla="*/ 2147483647 w 99"/>
                <a:gd name="T49" fmla="*/ 0 h 51"/>
                <a:gd name="T50" fmla="*/ 2147483647 w 99"/>
                <a:gd name="T51" fmla="*/ 60075870 h 51"/>
                <a:gd name="T52" fmla="*/ 2147483647 w 99"/>
                <a:gd name="T53" fmla="*/ 0 h 51"/>
                <a:gd name="T54" fmla="*/ 2147483647 w 99"/>
                <a:gd name="T55" fmla="*/ 120143990 h 51"/>
                <a:gd name="T56" fmla="*/ 2147483647 w 99"/>
                <a:gd name="T57" fmla="*/ 360439751 h 51"/>
                <a:gd name="T58" fmla="*/ 2147483647 w 99"/>
                <a:gd name="T59" fmla="*/ 480591462 h 51"/>
                <a:gd name="T60" fmla="*/ 2147483647 w 99"/>
                <a:gd name="T61" fmla="*/ 480591462 h 51"/>
                <a:gd name="T62" fmla="*/ 2147483647 w 99"/>
                <a:gd name="T63" fmla="*/ 1081327126 h 51"/>
                <a:gd name="T64" fmla="*/ 2147483647 w 99"/>
                <a:gd name="T65" fmla="*/ 1261546941 h 51"/>
                <a:gd name="T66" fmla="*/ 2147483647 w 99"/>
                <a:gd name="T67" fmla="*/ 1141402982 h 51"/>
                <a:gd name="T68" fmla="*/ 2147483647 w 99"/>
                <a:gd name="T69" fmla="*/ 1441766757 h 51"/>
                <a:gd name="T70" fmla="*/ 2147483647 w 99"/>
                <a:gd name="T71" fmla="*/ 1441766757 h 51"/>
                <a:gd name="T72" fmla="*/ 2140165848 w 99"/>
                <a:gd name="T73" fmla="*/ 1381698652 h 51"/>
                <a:gd name="T74" fmla="*/ 2006406025 w 99"/>
                <a:gd name="T75" fmla="*/ 1561918467 h 51"/>
                <a:gd name="T76" fmla="*/ 1738886380 w 99"/>
                <a:gd name="T77" fmla="*/ 1441766757 h 51"/>
                <a:gd name="T78" fmla="*/ 1337606913 w 99"/>
                <a:gd name="T79" fmla="*/ 1501842612 h 51"/>
                <a:gd name="T80" fmla="*/ 1337606913 w 99"/>
                <a:gd name="T81" fmla="*/ 1621994322 h 51"/>
                <a:gd name="T82" fmla="*/ 1203847091 w 99"/>
                <a:gd name="T83" fmla="*/ 1621994322 h 51"/>
                <a:gd name="T84" fmla="*/ 1203847091 w 99"/>
                <a:gd name="T85" fmla="*/ 1621994322 h 51"/>
                <a:gd name="T86" fmla="*/ 1136967180 w 99"/>
                <a:gd name="T87" fmla="*/ 1802214138 h 51"/>
                <a:gd name="T88" fmla="*/ 1136967180 w 99"/>
                <a:gd name="T89" fmla="*/ 1802214138 h 51"/>
                <a:gd name="T90" fmla="*/ 1203847091 w 99"/>
                <a:gd name="T91" fmla="*/ 1982433953 h 51"/>
                <a:gd name="T92" fmla="*/ 802559190 w 99"/>
                <a:gd name="T93" fmla="*/ 2042510293 h 51"/>
                <a:gd name="T94" fmla="*/ 869439101 w 99"/>
                <a:gd name="T95" fmla="*/ 2147483647 h 51"/>
                <a:gd name="T96" fmla="*/ 668799368 w 99"/>
                <a:gd name="T97" fmla="*/ 2147483647 h 51"/>
                <a:gd name="T98" fmla="*/ 401279595 w 99"/>
                <a:gd name="T99" fmla="*/ 2147483647 h 51"/>
                <a:gd name="T100" fmla="*/ 267519709 w 99"/>
                <a:gd name="T101" fmla="*/ 2147483647 h 51"/>
                <a:gd name="T102" fmla="*/ 267519709 w 99"/>
                <a:gd name="T103" fmla="*/ 2147483647 h 51"/>
                <a:gd name="T104" fmla="*/ 334399684 w 99"/>
                <a:gd name="T105" fmla="*/ 2147483647 h 51"/>
                <a:gd name="T106" fmla="*/ 200639797 w 99"/>
                <a:gd name="T107" fmla="*/ 2147483647 h 51"/>
                <a:gd name="T108" fmla="*/ 66879927 w 99"/>
                <a:gd name="T109" fmla="*/ 2147483647 h 51"/>
                <a:gd name="T110" fmla="*/ 0 w 99"/>
                <a:gd name="T111" fmla="*/ 2147483647 h 5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99"/>
                <a:gd name="T169" fmla="*/ 0 h 51"/>
                <a:gd name="T170" fmla="*/ 99 w 99"/>
                <a:gd name="T171" fmla="*/ 51 h 5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5" y="20"/>
                  </a:lnTo>
                  <a:lnTo>
                    <a:pt x="95" y="21"/>
                  </a:lnTo>
                  <a:lnTo>
                    <a:pt x="94" y="20"/>
                  </a:lnTo>
                  <a:lnTo>
                    <a:pt x="92" y="18"/>
                  </a:lnTo>
                  <a:lnTo>
                    <a:pt x="90" y="14"/>
                  </a:lnTo>
                  <a:lnTo>
                    <a:pt x="89" y="13"/>
                  </a:lnTo>
                  <a:lnTo>
                    <a:pt x="89" y="12"/>
                  </a:lnTo>
                  <a:lnTo>
                    <a:pt x="89" y="10"/>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59" y="0"/>
                  </a:lnTo>
                  <a:lnTo>
                    <a:pt x="58" y="0"/>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26" y="24"/>
                  </a:lnTo>
                  <a:lnTo>
                    <a:pt x="23" y="25"/>
                  </a:lnTo>
                  <a:lnTo>
                    <a:pt x="20" y="25"/>
                  </a:lnTo>
                  <a:lnTo>
                    <a:pt x="20" y="26"/>
                  </a:lnTo>
                  <a:lnTo>
                    <a:pt x="20" y="27"/>
                  </a:lnTo>
                  <a:lnTo>
                    <a:pt x="19" y="27"/>
                  </a:lnTo>
                  <a:lnTo>
                    <a:pt x="18" y="27"/>
                  </a:lnTo>
                  <a:lnTo>
                    <a:pt x="17" y="28"/>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5" y="43"/>
                  </a:lnTo>
                  <a:lnTo>
                    <a:pt x="5" y="44"/>
                  </a:lnTo>
                  <a:lnTo>
                    <a:pt x="4" y="49"/>
                  </a:lnTo>
                  <a:lnTo>
                    <a:pt x="3" y="49"/>
                  </a:lnTo>
                  <a:lnTo>
                    <a:pt x="1" y="49"/>
                  </a:lnTo>
                  <a:lnTo>
                    <a:pt x="0" y="51"/>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32896" name="Freeform 35" descr="20%"/>
            <p:cNvSpPr>
              <a:spLocks/>
            </p:cNvSpPr>
            <p:nvPr/>
          </p:nvSpPr>
          <p:spPr bwMode="auto">
            <a:xfrm>
              <a:off x="5940425" y="3560763"/>
              <a:ext cx="901700" cy="301625"/>
            </a:xfrm>
            <a:custGeom>
              <a:avLst/>
              <a:gdLst>
                <a:gd name="T0" fmla="*/ 2147483647 w 111"/>
                <a:gd name="T1" fmla="*/ 0 h 39"/>
                <a:gd name="T2" fmla="*/ 2147483647 w 111"/>
                <a:gd name="T3" fmla="*/ 179443663 h 39"/>
                <a:gd name="T4" fmla="*/ 2147483647 w 111"/>
                <a:gd name="T5" fmla="*/ 239258198 h 39"/>
                <a:gd name="T6" fmla="*/ 2045689172 w 111"/>
                <a:gd name="T7" fmla="*/ 538331050 h 39"/>
                <a:gd name="T8" fmla="*/ 2045689172 w 111"/>
                <a:gd name="T9" fmla="*/ 478516395 h 39"/>
                <a:gd name="T10" fmla="*/ 1847721398 w 111"/>
                <a:gd name="T11" fmla="*/ 538331050 h 39"/>
                <a:gd name="T12" fmla="*/ 1913707948 w 111"/>
                <a:gd name="T13" fmla="*/ 598145585 h 39"/>
                <a:gd name="T14" fmla="*/ 1913707948 w 111"/>
                <a:gd name="T15" fmla="*/ 657960119 h 39"/>
                <a:gd name="T16" fmla="*/ 593911700 w 111"/>
                <a:gd name="T17" fmla="*/ 777589187 h 39"/>
                <a:gd name="T18" fmla="*/ 527916900 w 111"/>
                <a:gd name="T19" fmla="*/ 897218256 h 39"/>
                <a:gd name="T20" fmla="*/ 461930349 w 111"/>
                <a:gd name="T21" fmla="*/ 1076662101 h 39"/>
                <a:gd name="T22" fmla="*/ 527916900 w 111"/>
                <a:gd name="T23" fmla="*/ 1136476635 h 39"/>
                <a:gd name="T24" fmla="*/ 461930349 w 111"/>
                <a:gd name="T25" fmla="*/ 1315912504 h 39"/>
                <a:gd name="T26" fmla="*/ 461930349 w 111"/>
                <a:gd name="T27" fmla="*/ 1315912504 h 39"/>
                <a:gd name="T28" fmla="*/ 461930349 w 111"/>
                <a:gd name="T29" fmla="*/ 1375727038 h 39"/>
                <a:gd name="T30" fmla="*/ 395943799 w 111"/>
                <a:gd name="T31" fmla="*/ 1495356107 h 39"/>
                <a:gd name="T32" fmla="*/ 329949125 w 111"/>
                <a:gd name="T33" fmla="*/ 1555170641 h 39"/>
                <a:gd name="T34" fmla="*/ 263962512 w 111"/>
                <a:gd name="T35" fmla="*/ 1794428778 h 39"/>
                <a:gd name="T36" fmla="*/ 131981256 w 111"/>
                <a:gd name="T37" fmla="*/ 1914057847 h 39"/>
                <a:gd name="T38" fmla="*/ 131981256 w 111"/>
                <a:gd name="T39" fmla="*/ 2093501933 h 39"/>
                <a:gd name="T40" fmla="*/ 131981256 w 111"/>
                <a:gd name="T41" fmla="*/ 2147483647 h 39"/>
                <a:gd name="T42" fmla="*/ 131981256 w 111"/>
                <a:gd name="T43" fmla="*/ 2147483647 h 39"/>
                <a:gd name="T44" fmla="*/ 0 w 111"/>
                <a:gd name="T45" fmla="*/ 2147483647 h 39"/>
                <a:gd name="T46" fmla="*/ 1913707948 w 111"/>
                <a:gd name="T47" fmla="*/ 2147483647 h 39"/>
                <a:gd name="T48" fmla="*/ 2147483647 w 111"/>
                <a:gd name="T49" fmla="*/ 2033687399 h 39"/>
                <a:gd name="T50" fmla="*/ 2147483647 w 111"/>
                <a:gd name="T51" fmla="*/ 1914057847 h 39"/>
                <a:gd name="T52" fmla="*/ 2147483647 w 111"/>
                <a:gd name="T53" fmla="*/ 1674799710 h 39"/>
                <a:gd name="T54" fmla="*/ 2147483647 w 111"/>
                <a:gd name="T55" fmla="*/ 1674799710 h 39"/>
                <a:gd name="T56" fmla="*/ 2147483647 w 111"/>
                <a:gd name="T57" fmla="*/ 1674799710 h 39"/>
                <a:gd name="T58" fmla="*/ 2147483647 w 111"/>
                <a:gd name="T59" fmla="*/ 1614985175 h 39"/>
                <a:gd name="T60" fmla="*/ 2147483647 w 111"/>
                <a:gd name="T61" fmla="*/ 1555170641 h 39"/>
                <a:gd name="T62" fmla="*/ 2147483647 w 111"/>
                <a:gd name="T63" fmla="*/ 1495356107 h 39"/>
                <a:gd name="T64" fmla="*/ 2147483647 w 111"/>
                <a:gd name="T65" fmla="*/ 1435541572 h 39"/>
                <a:gd name="T66" fmla="*/ 2147483647 w 111"/>
                <a:gd name="T67" fmla="*/ 1375727038 h 39"/>
                <a:gd name="T68" fmla="*/ 2147483647 w 111"/>
                <a:gd name="T69" fmla="*/ 1315912504 h 39"/>
                <a:gd name="T70" fmla="*/ 2147483647 w 111"/>
                <a:gd name="T71" fmla="*/ 1256097969 h 39"/>
                <a:gd name="T72" fmla="*/ 2147483647 w 111"/>
                <a:gd name="T73" fmla="*/ 1076662101 h 39"/>
                <a:gd name="T74" fmla="*/ 2147483647 w 111"/>
                <a:gd name="T75" fmla="*/ 1076662101 h 39"/>
                <a:gd name="T76" fmla="*/ 2147483647 w 111"/>
                <a:gd name="T77" fmla="*/ 957032790 h 39"/>
                <a:gd name="T78" fmla="*/ 2147483647 w 111"/>
                <a:gd name="T79" fmla="*/ 837403722 h 39"/>
                <a:gd name="T80" fmla="*/ 2147483647 w 111"/>
                <a:gd name="T81" fmla="*/ 837403722 h 39"/>
                <a:gd name="T82" fmla="*/ 2147483647 w 111"/>
                <a:gd name="T83" fmla="*/ 837403722 h 39"/>
                <a:gd name="T84" fmla="*/ 2147483647 w 111"/>
                <a:gd name="T85" fmla="*/ 837403722 h 39"/>
                <a:gd name="T86" fmla="*/ 2147483647 w 111"/>
                <a:gd name="T87" fmla="*/ 777589187 h 39"/>
                <a:gd name="T88" fmla="*/ 2147483647 w 111"/>
                <a:gd name="T89" fmla="*/ 717774653 h 39"/>
                <a:gd name="T90" fmla="*/ 2147483647 w 111"/>
                <a:gd name="T91" fmla="*/ 717774653 h 39"/>
                <a:gd name="T92" fmla="*/ 2147483647 w 111"/>
                <a:gd name="T93" fmla="*/ 777589187 h 39"/>
                <a:gd name="T94" fmla="*/ 2147483647 w 111"/>
                <a:gd name="T95" fmla="*/ 717774653 h 39"/>
                <a:gd name="T96" fmla="*/ 2147483647 w 111"/>
                <a:gd name="T97" fmla="*/ 717774653 h 39"/>
                <a:gd name="T98" fmla="*/ 2147483647 w 111"/>
                <a:gd name="T99" fmla="*/ 598145585 h 39"/>
                <a:gd name="T100" fmla="*/ 2147483647 w 111"/>
                <a:gd name="T101" fmla="*/ 598145585 h 39"/>
                <a:gd name="T102" fmla="*/ 2147483647 w 111"/>
                <a:gd name="T103" fmla="*/ 598145585 h 39"/>
                <a:gd name="T104" fmla="*/ 2147483647 w 111"/>
                <a:gd name="T105" fmla="*/ 358887327 h 39"/>
                <a:gd name="T106" fmla="*/ 2147483647 w 111"/>
                <a:gd name="T107" fmla="*/ 299072792 h 39"/>
                <a:gd name="T108" fmla="*/ 2147483647 w 111"/>
                <a:gd name="T109" fmla="*/ 239258198 h 39"/>
                <a:gd name="T110" fmla="*/ 2147483647 w 111"/>
                <a:gd name="T111" fmla="*/ 179443663 h 39"/>
                <a:gd name="T112" fmla="*/ 2147483647 w 111"/>
                <a:gd name="T113" fmla="*/ 59814549 h 39"/>
                <a:gd name="T114" fmla="*/ 2147483647 w 111"/>
                <a:gd name="T115" fmla="*/ 0 h 39"/>
                <a:gd name="T116" fmla="*/ 2147483647 w 111"/>
                <a:gd name="T117" fmla="*/ 0 h 3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1"/>
                <a:gd name="T178" fmla="*/ 0 h 39"/>
                <a:gd name="T179" fmla="*/ 111 w 111"/>
                <a:gd name="T180" fmla="*/ 39 h 3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3"/>
                  </a:lnTo>
                  <a:lnTo>
                    <a:pt x="6" y="25"/>
                  </a:lnTo>
                  <a:lnTo>
                    <a:pt x="5" y="26"/>
                  </a:lnTo>
                  <a:lnTo>
                    <a:pt x="4" y="30"/>
                  </a:lnTo>
                  <a:lnTo>
                    <a:pt x="2" y="32"/>
                  </a:lnTo>
                  <a:lnTo>
                    <a:pt x="2" y="35"/>
                  </a:lnTo>
                  <a:lnTo>
                    <a:pt x="2" y="38"/>
                  </a:lnTo>
                  <a:lnTo>
                    <a:pt x="0" y="39"/>
                  </a:lnTo>
                  <a:lnTo>
                    <a:pt x="29" y="37"/>
                  </a:lnTo>
                  <a:lnTo>
                    <a:pt x="65" y="34"/>
                  </a:lnTo>
                  <a:lnTo>
                    <a:pt x="78" y="32"/>
                  </a:lnTo>
                  <a:lnTo>
                    <a:pt x="79"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7" y="14"/>
                  </a:lnTo>
                  <a:lnTo>
                    <a:pt x="98" y="14"/>
                  </a:lnTo>
                  <a:lnTo>
                    <a:pt x="98" y="13"/>
                  </a:lnTo>
                  <a:lnTo>
                    <a:pt x="99" y="12"/>
                  </a:lnTo>
                  <a:lnTo>
                    <a:pt x="100" y="13"/>
                  </a:lnTo>
                  <a:lnTo>
                    <a:pt x="101" y="12"/>
                  </a:lnTo>
                  <a:lnTo>
                    <a:pt x="103" y="10"/>
                  </a:lnTo>
                  <a:lnTo>
                    <a:pt x="104" y="10"/>
                  </a:lnTo>
                  <a:lnTo>
                    <a:pt x="106" y="10"/>
                  </a:lnTo>
                  <a:lnTo>
                    <a:pt x="109" y="6"/>
                  </a:lnTo>
                  <a:lnTo>
                    <a:pt x="110" y="5"/>
                  </a:lnTo>
                  <a:lnTo>
                    <a:pt x="111" y="4"/>
                  </a:lnTo>
                  <a:lnTo>
                    <a:pt x="111" y="3"/>
                  </a:lnTo>
                  <a:lnTo>
                    <a:pt x="111" y="1"/>
                  </a:lnTo>
                  <a:lnTo>
                    <a:pt x="111" y="0"/>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32897" name="Freeform 36" descr="20%"/>
            <p:cNvSpPr>
              <a:spLocks/>
            </p:cNvSpPr>
            <p:nvPr/>
          </p:nvSpPr>
          <p:spPr bwMode="auto">
            <a:xfrm>
              <a:off x="6175375" y="3824288"/>
              <a:ext cx="423863" cy="641350"/>
            </a:xfrm>
            <a:custGeom>
              <a:avLst/>
              <a:gdLst>
                <a:gd name="T0" fmla="*/ 0 w 52"/>
                <a:gd name="T1" fmla="*/ 179122095 h 83"/>
                <a:gd name="T2" fmla="*/ 66440522 w 52"/>
                <a:gd name="T3" fmla="*/ 298544572 h 83"/>
                <a:gd name="T4" fmla="*/ 0 w 52"/>
                <a:gd name="T5" fmla="*/ 2147483647 h 83"/>
                <a:gd name="T6" fmla="*/ 0 w 52"/>
                <a:gd name="T7" fmla="*/ 2147483647 h 83"/>
                <a:gd name="T8" fmla="*/ 199329732 w 52"/>
                <a:gd name="T9" fmla="*/ 2147483647 h 83"/>
                <a:gd name="T10" fmla="*/ 265770238 w 52"/>
                <a:gd name="T11" fmla="*/ 2147483647 h 83"/>
                <a:gd name="T12" fmla="*/ 332210807 w 52"/>
                <a:gd name="T13" fmla="*/ 2147483647 h 83"/>
                <a:gd name="T14" fmla="*/ 465091819 w 52"/>
                <a:gd name="T15" fmla="*/ 2147483647 h 83"/>
                <a:gd name="T16" fmla="*/ 531540476 w 52"/>
                <a:gd name="T17" fmla="*/ 2147483647 h 83"/>
                <a:gd name="T18" fmla="*/ 531540476 w 52"/>
                <a:gd name="T19" fmla="*/ 2147483647 h 83"/>
                <a:gd name="T20" fmla="*/ 597981109 w 52"/>
                <a:gd name="T21" fmla="*/ 2147483647 h 83"/>
                <a:gd name="T22" fmla="*/ 664421615 w 52"/>
                <a:gd name="T23" fmla="*/ 2147483647 h 83"/>
                <a:gd name="T24" fmla="*/ 664421615 w 52"/>
                <a:gd name="T25" fmla="*/ 2147483647 h 83"/>
                <a:gd name="T26" fmla="*/ 730862120 w 52"/>
                <a:gd name="T27" fmla="*/ 2147483647 h 83"/>
                <a:gd name="T28" fmla="*/ 863751283 w 52"/>
                <a:gd name="T29" fmla="*/ 2147483647 h 83"/>
                <a:gd name="T30" fmla="*/ 930191789 w 52"/>
                <a:gd name="T31" fmla="*/ 2147483647 h 83"/>
                <a:gd name="T32" fmla="*/ 996632295 w 52"/>
                <a:gd name="T33" fmla="*/ 2147483647 h 83"/>
                <a:gd name="T34" fmla="*/ 1129521712 w 52"/>
                <a:gd name="T35" fmla="*/ 2147483647 h 83"/>
                <a:gd name="T36" fmla="*/ 1129521712 w 52"/>
                <a:gd name="T37" fmla="*/ 2147483647 h 83"/>
                <a:gd name="T38" fmla="*/ 1195962218 w 52"/>
                <a:gd name="T39" fmla="*/ 2147483647 h 83"/>
                <a:gd name="T40" fmla="*/ 1195962218 w 52"/>
                <a:gd name="T41" fmla="*/ 2147483647 h 83"/>
                <a:gd name="T42" fmla="*/ 1195962218 w 52"/>
                <a:gd name="T43" fmla="*/ 2147483647 h 83"/>
                <a:gd name="T44" fmla="*/ 1129521712 w 52"/>
                <a:gd name="T45" fmla="*/ 2147483647 h 83"/>
                <a:gd name="T46" fmla="*/ 1129521712 w 52"/>
                <a:gd name="T47" fmla="*/ 2147483647 h 83"/>
                <a:gd name="T48" fmla="*/ 1195962218 w 52"/>
                <a:gd name="T49" fmla="*/ 2147483647 h 83"/>
                <a:gd name="T50" fmla="*/ 1195962218 w 52"/>
                <a:gd name="T51" fmla="*/ 2147483647 h 83"/>
                <a:gd name="T52" fmla="*/ 1063072800 w 52"/>
                <a:gd name="T53" fmla="*/ 2147483647 h 83"/>
                <a:gd name="T54" fmla="*/ 1063072800 w 52"/>
                <a:gd name="T55" fmla="*/ 2147483647 h 83"/>
                <a:gd name="T56" fmla="*/ 996632295 w 52"/>
                <a:gd name="T57" fmla="*/ 2147483647 h 83"/>
                <a:gd name="T58" fmla="*/ 930191789 w 52"/>
                <a:gd name="T59" fmla="*/ 2147483647 h 83"/>
                <a:gd name="T60" fmla="*/ 930191789 w 52"/>
                <a:gd name="T61" fmla="*/ 2147483647 h 83"/>
                <a:gd name="T62" fmla="*/ 930191789 w 52"/>
                <a:gd name="T63" fmla="*/ 2147483647 h 83"/>
                <a:gd name="T64" fmla="*/ 930191789 w 52"/>
                <a:gd name="T65" fmla="*/ 2147483647 h 83"/>
                <a:gd name="T66" fmla="*/ 930191789 w 52"/>
                <a:gd name="T67" fmla="*/ 2147483647 h 83"/>
                <a:gd name="T68" fmla="*/ 2147483647 w 52"/>
                <a:gd name="T69" fmla="*/ 2147483647 h 83"/>
                <a:gd name="T70" fmla="*/ 2147483647 w 52"/>
                <a:gd name="T71" fmla="*/ 2147483647 h 83"/>
                <a:gd name="T72" fmla="*/ 2147483647 w 52"/>
                <a:gd name="T73" fmla="*/ 2147483647 h 83"/>
                <a:gd name="T74" fmla="*/ 2147483647 w 52"/>
                <a:gd name="T75" fmla="*/ 2147483647 h 83"/>
                <a:gd name="T76" fmla="*/ 2147483647 w 52"/>
                <a:gd name="T77" fmla="*/ 2147483647 h 83"/>
                <a:gd name="T78" fmla="*/ 2147483647 w 52"/>
                <a:gd name="T79" fmla="*/ 2147483647 h 83"/>
                <a:gd name="T80" fmla="*/ 2147483647 w 52"/>
                <a:gd name="T81" fmla="*/ 2147483647 h 83"/>
                <a:gd name="T82" fmla="*/ 2147483647 w 52"/>
                <a:gd name="T83" fmla="*/ 2147483647 h 83"/>
                <a:gd name="T84" fmla="*/ 2147483647 w 52"/>
                <a:gd name="T85" fmla="*/ 2147483647 h 83"/>
                <a:gd name="T86" fmla="*/ 2147483647 w 52"/>
                <a:gd name="T87" fmla="*/ 2147483647 h 83"/>
                <a:gd name="T88" fmla="*/ 2147483647 w 52"/>
                <a:gd name="T89" fmla="*/ 2147483647 h 83"/>
                <a:gd name="T90" fmla="*/ 2147483647 w 52"/>
                <a:gd name="T91" fmla="*/ 2147483647 h 83"/>
                <a:gd name="T92" fmla="*/ 2147483647 w 52"/>
                <a:gd name="T93" fmla="*/ 2147483647 h 83"/>
                <a:gd name="T94" fmla="*/ 2147483647 w 52"/>
                <a:gd name="T95" fmla="*/ 2147483647 h 83"/>
                <a:gd name="T96" fmla="*/ 2147483647 w 52"/>
                <a:gd name="T97" fmla="*/ 2147483647 h 83"/>
                <a:gd name="T98" fmla="*/ 2147483647 w 52"/>
                <a:gd name="T99" fmla="*/ 2147483647 h 83"/>
                <a:gd name="T100" fmla="*/ 2147483647 w 52"/>
                <a:gd name="T101" fmla="*/ 2147483647 h 83"/>
                <a:gd name="T102" fmla="*/ 2147483647 w 52"/>
                <a:gd name="T103" fmla="*/ 0 h 83"/>
                <a:gd name="T104" fmla="*/ 0 w 52"/>
                <a:gd name="T105" fmla="*/ 179122095 h 83"/>
                <a:gd name="T106" fmla="*/ 0 w 52"/>
                <a:gd name="T107" fmla="*/ 179122095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83"/>
                <a:gd name="T164" fmla="*/ 52 w 52"/>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8" y="80"/>
                  </a:lnTo>
                  <a:lnTo>
                    <a:pt x="18" y="79"/>
                  </a:lnTo>
                  <a:lnTo>
                    <a:pt x="17" y="79"/>
                  </a:lnTo>
                  <a:lnTo>
                    <a:pt x="17" y="78"/>
                  </a:lnTo>
                  <a:lnTo>
                    <a:pt x="18" y="77"/>
                  </a:lnTo>
                  <a:lnTo>
                    <a:pt x="18" y="76"/>
                  </a:lnTo>
                  <a:lnTo>
                    <a:pt x="16" y="75"/>
                  </a:lnTo>
                  <a:lnTo>
                    <a:pt x="15" y="75"/>
                  </a:lnTo>
                  <a:lnTo>
                    <a:pt x="14" y="73"/>
                  </a:lnTo>
                  <a:lnTo>
                    <a:pt x="14" y="72"/>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32898" name="Freeform 37"/>
            <p:cNvSpPr>
              <a:spLocks/>
            </p:cNvSpPr>
            <p:nvPr/>
          </p:nvSpPr>
          <p:spPr bwMode="auto">
            <a:xfrm>
              <a:off x="6575425" y="3459163"/>
              <a:ext cx="968375" cy="395287"/>
            </a:xfrm>
            <a:custGeom>
              <a:avLst/>
              <a:gdLst>
                <a:gd name="T0" fmla="*/ 132439520 w 119"/>
                <a:gd name="T1" fmla="*/ 2147483647 h 51"/>
                <a:gd name="T2" fmla="*/ 264879040 w 119"/>
                <a:gd name="T3" fmla="*/ 2147483647 h 51"/>
                <a:gd name="T4" fmla="*/ 331102916 w 119"/>
                <a:gd name="T5" fmla="*/ 2147483647 h 51"/>
                <a:gd name="T6" fmla="*/ 927084809 w 119"/>
                <a:gd name="T7" fmla="*/ 1862282242 h 51"/>
                <a:gd name="T8" fmla="*/ 1191972177 w 119"/>
                <a:gd name="T9" fmla="*/ 1621994322 h 51"/>
                <a:gd name="T10" fmla="*/ 1324411665 w 119"/>
                <a:gd name="T11" fmla="*/ 1621994322 h 51"/>
                <a:gd name="T12" fmla="*/ 1390635478 w 119"/>
                <a:gd name="T13" fmla="*/ 1501842612 h 51"/>
                <a:gd name="T14" fmla="*/ 1523074966 w 119"/>
                <a:gd name="T15" fmla="*/ 1501842612 h 51"/>
                <a:gd name="T16" fmla="*/ 1854177755 w 119"/>
                <a:gd name="T17" fmla="*/ 1381698652 h 51"/>
                <a:gd name="T18" fmla="*/ 2147483647 w 119"/>
                <a:gd name="T19" fmla="*/ 1021251271 h 51"/>
                <a:gd name="T20" fmla="*/ 2147483647 w 119"/>
                <a:gd name="T21" fmla="*/ 780955358 h 51"/>
                <a:gd name="T22" fmla="*/ 2147483647 w 119"/>
                <a:gd name="T23" fmla="*/ 780955358 h 51"/>
                <a:gd name="T24" fmla="*/ 2147483647 w 119"/>
                <a:gd name="T25" fmla="*/ 720887254 h 51"/>
                <a:gd name="T26" fmla="*/ 2147483647 w 119"/>
                <a:gd name="T27" fmla="*/ 60075870 h 51"/>
                <a:gd name="T28" fmla="*/ 2147483647 w 119"/>
                <a:gd name="T29" fmla="*/ 120143990 h 51"/>
                <a:gd name="T30" fmla="*/ 2147483647 w 119"/>
                <a:gd name="T31" fmla="*/ 300371647 h 51"/>
                <a:gd name="T32" fmla="*/ 2147483647 w 119"/>
                <a:gd name="T33" fmla="*/ 360439751 h 51"/>
                <a:gd name="T34" fmla="*/ 2147483647 w 119"/>
                <a:gd name="T35" fmla="*/ 300371647 h 51"/>
                <a:gd name="T36" fmla="*/ 2147483647 w 119"/>
                <a:gd name="T37" fmla="*/ 360439751 h 51"/>
                <a:gd name="T38" fmla="*/ 2147483647 w 119"/>
                <a:gd name="T39" fmla="*/ 480591462 h 51"/>
                <a:gd name="T40" fmla="*/ 2147483647 w 119"/>
                <a:gd name="T41" fmla="*/ 660811398 h 51"/>
                <a:gd name="T42" fmla="*/ 2147483647 w 119"/>
                <a:gd name="T43" fmla="*/ 720887254 h 51"/>
                <a:gd name="T44" fmla="*/ 2147483647 w 119"/>
                <a:gd name="T45" fmla="*/ 540667438 h 51"/>
                <a:gd name="T46" fmla="*/ 2147483647 w 119"/>
                <a:gd name="T47" fmla="*/ 660811398 h 51"/>
                <a:gd name="T48" fmla="*/ 2147483647 w 119"/>
                <a:gd name="T49" fmla="*/ 660811398 h 51"/>
                <a:gd name="T50" fmla="*/ 2147483647 w 119"/>
                <a:gd name="T51" fmla="*/ 540667438 h 51"/>
                <a:gd name="T52" fmla="*/ 2147483647 w 119"/>
                <a:gd name="T53" fmla="*/ 841031214 h 51"/>
                <a:gd name="T54" fmla="*/ 2147483647 w 119"/>
                <a:gd name="T55" fmla="*/ 1021251271 h 51"/>
                <a:gd name="T56" fmla="*/ 2147483647 w 119"/>
                <a:gd name="T57" fmla="*/ 1141402982 h 51"/>
                <a:gd name="T58" fmla="*/ 2147483647 w 119"/>
                <a:gd name="T59" fmla="*/ 1201478837 h 51"/>
                <a:gd name="T60" fmla="*/ 2147483647 w 119"/>
                <a:gd name="T61" fmla="*/ 1141402982 h 51"/>
                <a:gd name="T62" fmla="*/ 2147483647 w 119"/>
                <a:gd name="T63" fmla="*/ 1081327126 h 51"/>
                <a:gd name="T64" fmla="*/ 2147483647 w 119"/>
                <a:gd name="T65" fmla="*/ 1261546941 h 51"/>
                <a:gd name="T66" fmla="*/ 2147483647 w 119"/>
                <a:gd name="T67" fmla="*/ 1321622797 h 51"/>
                <a:gd name="T68" fmla="*/ 2147483647 w 119"/>
                <a:gd name="T69" fmla="*/ 1441766757 h 51"/>
                <a:gd name="T70" fmla="*/ 2147483647 w 119"/>
                <a:gd name="T71" fmla="*/ 1621994322 h 51"/>
                <a:gd name="T72" fmla="*/ 2147483647 w 119"/>
                <a:gd name="T73" fmla="*/ 1742138282 h 51"/>
                <a:gd name="T74" fmla="*/ 2147483647 w 119"/>
                <a:gd name="T75" fmla="*/ 1621994322 h 51"/>
                <a:gd name="T76" fmla="*/ 2147483647 w 119"/>
                <a:gd name="T77" fmla="*/ 1621994322 h 51"/>
                <a:gd name="T78" fmla="*/ 2147483647 w 119"/>
                <a:gd name="T79" fmla="*/ 1922358098 h 51"/>
                <a:gd name="T80" fmla="*/ 2147483647 w 119"/>
                <a:gd name="T81" fmla="*/ 2147483647 h 51"/>
                <a:gd name="T82" fmla="*/ 2147483647 w 119"/>
                <a:gd name="T83" fmla="*/ 2147483647 h 51"/>
                <a:gd name="T84" fmla="*/ 2147483647 w 119"/>
                <a:gd name="T85" fmla="*/ 2147483647 h 51"/>
                <a:gd name="T86" fmla="*/ 2147483647 w 119"/>
                <a:gd name="T87" fmla="*/ 2147483647 h 51"/>
                <a:gd name="T88" fmla="*/ 2147483647 w 119"/>
                <a:gd name="T89" fmla="*/ 2147483647 h 51"/>
                <a:gd name="T90" fmla="*/ 2147483647 w 119"/>
                <a:gd name="T91" fmla="*/ 2147483647 h 51"/>
                <a:gd name="T92" fmla="*/ 2147483647 w 119"/>
                <a:gd name="T93" fmla="*/ 2147483647 h 51"/>
                <a:gd name="T94" fmla="*/ 1986617243 w 119"/>
                <a:gd name="T95" fmla="*/ 2147483647 h 51"/>
                <a:gd name="T96" fmla="*/ 1721738267 w 119"/>
                <a:gd name="T97" fmla="*/ 2147483647 h 51"/>
                <a:gd name="T98" fmla="*/ 0 w 119"/>
                <a:gd name="T99" fmla="*/ 2147483647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9"/>
                <a:gd name="T151" fmla="*/ 0 h 51"/>
                <a:gd name="T152" fmla="*/ 119 w 119"/>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9" h="51">
                  <a:moveTo>
                    <a:pt x="0" y="45"/>
                  </a:moveTo>
                  <a:lnTo>
                    <a:pt x="1"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9" y="27"/>
                  </a:lnTo>
                  <a:lnTo>
                    <a:pt x="20" y="27"/>
                  </a:lnTo>
                  <a:lnTo>
                    <a:pt x="20" y="26"/>
                  </a:lnTo>
                  <a:lnTo>
                    <a:pt x="21" y="25"/>
                  </a:lnTo>
                  <a:lnTo>
                    <a:pt x="22" y="26"/>
                  </a:lnTo>
                  <a:lnTo>
                    <a:pt x="23" y="25"/>
                  </a:lnTo>
                  <a:lnTo>
                    <a:pt x="25" y="23"/>
                  </a:lnTo>
                  <a:lnTo>
                    <a:pt x="26" y="23"/>
                  </a:lnTo>
                  <a:lnTo>
                    <a:pt x="28" y="23"/>
                  </a:lnTo>
                  <a:lnTo>
                    <a:pt x="31" y="19"/>
                  </a:lnTo>
                  <a:lnTo>
                    <a:pt x="32" y="18"/>
                  </a:lnTo>
                  <a:lnTo>
                    <a:pt x="33" y="17"/>
                  </a:lnTo>
                  <a:lnTo>
                    <a:pt x="33" y="16"/>
                  </a:lnTo>
                  <a:lnTo>
                    <a:pt x="33" y="14"/>
                  </a:lnTo>
                  <a:lnTo>
                    <a:pt x="33" y="13"/>
                  </a:lnTo>
                  <a:lnTo>
                    <a:pt x="37" y="12"/>
                  </a:lnTo>
                  <a:lnTo>
                    <a:pt x="37" y="13"/>
                  </a:lnTo>
                  <a:lnTo>
                    <a:pt x="40" y="13"/>
                  </a:lnTo>
                  <a:lnTo>
                    <a:pt x="42" y="12"/>
                  </a:lnTo>
                  <a:lnTo>
                    <a:pt x="78" y="7"/>
                  </a:lnTo>
                  <a:lnTo>
                    <a:pt x="112" y="0"/>
                  </a:lnTo>
                  <a:lnTo>
                    <a:pt x="113" y="1"/>
                  </a:lnTo>
                  <a:lnTo>
                    <a:pt x="114" y="2"/>
                  </a:lnTo>
                  <a:lnTo>
                    <a:pt x="115" y="3"/>
                  </a:lnTo>
                  <a:lnTo>
                    <a:pt x="116" y="5"/>
                  </a:lnTo>
                  <a:lnTo>
                    <a:pt x="116" y="6"/>
                  </a:lnTo>
                  <a:lnTo>
                    <a:pt x="115" y="5"/>
                  </a:lnTo>
                  <a:lnTo>
                    <a:pt x="114" y="5"/>
                  </a:lnTo>
                  <a:lnTo>
                    <a:pt x="113" y="5"/>
                  </a:lnTo>
                  <a:lnTo>
                    <a:pt x="112" y="5"/>
                  </a:lnTo>
                  <a:lnTo>
                    <a:pt x="113" y="6"/>
                  </a:lnTo>
                  <a:lnTo>
                    <a:pt x="110" y="8"/>
                  </a:lnTo>
                  <a:lnTo>
                    <a:pt x="109" y="8"/>
                  </a:lnTo>
                  <a:lnTo>
                    <a:pt x="108" y="10"/>
                  </a:lnTo>
                  <a:lnTo>
                    <a:pt x="106" y="10"/>
                  </a:lnTo>
                  <a:lnTo>
                    <a:pt x="105" y="11"/>
                  </a:lnTo>
                  <a:lnTo>
                    <a:pt x="105" y="12"/>
                  </a:lnTo>
                  <a:lnTo>
                    <a:pt x="106" y="12"/>
                  </a:lnTo>
                  <a:lnTo>
                    <a:pt x="108" y="11"/>
                  </a:lnTo>
                  <a:lnTo>
                    <a:pt x="111" y="10"/>
                  </a:lnTo>
                  <a:lnTo>
                    <a:pt x="112" y="9"/>
                  </a:lnTo>
                  <a:lnTo>
                    <a:pt x="114" y="9"/>
                  </a:lnTo>
                  <a:lnTo>
                    <a:pt x="114" y="10"/>
                  </a:lnTo>
                  <a:lnTo>
                    <a:pt x="114" y="11"/>
                  </a:lnTo>
                  <a:lnTo>
                    <a:pt x="115" y="12"/>
                  </a:lnTo>
                  <a:lnTo>
                    <a:pt x="115" y="11"/>
                  </a:lnTo>
                  <a:lnTo>
                    <a:pt x="116" y="11"/>
                  </a:lnTo>
                  <a:lnTo>
                    <a:pt x="117" y="9"/>
                  </a:lnTo>
                  <a:lnTo>
                    <a:pt x="118" y="9"/>
                  </a:lnTo>
                  <a:lnTo>
                    <a:pt x="119" y="11"/>
                  </a:lnTo>
                  <a:lnTo>
                    <a:pt x="119" y="14"/>
                  </a:lnTo>
                  <a:lnTo>
                    <a:pt x="119" y="15"/>
                  </a:lnTo>
                  <a:lnTo>
                    <a:pt x="117" y="16"/>
                  </a:lnTo>
                  <a:lnTo>
                    <a:pt x="117" y="17"/>
                  </a:lnTo>
                  <a:lnTo>
                    <a:pt x="117" y="18"/>
                  </a:lnTo>
                  <a:lnTo>
                    <a:pt x="115" y="19"/>
                  </a:lnTo>
                  <a:lnTo>
                    <a:pt x="114" y="19"/>
                  </a:lnTo>
                  <a:lnTo>
                    <a:pt x="113" y="20"/>
                  </a:lnTo>
                  <a:lnTo>
                    <a:pt x="111" y="20"/>
                  </a:lnTo>
                  <a:lnTo>
                    <a:pt x="110" y="20"/>
                  </a:lnTo>
                  <a:lnTo>
                    <a:pt x="109" y="19"/>
                  </a:lnTo>
                  <a:lnTo>
                    <a:pt x="109" y="18"/>
                  </a:lnTo>
                  <a:lnTo>
                    <a:pt x="108" y="18"/>
                  </a:lnTo>
                  <a:lnTo>
                    <a:pt x="108" y="20"/>
                  </a:lnTo>
                  <a:lnTo>
                    <a:pt x="108" y="21"/>
                  </a:lnTo>
                  <a:lnTo>
                    <a:pt x="108" y="22"/>
                  </a:lnTo>
                  <a:lnTo>
                    <a:pt x="109" y="22"/>
                  </a:lnTo>
                  <a:lnTo>
                    <a:pt x="110" y="23"/>
                  </a:lnTo>
                  <a:lnTo>
                    <a:pt x="110" y="24"/>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6"/>
                  </a:lnTo>
                  <a:lnTo>
                    <a:pt x="49" y="35"/>
                  </a:lnTo>
                  <a:lnTo>
                    <a:pt x="31" y="37"/>
                  </a:lnTo>
                  <a:lnTo>
                    <a:pt x="30" y="37"/>
                  </a:lnTo>
                  <a:lnTo>
                    <a:pt x="30" y="38"/>
                  </a:lnTo>
                  <a:lnTo>
                    <a:pt x="26" y="40"/>
                  </a:lnTo>
                  <a:lnTo>
                    <a:pt x="25" y="40"/>
                  </a:lnTo>
                  <a:lnTo>
                    <a:pt x="21" y="42"/>
                  </a:lnTo>
                  <a:lnTo>
                    <a:pt x="0" y="4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899" name="Freeform 38" descr="20%"/>
            <p:cNvSpPr>
              <a:spLocks/>
            </p:cNvSpPr>
            <p:nvPr/>
          </p:nvSpPr>
          <p:spPr bwMode="auto">
            <a:xfrm>
              <a:off x="5449888" y="3660775"/>
              <a:ext cx="547687" cy="479425"/>
            </a:xfrm>
            <a:custGeom>
              <a:avLst/>
              <a:gdLst>
                <a:gd name="T0" fmla="*/ 0 w 67"/>
                <a:gd name="T1" fmla="*/ 179382293 h 62"/>
                <a:gd name="T2" fmla="*/ 2147483647 w 67"/>
                <a:gd name="T3" fmla="*/ 0 h 62"/>
                <a:gd name="T4" fmla="*/ 2147483647 w 67"/>
                <a:gd name="T5" fmla="*/ 59796670 h 62"/>
                <a:gd name="T6" fmla="*/ 2147483647 w 67"/>
                <a:gd name="T7" fmla="*/ 119585608 h 62"/>
                <a:gd name="T8" fmla="*/ 2147483647 w 67"/>
                <a:gd name="T9" fmla="*/ 179382293 h 62"/>
                <a:gd name="T10" fmla="*/ 2147483647 w 67"/>
                <a:gd name="T11" fmla="*/ 298967931 h 62"/>
                <a:gd name="T12" fmla="*/ 2147483647 w 67"/>
                <a:gd name="T13" fmla="*/ 358764586 h 62"/>
                <a:gd name="T14" fmla="*/ 2147483647 w 67"/>
                <a:gd name="T15" fmla="*/ 478350163 h 62"/>
                <a:gd name="T16" fmla="*/ 2147483647 w 67"/>
                <a:gd name="T17" fmla="*/ 538146939 h 62"/>
                <a:gd name="T18" fmla="*/ 2147483647 w 67"/>
                <a:gd name="T19" fmla="*/ 538146939 h 62"/>
                <a:gd name="T20" fmla="*/ 2147483647 w 67"/>
                <a:gd name="T21" fmla="*/ 538146939 h 62"/>
                <a:gd name="T22" fmla="*/ 2147483647 w 67"/>
                <a:gd name="T23" fmla="*/ 597943594 h 62"/>
                <a:gd name="T24" fmla="*/ 2147483647 w 67"/>
                <a:gd name="T25" fmla="*/ 717529172 h 62"/>
                <a:gd name="T26" fmla="*/ 2147483647 w 67"/>
                <a:gd name="T27" fmla="*/ 777325827 h 62"/>
                <a:gd name="T28" fmla="*/ 2147483647 w 67"/>
                <a:gd name="T29" fmla="*/ 1016497223 h 62"/>
                <a:gd name="T30" fmla="*/ 2147483647 w 67"/>
                <a:gd name="T31" fmla="*/ 1136090533 h 62"/>
                <a:gd name="T32" fmla="*/ 2147483647 w 67"/>
                <a:gd name="T33" fmla="*/ 1315472766 h 62"/>
                <a:gd name="T34" fmla="*/ 2147483647 w 67"/>
                <a:gd name="T35" fmla="*/ 1494854998 h 62"/>
                <a:gd name="T36" fmla="*/ 2147483647 w 67"/>
                <a:gd name="T37" fmla="*/ 1494854998 h 62"/>
                <a:gd name="T38" fmla="*/ 2147483647 w 67"/>
                <a:gd name="T39" fmla="*/ 1554643920 h 62"/>
                <a:gd name="T40" fmla="*/ 2147483647 w 67"/>
                <a:gd name="T41" fmla="*/ 1614440575 h 62"/>
                <a:gd name="T42" fmla="*/ 2147483647 w 67"/>
                <a:gd name="T43" fmla="*/ 1734026153 h 62"/>
                <a:gd name="T44" fmla="*/ 2147483647 w 67"/>
                <a:gd name="T45" fmla="*/ 1913408385 h 62"/>
                <a:gd name="T46" fmla="*/ 2147483647 w 67"/>
                <a:gd name="T47" fmla="*/ 2092791101 h 62"/>
                <a:gd name="T48" fmla="*/ 2147483647 w 67"/>
                <a:gd name="T49" fmla="*/ 2147483647 h 62"/>
                <a:gd name="T50" fmla="*/ 2147483647 w 67"/>
                <a:gd name="T51" fmla="*/ 2147483647 h 62"/>
                <a:gd name="T52" fmla="*/ 2147483647 w 67"/>
                <a:gd name="T53" fmla="*/ 2147483647 h 62"/>
                <a:gd name="T54" fmla="*/ 2147483647 w 67"/>
                <a:gd name="T55" fmla="*/ 2147483647 h 62"/>
                <a:gd name="T56" fmla="*/ 2147483647 w 67"/>
                <a:gd name="T57" fmla="*/ 2147483647 h 62"/>
                <a:gd name="T58" fmla="*/ 2147483647 w 67"/>
                <a:gd name="T59" fmla="*/ 2147483647 h 62"/>
                <a:gd name="T60" fmla="*/ 2147483647 w 67"/>
                <a:gd name="T61" fmla="*/ 2147483647 h 62"/>
                <a:gd name="T62" fmla="*/ 2147483647 w 67"/>
                <a:gd name="T63" fmla="*/ 2147483647 h 62"/>
                <a:gd name="T64" fmla="*/ 2147483647 w 67"/>
                <a:gd name="T65" fmla="*/ 2147483647 h 62"/>
                <a:gd name="T66" fmla="*/ 2147483647 w 67"/>
                <a:gd name="T67" fmla="*/ 2147483647 h 62"/>
                <a:gd name="T68" fmla="*/ 2147483647 w 67"/>
                <a:gd name="T69" fmla="*/ 2147483647 h 62"/>
                <a:gd name="T70" fmla="*/ 2147483647 w 67"/>
                <a:gd name="T71" fmla="*/ 2147483647 h 62"/>
                <a:gd name="T72" fmla="*/ 2147483647 w 67"/>
                <a:gd name="T73" fmla="*/ 2147483647 h 62"/>
                <a:gd name="T74" fmla="*/ 2147483647 w 67"/>
                <a:gd name="T75" fmla="*/ 2147483647 h 62"/>
                <a:gd name="T76" fmla="*/ 2147483647 w 67"/>
                <a:gd name="T77" fmla="*/ 2147483647 h 62"/>
                <a:gd name="T78" fmla="*/ 2147483647 w 67"/>
                <a:gd name="T79" fmla="*/ 2147483647 h 62"/>
                <a:gd name="T80" fmla="*/ 2147483647 w 67"/>
                <a:gd name="T81" fmla="*/ 2147483647 h 62"/>
                <a:gd name="T82" fmla="*/ 534566920 w 67"/>
                <a:gd name="T83" fmla="*/ 2147483647 h 62"/>
                <a:gd name="T84" fmla="*/ 534566920 w 67"/>
                <a:gd name="T85" fmla="*/ 2147483647 h 62"/>
                <a:gd name="T86" fmla="*/ 400931352 w 67"/>
                <a:gd name="T87" fmla="*/ 2147483647 h 62"/>
                <a:gd name="T88" fmla="*/ 267287547 w 67"/>
                <a:gd name="T89" fmla="*/ 2147483647 h 62"/>
                <a:gd name="T90" fmla="*/ 267287547 w 67"/>
                <a:gd name="T91" fmla="*/ 2147483647 h 62"/>
                <a:gd name="T92" fmla="*/ 133643773 w 67"/>
                <a:gd name="T93" fmla="*/ 2147483647 h 62"/>
                <a:gd name="T94" fmla="*/ 133643773 w 67"/>
                <a:gd name="T95" fmla="*/ 1315472766 h 62"/>
                <a:gd name="T96" fmla="*/ 0 w 67"/>
                <a:gd name="T97" fmla="*/ 179382293 h 62"/>
                <a:gd name="T98" fmla="*/ 0 w 67"/>
                <a:gd name="T99" fmla="*/ 179382293 h 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7"/>
                <a:gd name="T151" fmla="*/ 0 h 62"/>
                <a:gd name="T152" fmla="*/ 67 w 67"/>
                <a:gd name="T153" fmla="*/ 62 h 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7" h="62">
                  <a:moveTo>
                    <a:pt x="0" y="3"/>
                  </a:moveTo>
                  <a:lnTo>
                    <a:pt x="60" y="0"/>
                  </a:lnTo>
                  <a:lnTo>
                    <a:pt x="60" y="1"/>
                  </a:lnTo>
                  <a:lnTo>
                    <a:pt x="61" y="2"/>
                  </a:lnTo>
                  <a:lnTo>
                    <a:pt x="62" y="3"/>
                  </a:lnTo>
                  <a:lnTo>
                    <a:pt x="61" y="5"/>
                  </a:lnTo>
                  <a:lnTo>
                    <a:pt x="60" y="6"/>
                  </a:lnTo>
                  <a:lnTo>
                    <a:pt x="58" y="8"/>
                  </a:lnTo>
                  <a:lnTo>
                    <a:pt x="58" y="9"/>
                  </a:lnTo>
                  <a:lnTo>
                    <a:pt x="67" y="9"/>
                  </a:lnTo>
                  <a:lnTo>
                    <a:pt x="67" y="10"/>
                  </a:lnTo>
                  <a:lnTo>
                    <a:pt x="66" y="12"/>
                  </a:lnTo>
                  <a:lnTo>
                    <a:pt x="65" y="13"/>
                  </a:lnTo>
                  <a:lnTo>
                    <a:pt x="64" y="17"/>
                  </a:lnTo>
                  <a:lnTo>
                    <a:pt x="62" y="19"/>
                  </a:lnTo>
                  <a:lnTo>
                    <a:pt x="62" y="22"/>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8"/>
                  </a:lnTo>
                  <a:lnTo>
                    <a:pt x="49" y="60"/>
                  </a:lnTo>
                  <a:lnTo>
                    <a:pt x="50" y="61"/>
                  </a:lnTo>
                  <a:lnTo>
                    <a:pt x="8" y="62"/>
                  </a:lnTo>
                  <a:lnTo>
                    <a:pt x="8" y="53"/>
                  </a:lnTo>
                  <a:lnTo>
                    <a:pt x="6" y="52"/>
                  </a:lnTo>
                  <a:lnTo>
                    <a:pt x="4" y="53"/>
                  </a:lnTo>
                  <a:lnTo>
                    <a:pt x="2" y="51"/>
                  </a:lnTo>
                  <a:lnTo>
                    <a:pt x="2" y="22"/>
                  </a:lnTo>
                  <a:lnTo>
                    <a:pt x="0" y="3"/>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grpSp>
          <p:nvGrpSpPr>
            <p:cNvPr id="32900" name="Group 281"/>
            <p:cNvGrpSpPr>
              <a:grpSpLocks/>
            </p:cNvGrpSpPr>
            <p:nvPr/>
          </p:nvGrpSpPr>
          <p:grpSpPr bwMode="auto">
            <a:xfrm>
              <a:off x="1155696" y="3886215"/>
              <a:ext cx="2009775" cy="1390654"/>
              <a:chOff x="768" y="2832"/>
              <a:chExt cx="1203" cy="876"/>
            </a:xfrm>
          </p:grpSpPr>
          <p:sp>
            <p:nvSpPr>
              <p:cNvPr id="32923" name="Freeform 40"/>
              <p:cNvSpPr>
                <a:spLocks/>
              </p:cNvSpPr>
              <p:nvPr/>
            </p:nvSpPr>
            <p:spPr bwMode="auto">
              <a:xfrm>
                <a:off x="1056" y="2832"/>
                <a:ext cx="915" cy="780"/>
              </a:xfrm>
              <a:custGeom>
                <a:avLst/>
                <a:gdLst>
                  <a:gd name="T0" fmla="*/ 331 w 188"/>
                  <a:gd name="T1" fmla="*/ 736 h 160"/>
                  <a:gd name="T2" fmla="*/ 618 w 188"/>
                  <a:gd name="T3" fmla="*/ 951 h 160"/>
                  <a:gd name="T4" fmla="*/ 428 w 188"/>
                  <a:gd name="T5" fmla="*/ 1189 h 160"/>
                  <a:gd name="T6" fmla="*/ 380 w 188"/>
                  <a:gd name="T7" fmla="*/ 1024 h 160"/>
                  <a:gd name="T8" fmla="*/ 117 w 188"/>
                  <a:gd name="T9" fmla="*/ 1307 h 160"/>
                  <a:gd name="T10" fmla="*/ 263 w 188"/>
                  <a:gd name="T11" fmla="*/ 1521 h 160"/>
                  <a:gd name="T12" fmla="*/ 638 w 188"/>
                  <a:gd name="T13" fmla="*/ 1448 h 160"/>
                  <a:gd name="T14" fmla="*/ 521 w 188"/>
                  <a:gd name="T15" fmla="*/ 1760 h 160"/>
                  <a:gd name="T16" fmla="*/ 428 w 188"/>
                  <a:gd name="T17" fmla="*/ 1877 h 160"/>
                  <a:gd name="T18" fmla="*/ 238 w 188"/>
                  <a:gd name="T19" fmla="*/ 1950 h 160"/>
                  <a:gd name="T20" fmla="*/ 141 w 188"/>
                  <a:gd name="T21" fmla="*/ 2330 h 160"/>
                  <a:gd name="T22" fmla="*/ 263 w 188"/>
                  <a:gd name="T23" fmla="*/ 2545 h 160"/>
                  <a:gd name="T24" fmla="*/ 521 w 188"/>
                  <a:gd name="T25" fmla="*/ 2662 h 160"/>
                  <a:gd name="T26" fmla="*/ 521 w 188"/>
                  <a:gd name="T27" fmla="*/ 2852 h 160"/>
                  <a:gd name="T28" fmla="*/ 827 w 188"/>
                  <a:gd name="T29" fmla="*/ 2925 h 160"/>
                  <a:gd name="T30" fmla="*/ 993 w 188"/>
                  <a:gd name="T31" fmla="*/ 2969 h 160"/>
                  <a:gd name="T32" fmla="*/ 686 w 188"/>
                  <a:gd name="T33" fmla="*/ 3349 h 160"/>
                  <a:gd name="T34" fmla="*/ 448 w 188"/>
                  <a:gd name="T35" fmla="*/ 3495 h 160"/>
                  <a:gd name="T36" fmla="*/ 73 w 188"/>
                  <a:gd name="T37" fmla="*/ 3685 h 160"/>
                  <a:gd name="T38" fmla="*/ 73 w 188"/>
                  <a:gd name="T39" fmla="*/ 3802 h 160"/>
                  <a:gd name="T40" fmla="*/ 686 w 188"/>
                  <a:gd name="T41" fmla="*/ 3539 h 160"/>
                  <a:gd name="T42" fmla="*/ 1470 w 188"/>
                  <a:gd name="T43" fmla="*/ 2852 h 160"/>
                  <a:gd name="T44" fmla="*/ 1397 w 188"/>
                  <a:gd name="T45" fmla="*/ 2779 h 160"/>
                  <a:gd name="T46" fmla="*/ 1825 w 188"/>
                  <a:gd name="T47" fmla="*/ 2257 h 160"/>
                  <a:gd name="T48" fmla="*/ 1703 w 188"/>
                  <a:gd name="T49" fmla="*/ 2398 h 160"/>
                  <a:gd name="T50" fmla="*/ 1728 w 188"/>
                  <a:gd name="T51" fmla="*/ 2589 h 160"/>
                  <a:gd name="T52" fmla="*/ 1703 w 188"/>
                  <a:gd name="T53" fmla="*/ 2711 h 160"/>
                  <a:gd name="T54" fmla="*/ 2039 w 188"/>
                  <a:gd name="T55" fmla="*/ 2520 h 160"/>
                  <a:gd name="T56" fmla="*/ 2039 w 188"/>
                  <a:gd name="T57" fmla="*/ 2330 h 160"/>
                  <a:gd name="T58" fmla="*/ 2536 w 188"/>
                  <a:gd name="T59" fmla="*/ 2447 h 160"/>
                  <a:gd name="T60" fmla="*/ 2867 w 188"/>
                  <a:gd name="T61" fmla="*/ 2398 h 160"/>
                  <a:gd name="T62" fmla="*/ 3436 w 188"/>
                  <a:gd name="T63" fmla="*/ 2589 h 160"/>
                  <a:gd name="T64" fmla="*/ 3626 w 188"/>
                  <a:gd name="T65" fmla="*/ 2828 h 160"/>
                  <a:gd name="T66" fmla="*/ 3933 w 188"/>
                  <a:gd name="T67" fmla="*/ 3042 h 160"/>
                  <a:gd name="T68" fmla="*/ 4453 w 188"/>
                  <a:gd name="T69" fmla="*/ 3091 h 160"/>
                  <a:gd name="T70" fmla="*/ 4380 w 188"/>
                  <a:gd name="T71" fmla="*/ 2779 h 160"/>
                  <a:gd name="T72" fmla="*/ 4171 w 188"/>
                  <a:gd name="T73" fmla="*/ 2735 h 160"/>
                  <a:gd name="T74" fmla="*/ 3860 w 188"/>
                  <a:gd name="T75" fmla="*/ 2520 h 160"/>
                  <a:gd name="T76" fmla="*/ 3480 w 188"/>
                  <a:gd name="T77" fmla="*/ 2257 h 160"/>
                  <a:gd name="T78" fmla="*/ 3339 w 188"/>
                  <a:gd name="T79" fmla="*/ 2447 h 160"/>
                  <a:gd name="T80" fmla="*/ 3056 w 188"/>
                  <a:gd name="T81" fmla="*/ 2208 h 160"/>
                  <a:gd name="T82" fmla="*/ 2769 w 188"/>
                  <a:gd name="T83" fmla="*/ 1901 h 160"/>
                  <a:gd name="T84" fmla="*/ 2414 w 188"/>
                  <a:gd name="T85" fmla="*/ 497 h 160"/>
                  <a:gd name="T86" fmla="*/ 2132 w 188"/>
                  <a:gd name="T87" fmla="*/ 117 h 160"/>
                  <a:gd name="T88" fmla="*/ 1635 w 188"/>
                  <a:gd name="T89" fmla="*/ 117 h 160"/>
                  <a:gd name="T90" fmla="*/ 1397 w 188"/>
                  <a:gd name="T91" fmla="*/ 117 h 160"/>
                  <a:gd name="T92" fmla="*/ 1066 w 188"/>
                  <a:gd name="T93" fmla="*/ 0 h 160"/>
                  <a:gd name="T94" fmla="*/ 827 w 188"/>
                  <a:gd name="T95" fmla="*/ 98 h 160"/>
                  <a:gd name="T96" fmla="*/ 569 w 188"/>
                  <a:gd name="T97" fmla="*/ 307 h 160"/>
                  <a:gd name="T98" fmla="*/ 448 w 188"/>
                  <a:gd name="T99" fmla="*/ 497 h 160"/>
                  <a:gd name="T100" fmla="*/ 238 w 188"/>
                  <a:gd name="T101" fmla="*/ 619 h 16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8"/>
                  <a:gd name="T154" fmla="*/ 0 h 160"/>
                  <a:gd name="T155" fmla="*/ 188 w 188"/>
                  <a:gd name="T156" fmla="*/ 160 h 16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924" name="Freeform 41"/>
              <p:cNvSpPr>
                <a:spLocks/>
              </p:cNvSpPr>
              <p:nvPr/>
            </p:nvSpPr>
            <p:spPr bwMode="auto">
              <a:xfrm>
                <a:off x="1021" y="3608"/>
                <a:ext cx="20" cy="14"/>
              </a:xfrm>
              <a:custGeom>
                <a:avLst/>
                <a:gdLst>
                  <a:gd name="T0" fmla="*/ 50 w 4"/>
                  <a:gd name="T1" fmla="*/ 42 h 3"/>
                  <a:gd name="T2" fmla="*/ 50 w 4"/>
                  <a:gd name="T3" fmla="*/ 23 h 3"/>
                  <a:gd name="T4" fmla="*/ 50 w 4"/>
                  <a:gd name="T5" fmla="*/ 23 h 3"/>
                  <a:gd name="T6" fmla="*/ 50 w 4"/>
                  <a:gd name="T7" fmla="*/ 23 h 3"/>
                  <a:gd name="T8" fmla="*/ 50 w 4"/>
                  <a:gd name="T9" fmla="*/ 23 h 3"/>
                  <a:gd name="T10" fmla="*/ 50 w 4"/>
                  <a:gd name="T11" fmla="*/ 23 h 3"/>
                  <a:gd name="T12" fmla="*/ 50 w 4"/>
                  <a:gd name="T13" fmla="*/ 23 h 3"/>
                  <a:gd name="T14" fmla="*/ 25 w 4"/>
                  <a:gd name="T15" fmla="*/ 0 h 3"/>
                  <a:gd name="T16" fmla="*/ 25 w 4"/>
                  <a:gd name="T17" fmla="*/ 0 h 3"/>
                  <a:gd name="T18" fmla="*/ 0 w 4"/>
                  <a:gd name="T19" fmla="*/ 23 h 3"/>
                  <a:gd name="T20" fmla="*/ 0 w 4"/>
                  <a:gd name="T21" fmla="*/ 23 h 3"/>
                  <a:gd name="T22" fmla="*/ 0 w 4"/>
                  <a:gd name="T23" fmla="*/ 23 h 3"/>
                  <a:gd name="T24" fmla="*/ 0 w 4"/>
                  <a:gd name="T25" fmla="*/ 23 h 3"/>
                  <a:gd name="T26" fmla="*/ 0 w 4"/>
                  <a:gd name="T27" fmla="*/ 23 h 3"/>
                  <a:gd name="T28" fmla="*/ 0 w 4"/>
                  <a:gd name="T29" fmla="*/ 23 h 3"/>
                  <a:gd name="T30" fmla="*/ 0 w 4"/>
                  <a:gd name="T31" fmla="*/ 42 h 3"/>
                  <a:gd name="T32" fmla="*/ 0 w 4"/>
                  <a:gd name="T33" fmla="*/ 42 h 3"/>
                  <a:gd name="T34" fmla="*/ 25 w 4"/>
                  <a:gd name="T35" fmla="*/ 42 h 3"/>
                  <a:gd name="T36" fmla="*/ 25 w 4"/>
                  <a:gd name="T37" fmla="*/ 42 h 3"/>
                  <a:gd name="T38" fmla="*/ 25 w 4"/>
                  <a:gd name="T39" fmla="*/ 65 h 3"/>
                  <a:gd name="T40" fmla="*/ 50 w 4"/>
                  <a:gd name="T41" fmla="*/ 65 h 3"/>
                  <a:gd name="T42" fmla="*/ 50 w 4"/>
                  <a:gd name="T43" fmla="*/ 65 h 3"/>
                  <a:gd name="T44" fmla="*/ 75 w 4"/>
                  <a:gd name="T45" fmla="*/ 65 h 3"/>
                  <a:gd name="T46" fmla="*/ 75 w 4"/>
                  <a:gd name="T47" fmla="*/ 65 h 3"/>
                  <a:gd name="T48" fmla="*/ 100 w 4"/>
                  <a:gd name="T49" fmla="*/ 42 h 3"/>
                  <a:gd name="T50" fmla="*/ 100 w 4"/>
                  <a:gd name="T51" fmla="*/ 42 h 3"/>
                  <a:gd name="T52" fmla="*/ 100 w 4"/>
                  <a:gd name="T53" fmla="*/ 42 h 3"/>
                  <a:gd name="T54" fmla="*/ 100 w 4"/>
                  <a:gd name="T55" fmla="*/ 23 h 3"/>
                  <a:gd name="T56" fmla="*/ 100 w 4"/>
                  <a:gd name="T57" fmla="*/ 23 h 3"/>
                  <a:gd name="T58" fmla="*/ 100 w 4"/>
                  <a:gd name="T59" fmla="*/ 23 h 3"/>
                  <a:gd name="T60" fmla="*/ 100 w 4"/>
                  <a:gd name="T61" fmla="*/ 23 h 3"/>
                  <a:gd name="T62" fmla="*/ 100 w 4"/>
                  <a:gd name="T63" fmla="*/ 23 h 3"/>
                  <a:gd name="T64" fmla="*/ 100 w 4"/>
                  <a:gd name="T65" fmla="*/ 0 h 3"/>
                  <a:gd name="T66" fmla="*/ 100 w 4"/>
                  <a:gd name="T67" fmla="*/ 0 h 3"/>
                  <a:gd name="T68" fmla="*/ 100 w 4"/>
                  <a:gd name="T69" fmla="*/ 0 h 3"/>
                  <a:gd name="T70" fmla="*/ 100 w 4"/>
                  <a:gd name="T71" fmla="*/ 0 h 3"/>
                  <a:gd name="T72" fmla="*/ 100 w 4"/>
                  <a:gd name="T73" fmla="*/ 23 h 3"/>
                  <a:gd name="T74" fmla="*/ 75 w 4"/>
                  <a:gd name="T75" fmla="*/ 23 h 3"/>
                  <a:gd name="T76" fmla="*/ 75 w 4"/>
                  <a:gd name="T77" fmla="*/ 23 h 3"/>
                  <a:gd name="T78" fmla="*/ 50 w 4"/>
                  <a:gd name="T79" fmla="*/ 42 h 3"/>
                  <a:gd name="T80" fmla="*/ 50 w 4"/>
                  <a:gd name="T81" fmla="*/ 42 h 3"/>
                  <a:gd name="T82" fmla="*/ 50 w 4"/>
                  <a:gd name="T83" fmla="*/ 42 h 3"/>
                  <a:gd name="T84" fmla="*/ 50 w 4"/>
                  <a:gd name="T85" fmla="*/ 42 h 3"/>
                  <a:gd name="T86" fmla="*/ 50 w 4"/>
                  <a:gd name="T87" fmla="*/ 65 h 3"/>
                  <a:gd name="T88" fmla="*/ 75 w 4"/>
                  <a:gd name="T89" fmla="*/ 65 h 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
                  <a:gd name="T136" fmla="*/ 0 h 3"/>
                  <a:gd name="T137" fmla="*/ 4 w 4"/>
                  <a:gd name="T138" fmla="*/ 3 h 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 h="3">
                    <a:moveTo>
                      <a:pt x="2" y="2"/>
                    </a:moveTo>
                    <a:lnTo>
                      <a:pt x="2" y="1"/>
                    </a:lnTo>
                    <a:lnTo>
                      <a:pt x="1" y="0"/>
                    </a:lnTo>
                    <a:lnTo>
                      <a:pt x="0" y="1"/>
                    </a:lnTo>
                    <a:lnTo>
                      <a:pt x="0" y="2"/>
                    </a:lnTo>
                    <a:lnTo>
                      <a:pt x="1" y="2"/>
                    </a:lnTo>
                    <a:lnTo>
                      <a:pt x="1" y="3"/>
                    </a:lnTo>
                    <a:lnTo>
                      <a:pt x="2" y="3"/>
                    </a:lnTo>
                    <a:lnTo>
                      <a:pt x="3" y="3"/>
                    </a:lnTo>
                    <a:lnTo>
                      <a:pt x="4" y="2"/>
                    </a:lnTo>
                    <a:lnTo>
                      <a:pt x="4" y="1"/>
                    </a:lnTo>
                    <a:lnTo>
                      <a:pt x="4" y="0"/>
                    </a:lnTo>
                    <a:lnTo>
                      <a:pt x="4" y="1"/>
                    </a:lnTo>
                    <a:lnTo>
                      <a:pt x="3" y="1"/>
                    </a:lnTo>
                    <a:lnTo>
                      <a:pt x="2" y="2"/>
                    </a:lnTo>
                    <a:lnTo>
                      <a:pt x="2" y="3"/>
                    </a:lnTo>
                    <a:lnTo>
                      <a:pt x="3" y="3"/>
                    </a:lnTo>
                  </a:path>
                </a:pathLst>
              </a:custGeom>
              <a:solidFill>
                <a:srgbClr val="FFC66D"/>
              </a:solidFill>
              <a:ln w="12700" cmpd="sng">
                <a:solidFill>
                  <a:schemeClr val="tx1"/>
                </a:solidFill>
                <a:prstDash val="solid"/>
                <a:round/>
                <a:headEnd/>
                <a:tailEnd/>
              </a:ln>
            </p:spPr>
            <p:txBody>
              <a:bodyPr/>
              <a:lstStyle/>
              <a:p>
                <a:endParaRPr lang="en-US"/>
              </a:p>
            </p:txBody>
          </p:sp>
          <p:sp>
            <p:nvSpPr>
              <p:cNvPr id="32925" name="Freeform 42"/>
              <p:cNvSpPr>
                <a:spLocks/>
              </p:cNvSpPr>
              <p:nvPr/>
            </p:nvSpPr>
            <p:spPr bwMode="auto">
              <a:xfrm>
                <a:off x="978" y="3610"/>
                <a:ext cx="43" cy="30"/>
              </a:xfrm>
              <a:custGeom>
                <a:avLst/>
                <a:gdLst>
                  <a:gd name="T0" fmla="*/ 158 w 9"/>
                  <a:gd name="T1" fmla="*/ 0 h 6"/>
                  <a:gd name="T2" fmla="*/ 91 w 9"/>
                  <a:gd name="T3" fmla="*/ 0 h 6"/>
                  <a:gd name="T4" fmla="*/ 67 w 9"/>
                  <a:gd name="T5" fmla="*/ 25 h 6"/>
                  <a:gd name="T6" fmla="*/ 67 w 9"/>
                  <a:gd name="T7" fmla="*/ 25 h 6"/>
                  <a:gd name="T8" fmla="*/ 67 w 9"/>
                  <a:gd name="T9" fmla="*/ 50 h 6"/>
                  <a:gd name="T10" fmla="*/ 67 w 9"/>
                  <a:gd name="T11" fmla="*/ 75 h 6"/>
                  <a:gd name="T12" fmla="*/ 48 w 9"/>
                  <a:gd name="T13" fmla="*/ 75 h 6"/>
                  <a:gd name="T14" fmla="*/ 48 w 9"/>
                  <a:gd name="T15" fmla="*/ 75 h 6"/>
                  <a:gd name="T16" fmla="*/ 24 w 9"/>
                  <a:gd name="T17" fmla="*/ 75 h 6"/>
                  <a:gd name="T18" fmla="*/ 24 w 9"/>
                  <a:gd name="T19" fmla="*/ 100 h 6"/>
                  <a:gd name="T20" fmla="*/ 24 w 9"/>
                  <a:gd name="T21" fmla="*/ 125 h 6"/>
                  <a:gd name="T22" fmla="*/ 0 w 9"/>
                  <a:gd name="T23" fmla="*/ 125 h 6"/>
                  <a:gd name="T24" fmla="*/ 0 w 9"/>
                  <a:gd name="T25" fmla="*/ 150 h 6"/>
                  <a:gd name="T26" fmla="*/ 0 w 9"/>
                  <a:gd name="T27" fmla="*/ 150 h 6"/>
                  <a:gd name="T28" fmla="*/ 0 w 9"/>
                  <a:gd name="T29" fmla="*/ 150 h 6"/>
                  <a:gd name="T30" fmla="*/ 0 w 9"/>
                  <a:gd name="T31" fmla="*/ 150 h 6"/>
                  <a:gd name="T32" fmla="*/ 0 w 9"/>
                  <a:gd name="T33" fmla="*/ 150 h 6"/>
                  <a:gd name="T34" fmla="*/ 0 w 9"/>
                  <a:gd name="T35" fmla="*/ 150 h 6"/>
                  <a:gd name="T36" fmla="*/ 0 w 9"/>
                  <a:gd name="T37" fmla="*/ 150 h 6"/>
                  <a:gd name="T38" fmla="*/ 24 w 9"/>
                  <a:gd name="T39" fmla="*/ 150 h 6"/>
                  <a:gd name="T40" fmla="*/ 48 w 9"/>
                  <a:gd name="T41" fmla="*/ 150 h 6"/>
                  <a:gd name="T42" fmla="*/ 67 w 9"/>
                  <a:gd name="T43" fmla="*/ 125 h 6"/>
                  <a:gd name="T44" fmla="*/ 139 w 9"/>
                  <a:gd name="T45" fmla="*/ 75 h 6"/>
                  <a:gd name="T46" fmla="*/ 158 w 9"/>
                  <a:gd name="T47" fmla="*/ 50 h 6"/>
                  <a:gd name="T48" fmla="*/ 182 w 9"/>
                  <a:gd name="T49" fmla="*/ 50 h 6"/>
                  <a:gd name="T50" fmla="*/ 205 w 9"/>
                  <a:gd name="T51" fmla="*/ 25 h 6"/>
                  <a:gd name="T52" fmla="*/ 205 w 9"/>
                  <a:gd name="T53" fmla="*/ 25 h 6"/>
                  <a:gd name="T54" fmla="*/ 205 w 9"/>
                  <a:gd name="T55" fmla="*/ 25 h 6"/>
                  <a:gd name="T56" fmla="*/ 182 w 9"/>
                  <a:gd name="T57" fmla="*/ 0 h 6"/>
                  <a:gd name="T58" fmla="*/ 182 w 9"/>
                  <a:gd name="T59" fmla="*/ 0 h 6"/>
                  <a:gd name="T60" fmla="*/ 182 w 9"/>
                  <a:gd name="T61" fmla="*/ 0 h 6"/>
                  <a:gd name="T62" fmla="*/ 182 w 9"/>
                  <a:gd name="T63" fmla="*/ 0 h 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
                  <a:gd name="T97" fmla="*/ 0 h 6"/>
                  <a:gd name="T98" fmla="*/ 9 w 9"/>
                  <a:gd name="T99" fmla="*/ 6 h 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 h="6">
                    <a:moveTo>
                      <a:pt x="8" y="0"/>
                    </a:moveTo>
                    <a:lnTo>
                      <a:pt x="7" y="0"/>
                    </a:lnTo>
                    <a:lnTo>
                      <a:pt x="6" y="0"/>
                    </a:lnTo>
                    <a:lnTo>
                      <a:pt x="4" y="0"/>
                    </a:lnTo>
                    <a:lnTo>
                      <a:pt x="4" y="1"/>
                    </a:lnTo>
                    <a:lnTo>
                      <a:pt x="3" y="1"/>
                    </a:lnTo>
                    <a:lnTo>
                      <a:pt x="3" y="2"/>
                    </a:lnTo>
                    <a:lnTo>
                      <a:pt x="3" y="3"/>
                    </a:lnTo>
                    <a:lnTo>
                      <a:pt x="2" y="3"/>
                    </a:lnTo>
                    <a:lnTo>
                      <a:pt x="1" y="3"/>
                    </a:lnTo>
                    <a:lnTo>
                      <a:pt x="1" y="4"/>
                    </a:lnTo>
                    <a:lnTo>
                      <a:pt x="1" y="5"/>
                    </a:lnTo>
                    <a:lnTo>
                      <a:pt x="0" y="5"/>
                    </a:lnTo>
                    <a:lnTo>
                      <a:pt x="0" y="6"/>
                    </a:lnTo>
                    <a:lnTo>
                      <a:pt x="1" y="6"/>
                    </a:lnTo>
                    <a:lnTo>
                      <a:pt x="2" y="6"/>
                    </a:lnTo>
                    <a:lnTo>
                      <a:pt x="2" y="5"/>
                    </a:lnTo>
                    <a:lnTo>
                      <a:pt x="3" y="5"/>
                    </a:lnTo>
                    <a:lnTo>
                      <a:pt x="5" y="4"/>
                    </a:lnTo>
                    <a:lnTo>
                      <a:pt x="6" y="3"/>
                    </a:lnTo>
                    <a:lnTo>
                      <a:pt x="7" y="2"/>
                    </a:lnTo>
                    <a:lnTo>
                      <a:pt x="8" y="2"/>
                    </a:lnTo>
                    <a:lnTo>
                      <a:pt x="9" y="1"/>
                    </a:lnTo>
                    <a:lnTo>
                      <a:pt x="8"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926" name="Freeform 43"/>
              <p:cNvSpPr>
                <a:spLocks/>
              </p:cNvSpPr>
              <p:nvPr/>
            </p:nvSpPr>
            <p:spPr bwMode="auto">
              <a:xfrm>
                <a:off x="934" y="3632"/>
                <a:ext cx="44" cy="34"/>
              </a:xfrm>
              <a:custGeom>
                <a:avLst/>
                <a:gdLst>
                  <a:gd name="T0" fmla="*/ 191 w 9"/>
                  <a:gd name="T1" fmla="*/ 73 h 7"/>
                  <a:gd name="T2" fmla="*/ 191 w 9"/>
                  <a:gd name="T3" fmla="*/ 24 h 7"/>
                  <a:gd name="T4" fmla="*/ 117 w 9"/>
                  <a:gd name="T5" fmla="*/ 73 h 7"/>
                  <a:gd name="T6" fmla="*/ 98 w 9"/>
                  <a:gd name="T7" fmla="*/ 92 h 7"/>
                  <a:gd name="T8" fmla="*/ 98 w 9"/>
                  <a:gd name="T9" fmla="*/ 92 h 7"/>
                  <a:gd name="T10" fmla="*/ 49 w 9"/>
                  <a:gd name="T11" fmla="*/ 117 h 7"/>
                  <a:gd name="T12" fmla="*/ 24 w 9"/>
                  <a:gd name="T13" fmla="*/ 141 h 7"/>
                  <a:gd name="T14" fmla="*/ 0 w 9"/>
                  <a:gd name="T15" fmla="*/ 141 h 7"/>
                  <a:gd name="T16" fmla="*/ 49 w 9"/>
                  <a:gd name="T17" fmla="*/ 141 h 7"/>
                  <a:gd name="T18" fmla="*/ 73 w 9"/>
                  <a:gd name="T19" fmla="*/ 117 h 7"/>
                  <a:gd name="T20" fmla="*/ 142 w 9"/>
                  <a:gd name="T21" fmla="*/ 92 h 7"/>
                  <a:gd name="T22" fmla="*/ 191 w 9"/>
                  <a:gd name="T23" fmla="*/ 73 h 7"/>
                  <a:gd name="T24" fmla="*/ 191 w 9"/>
                  <a:gd name="T25" fmla="*/ 73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7"/>
                  <a:gd name="T41" fmla="*/ 9 w 9"/>
                  <a:gd name="T42" fmla="*/ 7 h 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32927" name="Freeform 44"/>
              <p:cNvSpPr>
                <a:spLocks/>
              </p:cNvSpPr>
              <p:nvPr/>
            </p:nvSpPr>
            <p:spPr bwMode="auto">
              <a:xfrm>
                <a:off x="934" y="3637"/>
                <a:ext cx="39" cy="29"/>
              </a:xfrm>
              <a:custGeom>
                <a:avLst/>
                <a:gdLst>
                  <a:gd name="T0" fmla="*/ 190 w 8"/>
                  <a:gd name="T1" fmla="*/ 48 h 6"/>
                  <a:gd name="T2" fmla="*/ 190 w 8"/>
                  <a:gd name="T3" fmla="*/ 24 h 6"/>
                  <a:gd name="T4" fmla="*/ 190 w 8"/>
                  <a:gd name="T5" fmla="*/ 24 h 6"/>
                  <a:gd name="T6" fmla="*/ 190 w 8"/>
                  <a:gd name="T7" fmla="*/ 0 h 6"/>
                  <a:gd name="T8" fmla="*/ 190 w 8"/>
                  <a:gd name="T9" fmla="*/ 0 h 6"/>
                  <a:gd name="T10" fmla="*/ 190 w 8"/>
                  <a:gd name="T11" fmla="*/ 0 h 6"/>
                  <a:gd name="T12" fmla="*/ 190 w 8"/>
                  <a:gd name="T13" fmla="*/ 0 h 6"/>
                  <a:gd name="T14" fmla="*/ 190 w 8"/>
                  <a:gd name="T15" fmla="*/ 0 h 6"/>
                  <a:gd name="T16" fmla="*/ 190 w 8"/>
                  <a:gd name="T17" fmla="*/ 0 h 6"/>
                  <a:gd name="T18" fmla="*/ 190 w 8"/>
                  <a:gd name="T19" fmla="*/ 0 h 6"/>
                  <a:gd name="T20" fmla="*/ 166 w 8"/>
                  <a:gd name="T21" fmla="*/ 0 h 6"/>
                  <a:gd name="T22" fmla="*/ 166 w 8"/>
                  <a:gd name="T23" fmla="*/ 0 h 6"/>
                  <a:gd name="T24" fmla="*/ 141 w 8"/>
                  <a:gd name="T25" fmla="*/ 0 h 6"/>
                  <a:gd name="T26" fmla="*/ 117 w 8"/>
                  <a:gd name="T27" fmla="*/ 24 h 6"/>
                  <a:gd name="T28" fmla="*/ 117 w 8"/>
                  <a:gd name="T29" fmla="*/ 48 h 6"/>
                  <a:gd name="T30" fmla="*/ 117 w 8"/>
                  <a:gd name="T31" fmla="*/ 48 h 6"/>
                  <a:gd name="T32" fmla="*/ 97 w 8"/>
                  <a:gd name="T33" fmla="*/ 48 h 6"/>
                  <a:gd name="T34" fmla="*/ 97 w 8"/>
                  <a:gd name="T35" fmla="*/ 48 h 6"/>
                  <a:gd name="T36" fmla="*/ 97 w 8"/>
                  <a:gd name="T37" fmla="*/ 48 h 6"/>
                  <a:gd name="T38" fmla="*/ 97 w 8"/>
                  <a:gd name="T39" fmla="*/ 72 h 6"/>
                  <a:gd name="T40" fmla="*/ 97 w 8"/>
                  <a:gd name="T41" fmla="*/ 72 h 6"/>
                  <a:gd name="T42" fmla="*/ 97 w 8"/>
                  <a:gd name="T43" fmla="*/ 72 h 6"/>
                  <a:gd name="T44" fmla="*/ 97 w 8"/>
                  <a:gd name="T45" fmla="*/ 72 h 6"/>
                  <a:gd name="T46" fmla="*/ 49 w 8"/>
                  <a:gd name="T47" fmla="*/ 92 h 6"/>
                  <a:gd name="T48" fmla="*/ 49 w 8"/>
                  <a:gd name="T49" fmla="*/ 92 h 6"/>
                  <a:gd name="T50" fmla="*/ 49 w 8"/>
                  <a:gd name="T51" fmla="*/ 92 h 6"/>
                  <a:gd name="T52" fmla="*/ 49 w 8"/>
                  <a:gd name="T53" fmla="*/ 92 h 6"/>
                  <a:gd name="T54" fmla="*/ 24 w 8"/>
                  <a:gd name="T55" fmla="*/ 92 h 6"/>
                  <a:gd name="T56" fmla="*/ 24 w 8"/>
                  <a:gd name="T57" fmla="*/ 116 h 6"/>
                  <a:gd name="T58" fmla="*/ 24 w 8"/>
                  <a:gd name="T59" fmla="*/ 116 h 6"/>
                  <a:gd name="T60" fmla="*/ 0 w 8"/>
                  <a:gd name="T61" fmla="*/ 116 h 6"/>
                  <a:gd name="T62" fmla="*/ 0 w 8"/>
                  <a:gd name="T63" fmla="*/ 116 h 6"/>
                  <a:gd name="T64" fmla="*/ 0 w 8"/>
                  <a:gd name="T65" fmla="*/ 116 h 6"/>
                  <a:gd name="T66" fmla="*/ 24 w 8"/>
                  <a:gd name="T67" fmla="*/ 140 h 6"/>
                  <a:gd name="T68" fmla="*/ 24 w 8"/>
                  <a:gd name="T69" fmla="*/ 140 h 6"/>
                  <a:gd name="T70" fmla="*/ 24 w 8"/>
                  <a:gd name="T71" fmla="*/ 140 h 6"/>
                  <a:gd name="T72" fmla="*/ 24 w 8"/>
                  <a:gd name="T73" fmla="*/ 140 h 6"/>
                  <a:gd name="T74" fmla="*/ 49 w 8"/>
                  <a:gd name="T75" fmla="*/ 116 h 6"/>
                  <a:gd name="T76" fmla="*/ 49 w 8"/>
                  <a:gd name="T77" fmla="*/ 116 h 6"/>
                  <a:gd name="T78" fmla="*/ 73 w 8"/>
                  <a:gd name="T79" fmla="*/ 116 h 6"/>
                  <a:gd name="T80" fmla="*/ 73 w 8"/>
                  <a:gd name="T81" fmla="*/ 92 h 6"/>
                  <a:gd name="T82" fmla="*/ 73 w 8"/>
                  <a:gd name="T83" fmla="*/ 92 h 6"/>
                  <a:gd name="T84" fmla="*/ 117 w 8"/>
                  <a:gd name="T85" fmla="*/ 92 h 6"/>
                  <a:gd name="T86" fmla="*/ 117 w 8"/>
                  <a:gd name="T87" fmla="*/ 72 h 6"/>
                  <a:gd name="T88" fmla="*/ 141 w 8"/>
                  <a:gd name="T89" fmla="*/ 72 h 6"/>
                  <a:gd name="T90" fmla="*/ 166 w 8"/>
                  <a:gd name="T91" fmla="*/ 72 h 6"/>
                  <a:gd name="T92" fmla="*/ 166 w 8"/>
                  <a:gd name="T93" fmla="*/ 48 h 6"/>
                  <a:gd name="T94" fmla="*/ 166 w 8"/>
                  <a:gd name="T95" fmla="*/ 48 h 6"/>
                  <a:gd name="T96" fmla="*/ 190 w 8"/>
                  <a:gd name="T97" fmla="*/ 48 h 6"/>
                  <a:gd name="T98" fmla="*/ 190 w 8"/>
                  <a:gd name="T99" fmla="*/ 48 h 6"/>
                  <a:gd name="T100" fmla="*/ 190 w 8"/>
                  <a:gd name="T101" fmla="*/ 48 h 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
                  <a:gd name="T154" fmla="*/ 0 h 6"/>
                  <a:gd name="T155" fmla="*/ 8 w 8"/>
                  <a:gd name="T156" fmla="*/ 6 h 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 h="6">
                    <a:moveTo>
                      <a:pt x="8" y="2"/>
                    </a:moveTo>
                    <a:lnTo>
                      <a:pt x="8" y="1"/>
                    </a:lnTo>
                    <a:lnTo>
                      <a:pt x="8" y="0"/>
                    </a:lnTo>
                    <a:lnTo>
                      <a:pt x="7" y="0"/>
                    </a:lnTo>
                    <a:lnTo>
                      <a:pt x="6" y="0"/>
                    </a:lnTo>
                    <a:lnTo>
                      <a:pt x="5" y="1"/>
                    </a:lnTo>
                    <a:lnTo>
                      <a:pt x="5" y="2"/>
                    </a:lnTo>
                    <a:lnTo>
                      <a:pt x="4" y="2"/>
                    </a:lnTo>
                    <a:lnTo>
                      <a:pt x="4" y="3"/>
                    </a:lnTo>
                    <a:lnTo>
                      <a:pt x="2" y="4"/>
                    </a:lnTo>
                    <a:lnTo>
                      <a:pt x="1" y="4"/>
                    </a:lnTo>
                    <a:lnTo>
                      <a:pt x="1" y="5"/>
                    </a:lnTo>
                    <a:lnTo>
                      <a:pt x="0" y="5"/>
                    </a:lnTo>
                    <a:lnTo>
                      <a:pt x="1" y="6"/>
                    </a:lnTo>
                    <a:lnTo>
                      <a:pt x="2" y="5"/>
                    </a:lnTo>
                    <a:lnTo>
                      <a:pt x="3" y="5"/>
                    </a:lnTo>
                    <a:lnTo>
                      <a:pt x="3" y="4"/>
                    </a:lnTo>
                    <a:lnTo>
                      <a:pt x="5" y="4"/>
                    </a:lnTo>
                    <a:lnTo>
                      <a:pt x="5" y="3"/>
                    </a:lnTo>
                    <a:lnTo>
                      <a:pt x="6" y="3"/>
                    </a:lnTo>
                    <a:lnTo>
                      <a:pt x="7" y="3"/>
                    </a:lnTo>
                    <a:lnTo>
                      <a:pt x="7" y="2"/>
                    </a:lnTo>
                    <a:lnTo>
                      <a:pt x="8"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928" name="Freeform 45"/>
              <p:cNvSpPr>
                <a:spLocks/>
              </p:cNvSpPr>
              <p:nvPr/>
            </p:nvSpPr>
            <p:spPr bwMode="auto">
              <a:xfrm>
                <a:off x="909" y="3676"/>
                <a:ext cx="5" cy="5"/>
              </a:xfrm>
              <a:custGeom>
                <a:avLst/>
                <a:gdLst>
                  <a:gd name="T0" fmla="*/ 25 w 1"/>
                  <a:gd name="T1" fmla="*/ 0 h 1"/>
                  <a:gd name="T2" fmla="*/ 0 w 1"/>
                  <a:gd name="T3" fmla="*/ 0 h 1"/>
                  <a:gd name="T4" fmla="*/ 0 w 1"/>
                  <a:gd name="T5" fmla="*/ 25 h 1"/>
                  <a:gd name="T6" fmla="*/ 25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1" y="0"/>
                    </a:moveTo>
                    <a:cubicBezTo>
                      <a:pt x="1" y="0"/>
                      <a:pt x="0" y="0"/>
                      <a:pt x="0" y="0"/>
                    </a:cubicBezTo>
                    <a:cubicBezTo>
                      <a:pt x="0" y="0"/>
                      <a:pt x="0" y="1"/>
                      <a:pt x="0" y="1"/>
                    </a:cubicBezTo>
                    <a:cubicBezTo>
                      <a:pt x="1" y="1"/>
                      <a:pt x="1" y="1"/>
                      <a:pt x="1" y="0"/>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32929" name="Freeform 46"/>
              <p:cNvSpPr>
                <a:spLocks/>
              </p:cNvSpPr>
              <p:nvPr/>
            </p:nvSpPr>
            <p:spPr bwMode="auto">
              <a:xfrm>
                <a:off x="909" y="3676"/>
                <a:ext cx="5" cy="5"/>
              </a:xfrm>
              <a:custGeom>
                <a:avLst/>
                <a:gdLst>
                  <a:gd name="T0" fmla="*/ 25 w 1"/>
                  <a:gd name="T1" fmla="*/ 0 h 1"/>
                  <a:gd name="T2" fmla="*/ 25 w 1"/>
                  <a:gd name="T3" fmla="*/ 0 h 1"/>
                  <a:gd name="T4" fmla="*/ 25 w 1"/>
                  <a:gd name="T5" fmla="*/ 0 h 1"/>
                  <a:gd name="T6" fmla="*/ 25 w 1"/>
                  <a:gd name="T7" fmla="*/ 0 h 1"/>
                  <a:gd name="T8" fmla="*/ 0 w 1"/>
                  <a:gd name="T9" fmla="*/ 0 h 1"/>
                  <a:gd name="T10" fmla="*/ 0 w 1"/>
                  <a:gd name="T11" fmla="*/ 0 h 1"/>
                  <a:gd name="T12" fmla="*/ 0 w 1"/>
                  <a:gd name="T13" fmla="*/ 0 h 1"/>
                  <a:gd name="T14" fmla="*/ 0 w 1"/>
                  <a:gd name="T15" fmla="*/ 0 h 1"/>
                  <a:gd name="T16" fmla="*/ 0 w 1"/>
                  <a:gd name="T17" fmla="*/ 25 h 1"/>
                  <a:gd name="T18" fmla="*/ 0 w 1"/>
                  <a:gd name="T19" fmla="*/ 25 h 1"/>
                  <a:gd name="T20" fmla="*/ 0 w 1"/>
                  <a:gd name="T21" fmla="*/ 25 h 1"/>
                  <a:gd name="T22" fmla="*/ 0 w 1"/>
                  <a:gd name="T23" fmla="*/ 25 h 1"/>
                  <a:gd name="T24" fmla="*/ 0 w 1"/>
                  <a:gd name="T25" fmla="*/ 25 h 1"/>
                  <a:gd name="T26" fmla="*/ 25 w 1"/>
                  <a:gd name="T27" fmla="*/ 25 h 1"/>
                  <a:gd name="T28" fmla="*/ 25 w 1"/>
                  <a:gd name="T29" fmla="*/ 0 h 1"/>
                  <a:gd name="T30" fmla="*/ 25 w 1"/>
                  <a:gd name="T31" fmla="*/ 0 h 1"/>
                  <a:gd name="T32" fmla="*/ 25 w 1"/>
                  <a:gd name="T33" fmla="*/ 0 h 1"/>
                  <a:gd name="T34" fmla="*/ 25 w 1"/>
                  <a:gd name="T35" fmla="*/ 0 h 1"/>
                  <a:gd name="T36" fmla="*/ 25 w 1"/>
                  <a:gd name="T37" fmla="*/ 0 h 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
                  <a:gd name="T58" fmla="*/ 0 h 1"/>
                  <a:gd name="T59" fmla="*/ 1 w 1"/>
                  <a:gd name="T60" fmla="*/ 1 h 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 h="1">
                    <a:moveTo>
                      <a:pt x="1" y="0"/>
                    </a:moveTo>
                    <a:lnTo>
                      <a:pt x="1" y="0"/>
                    </a:lnTo>
                    <a:lnTo>
                      <a:pt x="0" y="0"/>
                    </a:lnTo>
                    <a:lnTo>
                      <a:pt x="0" y="1"/>
                    </a:lnTo>
                    <a:lnTo>
                      <a:pt x="1" y="1"/>
                    </a:lnTo>
                    <a:lnTo>
                      <a:pt x="1"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930" name="Freeform 47"/>
              <p:cNvSpPr>
                <a:spLocks/>
              </p:cNvSpPr>
              <p:nvPr/>
            </p:nvSpPr>
            <p:spPr bwMode="auto">
              <a:xfrm>
                <a:off x="870" y="3682"/>
                <a:ext cx="14" cy="14"/>
              </a:xfrm>
              <a:custGeom>
                <a:avLst/>
                <a:gdLst>
                  <a:gd name="T0" fmla="*/ 42 w 3"/>
                  <a:gd name="T1" fmla="*/ 23 h 3"/>
                  <a:gd name="T2" fmla="*/ 65 w 3"/>
                  <a:gd name="T3" fmla="*/ 23 h 3"/>
                  <a:gd name="T4" fmla="*/ 42 w 3"/>
                  <a:gd name="T5" fmla="*/ 23 h 3"/>
                  <a:gd name="T6" fmla="*/ 65 w 3"/>
                  <a:gd name="T7" fmla="*/ 42 h 3"/>
                  <a:gd name="T8" fmla="*/ 42 w 3"/>
                  <a:gd name="T9" fmla="*/ 42 h 3"/>
                  <a:gd name="T10" fmla="*/ 23 w 3"/>
                  <a:gd name="T11" fmla="*/ 65 h 3"/>
                  <a:gd name="T12" fmla="*/ 0 w 3"/>
                  <a:gd name="T13" fmla="*/ 65 h 3"/>
                  <a:gd name="T14" fmla="*/ 23 w 3"/>
                  <a:gd name="T15" fmla="*/ 23 h 3"/>
                  <a:gd name="T16" fmla="*/ 42 w 3"/>
                  <a:gd name="T17" fmla="*/ 23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3"/>
                  <a:gd name="T29" fmla="*/ 3 w 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32931" name="Freeform 48"/>
              <p:cNvSpPr>
                <a:spLocks/>
              </p:cNvSpPr>
              <p:nvPr/>
            </p:nvSpPr>
            <p:spPr bwMode="auto">
              <a:xfrm>
                <a:off x="875" y="3684"/>
                <a:ext cx="14" cy="9"/>
              </a:xfrm>
              <a:custGeom>
                <a:avLst/>
                <a:gdLst>
                  <a:gd name="T0" fmla="*/ 42 w 3"/>
                  <a:gd name="T1" fmla="*/ 0 h 2"/>
                  <a:gd name="T2" fmla="*/ 42 w 3"/>
                  <a:gd name="T3" fmla="*/ 0 h 2"/>
                  <a:gd name="T4" fmla="*/ 42 w 3"/>
                  <a:gd name="T5" fmla="*/ 0 h 2"/>
                  <a:gd name="T6" fmla="*/ 42 w 3"/>
                  <a:gd name="T7" fmla="*/ 0 h 2"/>
                  <a:gd name="T8" fmla="*/ 65 w 3"/>
                  <a:gd name="T9" fmla="*/ 0 h 2"/>
                  <a:gd name="T10" fmla="*/ 65 w 3"/>
                  <a:gd name="T11" fmla="*/ 0 h 2"/>
                  <a:gd name="T12" fmla="*/ 65 w 3"/>
                  <a:gd name="T13" fmla="*/ 0 h 2"/>
                  <a:gd name="T14" fmla="*/ 65 w 3"/>
                  <a:gd name="T15" fmla="*/ 0 h 2"/>
                  <a:gd name="T16" fmla="*/ 65 w 3"/>
                  <a:gd name="T17" fmla="*/ 0 h 2"/>
                  <a:gd name="T18" fmla="*/ 65 w 3"/>
                  <a:gd name="T19" fmla="*/ 0 h 2"/>
                  <a:gd name="T20" fmla="*/ 65 w 3"/>
                  <a:gd name="T21" fmla="*/ 0 h 2"/>
                  <a:gd name="T22" fmla="*/ 42 w 3"/>
                  <a:gd name="T23" fmla="*/ 0 h 2"/>
                  <a:gd name="T24" fmla="*/ 42 w 3"/>
                  <a:gd name="T25" fmla="*/ 22 h 2"/>
                  <a:gd name="T26" fmla="*/ 65 w 3"/>
                  <a:gd name="T27" fmla="*/ 22 h 2"/>
                  <a:gd name="T28" fmla="*/ 65 w 3"/>
                  <a:gd name="T29" fmla="*/ 22 h 2"/>
                  <a:gd name="T30" fmla="*/ 65 w 3"/>
                  <a:gd name="T31" fmla="*/ 22 h 2"/>
                  <a:gd name="T32" fmla="*/ 42 w 3"/>
                  <a:gd name="T33" fmla="*/ 22 h 2"/>
                  <a:gd name="T34" fmla="*/ 42 w 3"/>
                  <a:gd name="T35" fmla="*/ 22 h 2"/>
                  <a:gd name="T36" fmla="*/ 42 w 3"/>
                  <a:gd name="T37" fmla="*/ 22 h 2"/>
                  <a:gd name="T38" fmla="*/ 42 w 3"/>
                  <a:gd name="T39" fmla="*/ 22 h 2"/>
                  <a:gd name="T40" fmla="*/ 42 w 3"/>
                  <a:gd name="T41" fmla="*/ 22 h 2"/>
                  <a:gd name="T42" fmla="*/ 23 w 3"/>
                  <a:gd name="T43" fmla="*/ 40 h 2"/>
                  <a:gd name="T44" fmla="*/ 23 w 3"/>
                  <a:gd name="T45" fmla="*/ 40 h 2"/>
                  <a:gd name="T46" fmla="*/ 23 w 3"/>
                  <a:gd name="T47" fmla="*/ 40 h 2"/>
                  <a:gd name="T48" fmla="*/ 0 w 3"/>
                  <a:gd name="T49" fmla="*/ 40 h 2"/>
                  <a:gd name="T50" fmla="*/ 0 w 3"/>
                  <a:gd name="T51" fmla="*/ 40 h 2"/>
                  <a:gd name="T52" fmla="*/ 0 w 3"/>
                  <a:gd name="T53" fmla="*/ 22 h 2"/>
                  <a:gd name="T54" fmla="*/ 23 w 3"/>
                  <a:gd name="T55" fmla="*/ 22 h 2"/>
                  <a:gd name="T56" fmla="*/ 23 w 3"/>
                  <a:gd name="T57" fmla="*/ 22 h 2"/>
                  <a:gd name="T58" fmla="*/ 23 w 3"/>
                  <a:gd name="T59" fmla="*/ 22 h 2"/>
                  <a:gd name="T60" fmla="*/ 23 w 3"/>
                  <a:gd name="T61" fmla="*/ 0 h 2"/>
                  <a:gd name="T62" fmla="*/ 42 w 3"/>
                  <a:gd name="T63" fmla="*/ 0 h 2"/>
                  <a:gd name="T64" fmla="*/ 42 w 3"/>
                  <a:gd name="T65" fmla="*/ 0 h 2"/>
                  <a:gd name="T66" fmla="*/ 42 w 3"/>
                  <a:gd name="T67" fmla="*/ 0 h 2"/>
                  <a:gd name="T68" fmla="*/ 42 w 3"/>
                  <a:gd name="T69" fmla="*/ 0 h 2"/>
                  <a:gd name="T70" fmla="*/ 42 w 3"/>
                  <a:gd name="T71" fmla="*/ 0 h 2"/>
                  <a:gd name="T72" fmla="*/ 42 w 3"/>
                  <a:gd name="T73" fmla="*/ 0 h 2"/>
                  <a:gd name="T74" fmla="*/ 42 w 3"/>
                  <a:gd name="T75" fmla="*/ 0 h 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
                  <a:gd name="T115" fmla="*/ 0 h 2"/>
                  <a:gd name="T116" fmla="*/ 3 w 3"/>
                  <a:gd name="T117" fmla="*/ 2 h 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 h="2">
                    <a:moveTo>
                      <a:pt x="2" y="0"/>
                    </a:moveTo>
                    <a:lnTo>
                      <a:pt x="2" y="0"/>
                    </a:lnTo>
                    <a:lnTo>
                      <a:pt x="3" y="0"/>
                    </a:lnTo>
                    <a:lnTo>
                      <a:pt x="2" y="0"/>
                    </a:lnTo>
                    <a:lnTo>
                      <a:pt x="2" y="1"/>
                    </a:lnTo>
                    <a:lnTo>
                      <a:pt x="3" y="1"/>
                    </a:lnTo>
                    <a:lnTo>
                      <a:pt x="2" y="1"/>
                    </a:lnTo>
                    <a:lnTo>
                      <a:pt x="1" y="2"/>
                    </a:lnTo>
                    <a:lnTo>
                      <a:pt x="0" y="2"/>
                    </a:lnTo>
                    <a:lnTo>
                      <a:pt x="0" y="1"/>
                    </a:lnTo>
                    <a:lnTo>
                      <a:pt x="1" y="1"/>
                    </a:lnTo>
                    <a:lnTo>
                      <a:pt x="1" y="0"/>
                    </a:lnTo>
                    <a:lnTo>
                      <a:pt x="2"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932" name="Freeform 49"/>
              <p:cNvSpPr>
                <a:spLocks/>
              </p:cNvSpPr>
              <p:nvPr/>
            </p:nvSpPr>
            <p:spPr bwMode="auto">
              <a:xfrm>
                <a:off x="833" y="3690"/>
                <a:ext cx="19" cy="10"/>
              </a:xfrm>
              <a:custGeom>
                <a:avLst/>
                <a:gdLst>
                  <a:gd name="T0" fmla="*/ 66 w 4"/>
                  <a:gd name="T1" fmla="*/ 25 h 2"/>
                  <a:gd name="T2" fmla="*/ 66 w 4"/>
                  <a:gd name="T3" fmla="*/ 0 h 2"/>
                  <a:gd name="T4" fmla="*/ 90 w 4"/>
                  <a:gd name="T5" fmla="*/ 0 h 2"/>
                  <a:gd name="T6" fmla="*/ 90 w 4"/>
                  <a:gd name="T7" fmla="*/ 25 h 2"/>
                  <a:gd name="T8" fmla="*/ 24 w 4"/>
                  <a:gd name="T9" fmla="*/ 50 h 2"/>
                  <a:gd name="T10" fmla="*/ 66 w 4"/>
                  <a:gd name="T11" fmla="*/ 25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32933" name="Freeform 50"/>
              <p:cNvSpPr>
                <a:spLocks/>
              </p:cNvSpPr>
              <p:nvPr/>
            </p:nvSpPr>
            <p:spPr bwMode="auto">
              <a:xfrm>
                <a:off x="838" y="3690"/>
                <a:ext cx="14" cy="10"/>
              </a:xfrm>
              <a:custGeom>
                <a:avLst/>
                <a:gdLst>
                  <a:gd name="T0" fmla="*/ 42 w 3"/>
                  <a:gd name="T1" fmla="*/ 25 h 2"/>
                  <a:gd name="T2" fmla="*/ 42 w 3"/>
                  <a:gd name="T3" fmla="*/ 25 h 2"/>
                  <a:gd name="T4" fmla="*/ 42 w 3"/>
                  <a:gd name="T5" fmla="*/ 0 h 2"/>
                  <a:gd name="T6" fmla="*/ 42 w 3"/>
                  <a:gd name="T7" fmla="*/ 0 h 2"/>
                  <a:gd name="T8" fmla="*/ 42 w 3"/>
                  <a:gd name="T9" fmla="*/ 0 h 2"/>
                  <a:gd name="T10" fmla="*/ 42 w 3"/>
                  <a:gd name="T11" fmla="*/ 0 h 2"/>
                  <a:gd name="T12" fmla="*/ 42 w 3"/>
                  <a:gd name="T13" fmla="*/ 0 h 2"/>
                  <a:gd name="T14" fmla="*/ 65 w 3"/>
                  <a:gd name="T15" fmla="*/ 0 h 2"/>
                  <a:gd name="T16" fmla="*/ 65 w 3"/>
                  <a:gd name="T17" fmla="*/ 0 h 2"/>
                  <a:gd name="T18" fmla="*/ 65 w 3"/>
                  <a:gd name="T19" fmla="*/ 0 h 2"/>
                  <a:gd name="T20" fmla="*/ 65 w 3"/>
                  <a:gd name="T21" fmla="*/ 25 h 2"/>
                  <a:gd name="T22" fmla="*/ 65 w 3"/>
                  <a:gd name="T23" fmla="*/ 25 h 2"/>
                  <a:gd name="T24" fmla="*/ 65 w 3"/>
                  <a:gd name="T25" fmla="*/ 25 h 2"/>
                  <a:gd name="T26" fmla="*/ 65 w 3"/>
                  <a:gd name="T27" fmla="*/ 25 h 2"/>
                  <a:gd name="T28" fmla="*/ 42 w 3"/>
                  <a:gd name="T29" fmla="*/ 50 h 2"/>
                  <a:gd name="T30" fmla="*/ 23 w 3"/>
                  <a:gd name="T31" fmla="*/ 50 h 2"/>
                  <a:gd name="T32" fmla="*/ 0 w 3"/>
                  <a:gd name="T33" fmla="*/ 50 h 2"/>
                  <a:gd name="T34" fmla="*/ 0 w 3"/>
                  <a:gd name="T35" fmla="*/ 50 h 2"/>
                  <a:gd name="T36" fmla="*/ 0 w 3"/>
                  <a:gd name="T37" fmla="*/ 50 h 2"/>
                  <a:gd name="T38" fmla="*/ 0 w 3"/>
                  <a:gd name="T39" fmla="*/ 50 h 2"/>
                  <a:gd name="T40" fmla="*/ 0 w 3"/>
                  <a:gd name="T41" fmla="*/ 50 h 2"/>
                  <a:gd name="T42" fmla="*/ 0 w 3"/>
                  <a:gd name="T43" fmla="*/ 50 h 2"/>
                  <a:gd name="T44" fmla="*/ 23 w 3"/>
                  <a:gd name="T45" fmla="*/ 50 h 2"/>
                  <a:gd name="T46" fmla="*/ 42 w 3"/>
                  <a:gd name="T47" fmla="*/ 25 h 2"/>
                  <a:gd name="T48" fmla="*/ 42 w 3"/>
                  <a:gd name="T49" fmla="*/ 25 h 2"/>
                  <a:gd name="T50" fmla="*/ 42 w 3"/>
                  <a:gd name="T51" fmla="*/ 25 h 2"/>
                  <a:gd name="T52" fmla="*/ 42 w 3"/>
                  <a:gd name="T53" fmla="*/ 25 h 2"/>
                  <a:gd name="T54" fmla="*/ 42 w 3"/>
                  <a:gd name="T55" fmla="*/ 25 h 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
                  <a:gd name="T85" fmla="*/ 0 h 2"/>
                  <a:gd name="T86" fmla="*/ 3 w 3"/>
                  <a:gd name="T87" fmla="*/ 2 h 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 h="2">
                    <a:moveTo>
                      <a:pt x="2" y="1"/>
                    </a:moveTo>
                    <a:lnTo>
                      <a:pt x="2" y="1"/>
                    </a:lnTo>
                    <a:lnTo>
                      <a:pt x="2" y="0"/>
                    </a:lnTo>
                    <a:lnTo>
                      <a:pt x="3" y="0"/>
                    </a:lnTo>
                    <a:lnTo>
                      <a:pt x="3" y="1"/>
                    </a:lnTo>
                    <a:lnTo>
                      <a:pt x="2" y="2"/>
                    </a:lnTo>
                    <a:lnTo>
                      <a:pt x="1" y="2"/>
                    </a:lnTo>
                    <a:lnTo>
                      <a:pt x="0" y="2"/>
                    </a:lnTo>
                    <a:lnTo>
                      <a:pt x="1" y="2"/>
                    </a:lnTo>
                    <a:lnTo>
                      <a:pt x="2"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934" name="Freeform 51"/>
              <p:cNvSpPr>
                <a:spLocks/>
              </p:cNvSpPr>
              <p:nvPr/>
            </p:nvSpPr>
            <p:spPr bwMode="auto">
              <a:xfrm>
                <a:off x="814" y="3691"/>
                <a:ext cx="10" cy="15"/>
              </a:xfrm>
              <a:custGeom>
                <a:avLst/>
                <a:gdLst>
                  <a:gd name="T0" fmla="*/ 25 w 2"/>
                  <a:gd name="T1" fmla="*/ 25 h 3"/>
                  <a:gd name="T2" fmla="*/ 0 w 2"/>
                  <a:gd name="T3" fmla="*/ 0 h 3"/>
                  <a:gd name="T4" fmla="*/ 0 w 2"/>
                  <a:gd name="T5" fmla="*/ 0 h 3"/>
                  <a:gd name="T6" fmla="*/ 25 w 2"/>
                  <a:gd name="T7" fmla="*/ 50 h 3"/>
                  <a:gd name="T8" fmla="*/ 0 w 2"/>
                  <a:gd name="T9" fmla="*/ 50 h 3"/>
                  <a:gd name="T10" fmla="*/ 0 w 2"/>
                  <a:gd name="T11" fmla="*/ 50 h 3"/>
                  <a:gd name="T12" fmla="*/ 0 w 2"/>
                  <a:gd name="T13" fmla="*/ 75 h 3"/>
                  <a:gd name="T14" fmla="*/ 25 w 2"/>
                  <a:gd name="T15" fmla="*/ 75 h 3"/>
                  <a:gd name="T16" fmla="*/ 25 w 2"/>
                  <a:gd name="T17" fmla="*/ 75 h 3"/>
                  <a:gd name="T18" fmla="*/ 50 w 2"/>
                  <a:gd name="T19" fmla="*/ 75 h 3"/>
                  <a:gd name="T20" fmla="*/ 50 w 2"/>
                  <a:gd name="T21" fmla="*/ 25 h 3"/>
                  <a:gd name="T22" fmla="*/ 50 w 2"/>
                  <a:gd name="T23" fmla="*/ 0 h 3"/>
                  <a:gd name="T24" fmla="*/ 25 w 2"/>
                  <a:gd name="T25" fmla="*/ 0 h 3"/>
                  <a:gd name="T26" fmla="*/ 25 w 2"/>
                  <a:gd name="T27" fmla="*/ 25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
                  <a:gd name="T43" fmla="*/ 0 h 3"/>
                  <a:gd name="T44" fmla="*/ 2 w 2"/>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32935" name="Freeform 52"/>
              <p:cNvSpPr>
                <a:spLocks/>
              </p:cNvSpPr>
              <p:nvPr/>
            </p:nvSpPr>
            <p:spPr bwMode="auto">
              <a:xfrm>
                <a:off x="814" y="3691"/>
                <a:ext cx="10" cy="15"/>
              </a:xfrm>
              <a:custGeom>
                <a:avLst/>
                <a:gdLst>
                  <a:gd name="T0" fmla="*/ 25 w 2"/>
                  <a:gd name="T1" fmla="*/ 25 h 3"/>
                  <a:gd name="T2" fmla="*/ 25 w 2"/>
                  <a:gd name="T3" fmla="*/ 0 h 3"/>
                  <a:gd name="T4" fmla="*/ 25 w 2"/>
                  <a:gd name="T5" fmla="*/ 0 h 3"/>
                  <a:gd name="T6" fmla="*/ 25 w 2"/>
                  <a:gd name="T7" fmla="*/ 0 h 3"/>
                  <a:gd name="T8" fmla="*/ 0 w 2"/>
                  <a:gd name="T9" fmla="*/ 0 h 3"/>
                  <a:gd name="T10" fmla="*/ 0 w 2"/>
                  <a:gd name="T11" fmla="*/ 0 h 3"/>
                  <a:gd name="T12" fmla="*/ 0 w 2"/>
                  <a:gd name="T13" fmla="*/ 25 h 3"/>
                  <a:gd name="T14" fmla="*/ 25 w 2"/>
                  <a:gd name="T15" fmla="*/ 25 h 3"/>
                  <a:gd name="T16" fmla="*/ 25 w 2"/>
                  <a:gd name="T17" fmla="*/ 25 h 3"/>
                  <a:gd name="T18" fmla="*/ 25 w 2"/>
                  <a:gd name="T19" fmla="*/ 50 h 3"/>
                  <a:gd name="T20" fmla="*/ 0 w 2"/>
                  <a:gd name="T21" fmla="*/ 50 h 3"/>
                  <a:gd name="T22" fmla="*/ 0 w 2"/>
                  <a:gd name="T23" fmla="*/ 50 h 3"/>
                  <a:gd name="T24" fmla="*/ 0 w 2"/>
                  <a:gd name="T25" fmla="*/ 50 h 3"/>
                  <a:gd name="T26" fmla="*/ 0 w 2"/>
                  <a:gd name="T27" fmla="*/ 50 h 3"/>
                  <a:gd name="T28" fmla="*/ 0 w 2"/>
                  <a:gd name="T29" fmla="*/ 50 h 3"/>
                  <a:gd name="T30" fmla="*/ 0 w 2"/>
                  <a:gd name="T31" fmla="*/ 50 h 3"/>
                  <a:gd name="T32" fmla="*/ 0 w 2"/>
                  <a:gd name="T33" fmla="*/ 75 h 3"/>
                  <a:gd name="T34" fmla="*/ 25 w 2"/>
                  <a:gd name="T35" fmla="*/ 75 h 3"/>
                  <a:gd name="T36" fmla="*/ 25 w 2"/>
                  <a:gd name="T37" fmla="*/ 75 h 3"/>
                  <a:gd name="T38" fmla="*/ 25 w 2"/>
                  <a:gd name="T39" fmla="*/ 75 h 3"/>
                  <a:gd name="T40" fmla="*/ 25 w 2"/>
                  <a:gd name="T41" fmla="*/ 75 h 3"/>
                  <a:gd name="T42" fmla="*/ 25 w 2"/>
                  <a:gd name="T43" fmla="*/ 75 h 3"/>
                  <a:gd name="T44" fmla="*/ 50 w 2"/>
                  <a:gd name="T45" fmla="*/ 75 h 3"/>
                  <a:gd name="T46" fmla="*/ 50 w 2"/>
                  <a:gd name="T47" fmla="*/ 50 h 3"/>
                  <a:gd name="T48" fmla="*/ 50 w 2"/>
                  <a:gd name="T49" fmla="*/ 25 h 3"/>
                  <a:gd name="T50" fmla="*/ 50 w 2"/>
                  <a:gd name="T51" fmla="*/ 25 h 3"/>
                  <a:gd name="T52" fmla="*/ 50 w 2"/>
                  <a:gd name="T53" fmla="*/ 25 h 3"/>
                  <a:gd name="T54" fmla="*/ 50 w 2"/>
                  <a:gd name="T55" fmla="*/ 0 h 3"/>
                  <a:gd name="T56" fmla="*/ 50 w 2"/>
                  <a:gd name="T57" fmla="*/ 0 h 3"/>
                  <a:gd name="T58" fmla="*/ 50 w 2"/>
                  <a:gd name="T59" fmla="*/ 0 h 3"/>
                  <a:gd name="T60" fmla="*/ 25 w 2"/>
                  <a:gd name="T61" fmla="*/ 0 h 3"/>
                  <a:gd name="T62" fmla="*/ 25 w 2"/>
                  <a:gd name="T63" fmla="*/ 0 h 3"/>
                  <a:gd name="T64" fmla="*/ 25 w 2"/>
                  <a:gd name="T65" fmla="*/ 25 h 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
                  <a:gd name="T100" fmla="*/ 0 h 3"/>
                  <a:gd name="T101" fmla="*/ 2 w 2"/>
                  <a:gd name="T102" fmla="*/ 3 h 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 h="3">
                    <a:moveTo>
                      <a:pt x="1" y="1"/>
                    </a:moveTo>
                    <a:lnTo>
                      <a:pt x="1" y="1"/>
                    </a:lnTo>
                    <a:lnTo>
                      <a:pt x="1" y="0"/>
                    </a:lnTo>
                    <a:lnTo>
                      <a:pt x="0" y="0"/>
                    </a:lnTo>
                    <a:lnTo>
                      <a:pt x="0" y="1"/>
                    </a:lnTo>
                    <a:lnTo>
                      <a:pt x="1" y="1"/>
                    </a:lnTo>
                    <a:lnTo>
                      <a:pt x="1" y="2"/>
                    </a:lnTo>
                    <a:lnTo>
                      <a:pt x="0" y="2"/>
                    </a:lnTo>
                    <a:lnTo>
                      <a:pt x="0" y="3"/>
                    </a:lnTo>
                    <a:lnTo>
                      <a:pt x="1" y="3"/>
                    </a:lnTo>
                    <a:lnTo>
                      <a:pt x="2" y="3"/>
                    </a:lnTo>
                    <a:lnTo>
                      <a:pt x="2" y="2"/>
                    </a:lnTo>
                    <a:lnTo>
                      <a:pt x="2" y="1"/>
                    </a:lnTo>
                    <a:lnTo>
                      <a:pt x="2" y="0"/>
                    </a:lnTo>
                    <a:lnTo>
                      <a:pt x="1" y="0"/>
                    </a:lnTo>
                    <a:lnTo>
                      <a:pt x="1"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936" name="Freeform 53"/>
              <p:cNvSpPr>
                <a:spLocks/>
              </p:cNvSpPr>
              <p:nvPr/>
            </p:nvSpPr>
            <p:spPr bwMode="auto">
              <a:xfrm>
                <a:off x="795" y="3693"/>
                <a:ext cx="15" cy="15"/>
              </a:xfrm>
              <a:custGeom>
                <a:avLst/>
                <a:gdLst>
                  <a:gd name="T0" fmla="*/ 75 w 3"/>
                  <a:gd name="T1" fmla="*/ 75 h 3"/>
                  <a:gd name="T2" fmla="*/ 75 w 3"/>
                  <a:gd name="T3" fmla="*/ 75 h 3"/>
                  <a:gd name="T4" fmla="*/ 75 w 3"/>
                  <a:gd name="T5" fmla="*/ 75 h 3"/>
                  <a:gd name="T6" fmla="*/ 75 w 3"/>
                  <a:gd name="T7" fmla="*/ 75 h 3"/>
                  <a:gd name="T8" fmla="*/ 75 w 3"/>
                  <a:gd name="T9" fmla="*/ 75 h 3"/>
                  <a:gd name="T10" fmla="*/ 75 w 3"/>
                  <a:gd name="T11" fmla="*/ 75 h 3"/>
                  <a:gd name="T12" fmla="*/ 50 w 3"/>
                  <a:gd name="T13" fmla="*/ 50 h 3"/>
                  <a:gd name="T14" fmla="*/ 25 w 3"/>
                  <a:gd name="T15" fmla="*/ 25 h 3"/>
                  <a:gd name="T16" fmla="*/ 25 w 3"/>
                  <a:gd name="T17" fmla="*/ 25 h 3"/>
                  <a:gd name="T18" fmla="*/ 25 w 3"/>
                  <a:gd name="T19" fmla="*/ 25 h 3"/>
                  <a:gd name="T20" fmla="*/ 25 w 3"/>
                  <a:gd name="T21" fmla="*/ 25 h 3"/>
                  <a:gd name="T22" fmla="*/ 25 w 3"/>
                  <a:gd name="T23" fmla="*/ 25 h 3"/>
                  <a:gd name="T24" fmla="*/ 25 w 3"/>
                  <a:gd name="T25" fmla="*/ 0 h 3"/>
                  <a:gd name="T26" fmla="*/ 0 w 3"/>
                  <a:gd name="T27" fmla="*/ 0 h 3"/>
                  <a:gd name="T28" fmla="*/ 0 w 3"/>
                  <a:gd name="T29" fmla="*/ 0 h 3"/>
                  <a:gd name="T30" fmla="*/ 0 w 3"/>
                  <a:gd name="T31" fmla="*/ 0 h 3"/>
                  <a:gd name="T32" fmla="*/ 0 w 3"/>
                  <a:gd name="T33" fmla="*/ 0 h 3"/>
                  <a:gd name="T34" fmla="*/ 0 w 3"/>
                  <a:gd name="T35" fmla="*/ 0 h 3"/>
                  <a:gd name="T36" fmla="*/ 0 w 3"/>
                  <a:gd name="T37" fmla="*/ 0 h 3"/>
                  <a:gd name="T38" fmla="*/ 0 w 3"/>
                  <a:gd name="T39" fmla="*/ 0 h 3"/>
                  <a:gd name="T40" fmla="*/ 0 w 3"/>
                  <a:gd name="T41" fmla="*/ 25 h 3"/>
                  <a:gd name="T42" fmla="*/ 0 w 3"/>
                  <a:gd name="T43" fmla="*/ 25 h 3"/>
                  <a:gd name="T44" fmla="*/ 0 w 3"/>
                  <a:gd name="T45" fmla="*/ 25 h 3"/>
                  <a:gd name="T46" fmla="*/ 0 w 3"/>
                  <a:gd name="T47" fmla="*/ 25 h 3"/>
                  <a:gd name="T48" fmla="*/ 25 w 3"/>
                  <a:gd name="T49" fmla="*/ 25 h 3"/>
                  <a:gd name="T50" fmla="*/ 25 w 3"/>
                  <a:gd name="T51" fmla="*/ 50 h 3"/>
                  <a:gd name="T52" fmla="*/ 25 w 3"/>
                  <a:gd name="T53" fmla="*/ 50 h 3"/>
                  <a:gd name="T54" fmla="*/ 50 w 3"/>
                  <a:gd name="T55" fmla="*/ 75 h 3"/>
                  <a:gd name="T56" fmla="*/ 50 w 3"/>
                  <a:gd name="T57" fmla="*/ 75 h 3"/>
                  <a:gd name="T58" fmla="*/ 75 w 3"/>
                  <a:gd name="T59" fmla="*/ 75 h 3"/>
                  <a:gd name="T60" fmla="*/ 75 w 3"/>
                  <a:gd name="T61" fmla="*/ 75 h 3"/>
                  <a:gd name="T62" fmla="*/ 75 w 3"/>
                  <a:gd name="T63" fmla="*/ 75 h 3"/>
                  <a:gd name="T64" fmla="*/ 75 w 3"/>
                  <a:gd name="T65" fmla="*/ 75 h 3"/>
                  <a:gd name="T66" fmla="*/ 75 w 3"/>
                  <a:gd name="T67" fmla="*/ 75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
                  <a:gd name="T103" fmla="*/ 0 h 3"/>
                  <a:gd name="T104" fmla="*/ 3 w 3"/>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 h="3">
                    <a:moveTo>
                      <a:pt x="3" y="3"/>
                    </a:moveTo>
                    <a:lnTo>
                      <a:pt x="3" y="3"/>
                    </a:lnTo>
                    <a:lnTo>
                      <a:pt x="2" y="2"/>
                    </a:lnTo>
                    <a:lnTo>
                      <a:pt x="1" y="1"/>
                    </a:lnTo>
                    <a:lnTo>
                      <a:pt x="1" y="0"/>
                    </a:lnTo>
                    <a:lnTo>
                      <a:pt x="0" y="0"/>
                    </a:lnTo>
                    <a:lnTo>
                      <a:pt x="0" y="1"/>
                    </a:lnTo>
                    <a:lnTo>
                      <a:pt x="1" y="1"/>
                    </a:lnTo>
                    <a:lnTo>
                      <a:pt x="1" y="2"/>
                    </a:lnTo>
                    <a:lnTo>
                      <a:pt x="2" y="3"/>
                    </a:lnTo>
                    <a:lnTo>
                      <a:pt x="3"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937" name="Freeform 54"/>
              <p:cNvSpPr>
                <a:spLocks/>
              </p:cNvSpPr>
              <p:nvPr/>
            </p:nvSpPr>
            <p:spPr bwMode="auto">
              <a:xfrm>
                <a:off x="768" y="3683"/>
                <a:ext cx="19" cy="10"/>
              </a:xfrm>
              <a:custGeom>
                <a:avLst/>
                <a:gdLst>
                  <a:gd name="T0" fmla="*/ 0 w 4"/>
                  <a:gd name="T1" fmla="*/ 25 h 2"/>
                  <a:gd name="T2" fmla="*/ 0 w 4"/>
                  <a:gd name="T3" fmla="*/ 25 h 2"/>
                  <a:gd name="T4" fmla="*/ 24 w 4"/>
                  <a:gd name="T5" fmla="*/ 0 h 2"/>
                  <a:gd name="T6" fmla="*/ 24 w 4"/>
                  <a:gd name="T7" fmla="*/ 0 h 2"/>
                  <a:gd name="T8" fmla="*/ 47 w 4"/>
                  <a:gd name="T9" fmla="*/ 0 h 2"/>
                  <a:gd name="T10" fmla="*/ 66 w 4"/>
                  <a:gd name="T11" fmla="*/ 0 h 2"/>
                  <a:gd name="T12" fmla="*/ 66 w 4"/>
                  <a:gd name="T13" fmla="*/ 0 h 2"/>
                  <a:gd name="T14" fmla="*/ 66 w 4"/>
                  <a:gd name="T15" fmla="*/ 0 h 2"/>
                  <a:gd name="T16" fmla="*/ 66 w 4"/>
                  <a:gd name="T17" fmla="*/ 25 h 2"/>
                  <a:gd name="T18" fmla="*/ 90 w 4"/>
                  <a:gd name="T19" fmla="*/ 25 h 2"/>
                  <a:gd name="T20" fmla="*/ 90 w 4"/>
                  <a:gd name="T21" fmla="*/ 25 h 2"/>
                  <a:gd name="T22" fmla="*/ 90 w 4"/>
                  <a:gd name="T23" fmla="*/ 25 h 2"/>
                  <a:gd name="T24" fmla="*/ 90 w 4"/>
                  <a:gd name="T25" fmla="*/ 25 h 2"/>
                  <a:gd name="T26" fmla="*/ 90 w 4"/>
                  <a:gd name="T27" fmla="*/ 25 h 2"/>
                  <a:gd name="T28" fmla="*/ 90 w 4"/>
                  <a:gd name="T29" fmla="*/ 25 h 2"/>
                  <a:gd name="T30" fmla="*/ 90 w 4"/>
                  <a:gd name="T31" fmla="*/ 25 h 2"/>
                  <a:gd name="T32" fmla="*/ 90 w 4"/>
                  <a:gd name="T33" fmla="*/ 50 h 2"/>
                  <a:gd name="T34" fmla="*/ 90 w 4"/>
                  <a:gd name="T35" fmla="*/ 50 h 2"/>
                  <a:gd name="T36" fmla="*/ 90 w 4"/>
                  <a:gd name="T37" fmla="*/ 50 h 2"/>
                  <a:gd name="T38" fmla="*/ 90 w 4"/>
                  <a:gd name="T39" fmla="*/ 50 h 2"/>
                  <a:gd name="T40" fmla="*/ 66 w 4"/>
                  <a:gd name="T41" fmla="*/ 25 h 2"/>
                  <a:gd name="T42" fmla="*/ 66 w 4"/>
                  <a:gd name="T43" fmla="*/ 25 h 2"/>
                  <a:gd name="T44" fmla="*/ 66 w 4"/>
                  <a:gd name="T45" fmla="*/ 50 h 2"/>
                  <a:gd name="T46" fmla="*/ 66 w 4"/>
                  <a:gd name="T47" fmla="*/ 50 h 2"/>
                  <a:gd name="T48" fmla="*/ 66 w 4"/>
                  <a:gd name="T49" fmla="*/ 50 h 2"/>
                  <a:gd name="T50" fmla="*/ 47 w 4"/>
                  <a:gd name="T51" fmla="*/ 50 h 2"/>
                  <a:gd name="T52" fmla="*/ 47 w 4"/>
                  <a:gd name="T53" fmla="*/ 50 h 2"/>
                  <a:gd name="T54" fmla="*/ 47 w 4"/>
                  <a:gd name="T55" fmla="*/ 50 h 2"/>
                  <a:gd name="T56" fmla="*/ 47 w 4"/>
                  <a:gd name="T57" fmla="*/ 50 h 2"/>
                  <a:gd name="T58" fmla="*/ 47 w 4"/>
                  <a:gd name="T59" fmla="*/ 50 h 2"/>
                  <a:gd name="T60" fmla="*/ 47 w 4"/>
                  <a:gd name="T61" fmla="*/ 50 h 2"/>
                  <a:gd name="T62" fmla="*/ 47 w 4"/>
                  <a:gd name="T63" fmla="*/ 50 h 2"/>
                  <a:gd name="T64" fmla="*/ 24 w 4"/>
                  <a:gd name="T65" fmla="*/ 50 h 2"/>
                  <a:gd name="T66" fmla="*/ 24 w 4"/>
                  <a:gd name="T67" fmla="*/ 50 h 2"/>
                  <a:gd name="T68" fmla="*/ 24 w 4"/>
                  <a:gd name="T69" fmla="*/ 25 h 2"/>
                  <a:gd name="T70" fmla="*/ 24 w 4"/>
                  <a:gd name="T71" fmla="*/ 25 h 2"/>
                  <a:gd name="T72" fmla="*/ 24 w 4"/>
                  <a:gd name="T73" fmla="*/ 25 h 2"/>
                  <a:gd name="T74" fmla="*/ 24 w 4"/>
                  <a:gd name="T75" fmla="*/ 25 h 2"/>
                  <a:gd name="T76" fmla="*/ 24 w 4"/>
                  <a:gd name="T77" fmla="*/ 25 h 2"/>
                  <a:gd name="T78" fmla="*/ 24 w 4"/>
                  <a:gd name="T79" fmla="*/ 25 h 2"/>
                  <a:gd name="T80" fmla="*/ 24 w 4"/>
                  <a:gd name="T81" fmla="*/ 25 h 2"/>
                  <a:gd name="T82" fmla="*/ 24 w 4"/>
                  <a:gd name="T83" fmla="*/ 25 h 2"/>
                  <a:gd name="T84" fmla="*/ 24 w 4"/>
                  <a:gd name="T85" fmla="*/ 25 h 2"/>
                  <a:gd name="T86" fmla="*/ 24 w 4"/>
                  <a:gd name="T87" fmla="*/ 25 h 2"/>
                  <a:gd name="T88" fmla="*/ 24 w 4"/>
                  <a:gd name="T89" fmla="*/ 25 h 2"/>
                  <a:gd name="T90" fmla="*/ 24 w 4"/>
                  <a:gd name="T91" fmla="*/ 25 h 2"/>
                  <a:gd name="T92" fmla="*/ 24 w 4"/>
                  <a:gd name="T93" fmla="*/ 25 h 2"/>
                  <a:gd name="T94" fmla="*/ 0 w 4"/>
                  <a:gd name="T95" fmla="*/ 25 h 2"/>
                  <a:gd name="T96" fmla="*/ 0 w 4"/>
                  <a:gd name="T97" fmla="*/ 25 h 2"/>
                  <a:gd name="T98" fmla="*/ 0 w 4"/>
                  <a:gd name="T99" fmla="*/ 25 h 2"/>
                  <a:gd name="T100" fmla="*/ 0 w 4"/>
                  <a:gd name="T101" fmla="*/ 25 h 2"/>
                  <a:gd name="T102" fmla="*/ 0 w 4"/>
                  <a:gd name="T103" fmla="*/ 25 h 2"/>
                  <a:gd name="T104" fmla="*/ 0 w 4"/>
                  <a:gd name="T105" fmla="*/ 25 h 2"/>
                  <a:gd name="T106" fmla="*/ 0 w 4"/>
                  <a:gd name="T107" fmla="*/ 25 h 2"/>
                  <a:gd name="T108" fmla="*/ 0 w 4"/>
                  <a:gd name="T109" fmla="*/ 25 h 2"/>
                  <a:gd name="T110" fmla="*/ 0 w 4"/>
                  <a:gd name="T111" fmla="*/ 25 h 2"/>
                  <a:gd name="T112" fmla="*/ 0 w 4"/>
                  <a:gd name="T113" fmla="*/ 25 h 2"/>
                  <a:gd name="T114" fmla="*/ 0 w 4"/>
                  <a:gd name="T115" fmla="*/ 25 h 2"/>
                  <a:gd name="T116" fmla="*/ 0 w 4"/>
                  <a:gd name="T117" fmla="*/ 25 h 2"/>
                  <a:gd name="T118" fmla="*/ 0 w 4"/>
                  <a:gd name="T119" fmla="*/ 25 h 2"/>
                  <a:gd name="T120" fmla="*/ 0 w 4"/>
                  <a:gd name="T121" fmla="*/ 25 h 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
                  <a:gd name="T184" fmla="*/ 0 h 2"/>
                  <a:gd name="T185" fmla="*/ 4 w 4"/>
                  <a:gd name="T186" fmla="*/ 2 h 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 h="2">
                    <a:moveTo>
                      <a:pt x="0" y="1"/>
                    </a:moveTo>
                    <a:lnTo>
                      <a:pt x="0" y="1"/>
                    </a:lnTo>
                    <a:lnTo>
                      <a:pt x="1" y="0"/>
                    </a:lnTo>
                    <a:lnTo>
                      <a:pt x="2" y="0"/>
                    </a:lnTo>
                    <a:lnTo>
                      <a:pt x="3" y="0"/>
                    </a:lnTo>
                    <a:lnTo>
                      <a:pt x="3" y="1"/>
                    </a:lnTo>
                    <a:lnTo>
                      <a:pt x="4" y="1"/>
                    </a:lnTo>
                    <a:lnTo>
                      <a:pt x="4" y="2"/>
                    </a:lnTo>
                    <a:lnTo>
                      <a:pt x="3" y="1"/>
                    </a:lnTo>
                    <a:lnTo>
                      <a:pt x="3" y="2"/>
                    </a:lnTo>
                    <a:lnTo>
                      <a:pt x="2" y="2"/>
                    </a:lnTo>
                    <a:lnTo>
                      <a:pt x="1" y="2"/>
                    </a:lnTo>
                    <a:lnTo>
                      <a:pt x="1" y="1"/>
                    </a:lnTo>
                    <a:lnTo>
                      <a:pt x="0" y="1"/>
                    </a:lnTo>
                    <a:close/>
                  </a:path>
                </a:pathLst>
              </a:custGeom>
              <a:solidFill>
                <a:srgbClr val="FFC66D"/>
              </a:solidFill>
              <a:ln w="12700" cmpd="sng">
                <a:solidFill>
                  <a:schemeClr val="tx1"/>
                </a:solidFill>
                <a:prstDash val="solid"/>
                <a:round/>
                <a:headEnd/>
                <a:tailEnd/>
              </a:ln>
            </p:spPr>
            <p:txBody>
              <a:bodyPr/>
              <a:lstStyle/>
              <a:p>
                <a:endParaRPr lang="en-US"/>
              </a:p>
            </p:txBody>
          </p:sp>
        </p:grpSp>
        <p:grpSp>
          <p:nvGrpSpPr>
            <p:cNvPr id="32901" name="Group 55"/>
            <p:cNvGrpSpPr>
              <a:grpSpLocks/>
            </p:cNvGrpSpPr>
            <p:nvPr/>
          </p:nvGrpSpPr>
          <p:grpSpPr bwMode="auto">
            <a:xfrm>
              <a:off x="5824531" y="2197100"/>
              <a:ext cx="830261" cy="742950"/>
              <a:chOff x="3562" y="1636"/>
              <a:chExt cx="497" cy="468"/>
            </a:xfrm>
          </p:grpSpPr>
          <p:sp>
            <p:nvSpPr>
              <p:cNvPr id="32921" name="Freeform 56"/>
              <p:cNvSpPr>
                <a:spLocks/>
              </p:cNvSpPr>
              <p:nvPr/>
            </p:nvSpPr>
            <p:spPr bwMode="auto">
              <a:xfrm>
                <a:off x="3806" y="1758"/>
                <a:ext cx="253" cy="346"/>
              </a:xfrm>
              <a:custGeom>
                <a:avLst/>
                <a:gdLst>
                  <a:gd name="T0" fmla="*/ 618 w 52"/>
                  <a:gd name="T1" fmla="*/ 1613 h 71"/>
                  <a:gd name="T2" fmla="*/ 1017 w 52"/>
                  <a:gd name="T3" fmla="*/ 1594 h 71"/>
                  <a:gd name="T4" fmla="*/ 1066 w 52"/>
                  <a:gd name="T5" fmla="*/ 1472 h 71"/>
                  <a:gd name="T6" fmla="*/ 1066 w 52"/>
                  <a:gd name="T7" fmla="*/ 1379 h 71"/>
                  <a:gd name="T8" fmla="*/ 1138 w 52"/>
                  <a:gd name="T9" fmla="*/ 1306 h 71"/>
                  <a:gd name="T10" fmla="*/ 1158 w 52"/>
                  <a:gd name="T11" fmla="*/ 1233 h 71"/>
                  <a:gd name="T12" fmla="*/ 1182 w 52"/>
                  <a:gd name="T13" fmla="*/ 1189 h 71"/>
                  <a:gd name="T14" fmla="*/ 1207 w 52"/>
                  <a:gd name="T15" fmla="*/ 1213 h 71"/>
                  <a:gd name="T16" fmla="*/ 1231 w 52"/>
                  <a:gd name="T17" fmla="*/ 1189 h 71"/>
                  <a:gd name="T18" fmla="*/ 1231 w 52"/>
                  <a:gd name="T19" fmla="*/ 1092 h 71"/>
                  <a:gd name="T20" fmla="*/ 1207 w 52"/>
                  <a:gd name="T21" fmla="*/ 999 h 71"/>
                  <a:gd name="T22" fmla="*/ 1114 w 52"/>
                  <a:gd name="T23" fmla="*/ 663 h 71"/>
                  <a:gd name="T24" fmla="*/ 993 w 52"/>
                  <a:gd name="T25" fmla="*/ 663 h 71"/>
                  <a:gd name="T26" fmla="*/ 851 w 52"/>
                  <a:gd name="T27" fmla="*/ 853 h 71"/>
                  <a:gd name="T28" fmla="*/ 827 w 52"/>
                  <a:gd name="T29" fmla="*/ 833 h 71"/>
                  <a:gd name="T30" fmla="*/ 783 w 52"/>
                  <a:gd name="T31" fmla="*/ 809 h 71"/>
                  <a:gd name="T32" fmla="*/ 783 w 52"/>
                  <a:gd name="T33" fmla="*/ 711 h 71"/>
                  <a:gd name="T34" fmla="*/ 851 w 52"/>
                  <a:gd name="T35" fmla="*/ 663 h 71"/>
                  <a:gd name="T36" fmla="*/ 851 w 52"/>
                  <a:gd name="T37" fmla="*/ 619 h 71"/>
                  <a:gd name="T38" fmla="*/ 900 w 52"/>
                  <a:gd name="T39" fmla="*/ 570 h 71"/>
                  <a:gd name="T40" fmla="*/ 900 w 52"/>
                  <a:gd name="T41" fmla="*/ 404 h 71"/>
                  <a:gd name="T42" fmla="*/ 876 w 52"/>
                  <a:gd name="T43" fmla="*/ 331 h 71"/>
                  <a:gd name="T44" fmla="*/ 827 w 52"/>
                  <a:gd name="T45" fmla="*/ 283 h 71"/>
                  <a:gd name="T46" fmla="*/ 876 w 52"/>
                  <a:gd name="T47" fmla="*/ 239 h 71"/>
                  <a:gd name="T48" fmla="*/ 851 w 52"/>
                  <a:gd name="T49" fmla="*/ 166 h 71"/>
                  <a:gd name="T50" fmla="*/ 710 w 52"/>
                  <a:gd name="T51" fmla="*/ 93 h 71"/>
                  <a:gd name="T52" fmla="*/ 618 w 52"/>
                  <a:gd name="T53" fmla="*/ 49 h 71"/>
                  <a:gd name="T54" fmla="*/ 496 w 52"/>
                  <a:gd name="T55" fmla="*/ 24 h 71"/>
                  <a:gd name="T56" fmla="*/ 428 w 52"/>
                  <a:gd name="T57" fmla="*/ 24 h 71"/>
                  <a:gd name="T58" fmla="*/ 355 w 52"/>
                  <a:gd name="T59" fmla="*/ 73 h 71"/>
                  <a:gd name="T60" fmla="*/ 355 w 52"/>
                  <a:gd name="T61" fmla="*/ 141 h 71"/>
                  <a:gd name="T62" fmla="*/ 380 w 52"/>
                  <a:gd name="T63" fmla="*/ 166 h 71"/>
                  <a:gd name="T64" fmla="*/ 355 w 52"/>
                  <a:gd name="T65" fmla="*/ 190 h 71"/>
                  <a:gd name="T66" fmla="*/ 307 w 52"/>
                  <a:gd name="T67" fmla="*/ 239 h 71"/>
                  <a:gd name="T68" fmla="*/ 282 w 52"/>
                  <a:gd name="T69" fmla="*/ 307 h 71"/>
                  <a:gd name="T70" fmla="*/ 282 w 52"/>
                  <a:gd name="T71" fmla="*/ 404 h 71"/>
                  <a:gd name="T72" fmla="*/ 238 w 52"/>
                  <a:gd name="T73" fmla="*/ 380 h 71"/>
                  <a:gd name="T74" fmla="*/ 238 w 52"/>
                  <a:gd name="T75" fmla="*/ 307 h 71"/>
                  <a:gd name="T76" fmla="*/ 238 w 52"/>
                  <a:gd name="T77" fmla="*/ 263 h 71"/>
                  <a:gd name="T78" fmla="*/ 190 w 52"/>
                  <a:gd name="T79" fmla="*/ 307 h 71"/>
                  <a:gd name="T80" fmla="*/ 190 w 52"/>
                  <a:gd name="T81" fmla="*/ 380 h 71"/>
                  <a:gd name="T82" fmla="*/ 117 w 52"/>
                  <a:gd name="T83" fmla="*/ 404 h 71"/>
                  <a:gd name="T84" fmla="*/ 92 w 52"/>
                  <a:gd name="T85" fmla="*/ 453 h 71"/>
                  <a:gd name="T86" fmla="*/ 73 w 52"/>
                  <a:gd name="T87" fmla="*/ 546 h 71"/>
                  <a:gd name="T88" fmla="*/ 49 w 52"/>
                  <a:gd name="T89" fmla="*/ 663 h 71"/>
                  <a:gd name="T90" fmla="*/ 24 w 52"/>
                  <a:gd name="T91" fmla="*/ 760 h 71"/>
                  <a:gd name="T92" fmla="*/ 49 w 52"/>
                  <a:gd name="T93" fmla="*/ 877 h 71"/>
                  <a:gd name="T94" fmla="*/ 49 w 52"/>
                  <a:gd name="T95" fmla="*/ 975 h 71"/>
                  <a:gd name="T96" fmla="*/ 141 w 52"/>
                  <a:gd name="T97" fmla="*/ 1189 h 71"/>
                  <a:gd name="T98" fmla="*/ 165 w 52"/>
                  <a:gd name="T99" fmla="*/ 1306 h 71"/>
                  <a:gd name="T100" fmla="*/ 165 w 52"/>
                  <a:gd name="T101" fmla="*/ 1330 h 71"/>
                  <a:gd name="T102" fmla="*/ 141 w 52"/>
                  <a:gd name="T103" fmla="*/ 1472 h 71"/>
                  <a:gd name="T104" fmla="*/ 49 w 52"/>
                  <a:gd name="T105" fmla="*/ 1637 h 71"/>
                  <a:gd name="T106" fmla="*/ 0 w 52"/>
                  <a:gd name="T107" fmla="*/ 1686 h 7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71"/>
                  <a:gd name="T164" fmla="*/ 52 w 52"/>
                  <a:gd name="T165" fmla="*/ 71 h 7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6"/>
                    </a:lnTo>
                    <a:lnTo>
                      <a:pt x="6" y="59"/>
                    </a:lnTo>
                    <a:lnTo>
                      <a:pt x="6" y="62"/>
                    </a:lnTo>
                    <a:lnTo>
                      <a:pt x="5" y="64"/>
                    </a:lnTo>
                    <a:lnTo>
                      <a:pt x="2" y="69"/>
                    </a:lnTo>
                    <a:lnTo>
                      <a:pt x="1" y="71"/>
                    </a:lnTo>
                    <a:lnTo>
                      <a:pt x="0" y="71"/>
                    </a:lnTo>
                    <a:close/>
                  </a:path>
                </a:pathLst>
              </a:custGeom>
              <a:pattFill prst="pct20">
                <a:fgClr>
                  <a:schemeClr val="tx2"/>
                </a:fgClr>
                <a:bgClr>
                  <a:srgbClr val="AA1202"/>
                </a:bgClr>
              </a:pattFill>
              <a:ln w="9525">
                <a:solidFill>
                  <a:schemeClr val="tx1"/>
                </a:solidFill>
                <a:miter lim="800000"/>
                <a:headEnd/>
                <a:tailEnd/>
              </a:ln>
            </p:spPr>
            <p:txBody>
              <a:bodyPr wrap="none" anchor="ctr"/>
              <a:lstStyle/>
              <a:p>
                <a:endParaRPr lang="en-US"/>
              </a:p>
            </p:txBody>
          </p:sp>
          <p:sp>
            <p:nvSpPr>
              <p:cNvPr id="32922" name="Freeform 57"/>
              <p:cNvSpPr>
                <a:spLocks/>
              </p:cNvSpPr>
              <p:nvPr/>
            </p:nvSpPr>
            <p:spPr bwMode="auto">
              <a:xfrm>
                <a:off x="3562" y="1636"/>
                <a:ext cx="405" cy="200"/>
              </a:xfrm>
              <a:custGeom>
                <a:avLst/>
                <a:gdLst>
                  <a:gd name="T0" fmla="*/ 98 w 83"/>
                  <a:gd name="T1" fmla="*/ 380 h 41"/>
                  <a:gd name="T2" fmla="*/ 190 w 83"/>
                  <a:gd name="T3" fmla="*/ 307 h 41"/>
                  <a:gd name="T4" fmla="*/ 478 w 83"/>
                  <a:gd name="T5" fmla="*/ 141 h 41"/>
                  <a:gd name="T6" fmla="*/ 620 w 83"/>
                  <a:gd name="T7" fmla="*/ 24 h 41"/>
                  <a:gd name="T8" fmla="*/ 737 w 83"/>
                  <a:gd name="T9" fmla="*/ 24 h 41"/>
                  <a:gd name="T10" fmla="*/ 668 w 83"/>
                  <a:gd name="T11" fmla="*/ 98 h 41"/>
                  <a:gd name="T12" fmla="*/ 547 w 83"/>
                  <a:gd name="T13" fmla="*/ 215 h 41"/>
                  <a:gd name="T14" fmla="*/ 547 w 83"/>
                  <a:gd name="T15" fmla="*/ 288 h 41"/>
                  <a:gd name="T16" fmla="*/ 668 w 83"/>
                  <a:gd name="T17" fmla="*/ 239 h 41"/>
                  <a:gd name="T18" fmla="*/ 927 w 83"/>
                  <a:gd name="T19" fmla="*/ 356 h 41"/>
                  <a:gd name="T20" fmla="*/ 1025 w 83"/>
                  <a:gd name="T21" fmla="*/ 380 h 41"/>
                  <a:gd name="T22" fmla="*/ 1049 w 83"/>
                  <a:gd name="T23" fmla="*/ 405 h 41"/>
                  <a:gd name="T24" fmla="*/ 1166 w 83"/>
                  <a:gd name="T25" fmla="*/ 307 h 41"/>
                  <a:gd name="T26" fmla="*/ 1522 w 83"/>
                  <a:gd name="T27" fmla="*/ 190 h 41"/>
                  <a:gd name="T28" fmla="*/ 1498 w 83"/>
                  <a:gd name="T29" fmla="*/ 263 h 41"/>
                  <a:gd name="T30" fmla="*/ 1571 w 83"/>
                  <a:gd name="T31" fmla="*/ 332 h 41"/>
                  <a:gd name="T32" fmla="*/ 1713 w 83"/>
                  <a:gd name="T33" fmla="*/ 307 h 41"/>
                  <a:gd name="T34" fmla="*/ 1810 w 83"/>
                  <a:gd name="T35" fmla="*/ 429 h 41"/>
                  <a:gd name="T36" fmla="*/ 1952 w 83"/>
                  <a:gd name="T37" fmla="*/ 454 h 41"/>
                  <a:gd name="T38" fmla="*/ 1952 w 83"/>
                  <a:gd name="T39" fmla="*/ 498 h 41"/>
                  <a:gd name="T40" fmla="*/ 1879 w 83"/>
                  <a:gd name="T41" fmla="*/ 498 h 41"/>
                  <a:gd name="T42" fmla="*/ 1786 w 83"/>
                  <a:gd name="T43" fmla="*/ 498 h 41"/>
                  <a:gd name="T44" fmla="*/ 1644 w 83"/>
                  <a:gd name="T45" fmla="*/ 498 h 41"/>
                  <a:gd name="T46" fmla="*/ 1644 w 83"/>
                  <a:gd name="T47" fmla="*/ 571 h 41"/>
                  <a:gd name="T48" fmla="*/ 1478 w 83"/>
                  <a:gd name="T49" fmla="*/ 498 h 41"/>
                  <a:gd name="T50" fmla="*/ 1357 w 83"/>
                  <a:gd name="T51" fmla="*/ 546 h 41"/>
                  <a:gd name="T52" fmla="*/ 1308 w 83"/>
                  <a:gd name="T53" fmla="*/ 595 h 41"/>
                  <a:gd name="T54" fmla="*/ 1191 w 83"/>
                  <a:gd name="T55" fmla="*/ 595 h 41"/>
                  <a:gd name="T56" fmla="*/ 1093 w 83"/>
                  <a:gd name="T57" fmla="*/ 712 h 41"/>
                  <a:gd name="T58" fmla="*/ 1117 w 83"/>
                  <a:gd name="T59" fmla="*/ 668 h 41"/>
                  <a:gd name="T60" fmla="*/ 1049 w 83"/>
                  <a:gd name="T61" fmla="*/ 668 h 41"/>
                  <a:gd name="T62" fmla="*/ 1000 w 83"/>
                  <a:gd name="T63" fmla="*/ 644 h 41"/>
                  <a:gd name="T64" fmla="*/ 952 w 83"/>
                  <a:gd name="T65" fmla="*/ 761 h 41"/>
                  <a:gd name="T66" fmla="*/ 859 w 83"/>
                  <a:gd name="T67" fmla="*/ 902 h 41"/>
                  <a:gd name="T68" fmla="*/ 810 w 83"/>
                  <a:gd name="T69" fmla="*/ 927 h 41"/>
                  <a:gd name="T70" fmla="*/ 834 w 83"/>
                  <a:gd name="T71" fmla="*/ 859 h 41"/>
                  <a:gd name="T72" fmla="*/ 761 w 83"/>
                  <a:gd name="T73" fmla="*/ 859 h 41"/>
                  <a:gd name="T74" fmla="*/ 712 w 83"/>
                  <a:gd name="T75" fmla="*/ 688 h 41"/>
                  <a:gd name="T76" fmla="*/ 693 w 83"/>
                  <a:gd name="T77" fmla="*/ 668 h 41"/>
                  <a:gd name="T78" fmla="*/ 547 w 83"/>
                  <a:gd name="T79" fmla="*/ 620 h 41"/>
                  <a:gd name="T80" fmla="*/ 522 w 83"/>
                  <a:gd name="T81" fmla="*/ 620 h 41"/>
                  <a:gd name="T82" fmla="*/ 381 w 83"/>
                  <a:gd name="T83" fmla="*/ 571 h 41"/>
                  <a:gd name="T84" fmla="*/ 98 w 83"/>
                  <a:gd name="T85" fmla="*/ 454 h 41"/>
                  <a:gd name="T86" fmla="*/ 0 w 83"/>
                  <a:gd name="T87" fmla="*/ 405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83"/>
                  <a:gd name="T133" fmla="*/ 0 h 41"/>
                  <a:gd name="T134" fmla="*/ 83 w 83"/>
                  <a:gd name="T135" fmla="*/ 41 h 4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3" y="32"/>
                    </a:lnTo>
                    <a:lnTo>
                      <a:pt x="32" y="30"/>
                    </a:lnTo>
                    <a:lnTo>
                      <a:pt x="30" y="29"/>
                    </a:lnTo>
                    <a:lnTo>
                      <a:pt x="28" y="29"/>
                    </a:lnTo>
                    <a:lnTo>
                      <a:pt x="28" y="28"/>
                    </a:lnTo>
                    <a:lnTo>
                      <a:pt x="29" y="28"/>
                    </a:lnTo>
                    <a:lnTo>
                      <a:pt x="28" y="27"/>
                    </a:lnTo>
                    <a:lnTo>
                      <a:pt x="26" y="26"/>
                    </a:lnTo>
                    <a:lnTo>
                      <a:pt x="23" y="26"/>
                    </a:lnTo>
                    <a:lnTo>
                      <a:pt x="22" y="26"/>
                    </a:lnTo>
                    <a:lnTo>
                      <a:pt x="20" y="26"/>
                    </a:lnTo>
                    <a:lnTo>
                      <a:pt x="18" y="24"/>
                    </a:lnTo>
                    <a:lnTo>
                      <a:pt x="16" y="24"/>
                    </a:lnTo>
                    <a:lnTo>
                      <a:pt x="5" y="22"/>
                    </a:lnTo>
                    <a:lnTo>
                      <a:pt x="4" y="21"/>
                    </a:lnTo>
                    <a:lnTo>
                      <a:pt x="4" y="19"/>
                    </a:lnTo>
                    <a:lnTo>
                      <a:pt x="3" y="19"/>
                    </a:lnTo>
                    <a:lnTo>
                      <a:pt x="1" y="18"/>
                    </a:lnTo>
                    <a:lnTo>
                      <a:pt x="0" y="17"/>
                    </a:lnTo>
                    <a:close/>
                  </a:path>
                </a:pathLst>
              </a:custGeom>
              <a:pattFill prst="pct20">
                <a:fgClr>
                  <a:schemeClr val="tx2"/>
                </a:fgClr>
                <a:bgClr>
                  <a:srgbClr val="AA1202"/>
                </a:bgClr>
              </a:pattFill>
              <a:ln w="9525">
                <a:solidFill>
                  <a:schemeClr val="tx1"/>
                </a:solidFill>
                <a:miter lim="800000"/>
                <a:headEnd/>
                <a:tailEnd/>
              </a:ln>
            </p:spPr>
            <p:txBody>
              <a:bodyPr wrap="none" anchor="ctr"/>
              <a:lstStyle/>
              <a:p>
                <a:endParaRPr lang="en-US"/>
              </a:p>
            </p:txBody>
          </p:sp>
        </p:grpSp>
        <p:sp>
          <p:nvSpPr>
            <p:cNvPr id="32902" name="Freeform 58"/>
            <p:cNvSpPr>
              <a:spLocks/>
            </p:cNvSpPr>
            <p:nvPr/>
          </p:nvSpPr>
          <p:spPr bwMode="auto">
            <a:xfrm>
              <a:off x="6159500" y="2917825"/>
              <a:ext cx="327025" cy="557213"/>
            </a:xfrm>
            <a:custGeom>
              <a:avLst/>
              <a:gdLst>
                <a:gd name="T0" fmla="*/ 66843900 w 40"/>
                <a:gd name="T1" fmla="*/ 299463286 h 72"/>
                <a:gd name="T2" fmla="*/ 267367426 w 40"/>
                <a:gd name="T3" fmla="*/ 2147483647 h 72"/>
                <a:gd name="T4" fmla="*/ 267367426 w 40"/>
                <a:gd name="T5" fmla="*/ 2147483647 h 72"/>
                <a:gd name="T6" fmla="*/ 267367426 w 40"/>
                <a:gd name="T7" fmla="*/ 2147483647 h 72"/>
                <a:gd name="T8" fmla="*/ 267367426 w 40"/>
                <a:gd name="T9" fmla="*/ 2147483647 h 72"/>
                <a:gd name="T10" fmla="*/ 334203199 w 40"/>
                <a:gd name="T11" fmla="*/ 2147483647 h 72"/>
                <a:gd name="T12" fmla="*/ 401047084 w 40"/>
                <a:gd name="T13" fmla="*/ 2147483647 h 72"/>
                <a:gd name="T14" fmla="*/ 267367426 w 40"/>
                <a:gd name="T15" fmla="*/ 2147483647 h 72"/>
                <a:gd name="T16" fmla="*/ 267367426 w 40"/>
                <a:gd name="T17" fmla="*/ 2147483647 h 72"/>
                <a:gd name="T18" fmla="*/ 133679625 w 40"/>
                <a:gd name="T19" fmla="*/ 2147483647 h 72"/>
                <a:gd name="T20" fmla="*/ 0 w 40"/>
                <a:gd name="T21" fmla="*/ 2147483647 h 72"/>
                <a:gd name="T22" fmla="*/ 0 w 40"/>
                <a:gd name="T23" fmla="*/ 2147483647 h 72"/>
                <a:gd name="T24" fmla="*/ 0 w 40"/>
                <a:gd name="T25" fmla="*/ 2147483647 h 72"/>
                <a:gd name="T26" fmla="*/ 0 w 40"/>
                <a:gd name="T27" fmla="*/ 2147483647 h 72"/>
                <a:gd name="T28" fmla="*/ 0 w 40"/>
                <a:gd name="T29" fmla="*/ 2147483647 h 72"/>
                <a:gd name="T30" fmla="*/ 0 w 40"/>
                <a:gd name="T31" fmla="*/ 2147483647 h 72"/>
                <a:gd name="T32" fmla="*/ 66843900 w 40"/>
                <a:gd name="T33" fmla="*/ 2147483647 h 72"/>
                <a:gd name="T34" fmla="*/ 133679625 w 40"/>
                <a:gd name="T35" fmla="*/ 2147483647 h 72"/>
                <a:gd name="T36" fmla="*/ 133679625 w 40"/>
                <a:gd name="T37" fmla="*/ 2147483647 h 72"/>
                <a:gd name="T38" fmla="*/ 133679625 w 40"/>
                <a:gd name="T39" fmla="*/ 2147483647 h 72"/>
                <a:gd name="T40" fmla="*/ 334203199 w 40"/>
                <a:gd name="T41" fmla="*/ 2147483647 h 72"/>
                <a:gd name="T42" fmla="*/ 534726677 w 40"/>
                <a:gd name="T43" fmla="*/ 2147483647 h 72"/>
                <a:gd name="T44" fmla="*/ 802085991 w 40"/>
                <a:gd name="T45" fmla="*/ 2147483647 h 72"/>
                <a:gd name="T46" fmla="*/ 802085991 w 40"/>
                <a:gd name="T47" fmla="*/ 2147483647 h 72"/>
                <a:gd name="T48" fmla="*/ 868929876 w 40"/>
                <a:gd name="T49" fmla="*/ 2147483647 h 72"/>
                <a:gd name="T50" fmla="*/ 935773760 w 40"/>
                <a:gd name="T51" fmla="*/ 2147483647 h 72"/>
                <a:gd name="T52" fmla="*/ 1069453354 w 40"/>
                <a:gd name="T53" fmla="*/ 2147483647 h 72"/>
                <a:gd name="T54" fmla="*/ 1136297494 w 40"/>
                <a:gd name="T55" fmla="*/ 2147483647 h 72"/>
                <a:gd name="T56" fmla="*/ 1203133203 w 40"/>
                <a:gd name="T57" fmla="*/ 2147483647 h 72"/>
                <a:gd name="T58" fmla="*/ 1269977087 w 40"/>
                <a:gd name="T59" fmla="*/ 2147483647 h 72"/>
                <a:gd name="T60" fmla="*/ 1336820972 w 40"/>
                <a:gd name="T61" fmla="*/ 2147483647 h 72"/>
                <a:gd name="T62" fmla="*/ 1403656681 w 40"/>
                <a:gd name="T63" fmla="*/ 2147483647 h 72"/>
                <a:gd name="T64" fmla="*/ 1470500565 w 40"/>
                <a:gd name="T65" fmla="*/ 2147483647 h 72"/>
                <a:gd name="T66" fmla="*/ 1604180158 w 40"/>
                <a:gd name="T67" fmla="*/ 2147483647 h 72"/>
                <a:gd name="T68" fmla="*/ 1804703636 w 40"/>
                <a:gd name="T69" fmla="*/ 2147483647 h 72"/>
                <a:gd name="T70" fmla="*/ 1871539345 w 40"/>
                <a:gd name="T71" fmla="*/ 2147483647 h 72"/>
                <a:gd name="T72" fmla="*/ 2147483647 w 40"/>
                <a:gd name="T73" fmla="*/ 2147483647 h 72"/>
                <a:gd name="T74" fmla="*/ 2147483647 w 40"/>
                <a:gd name="T75" fmla="*/ 2147483647 h 72"/>
                <a:gd name="T76" fmla="*/ 2147483647 w 40"/>
                <a:gd name="T77" fmla="*/ 2147483647 h 72"/>
                <a:gd name="T78" fmla="*/ 2147483647 w 40"/>
                <a:gd name="T79" fmla="*/ 2147483647 h 72"/>
                <a:gd name="T80" fmla="*/ 2147483647 w 40"/>
                <a:gd name="T81" fmla="*/ 2147483647 h 72"/>
                <a:gd name="T82" fmla="*/ 2147483647 w 40"/>
                <a:gd name="T83" fmla="*/ 2147483647 h 72"/>
                <a:gd name="T84" fmla="*/ 2147483647 w 40"/>
                <a:gd name="T85" fmla="*/ 2147483647 h 72"/>
                <a:gd name="T86" fmla="*/ 2147483647 w 40"/>
                <a:gd name="T87" fmla="*/ 2147483647 h 72"/>
                <a:gd name="T88" fmla="*/ 2147483647 w 40"/>
                <a:gd name="T89" fmla="*/ 2147483647 h 72"/>
                <a:gd name="T90" fmla="*/ 2147483647 w 40"/>
                <a:gd name="T91" fmla="*/ 2147483647 h 72"/>
                <a:gd name="T92" fmla="*/ 2147483647 w 40"/>
                <a:gd name="T93" fmla="*/ 59892648 h 72"/>
                <a:gd name="T94" fmla="*/ 2147483647 w 40"/>
                <a:gd name="T95" fmla="*/ 0 h 72"/>
                <a:gd name="T96" fmla="*/ 601570689 w 40"/>
                <a:gd name="T97" fmla="*/ 179677960 h 72"/>
                <a:gd name="T98" fmla="*/ 534726677 w 40"/>
                <a:gd name="T99" fmla="*/ 239570593 h 72"/>
                <a:gd name="T100" fmla="*/ 401047084 w 40"/>
                <a:gd name="T101" fmla="*/ 299463286 h 72"/>
                <a:gd name="T102" fmla="*/ 334203199 w 40"/>
                <a:gd name="T103" fmla="*/ 359355919 h 72"/>
                <a:gd name="T104" fmla="*/ 200523542 w 40"/>
                <a:gd name="T105" fmla="*/ 359355919 h 72"/>
                <a:gd name="T106" fmla="*/ 66843900 w 40"/>
                <a:gd name="T107" fmla="*/ 299463286 h 72"/>
                <a:gd name="T108" fmla="*/ 66843900 w 40"/>
                <a:gd name="T109" fmla="*/ 299463286 h 7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0"/>
                <a:gd name="T166" fmla="*/ 0 h 72"/>
                <a:gd name="T167" fmla="*/ 40 w 40"/>
                <a:gd name="T168" fmla="*/ 72 h 7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2"/>
                  </a:lnTo>
                  <a:lnTo>
                    <a:pt x="1" y="72"/>
                  </a:lnTo>
                  <a:lnTo>
                    <a:pt x="2" y="72"/>
                  </a:lnTo>
                  <a:lnTo>
                    <a:pt x="2" y="71"/>
                  </a:lnTo>
                  <a:lnTo>
                    <a:pt x="2" y="70"/>
                  </a:lnTo>
                  <a:lnTo>
                    <a:pt x="5" y="70"/>
                  </a:lnTo>
                  <a:lnTo>
                    <a:pt x="8" y="69"/>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5"/>
                  </a:lnTo>
                  <a:lnTo>
                    <a:pt x="35" y="1"/>
                  </a:lnTo>
                  <a:lnTo>
                    <a:pt x="35" y="0"/>
                  </a:lnTo>
                  <a:lnTo>
                    <a:pt x="9" y="3"/>
                  </a:lnTo>
                  <a:lnTo>
                    <a:pt x="8" y="4"/>
                  </a:lnTo>
                  <a:lnTo>
                    <a:pt x="6" y="5"/>
                  </a:lnTo>
                  <a:lnTo>
                    <a:pt x="5" y="6"/>
                  </a:lnTo>
                  <a:lnTo>
                    <a:pt x="3" y="6"/>
                  </a:lnTo>
                  <a:lnTo>
                    <a:pt x="1" y="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903" name="Freeform 59" descr="75%"/>
            <p:cNvSpPr>
              <a:spLocks/>
            </p:cNvSpPr>
            <p:nvPr/>
          </p:nvSpPr>
          <p:spPr bwMode="auto">
            <a:xfrm>
              <a:off x="6721475" y="3730625"/>
              <a:ext cx="560388" cy="409575"/>
            </a:xfrm>
            <a:custGeom>
              <a:avLst/>
              <a:gdLst>
                <a:gd name="T0" fmla="*/ 2147483647 w 69"/>
                <a:gd name="T1" fmla="*/ 2147483647 h 53"/>
                <a:gd name="T2" fmla="*/ 2147483647 w 69"/>
                <a:gd name="T3" fmla="*/ 2147483647 h 53"/>
                <a:gd name="T4" fmla="*/ 2147483647 w 69"/>
                <a:gd name="T5" fmla="*/ 2147483647 h 53"/>
                <a:gd name="T6" fmla="*/ 2147483647 w 69"/>
                <a:gd name="T7" fmla="*/ 2147483647 h 53"/>
                <a:gd name="T8" fmla="*/ 2044749835 w 69"/>
                <a:gd name="T9" fmla="*/ 2147483647 h 53"/>
                <a:gd name="T10" fmla="*/ 1912831309 w 69"/>
                <a:gd name="T11" fmla="*/ 2147483647 h 53"/>
                <a:gd name="T12" fmla="*/ 1648994258 w 69"/>
                <a:gd name="T13" fmla="*/ 2030456852 h 53"/>
                <a:gd name="T14" fmla="*/ 1517075733 w 69"/>
                <a:gd name="T15" fmla="*/ 1911022788 h 53"/>
                <a:gd name="T16" fmla="*/ 1451112409 w 69"/>
                <a:gd name="T17" fmla="*/ 1791581479 h 53"/>
                <a:gd name="T18" fmla="*/ 989393256 w 69"/>
                <a:gd name="T19" fmla="*/ 1492985934 h 53"/>
                <a:gd name="T20" fmla="*/ 857474730 w 69"/>
                <a:gd name="T21" fmla="*/ 1373544625 h 53"/>
                <a:gd name="T22" fmla="*/ 659601003 w 69"/>
                <a:gd name="T23" fmla="*/ 1134669735 h 53"/>
                <a:gd name="T24" fmla="*/ 527682350 w 69"/>
                <a:gd name="T25" fmla="*/ 955507530 h 53"/>
                <a:gd name="T26" fmla="*/ 65963339 w 69"/>
                <a:gd name="T27" fmla="*/ 836073949 h 53"/>
                <a:gd name="T28" fmla="*/ 65963339 w 69"/>
                <a:gd name="T29" fmla="*/ 597191331 h 53"/>
                <a:gd name="T30" fmla="*/ 197881912 w 69"/>
                <a:gd name="T31" fmla="*/ 477757629 h 53"/>
                <a:gd name="T32" fmla="*/ 197881912 w 69"/>
                <a:gd name="T33" fmla="*/ 418036974 h 53"/>
                <a:gd name="T34" fmla="*/ 527682350 w 69"/>
                <a:gd name="T35" fmla="*/ 298595665 h 53"/>
                <a:gd name="T36" fmla="*/ 791519528 w 69"/>
                <a:gd name="T37" fmla="*/ 179154296 h 53"/>
                <a:gd name="T38" fmla="*/ 857474730 w 69"/>
                <a:gd name="T39" fmla="*/ 119441339 h 53"/>
                <a:gd name="T40" fmla="*/ 2044749835 w 69"/>
                <a:gd name="T41" fmla="*/ 59720670 h 53"/>
                <a:gd name="T42" fmla="*/ 2044749835 w 69"/>
                <a:gd name="T43" fmla="*/ 119441339 h 53"/>
                <a:gd name="T44" fmla="*/ 2147483647 w 69"/>
                <a:gd name="T45" fmla="*/ 238874951 h 53"/>
                <a:gd name="T46" fmla="*/ 2147483647 w 69"/>
                <a:gd name="T47" fmla="*/ 238874951 h 53"/>
                <a:gd name="T48" fmla="*/ 2147483647 w 69"/>
                <a:gd name="T49" fmla="*/ 1015228426 h 53"/>
                <a:gd name="T50" fmla="*/ 2147483647 w 69"/>
                <a:gd name="T51" fmla="*/ 1134669735 h 53"/>
                <a:gd name="T52" fmla="*/ 2147483647 w 69"/>
                <a:gd name="T53" fmla="*/ 1433265280 h 53"/>
                <a:gd name="T54" fmla="*/ 2147483647 w 69"/>
                <a:gd name="T55" fmla="*/ 1672140170 h 53"/>
                <a:gd name="T56" fmla="*/ 2147483647 w 69"/>
                <a:gd name="T57" fmla="*/ 1791581479 h 53"/>
                <a:gd name="T58" fmla="*/ 2147483647 w 69"/>
                <a:gd name="T59" fmla="*/ 1851302133 h 53"/>
                <a:gd name="T60" fmla="*/ 2147483647 w 69"/>
                <a:gd name="T61" fmla="*/ 1970735715 h 53"/>
                <a:gd name="T62" fmla="*/ 2147483647 w 69"/>
                <a:gd name="T63" fmla="*/ 2090177507 h 53"/>
                <a:gd name="T64" fmla="*/ 2147483647 w 69"/>
                <a:gd name="T65" fmla="*/ 2147483647 h 53"/>
                <a:gd name="T66" fmla="*/ 2147483647 w 69"/>
                <a:gd name="T67" fmla="*/ 2147483647 h 53"/>
                <a:gd name="T68" fmla="*/ 2147483647 w 69"/>
                <a:gd name="T69" fmla="*/ 2147483647 h 53"/>
                <a:gd name="T70" fmla="*/ 2147483647 w 69"/>
                <a:gd name="T71" fmla="*/ 2147483647 h 53"/>
                <a:gd name="T72" fmla="*/ 2147483647 w 69"/>
                <a:gd name="T73" fmla="*/ 2147483647 h 53"/>
                <a:gd name="T74" fmla="*/ 2147483647 w 69"/>
                <a:gd name="T75" fmla="*/ 2147483647 h 53"/>
                <a:gd name="T76" fmla="*/ 2147483647 w 69"/>
                <a:gd name="T77" fmla="*/ 2147483647 h 53"/>
                <a:gd name="T78" fmla="*/ 2147483647 w 69"/>
                <a:gd name="T79" fmla="*/ 2147483647 h 53"/>
                <a:gd name="T80" fmla="*/ 2147483647 w 69"/>
                <a:gd name="T81" fmla="*/ 2147483647 h 53"/>
                <a:gd name="T82" fmla="*/ 2147483647 w 69"/>
                <a:gd name="T83" fmla="*/ 2147483647 h 53"/>
                <a:gd name="T84" fmla="*/ 2147483647 w 69"/>
                <a:gd name="T85" fmla="*/ 2147483647 h 53"/>
                <a:gd name="T86" fmla="*/ 2147483647 w 69"/>
                <a:gd name="T87" fmla="*/ 2147483647 h 5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9"/>
                <a:gd name="T133" fmla="*/ 0 h 53"/>
                <a:gd name="T134" fmla="*/ 69 w 69"/>
                <a:gd name="T135" fmla="*/ 53 h 5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7"/>
                  </a:lnTo>
                  <a:lnTo>
                    <a:pt x="7" y="5"/>
                  </a:lnTo>
                  <a:lnTo>
                    <a:pt x="8" y="5"/>
                  </a:lnTo>
                  <a:lnTo>
                    <a:pt x="12" y="3"/>
                  </a:lnTo>
                  <a:lnTo>
                    <a:pt x="12" y="2"/>
                  </a:lnTo>
                  <a:lnTo>
                    <a:pt x="13" y="2"/>
                  </a:lnTo>
                  <a:lnTo>
                    <a:pt x="31" y="0"/>
                  </a:lnTo>
                  <a:lnTo>
                    <a:pt x="31" y="1"/>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5" y="47"/>
                  </a:lnTo>
                  <a:lnTo>
                    <a:pt x="44" y="48"/>
                  </a:lnTo>
                  <a:lnTo>
                    <a:pt x="43" y="48"/>
                  </a:lnTo>
                  <a:lnTo>
                    <a:pt x="43" y="49"/>
                  </a:lnTo>
                  <a:lnTo>
                    <a:pt x="44" y="49"/>
                  </a:lnTo>
                  <a:lnTo>
                    <a:pt x="44" y="50"/>
                  </a:lnTo>
                  <a:lnTo>
                    <a:pt x="43" y="50"/>
                  </a:lnTo>
                  <a:lnTo>
                    <a:pt x="42" y="51"/>
                  </a:lnTo>
                  <a:lnTo>
                    <a:pt x="41" y="52"/>
                  </a:lnTo>
                  <a:close/>
                </a:path>
              </a:pathLst>
            </a:custGeom>
            <a:pattFill prst="pct20">
              <a:fgClr>
                <a:schemeClr val="tx2"/>
              </a:fgClr>
              <a:bgClr>
                <a:srgbClr val="AA1202"/>
              </a:bgClr>
            </a:pattFill>
            <a:ln w="9525">
              <a:solidFill>
                <a:schemeClr val="tx1"/>
              </a:solidFill>
              <a:miter lim="800000"/>
              <a:headEnd/>
              <a:tailEnd/>
            </a:ln>
          </p:spPr>
          <p:txBody>
            <a:bodyPr wrap="none" anchor="ctr"/>
            <a:lstStyle/>
            <a:p>
              <a:endParaRPr lang="en-US"/>
            </a:p>
          </p:txBody>
        </p:sp>
        <p:sp>
          <p:nvSpPr>
            <p:cNvPr id="32904" name="Freeform 60"/>
            <p:cNvSpPr>
              <a:spLocks/>
            </p:cNvSpPr>
            <p:nvPr/>
          </p:nvSpPr>
          <p:spPr bwMode="auto">
            <a:xfrm>
              <a:off x="6467475" y="3784600"/>
              <a:ext cx="596900" cy="596900"/>
            </a:xfrm>
            <a:custGeom>
              <a:avLst/>
              <a:gdLst>
                <a:gd name="T0" fmla="*/ 601724264 w 73"/>
                <a:gd name="T1" fmla="*/ 2147483647 h 77"/>
                <a:gd name="T2" fmla="*/ 735446162 w 73"/>
                <a:gd name="T3" fmla="*/ 2147483647 h 77"/>
                <a:gd name="T4" fmla="*/ 869159883 w 73"/>
                <a:gd name="T5" fmla="*/ 2147483647 h 77"/>
                <a:gd name="T6" fmla="*/ 869159883 w 73"/>
                <a:gd name="T7" fmla="*/ 2147483647 h 77"/>
                <a:gd name="T8" fmla="*/ 936020831 w 73"/>
                <a:gd name="T9" fmla="*/ 2147483647 h 77"/>
                <a:gd name="T10" fmla="*/ 869159883 w 73"/>
                <a:gd name="T11" fmla="*/ 2147483647 h 77"/>
                <a:gd name="T12" fmla="*/ 802307111 w 73"/>
                <a:gd name="T13" fmla="*/ 2147483647 h 77"/>
                <a:gd name="T14" fmla="*/ 936020831 w 73"/>
                <a:gd name="T15" fmla="*/ 2147483647 h 77"/>
                <a:gd name="T16" fmla="*/ 1069734552 w 73"/>
                <a:gd name="T17" fmla="*/ 2147483647 h 77"/>
                <a:gd name="T18" fmla="*/ 1136595756 w 73"/>
                <a:gd name="T19" fmla="*/ 2147483647 h 77"/>
                <a:gd name="T20" fmla="*/ 1203456705 w 73"/>
                <a:gd name="T21" fmla="*/ 2147483647 h 77"/>
                <a:gd name="T22" fmla="*/ 2147483647 w 73"/>
                <a:gd name="T23" fmla="*/ 2147483647 h 77"/>
                <a:gd name="T24" fmla="*/ 2147483647 w 73"/>
                <a:gd name="T25" fmla="*/ 2147483647 h 77"/>
                <a:gd name="T26" fmla="*/ 2147483647 w 73"/>
                <a:gd name="T27" fmla="*/ 2147483647 h 77"/>
                <a:gd name="T28" fmla="*/ 2147483647 w 73"/>
                <a:gd name="T29" fmla="*/ 2147483647 h 77"/>
                <a:gd name="T30" fmla="*/ 2147483647 w 73"/>
                <a:gd name="T31" fmla="*/ 2147483647 h 77"/>
                <a:gd name="T32" fmla="*/ 2147483647 w 73"/>
                <a:gd name="T33" fmla="*/ 2147483647 h 77"/>
                <a:gd name="T34" fmla="*/ 2147483647 w 73"/>
                <a:gd name="T35" fmla="*/ 2147483647 h 77"/>
                <a:gd name="T36" fmla="*/ 2147483647 w 73"/>
                <a:gd name="T37" fmla="*/ 2147483647 h 77"/>
                <a:gd name="T38" fmla="*/ 2147483647 w 73"/>
                <a:gd name="T39" fmla="*/ 2147483647 h 77"/>
                <a:gd name="T40" fmla="*/ 2147483647 w 73"/>
                <a:gd name="T41" fmla="*/ 2147483647 h 77"/>
                <a:gd name="T42" fmla="*/ 2147483647 w 73"/>
                <a:gd name="T43" fmla="*/ 2147483647 h 77"/>
                <a:gd name="T44" fmla="*/ 2147483647 w 73"/>
                <a:gd name="T45" fmla="*/ 2147483647 h 77"/>
                <a:gd name="T46" fmla="*/ 2147483647 w 73"/>
                <a:gd name="T47" fmla="*/ 2147483647 h 77"/>
                <a:gd name="T48" fmla="*/ 2147483647 w 73"/>
                <a:gd name="T49" fmla="*/ 2147483647 h 77"/>
                <a:gd name="T50" fmla="*/ 2147483647 w 73"/>
                <a:gd name="T51" fmla="*/ 2147483647 h 77"/>
                <a:gd name="T52" fmla="*/ 2147483647 w 73"/>
                <a:gd name="T53" fmla="*/ 2147483647 h 77"/>
                <a:gd name="T54" fmla="*/ 2147483647 w 73"/>
                <a:gd name="T55" fmla="*/ 1922963460 h 77"/>
                <a:gd name="T56" fmla="*/ 2147483647 w 73"/>
                <a:gd name="T57" fmla="*/ 1802777305 h 77"/>
                <a:gd name="T58" fmla="*/ 2147483647 w 73"/>
                <a:gd name="T59" fmla="*/ 1622505825 h 77"/>
                <a:gd name="T60" fmla="*/ 2147483647 w 73"/>
                <a:gd name="T61" fmla="*/ 1502319670 h 77"/>
                <a:gd name="T62" fmla="*/ 2147483647 w 73"/>
                <a:gd name="T63" fmla="*/ 1382133515 h 77"/>
                <a:gd name="T64" fmla="*/ 2147483647 w 73"/>
                <a:gd name="T65" fmla="*/ 1081668127 h 77"/>
                <a:gd name="T66" fmla="*/ 2147483647 w 73"/>
                <a:gd name="T67" fmla="*/ 961481730 h 77"/>
                <a:gd name="T68" fmla="*/ 2147483647 w 73"/>
                <a:gd name="T69" fmla="*/ 721109420 h 77"/>
                <a:gd name="T70" fmla="*/ 2147483647 w 73"/>
                <a:gd name="T71" fmla="*/ 540837940 h 77"/>
                <a:gd name="T72" fmla="*/ 2139477281 w 73"/>
                <a:gd name="T73" fmla="*/ 420651663 h 77"/>
                <a:gd name="T74" fmla="*/ 2139477281 w 73"/>
                <a:gd name="T75" fmla="*/ 180279293 h 77"/>
                <a:gd name="T76" fmla="*/ 2147483647 w 73"/>
                <a:gd name="T77" fmla="*/ 60093093 h 77"/>
                <a:gd name="T78" fmla="*/ 2147483647 w 73"/>
                <a:gd name="T79" fmla="*/ 0 h 77"/>
                <a:gd name="T80" fmla="*/ 0 w 73"/>
                <a:gd name="T81" fmla="*/ 300465509 h 7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3"/>
                <a:gd name="T124" fmla="*/ 0 h 77"/>
                <a:gd name="T125" fmla="*/ 73 w 73"/>
                <a:gd name="T126" fmla="*/ 77 h 7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0"/>
                  </a:lnTo>
                  <a:lnTo>
                    <a:pt x="13" y="3"/>
                  </a:lnTo>
                  <a:lnTo>
                    <a:pt x="0" y="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905" name="Freeform 61"/>
            <p:cNvSpPr>
              <a:spLocks/>
            </p:cNvSpPr>
            <p:nvPr/>
          </p:nvSpPr>
          <p:spPr bwMode="auto">
            <a:xfrm>
              <a:off x="7029450" y="3041650"/>
              <a:ext cx="506413" cy="223838"/>
            </a:xfrm>
            <a:custGeom>
              <a:avLst/>
              <a:gdLst>
                <a:gd name="T0" fmla="*/ 2147483647 w 62"/>
                <a:gd name="T1" fmla="*/ 119151282 h 29"/>
                <a:gd name="T2" fmla="*/ 133431657 w 62"/>
                <a:gd name="T3" fmla="*/ 1012789980 h 29"/>
                <a:gd name="T4" fmla="*/ 266863313 w 62"/>
                <a:gd name="T5" fmla="*/ 953217973 h 29"/>
                <a:gd name="T6" fmla="*/ 533726626 w 62"/>
                <a:gd name="T7" fmla="*/ 774487236 h 29"/>
                <a:gd name="T8" fmla="*/ 667158379 w 62"/>
                <a:gd name="T9" fmla="*/ 655335984 h 29"/>
                <a:gd name="T10" fmla="*/ 733866023 w 62"/>
                <a:gd name="T11" fmla="*/ 595764218 h 29"/>
                <a:gd name="T12" fmla="*/ 934013460 w 62"/>
                <a:gd name="T13" fmla="*/ 536184733 h 29"/>
                <a:gd name="T14" fmla="*/ 1267592777 w 62"/>
                <a:gd name="T15" fmla="*/ 417033361 h 29"/>
                <a:gd name="T16" fmla="*/ 1401024402 w 62"/>
                <a:gd name="T17" fmla="*/ 476605127 h 29"/>
                <a:gd name="T18" fmla="*/ 1534456027 w 62"/>
                <a:gd name="T19" fmla="*/ 476605127 h 29"/>
                <a:gd name="T20" fmla="*/ 1667887651 w 62"/>
                <a:gd name="T21" fmla="*/ 714915469 h 29"/>
                <a:gd name="T22" fmla="*/ 1801319276 w 62"/>
                <a:gd name="T23" fmla="*/ 714915469 h 29"/>
                <a:gd name="T24" fmla="*/ 1801319276 w 62"/>
                <a:gd name="T25" fmla="*/ 834066721 h 29"/>
                <a:gd name="T26" fmla="*/ 2068182526 w 62"/>
                <a:gd name="T27" fmla="*/ 893638488 h 29"/>
                <a:gd name="T28" fmla="*/ 2147483647 w 62"/>
                <a:gd name="T29" fmla="*/ 1012789980 h 29"/>
                <a:gd name="T30" fmla="*/ 2147483647 w 62"/>
                <a:gd name="T31" fmla="*/ 1131948951 h 29"/>
                <a:gd name="T32" fmla="*/ 2134898338 w 62"/>
                <a:gd name="T33" fmla="*/ 1489402705 h 29"/>
                <a:gd name="T34" fmla="*/ 2147483647 w 62"/>
                <a:gd name="T35" fmla="*/ 1608553957 h 29"/>
                <a:gd name="T36" fmla="*/ 2147483647 w 62"/>
                <a:gd name="T37" fmla="*/ 1668125724 h 29"/>
                <a:gd name="T38" fmla="*/ 2147483647 w 62"/>
                <a:gd name="T39" fmla="*/ 1668125724 h 29"/>
                <a:gd name="T40" fmla="*/ 2147483647 w 62"/>
                <a:gd name="T41" fmla="*/ 1608553957 h 29"/>
                <a:gd name="T42" fmla="*/ 2147483647 w 62"/>
                <a:gd name="T43" fmla="*/ 1727705209 h 29"/>
                <a:gd name="T44" fmla="*/ 2147483647 w 62"/>
                <a:gd name="T45" fmla="*/ 1668125724 h 29"/>
                <a:gd name="T46" fmla="*/ 2147483647 w 62"/>
                <a:gd name="T47" fmla="*/ 1548974472 h 29"/>
                <a:gd name="T48" fmla="*/ 2147483647 w 62"/>
                <a:gd name="T49" fmla="*/ 1489402705 h 29"/>
                <a:gd name="T50" fmla="*/ 2147483647 w 62"/>
                <a:gd name="T51" fmla="*/ 1429823220 h 29"/>
                <a:gd name="T52" fmla="*/ 2147483647 w 62"/>
                <a:gd name="T53" fmla="*/ 1370251454 h 29"/>
                <a:gd name="T54" fmla="*/ 2147483647 w 62"/>
                <a:gd name="T55" fmla="*/ 1131948951 h 29"/>
                <a:gd name="T56" fmla="*/ 2147483647 w 62"/>
                <a:gd name="T57" fmla="*/ 953217973 h 29"/>
                <a:gd name="T58" fmla="*/ 2147483647 w 62"/>
                <a:gd name="T59" fmla="*/ 714915469 h 29"/>
                <a:gd name="T60" fmla="*/ 2147483647 w 62"/>
                <a:gd name="T61" fmla="*/ 595764218 h 29"/>
                <a:gd name="T62" fmla="*/ 2147483647 w 62"/>
                <a:gd name="T63" fmla="*/ 536184733 h 29"/>
                <a:gd name="T64" fmla="*/ 2147483647 w 62"/>
                <a:gd name="T65" fmla="*/ 357453875 h 29"/>
                <a:gd name="T66" fmla="*/ 2147483647 w 62"/>
                <a:gd name="T67" fmla="*/ 238302564 h 29"/>
                <a:gd name="T68" fmla="*/ 2147483647 w 62"/>
                <a:gd name="T69" fmla="*/ 238302564 h 29"/>
                <a:gd name="T70" fmla="*/ 2147483647 w 62"/>
                <a:gd name="T71" fmla="*/ 476605127 h 29"/>
                <a:gd name="T72" fmla="*/ 2147483647 w 62"/>
                <a:gd name="T73" fmla="*/ 595764218 h 29"/>
                <a:gd name="T74" fmla="*/ 2147483647 w 62"/>
                <a:gd name="T75" fmla="*/ 714915469 h 29"/>
                <a:gd name="T76" fmla="*/ 2147483647 w 62"/>
                <a:gd name="T77" fmla="*/ 953217973 h 29"/>
                <a:gd name="T78" fmla="*/ 2147483647 w 62"/>
                <a:gd name="T79" fmla="*/ 1072369466 h 29"/>
                <a:gd name="T80" fmla="*/ 2147483647 w 62"/>
                <a:gd name="T81" fmla="*/ 1131948951 h 29"/>
                <a:gd name="T82" fmla="*/ 2147483647 w 62"/>
                <a:gd name="T83" fmla="*/ 1251100202 h 29"/>
                <a:gd name="T84" fmla="*/ 2147483647 w 62"/>
                <a:gd name="T85" fmla="*/ 1429823220 h 29"/>
                <a:gd name="T86" fmla="*/ 2147483647 w 62"/>
                <a:gd name="T87" fmla="*/ 1489402705 h 29"/>
                <a:gd name="T88" fmla="*/ 2147483647 w 62"/>
                <a:gd name="T89" fmla="*/ 1429823220 h 29"/>
                <a:gd name="T90" fmla="*/ 2147483647 w 62"/>
                <a:gd name="T91" fmla="*/ 1548974472 h 29"/>
                <a:gd name="T92" fmla="*/ 2147483647 w 62"/>
                <a:gd name="T93" fmla="*/ 1668125724 h 29"/>
                <a:gd name="T94" fmla="*/ 2147483647 w 62"/>
                <a:gd name="T95" fmla="*/ 1727705209 h 29"/>
                <a:gd name="T96" fmla="*/ 2147483647 w 62"/>
                <a:gd name="T97" fmla="*/ 1668125724 h 29"/>
                <a:gd name="T98" fmla="*/ 2147483647 w 62"/>
                <a:gd name="T99" fmla="*/ 1548974472 h 29"/>
                <a:gd name="T100" fmla="*/ 2147483647 w 62"/>
                <a:gd name="T101" fmla="*/ 1131948951 h 29"/>
                <a:gd name="T102" fmla="*/ 2147483647 w 62"/>
                <a:gd name="T103" fmla="*/ 1251100202 h 29"/>
                <a:gd name="T104" fmla="*/ 2147483647 w 62"/>
                <a:gd name="T105" fmla="*/ 0 h 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2"/>
                <a:gd name="T160" fmla="*/ 0 h 29"/>
                <a:gd name="T161" fmla="*/ 62 w 62"/>
                <a:gd name="T162" fmla="*/ 29 h 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3" y="23"/>
                  </a:lnTo>
                  <a:lnTo>
                    <a:pt x="32" y="25"/>
                  </a:lnTo>
                  <a:lnTo>
                    <a:pt x="33" y="27"/>
                  </a:lnTo>
                  <a:lnTo>
                    <a:pt x="35" y="27"/>
                  </a:lnTo>
                  <a:lnTo>
                    <a:pt x="36" y="26"/>
                  </a:lnTo>
                  <a:lnTo>
                    <a:pt x="38" y="28"/>
                  </a:lnTo>
                  <a:lnTo>
                    <a:pt x="39" y="28"/>
                  </a:lnTo>
                  <a:lnTo>
                    <a:pt x="40" y="27"/>
                  </a:lnTo>
                  <a:lnTo>
                    <a:pt x="42" y="27"/>
                  </a:lnTo>
                  <a:lnTo>
                    <a:pt x="45" y="28"/>
                  </a:lnTo>
                  <a:lnTo>
                    <a:pt x="46" y="29"/>
                  </a:lnTo>
                  <a:lnTo>
                    <a:pt x="47" y="29"/>
                  </a:lnTo>
                  <a:lnTo>
                    <a:pt x="47" y="28"/>
                  </a:lnTo>
                  <a:lnTo>
                    <a:pt x="46" y="28"/>
                  </a:lnTo>
                  <a:lnTo>
                    <a:pt x="45" y="26"/>
                  </a:lnTo>
                  <a:lnTo>
                    <a:pt x="44" y="25"/>
                  </a:lnTo>
                  <a:lnTo>
                    <a:pt x="44" y="24"/>
                  </a:lnTo>
                  <a:lnTo>
                    <a:pt x="45" y="24"/>
                  </a:lnTo>
                  <a:lnTo>
                    <a:pt x="44" y="23"/>
                  </a:lnTo>
                  <a:lnTo>
                    <a:pt x="43" y="21"/>
                  </a:lnTo>
                  <a:lnTo>
                    <a:pt x="41" y="19"/>
                  </a:lnTo>
                  <a:lnTo>
                    <a:pt x="41" y="17"/>
                  </a:lnTo>
                  <a:lnTo>
                    <a:pt x="41" y="16"/>
                  </a:lnTo>
                  <a:lnTo>
                    <a:pt x="41" y="13"/>
                  </a:lnTo>
                  <a:lnTo>
                    <a:pt x="41" y="12"/>
                  </a:lnTo>
                  <a:lnTo>
                    <a:pt x="41" y="11"/>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4" y="29"/>
                  </a:lnTo>
                  <a:lnTo>
                    <a:pt x="55" y="29"/>
                  </a:lnTo>
                  <a:lnTo>
                    <a:pt x="56" y="28"/>
                  </a:lnTo>
                  <a:lnTo>
                    <a:pt x="61" y="27"/>
                  </a:lnTo>
                  <a:lnTo>
                    <a:pt x="61" y="26"/>
                  </a:lnTo>
                  <a:lnTo>
                    <a:pt x="61" y="25"/>
                  </a:lnTo>
                  <a:lnTo>
                    <a:pt x="62" y="19"/>
                  </a:lnTo>
                  <a:lnTo>
                    <a:pt x="54" y="21"/>
                  </a:lnTo>
                  <a:lnTo>
                    <a:pt x="47"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906" name="Freeform 62"/>
            <p:cNvSpPr>
              <a:spLocks/>
            </p:cNvSpPr>
            <p:nvPr/>
          </p:nvSpPr>
          <p:spPr bwMode="auto">
            <a:xfrm>
              <a:off x="7413625" y="3017838"/>
              <a:ext cx="122238" cy="185737"/>
            </a:xfrm>
            <a:custGeom>
              <a:avLst/>
              <a:gdLst>
                <a:gd name="T0" fmla="*/ 996141911 w 15"/>
                <a:gd name="T1" fmla="*/ 1317641560 h 24"/>
                <a:gd name="T2" fmla="*/ 996141911 w 15"/>
                <a:gd name="T3" fmla="*/ 1197856711 h 24"/>
                <a:gd name="T4" fmla="*/ 929734097 w 15"/>
                <a:gd name="T5" fmla="*/ 1078071862 h 24"/>
                <a:gd name="T6" fmla="*/ 796910320 w 15"/>
                <a:gd name="T7" fmla="*/ 958286772 h 24"/>
                <a:gd name="T8" fmla="*/ 664094692 w 15"/>
                <a:gd name="T9" fmla="*/ 898394347 h 24"/>
                <a:gd name="T10" fmla="*/ 597686878 w 15"/>
                <a:gd name="T11" fmla="*/ 838501923 h 24"/>
                <a:gd name="T12" fmla="*/ 597686878 w 15"/>
                <a:gd name="T13" fmla="*/ 718717074 h 24"/>
                <a:gd name="T14" fmla="*/ 464862974 w 15"/>
                <a:gd name="T15" fmla="*/ 539032062 h 24"/>
                <a:gd name="T16" fmla="*/ 398455160 w 15"/>
                <a:gd name="T17" fmla="*/ 479139516 h 24"/>
                <a:gd name="T18" fmla="*/ 332047346 w 15"/>
                <a:gd name="T19" fmla="*/ 359354667 h 24"/>
                <a:gd name="T20" fmla="*/ 265639469 w 15"/>
                <a:gd name="T21" fmla="*/ 299462243 h 24"/>
                <a:gd name="T22" fmla="*/ 265639469 w 15"/>
                <a:gd name="T23" fmla="*/ 239569758 h 24"/>
                <a:gd name="T24" fmla="*/ 265639469 w 15"/>
                <a:gd name="T25" fmla="*/ 239569758 h 24"/>
                <a:gd name="T26" fmla="*/ 265639469 w 15"/>
                <a:gd name="T27" fmla="*/ 179677334 h 24"/>
                <a:gd name="T28" fmla="*/ 332047346 w 15"/>
                <a:gd name="T29" fmla="*/ 0 h 24"/>
                <a:gd name="T30" fmla="*/ 265639469 w 15"/>
                <a:gd name="T31" fmla="*/ 0 h 24"/>
                <a:gd name="T32" fmla="*/ 132815660 w 15"/>
                <a:gd name="T33" fmla="*/ 0 h 24"/>
                <a:gd name="T34" fmla="*/ 66407830 w 15"/>
                <a:gd name="T35" fmla="*/ 59892440 h 24"/>
                <a:gd name="T36" fmla="*/ 66407830 w 15"/>
                <a:gd name="T37" fmla="*/ 119784879 h 24"/>
                <a:gd name="T38" fmla="*/ 66407830 w 15"/>
                <a:gd name="T39" fmla="*/ 179677334 h 24"/>
                <a:gd name="T40" fmla="*/ 0 w 15"/>
                <a:gd name="T41" fmla="*/ 179677334 h 24"/>
                <a:gd name="T42" fmla="*/ 464862974 w 15"/>
                <a:gd name="T43" fmla="*/ 1437426409 h 24"/>
                <a:gd name="T44" fmla="*/ 996141911 w 15"/>
                <a:gd name="T45" fmla="*/ 1317641560 h 24"/>
                <a:gd name="T46" fmla="*/ 996141911 w 15"/>
                <a:gd name="T47" fmla="*/ 1317641560 h 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5"/>
                <a:gd name="T73" fmla="*/ 0 h 24"/>
                <a:gd name="T74" fmla="*/ 15 w 15"/>
                <a:gd name="T75" fmla="*/ 24 h 2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3"/>
                  </a:lnTo>
                  <a:lnTo>
                    <a:pt x="5" y="0"/>
                  </a:lnTo>
                  <a:lnTo>
                    <a:pt x="4" y="0"/>
                  </a:lnTo>
                  <a:lnTo>
                    <a:pt x="2" y="0"/>
                  </a:lnTo>
                  <a:lnTo>
                    <a:pt x="1" y="1"/>
                  </a:lnTo>
                  <a:lnTo>
                    <a:pt x="1" y="2"/>
                  </a:lnTo>
                  <a:lnTo>
                    <a:pt x="1" y="3"/>
                  </a:lnTo>
                  <a:lnTo>
                    <a:pt x="0" y="3"/>
                  </a:lnTo>
                  <a:lnTo>
                    <a:pt x="7" y="24"/>
                  </a:lnTo>
                  <a:lnTo>
                    <a:pt x="15" y="2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907" name="Freeform 63"/>
            <p:cNvSpPr>
              <a:spLocks/>
            </p:cNvSpPr>
            <p:nvPr/>
          </p:nvSpPr>
          <p:spPr bwMode="auto">
            <a:xfrm>
              <a:off x="7445375" y="2801938"/>
              <a:ext cx="153988" cy="325437"/>
            </a:xfrm>
            <a:custGeom>
              <a:avLst/>
              <a:gdLst>
                <a:gd name="T0" fmla="*/ 0 w 19"/>
                <a:gd name="T1" fmla="*/ 1861212754 h 42"/>
                <a:gd name="T2" fmla="*/ 0 w 19"/>
                <a:gd name="T3" fmla="*/ 1921255858 h 42"/>
                <a:gd name="T4" fmla="*/ 131367952 w 19"/>
                <a:gd name="T5" fmla="*/ 2041334803 h 42"/>
                <a:gd name="T6" fmla="*/ 394111993 w 19"/>
                <a:gd name="T7" fmla="*/ 2147483647 h 42"/>
                <a:gd name="T8" fmla="*/ 591168053 w 19"/>
                <a:gd name="T9" fmla="*/ 2147483647 h 42"/>
                <a:gd name="T10" fmla="*/ 656847960 w 19"/>
                <a:gd name="T11" fmla="*/ 2147483647 h 42"/>
                <a:gd name="T12" fmla="*/ 722535973 w 19"/>
                <a:gd name="T13" fmla="*/ 2147483647 h 42"/>
                <a:gd name="T14" fmla="*/ 853903894 w 19"/>
                <a:gd name="T15" fmla="*/ 2147483647 h 42"/>
                <a:gd name="T16" fmla="*/ 919591906 w 19"/>
                <a:gd name="T17" fmla="*/ 2101377908 h 42"/>
                <a:gd name="T18" fmla="*/ 1116648092 w 19"/>
                <a:gd name="T19" fmla="*/ 1801177397 h 42"/>
                <a:gd name="T20" fmla="*/ 1248016013 w 19"/>
                <a:gd name="T21" fmla="*/ 1561020476 h 42"/>
                <a:gd name="T22" fmla="*/ 1182328000 w 19"/>
                <a:gd name="T23" fmla="*/ 1140749737 h 42"/>
                <a:gd name="T24" fmla="*/ 1116648092 w 19"/>
                <a:gd name="T25" fmla="*/ 780506364 h 42"/>
                <a:gd name="T26" fmla="*/ 919591906 w 19"/>
                <a:gd name="T27" fmla="*/ 840549468 h 42"/>
                <a:gd name="T28" fmla="*/ 853903894 w 19"/>
                <a:gd name="T29" fmla="*/ 840549468 h 42"/>
                <a:gd name="T30" fmla="*/ 788223986 w 19"/>
                <a:gd name="T31" fmla="*/ 840549468 h 42"/>
                <a:gd name="T32" fmla="*/ 853903894 w 19"/>
                <a:gd name="T33" fmla="*/ 660427903 h 42"/>
                <a:gd name="T34" fmla="*/ 919591906 w 19"/>
                <a:gd name="T35" fmla="*/ 660427903 h 42"/>
                <a:gd name="T36" fmla="*/ 985271814 w 19"/>
                <a:gd name="T37" fmla="*/ 480313965 h 42"/>
                <a:gd name="T38" fmla="*/ 1050959827 w 19"/>
                <a:gd name="T39" fmla="*/ 360235504 h 42"/>
                <a:gd name="T40" fmla="*/ 262744009 w 19"/>
                <a:gd name="T41" fmla="*/ 0 h 42"/>
                <a:gd name="T42" fmla="*/ 197055996 w 19"/>
                <a:gd name="T43" fmla="*/ 120078491 h 42"/>
                <a:gd name="T44" fmla="*/ 131367952 w 19"/>
                <a:gd name="T45" fmla="*/ 360235504 h 42"/>
                <a:gd name="T46" fmla="*/ 0 w 19"/>
                <a:gd name="T47" fmla="*/ 480313965 h 42"/>
                <a:gd name="T48" fmla="*/ 65688028 w 19"/>
                <a:gd name="T49" fmla="*/ 540357190 h 42"/>
                <a:gd name="T50" fmla="*/ 65688028 w 19"/>
                <a:gd name="T51" fmla="*/ 660427903 h 42"/>
                <a:gd name="T52" fmla="*/ 65688028 w 19"/>
                <a:gd name="T53" fmla="*/ 900584824 h 42"/>
                <a:gd name="T54" fmla="*/ 197055996 w 19"/>
                <a:gd name="T55" fmla="*/ 1020671276 h 42"/>
                <a:gd name="T56" fmla="*/ 328423980 w 19"/>
                <a:gd name="T57" fmla="*/ 1080706632 h 42"/>
                <a:gd name="T58" fmla="*/ 459791901 w 19"/>
                <a:gd name="T59" fmla="*/ 1140749737 h 42"/>
                <a:gd name="T60" fmla="*/ 591168053 w 19"/>
                <a:gd name="T61" fmla="*/ 1260828198 h 42"/>
                <a:gd name="T62" fmla="*/ 262744009 w 19"/>
                <a:gd name="T63" fmla="*/ 1440942015 h 42"/>
                <a:gd name="T64" fmla="*/ 65688028 w 19"/>
                <a:gd name="T65" fmla="*/ 1681098937 h 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
                <a:gd name="T100" fmla="*/ 0 h 42"/>
                <a:gd name="T101" fmla="*/ 19 w 19"/>
                <a:gd name="T102" fmla="*/ 42 h 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 h="42">
                  <a:moveTo>
                    <a:pt x="1" y="28"/>
                  </a:moveTo>
                  <a:lnTo>
                    <a:pt x="0" y="31"/>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2" y="14"/>
                  </a:lnTo>
                  <a:lnTo>
                    <a:pt x="12" y="13"/>
                  </a:lnTo>
                  <a:lnTo>
                    <a:pt x="13"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908" name="Freeform 64"/>
            <p:cNvSpPr>
              <a:spLocks/>
            </p:cNvSpPr>
            <p:nvPr/>
          </p:nvSpPr>
          <p:spPr bwMode="auto">
            <a:xfrm>
              <a:off x="7583488" y="2654300"/>
              <a:ext cx="187325" cy="169863"/>
            </a:xfrm>
            <a:custGeom>
              <a:avLst/>
              <a:gdLst>
                <a:gd name="T0" fmla="*/ 0 w 23"/>
                <a:gd name="T1" fmla="*/ 238456745 h 22"/>
                <a:gd name="T2" fmla="*/ 530675387 w 23"/>
                <a:gd name="T3" fmla="*/ 119228373 h 22"/>
                <a:gd name="T4" fmla="*/ 530675387 w 23"/>
                <a:gd name="T5" fmla="*/ 178842574 h 22"/>
                <a:gd name="T6" fmla="*/ 597004831 w 23"/>
                <a:gd name="T7" fmla="*/ 178842574 h 22"/>
                <a:gd name="T8" fmla="*/ 597004831 w 23"/>
                <a:gd name="T9" fmla="*/ 178842574 h 22"/>
                <a:gd name="T10" fmla="*/ 1326676442 w 23"/>
                <a:gd name="T11" fmla="*/ 0 h 22"/>
                <a:gd name="T12" fmla="*/ 1525680682 w 23"/>
                <a:gd name="T13" fmla="*/ 536527783 h 22"/>
                <a:gd name="T14" fmla="*/ 1525680682 w 23"/>
                <a:gd name="T15" fmla="*/ 596141954 h 22"/>
                <a:gd name="T16" fmla="*/ 1459343221 w 23"/>
                <a:gd name="T17" fmla="*/ 596141954 h 22"/>
                <a:gd name="T18" fmla="*/ 1525680682 w 23"/>
                <a:gd name="T19" fmla="*/ 655763846 h 22"/>
                <a:gd name="T20" fmla="*/ 1525680682 w 23"/>
                <a:gd name="T21" fmla="*/ 655763846 h 22"/>
                <a:gd name="T22" fmla="*/ 1393013903 w 23"/>
                <a:gd name="T23" fmla="*/ 715378018 h 22"/>
                <a:gd name="T24" fmla="*/ 1127680346 w 23"/>
                <a:gd name="T25" fmla="*/ 774992189 h 22"/>
                <a:gd name="T26" fmla="*/ 1061342630 w 23"/>
                <a:gd name="T27" fmla="*/ 774992189 h 22"/>
                <a:gd name="T28" fmla="*/ 1061342630 w 23"/>
                <a:gd name="T29" fmla="*/ 774992189 h 22"/>
                <a:gd name="T30" fmla="*/ 1061342630 w 23"/>
                <a:gd name="T31" fmla="*/ 834606360 h 22"/>
                <a:gd name="T32" fmla="*/ 1061342630 w 23"/>
                <a:gd name="T33" fmla="*/ 834606360 h 22"/>
                <a:gd name="T34" fmla="*/ 862338389 w 23"/>
                <a:gd name="T35" fmla="*/ 894220532 h 22"/>
                <a:gd name="T36" fmla="*/ 663342293 w 23"/>
                <a:gd name="T37" fmla="*/ 953834703 h 22"/>
                <a:gd name="T38" fmla="*/ 663342293 w 23"/>
                <a:gd name="T39" fmla="*/ 953834703 h 22"/>
                <a:gd name="T40" fmla="*/ 530675387 w 23"/>
                <a:gd name="T41" fmla="*/ 1073063287 h 22"/>
                <a:gd name="T42" fmla="*/ 199004304 w 23"/>
                <a:gd name="T43" fmla="*/ 1251905801 h 22"/>
                <a:gd name="T44" fmla="*/ 132666811 w 23"/>
                <a:gd name="T45" fmla="*/ 1311519972 h 22"/>
                <a:gd name="T46" fmla="*/ 0 w 23"/>
                <a:gd name="T47" fmla="*/ 1251905801 h 22"/>
                <a:gd name="T48" fmla="*/ 132666811 w 23"/>
                <a:gd name="T49" fmla="*/ 1132677458 h 22"/>
                <a:gd name="T50" fmla="*/ 132666811 w 23"/>
                <a:gd name="T51" fmla="*/ 1073063287 h 22"/>
                <a:gd name="T52" fmla="*/ 132666811 w 23"/>
                <a:gd name="T53" fmla="*/ 1013449115 h 22"/>
                <a:gd name="T54" fmla="*/ 0 w 23"/>
                <a:gd name="T55" fmla="*/ 238456745 h 22"/>
                <a:gd name="T56" fmla="*/ 0 w 23"/>
                <a:gd name="T57" fmla="*/ 238456745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
                <a:gd name="T88" fmla="*/ 0 h 22"/>
                <a:gd name="T89" fmla="*/ 23 w 23"/>
                <a:gd name="T90" fmla="*/ 22 h 2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 h="22">
                  <a:moveTo>
                    <a:pt x="0" y="4"/>
                  </a:moveTo>
                  <a:lnTo>
                    <a:pt x="8" y="2"/>
                  </a:lnTo>
                  <a:lnTo>
                    <a:pt x="8" y="3"/>
                  </a:lnTo>
                  <a:lnTo>
                    <a:pt x="9" y="3"/>
                  </a:lnTo>
                  <a:lnTo>
                    <a:pt x="20" y="0"/>
                  </a:lnTo>
                  <a:lnTo>
                    <a:pt x="23" y="9"/>
                  </a:lnTo>
                  <a:lnTo>
                    <a:pt x="23" y="10"/>
                  </a:lnTo>
                  <a:lnTo>
                    <a:pt x="22" y="10"/>
                  </a:lnTo>
                  <a:lnTo>
                    <a:pt x="23" y="11"/>
                  </a:lnTo>
                  <a:lnTo>
                    <a:pt x="21" y="12"/>
                  </a:lnTo>
                  <a:lnTo>
                    <a:pt x="17" y="13"/>
                  </a:lnTo>
                  <a:lnTo>
                    <a:pt x="16" y="13"/>
                  </a:lnTo>
                  <a:lnTo>
                    <a:pt x="16" y="14"/>
                  </a:lnTo>
                  <a:lnTo>
                    <a:pt x="13" y="15"/>
                  </a:lnTo>
                  <a:lnTo>
                    <a:pt x="10" y="16"/>
                  </a:lnTo>
                  <a:lnTo>
                    <a:pt x="8" y="18"/>
                  </a:lnTo>
                  <a:lnTo>
                    <a:pt x="3" y="21"/>
                  </a:lnTo>
                  <a:lnTo>
                    <a:pt x="2" y="22"/>
                  </a:lnTo>
                  <a:lnTo>
                    <a:pt x="0" y="21"/>
                  </a:lnTo>
                  <a:lnTo>
                    <a:pt x="2" y="19"/>
                  </a:lnTo>
                  <a:lnTo>
                    <a:pt x="2" y="18"/>
                  </a:lnTo>
                  <a:lnTo>
                    <a:pt x="2" y="17"/>
                  </a:lnTo>
                  <a:lnTo>
                    <a:pt x="0" y="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909" name="Freeform 65"/>
            <p:cNvSpPr>
              <a:spLocks/>
            </p:cNvSpPr>
            <p:nvPr/>
          </p:nvSpPr>
          <p:spPr bwMode="auto">
            <a:xfrm>
              <a:off x="7575550" y="2522538"/>
              <a:ext cx="368300" cy="177800"/>
            </a:xfrm>
            <a:custGeom>
              <a:avLst/>
              <a:gdLst>
                <a:gd name="T0" fmla="*/ 669847700 w 45"/>
                <a:gd name="T1" fmla="*/ 418316999 h 23"/>
                <a:gd name="T2" fmla="*/ 1607645835 w 45"/>
                <a:gd name="T3" fmla="*/ 179276514 h 23"/>
                <a:gd name="T4" fmla="*/ 1674627306 w 45"/>
                <a:gd name="T5" fmla="*/ 179276514 h 23"/>
                <a:gd name="T6" fmla="*/ 1674627306 w 45"/>
                <a:gd name="T7" fmla="*/ 119520243 h 23"/>
                <a:gd name="T8" fmla="*/ 1808598432 w 45"/>
                <a:gd name="T9" fmla="*/ 0 h 23"/>
                <a:gd name="T10" fmla="*/ 1942569557 w 45"/>
                <a:gd name="T11" fmla="*/ 0 h 23"/>
                <a:gd name="T12" fmla="*/ 2076540683 w 45"/>
                <a:gd name="T13" fmla="*/ 179276514 h 23"/>
                <a:gd name="T14" fmla="*/ 2143522154 w 45"/>
                <a:gd name="T15" fmla="*/ 298796787 h 23"/>
                <a:gd name="T16" fmla="*/ 2009551028 w 45"/>
                <a:gd name="T17" fmla="*/ 418316999 h 23"/>
                <a:gd name="T18" fmla="*/ 1942569557 w 45"/>
                <a:gd name="T19" fmla="*/ 597593574 h 23"/>
                <a:gd name="T20" fmla="*/ 2147483647 w 45"/>
                <a:gd name="T21" fmla="*/ 597593574 h 23"/>
                <a:gd name="T22" fmla="*/ 2147483647 w 45"/>
                <a:gd name="T23" fmla="*/ 896397970 h 23"/>
                <a:gd name="T24" fmla="*/ 2147483647 w 45"/>
                <a:gd name="T25" fmla="*/ 956154211 h 23"/>
                <a:gd name="T26" fmla="*/ 2147483647 w 45"/>
                <a:gd name="T27" fmla="*/ 836633999 h 23"/>
                <a:gd name="T28" fmla="*/ 2147483647 w 45"/>
                <a:gd name="T29" fmla="*/ 717113786 h 23"/>
                <a:gd name="T30" fmla="*/ 2147483647 w 45"/>
                <a:gd name="T31" fmla="*/ 597593574 h 23"/>
                <a:gd name="T32" fmla="*/ 2147483647 w 45"/>
                <a:gd name="T33" fmla="*/ 657357545 h 23"/>
                <a:gd name="T34" fmla="*/ 2147483647 w 45"/>
                <a:gd name="T35" fmla="*/ 956154211 h 23"/>
                <a:gd name="T36" fmla="*/ 2147483647 w 45"/>
                <a:gd name="T37" fmla="*/ 1015910694 h 23"/>
                <a:gd name="T38" fmla="*/ 2147483647 w 45"/>
                <a:gd name="T39" fmla="*/ 1135430907 h 23"/>
                <a:gd name="T40" fmla="*/ 2147483647 w 45"/>
                <a:gd name="T41" fmla="*/ 1254951119 h 23"/>
                <a:gd name="T42" fmla="*/ 2147483647 w 45"/>
                <a:gd name="T43" fmla="*/ 1195194878 h 23"/>
                <a:gd name="T44" fmla="*/ 2147483647 w 45"/>
                <a:gd name="T45" fmla="*/ 1075674665 h 23"/>
                <a:gd name="T46" fmla="*/ 2147483647 w 45"/>
                <a:gd name="T47" fmla="*/ 1314715091 h 23"/>
                <a:gd name="T48" fmla="*/ 2143522154 w 45"/>
                <a:gd name="T49" fmla="*/ 1314715091 h 23"/>
                <a:gd name="T50" fmla="*/ 2143522154 w 45"/>
                <a:gd name="T51" fmla="*/ 1254951119 h 23"/>
                <a:gd name="T52" fmla="*/ 2009551028 w 45"/>
                <a:gd name="T53" fmla="*/ 1195194878 h 23"/>
                <a:gd name="T54" fmla="*/ 1875579902 w 45"/>
                <a:gd name="T55" fmla="*/ 1135430907 h 23"/>
                <a:gd name="T56" fmla="*/ 1808598432 w 45"/>
                <a:gd name="T57" fmla="*/ 1015910694 h 23"/>
                <a:gd name="T58" fmla="*/ 1406685055 w 45"/>
                <a:gd name="T59" fmla="*/ 1015910694 h 23"/>
                <a:gd name="T60" fmla="*/ 669847700 w 45"/>
                <a:gd name="T61" fmla="*/ 1195194878 h 23"/>
                <a:gd name="T62" fmla="*/ 602866229 w 45"/>
                <a:gd name="T63" fmla="*/ 1135430907 h 23"/>
                <a:gd name="T64" fmla="*/ 0 w 45"/>
                <a:gd name="T65" fmla="*/ 1254951119 h 23"/>
                <a:gd name="T66" fmla="*/ 0 w 45"/>
                <a:gd name="T67" fmla="*/ 537837333 h 2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5"/>
                <a:gd name="T103" fmla="*/ 0 h 23"/>
                <a:gd name="T104" fmla="*/ 45 w 45"/>
                <a:gd name="T105" fmla="*/ 23 h 2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5" h="23">
                  <a:moveTo>
                    <a:pt x="0" y="9"/>
                  </a:moveTo>
                  <a:lnTo>
                    <a:pt x="10" y="7"/>
                  </a:lnTo>
                  <a:lnTo>
                    <a:pt x="24" y="4"/>
                  </a:lnTo>
                  <a:lnTo>
                    <a:pt x="24"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18"/>
                  </a:lnTo>
                  <a:lnTo>
                    <a:pt x="36" y="18"/>
                  </a:lnTo>
                  <a:lnTo>
                    <a:pt x="35" y="20"/>
                  </a:lnTo>
                  <a:lnTo>
                    <a:pt x="34" y="22"/>
                  </a:lnTo>
                  <a:lnTo>
                    <a:pt x="33" y="23"/>
                  </a:lnTo>
                  <a:lnTo>
                    <a:pt x="32" y="22"/>
                  </a:lnTo>
                  <a:lnTo>
                    <a:pt x="32" y="21"/>
                  </a:lnTo>
                  <a:lnTo>
                    <a:pt x="31" y="21"/>
                  </a:lnTo>
                  <a:lnTo>
                    <a:pt x="30" y="20"/>
                  </a:lnTo>
                  <a:lnTo>
                    <a:pt x="28" y="19"/>
                  </a:lnTo>
                  <a:lnTo>
                    <a:pt x="27" y="17"/>
                  </a:lnTo>
                  <a:lnTo>
                    <a:pt x="26" y="15"/>
                  </a:lnTo>
                  <a:lnTo>
                    <a:pt x="21" y="17"/>
                  </a:lnTo>
                  <a:lnTo>
                    <a:pt x="10" y="20"/>
                  </a:lnTo>
                  <a:lnTo>
                    <a:pt x="9" y="20"/>
                  </a:lnTo>
                  <a:lnTo>
                    <a:pt x="9" y="19"/>
                  </a:lnTo>
                  <a:lnTo>
                    <a:pt x="1" y="21"/>
                  </a:lnTo>
                  <a:lnTo>
                    <a:pt x="0" y="21"/>
                  </a:lnTo>
                  <a:lnTo>
                    <a:pt x="0" y="9"/>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910" name="Freeform 66"/>
            <p:cNvSpPr>
              <a:spLocks/>
            </p:cNvSpPr>
            <p:nvPr/>
          </p:nvSpPr>
          <p:spPr bwMode="auto">
            <a:xfrm>
              <a:off x="7747000" y="2638425"/>
              <a:ext cx="96838" cy="101600"/>
            </a:xfrm>
            <a:custGeom>
              <a:avLst/>
              <a:gdLst>
                <a:gd name="T0" fmla="*/ 0 w 12"/>
                <a:gd name="T1" fmla="*/ 122162272 h 13"/>
                <a:gd name="T2" fmla="*/ 195370666 w 12"/>
                <a:gd name="T3" fmla="*/ 671880847 h 13"/>
                <a:gd name="T4" fmla="*/ 195370666 w 12"/>
                <a:gd name="T5" fmla="*/ 732965875 h 13"/>
                <a:gd name="T6" fmla="*/ 130247100 w 12"/>
                <a:gd name="T7" fmla="*/ 732965875 h 13"/>
                <a:gd name="T8" fmla="*/ 195370666 w 12"/>
                <a:gd name="T9" fmla="*/ 794043088 h 13"/>
                <a:gd name="T10" fmla="*/ 195370666 w 12"/>
                <a:gd name="T11" fmla="*/ 794043088 h 13"/>
                <a:gd name="T12" fmla="*/ 195370666 w 12"/>
                <a:gd name="T13" fmla="*/ 794043088 h 13"/>
                <a:gd name="T14" fmla="*/ 390733262 w 12"/>
                <a:gd name="T15" fmla="*/ 732965875 h 13"/>
                <a:gd name="T16" fmla="*/ 455856796 w 12"/>
                <a:gd name="T17" fmla="*/ 671880847 h 13"/>
                <a:gd name="T18" fmla="*/ 455856796 w 12"/>
                <a:gd name="T19" fmla="*/ 610803634 h 13"/>
                <a:gd name="T20" fmla="*/ 455856796 w 12"/>
                <a:gd name="T21" fmla="*/ 549718606 h 13"/>
                <a:gd name="T22" fmla="*/ 455856796 w 12"/>
                <a:gd name="T23" fmla="*/ 427564058 h 13"/>
                <a:gd name="T24" fmla="*/ 520980331 w 12"/>
                <a:gd name="T25" fmla="*/ 366479030 h 13"/>
                <a:gd name="T26" fmla="*/ 520980331 w 12"/>
                <a:gd name="T27" fmla="*/ 427564058 h 13"/>
                <a:gd name="T28" fmla="*/ 520980331 w 12"/>
                <a:gd name="T29" fmla="*/ 488641271 h 13"/>
                <a:gd name="T30" fmla="*/ 520980331 w 12"/>
                <a:gd name="T31" fmla="*/ 610803634 h 13"/>
                <a:gd name="T32" fmla="*/ 586103991 w 12"/>
                <a:gd name="T33" fmla="*/ 610803634 h 13"/>
                <a:gd name="T34" fmla="*/ 586103991 w 12"/>
                <a:gd name="T35" fmla="*/ 610803634 h 13"/>
                <a:gd name="T36" fmla="*/ 586103991 w 12"/>
                <a:gd name="T37" fmla="*/ 549718606 h 13"/>
                <a:gd name="T38" fmla="*/ 651219455 w 12"/>
                <a:gd name="T39" fmla="*/ 549718606 h 13"/>
                <a:gd name="T40" fmla="*/ 716342990 w 12"/>
                <a:gd name="T41" fmla="*/ 488641271 h 13"/>
                <a:gd name="T42" fmla="*/ 781466524 w 12"/>
                <a:gd name="T43" fmla="*/ 488641271 h 13"/>
                <a:gd name="T44" fmla="*/ 781466524 w 12"/>
                <a:gd name="T45" fmla="*/ 488641271 h 13"/>
                <a:gd name="T46" fmla="*/ 716342990 w 12"/>
                <a:gd name="T47" fmla="*/ 427564058 h 13"/>
                <a:gd name="T48" fmla="*/ 716342990 w 12"/>
                <a:gd name="T49" fmla="*/ 366479030 h 13"/>
                <a:gd name="T50" fmla="*/ 716342990 w 12"/>
                <a:gd name="T51" fmla="*/ 366479030 h 13"/>
                <a:gd name="T52" fmla="*/ 651219455 w 12"/>
                <a:gd name="T53" fmla="*/ 366479030 h 13"/>
                <a:gd name="T54" fmla="*/ 586103991 w 12"/>
                <a:gd name="T55" fmla="*/ 305401817 h 13"/>
                <a:gd name="T56" fmla="*/ 586103991 w 12"/>
                <a:gd name="T57" fmla="*/ 305401817 h 13"/>
                <a:gd name="T58" fmla="*/ 455856796 w 12"/>
                <a:gd name="T59" fmla="*/ 244324543 h 13"/>
                <a:gd name="T60" fmla="*/ 390733262 w 12"/>
                <a:gd name="T61" fmla="*/ 122162272 h 13"/>
                <a:gd name="T62" fmla="*/ 390733262 w 12"/>
                <a:gd name="T63" fmla="*/ 122162272 h 13"/>
                <a:gd name="T64" fmla="*/ 325609728 w 12"/>
                <a:gd name="T65" fmla="*/ 0 h 13"/>
                <a:gd name="T66" fmla="*/ 0 w 12"/>
                <a:gd name="T67" fmla="*/ 122162272 h 13"/>
                <a:gd name="T68" fmla="*/ 0 w 12"/>
                <a:gd name="T69" fmla="*/ 122162272 h 1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
                <a:gd name="T106" fmla="*/ 0 h 13"/>
                <a:gd name="T107" fmla="*/ 12 w 12"/>
                <a:gd name="T108" fmla="*/ 13 h 1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 h="13">
                  <a:moveTo>
                    <a:pt x="0" y="2"/>
                  </a:moveTo>
                  <a:lnTo>
                    <a:pt x="3" y="11"/>
                  </a:lnTo>
                  <a:lnTo>
                    <a:pt x="3" y="12"/>
                  </a:lnTo>
                  <a:lnTo>
                    <a:pt x="2" y="12"/>
                  </a:lnTo>
                  <a:lnTo>
                    <a:pt x="3" y="13"/>
                  </a:lnTo>
                  <a:lnTo>
                    <a:pt x="6" y="12"/>
                  </a:lnTo>
                  <a:lnTo>
                    <a:pt x="7" y="11"/>
                  </a:lnTo>
                  <a:lnTo>
                    <a:pt x="7" y="10"/>
                  </a:lnTo>
                  <a:lnTo>
                    <a:pt x="7" y="9"/>
                  </a:lnTo>
                  <a:lnTo>
                    <a:pt x="7" y="7"/>
                  </a:lnTo>
                  <a:lnTo>
                    <a:pt x="8" y="6"/>
                  </a:lnTo>
                  <a:lnTo>
                    <a:pt x="8" y="7"/>
                  </a:lnTo>
                  <a:lnTo>
                    <a:pt x="8" y="8"/>
                  </a:lnTo>
                  <a:lnTo>
                    <a:pt x="8" y="10"/>
                  </a:lnTo>
                  <a:lnTo>
                    <a:pt x="9" y="10"/>
                  </a:lnTo>
                  <a:lnTo>
                    <a:pt x="9" y="9"/>
                  </a:lnTo>
                  <a:lnTo>
                    <a:pt x="10" y="9"/>
                  </a:lnTo>
                  <a:lnTo>
                    <a:pt x="11" y="8"/>
                  </a:lnTo>
                  <a:lnTo>
                    <a:pt x="12" y="8"/>
                  </a:lnTo>
                  <a:lnTo>
                    <a:pt x="11" y="7"/>
                  </a:lnTo>
                  <a:lnTo>
                    <a:pt x="11" y="6"/>
                  </a:lnTo>
                  <a:lnTo>
                    <a:pt x="10" y="6"/>
                  </a:lnTo>
                  <a:lnTo>
                    <a:pt x="9" y="5"/>
                  </a:lnTo>
                  <a:lnTo>
                    <a:pt x="7" y="4"/>
                  </a:lnTo>
                  <a:lnTo>
                    <a:pt x="6" y="2"/>
                  </a:lnTo>
                  <a:lnTo>
                    <a:pt x="5" y="0"/>
                  </a:lnTo>
                  <a:lnTo>
                    <a:pt x="0" y="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911" name="Freeform 67"/>
            <p:cNvSpPr>
              <a:spLocks/>
            </p:cNvSpPr>
            <p:nvPr/>
          </p:nvSpPr>
          <p:spPr bwMode="auto">
            <a:xfrm>
              <a:off x="7640638" y="2212975"/>
              <a:ext cx="171450" cy="363538"/>
            </a:xfrm>
            <a:custGeom>
              <a:avLst/>
              <a:gdLst>
                <a:gd name="T0" fmla="*/ 1399766787 w 21"/>
                <a:gd name="T1" fmla="*/ 2147483647 h 47"/>
                <a:gd name="T2" fmla="*/ 1333113583 w 21"/>
                <a:gd name="T3" fmla="*/ 2147483647 h 47"/>
                <a:gd name="T4" fmla="*/ 1266452214 w 21"/>
                <a:gd name="T5" fmla="*/ 2147483647 h 47"/>
                <a:gd name="T6" fmla="*/ 1199799010 w 21"/>
                <a:gd name="T7" fmla="*/ 2147483647 h 47"/>
                <a:gd name="T8" fmla="*/ 1133145806 w 21"/>
                <a:gd name="T9" fmla="*/ 2147483647 h 47"/>
                <a:gd name="T10" fmla="*/ 1133145806 w 21"/>
                <a:gd name="T11" fmla="*/ 2147483647 h 47"/>
                <a:gd name="T12" fmla="*/ 1133145806 w 21"/>
                <a:gd name="T13" fmla="*/ 2147483647 h 47"/>
                <a:gd name="T14" fmla="*/ 1133145806 w 21"/>
                <a:gd name="T15" fmla="*/ 2147483647 h 47"/>
                <a:gd name="T16" fmla="*/ 1066492346 w 21"/>
                <a:gd name="T17" fmla="*/ 2147483647 h 47"/>
                <a:gd name="T18" fmla="*/ 1066492346 w 21"/>
                <a:gd name="T19" fmla="*/ 2147483647 h 47"/>
                <a:gd name="T20" fmla="*/ 133314605 w 21"/>
                <a:gd name="T21" fmla="*/ 2147483647 h 47"/>
                <a:gd name="T22" fmla="*/ 66653220 w 21"/>
                <a:gd name="T23" fmla="*/ 2147483647 h 47"/>
                <a:gd name="T24" fmla="*/ 0 w 21"/>
                <a:gd name="T25" fmla="*/ 2147483647 h 47"/>
                <a:gd name="T26" fmla="*/ 0 w 21"/>
                <a:gd name="T27" fmla="*/ 2147483647 h 47"/>
                <a:gd name="T28" fmla="*/ 66653220 w 21"/>
                <a:gd name="T29" fmla="*/ 2147483647 h 47"/>
                <a:gd name="T30" fmla="*/ 0 w 21"/>
                <a:gd name="T31" fmla="*/ 2147483647 h 47"/>
                <a:gd name="T32" fmla="*/ 0 w 21"/>
                <a:gd name="T33" fmla="*/ 2034150113 h 47"/>
                <a:gd name="T34" fmla="*/ 0 w 21"/>
                <a:gd name="T35" fmla="*/ 1914491523 h 47"/>
                <a:gd name="T36" fmla="*/ 66653220 w 21"/>
                <a:gd name="T37" fmla="*/ 1675183044 h 47"/>
                <a:gd name="T38" fmla="*/ 66653220 w 21"/>
                <a:gd name="T39" fmla="*/ 1555524936 h 47"/>
                <a:gd name="T40" fmla="*/ 66653220 w 21"/>
                <a:gd name="T41" fmla="*/ 1435866829 h 47"/>
                <a:gd name="T42" fmla="*/ 66653220 w 21"/>
                <a:gd name="T43" fmla="*/ 1316216457 h 47"/>
                <a:gd name="T44" fmla="*/ 66653220 w 21"/>
                <a:gd name="T45" fmla="*/ 1256387404 h 47"/>
                <a:gd name="T46" fmla="*/ 66653220 w 21"/>
                <a:gd name="T47" fmla="*/ 1196558350 h 47"/>
                <a:gd name="T48" fmla="*/ 266621045 w 21"/>
                <a:gd name="T49" fmla="*/ 1076900243 h 47"/>
                <a:gd name="T50" fmla="*/ 333274314 w 21"/>
                <a:gd name="T51" fmla="*/ 837591522 h 47"/>
                <a:gd name="T52" fmla="*/ 266621045 w 21"/>
                <a:gd name="T53" fmla="*/ 717933415 h 47"/>
                <a:gd name="T54" fmla="*/ 266621045 w 21"/>
                <a:gd name="T55" fmla="*/ 598283042 h 47"/>
                <a:gd name="T56" fmla="*/ 266621045 w 21"/>
                <a:gd name="T57" fmla="*/ 598283042 h 47"/>
                <a:gd name="T58" fmla="*/ 266621045 w 21"/>
                <a:gd name="T59" fmla="*/ 538453989 h 47"/>
                <a:gd name="T60" fmla="*/ 199967841 w 21"/>
                <a:gd name="T61" fmla="*/ 418795761 h 47"/>
                <a:gd name="T62" fmla="*/ 266621045 w 21"/>
                <a:gd name="T63" fmla="*/ 239308540 h 47"/>
                <a:gd name="T64" fmla="*/ 199967841 w 21"/>
                <a:gd name="T65" fmla="*/ 179487221 h 47"/>
                <a:gd name="T66" fmla="*/ 199967841 w 21"/>
                <a:gd name="T67" fmla="*/ 119658137 h 47"/>
                <a:gd name="T68" fmla="*/ 266621045 w 21"/>
                <a:gd name="T69" fmla="*/ 119658137 h 47"/>
                <a:gd name="T70" fmla="*/ 333274314 w 21"/>
                <a:gd name="T71" fmla="*/ 59829069 h 47"/>
                <a:gd name="T72" fmla="*/ 399935682 w 21"/>
                <a:gd name="T73" fmla="*/ 59829069 h 47"/>
                <a:gd name="T74" fmla="*/ 399935682 w 21"/>
                <a:gd name="T75" fmla="*/ 59829069 h 47"/>
                <a:gd name="T76" fmla="*/ 466588887 w 21"/>
                <a:gd name="T77" fmla="*/ 0 h 47"/>
                <a:gd name="T78" fmla="*/ 1133145806 w 21"/>
                <a:gd name="T79" fmla="*/ 1735012097 h 47"/>
                <a:gd name="T80" fmla="*/ 1133145806 w 21"/>
                <a:gd name="T81" fmla="*/ 1794841151 h 47"/>
                <a:gd name="T82" fmla="*/ 1133145806 w 21"/>
                <a:gd name="T83" fmla="*/ 1854662469 h 47"/>
                <a:gd name="T84" fmla="*/ 1133145806 w 21"/>
                <a:gd name="T85" fmla="*/ 1854662469 h 47"/>
                <a:gd name="T86" fmla="*/ 1266452214 w 21"/>
                <a:gd name="T87" fmla="*/ 1974320576 h 47"/>
                <a:gd name="T88" fmla="*/ 1333113583 w 21"/>
                <a:gd name="T89" fmla="*/ 1974320576 h 47"/>
                <a:gd name="T90" fmla="*/ 1333113583 w 21"/>
                <a:gd name="T91" fmla="*/ 2034150113 h 47"/>
                <a:gd name="T92" fmla="*/ 1333113583 w 21"/>
                <a:gd name="T93" fmla="*/ 2093979167 h 47"/>
                <a:gd name="T94" fmla="*/ 1399766787 w 21"/>
                <a:gd name="T95" fmla="*/ 2147483647 h 47"/>
                <a:gd name="T96" fmla="*/ 1399766787 w 21"/>
                <a:gd name="T97" fmla="*/ 2147483647 h 47"/>
                <a:gd name="T98" fmla="*/ 1399766787 w 21"/>
                <a:gd name="T99" fmla="*/ 2147483647 h 47"/>
                <a:gd name="T100" fmla="*/ 1399766787 w 21"/>
                <a:gd name="T101" fmla="*/ 2147483647 h 47"/>
                <a:gd name="T102" fmla="*/ 1399766787 w 21"/>
                <a:gd name="T103" fmla="*/ 2147483647 h 4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
                <a:gd name="T157" fmla="*/ 0 h 47"/>
                <a:gd name="T158" fmla="*/ 21 w 21"/>
                <a:gd name="T159" fmla="*/ 47 h 4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 h="47">
                  <a:moveTo>
                    <a:pt x="21" y="40"/>
                  </a:moveTo>
                  <a:lnTo>
                    <a:pt x="20" y="40"/>
                  </a:lnTo>
                  <a:lnTo>
                    <a:pt x="19" y="40"/>
                  </a:lnTo>
                  <a:lnTo>
                    <a:pt x="18" y="42"/>
                  </a:lnTo>
                  <a:lnTo>
                    <a:pt x="17" y="42"/>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9"/>
                  </a:lnTo>
                  <a:lnTo>
                    <a:pt x="3" y="7"/>
                  </a:lnTo>
                  <a:lnTo>
                    <a:pt x="4" y="4"/>
                  </a:lnTo>
                  <a:lnTo>
                    <a:pt x="3" y="3"/>
                  </a:lnTo>
                  <a:lnTo>
                    <a:pt x="3" y="2"/>
                  </a:lnTo>
                  <a:lnTo>
                    <a:pt x="4" y="2"/>
                  </a:lnTo>
                  <a:lnTo>
                    <a:pt x="5" y="1"/>
                  </a:lnTo>
                  <a:lnTo>
                    <a:pt x="6" y="1"/>
                  </a:lnTo>
                  <a:lnTo>
                    <a:pt x="7" y="0"/>
                  </a:lnTo>
                  <a:lnTo>
                    <a:pt x="17" y="29"/>
                  </a:lnTo>
                  <a:lnTo>
                    <a:pt x="17" y="30"/>
                  </a:lnTo>
                  <a:lnTo>
                    <a:pt x="17" y="31"/>
                  </a:lnTo>
                  <a:lnTo>
                    <a:pt x="19" y="33"/>
                  </a:lnTo>
                  <a:lnTo>
                    <a:pt x="20" y="33"/>
                  </a:lnTo>
                  <a:lnTo>
                    <a:pt x="20" y="34"/>
                  </a:lnTo>
                  <a:lnTo>
                    <a:pt x="20" y="35"/>
                  </a:lnTo>
                  <a:lnTo>
                    <a:pt x="21" y="37"/>
                  </a:lnTo>
                  <a:lnTo>
                    <a:pt x="21" y="38"/>
                  </a:lnTo>
                  <a:lnTo>
                    <a:pt x="21" y="39"/>
                  </a:lnTo>
                  <a:lnTo>
                    <a:pt x="21" y="40"/>
                  </a:lnTo>
                  <a:close/>
                </a:path>
              </a:pathLst>
            </a:custGeom>
            <a:solidFill>
              <a:srgbClr val="ED4213"/>
            </a:solidFill>
            <a:ln w="12700" cmpd="sng">
              <a:solidFill>
                <a:schemeClr val="tx1"/>
              </a:solidFill>
              <a:prstDash val="solid"/>
              <a:round/>
              <a:headEnd/>
              <a:tailEnd/>
            </a:ln>
          </p:spPr>
          <p:txBody>
            <a:bodyPr/>
            <a:lstStyle/>
            <a:p>
              <a:endParaRPr lang="en-US"/>
            </a:p>
          </p:txBody>
        </p:sp>
        <p:grpSp>
          <p:nvGrpSpPr>
            <p:cNvPr id="32912" name="Group 68"/>
            <p:cNvGrpSpPr>
              <a:grpSpLocks/>
            </p:cNvGrpSpPr>
            <p:nvPr/>
          </p:nvGrpSpPr>
          <p:grpSpPr bwMode="auto">
            <a:xfrm>
              <a:off x="3159142" y="4589463"/>
              <a:ext cx="1044578" cy="635000"/>
              <a:chOff x="1991" y="3321"/>
              <a:chExt cx="361" cy="231"/>
            </a:xfrm>
          </p:grpSpPr>
          <p:sp>
            <p:nvSpPr>
              <p:cNvPr id="32913" name="Freeform 69"/>
              <p:cNvSpPr>
                <a:spLocks/>
              </p:cNvSpPr>
              <p:nvPr/>
            </p:nvSpPr>
            <p:spPr bwMode="auto">
              <a:xfrm>
                <a:off x="2274" y="3459"/>
                <a:ext cx="78" cy="93"/>
              </a:xfrm>
              <a:custGeom>
                <a:avLst/>
                <a:gdLst>
                  <a:gd name="T0" fmla="*/ 0 w 16"/>
                  <a:gd name="T1" fmla="*/ 166 h 19"/>
                  <a:gd name="T2" fmla="*/ 24 w 16"/>
                  <a:gd name="T3" fmla="*/ 313 h 19"/>
                  <a:gd name="T4" fmla="*/ 24 w 16"/>
                  <a:gd name="T5" fmla="*/ 382 h 19"/>
                  <a:gd name="T6" fmla="*/ 141 w 16"/>
                  <a:gd name="T7" fmla="*/ 455 h 19"/>
                  <a:gd name="T8" fmla="*/ 190 w 16"/>
                  <a:gd name="T9" fmla="*/ 382 h 19"/>
                  <a:gd name="T10" fmla="*/ 380 w 16"/>
                  <a:gd name="T11" fmla="*/ 264 h 19"/>
                  <a:gd name="T12" fmla="*/ 307 w 16"/>
                  <a:gd name="T13" fmla="*/ 117 h 19"/>
                  <a:gd name="T14" fmla="*/ 73 w 16"/>
                  <a:gd name="T15" fmla="*/ 0 h 19"/>
                  <a:gd name="T16" fmla="*/ 73 w 16"/>
                  <a:gd name="T17" fmla="*/ 117 h 19"/>
                  <a:gd name="T18" fmla="*/ 0 w 16"/>
                  <a:gd name="T19" fmla="*/ 166 h 19"/>
                  <a:gd name="T20" fmla="*/ 0 w 16"/>
                  <a:gd name="T21" fmla="*/ 166 h 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19"/>
                  <a:gd name="T35" fmla="*/ 16 w 16"/>
                  <a:gd name="T36" fmla="*/ 19 h 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19">
                    <a:moveTo>
                      <a:pt x="0" y="7"/>
                    </a:moveTo>
                    <a:lnTo>
                      <a:pt x="1" y="13"/>
                    </a:lnTo>
                    <a:lnTo>
                      <a:pt x="1" y="16"/>
                    </a:lnTo>
                    <a:lnTo>
                      <a:pt x="6" y="19"/>
                    </a:lnTo>
                    <a:lnTo>
                      <a:pt x="8" y="16"/>
                    </a:lnTo>
                    <a:lnTo>
                      <a:pt x="16" y="11"/>
                    </a:lnTo>
                    <a:lnTo>
                      <a:pt x="13" y="5"/>
                    </a:lnTo>
                    <a:lnTo>
                      <a:pt x="3" y="0"/>
                    </a:lnTo>
                    <a:lnTo>
                      <a:pt x="3" y="5"/>
                    </a:lnTo>
                    <a:lnTo>
                      <a:pt x="0" y="7"/>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914" name="Freeform 70"/>
              <p:cNvSpPr>
                <a:spLocks/>
              </p:cNvSpPr>
              <p:nvPr/>
            </p:nvSpPr>
            <p:spPr bwMode="auto">
              <a:xfrm>
                <a:off x="2235" y="3409"/>
                <a:ext cx="44" cy="29"/>
              </a:xfrm>
              <a:custGeom>
                <a:avLst/>
                <a:gdLst>
                  <a:gd name="T0" fmla="*/ 73 w 9"/>
                  <a:gd name="T1" fmla="*/ 140 h 6"/>
                  <a:gd name="T2" fmla="*/ 191 w 9"/>
                  <a:gd name="T3" fmla="*/ 140 h 6"/>
                  <a:gd name="T4" fmla="*/ 215 w 9"/>
                  <a:gd name="T5" fmla="*/ 72 h 6"/>
                  <a:gd name="T6" fmla="*/ 117 w 9"/>
                  <a:gd name="T7" fmla="*/ 48 h 6"/>
                  <a:gd name="T8" fmla="*/ 73 w 9"/>
                  <a:gd name="T9" fmla="*/ 48 h 6"/>
                  <a:gd name="T10" fmla="*/ 49 w 9"/>
                  <a:gd name="T11" fmla="*/ 0 h 6"/>
                  <a:gd name="T12" fmla="*/ 0 w 9"/>
                  <a:gd name="T13" fmla="*/ 48 h 6"/>
                  <a:gd name="T14" fmla="*/ 49 w 9"/>
                  <a:gd name="T15" fmla="*/ 116 h 6"/>
                  <a:gd name="T16" fmla="*/ 73 w 9"/>
                  <a:gd name="T17" fmla="*/ 140 h 6"/>
                  <a:gd name="T18" fmla="*/ 73 w 9"/>
                  <a:gd name="T19" fmla="*/ 140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6"/>
                  <a:gd name="T32" fmla="*/ 9 w 9"/>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6">
                    <a:moveTo>
                      <a:pt x="3" y="6"/>
                    </a:moveTo>
                    <a:lnTo>
                      <a:pt x="8" y="6"/>
                    </a:lnTo>
                    <a:lnTo>
                      <a:pt x="9" y="3"/>
                    </a:lnTo>
                    <a:lnTo>
                      <a:pt x="5" y="2"/>
                    </a:lnTo>
                    <a:lnTo>
                      <a:pt x="3" y="2"/>
                    </a:lnTo>
                    <a:lnTo>
                      <a:pt x="2" y="0"/>
                    </a:lnTo>
                    <a:lnTo>
                      <a:pt x="0" y="2"/>
                    </a:lnTo>
                    <a:lnTo>
                      <a:pt x="2" y="5"/>
                    </a:lnTo>
                    <a:lnTo>
                      <a:pt x="3" y="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915" name="Freeform 71"/>
              <p:cNvSpPr>
                <a:spLocks/>
              </p:cNvSpPr>
              <p:nvPr/>
            </p:nvSpPr>
            <p:spPr bwMode="auto">
              <a:xfrm>
                <a:off x="2225" y="3438"/>
                <a:ext cx="20" cy="10"/>
              </a:xfrm>
              <a:custGeom>
                <a:avLst/>
                <a:gdLst>
                  <a:gd name="T0" fmla="*/ 0 w 4"/>
                  <a:gd name="T1" fmla="*/ 50 h 2"/>
                  <a:gd name="T2" fmla="*/ 100 w 4"/>
                  <a:gd name="T3" fmla="*/ 0 h 2"/>
                  <a:gd name="T4" fmla="*/ 100 w 4"/>
                  <a:gd name="T5" fmla="*/ 50 h 2"/>
                  <a:gd name="T6" fmla="*/ 0 w 4"/>
                  <a:gd name="T7" fmla="*/ 50 h 2"/>
                  <a:gd name="T8" fmla="*/ 0 w 4"/>
                  <a:gd name="T9" fmla="*/ 50 h 2"/>
                  <a:gd name="T10" fmla="*/ 0 60000 65536"/>
                  <a:gd name="T11" fmla="*/ 0 60000 65536"/>
                  <a:gd name="T12" fmla="*/ 0 60000 65536"/>
                  <a:gd name="T13" fmla="*/ 0 60000 65536"/>
                  <a:gd name="T14" fmla="*/ 0 60000 65536"/>
                  <a:gd name="T15" fmla="*/ 0 w 4"/>
                  <a:gd name="T16" fmla="*/ 0 h 2"/>
                  <a:gd name="T17" fmla="*/ 4 w 4"/>
                  <a:gd name="T18" fmla="*/ 2 h 2"/>
                </a:gdLst>
                <a:ahLst/>
                <a:cxnLst>
                  <a:cxn ang="T10">
                    <a:pos x="T0" y="T1"/>
                  </a:cxn>
                  <a:cxn ang="T11">
                    <a:pos x="T2" y="T3"/>
                  </a:cxn>
                  <a:cxn ang="T12">
                    <a:pos x="T4" y="T5"/>
                  </a:cxn>
                  <a:cxn ang="T13">
                    <a:pos x="T6" y="T7"/>
                  </a:cxn>
                  <a:cxn ang="T14">
                    <a:pos x="T8" y="T9"/>
                  </a:cxn>
                </a:cxnLst>
                <a:rect l="T15" t="T16" r="T17" b="T18"/>
                <a:pathLst>
                  <a:path w="4" h="2">
                    <a:moveTo>
                      <a:pt x="0" y="2"/>
                    </a:moveTo>
                    <a:lnTo>
                      <a:pt x="4" y="0"/>
                    </a:lnTo>
                    <a:lnTo>
                      <a:pt x="4" y="2"/>
                    </a:lnTo>
                    <a:lnTo>
                      <a:pt x="0"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916" name="Freeform 72"/>
              <p:cNvSpPr>
                <a:spLocks/>
              </p:cNvSpPr>
              <p:nvPr/>
            </p:nvSpPr>
            <p:spPr bwMode="auto">
              <a:xfrm>
                <a:off x="2211" y="3419"/>
                <a:ext cx="19" cy="14"/>
              </a:xfrm>
              <a:custGeom>
                <a:avLst/>
                <a:gdLst>
                  <a:gd name="T0" fmla="*/ 47 w 4"/>
                  <a:gd name="T1" fmla="*/ 0 h 3"/>
                  <a:gd name="T2" fmla="*/ 47 w 4"/>
                  <a:gd name="T3" fmla="*/ 0 h 3"/>
                  <a:gd name="T4" fmla="*/ 66 w 4"/>
                  <a:gd name="T5" fmla="*/ 0 h 3"/>
                  <a:gd name="T6" fmla="*/ 66 w 4"/>
                  <a:gd name="T7" fmla="*/ 0 h 3"/>
                  <a:gd name="T8" fmla="*/ 66 w 4"/>
                  <a:gd name="T9" fmla="*/ 0 h 3"/>
                  <a:gd name="T10" fmla="*/ 66 w 4"/>
                  <a:gd name="T11" fmla="*/ 23 h 3"/>
                  <a:gd name="T12" fmla="*/ 66 w 4"/>
                  <a:gd name="T13" fmla="*/ 23 h 3"/>
                  <a:gd name="T14" fmla="*/ 66 w 4"/>
                  <a:gd name="T15" fmla="*/ 23 h 3"/>
                  <a:gd name="T16" fmla="*/ 90 w 4"/>
                  <a:gd name="T17" fmla="*/ 23 h 3"/>
                  <a:gd name="T18" fmla="*/ 66 w 4"/>
                  <a:gd name="T19" fmla="*/ 42 h 3"/>
                  <a:gd name="T20" fmla="*/ 66 w 4"/>
                  <a:gd name="T21" fmla="*/ 42 h 3"/>
                  <a:gd name="T22" fmla="*/ 66 w 4"/>
                  <a:gd name="T23" fmla="*/ 42 h 3"/>
                  <a:gd name="T24" fmla="*/ 66 w 4"/>
                  <a:gd name="T25" fmla="*/ 65 h 3"/>
                  <a:gd name="T26" fmla="*/ 66 w 4"/>
                  <a:gd name="T27" fmla="*/ 65 h 3"/>
                  <a:gd name="T28" fmla="*/ 66 w 4"/>
                  <a:gd name="T29" fmla="*/ 65 h 3"/>
                  <a:gd name="T30" fmla="*/ 47 w 4"/>
                  <a:gd name="T31" fmla="*/ 65 h 3"/>
                  <a:gd name="T32" fmla="*/ 47 w 4"/>
                  <a:gd name="T33" fmla="*/ 65 h 3"/>
                  <a:gd name="T34" fmla="*/ 47 w 4"/>
                  <a:gd name="T35" fmla="*/ 65 h 3"/>
                  <a:gd name="T36" fmla="*/ 24 w 4"/>
                  <a:gd name="T37" fmla="*/ 65 h 3"/>
                  <a:gd name="T38" fmla="*/ 24 w 4"/>
                  <a:gd name="T39" fmla="*/ 65 h 3"/>
                  <a:gd name="T40" fmla="*/ 24 w 4"/>
                  <a:gd name="T41" fmla="*/ 65 h 3"/>
                  <a:gd name="T42" fmla="*/ 24 w 4"/>
                  <a:gd name="T43" fmla="*/ 42 h 3"/>
                  <a:gd name="T44" fmla="*/ 0 w 4"/>
                  <a:gd name="T45" fmla="*/ 42 h 3"/>
                  <a:gd name="T46" fmla="*/ 0 w 4"/>
                  <a:gd name="T47" fmla="*/ 42 h 3"/>
                  <a:gd name="T48" fmla="*/ 0 w 4"/>
                  <a:gd name="T49" fmla="*/ 23 h 3"/>
                  <a:gd name="T50" fmla="*/ 0 w 4"/>
                  <a:gd name="T51" fmla="*/ 23 h 3"/>
                  <a:gd name="T52" fmla="*/ 0 w 4"/>
                  <a:gd name="T53" fmla="*/ 23 h 3"/>
                  <a:gd name="T54" fmla="*/ 24 w 4"/>
                  <a:gd name="T55" fmla="*/ 23 h 3"/>
                  <a:gd name="T56" fmla="*/ 24 w 4"/>
                  <a:gd name="T57" fmla="*/ 0 h 3"/>
                  <a:gd name="T58" fmla="*/ 24 w 4"/>
                  <a:gd name="T59" fmla="*/ 0 h 3"/>
                  <a:gd name="T60" fmla="*/ 24 w 4"/>
                  <a:gd name="T61" fmla="*/ 0 h 3"/>
                  <a:gd name="T62" fmla="*/ 47 w 4"/>
                  <a:gd name="T63" fmla="*/ 0 h 3"/>
                  <a:gd name="T64" fmla="*/ 47 w 4"/>
                  <a:gd name="T65" fmla="*/ 0 h 3"/>
                  <a:gd name="T66" fmla="*/ 47 w 4"/>
                  <a:gd name="T67" fmla="*/ 0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
                  <a:gd name="T103" fmla="*/ 0 h 3"/>
                  <a:gd name="T104" fmla="*/ 4 w 4"/>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 h="3">
                    <a:moveTo>
                      <a:pt x="2" y="0"/>
                    </a:moveTo>
                    <a:lnTo>
                      <a:pt x="2" y="0"/>
                    </a:lnTo>
                    <a:lnTo>
                      <a:pt x="3" y="0"/>
                    </a:lnTo>
                    <a:lnTo>
                      <a:pt x="3" y="1"/>
                    </a:lnTo>
                    <a:lnTo>
                      <a:pt x="4" y="1"/>
                    </a:lnTo>
                    <a:lnTo>
                      <a:pt x="3" y="2"/>
                    </a:lnTo>
                    <a:lnTo>
                      <a:pt x="3" y="3"/>
                    </a:lnTo>
                    <a:lnTo>
                      <a:pt x="2" y="3"/>
                    </a:lnTo>
                    <a:lnTo>
                      <a:pt x="1" y="3"/>
                    </a:lnTo>
                    <a:lnTo>
                      <a:pt x="1" y="2"/>
                    </a:lnTo>
                    <a:lnTo>
                      <a:pt x="0" y="2"/>
                    </a:lnTo>
                    <a:lnTo>
                      <a:pt x="0" y="1"/>
                    </a:lnTo>
                    <a:lnTo>
                      <a:pt x="1" y="1"/>
                    </a:lnTo>
                    <a:lnTo>
                      <a:pt x="1" y="0"/>
                    </a:lnTo>
                    <a:lnTo>
                      <a:pt x="2"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917" name="Freeform 73"/>
              <p:cNvSpPr>
                <a:spLocks/>
              </p:cNvSpPr>
              <p:nvPr/>
            </p:nvSpPr>
            <p:spPr bwMode="auto">
              <a:xfrm>
                <a:off x="2186" y="3394"/>
                <a:ext cx="39" cy="15"/>
              </a:xfrm>
              <a:custGeom>
                <a:avLst/>
                <a:gdLst>
                  <a:gd name="T0" fmla="*/ 0 w 8"/>
                  <a:gd name="T1" fmla="*/ 75 h 3"/>
                  <a:gd name="T2" fmla="*/ 166 w 8"/>
                  <a:gd name="T3" fmla="*/ 75 h 3"/>
                  <a:gd name="T4" fmla="*/ 190 w 8"/>
                  <a:gd name="T5" fmla="*/ 0 h 3"/>
                  <a:gd name="T6" fmla="*/ 49 w 8"/>
                  <a:gd name="T7" fmla="*/ 0 h 3"/>
                  <a:gd name="T8" fmla="*/ 0 w 8"/>
                  <a:gd name="T9" fmla="*/ 75 h 3"/>
                  <a:gd name="T10" fmla="*/ 0 w 8"/>
                  <a:gd name="T11" fmla="*/ 75 h 3"/>
                  <a:gd name="T12" fmla="*/ 0 60000 65536"/>
                  <a:gd name="T13" fmla="*/ 0 60000 65536"/>
                  <a:gd name="T14" fmla="*/ 0 60000 65536"/>
                  <a:gd name="T15" fmla="*/ 0 60000 65536"/>
                  <a:gd name="T16" fmla="*/ 0 60000 65536"/>
                  <a:gd name="T17" fmla="*/ 0 60000 65536"/>
                  <a:gd name="T18" fmla="*/ 0 w 8"/>
                  <a:gd name="T19" fmla="*/ 0 h 3"/>
                  <a:gd name="T20" fmla="*/ 8 w 8"/>
                  <a:gd name="T21" fmla="*/ 3 h 3"/>
                </a:gdLst>
                <a:ahLst/>
                <a:cxnLst>
                  <a:cxn ang="T12">
                    <a:pos x="T0" y="T1"/>
                  </a:cxn>
                  <a:cxn ang="T13">
                    <a:pos x="T2" y="T3"/>
                  </a:cxn>
                  <a:cxn ang="T14">
                    <a:pos x="T4" y="T5"/>
                  </a:cxn>
                  <a:cxn ang="T15">
                    <a:pos x="T6" y="T7"/>
                  </a:cxn>
                  <a:cxn ang="T16">
                    <a:pos x="T8" y="T9"/>
                  </a:cxn>
                  <a:cxn ang="T17">
                    <a:pos x="T10" y="T11"/>
                  </a:cxn>
                </a:cxnLst>
                <a:rect l="T18" t="T19" r="T20" b="T21"/>
                <a:pathLst>
                  <a:path w="8" h="3">
                    <a:moveTo>
                      <a:pt x="0" y="3"/>
                    </a:moveTo>
                    <a:lnTo>
                      <a:pt x="7" y="3"/>
                    </a:lnTo>
                    <a:lnTo>
                      <a:pt x="8" y="0"/>
                    </a:lnTo>
                    <a:lnTo>
                      <a:pt x="2" y="0"/>
                    </a:lnTo>
                    <a:lnTo>
                      <a:pt x="0"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918" name="Freeform 74"/>
              <p:cNvSpPr>
                <a:spLocks/>
              </p:cNvSpPr>
              <p:nvPr/>
            </p:nvSpPr>
            <p:spPr bwMode="auto">
              <a:xfrm>
                <a:off x="2026" y="3321"/>
                <a:ext cx="38" cy="24"/>
              </a:xfrm>
              <a:custGeom>
                <a:avLst/>
                <a:gdLst>
                  <a:gd name="T0" fmla="*/ 0 w 8"/>
                  <a:gd name="T1" fmla="*/ 91 h 5"/>
                  <a:gd name="T2" fmla="*/ 66 w 8"/>
                  <a:gd name="T3" fmla="*/ 115 h 5"/>
                  <a:gd name="T4" fmla="*/ 133 w 8"/>
                  <a:gd name="T5" fmla="*/ 115 h 5"/>
                  <a:gd name="T6" fmla="*/ 180 w 8"/>
                  <a:gd name="T7" fmla="*/ 48 h 5"/>
                  <a:gd name="T8" fmla="*/ 114 w 8"/>
                  <a:gd name="T9" fmla="*/ 0 h 5"/>
                  <a:gd name="T10" fmla="*/ 24 w 8"/>
                  <a:gd name="T11" fmla="*/ 48 h 5"/>
                  <a:gd name="T12" fmla="*/ 0 w 8"/>
                  <a:gd name="T13" fmla="*/ 91 h 5"/>
                  <a:gd name="T14" fmla="*/ 0 w 8"/>
                  <a:gd name="T15" fmla="*/ 91 h 5"/>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5"/>
                  <a:gd name="T26" fmla="*/ 8 w 8"/>
                  <a:gd name="T27" fmla="*/ 5 h 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5">
                    <a:moveTo>
                      <a:pt x="0" y="4"/>
                    </a:moveTo>
                    <a:lnTo>
                      <a:pt x="3" y="5"/>
                    </a:lnTo>
                    <a:lnTo>
                      <a:pt x="6" y="5"/>
                    </a:lnTo>
                    <a:lnTo>
                      <a:pt x="8" y="2"/>
                    </a:lnTo>
                    <a:lnTo>
                      <a:pt x="5" y="0"/>
                    </a:lnTo>
                    <a:lnTo>
                      <a:pt x="1" y="2"/>
                    </a:lnTo>
                    <a:lnTo>
                      <a:pt x="0" y="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919" name="Freeform 75"/>
              <p:cNvSpPr>
                <a:spLocks/>
              </p:cNvSpPr>
              <p:nvPr/>
            </p:nvSpPr>
            <p:spPr bwMode="auto">
              <a:xfrm>
                <a:off x="1991" y="3321"/>
                <a:ext cx="20" cy="24"/>
              </a:xfrm>
              <a:custGeom>
                <a:avLst/>
                <a:gdLst>
                  <a:gd name="T0" fmla="*/ 0 w 4"/>
                  <a:gd name="T1" fmla="*/ 115 h 5"/>
                  <a:gd name="T2" fmla="*/ 100 w 4"/>
                  <a:gd name="T3" fmla="*/ 48 h 5"/>
                  <a:gd name="T4" fmla="*/ 100 w 4"/>
                  <a:gd name="T5" fmla="*/ 0 h 5"/>
                  <a:gd name="T6" fmla="*/ 0 w 4"/>
                  <a:gd name="T7" fmla="*/ 91 h 5"/>
                  <a:gd name="T8" fmla="*/ 0 w 4"/>
                  <a:gd name="T9" fmla="*/ 115 h 5"/>
                  <a:gd name="T10" fmla="*/ 0 w 4"/>
                  <a:gd name="T11" fmla="*/ 115 h 5"/>
                  <a:gd name="T12" fmla="*/ 0 60000 65536"/>
                  <a:gd name="T13" fmla="*/ 0 60000 65536"/>
                  <a:gd name="T14" fmla="*/ 0 60000 65536"/>
                  <a:gd name="T15" fmla="*/ 0 60000 65536"/>
                  <a:gd name="T16" fmla="*/ 0 60000 65536"/>
                  <a:gd name="T17" fmla="*/ 0 60000 65536"/>
                  <a:gd name="T18" fmla="*/ 0 w 4"/>
                  <a:gd name="T19" fmla="*/ 0 h 5"/>
                  <a:gd name="T20" fmla="*/ 4 w 4"/>
                  <a:gd name="T21" fmla="*/ 5 h 5"/>
                </a:gdLst>
                <a:ahLst/>
                <a:cxnLst>
                  <a:cxn ang="T12">
                    <a:pos x="T0" y="T1"/>
                  </a:cxn>
                  <a:cxn ang="T13">
                    <a:pos x="T2" y="T3"/>
                  </a:cxn>
                  <a:cxn ang="T14">
                    <a:pos x="T4" y="T5"/>
                  </a:cxn>
                  <a:cxn ang="T15">
                    <a:pos x="T6" y="T7"/>
                  </a:cxn>
                  <a:cxn ang="T16">
                    <a:pos x="T8" y="T9"/>
                  </a:cxn>
                  <a:cxn ang="T17">
                    <a:pos x="T10" y="T11"/>
                  </a:cxn>
                </a:cxnLst>
                <a:rect l="T18" t="T19" r="T20" b="T21"/>
                <a:pathLst>
                  <a:path w="4" h="5">
                    <a:moveTo>
                      <a:pt x="0" y="5"/>
                    </a:moveTo>
                    <a:lnTo>
                      <a:pt x="4" y="2"/>
                    </a:lnTo>
                    <a:lnTo>
                      <a:pt x="4" y="0"/>
                    </a:lnTo>
                    <a:lnTo>
                      <a:pt x="0" y="4"/>
                    </a:lnTo>
                    <a:lnTo>
                      <a:pt x="0"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920" name="Freeform 76"/>
              <p:cNvSpPr>
                <a:spLocks/>
              </p:cNvSpPr>
              <p:nvPr/>
            </p:nvSpPr>
            <p:spPr bwMode="auto">
              <a:xfrm>
                <a:off x="2128" y="3360"/>
                <a:ext cx="39" cy="34"/>
              </a:xfrm>
              <a:custGeom>
                <a:avLst/>
                <a:gdLst>
                  <a:gd name="T0" fmla="*/ 73 w 8"/>
                  <a:gd name="T1" fmla="*/ 165 h 7"/>
                  <a:gd name="T2" fmla="*/ 190 w 8"/>
                  <a:gd name="T3" fmla="*/ 165 h 7"/>
                  <a:gd name="T4" fmla="*/ 190 w 8"/>
                  <a:gd name="T5" fmla="*/ 92 h 7"/>
                  <a:gd name="T6" fmla="*/ 97 w 8"/>
                  <a:gd name="T7" fmla="*/ 0 h 7"/>
                  <a:gd name="T8" fmla="*/ 0 w 8"/>
                  <a:gd name="T9" fmla="*/ 49 h 7"/>
                  <a:gd name="T10" fmla="*/ 73 w 8"/>
                  <a:gd name="T11" fmla="*/ 165 h 7"/>
                  <a:gd name="T12" fmla="*/ 73 w 8"/>
                  <a:gd name="T13" fmla="*/ 165 h 7"/>
                  <a:gd name="T14" fmla="*/ 0 60000 65536"/>
                  <a:gd name="T15" fmla="*/ 0 60000 65536"/>
                  <a:gd name="T16" fmla="*/ 0 60000 65536"/>
                  <a:gd name="T17" fmla="*/ 0 60000 65536"/>
                  <a:gd name="T18" fmla="*/ 0 60000 65536"/>
                  <a:gd name="T19" fmla="*/ 0 60000 65536"/>
                  <a:gd name="T20" fmla="*/ 0 60000 65536"/>
                  <a:gd name="T21" fmla="*/ 0 w 8"/>
                  <a:gd name="T22" fmla="*/ 0 h 7"/>
                  <a:gd name="T23" fmla="*/ 8 w 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7">
                    <a:moveTo>
                      <a:pt x="3" y="7"/>
                    </a:moveTo>
                    <a:lnTo>
                      <a:pt x="8" y="7"/>
                    </a:lnTo>
                    <a:lnTo>
                      <a:pt x="8" y="4"/>
                    </a:lnTo>
                    <a:lnTo>
                      <a:pt x="4" y="0"/>
                    </a:lnTo>
                    <a:lnTo>
                      <a:pt x="0" y="2"/>
                    </a:lnTo>
                    <a:lnTo>
                      <a:pt x="3" y="7"/>
                    </a:lnTo>
                    <a:close/>
                  </a:path>
                </a:pathLst>
              </a:custGeom>
              <a:solidFill>
                <a:srgbClr val="FFC66D"/>
              </a:solidFill>
              <a:ln w="12700" cmpd="sng">
                <a:solidFill>
                  <a:schemeClr val="tx1"/>
                </a:solidFill>
                <a:prstDash val="solid"/>
                <a:round/>
                <a:headEnd/>
                <a:tailEnd/>
              </a:ln>
            </p:spPr>
            <p:txBody>
              <a:bodyPr/>
              <a:lstStyle/>
              <a:p>
                <a:endParaRPr lang="en-US"/>
              </a:p>
            </p:txBody>
          </p:sp>
        </p:grpSp>
      </p:grpSp>
      <p:grpSp>
        <p:nvGrpSpPr>
          <p:cNvPr id="32786" name="Group 323"/>
          <p:cNvGrpSpPr>
            <a:grpSpLocks/>
          </p:cNvGrpSpPr>
          <p:nvPr/>
        </p:nvGrpSpPr>
        <p:grpSpPr bwMode="auto">
          <a:xfrm>
            <a:off x="5359401" y="1528764"/>
            <a:ext cx="3316111" cy="1920875"/>
            <a:chOff x="1155701" y="1709740"/>
            <a:chExt cx="6940549" cy="3567112"/>
          </a:xfrm>
        </p:grpSpPr>
        <p:sp>
          <p:nvSpPr>
            <p:cNvPr id="32787" name="Freeform 5"/>
            <p:cNvSpPr>
              <a:spLocks/>
            </p:cNvSpPr>
            <p:nvPr/>
          </p:nvSpPr>
          <p:spPr bwMode="auto">
            <a:xfrm>
              <a:off x="4514851" y="2003425"/>
              <a:ext cx="723900" cy="427038"/>
            </a:xfrm>
            <a:custGeom>
              <a:avLst/>
              <a:gdLst>
                <a:gd name="T0" fmla="*/ 0 w 89"/>
                <a:gd name="T1" fmla="*/ 2147483647 h 55"/>
                <a:gd name="T2" fmla="*/ 330789779 w 89"/>
                <a:gd name="T3" fmla="*/ 0 h 55"/>
                <a:gd name="T4" fmla="*/ 2147483647 w 89"/>
                <a:gd name="T5" fmla="*/ 180854486 h 55"/>
                <a:gd name="T6" fmla="*/ 2147483647 w 89"/>
                <a:gd name="T7" fmla="*/ 241136706 h 55"/>
                <a:gd name="T8" fmla="*/ 2147483647 w 89"/>
                <a:gd name="T9" fmla="*/ 301426751 h 55"/>
                <a:gd name="T10" fmla="*/ 2147483647 w 89"/>
                <a:gd name="T11" fmla="*/ 542563518 h 55"/>
                <a:gd name="T12" fmla="*/ 2147483647 w 89"/>
                <a:gd name="T13" fmla="*/ 602845738 h 55"/>
                <a:gd name="T14" fmla="*/ 2147483647 w 89"/>
                <a:gd name="T15" fmla="*/ 783700163 h 55"/>
                <a:gd name="T16" fmla="*/ 2147483647 w 89"/>
                <a:gd name="T17" fmla="*/ 1085127035 h 55"/>
                <a:gd name="T18" fmla="*/ 2147483647 w 89"/>
                <a:gd name="T19" fmla="*/ 1386553665 h 55"/>
                <a:gd name="T20" fmla="*/ 2147483647 w 89"/>
                <a:gd name="T21" fmla="*/ 1507118105 h 55"/>
                <a:gd name="T22" fmla="*/ 2147483647 w 89"/>
                <a:gd name="T23" fmla="*/ 1808544735 h 55"/>
                <a:gd name="T24" fmla="*/ 2147483647 w 89"/>
                <a:gd name="T25" fmla="*/ 2147483647 h 55"/>
                <a:gd name="T26" fmla="*/ 2147483647 w 89"/>
                <a:gd name="T27" fmla="*/ 2147483647 h 55"/>
                <a:gd name="T28" fmla="*/ 2147483647 w 89"/>
                <a:gd name="T29" fmla="*/ 2147483647 h 55"/>
                <a:gd name="T30" fmla="*/ 2147483647 w 89"/>
                <a:gd name="T31" fmla="*/ 2147483647 h 55"/>
                <a:gd name="T32" fmla="*/ 2147483647 w 89"/>
                <a:gd name="T33" fmla="*/ 2147483647 h 55"/>
                <a:gd name="T34" fmla="*/ 2147483647 w 89"/>
                <a:gd name="T35" fmla="*/ 2147483647 h 55"/>
                <a:gd name="T36" fmla="*/ 2147483647 w 89"/>
                <a:gd name="T37" fmla="*/ 2147483647 h 55"/>
                <a:gd name="T38" fmla="*/ 0 w 89"/>
                <a:gd name="T39" fmla="*/ 2147483647 h 55"/>
                <a:gd name="T40" fmla="*/ 0 w 89"/>
                <a:gd name="T41" fmla="*/ 2147483647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55"/>
                <a:gd name="T65" fmla="*/ 89 w 8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788" name="Freeform 6"/>
            <p:cNvSpPr>
              <a:spLocks/>
            </p:cNvSpPr>
            <p:nvPr/>
          </p:nvSpPr>
          <p:spPr bwMode="auto">
            <a:xfrm>
              <a:off x="4483100" y="2398713"/>
              <a:ext cx="765176" cy="495300"/>
            </a:xfrm>
            <a:custGeom>
              <a:avLst/>
              <a:gdLst>
                <a:gd name="T0" fmla="*/ 0 w 94"/>
                <a:gd name="T1" fmla="*/ 2147483647 h 64"/>
                <a:gd name="T2" fmla="*/ 198791096 w 94"/>
                <a:gd name="T3" fmla="*/ 1018182017 h 64"/>
                <a:gd name="T4" fmla="*/ 265052060 w 94"/>
                <a:gd name="T5" fmla="*/ 0 h 64"/>
                <a:gd name="T6" fmla="*/ 2147483647 w 94"/>
                <a:gd name="T7" fmla="*/ 239570365 h 64"/>
                <a:gd name="T8" fmla="*/ 2147483647 w 94"/>
                <a:gd name="T9" fmla="*/ 359355578 h 64"/>
                <a:gd name="T10" fmla="*/ 2147483647 w 94"/>
                <a:gd name="T11" fmla="*/ 419248154 h 64"/>
                <a:gd name="T12" fmla="*/ 2147483647 w 94"/>
                <a:gd name="T13" fmla="*/ 598933742 h 64"/>
                <a:gd name="T14" fmla="*/ 2147483647 w 94"/>
                <a:gd name="T15" fmla="*/ 658826318 h 64"/>
                <a:gd name="T16" fmla="*/ 2147483647 w 94"/>
                <a:gd name="T17" fmla="*/ 898396623 h 64"/>
                <a:gd name="T18" fmla="*/ 2147483647 w 94"/>
                <a:gd name="T19" fmla="*/ 2147483647 h 64"/>
                <a:gd name="T20" fmla="*/ 2147483647 w 94"/>
                <a:gd name="T21" fmla="*/ 2147483647 h 64"/>
                <a:gd name="T22" fmla="*/ 2147483647 w 94"/>
                <a:gd name="T23" fmla="*/ 2147483647 h 64"/>
                <a:gd name="T24" fmla="*/ 2147483647 w 94"/>
                <a:gd name="T25" fmla="*/ 2147483647 h 64"/>
                <a:gd name="T26" fmla="*/ 2147483647 w 94"/>
                <a:gd name="T27" fmla="*/ 2147483647 h 64"/>
                <a:gd name="T28" fmla="*/ 2147483647 w 94"/>
                <a:gd name="T29" fmla="*/ 2147483647 h 64"/>
                <a:gd name="T30" fmla="*/ 2147483647 w 94"/>
                <a:gd name="T31" fmla="*/ 2147483647 h 64"/>
                <a:gd name="T32" fmla="*/ 2147483647 w 94"/>
                <a:gd name="T33" fmla="*/ 2147483647 h 64"/>
                <a:gd name="T34" fmla="*/ 2147483647 w 94"/>
                <a:gd name="T35" fmla="*/ 2147483647 h 64"/>
                <a:gd name="T36" fmla="*/ 2147483647 w 94"/>
                <a:gd name="T37" fmla="*/ 2147483647 h 64"/>
                <a:gd name="T38" fmla="*/ 2147483647 w 94"/>
                <a:gd name="T39" fmla="*/ 2147483647 h 64"/>
                <a:gd name="T40" fmla="*/ 2147483647 w 94"/>
                <a:gd name="T41" fmla="*/ 2147483647 h 64"/>
                <a:gd name="T42" fmla="*/ 2147483647 w 94"/>
                <a:gd name="T43" fmla="*/ 2147483647 h 64"/>
                <a:gd name="T44" fmla="*/ 2147483647 w 94"/>
                <a:gd name="T45" fmla="*/ 2147483647 h 64"/>
                <a:gd name="T46" fmla="*/ 2147483647 w 94"/>
                <a:gd name="T47" fmla="*/ 2147483647 h 64"/>
                <a:gd name="T48" fmla="*/ 2147483647 w 94"/>
                <a:gd name="T49" fmla="*/ 2147483647 h 64"/>
                <a:gd name="T50" fmla="*/ 2147483647 w 94"/>
                <a:gd name="T51" fmla="*/ 2147483647 h 64"/>
                <a:gd name="T52" fmla="*/ 2147483647 w 94"/>
                <a:gd name="T53" fmla="*/ 2147483647 h 64"/>
                <a:gd name="T54" fmla="*/ 2147483647 w 94"/>
                <a:gd name="T55" fmla="*/ 2147483647 h 64"/>
                <a:gd name="T56" fmla="*/ 2147483647 w 94"/>
                <a:gd name="T57" fmla="*/ 2147483647 h 64"/>
                <a:gd name="T58" fmla="*/ 2147483647 w 94"/>
                <a:gd name="T59" fmla="*/ 2147483647 h 64"/>
                <a:gd name="T60" fmla="*/ 2147483647 w 94"/>
                <a:gd name="T61" fmla="*/ 2147483647 h 64"/>
                <a:gd name="T62" fmla="*/ 2147483647 w 94"/>
                <a:gd name="T63" fmla="*/ 2147483647 h 64"/>
                <a:gd name="T64" fmla="*/ 2147483647 w 94"/>
                <a:gd name="T65" fmla="*/ 2147483647 h 64"/>
                <a:gd name="T66" fmla="*/ 2147483647 w 94"/>
                <a:gd name="T67" fmla="*/ 2147483647 h 64"/>
                <a:gd name="T68" fmla="*/ 2147483647 w 94"/>
                <a:gd name="T69" fmla="*/ 2147483647 h 64"/>
                <a:gd name="T70" fmla="*/ 0 w 94"/>
                <a:gd name="T71" fmla="*/ 2147483647 h 64"/>
                <a:gd name="T72" fmla="*/ 0 w 94"/>
                <a:gd name="T73" fmla="*/ 2147483647 h 6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4"/>
                <a:gd name="T112" fmla="*/ 0 h 64"/>
                <a:gd name="T113" fmla="*/ 94 w 94"/>
                <a:gd name="T114" fmla="*/ 64 h 6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4" h="64">
                  <a:moveTo>
                    <a:pt x="0" y="51"/>
                  </a:moveTo>
                  <a:lnTo>
                    <a:pt x="3" y="17"/>
                  </a:lnTo>
                  <a:lnTo>
                    <a:pt x="4" y="0"/>
                  </a:lnTo>
                  <a:lnTo>
                    <a:pt x="93" y="4"/>
                  </a:lnTo>
                  <a:lnTo>
                    <a:pt x="93" y="6"/>
                  </a:lnTo>
                  <a:lnTo>
                    <a:pt x="92" y="7"/>
                  </a:lnTo>
                  <a:lnTo>
                    <a:pt x="90" y="10"/>
                  </a:lnTo>
                  <a:lnTo>
                    <a:pt x="90" y="11"/>
                  </a:lnTo>
                  <a:lnTo>
                    <a:pt x="94" y="15"/>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789" name="Freeform 9"/>
            <p:cNvSpPr>
              <a:spLocks/>
            </p:cNvSpPr>
            <p:nvPr/>
          </p:nvSpPr>
          <p:spPr bwMode="auto">
            <a:xfrm>
              <a:off x="4522789" y="3590925"/>
              <a:ext cx="944562" cy="465138"/>
            </a:xfrm>
            <a:custGeom>
              <a:avLst/>
              <a:gdLst>
                <a:gd name="T0" fmla="*/ 928268316 w 116"/>
                <a:gd name="T1" fmla="*/ 60095829 h 60"/>
                <a:gd name="T2" fmla="*/ 0 w 116"/>
                <a:gd name="T3" fmla="*/ 540885828 h 60"/>
                <a:gd name="T4" fmla="*/ 2147483647 w 116"/>
                <a:gd name="T5" fmla="*/ 2147483647 h 60"/>
                <a:gd name="T6" fmla="*/ 2147483647 w 116"/>
                <a:gd name="T7" fmla="*/ 2147483647 h 60"/>
                <a:gd name="T8" fmla="*/ 2147483647 w 116"/>
                <a:gd name="T9" fmla="*/ 2147483647 h 60"/>
                <a:gd name="T10" fmla="*/ 2147483647 w 116"/>
                <a:gd name="T11" fmla="*/ 2147483647 h 60"/>
                <a:gd name="T12" fmla="*/ 2147483647 w 116"/>
                <a:gd name="T13" fmla="*/ 2147483647 h 60"/>
                <a:gd name="T14" fmla="*/ 2147483647 w 116"/>
                <a:gd name="T15" fmla="*/ 2147483647 h 60"/>
                <a:gd name="T16" fmla="*/ 2147483647 w 116"/>
                <a:gd name="T17" fmla="*/ 2147483647 h 60"/>
                <a:gd name="T18" fmla="*/ 2147483647 w 116"/>
                <a:gd name="T19" fmla="*/ 2147483647 h 60"/>
                <a:gd name="T20" fmla="*/ 2147483647 w 116"/>
                <a:gd name="T21" fmla="*/ 2147483647 h 60"/>
                <a:gd name="T22" fmla="*/ 2147483647 w 116"/>
                <a:gd name="T23" fmla="*/ 2147483647 h 60"/>
                <a:gd name="T24" fmla="*/ 2147483647 w 116"/>
                <a:gd name="T25" fmla="*/ 2147483647 h 60"/>
                <a:gd name="T26" fmla="*/ 2147483647 w 116"/>
                <a:gd name="T27" fmla="*/ 2147483647 h 60"/>
                <a:gd name="T28" fmla="*/ 2147483647 w 116"/>
                <a:gd name="T29" fmla="*/ 2147483647 h 60"/>
                <a:gd name="T30" fmla="*/ 2147483647 w 116"/>
                <a:gd name="T31" fmla="*/ 2147483647 h 60"/>
                <a:gd name="T32" fmla="*/ 2147483647 w 116"/>
                <a:gd name="T33" fmla="*/ 2147483647 h 60"/>
                <a:gd name="T34" fmla="*/ 2147483647 w 116"/>
                <a:gd name="T35" fmla="*/ 2147483647 h 60"/>
                <a:gd name="T36" fmla="*/ 2147483647 w 116"/>
                <a:gd name="T37" fmla="*/ 2147483647 h 60"/>
                <a:gd name="T38" fmla="*/ 2147483647 w 116"/>
                <a:gd name="T39" fmla="*/ 2147483647 h 60"/>
                <a:gd name="T40" fmla="*/ 2147483647 w 116"/>
                <a:gd name="T41" fmla="*/ 2147483647 h 60"/>
                <a:gd name="T42" fmla="*/ 2147483647 w 116"/>
                <a:gd name="T43" fmla="*/ 2147483647 h 60"/>
                <a:gd name="T44" fmla="*/ 2147483647 w 116"/>
                <a:gd name="T45" fmla="*/ 2147483647 h 60"/>
                <a:gd name="T46" fmla="*/ 2147483647 w 116"/>
                <a:gd name="T47" fmla="*/ 2147483647 h 60"/>
                <a:gd name="T48" fmla="*/ 2147483647 w 116"/>
                <a:gd name="T49" fmla="*/ 2147483647 h 60"/>
                <a:gd name="T50" fmla="*/ 2147483647 w 116"/>
                <a:gd name="T51" fmla="*/ 2147483647 h 60"/>
                <a:gd name="T52" fmla="*/ 2147483647 w 116"/>
                <a:gd name="T53" fmla="*/ 2147483647 h 60"/>
                <a:gd name="T54" fmla="*/ 2147483647 w 116"/>
                <a:gd name="T55" fmla="*/ 2147483647 h 60"/>
                <a:gd name="T56" fmla="*/ 2147483647 w 116"/>
                <a:gd name="T57" fmla="*/ 2147483647 h 60"/>
                <a:gd name="T58" fmla="*/ 2147483647 w 116"/>
                <a:gd name="T59" fmla="*/ 2147483647 h 60"/>
                <a:gd name="T60" fmla="*/ 2147483647 w 116"/>
                <a:gd name="T61" fmla="*/ 2147483647 h 60"/>
                <a:gd name="T62" fmla="*/ 2147483647 w 116"/>
                <a:gd name="T63" fmla="*/ 2147483647 h 60"/>
                <a:gd name="T64" fmla="*/ 2147483647 w 116"/>
                <a:gd name="T65" fmla="*/ 2147483647 h 60"/>
                <a:gd name="T66" fmla="*/ 2147483647 w 116"/>
                <a:gd name="T67" fmla="*/ 1863040499 h 60"/>
                <a:gd name="T68" fmla="*/ 2147483647 w 116"/>
                <a:gd name="T69" fmla="*/ 180295256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6"/>
                <a:gd name="T106" fmla="*/ 0 h 60"/>
                <a:gd name="T107" fmla="*/ 116 w 116"/>
                <a:gd name="T108" fmla="*/ 60 h 6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9"/>
                  </a:lnTo>
                  <a:lnTo>
                    <a:pt x="51" y="50"/>
                  </a:lnTo>
                  <a:lnTo>
                    <a:pt x="51" y="51"/>
                  </a:lnTo>
                  <a:lnTo>
                    <a:pt x="55" y="51"/>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3" y="57"/>
                  </a:lnTo>
                  <a:lnTo>
                    <a:pt x="84" y="58"/>
                  </a:lnTo>
                  <a:lnTo>
                    <a:pt x="85" y="58"/>
                  </a:lnTo>
                  <a:lnTo>
                    <a:pt x="85"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790" name="Freeform 12"/>
            <p:cNvSpPr>
              <a:spLocks/>
            </p:cNvSpPr>
            <p:nvPr/>
          </p:nvSpPr>
          <p:spPr bwMode="auto">
            <a:xfrm>
              <a:off x="5597525" y="2282827"/>
              <a:ext cx="577850" cy="588963"/>
            </a:xfrm>
            <a:custGeom>
              <a:avLst/>
              <a:gdLst>
                <a:gd name="T0" fmla="*/ 1920927719 w 71"/>
                <a:gd name="T1" fmla="*/ 2147483647 h 76"/>
                <a:gd name="T2" fmla="*/ 1589738424 w 71"/>
                <a:gd name="T3" fmla="*/ 2147483647 h 76"/>
                <a:gd name="T4" fmla="*/ 1457256195 w 71"/>
                <a:gd name="T5" fmla="*/ 2147483647 h 76"/>
                <a:gd name="T6" fmla="*/ 1523497309 w 71"/>
                <a:gd name="T7" fmla="*/ 2147483647 h 76"/>
                <a:gd name="T8" fmla="*/ 1391015080 w 71"/>
                <a:gd name="T9" fmla="*/ 2147483647 h 76"/>
                <a:gd name="T10" fmla="*/ 1391015080 w 71"/>
                <a:gd name="T11" fmla="*/ 2147483647 h 76"/>
                <a:gd name="T12" fmla="*/ 1126058761 w 71"/>
                <a:gd name="T13" fmla="*/ 2147483647 h 76"/>
                <a:gd name="T14" fmla="*/ 794869212 w 71"/>
                <a:gd name="T15" fmla="*/ 2147483647 h 76"/>
                <a:gd name="T16" fmla="*/ 529912766 w 71"/>
                <a:gd name="T17" fmla="*/ 2147483647 h 76"/>
                <a:gd name="T18" fmla="*/ 463671651 w 71"/>
                <a:gd name="T19" fmla="*/ 2147483647 h 76"/>
                <a:gd name="T20" fmla="*/ 198715268 w 71"/>
                <a:gd name="T21" fmla="*/ 2147483647 h 76"/>
                <a:gd name="T22" fmla="*/ 66241130 w 71"/>
                <a:gd name="T23" fmla="*/ 2147483647 h 76"/>
                <a:gd name="T24" fmla="*/ 132474122 w 71"/>
                <a:gd name="T25" fmla="*/ 1861704030 h 76"/>
                <a:gd name="T26" fmla="*/ 198715268 w 71"/>
                <a:gd name="T27" fmla="*/ 1681535671 h 76"/>
                <a:gd name="T28" fmla="*/ 0 w 71"/>
                <a:gd name="T29" fmla="*/ 1501375062 h 76"/>
                <a:gd name="T30" fmla="*/ 66241130 w 71"/>
                <a:gd name="T31" fmla="*/ 1321206703 h 76"/>
                <a:gd name="T32" fmla="*/ 331197561 w 71"/>
                <a:gd name="T33" fmla="*/ 1020936437 h 76"/>
                <a:gd name="T34" fmla="*/ 463671651 w 71"/>
                <a:gd name="T35" fmla="*/ 960877492 h 76"/>
                <a:gd name="T36" fmla="*/ 463671651 w 71"/>
                <a:gd name="T37" fmla="*/ 360329090 h 76"/>
                <a:gd name="T38" fmla="*/ 596154007 w 71"/>
                <a:gd name="T39" fmla="*/ 300278136 h 76"/>
                <a:gd name="T40" fmla="*/ 861110326 w 71"/>
                <a:gd name="T41" fmla="*/ 300278136 h 76"/>
                <a:gd name="T42" fmla="*/ 1457256195 w 71"/>
                <a:gd name="T43" fmla="*/ 60058718 h 76"/>
                <a:gd name="T44" fmla="*/ 1589738424 w 71"/>
                <a:gd name="T45" fmla="*/ 60058718 h 76"/>
                <a:gd name="T46" fmla="*/ 1523497309 w 71"/>
                <a:gd name="T47" fmla="*/ 180168420 h 76"/>
                <a:gd name="T48" fmla="*/ 1457256195 w 71"/>
                <a:gd name="T49" fmla="*/ 360329090 h 76"/>
                <a:gd name="T50" fmla="*/ 1722212514 w 71"/>
                <a:gd name="T51" fmla="*/ 300278136 h 76"/>
                <a:gd name="T52" fmla="*/ 1854686604 w 71"/>
                <a:gd name="T53" fmla="*/ 360329090 h 76"/>
                <a:gd name="T54" fmla="*/ 2053409948 w 71"/>
                <a:gd name="T55" fmla="*/ 480438746 h 76"/>
                <a:gd name="T56" fmla="*/ 2119642924 w 71"/>
                <a:gd name="T57" fmla="*/ 600548523 h 76"/>
                <a:gd name="T58" fmla="*/ 2147483647 w 71"/>
                <a:gd name="T59" fmla="*/ 780716882 h 76"/>
                <a:gd name="T60" fmla="*/ 2147483647 w 71"/>
                <a:gd name="T61" fmla="*/ 900826538 h 76"/>
                <a:gd name="T62" fmla="*/ 2147483647 w 71"/>
                <a:gd name="T63" fmla="*/ 900826538 h 76"/>
                <a:gd name="T64" fmla="*/ 2147483647 w 71"/>
                <a:gd name="T65" fmla="*/ 900826538 h 76"/>
                <a:gd name="T66" fmla="*/ 2147483647 w 71"/>
                <a:gd name="T67" fmla="*/ 960877492 h 76"/>
                <a:gd name="T68" fmla="*/ 2147483647 w 71"/>
                <a:gd name="T69" fmla="*/ 1020936437 h 76"/>
                <a:gd name="T70" fmla="*/ 2147483647 w 71"/>
                <a:gd name="T71" fmla="*/ 1080987390 h 76"/>
                <a:gd name="T72" fmla="*/ 2147483647 w 71"/>
                <a:gd name="T73" fmla="*/ 1261155749 h 76"/>
                <a:gd name="T74" fmla="*/ 2147483647 w 71"/>
                <a:gd name="T75" fmla="*/ 1501375062 h 76"/>
                <a:gd name="T76" fmla="*/ 2147483647 w 71"/>
                <a:gd name="T77" fmla="*/ 1501375062 h 76"/>
                <a:gd name="T78" fmla="*/ 2147483647 w 71"/>
                <a:gd name="T79" fmla="*/ 1621484718 h 76"/>
                <a:gd name="T80" fmla="*/ 2147483647 w 71"/>
                <a:gd name="T81" fmla="*/ 1801645327 h 76"/>
                <a:gd name="T82" fmla="*/ 2147483647 w 71"/>
                <a:gd name="T83" fmla="*/ 1981813686 h 76"/>
                <a:gd name="T84" fmla="*/ 2147483647 w 71"/>
                <a:gd name="T85" fmla="*/ 2147483647 h 76"/>
                <a:gd name="T86" fmla="*/ 2147483647 w 71"/>
                <a:gd name="T87" fmla="*/ 2147483647 h 76"/>
                <a:gd name="T88" fmla="*/ 2147483647 w 71"/>
                <a:gd name="T89" fmla="*/ 2101923827 h 76"/>
                <a:gd name="T90" fmla="*/ 2147483647 w 71"/>
                <a:gd name="T91" fmla="*/ 1981813686 h 76"/>
                <a:gd name="T92" fmla="*/ 2147483647 w 71"/>
                <a:gd name="T93" fmla="*/ 1861704030 h 76"/>
                <a:gd name="T94" fmla="*/ 2147483647 w 71"/>
                <a:gd name="T95" fmla="*/ 1681535671 h 76"/>
                <a:gd name="T96" fmla="*/ 2147483647 w 71"/>
                <a:gd name="T97" fmla="*/ 1621484718 h 76"/>
                <a:gd name="T98" fmla="*/ 2147483647 w 71"/>
                <a:gd name="T99" fmla="*/ 1501375062 h 76"/>
                <a:gd name="T100" fmla="*/ 2147483647 w 71"/>
                <a:gd name="T101" fmla="*/ 1561426015 h 76"/>
                <a:gd name="T102" fmla="*/ 2147483647 w 71"/>
                <a:gd name="T103" fmla="*/ 1981813686 h 76"/>
                <a:gd name="T104" fmla="*/ 2147483647 w 71"/>
                <a:gd name="T105" fmla="*/ 2101923827 h 76"/>
                <a:gd name="T106" fmla="*/ 2147483647 w 71"/>
                <a:gd name="T107" fmla="*/ 2147483647 h 76"/>
                <a:gd name="T108" fmla="*/ 2147483647 w 71"/>
                <a:gd name="T109" fmla="*/ 2147483647 h 76"/>
                <a:gd name="T110" fmla="*/ 2147483647 w 71"/>
                <a:gd name="T111" fmla="*/ 2147483647 h 76"/>
                <a:gd name="T112" fmla="*/ 2147483647 w 71"/>
                <a:gd name="T113" fmla="*/ 2147483647 h 76"/>
                <a:gd name="T114" fmla="*/ 2147483647 w 71"/>
                <a:gd name="T115" fmla="*/ 2147483647 h 76"/>
                <a:gd name="T116" fmla="*/ 2147483647 w 71"/>
                <a:gd name="T117" fmla="*/ 2147483647 h 76"/>
                <a:gd name="T118" fmla="*/ 2147483647 w 71"/>
                <a:gd name="T119" fmla="*/ 2147483647 h 76"/>
                <a:gd name="T120" fmla="*/ 2147483647 w 71"/>
                <a:gd name="T121" fmla="*/ 2147483647 h 76"/>
                <a:gd name="T122" fmla="*/ 1987168833 w 71"/>
                <a:gd name="T123" fmla="*/ 2147483647 h 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1"/>
                <a:gd name="T187" fmla="*/ 0 h 76"/>
                <a:gd name="T188" fmla="*/ 71 w 71"/>
                <a:gd name="T189" fmla="*/ 76 h 7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1" y="15"/>
                  </a:lnTo>
                  <a:lnTo>
                    <a:pt x="54" y="15"/>
                  </a:lnTo>
                  <a:lnTo>
                    <a:pt x="56" y="16"/>
                  </a:lnTo>
                  <a:lnTo>
                    <a:pt x="57" y="17"/>
                  </a:lnTo>
                  <a:lnTo>
                    <a:pt x="56" y="17"/>
                  </a:lnTo>
                  <a:lnTo>
                    <a:pt x="56" y="18"/>
                  </a:lnTo>
                  <a:lnTo>
                    <a:pt x="58" y="18"/>
                  </a:lnTo>
                  <a:lnTo>
                    <a:pt x="60" y="19"/>
                  </a:lnTo>
                  <a:lnTo>
                    <a:pt x="61" y="21"/>
                  </a:lnTo>
                  <a:lnTo>
                    <a:pt x="60" y="25"/>
                  </a:lnTo>
                  <a:lnTo>
                    <a:pt x="62" y="25"/>
                  </a:lnTo>
                  <a:lnTo>
                    <a:pt x="63" y="25"/>
                  </a:lnTo>
                  <a:lnTo>
                    <a:pt x="62" y="26"/>
                  </a:lnTo>
                  <a:lnTo>
                    <a:pt x="62" y="27"/>
                  </a:lnTo>
                  <a:lnTo>
                    <a:pt x="62" y="28"/>
                  </a:lnTo>
                  <a:lnTo>
                    <a:pt x="64" y="30"/>
                  </a:lnTo>
                  <a:lnTo>
                    <a:pt x="61" y="33"/>
                  </a:lnTo>
                  <a:lnTo>
                    <a:pt x="60" y="36"/>
                  </a:lnTo>
                  <a:lnTo>
                    <a:pt x="59" y="38"/>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1"/>
                  </a:lnTo>
                  <a:lnTo>
                    <a:pt x="65" y="72"/>
                  </a:lnTo>
                  <a:lnTo>
                    <a:pt x="65" y="74"/>
                  </a:lnTo>
                  <a:lnTo>
                    <a:pt x="30" y="7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791" name="Freeform 18"/>
            <p:cNvSpPr>
              <a:spLocks/>
            </p:cNvSpPr>
            <p:nvPr/>
          </p:nvSpPr>
          <p:spPr bwMode="auto">
            <a:xfrm>
              <a:off x="6289675" y="4311650"/>
              <a:ext cx="1001714" cy="719138"/>
            </a:xfrm>
            <a:custGeom>
              <a:avLst/>
              <a:gdLst>
                <a:gd name="T0" fmla="*/ 0 w 123"/>
                <a:gd name="T1" fmla="*/ 478350457 h 93"/>
                <a:gd name="T2" fmla="*/ 0 w 123"/>
                <a:gd name="T3" fmla="*/ 597943961 h 93"/>
                <a:gd name="T4" fmla="*/ 132649736 w 123"/>
                <a:gd name="T5" fmla="*/ 717529612 h 93"/>
                <a:gd name="T6" fmla="*/ 198974620 w 123"/>
                <a:gd name="T7" fmla="*/ 896911954 h 93"/>
                <a:gd name="T8" fmla="*/ 265299471 w 123"/>
                <a:gd name="T9" fmla="*/ 1016497846 h 93"/>
                <a:gd name="T10" fmla="*/ 198974620 w 123"/>
                <a:gd name="T11" fmla="*/ 1136091230 h 93"/>
                <a:gd name="T12" fmla="*/ 464274091 w 123"/>
                <a:gd name="T13" fmla="*/ 1076294538 h 93"/>
                <a:gd name="T14" fmla="*/ 596923922 w 123"/>
                <a:gd name="T15" fmla="*/ 896911954 h 93"/>
                <a:gd name="T16" fmla="*/ 663248774 w 123"/>
                <a:gd name="T17" fmla="*/ 896911954 h 93"/>
                <a:gd name="T18" fmla="*/ 596923922 w 123"/>
                <a:gd name="T19" fmla="*/ 1016497846 h 93"/>
                <a:gd name="T20" fmla="*/ 1260172696 w 123"/>
                <a:gd name="T21" fmla="*/ 837115262 h 93"/>
                <a:gd name="T22" fmla="*/ 1260172696 w 123"/>
                <a:gd name="T23" fmla="*/ 956708646 h 93"/>
                <a:gd name="T24" fmla="*/ 1658121808 w 123"/>
                <a:gd name="T25" fmla="*/ 1016497846 h 93"/>
                <a:gd name="T26" fmla="*/ 1923421216 w 123"/>
                <a:gd name="T27" fmla="*/ 1076294538 h 93"/>
                <a:gd name="T28" fmla="*/ 2056079064 w 123"/>
                <a:gd name="T29" fmla="*/ 1136091230 h 93"/>
                <a:gd name="T30" fmla="*/ 2056079064 w 123"/>
                <a:gd name="T31" fmla="*/ 1195880189 h 93"/>
                <a:gd name="T32" fmla="*/ 2147483647 w 123"/>
                <a:gd name="T33" fmla="*/ 1435059223 h 93"/>
                <a:gd name="T34" fmla="*/ 2147483647 w 123"/>
                <a:gd name="T35" fmla="*/ 1494855915 h 93"/>
                <a:gd name="T36" fmla="*/ 2147483647 w 123"/>
                <a:gd name="T37" fmla="*/ 1554644874 h 93"/>
                <a:gd name="T38" fmla="*/ 2147483647 w 123"/>
                <a:gd name="T39" fmla="*/ 1435059223 h 93"/>
                <a:gd name="T40" fmla="*/ 2147483647 w 123"/>
                <a:gd name="T41" fmla="*/ 1255676881 h 93"/>
                <a:gd name="T42" fmla="*/ 2147483647 w 123"/>
                <a:gd name="T43" fmla="*/ 1076294538 h 93"/>
                <a:gd name="T44" fmla="*/ 2147483647 w 123"/>
                <a:gd name="T45" fmla="*/ 1255676881 h 93"/>
                <a:gd name="T46" fmla="*/ 2147483647 w 123"/>
                <a:gd name="T47" fmla="*/ 1674238257 h 93"/>
                <a:gd name="T48" fmla="*/ 2147483647 w 123"/>
                <a:gd name="T49" fmla="*/ 1793823908 h 93"/>
                <a:gd name="T50" fmla="*/ 2147483647 w 123"/>
                <a:gd name="T51" fmla="*/ 2147483647 h 93"/>
                <a:gd name="T52" fmla="*/ 2147483647 w 123"/>
                <a:gd name="T53" fmla="*/ 2147483647 h 93"/>
                <a:gd name="T54" fmla="*/ 2147483647 w 123"/>
                <a:gd name="T55" fmla="*/ 2147483647 h 93"/>
                <a:gd name="T56" fmla="*/ 2147483647 w 123"/>
                <a:gd name="T57" fmla="*/ 2147483647 h 93"/>
                <a:gd name="T58" fmla="*/ 2147483647 w 123"/>
                <a:gd name="T59" fmla="*/ 2147483647 h 93"/>
                <a:gd name="T60" fmla="*/ 2147483647 w 123"/>
                <a:gd name="T61" fmla="*/ 2147483647 h 93"/>
                <a:gd name="T62" fmla="*/ 2147483647 w 123"/>
                <a:gd name="T63" fmla="*/ 2147483647 h 93"/>
                <a:gd name="T64" fmla="*/ 2147483647 w 123"/>
                <a:gd name="T65" fmla="*/ 2147483647 h 93"/>
                <a:gd name="T66" fmla="*/ 2147483647 w 123"/>
                <a:gd name="T67" fmla="*/ 2147483647 h 93"/>
                <a:gd name="T68" fmla="*/ 2147483647 w 123"/>
                <a:gd name="T69" fmla="*/ 2147483647 h 93"/>
                <a:gd name="T70" fmla="*/ 2147483647 w 123"/>
                <a:gd name="T71" fmla="*/ 2147483647 h 93"/>
                <a:gd name="T72" fmla="*/ 2147483647 w 123"/>
                <a:gd name="T73" fmla="*/ 2147483647 h 93"/>
                <a:gd name="T74" fmla="*/ 2147483647 w 123"/>
                <a:gd name="T75" fmla="*/ 2147483647 h 93"/>
                <a:gd name="T76" fmla="*/ 2147483647 w 123"/>
                <a:gd name="T77" fmla="*/ 2147483647 h 93"/>
                <a:gd name="T78" fmla="*/ 2147483647 w 123"/>
                <a:gd name="T79" fmla="*/ 2147483647 h 93"/>
                <a:gd name="T80" fmla="*/ 2147483647 w 123"/>
                <a:gd name="T81" fmla="*/ 2147483647 h 93"/>
                <a:gd name="T82" fmla="*/ 2147483647 w 123"/>
                <a:gd name="T83" fmla="*/ 2147483647 h 93"/>
                <a:gd name="T84" fmla="*/ 2147483647 w 123"/>
                <a:gd name="T85" fmla="*/ 2147483647 h 93"/>
                <a:gd name="T86" fmla="*/ 2147483647 w 123"/>
                <a:gd name="T87" fmla="*/ 2147483647 h 93"/>
                <a:gd name="T88" fmla="*/ 2147483647 w 123"/>
                <a:gd name="T89" fmla="*/ 2147483647 h 93"/>
                <a:gd name="T90" fmla="*/ 2147483647 w 123"/>
                <a:gd name="T91" fmla="*/ 2147483647 h 93"/>
                <a:gd name="T92" fmla="*/ 2147483647 w 123"/>
                <a:gd name="T93" fmla="*/ 2147483647 h 93"/>
                <a:gd name="T94" fmla="*/ 2147483647 w 123"/>
                <a:gd name="T95" fmla="*/ 2147483647 h 93"/>
                <a:gd name="T96" fmla="*/ 2147483647 w 123"/>
                <a:gd name="T97" fmla="*/ 2147483647 h 93"/>
                <a:gd name="T98" fmla="*/ 2147483647 w 123"/>
                <a:gd name="T99" fmla="*/ 2147483647 h 93"/>
                <a:gd name="T100" fmla="*/ 2147483647 w 123"/>
                <a:gd name="T101" fmla="*/ 1734027216 h 93"/>
                <a:gd name="T102" fmla="*/ 2147483647 w 123"/>
                <a:gd name="T103" fmla="*/ 1435059223 h 93"/>
                <a:gd name="T104" fmla="*/ 2147483647 w 123"/>
                <a:gd name="T105" fmla="*/ 478350457 h 93"/>
                <a:gd name="T106" fmla="*/ 2147483647 w 123"/>
                <a:gd name="T107" fmla="*/ 358764806 h 93"/>
                <a:gd name="T108" fmla="*/ 2147483647 w 123"/>
                <a:gd name="T109" fmla="*/ 59796707 h 93"/>
                <a:gd name="T110" fmla="*/ 2147483647 w 123"/>
                <a:gd name="T111" fmla="*/ 59796707 h 93"/>
                <a:gd name="T112" fmla="*/ 2147483647 w 123"/>
                <a:gd name="T113" fmla="*/ 418561497 h 93"/>
                <a:gd name="T114" fmla="*/ 2147483647 w 123"/>
                <a:gd name="T115" fmla="*/ 478350457 h 93"/>
                <a:gd name="T116" fmla="*/ 2147483647 w 123"/>
                <a:gd name="T117" fmla="*/ 418561497 h 93"/>
                <a:gd name="T118" fmla="*/ 2147483647 w 123"/>
                <a:gd name="T119" fmla="*/ 179382403 h 9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3"/>
                <a:gd name="T181" fmla="*/ 0 h 93"/>
                <a:gd name="T182" fmla="*/ 123 w 123"/>
                <a:gd name="T183" fmla="*/ 93 h 9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3" h="93">
                  <a:moveTo>
                    <a:pt x="38" y="3"/>
                  </a:moveTo>
                  <a:lnTo>
                    <a:pt x="0" y="7"/>
                  </a:lnTo>
                  <a:lnTo>
                    <a:pt x="0" y="8"/>
                  </a:lnTo>
                  <a:lnTo>
                    <a:pt x="0" y="9"/>
                  </a:lnTo>
                  <a:lnTo>
                    <a:pt x="0" y="10"/>
                  </a:lnTo>
                  <a:lnTo>
                    <a:pt x="1" y="12"/>
                  </a:lnTo>
                  <a:lnTo>
                    <a:pt x="2" y="12"/>
                  </a:lnTo>
                  <a:lnTo>
                    <a:pt x="4" y="13"/>
                  </a:lnTo>
                  <a:lnTo>
                    <a:pt x="4" y="14"/>
                  </a:lnTo>
                  <a:lnTo>
                    <a:pt x="3" y="15"/>
                  </a:lnTo>
                  <a:lnTo>
                    <a:pt x="3" y="16"/>
                  </a:lnTo>
                  <a:lnTo>
                    <a:pt x="4" y="16"/>
                  </a:lnTo>
                  <a:lnTo>
                    <a:pt x="4" y="17"/>
                  </a:lnTo>
                  <a:lnTo>
                    <a:pt x="3" y="18"/>
                  </a:lnTo>
                  <a:lnTo>
                    <a:pt x="3" y="19"/>
                  </a:lnTo>
                  <a:lnTo>
                    <a:pt x="4" y="19"/>
                  </a:lnTo>
                  <a:lnTo>
                    <a:pt x="6" y="18"/>
                  </a:lnTo>
                  <a:lnTo>
                    <a:pt x="7" y="18"/>
                  </a:lnTo>
                  <a:lnTo>
                    <a:pt x="7" y="16"/>
                  </a:lnTo>
                  <a:lnTo>
                    <a:pt x="8" y="15"/>
                  </a:lnTo>
                  <a:lnTo>
                    <a:pt x="9" y="15"/>
                  </a:lnTo>
                  <a:lnTo>
                    <a:pt x="10" y="15"/>
                  </a:lnTo>
                  <a:lnTo>
                    <a:pt x="10" y="16"/>
                  </a:lnTo>
                  <a:lnTo>
                    <a:pt x="9" y="17"/>
                  </a:lnTo>
                  <a:lnTo>
                    <a:pt x="10" y="17"/>
                  </a:lnTo>
                  <a:lnTo>
                    <a:pt x="12" y="16"/>
                  </a:lnTo>
                  <a:lnTo>
                    <a:pt x="19" y="14"/>
                  </a:lnTo>
                  <a:lnTo>
                    <a:pt x="20" y="14"/>
                  </a:lnTo>
                  <a:lnTo>
                    <a:pt x="20" y="15"/>
                  </a:lnTo>
                  <a:lnTo>
                    <a:pt x="19" y="16"/>
                  </a:lnTo>
                  <a:lnTo>
                    <a:pt x="22" y="16"/>
                  </a:lnTo>
                  <a:lnTo>
                    <a:pt x="25" y="17"/>
                  </a:lnTo>
                  <a:lnTo>
                    <a:pt x="28" y="19"/>
                  </a:lnTo>
                  <a:lnTo>
                    <a:pt x="29" y="19"/>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1" y="90"/>
                  </a:lnTo>
                  <a:lnTo>
                    <a:pt x="111"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79" y="6"/>
                  </a:lnTo>
                  <a:lnTo>
                    <a:pt x="40" y="8"/>
                  </a:lnTo>
                  <a:lnTo>
                    <a:pt x="39" y="7"/>
                  </a:lnTo>
                  <a:lnTo>
                    <a:pt x="39" y="6"/>
                  </a:lnTo>
                  <a:lnTo>
                    <a:pt x="38" y="4"/>
                  </a:lnTo>
                  <a:lnTo>
                    <a:pt x="38"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792" name="Freeform 21"/>
            <p:cNvSpPr>
              <a:spLocks/>
            </p:cNvSpPr>
            <p:nvPr/>
          </p:nvSpPr>
          <p:spPr bwMode="auto">
            <a:xfrm>
              <a:off x="2368551" y="2562225"/>
              <a:ext cx="877888" cy="1423988"/>
            </a:xfrm>
            <a:custGeom>
              <a:avLst/>
              <a:gdLst>
                <a:gd name="T0" fmla="*/ 2147483647 w 108"/>
                <a:gd name="T1" fmla="*/ 2147483647 h 184"/>
                <a:gd name="T2" fmla="*/ 2147483647 w 108"/>
                <a:gd name="T3" fmla="*/ 2147483647 h 184"/>
                <a:gd name="T4" fmla="*/ 2147483647 w 108"/>
                <a:gd name="T5" fmla="*/ 2147483647 h 184"/>
                <a:gd name="T6" fmla="*/ 2147483647 w 108"/>
                <a:gd name="T7" fmla="*/ 2147483647 h 184"/>
                <a:gd name="T8" fmla="*/ 2147483647 w 108"/>
                <a:gd name="T9" fmla="*/ 2147483647 h 184"/>
                <a:gd name="T10" fmla="*/ 2147483647 w 108"/>
                <a:gd name="T11" fmla="*/ 2147483647 h 184"/>
                <a:gd name="T12" fmla="*/ 2147483647 w 108"/>
                <a:gd name="T13" fmla="*/ 2147483647 h 184"/>
                <a:gd name="T14" fmla="*/ 2147483647 w 108"/>
                <a:gd name="T15" fmla="*/ 2147483647 h 184"/>
                <a:gd name="T16" fmla="*/ 2147483647 w 108"/>
                <a:gd name="T17" fmla="*/ 2147483647 h 184"/>
                <a:gd name="T18" fmla="*/ 1453628182 w 108"/>
                <a:gd name="T19" fmla="*/ 2147483647 h 184"/>
                <a:gd name="T20" fmla="*/ 1453628182 w 108"/>
                <a:gd name="T21" fmla="*/ 2147483647 h 184"/>
                <a:gd name="T22" fmla="*/ 1519705493 w 108"/>
                <a:gd name="T23" fmla="*/ 2147483647 h 184"/>
                <a:gd name="T24" fmla="*/ 1387550872 w 108"/>
                <a:gd name="T25" fmla="*/ 2147483647 h 184"/>
                <a:gd name="T26" fmla="*/ 1453628182 w 108"/>
                <a:gd name="T27" fmla="*/ 2147483647 h 184"/>
                <a:gd name="T28" fmla="*/ 1057188451 w 108"/>
                <a:gd name="T29" fmla="*/ 2147483647 h 184"/>
                <a:gd name="T30" fmla="*/ 792887337 w 108"/>
                <a:gd name="T31" fmla="*/ 2147483647 h 184"/>
                <a:gd name="T32" fmla="*/ 925033830 w 108"/>
                <a:gd name="T33" fmla="*/ 2147483647 h 184"/>
                <a:gd name="T34" fmla="*/ 925033830 w 108"/>
                <a:gd name="T35" fmla="*/ 2147483647 h 184"/>
                <a:gd name="T36" fmla="*/ 594663534 w 108"/>
                <a:gd name="T37" fmla="*/ 2147483647 h 184"/>
                <a:gd name="T38" fmla="*/ 594663534 w 108"/>
                <a:gd name="T39" fmla="*/ 2147483647 h 184"/>
                <a:gd name="T40" fmla="*/ 726818155 w 108"/>
                <a:gd name="T41" fmla="*/ 2147483647 h 184"/>
                <a:gd name="T42" fmla="*/ 792887337 w 108"/>
                <a:gd name="T43" fmla="*/ 2147483647 h 184"/>
                <a:gd name="T44" fmla="*/ 991111140 w 108"/>
                <a:gd name="T45" fmla="*/ 2147483647 h 184"/>
                <a:gd name="T46" fmla="*/ 925033830 w 108"/>
                <a:gd name="T47" fmla="*/ 2147483647 h 184"/>
                <a:gd name="T48" fmla="*/ 792887337 w 108"/>
                <a:gd name="T49" fmla="*/ 2147483647 h 184"/>
                <a:gd name="T50" fmla="*/ 462516915 w 108"/>
                <a:gd name="T51" fmla="*/ 2147483647 h 184"/>
                <a:gd name="T52" fmla="*/ 396447733 w 108"/>
                <a:gd name="T53" fmla="*/ 2147483647 h 184"/>
                <a:gd name="T54" fmla="*/ 66077326 w 108"/>
                <a:gd name="T55" fmla="*/ 2147483647 h 184"/>
                <a:gd name="T56" fmla="*/ 66077326 w 108"/>
                <a:gd name="T57" fmla="*/ 2147483647 h 184"/>
                <a:gd name="T58" fmla="*/ 264293048 w 108"/>
                <a:gd name="T59" fmla="*/ 2147483647 h 184"/>
                <a:gd name="T60" fmla="*/ 132146524 w 108"/>
                <a:gd name="T61" fmla="*/ 1916579349 h 184"/>
                <a:gd name="T62" fmla="*/ 0 w 108"/>
                <a:gd name="T63" fmla="*/ 1677008926 h 184"/>
                <a:gd name="T64" fmla="*/ 0 w 108"/>
                <a:gd name="T65" fmla="*/ 1437438502 h 184"/>
                <a:gd name="T66" fmla="*/ 396447733 w 108"/>
                <a:gd name="T67" fmla="*/ 898397069 h 184"/>
                <a:gd name="T68" fmla="*/ 594663534 w 108"/>
                <a:gd name="T69" fmla="*/ 598934039 h 184"/>
                <a:gd name="T70" fmla="*/ 594663534 w 108"/>
                <a:gd name="T71" fmla="*/ 59892621 h 184"/>
                <a:gd name="T72" fmla="*/ 2147483647 w 108"/>
                <a:gd name="T73" fmla="*/ 2147483647 h 184"/>
                <a:gd name="T74" fmla="*/ 2147483647 w 108"/>
                <a:gd name="T75" fmla="*/ 2147483647 h 184"/>
                <a:gd name="T76" fmla="*/ 2147483647 w 108"/>
                <a:gd name="T77" fmla="*/ 2147483647 h 184"/>
                <a:gd name="T78" fmla="*/ 2147483647 w 108"/>
                <a:gd name="T79" fmla="*/ 2147483647 h 184"/>
                <a:gd name="T80" fmla="*/ 2147483647 w 108"/>
                <a:gd name="T81" fmla="*/ 2147483647 h 184"/>
                <a:gd name="T82" fmla="*/ 2147483647 w 108"/>
                <a:gd name="T83" fmla="*/ 2147483647 h 184"/>
                <a:gd name="T84" fmla="*/ 2147483647 w 108"/>
                <a:gd name="T85" fmla="*/ 2147483647 h 184"/>
                <a:gd name="T86" fmla="*/ 2147483647 w 108"/>
                <a:gd name="T87" fmla="*/ 2147483647 h 184"/>
                <a:gd name="T88" fmla="*/ 2147483647 w 108"/>
                <a:gd name="T89" fmla="*/ 2147483647 h 184"/>
                <a:gd name="T90" fmla="*/ 2147483647 w 108"/>
                <a:gd name="T91" fmla="*/ 2147483647 h 184"/>
                <a:gd name="T92" fmla="*/ 2147483647 w 108"/>
                <a:gd name="T93" fmla="*/ 2147483647 h 18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8"/>
                <a:gd name="T142" fmla="*/ 0 h 184"/>
                <a:gd name="T143" fmla="*/ 108 w 108"/>
                <a:gd name="T144" fmla="*/ 184 h 18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8" h="184">
                  <a:moveTo>
                    <a:pt x="94" y="183"/>
                  </a:moveTo>
                  <a:lnTo>
                    <a:pt x="61" y="180"/>
                  </a:lnTo>
                  <a:lnTo>
                    <a:pt x="61" y="179"/>
                  </a:lnTo>
                  <a:lnTo>
                    <a:pt x="60" y="178"/>
                  </a:lnTo>
                  <a:lnTo>
                    <a:pt x="60" y="177"/>
                  </a:lnTo>
                  <a:lnTo>
                    <a:pt x="61" y="177"/>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7" y="158"/>
                  </a:lnTo>
                  <a:lnTo>
                    <a:pt x="108"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793" name="Freeform 22"/>
            <p:cNvSpPr>
              <a:spLocks/>
            </p:cNvSpPr>
            <p:nvPr/>
          </p:nvSpPr>
          <p:spPr bwMode="auto">
            <a:xfrm>
              <a:off x="3741738" y="2452690"/>
              <a:ext cx="766762" cy="604837"/>
            </a:xfrm>
            <a:custGeom>
              <a:avLst/>
              <a:gdLst>
                <a:gd name="T0" fmla="*/ 2147483647 w 94"/>
                <a:gd name="T1" fmla="*/ 2147483647 h 78"/>
                <a:gd name="T2" fmla="*/ 2147483647 w 94"/>
                <a:gd name="T3" fmla="*/ 2147483647 h 78"/>
                <a:gd name="T4" fmla="*/ 2147483647 w 94"/>
                <a:gd name="T5" fmla="*/ 601293283 h 78"/>
                <a:gd name="T6" fmla="*/ 665370000 w 94"/>
                <a:gd name="T7" fmla="*/ 0 h 78"/>
                <a:gd name="T8" fmla="*/ 598833025 w 94"/>
                <a:gd name="T9" fmla="*/ 481039206 h 78"/>
                <a:gd name="T10" fmla="*/ 199610987 w 94"/>
                <a:gd name="T11" fmla="*/ 2147483647 h 78"/>
                <a:gd name="T12" fmla="*/ 133073981 w 94"/>
                <a:gd name="T13" fmla="*/ 2147483647 h 78"/>
                <a:gd name="T14" fmla="*/ 0 w 94"/>
                <a:gd name="T15" fmla="*/ 2147483647 h 78"/>
                <a:gd name="T16" fmla="*/ 1663433029 w 94"/>
                <a:gd name="T17" fmla="*/ 2147483647 h 78"/>
                <a:gd name="T18" fmla="*/ 2147483647 w 94"/>
                <a:gd name="T19" fmla="*/ 2147483647 h 78"/>
                <a:gd name="T20" fmla="*/ 2147483647 w 94"/>
                <a:gd name="T21" fmla="*/ 2147483647 h 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4"/>
                <a:gd name="T34" fmla="*/ 0 h 78"/>
                <a:gd name="T35" fmla="*/ 94 w 94"/>
                <a:gd name="T36" fmla="*/ 78 h 7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4" h="78">
                  <a:moveTo>
                    <a:pt x="88" y="78"/>
                  </a:moveTo>
                  <a:lnTo>
                    <a:pt x="91" y="44"/>
                  </a:lnTo>
                  <a:lnTo>
                    <a:pt x="94" y="10"/>
                  </a:lnTo>
                  <a:lnTo>
                    <a:pt x="10" y="0"/>
                  </a:lnTo>
                  <a:lnTo>
                    <a:pt x="9" y="8"/>
                  </a:lnTo>
                  <a:lnTo>
                    <a:pt x="3" y="50"/>
                  </a:lnTo>
                  <a:lnTo>
                    <a:pt x="2" y="50"/>
                  </a:lnTo>
                  <a:lnTo>
                    <a:pt x="0" y="67"/>
                  </a:lnTo>
                  <a:lnTo>
                    <a:pt x="25" y="71"/>
                  </a:lnTo>
                  <a:lnTo>
                    <a:pt x="88" y="7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794" name="Freeform 23"/>
            <p:cNvSpPr>
              <a:spLocks/>
            </p:cNvSpPr>
            <p:nvPr/>
          </p:nvSpPr>
          <p:spPr bwMode="auto">
            <a:xfrm>
              <a:off x="3865564" y="3003552"/>
              <a:ext cx="804862" cy="595313"/>
            </a:xfrm>
            <a:custGeom>
              <a:avLst/>
              <a:gdLst>
                <a:gd name="T0" fmla="*/ 0 w 99"/>
                <a:gd name="T1" fmla="*/ 2147483647 h 77"/>
                <a:gd name="T2" fmla="*/ 660954351 w 99"/>
                <a:gd name="T3" fmla="*/ 0 h 77"/>
                <a:gd name="T4" fmla="*/ 2147483647 w 99"/>
                <a:gd name="T5" fmla="*/ 418412218 h 77"/>
                <a:gd name="T6" fmla="*/ 2147483647 w 99"/>
                <a:gd name="T7" fmla="*/ 537961966 h 77"/>
                <a:gd name="T8" fmla="*/ 2147483647 w 99"/>
                <a:gd name="T9" fmla="*/ 1554114707 h 77"/>
                <a:gd name="T10" fmla="*/ 2147483647 w 99"/>
                <a:gd name="T11" fmla="*/ 2147483647 h 77"/>
                <a:gd name="T12" fmla="*/ 2147483647 w 99"/>
                <a:gd name="T13" fmla="*/ 2147483647 h 77"/>
                <a:gd name="T14" fmla="*/ 0 w 99"/>
                <a:gd name="T15" fmla="*/ 2147483647 h 77"/>
                <a:gd name="T16" fmla="*/ 0 w 99"/>
                <a:gd name="T17" fmla="*/ 2147483647 h 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
                <a:gd name="T28" fmla="*/ 0 h 77"/>
                <a:gd name="T29" fmla="*/ 99 w 99"/>
                <a:gd name="T30" fmla="*/ 77 h 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 h="77">
                  <a:moveTo>
                    <a:pt x="0" y="67"/>
                  </a:moveTo>
                  <a:lnTo>
                    <a:pt x="10" y="0"/>
                  </a:lnTo>
                  <a:lnTo>
                    <a:pt x="73" y="7"/>
                  </a:lnTo>
                  <a:lnTo>
                    <a:pt x="99" y="9"/>
                  </a:lnTo>
                  <a:lnTo>
                    <a:pt x="98" y="26"/>
                  </a:lnTo>
                  <a:lnTo>
                    <a:pt x="95" y="77"/>
                  </a:lnTo>
                  <a:lnTo>
                    <a:pt x="82" y="76"/>
                  </a:lnTo>
                  <a:lnTo>
                    <a:pt x="0" y="6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795" name="Freeform 24"/>
            <p:cNvSpPr>
              <a:spLocks/>
            </p:cNvSpPr>
            <p:nvPr/>
          </p:nvSpPr>
          <p:spPr bwMode="auto">
            <a:xfrm>
              <a:off x="3759201" y="3521076"/>
              <a:ext cx="771525" cy="758825"/>
            </a:xfrm>
            <a:custGeom>
              <a:avLst/>
              <a:gdLst>
                <a:gd name="T0" fmla="*/ 857424135 w 95"/>
                <a:gd name="T1" fmla="*/ 0 h 98"/>
                <a:gd name="T2" fmla="*/ 0 w 95"/>
                <a:gd name="T3" fmla="*/ 2147483647 h 98"/>
                <a:gd name="T4" fmla="*/ 0 w 95"/>
                <a:gd name="T5" fmla="*/ 2147483647 h 98"/>
                <a:gd name="T6" fmla="*/ 791470951 w 95"/>
                <a:gd name="T7" fmla="*/ 2147483647 h 98"/>
                <a:gd name="T8" fmla="*/ 857424135 w 95"/>
                <a:gd name="T9" fmla="*/ 2147483647 h 98"/>
                <a:gd name="T10" fmla="*/ 2147483647 w 95"/>
                <a:gd name="T11" fmla="*/ 2147483647 h 98"/>
                <a:gd name="T12" fmla="*/ 2147483647 w 95"/>
                <a:gd name="T13" fmla="*/ 2147483647 h 98"/>
                <a:gd name="T14" fmla="*/ 2147483647 w 95"/>
                <a:gd name="T15" fmla="*/ 2147483647 h 98"/>
                <a:gd name="T16" fmla="*/ 2147483647 w 95"/>
                <a:gd name="T17" fmla="*/ 2147483647 h 98"/>
                <a:gd name="T18" fmla="*/ 2147483647 w 95"/>
                <a:gd name="T19" fmla="*/ 2147483647 h 98"/>
                <a:gd name="T20" fmla="*/ 2147483647 w 95"/>
                <a:gd name="T21" fmla="*/ 2147483647 h 98"/>
                <a:gd name="T22" fmla="*/ 2147483647 w 95"/>
                <a:gd name="T23" fmla="*/ 2147483647 h 98"/>
                <a:gd name="T24" fmla="*/ 2147483647 w 95"/>
                <a:gd name="T25" fmla="*/ 2147483647 h 98"/>
                <a:gd name="T26" fmla="*/ 2147483647 w 95"/>
                <a:gd name="T27" fmla="*/ 1079204160 h 98"/>
                <a:gd name="T28" fmla="*/ 2147483647 w 95"/>
                <a:gd name="T29" fmla="*/ 1079204160 h 98"/>
                <a:gd name="T30" fmla="*/ 2147483647 w 95"/>
                <a:gd name="T31" fmla="*/ 539602080 h 98"/>
                <a:gd name="T32" fmla="*/ 857424135 w 95"/>
                <a:gd name="T33" fmla="*/ 0 h 98"/>
                <a:gd name="T34" fmla="*/ 857424135 w 95"/>
                <a:gd name="T35" fmla="*/ 0 h 9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5"/>
                <a:gd name="T55" fmla="*/ 0 h 98"/>
                <a:gd name="T56" fmla="*/ 95 w 95"/>
                <a:gd name="T57" fmla="*/ 98 h 9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5" h="98">
                  <a:moveTo>
                    <a:pt x="13" y="0"/>
                  </a:moveTo>
                  <a:lnTo>
                    <a:pt x="0" y="96"/>
                  </a:lnTo>
                  <a:lnTo>
                    <a:pt x="12" y="98"/>
                  </a:lnTo>
                  <a:lnTo>
                    <a:pt x="13" y="90"/>
                  </a:lnTo>
                  <a:lnTo>
                    <a:pt x="37" y="93"/>
                  </a:lnTo>
                  <a:lnTo>
                    <a:pt x="36" y="92"/>
                  </a:lnTo>
                  <a:lnTo>
                    <a:pt x="37" y="91"/>
                  </a:lnTo>
                  <a:lnTo>
                    <a:pt x="36" y="90"/>
                  </a:lnTo>
                  <a:lnTo>
                    <a:pt x="87" y="94"/>
                  </a:lnTo>
                  <a:lnTo>
                    <a:pt x="93" y="18"/>
                  </a:lnTo>
                  <a:lnTo>
                    <a:pt x="94" y="18"/>
                  </a:lnTo>
                  <a:lnTo>
                    <a:pt x="95" y="9"/>
                  </a:lnTo>
                  <a:lnTo>
                    <a:pt x="13"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796" name="Freeform 26"/>
            <p:cNvSpPr>
              <a:spLocks/>
            </p:cNvSpPr>
            <p:nvPr/>
          </p:nvSpPr>
          <p:spPr bwMode="auto">
            <a:xfrm>
              <a:off x="6942139" y="2306638"/>
              <a:ext cx="828675" cy="603250"/>
            </a:xfrm>
            <a:custGeom>
              <a:avLst/>
              <a:gdLst>
                <a:gd name="T0" fmla="*/ 2147483647 w 102"/>
                <a:gd name="T1" fmla="*/ 2147483647 h 78"/>
                <a:gd name="T2" fmla="*/ 2147483647 w 102"/>
                <a:gd name="T3" fmla="*/ 2147483647 h 78"/>
                <a:gd name="T4" fmla="*/ 2147483647 w 102"/>
                <a:gd name="T5" fmla="*/ 2147483647 h 78"/>
                <a:gd name="T6" fmla="*/ 2147483647 w 102"/>
                <a:gd name="T7" fmla="*/ 2147483647 h 78"/>
                <a:gd name="T8" fmla="*/ 2147483647 w 102"/>
                <a:gd name="T9" fmla="*/ 2147483647 h 78"/>
                <a:gd name="T10" fmla="*/ 2147483647 w 102"/>
                <a:gd name="T11" fmla="*/ 2147483647 h 78"/>
                <a:gd name="T12" fmla="*/ 2147483647 w 102"/>
                <a:gd name="T13" fmla="*/ 2147483647 h 78"/>
                <a:gd name="T14" fmla="*/ 2147483647 w 102"/>
                <a:gd name="T15" fmla="*/ 2147483647 h 78"/>
                <a:gd name="T16" fmla="*/ 2147483647 w 102"/>
                <a:gd name="T17" fmla="*/ 2147483647 h 78"/>
                <a:gd name="T18" fmla="*/ 2147483647 w 102"/>
                <a:gd name="T19" fmla="*/ 2147483647 h 78"/>
                <a:gd name="T20" fmla="*/ 2147483647 w 102"/>
                <a:gd name="T21" fmla="*/ 2147483647 h 78"/>
                <a:gd name="T22" fmla="*/ 2147483647 w 102"/>
                <a:gd name="T23" fmla="*/ 2147483647 h 78"/>
                <a:gd name="T24" fmla="*/ 2147483647 w 102"/>
                <a:gd name="T25" fmla="*/ 2147483647 h 78"/>
                <a:gd name="T26" fmla="*/ 2147483647 w 102"/>
                <a:gd name="T27" fmla="*/ 2147483647 h 78"/>
                <a:gd name="T28" fmla="*/ 2147483647 w 102"/>
                <a:gd name="T29" fmla="*/ 2147483647 h 78"/>
                <a:gd name="T30" fmla="*/ 2147483647 w 102"/>
                <a:gd name="T31" fmla="*/ 2147483647 h 78"/>
                <a:gd name="T32" fmla="*/ 2147483647 w 102"/>
                <a:gd name="T33" fmla="*/ 2147483647 h 78"/>
                <a:gd name="T34" fmla="*/ 2147483647 w 102"/>
                <a:gd name="T35" fmla="*/ 2147483647 h 78"/>
                <a:gd name="T36" fmla="*/ 2147483647 w 102"/>
                <a:gd name="T37" fmla="*/ 2147483647 h 78"/>
                <a:gd name="T38" fmla="*/ 2147483647 w 102"/>
                <a:gd name="T39" fmla="*/ 2147483647 h 78"/>
                <a:gd name="T40" fmla="*/ 2147483647 w 102"/>
                <a:gd name="T41" fmla="*/ 2033687399 h 78"/>
                <a:gd name="T42" fmla="*/ 2147483647 w 102"/>
                <a:gd name="T43" fmla="*/ 1495356107 h 78"/>
                <a:gd name="T44" fmla="*/ 2147483647 w 102"/>
                <a:gd name="T45" fmla="*/ 1435541572 h 78"/>
                <a:gd name="T46" fmla="*/ 2147483647 w 102"/>
                <a:gd name="T47" fmla="*/ 1256097969 h 78"/>
                <a:gd name="T48" fmla="*/ 2147483647 w 102"/>
                <a:gd name="T49" fmla="*/ 717774653 h 78"/>
                <a:gd name="T50" fmla="*/ 2147483647 w 102"/>
                <a:gd name="T51" fmla="*/ 179443663 h 78"/>
                <a:gd name="T52" fmla="*/ 2147483647 w 102"/>
                <a:gd name="T53" fmla="*/ 0 h 78"/>
                <a:gd name="T54" fmla="*/ 2147483647 w 102"/>
                <a:gd name="T55" fmla="*/ 239258198 h 78"/>
                <a:gd name="T56" fmla="*/ 2147483647 w 102"/>
                <a:gd name="T57" fmla="*/ 837403722 h 78"/>
                <a:gd name="T58" fmla="*/ 2147483647 w 102"/>
                <a:gd name="T59" fmla="*/ 1076662101 h 78"/>
                <a:gd name="T60" fmla="*/ 2147483647 w 102"/>
                <a:gd name="T61" fmla="*/ 1375727038 h 78"/>
                <a:gd name="T62" fmla="*/ 2147483647 w 102"/>
                <a:gd name="T63" fmla="*/ 1495356107 h 78"/>
                <a:gd name="T64" fmla="*/ 2147483647 w 102"/>
                <a:gd name="T65" fmla="*/ 1614985175 h 78"/>
                <a:gd name="T66" fmla="*/ 2147483647 w 102"/>
                <a:gd name="T67" fmla="*/ 1914057847 h 78"/>
                <a:gd name="T68" fmla="*/ 1980110704 w 102"/>
                <a:gd name="T69" fmla="*/ 2147483647 h 78"/>
                <a:gd name="T70" fmla="*/ 1254069757 w 102"/>
                <a:gd name="T71" fmla="*/ 2147483647 h 78"/>
                <a:gd name="T72" fmla="*/ 594030063 w 102"/>
                <a:gd name="T73" fmla="*/ 2147483647 h 78"/>
                <a:gd name="T74" fmla="*/ 396025416 w 102"/>
                <a:gd name="T75" fmla="*/ 2147483647 h 78"/>
                <a:gd name="T76" fmla="*/ 594030063 w 102"/>
                <a:gd name="T77" fmla="*/ 2147483647 h 78"/>
                <a:gd name="T78" fmla="*/ 132011169 w 102"/>
                <a:gd name="T79" fmla="*/ 2147483647 h 78"/>
                <a:gd name="T80" fmla="*/ 2147483647 w 102"/>
                <a:gd name="T81" fmla="*/ 2147483647 h 78"/>
                <a:gd name="T82" fmla="*/ 2147483647 w 102"/>
                <a:gd name="T83" fmla="*/ 2147483647 h 78"/>
                <a:gd name="T84" fmla="*/ 2147483647 w 102"/>
                <a:gd name="T85" fmla="*/ 2147483647 h 78"/>
                <a:gd name="T86" fmla="*/ 2147483647 w 102"/>
                <a:gd name="T87" fmla="*/ 2147483647 h 78"/>
                <a:gd name="T88" fmla="*/ 2147483647 w 102"/>
                <a:gd name="T89" fmla="*/ 2147483647 h 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2"/>
                <a:gd name="T136" fmla="*/ 0 h 78"/>
                <a:gd name="T137" fmla="*/ 102 w 102"/>
                <a:gd name="T138" fmla="*/ 78 h 7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2" h="78">
                  <a:moveTo>
                    <a:pt x="66" y="64"/>
                  </a:moveTo>
                  <a:lnTo>
                    <a:pt x="77" y="68"/>
                  </a:lnTo>
                  <a:lnTo>
                    <a:pt x="78" y="70"/>
                  </a:lnTo>
                  <a:lnTo>
                    <a:pt x="77" y="71"/>
                  </a:lnTo>
                  <a:lnTo>
                    <a:pt x="77" y="72"/>
                  </a:lnTo>
                  <a:lnTo>
                    <a:pt x="76" y="73"/>
                  </a:lnTo>
                  <a:lnTo>
                    <a:pt x="76" y="75"/>
                  </a:lnTo>
                  <a:lnTo>
                    <a:pt x="75" y="75"/>
                  </a:lnTo>
                  <a:lnTo>
                    <a:pt x="74" y="77"/>
                  </a:lnTo>
                  <a:lnTo>
                    <a:pt x="74"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8" y="57"/>
                  </a:lnTo>
                  <a:lnTo>
                    <a:pt x="58" y="58"/>
                  </a:lnTo>
                  <a:lnTo>
                    <a:pt x="59" y="58"/>
                  </a:lnTo>
                  <a:lnTo>
                    <a:pt x="61" y="61"/>
                  </a:lnTo>
                  <a:lnTo>
                    <a:pt x="61" y="62"/>
                  </a:lnTo>
                  <a:lnTo>
                    <a:pt x="62" y="63"/>
                  </a:lnTo>
                  <a:lnTo>
                    <a:pt x="65" y="64"/>
                  </a:lnTo>
                  <a:lnTo>
                    <a:pt x="66" y="6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797" name="Freeform 27"/>
            <p:cNvSpPr>
              <a:spLocks/>
            </p:cNvSpPr>
            <p:nvPr/>
          </p:nvSpPr>
          <p:spPr bwMode="auto">
            <a:xfrm>
              <a:off x="7494590" y="2266950"/>
              <a:ext cx="187325" cy="325438"/>
            </a:xfrm>
            <a:custGeom>
              <a:avLst/>
              <a:gdLst>
                <a:gd name="T0" fmla="*/ 0 w 23"/>
                <a:gd name="T1" fmla="*/ 300201070 h 42"/>
                <a:gd name="T2" fmla="*/ 66337478 w 23"/>
                <a:gd name="T3" fmla="*/ 420279900 h 42"/>
                <a:gd name="T4" fmla="*/ 0 w 23"/>
                <a:gd name="T5" fmla="*/ 480315440 h 42"/>
                <a:gd name="T6" fmla="*/ 66337478 w 23"/>
                <a:gd name="T7" fmla="*/ 480315440 h 42"/>
                <a:gd name="T8" fmla="*/ 66337478 w 23"/>
                <a:gd name="T9" fmla="*/ 540358851 h 42"/>
                <a:gd name="T10" fmla="*/ 199004304 w 23"/>
                <a:gd name="T11" fmla="*/ 840552051 h 42"/>
                <a:gd name="T12" fmla="*/ 265333621 w 23"/>
                <a:gd name="T13" fmla="*/ 1020674412 h 42"/>
                <a:gd name="T14" fmla="*/ 199004304 w 23"/>
                <a:gd name="T15" fmla="*/ 1140753242 h 42"/>
                <a:gd name="T16" fmla="*/ 199004304 w 23"/>
                <a:gd name="T17" fmla="*/ 1260832072 h 42"/>
                <a:gd name="T18" fmla="*/ 331671147 w 23"/>
                <a:gd name="T19" fmla="*/ 1561033021 h 42"/>
                <a:gd name="T20" fmla="*/ 331671147 w 23"/>
                <a:gd name="T21" fmla="*/ 1681111851 h 42"/>
                <a:gd name="T22" fmla="*/ 331671147 w 23"/>
                <a:gd name="T23" fmla="*/ 1741147391 h 42"/>
                <a:gd name="T24" fmla="*/ 398000464 w 23"/>
                <a:gd name="T25" fmla="*/ 1741147391 h 42"/>
                <a:gd name="T26" fmla="*/ 331671147 w 23"/>
                <a:gd name="T27" fmla="*/ 1681111851 h 42"/>
                <a:gd name="T28" fmla="*/ 398000464 w 23"/>
                <a:gd name="T29" fmla="*/ 1681111851 h 42"/>
                <a:gd name="T30" fmla="*/ 464337925 w 23"/>
                <a:gd name="T31" fmla="*/ 1801190681 h 42"/>
                <a:gd name="T32" fmla="*/ 530675387 w 23"/>
                <a:gd name="T33" fmla="*/ 2041348825 h 42"/>
                <a:gd name="T34" fmla="*/ 530675387 w 23"/>
                <a:gd name="T35" fmla="*/ 2147483647 h 42"/>
                <a:gd name="T36" fmla="*/ 597004831 w 23"/>
                <a:gd name="T37" fmla="*/ 2147483647 h 42"/>
                <a:gd name="T38" fmla="*/ 663342293 w 23"/>
                <a:gd name="T39" fmla="*/ 2147483647 h 42"/>
                <a:gd name="T40" fmla="*/ 1326676442 w 23"/>
                <a:gd name="T41" fmla="*/ 2147483647 h 42"/>
                <a:gd name="T42" fmla="*/ 1260347125 w 23"/>
                <a:gd name="T43" fmla="*/ 2147483647 h 42"/>
                <a:gd name="T44" fmla="*/ 1194009663 w 23"/>
                <a:gd name="T45" fmla="*/ 2147483647 h 42"/>
                <a:gd name="T46" fmla="*/ 1194009663 w 23"/>
                <a:gd name="T47" fmla="*/ 2147483647 h 42"/>
                <a:gd name="T48" fmla="*/ 1260347125 w 23"/>
                <a:gd name="T49" fmla="*/ 2147483647 h 42"/>
                <a:gd name="T50" fmla="*/ 1194009663 w 23"/>
                <a:gd name="T51" fmla="*/ 2041348825 h 42"/>
                <a:gd name="T52" fmla="*/ 1194009663 w 23"/>
                <a:gd name="T53" fmla="*/ 1621068562 h 42"/>
                <a:gd name="T54" fmla="*/ 1194009663 w 23"/>
                <a:gd name="T55" fmla="*/ 1500989732 h 42"/>
                <a:gd name="T56" fmla="*/ 1260347125 w 23"/>
                <a:gd name="T57" fmla="*/ 1260832072 h 42"/>
                <a:gd name="T58" fmla="*/ 1260347125 w 23"/>
                <a:gd name="T59" fmla="*/ 1140753242 h 42"/>
                <a:gd name="T60" fmla="*/ 1260347125 w 23"/>
                <a:gd name="T61" fmla="*/ 1020674412 h 42"/>
                <a:gd name="T62" fmla="*/ 1260347125 w 23"/>
                <a:gd name="T63" fmla="*/ 900595340 h 42"/>
                <a:gd name="T64" fmla="*/ 1260347125 w 23"/>
                <a:gd name="T65" fmla="*/ 840552051 h 42"/>
                <a:gd name="T66" fmla="*/ 1260347125 w 23"/>
                <a:gd name="T67" fmla="*/ 780516510 h 42"/>
                <a:gd name="T68" fmla="*/ 1459343221 w 23"/>
                <a:gd name="T69" fmla="*/ 660437681 h 42"/>
                <a:gd name="T70" fmla="*/ 1525680682 w 23"/>
                <a:gd name="T71" fmla="*/ 420279900 h 42"/>
                <a:gd name="T72" fmla="*/ 1459343221 w 23"/>
                <a:gd name="T73" fmla="*/ 300201070 h 42"/>
                <a:gd name="T74" fmla="*/ 1459343221 w 23"/>
                <a:gd name="T75" fmla="*/ 180122180 h 42"/>
                <a:gd name="T76" fmla="*/ 1459343221 w 23"/>
                <a:gd name="T77" fmla="*/ 180122180 h 42"/>
                <a:gd name="T78" fmla="*/ 1459343221 w 23"/>
                <a:gd name="T79" fmla="*/ 120078860 h 42"/>
                <a:gd name="T80" fmla="*/ 1393013903 w 23"/>
                <a:gd name="T81" fmla="*/ 0 h 42"/>
                <a:gd name="T82" fmla="*/ 0 w 23"/>
                <a:gd name="T83" fmla="*/ 300201070 h 42"/>
                <a:gd name="T84" fmla="*/ 0 w 23"/>
                <a:gd name="T85" fmla="*/ 300201070 h 4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3"/>
                <a:gd name="T130" fmla="*/ 0 h 42"/>
                <a:gd name="T131" fmla="*/ 23 w 23"/>
                <a:gd name="T132" fmla="*/ 42 h 4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2"/>
                  </a:lnTo>
                  <a:lnTo>
                    <a:pt x="21" y="0"/>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798" name="Freeform 44"/>
            <p:cNvSpPr>
              <a:spLocks/>
            </p:cNvSpPr>
            <p:nvPr/>
          </p:nvSpPr>
          <p:spPr bwMode="auto">
            <a:xfrm>
              <a:off x="3327402" y="2794002"/>
              <a:ext cx="619125" cy="727075"/>
            </a:xfrm>
            <a:custGeom>
              <a:avLst/>
              <a:gdLst>
                <a:gd name="T0" fmla="*/ 2147483647 w 76"/>
                <a:gd name="T1" fmla="*/ 2147483647 h 94"/>
                <a:gd name="T2" fmla="*/ 2147483647 w 76"/>
                <a:gd name="T3" fmla="*/ 1615351768 h 94"/>
                <a:gd name="T4" fmla="*/ 2147483647 w 76"/>
                <a:gd name="T5" fmla="*/ 1376035883 h 94"/>
                <a:gd name="T6" fmla="*/ 2147483647 w 76"/>
                <a:gd name="T7" fmla="*/ 358966214 h 94"/>
                <a:gd name="T8" fmla="*/ 1061815496 w 76"/>
                <a:gd name="T9" fmla="*/ 0 h 94"/>
                <a:gd name="T10" fmla="*/ 0 w 76"/>
                <a:gd name="T11" fmla="*/ 2147483647 h 94"/>
                <a:gd name="T12" fmla="*/ 0 w 76"/>
                <a:gd name="T13" fmla="*/ 2147483647 h 94"/>
                <a:gd name="T14" fmla="*/ 2147483647 w 76"/>
                <a:gd name="T15" fmla="*/ 2147483647 h 94"/>
                <a:gd name="T16" fmla="*/ 2147483647 w 76"/>
                <a:gd name="T17" fmla="*/ 2147483647 h 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
                <a:gd name="T28" fmla="*/ 0 h 94"/>
                <a:gd name="T29" fmla="*/ 76 w 76"/>
                <a:gd name="T30" fmla="*/ 94 h 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 h="94">
                  <a:moveTo>
                    <a:pt x="66" y="94"/>
                  </a:moveTo>
                  <a:lnTo>
                    <a:pt x="76" y="27"/>
                  </a:lnTo>
                  <a:lnTo>
                    <a:pt x="51" y="23"/>
                  </a:lnTo>
                  <a:lnTo>
                    <a:pt x="53" y="6"/>
                  </a:lnTo>
                  <a:lnTo>
                    <a:pt x="16" y="0"/>
                  </a:lnTo>
                  <a:lnTo>
                    <a:pt x="0" y="84"/>
                  </a:lnTo>
                  <a:lnTo>
                    <a:pt x="66" y="9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799" name="Freeform 45"/>
            <p:cNvSpPr>
              <a:spLocks/>
            </p:cNvSpPr>
            <p:nvPr/>
          </p:nvSpPr>
          <p:spPr bwMode="auto">
            <a:xfrm>
              <a:off x="2636839" y="1709740"/>
              <a:ext cx="730250" cy="511175"/>
            </a:xfrm>
            <a:custGeom>
              <a:avLst/>
              <a:gdLst>
                <a:gd name="T0" fmla="*/ 65836088 w 90"/>
                <a:gd name="T1" fmla="*/ 2147483647 h 66"/>
                <a:gd name="T2" fmla="*/ 0 w 90"/>
                <a:gd name="T3" fmla="*/ 2147483647 h 66"/>
                <a:gd name="T4" fmla="*/ 65836088 w 90"/>
                <a:gd name="T5" fmla="*/ 2147483647 h 66"/>
                <a:gd name="T6" fmla="*/ 65836088 w 90"/>
                <a:gd name="T7" fmla="*/ 2099519644 h 66"/>
                <a:gd name="T8" fmla="*/ 65836088 w 90"/>
                <a:gd name="T9" fmla="*/ 2099519644 h 66"/>
                <a:gd name="T10" fmla="*/ 131672176 w 90"/>
                <a:gd name="T11" fmla="*/ 2147483647 h 66"/>
                <a:gd name="T12" fmla="*/ 65836088 w 90"/>
                <a:gd name="T13" fmla="*/ 2147483647 h 66"/>
                <a:gd name="T14" fmla="*/ 197508280 w 90"/>
                <a:gd name="T15" fmla="*/ 2147483647 h 66"/>
                <a:gd name="T16" fmla="*/ 197508280 w 90"/>
                <a:gd name="T17" fmla="*/ 2099519644 h 66"/>
                <a:gd name="T18" fmla="*/ 197508280 w 90"/>
                <a:gd name="T19" fmla="*/ 1979547991 h 66"/>
                <a:gd name="T20" fmla="*/ 131672176 w 90"/>
                <a:gd name="T21" fmla="*/ 1799583494 h 66"/>
                <a:gd name="T22" fmla="*/ 197508280 w 90"/>
                <a:gd name="T23" fmla="*/ 1799583494 h 66"/>
                <a:gd name="T24" fmla="*/ 329172373 w 90"/>
                <a:gd name="T25" fmla="*/ 1739597910 h 66"/>
                <a:gd name="T26" fmla="*/ 263344352 w 90"/>
                <a:gd name="T27" fmla="*/ 1679612326 h 66"/>
                <a:gd name="T28" fmla="*/ 197508280 w 90"/>
                <a:gd name="T29" fmla="*/ 1739597910 h 66"/>
                <a:gd name="T30" fmla="*/ 197508280 w 90"/>
                <a:gd name="T31" fmla="*/ 1499655574 h 66"/>
                <a:gd name="T32" fmla="*/ 197508280 w 90"/>
                <a:gd name="T33" fmla="*/ 1319698822 h 66"/>
                <a:gd name="T34" fmla="*/ 197508280 w 90"/>
                <a:gd name="T35" fmla="*/ 1019763157 h 66"/>
                <a:gd name="T36" fmla="*/ 131672176 w 90"/>
                <a:gd name="T37" fmla="*/ 659849411 h 66"/>
                <a:gd name="T38" fmla="*/ 131672176 w 90"/>
                <a:gd name="T39" fmla="*/ 359913625 h 66"/>
                <a:gd name="T40" fmla="*/ 724188933 w 90"/>
                <a:gd name="T41" fmla="*/ 539878243 h 66"/>
                <a:gd name="T42" fmla="*/ 1250869650 w 90"/>
                <a:gd name="T43" fmla="*/ 779820579 h 66"/>
                <a:gd name="T44" fmla="*/ 1514205824 w 90"/>
                <a:gd name="T45" fmla="*/ 839806163 h 66"/>
                <a:gd name="T46" fmla="*/ 1580041896 w 90"/>
                <a:gd name="T47" fmla="*/ 899791747 h 66"/>
                <a:gd name="T48" fmla="*/ 1580041896 w 90"/>
                <a:gd name="T49" fmla="*/ 1199727654 h 66"/>
                <a:gd name="T50" fmla="*/ 1448377866 w 90"/>
                <a:gd name="T51" fmla="*/ 1379684406 h 66"/>
                <a:gd name="T52" fmla="*/ 1448377866 w 90"/>
                <a:gd name="T53" fmla="*/ 1499655574 h 66"/>
                <a:gd name="T54" fmla="*/ 1448377866 w 90"/>
                <a:gd name="T55" fmla="*/ 1619626742 h 66"/>
                <a:gd name="T56" fmla="*/ 1514205824 w 90"/>
                <a:gd name="T57" fmla="*/ 1679612326 h 66"/>
                <a:gd name="T58" fmla="*/ 1645877968 w 90"/>
                <a:gd name="T59" fmla="*/ 1439669990 h 66"/>
                <a:gd name="T60" fmla="*/ 1777550113 w 90"/>
                <a:gd name="T61" fmla="*/ 1259713238 h 66"/>
                <a:gd name="T62" fmla="*/ 1909222257 w 90"/>
                <a:gd name="T63" fmla="*/ 1079748741 h 66"/>
                <a:gd name="T64" fmla="*/ 1711714041 w 90"/>
                <a:gd name="T65" fmla="*/ 599863827 h 66"/>
                <a:gd name="T66" fmla="*/ 1777550113 w 90"/>
                <a:gd name="T67" fmla="*/ 539878243 h 66"/>
                <a:gd name="T68" fmla="*/ 1909222257 w 90"/>
                <a:gd name="T69" fmla="*/ 419906954 h 66"/>
                <a:gd name="T70" fmla="*/ 1777550113 w 90"/>
                <a:gd name="T71" fmla="*/ 299928041 h 66"/>
                <a:gd name="T72" fmla="*/ 1777550113 w 90"/>
                <a:gd name="T73" fmla="*/ 0 h 66"/>
                <a:gd name="T74" fmla="*/ 2147483647 w 90"/>
                <a:gd name="T75" fmla="*/ 539878243 h 66"/>
                <a:gd name="T76" fmla="*/ 2147483647 w 90"/>
                <a:gd name="T77" fmla="*/ 959777331 h 66"/>
                <a:gd name="T78" fmla="*/ 2147483647 w 90"/>
                <a:gd name="T79" fmla="*/ 2147483647 h 66"/>
                <a:gd name="T80" fmla="*/ 2147483647 w 90"/>
                <a:gd name="T81" fmla="*/ 2147483647 h 66"/>
                <a:gd name="T82" fmla="*/ 2147483647 w 90"/>
                <a:gd name="T83" fmla="*/ 2147483647 h 66"/>
                <a:gd name="T84" fmla="*/ 2147483647 w 90"/>
                <a:gd name="T85" fmla="*/ 2147483647 h 66"/>
                <a:gd name="T86" fmla="*/ 2147483647 w 90"/>
                <a:gd name="T87" fmla="*/ 2147483647 h 66"/>
                <a:gd name="T88" fmla="*/ 2147483647 w 90"/>
                <a:gd name="T89" fmla="*/ 2147483647 h 66"/>
                <a:gd name="T90" fmla="*/ 2147483647 w 90"/>
                <a:gd name="T91" fmla="*/ 2147483647 h 66"/>
                <a:gd name="T92" fmla="*/ 2147483647 w 90"/>
                <a:gd name="T93" fmla="*/ 2147483647 h 66"/>
                <a:gd name="T94" fmla="*/ 2147483647 w 90"/>
                <a:gd name="T95" fmla="*/ 2147483647 h 66"/>
                <a:gd name="T96" fmla="*/ 2147483647 w 90"/>
                <a:gd name="T97" fmla="*/ 2147483647 h 66"/>
                <a:gd name="T98" fmla="*/ 2147483647 w 90"/>
                <a:gd name="T99" fmla="*/ 2147483647 h 66"/>
                <a:gd name="T100" fmla="*/ 2147483647 w 90"/>
                <a:gd name="T101" fmla="*/ 2147483647 h 66"/>
                <a:gd name="T102" fmla="*/ 2147483647 w 90"/>
                <a:gd name="T103" fmla="*/ 2147483647 h 66"/>
                <a:gd name="T104" fmla="*/ 1975058329 w 90"/>
                <a:gd name="T105" fmla="*/ 2147483647 h 66"/>
                <a:gd name="T106" fmla="*/ 1580041896 w 90"/>
                <a:gd name="T107" fmla="*/ 2147483647 h 66"/>
                <a:gd name="T108" fmla="*/ 1250869650 w 90"/>
                <a:gd name="T109" fmla="*/ 2147483647 h 66"/>
                <a:gd name="T110" fmla="*/ 790025005 w 90"/>
                <a:gd name="T111" fmla="*/ 2147483647 h 66"/>
                <a:gd name="T112" fmla="*/ 724188933 w 90"/>
                <a:gd name="T113" fmla="*/ 2147483647 h 66"/>
                <a:gd name="T114" fmla="*/ 724188933 w 90"/>
                <a:gd name="T115" fmla="*/ 2147483647 h 66"/>
                <a:gd name="T116" fmla="*/ 460844518 w 90"/>
                <a:gd name="T117" fmla="*/ 2147483647 h 66"/>
                <a:gd name="T118" fmla="*/ 395008446 w 90"/>
                <a:gd name="T119" fmla="*/ 2147483647 h 66"/>
                <a:gd name="T120" fmla="*/ 197508280 w 90"/>
                <a:gd name="T121" fmla="*/ 2147483647 h 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0"/>
                <a:gd name="T184" fmla="*/ 0 h 66"/>
                <a:gd name="T185" fmla="*/ 90 w 90"/>
                <a:gd name="T186" fmla="*/ 66 h 6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0" h="66">
                  <a:moveTo>
                    <a:pt x="3" y="42"/>
                  </a:moveTo>
                  <a:lnTo>
                    <a:pt x="1" y="40"/>
                  </a:lnTo>
                  <a:lnTo>
                    <a:pt x="0" y="40"/>
                  </a:lnTo>
                  <a:lnTo>
                    <a:pt x="0" y="39"/>
                  </a:lnTo>
                  <a:lnTo>
                    <a:pt x="1" y="37"/>
                  </a:lnTo>
                  <a:lnTo>
                    <a:pt x="1" y="36"/>
                  </a:lnTo>
                  <a:lnTo>
                    <a:pt x="1" y="35"/>
                  </a:lnTo>
                  <a:lnTo>
                    <a:pt x="2" y="35"/>
                  </a:lnTo>
                  <a:lnTo>
                    <a:pt x="2" y="36"/>
                  </a:lnTo>
                  <a:lnTo>
                    <a:pt x="2" y="37"/>
                  </a:lnTo>
                  <a:lnTo>
                    <a:pt x="1" y="37"/>
                  </a:lnTo>
                  <a:lnTo>
                    <a:pt x="2" y="38"/>
                  </a:lnTo>
                  <a:lnTo>
                    <a:pt x="3" y="36"/>
                  </a:lnTo>
                  <a:lnTo>
                    <a:pt x="3" y="35"/>
                  </a:lnTo>
                  <a:lnTo>
                    <a:pt x="4" y="34"/>
                  </a:lnTo>
                  <a:lnTo>
                    <a:pt x="3" y="33"/>
                  </a:lnTo>
                  <a:lnTo>
                    <a:pt x="2" y="33"/>
                  </a:lnTo>
                  <a:lnTo>
                    <a:pt x="2" y="30"/>
                  </a:lnTo>
                  <a:lnTo>
                    <a:pt x="3" y="30"/>
                  </a:lnTo>
                  <a:lnTo>
                    <a:pt x="4" y="30"/>
                  </a:lnTo>
                  <a:lnTo>
                    <a:pt x="5" y="29"/>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80" y="59"/>
                  </a:lnTo>
                  <a:lnTo>
                    <a:pt x="80" y="60"/>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6" y="43"/>
                  </a:lnTo>
                  <a:lnTo>
                    <a:pt x="3" y="4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800" name="Freeform 47"/>
            <p:cNvSpPr>
              <a:spLocks/>
            </p:cNvSpPr>
            <p:nvPr/>
          </p:nvSpPr>
          <p:spPr bwMode="auto">
            <a:xfrm>
              <a:off x="3157538" y="1833565"/>
              <a:ext cx="658812" cy="1006475"/>
            </a:xfrm>
            <a:custGeom>
              <a:avLst/>
              <a:gdLst>
                <a:gd name="T0" fmla="*/ 463071587 w 81"/>
                <a:gd name="T1" fmla="*/ 2147483647 h 130"/>
                <a:gd name="T2" fmla="*/ 529229301 w 81"/>
                <a:gd name="T3" fmla="*/ 2147483647 h 130"/>
                <a:gd name="T4" fmla="*/ 595379008 w 81"/>
                <a:gd name="T5" fmla="*/ 2147483647 h 130"/>
                <a:gd name="T6" fmla="*/ 595379008 w 81"/>
                <a:gd name="T7" fmla="*/ 2147483647 h 130"/>
                <a:gd name="T8" fmla="*/ 396922007 w 81"/>
                <a:gd name="T9" fmla="*/ 2147483647 h 130"/>
                <a:gd name="T10" fmla="*/ 661536721 w 81"/>
                <a:gd name="T11" fmla="*/ 2147483647 h 130"/>
                <a:gd name="T12" fmla="*/ 859993595 w 81"/>
                <a:gd name="T13" fmla="*/ 2147483647 h 130"/>
                <a:gd name="T14" fmla="*/ 926151308 w 81"/>
                <a:gd name="T15" fmla="*/ 2147483647 h 130"/>
                <a:gd name="T16" fmla="*/ 1323073442 w 81"/>
                <a:gd name="T17" fmla="*/ 2147483647 h 130"/>
                <a:gd name="T18" fmla="*/ 1124608436 w 81"/>
                <a:gd name="T19" fmla="*/ 2147483647 h 130"/>
                <a:gd name="T20" fmla="*/ 1058458601 w 81"/>
                <a:gd name="T21" fmla="*/ 2147483647 h 130"/>
                <a:gd name="T22" fmla="*/ 1058458601 w 81"/>
                <a:gd name="T23" fmla="*/ 2147483647 h 130"/>
                <a:gd name="T24" fmla="*/ 1058458601 w 81"/>
                <a:gd name="T25" fmla="*/ 2147483647 h 130"/>
                <a:gd name="T26" fmla="*/ 1058458601 w 81"/>
                <a:gd name="T27" fmla="*/ 2147483647 h 130"/>
                <a:gd name="T28" fmla="*/ 1719995323 w 81"/>
                <a:gd name="T29" fmla="*/ 0 h 130"/>
                <a:gd name="T30" fmla="*/ 2147483647 w 81"/>
                <a:gd name="T31" fmla="*/ 1138865122 h 130"/>
                <a:gd name="T32" fmla="*/ 2147483647 w 81"/>
                <a:gd name="T33" fmla="*/ 1558448869 h 130"/>
                <a:gd name="T34" fmla="*/ 2147483647 w 81"/>
                <a:gd name="T35" fmla="*/ 1738267156 h 130"/>
                <a:gd name="T36" fmla="*/ 2147483647 w 81"/>
                <a:gd name="T37" fmla="*/ 1858153756 h 130"/>
                <a:gd name="T38" fmla="*/ 2147483647 w 81"/>
                <a:gd name="T39" fmla="*/ 2147483647 h 130"/>
                <a:gd name="T40" fmla="*/ 2147483647 w 81"/>
                <a:gd name="T41" fmla="*/ 2147483647 h 130"/>
                <a:gd name="T42" fmla="*/ 2147483647 w 81"/>
                <a:gd name="T43" fmla="*/ 2147483647 h 130"/>
                <a:gd name="T44" fmla="*/ 2147483647 w 81"/>
                <a:gd name="T45" fmla="*/ 2147483647 h 130"/>
                <a:gd name="T46" fmla="*/ 2147483647 w 81"/>
                <a:gd name="T47" fmla="*/ 2147483647 h 130"/>
                <a:gd name="T48" fmla="*/ 2147483647 w 81"/>
                <a:gd name="T49" fmla="*/ 2147483647 h 130"/>
                <a:gd name="T50" fmla="*/ 2147483647 w 81"/>
                <a:gd name="T51" fmla="*/ 2147483647 h 130"/>
                <a:gd name="T52" fmla="*/ 2147483647 w 81"/>
                <a:gd name="T53" fmla="*/ 2147483647 h 130"/>
                <a:gd name="T54" fmla="*/ 2147483647 w 81"/>
                <a:gd name="T55" fmla="*/ 2147483647 h 130"/>
                <a:gd name="T56" fmla="*/ 2147483647 w 81"/>
                <a:gd name="T57" fmla="*/ 2147483647 h 130"/>
                <a:gd name="T58" fmla="*/ 2147483647 w 81"/>
                <a:gd name="T59" fmla="*/ 2147483647 h 130"/>
                <a:gd name="T60" fmla="*/ 2147483647 w 81"/>
                <a:gd name="T61" fmla="*/ 2147483647 h 130"/>
                <a:gd name="T62" fmla="*/ 2147483647 w 81"/>
                <a:gd name="T63" fmla="*/ 2147483647 h 130"/>
                <a:gd name="T64" fmla="*/ 2147483647 w 81"/>
                <a:gd name="T65" fmla="*/ 2147483647 h 130"/>
                <a:gd name="T66" fmla="*/ 2147483647 w 81"/>
                <a:gd name="T67" fmla="*/ 2147483647 h 130"/>
                <a:gd name="T68" fmla="*/ 2147483647 w 81"/>
                <a:gd name="T69" fmla="*/ 2147483647 h 130"/>
                <a:gd name="T70" fmla="*/ 2147483647 w 81"/>
                <a:gd name="T71" fmla="*/ 2147483647 h 130"/>
                <a:gd name="T72" fmla="*/ 2147483647 w 81"/>
                <a:gd name="T73" fmla="*/ 2147483647 h 130"/>
                <a:gd name="T74" fmla="*/ 2147483647 w 81"/>
                <a:gd name="T75" fmla="*/ 2147483647 h 130"/>
                <a:gd name="T76" fmla="*/ 2147483647 w 81"/>
                <a:gd name="T77" fmla="*/ 2147483647 h 130"/>
                <a:gd name="T78" fmla="*/ 2147483647 w 81"/>
                <a:gd name="T79" fmla="*/ 2147483647 h 130"/>
                <a:gd name="T80" fmla="*/ 2147483647 w 81"/>
                <a:gd name="T81" fmla="*/ 2147483647 h 130"/>
                <a:gd name="T82" fmla="*/ 2147483647 w 81"/>
                <a:gd name="T83" fmla="*/ 2147483647 h 130"/>
                <a:gd name="T84" fmla="*/ 2147483647 w 81"/>
                <a:gd name="T85" fmla="*/ 2147483647 h 130"/>
                <a:gd name="T86" fmla="*/ 2147483647 w 81"/>
                <a:gd name="T87" fmla="*/ 2147483647 h 130"/>
                <a:gd name="T88" fmla="*/ 2147483647 w 81"/>
                <a:gd name="T89" fmla="*/ 2147483647 h 130"/>
                <a:gd name="T90" fmla="*/ 2147483647 w 81"/>
                <a:gd name="T91" fmla="*/ 2147483647 h 130"/>
                <a:gd name="T92" fmla="*/ 2147483647 w 81"/>
                <a:gd name="T93" fmla="*/ 2147483647 h 130"/>
                <a:gd name="T94" fmla="*/ 2147483647 w 81"/>
                <a:gd name="T95" fmla="*/ 2147483647 h 130"/>
                <a:gd name="T96" fmla="*/ 0 w 81"/>
                <a:gd name="T97" fmla="*/ 2147483647 h 13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1"/>
                <a:gd name="T148" fmla="*/ 0 h 130"/>
                <a:gd name="T149" fmla="*/ 81 w 81"/>
                <a:gd name="T150" fmla="*/ 130 h 13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801" name="Freeform 48"/>
            <p:cNvSpPr>
              <a:spLocks/>
            </p:cNvSpPr>
            <p:nvPr/>
          </p:nvSpPr>
          <p:spPr bwMode="auto">
            <a:xfrm>
              <a:off x="3433764" y="1857375"/>
              <a:ext cx="1122362" cy="673100"/>
            </a:xfrm>
            <a:custGeom>
              <a:avLst/>
              <a:gdLst>
                <a:gd name="T0" fmla="*/ 2147483647 w 138"/>
                <a:gd name="T1" fmla="*/ 2147483647 h 87"/>
                <a:gd name="T2" fmla="*/ 2147483647 w 138"/>
                <a:gd name="T3" fmla="*/ 2147483647 h 87"/>
                <a:gd name="T4" fmla="*/ 2147483647 w 138"/>
                <a:gd name="T5" fmla="*/ 2147483647 h 87"/>
                <a:gd name="T6" fmla="*/ 2147483647 w 138"/>
                <a:gd name="T7" fmla="*/ 2147483647 h 87"/>
                <a:gd name="T8" fmla="*/ 2147483647 w 138"/>
                <a:gd name="T9" fmla="*/ 2147483647 h 87"/>
                <a:gd name="T10" fmla="*/ 2147483647 w 138"/>
                <a:gd name="T11" fmla="*/ 2147483647 h 87"/>
                <a:gd name="T12" fmla="*/ 2116692974 w 138"/>
                <a:gd name="T13" fmla="*/ 2147483647 h 87"/>
                <a:gd name="T14" fmla="*/ 1918254580 w 138"/>
                <a:gd name="T15" fmla="*/ 2147483647 h 87"/>
                <a:gd name="T16" fmla="*/ 1719808053 w 138"/>
                <a:gd name="T17" fmla="*/ 2147483647 h 87"/>
                <a:gd name="T18" fmla="*/ 1587515791 w 138"/>
                <a:gd name="T19" fmla="*/ 2147483647 h 87"/>
                <a:gd name="T20" fmla="*/ 1521369659 w 138"/>
                <a:gd name="T21" fmla="*/ 2147483647 h 87"/>
                <a:gd name="T22" fmla="*/ 1521369659 w 138"/>
                <a:gd name="T23" fmla="*/ 2147483647 h 87"/>
                <a:gd name="T24" fmla="*/ 1322931266 w 138"/>
                <a:gd name="T25" fmla="*/ 2147483647 h 87"/>
                <a:gd name="T26" fmla="*/ 1322931266 w 138"/>
                <a:gd name="T27" fmla="*/ 2147483647 h 87"/>
                <a:gd name="T28" fmla="*/ 1190639003 w 138"/>
                <a:gd name="T29" fmla="*/ 2147483647 h 87"/>
                <a:gd name="T30" fmla="*/ 1190639003 w 138"/>
                <a:gd name="T31" fmla="*/ 2147483647 h 87"/>
                <a:gd name="T32" fmla="*/ 1124492872 w 138"/>
                <a:gd name="T33" fmla="*/ 2147483647 h 87"/>
                <a:gd name="T34" fmla="*/ 1058346487 w 138"/>
                <a:gd name="T35" fmla="*/ 2147483647 h 87"/>
                <a:gd name="T36" fmla="*/ 992200356 w 138"/>
                <a:gd name="T37" fmla="*/ 2147483647 h 87"/>
                <a:gd name="T38" fmla="*/ 727615831 w 138"/>
                <a:gd name="T39" fmla="*/ 2147483647 h 87"/>
                <a:gd name="T40" fmla="*/ 595323568 w 138"/>
                <a:gd name="T41" fmla="*/ 2147483647 h 87"/>
                <a:gd name="T42" fmla="*/ 595323568 w 138"/>
                <a:gd name="T43" fmla="*/ 2147483647 h 87"/>
                <a:gd name="T44" fmla="*/ 727615831 w 138"/>
                <a:gd name="T45" fmla="*/ 2147483647 h 87"/>
                <a:gd name="T46" fmla="*/ 727615831 w 138"/>
                <a:gd name="T47" fmla="*/ 2147483647 h 87"/>
                <a:gd name="T48" fmla="*/ 793761962 w 138"/>
                <a:gd name="T49" fmla="*/ 2147483647 h 87"/>
                <a:gd name="T50" fmla="*/ 926054224 w 138"/>
                <a:gd name="T51" fmla="*/ 2147483647 h 87"/>
                <a:gd name="T52" fmla="*/ 727615831 w 138"/>
                <a:gd name="T53" fmla="*/ 2147483647 h 87"/>
                <a:gd name="T54" fmla="*/ 529169177 w 138"/>
                <a:gd name="T55" fmla="*/ 2147483647 h 87"/>
                <a:gd name="T56" fmla="*/ 396876914 w 138"/>
                <a:gd name="T57" fmla="*/ 1855589534 h 87"/>
                <a:gd name="T58" fmla="*/ 132292294 w 138"/>
                <a:gd name="T59" fmla="*/ 1616159437 h 87"/>
                <a:gd name="T60" fmla="*/ 132292294 w 138"/>
                <a:gd name="T61" fmla="*/ 1496448257 h 87"/>
                <a:gd name="T62" fmla="*/ 132292294 w 138"/>
                <a:gd name="T63" fmla="*/ 1197158703 h 87"/>
                <a:gd name="T64" fmla="*/ 198438457 w 138"/>
                <a:gd name="T65" fmla="*/ 0 h 87"/>
                <a:gd name="T66" fmla="*/ 2147483647 w 138"/>
                <a:gd name="T67" fmla="*/ 478860314 h 87"/>
                <a:gd name="T68" fmla="*/ 2147483647 w 138"/>
                <a:gd name="T69" fmla="*/ 1137299244 h 87"/>
                <a:gd name="T70" fmla="*/ 2147483647 w 138"/>
                <a:gd name="T71" fmla="*/ 2147483647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8"/>
                <a:gd name="T109" fmla="*/ 0 h 87"/>
                <a:gd name="T110" fmla="*/ 138 w 138"/>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802" name="Freeform 49"/>
            <p:cNvSpPr>
              <a:spLocks/>
            </p:cNvSpPr>
            <p:nvPr/>
          </p:nvSpPr>
          <p:spPr bwMode="auto">
            <a:xfrm>
              <a:off x="2759076" y="2662240"/>
              <a:ext cx="698500" cy="1030287"/>
            </a:xfrm>
            <a:custGeom>
              <a:avLst/>
              <a:gdLst>
                <a:gd name="T0" fmla="*/ 857587386 w 86"/>
                <a:gd name="T1" fmla="*/ 0 h 133"/>
                <a:gd name="T2" fmla="*/ 0 w 86"/>
                <a:gd name="T3" fmla="*/ 2147483647 h 133"/>
                <a:gd name="T4" fmla="*/ 2147483647 w 86"/>
                <a:gd name="T5" fmla="*/ 2147483647 h 133"/>
                <a:gd name="T6" fmla="*/ 2147483647 w 86"/>
                <a:gd name="T7" fmla="*/ 2147483647 h 133"/>
                <a:gd name="T8" fmla="*/ 2147483647 w 86"/>
                <a:gd name="T9" fmla="*/ 2147483647 h 133"/>
                <a:gd name="T10" fmla="*/ 2147483647 w 86"/>
                <a:gd name="T11" fmla="*/ 2147483647 h 133"/>
                <a:gd name="T12" fmla="*/ 2147483647 w 86"/>
                <a:gd name="T13" fmla="*/ 2147483647 h 133"/>
                <a:gd name="T14" fmla="*/ 2147483647 w 86"/>
                <a:gd name="T15" fmla="*/ 2147483647 h 133"/>
                <a:gd name="T16" fmla="*/ 2147483647 w 86"/>
                <a:gd name="T17" fmla="*/ 2147483647 h 133"/>
                <a:gd name="T18" fmla="*/ 2147483647 w 86"/>
                <a:gd name="T19" fmla="*/ 2147483647 h 133"/>
                <a:gd name="T20" fmla="*/ 2147483647 w 86"/>
                <a:gd name="T21" fmla="*/ 2147483647 h 133"/>
                <a:gd name="T22" fmla="*/ 2147483647 w 86"/>
                <a:gd name="T23" fmla="*/ 2147483647 h 133"/>
                <a:gd name="T24" fmla="*/ 2147483647 w 86"/>
                <a:gd name="T25" fmla="*/ 2147483647 h 133"/>
                <a:gd name="T26" fmla="*/ 2147483647 w 86"/>
                <a:gd name="T27" fmla="*/ 2147483647 h 133"/>
                <a:gd name="T28" fmla="*/ 2147483647 w 86"/>
                <a:gd name="T29" fmla="*/ 2147483647 h 133"/>
                <a:gd name="T30" fmla="*/ 2147483647 w 86"/>
                <a:gd name="T31" fmla="*/ 2147483647 h 133"/>
                <a:gd name="T32" fmla="*/ 2147483647 w 86"/>
                <a:gd name="T33" fmla="*/ 2147483647 h 133"/>
                <a:gd name="T34" fmla="*/ 2147483647 w 86"/>
                <a:gd name="T35" fmla="*/ 2147483647 h 133"/>
                <a:gd name="T36" fmla="*/ 2147483647 w 86"/>
                <a:gd name="T37" fmla="*/ 1020146823 h 133"/>
                <a:gd name="T38" fmla="*/ 2147483647 w 86"/>
                <a:gd name="T39" fmla="*/ 540079538 h 133"/>
                <a:gd name="T40" fmla="*/ 857587386 w 86"/>
                <a:gd name="T41" fmla="*/ 0 h 133"/>
                <a:gd name="T42" fmla="*/ 857587386 w 86"/>
                <a:gd name="T43" fmla="*/ 0 h 13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6"/>
                <a:gd name="T67" fmla="*/ 0 h 133"/>
                <a:gd name="T68" fmla="*/ 86 w 86"/>
                <a:gd name="T69" fmla="*/ 133 h 13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803" name="Freeform 50"/>
            <p:cNvSpPr>
              <a:spLocks/>
            </p:cNvSpPr>
            <p:nvPr/>
          </p:nvSpPr>
          <p:spPr bwMode="auto">
            <a:xfrm>
              <a:off x="3124201" y="3444875"/>
              <a:ext cx="741363" cy="820738"/>
            </a:xfrm>
            <a:custGeom>
              <a:avLst/>
              <a:gdLst>
                <a:gd name="T0" fmla="*/ 2147483647 w 91"/>
                <a:gd name="T1" fmla="*/ 2147483647 h 106"/>
                <a:gd name="T2" fmla="*/ 2147483647 w 91"/>
                <a:gd name="T3" fmla="*/ 599510464 h 106"/>
                <a:gd name="T4" fmla="*/ 1659276256 w 91"/>
                <a:gd name="T5" fmla="*/ 0 h 106"/>
                <a:gd name="T6" fmla="*/ 1659276256 w 91"/>
                <a:gd name="T7" fmla="*/ 0 h 106"/>
                <a:gd name="T8" fmla="*/ 1526531589 w 91"/>
                <a:gd name="T9" fmla="*/ 539557894 h 106"/>
                <a:gd name="T10" fmla="*/ 1393795069 w 91"/>
                <a:gd name="T11" fmla="*/ 959218146 h 106"/>
                <a:gd name="T12" fmla="*/ 1261050402 w 91"/>
                <a:gd name="T13" fmla="*/ 959218146 h 106"/>
                <a:gd name="T14" fmla="*/ 1194678069 w 91"/>
                <a:gd name="T15" fmla="*/ 899265575 h 106"/>
                <a:gd name="T16" fmla="*/ 1194678069 w 91"/>
                <a:gd name="T17" fmla="*/ 839313005 h 106"/>
                <a:gd name="T18" fmla="*/ 1128305736 w 91"/>
                <a:gd name="T19" fmla="*/ 779368177 h 106"/>
                <a:gd name="T20" fmla="*/ 995568961 w 91"/>
                <a:gd name="T21" fmla="*/ 779368177 h 106"/>
                <a:gd name="T22" fmla="*/ 796451961 w 91"/>
                <a:gd name="T23" fmla="*/ 779368177 h 106"/>
                <a:gd name="T24" fmla="*/ 796451961 w 91"/>
                <a:gd name="T25" fmla="*/ 839313005 h 106"/>
                <a:gd name="T26" fmla="*/ 796451961 w 91"/>
                <a:gd name="T27" fmla="*/ 1019170959 h 106"/>
                <a:gd name="T28" fmla="*/ 796451961 w 91"/>
                <a:gd name="T29" fmla="*/ 1498776040 h 106"/>
                <a:gd name="T30" fmla="*/ 796451961 w 91"/>
                <a:gd name="T31" fmla="*/ 1558728611 h 106"/>
                <a:gd name="T32" fmla="*/ 730079628 w 91"/>
                <a:gd name="T33" fmla="*/ 1798531151 h 106"/>
                <a:gd name="T34" fmla="*/ 730079628 w 91"/>
                <a:gd name="T35" fmla="*/ 1858483722 h 106"/>
                <a:gd name="T36" fmla="*/ 730079628 w 91"/>
                <a:gd name="T37" fmla="*/ 1918436293 h 106"/>
                <a:gd name="T38" fmla="*/ 730079628 w 91"/>
                <a:gd name="T39" fmla="*/ 2038341918 h 106"/>
                <a:gd name="T40" fmla="*/ 730079628 w 91"/>
                <a:gd name="T41" fmla="*/ 2098286746 h 106"/>
                <a:gd name="T42" fmla="*/ 730079628 w 91"/>
                <a:gd name="T43" fmla="*/ 2147483647 h 106"/>
                <a:gd name="T44" fmla="*/ 796451961 w 91"/>
                <a:gd name="T45" fmla="*/ 2147483647 h 106"/>
                <a:gd name="T46" fmla="*/ 796451961 w 91"/>
                <a:gd name="T47" fmla="*/ 2147483647 h 106"/>
                <a:gd name="T48" fmla="*/ 796451961 w 91"/>
                <a:gd name="T49" fmla="*/ 2147483647 h 106"/>
                <a:gd name="T50" fmla="*/ 862824295 w 91"/>
                <a:gd name="T51" fmla="*/ 2147483647 h 106"/>
                <a:gd name="T52" fmla="*/ 862824295 w 91"/>
                <a:gd name="T53" fmla="*/ 2147483647 h 106"/>
                <a:gd name="T54" fmla="*/ 929196628 w 91"/>
                <a:gd name="T55" fmla="*/ 2147483647 h 106"/>
                <a:gd name="T56" fmla="*/ 995568961 w 91"/>
                <a:gd name="T57" fmla="*/ 2147483647 h 106"/>
                <a:gd name="T58" fmla="*/ 929196628 w 91"/>
                <a:gd name="T59" fmla="*/ 2147483647 h 106"/>
                <a:gd name="T60" fmla="*/ 929196628 w 91"/>
                <a:gd name="T61" fmla="*/ 2147483647 h 106"/>
                <a:gd name="T62" fmla="*/ 796451961 w 91"/>
                <a:gd name="T63" fmla="*/ 2147483647 h 106"/>
                <a:gd name="T64" fmla="*/ 663707294 w 91"/>
                <a:gd name="T65" fmla="*/ 2147483647 h 106"/>
                <a:gd name="T66" fmla="*/ 597343108 w 91"/>
                <a:gd name="T67" fmla="*/ 2147483647 h 106"/>
                <a:gd name="T68" fmla="*/ 464598314 w 91"/>
                <a:gd name="T69" fmla="*/ 2147483647 h 106"/>
                <a:gd name="T70" fmla="*/ 331853647 w 91"/>
                <a:gd name="T71" fmla="*/ 2147483647 h 106"/>
                <a:gd name="T72" fmla="*/ 199117064 w 91"/>
                <a:gd name="T73" fmla="*/ 2147483647 h 106"/>
                <a:gd name="T74" fmla="*/ 199117064 w 91"/>
                <a:gd name="T75" fmla="*/ 2147483647 h 106"/>
                <a:gd name="T76" fmla="*/ 265481250 w 91"/>
                <a:gd name="T77" fmla="*/ 2147483647 h 106"/>
                <a:gd name="T78" fmla="*/ 199117064 w 91"/>
                <a:gd name="T79" fmla="*/ 2147483647 h 106"/>
                <a:gd name="T80" fmla="*/ 199117064 w 91"/>
                <a:gd name="T81" fmla="*/ 2147483647 h 106"/>
                <a:gd name="T82" fmla="*/ 199117064 w 91"/>
                <a:gd name="T83" fmla="*/ 2147483647 h 106"/>
                <a:gd name="T84" fmla="*/ 331853647 w 91"/>
                <a:gd name="T85" fmla="*/ 2147483647 h 106"/>
                <a:gd name="T86" fmla="*/ 398225981 w 91"/>
                <a:gd name="T87" fmla="*/ 2147483647 h 106"/>
                <a:gd name="T88" fmla="*/ 331853647 w 91"/>
                <a:gd name="T89" fmla="*/ 2147483647 h 106"/>
                <a:gd name="T90" fmla="*/ 331853647 w 91"/>
                <a:gd name="T91" fmla="*/ 2147483647 h 106"/>
                <a:gd name="T92" fmla="*/ 265481250 w 91"/>
                <a:gd name="T93" fmla="*/ 2147483647 h 106"/>
                <a:gd name="T94" fmla="*/ 199117064 w 91"/>
                <a:gd name="T95" fmla="*/ 2147483647 h 106"/>
                <a:gd name="T96" fmla="*/ 66372349 w 91"/>
                <a:gd name="T97" fmla="*/ 2147483647 h 106"/>
                <a:gd name="T98" fmla="*/ 0 w 91"/>
                <a:gd name="T99" fmla="*/ 2147483647 h 106"/>
                <a:gd name="T100" fmla="*/ 2147483647 w 91"/>
                <a:gd name="T101" fmla="*/ 2147483647 h 106"/>
                <a:gd name="T102" fmla="*/ 2147483647 w 91"/>
                <a:gd name="T103" fmla="*/ 2147483647 h 106"/>
                <a:gd name="T104" fmla="*/ 2147483647 w 91"/>
                <a:gd name="T105" fmla="*/ 2147483647 h 106"/>
                <a:gd name="T106" fmla="*/ 2147483647 w 91"/>
                <a:gd name="T107" fmla="*/ 2147483647 h 10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1"/>
                <a:gd name="T163" fmla="*/ 0 h 106"/>
                <a:gd name="T164" fmla="*/ 91 w 91"/>
                <a:gd name="T165" fmla="*/ 106 h 10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1" h="106">
                  <a:moveTo>
                    <a:pt x="78" y="106"/>
                  </a:moveTo>
                  <a:lnTo>
                    <a:pt x="91" y="1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4" y="44"/>
                  </a:lnTo>
                  <a:lnTo>
                    <a:pt x="15"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804" name="Freeform 51"/>
            <p:cNvSpPr>
              <a:spLocks/>
            </p:cNvSpPr>
            <p:nvPr/>
          </p:nvSpPr>
          <p:spPr bwMode="auto">
            <a:xfrm>
              <a:off x="5183189" y="1981202"/>
              <a:ext cx="723900" cy="773113"/>
            </a:xfrm>
            <a:custGeom>
              <a:avLst/>
              <a:gdLst>
                <a:gd name="T0" fmla="*/ 529260316 w 89"/>
                <a:gd name="T1" fmla="*/ 2147483647 h 100"/>
                <a:gd name="T2" fmla="*/ 264630158 w 89"/>
                <a:gd name="T3" fmla="*/ 2147483647 h 100"/>
                <a:gd name="T4" fmla="*/ 463100759 w 89"/>
                <a:gd name="T5" fmla="*/ 2147483647 h 100"/>
                <a:gd name="T6" fmla="*/ 463100759 w 89"/>
                <a:gd name="T7" fmla="*/ 2147483647 h 100"/>
                <a:gd name="T8" fmla="*/ 330789779 w 89"/>
                <a:gd name="T9" fmla="*/ 2147483647 h 100"/>
                <a:gd name="T10" fmla="*/ 330789779 w 89"/>
                <a:gd name="T11" fmla="*/ 2147483647 h 100"/>
                <a:gd name="T12" fmla="*/ 264630158 w 89"/>
                <a:gd name="T13" fmla="*/ 1972419885 h 100"/>
                <a:gd name="T14" fmla="*/ 132311012 w 89"/>
                <a:gd name="T15" fmla="*/ 1554026719 h 100"/>
                <a:gd name="T16" fmla="*/ 0 w 89"/>
                <a:gd name="T17" fmla="*/ 956325268 h 100"/>
                <a:gd name="T18" fmla="*/ 66159573 w 89"/>
                <a:gd name="T19" fmla="*/ 717247877 h 100"/>
                <a:gd name="T20" fmla="*/ 0 w 89"/>
                <a:gd name="T21" fmla="*/ 418393286 h 100"/>
                <a:gd name="T22" fmla="*/ 1521613385 w 89"/>
                <a:gd name="T23" fmla="*/ 179308104 h 100"/>
                <a:gd name="T24" fmla="*/ 1653932500 w 89"/>
                <a:gd name="T25" fmla="*/ 59769363 h 100"/>
                <a:gd name="T26" fmla="*/ 1852403037 w 89"/>
                <a:gd name="T27" fmla="*/ 298854591 h 100"/>
                <a:gd name="T28" fmla="*/ 1852403037 w 89"/>
                <a:gd name="T29" fmla="*/ 597701451 h 100"/>
                <a:gd name="T30" fmla="*/ 2117033132 w 89"/>
                <a:gd name="T31" fmla="*/ 717247877 h 100"/>
                <a:gd name="T32" fmla="*/ 2147483647 w 89"/>
                <a:gd name="T33" fmla="*/ 777017225 h 100"/>
                <a:gd name="T34" fmla="*/ 2147483647 w 89"/>
                <a:gd name="T35" fmla="*/ 777017225 h 100"/>
                <a:gd name="T36" fmla="*/ 2147483647 w 89"/>
                <a:gd name="T37" fmla="*/ 836786573 h 100"/>
                <a:gd name="T38" fmla="*/ 2147483647 w 89"/>
                <a:gd name="T39" fmla="*/ 777017225 h 100"/>
                <a:gd name="T40" fmla="*/ 2147483647 w 89"/>
                <a:gd name="T41" fmla="*/ 836786573 h 100"/>
                <a:gd name="T42" fmla="*/ 2147483647 w 89"/>
                <a:gd name="T43" fmla="*/ 896555921 h 100"/>
                <a:gd name="T44" fmla="*/ 2147483647 w 89"/>
                <a:gd name="T45" fmla="*/ 896555921 h 100"/>
                <a:gd name="T46" fmla="*/ 2147483647 w 89"/>
                <a:gd name="T47" fmla="*/ 1075864206 h 100"/>
                <a:gd name="T48" fmla="*/ 2147483647 w 89"/>
                <a:gd name="T49" fmla="*/ 1016094858 h 100"/>
                <a:gd name="T50" fmla="*/ 2147483647 w 89"/>
                <a:gd name="T51" fmla="*/ 1016094858 h 100"/>
                <a:gd name="T52" fmla="*/ 2147483647 w 89"/>
                <a:gd name="T53" fmla="*/ 1135633553 h 100"/>
                <a:gd name="T54" fmla="*/ 2147483647 w 89"/>
                <a:gd name="T55" fmla="*/ 1255179980 h 100"/>
                <a:gd name="T56" fmla="*/ 2147483647 w 89"/>
                <a:gd name="T57" fmla="*/ 1255179980 h 100"/>
                <a:gd name="T58" fmla="*/ 2147483647 w 89"/>
                <a:gd name="T59" fmla="*/ 1075864206 h 100"/>
                <a:gd name="T60" fmla="*/ 2147483647 w 89"/>
                <a:gd name="T61" fmla="*/ 1195410632 h 100"/>
                <a:gd name="T62" fmla="*/ 2147483647 w 89"/>
                <a:gd name="T63" fmla="*/ 1195410632 h 100"/>
                <a:gd name="T64" fmla="*/ 2147483647 w 89"/>
                <a:gd name="T65" fmla="*/ 1255179980 h 100"/>
                <a:gd name="T66" fmla="*/ 2147483647 w 89"/>
                <a:gd name="T67" fmla="*/ 1314949328 h 100"/>
                <a:gd name="T68" fmla="*/ 2147483647 w 89"/>
                <a:gd name="T69" fmla="*/ 1494257371 h 100"/>
                <a:gd name="T70" fmla="*/ 2147483647 w 89"/>
                <a:gd name="T71" fmla="*/ 1673573146 h 100"/>
                <a:gd name="T72" fmla="*/ 2147483647 w 89"/>
                <a:gd name="T73" fmla="*/ 1793111841 h 100"/>
                <a:gd name="T74" fmla="*/ 2147483647 w 89"/>
                <a:gd name="T75" fmla="*/ 2147483647 h 100"/>
                <a:gd name="T76" fmla="*/ 2147483647 w 89"/>
                <a:gd name="T77" fmla="*/ 2147483647 h 100"/>
                <a:gd name="T78" fmla="*/ 2147483647 w 89"/>
                <a:gd name="T79" fmla="*/ 2147483647 h 100"/>
                <a:gd name="T80" fmla="*/ 2147483647 w 89"/>
                <a:gd name="T81" fmla="*/ 2147483647 h 100"/>
                <a:gd name="T82" fmla="*/ 2147483647 w 89"/>
                <a:gd name="T83" fmla="*/ 2147483647 h 100"/>
                <a:gd name="T84" fmla="*/ 2147483647 w 89"/>
                <a:gd name="T85" fmla="*/ 2147483647 h 100"/>
                <a:gd name="T86" fmla="*/ 2147483647 w 89"/>
                <a:gd name="T87" fmla="*/ 2147483647 h 100"/>
                <a:gd name="T88" fmla="*/ 2147483647 w 89"/>
                <a:gd name="T89" fmla="*/ 2147483647 h 100"/>
                <a:gd name="T90" fmla="*/ 2147483647 w 89"/>
                <a:gd name="T91" fmla="*/ 2147483647 h 100"/>
                <a:gd name="T92" fmla="*/ 2147483647 w 89"/>
                <a:gd name="T93" fmla="*/ 2147483647 h 100"/>
                <a:gd name="T94" fmla="*/ 2147483647 w 89"/>
                <a:gd name="T95" fmla="*/ 2147483647 h 100"/>
                <a:gd name="T96" fmla="*/ 2147483647 w 89"/>
                <a:gd name="T97" fmla="*/ 2147483647 h 100"/>
                <a:gd name="T98" fmla="*/ 2147483647 w 89"/>
                <a:gd name="T99" fmla="*/ 2147483647 h 100"/>
                <a:gd name="T100" fmla="*/ 2147483647 w 89"/>
                <a:gd name="T101" fmla="*/ 2147483647 h 100"/>
                <a:gd name="T102" fmla="*/ 2147483647 w 89"/>
                <a:gd name="T103" fmla="*/ 2147483647 h 100"/>
                <a:gd name="T104" fmla="*/ 529260316 w 89"/>
                <a:gd name="T105" fmla="*/ 2147483647 h 10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9"/>
                <a:gd name="T160" fmla="*/ 0 h 100"/>
                <a:gd name="T161" fmla="*/ 89 w 89"/>
                <a:gd name="T162" fmla="*/ 100 h 10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42" y="14"/>
                  </a:lnTo>
                  <a:lnTo>
                    <a:pt x="43" y="13"/>
                  </a:lnTo>
                  <a:lnTo>
                    <a:pt x="48" y="13"/>
                  </a:lnTo>
                  <a:lnTo>
                    <a:pt x="51" y="14"/>
                  </a:lnTo>
                  <a:lnTo>
                    <a:pt x="52" y="14"/>
                  </a:lnTo>
                  <a:lnTo>
                    <a:pt x="52" y="15"/>
                  </a:lnTo>
                  <a:lnTo>
                    <a:pt x="53" y="15"/>
                  </a:lnTo>
                  <a:lnTo>
                    <a:pt x="54" y="16"/>
                  </a:lnTo>
                  <a:lnTo>
                    <a:pt x="54" y="18"/>
                  </a:lnTo>
                  <a:lnTo>
                    <a:pt x="55" y="19"/>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9" y="82"/>
                  </a:lnTo>
                  <a:lnTo>
                    <a:pt x="59" y="83"/>
                  </a:lnTo>
                  <a:lnTo>
                    <a:pt x="63" y="84"/>
                  </a:lnTo>
                  <a:lnTo>
                    <a:pt x="64" y="87"/>
                  </a:lnTo>
                  <a:lnTo>
                    <a:pt x="68" y="89"/>
                  </a:lnTo>
                  <a:lnTo>
                    <a:pt x="72" y="92"/>
                  </a:lnTo>
                  <a:lnTo>
                    <a:pt x="72" y="93"/>
                  </a:lnTo>
                  <a:lnTo>
                    <a:pt x="72" y="95"/>
                  </a:lnTo>
                  <a:lnTo>
                    <a:pt x="72" y="98"/>
                  </a:lnTo>
                  <a:lnTo>
                    <a:pt x="8" y="10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805" name="Freeform 60"/>
            <p:cNvSpPr>
              <a:spLocks/>
            </p:cNvSpPr>
            <p:nvPr/>
          </p:nvSpPr>
          <p:spPr bwMode="auto">
            <a:xfrm>
              <a:off x="6664325" y="3127377"/>
              <a:ext cx="830264" cy="455613"/>
            </a:xfrm>
            <a:custGeom>
              <a:avLst/>
              <a:gdLst>
                <a:gd name="T0" fmla="*/ 2053967212 w 102"/>
                <a:gd name="T1" fmla="*/ 2147483647 h 59"/>
                <a:gd name="T2" fmla="*/ 1722683836 w 102"/>
                <a:gd name="T3" fmla="*/ 2147483647 h 59"/>
                <a:gd name="T4" fmla="*/ 1457658762 w 102"/>
                <a:gd name="T5" fmla="*/ 2147483647 h 59"/>
                <a:gd name="T6" fmla="*/ 331283504 w 102"/>
                <a:gd name="T7" fmla="*/ 2147483647 h 59"/>
                <a:gd name="T8" fmla="*/ 596316844 w 102"/>
                <a:gd name="T9" fmla="*/ 2147483647 h 59"/>
                <a:gd name="T10" fmla="*/ 662567008 w 102"/>
                <a:gd name="T11" fmla="*/ 2147483647 h 59"/>
                <a:gd name="T12" fmla="*/ 1258883852 w 102"/>
                <a:gd name="T13" fmla="*/ 2147483647 h 59"/>
                <a:gd name="T14" fmla="*/ 1391400459 w 102"/>
                <a:gd name="T15" fmla="*/ 2147483647 h 59"/>
                <a:gd name="T16" fmla="*/ 1788942139 w 102"/>
                <a:gd name="T17" fmla="*/ 2147483647 h 59"/>
                <a:gd name="T18" fmla="*/ 1921450606 w 102"/>
                <a:gd name="T19" fmla="*/ 2147483647 h 59"/>
                <a:gd name="T20" fmla="*/ 2147483647 w 102"/>
                <a:gd name="T21" fmla="*/ 2147483647 h 59"/>
                <a:gd name="T22" fmla="*/ 2147483647 w 102"/>
                <a:gd name="T23" fmla="*/ 2147483647 h 59"/>
                <a:gd name="T24" fmla="*/ 2147483647 w 102"/>
                <a:gd name="T25" fmla="*/ 2146794810 h 59"/>
                <a:gd name="T26" fmla="*/ 2147483647 w 102"/>
                <a:gd name="T27" fmla="*/ 1669729029 h 59"/>
                <a:gd name="T28" fmla="*/ 2147483647 w 102"/>
                <a:gd name="T29" fmla="*/ 1073401266 h 59"/>
                <a:gd name="T30" fmla="*/ 2147483647 w 102"/>
                <a:gd name="T31" fmla="*/ 1133032498 h 59"/>
                <a:gd name="T32" fmla="*/ 2147483647 w 102"/>
                <a:gd name="T33" fmla="*/ 715598190 h 59"/>
                <a:gd name="T34" fmla="*/ 2147483647 w 102"/>
                <a:gd name="T35" fmla="*/ 596335726 h 59"/>
                <a:gd name="T36" fmla="*/ 2147483647 w 102"/>
                <a:gd name="T37" fmla="*/ 298164002 h 59"/>
                <a:gd name="T38" fmla="*/ 2147483647 w 102"/>
                <a:gd name="T39" fmla="*/ 59631247 h 59"/>
                <a:gd name="T40" fmla="*/ 2147483647 w 102"/>
                <a:gd name="T41" fmla="*/ 238532710 h 59"/>
                <a:gd name="T42" fmla="*/ 2147483647 w 102"/>
                <a:gd name="T43" fmla="*/ 59631247 h 59"/>
                <a:gd name="T44" fmla="*/ 2147483647 w 102"/>
                <a:gd name="T45" fmla="*/ 119270216 h 59"/>
                <a:gd name="T46" fmla="*/ 2147483647 w 102"/>
                <a:gd name="T47" fmla="*/ 238532710 h 59"/>
                <a:gd name="T48" fmla="*/ 2147483647 w 102"/>
                <a:gd name="T49" fmla="*/ 477065420 h 59"/>
                <a:gd name="T50" fmla="*/ 2147483647 w 102"/>
                <a:gd name="T51" fmla="*/ 834868376 h 59"/>
                <a:gd name="T52" fmla="*/ 2147483647 w 102"/>
                <a:gd name="T53" fmla="*/ 894499607 h 59"/>
                <a:gd name="T54" fmla="*/ 2147483647 w 102"/>
                <a:gd name="T55" fmla="*/ 1013762312 h 59"/>
                <a:gd name="T56" fmla="*/ 2147483647 w 102"/>
                <a:gd name="T57" fmla="*/ 1073401266 h 59"/>
                <a:gd name="T58" fmla="*/ 2147483647 w 102"/>
                <a:gd name="T59" fmla="*/ 1192663730 h 59"/>
                <a:gd name="T60" fmla="*/ 2147483647 w 102"/>
                <a:gd name="T61" fmla="*/ 1371565148 h 59"/>
                <a:gd name="T62" fmla="*/ 2147483647 w 102"/>
                <a:gd name="T63" fmla="*/ 1550466565 h 59"/>
                <a:gd name="T64" fmla="*/ 2147483647 w 102"/>
                <a:gd name="T65" fmla="*/ 1729360261 h 59"/>
                <a:gd name="T66" fmla="*/ 2147483647 w 102"/>
                <a:gd name="T67" fmla="*/ 1788999215 h 59"/>
                <a:gd name="T68" fmla="*/ 2147483647 w 102"/>
                <a:gd name="T69" fmla="*/ 1848630446 h 59"/>
                <a:gd name="T70" fmla="*/ 2147483647 w 102"/>
                <a:gd name="T71" fmla="*/ 1908261678 h 59"/>
                <a:gd name="T72" fmla="*/ 2147483647 w 102"/>
                <a:gd name="T73" fmla="*/ 1967892910 h 59"/>
                <a:gd name="T74" fmla="*/ 2147483647 w 102"/>
                <a:gd name="T75" fmla="*/ 2146794810 h 59"/>
                <a:gd name="T76" fmla="*/ 2147483647 w 102"/>
                <a:gd name="T77" fmla="*/ 2146794810 h 59"/>
                <a:gd name="T78" fmla="*/ 2147483647 w 102"/>
                <a:gd name="T79" fmla="*/ 2147483647 h 59"/>
                <a:gd name="T80" fmla="*/ 2147483647 w 102"/>
                <a:gd name="T81" fmla="*/ 2146794810 h 59"/>
                <a:gd name="T82" fmla="*/ 2147483647 w 102"/>
                <a:gd name="T83" fmla="*/ 2147483647 h 59"/>
                <a:gd name="T84" fmla="*/ 2147483647 w 102"/>
                <a:gd name="T85" fmla="*/ 2147483647 h 5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2"/>
                <a:gd name="T130" fmla="*/ 0 h 59"/>
                <a:gd name="T131" fmla="*/ 102 w 102"/>
                <a:gd name="T132" fmla="*/ 59 h 5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2" h="59">
                  <a:moveTo>
                    <a:pt x="101" y="43"/>
                  </a:moveTo>
                  <a:lnTo>
                    <a:pt x="67" y="50"/>
                  </a:lnTo>
                  <a:lnTo>
                    <a:pt x="31" y="55"/>
                  </a:lnTo>
                  <a:lnTo>
                    <a:pt x="29" y="56"/>
                  </a:lnTo>
                  <a:lnTo>
                    <a:pt x="26" y="56"/>
                  </a:lnTo>
                  <a:lnTo>
                    <a:pt x="26" y="55"/>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6" y="41"/>
                  </a:lnTo>
                  <a:lnTo>
                    <a:pt x="39" y="38"/>
                  </a:lnTo>
                  <a:lnTo>
                    <a:pt x="40" y="39"/>
                  </a:lnTo>
                  <a:lnTo>
                    <a:pt x="42" y="36"/>
                  </a:lnTo>
                  <a:lnTo>
                    <a:pt x="41" y="35"/>
                  </a:lnTo>
                  <a:lnTo>
                    <a:pt x="42" y="33"/>
                  </a:lnTo>
                  <a:lnTo>
                    <a:pt x="44" y="28"/>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4"/>
                  </a:lnTo>
                  <a:lnTo>
                    <a:pt x="61" y="1"/>
                  </a:lnTo>
                  <a:lnTo>
                    <a:pt x="61" y="0"/>
                  </a:lnTo>
                  <a:lnTo>
                    <a:pt x="62" y="0"/>
                  </a:lnTo>
                  <a:lnTo>
                    <a:pt x="68" y="4"/>
                  </a:lnTo>
                  <a:lnTo>
                    <a:pt x="69" y="4"/>
                  </a:lnTo>
                  <a:lnTo>
                    <a:pt x="70" y="1"/>
                  </a:lnTo>
                  <a:lnTo>
                    <a:pt x="71" y="1"/>
                  </a:lnTo>
                  <a:lnTo>
                    <a:pt x="72" y="1"/>
                  </a:lnTo>
                  <a:lnTo>
                    <a:pt x="73" y="2"/>
                  </a:lnTo>
                  <a:lnTo>
                    <a:pt x="72" y="3"/>
                  </a:lnTo>
                  <a:lnTo>
                    <a:pt x="74" y="4"/>
                  </a:lnTo>
                  <a:lnTo>
                    <a:pt x="76" y="4"/>
                  </a:lnTo>
                  <a:lnTo>
                    <a:pt x="78" y="6"/>
                  </a:lnTo>
                  <a:lnTo>
                    <a:pt x="79" y="6"/>
                  </a:lnTo>
                  <a:lnTo>
                    <a:pt x="80" y="8"/>
                  </a:lnTo>
                  <a:lnTo>
                    <a:pt x="78" y="12"/>
                  </a:lnTo>
                  <a:lnTo>
                    <a:pt x="77" y="14"/>
                  </a:lnTo>
                  <a:lnTo>
                    <a:pt x="78" y="16"/>
                  </a:lnTo>
                  <a:lnTo>
                    <a:pt x="80" y="16"/>
                  </a:lnTo>
                  <a:lnTo>
                    <a:pt x="81" y="15"/>
                  </a:lnTo>
                  <a:lnTo>
                    <a:pt x="83" y="17"/>
                  </a:lnTo>
                  <a:lnTo>
                    <a:pt x="84" y="17"/>
                  </a:lnTo>
                  <a:lnTo>
                    <a:pt x="85" y="18"/>
                  </a:lnTo>
                  <a:lnTo>
                    <a:pt x="86" y="18"/>
                  </a:lnTo>
                  <a:lnTo>
                    <a:pt x="87" y="18"/>
                  </a:lnTo>
                  <a:lnTo>
                    <a:pt x="90" y="20"/>
                  </a:lnTo>
                  <a:lnTo>
                    <a:pt x="93" y="20"/>
                  </a:lnTo>
                  <a:lnTo>
                    <a:pt x="94" y="22"/>
                  </a:lnTo>
                  <a:lnTo>
                    <a:pt x="93" y="22"/>
                  </a:lnTo>
                  <a:lnTo>
                    <a:pt x="93" y="23"/>
                  </a:lnTo>
                  <a:lnTo>
                    <a:pt x="93" y="25"/>
                  </a:lnTo>
                  <a:lnTo>
                    <a:pt x="92" y="26"/>
                  </a:lnTo>
                  <a:lnTo>
                    <a:pt x="94" y="27"/>
                  </a:lnTo>
                  <a:lnTo>
                    <a:pt x="95" y="29"/>
                  </a:lnTo>
                  <a:lnTo>
                    <a:pt x="95" y="30"/>
                  </a:lnTo>
                  <a:lnTo>
                    <a:pt x="93" y="30"/>
                  </a:lnTo>
                  <a:lnTo>
                    <a:pt x="93" y="31"/>
                  </a:lnTo>
                  <a:lnTo>
                    <a:pt x="94" y="31"/>
                  </a:lnTo>
                  <a:lnTo>
                    <a:pt x="94" y="32"/>
                  </a:lnTo>
                  <a:lnTo>
                    <a:pt x="93" y="32"/>
                  </a:lnTo>
                  <a:lnTo>
                    <a:pt x="92" y="32"/>
                  </a:lnTo>
                  <a:lnTo>
                    <a:pt x="93" y="33"/>
                  </a:lnTo>
                  <a:lnTo>
                    <a:pt x="94" y="33"/>
                  </a:lnTo>
                  <a:lnTo>
                    <a:pt x="96" y="34"/>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3"/>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32806" name="Group 139"/>
            <p:cNvGrpSpPr>
              <a:grpSpLocks/>
            </p:cNvGrpSpPr>
            <p:nvPr/>
          </p:nvGrpSpPr>
          <p:grpSpPr bwMode="auto">
            <a:xfrm>
              <a:off x="1147770" y="2035181"/>
              <a:ext cx="6396061" cy="3241682"/>
              <a:chOff x="715" y="1282"/>
              <a:chExt cx="4029" cy="2042"/>
            </a:xfrm>
          </p:grpSpPr>
          <p:sp>
            <p:nvSpPr>
              <p:cNvPr id="32824" name="Freeform 7"/>
              <p:cNvSpPr>
                <a:spLocks/>
              </p:cNvSpPr>
              <p:nvPr/>
            </p:nvSpPr>
            <p:spPr bwMode="auto">
              <a:xfrm>
                <a:off x="2800" y="1760"/>
                <a:ext cx="570" cy="268"/>
              </a:xfrm>
              <a:custGeom>
                <a:avLst/>
                <a:gdLst>
                  <a:gd name="T0" fmla="*/ 0 w 111"/>
                  <a:gd name="T1" fmla="*/ 809 h 55"/>
                  <a:gd name="T2" fmla="*/ 77 w 111"/>
                  <a:gd name="T3" fmla="*/ 0 h 55"/>
                  <a:gd name="T4" fmla="*/ 1900 w 111"/>
                  <a:gd name="T5" fmla="*/ 73 h 55"/>
                  <a:gd name="T6" fmla="*/ 1951 w 111"/>
                  <a:gd name="T7" fmla="*/ 141 h 55"/>
                  <a:gd name="T8" fmla="*/ 2003 w 111"/>
                  <a:gd name="T9" fmla="*/ 141 h 55"/>
                  <a:gd name="T10" fmla="*/ 2059 w 111"/>
                  <a:gd name="T11" fmla="*/ 117 h 55"/>
                  <a:gd name="T12" fmla="*/ 2085 w 111"/>
                  <a:gd name="T13" fmla="*/ 141 h 55"/>
                  <a:gd name="T14" fmla="*/ 2111 w 111"/>
                  <a:gd name="T15" fmla="*/ 214 h 55"/>
                  <a:gd name="T16" fmla="*/ 2162 w 111"/>
                  <a:gd name="T17" fmla="*/ 214 h 55"/>
                  <a:gd name="T18" fmla="*/ 2188 w 111"/>
                  <a:gd name="T19" fmla="*/ 214 h 55"/>
                  <a:gd name="T20" fmla="*/ 2239 w 111"/>
                  <a:gd name="T21" fmla="*/ 166 h 55"/>
                  <a:gd name="T22" fmla="*/ 2295 w 111"/>
                  <a:gd name="T23" fmla="*/ 166 h 55"/>
                  <a:gd name="T24" fmla="*/ 2347 w 111"/>
                  <a:gd name="T25" fmla="*/ 190 h 55"/>
                  <a:gd name="T26" fmla="*/ 2480 w 111"/>
                  <a:gd name="T27" fmla="*/ 263 h 55"/>
                  <a:gd name="T28" fmla="*/ 2557 w 111"/>
                  <a:gd name="T29" fmla="*/ 307 h 55"/>
                  <a:gd name="T30" fmla="*/ 2557 w 111"/>
                  <a:gd name="T31" fmla="*/ 356 h 55"/>
                  <a:gd name="T32" fmla="*/ 2609 w 111"/>
                  <a:gd name="T33" fmla="*/ 380 h 55"/>
                  <a:gd name="T34" fmla="*/ 2609 w 111"/>
                  <a:gd name="T35" fmla="*/ 404 h 55"/>
                  <a:gd name="T36" fmla="*/ 2583 w 111"/>
                  <a:gd name="T37" fmla="*/ 453 h 55"/>
                  <a:gd name="T38" fmla="*/ 2609 w 111"/>
                  <a:gd name="T39" fmla="*/ 497 h 55"/>
                  <a:gd name="T40" fmla="*/ 2639 w 111"/>
                  <a:gd name="T41" fmla="*/ 570 h 55"/>
                  <a:gd name="T42" fmla="*/ 2665 w 111"/>
                  <a:gd name="T43" fmla="*/ 594 h 55"/>
                  <a:gd name="T44" fmla="*/ 2665 w 111"/>
                  <a:gd name="T45" fmla="*/ 619 h 55"/>
                  <a:gd name="T46" fmla="*/ 2665 w 111"/>
                  <a:gd name="T47" fmla="*/ 663 h 55"/>
                  <a:gd name="T48" fmla="*/ 2716 w 111"/>
                  <a:gd name="T49" fmla="*/ 687 h 55"/>
                  <a:gd name="T50" fmla="*/ 2742 w 111"/>
                  <a:gd name="T51" fmla="*/ 711 h 55"/>
                  <a:gd name="T52" fmla="*/ 2716 w 111"/>
                  <a:gd name="T53" fmla="*/ 760 h 55"/>
                  <a:gd name="T54" fmla="*/ 2716 w 111"/>
                  <a:gd name="T55" fmla="*/ 809 h 55"/>
                  <a:gd name="T56" fmla="*/ 2768 w 111"/>
                  <a:gd name="T57" fmla="*/ 833 h 55"/>
                  <a:gd name="T58" fmla="*/ 2768 w 111"/>
                  <a:gd name="T59" fmla="*/ 877 h 55"/>
                  <a:gd name="T60" fmla="*/ 2742 w 111"/>
                  <a:gd name="T61" fmla="*/ 901 h 55"/>
                  <a:gd name="T62" fmla="*/ 2768 w 111"/>
                  <a:gd name="T63" fmla="*/ 926 h 55"/>
                  <a:gd name="T64" fmla="*/ 2794 w 111"/>
                  <a:gd name="T65" fmla="*/ 975 h 55"/>
                  <a:gd name="T66" fmla="*/ 2768 w 111"/>
                  <a:gd name="T67" fmla="*/ 999 h 55"/>
                  <a:gd name="T68" fmla="*/ 2794 w 111"/>
                  <a:gd name="T69" fmla="*/ 1043 h 55"/>
                  <a:gd name="T70" fmla="*/ 2794 w 111"/>
                  <a:gd name="T71" fmla="*/ 1067 h 55"/>
                  <a:gd name="T72" fmla="*/ 2819 w 111"/>
                  <a:gd name="T73" fmla="*/ 1091 h 55"/>
                  <a:gd name="T74" fmla="*/ 2850 w 111"/>
                  <a:gd name="T75" fmla="*/ 1140 h 55"/>
                  <a:gd name="T76" fmla="*/ 2876 w 111"/>
                  <a:gd name="T77" fmla="*/ 1189 h 55"/>
                  <a:gd name="T78" fmla="*/ 2927 w 111"/>
                  <a:gd name="T79" fmla="*/ 1233 h 55"/>
                  <a:gd name="T80" fmla="*/ 2927 w 111"/>
                  <a:gd name="T81" fmla="*/ 1257 h 55"/>
                  <a:gd name="T82" fmla="*/ 2927 w 111"/>
                  <a:gd name="T83" fmla="*/ 1282 h 55"/>
                  <a:gd name="T84" fmla="*/ 2927 w 111"/>
                  <a:gd name="T85" fmla="*/ 1306 h 55"/>
                  <a:gd name="T86" fmla="*/ 657 w 111"/>
                  <a:gd name="T87" fmla="*/ 1257 h 55"/>
                  <a:gd name="T88" fmla="*/ 688 w 111"/>
                  <a:gd name="T89" fmla="*/ 853 h 55"/>
                  <a:gd name="T90" fmla="*/ 0 w 111"/>
                  <a:gd name="T91" fmla="*/ 809 h 55"/>
                  <a:gd name="T92" fmla="*/ 0 w 111"/>
                  <a:gd name="T93" fmla="*/ 809 h 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1"/>
                  <a:gd name="T142" fmla="*/ 0 h 55"/>
                  <a:gd name="T143" fmla="*/ 111 w 111"/>
                  <a:gd name="T144" fmla="*/ 55 h 5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25" name="Freeform 8"/>
              <p:cNvSpPr>
                <a:spLocks/>
              </p:cNvSpPr>
              <p:nvPr/>
            </p:nvSpPr>
            <p:spPr bwMode="auto">
              <a:xfrm>
                <a:off x="2913" y="2018"/>
                <a:ext cx="512" cy="259"/>
              </a:xfrm>
              <a:custGeom>
                <a:avLst/>
                <a:gdLst>
                  <a:gd name="T0" fmla="*/ 77 w 100"/>
                  <a:gd name="T1" fmla="*/ 0 h 53"/>
                  <a:gd name="T2" fmla="*/ 2335 w 100"/>
                  <a:gd name="T3" fmla="*/ 49 h 53"/>
                  <a:gd name="T4" fmla="*/ 2488 w 100"/>
                  <a:gd name="T5" fmla="*/ 142 h 53"/>
                  <a:gd name="T6" fmla="*/ 2437 w 100"/>
                  <a:gd name="T7" fmla="*/ 191 h 53"/>
                  <a:gd name="T8" fmla="*/ 2437 w 100"/>
                  <a:gd name="T9" fmla="*/ 239 h 53"/>
                  <a:gd name="T10" fmla="*/ 2463 w 100"/>
                  <a:gd name="T11" fmla="*/ 288 h 53"/>
                  <a:gd name="T12" fmla="*/ 2488 w 100"/>
                  <a:gd name="T13" fmla="*/ 288 h 53"/>
                  <a:gd name="T14" fmla="*/ 2519 w 100"/>
                  <a:gd name="T15" fmla="*/ 357 h 53"/>
                  <a:gd name="T16" fmla="*/ 2545 w 100"/>
                  <a:gd name="T17" fmla="*/ 381 h 53"/>
                  <a:gd name="T18" fmla="*/ 2596 w 100"/>
                  <a:gd name="T19" fmla="*/ 381 h 53"/>
                  <a:gd name="T20" fmla="*/ 2596 w 100"/>
                  <a:gd name="T21" fmla="*/ 406 h 53"/>
                  <a:gd name="T22" fmla="*/ 2621 w 100"/>
                  <a:gd name="T23" fmla="*/ 1266 h 53"/>
                  <a:gd name="T24" fmla="*/ 0 w 100"/>
                  <a:gd name="T25" fmla="*/ 1217 h 53"/>
                  <a:gd name="T26" fmla="*/ 77 w 100"/>
                  <a:gd name="T27" fmla="*/ 0 h 53"/>
                  <a:gd name="T28" fmla="*/ 77 w 100"/>
                  <a:gd name="T29" fmla="*/ 0 h 5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0"/>
                  <a:gd name="T46" fmla="*/ 0 h 53"/>
                  <a:gd name="T47" fmla="*/ 100 w 100"/>
                  <a:gd name="T48" fmla="*/ 53 h 5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26" name="Freeform 10"/>
              <p:cNvSpPr>
                <a:spLocks/>
              </p:cNvSpPr>
              <p:nvPr/>
            </p:nvSpPr>
            <p:spPr bwMode="auto">
              <a:xfrm>
                <a:off x="3288" y="1726"/>
                <a:ext cx="420" cy="263"/>
              </a:xfrm>
              <a:custGeom>
                <a:avLst/>
                <a:gdLst>
                  <a:gd name="T0" fmla="*/ 1731 w 82"/>
                  <a:gd name="T1" fmla="*/ 0 h 54"/>
                  <a:gd name="T2" fmla="*/ 1782 w 82"/>
                  <a:gd name="T3" fmla="*/ 93 h 54"/>
                  <a:gd name="T4" fmla="*/ 1757 w 82"/>
                  <a:gd name="T5" fmla="*/ 141 h 54"/>
                  <a:gd name="T6" fmla="*/ 1808 w 82"/>
                  <a:gd name="T7" fmla="*/ 307 h 54"/>
                  <a:gd name="T8" fmla="*/ 1941 w 82"/>
                  <a:gd name="T9" fmla="*/ 380 h 54"/>
                  <a:gd name="T10" fmla="*/ 1967 w 82"/>
                  <a:gd name="T11" fmla="*/ 429 h 54"/>
                  <a:gd name="T12" fmla="*/ 2049 w 82"/>
                  <a:gd name="T13" fmla="*/ 497 h 54"/>
                  <a:gd name="T14" fmla="*/ 2151 w 82"/>
                  <a:gd name="T15" fmla="*/ 619 h 54"/>
                  <a:gd name="T16" fmla="*/ 2100 w 82"/>
                  <a:gd name="T17" fmla="*/ 687 h 54"/>
                  <a:gd name="T18" fmla="*/ 2100 w 82"/>
                  <a:gd name="T19" fmla="*/ 735 h 54"/>
                  <a:gd name="T20" fmla="*/ 1967 w 82"/>
                  <a:gd name="T21" fmla="*/ 808 h 54"/>
                  <a:gd name="T22" fmla="*/ 1890 w 82"/>
                  <a:gd name="T23" fmla="*/ 828 h 54"/>
                  <a:gd name="T24" fmla="*/ 1839 w 82"/>
                  <a:gd name="T25" fmla="*/ 901 h 54"/>
                  <a:gd name="T26" fmla="*/ 1890 w 82"/>
                  <a:gd name="T27" fmla="*/ 974 h 54"/>
                  <a:gd name="T28" fmla="*/ 1890 w 82"/>
                  <a:gd name="T29" fmla="*/ 1042 h 54"/>
                  <a:gd name="T30" fmla="*/ 1782 w 82"/>
                  <a:gd name="T31" fmla="*/ 1188 h 54"/>
                  <a:gd name="T32" fmla="*/ 1757 w 82"/>
                  <a:gd name="T33" fmla="*/ 1257 h 54"/>
                  <a:gd name="T34" fmla="*/ 1654 w 82"/>
                  <a:gd name="T35" fmla="*/ 1188 h 54"/>
                  <a:gd name="T36" fmla="*/ 287 w 82"/>
                  <a:gd name="T37" fmla="*/ 1208 h 54"/>
                  <a:gd name="T38" fmla="*/ 287 w 82"/>
                  <a:gd name="T39" fmla="*/ 1140 h 54"/>
                  <a:gd name="T40" fmla="*/ 236 w 82"/>
                  <a:gd name="T41" fmla="*/ 1067 h 54"/>
                  <a:gd name="T42" fmla="*/ 261 w 82"/>
                  <a:gd name="T43" fmla="*/ 998 h 54"/>
                  <a:gd name="T44" fmla="*/ 210 w 82"/>
                  <a:gd name="T45" fmla="*/ 925 h 54"/>
                  <a:gd name="T46" fmla="*/ 210 w 82"/>
                  <a:gd name="T47" fmla="*/ 852 h 54"/>
                  <a:gd name="T48" fmla="*/ 159 w 82"/>
                  <a:gd name="T49" fmla="*/ 784 h 54"/>
                  <a:gd name="T50" fmla="*/ 133 w 82"/>
                  <a:gd name="T51" fmla="*/ 735 h 54"/>
                  <a:gd name="T52" fmla="*/ 77 w 82"/>
                  <a:gd name="T53" fmla="*/ 619 h 54"/>
                  <a:gd name="T54" fmla="*/ 102 w 82"/>
                  <a:gd name="T55" fmla="*/ 545 h 54"/>
                  <a:gd name="T56" fmla="*/ 51 w 82"/>
                  <a:gd name="T57" fmla="*/ 472 h 54"/>
                  <a:gd name="T58" fmla="*/ 51 w 82"/>
                  <a:gd name="T59" fmla="*/ 429 h 54"/>
                  <a:gd name="T60" fmla="*/ 51 w 82"/>
                  <a:gd name="T61" fmla="*/ 282 h 54"/>
                  <a:gd name="T62" fmla="*/ 51 w 82"/>
                  <a:gd name="T63" fmla="*/ 239 h 54"/>
                  <a:gd name="T64" fmla="*/ 26 w 82"/>
                  <a:gd name="T65" fmla="*/ 141 h 54"/>
                  <a:gd name="T66" fmla="*/ 26 w 82"/>
                  <a:gd name="T67" fmla="*/ 73 h 54"/>
                  <a:gd name="T68" fmla="*/ 51 w 82"/>
                  <a:gd name="T69" fmla="*/ 49 h 54"/>
                  <a:gd name="T70" fmla="*/ 51 w 82"/>
                  <a:gd name="T71" fmla="*/ 49 h 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2"/>
                  <a:gd name="T109" fmla="*/ 0 h 54"/>
                  <a:gd name="T110" fmla="*/ 82 w 82"/>
                  <a:gd name="T111" fmla="*/ 54 h 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18"/>
                    </a:lnTo>
                    <a:lnTo>
                      <a:pt x="0" y="15"/>
                    </a:lnTo>
                    <a:lnTo>
                      <a:pt x="2" y="12"/>
                    </a:lnTo>
                    <a:lnTo>
                      <a:pt x="1" y="10"/>
                    </a:lnTo>
                    <a:lnTo>
                      <a:pt x="2" y="10"/>
                    </a:lnTo>
                    <a:lnTo>
                      <a:pt x="2" y="7"/>
                    </a:lnTo>
                    <a:lnTo>
                      <a:pt x="1" y="6"/>
                    </a:lnTo>
                    <a:lnTo>
                      <a:pt x="2" y="4"/>
                    </a:lnTo>
                    <a:lnTo>
                      <a:pt x="1" y="3"/>
                    </a:lnTo>
                    <a:lnTo>
                      <a:pt x="0" y="2"/>
                    </a:lnTo>
                    <a:lnTo>
                      <a:pt x="2" y="2"/>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27" name="Freeform 11"/>
              <p:cNvSpPr>
                <a:spLocks/>
              </p:cNvSpPr>
              <p:nvPr/>
            </p:nvSpPr>
            <p:spPr bwMode="auto">
              <a:xfrm>
                <a:off x="3345" y="1970"/>
                <a:ext cx="460" cy="380"/>
              </a:xfrm>
              <a:custGeom>
                <a:avLst/>
                <a:gdLst>
                  <a:gd name="T0" fmla="*/ 1983 w 90"/>
                  <a:gd name="T1" fmla="*/ 1637 h 78"/>
                  <a:gd name="T2" fmla="*/ 2014 w 90"/>
                  <a:gd name="T3" fmla="*/ 1686 h 78"/>
                  <a:gd name="T4" fmla="*/ 2014 w 90"/>
                  <a:gd name="T5" fmla="*/ 1759 h 78"/>
                  <a:gd name="T6" fmla="*/ 1932 w 90"/>
                  <a:gd name="T7" fmla="*/ 1827 h 78"/>
                  <a:gd name="T8" fmla="*/ 2167 w 90"/>
                  <a:gd name="T9" fmla="*/ 1851 h 78"/>
                  <a:gd name="T10" fmla="*/ 2167 w 90"/>
                  <a:gd name="T11" fmla="*/ 1759 h 78"/>
                  <a:gd name="T12" fmla="*/ 2218 w 90"/>
                  <a:gd name="T13" fmla="*/ 1637 h 78"/>
                  <a:gd name="T14" fmla="*/ 2300 w 90"/>
                  <a:gd name="T15" fmla="*/ 1588 h 78"/>
                  <a:gd name="T16" fmla="*/ 2326 w 90"/>
                  <a:gd name="T17" fmla="*/ 1588 h 78"/>
                  <a:gd name="T18" fmla="*/ 2351 w 90"/>
                  <a:gd name="T19" fmla="*/ 1447 h 78"/>
                  <a:gd name="T20" fmla="*/ 2326 w 90"/>
                  <a:gd name="T21" fmla="*/ 1423 h 78"/>
                  <a:gd name="T22" fmla="*/ 2300 w 90"/>
                  <a:gd name="T23" fmla="*/ 1398 h 78"/>
                  <a:gd name="T24" fmla="*/ 2274 w 90"/>
                  <a:gd name="T25" fmla="*/ 1423 h 78"/>
                  <a:gd name="T26" fmla="*/ 2193 w 90"/>
                  <a:gd name="T27" fmla="*/ 1330 h 78"/>
                  <a:gd name="T28" fmla="*/ 2218 w 90"/>
                  <a:gd name="T29" fmla="*/ 1281 h 78"/>
                  <a:gd name="T30" fmla="*/ 2193 w 90"/>
                  <a:gd name="T31" fmla="*/ 1233 h 78"/>
                  <a:gd name="T32" fmla="*/ 2065 w 90"/>
                  <a:gd name="T33" fmla="*/ 1091 h 78"/>
                  <a:gd name="T34" fmla="*/ 1932 w 90"/>
                  <a:gd name="T35" fmla="*/ 1018 h 78"/>
                  <a:gd name="T36" fmla="*/ 1855 w 90"/>
                  <a:gd name="T37" fmla="*/ 901 h 78"/>
                  <a:gd name="T38" fmla="*/ 1932 w 90"/>
                  <a:gd name="T39" fmla="*/ 809 h 78"/>
                  <a:gd name="T40" fmla="*/ 1932 w 90"/>
                  <a:gd name="T41" fmla="*/ 711 h 78"/>
                  <a:gd name="T42" fmla="*/ 1830 w 90"/>
                  <a:gd name="T43" fmla="*/ 643 h 78"/>
                  <a:gd name="T44" fmla="*/ 1779 w 90"/>
                  <a:gd name="T45" fmla="*/ 687 h 78"/>
                  <a:gd name="T46" fmla="*/ 1697 w 90"/>
                  <a:gd name="T47" fmla="*/ 521 h 78"/>
                  <a:gd name="T48" fmla="*/ 1569 w 90"/>
                  <a:gd name="T49" fmla="*/ 429 h 78"/>
                  <a:gd name="T50" fmla="*/ 1462 w 90"/>
                  <a:gd name="T51" fmla="*/ 307 h 78"/>
                  <a:gd name="T52" fmla="*/ 1436 w 90"/>
                  <a:gd name="T53" fmla="*/ 141 h 78"/>
                  <a:gd name="T54" fmla="*/ 1436 w 90"/>
                  <a:gd name="T55" fmla="*/ 93 h 78"/>
                  <a:gd name="T56" fmla="*/ 0 w 90"/>
                  <a:gd name="T57" fmla="*/ 49 h 78"/>
                  <a:gd name="T58" fmla="*/ 51 w 90"/>
                  <a:gd name="T59" fmla="*/ 117 h 78"/>
                  <a:gd name="T60" fmla="*/ 133 w 90"/>
                  <a:gd name="T61" fmla="*/ 214 h 78"/>
                  <a:gd name="T62" fmla="*/ 133 w 90"/>
                  <a:gd name="T63" fmla="*/ 263 h 78"/>
                  <a:gd name="T64" fmla="*/ 286 w 90"/>
                  <a:gd name="T65" fmla="*/ 380 h 78"/>
                  <a:gd name="T66" fmla="*/ 235 w 90"/>
                  <a:gd name="T67" fmla="*/ 473 h 78"/>
                  <a:gd name="T68" fmla="*/ 286 w 90"/>
                  <a:gd name="T69" fmla="*/ 521 h 78"/>
                  <a:gd name="T70" fmla="*/ 337 w 90"/>
                  <a:gd name="T71" fmla="*/ 619 h 78"/>
                  <a:gd name="T72" fmla="*/ 394 w 90"/>
                  <a:gd name="T73" fmla="*/ 643 h 78"/>
                  <a:gd name="T74" fmla="*/ 419 w 90"/>
                  <a:gd name="T75" fmla="*/ 1710 h 7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78"/>
                  <a:gd name="T116" fmla="*/ 90 w 90"/>
                  <a:gd name="T117" fmla="*/ 78 h 7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9" y="67"/>
                    </a:lnTo>
                    <a:lnTo>
                      <a:pt x="90" y="62"/>
                    </a:lnTo>
                    <a:lnTo>
                      <a:pt x="90" y="61"/>
                    </a:lnTo>
                    <a:lnTo>
                      <a:pt x="89" y="60"/>
                    </a:lnTo>
                    <a:lnTo>
                      <a:pt x="88" y="59"/>
                    </a:lnTo>
                    <a:lnTo>
                      <a:pt x="87" y="59"/>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28" name="Freeform 13"/>
              <p:cNvSpPr>
                <a:spLocks/>
              </p:cNvSpPr>
              <p:nvPr/>
            </p:nvSpPr>
            <p:spPr bwMode="auto">
              <a:xfrm>
                <a:off x="3779" y="2057"/>
                <a:ext cx="509" cy="249"/>
              </a:xfrm>
              <a:custGeom>
                <a:avLst/>
                <a:gdLst>
                  <a:gd name="T0" fmla="*/ 530 w 99"/>
                  <a:gd name="T1" fmla="*/ 1167 h 51"/>
                  <a:gd name="T2" fmla="*/ 504 w 99"/>
                  <a:gd name="T3" fmla="*/ 1118 h 51"/>
                  <a:gd name="T4" fmla="*/ 581 w 99"/>
                  <a:gd name="T5" fmla="*/ 1118 h 51"/>
                  <a:gd name="T6" fmla="*/ 2113 w 99"/>
                  <a:gd name="T7" fmla="*/ 976 h 51"/>
                  <a:gd name="T8" fmla="*/ 2247 w 99"/>
                  <a:gd name="T9" fmla="*/ 908 h 51"/>
                  <a:gd name="T10" fmla="*/ 2355 w 99"/>
                  <a:gd name="T11" fmla="*/ 835 h 51"/>
                  <a:gd name="T12" fmla="*/ 2355 w 99"/>
                  <a:gd name="T13" fmla="*/ 786 h 51"/>
                  <a:gd name="T14" fmla="*/ 2380 w 99"/>
                  <a:gd name="T15" fmla="*/ 737 h 51"/>
                  <a:gd name="T16" fmla="*/ 2617 w 99"/>
                  <a:gd name="T17" fmla="*/ 547 h 51"/>
                  <a:gd name="T18" fmla="*/ 2591 w 99"/>
                  <a:gd name="T19" fmla="*/ 522 h 51"/>
                  <a:gd name="T20" fmla="*/ 2566 w 99"/>
                  <a:gd name="T21" fmla="*/ 503 h 51"/>
                  <a:gd name="T22" fmla="*/ 2509 w 99"/>
                  <a:gd name="T23" fmla="*/ 478 h 51"/>
                  <a:gd name="T24" fmla="*/ 2483 w 99"/>
                  <a:gd name="T25" fmla="*/ 478 h 51"/>
                  <a:gd name="T26" fmla="*/ 2380 w 99"/>
                  <a:gd name="T27" fmla="*/ 332 h 51"/>
                  <a:gd name="T28" fmla="*/ 2355 w 99"/>
                  <a:gd name="T29" fmla="*/ 288 h 51"/>
                  <a:gd name="T30" fmla="*/ 2355 w 99"/>
                  <a:gd name="T31" fmla="*/ 190 h 51"/>
                  <a:gd name="T32" fmla="*/ 2298 w 99"/>
                  <a:gd name="T33" fmla="*/ 166 h 51"/>
                  <a:gd name="T34" fmla="*/ 2221 w 99"/>
                  <a:gd name="T35" fmla="*/ 98 h 51"/>
                  <a:gd name="T36" fmla="*/ 2170 w 99"/>
                  <a:gd name="T37" fmla="*/ 98 h 51"/>
                  <a:gd name="T38" fmla="*/ 2139 w 99"/>
                  <a:gd name="T39" fmla="*/ 142 h 51"/>
                  <a:gd name="T40" fmla="*/ 2062 w 99"/>
                  <a:gd name="T41" fmla="*/ 142 h 51"/>
                  <a:gd name="T42" fmla="*/ 1985 w 99"/>
                  <a:gd name="T43" fmla="*/ 142 h 51"/>
                  <a:gd name="T44" fmla="*/ 1877 w 99"/>
                  <a:gd name="T45" fmla="*/ 117 h 51"/>
                  <a:gd name="T46" fmla="*/ 1743 w 99"/>
                  <a:gd name="T47" fmla="*/ 98 h 51"/>
                  <a:gd name="T48" fmla="*/ 1666 w 99"/>
                  <a:gd name="T49" fmla="*/ 0 h 51"/>
                  <a:gd name="T50" fmla="*/ 1614 w 99"/>
                  <a:gd name="T51" fmla="*/ 24 h 51"/>
                  <a:gd name="T52" fmla="*/ 1532 w 99"/>
                  <a:gd name="T53" fmla="*/ 0 h 51"/>
                  <a:gd name="T54" fmla="*/ 1532 w 99"/>
                  <a:gd name="T55" fmla="*/ 49 h 51"/>
                  <a:gd name="T56" fmla="*/ 1532 w 99"/>
                  <a:gd name="T57" fmla="*/ 142 h 51"/>
                  <a:gd name="T58" fmla="*/ 1455 w 99"/>
                  <a:gd name="T59" fmla="*/ 190 h 51"/>
                  <a:gd name="T60" fmla="*/ 1347 w 99"/>
                  <a:gd name="T61" fmla="*/ 190 h 51"/>
                  <a:gd name="T62" fmla="*/ 1219 w 99"/>
                  <a:gd name="T63" fmla="*/ 430 h 51"/>
                  <a:gd name="T64" fmla="*/ 1111 w 99"/>
                  <a:gd name="T65" fmla="*/ 503 h 51"/>
                  <a:gd name="T66" fmla="*/ 1033 w 99"/>
                  <a:gd name="T67" fmla="*/ 454 h 51"/>
                  <a:gd name="T68" fmla="*/ 977 w 99"/>
                  <a:gd name="T69" fmla="*/ 571 h 51"/>
                  <a:gd name="T70" fmla="*/ 925 w 99"/>
                  <a:gd name="T71" fmla="*/ 571 h 51"/>
                  <a:gd name="T72" fmla="*/ 848 w 99"/>
                  <a:gd name="T73" fmla="*/ 547 h 51"/>
                  <a:gd name="T74" fmla="*/ 792 w 99"/>
                  <a:gd name="T75" fmla="*/ 620 h 51"/>
                  <a:gd name="T76" fmla="*/ 689 w 99"/>
                  <a:gd name="T77" fmla="*/ 571 h 51"/>
                  <a:gd name="T78" fmla="*/ 530 w 99"/>
                  <a:gd name="T79" fmla="*/ 596 h 51"/>
                  <a:gd name="T80" fmla="*/ 530 w 99"/>
                  <a:gd name="T81" fmla="*/ 644 h 51"/>
                  <a:gd name="T82" fmla="*/ 478 w 99"/>
                  <a:gd name="T83" fmla="*/ 644 h 51"/>
                  <a:gd name="T84" fmla="*/ 478 w 99"/>
                  <a:gd name="T85" fmla="*/ 644 h 51"/>
                  <a:gd name="T86" fmla="*/ 447 w 99"/>
                  <a:gd name="T87" fmla="*/ 713 h 51"/>
                  <a:gd name="T88" fmla="*/ 447 w 99"/>
                  <a:gd name="T89" fmla="*/ 713 h 51"/>
                  <a:gd name="T90" fmla="*/ 478 w 99"/>
                  <a:gd name="T91" fmla="*/ 786 h 51"/>
                  <a:gd name="T92" fmla="*/ 319 w 99"/>
                  <a:gd name="T93" fmla="*/ 810 h 51"/>
                  <a:gd name="T94" fmla="*/ 344 w 99"/>
                  <a:gd name="T95" fmla="*/ 952 h 51"/>
                  <a:gd name="T96" fmla="*/ 262 w 99"/>
                  <a:gd name="T97" fmla="*/ 928 h 51"/>
                  <a:gd name="T98" fmla="*/ 159 w 99"/>
                  <a:gd name="T99" fmla="*/ 908 h 51"/>
                  <a:gd name="T100" fmla="*/ 108 w 99"/>
                  <a:gd name="T101" fmla="*/ 1001 h 51"/>
                  <a:gd name="T102" fmla="*/ 108 w 99"/>
                  <a:gd name="T103" fmla="*/ 1001 h 51"/>
                  <a:gd name="T104" fmla="*/ 134 w 99"/>
                  <a:gd name="T105" fmla="*/ 1050 h 51"/>
                  <a:gd name="T106" fmla="*/ 77 w 99"/>
                  <a:gd name="T107" fmla="*/ 1167 h 51"/>
                  <a:gd name="T108" fmla="*/ 26 w 99"/>
                  <a:gd name="T109" fmla="*/ 1167 h 51"/>
                  <a:gd name="T110" fmla="*/ 0 w 99"/>
                  <a:gd name="T111" fmla="*/ 1216 h 5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99"/>
                  <a:gd name="T169" fmla="*/ 0 h 51"/>
                  <a:gd name="T170" fmla="*/ 99 w 99"/>
                  <a:gd name="T171" fmla="*/ 51 h 5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5" y="20"/>
                    </a:lnTo>
                    <a:lnTo>
                      <a:pt x="95" y="21"/>
                    </a:lnTo>
                    <a:lnTo>
                      <a:pt x="94" y="20"/>
                    </a:lnTo>
                    <a:lnTo>
                      <a:pt x="92" y="18"/>
                    </a:lnTo>
                    <a:lnTo>
                      <a:pt x="90" y="14"/>
                    </a:lnTo>
                    <a:lnTo>
                      <a:pt x="89" y="13"/>
                    </a:lnTo>
                    <a:lnTo>
                      <a:pt x="89" y="12"/>
                    </a:lnTo>
                    <a:lnTo>
                      <a:pt x="89" y="10"/>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59" y="0"/>
                    </a:lnTo>
                    <a:lnTo>
                      <a:pt x="58" y="0"/>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26" y="24"/>
                    </a:lnTo>
                    <a:lnTo>
                      <a:pt x="23" y="25"/>
                    </a:lnTo>
                    <a:lnTo>
                      <a:pt x="20" y="25"/>
                    </a:lnTo>
                    <a:lnTo>
                      <a:pt x="20" y="26"/>
                    </a:lnTo>
                    <a:lnTo>
                      <a:pt x="20" y="27"/>
                    </a:lnTo>
                    <a:lnTo>
                      <a:pt x="19" y="27"/>
                    </a:lnTo>
                    <a:lnTo>
                      <a:pt x="18" y="27"/>
                    </a:lnTo>
                    <a:lnTo>
                      <a:pt x="17" y="28"/>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5" y="43"/>
                    </a:lnTo>
                    <a:lnTo>
                      <a:pt x="5" y="44"/>
                    </a:lnTo>
                    <a:lnTo>
                      <a:pt x="4" y="49"/>
                    </a:lnTo>
                    <a:lnTo>
                      <a:pt x="3" y="49"/>
                    </a:lnTo>
                    <a:lnTo>
                      <a:pt x="1" y="49"/>
                    </a:lnTo>
                    <a:lnTo>
                      <a:pt x="0" y="5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29" name="Freeform 14"/>
              <p:cNvSpPr>
                <a:spLocks/>
              </p:cNvSpPr>
              <p:nvPr/>
            </p:nvSpPr>
            <p:spPr bwMode="auto">
              <a:xfrm>
                <a:off x="3734" y="2243"/>
                <a:ext cx="568" cy="190"/>
              </a:xfrm>
              <a:custGeom>
                <a:avLst/>
                <a:gdLst>
                  <a:gd name="T0" fmla="*/ 2907 w 111"/>
                  <a:gd name="T1" fmla="*/ 0 h 39"/>
                  <a:gd name="T2" fmla="*/ 2328 w 111"/>
                  <a:gd name="T3" fmla="*/ 73 h 39"/>
                  <a:gd name="T4" fmla="*/ 2277 w 111"/>
                  <a:gd name="T5" fmla="*/ 93 h 39"/>
                  <a:gd name="T6" fmla="*/ 814 w 111"/>
                  <a:gd name="T7" fmla="*/ 214 h 39"/>
                  <a:gd name="T8" fmla="*/ 814 w 111"/>
                  <a:gd name="T9" fmla="*/ 190 h 39"/>
                  <a:gd name="T10" fmla="*/ 732 w 111"/>
                  <a:gd name="T11" fmla="*/ 214 h 39"/>
                  <a:gd name="T12" fmla="*/ 757 w 111"/>
                  <a:gd name="T13" fmla="*/ 239 h 39"/>
                  <a:gd name="T14" fmla="*/ 757 w 111"/>
                  <a:gd name="T15" fmla="*/ 263 h 39"/>
                  <a:gd name="T16" fmla="*/ 235 w 111"/>
                  <a:gd name="T17" fmla="*/ 307 h 39"/>
                  <a:gd name="T18" fmla="*/ 210 w 111"/>
                  <a:gd name="T19" fmla="*/ 356 h 39"/>
                  <a:gd name="T20" fmla="*/ 184 w 111"/>
                  <a:gd name="T21" fmla="*/ 429 h 39"/>
                  <a:gd name="T22" fmla="*/ 210 w 111"/>
                  <a:gd name="T23" fmla="*/ 453 h 39"/>
                  <a:gd name="T24" fmla="*/ 184 w 111"/>
                  <a:gd name="T25" fmla="*/ 521 h 39"/>
                  <a:gd name="T26" fmla="*/ 184 w 111"/>
                  <a:gd name="T27" fmla="*/ 521 h 39"/>
                  <a:gd name="T28" fmla="*/ 184 w 111"/>
                  <a:gd name="T29" fmla="*/ 546 h 39"/>
                  <a:gd name="T30" fmla="*/ 159 w 111"/>
                  <a:gd name="T31" fmla="*/ 594 h 39"/>
                  <a:gd name="T32" fmla="*/ 133 w 111"/>
                  <a:gd name="T33" fmla="*/ 619 h 39"/>
                  <a:gd name="T34" fmla="*/ 102 w 111"/>
                  <a:gd name="T35" fmla="*/ 711 h 39"/>
                  <a:gd name="T36" fmla="*/ 51 w 111"/>
                  <a:gd name="T37" fmla="*/ 760 h 39"/>
                  <a:gd name="T38" fmla="*/ 51 w 111"/>
                  <a:gd name="T39" fmla="*/ 833 h 39"/>
                  <a:gd name="T40" fmla="*/ 51 w 111"/>
                  <a:gd name="T41" fmla="*/ 901 h 39"/>
                  <a:gd name="T42" fmla="*/ 51 w 111"/>
                  <a:gd name="T43" fmla="*/ 901 h 39"/>
                  <a:gd name="T44" fmla="*/ 0 w 111"/>
                  <a:gd name="T45" fmla="*/ 926 h 39"/>
                  <a:gd name="T46" fmla="*/ 757 w 111"/>
                  <a:gd name="T47" fmla="*/ 877 h 39"/>
                  <a:gd name="T48" fmla="*/ 1704 w 111"/>
                  <a:gd name="T49" fmla="*/ 809 h 39"/>
                  <a:gd name="T50" fmla="*/ 2042 w 111"/>
                  <a:gd name="T51" fmla="*/ 760 h 39"/>
                  <a:gd name="T52" fmla="*/ 2067 w 111"/>
                  <a:gd name="T53" fmla="*/ 663 h 39"/>
                  <a:gd name="T54" fmla="*/ 2093 w 111"/>
                  <a:gd name="T55" fmla="*/ 663 h 39"/>
                  <a:gd name="T56" fmla="*/ 2093 w 111"/>
                  <a:gd name="T57" fmla="*/ 663 h 39"/>
                  <a:gd name="T58" fmla="*/ 2118 w 111"/>
                  <a:gd name="T59" fmla="*/ 643 h 39"/>
                  <a:gd name="T60" fmla="*/ 2149 w 111"/>
                  <a:gd name="T61" fmla="*/ 619 h 39"/>
                  <a:gd name="T62" fmla="*/ 2118 w 111"/>
                  <a:gd name="T63" fmla="*/ 594 h 39"/>
                  <a:gd name="T64" fmla="*/ 2149 w 111"/>
                  <a:gd name="T65" fmla="*/ 570 h 39"/>
                  <a:gd name="T66" fmla="*/ 2175 w 111"/>
                  <a:gd name="T67" fmla="*/ 546 h 39"/>
                  <a:gd name="T68" fmla="*/ 2252 w 111"/>
                  <a:gd name="T69" fmla="*/ 521 h 39"/>
                  <a:gd name="T70" fmla="*/ 2328 w 111"/>
                  <a:gd name="T71" fmla="*/ 497 h 39"/>
                  <a:gd name="T72" fmla="*/ 2410 w 111"/>
                  <a:gd name="T73" fmla="*/ 429 h 39"/>
                  <a:gd name="T74" fmla="*/ 2436 w 111"/>
                  <a:gd name="T75" fmla="*/ 429 h 39"/>
                  <a:gd name="T76" fmla="*/ 2487 w 111"/>
                  <a:gd name="T77" fmla="*/ 380 h 39"/>
                  <a:gd name="T78" fmla="*/ 2513 w 111"/>
                  <a:gd name="T79" fmla="*/ 331 h 39"/>
                  <a:gd name="T80" fmla="*/ 2513 w 111"/>
                  <a:gd name="T81" fmla="*/ 331 h 39"/>
                  <a:gd name="T82" fmla="*/ 2538 w 111"/>
                  <a:gd name="T83" fmla="*/ 331 h 39"/>
                  <a:gd name="T84" fmla="*/ 2564 w 111"/>
                  <a:gd name="T85" fmla="*/ 331 h 39"/>
                  <a:gd name="T86" fmla="*/ 2564 w 111"/>
                  <a:gd name="T87" fmla="*/ 307 h 39"/>
                  <a:gd name="T88" fmla="*/ 2594 w 111"/>
                  <a:gd name="T89" fmla="*/ 283 h 39"/>
                  <a:gd name="T90" fmla="*/ 2594 w 111"/>
                  <a:gd name="T91" fmla="*/ 283 h 39"/>
                  <a:gd name="T92" fmla="*/ 2620 w 111"/>
                  <a:gd name="T93" fmla="*/ 307 h 39"/>
                  <a:gd name="T94" fmla="*/ 2646 w 111"/>
                  <a:gd name="T95" fmla="*/ 283 h 39"/>
                  <a:gd name="T96" fmla="*/ 2646 w 111"/>
                  <a:gd name="T97" fmla="*/ 283 h 39"/>
                  <a:gd name="T98" fmla="*/ 2697 w 111"/>
                  <a:gd name="T99" fmla="*/ 239 h 39"/>
                  <a:gd name="T100" fmla="*/ 2722 w 111"/>
                  <a:gd name="T101" fmla="*/ 239 h 39"/>
                  <a:gd name="T102" fmla="*/ 2773 w 111"/>
                  <a:gd name="T103" fmla="*/ 239 h 39"/>
                  <a:gd name="T104" fmla="*/ 2855 w 111"/>
                  <a:gd name="T105" fmla="*/ 141 h 39"/>
                  <a:gd name="T106" fmla="*/ 2881 w 111"/>
                  <a:gd name="T107" fmla="*/ 117 h 39"/>
                  <a:gd name="T108" fmla="*/ 2907 w 111"/>
                  <a:gd name="T109" fmla="*/ 93 h 39"/>
                  <a:gd name="T110" fmla="*/ 2907 w 111"/>
                  <a:gd name="T111" fmla="*/ 73 h 39"/>
                  <a:gd name="T112" fmla="*/ 2907 w 111"/>
                  <a:gd name="T113" fmla="*/ 24 h 39"/>
                  <a:gd name="T114" fmla="*/ 2907 w 111"/>
                  <a:gd name="T115" fmla="*/ 0 h 39"/>
                  <a:gd name="T116" fmla="*/ 2907 w 111"/>
                  <a:gd name="T117" fmla="*/ 0 h 3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1"/>
                  <a:gd name="T178" fmla="*/ 0 h 39"/>
                  <a:gd name="T179" fmla="*/ 111 w 111"/>
                  <a:gd name="T180" fmla="*/ 39 h 3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3"/>
                    </a:lnTo>
                    <a:lnTo>
                      <a:pt x="6" y="25"/>
                    </a:lnTo>
                    <a:lnTo>
                      <a:pt x="5" y="26"/>
                    </a:lnTo>
                    <a:lnTo>
                      <a:pt x="4" y="30"/>
                    </a:lnTo>
                    <a:lnTo>
                      <a:pt x="2" y="32"/>
                    </a:lnTo>
                    <a:lnTo>
                      <a:pt x="2" y="35"/>
                    </a:lnTo>
                    <a:lnTo>
                      <a:pt x="2" y="38"/>
                    </a:lnTo>
                    <a:lnTo>
                      <a:pt x="0" y="39"/>
                    </a:lnTo>
                    <a:lnTo>
                      <a:pt x="29" y="37"/>
                    </a:lnTo>
                    <a:lnTo>
                      <a:pt x="65" y="34"/>
                    </a:lnTo>
                    <a:lnTo>
                      <a:pt x="78" y="32"/>
                    </a:lnTo>
                    <a:lnTo>
                      <a:pt x="79"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7" y="14"/>
                    </a:lnTo>
                    <a:lnTo>
                      <a:pt x="98" y="14"/>
                    </a:lnTo>
                    <a:lnTo>
                      <a:pt x="98" y="13"/>
                    </a:lnTo>
                    <a:lnTo>
                      <a:pt x="99" y="12"/>
                    </a:lnTo>
                    <a:lnTo>
                      <a:pt x="100" y="13"/>
                    </a:lnTo>
                    <a:lnTo>
                      <a:pt x="101" y="12"/>
                    </a:lnTo>
                    <a:lnTo>
                      <a:pt x="103" y="10"/>
                    </a:lnTo>
                    <a:lnTo>
                      <a:pt x="104" y="10"/>
                    </a:lnTo>
                    <a:lnTo>
                      <a:pt x="106" y="10"/>
                    </a:lnTo>
                    <a:lnTo>
                      <a:pt x="109" y="6"/>
                    </a:lnTo>
                    <a:lnTo>
                      <a:pt x="110" y="5"/>
                    </a:lnTo>
                    <a:lnTo>
                      <a:pt x="111" y="4"/>
                    </a:lnTo>
                    <a:lnTo>
                      <a:pt x="111" y="3"/>
                    </a:lnTo>
                    <a:lnTo>
                      <a:pt x="111" y="1"/>
                    </a:lnTo>
                    <a:lnTo>
                      <a:pt x="111"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30" name="Freeform 15"/>
              <p:cNvSpPr>
                <a:spLocks/>
              </p:cNvSpPr>
              <p:nvPr/>
            </p:nvSpPr>
            <p:spPr bwMode="auto">
              <a:xfrm>
                <a:off x="3882" y="2409"/>
                <a:ext cx="267" cy="404"/>
              </a:xfrm>
              <a:custGeom>
                <a:avLst/>
                <a:gdLst>
                  <a:gd name="T0" fmla="*/ 0 w 52"/>
                  <a:gd name="T1" fmla="*/ 73 h 83"/>
                  <a:gd name="T2" fmla="*/ 26 w 52"/>
                  <a:gd name="T3" fmla="*/ 117 h 83"/>
                  <a:gd name="T4" fmla="*/ 0 w 52"/>
                  <a:gd name="T5" fmla="*/ 1304 h 83"/>
                  <a:gd name="T6" fmla="*/ 0 w 52"/>
                  <a:gd name="T7" fmla="*/ 1348 h 83"/>
                  <a:gd name="T8" fmla="*/ 77 w 52"/>
                  <a:gd name="T9" fmla="*/ 1942 h 83"/>
                  <a:gd name="T10" fmla="*/ 108 w 52"/>
                  <a:gd name="T11" fmla="*/ 1942 h 83"/>
                  <a:gd name="T12" fmla="*/ 134 w 52"/>
                  <a:gd name="T13" fmla="*/ 1918 h 83"/>
                  <a:gd name="T14" fmla="*/ 185 w 52"/>
                  <a:gd name="T15" fmla="*/ 1942 h 83"/>
                  <a:gd name="T16" fmla="*/ 211 w 52"/>
                  <a:gd name="T17" fmla="*/ 1918 h 83"/>
                  <a:gd name="T18" fmla="*/ 211 w 52"/>
                  <a:gd name="T19" fmla="*/ 1825 h 83"/>
                  <a:gd name="T20" fmla="*/ 236 w 52"/>
                  <a:gd name="T21" fmla="*/ 1777 h 83"/>
                  <a:gd name="T22" fmla="*/ 262 w 52"/>
                  <a:gd name="T23" fmla="*/ 1825 h 83"/>
                  <a:gd name="T24" fmla="*/ 262 w 52"/>
                  <a:gd name="T25" fmla="*/ 1850 h 83"/>
                  <a:gd name="T26" fmla="*/ 288 w 52"/>
                  <a:gd name="T27" fmla="*/ 1893 h 83"/>
                  <a:gd name="T28" fmla="*/ 344 w 52"/>
                  <a:gd name="T29" fmla="*/ 1966 h 83"/>
                  <a:gd name="T30" fmla="*/ 370 w 52"/>
                  <a:gd name="T31" fmla="*/ 1966 h 83"/>
                  <a:gd name="T32" fmla="*/ 395 w 52"/>
                  <a:gd name="T33" fmla="*/ 1966 h 83"/>
                  <a:gd name="T34" fmla="*/ 447 w 52"/>
                  <a:gd name="T35" fmla="*/ 1918 h 83"/>
                  <a:gd name="T36" fmla="*/ 447 w 52"/>
                  <a:gd name="T37" fmla="*/ 1918 h 83"/>
                  <a:gd name="T38" fmla="*/ 472 w 52"/>
                  <a:gd name="T39" fmla="*/ 1893 h 83"/>
                  <a:gd name="T40" fmla="*/ 472 w 52"/>
                  <a:gd name="T41" fmla="*/ 1893 h 83"/>
                  <a:gd name="T42" fmla="*/ 472 w 52"/>
                  <a:gd name="T43" fmla="*/ 1874 h 83"/>
                  <a:gd name="T44" fmla="*/ 447 w 52"/>
                  <a:gd name="T45" fmla="*/ 1874 h 83"/>
                  <a:gd name="T46" fmla="*/ 447 w 52"/>
                  <a:gd name="T47" fmla="*/ 1850 h 83"/>
                  <a:gd name="T48" fmla="*/ 472 w 52"/>
                  <a:gd name="T49" fmla="*/ 1825 h 83"/>
                  <a:gd name="T50" fmla="*/ 472 w 52"/>
                  <a:gd name="T51" fmla="*/ 1801 h 83"/>
                  <a:gd name="T52" fmla="*/ 421 w 52"/>
                  <a:gd name="T53" fmla="*/ 1777 h 83"/>
                  <a:gd name="T54" fmla="*/ 421 w 52"/>
                  <a:gd name="T55" fmla="*/ 1777 h 83"/>
                  <a:gd name="T56" fmla="*/ 395 w 52"/>
                  <a:gd name="T57" fmla="*/ 1777 h 83"/>
                  <a:gd name="T58" fmla="*/ 370 w 52"/>
                  <a:gd name="T59" fmla="*/ 1728 h 83"/>
                  <a:gd name="T60" fmla="*/ 370 w 52"/>
                  <a:gd name="T61" fmla="*/ 1704 h 83"/>
                  <a:gd name="T62" fmla="*/ 370 w 52"/>
                  <a:gd name="T63" fmla="*/ 1684 h 83"/>
                  <a:gd name="T64" fmla="*/ 370 w 52"/>
                  <a:gd name="T65" fmla="*/ 1684 h 83"/>
                  <a:gd name="T66" fmla="*/ 370 w 52"/>
                  <a:gd name="T67" fmla="*/ 1660 h 83"/>
                  <a:gd name="T68" fmla="*/ 1371 w 52"/>
                  <a:gd name="T69" fmla="*/ 1562 h 83"/>
                  <a:gd name="T70" fmla="*/ 1371 w 52"/>
                  <a:gd name="T71" fmla="*/ 1538 h 83"/>
                  <a:gd name="T72" fmla="*/ 1320 w 52"/>
                  <a:gd name="T73" fmla="*/ 1494 h 83"/>
                  <a:gd name="T74" fmla="*/ 1320 w 52"/>
                  <a:gd name="T75" fmla="*/ 1373 h 83"/>
                  <a:gd name="T76" fmla="*/ 1263 w 52"/>
                  <a:gd name="T77" fmla="*/ 1304 h 83"/>
                  <a:gd name="T78" fmla="*/ 1263 w 52"/>
                  <a:gd name="T79" fmla="*/ 1231 h 83"/>
                  <a:gd name="T80" fmla="*/ 1294 w 52"/>
                  <a:gd name="T81" fmla="*/ 1183 h 83"/>
                  <a:gd name="T82" fmla="*/ 1294 w 52"/>
                  <a:gd name="T83" fmla="*/ 1115 h 83"/>
                  <a:gd name="T84" fmla="*/ 1320 w 52"/>
                  <a:gd name="T85" fmla="*/ 1066 h 83"/>
                  <a:gd name="T86" fmla="*/ 1345 w 52"/>
                  <a:gd name="T87" fmla="*/ 1066 h 83"/>
                  <a:gd name="T88" fmla="*/ 1294 w 52"/>
                  <a:gd name="T89" fmla="*/ 1042 h 83"/>
                  <a:gd name="T90" fmla="*/ 1320 w 52"/>
                  <a:gd name="T91" fmla="*/ 993 h 83"/>
                  <a:gd name="T92" fmla="*/ 1294 w 52"/>
                  <a:gd name="T93" fmla="*/ 973 h 83"/>
                  <a:gd name="T94" fmla="*/ 1263 w 52"/>
                  <a:gd name="T95" fmla="*/ 949 h 83"/>
                  <a:gd name="T96" fmla="*/ 1237 w 52"/>
                  <a:gd name="T97" fmla="*/ 925 h 83"/>
                  <a:gd name="T98" fmla="*/ 1212 w 52"/>
                  <a:gd name="T99" fmla="*/ 876 h 83"/>
                  <a:gd name="T100" fmla="*/ 1186 w 52"/>
                  <a:gd name="T101" fmla="*/ 852 h 83"/>
                  <a:gd name="T102" fmla="*/ 950 w 52"/>
                  <a:gd name="T103" fmla="*/ 0 h 83"/>
                  <a:gd name="T104" fmla="*/ 0 w 52"/>
                  <a:gd name="T105" fmla="*/ 73 h 83"/>
                  <a:gd name="T106" fmla="*/ 0 w 52"/>
                  <a:gd name="T107" fmla="*/ 73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83"/>
                  <a:gd name="T164" fmla="*/ 52 w 52"/>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8" y="80"/>
                    </a:lnTo>
                    <a:lnTo>
                      <a:pt x="18" y="79"/>
                    </a:lnTo>
                    <a:lnTo>
                      <a:pt x="17" y="79"/>
                    </a:lnTo>
                    <a:lnTo>
                      <a:pt x="17" y="78"/>
                    </a:lnTo>
                    <a:lnTo>
                      <a:pt x="18" y="77"/>
                    </a:lnTo>
                    <a:lnTo>
                      <a:pt x="18" y="76"/>
                    </a:lnTo>
                    <a:lnTo>
                      <a:pt x="16" y="75"/>
                    </a:lnTo>
                    <a:lnTo>
                      <a:pt x="15" y="75"/>
                    </a:lnTo>
                    <a:lnTo>
                      <a:pt x="14" y="73"/>
                    </a:lnTo>
                    <a:lnTo>
                      <a:pt x="14" y="72"/>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31" name="Freeform 16"/>
              <p:cNvSpPr>
                <a:spLocks/>
              </p:cNvSpPr>
              <p:nvPr/>
            </p:nvSpPr>
            <p:spPr bwMode="auto">
              <a:xfrm>
                <a:off x="4052" y="1789"/>
                <a:ext cx="291" cy="307"/>
              </a:xfrm>
              <a:custGeom>
                <a:avLst/>
                <a:gdLst>
                  <a:gd name="T0" fmla="*/ 133 w 57"/>
                  <a:gd name="T1" fmla="*/ 1306 h 63"/>
                  <a:gd name="T2" fmla="*/ 209 w 57"/>
                  <a:gd name="T3" fmla="*/ 1330 h 63"/>
                  <a:gd name="T4" fmla="*/ 260 w 57"/>
                  <a:gd name="T5" fmla="*/ 1306 h 63"/>
                  <a:gd name="T6" fmla="*/ 337 w 57"/>
                  <a:gd name="T7" fmla="*/ 1403 h 63"/>
                  <a:gd name="T8" fmla="*/ 470 w 57"/>
                  <a:gd name="T9" fmla="*/ 1423 h 63"/>
                  <a:gd name="T10" fmla="*/ 572 w 57"/>
                  <a:gd name="T11" fmla="*/ 1447 h 63"/>
                  <a:gd name="T12" fmla="*/ 653 w 57"/>
                  <a:gd name="T13" fmla="*/ 1447 h 63"/>
                  <a:gd name="T14" fmla="*/ 730 w 57"/>
                  <a:gd name="T15" fmla="*/ 1447 h 63"/>
                  <a:gd name="T16" fmla="*/ 756 w 57"/>
                  <a:gd name="T17" fmla="*/ 1403 h 63"/>
                  <a:gd name="T18" fmla="*/ 807 w 57"/>
                  <a:gd name="T19" fmla="*/ 1403 h 63"/>
                  <a:gd name="T20" fmla="*/ 888 w 57"/>
                  <a:gd name="T21" fmla="*/ 1472 h 63"/>
                  <a:gd name="T22" fmla="*/ 939 w 57"/>
                  <a:gd name="T23" fmla="*/ 1496 h 63"/>
                  <a:gd name="T24" fmla="*/ 1016 w 57"/>
                  <a:gd name="T25" fmla="*/ 1447 h 63"/>
                  <a:gd name="T26" fmla="*/ 1041 w 57"/>
                  <a:gd name="T27" fmla="*/ 1379 h 63"/>
                  <a:gd name="T28" fmla="*/ 1067 w 57"/>
                  <a:gd name="T29" fmla="*/ 1233 h 63"/>
                  <a:gd name="T30" fmla="*/ 1149 w 57"/>
                  <a:gd name="T31" fmla="*/ 1282 h 63"/>
                  <a:gd name="T32" fmla="*/ 1174 w 57"/>
                  <a:gd name="T33" fmla="*/ 1213 h 63"/>
                  <a:gd name="T34" fmla="*/ 1225 w 57"/>
                  <a:gd name="T35" fmla="*/ 1116 h 63"/>
                  <a:gd name="T36" fmla="*/ 1251 w 57"/>
                  <a:gd name="T37" fmla="*/ 1067 h 63"/>
                  <a:gd name="T38" fmla="*/ 1327 w 57"/>
                  <a:gd name="T39" fmla="*/ 1043 h 63"/>
                  <a:gd name="T40" fmla="*/ 1384 w 57"/>
                  <a:gd name="T41" fmla="*/ 975 h 63"/>
                  <a:gd name="T42" fmla="*/ 1435 w 57"/>
                  <a:gd name="T43" fmla="*/ 926 h 63"/>
                  <a:gd name="T44" fmla="*/ 1435 w 57"/>
                  <a:gd name="T45" fmla="*/ 853 h 63"/>
                  <a:gd name="T46" fmla="*/ 1460 w 57"/>
                  <a:gd name="T47" fmla="*/ 809 h 63"/>
                  <a:gd name="T48" fmla="*/ 1409 w 57"/>
                  <a:gd name="T49" fmla="*/ 619 h 63"/>
                  <a:gd name="T50" fmla="*/ 1435 w 57"/>
                  <a:gd name="T51" fmla="*/ 546 h 63"/>
                  <a:gd name="T52" fmla="*/ 1486 w 57"/>
                  <a:gd name="T53" fmla="*/ 521 h 63"/>
                  <a:gd name="T54" fmla="*/ 1200 w 57"/>
                  <a:gd name="T55" fmla="*/ 73 h 63"/>
                  <a:gd name="T56" fmla="*/ 1093 w 57"/>
                  <a:gd name="T57" fmla="*/ 141 h 63"/>
                  <a:gd name="T58" fmla="*/ 965 w 57"/>
                  <a:gd name="T59" fmla="*/ 239 h 63"/>
                  <a:gd name="T60" fmla="*/ 888 w 57"/>
                  <a:gd name="T61" fmla="*/ 239 h 63"/>
                  <a:gd name="T62" fmla="*/ 781 w 57"/>
                  <a:gd name="T63" fmla="*/ 307 h 63"/>
                  <a:gd name="T64" fmla="*/ 705 w 57"/>
                  <a:gd name="T65" fmla="*/ 283 h 63"/>
                  <a:gd name="T66" fmla="*/ 653 w 57"/>
                  <a:gd name="T67" fmla="*/ 283 h 63"/>
                  <a:gd name="T68" fmla="*/ 653 w 57"/>
                  <a:gd name="T69" fmla="*/ 263 h 63"/>
                  <a:gd name="T70" fmla="*/ 495 w 57"/>
                  <a:gd name="T71" fmla="*/ 214 h 63"/>
                  <a:gd name="T72" fmla="*/ 444 w 57"/>
                  <a:gd name="T73" fmla="*/ 239 h 63"/>
                  <a:gd name="T74" fmla="*/ 0 w 57"/>
                  <a:gd name="T75" fmla="*/ 263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7"/>
                  <a:gd name="T115" fmla="*/ 0 h 63"/>
                  <a:gd name="T116" fmla="*/ 57 w 57"/>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7" h="63">
                    <a:moveTo>
                      <a:pt x="0" y="11"/>
                    </a:moveTo>
                    <a:lnTo>
                      <a:pt x="5" y="55"/>
                    </a:lnTo>
                    <a:lnTo>
                      <a:pt x="6" y="55"/>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32" name="Freeform 17"/>
              <p:cNvSpPr>
                <a:spLocks/>
              </p:cNvSpPr>
              <p:nvPr/>
            </p:nvSpPr>
            <p:spPr bwMode="auto">
              <a:xfrm>
                <a:off x="4134" y="2179"/>
                <a:ext cx="610" cy="249"/>
              </a:xfrm>
              <a:custGeom>
                <a:avLst/>
                <a:gdLst>
                  <a:gd name="T0" fmla="*/ 51 w 119"/>
                  <a:gd name="T1" fmla="*/ 976 h 51"/>
                  <a:gd name="T2" fmla="*/ 108 w 119"/>
                  <a:gd name="T3" fmla="*/ 928 h 51"/>
                  <a:gd name="T4" fmla="*/ 133 w 119"/>
                  <a:gd name="T5" fmla="*/ 859 h 51"/>
                  <a:gd name="T6" fmla="*/ 369 w 119"/>
                  <a:gd name="T7" fmla="*/ 737 h 51"/>
                  <a:gd name="T8" fmla="*/ 472 w 119"/>
                  <a:gd name="T9" fmla="*/ 644 h 51"/>
                  <a:gd name="T10" fmla="*/ 528 w 119"/>
                  <a:gd name="T11" fmla="*/ 644 h 51"/>
                  <a:gd name="T12" fmla="*/ 554 w 119"/>
                  <a:gd name="T13" fmla="*/ 596 h 51"/>
                  <a:gd name="T14" fmla="*/ 605 w 119"/>
                  <a:gd name="T15" fmla="*/ 596 h 51"/>
                  <a:gd name="T16" fmla="*/ 738 w 119"/>
                  <a:gd name="T17" fmla="*/ 547 h 51"/>
                  <a:gd name="T18" fmla="*/ 866 w 119"/>
                  <a:gd name="T19" fmla="*/ 405 h 51"/>
                  <a:gd name="T20" fmla="*/ 866 w 119"/>
                  <a:gd name="T21" fmla="*/ 308 h 51"/>
                  <a:gd name="T22" fmla="*/ 974 w 119"/>
                  <a:gd name="T23" fmla="*/ 308 h 51"/>
                  <a:gd name="T24" fmla="*/ 1102 w 119"/>
                  <a:gd name="T25" fmla="*/ 288 h 51"/>
                  <a:gd name="T26" fmla="*/ 2968 w 119"/>
                  <a:gd name="T27" fmla="*/ 24 h 51"/>
                  <a:gd name="T28" fmla="*/ 2994 w 119"/>
                  <a:gd name="T29" fmla="*/ 49 h 51"/>
                  <a:gd name="T30" fmla="*/ 3050 w 119"/>
                  <a:gd name="T31" fmla="*/ 117 h 51"/>
                  <a:gd name="T32" fmla="*/ 3050 w 119"/>
                  <a:gd name="T33" fmla="*/ 142 h 51"/>
                  <a:gd name="T34" fmla="*/ 2994 w 119"/>
                  <a:gd name="T35" fmla="*/ 117 h 51"/>
                  <a:gd name="T36" fmla="*/ 2968 w 119"/>
                  <a:gd name="T37" fmla="*/ 142 h 51"/>
                  <a:gd name="T38" fmla="*/ 2865 w 119"/>
                  <a:gd name="T39" fmla="*/ 190 h 51"/>
                  <a:gd name="T40" fmla="*/ 2758 w 119"/>
                  <a:gd name="T41" fmla="*/ 264 h 51"/>
                  <a:gd name="T42" fmla="*/ 2783 w 119"/>
                  <a:gd name="T43" fmla="*/ 288 h 51"/>
                  <a:gd name="T44" fmla="*/ 2942 w 119"/>
                  <a:gd name="T45" fmla="*/ 215 h 51"/>
                  <a:gd name="T46" fmla="*/ 2994 w 119"/>
                  <a:gd name="T47" fmla="*/ 264 h 51"/>
                  <a:gd name="T48" fmla="*/ 3019 w 119"/>
                  <a:gd name="T49" fmla="*/ 264 h 51"/>
                  <a:gd name="T50" fmla="*/ 3101 w 119"/>
                  <a:gd name="T51" fmla="*/ 215 h 51"/>
                  <a:gd name="T52" fmla="*/ 3127 w 119"/>
                  <a:gd name="T53" fmla="*/ 332 h 51"/>
                  <a:gd name="T54" fmla="*/ 3076 w 119"/>
                  <a:gd name="T55" fmla="*/ 405 h 51"/>
                  <a:gd name="T56" fmla="*/ 2994 w 119"/>
                  <a:gd name="T57" fmla="*/ 454 h 51"/>
                  <a:gd name="T58" fmla="*/ 2891 w 119"/>
                  <a:gd name="T59" fmla="*/ 478 h 51"/>
                  <a:gd name="T60" fmla="*/ 2865 w 119"/>
                  <a:gd name="T61" fmla="*/ 454 h 51"/>
                  <a:gd name="T62" fmla="*/ 2840 w 119"/>
                  <a:gd name="T63" fmla="*/ 430 h 51"/>
                  <a:gd name="T64" fmla="*/ 2840 w 119"/>
                  <a:gd name="T65" fmla="*/ 503 h 51"/>
                  <a:gd name="T66" fmla="*/ 2865 w 119"/>
                  <a:gd name="T67" fmla="*/ 522 h 51"/>
                  <a:gd name="T68" fmla="*/ 2891 w 119"/>
                  <a:gd name="T69" fmla="*/ 571 h 51"/>
                  <a:gd name="T70" fmla="*/ 2758 w 119"/>
                  <a:gd name="T71" fmla="*/ 644 h 51"/>
                  <a:gd name="T72" fmla="*/ 2758 w 119"/>
                  <a:gd name="T73" fmla="*/ 693 h 51"/>
                  <a:gd name="T74" fmla="*/ 2942 w 119"/>
                  <a:gd name="T75" fmla="*/ 644 h 51"/>
                  <a:gd name="T76" fmla="*/ 2994 w 119"/>
                  <a:gd name="T77" fmla="*/ 644 h 51"/>
                  <a:gd name="T78" fmla="*/ 2865 w 119"/>
                  <a:gd name="T79" fmla="*/ 762 h 51"/>
                  <a:gd name="T80" fmla="*/ 2707 w 119"/>
                  <a:gd name="T81" fmla="*/ 859 h 51"/>
                  <a:gd name="T82" fmla="*/ 2681 w 119"/>
                  <a:gd name="T83" fmla="*/ 884 h 51"/>
                  <a:gd name="T84" fmla="*/ 2522 w 119"/>
                  <a:gd name="T85" fmla="*/ 1050 h 51"/>
                  <a:gd name="T86" fmla="*/ 2445 w 119"/>
                  <a:gd name="T87" fmla="*/ 1191 h 51"/>
                  <a:gd name="T88" fmla="*/ 1815 w 119"/>
                  <a:gd name="T89" fmla="*/ 928 h 51"/>
                  <a:gd name="T90" fmla="*/ 1312 w 119"/>
                  <a:gd name="T91" fmla="*/ 859 h 51"/>
                  <a:gd name="T92" fmla="*/ 1287 w 119"/>
                  <a:gd name="T93" fmla="*/ 859 h 51"/>
                  <a:gd name="T94" fmla="*/ 789 w 119"/>
                  <a:gd name="T95" fmla="*/ 884 h 51"/>
                  <a:gd name="T96" fmla="*/ 682 w 119"/>
                  <a:gd name="T97" fmla="*/ 952 h 51"/>
                  <a:gd name="T98" fmla="*/ 0 w 119"/>
                  <a:gd name="T99" fmla="*/ 1074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9"/>
                  <a:gd name="T151" fmla="*/ 0 h 51"/>
                  <a:gd name="T152" fmla="*/ 119 w 119"/>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9" h="51">
                    <a:moveTo>
                      <a:pt x="0" y="45"/>
                    </a:moveTo>
                    <a:lnTo>
                      <a:pt x="1"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9" y="27"/>
                    </a:lnTo>
                    <a:lnTo>
                      <a:pt x="20" y="27"/>
                    </a:lnTo>
                    <a:lnTo>
                      <a:pt x="20" y="26"/>
                    </a:lnTo>
                    <a:lnTo>
                      <a:pt x="21" y="25"/>
                    </a:lnTo>
                    <a:lnTo>
                      <a:pt x="22" y="26"/>
                    </a:lnTo>
                    <a:lnTo>
                      <a:pt x="23" y="25"/>
                    </a:lnTo>
                    <a:lnTo>
                      <a:pt x="25" y="23"/>
                    </a:lnTo>
                    <a:lnTo>
                      <a:pt x="26" y="23"/>
                    </a:lnTo>
                    <a:lnTo>
                      <a:pt x="28" y="23"/>
                    </a:lnTo>
                    <a:lnTo>
                      <a:pt x="31" y="19"/>
                    </a:lnTo>
                    <a:lnTo>
                      <a:pt x="32" y="18"/>
                    </a:lnTo>
                    <a:lnTo>
                      <a:pt x="33" y="17"/>
                    </a:lnTo>
                    <a:lnTo>
                      <a:pt x="33" y="16"/>
                    </a:lnTo>
                    <a:lnTo>
                      <a:pt x="33" y="14"/>
                    </a:lnTo>
                    <a:lnTo>
                      <a:pt x="33" y="13"/>
                    </a:lnTo>
                    <a:lnTo>
                      <a:pt x="37" y="12"/>
                    </a:lnTo>
                    <a:lnTo>
                      <a:pt x="37" y="13"/>
                    </a:lnTo>
                    <a:lnTo>
                      <a:pt x="40" y="13"/>
                    </a:lnTo>
                    <a:lnTo>
                      <a:pt x="42" y="12"/>
                    </a:lnTo>
                    <a:lnTo>
                      <a:pt x="78" y="7"/>
                    </a:lnTo>
                    <a:lnTo>
                      <a:pt x="112" y="0"/>
                    </a:lnTo>
                    <a:lnTo>
                      <a:pt x="113" y="1"/>
                    </a:lnTo>
                    <a:lnTo>
                      <a:pt x="114" y="2"/>
                    </a:lnTo>
                    <a:lnTo>
                      <a:pt x="115" y="3"/>
                    </a:lnTo>
                    <a:lnTo>
                      <a:pt x="116" y="5"/>
                    </a:lnTo>
                    <a:lnTo>
                      <a:pt x="116" y="6"/>
                    </a:lnTo>
                    <a:lnTo>
                      <a:pt x="115" y="5"/>
                    </a:lnTo>
                    <a:lnTo>
                      <a:pt x="114" y="5"/>
                    </a:lnTo>
                    <a:lnTo>
                      <a:pt x="113" y="5"/>
                    </a:lnTo>
                    <a:lnTo>
                      <a:pt x="112" y="5"/>
                    </a:lnTo>
                    <a:lnTo>
                      <a:pt x="113" y="6"/>
                    </a:lnTo>
                    <a:lnTo>
                      <a:pt x="110" y="8"/>
                    </a:lnTo>
                    <a:lnTo>
                      <a:pt x="109" y="8"/>
                    </a:lnTo>
                    <a:lnTo>
                      <a:pt x="108" y="10"/>
                    </a:lnTo>
                    <a:lnTo>
                      <a:pt x="106" y="10"/>
                    </a:lnTo>
                    <a:lnTo>
                      <a:pt x="105" y="11"/>
                    </a:lnTo>
                    <a:lnTo>
                      <a:pt x="105" y="12"/>
                    </a:lnTo>
                    <a:lnTo>
                      <a:pt x="106" y="12"/>
                    </a:lnTo>
                    <a:lnTo>
                      <a:pt x="108" y="11"/>
                    </a:lnTo>
                    <a:lnTo>
                      <a:pt x="111" y="10"/>
                    </a:lnTo>
                    <a:lnTo>
                      <a:pt x="112" y="9"/>
                    </a:lnTo>
                    <a:lnTo>
                      <a:pt x="114" y="9"/>
                    </a:lnTo>
                    <a:lnTo>
                      <a:pt x="114" y="10"/>
                    </a:lnTo>
                    <a:lnTo>
                      <a:pt x="114" y="11"/>
                    </a:lnTo>
                    <a:lnTo>
                      <a:pt x="115" y="12"/>
                    </a:lnTo>
                    <a:lnTo>
                      <a:pt x="115" y="11"/>
                    </a:lnTo>
                    <a:lnTo>
                      <a:pt x="116" y="11"/>
                    </a:lnTo>
                    <a:lnTo>
                      <a:pt x="117" y="9"/>
                    </a:lnTo>
                    <a:lnTo>
                      <a:pt x="118" y="9"/>
                    </a:lnTo>
                    <a:lnTo>
                      <a:pt x="119" y="11"/>
                    </a:lnTo>
                    <a:lnTo>
                      <a:pt x="119" y="14"/>
                    </a:lnTo>
                    <a:lnTo>
                      <a:pt x="119" y="15"/>
                    </a:lnTo>
                    <a:lnTo>
                      <a:pt x="117" y="16"/>
                    </a:lnTo>
                    <a:lnTo>
                      <a:pt x="117" y="17"/>
                    </a:lnTo>
                    <a:lnTo>
                      <a:pt x="117" y="18"/>
                    </a:lnTo>
                    <a:lnTo>
                      <a:pt x="115" y="19"/>
                    </a:lnTo>
                    <a:lnTo>
                      <a:pt x="114" y="19"/>
                    </a:lnTo>
                    <a:lnTo>
                      <a:pt x="113" y="20"/>
                    </a:lnTo>
                    <a:lnTo>
                      <a:pt x="111" y="20"/>
                    </a:lnTo>
                    <a:lnTo>
                      <a:pt x="110" y="20"/>
                    </a:lnTo>
                    <a:lnTo>
                      <a:pt x="109" y="19"/>
                    </a:lnTo>
                    <a:lnTo>
                      <a:pt x="109" y="18"/>
                    </a:lnTo>
                    <a:lnTo>
                      <a:pt x="108" y="18"/>
                    </a:lnTo>
                    <a:lnTo>
                      <a:pt x="108" y="20"/>
                    </a:lnTo>
                    <a:lnTo>
                      <a:pt x="108" y="21"/>
                    </a:lnTo>
                    <a:lnTo>
                      <a:pt x="108" y="22"/>
                    </a:lnTo>
                    <a:lnTo>
                      <a:pt x="109" y="22"/>
                    </a:lnTo>
                    <a:lnTo>
                      <a:pt x="110" y="23"/>
                    </a:lnTo>
                    <a:lnTo>
                      <a:pt x="110" y="24"/>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6"/>
                    </a:lnTo>
                    <a:lnTo>
                      <a:pt x="49" y="35"/>
                    </a:lnTo>
                    <a:lnTo>
                      <a:pt x="31" y="37"/>
                    </a:lnTo>
                    <a:lnTo>
                      <a:pt x="30" y="37"/>
                    </a:lnTo>
                    <a:lnTo>
                      <a:pt x="30" y="38"/>
                    </a:lnTo>
                    <a:lnTo>
                      <a:pt x="26" y="40"/>
                    </a:lnTo>
                    <a:lnTo>
                      <a:pt x="25" y="40"/>
                    </a:lnTo>
                    <a:lnTo>
                      <a:pt x="21" y="42"/>
                    </a:lnTo>
                    <a:lnTo>
                      <a:pt x="0" y="45"/>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33" name="Freeform 19"/>
              <p:cNvSpPr>
                <a:spLocks/>
              </p:cNvSpPr>
              <p:nvPr/>
            </p:nvSpPr>
            <p:spPr bwMode="auto">
              <a:xfrm>
                <a:off x="4236" y="1896"/>
                <a:ext cx="313" cy="293"/>
              </a:xfrm>
              <a:custGeom>
                <a:avLst/>
                <a:gdLst>
                  <a:gd name="T0" fmla="*/ 529 w 61"/>
                  <a:gd name="T1" fmla="*/ 0 h 60"/>
                  <a:gd name="T2" fmla="*/ 529 w 61"/>
                  <a:gd name="T3" fmla="*/ 73 h 60"/>
                  <a:gd name="T4" fmla="*/ 554 w 61"/>
                  <a:gd name="T5" fmla="*/ 117 h 60"/>
                  <a:gd name="T6" fmla="*/ 498 w 61"/>
                  <a:gd name="T7" fmla="*/ 308 h 60"/>
                  <a:gd name="T8" fmla="*/ 498 w 61"/>
                  <a:gd name="T9" fmla="*/ 356 h 60"/>
                  <a:gd name="T10" fmla="*/ 472 w 61"/>
                  <a:gd name="T11" fmla="*/ 454 h 60"/>
                  <a:gd name="T12" fmla="*/ 395 w 61"/>
                  <a:gd name="T13" fmla="*/ 523 h 60"/>
                  <a:gd name="T14" fmla="*/ 344 w 61"/>
                  <a:gd name="T15" fmla="*/ 547 h 60"/>
                  <a:gd name="T16" fmla="*/ 287 w 61"/>
                  <a:gd name="T17" fmla="*/ 571 h 60"/>
                  <a:gd name="T18" fmla="*/ 262 w 61"/>
                  <a:gd name="T19" fmla="*/ 620 h 60"/>
                  <a:gd name="T20" fmla="*/ 236 w 61"/>
                  <a:gd name="T21" fmla="*/ 718 h 60"/>
                  <a:gd name="T22" fmla="*/ 159 w 61"/>
                  <a:gd name="T23" fmla="*/ 718 h 60"/>
                  <a:gd name="T24" fmla="*/ 108 w 61"/>
                  <a:gd name="T25" fmla="*/ 811 h 60"/>
                  <a:gd name="T26" fmla="*/ 108 w 61"/>
                  <a:gd name="T27" fmla="*/ 908 h 60"/>
                  <a:gd name="T28" fmla="*/ 51 w 61"/>
                  <a:gd name="T29" fmla="*/ 977 h 60"/>
                  <a:gd name="T30" fmla="*/ 0 w 61"/>
                  <a:gd name="T31" fmla="*/ 1026 h 60"/>
                  <a:gd name="T32" fmla="*/ 0 w 61"/>
                  <a:gd name="T33" fmla="*/ 1099 h 60"/>
                  <a:gd name="T34" fmla="*/ 77 w 61"/>
                  <a:gd name="T35" fmla="*/ 1216 h 60"/>
                  <a:gd name="T36" fmla="*/ 159 w 61"/>
                  <a:gd name="T37" fmla="*/ 1289 h 60"/>
                  <a:gd name="T38" fmla="*/ 210 w 61"/>
                  <a:gd name="T39" fmla="*/ 1289 h 60"/>
                  <a:gd name="T40" fmla="*/ 210 w 61"/>
                  <a:gd name="T41" fmla="*/ 1314 h 60"/>
                  <a:gd name="T42" fmla="*/ 262 w 61"/>
                  <a:gd name="T43" fmla="*/ 1314 h 60"/>
                  <a:gd name="T44" fmla="*/ 262 w 61"/>
                  <a:gd name="T45" fmla="*/ 1358 h 60"/>
                  <a:gd name="T46" fmla="*/ 395 w 61"/>
                  <a:gd name="T47" fmla="*/ 1431 h 60"/>
                  <a:gd name="T48" fmla="*/ 472 w 61"/>
                  <a:gd name="T49" fmla="*/ 1406 h 60"/>
                  <a:gd name="T50" fmla="*/ 498 w 61"/>
                  <a:gd name="T51" fmla="*/ 1358 h 60"/>
                  <a:gd name="T52" fmla="*/ 554 w 61"/>
                  <a:gd name="T53" fmla="*/ 1406 h 60"/>
                  <a:gd name="T54" fmla="*/ 657 w 61"/>
                  <a:gd name="T55" fmla="*/ 1358 h 60"/>
                  <a:gd name="T56" fmla="*/ 682 w 61"/>
                  <a:gd name="T57" fmla="*/ 1314 h 60"/>
                  <a:gd name="T58" fmla="*/ 790 w 61"/>
                  <a:gd name="T59" fmla="*/ 1265 h 60"/>
                  <a:gd name="T60" fmla="*/ 867 w 61"/>
                  <a:gd name="T61" fmla="*/ 1216 h 60"/>
                  <a:gd name="T62" fmla="*/ 867 w 61"/>
                  <a:gd name="T63" fmla="*/ 1143 h 60"/>
                  <a:gd name="T64" fmla="*/ 1001 w 61"/>
                  <a:gd name="T65" fmla="*/ 762 h 60"/>
                  <a:gd name="T66" fmla="*/ 1052 w 61"/>
                  <a:gd name="T67" fmla="*/ 786 h 60"/>
                  <a:gd name="T68" fmla="*/ 1078 w 61"/>
                  <a:gd name="T69" fmla="*/ 835 h 60"/>
                  <a:gd name="T70" fmla="*/ 1160 w 61"/>
                  <a:gd name="T71" fmla="*/ 762 h 60"/>
                  <a:gd name="T72" fmla="*/ 1211 w 61"/>
                  <a:gd name="T73" fmla="*/ 645 h 60"/>
                  <a:gd name="T74" fmla="*/ 1288 w 61"/>
                  <a:gd name="T75" fmla="*/ 596 h 60"/>
                  <a:gd name="T76" fmla="*/ 1344 w 61"/>
                  <a:gd name="T77" fmla="*/ 547 h 60"/>
                  <a:gd name="T78" fmla="*/ 1370 w 61"/>
                  <a:gd name="T79" fmla="*/ 479 h 60"/>
                  <a:gd name="T80" fmla="*/ 1370 w 61"/>
                  <a:gd name="T81" fmla="*/ 454 h 60"/>
                  <a:gd name="T82" fmla="*/ 1370 w 61"/>
                  <a:gd name="T83" fmla="*/ 356 h 60"/>
                  <a:gd name="T84" fmla="*/ 1555 w 61"/>
                  <a:gd name="T85" fmla="*/ 454 h 60"/>
                  <a:gd name="T86" fmla="*/ 1580 w 61"/>
                  <a:gd name="T87" fmla="*/ 454 h 60"/>
                  <a:gd name="T88" fmla="*/ 1555 w 61"/>
                  <a:gd name="T89" fmla="*/ 308 h 60"/>
                  <a:gd name="T90" fmla="*/ 1529 w 61"/>
                  <a:gd name="T91" fmla="*/ 264 h 60"/>
                  <a:gd name="T92" fmla="*/ 1473 w 61"/>
                  <a:gd name="T93" fmla="*/ 264 h 60"/>
                  <a:gd name="T94" fmla="*/ 1344 w 61"/>
                  <a:gd name="T95" fmla="*/ 288 h 60"/>
                  <a:gd name="T96" fmla="*/ 1288 w 61"/>
                  <a:gd name="T97" fmla="*/ 332 h 60"/>
                  <a:gd name="T98" fmla="*/ 1211 w 61"/>
                  <a:gd name="T99" fmla="*/ 308 h 60"/>
                  <a:gd name="T100" fmla="*/ 1185 w 61"/>
                  <a:gd name="T101" fmla="*/ 356 h 60"/>
                  <a:gd name="T102" fmla="*/ 1108 w 61"/>
                  <a:gd name="T103" fmla="*/ 405 h 60"/>
                  <a:gd name="T104" fmla="*/ 1026 w 61"/>
                  <a:gd name="T105" fmla="*/ 479 h 60"/>
                  <a:gd name="T106" fmla="*/ 949 w 61"/>
                  <a:gd name="T107" fmla="*/ 308 h 60"/>
                  <a:gd name="T108" fmla="*/ 554 w 61"/>
                  <a:gd name="T109" fmla="*/ 0 h 6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1"/>
                  <a:gd name="T166" fmla="*/ 0 h 60"/>
                  <a:gd name="T167" fmla="*/ 61 w 61"/>
                  <a:gd name="T168" fmla="*/ 60 h 6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7" y="56"/>
                    </a:lnTo>
                    <a:lnTo>
                      <a:pt x="30" y="53"/>
                    </a:lnTo>
                    <a:lnTo>
                      <a:pt x="31" y="54"/>
                    </a:lnTo>
                    <a:lnTo>
                      <a:pt x="33" y="51"/>
                    </a:lnTo>
                    <a:lnTo>
                      <a:pt x="32" y="50"/>
                    </a:lnTo>
                    <a:lnTo>
                      <a:pt x="33" y="48"/>
                    </a:lnTo>
                    <a:lnTo>
                      <a:pt x="35" y="43"/>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19"/>
                    </a:lnTo>
                    <a:lnTo>
                      <a:pt x="52" y="16"/>
                    </a:lnTo>
                    <a:lnTo>
                      <a:pt x="52" y="15"/>
                    </a:lnTo>
                    <a:lnTo>
                      <a:pt x="53" y="15"/>
                    </a:lnTo>
                    <a:lnTo>
                      <a:pt x="59"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34" name="Freeform 20"/>
              <p:cNvSpPr>
                <a:spLocks/>
              </p:cNvSpPr>
              <p:nvPr/>
            </p:nvSpPr>
            <p:spPr bwMode="auto">
              <a:xfrm>
                <a:off x="3425" y="2306"/>
                <a:ext cx="345" cy="302"/>
              </a:xfrm>
              <a:custGeom>
                <a:avLst/>
                <a:gdLst>
                  <a:gd name="T0" fmla="*/ 0 w 67"/>
                  <a:gd name="T1" fmla="*/ 73 h 62"/>
                  <a:gd name="T2" fmla="*/ 1591 w 67"/>
                  <a:gd name="T3" fmla="*/ 0 h 62"/>
                  <a:gd name="T4" fmla="*/ 1591 w 67"/>
                  <a:gd name="T5" fmla="*/ 24 h 62"/>
                  <a:gd name="T6" fmla="*/ 1617 w 67"/>
                  <a:gd name="T7" fmla="*/ 49 h 62"/>
                  <a:gd name="T8" fmla="*/ 1643 w 67"/>
                  <a:gd name="T9" fmla="*/ 73 h 62"/>
                  <a:gd name="T10" fmla="*/ 1617 w 67"/>
                  <a:gd name="T11" fmla="*/ 117 h 62"/>
                  <a:gd name="T12" fmla="*/ 1591 w 67"/>
                  <a:gd name="T13" fmla="*/ 141 h 62"/>
                  <a:gd name="T14" fmla="*/ 1540 w 67"/>
                  <a:gd name="T15" fmla="*/ 190 h 62"/>
                  <a:gd name="T16" fmla="*/ 1540 w 67"/>
                  <a:gd name="T17" fmla="*/ 214 h 62"/>
                  <a:gd name="T18" fmla="*/ 1776 w 67"/>
                  <a:gd name="T19" fmla="*/ 214 h 62"/>
                  <a:gd name="T20" fmla="*/ 1776 w 67"/>
                  <a:gd name="T21" fmla="*/ 214 h 62"/>
                  <a:gd name="T22" fmla="*/ 1776 w 67"/>
                  <a:gd name="T23" fmla="*/ 239 h 62"/>
                  <a:gd name="T24" fmla="*/ 1751 w 67"/>
                  <a:gd name="T25" fmla="*/ 283 h 62"/>
                  <a:gd name="T26" fmla="*/ 1725 w 67"/>
                  <a:gd name="T27" fmla="*/ 307 h 62"/>
                  <a:gd name="T28" fmla="*/ 1699 w 67"/>
                  <a:gd name="T29" fmla="*/ 404 h 62"/>
                  <a:gd name="T30" fmla="*/ 1643 w 67"/>
                  <a:gd name="T31" fmla="*/ 453 h 62"/>
                  <a:gd name="T32" fmla="*/ 1643 w 67"/>
                  <a:gd name="T33" fmla="*/ 521 h 62"/>
                  <a:gd name="T34" fmla="*/ 1643 w 67"/>
                  <a:gd name="T35" fmla="*/ 594 h 62"/>
                  <a:gd name="T36" fmla="*/ 1643 w 67"/>
                  <a:gd name="T37" fmla="*/ 594 h 62"/>
                  <a:gd name="T38" fmla="*/ 1591 w 67"/>
                  <a:gd name="T39" fmla="*/ 619 h 62"/>
                  <a:gd name="T40" fmla="*/ 1591 w 67"/>
                  <a:gd name="T41" fmla="*/ 643 h 62"/>
                  <a:gd name="T42" fmla="*/ 1514 w 67"/>
                  <a:gd name="T43" fmla="*/ 687 h 62"/>
                  <a:gd name="T44" fmla="*/ 1514 w 67"/>
                  <a:gd name="T45" fmla="*/ 760 h 62"/>
                  <a:gd name="T46" fmla="*/ 1514 w 67"/>
                  <a:gd name="T47" fmla="*/ 828 h 62"/>
                  <a:gd name="T48" fmla="*/ 1483 w 67"/>
                  <a:gd name="T49" fmla="*/ 852 h 62"/>
                  <a:gd name="T50" fmla="*/ 1431 w 67"/>
                  <a:gd name="T51" fmla="*/ 901 h 62"/>
                  <a:gd name="T52" fmla="*/ 1380 w 67"/>
                  <a:gd name="T53" fmla="*/ 950 h 62"/>
                  <a:gd name="T54" fmla="*/ 1354 w 67"/>
                  <a:gd name="T55" fmla="*/ 974 h 62"/>
                  <a:gd name="T56" fmla="*/ 1354 w 67"/>
                  <a:gd name="T57" fmla="*/ 1018 h 62"/>
                  <a:gd name="T58" fmla="*/ 1323 w 67"/>
                  <a:gd name="T59" fmla="*/ 1067 h 62"/>
                  <a:gd name="T60" fmla="*/ 1323 w 67"/>
                  <a:gd name="T61" fmla="*/ 1091 h 62"/>
                  <a:gd name="T62" fmla="*/ 1298 w 67"/>
                  <a:gd name="T63" fmla="*/ 1164 h 62"/>
                  <a:gd name="T64" fmla="*/ 1272 w 67"/>
                  <a:gd name="T65" fmla="*/ 1208 h 62"/>
                  <a:gd name="T66" fmla="*/ 1298 w 67"/>
                  <a:gd name="T67" fmla="*/ 1281 h 62"/>
                  <a:gd name="T68" fmla="*/ 1323 w 67"/>
                  <a:gd name="T69" fmla="*/ 1305 h 62"/>
                  <a:gd name="T70" fmla="*/ 1323 w 67"/>
                  <a:gd name="T71" fmla="*/ 1354 h 62"/>
                  <a:gd name="T72" fmla="*/ 1323 w 67"/>
                  <a:gd name="T73" fmla="*/ 1354 h 62"/>
                  <a:gd name="T74" fmla="*/ 1323 w 67"/>
                  <a:gd name="T75" fmla="*/ 1378 h 62"/>
                  <a:gd name="T76" fmla="*/ 1323 w 67"/>
                  <a:gd name="T77" fmla="*/ 1378 h 62"/>
                  <a:gd name="T78" fmla="*/ 1298 w 67"/>
                  <a:gd name="T79" fmla="*/ 1422 h 62"/>
                  <a:gd name="T80" fmla="*/ 1323 w 67"/>
                  <a:gd name="T81" fmla="*/ 1447 h 62"/>
                  <a:gd name="T82" fmla="*/ 211 w 67"/>
                  <a:gd name="T83" fmla="*/ 1471 h 62"/>
                  <a:gd name="T84" fmla="*/ 211 w 67"/>
                  <a:gd name="T85" fmla="*/ 1257 h 62"/>
                  <a:gd name="T86" fmla="*/ 160 w 67"/>
                  <a:gd name="T87" fmla="*/ 1232 h 62"/>
                  <a:gd name="T88" fmla="*/ 108 w 67"/>
                  <a:gd name="T89" fmla="*/ 1257 h 62"/>
                  <a:gd name="T90" fmla="*/ 108 w 67"/>
                  <a:gd name="T91" fmla="*/ 1257 h 62"/>
                  <a:gd name="T92" fmla="*/ 51 w 67"/>
                  <a:gd name="T93" fmla="*/ 1208 h 62"/>
                  <a:gd name="T94" fmla="*/ 51 w 67"/>
                  <a:gd name="T95" fmla="*/ 521 h 62"/>
                  <a:gd name="T96" fmla="*/ 0 w 67"/>
                  <a:gd name="T97" fmla="*/ 73 h 62"/>
                  <a:gd name="T98" fmla="*/ 0 w 67"/>
                  <a:gd name="T99" fmla="*/ 73 h 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7"/>
                  <a:gd name="T151" fmla="*/ 0 h 62"/>
                  <a:gd name="T152" fmla="*/ 67 w 67"/>
                  <a:gd name="T153" fmla="*/ 62 h 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7" h="62">
                    <a:moveTo>
                      <a:pt x="0" y="3"/>
                    </a:moveTo>
                    <a:lnTo>
                      <a:pt x="60" y="0"/>
                    </a:lnTo>
                    <a:lnTo>
                      <a:pt x="60" y="1"/>
                    </a:lnTo>
                    <a:lnTo>
                      <a:pt x="61" y="2"/>
                    </a:lnTo>
                    <a:lnTo>
                      <a:pt x="62" y="3"/>
                    </a:lnTo>
                    <a:lnTo>
                      <a:pt x="61" y="5"/>
                    </a:lnTo>
                    <a:lnTo>
                      <a:pt x="60" y="6"/>
                    </a:lnTo>
                    <a:lnTo>
                      <a:pt x="58" y="8"/>
                    </a:lnTo>
                    <a:lnTo>
                      <a:pt x="58" y="9"/>
                    </a:lnTo>
                    <a:lnTo>
                      <a:pt x="67" y="9"/>
                    </a:lnTo>
                    <a:lnTo>
                      <a:pt x="67" y="10"/>
                    </a:lnTo>
                    <a:lnTo>
                      <a:pt x="66" y="12"/>
                    </a:lnTo>
                    <a:lnTo>
                      <a:pt x="65" y="13"/>
                    </a:lnTo>
                    <a:lnTo>
                      <a:pt x="64" y="17"/>
                    </a:lnTo>
                    <a:lnTo>
                      <a:pt x="62" y="19"/>
                    </a:lnTo>
                    <a:lnTo>
                      <a:pt x="62" y="22"/>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8"/>
                    </a:lnTo>
                    <a:lnTo>
                      <a:pt x="49" y="60"/>
                    </a:lnTo>
                    <a:lnTo>
                      <a:pt x="50" y="61"/>
                    </a:lnTo>
                    <a:lnTo>
                      <a:pt x="8" y="62"/>
                    </a:lnTo>
                    <a:lnTo>
                      <a:pt x="8" y="53"/>
                    </a:lnTo>
                    <a:lnTo>
                      <a:pt x="6" y="52"/>
                    </a:lnTo>
                    <a:lnTo>
                      <a:pt x="4" y="53"/>
                    </a:lnTo>
                    <a:lnTo>
                      <a:pt x="2" y="51"/>
                    </a:lnTo>
                    <a:lnTo>
                      <a:pt x="2" y="22"/>
                    </a:lnTo>
                    <a:lnTo>
                      <a:pt x="0" y="3"/>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35" name="Freeform 25"/>
              <p:cNvSpPr>
                <a:spLocks/>
              </p:cNvSpPr>
              <p:nvPr/>
            </p:nvSpPr>
            <p:spPr bwMode="auto">
              <a:xfrm>
                <a:off x="2545" y="2306"/>
                <a:ext cx="968" cy="898"/>
              </a:xfrm>
              <a:custGeom>
                <a:avLst/>
                <a:gdLst>
                  <a:gd name="T0" fmla="*/ 4487 w 189"/>
                  <a:gd name="T1" fmla="*/ 1191 h 184"/>
                  <a:gd name="T2" fmla="*/ 4169 w 189"/>
                  <a:gd name="T3" fmla="*/ 1118 h 184"/>
                  <a:gd name="T4" fmla="*/ 3959 w 189"/>
                  <a:gd name="T5" fmla="*/ 1166 h 184"/>
                  <a:gd name="T6" fmla="*/ 3805 w 189"/>
                  <a:gd name="T7" fmla="*/ 1166 h 184"/>
                  <a:gd name="T8" fmla="*/ 3749 w 189"/>
                  <a:gd name="T9" fmla="*/ 1166 h 184"/>
                  <a:gd name="T10" fmla="*/ 3672 w 189"/>
                  <a:gd name="T11" fmla="*/ 1118 h 184"/>
                  <a:gd name="T12" fmla="*/ 3595 w 189"/>
                  <a:gd name="T13" fmla="*/ 1215 h 184"/>
                  <a:gd name="T14" fmla="*/ 3539 w 189"/>
                  <a:gd name="T15" fmla="*/ 1142 h 184"/>
                  <a:gd name="T16" fmla="*/ 3385 w 189"/>
                  <a:gd name="T17" fmla="*/ 1118 h 184"/>
                  <a:gd name="T18" fmla="*/ 3278 w 189"/>
                  <a:gd name="T19" fmla="*/ 1098 h 184"/>
                  <a:gd name="T20" fmla="*/ 3119 w 189"/>
                  <a:gd name="T21" fmla="*/ 1049 h 184"/>
                  <a:gd name="T22" fmla="*/ 3017 w 189"/>
                  <a:gd name="T23" fmla="*/ 1025 h 184"/>
                  <a:gd name="T24" fmla="*/ 2858 w 189"/>
                  <a:gd name="T25" fmla="*/ 976 h 184"/>
                  <a:gd name="T26" fmla="*/ 2781 w 189"/>
                  <a:gd name="T27" fmla="*/ 903 h 184"/>
                  <a:gd name="T28" fmla="*/ 2622 w 189"/>
                  <a:gd name="T29" fmla="*/ 859 h 184"/>
                  <a:gd name="T30" fmla="*/ 1521 w 189"/>
                  <a:gd name="T31" fmla="*/ 0 h 184"/>
                  <a:gd name="T32" fmla="*/ 0 w 189"/>
                  <a:gd name="T33" fmla="*/ 1713 h 184"/>
                  <a:gd name="T34" fmla="*/ 26 w 189"/>
                  <a:gd name="T35" fmla="*/ 1786 h 184"/>
                  <a:gd name="T36" fmla="*/ 133 w 189"/>
                  <a:gd name="T37" fmla="*/ 1928 h 184"/>
                  <a:gd name="T38" fmla="*/ 604 w 189"/>
                  <a:gd name="T39" fmla="*/ 2357 h 184"/>
                  <a:gd name="T40" fmla="*/ 656 w 189"/>
                  <a:gd name="T41" fmla="*/ 2479 h 184"/>
                  <a:gd name="T42" fmla="*/ 999 w 189"/>
                  <a:gd name="T43" fmla="*/ 2928 h 184"/>
                  <a:gd name="T44" fmla="*/ 1286 w 189"/>
                  <a:gd name="T45" fmla="*/ 2977 h 184"/>
                  <a:gd name="T46" fmla="*/ 1470 w 189"/>
                  <a:gd name="T47" fmla="*/ 2714 h 184"/>
                  <a:gd name="T48" fmla="*/ 1572 w 189"/>
                  <a:gd name="T49" fmla="*/ 2689 h 184"/>
                  <a:gd name="T50" fmla="*/ 1757 w 189"/>
                  <a:gd name="T51" fmla="*/ 2738 h 184"/>
                  <a:gd name="T52" fmla="*/ 1967 w 189"/>
                  <a:gd name="T53" fmla="*/ 2836 h 184"/>
                  <a:gd name="T54" fmla="*/ 2018 w 189"/>
                  <a:gd name="T55" fmla="*/ 2884 h 184"/>
                  <a:gd name="T56" fmla="*/ 2177 w 189"/>
                  <a:gd name="T57" fmla="*/ 3075 h 184"/>
                  <a:gd name="T58" fmla="*/ 2464 w 189"/>
                  <a:gd name="T59" fmla="*/ 3548 h 184"/>
                  <a:gd name="T60" fmla="*/ 2622 w 189"/>
                  <a:gd name="T61" fmla="*/ 3690 h 184"/>
                  <a:gd name="T62" fmla="*/ 2674 w 189"/>
                  <a:gd name="T63" fmla="*/ 3929 h 184"/>
                  <a:gd name="T64" fmla="*/ 2914 w 189"/>
                  <a:gd name="T65" fmla="*/ 4192 h 184"/>
                  <a:gd name="T66" fmla="*/ 3303 w 189"/>
                  <a:gd name="T67" fmla="*/ 4309 h 184"/>
                  <a:gd name="T68" fmla="*/ 3539 w 189"/>
                  <a:gd name="T69" fmla="*/ 4334 h 184"/>
                  <a:gd name="T70" fmla="*/ 3513 w 189"/>
                  <a:gd name="T71" fmla="*/ 4285 h 184"/>
                  <a:gd name="T72" fmla="*/ 3437 w 189"/>
                  <a:gd name="T73" fmla="*/ 3860 h 184"/>
                  <a:gd name="T74" fmla="*/ 3411 w 189"/>
                  <a:gd name="T75" fmla="*/ 3812 h 184"/>
                  <a:gd name="T76" fmla="*/ 3488 w 189"/>
                  <a:gd name="T77" fmla="*/ 3646 h 184"/>
                  <a:gd name="T78" fmla="*/ 3513 w 189"/>
                  <a:gd name="T79" fmla="*/ 3597 h 184"/>
                  <a:gd name="T80" fmla="*/ 3595 w 189"/>
                  <a:gd name="T81" fmla="*/ 3455 h 184"/>
                  <a:gd name="T82" fmla="*/ 3647 w 189"/>
                  <a:gd name="T83" fmla="*/ 3455 h 184"/>
                  <a:gd name="T84" fmla="*/ 3698 w 189"/>
                  <a:gd name="T85" fmla="*/ 3382 h 184"/>
                  <a:gd name="T86" fmla="*/ 3749 w 189"/>
                  <a:gd name="T87" fmla="*/ 3382 h 184"/>
                  <a:gd name="T88" fmla="*/ 3857 w 189"/>
                  <a:gd name="T89" fmla="*/ 3333 h 184"/>
                  <a:gd name="T90" fmla="*/ 3908 w 189"/>
                  <a:gd name="T91" fmla="*/ 3241 h 184"/>
                  <a:gd name="T92" fmla="*/ 3933 w 189"/>
                  <a:gd name="T93" fmla="*/ 3289 h 184"/>
                  <a:gd name="T94" fmla="*/ 4328 w 189"/>
                  <a:gd name="T95" fmla="*/ 3094 h 184"/>
                  <a:gd name="T96" fmla="*/ 4405 w 189"/>
                  <a:gd name="T97" fmla="*/ 2884 h 184"/>
                  <a:gd name="T98" fmla="*/ 4487 w 189"/>
                  <a:gd name="T99" fmla="*/ 2860 h 184"/>
                  <a:gd name="T100" fmla="*/ 4748 w 189"/>
                  <a:gd name="T101" fmla="*/ 2836 h 184"/>
                  <a:gd name="T102" fmla="*/ 4825 w 189"/>
                  <a:gd name="T103" fmla="*/ 2787 h 184"/>
                  <a:gd name="T104" fmla="*/ 4855 w 189"/>
                  <a:gd name="T105" fmla="*/ 2714 h 184"/>
                  <a:gd name="T106" fmla="*/ 4881 w 189"/>
                  <a:gd name="T107" fmla="*/ 2523 h 184"/>
                  <a:gd name="T108" fmla="*/ 4932 w 189"/>
                  <a:gd name="T109" fmla="*/ 2406 h 184"/>
                  <a:gd name="T110" fmla="*/ 4907 w 189"/>
                  <a:gd name="T111" fmla="*/ 2167 h 184"/>
                  <a:gd name="T112" fmla="*/ 4855 w 189"/>
                  <a:gd name="T113" fmla="*/ 2094 h 184"/>
                  <a:gd name="T114" fmla="*/ 4825 w 189"/>
                  <a:gd name="T115" fmla="*/ 1952 h 184"/>
                  <a:gd name="T116" fmla="*/ 4722 w 189"/>
                  <a:gd name="T117" fmla="*/ 1264 h 184"/>
                  <a:gd name="T118" fmla="*/ 4563 w 189"/>
                  <a:gd name="T119" fmla="*/ 1215 h 18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89"/>
                  <a:gd name="T181" fmla="*/ 0 h 184"/>
                  <a:gd name="T182" fmla="*/ 189 w 189"/>
                  <a:gd name="T183" fmla="*/ 184 h 18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3" y="48"/>
                    </a:lnTo>
                    <a:lnTo>
                      <a:pt x="143" y="49"/>
                    </a:lnTo>
                    <a:lnTo>
                      <a:pt x="142" y="49"/>
                    </a:lnTo>
                    <a:lnTo>
                      <a:pt x="141" y="48"/>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3" y="42"/>
                    </a:lnTo>
                    <a:lnTo>
                      <a:pt x="109" y="42"/>
                    </a:lnTo>
                    <a:lnTo>
                      <a:pt x="109" y="41"/>
                    </a:lnTo>
                    <a:lnTo>
                      <a:pt x="108" y="40"/>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1" y="73"/>
                    </a:lnTo>
                    <a:lnTo>
                      <a:pt x="0" y="74"/>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1"/>
                    </a:lnTo>
                    <a:lnTo>
                      <a:pt x="134" y="180"/>
                    </a:lnTo>
                    <a:lnTo>
                      <a:pt x="133" y="178"/>
                    </a:lnTo>
                    <a:lnTo>
                      <a:pt x="130" y="170"/>
                    </a:lnTo>
                    <a:lnTo>
                      <a:pt x="129" y="167"/>
                    </a:lnTo>
                    <a:lnTo>
                      <a:pt x="131" y="162"/>
                    </a:lnTo>
                    <a:lnTo>
                      <a:pt x="131" y="160"/>
                    </a:lnTo>
                    <a:lnTo>
                      <a:pt x="130" y="160"/>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8" y="145"/>
                    </a:lnTo>
                    <a:lnTo>
                      <a:pt x="138" y="144"/>
                    </a:lnTo>
                    <a:lnTo>
                      <a:pt x="139" y="145"/>
                    </a:lnTo>
                    <a:lnTo>
                      <a:pt x="140" y="145"/>
                    </a:lnTo>
                    <a:lnTo>
                      <a:pt x="141" y="144"/>
                    </a:lnTo>
                    <a:lnTo>
                      <a:pt x="141" y="142"/>
                    </a:lnTo>
                    <a:lnTo>
                      <a:pt x="142" y="141"/>
                    </a:lnTo>
                    <a:lnTo>
                      <a:pt x="142" y="142"/>
                    </a:lnTo>
                    <a:lnTo>
                      <a:pt x="143" y="142"/>
                    </a:lnTo>
                    <a:lnTo>
                      <a:pt x="146" y="141"/>
                    </a:lnTo>
                    <a:lnTo>
                      <a:pt x="147" y="141"/>
                    </a:lnTo>
                    <a:lnTo>
                      <a:pt x="147" y="140"/>
                    </a:lnTo>
                    <a:lnTo>
                      <a:pt x="145" y="139"/>
                    </a:lnTo>
                    <a:lnTo>
                      <a:pt x="145" y="138"/>
                    </a:lnTo>
                    <a:lnTo>
                      <a:pt x="148" y="137"/>
                    </a:lnTo>
                    <a:lnTo>
                      <a:pt x="149" y="136"/>
                    </a:lnTo>
                    <a:lnTo>
                      <a:pt x="150" y="136"/>
                    </a:lnTo>
                    <a:lnTo>
                      <a:pt x="149" y="137"/>
                    </a:lnTo>
                    <a:lnTo>
                      <a:pt x="150" y="138"/>
                    </a:lnTo>
                    <a:lnTo>
                      <a:pt x="151" y="137"/>
                    </a:lnTo>
                    <a:lnTo>
                      <a:pt x="156" y="135"/>
                    </a:lnTo>
                    <a:lnTo>
                      <a:pt x="165" y="130"/>
                    </a:lnTo>
                    <a:lnTo>
                      <a:pt x="165" y="128"/>
                    </a:lnTo>
                    <a:lnTo>
                      <a:pt x="169" y="124"/>
                    </a:lnTo>
                    <a:lnTo>
                      <a:pt x="168" y="121"/>
                    </a:lnTo>
                    <a:lnTo>
                      <a:pt x="168" y="119"/>
                    </a:lnTo>
                    <a:lnTo>
                      <a:pt x="171" y="118"/>
                    </a:lnTo>
                    <a:lnTo>
                      <a:pt x="171" y="120"/>
                    </a:lnTo>
                    <a:lnTo>
                      <a:pt x="171" y="121"/>
                    </a:lnTo>
                    <a:lnTo>
                      <a:pt x="174" y="121"/>
                    </a:lnTo>
                    <a:lnTo>
                      <a:pt x="175" y="122"/>
                    </a:lnTo>
                    <a:lnTo>
                      <a:pt x="181" y="119"/>
                    </a:lnTo>
                    <a:lnTo>
                      <a:pt x="185" y="119"/>
                    </a:lnTo>
                    <a:lnTo>
                      <a:pt x="184" y="118"/>
                    </a:lnTo>
                    <a:lnTo>
                      <a:pt x="184" y="117"/>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4" y="51"/>
                    </a:lnTo>
                    <a:close/>
                  </a:path>
                </a:pathLst>
              </a:custGeom>
              <a:solidFill>
                <a:srgbClr val="FFCE85"/>
              </a:solidFill>
              <a:ln w="12700" cmpd="sng">
                <a:solidFill>
                  <a:schemeClr val="tx1"/>
                </a:solidFill>
                <a:prstDash val="solid"/>
                <a:round/>
                <a:headEnd/>
                <a:tailEnd/>
              </a:ln>
            </p:spPr>
            <p:txBody>
              <a:bodyPr/>
              <a:lstStyle/>
              <a:p>
                <a:endParaRPr lang="en-US"/>
              </a:p>
            </p:txBody>
          </p:sp>
          <p:grpSp>
            <p:nvGrpSpPr>
              <p:cNvPr id="32836" name="Group 28"/>
              <p:cNvGrpSpPr>
                <a:grpSpLocks/>
              </p:cNvGrpSpPr>
              <p:nvPr/>
            </p:nvGrpSpPr>
            <p:grpSpPr bwMode="auto">
              <a:xfrm>
                <a:off x="715" y="2448"/>
                <a:ext cx="1263" cy="876"/>
                <a:chOff x="768" y="2832"/>
                <a:chExt cx="1203" cy="876"/>
              </a:xfrm>
            </p:grpSpPr>
            <p:sp>
              <p:nvSpPr>
                <p:cNvPr id="32848" name="Freeform 29"/>
                <p:cNvSpPr>
                  <a:spLocks/>
                </p:cNvSpPr>
                <p:nvPr/>
              </p:nvSpPr>
              <p:spPr bwMode="auto">
                <a:xfrm>
                  <a:off x="1056" y="2832"/>
                  <a:ext cx="915" cy="780"/>
                </a:xfrm>
                <a:custGeom>
                  <a:avLst/>
                  <a:gdLst>
                    <a:gd name="T0" fmla="*/ 331 w 188"/>
                    <a:gd name="T1" fmla="*/ 736 h 160"/>
                    <a:gd name="T2" fmla="*/ 618 w 188"/>
                    <a:gd name="T3" fmla="*/ 951 h 160"/>
                    <a:gd name="T4" fmla="*/ 428 w 188"/>
                    <a:gd name="T5" fmla="*/ 1189 h 160"/>
                    <a:gd name="T6" fmla="*/ 380 w 188"/>
                    <a:gd name="T7" fmla="*/ 1024 h 160"/>
                    <a:gd name="T8" fmla="*/ 117 w 188"/>
                    <a:gd name="T9" fmla="*/ 1307 h 160"/>
                    <a:gd name="T10" fmla="*/ 263 w 188"/>
                    <a:gd name="T11" fmla="*/ 1521 h 160"/>
                    <a:gd name="T12" fmla="*/ 638 w 188"/>
                    <a:gd name="T13" fmla="*/ 1448 h 160"/>
                    <a:gd name="T14" fmla="*/ 521 w 188"/>
                    <a:gd name="T15" fmla="*/ 1760 h 160"/>
                    <a:gd name="T16" fmla="*/ 428 w 188"/>
                    <a:gd name="T17" fmla="*/ 1877 h 160"/>
                    <a:gd name="T18" fmla="*/ 238 w 188"/>
                    <a:gd name="T19" fmla="*/ 1950 h 160"/>
                    <a:gd name="T20" fmla="*/ 141 w 188"/>
                    <a:gd name="T21" fmla="*/ 2330 h 160"/>
                    <a:gd name="T22" fmla="*/ 263 w 188"/>
                    <a:gd name="T23" fmla="*/ 2545 h 160"/>
                    <a:gd name="T24" fmla="*/ 521 w 188"/>
                    <a:gd name="T25" fmla="*/ 2662 h 160"/>
                    <a:gd name="T26" fmla="*/ 521 w 188"/>
                    <a:gd name="T27" fmla="*/ 2852 h 160"/>
                    <a:gd name="T28" fmla="*/ 827 w 188"/>
                    <a:gd name="T29" fmla="*/ 2925 h 160"/>
                    <a:gd name="T30" fmla="*/ 993 w 188"/>
                    <a:gd name="T31" fmla="*/ 2969 h 160"/>
                    <a:gd name="T32" fmla="*/ 686 w 188"/>
                    <a:gd name="T33" fmla="*/ 3349 h 160"/>
                    <a:gd name="T34" fmla="*/ 448 w 188"/>
                    <a:gd name="T35" fmla="*/ 3495 h 160"/>
                    <a:gd name="T36" fmla="*/ 73 w 188"/>
                    <a:gd name="T37" fmla="*/ 3685 h 160"/>
                    <a:gd name="T38" fmla="*/ 73 w 188"/>
                    <a:gd name="T39" fmla="*/ 3802 h 160"/>
                    <a:gd name="T40" fmla="*/ 686 w 188"/>
                    <a:gd name="T41" fmla="*/ 3539 h 160"/>
                    <a:gd name="T42" fmla="*/ 1470 w 188"/>
                    <a:gd name="T43" fmla="*/ 2852 h 160"/>
                    <a:gd name="T44" fmla="*/ 1397 w 188"/>
                    <a:gd name="T45" fmla="*/ 2779 h 160"/>
                    <a:gd name="T46" fmla="*/ 1825 w 188"/>
                    <a:gd name="T47" fmla="*/ 2257 h 160"/>
                    <a:gd name="T48" fmla="*/ 1703 w 188"/>
                    <a:gd name="T49" fmla="*/ 2398 h 160"/>
                    <a:gd name="T50" fmla="*/ 1728 w 188"/>
                    <a:gd name="T51" fmla="*/ 2589 h 160"/>
                    <a:gd name="T52" fmla="*/ 1703 w 188"/>
                    <a:gd name="T53" fmla="*/ 2711 h 160"/>
                    <a:gd name="T54" fmla="*/ 2039 w 188"/>
                    <a:gd name="T55" fmla="*/ 2520 h 160"/>
                    <a:gd name="T56" fmla="*/ 2039 w 188"/>
                    <a:gd name="T57" fmla="*/ 2330 h 160"/>
                    <a:gd name="T58" fmla="*/ 2536 w 188"/>
                    <a:gd name="T59" fmla="*/ 2447 h 160"/>
                    <a:gd name="T60" fmla="*/ 2867 w 188"/>
                    <a:gd name="T61" fmla="*/ 2398 h 160"/>
                    <a:gd name="T62" fmla="*/ 3436 w 188"/>
                    <a:gd name="T63" fmla="*/ 2589 h 160"/>
                    <a:gd name="T64" fmla="*/ 3626 w 188"/>
                    <a:gd name="T65" fmla="*/ 2828 h 160"/>
                    <a:gd name="T66" fmla="*/ 3933 w 188"/>
                    <a:gd name="T67" fmla="*/ 3042 h 160"/>
                    <a:gd name="T68" fmla="*/ 4453 w 188"/>
                    <a:gd name="T69" fmla="*/ 3091 h 160"/>
                    <a:gd name="T70" fmla="*/ 4380 w 188"/>
                    <a:gd name="T71" fmla="*/ 2779 h 160"/>
                    <a:gd name="T72" fmla="*/ 4171 w 188"/>
                    <a:gd name="T73" fmla="*/ 2735 h 160"/>
                    <a:gd name="T74" fmla="*/ 3860 w 188"/>
                    <a:gd name="T75" fmla="*/ 2520 h 160"/>
                    <a:gd name="T76" fmla="*/ 3480 w 188"/>
                    <a:gd name="T77" fmla="*/ 2257 h 160"/>
                    <a:gd name="T78" fmla="*/ 3339 w 188"/>
                    <a:gd name="T79" fmla="*/ 2447 h 160"/>
                    <a:gd name="T80" fmla="*/ 3056 w 188"/>
                    <a:gd name="T81" fmla="*/ 2208 h 160"/>
                    <a:gd name="T82" fmla="*/ 2769 w 188"/>
                    <a:gd name="T83" fmla="*/ 1901 h 160"/>
                    <a:gd name="T84" fmla="*/ 2414 w 188"/>
                    <a:gd name="T85" fmla="*/ 497 h 160"/>
                    <a:gd name="T86" fmla="*/ 2132 w 188"/>
                    <a:gd name="T87" fmla="*/ 117 h 160"/>
                    <a:gd name="T88" fmla="*/ 1635 w 188"/>
                    <a:gd name="T89" fmla="*/ 117 h 160"/>
                    <a:gd name="T90" fmla="*/ 1397 w 188"/>
                    <a:gd name="T91" fmla="*/ 117 h 160"/>
                    <a:gd name="T92" fmla="*/ 1066 w 188"/>
                    <a:gd name="T93" fmla="*/ 0 h 160"/>
                    <a:gd name="T94" fmla="*/ 827 w 188"/>
                    <a:gd name="T95" fmla="*/ 98 h 160"/>
                    <a:gd name="T96" fmla="*/ 569 w 188"/>
                    <a:gd name="T97" fmla="*/ 307 h 160"/>
                    <a:gd name="T98" fmla="*/ 448 w 188"/>
                    <a:gd name="T99" fmla="*/ 497 h 160"/>
                    <a:gd name="T100" fmla="*/ 238 w 188"/>
                    <a:gd name="T101" fmla="*/ 619 h 16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8"/>
                    <a:gd name="T154" fmla="*/ 0 h 160"/>
                    <a:gd name="T155" fmla="*/ 188 w 188"/>
                    <a:gd name="T156" fmla="*/ 160 h 16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49" name="Freeform 30"/>
                <p:cNvSpPr>
                  <a:spLocks/>
                </p:cNvSpPr>
                <p:nvPr/>
              </p:nvSpPr>
              <p:spPr bwMode="auto">
                <a:xfrm>
                  <a:off x="1021" y="3608"/>
                  <a:ext cx="20" cy="14"/>
                </a:xfrm>
                <a:custGeom>
                  <a:avLst/>
                  <a:gdLst>
                    <a:gd name="T0" fmla="*/ 50 w 4"/>
                    <a:gd name="T1" fmla="*/ 42 h 3"/>
                    <a:gd name="T2" fmla="*/ 50 w 4"/>
                    <a:gd name="T3" fmla="*/ 23 h 3"/>
                    <a:gd name="T4" fmla="*/ 50 w 4"/>
                    <a:gd name="T5" fmla="*/ 23 h 3"/>
                    <a:gd name="T6" fmla="*/ 50 w 4"/>
                    <a:gd name="T7" fmla="*/ 23 h 3"/>
                    <a:gd name="T8" fmla="*/ 50 w 4"/>
                    <a:gd name="T9" fmla="*/ 23 h 3"/>
                    <a:gd name="T10" fmla="*/ 50 w 4"/>
                    <a:gd name="T11" fmla="*/ 23 h 3"/>
                    <a:gd name="T12" fmla="*/ 50 w 4"/>
                    <a:gd name="T13" fmla="*/ 23 h 3"/>
                    <a:gd name="T14" fmla="*/ 25 w 4"/>
                    <a:gd name="T15" fmla="*/ 0 h 3"/>
                    <a:gd name="T16" fmla="*/ 25 w 4"/>
                    <a:gd name="T17" fmla="*/ 0 h 3"/>
                    <a:gd name="T18" fmla="*/ 0 w 4"/>
                    <a:gd name="T19" fmla="*/ 23 h 3"/>
                    <a:gd name="T20" fmla="*/ 0 w 4"/>
                    <a:gd name="T21" fmla="*/ 23 h 3"/>
                    <a:gd name="T22" fmla="*/ 0 w 4"/>
                    <a:gd name="T23" fmla="*/ 23 h 3"/>
                    <a:gd name="T24" fmla="*/ 0 w 4"/>
                    <a:gd name="T25" fmla="*/ 23 h 3"/>
                    <a:gd name="T26" fmla="*/ 0 w 4"/>
                    <a:gd name="T27" fmla="*/ 23 h 3"/>
                    <a:gd name="T28" fmla="*/ 0 w 4"/>
                    <a:gd name="T29" fmla="*/ 23 h 3"/>
                    <a:gd name="T30" fmla="*/ 0 w 4"/>
                    <a:gd name="T31" fmla="*/ 42 h 3"/>
                    <a:gd name="T32" fmla="*/ 0 w 4"/>
                    <a:gd name="T33" fmla="*/ 42 h 3"/>
                    <a:gd name="T34" fmla="*/ 25 w 4"/>
                    <a:gd name="T35" fmla="*/ 42 h 3"/>
                    <a:gd name="T36" fmla="*/ 25 w 4"/>
                    <a:gd name="T37" fmla="*/ 42 h 3"/>
                    <a:gd name="T38" fmla="*/ 25 w 4"/>
                    <a:gd name="T39" fmla="*/ 65 h 3"/>
                    <a:gd name="T40" fmla="*/ 50 w 4"/>
                    <a:gd name="T41" fmla="*/ 65 h 3"/>
                    <a:gd name="T42" fmla="*/ 50 w 4"/>
                    <a:gd name="T43" fmla="*/ 65 h 3"/>
                    <a:gd name="T44" fmla="*/ 75 w 4"/>
                    <a:gd name="T45" fmla="*/ 65 h 3"/>
                    <a:gd name="T46" fmla="*/ 75 w 4"/>
                    <a:gd name="T47" fmla="*/ 65 h 3"/>
                    <a:gd name="T48" fmla="*/ 100 w 4"/>
                    <a:gd name="T49" fmla="*/ 42 h 3"/>
                    <a:gd name="T50" fmla="*/ 100 w 4"/>
                    <a:gd name="T51" fmla="*/ 42 h 3"/>
                    <a:gd name="T52" fmla="*/ 100 w 4"/>
                    <a:gd name="T53" fmla="*/ 42 h 3"/>
                    <a:gd name="T54" fmla="*/ 100 w 4"/>
                    <a:gd name="T55" fmla="*/ 23 h 3"/>
                    <a:gd name="T56" fmla="*/ 100 w 4"/>
                    <a:gd name="T57" fmla="*/ 23 h 3"/>
                    <a:gd name="T58" fmla="*/ 100 w 4"/>
                    <a:gd name="T59" fmla="*/ 23 h 3"/>
                    <a:gd name="T60" fmla="*/ 100 w 4"/>
                    <a:gd name="T61" fmla="*/ 23 h 3"/>
                    <a:gd name="T62" fmla="*/ 100 w 4"/>
                    <a:gd name="T63" fmla="*/ 23 h 3"/>
                    <a:gd name="T64" fmla="*/ 100 w 4"/>
                    <a:gd name="T65" fmla="*/ 0 h 3"/>
                    <a:gd name="T66" fmla="*/ 100 w 4"/>
                    <a:gd name="T67" fmla="*/ 0 h 3"/>
                    <a:gd name="T68" fmla="*/ 100 w 4"/>
                    <a:gd name="T69" fmla="*/ 0 h 3"/>
                    <a:gd name="T70" fmla="*/ 100 w 4"/>
                    <a:gd name="T71" fmla="*/ 0 h 3"/>
                    <a:gd name="T72" fmla="*/ 100 w 4"/>
                    <a:gd name="T73" fmla="*/ 23 h 3"/>
                    <a:gd name="T74" fmla="*/ 75 w 4"/>
                    <a:gd name="T75" fmla="*/ 23 h 3"/>
                    <a:gd name="T76" fmla="*/ 75 w 4"/>
                    <a:gd name="T77" fmla="*/ 23 h 3"/>
                    <a:gd name="T78" fmla="*/ 50 w 4"/>
                    <a:gd name="T79" fmla="*/ 42 h 3"/>
                    <a:gd name="T80" fmla="*/ 50 w 4"/>
                    <a:gd name="T81" fmla="*/ 42 h 3"/>
                    <a:gd name="T82" fmla="*/ 50 w 4"/>
                    <a:gd name="T83" fmla="*/ 42 h 3"/>
                    <a:gd name="T84" fmla="*/ 50 w 4"/>
                    <a:gd name="T85" fmla="*/ 42 h 3"/>
                    <a:gd name="T86" fmla="*/ 50 w 4"/>
                    <a:gd name="T87" fmla="*/ 65 h 3"/>
                    <a:gd name="T88" fmla="*/ 75 w 4"/>
                    <a:gd name="T89" fmla="*/ 65 h 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
                    <a:gd name="T136" fmla="*/ 0 h 3"/>
                    <a:gd name="T137" fmla="*/ 4 w 4"/>
                    <a:gd name="T138" fmla="*/ 3 h 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 h="3">
                      <a:moveTo>
                        <a:pt x="2" y="2"/>
                      </a:moveTo>
                      <a:lnTo>
                        <a:pt x="2" y="1"/>
                      </a:lnTo>
                      <a:lnTo>
                        <a:pt x="1" y="0"/>
                      </a:lnTo>
                      <a:lnTo>
                        <a:pt x="0" y="1"/>
                      </a:lnTo>
                      <a:lnTo>
                        <a:pt x="0" y="2"/>
                      </a:lnTo>
                      <a:lnTo>
                        <a:pt x="1" y="2"/>
                      </a:lnTo>
                      <a:lnTo>
                        <a:pt x="1" y="3"/>
                      </a:lnTo>
                      <a:lnTo>
                        <a:pt x="2" y="3"/>
                      </a:lnTo>
                      <a:lnTo>
                        <a:pt x="3" y="3"/>
                      </a:lnTo>
                      <a:lnTo>
                        <a:pt x="4" y="2"/>
                      </a:lnTo>
                      <a:lnTo>
                        <a:pt x="4" y="1"/>
                      </a:lnTo>
                      <a:lnTo>
                        <a:pt x="4" y="0"/>
                      </a:lnTo>
                      <a:lnTo>
                        <a:pt x="4" y="1"/>
                      </a:lnTo>
                      <a:lnTo>
                        <a:pt x="3" y="1"/>
                      </a:lnTo>
                      <a:lnTo>
                        <a:pt x="2" y="2"/>
                      </a:lnTo>
                      <a:lnTo>
                        <a:pt x="2" y="3"/>
                      </a:lnTo>
                      <a:lnTo>
                        <a:pt x="3" y="3"/>
                      </a:lnTo>
                    </a:path>
                  </a:pathLst>
                </a:custGeom>
                <a:solidFill>
                  <a:srgbClr val="FFCE85"/>
                </a:solidFill>
                <a:ln w="12700" cmpd="sng">
                  <a:solidFill>
                    <a:schemeClr val="tx1"/>
                  </a:solidFill>
                  <a:prstDash val="solid"/>
                  <a:round/>
                  <a:headEnd/>
                  <a:tailEnd/>
                </a:ln>
              </p:spPr>
              <p:txBody>
                <a:bodyPr/>
                <a:lstStyle/>
                <a:p>
                  <a:endParaRPr lang="en-US"/>
                </a:p>
              </p:txBody>
            </p:sp>
            <p:sp>
              <p:nvSpPr>
                <p:cNvPr id="32850" name="Freeform 31"/>
                <p:cNvSpPr>
                  <a:spLocks/>
                </p:cNvSpPr>
                <p:nvPr/>
              </p:nvSpPr>
              <p:spPr bwMode="auto">
                <a:xfrm>
                  <a:off x="978" y="3610"/>
                  <a:ext cx="43" cy="30"/>
                </a:xfrm>
                <a:custGeom>
                  <a:avLst/>
                  <a:gdLst>
                    <a:gd name="T0" fmla="*/ 158 w 9"/>
                    <a:gd name="T1" fmla="*/ 0 h 6"/>
                    <a:gd name="T2" fmla="*/ 91 w 9"/>
                    <a:gd name="T3" fmla="*/ 0 h 6"/>
                    <a:gd name="T4" fmla="*/ 67 w 9"/>
                    <a:gd name="T5" fmla="*/ 25 h 6"/>
                    <a:gd name="T6" fmla="*/ 67 w 9"/>
                    <a:gd name="T7" fmla="*/ 25 h 6"/>
                    <a:gd name="T8" fmla="*/ 67 w 9"/>
                    <a:gd name="T9" fmla="*/ 50 h 6"/>
                    <a:gd name="T10" fmla="*/ 67 w 9"/>
                    <a:gd name="T11" fmla="*/ 75 h 6"/>
                    <a:gd name="T12" fmla="*/ 48 w 9"/>
                    <a:gd name="T13" fmla="*/ 75 h 6"/>
                    <a:gd name="T14" fmla="*/ 48 w 9"/>
                    <a:gd name="T15" fmla="*/ 75 h 6"/>
                    <a:gd name="T16" fmla="*/ 24 w 9"/>
                    <a:gd name="T17" fmla="*/ 75 h 6"/>
                    <a:gd name="T18" fmla="*/ 24 w 9"/>
                    <a:gd name="T19" fmla="*/ 100 h 6"/>
                    <a:gd name="T20" fmla="*/ 24 w 9"/>
                    <a:gd name="T21" fmla="*/ 125 h 6"/>
                    <a:gd name="T22" fmla="*/ 0 w 9"/>
                    <a:gd name="T23" fmla="*/ 125 h 6"/>
                    <a:gd name="T24" fmla="*/ 0 w 9"/>
                    <a:gd name="T25" fmla="*/ 150 h 6"/>
                    <a:gd name="T26" fmla="*/ 0 w 9"/>
                    <a:gd name="T27" fmla="*/ 150 h 6"/>
                    <a:gd name="T28" fmla="*/ 0 w 9"/>
                    <a:gd name="T29" fmla="*/ 150 h 6"/>
                    <a:gd name="T30" fmla="*/ 0 w 9"/>
                    <a:gd name="T31" fmla="*/ 150 h 6"/>
                    <a:gd name="T32" fmla="*/ 0 w 9"/>
                    <a:gd name="T33" fmla="*/ 150 h 6"/>
                    <a:gd name="T34" fmla="*/ 0 w 9"/>
                    <a:gd name="T35" fmla="*/ 150 h 6"/>
                    <a:gd name="T36" fmla="*/ 0 w 9"/>
                    <a:gd name="T37" fmla="*/ 150 h 6"/>
                    <a:gd name="T38" fmla="*/ 24 w 9"/>
                    <a:gd name="T39" fmla="*/ 150 h 6"/>
                    <a:gd name="T40" fmla="*/ 48 w 9"/>
                    <a:gd name="T41" fmla="*/ 150 h 6"/>
                    <a:gd name="T42" fmla="*/ 67 w 9"/>
                    <a:gd name="T43" fmla="*/ 125 h 6"/>
                    <a:gd name="T44" fmla="*/ 139 w 9"/>
                    <a:gd name="T45" fmla="*/ 75 h 6"/>
                    <a:gd name="T46" fmla="*/ 158 w 9"/>
                    <a:gd name="T47" fmla="*/ 50 h 6"/>
                    <a:gd name="T48" fmla="*/ 182 w 9"/>
                    <a:gd name="T49" fmla="*/ 50 h 6"/>
                    <a:gd name="T50" fmla="*/ 205 w 9"/>
                    <a:gd name="T51" fmla="*/ 25 h 6"/>
                    <a:gd name="T52" fmla="*/ 205 w 9"/>
                    <a:gd name="T53" fmla="*/ 25 h 6"/>
                    <a:gd name="T54" fmla="*/ 205 w 9"/>
                    <a:gd name="T55" fmla="*/ 25 h 6"/>
                    <a:gd name="T56" fmla="*/ 182 w 9"/>
                    <a:gd name="T57" fmla="*/ 0 h 6"/>
                    <a:gd name="T58" fmla="*/ 182 w 9"/>
                    <a:gd name="T59" fmla="*/ 0 h 6"/>
                    <a:gd name="T60" fmla="*/ 182 w 9"/>
                    <a:gd name="T61" fmla="*/ 0 h 6"/>
                    <a:gd name="T62" fmla="*/ 182 w 9"/>
                    <a:gd name="T63" fmla="*/ 0 h 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
                    <a:gd name="T97" fmla="*/ 0 h 6"/>
                    <a:gd name="T98" fmla="*/ 9 w 9"/>
                    <a:gd name="T99" fmla="*/ 6 h 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 h="6">
                      <a:moveTo>
                        <a:pt x="8" y="0"/>
                      </a:moveTo>
                      <a:lnTo>
                        <a:pt x="7" y="0"/>
                      </a:lnTo>
                      <a:lnTo>
                        <a:pt x="6" y="0"/>
                      </a:lnTo>
                      <a:lnTo>
                        <a:pt x="4" y="0"/>
                      </a:lnTo>
                      <a:lnTo>
                        <a:pt x="4" y="1"/>
                      </a:lnTo>
                      <a:lnTo>
                        <a:pt x="3" y="1"/>
                      </a:lnTo>
                      <a:lnTo>
                        <a:pt x="3" y="2"/>
                      </a:lnTo>
                      <a:lnTo>
                        <a:pt x="3" y="3"/>
                      </a:lnTo>
                      <a:lnTo>
                        <a:pt x="2" y="3"/>
                      </a:lnTo>
                      <a:lnTo>
                        <a:pt x="1" y="3"/>
                      </a:lnTo>
                      <a:lnTo>
                        <a:pt x="1" y="4"/>
                      </a:lnTo>
                      <a:lnTo>
                        <a:pt x="1" y="5"/>
                      </a:lnTo>
                      <a:lnTo>
                        <a:pt x="0" y="5"/>
                      </a:lnTo>
                      <a:lnTo>
                        <a:pt x="0" y="6"/>
                      </a:lnTo>
                      <a:lnTo>
                        <a:pt x="1" y="6"/>
                      </a:lnTo>
                      <a:lnTo>
                        <a:pt x="2" y="6"/>
                      </a:lnTo>
                      <a:lnTo>
                        <a:pt x="2" y="5"/>
                      </a:lnTo>
                      <a:lnTo>
                        <a:pt x="3" y="5"/>
                      </a:lnTo>
                      <a:lnTo>
                        <a:pt x="5" y="4"/>
                      </a:lnTo>
                      <a:lnTo>
                        <a:pt x="6" y="3"/>
                      </a:lnTo>
                      <a:lnTo>
                        <a:pt x="7" y="2"/>
                      </a:lnTo>
                      <a:lnTo>
                        <a:pt x="8" y="2"/>
                      </a:lnTo>
                      <a:lnTo>
                        <a:pt x="9" y="1"/>
                      </a:lnTo>
                      <a:lnTo>
                        <a:pt x="8"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51" name="Freeform 32"/>
                <p:cNvSpPr>
                  <a:spLocks/>
                </p:cNvSpPr>
                <p:nvPr/>
              </p:nvSpPr>
              <p:spPr bwMode="auto">
                <a:xfrm>
                  <a:off x="934" y="3632"/>
                  <a:ext cx="44" cy="34"/>
                </a:xfrm>
                <a:custGeom>
                  <a:avLst/>
                  <a:gdLst>
                    <a:gd name="T0" fmla="*/ 191 w 9"/>
                    <a:gd name="T1" fmla="*/ 73 h 7"/>
                    <a:gd name="T2" fmla="*/ 191 w 9"/>
                    <a:gd name="T3" fmla="*/ 24 h 7"/>
                    <a:gd name="T4" fmla="*/ 117 w 9"/>
                    <a:gd name="T5" fmla="*/ 73 h 7"/>
                    <a:gd name="T6" fmla="*/ 98 w 9"/>
                    <a:gd name="T7" fmla="*/ 92 h 7"/>
                    <a:gd name="T8" fmla="*/ 98 w 9"/>
                    <a:gd name="T9" fmla="*/ 92 h 7"/>
                    <a:gd name="T10" fmla="*/ 49 w 9"/>
                    <a:gd name="T11" fmla="*/ 117 h 7"/>
                    <a:gd name="T12" fmla="*/ 24 w 9"/>
                    <a:gd name="T13" fmla="*/ 141 h 7"/>
                    <a:gd name="T14" fmla="*/ 0 w 9"/>
                    <a:gd name="T15" fmla="*/ 141 h 7"/>
                    <a:gd name="T16" fmla="*/ 49 w 9"/>
                    <a:gd name="T17" fmla="*/ 141 h 7"/>
                    <a:gd name="T18" fmla="*/ 73 w 9"/>
                    <a:gd name="T19" fmla="*/ 117 h 7"/>
                    <a:gd name="T20" fmla="*/ 142 w 9"/>
                    <a:gd name="T21" fmla="*/ 92 h 7"/>
                    <a:gd name="T22" fmla="*/ 191 w 9"/>
                    <a:gd name="T23" fmla="*/ 73 h 7"/>
                    <a:gd name="T24" fmla="*/ 191 w 9"/>
                    <a:gd name="T25" fmla="*/ 73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7"/>
                    <a:gd name="T41" fmla="*/ 9 w 9"/>
                    <a:gd name="T42" fmla="*/ 7 h 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32852" name="Freeform 33"/>
                <p:cNvSpPr>
                  <a:spLocks/>
                </p:cNvSpPr>
                <p:nvPr/>
              </p:nvSpPr>
              <p:spPr bwMode="auto">
                <a:xfrm>
                  <a:off x="934" y="3637"/>
                  <a:ext cx="39" cy="29"/>
                </a:xfrm>
                <a:custGeom>
                  <a:avLst/>
                  <a:gdLst>
                    <a:gd name="T0" fmla="*/ 190 w 8"/>
                    <a:gd name="T1" fmla="*/ 48 h 6"/>
                    <a:gd name="T2" fmla="*/ 190 w 8"/>
                    <a:gd name="T3" fmla="*/ 24 h 6"/>
                    <a:gd name="T4" fmla="*/ 190 w 8"/>
                    <a:gd name="T5" fmla="*/ 24 h 6"/>
                    <a:gd name="T6" fmla="*/ 190 w 8"/>
                    <a:gd name="T7" fmla="*/ 0 h 6"/>
                    <a:gd name="T8" fmla="*/ 190 w 8"/>
                    <a:gd name="T9" fmla="*/ 0 h 6"/>
                    <a:gd name="T10" fmla="*/ 190 w 8"/>
                    <a:gd name="T11" fmla="*/ 0 h 6"/>
                    <a:gd name="T12" fmla="*/ 190 w 8"/>
                    <a:gd name="T13" fmla="*/ 0 h 6"/>
                    <a:gd name="T14" fmla="*/ 190 w 8"/>
                    <a:gd name="T15" fmla="*/ 0 h 6"/>
                    <a:gd name="T16" fmla="*/ 190 w 8"/>
                    <a:gd name="T17" fmla="*/ 0 h 6"/>
                    <a:gd name="T18" fmla="*/ 190 w 8"/>
                    <a:gd name="T19" fmla="*/ 0 h 6"/>
                    <a:gd name="T20" fmla="*/ 166 w 8"/>
                    <a:gd name="T21" fmla="*/ 0 h 6"/>
                    <a:gd name="T22" fmla="*/ 166 w 8"/>
                    <a:gd name="T23" fmla="*/ 0 h 6"/>
                    <a:gd name="T24" fmla="*/ 141 w 8"/>
                    <a:gd name="T25" fmla="*/ 0 h 6"/>
                    <a:gd name="T26" fmla="*/ 117 w 8"/>
                    <a:gd name="T27" fmla="*/ 24 h 6"/>
                    <a:gd name="T28" fmla="*/ 117 w 8"/>
                    <a:gd name="T29" fmla="*/ 48 h 6"/>
                    <a:gd name="T30" fmla="*/ 117 w 8"/>
                    <a:gd name="T31" fmla="*/ 48 h 6"/>
                    <a:gd name="T32" fmla="*/ 97 w 8"/>
                    <a:gd name="T33" fmla="*/ 48 h 6"/>
                    <a:gd name="T34" fmla="*/ 97 w 8"/>
                    <a:gd name="T35" fmla="*/ 48 h 6"/>
                    <a:gd name="T36" fmla="*/ 97 w 8"/>
                    <a:gd name="T37" fmla="*/ 48 h 6"/>
                    <a:gd name="T38" fmla="*/ 97 w 8"/>
                    <a:gd name="T39" fmla="*/ 72 h 6"/>
                    <a:gd name="T40" fmla="*/ 97 w 8"/>
                    <a:gd name="T41" fmla="*/ 72 h 6"/>
                    <a:gd name="T42" fmla="*/ 97 w 8"/>
                    <a:gd name="T43" fmla="*/ 72 h 6"/>
                    <a:gd name="T44" fmla="*/ 97 w 8"/>
                    <a:gd name="T45" fmla="*/ 72 h 6"/>
                    <a:gd name="T46" fmla="*/ 49 w 8"/>
                    <a:gd name="T47" fmla="*/ 92 h 6"/>
                    <a:gd name="T48" fmla="*/ 49 w 8"/>
                    <a:gd name="T49" fmla="*/ 92 h 6"/>
                    <a:gd name="T50" fmla="*/ 49 w 8"/>
                    <a:gd name="T51" fmla="*/ 92 h 6"/>
                    <a:gd name="T52" fmla="*/ 49 w 8"/>
                    <a:gd name="T53" fmla="*/ 92 h 6"/>
                    <a:gd name="T54" fmla="*/ 24 w 8"/>
                    <a:gd name="T55" fmla="*/ 92 h 6"/>
                    <a:gd name="T56" fmla="*/ 24 w 8"/>
                    <a:gd name="T57" fmla="*/ 116 h 6"/>
                    <a:gd name="T58" fmla="*/ 24 w 8"/>
                    <a:gd name="T59" fmla="*/ 116 h 6"/>
                    <a:gd name="T60" fmla="*/ 0 w 8"/>
                    <a:gd name="T61" fmla="*/ 116 h 6"/>
                    <a:gd name="T62" fmla="*/ 0 w 8"/>
                    <a:gd name="T63" fmla="*/ 116 h 6"/>
                    <a:gd name="T64" fmla="*/ 0 w 8"/>
                    <a:gd name="T65" fmla="*/ 116 h 6"/>
                    <a:gd name="T66" fmla="*/ 24 w 8"/>
                    <a:gd name="T67" fmla="*/ 140 h 6"/>
                    <a:gd name="T68" fmla="*/ 24 w 8"/>
                    <a:gd name="T69" fmla="*/ 140 h 6"/>
                    <a:gd name="T70" fmla="*/ 24 w 8"/>
                    <a:gd name="T71" fmla="*/ 140 h 6"/>
                    <a:gd name="T72" fmla="*/ 24 w 8"/>
                    <a:gd name="T73" fmla="*/ 140 h 6"/>
                    <a:gd name="T74" fmla="*/ 49 w 8"/>
                    <a:gd name="T75" fmla="*/ 116 h 6"/>
                    <a:gd name="T76" fmla="*/ 49 w 8"/>
                    <a:gd name="T77" fmla="*/ 116 h 6"/>
                    <a:gd name="T78" fmla="*/ 73 w 8"/>
                    <a:gd name="T79" fmla="*/ 116 h 6"/>
                    <a:gd name="T80" fmla="*/ 73 w 8"/>
                    <a:gd name="T81" fmla="*/ 92 h 6"/>
                    <a:gd name="T82" fmla="*/ 73 w 8"/>
                    <a:gd name="T83" fmla="*/ 92 h 6"/>
                    <a:gd name="T84" fmla="*/ 117 w 8"/>
                    <a:gd name="T85" fmla="*/ 92 h 6"/>
                    <a:gd name="T86" fmla="*/ 117 w 8"/>
                    <a:gd name="T87" fmla="*/ 72 h 6"/>
                    <a:gd name="T88" fmla="*/ 141 w 8"/>
                    <a:gd name="T89" fmla="*/ 72 h 6"/>
                    <a:gd name="T90" fmla="*/ 166 w 8"/>
                    <a:gd name="T91" fmla="*/ 72 h 6"/>
                    <a:gd name="T92" fmla="*/ 166 w 8"/>
                    <a:gd name="T93" fmla="*/ 48 h 6"/>
                    <a:gd name="T94" fmla="*/ 166 w 8"/>
                    <a:gd name="T95" fmla="*/ 48 h 6"/>
                    <a:gd name="T96" fmla="*/ 190 w 8"/>
                    <a:gd name="T97" fmla="*/ 48 h 6"/>
                    <a:gd name="T98" fmla="*/ 190 w 8"/>
                    <a:gd name="T99" fmla="*/ 48 h 6"/>
                    <a:gd name="T100" fmla="*/ 190 w 8"/>
                    <a:gd name="T101" fmla="*/ 48 h 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
                    <a:gd name="T154" fmla="*/ 0 h 6"/>
                    <a:gd name="T155" fmla="*/ 8 w 8"/>
                    <a:gd name="T156" fmla="*/ 6 h 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 h="6">
                      <a:moveTo>
                        <a:pt x="8" y="2"/>
                      </a:moveTo>
                      <a:lnTo>
                        <a:pt x="8" y="1"/>
                      </a:lnTo>
                      <a:lnTo>
                        <a:pt x="8" y="0"/>
                      </a:lnTo>
                      <a:lnTo>
                        <a:pt x="7" y="0"/>
                      </a:lnTo>
                      <a:lnTo>
                        <a:pt x="6" y="0"/>
                      </a:lnTo>
                      <a:lnTo>
                        <a:pt x="5" y="1"/>
                      </a:lnTo>
                      <a:lnTo>
                        <a:pt x="5" y="2"/>
                      </a:lnTo>
                      <a:lnTo>
                        <a:pt x="4" y="2"/>
                      </a:lnTo>
                      <a:lnTo>
                        <a:pt x="4" y="3"/>
                      </a:lnTo>
                      <a:lnTo>
                        <a:pt x="2" y="4"/>
                      </a:lnTo>
                      <a:lnTo>
                        <a:pt x="1" y="4"/>
                      </a:lnTo>
                      <a:lnTo>
                        <a:pt x="1" y="5"/>
                      </a:lnTo>
                      <a:lnTo>
                        <a:pt x="0" y="5"/>
                      </a:lnTo>
                      <a:lnTo>
                        <a:pt x="1" y="6"/>
                      </a:lnTo>
                      <a:lnTo>
                        <a:pt x="2" y="5"/>
                      </a:lnTo>
                      <a:lnTo>
                        <a:pt x="3" y="5"/>
                      </a:lnTo>
                      <a:lnTo>
                        <a:pt x="3" y="4"/>
                      </a:lnTo>
                      <a:lnTo>
                        <a:pt x="5" y="4"/>
                      </a:lnTo>
                      <a:lnTo>
                        <a:pt x="5" y="3"/>
                      </a:lnTo>
                      <a:lnTo>
                        <a:pt x="6" y="3"/>
                      </a:lnTo>
                      <a:lnTo>
                        <a:pt x="7" y="3"/>
                      </a:lnTo>
                      <a:lnTo>
                        <a:pt x="7" y="2"/>
                      </a:lnTo>
                      <a:lnTo>
                        <a:pt x="8" y="2"/>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53" name="Freeform 34"/>
                <p:cNvSpPr>
                  <a:spLocks/>
                </p:cNvSpPr>
                <p:nvPr/>
              </p:nvSpPr>
              <p:spPr bwMode="auto">
                <a:xfrm>
                  <a:off x="909" y="3676"/>
                  <a:ext cx="5" cy="5"/>
                </a:xfrm>
                <a:custGeom>
                  <a:avLst/>
                  <a:gdLst>
                    <a:gd name="T0" fmla="*/ 25 w 1"/>
                    <a:gd name="T1" fmla="*/ 0 h 1"/>
                    <a:gd name="T2" fmla="*/ 0 w 1"/>
                    <a:gd name="T3" fmla="*/ 0 h 1"/>
                    <a:gd name="T4" fmla="*/ 0 w 1"/>
                    <a:gd name="T5" fmla="*/ 25 h 1"/>
                    <a:gd name="T6" fmla="*/ 25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1" y="0"/>
                      </a:moveTo>
                      <a:cubicBezTo>
                        <a:pt x="1" y="0"/>
                        <a:pt x="0" y="0"/>
                        <a:pt x="0" y="0"/>
                      </a:cubicBezTo>
                      <a:cubicBezTo>
                        <a:pt x="0" y="0"/>
                        <a:pt x="0" y="1"/>
                        <a:pt x="0" y="1"/>
                      </a:cubicBezTo>
                      <a:cubicBezTo>
                        <a:pt x="1" y="1"/>
                        <a:pt x="1" y="1"/>
                        <a:pt x="1" y="0"/>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32854" name="Freeform 35"/>
                <p:cNvSpPr>
                  <a:spLocks/>
                </p:cNvSpPr>
                <p:nvPr/>
              </p:nvSpPr>
              <p:spPr bwMode="auto">
                <a:xfrm>
                  <a:off x="909" y="3676"/>
                  <a:ext cx="5" cy="5"/>
                </a:xfrm>
                <a:custGeom>
                  <a:avLst/>
                  <a:gdLst>
                    <a:gd name="T0" fmla="*/ 25 w 1"/>
                    <a:gd name="T1" fmla="*/ 0 h 1"/>
                    <a:gd name="T2" fmla="*/ 25 w 1"/>
                    <a:gd name="T3" fmla="*/ 0 h 1"/>
                    <a:gd name="T4" fmla="*/ 25 w 1"/>
                    <a:gd name="T5" fmla="*/ 0 h 1"/>
                    <a:gd name="T6" fmla="*/ 25 w 1"/>
                    <a:gd name="T7" fmla="*/ 0 h 1"/>
                    <a:gd name="T8" fmla="*/ 0 w 1"/>
                    <a:gd name="T9" fmla="*/ 0 h 1"/>
                    <a:gd name="T10" fmla="*/ 0 w 1"/>
                    <a:gd name="T11" fmla="*/ 0 h 1"/>
                    <a:gd name="T12" fmla="*/ 0 w 1"/>
                    <a:gd name="T13" fmla="*/ 0 h 1"/>
                    <a:gd name="T14" fmla="*/ 0 w 1"/>
                    <a:gd name="T15" fmla="*/ 0 h 1"/>
                    <a:gd name="T16" fmla="*/ 0 w 1"/>
                    <a:gd name="T17" fmla="*/ 25 h 1"/>
                    <a:gd name="T18" fmla="*/ 0 w 1"/>
                    <a:gd name="T19" fmla="*/ 25 h 1"/>
                    <a:gd name="T20" fmla="*/ 0 w 1"/>
                    <a:gd name="T21" fmla="*/ 25 h 1"/>
                    <a:gd name="T22" fmla="*/ 0 w 1"/>
                    <a:gd name="T23" fmla="*/ 25 h 1"/>
                    <a:gd name="T24" fmla="*/ 0 w 1"/>
                    <a:gd name="T25" fmla="*/ 25 h 1"/>
                    <a:gd name="T26" fmla="*/ 25 w 1"/>
                    <a:gd name="T27" fmla="*/ 25 h 1"/>
                    <a:gd name="T28" fmla="*/ 25 w 1"/>
                    <a:gd name="T29" fmla="*/ 0 h 1"/>
                    <a:gd name="T30" fmla="*/ 25 w 1"/>
                    <a:gd name="T31" fmla="*/ 0 h 1"/>
                    <a:gd name="T32" fmla="*/ 25 w 1"/>
                    <a:gd name="T33" fmla="*/ 0 h 1"/>
                    <a:gd name="T34" fmla="*/ 25 w 1"/>
                    <a:gd name="T35" fmla="*/ 0 h 1"/>
                    <a:gd name="T36" fmla="*/ 25 w 1"/>
                    <a:gd name="T37" fmla="*/ 0 h 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
                    <a:gd name="T58" fmla="*/ 0 h 1"/>
                    <a:gd name="T59" fmla="*/ 1 w 1"/>
                    <a:gd name="T60" fmla="*/ 1 h 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 h="1">
                      <a:moveTo>
                        <a:pt x="1" y="0"/>
                      </a:moveTo>
                      <a:lnTo>
                        <a:pt x="1" y="0"/>
                      </a:lnTo>
                      <a:lnTo>
                        <a:pt x="0" y="0"/>
                      </a:lnTo>
                      <a:lnTo>
                        <a:pt x="0" y="1"/>
                      </a:lnTo>
                      <a:lnTo>
                        <a:pt x="1" y="1"/>
                      </a:lnTo>
                      <a:lnTo>
                        <a:pt x="1"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55" name="Freeform 36"/>
                <p:cNvSpPr>
                  <a:spLocks/>
                </p:cNvSpPr>
                <p:nvPr/>
              </p:nvSpPr>
              <p:spPr bwMode="auto">
                <a:xfrm>
                  <a:off x="870" y="3682"/>
                  <a:ext cx="14" cy="14"/>
                </a:xfrm>
                <a:custGeom>
                  <a:avLst/>
                  <a:gdLst>
                    <a:gd name="T0" fmla="*/ 42 w 3"/>
                    <a:gd name="T1" fmla="*/ 23 h 3"/>
                    <a:gd name="T2" fmla="*/ 65 w 3"/>
                    <a:gd name="T3" fmla="*/ 23 h 3"/>
                    <a:gd name="T4" fmla="*/ 42 w 3"/>
                    <a:gd name="T5" fmla="*/ 23 h 3"/>
                    <a:gd name="T6" fmla="*/ 65 w 3"/>
                    <a:gd name="T7" fmla="*/ 42 h 3"/>
                    <a:gd name="T8" fmla="*/ 42 w 3"/>
                    <a:gd name="T9" fmla="*/ 42 h 3"/>
                    <a:gd name="T10" fmla="*/ 23 w 3"/>
                    <a:gd name="T11" fmla="*/ 65 h 3"/>
                    <a:gd name="T12" fmla="*/ 0 w 3"/>
                    <a:gd name="T13" fmla="*/ 65 h 3"/>
                    <a:gd name="T14" fmla="*/ 23 w 3"/>
                    <a:gd name="T15" fmla="*/ 23 h 3"/>
                    <a:gd name="T16" fmla="*/ 42 w 3"/>
                    <a:gd name="T17" fmla="*/ 23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3"/>
                    <a:gd name="T29" fmla="*/ 3 w 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32856" name="Freeform 37"/>
                <p:cNvSpPr>
                  <a:spLocks/>
                </p:cNvSpPr>
                <p:nvPr/>
              </p:nvSpPr>
              <p:spPr bwMode="auto">
                <a:xfrm>
                  <a:off x="875" y="3684"/>
                  <a:ext cx="14" cy="9"/>
                </a:xfrm>
                <a:custGeom>
                  <a:avLst/>
                  <a:gdLst>
                    <a:gd name="T0" fmla="*/ 42 w 3"/>
                    <a:gd name="T1" fmla="*/ 0 h 2"/>
                    <a:gd name="T2" fmla="*/ 42 w 3"/>
                    <a:gd name="T3" fmla="*/ 0 h 2"/>
                    <a:gd name="T4" fmla="*/ 42 w 3"/>
                    <a:gd name="T5" fmla="*/ 0 h 2"/>
                    <a:gd name="T6" fmla="*/ 42 w 3"/>
                    <a:gd name="T7" fmla="*/ 0 h 2"/>
                    <a:gd name="T8" fmla="*/ 65 w 3"/>
                    <a:gd name="T9" fmla="*/ 0 h 2"/>
                    <a:gd name="T10" fmla="*/ 65 w 3"/>
                    <a:gd name="T11" fmla="*/ 0 h 2"/>
                    <a:gd name="T12" fmla="*/ 65 w 3"/>
                    <a:gd name="T13" fmla="*/ 0 h 2"/>
                    <a:gd name="T14" fmla="*/ 65 w 3"/>
                    <a:gd name="T15" fmla="*/ 0 h 2"/>
                    <a:gd name="T16" fmla="*/ 65 w 3"/>
                    <a:gd name="T17" fmla="*/ 0 h 2"/>
                    <a:gd name="T18" fmla="*/ 65 w 3"/>
                    <a:gd name="T19" fmla="*/ 0 h 2"/>
                    <a:gd name="T20" fmla="*/ 65 w 3"/>
                    <a:gd name="T21" fmla="*/ 0 h 2"/>
                    <a:gd name="T22" fmla="*/ 42 w 3"/>
                    <a:gd name="T23" fmla="*/ 0 h 2"/>
                    <a:gd name="T24" fmla="*/ 42 w 3"/>
                    <a:gd name="T25" fmla="*/ 22 h 2"/>
                    <a:gd name="T26" fmla="*/ 65 w 3"/>
                    <a:gd name="T27" fmla="*/ 22 h 2"/>
                    <a:gd name="T28" fmla="*/ 65 w 3"/>
                    <a:gd name="T29" fmla="*/ 22 h 2"/>
                    <a:gd name="T30" fmla="*/ 65 w 3"/>
                    <a:gd name="T31" fmla="*/ 22 h 2"/>
                    <a:gd name="T32" fmla="*/ 42 w 3"/>
                    <a:gd name="T33" fmla="*/ 22 h 2"/>
                    <a:gd name="T34" fmla="*/ 42 w 3"/>
                    <a:gd name="T35" fmla="*/ 22 h 2"/>
                    <a:gd name="T36" fmla="*/ 42 w 3"/>
                    <a:gd name="T37" fmla="*/ 22 h 2"/>
                    <a:gd name="T38" fmla="*/ 42 w 3"/>
                    <a:gd name="T39" fmla="*/ 22 h 2"/>
                    <a:gd name="T40" fmla="*/ 42 w 3"/>
                    <a:gd name="T41" fmla="*/ 22 h 2"/>
                    <a:gd name="T42" fmla="*/ 23 w 3"/>
                    <a:gd name="T43" fmla="*/ 40 h 2"/>
                    <a:gd name="T44" fmla="*/ 23 w 3"/>
                    <a:gd name="T45" fmla="*/ 40 h 2"/>
                    <a:gd name="T46" fmla="*/ 23 w 3"/>
                    <a:gd name="T47" fmla="*/ 40 h 2"/>
                    <a:gd name="T48" fmla="*/ 0 w 3"/>
                    <a:gd name="T49" fmla="*/ 40 h 2"/>
                    <a:gd name="T50" fmla="*/ 0 w 3"/>
                    <a:gd name="T51" fmla="*/ 40 h 2"/>
                    <a:gd name="T52" fmla="*/ 0 w 3"/>
                    <a:gd name="T53" fmla="*/ 22 h 2"/>
                    <a:gd name="T54" fmla="*/ 23 w 3"/>
                    <a:gd name="T55" fmla="*/ 22 h 2"/>
                    <a:gd name="T56" fmla="*/ 23 w 3"/>
                    <a:gd name="T57" fmla="*/ 22 h 2"/>
                    <a:gd name="T58" fmla="*/ 23 w 3"/>
                    <a:gd name="T59" fmla="*/ 22 h 2"/>
                    <a:gd name="T60" fmla="*/ 23 w 3"/>
                    <a:gd name="T61" fmla="*/ 0 h 2"/>
                    <a:gd name="T62" fmla="*/ 42 w 3"/>
                    <a:gd name="T63" fmla="*/ 0 h 2"/>
                    <a:gd name="T64" fmla="*/ 42 w 3"/>
                    <a:gd name="T65" fmla="*/ 0 h 2"/>
                    <a:gd name="T66" fmla="*/ 42 w 3"/>
                    <a:gd name="T67" fmla="*/ 0 h 2"/>
                    <a:gd name="T68" fmla="*/ 42 w 3"/>
                    <a:gd name="T69" fmla="*/ 0 h 2"/>
                    <a:gd name="T70" fmla="*/ 42 w 3"/>
                    <a:gd name="T71" fmla="*/ 0 h 2"/>
                    <a:gd name="T72" fmla="*/ 42 w 3"/>
                    <a:gd name="T73" fmla="*/ 0 h 2"/>
                    <a:gd name="T74" fmla="*/ 42 w 3"/>
                    <a:gd name="T75" fmla="*/ 0 h 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
                    <a:gd name="T115" fmla="*/ 0 h 2"/>
                    <a:gd name="T116" fmla="*/ 3 w 3"/>
                    <a:gd name="T117" fmla="*/ 2 h 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 h="2">
                      <a:moveTo>
                        <a:pt x="2" y="0"/>
                      </a:moveTo>
                      <a:lnTo>
                        <a:pt x="2" y="0"/>
                      </a:lnTo>
                      <a:lnTo>
                        <a:pt x="3" y="0"/>
                      </a:lnTo>
                      <a:lnTo>
                        <a:pt x="2" y="0"/>
                      </a:lnTo>
                      <a:lnTo>
                        <a:pt x="2" y="1"/>
                      </a:lnTo>
                      <a:lnTo>
                        <a:pt x="3" y="1"/>
                      </a:lnTo>
                      <a:lnTo>
                        <a:pt x="2" y="1"/>
                      </a:lnTo>
                      <a:lnTo>
                        <a:pt x="1" y="2"/>
                      </a:lnTo>
                      <a:lnTo>
                        <a:pt x="0" y="2"/>
                      </a:lnTo>
                      <a:lnTo>
                        <a:pt x="0" y="1"/>
                      </a:lnTo>
                      <a:lnTo>
                        <a:pt x="1" y="1"/>
                      </a:lnTo>
                      <a:lnTo>
                        <a:pt x="1" y="0"/>
                      </a:lnTo>
                      <a:lnTo>
                        <a:pt x="2"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57" name="Freeform 38"/>
                <p:cNvSpPr>
                  <a:spLocks/>
                </p:cNvSpPr>
                <p:nvPr/>
              </p:nvSpPr>
              <p:spPr bwMode="auto">
                <a:xfrm>
                  <a:off x="833" y="3690"/>
                  <a:ext cx="19" cy="10"/>
                </a:xfrm>
                <a:custGeom>
                  <a:avLst/>
                  <a:gdLst>
                    <a:gd name="T0" fmla="*/ 66 w 4"/>
                    <a:gd name="T1" fmla="*/ 25 h 2"/>
                    <a:gd name="T2" fmla="*/ 66 w 4"/>
                    <a:gd name="T3" fmla="*/ 0 h 2"/>
                    <a:gd name="T4" fmla="*/ 90 w 4"/>
                    <a:gd name="T5" fmla="*/ 0 h 2"/>
                    <a:gd name="T6" fmla="*/ 90 w 4"/>
                    <a:gd name="T7" fmla="*/ 25 h 2"/>
                    <a:gd name="T8" fmla="*/ 24 w 4"/>
                    <a:gd name="T9" fmla="*/ 50 h 2"/>
                    <a:gd name="T10" fmla="*/ 66 w 4"/>
                    <a:gd name="T11" fmla="*/ 25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32858" name="Freeform 39"/>
                <p:cNvSpPr>
                  <a:spLocks/>
                </p:cNvSpPr>
                <p:nvPr/>
              </p:nvSpPr>
              <p:spPr bwMode="auto">
                <a:xfrm>
                  <a:off x="838" y="3690"/>
                  <a:ext cx="14" cy="10"/>
                </a:xfrm>
                <a:custGeom>
                  <a:avLst/>
                  <a:gdLst>
                    <a:gd name="T0" fmla="*/ 42 w 3"/>
                    <a:gd name="T1" fmla="*/ 25 h 2"/>
                    <a:gd name="T2" fmla="*/ 42 w 3"/>
                    <a:gd name="T3" fmla="*/ 25 h 2"/>
                    <a:gd name="T4" fmla="*/ 42 w 3"/>
                    <a:gd name="T5" fmla="*/ 0 h 2"/>
                    <a:gd name="T6" fmla="*/ 42 w 3"/>
                    <a:gd name="T7" fmla="*/ 0 h 2"/>
                    <a:gd name="T8" fmla="*/ 42 w 3"/>
                    <a:gd name="T9" fmla="*/ 0 h 2"/>
                    <a:gd name="T10" fmla="*/ 42 w 3"/>
                    <a:gd name="T11" fmla="*/ 0 h 2"/>
                    <a:gd name="T12" fmla="*/ 42 w 3"/>
                    <a:gd name="T13" fmla="*/ 0 h 2"/>
                    <a:gd name="T14" fmla="*/ 65 w 3"/>
                    <a:gd name="T15" fmla="*/ 0 h 2"/>
                    <a:gd name="T16" fmla="*/ 65 w 3"/>
                    <a:gd name="T17" fmla="*/ 0 h 2"/>
                    <a:gd name="T18" fmla="*/ 65 w 3"/>
                    <a:gd name="T19" fmla="*/ 0 h 2"/>
                    <a:gd name="T20" fmla="*/ 65 w 3"/>
                    <a:gd name="T21" fmla="*/ 25 h 2"/>
                    <a:gd name="T22" fmla="*/ 65 w 3"/>
                    <a:gd name="T23" fmla="*/ 25 h 2"/>
                    <a:gd name="T24" fmla="*/ 65 w 3"/>
                    <a:gd name="T25" fmla="*/ 25 h 2"/>
                    <a:gd name="T26" fmla="*/ 65 w 3"/>
                    <a:gd name="T27" fmla="*/ 25 h 2"/>
                    <a:gd name="T28" fmla="*/ 42 w 3"/>
                    <a:gd name="T29" fmla="*/ 50 h 2"/>
                    <a:gd name="T30" fmla="*/ 23 w 3"/>
                    <a:gd name="T31" fmla="*/ 50 h 2"/>
                    <a:gd name="T32" fmla="*/ 0 w 3"/>
                    <a:gd name="T33" fmla="*/ 50 h 2"/>
                    <a:gd name="T34" fmla="*/ 0 w 3"/>
                    <a:gd name="T35" fmla="*/ 50 h 2"/>
                    <a:gd name="T36" fmla="*/ 0 w 3"/>
                    <a:gd name="T37" fmla="*/ 50 h 2"/>
                    <a:gd name="T38" fmla="*/ 0 w 3"/>
                    <a:gd name="T39" fmla="*/ 50 h 2"/>
                    <a:gd name="T40" fmla="*/ 0 w 3"/>
                    <a:gd name="T41" fmla="*/ 50 h 2"/>
                    <a:gd name="T42" fmla="*/ 0 w 3"/>
                    <a:gd name="T43" fmla="*/ 50 h 2"/>
                    <a:gd name="T44" fmla="*/ 23 w 3"/>
                    <a:gd name="T45" fmla="*/ 50 h 2"/>
                    <a:gd name="T46" fmla="*/ 42 w 3"/>
                    <a:gd name="T47" fmla="*/ 25 h 2"/>
                    <a:gd name="T48" fmla="*/ 42 w 3"/>
                    <a:gd name="T49" fmla="*/ 25 h 2"/>
                    <a:gd name="T50" fmla="*/ 42 w 3"/>
                    <a:gd name="T51" fmla="*/ 25 h 2"/>
                    <a:gd name="T52" fmla="*/ 42 w 3"/>
                    <a:gd name="T53" fmla="*/ 25 h 2"/>
                    <a:gd name="T54" fmla="*/ 42 w 3"/>
                    <a:gd name="T55" fmla="*/ 25 h 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
                    <a:gd name="T85" fmla="*/ 0 h 2"/>
                    <a:gd name="T86" fmla="*/ 3 w 3"/>
                    <a:gd name="T87" fmla="*/ 2 h 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 h="2">
                      <a:moveTo>
                        <a:pt x="2" y="1"/>
                      </a:moveTo>
                      <a:lnTo>
                        <a:pt x="2" y="1"/>
                      </a:lnTo>
                      <a:lnTo>
                        <a:pt x="2" y="0"/>
                      </a:lnTo>
                      <a:lnTo>
                        <a:pt x="3" y="0"/>
                      </a:lnTo>
                      <a:lnTo>
                        <a:pt x="3" y="1"/>
                      </a:lnTo>
                      <a:lnTo>
                        <a:pt x="2" y="2"/>
                      </a:lnTo>
                      <a:lnTo>
                        <a:pt x="1" y="2"/>
                      </a:lnTo>
                      <a:lnTo>
                        <a:pt x="0" y="2"/>
                      </a:lnTo>
                      <a:lnTo>
                        <a:pt x="1" y="2"/>
                      </a:lnTo>
                      <a:lnTo>
                        <a:pt x="2" y="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59" name="Freeform 40"/>
                <p:cNvSpPr>
                  <a:spLocks/>
                </p:cNvSpPr>
                <p:nvPr/>
              </p:nvSpPr>
              <p:spPr bwMode="auto">
                <a:xfrm>
                  <a:off x="814" y="3691"/>
                  <a:ext cx="10" cy="15"/>
                </a:xfrm>
                <a:custGeom>
                  <a:avLst/>
                  <a:gdLst>
                    <a:gd name="T0" fmla="*/ 25 w 2"/>
                    <a:gd name="T1" fmla="*/ 25 h 3"/>
                    <a:gd name="T2" fmla="*/ 0 w 2"/>
                    <a:gd name="T3" fmla="*/ 0 h 3"/>
                    <a:gd name="T4" fmla="*/ 0 w 2"/>
                    <a:gd name="T5" fmla="*/ 0 h 3"/>
                    <a:gd name="T6" fmla="*/ 25 w 2"/>
                    <a:gd name="T7" fmla="*/ 50 h 3"/>
                    <a:gd name="T8" fmla="*/ 0 w 2"/>
                    <a:gd name="T9" fmla="*/ 50 h 3"/>
                    <a:gd name="T10" fmla="*/ 0 w 2"/>
                    <a:gd name="T11" fmla="*/ 50 h 3"/>
                    <a:gd name="T12" fmla="*/ 0 w 2"/>
                    <a:gd name="T13" fmla="*/ 75 h 3"/>
                    <a:gd name="T14" fmla="*/ 25 w 2"/>
                    <a:gd name="T15" fmla="*/ 75 h 3"/>
                    <a:gd name="T16" fmla="*/ 25 w 2"/>
                    <a:gd name="T17" fmla="*/ 75 h 3"/>
                    <a:gd name="T18" fmla="*/ 50 w 2"/>
                    <a:gd name="T19" fmla="*/ 75 h 3"/>
                    <a:gd name="T20" fmla="*/ 50 w 2"/>
                    <a:gd name="T21" fmla="*/ 25 h 3"/>
                    <a:gd name="T22" fmla="*/ 50 w 2"/>
                    <a:gd name="T23" fmla="*/ 0 h 3"/>
                    <a:gd name="T24" fmla="*/ 25 w 2"/>
                    <a:gd name="T25" fmla="*/ 0 h 3"/>
                    <a:gd name="T26" fmla="*/ 25 w 2"/>
                    <a:gd name="T27" fmla="*/ 25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
                    <a:gd name="T43" fmla="*/ 0 h 3"/>
                    <a:gd name="T44" fmla="*/ 2 w 2"/>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32860" name="Freeform 41"/>
                <p:cNvSpPr>
                  <a:spLocks/>
                </p:cNvSpPr>
                <p:nvPr/>
              </p:nvSpPr>
              <p:spPr bwMode="auto">
                <a:xfrm>
                  <a:off x="814" y="3691"/>
                  <a:ext cx="10" cy="15"/>
                </a:xfrm>
                <a:custGeom>
                  <a:avLst/>
                  <a:gdLst>
                    <a:gd name="T0" fmla="*/ 25 w 2"/>
                    <a:gd name="T1" fmla="*/ 25 h 3"/>
                    <a:gd name="T2" fmla="*/ 25 w 2"/>
                    <a:gd name="T3" fmla="*/ 0 h 3"/>
                    <a:gd name="T4" fmla="*/ 25 w 2"/>
                    <a:gd name="T5" fmla="*/ 0 h 3"/>
                    <a:gd name="T6" fmla="*/ 25 w 2"/>
                    <a:gd name="T7" fmla="*/ 0 h 3"/>
                    <a:gd name="T8" fmla="*/ 0 w 2"/>
                    <a:gd name="T9" fmla="*/ 0 h 3"/>
                    <a:gd name="T10" fmla="*/ 0 w 2"/>
                    <a:gd name="T11" fmla="*/ 0 h 3"/>
                    <a:gd name="T12" fmla="*/ 0 w 2"/>
                    <a:gd name="T13" fmla="*/ 25 h 3"/>
                    <a:gd name="T14" fmla="*/ 25 w 2"/>
                    <a:gd name="T15" fmla="*/ 25 h 3"/>
                    <a:gd name="T16" fmla="*/ 25 w 2"/>
                    <a:gd name="T17" fmla="*/ 25 h 3"/>
                    <a:gd name="T18" fmla="*/ 25 w 2"/>
                    <a:gd name="T19" fmla="*/ 50 h 3"/>
                    <a:gd name="T20" fmla="*/ 0 w 2"/>
                    <a:gd name="T21" fmla="*/ 50 h 3"/>
                    <a:gd name="T22" fmla="*/ 0 w 2"/>
                    <a:gd name="T23" fmla="*/ 50 h 3"/>
                    <a:gd name="T24" fmla="*/ 0 w 2"/>
                    <a:gd name="T25" fmla="*/ 50 h 3"/>
                    <a:gd name="T26" fmla="*/ 0 w 2"/>
                    <a:gd name="T27" fmla="*/ 50 h 3"/>
                    <a:gd name="T28" fmla="*/ 0 w 2"/>
                    <a:gd name="T29" fmla="*/ 50 h 3"/>
                    <a:gd name="T30" fmla="*/ 0 w 2"/>
                    <a:gd name="T31" fmla="*/ 50 h 3"/>
                    <a:gd name="T32" fmla="*/ 0 w 2"/>
                    <a:gd name="T33" fmla="*/ 75 h 3"/>
                    <a:gd name="T34" fmla="*/ 25 w 2"/>
                    <a:gd name="T35" fmla="*/ 75 h 3"/>
                    <a:gd name="T36" fmla="*/ 25 w 2"/>
                    <a:gd name="T37" fmla="*/ 75 h 3"/>
                    <a:gd name="T38" fmla="*/ 25 w 2"/>
                    <a:gd name="T39" fmla="*/ 75 h 3"/>
                    <a:gd name="T40" fmla="*/ 25 w 2"/>
                    <a:gd name="T41" fmla="*/ 75 h 3"/>
                    <a:gd name="T42" fmla="*/ 25 w 2"/>
                    <a:gd name="T43" fmla="*/ 75 h 3"/>
                    <a:gd name="T44" fmla="*/ 50 w 2"/>
                    <a:gd name="T45" fmla="*/ 75 h 3"/>
                    <a:gd name="T46" fmla="*/ 50 w 2"/>
                    <a:gd name="T47" fmla="*/ 50 h 3"/>
                    <a:gd name="T48" fmla="*/ 50 w 2"/>
                    <a:gd name="T49" fmla="*/ 25 h 3"/>
                    <a:gd name="T50" fmla="*/ 50 w 2"/>
                    <a:gd name="T51" fmla="*/ 25 h 3"/>
                    <a:gd name="T52" fmla="*/ 50 w 2"/>
                    <a:gd name="T53" fmla="*/ 25 h 3"/>
                    <a:gd name="T54" fmla="*/ 50 w 2"/>
                    <a:gd name="T55" fmla="*/ 0 h 3"/>
                    <a:gd name="T56" fmla="*/ 50 w 2"/>
                    <a:gd name="T57" fmla="*/ 0 h 3"/>
                    <a:gd name="T58" fmla="*/ 50 w 2"/>
                    <a:gd name="T59" fmla="*/ 0 h 3"/>
                    <a:gd name="T60" fmla="*/ 25 w 2"/>
                    <a:gd name="T61" fmla="*/ 0 h 3"/>
                    <a:gd name="T62" fmla="*/ 25 w 2"/>
                    <a:gd name="T63" fmla="*/ 0 h 3"/>
                    <a:gd name="T64" fmla="*/ 25 w 2"/>
                    <a:gd name="T65" fmla="*/ 25 h 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
                    <a:gd name="T100" fmla="*/ 0 h 3"/>
                    <a:gd name="T101" fmla="*/ 2 w 2"/>
                    <a:gd name="T102" fmla="*/ 3 h 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 h="3">
                      <a:moveTo>
                        <a:pt x="1" y="1"/>
                      </a:moveTo>
                      <a:lnTo>
                        <a:pt x="1" y="1"/>
                      </a:lnTo>
                      <a:lnTo>
                        <a:pt x="1" y="0"/>
                      </a:lnTo>
                      <a:lnTo>
                        <a:pt x="0" y="0"/>
                      </a:lnTo>
                      <a:lnTo>
                        <a:pt x="0" y="1"/>
                      </a:lnTo>
                      <a:lnTo>
                        <a:pt x="1" y="1"/>
                      </a:lnTo>
                      <a:lnTo>
                        <a:pt x="1" y="2"/>
                      </a:lnTo>
                      <a:lnTo>
                        <a:pt x="0" y="2"/>
                      </a:lnTo>
                      <a:lnTo>
                        <a:pt x="0" y="3"/>
                      </a:lnTo>
                      <a:lnTo>
                        <a:pt x="1" y="3"/>
                      </a:lnTo>
                      <a:lnTo>
                        <a:pt x="2" y="3"/>
                      </a:lnTo>
                      <a:lnTo>
                        <a:pt x="2" y="2"/>
                      </a:lnTo>
                      <a:lnTo>
                        <a:pt x="2" y="1"/>
                      </a:lnTo>
                      <a:lnTo>
                        <a:pt x="2" y="0"/>
                      </a:lnTo>
                      <a:lnTo>
                        <a:pt x="1" y="0"/>
                      </a:lnTo>
                      <a:lnTo>
                        <a:pt x="1" y="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61" name="Freeform 42"/>
                <p:cNvSpPr>
                  <a:spLocks/>
                </p:cNvSpPr>
                <p:nvPr/>
              </p:nvSpPr>
              <p:spPr bwMode="auto">
                <a:xfrm>
                  <a:off x="795" y="3693"/>
                  <a:ext cx="15" cy="15"/>
                </a:xfrm>
                <a:custGeom>
                  <a:avLst/>
                  <a:gdLst>
                    <a:gd name="T0" fmla="*/ 75 w 3"/>
                    <a:gd name="T1" fmla="*/ 75 h 3"/>
                    <a:gd name="T2" fmla="*/ 75 w 3"/>
                    <a:gd name="T3" fmla="*/ 75 h 3"/>
                    <a:gd name="T4" fmla="*/ 75 w 3"/>
                    <a:gd name="T5" fmla="*/ 75 h 3"/>
                    <a:gd name="T6" fmla="*/ 75 w 3"/>
                    <a:gd name="T7" fmla="*/ 75 h 3"/>
                    <a:gd name="T8" fmla="*/ 75 w 3"/>
                    <a:gd name="T9" fmla="*/ 75 h 3"/>
                    <a:gd name="T10" fmla="*/ 75 w 3"/>
                    <a:gd name="T11" fmla="*/ 75 h 3"/>
                    <a:gd name="T12" fmla="*/ 50 w 3"/>
                    <a:gd name="T13" fmla="*/ 50 h 3"/>
                    <a:gd name="T14" fmla="*/ 25 w 3"/>
                    <a:gd name="T15" fmla="*/ 25 h 3"/>
                    <a:gd name="T16" fmla="*/ 25 w 3"/>
                    <a:gd name="T17" fmla="*/ 25 h 3"/>
                    <a:gd name="T18" fmla="*/ 25 w 3"/>
                    <a:gd name="T19" fmla="*/ 25 h 3"/>
                    <a:gd name="T20" fmla="*/ 25 w 3"/>
                    <a:gd name="T21" fmla="*/ 25 h 3"/>
                    <a:gd name="T22" fmla="*/ 25 w 3"/>
                    <a:gd name="T23" fmla="*/ 25 h 3"/>
                    <a:gd name="T24" fmla="*/ 25 w 3"/>
                    <a:gd name="T25" fmla="*/ 0 h 3"/>
                    <a:gd name="T26" fmla="*/ 0 w 3"/>
                    <a:gd name="T27" fmla="*/ 0 h 3"/>
                    <a:gd name="T28" fmla="*/ 0 w 3"/>
                    <a:gd name="T29" fmla="*/ 0 h 3"/>
                    <a:gd name="T30" fmla="*/ 0 w 3"/>
                    <a:gd name="T31" fmla="*/ 0 h 3"/>
                    <a:gd name="T32" fmla="*/ 0 w 3"/>
                    <a:gd name="T33" fmla="*/ 0 h 3"/>
                    <a:gd name="T34" fmla="*/ 0 w 3"/>
                    <a:gd name="T35" fmla="*/ 0 h 3"/>
                    <a:gd name="T36" fmla="*/ 0 w 3"/>
                    <a:gd name="T37" fmla="*/ 0 h 3"/>
                    <a:gd name="T38" fmla="*/ 0 w 3"/>
                    <a:gd name="T39" fmla="*/ 0 h 3"/>
                    <a:gd name="T40" fmla="*/ 0 w 3"/>
                    <a:gd name="T41" fmla="*/ 25 h 3"/>
                    <a:gd name="T42" fmla="*/ 0 w 3"/>
                    <a:gd name="T43" fmla="*/ 25 h 3"/>
                    <a:gd name="T44" fmla="*/ 0 w 3"/>
                    <a:gd name="T45" fmla="*/ 25 h 3"/>
                    <a:gd name="T46" fmla="*/ 0 w 3"/>
                    <a:gd name="T47" fmla="*/ 25 h 3"/>
                    <a:gd name="T48" fmla="*/ 25 w 3"/>
                    <a:gd name="T49" fmla="*/ 25 h 3"/>
                    <a:gd name="T50" fmla="*/ 25 w 3"/>
                    <a:gd name="T51" fmla="*/ 50 h 3"/>
                    <a:gd name="T52" fmla="*/ 25 w 3"/>
                    <a:gd name="T53" fmla="*/ 50 h 3"/>
                    <a:gd name="T54" fmla="*/ 50 w 3"/>
                    <a:gd name="T55" fmla="*/ 75 h 3"/>
                    <a:gd name="T56" fmla="*/ 50 w 3"/>
                    <a:gd name="T57" fmla="*/ 75 h 3"/>
                    <a:gd name="T58" fmla="*/ 75 w 3"/>
                    <a:gd name="T59" fmla="*/ 75 h 3"/>
                    <a:gd name="T60" fmla="*/ 75 w 3"/>
                    <a:gd name="T61" fmla="*/ 75 h 3"/>
                    <a:gd name="T62" fmla="*/ 75 w 3"/>
                    <a:gd name="T63" fmla="*/ 75 h 3"/>
                    <a:gd name="T64" fmla="*/ 75 w 3"/>
                    <a:gd name="T65" fmla="*/ 75 h 3"/>
                    <a:gd name="T66" fmla="*/ 75 w 3"/>
                    <a:gd name="T67" fmla="*/ 75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
                    <a:gd name="T103" fmla="*/ 0 h 3"/>
                    <a:gd name="T104" fmla="*/ 3 w 3"/>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 h="3">
                      <a:moveTo>
                        <a:pt x="3" y="3"/>
                      </a:moveTo>
                      <a:lnTo>
                        <a:pt x="3" y="3"/>
                      </a:lnTo>
                      <a:lnTo>
                        <a:pt x="2" y="2"/>
                      </a:lnTo>
                      <a:lnTo>
                        <a:pt x="1" y="1"/>
                      </a:lnTo>
                      <a:lnTo>
                        <a:pt x="1" y="0"/>
                      </a:lnTo>
                      <a:lnTo>
                        <a:pt x="0" y="0"/>
                      </a:lnTo>
                      <a:lnTo>
                        <a:pt x="0" y="1"/>
                      </a:lnTo>
                      <a:lnTo>
                        <a:pt x="1" y="1"/>
                      </a:lnTo>
                      <a:lnTo>
                        <a:pt x="1" y="2"/>
                      </a:lnTo>
                      <a:lnTo>
                        <a:pt x="2" y="3"/>
                      </a:lnTo>
                      <a:lnTo>
                        <a:pt x="3" y="3"/>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62" name="Freeform 43"/>
                <p:cNvSpPr>
                  <a:spLocks/>
                </p:cNvSpPr>
                <p:nvPr/>
              </p:nvSpPr>
              <p:spPr bwMode="auto">
                <a:xfrm>
                  <a:off x="768" y="3683"/>
                  <a:ext cx="19" cy="10"/>
                </a:xfrm>
                <a:custGeom>
                  <a:avLst/>
                  <a:gdLst>
                    <a:gd name="T0" fmla="*/ 0 w 4"/>
                    <a:gd name="T1" fmla="*/ 25 h 2"/>
                    <a:gd name="T2" fmla="*/ 0 w 4"/>
                    <a:gd name="T3" fmla="*/ 25 h 2"/>
                    <a:gd name="T4" fmla="*/ 24 w 4"/>
                    <a:gd name="T5" fmla="*/ 0 h 2"/>
                    <a:gd name="T6" fmla="*/ 24 w 4"/>
                    <a:gd name="T7" fmla="*/ 0 h 2"/>
                    <a:gd name="T8" fmla="*/ 47 w 4"/>
                    <a:gd name="T9" fmla="*/ 0 h 2"/>
                    <a:gd name="T10" fmla="*/ 66 w 4"/>
                    <a:gd name="T11" fmla="*/ 0 h 2"/>
                    <a:gd name="T12" fmla="*/ 66 w 4"/>
                    <a:gd name="T13" fmla="*/ 0 h 2"/>
                    <a:gd name="T14" fmla="*/ 66 w 4"/>
                    <a:gd name="T15" fmla="*/ 0 h 2"/>
                    <a:gd name="T16" fmla="*/ 66 w 4"/>
                    <a:gd name="T17" fmla="*/ 25 h 2"/>
                    <a:gd name="T18" fmla="*/ 90 w 4"/>
                    <a:gd name="T19" fmla="*/ 25 h 2"/>
                    <a:gd name="T20" fmla="*/ 90 w 4"/>
                    <a:gd name="T21" fmla="*/ 25 h 2"/>
                    <a:gd name="T22" fmla="*/ 90 w 4"/>
                    <a:gd name="T23" fmla="*/ 25 h 2"/>
                    <a:gd name="T24" fmla="*/ 90 w 4"/>
                    <a:gd name="T25" fmla="*/ 25 h 2"/>
                    <a:gd name="T26" fmla="*/ 90 w 4"/>
                    <a:gd name="T27" fmla="*/ 25 h 2"/>
                    <a:gd name="T28" fmla="*/ 90 w 4"/>
                    <a:gd name="T29" fmla="*/ 25 h 2"/>
                    <a:gd name="T30" fmla="*/ 90 w 4"/>
                    <a:gd name="T31" fmla="*/ 25 h 2"/>
                    <a:gd name="T32" fmla="*/ 90 w 4"/>
                    <a:gd name="T33" fmla="*/ 50 h 2"/>
                    <a:gd name="T34" fmla="*/ 90 w 4"/>
                    <a:gd name="T35" fmla="*/ 50 h 2"/>
                    <a:gd name="T36" fmla="*/ 90 w 4"/>
                    <a:gd name="T37" fmla="*/ 50 h 2"/>
                    <a:gd name="T38" fmla="*/ 90 w 4"/>
                    <a:gd name="T39" fmla="*/ 50 h 2"/>
                    <a:gd name="T40" fmla="*/ 66 w 4"/>
                    <a:gd name="T41" fmla="*/ 25 h 2"/>
                    <a:gd name="T42" fmla="*/ 66 w 4"/>
                    <a:gd name="T43" fmla="*/ 25 h 2"/>
                    <a:gd name="T44" fmla="*/ 66 w 4"/>
                    <a:gd name="T45" fmla="*/ 50 h 2"/>
                    <a:gd name="T46" fmla="*/ 66 w 4"/>
                    <a:gd name="T47" fmla="*/ 50 h 2"/>
                    <a:gd name="T48" fmla="*/ 66 w 4"/>
                    <a:gd name="T49" fmla="*/ 50 h 2"/>
                    <a:gd name="T50" fmla="*/ 47 w 4"/>
                    <a:gd name="T51" fmla="*/ 50 h 2"/>
                    <a:gd name="T52" fmla="*/ 47 w 4"/>
                    <a:gd name="T53" fmla="*/ 50 h 2"/>
                    <a:gd name="T54" fmla="*/ 47 w 4"/>
                    <a:gd name="T55" fmla="*/ 50 h 2"/>
                    <a:gd name="T56" fmla="*/ 47 w 4"/>
                    <a:gd name="T57" fmla="*/ 50 h 2"/>
                    <a:gd name="T58" fmla="*/ 47 w 4"/>
                    <a:gd name="T59" fmla="*/ 50 h 2"/>
                    <a:gd name="T60" fmla="*/ 47 w 4"/>
                    <a:gd name="T61" fmla="*/ 50 h 2"/>
                    <a:gd name="T62" fmla="*/ 47 w 4"/>
                    <a:gd name="T63" fmla="*/ 50 h 2"/>
                    <a:gd name="T64" fmla="*/ 24 w 4"/>
                    <a:gd name="T65" fmla="*/ 50 h 2"/>
                    <a:gd name="T66" fmla="*/ 24 w 4"/>
                    <a:gd name="T67" fmla="*/ 50 h 2"/>
                    <a:gd name="T68" fmla="*/ 24 w 4"/>
                    <a:gd name="T69" fmla="*/ 25 h 2"/>
                    <a:gd name="T70" fmla="*/ 24 w 4"/>
                    <a:gd name="T71" fmla="*/ 25 h 2"/>
                    <a:gd name="T72" fmla="*/ 24 w 4"/>
                    <a:gd name="T73" fmla="*/ 25 h 2"/>
                    <a:gd name="T74" fmla="*/ 24 w 4"/>
                    <a:gd name="T75" fmla="*/ 25 h 2"/>
                    <a:gd name="T76" fmla="*/ 24 w 4"/>
                    <a:gd name="T77" fmla="*/ 25 h 2"/>
                    <a:gd name="T78" fmla="*/ 24 w 4"/>
                    <a:gd name="T79" fmla="*/ 25 h 2"/>
                    <a:gd name="T80" fmla="*/ 24 w 4"/>
                    <a:gd name="T81" fmla="*/ 25 h 2"/>
                    <a:gd name="T82" fmla="*/ 24 w 4"/>
                    <a:gd name="T83" fmla="*/ 25 h 2"/>
                    <a:gd name="T84" fmla="*/ 24 w 4"/>
                    <a:gd name="T85" fmla="*/ 25 h 2"/>
                    <a:gd name="T86" fmla="*/ 24 w 4"/>
                    <a:gd name="T87" fmla="*/ 25 h 2"/>
                    <a:gd name="T88" fmla="*/ 24 w 4"/>
                    <a:gd name="T89" fmla="*/ 25 h 2"/>
                    <a:gd name="T90" fmla="*/ 24 w 4"/>
                    <a:gd name="T91" fmla="*/ 25 h 2"/>
                    <a:gd name="T92" fmla="*/ 24 w 4"/>
                    <a:gd name="T93" fmla="*/ 25 h 2"/>
                    <a:gd name="T94" fmla="*/ 0 w 4"/>
                    <a:gd name="T95" fmla="*/ 25 h 2"/>
                    <a:gd name="T96" fmla="*/ 0 w 4"/>
                    <a:gd name="T97" fmla="*/ 25 h 2"/>
                    <a:gd name="T98" fmla="*/ 0 w 4"/>
                    <a:gd name="T99" fmla="*/ 25 h 2"/>
                    <a:gd name="T100" fmla="*/ 0 w 4"/>
                    <a:gd name="T101" fmla="*/ 25 h 2"/>
                    <a:gd name="T102" fmla="*/ 0 w 4"/>
                    <a:gd name="T103" fmla="*/ 25 h 2"/>
                    <a:gd name="T104" fmla="*/ 0 w 4"/>
                    <a:gd name="T105" fmla="*/ 25 h 2"/>
                    <a:gd name="T106" fmla="*/ 0 w 4"/>
                    <a:gd name="T107" fmla="*/ 25 h 2"/>
                    <a:gd name="T108" fmla="*/ 0 w 4"/>
                    <a:gd name="T109" fmla="*/ 25 h 2"/>
                    <a:gd name="T110" fmla="*/ 0 w 4"/>
                    <a:gd name="T111" fmla="*/ 25 h 2"/>
                    <a:gd name="T112" fmla="*/ 0 w 4"/>
                    <a:gd name="T113" fmla="*/ 25 h 2"/>
                    <a:gd name="T114" fmla="*/ 0 w 4"/>
                    <a:gd name="T115" fmla="*/ 25 h 2"/>
                    <a:gd name="T116" fmla="*/ 0 w 4"/>
                    <a:gd name="T117" fmla="*/ 25 h 2"/>
                    <a:gd name="T118" fmla="*/ 0 w 4"/>
                    <a:gd name="T119" fmla="*/ 25 h 2"/>
                    <a:gd name="T120" fmla="*/ 0 w 4"/>
                    <a:gd name="T121" fmla="*/ 25 h 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
                    <a:gd name="T184" fmla="*/ 0 h 2"/>
                    <a:gd name="T185" fmla="*/ 4 w 4"/>
                    <a:gd name="T186" fmla="*/ 2 h 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 h="2">
                      <a:moveTo>
                        <a:pt x="0" y="1"/>
                      </a:moveTo>
                      <a:lnTo>
                        <a:pt x="0" y="1"/>
                      </a:lnTo>
                      <a:lnTo>
                        <a:pt x="1" y="0"/>
                      </a:lnTo>
                      <a:lnTo>
                        <a:pt x="2" y="0"/>
                      </a:lnTo>
                      <a:lnTo>
                        <a:pt x="3" y="0"/>
                      </a:lnTo>
                      <a:lnTo>
                        <a:pt x="3" y="1"/>
                      </a:lnTo>
                      <a:lnTo>
                        <a:pt x="4" y="1"/>
                      </a:lnTo>
                      <a:lnTo>
                        <a:pt x="4" y="2"/>
                      </a:lnTo>
                      <a:lnTo>
                        <a:pt x="3" y="1"/>
                      </a:lnTo>
                      <a:lnTo>
                        <a:pt x="3" y="2"/>
                      </a:lnTo>
                      <a:lnTo>
                        <a:pt x="2" y="2"/>
                      </a:lnTo>
                      <a:lnTo>
                        <a:pt x="1" y="2"/>
                      </a:lnTo>
                      <a:lnTo>
                        <a:pt x="1" y="1"/>
                      </a:lnTo>
                      <a:lnTo>
                        <a:pt x="0" y="1"/>
                      </a:lnTo>
                      <a:close/>
                    </a:path>
                  </a:pathLst>
                </a:custGeom>
                <a:solidFill>
                  <a:srgbClr val="FFCE85"/>
                </a:solidFill>
                <a:ln w="12700" cmpd="sng">
                  <a:solidFill>
                    <a:schemeClr val="tx1"/>
                  </a:solidFill>
                  <a:prstDash val="solid"/>
                  <a:round/>
                  <a:headEnd/>
                  <a:tailEnd/>
                </a:ln>
              </p:spPr>
              <p:txBody>
                <a:bodyPr/>
                <a:lstStyle/>
                <a:p>
                  <a:endParaRPr lang="en-US"/>
                </a:p>
              </p:txBody>
            </p:sp>
          </p:grpSp>
          <p:sp>
            <p:nvSpPr>
              <p:cNvPr id="32837" name="Freeform 46"/>
              <p:cNvSpPr>
                <a:spLocks/>
              </p:cNvSpPr>
              <p:nvPr/>
            </p:nvSpPr>
            <p:spPr bwMode="auto">
              <a:xfrm>
                <a:off x="1529" y="1282"/>
                <a:ext cx="554" cy="439"/>
              </a:xfrm>
              <a:custGeom>
                <a:avLst/>
                <a:gdLst>
                  <a:gd name="T0" fmla="*/ 0 w 108"/>
                  <a:gd name="T1" fmla="*/ 1595 h 90"/>
                  <a:gd name="T2" fmla="*/ 0 w 108"/>
                  <a:gd name="T3" fmla="*/ 1473 h 90"/>
                  <a:gd name="T4" fmla="*/ 26 w 108"/>
                  <a:gd name="T5" fmla="*/ 1356 h 90"/>
                  <a:gd name="T6" fmla="*/ 51 w 108"/>
                  <a:gd name="T7" fmla="*/ 1215 h 90"/>
                  <a:gd name="T8" fmla="*/ 77 w 108"/>
                  <a:gd name="T9" fmla="*/ 1166 h 90"/>
                  <a:gd name="T10" fmla="*/ 133 w 108"/>
                  <a:gd name="T11" fmla="*/ 1117 h 90"/>
                  <a:gd name="T12" fmla="*/ 133 w 108"/>
                  <a:gd name="T13" fmla="*/ 1073 h 90"/>
                  <a:gd name="T14" fmla="*/ 262 w 108"/>
                  <a:gd name="T15" fmla="*/ 878 h 90"/>
                  <a:gd name="T16" fmla="*/ 421 w 108"/>
                  <a:gd name="T17" fmla="*/ 546 h 90"/>
                  <a:gd name="T18" fmla="*/ 528 w 108"/>
                  <a:gd name="T19" fmla="*/ 307 h 90"/>
                  <a:gd name="T20" fmla="*/ 631 w 108"/>
                  <a:gd name="T21" fmla="*/ 73 h 90"/>
                  <a:gd name="T22" fmla="*/ 631 w 108"/>
                  <a:gd name="T23" fmla="*/ 0 h 90"/>
                  <a:gd name="T24" fmla="*/ 713 w 108"/>
                  <a:gd name="T25" fmla="*/ 0 h 90"/>
                  <a:gd name="T26" fmla="*/ 790 w 108"/>
                  <a:gd name="T27" fmla="*/ 24 h 90"/>
                  <a:gd name="T28" fmla="*/ 816 w 108"/>
                  <a:gd name="T29" fmla="*/ 49 h 90"/>
                  <a:gd name="T30" fmla="*/ 923 w 108"/>
                  <a:gd name="T31" fmla="*/ 117 h 90"/>
                  <a:gd name="T32" fmla="*/ 923 w 108"/>
                  <a:gd name="T33" fmla="*/ 190 h 90"/>
                  <a:gd name="T34" fmla="*/ 949 w 108"/>
                  <a:gd name="T35" fmla="*/ 332 h 90"/>
                  <a:gd name="T36" fmla="*/ 1134 w 108"/>
                  <a:gd name="T37" fmla="*/ 380 h 90"/>
                  <a:gd name="T38" fmla="*/ 1262 w 108"/>
                  <a:gd name="T39" fmla="*/ 380 h 90"/>
                  <a:gd name="T40" fmla="*/ 1421 w 108"/>
                  <a:gd name="T41" fmla="*/ 429 h 90"/>
                  <a:gd name="T42" fmla="*/ 1606 w 108"/>
                  <a:gd name="T43" fmla="*/ 429 h 90"/>
                  <a:gd name="T44" fmla="*/ 1708 w 108"/>
                  <a:gd name="T45" fmla="*/ 454 h 90"/>
                  <a:gd name="T46" fmla="*/ 1790 w 108"/>
                  <a:gd name="T47" fmla="*/ 429 h 90"/>
                  <a:gd name="T48" fmla="*/ 1867 w 108"/>
                  <a:gd name="T49" fmla="*/ 454 h 90"/>
                  <a:gd name="T50" fmla="*/ 1949 w 108"/>
                  <a:gd name="T51" fmla="*/ 429 h 90"/>
                  <a:gd name="T52" fmla="*/ 2001 w 108"/>
                  <a:gd name="T53" fmla="*/ 454 h 90"/>
                  <a:gd name="T54" fmla="*/ 2078 w 108"/>
                  <a:gd name="T55" fmla="*/ 454 h 90"/>
                  <a:gd name="T56" fmla="*/ 2734 w 108"/>
                  <a:gd name="T57" fmla="*/ 571 h 90"/>
                  <a:gd name="T58" fmla="*/ 2765 w 108"/>
                  <a:gd name="T59" fmla="*/ 644 h 90"/>
                  <a:gd name="T60" fmla="*/ 2842 w 108"/>
                  <a:gd name="T61" fmla="*/ 668 h 90"/>
                  <a:gd name="T62" fmla="*/ 2683 w 108"/>
                  <a:gd name="T63" fmla="*/ 951 h 90"/>
                  <a:gd name="T64" fmla="*/ 2657 w 108"/>
                  <a:gd name="T65" fmla="*/ 1000 h 90"/>
                  <a:gd name="T66" fmla="*/ 2580 w 108"/>
                  <a:gd name="T67" fmla="*/ 1049 h 90"/>
                  <a:gd name="T68" fmla="*/ 2472 w 108"/>
                  <a:gd name="T69" fmla="*/ 1215 h 90"/>
                  <a:gd name="T70" fmla="*/ 2555 w 108"/>
                  <a:gd name="T71" fmla="*/ 1263 h 90"/>
                  <a:gd name="T72" fmla="*/ 2555 w 108"/>
                  <a:gd name="T73" fmla="*/ 1307 h 90"/>
                  <a:gd name="T74" fmla="*/ 2524 w 108"/>
                  <a:gd name="T75" fmla="*/ 1332 h 90"/>
                  <a:gd name="T76" fmla="*/ 2498 w 108"/>
                  <a:gd name="T77" fmla="*/ 1429 h 90"/>
                  <a:gd name="T78" fmla="*/ 1370 w 108"/>
                  <a:gd name="T79" fmla="*/ 1927 h 90"/>
                  <a:gd name="T80" fmla="*/ 26 w 108"/>
                  <a:gd name="T81" fmla="*/ 1619 h 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8"/>
                  <a:gd name="T124" fmla="*/ 0 h 90"/>
                  <a:gd name="T125" fmla="*/ 108 w 108"/>
                  <a:gd name="T126" fmla="*/ 90 h 9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30" y="1"/>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38" name="Freeform 52"/>
              <p:cNvSpPr>
                <a:spLocks/>
              </p:cNvSpPr>
              <p:nvPr/>
            </p:nvSpPr>
            <p:spPr bwMode="auto">
              <a:xfrm>
                <a:off x="3467" y="2604"/>
                <a:ext cx="394" cy="322"/>
              </a:xfrm>
              <a:custGeom>
                <a:avLst/>
                <a:gdLst>
                  <a:gd name="T0" fmla="*/ 1075 w 77"/>
                  <a:gd name="T1" fmla="*/ 24 h 66"/>
                  <a:gd name="T2" fmla="*/ 1151 w 77"/>
                  <a:gd name="T3" fmla="*/ 239 h 66"/>
                  <a:gd name="T4" fmla="*/ 1126 w 77"/>
                  <a:gd name="T5" fmla="*/ 307 h 66"/>
                  <a:gd name="T6" fmla="*/ 1049 w 77"/>
                  <a:gd name="T7" fmla="*/ 522 h 66"/>
                  <a:gd name="T8" fmla="*/ 1673 w 77"/>
                  <a:gd name="T9" fmla="*/ 785 h 66"/>
                  <a:gd name="T10" fmla="*/ 1673 w 77"/>
                  <a:gd name="T11" fmla="*/ 951 h 66"/>
                  <a:gd name="T12" fmla="*/ 1648 w 77"/>
                  <a:gd name="T13" fmla="*/ 1073 h 66"/>
                  <a:gd name="T14" fmla="*/ 1520 w 77"/>
                  <a:gd name="T15" fmla="*/ 1049 h 66"/>
                  <a:gd name="T16" fmla="*/ 1469 w 77"/>
                  <a:gd name="T17" fmla="*/ 1166 h 66"/>
                  <a:gd name="T18" fmla="*/ 1622 w 77"/>
                  <a:gd name="T19" fmla="*/ 1142 h 66"/>
                  <a:gd name="T20" fmla="*/ 1730 w 77"/>
                  <a:gd name="T21" fmla="*/ 1117 h 66"/>
                  <a:gd name="T22" fmla="*/ 1673 w 77"/>
                  <a:gd name="T23" fmla="*/ 1166 h 66"/>
                  <a:gd name="T24" fmla="*/ 1730 w 77"/>
                  <a:gd name="T25" fmla="*/ 1215 h 66"/>
                  <a:gd name="T26" fmla="*/ 1857 w 77"/>
                  <a:gd name="T27" fmla="*/ 1117 h 66"/>
                  <a:gd name="T28" fmla="*/ 1939 w 77"/>
                  <a:gd name="T29" fmla="*/ 1142 h 66"/>
                  <a:gd name="T30" fmla="*/ 1914 w 77"/>
                  <a:gd name="T31" fmla="*/ 1215 h 66"/>
                  <a:gd name="T32" fmla="*/ 1781 w 77"/>
                  <a:gd name="T33" fmla="*/ 1332 h 66"/>
                  <a:gd name="T34" fmla="*/ 1857 w 77"/>
                  <a:gd name="T35" fmla="*/ 1429 h 66"/>
                  <a:gd name="T36" fmla="*/ 2016 w 77"/>
                  <a:gd name="T37" fmla="*/ 1547 h 66"/>
                  <a:gd name="T38" fmla="*/ 1857 w 77"/>
                  <a:gd name="T39" fmla="*/ 1498 h 66"/>
                  <a:gd name="T40" fmla="*/ 1673 w 77"/>
                  <a:gd name="T41" fmla="*/ 1405 h 66"/>
                  <a:gd name="T42" fmla="*/ 1596 w 77"/>
                  <a:gd name="T43" fmla="*/ 1473 h 66"/>
                  <a:gd name="T44" fmla="*/ 1571 w 77"/>
                  <a:gd name="T45" fmla="*/ 1547 h 66"/>
                  <a:gd name="T46" fmla="*/ 1494 w 77"/>
                  <a:gd name="T47" fmla="*/ 1498 h 66"/>
                  <a:gd name="T48" fmla="*/ 1412 w 77"/>
                  <a:gd name="T49" fmla="*/ 1498 h 66"/>
                  <a:gd name="T50" fmla="*/ 1284 w 77"/>
                  <a:gd name="T51" fmla="*/ 1522 h 66"/>
                  <a:gd name="T52" fmla="*/ 1075 w 77"/>
                  <a:gd name="T53" fmla="*/ 1405 h 66"/>
                  <a:gd name="T54" fmla="*/ 993 w 77"/>
                  <a:gd name="T55" fmla="*/ 1356 h 66"/>
                  <a:gd name="T56" fmla="*/ 967 w 77"/>
                  <a:gd name="T57" fmla="*/ 1332 h 66"/>
                  <a:gd name="T58" fmla="*/ 890 w 77"/>
                  <a:gd name="T59" fmla="*/ 1308 h 66"/>
                  <a:gd name="T60" fmla="*/ 865 w 77"/>
                  <a:gd name="T61" fmla="*/ 1283 h 66"/>
                  <a:gd name="T62" fmla="*/ 814 w 77"/>
                  <a:gd name="T63" fmla="*/ 1381 h 66"/>
                  <a:gd name="T64" fmla="*/ 394 w 77"/>
                  <a:gd name="T65" fmla="*/ 1332 h 66"/>
                  <a:gd name="T66" fmla="*/ 102 w 77"/>
                  <a:gd name="T67" fmla="*/ 1308 h 66"/>
                  <a:gd name="T68" fmla="*/ 133 w 77"/>
                  <a:gd name="T69" fmla="*/ 1264 h 66"/>
                  <a:gd name="T70" fmla="*/ 159 w 77"/>
                  <a:gd name="T71" fmla="*/ 1093 h 66"/>
                  <a:gd name="T72" fmla="*/ 159 w 77"/>
                  <a:gd name="T73" fmla="*/ 1000 h 66"/>
                  <a:gd name="T74" fmla="*/ 235 w 77"/>
                  <a:gd name="T75" fmla="*/ 883 h 66"/>
                  <a:gd name="T76" fmla="*/ 184 w 77"/>
                  <a:gd name="T77" fmla="*/ 712 h 66"/>
                  <a:gd name="T78" fmla="*/ 159 w 77"/>
                  <a:gd name="T79" fmla="*/ 668 h 66"/>
                  <a:gd name="T80" fmla="*/ 102 w 77"/>
                  <a:gd name="T81" fmla="*/ 595 h 66"/>
                  <a:gd name="T82" fmla="*/ 26 w 77"/>
                  <a:gd name="T83" fmla="*/ 454 h 66"/>
                  <a:gd name="T84" fmla="*/ 0 w 77"/>
                  <a:gd name="T85" fmla="*/ 24 h 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7"/>
                  <a:gd name="T130" fmla="*/ 0 h 66"/>
                  <a:gd name="T131" fmla="*/ 77 w 77"/>
                  <a:gd name="T132" fmla="*/ 66 h 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0" y="65"/>
                    </a:lnTo>
                    <a:lnTo>
                      <a:pt x="59" y="65"/>
                    </a:lnTo>
                    <a:lnTo>
                      <a:pt x="58" y="63"/>
                    </a:lnTo>
                    <a:lnTo>
                      <a:pt x="57" y="63"/>
                    </a:lnTo>
                    <a:lnTo>
                      <a:pt x="55" y="63"/>
                    </a:lnTo>
                    <a:lnTo>
                      <a:pt x="54" y="63"/>
                    </a:lnTo>
                    <a:lnTo>
                      <a:pt x="52" y="65"/>
                    </a:lnTo>
                    <a:lnTo>
                      <a:pt x="50" y="65"/>
                    </a:lnTo>
                    <a:lnTo>
                      <a:pt x="49" y="64"/>
                    </a:lnTo>
                    <a:lnTo>
                      <a:pt x="47" y="64"/>
                    </a:lnTo>
                    <a:lnTo>
                      <a:pt x="43" y="60"/>
                    </a:lnTo>
                    <a:lnTo>
                      <a:pt x="41" y="59"/>
                    </a:lnTo>
                    <a:lnTo>
                      <a:pt x="39" y="58"/>
                    </a:lnTo>
                    <a:lnTo>
                      <a:pt x="38" y="57"/>
                    </a:lnTo>
                    <a:lnTo>
                      <a:pt x="37" y="57"/>
                    </a:lnTo>
                    <a:lnTo>
                      <a:pt x="37" y="56"/>
                    </a:lnTo>
                    <a:lnTo>
                      <a:pt x="37" y="55"/>
                    </a:lnTo>
                    <a:lnTo>
                      <a:pt x="36" y="56"/>
                    </a:lnTo>
                    <a:lnTo>
                      <a:pt x="34" y="55"/>
                    </a:lnTo>
                    <a:lnTo>
                      <a:pt x="34" y="54"/>
                    </a:lnTo>
                    <a:lnTo>
                      <a:pt x="33" y="54"/>
                    </a:lnTo>
                    <a:lnTo>
                      <a:pt x="30" y="57"/>
                    </a:lnTo>
                    <a:lnTo>
                      <a:pt x="31" y="58"/>
                    </a:lnTo>
                    <a:lnTo>
                      <a:pt x="27" y="59"/>
                    </a:lnTo>
                    <a:lnTo>
                      <a:pt x="19" y="57"/>
                    </a:lnTo>
                    <a:lnTo>
                      <a:pt x="15" y="56"/>
                    </a:lnTo>
                    <a:lnTo>
                      <a:pt x="4" y="57"/>
                    </a:lnTo>
                    <a:lnTo>
                      <a:pt x="4" y="56"/>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39" name="Freeform 53"/>
              <p:cNvSpPr>
                <a:spLocks/>
              </p:cNvSpPr>
              <p:nvPr/>
            </p:nvSpPr>
            <p:spPr bwMode="auto">
              <a:xfrm>
                <a:off x="3626" y="1799"/>
                <a:ext cx="277" cy="463"/>
              </a:xfrm>
              <a:custGeom>
                <a:avLst/>
                <a:gdLst>
                  <a:gd name="T0" fmla="*/ 236 w 54"/>
                  <a:gd name="T1" fmla="*/ 49 h 95"/>
                  <a:gd name="T2" fmla="*/ 318 w 54"/>
                  <a:gd name="T3" fmla="*/ 117 h 95"/>
                  <a:gd name="T4" fmla="*/ 395 w 54"/>
                  <a:gd name="T5" fmla="*/ 190 h 95"/>
                  <a:gd name="T6" fmla="*/ 395 w 54"/>
                  <a:gd name="T7" fmla="*/ 283 h 95"/>
                  <a:gd name="T8" fmla="*/ 369 w 54"/>
                  <a:gd name="T9" fmla="*/ 356 h 95"/>
                  <a:gd name="T10" fmla="*/ 287 w 54"/>
                  <a:gd name="T11" fmla="*/ 453 h 95"/>
                  <a:gd name="T12" fmla="*/ 236 w 54"/>
                  <a:gd name="T13" fmla="*/ 473 h 95"/>
                  <a:gd name="T14" fmla="*/ 133 w 54"/>
                  <a:gd name="T15" fmla="*/ 497 h 95"/>
                  <a:gd name="T16" fmla="*/ 108 w 54"/>
                  <a:gd name="T17" fmla="*/ 570 h 95"/>
                  <a:gd name="T18" fmla="*/ 159 w 54"/>
                  <a:gd name="T19" fmla="*/ 643 h 95"/>
                  <a:gd name="T20" fmla="*/ 108 w 54"/>
                  <a:gd name="T21" fmla="*/ 809 h 95"/>
                  <a:gd name="T22" fmla="*/ 26 w 54"/>
                  <a:gd name="T23" fmla="*/ 853 h 95"/>
                  <a:gd name="T24" fmla="*/ 0 w 54"/>
                  <a:gd name="T25" fmla="*/ 926 h 95"/>
                  <a:gd name="T26" fmla="*/ 0 w 54"/>
                  <a:gd name="T27" fmla="*/ 975 h 95"/>
                  <a:gd name="T28" fmla="*/ 26 w 54"/>
                  <a:gd name="T29" fmla="*/ 1140 h 95"/>
                  <a:gd name="T30" fmla="*/ 133 w 54"/>
                  <a:gd name="T31" fmla="*/ 1257 h 95"/>
                  <a:gd name="T32" fmla="*/ 262 w 54"/>
                  <a:gd name="T33" fmla="*/ 1355 h 95"/>
                  <a:gd name="T34" fmla="*/ 344 w 54"/>
                  <a:gd name="T35" fmla="*/ 1521 h 95"/>
                  <a:gd name="T36" fmla="*/ 395 w 54"/>
                  <a:gd name="T37" fmla="*/ 1472 h 95"/>
                  <a:gd name="T38" fmla="*/ 498 w 54"/>
                  <a:gd name="T39" fmla="*/ 1545 h 95"/>
                  <a:gd name="T40" fmla="*/ 498 w 54"/>
                  <a:gd name="T41" fmla="*/ 1638 h 95"/>
                  <a:gd name="T42" fmla="*/ 421 w 54"/>
                  <a:gd name="T43" fmla="*/ 1735 h 95"/>
                  <a:gd name="T44" fmla="*/ 498 w 54"/>
                  <a:gd name="T45" fmla="*/ 1852 h 95"/>
                  <a:gd name="T46" fmla="*/ 631 w 54"/>
                  <a:gd name="T47" fmla="*/ 1925 h 95"/>
                  <a:gd name="T48" fmla="*/ 764 w 54"/>
                  <a:gd name="T49" fmla="*/ 2066 h 95"/>
                  <a:gd name="T50" fmla="*/ 790 w 54"/>
                  <a:gd name="T51" fmla="*/ 2115 h 95"/>
                  <a:gd name="T52" fmla="*/ 764 w 54"/>
                  <a:gd name="T53" fmla="*/ 2164 h 95"/>
                  <a:gd name="T54" fmla="*/ 841 w 54"/>
                  <a:gd name="T55" fmla="*/ 2257 h 95"/>
                  <a:gd name="T56" fmla="*/ 867 w 54"/>
                  <a:gd name="T57" fmla="*/ 2232 h 95"/>
                  <a:gd name="T58" fmla="*/ 893 w 54"/>
                  <a:gd name="T59" fmla="*/ 2183 h 95"/>
                  <a:gd name="T60" fmla="*/ 1000 w 54"/>
                  <a:gd name="T61" fmla="*/ 2164 h 95"/>
                  <a:gd name="T62" fmla="*/ 1103 w 54"/>
                  <a:gd name="T63" fmla="*/ 2208 h 95"/>
                  <a:gd name="T64" fmla="*/ 1134 w 54"/>
                  <a:gd name="T65" fmla="*/ 2115 h 95"/>
                  <a:gd name="T66" fmla="*/ 1159 w 54"/>
                  <a:gd name="T67" fmla="*/ 2066 h 95"/>
                  <a:gd name="T68" fmla="*/ 1262 w 54"/>
                  <a:gd name="T69" fmla="*/ 2018 h 95"/>
                  <a:gd name="T70" fmla="*/ 1236 w 54"/>
                  <a:gd name="T71" fmla="*/ 1974 h 95"/>
                  <a:gd name="T72" fmla="*/ 1236 w 54"/>
                  <a:gd name="T73" fmla="*/ 1925 h 95"/>
                  <a:gd name="T74" fmla="*/ 1262 w 54"/>
                  <a:gd name="T75" fmla="*/ 1901 h 95"/>
                  <a:gd name="T76" fmla="*/ 1262 w 54"/>
                  <a:gd name="T77" fmla="*/ 1876 h 95"/>
                  <a:gd name="T78" fmla="*/ 1262 w 54"/>
                  <a:gd name="T79" fmla="*/ 1735 h 95"/>
                  <a:gd name="T80" fmla="*/ 1370 w 54"/>
                  <a:gd name="T81" fmla="*/ 1613 h 95"/>
                  <a:gd name="T82" fmla="*/ 1421 w 54"/>
                  <a:gd name="T83" fmla="*/ 1521 h 95"/>
                  <a:gd name="T84" fmla="*/ 1370 w 54"/>
                  <a:gd name="T85" fmla="*/ 1355 h 95"/>
                  <a:gd name="T86" fmla="*/ 1370 w 54"/>
                  <a:gd name="T87" fmla="*/ 1282 h 95"/>
                  <a:gd name="T88" fmla="*/ 1288 w 54"/>
                  <a:gd name="T89" fmla="*/ 307 h 95"/>
                  <a:gd name="T90" fmla="*/ 1262 w 54"/>
                  <a:gd name="T91" fmla="*/ 263 h 95"/>
                  <a:gd name="T92" fmla="*/ 1211 w 54"/>
                  <a:gd name="T93" fmla="*/ 141 h 95"/>
                  <a:gd name="T94" fmla="*/ 1159 w 54"/>
                  <a:gd name="T95" fmla="*/ 73 h 95"/>
                  <a:gd name="T96" fmla="*/ 1159 w 54"/>
                  <a:gd name="T97" fmla="*/ 0 h 9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4"/>
                  <a:gd name="T148" fmla="*/ 0 h 95"/>
                  <a:gd name="T149" fmla="*/ 54 w 54"/>
                  <a:gd name="T150" fmla="*/ 95 h 9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1"/>
                    </a:lnTo>
                    <a:lnTo>
                      <a:pt x="48" y="80"/>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close/>
                  </a:path>
                </a:pathLst>
              </a:custGeom>
              <a:solidFill>
                <a:srgbClr val="FFCE85"/>
              </a:solidFill>
              <a:ln w="12700" cmpd="sng">
                <a:solidFill>
                  <a:schemeClr val="tx1"/>
                </a:solidFill>
                <a:prstDash val="solid"/>
                <a:round/>
                <a:headEnd/>
                <a:tailEnd/>
              </a:ln>
            </p:spPr>
            <p:txBody>
              <a:bodyPr/>
              <a:lstStyle/>
              <a:p>
                <a:endParaRPr lang="en-US"/>
              </a:p>
            </p:txBody>
          </p:sp>
          <p:grpSp>
            <p:nvGrpSpPr>
              <p:cNvPr id="32840" name="Group 54"/>
              <p:cNvGrpSpPr>
                <a:grpSpLocks/>
              </p:cNvGrpSpPr>
              <p:nvPr/>
            </p:nvGrpSpPr>
            <p:grpSpPr bwMode="auto">
              <a:xfrm>
                <a:off x="3661" y="1384"/>
                <a:ext cx="523" cy="468"/>
                <a:chOff x="3562" y="1636"/>
                <a:chExt cx="497" cy="468"/>
              </a:xfrm>
            </p:grpSpPr>
            <p:sp>
              <p:nvSpPr>
                <p:cNvPr id="32846" name="Freeform 55"/>
                <p:cNvSpPr>
                  <a:spLocks/>
                </p:cNvSpPr>
                <p:nvPr/>
              </p:nvSpPr>
              <p:spPr bwMode="auto">
                <a:xfrm>
                  <a:off x="3806" y="1758"/>
                  <a:ext cx="253" cy="346"/>
                </a:xfrm>
                <a:custGeom>
                  <a:avLst/>
                  <a:gdLst>
                    <a:gd name="T0" fmla="*/ 618 w 52"/>
                    <a:gd name="T1" fmla="*/ 1613 h 71"/>
                    <a:gd name="T2" fmla="*/ 1017 w 52"/>
                    <a:gd name="T3" fmla="*/ 1594 h 71"/>
                    <a:gd name="T4" fmla="*/ 1066 w 52"/>
                    <a:gd name="T5" fmla="*/ 1472 h 71"/>
                    <a:gd name="T6" fmla="*/ 1066 w 52"/>
                    <a:gd name="T7" fmla="*/ 1379 h 71"/>
                    <a:gd name="T8" fmla="*/ 1138 w 52"/>
                    <a:gd name="T9" fmla="*/ 1306 h 71"/>
                    <a:gd name="T10" fmla="*/ 1158 w 52"/>
                    <a:gd name="T11" fmla="*/ 1233 h 71"/>
                    <a:gd name="T12" fmla="*/ 1182 w 52"/>
                    <a:gd name="T13" fmla="*/ 1189 h 71"/>
                    <a:gd name="T14" fmla="*/ 1207 w 52"/>
                    <a:gd name="T15" fmla="*/ 1213 h 71"/>
                    <a:gd name="T16" fmla="*/ 1231 w 52"/>
                    <a:gd name="T17" fmla="*/ 1189 h 71"/>
                    <a:gd name="T18" fmla="*/ 1231 w 52"/>
                    <a:gd name="T19" fmla="*/ 1092 h 71"/>
                    <a:gd name="T20" fmla="*/ 1207 w 52"/>
                    <a:gd name="T21" fmla="*/ 999 h 71"/>
                    <a:gd name="T22" fmla="*/ 1114 w 52"/>
                    <a:gd name="T23" fmla="*/ 663 h 71"/>
                    <a:gd name="T24" fmla="*/ 993 w 52"/>
                    <a:gd name="T25" fmla="*/ 663 h 71"/>
                    <a:gd name="T26" fmla="*/ 851 w 52"/>
                    <a:gd name="T27" fmla="*/ 853 h 71"/>
                    <a:gd name="T28" fmla="*/ 827 w 52"/>
                    <a:gd name="T29" fmla="*/ 833 h 71"/>
                    <a:gd name="T30" fmla="*/ 783 w 52"/>
                    <a:gd name="T31" fmla="*/ 809 h 71"/>
                    <a:gd name="T32" fmla="*/ 783 w 52"/>
                    <a:gd name="T33" fmla="*/ 711 h 71"/>
                    <a:gd name="T34" fmla="*/ 851 w 52"/>
                    <a:gd name="T35" fmla="*/ 663 h 71"/>
                    <a:gd name="T36" fmla="*/ 851 w 52"/>
                    <a:gd name="T37" fmla="*/ 619 h 71"/>
                    <a:gd name="T38" fmla="*/ 900 w 52"/>
                    <a:gd name="T39" fmla="*/ 570 h 71"/>
                    <a:gd name="T40" fmla="*/ 900 w 52"/>
                    <a:gd name="T41" fmla="*/ 404 h 71"/>
                    <a:gd name="T42" fmla="*/ 876 w 52"/>
                    <a:gd name="T43" fmla="*/ 331 h 71"/>
                    <a:gd name="T44" fmla="*/ 827 w 52"/>
                    <a:gd name="T45" fmla="*/ 283 h 71"/>
                    <a:gd name="T46" fmla="*/ 876 w 52"/>
                    <a:gd name="T47" fmla="*/ 239 h 71"/>
                    <a:gd name="T48" fmla="*/ 851 w 52"/>
                    <a:gd name="T49" fmla="*/ 166 h 71"/>
                    <a:gd name="T50" fmla="*/ 710 w 52"/>
                    <a:gd name="T51" fmla="*/ 93 h 71"/>
                    <a:gd name="T52" fmla="*/ 618 w 52"/>
                    <a:gd name="T53" fmla="*/ 49 h 71"/>
                    <a:gd name="T54" fmla="*/ 496 w 52"/>
                    <a:gd name="T55" fmla="*/ 24 h 71"/>
                    <a:gd name="T56" fmla="*/ 428 w 52"/>
                    <a:gd name="T57" fmla="*/ 24 h 71"/>
                    <a:gd name="T58" fmla="*/ 355 w 52"/>
                    <a:gd name="T59" fmla="*/ 73 h 71"/>
                    <a:gd name="T60" fmla="*/ 355 w 52"/>
                    <a:gd name="T61" fmla="*/ 141 h 71"/>
                    <a:gd name="T62" fmla="*/ 380 w 52"/>
                    <a:gd name="T63" fmla="*/ 166 h 71"/>
                    <a:gd name="T64" fmla="*/ 355 w 52"/>
                    <a:gd name="T65" fmla="*/ 190 h 71"/>
                    <a:gd name="T66" fmla="*/ 307 w 52"/>
                    <a:gd name="T67" fmla="*/ 239 h 71"/>
                    <a:gd name="T68" fmla="*/ 282 w 52"/>
                    <a:gd name="T69" fmla="*/ 307 h 71"/>
                    <a:gd name="T70" fmla="*/ 282 w 52"/>
                    <a:gd name="T71" fmla="*/ 404 h 71"/>
                    <a:gd name="T72" fmla="*/ 238 w 52"/>
                    <a:gd name="T73" fmla="*/ 380 h 71"/>
                    <a:gd name="T74" fmla="*/ 238 w 52"/>
                    <a:gd name="T75" fmla="*/ 307 h 71"/>
                    <a:gd name="T76" fmla="*/ 238 w 52"/>
                    <a:gd name="T77" fmla="*/ 263 h 71"/>
                    <a:gd name="T78" fmla="*/ 190 w 52"/>
                    <a:gd name="T79" fmla="*/ 307 h 71"/>
                    <a:gd name="T80" fmla="*/ 190 w 52"/>
                    <a:gd name="T81" fmla="*/ 380 h 71"/>
                    <a:gd name="T82" fmla="*/ 117 w 52"/>
                    <a:gd name="T83" fmla="*/ 404 h 71"/>
                    <a:gd name="T84" fmla="*/ 92 w 52"/>
                    <a:gd name="T85" fmla="*/ 453 h 71"/>
                    <a:gd name="T86" fmla="*/ 73 w 52"/>
                    <a:gd name="T87" fmla="*/ 546 h 71"/>
                    <a:gd name="T88" fmla="*/ 49 w 52"/>
                    <a:gd name="T89" fmla="*/ 663 h 71"/>
                    <a:gd name="T90" fmla="*/ 24 w 52"/>
                    <a:gd name="T91" fmla="*/ 760 h 71"/>
                    <a:gd name="T92" fmla="*/ 49 w 52"/>
                    <a:gd name="T93" fmla="*/ 877 h 71"/>
                    <a:gd name="T94" fmla="*/ 49 w 52"/>
                    <a:gd name="T95" fmla="*/ 975 h 71"/>
                    <a:gd name="T96" fmla="*/ 141 w 52"/>
                    <a:gd name="T97" fmla="*/ 1189 h 71"/>
                    <a:gd name="T98" fmla="*/ 165 w 52"/>
                    <a:gd name="T99" fmla="*/ 1306 h 71"/>
                    <a:gd name="T100" fmla="*/ 165 w 52"/>
                    <a:gd name="T101" fmla="*/ 1330 h 71"/>
                    <a:gd name="T102" fmla="*/ 141 w 52"/>
                    <a:gd name="T103" fmla="*/ 1472 h 71"/>
                    <a:gd name="T104" fmla="*/ 49 w 52"/>
                    <a:gd name="T105" fmla="*/ 1637 h 71"/>
                    <a:gd name="T106" fmla="*/ 0 w 52"/>
                    <a:gd name="T107" fmla="*/ 1686 h 7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71"/>
                    <a:gd name="T164" fmla="*/ 52 w 52"/>
                    <a:gd name="T165" fmla="*/ 71 h 7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6"/>
                      </a:lnTo>
                      <a:lnTo>
                        <a:pt x="6" y="59"/>
                      </a:lnTo>
                      <a:lnTo>
                        <a:pt x="6" y="62"/>
                      </a:lnTo>
                      <a:lnTo>
                        <a:pt x="5" y="64"/>
                      </a:lnTo>
                      <a:lnTo>
                        <a:pt x="2" y="69"/>
                      </a:lnTo>
                      <a:lnTo>
                        <a:pt x="1" y="71"/>
                      </a:lnTo>
                      <a:lnTo>
                        <a:pt x="0" y="7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47" name="Freeform 56"/>
                <p:cNvSpPr>
                  <a:spLocks/>
                </p:cNvSpPr>
                <p:nvPr/>
              </p:nvSpPr>
              <p:spPr bwMode="auto">
                <a:xfrm>
                  <a:off x="3562" y="1636"/>
                  <a:ext cx="405" cy="200"/>
                </a:xfrm>
                <a:custGeom>
                  <a:avLst/>
                  <a:gdLst>
                    <a:gd name="T0" fmla="*/ 98 w 83"/>
                    <a:gd name="T1" fmla="*/ 380 h 41"/>
                    <a:gd name="T2" fmla="*/ 190 w 83"/>
                    <a:gd name="T3" fmla="*/ 307 h 41"/>
                    <a:gd name="T4" fmla="*/ 478 w 83"/>
                    <a:gd name="T5" fmla="*/ 141 h 41"/>
                    <a:gd name="T6" fmla="*/ 620 w 83"/>
                    <a:gd name="T7" fmla="*/ 24 h 41"/>
                    <a:gd name="T8" fmla="*/ 737 w 83"/>
                    <a:gd name="T9" fmla="*/ 24 h 41"/>
                    <a:gd name="T10" fmla="*/ 668 w 83"/>
                    <a:gd name="T11" fmla="*/ 98 h 41"/>
                    <a:gd name="T12" fmla="*/ 547 w 83"/>
                    <a:gd name="T13" fmla="*/ 215 h 41"/>
                    <a:gd name="T14" fmla="*/ 547 w 83"/>
                    <a:gd name="T15" fmla="*/ 288 h 41"/>
                    <a:gd name="T16" fmla="*/ 668 w 83"/>
                    <a:gd name="T17" fmla="*/ 239 h 41"/>
                    <a:gd name="T18" fmla="*/ 927 w 83"/>
                    <a:gd name="T19" fmla="*/ 356 h 41"/>
                    <a:gd name="T20" fmla="*/ 1025 w 83"/>
                    <a:gd name="T21" fmla="*/ 380 h 41"/>
                    <a:gd name="T22" fmla="*/ 1049 w 83"/>
                    <a:gd name="T23" fmla="*/ 405 h 41"/>
                    <a:gd name="T24" fmla="*/ 1166 w 83"/>
                    <a:gd name="T25" fmla="*/ 307 h 41"/>
                    <a:gd name="T26" fmla="*/ 1522 w 83"/>
                    <a:gd name="T27" fmla="*/ 190 h 41"/>
                    <a:gd name="T28" fmla="*/ 1498 w 83"/>
                    <a:gd name="T29" fmla="*/ 263 h 41"/>
                    <a:gd name="T30" fmla="*/ 1571 w 83"/>
                    <a:gd name="T31" fmla="*/ 332 h 41"/>
                    <a:gd name="T32" fmla="*/ 1713 w 83"/>
                    <a:gd name="T33" fmla="*/ 307 h 41"/>
                    <a:gd name="T34" fmla="*/ 1810 w 83"/>
                    <a:gd name="T35" fmla="*/ 429 h 41"/>
                    <a:gd name="T36" fmla="*/ 1952 w 83"/>
                    <a:gd name="T37" fmla="*/ 454 h 41"/>
                    <a:gd name="T38" fmla="*/ 1952 w 83"/>
                    <a:gd name="T39" fmla="*/ 498 h 41"/>
                    <a:gd name="T40" fmla="*/ 1879 w 83"/>
                    <a:gd name="T41" fmla="*/ 498 h 41"/>
                    <a:gd name="T42" fmla="*/ 1786 w 83"/>
                    <a:gd name="T43" fmla="*/ 498 h 41"/>
                    <a:gd name="T44" fmla="*/ 1644 w 83"/>
                    <a:gd name="T45" fmla="*/ 498 h 41"/>
                    <a:gd name="T46" fmla="*/ 1644 w 83"/>
                    <a:gd name="T47" fmla="*/ 571 h 41"/>
                    <a:gd name="T48" fmla="*/ 1478 w 83"/>
                    <a:gd name="T49" fmla="*/ 498 h 41"/>
                    <a:gd name="T50" fmla="*/ 1357 w 83"/>
                    <a:gd name="T51" fmla="*/ 546 h 41"/>
                    <a:gd name="T52" fmla="*/ 1308 w 83"/>
                    <a:gd name="T53" fmla="*/ 595 h 41"/>
                    <a:gd name="T54" fmla="*/ 1191 w 83"/>
                    <a:gd name="T55" fmla="*/ 595 h 41"/>
                    <a:gd name="T56" fmla="*/ 1093 w 83"/>
                    <a:gd name="T57" fmla="*/ 712 h 41"/>
                    <a:gd name="T58" fmla="*/ 1117 w 83"/>
                    <a:gd name="T59" fmla="*/ 668 h 41"/>
                    <a:gd name="T60" fmla="*/ 1049 w 83"/>
                    <a:gd name="T61" fmla="*/ 668 h 41"/>
                    <a:gd name="T62" fmla="*/ 1000 w 83"/>
                    <a:gd name="T63" fmla="*/ 644 h 41"/>
                    <a:gd name="T64" fmla="*/ 952 w 83"/>
                    <a:gd name="T65" fmla="*/ 761 h 41"/>
                    <a:gd name="T66" fmla="*/ 859 w 83"/>
                    <a:gd name="T67" fmla="*/ 902 h 41"/>
                    <a:gd name="T68" fmla="*/ 810 w 83"/>
                    <a:gd name="T69" fmla="*/ 927 h 41"/>
                    <a:gd name="T70" fmla="*/ 834 w 83"/>
                    <a:gd name="T71" fmla="*/ 859 h 41"/>
                    <a:gd name="T72" fmla="*/ 761 w 83"/>
                    <a:gd name="T73" fmla="*/ 859 h 41"/>
                    <a:gd name="T74" fmla="*/ 712 w 83"/>
                    <a:gd name="T75" fmla="*/ 688 h 41"/>
                    <a:gd name="T76" fmla="*/ 693 w 83"/>
                    <a:gd name="T77" fmla="*/ 668 h 41"/>
                    <a:gd name="T78" fmla="*/ 547 w 83"/>
                    <a:gd name="T79" fmla="*/ 620 h 41"/>
                    <a:gd name="T80" fmla="*/ 522 w 83"/>
                    <a:gd name="T81" fmla="*/ 620 h 41"/>
                    <a:gd name="T82" fmla="*/ 381 w 83"/>
                    <a:gd name="T83" fmla="*/ 571 h 41"/>
                    <a:gd name="T84" fmla="*/ 98 w 83"/>
                    <a:gd name="T85" fmla="*/ 454 h 41"/>
                    <a:gd name="T86" fmla="*/ 0 w 83"/>
                    <a:gd name="T87" fmla="*/ 405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83"/>
                    <a:gd name="T133" fmla="*/ 0 h 41"/>
                    <a:gd name="T134" fmla="*/ 83 w 83"/>
                    <a:gd name="T135" fmla="*/ 41 h 4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3" y="32"/>
                      </a:lnTo>
                      <a:lnTo>
                        <a:pt x="32" y="30"/>
                      </a:lnTo>
                      <a:lnTo>
                        <a:pt x="30" y="29"/>
                      </a:lnTo>
                      <a:lnTo>
                        <a:pt x="28" y="29"/>
                      </a:lnTo>
                      <a:lnTo>
                        <a:pt x="28" y="28"/>
                      </a:lnTo>
                      <a:lnTo>
                        <a:pt x="29" y="28"/>
                      </a:lnTo>
                      <a:lnTo>
                        <a:pt x="28" y="27"/>
                      </a:lnTo>
                      <a:lnTo>
                        <a:pt x="26" y="26"/>
                      </a:lnTo>
                      <a:lnTo>
                        <a:pt x="23" y="26"/>
                      </a:lnTo>
                      <a:lnTo>
                        <a:pt x="22" y="26"/>
                      </a:lnTo>
                      <a:lnTo>
                        <a:pt x="20" y="26"/>
                      </a:lnTo>
                      <a:lnTo>
                        <a:pt x="18" y="24"/>
                      </a:lnTo>
                      <a:lnTo>
                        <a:pt x="16" y="24"/>
                      </a:lnTo>
                      <a:lnTo>
                        <a:pt x="5" y="22"/>
                      </a:lnTo>
                      <a:lnTo>
                        <a:pt x="4" y="21"/>
                      </a:lnTo>
                      <a:lnTo>
                        <a:pt x="4" y="19"/>
                      </a:lnTo>
                      <a:lnTo>
                        <a:pt x="3" y="19"/>
                      </a:lnTo>
                      <a:lnTo>
                        <a:pt x="1" y="18"/>
                      </a:lnTo>
                      <a:lnTo>
                        <a:pt x="0" y="17"/>
                      </a:lnTo>
                      <a:close/>
                    </a:path>
                  </a:pathLst>
                </a:custGeom>
                <a:solidFill>
                  <a:srgbClr val="FFCE85"/>
                </a:solidFill>
                <a:ln w="12700" cmpd="sng">
                  <a:solidFill>
                    <a:schemeClr val="tx1"/>
                  </a:solidFill>
                  <a:prstDash val="solid"/>
                  <a:round/>
                  <a:headEnd/>
                  <a:tailEnd/>
                </a:ln>
              </p:spPr>
              <p:txBody>
                <a:bodyPr/>
                <a:lstStyle/>
                <a:p>
                  <a:endParaRPr lang="en-US"/>
                </a:p>
              </p:txBody>
            </p:sp>
          </p:grpSp>
          <p:sp>
            <p:nvSpPr>
              <p:cNvPr id="32841" name="Freeform 57"/>
              <p:cNvSpPr>
                <a:spLocks/>
              </p:cNvSpPr>
              <p:nvPr/>
            </p:nvSpPr>
            <p:spPr bwMode="auto">
              <a:xfrm>
                <a:off x="3872" y="1838"/>
                <a:ext cx="206" cy="351"/>
              </a:xfrm>
              <a:custGeom>
                <a:avLst/>
                <a:gdLst>
                  <a:gd name="T0" fmla="*/ 26 w 40"/>
                  <a:gd name="T1" fmla="*/ 117 h 72"/>
                  <a:gd name="T2" fmla="*/ 108 w 40"/>
                  <a:gd name="T3" fmla="*/ 1068 h 72"/>
                  <a:gd name="T4" fmla="*/ 108 w 40"/>
                  <a:gd name="T5" fmla="*/ 1092 h 72"/>
                  <a:gd name="T6" fmla="*/ 108 w 40"/>
                  <a:gd name="T7" fmla="*/ 1116 h 72"/>
                  <a:gd name="T8" fmla="*/ 108 w 40"/>
                  <a:gd name="T9" fmla="*/ 1165 h 72"/>
                  <a:gd name="T10" fmla="*/ 134 w 40"/>
                  <a:gd name="T11" fmla="*/ 1233 h 72"/>
                  <a:gd name="T12" fmla="*/ 160 w 40"/>
                  <a:gd name="T13" fmla="*/ 1331 h 72"/>
                  <a:gd name="T14" fmla="*/ 108 w 40"/>
                  <a:gd name="T15" fmla="*/ 1404 h 72"/>
                  <a:gd name="T16" fmla="*/ 108 w 40"/>
                  <a:gd name="T17" fmla="*/ 1423 h 72"/>
                  <a:gd name="T18" fmla="*/ 52 w 40"/>
                  <a:gd name="T19" fmla="*/ 1497 h 72"/>
                  <a:gd name="T20" fmla="*/ 0 w 40"/>
                  <a:gd name="T21" fmla="*/ 1545 h 72"/>
                  <a:gd name="T22" fmla="*/ 0 w 40"/>
                  <a:gd name="T23" fmla="*/ 1618 h 72"/>
                  <a:gd name="T24" fmla="*/ 0 w 40"/>
                  <a:gd name="T25" fmla="*/ 1687 h 72"/>
                  <a:gd name="T26" fmla="*/ 0 w 40"/>
                  <a:gd name="T27" fmla="*/ 1687 h 72"/>
                  <a:gd name="T28" fmla="*/ 0 w 40"/>
                  <a:gd name="T29" fmla="*/ 1711 h 72"/>
                  <a:gd name="T30" fmla="*/ 0 w 40"/>
                  <a:gd name="T31" fmla="*/ 1711 h 72"/>
                  <a:gd name="T32" fmla="*/ 26 w 40"/>
                  <a:gd name="T33" fmla="*/ 1711 h 72"/>
                  <a:gd name="T34" fmla="*/ 52 w 40"/>
                  <a:gd name="T35" fmla="*/ 1711 h 72"/>
                  <a:gd name="T36" fmla="*/ 52 w 40"/>
                  <a:gd name="T37" fmla="*/ 1687 h 72"/>
                  <a:gd name="T38" fmla="*/ 52 w 40"/>
                  <a:gd name="T39" fmla="*/ 1662 h 72"/>
                  <a:gd name="T40" fmla="*/ 134 w 40"/>
                  <a:gd name="T41" fmla="*/ 1662 h 72"/>
                  <a:gd name="T42" fmla="*/ 211 w 40"/>
                  <a:gd name="T43" fmla="*/ 1638 h 72"/>
                  <a:gd name="T44" fmla="*/ 319 w 40"/>
                  <a:gd name="T45" fmla="*/ 1687 h 72"/>
                  <a:gd name="T46" fmla="*/ 319 w 40"/>
                  <a:gd name="T47" fmla="*/ 1687 h 72"/>
                  <a:gd name="T48" fmla="*/ 345 w 40"/>
                  <a:gd name="T49" fmla="*/ 1687 h 72"/>
                  <a:gd name="T50" fmla="*/ 371 w 40"/>
                  <a:gd name="T51" fmla="*/ 1618 h 72"/>
                  <a:gd name="T52" fmla="*/ 422 w 40"/>
                  <a:gd name="T53" fmla="*/ 1618 h 72"/>
                  <a:gd name="T54" fmla="*/ 453 w 40"/>
                  <a:gd name="T55" fmla="*/ 1638 h 72"/>
                  <a:gd name="T56" fmla="*/ 479 w 40"/>
                  <a:gd name="T57" fmla="*/ 1662 h 72"/>
                  <a:gd name="T58" fmla="*/ 505 w 40"/>
                  <a:gd name="T59" fmla="*/ 1638 h 72"/>
                  <a:gd name="T60" fmla="*/ 530 w 40"/>
                  <a:gd name="T61" fmla="*/ 1545 h 72"/>
                  <a:gd name="T62" fmla="*/ 556 w 40"/>
                  <a:gd name="T63" fmla="*/ 1521 h 72"/>
                  <a:gd name="T64" fmla="*/ 582 w 40"/>
                  <a:gd name="T65" fmla="*/ 1521 h 72"/>
                  <a:gd name="T66" fmla="*/ 639 w 40"/>
                  <a:gd name="T67" fmla="*/ 1570 h 72"/>
                  <a:gd name="T68" fmla="*/ 716 w 40"/>
                  <a:gd name="T69" fmla="*/ 1570 h 72"/>
                  <a:gd name="T70" fmla="*/ 742 w 40"/>
                  <a:gd name="T71" fmla="*/ 1497 h 72"/>
                  <a:gd name="T72" fmla="*/ 875 w 40"/>
                  <a:gd name="T73" fmla="*/ 1331 h 72"/>
                  <a:gd name="T74" fmla="*/ 875 w 40"/>
                  <a:gd name="T75" fmla="*/ 1258 h 72"/>
                  <a:gd name="T76" fmla="*/ 901 w 40"/>
                  <a:gd name="T77" fmla="*/ 1258 h 72"/>
                  <a:gd name="T78" fmla="*/ 984 w 40"/>
                  <a:gd name="T79" fmla="*/ 1258 h 72"/>
                  <a:gd name="T80" fmla="*/ 1009 w 40"/>
                  <a:gd name="T81" fmla="*/ 1233 h 72"/>
                  <a:gd name="T82" fmla="*/ 1061 w 40"/>
                  <a:gd name="T83" fmla="*/ 1214 h 72"/>
                  <a:gd name="T84" fmla="*/ 1061 w 40"/>
                  <a:gd name="T85" fmla="*/ 1189 h 72"/>
                  <a:gd name="T86" fmla="*/ 1061 w 40"/>
                  <a:gd name="T87" fmla="*/ 1116 h 72"/>
                  <a:gd name="T88" fmla="*/ 1061 w 40"/>
                  <a:gd name="T89" fmla="*/ 1116 h 72"/>
                  <a:gd name="T90" fmla="*/ 1061 w 40"/>
                  <a:gd name="T91" fmla="*/ 1068 h 72"/>
                  <a:gd name="T92" fmla="*/ 927 w 40"/>
                  <a:gd name="T93" fmla="*/ 24 h 72"/>
                  <a:gd name="T94" fmla="*/ 927 w 40"/>
                  <a:gd name="T95" fmla="*/ 0 h 72"/>
                  <a:gd name="T96" fmla="*/ 237 w 40"/>
                  <a:gd name="T97" fmla="*/ 73 h 72"/>
                  <a:gd name="T98" fmla="*/ 211 w 40"/>
                  <a:gd name="T99" fmla="*/ 97 h 72"/>
                  <a:gd name="T100" fmla="*/ 160 w 40"/>
                  <a:gd name="T101" fmla="*/ 117 h 72"/>
                  <a:gd name="T102" fmla="*/ 134 w 40"/>
                  <a:gd name="T103" fmla="*/ 141 h 72"/>
                  <a:gd name="T104" fmla="*/ 77 w 40"/>
                  <a:gd name="T105" fmla="*/ 141 h 72"/>
                  <a:gd name="T106" fmla="*/ 26 w 40"/>
                  <a:gd name="T107" fmla="*/ 117 h 72"/>
                  <a:gd name="T108" fmla="*/ 26 w 40"/>
                  <a:gd name="T109" fmla="*/ 117 h 7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0"/>
                  <a:gd name="T166" fmla="*/ 0 h 72"/>
                  <a:gd name="T167" fmla="*/ 40 w 40"/>
                  <a:gd name="T168" fmla="*/ 72 h 7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2"/>
                    </a:lnTo>
                    <a:lnTo>
                      <a:pt x="1" y="72"/>
                    </a:lnTo>
                    <a:lnTo>
                      <a:pt x="2" y="72"/>
                    </a:lnTo>
                    <a:lnTo>
                      <a:pt x="2" y="71"/>
                    </a:lnTo>
                    <a:lnTo>
                      <a:pt x="2" y="70"/>
                    </a:lnTo>
                    <a:lnTo>
                      <a:pt x="5" y="70"/>
                    </a:lnTo>
                    <a:lnTo>
                      <a:pt x="8" y="69"/>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5"/>
                    </a:lnTo>
                    <a:lnTo>
                      <a:pt x="35" y="1"/>
                    </a:lnTo>
                    <a:lnTo>
                      <a:pt x="35" y="0"/>
                    </a:lnTo>
                    <a:lnTo>
                      <a:pt x="9" y="3"/>
                    </a:lnTo>
                    <a:lnTo>
                      <a:pt x="8" y="4"/>
                    </a:lnTo>
                    <a:lnTo>
                      <a:pt x="6" y="5"/>
                    </a:lnTo>
                    <a:lnTo>
                      <a:pt x="5" y="6"/>
                    </a:lnTo>
                    <a:lnTo>
                      <a:pt x="3" y="6"/>
                    </a:lnTo>
                    <a:lnTo>
                      <a:pt x="1" y="5"/>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42" name="Freeform 58"/>
              <p:cNvSpPr>
                <a:spLocks/>
              </p:cNvSpPr>
              <p:nvPr/>
            </p:nvSpPr>
            <p:spPr bwMode="auto">
              <a:xfrm>
                <a:off x="3657" y="2423"/>
                <a:ext cx="240" cy="405"/>
              </a:xfrm>
              <a:custGeom>
                <a:avLst/>
                <a:gdLst>
                  <a:gd name="T0" fmla="*/ 1149 w 47"/>
                  <a:gd name="T1" fmla="*/ 0 h 83"/>
                  <a:gd name="T2" fmla="*/ 393 w 47"/>
                  <a:gd name="T3" fmla="*/ 49 h 83"/>
                  <a:gd name="T4" fmla="*/ 393 w 47"/>
                  <a:gd name="T5" fmla="*/ 73 h 83"/>
                  <a:gd name="T6" fmla="*/ 311 w 47"/>
                  <a:gd name="T7" fmla="*/ 117 h 83"/>
                  <a:gd name="T8" fmla="*/ 311 w 47"/>
                  <a:gd name="T9" fmla="*/ 190 h 83"/>
                  <a:gd name="T10" fmla="*/ 311 w 47"/>
                  <a:gd name="T11" fmla="*/ 263 h 83"/>
                  <a:gd name="T12" fmla="*/ 286 w 47"/>
                  <a:gd name="T13" fmla="*/ 288 h 83"/>
                  <a:gd name="T14" fmla="*/ 235 w 47"/>
                  <a:gd name="T15" fmla="*/ 332 h 83"/>
                  <a:gd name="T16" fmla="*/ 184 w 47"/>
                  <a:gd name="T17" fmla="*/ 381 h 83"/>
                  <a:gd name="T18" fmla="*/ 158 w 47"/>
                  <a:gd name="T19" fmla="*/ 405 h 83"/>
                  <a:gd name="T20" fmla="*/ 158 w 47"/>
                  <a:gd name="T21" fmla="*/ 454 h 83"/>
                  <a:gd name="T22" fmla="*/ 133 w 47"/>
                  <a:gd name="T23" fmla="*/ 498 h 83"/>
                  <a:gd name="T24" fmla="*/ 133 w 47"/>
                  <a:gd name="T25" fmla="*/ 522 h 83"/>
                  <a:gd name="T26" fmla="*/ 102 w 47"/>
                  <a:gd name="T27" fmla="*/ 595 h 83"/>
                  <a:gd name="T28" fmla="*/ 77 w 47"/>
                  <a:gd name="T29" fmla="*/ 644 h 83"/>
                  <a:gd name="T30" fmla="*/ 102 w 47"/>
                  <a:gd name="T31" fmla="*/ 712 h 83"/>
                  <a:gd name="T32" fmla="*/ 133 w 47"/>
                  <a:gd name="T33" fmla="*/ 737 h 83"/>
                  <a:gd name="T34" fmla="*/ 133 w 47"/>
                  <a:gd name="T35" fmla="*/ 786 h 83"/>
                  <a:gd name="T36" fmla="*/ 133 w 47"/>
                  <a:gd name="T37" fmla="*/ 786 h 83"/>
                  <a:gd name="T38" fmla="*/ 133 w 47"/>
                  <a:gd name="T39" fmla="*/ 810 h 83"/>
                  <a:gd name="T40" fmla="*/ 133 w 47"/>
                  <a:gd name="T41" fmla="*/ 810 h 83"/>
                  <a:gd name="T42" fmla="*/ 102 w 47"/>
                  <a:gd name="T43" fmla="*/ 859 h 83"/>
                  <a:gd name="T44" fmla="*/ 133 w 47"/>
                  <a:gd name="T45" fmla="*/ 883 h 83"/>
                  <a:gd name="T46" fmla="*/ 102 w 47"/>
                  <a:gd name="T47" fmla="*/ 903 h 83"/>
                  <a:gd name="T48" fmla="*/ 158 w 47"/>
                  <a:gd name="T49" fmla="*/ 1000 h 83"/>
                  <a:gd name="T50" fmla="*/ 158 w 47"/>
                  <a:gd name="T51" fmla="*/ 1073 h 83"/>
                  <a:gd name="T52" fmla="*/ 184 w 47"/>
                  <a:gd name="T53" fmla="*/ 1117 h 83"/>
                  <a:gd name="T54" fmla="*/ 209 w 47"/>
                  <a:gd name="T55" fmla="*/ 1142 h 83"/>
                  <a:gd name="T56" fmla="*/ 209 w 47"/>
                  <a:gd name="T57" fmla="*/ 1166 h 83"/>
                  <a:gd name="T58" fmla="*/ 158 w 47"/>
                  <a:gd name="T59" fmla="*/ 1191 h 83"/>
                  <a:gd name="T60" fmla="*/ 158 w 47"/>
                  <a:gd name="T61" fmla="*/ 1215 h 83"/>
                  <a:gd name="T62" fmla="*/ 133 w 47"/>
                  <a:gd name="T63" fmla="*/ 1283 h 83"/>
                  <a:gd name="T64" fmla="*/ 77 w 47"/>
                  <a:gd name="T65" fmla="*/ 1405 h 83"/>
                  <a:gd name="T66" fmla="*/ 0 w 47"/>
                  <a:gd name="T67" fmla="*/ 1571 h 83"/>
                  <a:gd name="T68" fmla="*/ 0 w 47"/>
                  <a:gd name="T69" fmla="*/ 1688 h 83"/>
                  <a:gd name="T70" fmla="*/ 705 w 47"/>
                  <a:gd name="T71" fmla="*/ 1669 h 83"/>
                  <a:gd name="T72" fmla="*/ 705 w 47"/>
                  <a:gd name="T73" fmla="*/ 1688 h 83"/>
                  <a:gd name="T74" fmla="*/ 679 w 47"/>
                  <a:gd name="T75" fmla="*/ 1737 h 83"/>
                  <a:gd name="T76" fmla="*/ 705 w 47"/>
                  <a:gd name="T77" fmla="*/ 1835 h 83"/>
                  <a:gd name="T78" fmla="*/ 756 w 47"/>
                  <a:gd name="T79" fmla="*/ 1903 h 83"/>
                  <a:gd name="T80" fmla="*/ 781 w 47"/>
                  <a:gd name="T81" fmla="*/ 1976 h 83"/>
                  <a:gd name="T82" fmla="*/ 832 w 47"/>
                  <a:gd name="T83" fmla="*/ 1976 h 83"/>
                  <a:gd name="T84" fmla="*/ 914 w 47"/>
                  <a:gd name="T85" fmla="*/ 1927 h 83"/>
                  <a:gd name="T86" fmla="*/ 1067 w 47"/>
                  <a:gd name="T87" fmla="*/ 1879 h 83"/>
                  <a:gd name="T88" fmla="*/ 1123 w 47"/>
                  <a:gd name="T89" fmla="*/ 1879 h 83"/>
                  <a:gd name="T90" fmla="*/ 1174 w 47"/>
                  <a:gd name="T91" fmla="*/ 1859 h 83"/>
                  <a:gd name="T92" fmla="*/ 1200 w 47"/>
                  <a:gd name="T93" fmla="*/ 1879 h 83"/>
                  <a:gd name="T94" fmla="*/ 1226 w 47"/>
                  <a:gd name="T95" fmla="*/ 1903 h 83"/>
                  <a:gd name="T96" fmla="*/ 1226 w 47"/>
                  <a:gd name="T97" fmla="*/ 1879 h 83"/>
                  <a:gd name="T98" fmla="*/ 1149 w 47"/>
                  <a:gd name="T99" fmla="*/ 1283 h 83"/>
                  <a:gd name="T100" fmla="*/ 1149 w 47"/>
                  <a:gd name="T101" fmla="*/ 1239 h 83"/>
                  <a:gd name="T102" fmla="*/ 1174 w 47"/>
                  <a:gd name="T103" fmla="*/ 49 h 83"/>
                  <a:gd name="T104" fmla="*/ 1149 w 47"/>
                  <a:gd name="T105" fmla="*/ 0 h 83"/>
                  <a:gd name="T106" fmla="*/ 1149 w 47"/>
                  <a:gd name="T107" fmla="*/ 0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7"/>
                  <a:gd name="T163" fmla="*/ 0 h 83"/>
                  <a:gd name="T164" fmla="*/ 47 w 47"/>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43" name="Freeform 59"/>
              <p:cNvSpPr>
                <a:spLocks/>
              </p:cNvSpPr>
              <p:nvPr/>
            </p:nvSpPr>
            <p:spPr bwMode="auto">
              <a:xfrm>
                <a:off x="4324" y="1721"/>
                <a:ext cx="404" cy="249"/>
              </a:xfrm>
              <a:custGeom>
                <a:avLst/>
                <a:gdLst>
                  <a:gd name="T0" fmla="*/ 496 w 79"/>
                  <a:gd name="T1" fmla="*/ 1167 h 51"/>
                  <a:gd name="T2" fmla="*/ 1437 w 79"/>
                  <a:gd name="T3" fmla="*/ 1001 h 51"/>
                  <a:gd name="T4" fmla="*/ 1729 w 79"/>
                  <a:gd name="T5" fmla="*/ 952 h 51"/>
                  <a:gd name="T6" fmla="*/ 1754 w 79"/>
                  <a:gd name="T7" fmla="*/ 952 h 51"/>
                  <a:gd name="T8" fmla="*/ 1754 w 79"/>
                  <a:gd name="T9" fmla="*/ 928 h 51"/>
                  <a:gd name="T10" fmla="*/ 1754 w 79"/>
                  <a:gd name="T11" fmla="*/ 908 h 51"/>
                  <a:gd name="T12" fmla="*/ 1780 w 79"/>
                  <a:gd name="T13" fmla="*/ 884 h 51"/>
                  <a:gd name="T14" fmla="*/ 1831 w 79"/>
                  <a:gd name="T15" fmla="*/ 884 h 51"/>
                  <a:gd name="T16" fmla="*/ 1856 w 79"/>
                  <a:gd name="T17" fmla="*/ 884 h 51"/>
                  <a:gd name="T18" fmla="*/ 1933 w 79"/>
                  <a:gd name="T19" fmla="*/ 835 h 51"/>
                  <a:gd name="T20" fmla="*/ 1933 w 79"/>
                  <a:gd name="T21" fmla="*/ 786 h 51"/>
                  <a:gd name="T22" fmla="*/ 2015 w 79"/>
                  <a:gd name="T23" fmla="*/ 737 h 51"/>
                  <a:gd name="T24" fmla="*/ 2066 w 79"/>
                  <a:gd name="T25" fmla="*/ 713 h 51"/>
                  <a:gd name="T26" fmla="*/ 2066 w 79"/>
                  <a:gd name="T27" fmla="*/ 693 h 51"/>
                  <a:gd name="T28" fmla="*/ 2015 w 79"/>
                  <a:gd name="T29" fmla="*/ 669 h 51"/>
                  <a:gd name="T30" fmla="*/ 1989 w 79"/>
                  <a:gd name="T31" fmla="*/ 644 h 51"/>
                  <a:gd name="T32" fmla="*/ 1964 w 79"/>
                  <a:gd name="T33" fmla="*/ 644 h 51"/>
                  <a:gd name="T34" fmla="*/ 1964 w 79"/>
                  <a:gd name="T35" fmla="*/ 620 h 51"/>
                  <a:gd name="T36" fmla="*/ 1907 w 79"/>
                  <a:gd name="T37" fmla="*/ 620 h 51"/>
                  <a:gd name="T38" fmla="*/ 1907 w 79"/>
                  <a:gd name="T39" fmla="*/ 571 h 51"/>
                  <a:gd name="T40" fmla="*/ 1856 w 79"/>
                  <a:gd name="T41" fmla="*/ 571 h 51"/>
                  <a:gd name="T42" fmla="*/ 1856 w 79"/>
                  <a:gd name="T43" fmla="*/ 547 h 51"/>
                  <a:gd name="T44" fmla="*/ 1856 w 79"/>
                  <a:gd name="T45" fmla="*/ 478 h 51"/>
                  <a:gd name="T46" fmla="*/ 1882 w 79"/>
                  <a:gd name="T47" fmla="*/ 478 h 51"/>
                  <a:gd name="T48" fmla="*/ 1856 w 79"/>
                  <a:gd name="T49" fmla="*/ 430 h 51"/>
                  <a:gd name="T50" fmla="*/ 1831 w 79"/>
                  <a:gd name="T51" fmla="*/ 405 h 51"/>
                  <a:gd name="T52" fmla="*/ 1831 w 79"/>
                  <a:gd name="T53" fmla="*/ 405 h 51"/>
                  <a:gd name="T54" fmla="*/ 1856 w 79"/>
                  <a:gd name="T55" fmla="*/ 381 h 51"/>
                  <a:gd name="T56" fmla="*/ 1882 w 79"/>
                  <a:gd name="T57" fmla="*/ 356 h 51"/>
                  <a:gd name="T58" fmla="*/ 1907 w 79"/>
                  <a:gd name="T59" fmla="*/ 288 h 51"/>
                  <a:gd name="T60" fmla="*/ 1907 w 79"/>
                  <a:gd name="T61" fmla="*/ 264 h 51"/>
                  <a:gd name="T62" fmla="*/ 1933 w 79"/>
                  <a:gd name="T63" fmla="*/ 239 h 51"/>
                  <a:gd name="T64" fmla="*/ 1933 w 79"/>
                  <a:gd name="T65" fmla="*/ 215 h 51"/>
                  <a:gd name="T66" fmla="*/ 1907 w 79"/>
                  <a:gd name="T67" fmla="*/ 215 h 51"/>
                  <a:gd name="T68" fmla="*/ 1831 w 79"/>
                  <a:gd name="T69" fmla="*/ 190 h 51"/>
                  <a:gd name="T70" fmla="*/ 1831 w 79"/>
                  <a:gd name="T71" fmla="*/ 190 h 51"/>
                  <a:gd name="T72" fmla="*/ 1805 w 79"/>
                  <a:gd name="T73" fmla="*/ 166 h 51"/>
                  <a:gd name="T74" fmla="*/ 1805 w 79"/>
                  <a:gd name="T75" fmla="*/ 142 h 51"/>
                  <a:gd name="T76" fmla="*/ 1754 w 79"/>
                  <a:gd name="T77" fmla="*/ 73 h 51"/>
                  <a:gd name="T78" fmla="*/ 1729 w 79"/>
                  <a:gd name="T79" fmla="*/ 73 h 51"/>
                  <a:gd name="T80" fmla="*/ 1729 w 79"/>
                  <a:gd name="T81" fmla="*/ 49 h 51"/>
                  <a:gd name="T82" fmla="*/ 1698 w 79"/>
                  <a:gd name="T83" fmla="*/ 49 h 51"/>
                  <a:gd name="T84" fmla="*/ 1698 w 79"/>
                  <a:gd name="T85" fmla="*/ 49 h 51"/>
                  <a:gd name="T86" fmla="*/ 1698 w 79"/>
                  <a:gd name="T87" fmla="*/ 24 h 51"/>
                  <a:gd name="T88" fmla="*/ 1672 w 79"/>
                  <a:gd name="T89" fmla="*/ 0 h 51"/>
                  <a:gd name="T90" fmla="*/ 235 w 79"/>
                  <a:gd name="T91" fmla="*/ 264 h 51"/>
                  <a:gd name="T92" fmla="*/ 210 w 79"/>
                  <a:gd name="T93" fmla="*/ 166 h 51"/>
                  <a:gd name="T94" fmla="*/ 133 w 79"/>
                  <a:gd name="T95" fmla="*/ 239 h 51"/>
                  <a:gd name="T96" fmla="*/ 133 w 79"/>
                  <a:gd name="T97" fmla="*/ 239 h 51"/>
                  <a:gd name="T98" fmla="*/ 102 w 79"/>
                  <a:gd name="T99" fmla="*/ 215 h 51"/>
                  <a:gd name="T100" fmla="*/ 102 w 79"/>
                  <a:gd name="T101" fmla="*/ 215 h 51"/>
                  <a:gd name="T102" fmla="*/ 77 w 79"/>
                  <a:gd name="T103" fmla="*/ 264 h 51"/>
                  <a:gd name="T104" fmla="*/ 26 w 79"/>
                  <a:gd name="T105" fmla="*/ 308 h 51"/>
                  <a:gd name="T106" fmla="*/ 0 w 79"/>
                  <a:gd name="T107" fmla="*/ 332 h 51"/>
                  <a:gd name="T108" fmla="*/ 102 w 79"/>
                  <a:gd name="T109" fmla="*/ 859 h 51"/>
                  <a:gd name="T110" fmla="*/ 159 w 79"/>
                  <a:gd name="T111" fmla="*/ 1216 h 51"/>
                  <a:gd name="T112" fmla="*/ 496 w 79"/>
                  <a:gd name="T113" fmla="*/ 1167 h 51"/>
                  <a:gd name="T114" fmla="*/ 496 w 79"/>
                  <a:gd name="T115" fmla="*/ 1167 h 5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9"/>
                  <a:gd name="T175" fmla="*/ 0 h 51"/>
                  <a:gd name="T176" fmla="*/ 79 w 79"/>
                  <a:gd name="T177" fmla="*/ 51 h 5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1" y="16"/>
                    </a:lnTo>
                    <a:lnTo>
                      <a:pt x="72" y="15"/>
                    </a:lnTo>
                    <a:lnTo>
                      <a:pt x="73" y="12"/>
                    </a:lnTo>
                    <a:lnTo>
                      <a:pt x="73" y="11"/>
                    </a:lnTo>
                    <a:lnTo>
                      <a:pt x="74" y="10"/>
                    </a:lnTo>
                    <a:lnTo>
                      <a:pt x="74" y="9"/>
                    </a:lnTo>
                    <a:lnTo>
                      <a:pt x="73" y="9"/>
                    </a:lnTo>
                    <a:lnTo>
                      <a:pt x="70" y="8"/>
                    </a:lnTo>
                    <a:lnTo>
                      <a:pt x="69" y="7"/>
                    </a:lnTo>
                    <a:lnTo>
                      <a:pt x="69" y="6"/>
                    </a:lnTo>
                    <a:lnTo>
                      <a:pt x="67" y="3"/>
                    </a:lnTo>
                    <a:lnTo>
                      <a:pt x="66" y="3"/>
                    </a:lnTo>
                    <a:lnTo>
                      <a:pt x="66" y="2"/>
                    </a:lnTo>
                    <a:lnTo>
                      <a:pt x="65" y="2"/>
                    </a:lnTo>
                    <a:lnTo>
                      <a:pt x="65" y="1"/>
                    </a:lnTo>
                    <a:lnTo>
                      <a:pt x="64" y="0"/>
                    </a:lnTo>
                    <a:lnTo>
                      <a:pt x="9" y="11"/>
                    </a:lnTo>
                    <a:lnTo>
                      <a:pt x="8" y="7"/>
                    </a:lnTo>
                    <a:lnTo>
                      <a:pt x="5" y="10"/>
                    </a:lnTo>
                    <a:lnTo>
                      <a:pt x="4" y="9"/>
                    </a:lnTo>
                    <a:lnTo>
                      <a:pt x="3" y="11"/>
                    </a:lnTo>
                    <a:lnTo>
                      <a:pt x="1" y="13"/>
                    </a:lnTo>
                    <a:lnTo>
                      <a:pt x="0" y="14"/>
                    </a:lnTo>
                    <a:lnTo>
                      <a:pt x="4" y="36"/>
                    </a:lnTo>
                    <a:lnTo>
                      <a:pt x="6" y="51"/>
                    </a:lnTo>
                    <a:lnTo>
                      <a:pt x="19" y="49"/>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44" name="Freeform 61"/>
              <p:cNvSpPr>
                <a:spLocks/>
              </p:cNvSpPr>
              <p:nvPr/>
            </p:nvSpPr>
            <p:spPr bwMode="auto">
              <a:xfrm>
                <a:off x="4225" y="2350"/>
                <a:ext cx="354" cy="258"/>
              </a:xfrm>
              <a:custGeom>
                <a:avLst/>
                <a:gdLst>
                  <a:gd name="T0" fmla="*/ 1077 w 69"/>
                  <a:gd name="T1" fmla="*/ 1256 h 53"/>
                  <a:gd name="T2" fmla="*/ 1000 w 69"/>
                  <a:gd name="T3" fmla="*/ 1232 h 53"/>
                  <a:gd name="T4" fmla="*/ 975 w 69"/>
                  <a:gd name="T5" fmla="*/ 1139 h 53"/>
                  <a:gd name="T6" fmla="*/ 867 w 69"/>
                  <a:gd name="T7" fmla="*/ 1042 h 53"/>
                  <a:gd name="T8" fmla="*/ 816 w 69"/>
                  <a:gd name="T9" fmla="*/ 925 h 53"/>
                  <a:gd name="T10" fmla="*/ 764 w 69"/>
                  <a:gd name="T11" fmla="*/ 876 h 53"/>
                  <a:gd name="T12" fmla="*/ 657 w 69"/>
                  <a:gd name="T13" fmla="*/ 808 h 53"/>
                  <a:gd name="T14" fmla="*/ 605 w 69"/>
                  <a:gd name="T15" fmla="*/ 759 h 53"/>
                  <a:gd name="T16" fmla="*/ 580 w 69"/>
                  <a:gd name="T17" fmla="*/ 711 h 53"/>
                  <a:gd name="T18" fmla="*/ 395 w 69"/>
                  <a:gd name="T19" fmla="*/ 594 h 53"/>
                  <a:gd name="T20" fmla="*/ 344 w 69"/>
                  <a:gd name="T21" fmla="*/ 545 h 53"/>
                  <a:gd name="T22" fmla="*/ 262 w 69"/>
                  <a:gd name="T23" fmla="*/ 448 h 53"/>
                  <a:gd name="T24" fmla="*/ 210 w 69"/>
                  <a:gd name="T25" fmla="*/ 380 h 53"/>
                  <a:gd name="T26" fmla="*/ 26 w 69"/>
                  <a:gd name="T27" fmla="*/ 331 h 53"/>
                  <a:gd name="T28" fmla="*/ 26 w 69"/>
                  <a:gd name="T29" fmla="*/ 239 h 53"/>
                  <a:gd name="T30" fmla="*/ 77 w 69"/>
                  <a:gd name="T31" fmla="*/ 190 h 53"/>
                  <a:gd name="T32" fmla="*/ 77 w 69"/>
                  <a:gd name="T33" fmla="*/ 166 h 53"/>
                  <a:gd name="T34" fmla="*/ 210 w 69"/>
                  <a:gd name="T35" fmla="*/ 117 h 53"/>
                  <a:gd name="T36" fmla="*/ 318 w 69"/>
                  <a:gd name="T37" fmla="*/ 73 h 53"/>
                  <a:gd name="T38" fmla="*/ 344 w 69"/>
                  <a:gd name="T39" fmla="*/ 49 h 53"/>
                  <a:gd name="T40" fmla="*/ 816 w 69"/>
                  <a:gd name="T41" fmla="*/ 24 h 53"/>
                  <a:gd name="T42" fmla="*/ 816 w 69"/>
                  <a:gd name="T43" fmla="*/ 49 h 53"/>
                  <a:gd name="T44" fmla="*/ 923 w 69"/>
                  <a:gd name="T45" fmla="*/ 92 h 53"/>
                  <a:gd name="T46" fmla="*/ 1344 w 69"/>
                  <a:gd name="T47" fmla="*/ 92 h 53"/>
                  <a:gd name="T48" fmla="*/ 1791 w 69"/>
                  <a:gd name="T49" fmla="*/ 404 h 53"/>
                  <a:gd name="T50" fmla="*/ 1739 w 69"/>
                  <a:gd name="T51" fmla="*/ 448 h 53"/>
                  <a:gd name="T52" fmla="*/ 1657 w 69"/>
                  <a:gd name="T53" fmla="*/ 570 h 53"/>
                  <a:gd name="T54" fmla="*/ 1631 w 69"/>
                  <a:gd name="T55" fmla="*/ 662 h 53"/>
                  <a:gd name="T56" fmla="*/ 1631 w 69"/>
                  <a:gd name="T57" fmla="*/ 711 h 53"/>
                  <a:gd name="T58" fmla="*/ 1580 w 69"/>
                  <a:gd name="T59" fmla="*/ 735 h 53"/>
                  <a:gd name="T60" fmla="*/ 1555 w 69"/>
                  <a:gd name="T61" fmla="*/ 784 h 53"/>
                  <a:gd name="T62" fmla="*/ 1498 w 69"/>
                  <a:gd name="T63" fmla="*/ 828 h 53"/>
                  <a:gd name="T64" fmla="*/ 1395 w 69"/>
                  <a:gd name="T65" fmla="*/ 925 h 53"/>
                  <a:gd name="T66" fmla="*/ 1319 w 69"/>
                  <a:gd name="T67" fmla="*/ 974 h 53"/>
                  <a:gd name="T68" fmla="*/ 1288 w 69"/>
                  <a:gd name="T69" fmla="*/ 1017 h 53"/>
                  <a:gd name="T70" fmla="*/ 1211 w 69"/>
                  <a:gd name="T71" fmla="*/ 1042 h 53"/>
                  <a:gd name="T72" fmla="*/ 1211 w 69"/>
                  <a:gd name="T73" fmla="*/ 1066 h 53"/>
                  <a:gd name="T74" fmla="*/ 1185 w 69"/>
                  <a:gd name="T75" fmla="*/ 1115 h 53"/>
                  <a:gd name="T76" fmla="*/ 1134 w 69"/>
                  <a:gd name="T77" fmla="*/ 1139 h 53"/>
                  <a:gd name="T78" fmla="*/ 1134 w 69"/>
                  <a:gd name="T79" fmla="*/ 1139 h 53"/>
                  <a:gd name="T80" fmla="*/ 1134 w 69"/>
                  <a:gd name="T81" fmla="*/ 1163 h 53"/>
                  <a:gd name="T82" fmla="*/ 1159 w 69"/>
                  <a:gd name="T83" fmla="*/ 1183 h 53"/>
                  <a:gd name="T84" fmla="*/ 1103 w 69"/>
                  <a:gd name="T85" fmla="*/ 1207 h 53"/>
                  <a:gd name="T86" fmla="*/ 1077 w 69"/>
                  <a:gd name="T87" fmla="*/ 1232 h 5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9"/>
                  <a:gd name="T133" fmla="*/ 0 h 53"/>
                  <a:gd name="T134" fmla="*/ 69 w 69"/>
                  <a:gd name="T135" fmla="*/ 53 h 5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7"/>
                    </a:lnTo>
                    <a:lnTo>
                      <a:pt x="7" y="5"/>
                    </a:lnTo>
                    <a:lnTo>
                      <a:pt x="8" y="5"/>
                    </a:lnTo>
                    <a:lnTo>
                      <a:pt x="12" y="3"/>
                    </a:lnTo>
                    <a:lnTo>
                      <a:pt x="12" y="2"/>
                    </a:lnTo>
                    <a:lnTo>
                      <a:pt x="13" y="2"/>
                    </a:lnTo>
                    <a:lnTo>
                      <a:pt x="31" y="0"/>
                    </a:lnTo>
                    <a:lnTo>
                      <a:pt x="31" y="1"/>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5" y="47"/>
                    </a:lnTo>
                    <a:lnTo>
                      <a:pt x="44" y="48"/>
                    </a:lnTo>
                    <a:lnTo>
                      <a:pt x="43" y="48"/>
                    </a:lnTo>
                    <a:lnTo>
                      <a:pt x="43" y="49"/>
                    </a:lnTo>
                    <a:lnTo>
                      <a:pt x="44" y="49"/>
                    </a:lnTo>
                    <a:lnTo>
                      <a:pt x="44" y="50"/>
                    </a:lnTo>
                    <a:lnTo>
                      <a:pt x="43" y="50"/>
                    </a:lnTo>
                    <a:lnTo>
                      <a:pt x="42" y="51"/>
                    </a:lnTo>
                    <a:lnTo>
                      <a:pt x="41" y="52"/>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45" name="Freeform 62"/>
              <p:cNvSpPr>
                <a:spLocks/>
              </p:cNvSpPr>
              <p:nvPr/>
            </p:nvSpPr>
            <p:spPr bwMode="auto">
              <a:xfrm>
                <a:off x="4066" y="2384"/>
                <a:ext cx="376" cy="376"/>
              </a:xfrm>
              <a:custGeom>
                <a:avLst/>
                <a:gdLst>
                  <a:gd name="T0" fmla="*/ 237 w 73"/>
                  <a:gd name="T1" fmla="*/ 977 h 77"/>
                  <a:gd name="T2" fmla="*/ 294 w 73"/>
                  <a:gd name="T3" fmla="*/ 1050 h 77"/>
                  <a:gd name="T4" fmla="*/ 345 w 73"/>
                  <a:gd name="T5" fmla="*/ 1099 h 77"/>
                  <a:gd name="T6" fmla="*/ 345 w 73"/>
                  <a:gd name="T7" fmla="*/ 1167 h 77"/>
                  <a:gd name="T8" fmla="*/ 371 w 73"/>
                  <a:gd name="T9" fmla="*/ 1191 h 77"/>
                  <a:gd name="T10" fmla="*/ 345 w 73"/>
                  <a:gd name="T11" fmla="*/ 1314 h 77"/>
                  <a:gd name="T12" fmla="*/ 319 w 73"/>
                  <a:gd name="T13" fmla="*/ 1431 h 77"/>
                  <a:gd name="T14" fmla="*/ 371 w 73"/>
                  <a:gd name="T15" fmla="*/ 1621 h 77"/>
                  <a:gd name="T16" fmla="*/ 422 w 73"/>
                  <a:gd name="T17" fmla="*/ 1694 h 77"/>
                  <a:gd name="T18" fmla="*/ 453 w 73"/>
                  <a:gd name="T19" fmla="*/ 1763 h 77"/>
                  <a:gd name="T20" fmla="*/ 479 w 73"/>
                  <a:gd name="T21" fmla="*/ 1812 h 77"/>
                  <a:gd name="T22" fmla="*/ 1540 w 73"/>
                  <a:gd name="T23" fmla="*/ 1812 h 77"/>
                  <a:gd name="T24" fmla="*/ 1592 w 73"/>
                  <a:gd name="T25" fmla="*/ 1836 h 77"/>
                  <a:gd name="T26" fmla="*/ 1566 w 73"/>
                  <a:gd name="T27" fmla="*/ 1694 h 77"/>
                  <a:gd name="T28" fmla="*/ 1592 w 73"/>
                  <a:gd name="T29" fmla="*/ 1646 h 77"/>
                  <a:gd name="T30" fmla="*/ 1700 w 73"/>
                  <a:gd name="T31" fmla="*/ 1646 h 77"/>
                  <a:gd name="T32" fmla="*/ 1777 w 73"/>
                  <a:gd name="T33" fmla="*/ 1646 h 77"/>
                  <a:gd name="T34" fmla="*/ 1777 w 73"/>
                  <a:gd name="T35" fmla="*/ 1548 h 77"/>
                  <a:gd name="T36" fmla="*/ 1777 w 73"/>
                  <a:gd name="T37" fmla="*/ 1480 h 77"/>
                  <a:gd name="T38" fmla="*/ 1828 w 73"/>
                  <a:gd name="T39" fmla="*/ 1265 h 77"/>
                  <a:gd name="T40" fmla="*/ 1885 w 73"/>
                  <a:gd name="T41" fmla="*/ 1143 h 77"/>
                  <a:gd name="T42" fmla="*/ 1937 w 73"/>
                  <a:gd name="T43" fmla="*/ 1123 h 77"/>
                  <a:gd name="T44" fmla="*/ 1937 w 73"/>
                  <a:gd name="T45" fmla="*/ 1099 h 77"/>
                  <a:gd name="T46" fmla="*/ 1911 w 73"/>
                  <a:gd name="T47" fmla="*/ 1099 h 77"/>
                  <a:gd name="T48" fmla="*/ 1828 w 73"/>
                  <a:gd name="T49" fmla="*/ 1074 h 77"/>
                  <a:gd name="T50" fmla="*/ 1803 w 73"/>
                  <a:gd name="T51" fmla="*/ 977 h 77"/>
                  <a:gd name="T52" fmla="*/ 1700 w 73"/>
                  <a:gd name="T53" fmla="*/ 884 h 77"/>
                  <a:gd name="T54" fmla="*/ 1643 w 73"/>
                  <a:gd name="T55" fmla="*/ 762 h 77"/>
                  <a:gd name="T56" fmla="*/ 1592 w 73"/>
                  <a:gd name="T57" fmla="*/ 713 h 77"/>
                  <a:gd name="T58" fmla="*/ 1483 w 73"/>
                  <a:gd name="T59" fmla="*/ 645 h 77"/>
                  <a:gd name="T60" fmla="*/ 1432 w 73"/>
                  <a:gd name="T61" fmla="*/ 596 h 77"/>
                  <a:gd name="T62" fmla="*/ 1406 w 73"/>
                  <a:gd name="T63" fmla="*/ 547 h 77"/>
                  <a:gd name="T64" fmla="*/ 1221 w 73"/>
                  <a:gd name="T65" fmla="*/ 430 h 77"/>
                  <a:gd name="T66" fmla="*/ 1169 w 73"/>
                  <a:gd name="T67" fmla="*/ 381 h 77"/>
                  <a:gd name="T68" fmla="*/ 1087 w 73"/>
                  <a:gd name="T69" fmla="*/ 288 h 77"/>
                  <a:gd name="T70" fmla="*/ 1035 w 73"/>
                  <a:gd name="T71" fmla="*/ 215 h 77"/>
                  <a:gd name="T72" fmla="*/ 850 w 73"/>
                  <a:gd name="T73" fmla="*/ 166 h 77"/>
                  <a:gd name="T74" fmla="*/ 850 w 73"/>
                  <a:gd name="T75" fmla="*/ 73 h 77"/>
                  <a:gd name="T76" fmla="*/ 901 w 73"/>
                  <a:gd name="T77" fmla="*/ 24 h 77"/>
                  <a:gd name="T78" fmla="*/ 901 w 73"/>
                  <a:gd name="T79" fmla="*/ 0 h 77"/>
                  <a:gd name="T80" fmla="*/ 0 w 73"/>
                  <a:gd name="T81" fmla="*/ 117 h 7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3"/>
                  <a:gd name="T124" fmla="*/ 0 h 77"/>
                  <a:gd name="T125" fmla="*/ 73 w 73"/>
                  <a:gd name="T126" fmla="*/ 77 h 7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0"/>
                    </a:lnTo>
                    <a:lnTo>
                      <a:pt x="13" y="3"/>
                    </a:lnTo>
                    <a:lnTo>
                      <a:pt x="0" y="5"/>
                    </a:lnTo>
                    <a:close/>
                  </a:path>
                </a:pathLst>
              </a:custGeom>
              <a:solidFill>
                <a:srgbClr val="FFCE85"/>
              </a:solidFill>
              <a:ln w="12700" cmpd="sng">
                <a:solidFill>
                  <a:schemeClr val="tx1"/>
                </a:solidFill>
                <a:prstDash val="solid"/>
                <a:round/>
                <a:headEnd/>
                <a:tailEnd/>
              </a:ln>
            </p:spPr>
            <p:txBody>
              <a:bodyPr/>
              <a:lstStyle/>
              <a:p>
                <a:endParaRPr lang="en-US"/>
              </a:p>
            </p:txBody>
          </p:sp>
        </p:grpSp>
        <p:sp>
          <p:nvSpPr>
            <p:cNvPr id="32807" name="Freeform 63"/>
            <p:cNvSpPr>
              <a:spLocks/>
            </p:cNvSpPr>
            <p:nvPr/>
          </p:nvSpPr>
          <p:spPr bwMode="auto">
            <a:xfrm>
              <a:off x="7029452" y="3041650"/>
              <a:ext cx="504825" cy="223838"/>
            </a:xfrm>
            <a:custGeom>
              <a:avLst/>
              <a:gdLst>
                <a:gd name="T0" fmla="*/ 2147483647 w 62"/>
                <a:gd name="T1" fmla="*/ 119151282 h 29"/>
                <a:gd name="T2" fmla="*/ 132597985 w 62"/>
                <a:gd name="T3" fmla="*/ 1012789980 h 29"/>
                <a:gd name="T4" fmla="*/ 265187828 w 62"/>
                <a:gd name="T5" fmla="*/ 953217973 h 29"/>
                <a:gd name="T6" fmla="*/ 530383798 w 62"/>
                <a:gd name="T7" fmla="*/ 774487236 h 29"/>
                <a:gd name="T8" fmla="*/ 662973736 w 62"/>
                <a:gd name="T9" fmla="*/ 655335984 h 29"/>
                <a:gd name="T10" fmla="*/ 729276784 w 62"/>
                <a:gd name="T11" fmla="*/ 595764218 h 29"/>
                <a:gd name="T12" fmla="*/ 928169643 w 62"/>
                <a:gd name="T13" fmla="*/ 536184733 h 29"/>
                <a:gd name="T14" fmla="*/ 1259652567 w 62"/>
                <a:gd name="T15" fmla="*/ 417033361 h 29"/>
                <a:gd name="T16" fmla="*/ 1392250520 w 62"/>
                <a:gd name="T17" fmla="*/ 476605127 h 29"/>
                <a:gd name="T18" fmla="*/ 1524848473 w 62"/>
                <a:gd name="T19" fmla="*/ 476605127 h 29"/>
                <a:gd name="T20" fmla="*/ 1657438284 w 62"/>
                <a:gd name="T21" fmla="*/ 714915469 h 29"/>
                <a:gd name="T22" fmla="*/ 1790036237 w 62"/>
                <a:gd name="T23" fmla="*/ 714915469 h 29"/>
                <a:gd name="T24" fmla="*/ 1790036237 w 62"/>
                <a:gd name="T25" fmla="*/ 834066721 h 29"/>
                <a:gd name="T26" fmla="*/ 2055232144 w 62"/>
                <a:gd name="T27" fmla="*/ 893638488 h 29"/>
                <a:gd name="T28" fmla="*/ 2147483647 w 62"/>
                <a:gd name="T29" fmla="*/ 1012789980 h 29"/>
                <a:gd name="T30" fmla="*/ 2147483647 w 62"/>
                <a:gd name="T31" fmla="*/ 1131948951 h 29"/>
                <a:gd name="T32" fmla="*/ 2121527049 w 62"/>
                <a:gd name="T33" fmla="*/ 1489402705 h 29"/>
                <a:gd name="T34" fmla="*/ 2147483647 w 62"/>
                <a:gd name="T35" fmla="*/ 1608553957 h 29"/>
                <a:gd name="T36" fmla="*/ 2147483647 w 62"/>
                <a:gd name="T37" fmla="*/ 1668125724 h 29"/>
                <a:gd name="T38" fmla="*/ 2147483647 w 62"/>
                <a:gd name="T39" fmla="*/ 1668125724 h 29"/>
                <a:gd name="T40" fmla="*/ 2147483647 w 62"/>
                <a:gd name="T41" fmla="*/ 1608553957 h 29"/>
                <a:gd name="T42" fmla="*/ 2147483647 w 62"/>
                <a:gd name="T43" fmla="*/ 1727705209 h 29"/>
                <a:gd name="T44" fmla="*/ 2147483647 w 62"/>
                <a:gd name="T45" fmla="*/ 1668125724 h 29"/>
                <a:gd name="T46" fmla="*/ 2147483647 w 62"/>
                <a:gd name="T47" fmla="*/ 1548974472 h 29"/>
                <a:gd name="T48" fmla="*/ 2147483647 w 62"/>
                <a:gd name="T49" fmla="*/ 1489402705 h 29"/>
                <a:gd name="T50" fmla="*/ 2147483647 w 62"/>
                <a:gd name="T51" fmla="*/ 1429823220 h 29"/>
                <a:gd name="T52" fmla="*/ 2147483647 w 62"/>
                <a:gd name="T53" fmla="*/ 1370251454 h 29"/>
                <a:gd name="T54" fmla="*/ 2147483647 w 62"/>
                <a:gd name="T55" fmla="*/ 1131948951 h 29"/>
                <a:gd name="T56" fmla="*/ 2147483647 w 62"/>
                <a:gd name="T57" fmla="*/ 953217973 h 29"/>
                <a:gd name="T58" fmla="*/ 2147483647 w 62"/>
                <a:gd name="T59" fmla="*/ 714915469 h 29"/>
                <a:gd name="T60" fmla="*/ 2147483647 w 62"/>
                <a:gd name="T61" fmla="*/ 595764218 h 29"/>
                <a:gd name="T62" fmla="*/ 2147483647 w 62"/>
                <a:gd name="T63" fmla="*/ 536184733 h 29"/>
                <a:gd name="T64" fmla="*/ 2147483647 w 62"/>
                <a:gd name="T65" fmla="*/ 357453875 h 29"/>
                <a:gd name="T66" fmla="*/ 2147483647 w 62"/>
                <a:gd name="T67" fmla="*/ 238302564 h 29"/>
                <a:gd name="T68" fmla="*/ 2147483647 w 62"/>
                <a:gd name="T69" fmla="*/ 238302564 h 29"/>
                <a:gd name="T70" fmla="*/ 2147483647 w 62"/>
                <a:gd name="T71" fmla="*/ 476605127 h 29"/>
                <a:gd name="T72" fmla="*/ 2147483647 w 62"/>
                <a:gd name="T73" fmla="*/ 595764218 h 29"/>
                <a:gd name="T74" fmla="*/ 2147483647 w 62"/>
                <a:gd name="T75" fmla="*/ 714915469 h 29"/>
                <a:gd name="T76" fmla="*/ 2147483647 w 62"/>
                <a:gd name="T77" fmla="*/ 953217973 h 29"/>
                <a:gd name="T78" fmla="*/ 2147483647 w 62"/>
                <a:gd name="T79" fmla="*/ 1072369466 h 29"/>
                <a:gd name="T80" fmla="*/ 2147483647 w 62"/>
                <a:gd name="T81" fmla="*/ 1131948951 h 29"/>
                <a:gd name="T82" fmla="*/ 2147483647 w 62"/>
                <a:gd name="T83" fmla="*/ 1251100202 h 29"/>
                <a:gd name="T84" fmla="*/ 2147483647 w 62"/>
                <a:gd name="T85" fmla="*/ 1429823220 h 29"/>
                <a:gd name="T86" fmla="*/ 2147483647 w 62"/>
                <a:gd name="T87" fmla="*/ 1489402705 h 29"/>
                <a:gd name="T88" fmla="*/ 2147483647 w 62"/>
                <a:gd name="T89" fmla="*/ 1429823220 h 29"/>
                <a:gd name="T90" fmla="*/ 2147483647 w 62"/>
                <a:gd name="T91" fmla="*/ 1548974472 h 29"/>
                <a:gd name="T92" fmla="*/ 2147483647 w 62"/>
                <a:gd name="T93" fmla="*/ 1668125724 h 29"/>
                <a:gd name="T94" fmla="*/ 2147483647 w 62"/>
                <a:gd name="T95" fmla="*/ 1727705209 h 29"/>
                <a:gd name="T96" fmla="*/ 2147483647 w 62"/>
                <a:gd name="T97" fmla="*/ 1668125724 h 29"/>
                <a:gd name="T98" fmla="*/ 2147483647 w 62"/>
                <a:gd name="T99" fmla="*/ 1548974472 h 29"/>
                <a:gd name="T100" fmla="*/ 2147483647 w 62"/>
                <a:gd name="T101" fmla="*/ 1131948951 h 29"/>
                <a:gd name="T102" fmla="*/ 2147483647 w 62"/>
                <a:gd name="T103" fmla="*/ 1251100202 h 29"/>
                <a:gd name="T104" fmla="*/ 2147483647 w 62"/>
                <a:gd name="T105" fmla="*/ 0 h 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2"/>
                <a:gd name="T160" fmla="*/ 0 h 29"/>
                <a:gd name="T161" fmla="*/ 62 w 62"/>
                <a:gd name="T162" fmla="*/ 29 h 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3" y="23"/>
                  </a:lnTo>
                  <a:lnTo>
                    <a:pt x="32" y="25"/>
                  </a:lnTo>
                  <a:lnTo>
                    <a:pt x="33" y="27"/>
                  </a:lnTo>
                  <a:lnTo>
                    <a:pt x="35" y="27"/>
                  </a:lnTo>
                  <a:lnTo>
                    <a:pt x="36" y="26"/>
                  </a:lnTo>
                  <a:lnTo>
                    <a:pt x="38" y="28"/>
                  </a:lnTo>
                  <a:lnTo>
                    <a:pt x="39" y="28"/>
                  </a:lnTo>
                  <a:lnTo>
                    <a:pt x="40" y="27"/>
                  </a:lnTo>
                  <a:lnTo>
                    <a:pt x="42" y="27"/>
                  </a:lnTo>
                  <a:lnTo>
                    <a:pt x="45" y="28"/>
                  </a:lnTo>
                  <a:lnTo>
                    <a:pt x="46" y="29"/>
                  </a:lnTo>
                  <a:lnTo>
                    <a:pt x="47" y="29"/>
                  </a:lnTo>
                  <a:lnTo>
                    <a:pt x="47" y="28"/>
                  </a:lnTo>
                  <a:lnTo>
                    <a:pt x="46" y="28"/>
                  </a:lnTo>
                  <a:lnTo>
                    <a:pt x="45" y="26"/>
                  </a:lnTo>
                  <a:lnTo>
                    <a:pt x="44" y="25"/>
                  </a:lnTo>
                  <a:lnTo>
                    <a:pt x="44" y="24"/>
                  </a:lnTo>
                  <a:lnTo>
                    <a:pt x="45" y="24"/>
                  </a:lnTo>
                  <a:lnTo>
                    <a:pt x="44" y="23"/>
                  </a:lnTo>
                  <a:lnTo>
                    <a:pt x="43" y="21"/>
                  </a:lnTo>
                  <a:lnTo>
                    <a:pt x="41" y="19"/>
                  </a:lnTo>
                  <a:lnTo>
                    <a:pt x="41" y="17"/>
                  </a:lnTo>
                  <a:lnTo>
                    <a:pt x="41" y="16"/>
                  </a:lnTo>
                  <a:lnTo>
                    <a:pt x="41" y="13"/>
                  </a:lnTo>
                  <a:lnTo>
                    <a:pt x="41" y="12"/>
                  </a:lnTo>
                  <a:lnTo>
                    <a:pt x="41" y="11"/>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4" y="29"/>
                  </a:lnTo>
                  <a:lnTo>
                    <a:pt x="55" y="29"/>
                  </a:lnTo>
                  <a:lnTo>
                    <a:pt x="56" y="28"/>
                  </a:lnTo>
                  <a:lnTo>
                    <a:pt x="61" y="27"/>
                  </a:lnTo>
                  <a:lnTo>
                    <a:pt x="61" y="26"/>
                  </a:lnTo>
                  <a:lnTo>
                    <a:pt x="61" y="25"/>
                  </a:lnTo>
                  <a:lnTo>
                    <a:pt x="62" y="19"/>
                  </a:lnTo>
                  <a:lnTo>
                    <a:pt x="54" y="21"/>
                  </a:lnTo>
                  <a:lnTo>
                    <a:pt x="47"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808" name="Freeform 64"/>
            <p:cNvSpPr>
              <a:spLocks/>
            </p:cNvSpPr>
            <p:nvPr/>
          </p:nvSpPr>
          <p:spPr bwMode="auto">
            <a:xfrm>
              <a:off x="7413625" y="3017840"/>
              <a:ext cx="120650" cy="185737"/>
            </a:xfrm>
            <a:custGeom>
              <a:avLst/>
              <a:gdLst>
                <a:gd name="T0" fmla="*/ 970428171 w 15"/>
                <a:gd name="T1" fmla="*/ 1317641560 h 24"/>
                <a:gd name="T2" fmla="*/ 970428171 w 15"/>
                <a:gd name="T3" fmla="*/ 1197856711 h 24"/>
                <a:gd name="T4" fmla="*/ 905735658 w 15"/>
                <a:gd name="T5" fmla="*/ 1078071862 h 24"/>
                <a:gd name="T6" fmla="*/ 776342587 w 15"/>
                <a:gd name="T7" fmla="*/ 958286772 h 24"/>
                <a:gd name="T8" fmla="*/ 646949517 w 15"/>
                <a:gd name="T9" fmla="*/ 898394347 h 24"/>
                <a:gd name="T10" fmla="*/ 582257003 w 15"/>
                <a:gd name="T11" fmla="*/ 838501923 h 24"/>
                <a:gd name="T12" fmla="*/ 582257003 w 15"/>
                <a:gd name="T13" fmla="*/ 718717074 h 24"/>
                <a:gd name="T14" fmla="*/ 452863807 w 15"/>
                <a:gd name="T15" fmla="*/ 539032062 h 24"/>
                <a:gd name="T16" fmla="*/ 388171294 w 15"/>
                <a:gd name="T17" fmla="*/ 479139516 h 24"/>
                <a:gd name="T18" fmla="*/ 323478780 w 15"/>
                <a:gd name="T19" fmla="*/ 359354667 h 24"/>
                <a:gd name="T20" fmla="*/ 258778160 w 15"/>
                <a:gd name="T21" fmla="*/ 299462243 h 24"/>
                <a:gd name="T22" fmla="*/ 258778160 w 15"/>
                <a:gd name="T23" fmla="*/ 239569758 h 24"/>
                <a:gd name="T24" fmla="*/ 258778160 w 15"/>
                <a:gd name="T25" fmla="*/ 239569758 h 24"/>
                <a:gd name="T26" fmla="*/ 258778160 w 15"/>
                <a:gd name="T27" fmla="*/ 179677334 h 24"/>
                <a:gd name="T28" fmla="*/ 323478780 w 15"/>
                <a:gd name="T29" fmla="*/ 0 h 24"/>
                <a:gd name="T30" fmla="*/ 258778160 w 15"/>
                <a:gd name="T31" fmla="*/ 0 h 24"/>
                <a:gd name="T32" fmla="*/ 129393102 w 15"/>
                <a:gd name="T33" fmla="*/ 0 h 24"/>
                <a:gd name="T34" fmla="*/ 64692529 w 15"/>
                <a:gd name="T35" fmla="*/ 59892440 h 24"/>
                <a:gd name="T36" fmla="*/ 64692529 w 15"/>
                <a:gd name="T37" fmla="*/ 119784879 h 24"/>
                <a:gd name="T38" fmla="*/ 64692529 w 15"/>
                <a:gd name="T39" fmla="*/ 179677334 h 24"/>
                <a:gd name="T40" fmla="*/ 0 w 15"/>
                <a:gd name="T41" fmla="*/ 179677334 h 24"/>
                <a:gd name="T42" fmla="*/ 452863807 w 15"/>
                <a:gd name="T43" fmla="*/ 1437426409 h 24"/>
                <a:gd name="T44" fmla="*/ 970428171 w 15"/>
                <a:gd name="T45" fmla="*/ 1317641560 h 24"/>
                <a:gd name="T46" fmla="*/ 970428171 w 15"/>
                <a:gd name="T47" fmla="*/ 1317641560 h 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5"/>
                <a:gd name="T73" fmla="*/ 0 h 24"/>
                <a:gd name="T74" fmla="*/ 15 w 15"/>
                <a:gd name="T75" fmla="*/ 24 h 2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3"/>
                  </a:lnTo>
                  <a:lnTo>
                    <a:pt x="5" y="0"/>
                  </a:lnTo>
                  <a:lnTo>
                    <a:pt x="4" y="0"/>
                  </a:lnTo>
                  <a:lnTo>
                    <a:pt x="2" y="0"/>
                  </a:lnTo>
                  <a:lnTo>
                    <a:pt x="1" y="1"/>
                  </a:lnTo>
                  <a:lnTo>
                    <a:pt x="1" y="2"/>
                  </a:lnTo>
                  <a:lnTo>
                    <a:pt x="1" y="3"/>
                  </a:lnTo>
                  <a:lnTo>
                    <a:pt x="0" y="3"/>
                  </a:lnTo>
                  <a:lnTo>
                    <a:pt x="7" y="24"/>
                  </a:lnTo>
                  <a:lnTo>
                    <a:pt x="15" y="2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809" name="Freeform 65"/>
            <p:cNvSpPr>
              <a:spLocks/>
            </p:cNvSpPr>
            <p:nvPr/>
          </p:nvSpPr>
          <p:spPr bwMode="auto">
            <a:xfrm>
              <a:off x="7445375" y="2801940"/>
              <a:ext cx="153988" cy="325437"/>
            </a:xfrm>
            <a:custGeom>
              <a:avLst/>
              <a:gdLst>
                <a:gd name="T0" fmla="*/ 0 w 19"/>
                <a:gd name="T1" fmla="*/ 1861212754 h 42"/>
                <a:gd name="T2" fmla="*/ 0 w 19"/>
                <a:gd name="T3" fmla="*/ 1921255858 h 42"/>
                <a:gd name="T4" fmla="*/ 131367952 w 19"/>
                <a:gd name="T5" fmla="*/ 2041334803 h 42"/>
                <a:gd name="T6" fmla="*/ 394111993 w 19"/>
                <a:gd name="T7" fmla="*/ 2147483647 h 42"/>
                <a:gd name="T8" fmla="*/ 591168053 w 19"/>
                <a:gd name="T9" fmla="*/ 2147483647 h 42"/>
                <a:gd name="T10" fmla="*/ 656847960 w 19"/>
                <a:gd name="T11" fmla="*/ 2147483647 h 42"/>
                <a:gd name="T12" fmla="*/ 722535973 w 19"/>
                <a:gd name="T13" fmla="*/ 2147483647 h 42"/>
                <a:gd name="T14" fmla="*/ 853903894 w 19"/>
                <a:gd name="T15" fmla="*/ 2147483647 h 42"/>
                <a:gd name="T16" fmla="*/ 919591906 w 19"/>
                <a:gd name="T17" fmla="*/ 2101377908 h 42"/>
                <a:gd name="T18" fmla="*/ 1116648092 w 19"/>
                <a:gd name="T19" fmla="*/ 1801177397 h 42"/>
                <a:gd name="T20" fmla="*/ 1248016013 w 19"/>
                <a:gd name="T21" fmla="*/ 1561020476 h 42"/>
                <a:gd name="T22" fmla="*/ 1182328000 w 19"/>
                <a:gd name="T23" fmla="*/ 1140749737 h 42"/>
                <a:gd name="T24" fmla="*/ 1116648092 w 19"/>
                <a:gd name="T25" fmla="*/ 780506364 h 42"/>
                <a:gd name="T26" fmla="*/ 919591906 w 19"/>
                <a:gd name="T27" fmla="*/ 840549468 h 42"/>
                <a:gd name="T28" fmla="*/ 853903894 w 19"/>
                <a:gd name="T29" fmla="*/ 840549468 h 42"/>
                <a:gd name="T30" fmla="*/ 788223986 w 19"/>
                <a:gd name="T31" fmla="*/ 840549468 h 42"/>
                <a:gd name="T32" fmla="*/ 853903894 w 19"/>
                <a:gd name="T33" fmla="*/ 660427903 h 42"/>
                <a:gd name="T34" fmla="*/ 919591906 w 19"/>
                <a:gd name="T35" fmla="*/ 660427903 h 42"/>
                <a:gd name="T36" fmla="*/ 985271814 w 19"/>
                <a:gd name="T37" fmla="*/ 480313965 h 42"/>
                <a:gd name="T38" fmla="*/ 1050959827 w 19"/>
                <a:gd name="T39" fmla="*/ 360235504 h 42"/>
                <a:gd name="T40" fmla="*/ 262744009 w 19"/>
                <a:gd name="T41" fmla="*/ 0 h 42"/>
                <a:gd name="T42" fmla="*/ 197055996 w 19"/>
                <a:gd name="T43" fmla="*/ 120078491 h 42"/>
                <a:gd name="T44" fmla="*/ 131367952 w 19"/>
                <a:gd name="T45" fmla="*/ 360235504 h 42"/>
                <a:gd name="T46" fmla="*/ 0 w 19"/>
                <a:gd name="T47" fmla="*/ 480313965 h 42"/>
                <a:gd name="T48" fmla="*/ 65688028 w 19"/>
                <a:gd name="T49" fmla="*/ 540357190 h 42"/>
                <a:gd name="T50" fmla="*/ 65688028 w 19"/>
                <a:gd name="T51" fmla="*/ 660427903 h 42"/>
                <a:gd name="T52" fmla="*/ 65688028 w 19"/>
                <a:gd name="T53" fmla="*/ 900584824 h 42"/>
                <a:gd name="T54" fmla="*/ 197055996 w 19"/>
                <a:gd name="T55" fmla="*/ 1020671276 h 42"/>
                <a:gd name="T56" fmla="*/ 328423980 w 19"/>
                <a:gd name="T57" fmla="*/ 1080706632 h 42"/>
                <a:gd name="T58" fmla="*/ 459791901 w 19"/>
                <a:gd name="T59" fmla="*/ 1140749737 h 42"/>
                <a:gd name="T60" fmla="*/ 591168053 w 19"/>
                <a:gd name="T61" fmla="*/ 1260828198 h 42"/>
                <a:gd name="T62" fmla="*/ 262744009 w 19"/>
                <a:gd name="T63" fmla="*/ 1440942015 h 42"/>
                <a:gd name="T64" fmla="*/ 65688028 w 19"/>
                <a:gd name="T65" fmla="*/ 1681098937 h 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
                <a:gd name="T100" fmla="*/ 0 h 42"/>
                <a:gd name="T101" fmla="*/ 19 w 19"/>
                <a:gd name="T102" fmla="*/ 42 h 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 h="42">
                  <a:moveTo>
                    <a:pt x="1" y="28"/>
                  </a:moveTo>
                  <a:lnTo>
                    <a:pt x="0" y="31"/>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2" y="14"/>
                  </a:lnTo>
                  <a:lnTo>
                    <a:pt x="12" y="13"/>
                  </a:lnTo>
                  <a:lnTo>
                    <a:pt x="13"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810" name="Freeform 66"/>
            <p:cNvSpPr>
              <a:spLocks/>
            </p:cNvSpPr>
            <p:nvPr/>
          </p:nvSpPr>
          <p:spPr bwMode="auto">
            <a:xfrm>
              <a:off x="7583489" y="2654302"/>
              <a:ext cx="187325" cy="169863"/>
            </a:xfrm>
            <a:custGeom>
              <a:avLst/>
              <a:gdLst>
                <a:gd name="T0" fmla="*/ 0 w 23"/>
                <a:gd name="T1" fmla="*/ 238456745 h 22"/>
                <a:gd name="T2" fmla="*/ 530675387 w 23"/>
                <a:gd name="T3" fmla="*/ 119228373 h 22"/>
                <a:gd name="T4" fmla="*/ 530675387 w 23"/>
                <a:gd name="T5" fmla="*/ 178842574 h 22"/>
                <a:gd name="T6" fmla="*/ 597004831 w 23"/>
                <a:gd name="T7" fmla="*/ 178842574 h 22"/>
                <a:gd name="T8" fmla="*/ 597004831 w 23"/>
                <a:gd name="T9" fmla="*/ 178842574 h 22"/>
                <a:gd name="T10" fmla="*/ 1326676442 w 23"/>
                <a:gd name="T11" fmla="*/ 0 h 22"/>
                <a:gd name="T12" fmla="*/ 1525680682 w 23"/>
                <a:gd name="T13" fmla="*/ 536527783 h 22"/>
                <a:gd name="T14" fmla="*/ 1525680682 w 23"/>
                <a:gd name="T15" fmla="*/ 596141954 h 22"/>
                <a:gd name="T16" fmla="*/ 1459343221 w 23"/>
                <a:gd name="T17" fmla="*/ 596141954 h 22"/>
                <a:gd name="T18" fmla="*/ 1525680682 w 23"/>
                <a:gd name="T19" fmla="*/ 655763846 h 22"/>
                <a:gd name="T20" fmla="*/ 1525680682 w 23"/>
                <a:gd name="T21" fmla="*/ 655763846 h 22"/>
                <a:gd name="T22" fmla="*/ 1393013903 w 23"/>
                <a:gd name="T23" fmla="*/ 715378018 h 22"/>
                <a:gd name="T24" fmla="*/ 1127680346 w 23"/>
                <a:gd name="T25" fmla="*/ 774992189 h 22"/>
                <a:gd name="T26" fmla="*/ 1061342630 w 23"/>
                <a:gd name="T27" fmla="*/ 774992189 h 22"/>
                <a:gd name="T28" fmla="*/ 1061342630 w 23"/>
                <a:gd name="T29" fmla="*/ 774992189 h 22"/>
                <a:gd name="T30" fmla="*/ 1061342630 w 23"/>
                <a:gd name="T31" fmla="*/ 834606360 h 22"/>
                <a:gd name="T32" fmla="*/ 1061342630 w 23"/>
                <a:gd name="T33" fmla="*/ 834606360 h 22"/>
                <a:gd name="T34" fmla="*/ 862338389 w 23"/>
                <a:gd name="T35" fmla="*/ 894220532 h 22"/>
                <a:gd name="T36" fmla="*/ 663342293 w 23"/>
                <a:gd name="T37" fmla="*/ 953834703 h 22"/>
                <a:gd name="T38" fmla="*/ 663342293 w 23"/>
                <a:gd name="T39" fmla="*/ 953834703 h 22"/>
                <a:gd name="T40" fmla="*/ 530675387 w 23"/>
                <a:gd name="T41" fmla="*/ 1073063287 h 22"/>
                <a:gd name="T42" fmla="*/ 199004304 w 23"/>
                <a:gd name="T43" fmla="*/ 1251905801 h 22"/>
                <a:gd name="T44" fmla="*/ 132666811 w 23"/>
                <a:gd name="T45" fmla="*/ 1311519972 h 22"/>
                <a:gd name="T46" fmla="*/ 0 w 23"/>
                <a:gd name="T47" fmla="*/ 1251905801 h 22"/>
                <a:gd name="T48" fmla="*/ 132666811 w 23"/>
                <a:gd name="T49" fmla="*/ 1132677458 h 22"/>
                <a:gd name="T50" fmla="*/ 132666811 w 23"/>
                <a:gd name="T51" fmla="*/ 1073063287 h 22"/>
                <a:gd name="T52" fmla="*/ 132666811 w 23"/>
                <a:gd name="T53" fmla="*/ 1013449115 h 22"/>
                <a:gd name="T54" fmla="*/ 0 w 23"/>
                <a:gd name="T55" fmla="*/ 238456745 h 22"/>
                <a:gd name="T56" fmla="*/ 0 w 23"/>
                <a:gd name="T57" fmla="*/ 238456745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
                <a:gd name="T88" fmla="*/ 0 h 22"/>
                <a:gd name="T89" fmla="*/ 23 w 23"/>
                <a:gd name="T90" fmla="*/ 22 h 2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 h="22">
                  <a:moveTo>
                    <a:pt x="0" y="4"/>
                  </a:moveTo>
                  <a:lnTo>
                    <a:pt x="8" y="2"/>
                  </a:lnTo>
                  <a:lnTo>
                    <a:pt x="8" y="3"/>
                  </a:lnTo>
                  <a:lnTo>
                    <a:pt x="9" y="3"/>
                  </a:lnTo>
                  <a:lnTo>
                    <a:pt x="20" y="0"/>
                  </a:lnTo>
                  <a:lnTo>
                    <a:pt x="23" y="9"/>
                  </a:lnTo>
                  <a:lnTo>
                    <a:pt x="23" y="10"/>
                  </a:lnTo>
                  <a:lnTo>
                    <a:pt x="22" y="10"/>
                  </a:lnTo>
                  <a:lnTo>
                    <a:pt x="23" y="11"/>
                  </a:lnTo>
                  <a:lnTo>
                    <a:pt x="21" y="12"/>
                  </a:lnTo>
                  <a:lnTo>
                    <a:pt x="17" y="13"/>
                  </a:lnTo>
                  <a:lnTo>
                    <a:pt x="16" y="13"/>
                  </a:lnTo>
                  <a:lnTo>
                    <a:pt x="16" y="14"/>
                  </a:lnTo>
                  <a:lnTo>
                    <a:pt x="13" y="15"/>
                  </a:lnTo>
                  <a:lnTo>
                    <a:pt x="10" y="16"/>
                  </a:lnTo>
                  <a:lnTo>
                    <a:pt x="8" y="18"/>
                  </a:lnTo>
                  <a:lnTo>
                    <a:pt x="3" y="21"/>
                  </a:lnTo>
                  <a:lnTo>
                    <a:pt x="2" y="22"/>
                  </a:lnTo>
                  <a:lnTo>
                    <a:pt x="0" y="21"/>
                  </a:lnTo>
                  <a:lnTo>
                    <a:pt x="2" y="19"/>
                  </a:lnTo>
                  <a:lnTo>
                    <a:pt x="2" y="18"/>
                  </a:lnTo>
                  <a:lnTo>
                    <a:pt x="2" y="17"/>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811" name="Freeform 67"/>
            <p:cNvSpPr>
              <a:spLocks/>
            </p:cNvSpPr>
            <p:nvPr/>
          </p:nvSpPr>
          <p:spPr bwMode="auto">
            <a:xfrm>
              <a:off x="7575550" y="2522538"/>
              <a:ext cx="368300" cy="177800"/>
            </a:xfrm>
            <a:custGeom>
              <a:avLst/>
              <a:gdLst>
                <a:gd name="T0" fmla="*/ 669847700 w 45"/>
                <a:gd name="T1" fmla="*/ 418316999 h 23"/>
                <a:gd name="T2" fmla="*/ 1607645835 w 45"/>
                <a:gd name="T3" fmla="*/ 179276514 h 23"/>
                <a:gd name="T4" fmla="*/ 1674627306 w 45"/>
                <a:gd name="T5" fmla="*/ 179276514 h 23"/>
                <a:gd name="T6" fmla="*/ 1674627306 w 45"/>
                <a:gd name="T7" fmla="*/ 119520243 h 23"/>
                <a:gd name="T8" fmla="*/ 1808598432 w 45"/>
                <a:gd name="T9" fmla="*/ 0 h 23"/>
                <a:gd name="T10" fmla="*/ 1942569557 w 45"/>
                <a:gd name="T11" fmla="*/ 0 h 23"/>
                <a:gd name="T12" fmla="*/ 2076540683 w 45"/>
                <a:gd name="T13" fmla="*/ 179276514 h 23"/>
                <a:gd name="T14" fmla="*/ 2143522154 w 45"/>
                <a:gd name="T15" fmla="*/ 298796787 h 23"/>
                <a:gd name="T16" fmla="*/ 2009551028 w 45"/>
                <a:gd name="T17" fmla="*/ 418316999 h 23"/>
                <a:gd name="T18" fmla="*/ 1942569557 w 45"/>
                <a:gd name="T19" fmla="*/ 597593574 h 23"/>
                <a:gd name="T20" fmla="*/ 2147483647 w 45"/>
                <a:gd name="T21" fmla="*/ 597593574 h 23"/>
                <a:gd name="T22" fmla="*/ 2147483647 w 45"/>
                <a:gd name="T23" fmla="*/ 896397970 h 23"/>
                <a:gd name="T24" fmla="*/ 2147483647 w 45"/>
                <a:gd name="T25" fmla="*/ 956154211 h 23"/>
                <a:gd name="T26" fmla="*/ 2147483647 w 45"/>
                <a:gd name="T27" fmla="*/ 836633999 h 23"/>
                <a:gd name="T28" fmla="*/ 2147483647 w 45"/>
                <a:gd name="T29" fmla="*/ 717113786 h 23"/>
                <a:gd name="T30" fmla="*/ 2147483647 w 45"/>
                <a:gd name="T31" fmla="*/ 597593574 h 23"/>
                <a:gd name="T32" fmla="*/ 2147483647 w 45"/>
                <a:gd name="T33" fmla="*/ 657357545 h 23"/>
                <a:gd name="T34" fmla="*/ 2147483647 w 45"/>
                <a:gd name="T35" fmla="*/ 956154211 h 23"/>
                <a:gd name="T36" fmla="*/ 2147483647 w 45"/>
                <a:gd name="T37" fmla="*/ 1015910694 h 23"/>
                <a:gd name="T38" fmla="*/ 2147483647 w 45"/>
                <a:gd name="T39" fmla="*/ 1135430907 h 23"/>
                <a:gd name="T40" fmla="*/ 2147483647 w 45"/>
                <a:gd name="T41" fmla="*/ 1254951119 h 23"/>
                <a:gd name="T42" fmla="*/ 2147483647 w 45"/>
                <a:gd name="T43" fmla="*/ 1195194878 h 23"/>
                <a:gd name="T44" fmla="*/ 2147483647 w 45"/>
                <a:gd name="T45" fmla="*/ 1075674665 h 23"/>
                <a:gd name="T46" fmla="*/ 2147483647 w 45"/>
                <a:gd name="T47" fmla="*/ 1314715091 h 23"/>
                <a:gd name="T48" fmla="*/ 2143522154 w 45"/>
                <a:gd name="T49" fmla="*/ 1314715091 h 23"/>
                <a:gd name="T50" fmla="*/ 2143522154 w 45"/>
                <a:gd name="T51" fmla="*/ 1254951119 h 23"/>
                <a:gd name="T52" fmla="*/ 2009551028 w 45"/>
                <a:gd name="T53" fmla="*/ 1195194878 h 23"/>
                <a:gd name="T54" fmla="*/ 1875579902 w 45"/>
                <a:gd name="T55" fmla="*/ 1135430907 h 23"/>
                <a:gd name="T56" fmla="*/ 1808598432 w 45"/>
                <a:gd name="T57" fmla="*/ 1015910694 h 23"/>
                <a:gd name="T58" fmla="*/ 1406685055 w 45"/>
                <a:gd name="T59" fmla="*/ 1015910694 h 23"/>
                <a:gd name="T60" fmla="*/ 669847700 w 45"/>
                <a:gd name="T61" fmla="*/ 1195194878 h 23"/>
                <a:gd name="T62" fmla="*/ 602866229 w 45"/>
                <a:gd name="T63" fmla="*/ 1135430907 h 23"/>
                <a:gd name="T64" fmla="*/ 0 w 45"/>
                <a:gd name="T65" fmla="*/ 1254951119 h 23"/>
                <a:gd name="T66" fmla="*/ 0 w 45"/>
                <a:gd name="T67" fmla="*/ 537837333 h 2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5"/>
                <a:gd name="T103" fmla="*/ 0 h 23"/>
                <a:gd name="T104" fmla="*/ 45 w 45"/>
                <a:gd name="T105" fmla="*/ 23 h 2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5" h="23">
                  <a:moveTo>
                    <a:pt x="0" y="9"/>
                  </a:moveTo>
                  <a:lnTo>
                    <a:pt x="10" y="7"/>
                  </a:lnTo>
                  <a:lnTo>
                    <a:pt x="24" y="4"/>
                  </a:lnTo>
                  <a:lnTo>
                    <a:pt x="24"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18"/>
                  </a:lnTo>
                  <a:lnTo>
                    <a:pt x="36" y="18"/>
                  </a:lnTo>
                  <a:lnTo>
                    <a:pt x="35" y="20"/>
                  </a:lnTo>
                  <a:lnTo>
                    <a:pt x="34" y="22"/>
                  </a:lnTo>
                  <a:lnTo>
                    <a:pt x="33" y="23"/>
                  </a:lnTo>
                  <a:lnTo>
                    <a:pt x="32" y="22"/>
                  </a:lnTo>
                  <a:lnTo>
                    <a:pt x="32" y="21"/>
                  </a:lnTo>
                  <a:lnTo>
                    <a:pt x="31" y="21"/>
                  </a:lnTo>
                  <a:lnTo>
                    <a:pt x="30" y="20"/>
                  </a:lnTo>
                  <a:lnTo>
                    <a:pt x="28" y="19"/>
                  </a:lnTo>
                  <a:lnTo>
                    <a:pt x="27" y="17"/>
                  </a:lnTo>
                  <a:lnTo>
                    <a:pt x="26" y="15"/>
                  </a:lnTo>
                  <a:lnTo>
                    <a:pt x="21" y="17"/>
                  </a:lnTo>
                  <a:lnTo>
                    <a:pt x="10" y="20"/>
                  </a:lnTo>
                  <a:lnTo>
                    <a:pt x="9" y="20"/>
                  </a:lnTo>
                  <a:lnTo>
                    <a:pt x="9" y="19"/>
                  </a:lnTo>
                  <a:lnTo>
                    <a:pt x="1" y="21"/>
                  </a:lnTo>
                  <a:lnTo>
                    <a:pt x="0" y="21"/>
                  </a:lnTo>
                  <a:lnTo>
                    <a:pt x="0" y="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812" name="Freeform 68"/>
            <p:cNvSpPr>
              <a:spLocks/>
            </p:cNvSpPr>
            <p:nvPr/>
          </p:nvSpPr>
          <p:spPr bwMode="auto">
            <a:xfrm>
              <a:off x="7747000" y="2638425"/>
              <a:ext cx="96838" cy="101600"/>
            </a:xfrm>
            <a:custGeom>
              <a:avLst/>
              <a:gdLst>
                <a:gd name="T0" fmla="*/ 0 w 12"/>
                <a:gd name="T1" fmla="*/ 122162272 h 13"/>
                <a:gd name="T2" fmla="*/ 195370666 w 12"/>
                <a:gd name="T3" fmla="*/ 671880847 h 13"/>
                <a:gd name="T4" fmla="*/ 195370666 w 12"/>
                <a:gd name="T5" fmla="*/ 732965875 h 13"/>
                <a:gd name="T6" fmla="*/ 130247100 w 12"/>
                <a:gd name="T7" fmla="*/ 732965875 h 13"/>
                <a:gd name="T8" fmla="*/ 195370666 w 12"/>
                <a:gd name="T9" fmla="*/ 794043088 h 13"/>
                <a:gd name="T10" fmla="*/ 195370666 w 12"/>
                <a:gd name="T11" fmla="*/ 794043088 h 13"/>
                <a:gd name="T12" fmla="*/ 195370666 w 12"/>
                <a:gd name="T13" fmla="*/ 794043088 h 13"/>
                <a:gd name="T14" fmla="*/ 390733262 w 12"/>
                <a:gd name="T15" fmla="*/ 732965875 h 13"/>
                <a:gd name="T16" fmla="*/ 455856796 w 12"/>
                <a:gd name="T17" fmla="*/ 671880847 h 13"/>
                <a:gd name="T18" fmla="*/ 455856796 w 12"/>
                <a:gd name="T19" fmla="*/ 610803634 h 13"/>
                <a:gd name="T20" fmla="*/ 455856796 w 12"/>
                <a:gd name="T21" fmla="*/ 549718606 h 13"/>
                <a:gd name="T22" fmla="*/ 455856796 w 12"/>
                <a:gd name="T23" fmla="*/ 427564058 h 13"/>
                <a:gd name="T24" fmla="*/ 520980331 w 12"/>
                <a:gd name="T25" fmla="*/ 366479030 h 13"/>
                <a:gd name="T26" fmla="*/ 520980331 w 12"/>
                <a:gd name="T27" fmla="*/ 427564058 h 13"/>
                <a:gd name="T28" fmla="*/ 520980331 w 12"/>
                <a:gd name="T29" fmla="*/ 488641271 h 13"/>
                <a:gd name="T30" fmla="*/ 520980331 w 12"/>
                <a:gd name="T31" fmla="*/ 610803634 h 13"/>
                <a:gd name="T32" fmla="*/ 586103991 w 12"/>
                <a:gd name="T33" fmla="*/ 610803634 h 13"/>
                <a:gd name="T34" fmla="*/ 586103991 w 12"/>
                <a:gd name="T35" fmla="*/ 610803634 h 13"/>
                <a:gd name="T36" fmla="*/ 586103991 w 12"/>
                <a:gd name="T37" fmla="*/ 549718606 h 13"/>
                <a:gd name="T38" fmla="*/ 651219455 w 12"/>
                <a:gd name="T39" fmla="*/ 549718606 h 13"/>
                <a:gd name="T40" fmla="*/ 716342990 w 12"/>
                <a:gd name="T41" fmla="*/ 488641271 h 13"/>
                <a:gd name="T42" fmla="*/ 781466524 w 12"/>
                <a:gd name="T43" fmla="*/ 488641271 h 13"/>
                <a:gd name="T44" fmla="*/ 781466524 w 12"/>
                <a:gd name="T45" fmla="*/ 488641271 h 13"/>
                <a:gd name="T46" fmla="*/ 716342990 w 12"/>
                <a:gd name="T47" fmla="*/ 427564058 h 13"/>
                <a:gd name="T48" fmla="*/ 716342990 w 12"/>
                <a:gd name="T49" fmla="*/ 366479030 h 13"/>
                <a:gd name="T50" fmla="*/ 716342990 w 12"/>
                <a:gd name="T51" fmla="*/ 366479030 h 13"/>
                <a:gd name="T52" fmla="*/ 651219455 w 12"/>
                <a:gd name="T53" fmla="*/ 366479030 h 13"/>
                <a:gd name="T54" fmla="*/ 586103991 w 12"/>
                <a:gd name="T55" fmla="*/ 305401817 h 13"/>
                <a:gd name="T56" fmla="*/ 586103991 w 12"/>
                <a:gd name="T57" fmla="*/ 305401817 h 13"/>
                <a:gd name="T58" fmla="*/ 455856796 w 12"/>
                <a:gd name="T59" fmla="*/ 244324543 h 13"/>
                <a:gd name="T60" fmla="*/ 390733262 w 12"/>
                <a:gd name="T61" fmla="*/ 122162272 h 13"/>
                <a:gd name="T62" fmla="*/ 390733262 w 12"/>
                <a:gd name="T63" fmla="*/ 122162272 h 13"/>
                <a:gd name="T64" fmla="*/ 325609728 w 12"/>
                <a:gd name="T65" fmla="*/ 0 h 13"/>
                <a:gd name="T66" fmla="*/ 0 w 12"/>
                <a:gd name="T67" fmla="*/ 122162272 h 13"/>
                <a:gd name="T68" fmla="*/ 0 w 12"/>
                <a:gd name="T69" fmla="*/ 122162272 h 1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
                <a:gd name="T106" fmla="*/ 0 h 13"/>
                <a:gd name="T107" fmla="*/ 12 w 12"/>
                <a:gd name="T108" fmla="*/ 13 h 1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 h="13">
                  <a:moveTo>
                    <a:pt x="0" y="2"/>
                  </a:moveTo>
                  <a:lnTo>
                    <a:pt x="3" y="11"/>
                  </a:lnTo>
                  <a:lnTo>
                    <a:pt x="3" y="12"/>
                  </a:lnTo>
                  <a:lnTo>
                    <a:pt x="2" y="12"/>
                  </a:lnTo>
                  <a:lnTo>
                    <a:pt x="3" y="13"/>
                  </a:lnTo>
                  <a:lnTo>
                    <a:pt x="6" y="12"/>
                  </a:lnTo>
                  <a:lnTo>
                    <a:pt x="7" y="11"/>
                  </a:lnTo>
                  <a:lnTo>
                    <a:pt x="7" y="10"/>
                  </a:lnTo>
                  <a:lnTo>
                    <a:pt x="7" y="9"/>
                  </a:lnTo>
                  <a:lnTo>
                    <a:pt x="7" y="7"/>
                  </a:lnTo>
                  <a:lnTo>
                    <a:pt x="8" y="6"/>
                  </a:lnTo>
                  <a:lnTo>
                    <a:pt x="8" y="7"/>
                  </a:lnTo>
                  <a:lnTo>
                    <a:pt x="8" y="8"/>
                  </a:lnTo>
                  <a:lnTo>
                    <a:pt x="8" y="10"/>
                  </a:lnTo>
                  <a:lnTo>
                    <a:pt x="9" y="10"/>
                  </a:lnTo>
                  <a:lnTo>
                    <a:pt x="9" y="9"/>
                  </a:lnTo>
                  <a:lnTo>
                    <a:pt x="10" y="9"/>
                  </a:lnTo>
                  <a:lnTo>
                    <a:pt x="11" y="8"/>
                  </a:lnTo>
                  <a:lnTo>
                    <a:pt x="12" y="8"/>
                  </a:lnTo>
                  <a:lnTo>
                    <a:pt x="11" y="7"/>
                  </a:lnTo>
                  <a:lnTo>
                    <a:pt x="11" y="6"/>
                  </a:lnTo>
                  <a:lnTo>
                    <a:pt x="10" y="6"/>
                  </a:lnTo>
                  <a:lnTo>
                    <a:pt x="9" y="5"/>
                  </a:lnTo>
                  <a:lnTo>
                    <a:pt x="7" y="4"/>
                  </a:lnTo>
                  <a:lnTo>
                    <a:pt x="6" y="2"/>
                  </a:lnTo>
                  <a:lnTo>
                    <a:pt x="5" y="0"/>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813" name="Freeform 69"/>
            <p:cNvSpPr>
              <a:spLocks/>
            </p:cNvSpPr>
            <p:nvPr/>
          </p:nvSpPr>
          <p:spPr bwMode="auto">
            <a:xfrm>
              <a:off x="7640638" y="2212975"/>
              <a:ext cx="171450" cy="363538"/>
            </a:xfrm>
            <a:custGeom>
              <a:avLst/>
              <a:gdLst>
                <a:gd name="T0" fmla="*/ 1399766787 w 21"/>
                <a:gd name="T1" fmla="*/ 2147483647 h 47"/>
                <a:gd name="T2" fmla="*/ 1333113583 w 21"/>
                <a:gd name="T3" fmla="*/ 2147483647 h 47"/>
                <a:gd name="T4" fmla="*/ 1266452214 w 21"/>
                <a:gd name="T5" fmla="*/ 2147483647 h 47"/>
                <a:gd name="T6" fmla="*/ 1199799010 w 21"/>
                <a:gd name="T7" fmla="*/ 2147483647 h 47"/>
                <a:gd name="T8" fmla="*/ 1133145806 w 21"/>
                <a:gd name="T9" fmla="*/ 2147483647 h 47"/>
                <a:gd name="T10" fmla="*/ 1133145806 w 21"/>
                <a:gd name="T11" fmla="*/ 2147483647 h 47"/>
                <a:gd name="T12" fmla="*/ 1133145806 w 21"/>
                <a:gd name="T13" fmla="*/ 2147483647 h 47"/>
                <a:gd name="T14" fmla="*/ 1133145806 w 21"/>
                <a:gd name="T15" fmla="*/ 2147483647 h 47"/>
                <a:gd name="T16" fmla="*/ 1066492346 w 21"/>
                <a:gd name="T17" fmla="*/ 2147483647 h 47"/>
                <a:gd name="T18" fmla="*/ 1066492346 w 21"/>
                <a:gd name="T19" fmla="*/ 2147483647 h 47"/>
                <a:gd name="T20" fmla="*/ 133314605 w 21"/>
                <a:gd name="T21" fmla="*/ 2147483647 h 47"/>
                <a:gd name="T22" fmla="*/ 66653220 w 21"/>
                <a:gd name="T23" fmla="*/ 2147483647 h 47"/>
                <a:gd name="T24" fmla="*/ 0 w 21"/>
                <a:gd name="T25" fmla="*/ 2147483647 h 47"/>
                <a:gd name="T26" fmla="*/ 0 w 21"/>
                <a:gd name="T27" fmla="*/ 2147483647 h 47"/>
                <a:gd name="T28" fmla="*/ 66653220 w 21"/>
                <a:gd name="T29" fmla="*/ 2147483647 h 47"/>
                <a:gd name="T30" fmla="*/ 0 w 21"/>
                <a:gd name="T31" fmla="*/ 2147483647 h 47"/>
                <a:gd name="T32" fmla="*/ 0 w 21"/>
                <a:gd name="T33" fmla="*/ 2034150113 h 47"/>
                <a:gd name="T34" fmla="*/ 0 w 21"/>
                <a:gd name="T35" fmla="*/ 1914491523 h 47"/>
                <a:gd name="T36" fmla="*/ 66653220 w 21"/>
                <a:gd name="T37" fmla="*/ 1675183044 h 47"/>
                <a:gd name="T38" fmla="*/ 66653220 w 21"/>
                <a:gd name="T39" fmla="*/ 1555524936 h 47"/>
                <a:gd name="T40" fmla="*/ 66653220 w 21"/>
                <a:gd name="T41" fmla="*/ 1435866829 h 47"/>
                <a:gd name="T42" fmla="*/ 66653220 w 21"/>
                <a:gd name="T43" fmla="*/ 1316216457 h 47"/>
                <a:gd name="T44" fmla="*/ 66653220 w 21"/>
                <a:gd name="T45" fmla="*/ 1256387404 h 47"/>
                <a:gd name="T46" fmla="*/ 66653220 w 21"/>
                <a:gd name="T47" fmla="*/ 1196558350 h 47"/>
                <a:gd name="T48" fmla="*/ 266621045 w 21"/>
                <a:gd name="T49" fmla="*/ 1076900243 h 47"/>
                <a:gd name="T50" fmla="*/ 333274314 w 21"/>
                <a:gd name="T51" fmla="*/ 837591522 h 47"/>
                <a:gd name="T52" fmla="*/ 266621045 w 21"/>
                <a:gd name="T53" fmla="*/ 717933415 h 47"/>
                <a:gd name="T54" fmla="*/ 266621045 w 21"/>
                <a:gd name="T55" fmla="*/ 598283042 h 47"/>
                <a:gd name="T56" fmla="*/ 266621045 w 21"/>
                <a:gd name="T57" fmla="*/ 598283042 h 47"/>
                <a:gd name="T58" fmla="*/ 266621045 w 21"/>
                <a:gd name="T59" fmla="*/ 538453989 h 47"/>
                <a:gd name="T60" fmla="*/ 199967841 w 21"/>
                <a:gd name="T61" fmla="*/ 418795761 h 47"/>
                <a:gd name="T62" fmla="*/ 266621045 w 21"/>
                <a:gd name="T63" fmla="*/ 239308540 h 47"/>
                <a:gd name="T64" fmla="*/ 199967841 w 21"/>
                <a:gd name="T65" fmla="*/ 179487221 h 47"/>
                <a:gd name="T66" fmla="*/ 199967841 w 21"/>
                <a:gd name="T67" fmla="*/ 119658137 h 47"/>
                <a:gd name="T68" fmla="*/ 266621045 w 21"/>
                <a:gd name="T69" fmla="*/ 119658137 h 47"/>
                <a:gd name="T70" fmla="*/ 333274314 w 21"/>
                <a:gd name="T71" fmla="*/ 59829069 h 47"/>
                <a:gd name="T72" fmla="*/ 399935682 w 21"/>
                <a:gd name="T73" fmla="*/ 59829069 h 47"/>
                <a:gd name="T74" fmla="*/ 399935682 w 21"/>
                <a:gd name="T75" fmla="*/ 59829069 h 47"/>
                <a:gd name="T76" fmla="*/ 466588887 w 21"/>
                <a:gd name="T77" fmla="*/ 0 h 47"/>
                <a:gd name="T78" fmla="*/ 1133145806 w 21"/>
                <a:gd name="T79" fmla="*/ 1735012097 h 47"/>
                <a:gd name="T80" fmla="*/ 1133145806 w 21"/>
                <a:gd name="T81" fmla="*/ 1794841151 h 47"/>
                <a:gd name="T82" fmla="*/ 1133145806 w 21"/>
                <a:gd name="T83" fmla="*/ 1854662469 h 47"/>
                <a:gd name="T84" fmla="*/ 1133145806 w 21"/>
                <a:gd name="T85" fmla="*/ 1854662469 h 47"/>
                <a:gd name="T86" fmla="*/ 1266452214 w 21"/>
                <a:gd name="T87" fmla="*/ 1974320576 h 47"/>
                <a:gd name="T88" fmla="*/ 1333113583 w 21"/>
                <a:gd name="T89" fmla="*/ 1974320576 h 47"/>
                <a:gd name="T90" fmla="*/ 1333113583 w 21"/>
                <a:gd name="T91" fmla="*/ 2034150113 h 47"/>
                <a:gd name="T92" fmla="*/ 1333113583 w 21"/>
                <a:gd name="T93" fmla="*/ 2093979167 h 47"/>
                <a:gd name="T94" fmla="*/ 1399766787 w 21"/>
                <a:gd name="T95" fmla="*/ 2147483647 h 47"/>
                <a:gd name="T96" fmla="*/ 1399766787 w 21"/>
                <a:gd name="T97" fmla="*/ 2147483647 h 47"/>
                <a:gd name="T98" fmla="*/ 1399766787 w 21"/>
                <a:gd name="T99" fmla="*/ 2147483647 h 47"/>
                <a:gd name="T100" fmla="*/ 1399766787 w 21"/>
                <a:gd name="T101" fmla="*/ 2147483647 h 47"/>
                <a:gd name="T102" fmla="*/ 1399766787 w 21"/>
                <a:gd name="T103" fmla="*/ 2147483647 h 4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
                <a:gd name="T157" fmla="*/ 0 h 47"/>
                <a:gd name="T158" fmla="*/ 21 w 21"/>
                <a:gd name="T159" fmla="*/ 47 h 4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 h="47">
                  <a:moveTo>
                    <a:pt x="21" y="40"/>
                  </a:moveTo>
                  <a:lnTo>
                    <a:pt x="20" y="40"/>
                  </a:lnTo>
                  <a:lnTo>
                    <a:pt x="19" y="40"/>
                  </a:lnTo>
                  <a:lnTo>
                    <a:pt x="18" y="42"/>
                  </a:lnTo>
                  <a:lnTo>
                    <a:pt x="17" y="42"/>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9"/>
                  </a:lnTo>
                  <a:lnTo>
                    <a:pt x="3" y="7"/>
                  </a:lnTo>
                  <a:lnTo>
                    <a:pt x="4" y="4"/>
                  </a:lnTo>
                  <a:lnTo>
                    <a:pt x="3" y="3"/>
                  </a:lnTo>
                  <a:lnTo>
                    <a:pt x="3" y="2"/>
                  </a:lnTo>
                  <a:lnTo>
                    <a:pt x="4" y="2"/>
                  </a:lnTo>
                  <a:lnTo>
                    <a:pt x="5" y="1"/>
                  </a:lnTo>
                  <a:lnTo>
                    <a:pt x="6" y="1"/>
                  </a:lnTo>
                  <a:lnTo>
                    <a:pt x="7" y="0"/>
                  </a:lnTo>
                  <a:lnTo>
                    <a:pt x="17" y="29"/>
                  </a:lnTo>
                  <a:lnTo>
                    <a:pt x="17" y="30"/>
                  </a:lnTo>
                  <a:lnTo>
                    <a:pt x="17" y="31"/>
                  </a:lnTo>
                  <a:lnTo>
                    <a:pt x="19" y="33"/>
                  </a:lnTo>
                  <a:lnTo>
                    <a:pt x="20" y="33"/>
                  </a:lnTo>
                  <a:lnTo>
                    <a:pt x="20" y="34"/>
                  </a:lnTo>
                  <a:lnTo>
                    <a:pt x="20" y="35"/>
                  </a:lnTo>
                  <a:lnTo>
                    <a:pt x="21" y="37"/>
                  </a:lnTo>
                  <a:lnTo>
                    <a:pt x="21" y="38"/>
                  </a:lnTo>
                  <a:lnTo>
                    <a:pt x="21" y="39"/>
                  </a:lnTo>
                  <a:lnTo>
                    <a:pt x="21" y="4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814" name="Freeform 70"/>
            <p:cNvSpPr>
              <a:spLocks/>
            </p:cNvSpPr>
            <p:nvPr/>
          </p:nvSpPr>
          <p:spPr bwMode="auto">
            <a:xfrm>
              <a:off x="7697788" y="1887540"/>
              <a:ext cx="398462" cy="611187"/>
            </a:xfrm>
            <a:custGeom>
              <a:avLst/>
              <a:gdLst>
                <a:gd name="T0" fmla="*/ 661276199 w 49"/>
                <a:gd name="T1" fmla="*/ 2147483647 h 79"/>
                <a:gd name="T2" fmla="*/ 661276199 w 49"/>
                <a:gd name="T3" fmla="*/ 2147483647 h 79"/>
                <a:gd name="T4" fmla="*/ 793533014 w 49"/>
                <a:gd name="T5" fmla="*/ 2147483647 h 79"/>
                <a:gd name="T6" fmla="*/ 859653290 w 49"/>
                <a:gd name="T7" fmla="*/ 2147483647 h 79"/>
                <a:gd name="T8" fmla="*/ 925781698 w 49"/>
                <a:gd name="T9" fmla="*/ 2147483647 h 79"/>
                <a:gd name="T10" fmla="*/ 991910105 w 49"/>
                <a:gd name="T11" fmla="*/ 2147483647 h 79"/>
                <a:gd name="T12" fmla="*/ 1058038513 w 49"/>
                <a:gd name="T13" fmla="*/ 2147483647 h 79"/>
                <a:gd name="T14" fmla="*/ 1190295582 w 49"/>
                <a:gd name="T15" fmla="*/ 2147483647 h 79"/>
                <a:gd name="T16" fmla="*/ 1190295582 w 49"/>
                <a:gd name="T17" fmla="*/ 2147483647 h 79"/>
                <a:gd name="T18" fmla="*/ 1322552398 w 49"/>
                <a:gd name="T19" fmla="*/ 2147483647 h 79"/>
                <a:gd name="T20" fmla="*/ 1388672673 w 49"/>
                <a:gd name="T21" fmla="*/ 2147483647 h 79"/>
                <a:gd name="T22" fmla="*/ 1454801081 w 49"/>
                <a:gd name="T23" fmla="*/ 2147483647 h 79"/>
                <a:gd name="T24" fmla="*/ 1454801081 w 49"/>
                <a:gd name="T25" fmla="*/ 2147483647 h 79"/>
                <a:gd name="T26" fmla="*/ 1719314712 w 49"/>
                <a:gd name="T27" fmla="*/ 2147483647 h 79"/>
                <a:gd name="T28" fmla="*/ 1719314712 w 49"/>
                <a:gd name="T29" fmla="*/ 2147483647 h 79"/>
                <a:gd name="T30" fmla="*/ 1851571527 w 49"/>
                <a:gd name="T31" fmla="*/ 2147483647 h 79"/>
                <a:gd name="T32" fmla="*/ 1917691803 w 49"/>
                <a:gd name="T33" fmla="*/ 2147483647 h 79"/>
                <a:gd name="T34" fmla="*/ 2049948618 w 49"/>
                <a:gd name="T35" fmla="*/ 2147483647 h 79"/>
                <a:gd name="T36" fmla="*/ 2049948618 w 49"/>
                <a:gd name="T37" fmla="*/ 2147483647 h 79"/>
                <a:gd name="T38" fmla="*/ 2147483647 w 49"/>
                <a:gd name="T39" fmla="*/ 2147483647 h 79"/>
                <a:gd name="T40" fmla="*/ 2147483647 w 49"/>
                <a:gd name="T41" fmla="*/ 2147483647 h 79"/>
                <a:gd name="T42" fmla="*/ 2147483647 w 49"/>
                <a:gd name="T43" fmla="*/ 2147483647 h 79"/>
                <a:gd name="T44" fmla="*/ 2147483647 w 49"/>
                <a:gd name="T45" fmla="*/ 2147483647 h 79"/>
                <a:gd name="T46" fmla="*/ 2147483647 w 49"/>
                <a:gd name="T47" fmla="*/ 2147483647 h 79"/>
                <a:gd name="T48" fmla="*/ 2147483647 w 49"/>
                <a:gd name="T49" fmla="*/ 2147483647 h 79"/>
                <a:gd name="T50" fmla="*/ 2147483647 w 49"/>
                <a:gd name="T51" fmla="*/ 2147483647 h 79"/>
                <a:gd name="T52" fmla="*/ 2147483647 w 49"/>
                <a:gd name="T53" fmla="*/ 2147483647 h 79"/>
                <a:gd name="T54" fmla="*/ 2147483647 w 49"/>
                <a:gd name="T55" fmla="*/ 2147483647 h 79"/>
                <a:gd name="T56" fmla="*/ 2147483647 w 49"/>
                <a:gd name="T57" fmla="*/ 2147483647 h 79"/>
                <a:gd name="T58" fmla="*/ 2147483647 w 49"/>
                <a:gd name="T59" fmla="*/ 2094893888 h 79"/>
                <a:gd name="T60" fmla="*/ 2147483647 w 49"/>
                <a:gd name="T61" fmla="*/ 1915328280 h 79"/>
                <a:gd name="T62" fmla="*/ 2147483647 w 49"/>
                <a:gd name="T63" fmla="*/ 1855478397 h 79"/>
                <a:gd name="T64" fmla="*/ 2147483647 w 49"/>
                <a:gd name="T65" fmla="*/ 1915328280 h 79"/>
                <a:gd name="T66" fmla="*/ 2147483647 w 49"/>
                <a:gd name="T67" fmla="*/ 1675913273 h 79"/>
                <a:gd name="T68" fmla="*/ 2147483647 w 49"/>
                <a:gd name="T69" fmla="*/ 1556205769 h 79"/>
                <a:gd name="T70" fmla="*/ 2147483647 w 49"/>
                <a:gd name="T71" fmla="*/ 1556205769 h 79"/>
                <a:gd name="T72" fmla="*/ 2147483647 w 49"/>
                <a:gd name="T73" fmla="*/ 1556205769 h 79"/>
                <a:gd name="T74" fmla="*/ 2147483647 w 49"/>
                <a:gd name="T75" fmla="*/ 1496355885 h 79"/>
                <a:gd name="T76" fmla="*/ 2147483647 w 49"/>
                <a:gd name="T77" fmla="*/ 1316790762 h 79"/>
                <a:gd name="T78" fmla="*/ 1587057896 w 49"/>
                <a:gd name="T79" fmla="*/ 0 h 79"/>
                <a:gd name="T80" fmla="*/ 1454801081 w 49"/>
                <a:gd name="T81" fmla="*/ 0 h 79"/>
                <a:gd name="T82" fmla="*/ 1388672673 w 49"/>
                <a:gd name="T83" fmla="*/ 119707534 h 79"/>
                <a:gd name="T84" fmla="*/ 1190295582 w 49"/>
                <a:gd name="T85" fmla="*/ 119707534 h 79"/>
                <a:gd name="T86" fmla="*/ 991910105 w 49"/>
                <a:gd name="T87" fmla="*/ 299272749 h 79"/>
                <a:gd name="T88" fmla="*/ 925781698 w 49"/>
                <a:gd name="T89" fmla="*/ 119707534 h 79"/>
                <a:gd name="T90" fmla="*/ 859653290 w 49"/>
                <a:gd name="T91" fmla="*/ 59857635 h 79"/>
                <a:gd name="T92" fmla="*/ 396762441 w 49"/>
                <a:gd name="T93" fmla="*/ 957668008 h 79"/>
                <a:gd name="T94" fmla="*/ 462890849 w 49"/>
                <a:gd name="T95" fmla="*/ 1137225638 h 79"/>
                <a:gd name="T96" fmla="*/ 462890849 w 49"/>
                <a:gd name="T97" fmla="*/ 1316790762 h 79"/>
                <a:gd name="T98" fmla="*/ 330634033 w 49"/>
                <a:gd name="T99" fmla="*/ 1436498265 h 79"/>
                <a:gd name="T100" fmla="*/ 396762441 w 49"/>
                <a:gd name="T101" fmla="*/ 1915328280 h 79"/>
                <a:gd name="T102" fmla="*/ 264513694 w 49"/>
                <a:gd name="T103" fmla="*/ 2147483647 h 79"/>
                <a:gd name="T104" fmla="*/ 264513694 w 49"/>
                <a:gd name="T105" fmla="*/ 2147483647 h 79"/>
                <a:gd name="T106" fmla="*/ 198385286 w 49"/>
                <a:gd name="T107" fmla="*/ 2147483647 h 79"/>
                <a:gd name="T108" fmla="*/ 198385286 w 49"/>
                <a:gd name="T109" fmla="*/ 2147483647 h 79"/>
                <a:gd name="T110" fmla="*/ 66128424 w 49"/>
                <a:gd name="T111" fmla="*/ 2147483647 h 79"/>
                <a:gd name="T112" fmla="*/ 0 w 49"/>
                <a:gd name="T113" fmla="*/ 2147483647 h 7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79"/>
                <a:gd name="T173" fmla="*/ 49 w 49"/>
                <a:gd name="T174" fmla="*/ 79 h 7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79">
                  <a:moveTo>
                    <a:pt x="0" y="42"/>
                  </a:moveTo>
                  <a:lnTo>
                    <a:pt x="10" y="71"/>
                  </a:lnTo>
                  <a:lnTo>
                    <a:pt x="10" y="72"/>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7" y="36"/>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32815" name="Group 71"/>
            <p:cNvGrpSpPr>
              <a:grpSpLocks/>
            </p:cNvGrpSpPr>
            <p:nvPr/>
          </p:nvGrpSpPr>
          <p:grpSpPr bwMode="auto">
            <a:xfrm>
              <a:off x="3159144" y="4589463"/>
              <a:ext cx="1044578" cy="635000"/>
              <a:chOff x="1991" y="3321"/>
              <a:chExt cx="361" cy="231"/>
            </a:xfrm>
          </p:grpSpPr>
          <p:sp>
            <p:nvSpPr>
              <p:cNvPr id="32816" name="Freeform 72"/>
              <p:cNvSpPr>
                <a:spLocks/>
              </p:cNvSpPr>
              <p:nvPr/>
            </p:nvSpPr>
            <p:spPr bwMode="auto">
              <a:xfrm>
                <a:off x="2274" y="3459"/>
                <a:ext cx="78" cy="93"/>
              </a:xfrm>
              <a:custGeom>
                <a:avLst/>
                <a:gdLst>
                  <a:gd name="T0" fmla="*/ 0 w 16"/>
                  <a:gd name="T1" fmla="*/ 166 h 19"/>
                  <a:gd name="T2" fmla="*/ 24 w 16"/>
                  <a:gd name="T3" fmla="*/ 313 h 19"/>
                  <a:gd name="T4" fmla="*/ 24 w 16"/>
                  <a:gd name="T5" fmla="*/ 382 h 19"/>
                  <a:gd name="T6" fmla="*/ 141 w 16"/>
                  <a:gd name="T7" fmla="*/ 455 h 19"/>
                  <a:gd name="T8" fmla="*/ 190 w 16"/>
                  <a:gd name="T9" fmla="*/ 382 h 19"/>
                  <a:gd name="T10" fmla="*/ 380 w 16"/>
                  <a:gd name="T11" fmla="*/ 264 h 19"/>
                  <a:gd name="T12" fmla="*/ 307 w 16"/>
                  <a:gd name="T13" fmla="*/ 117 h 19"/>
                  <a:gd name="T14" fmla="*/ 73 w 16"/>
                  <a:gd name="T15" fmla="*/ 0 h 19"/>
                  <a:gd name="T16" fmla="*/ 73 w 16"/>
                  <a:gd name="T17" fmla="*/ 117 h 19"/>
                  <a:gd name="T18" fmla="*/ 0 w 16"/>
                  <a:gd name="T19" fmla="*/ 166 h 19"/>
                  <a:gd name="T20" fmla="*/ 0 w 16"/>
                  <a:gd name="T21" fmla="*/ 166 h 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19"/>
                  <a:gd name="T35" fmla="*/ 16 w 16"/>
                  <a:gd name="T36" fmla="*/ 19 h 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19">
                    <a:moveTo>
                      <a:pt x="0" y="7"/>
                    </a:moveTo>
                    <a:lnTo>
                      <a:pt x="1" y="13"/>
                    </a:lnTo>
                    <a:lnTo>
                      <a:pt x="1" y="16"/>
                    </a:lnTo>
                    <a:lnTo>
                      <a:pt x="6" y="19"/>
                    </a:lnTo>
                    <a:lnTo>
                      <a:pt x="8" y="16"/>
                    </a:lnTo>
                    <a:lnTo>
                      <a:pt x="16" y="11"/>
                    </a:lnTo>
                    <a:lnTo>
                      <a:pt x="13" y="5"/>
                    </a:lnTo>
                    <a:lnTo>
                      <a:pt x="3" y="0"/>
                    </a:lnTo>
                    <a:lnTo>
                      <a:pt x="3" y="5"/>
                    </a:lnTo>
                    <a:lnTo>
                      <a:pt x="0" y="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817" name="Freeform 73"/>
              <p:cNvSpPr>
                <a:spLocks/>
              </p:cNvSpPr>
              <p:nvPr/>
            </p:nvSpPr>
            <p:spPr bwMode="auto">
              <a:xfrm>
                <a:off x="2235" y="3409"/>
                <a:ext cx="44" cy="29"/>
              </a:xfrm>
              <a:custGeom>
                <a:avLst/>
                <a:gdLst>
                  <a:gd name="T0" fmla="*/ 73 w 9"/>
                  <a:gd name="T1" fmla="*/ 140 h 6"/>
                  <a:gd name="T2" fmla="*/ 191 w 9"/>
                  <a:gd name="T3" fmla="*/ 140 h 6"/>
                  <a:gd name="T4" fmla="*/ 215 w 9"/>
                  <a:gd name="T5" fmla="*/ 72 h 6"/>
                  <a:gd name="T6" fmla="*/ 117 w 9"/>
                  <a:gd name="T7" fmla="*/ 48 h 6"/>
                  <a:gd name="T8" fmla="*/ 73 w 9"/>
                  <a:gd name="T9" fmla="*/ 48 h 6"/>
                  <a:gd name="T10" fmla="*/ 49 w 9"/>
                  <a:gd name="T11" fmla="*/ 0 h 6"/>
                  <a:gd name="T12" fmla="*/ 0 w 9"/>
                  <a:gd name="T13" fmla="*/ 48 h 6"/>
                  <a:gd name="T14" fmla="*/ 49 w 9"/>
                  <a:gd name="T15" fmla="*/ 116 h 6"/>
                  <a:gd name="T16" fmla="*/ 73 w 9"/>
                  <a:gd name="T17" fmla="*/ 140 h 6"/>
                  <a:gd name="T18" fmla="*/ 73 w 9"/>
                  <a:gd name="T19" fmla="*/ 140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6"/>
                  <a:gd name="T32" fmla="*/ 9 w 9"/>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6">
                    <a:moveTo>
                      <a:pt x="3" y="6"/>
                    </a:moveTo>
                    <a:lnTo>
                      <a:pt x="8" y="6"/>
                    </a:lnTo>
                    <a:lnTo>
                      <a:pt x="9" y="3"/>
                    </a:lnTo>
                    <a:lnTo>
                      <a:pt x="5" y="2"/>
                    </a:lnTo>
                    <a:lnTo>
                      <a:pt x="3" y="2"/>
                    </a:lnTo>
                    <a:lnTo>
                      <a:pt x="2" y="0"/>
                    </a:lnTo>
                    <a:lnTo>
                      <a:pt x="0" y="2"/>
                    </a:lnTo>
                    <a:lnTo>
                      <a:pt x="2" y="5"/>
                    </a:lnTo>
                    <a:lnTo>
                      <a:pt x="3" y="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818" name="Freeform 74"/>
              <p:cNvSpPr>
                <a:spLocks/>
              </p:cNvSpPr>
              <p:nvPr/>
            </p:nvSpPr>
            <p:spPr bwMode="auto">
              <a:xfrm>
                <a:off x="2225" y="3438"/>
                <a:ext cx="20" cy="10"/>
              </a:xfrm>
              <a:custGeom>
                <a:avLst/>
                <a:gdLst>
                  <a:gd name="T0" fmla="*/ 0 w 4"/>
                  <a:gd name="T1" fmla="*/ 50 h 2"/>
                  <a:gd name="T2" fmla="*/ 100 w 4"/>
                  <a:gd name="T3" fmla="*/ 0 h 2"/>
                  <a:gd name="T4" fmla="*/ 100 w 4"/>
                  <a:gd name="T5" fmla="*/ 50 h 2"/>
                  <a:gd name="T6" fmla="*/ 0 w 4"/>
                  <a:gd name="T7" fmla="*/ 50 h 2"/>
                  <a:gd name="T8" fmla="*/ 0 w 4"/>
                  <a:gd name="T9" fmla="*/ 50 h 2"/>
                  <a:gd name="T10" fmla="*/ 0 60000 65536"/>
                  <a:gd name="T11" fmla="*/ 0 60000 65536"/>
                  <a:gd name="T12" fmla="*/ 0 60000 65536"/>
                  <a:gd name="T13" fmla="*/ 0 60000 65536"/>
                  <a:gd name="T14" fmla="*/ 0 60000 65536"/>
                  <a:gd name="T15" fmla="*/ 0 w 4"/>
                  <a:gd name="T16" fmla="*/ 0 h 2"/>
                  <a:gd name="T17" fmla="*/ 4 w 4"/>
                  <a:gd name="T18" fmla="*/ 2 h 2"/>
                </a:gdLst>
                <a:ahLst/>
                <a:cxnLst>
                  <a:cxn ang="T10">
                    <a:pos x="T0" y="T1"/>
                  </a:cxn>
                  <a:cxn ang="T11">
                    <a:pos x="T2" y="T3"/>
                  </a:cxn>
                  <a:cxn ang="T12">
                    <a:pos x="T4" y="T5"/>
                  </a:cxn>
                  <a:cxn ang="T13">
                    <a:pos x="T6" y="T7"/>
                  </a:cxn>
                  <a:cxn ang="T14">
                    <a:pos x="T8" y="T9"/>
                  </a:cxn>
                </a:cxnLst>
                <a:rect l="T15" t="T16" r="T17" b="T18"/>
                <a:pathLst>
                  <a:path w="4" h="2">
                    <a:moveTo>
                      <a:pt x="0" y="2"/>
                    </a:moveTo>
                    <a:lnTo>
                      <a:pt x="4" y="0"/>
                    </a:lnTo>
                    <a:lnTo>
                      <a:pt x="4" y="2"/>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819" name="Freeform 75"/>
              <p:cNvSpPr>
                <a:spLocks/>
              </p:cNvSpPr>
              <p:nvPr/>
            </p:nvSpPr>
            <p:spPr bwMode="auto">
              <a:xfrm>
                <a:off x="2211" y="3419"/>
                <a:ext cx="19" cy="14"/>
              </a:xfrm>
              <a:custGeom>
                <a:avLst/>
                <a:gdLst>
                  <a:gd name="T0" fmla="*/ 47 w 4"/>
                  <a:gd name="T1" fmla="*/ 0 h 3"/>
                  <a:gd name="T2" fmla="*/ 47 w 4"/>
                  <a:gd name="T3" fmla="*/ 0 h 3"/>
                  <a:gd name="T4" fmla="*/ 66 w 4"/>
                  <a:gd name="T5" fmla="*/ 0 h 3"/>
                  <a:gd name="T6" fmla="*/ 66 w 4"/>
                  <a:gd name="T7" fmla="*/ 0 h 3"/>
                  <a:gd name="T8" fmla="*/ 66 w 4"/>
                  <a:gd name="T9" fmla="*/ 0 h 3"/>
                  <a:gd name="T10" fmla="*/ 66 w 4"/>
                  <a:gd name="T11" fmla="*/ 23 h 3"/>
                  <a:gd name="T12" fmla="*/ 66 w 4"/>
                  <a:gd name="T13" fmla="*/ 23 h 3"/>
                  <a:gd name="T14" fmla="*/ 66 w 4"/>
                  <a:gd name="T15" fmla="*/ 23 h 3"/>
                  <a:gd name="T16" fmla="*/ 90 w 4"/>
                  <a:gd name="T17" fmla="*/ 23 h 3"/>
                  <a:gd name="T18" fmla="*/ 66 w 4"/>
                  <a:gd name="T19" fmla="*/ 42 h 3"/>
                  <a:gd name="T20" fmla="*/ 66 w 4"/>
                  <a:gd name="T21" fmla="*/ 42 h 3"/>
                  <a:gd name="T22" fmla="*/ 66 w 4"/>
                  <a:gd name="T23" fmla="*/ 42 h 3"/>
                  <a:gd name="T24" fmla="*/ 66 w 4"/>
                  <a:gd name="T25" fmla="*/ 65 h 3"/>
                  <a:gd name="T26" fmla="*/ 66 w 4"/>
                  <a:gd name="T27" fmla="*/ 65 h 3"/>
                  <a:gd name="T28" fmla="*/ 66 w 4"/>
                  <a:gd name="T29" fmla="*/ 65 h 3"/>
                  <a:gd name="T30" fmla="*/ 47 w 4"/>
                  <a:gd name="T31" fmla="*/ 65 h 3"/>
                  <a:gd name="T32" fmla="*/ 47 w 4"/>
                  <a:gd name="T33" fmla="*/ 65 h 3"/>
                  <a:gd name="T34" fmla="*/ 47 w 4"/>
                  <a:gd name="T35" fmla="*/ 65 h 3"/>
                  <a:gd name="T36" fmla="*/ 24 w 4"/>
                  <a:gd name="T37" fmla="*/ 65 h 3"/>
                  <a:gd name="T38" fmla="*/ 24 w 4"/>
                  <a:gd name="T39" fmla="*/ 65 h 3"/>
                  <a:gd name="T40" fmla="*/ 24 w 4"/>
                  <a:gd name="T41" fmla="*/ 65 h 3"/>
                  <a:gd name="T42" fmla="*/ 24 w 4"/>
                  <a:gd name="T43" fmla="*/ 42 h 3"/>
                  <a:gd name="T44" fmla="*/ 0 w 4"/>
                  <a:gd name="T45" fmla="*/ 42 h 3"/>
                  <a:gd name="T46" fmla="*/ 0 w 4"/>
                  <a:gd name="T47" fmla="*/ 42 h 3"/>
                  <a:gd name="T48" fmla="*/ 0 w 4"/>
                  <a:gd name="T49" fmla="*/ 23 h 3"/>
                  <a:gd name="T50" fmla="*/ 0 w 4"/>
                  <a:gd name="T51" fmla="*/ 23 h 3"/>
                  <a:gd name="T52" fmla="*/ 0 w 4"/>
                  <a:gd name="T53" fmla="*/ 23 h 3"/>
                  <a:gd name="T54" fmla="*/ 24 w 4"/>
                  <a:gd name="T55" fmla="*/ 23 h 3"/>
                  <a:gd name="T56" fmla="*/ 24 w 4"/>
                  <a:gd name="T57" fmla="*/ 0 h 3"/>
                  <a:gd name="T58" fmla="*/ 24 w 4"/>
                  <a:gd name="T59" fmla="*/ 0 h 3"/>
                  <a:gd name="T60" fmla="*/ 24 w 4"/>
                  <a:gd name="T61" fmla="*/ 0 h 3"/>
                  <a:gd name="T62" fmla="*/ 47 w 4"/>
                  <a:gd name="T63" fmla="*/ 0 h 3"/>
                  <a:gd name="T64" fmla="*/ 47 w 4"/>
                  <a:gd name="T65" fmla="*/ 0 h 3"/>
                  <a:gd name="T66" fmla="*/ 47 w 4"/>
                  <a:gd name="T67" fmla="*/ 0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
                  <a:gd name="T103" fmla="*/ 0 h 3"/>
                  <a:gd name="T104" fmla="*/ 4 w 4"/>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 h="3">
                    <a:moveTo>
                      <a:pt x="2" y="0"/>
                    </a:moveTo>
                    <a:lnTo>
                      <a:pt x="2" y="0"/>
                    </a:lnTo>
                    <a:lnTo>
                      <a:pt x="3" y="0"/>
                    </a:lnTo>
                    <a:lnTo>
                      <a:pt x="3" y="1"/>
                    </a:lnTo>
                    <a:lnTo>
                      <a:pt x="4" y="1"/>
                    </a:lnTo>
                    <a:lnTo>
                      <a:pt x="3" y="2"/>
                    </a:lnTo>
                    <a:lnTo>
                      <a:pt x="3" y="3"/>
                    </a:lnTo>
                    <a:lnTo>
                      <a:pt x="2" y="3"/>
                    </a:lnTo>
                    <a:lnTo>
                      <a:pt x="1" y="3"/>
                    </a:lnTo>
                    <a:lnTo>
                      <a:pt x="1" y="2"/>
                    </a:lnTo>
                    <a:lnTo>
                      <a:pt x="0" y="2"/>
                    </a:lnTo>
                    <a:lnTo>
                      <a:pt x="0" y="1"/>
                    </a:lnTo>
                    <a:lnTo>
                      <a:pt x="1" y="1"/>
                    </a:lnTo>
                    <a:lnTo>
                      <a:pt x="1" y="0"/>
                    </a:lnTo>
                    <a:lnTo>
                      <a:pt x="2"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820" name="Freeform 76"/>
              <p:cNvSpPr>
                <a:spLocks/>
              </p:cNvSpPr>
              <p:nvPr/>
            </p:nvSpPr>
            <p:spPr bwMode="auto">
              <a:xfrm>
                <a:off x="2186" y="3394"/>
                <a:ext cx="39" cy="15"/>
              </a:xfrm>
              <a:custGeom>
                <a:avLst/>
                <a:gdLst>
                  <a:gd name="T0" fmla="*/ 0 w 8"/>
                  <a:gd name="T1" fmla="*/ 75 h 3"/>
                  <a:gd name="T2" fmla="*/ 166 w 8"/>
                  <a:gd name="T3" fmla="*/ 75 h 3"/>
                  <a:gd name="T4" fmla="*/ 190 w 8"/>
                  <a:gd name="T5" fmla="*/ 0 h 3"/>
                  <a:gd name="T6" fmla="*/ 49 w 8"/>
                  <a:gd name="T7" fmla="*/ 0 h 3"/>
                  <a:gd name="T8" fmla="*/ 0 w 8"/>
                  <a:gd name="T9" fmla="*/ 75 h 3"/>
                  <a:gd name="T10" fmla="*/ 0 w 8"/>
                  <a:gd name="T11" fmla="*/ 75 h 3"/>
                  <a:gd name="T12" fmla="*/ 0 60000 65536"/>
                  <a:gd name="T13" fmla="*/ 0 60000 65536"/>
                  <a:gd name="T14" fmla="*/ 0 60000 65536"/>
                  <a:gd name="T15" fmla="*/ 0 60000 65536"/>
                  <a:gd name="T16" fmla="*/ 0 60000 65536"/>
                  <a:gd name="T17" fmla="*/ 0 60000 65536"/>
                  <a:gd name="T18" fmla="*/ 0 w 8"/>
                  <a:gd name="T19" fmla="*/ 0 h 3"/>
                  <a:gd name="T20" fmla="*/ 8 w 8"/>
                  <a:gd name="T21" fmla="*/ 3 h 3"/>
                </a:gdLst>
                <a:ahLst/>
                <a:cxnLst>
                  <a:cxn ang="T12">
                    <a:pos x="T0" y="T1"/>
                  </a:cxn>
                  <a:cxn ang="T13">
                    <a:pos x="T2" y="T3"/>
                  </a:cxn>
                  <a:cxn ang="T14">
                    <a:pos x="T4" y="T5"/>
                  </a:cxn>
                  <a:cxn ang="T15">
                    <a:pos x="T6" y="T7"/>
                  </a:cxn>
                  <a:cxn ang="T16">
                    <a:pos x="T8" y="T9"/>
                  </a:cxn>
                  <a:cxn ang="T17">
                    <a:pos x="T10" y="T11"/>
                  </a:cxn>
                </a:cxnLst>
                <a:rect l="T18" t="T19" r="T20" b="T21"/>
                <a:pathLst>
                  <a:path w="8" h="3">
                    <a:moveTo>
                      <a:pt x="0" y="3"/>
                    </a:moveTo>
                    <a:lnTo>
                      <a:pt x="7" y="3"/>
                    </a:lnTo>
                    <a:lnTo>
                      <a:pt x="8" y="0"/>
                    </a:lnTo>
                    <a:lnTo>
                      <a:pt x="2" y="0"/>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821" name="Freeform 77"/>
              <p:cNvSpPr>
                <a:spLocks/>
              </p:cNvSpPr>
              <p:nvPr/>
            </p:nvSpPr>
            <p:spPr bwMode="auto">
              <a:xfrm>
                <a:off x="2026" y="3321"/>
                <a:ext cx="38" cy="24"/>
              </a:xfrm>
              <a:custGeom>
                <a:avLst/>
                <a:gdLst>
                  <a:gd name="T0" fmla="*/ 0 w 8"/>
                  <a:gd name="T1" fmla="*/ 91 h 5"/>
                  <a:gd name="T2" fmla="*/ 66 w 8"/>
                  <a:gd name="T3" fmla="*/ 115 h 5"/>
                  <a:gd name="T4" fmla="*/ 133 w 8"/>
                  <a:gd name="T5" fmla="*/ 115 h 5"/>
                  <a:gd name="T6" fmla="*/ 180 w 8"/>
                  <a:gd name="T7" fmla="*/ 48 h 5"/>
                  <a:gd name="T8" fmla="*/ 114 w 8"/>
                  <a:gd name="T9" fmla="*/ 0 h 5"/>
                  <a:gd name="T10" fmla="*/ 24 w 8"/>
                  <a:gd name="T11" fmla="*/ 48 h 5"/>
                  <a:gd name="T12" fmla="*/ 0 w 8"/>
                  <a:gd name="T13" fmla="*/ 91 h 5"/>
                  <a:gd name="T14" fmla="*/ 0 w 8"/>
                  <a:gd name="T15" fmla="*/ 91 h 5"/>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5"/>
                  <a:gd name="T26" fmla="*/ 8 w 8"/>
                  <a:gd name="T27" fmla="*/ 5 h 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5">
                    <a:moveTo>
                      <a:pt x="0" y="4"/>
                    </a:moveTo>
                    <a:lnTo>
                      <a:pt x="3" y="5"/>
                    </a:lnTo>
                    <a:lnTo>
                      <a:pt x="6" y="5"/>
                    </a:lnTo>
                    <a:lnTo>
                      <a:pt x="8" y="2"/>
                    </a:lnTo>
                    <a:lnTo>
                      <a:pt x="5" y="0"/>
                    </a:lnTo>
                    <a:lnTo>
                      <a:pt x="1" y="2"/>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822" name="Freeform 78"/>
              <p:cNvSpPr>
                <a:spLocks/>
              </p:cNvSpPr>
              <p:nvPr/>
            </p:nvSpPr>
            <p:spPr bwMode="auto">
              <a:xfrm>
                <a:off x="1991" y="3321"/>
                <a:ext cx="20" cy="24"/>
              </a:xfrm>
              <a:custGeom>
                <a:avLst/>
                <a:gdLst>
                  <a:gd name="T0" fmla="*/ 0 w 4"/>
                  <a:gd name="T1" fmla="*/ 115 h 5"/>
                  <a:gd name="T2" fmla="*/ 100 w 4"/>
                  <a:gd name="T3" fmla="*/ 48 h 5"/>
                  <a:gd name="T4" fmla="*/ 100 w 4"/>
                  <a:gd name="T5" fmla="*/ 0 h 5"/>
                  <a:gd name="T6" fmla="*/ 0 w 4"/>
                  <a:gd name="T7" fmla="*/ 91 h 5"/>
                  <a:gd name="T8" fmla="*/ 0 w 4"/>
                  <a:gd name="T9" fmla="*/ 115 h 5"/>
                  <a:gd name="T10" fmla="*/ 0 w 4"/>
                  <a:gd name="T11" fmla="*/ 115 h 5"/>
                  <a:gd name="T12" fmla="*/ 0 60000 65536"/>
                  <a:gd name="T13" fmla="*/ 0 60000 65536"/>
                  <a:gd name="T14" fmla="*/ 0 60000 65536"/>
                  <a:gd name="T15" fmla="*/ 0 60000 65536"/>
                  <a:gd name="T16" fmla="*/ 0 60000 65536"/>
                  <a:gd name="T17" fmla="*/ 0 60000 65536"/>
                  <a:gd name="T18" fmla="*/ 0 w 4"/>
                  <a:gd name="T19" fmla="*/ 0 h 5"/>
                  <a:gd name="T20" fmla="*/ 4 w 4"/>
                  <a:gd name="T21" fmla="*/ 5 h 5"/>
                </a:gdLst>
                <a:ahLst/>
                <a:cxnLst>
                  <a:cxn ang="T12">
                    <a:pos x="T0" y="T1"/>
                  </a:cxn>
                  <a:cxn ang="T13">
                    <a:pos x="T2" y="T3"/>
                  </a:cxn>
                  <a:cxn ang="T14">
                    <a:pos x="T4" y="T5"/>
                  </a:cxn>
                  <a:cxn ang="T15">
                    <a:pos x="T6" y="T7"/>
                  </a:cxn>
                  <a:cxn ang="T16">
                    <a:pos x="T8" y="T9"/>
                  </a:cxn>
                  <a:cxn ang="T17">
                    <a:pos x="T10" y="T11"/>
                  </a:cxn>
                </a:cxnLst>
                <a:rect l="T18" t="T19" r="T20" b="T21"/>
                <a:pathLst>
                  <a:path w="4" h="5">
                    <a:moveTo>
                      <a:pt x="0" y="5"/>
                    </a:moveTo>
                    <a:lnTo>
                      <a:pt x="4" y="2"/>
                    </a:lnTo>
                    <a:lnTo>
                      <a:pt x="4" y="0"/>
                    </a:lnTo>
                    <a:lnTo>
                      <a:pt x="0" y="4"/>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823" name="Freeform 79"/>
              <p:cNvSpPr>
                <a:spLocks/>
              </p:cNvSpPr>
              <p:nvPr/>
            </p:nvSpPr>
            <p:spPr bwMode="auto">
              <a:xfrm>
                <a:off x="2128" y="3360"/>
                <a:ext cx="39" cy="34"/>
              </a:xfrm>
              <a:custGeom>
                <a:avLst/>
                <a:gdLst>
                  <a:gd name="T0" fmla="*/ 73 w 8"/>
                  <a:gd name="T1" fmla="*/ 165 h 7"/>
                  <a:gd name="T2" fmla="*/ 190 w 8"/>
                  <a:gd name="T3" fmla="*/ 165 h 7"/>
                  <a:gd name="T4" fmla="*/ 190 w 8"/>
                  <a:gd name="T5" fmla="*/ 92 h 7"/>
                  <a:gd name="T6" fmla="*/ 97 w 8"/>
                  <a:gd name="T7" fmla="*/ 0 h 7"/>
                  <a:gd name="T8" fmla="*/ 0 w 8"/>
                  <a:gd name="T9" fmla="*/ 49 h 7"/>
                  <a:gd name="T10" fmla="*/ 73 w 8"/>
                  <a:gd name="T11" fmla="*/ 165 h 7"/>
                  <a:gd name="T12" fmla="*/ 73 w 8"/>
                  <a:gd name="T13" fmla="*/ 165 h 7"/>
                  <a:gd name="T14" fmla="*/ 0 60000 65536"/>
                  <a:gd name="T15" fmla="*/ 0 60000 65536"/>
                  <a:gd name="T16" fmla="*/ 0 60000 65536"/>
                  <a:gd name="T17" fmla="*/ 0 60000 65536"/>
                  <a:gd name="T18" fmla="*/ 0 60000 65536"/>
                  <a:gd name="T19" fmla="*/ 0 60000 65536"/>
                  <a:gd name="T20" fmla="*/ 0 60000 65536"/>
                  <a:gd name="T21" fmla="*/ 0 w 8"/>
                  <a:gd name="T22" fmla="*/ 0 h 7"/>
                  <a:gd name="T23" fmla="*/ 8 w 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7">
                    <a:moveTo>
                      <a:pt x="3" y="7"/>
                    </a:moveTo>
                    <a:lnTo>
                      <a:pt x="8" y="7"/>
                    </a:lnTo>
                    <a:lnTo>
                      <a:pt x="8" y="4"/>
                    </a:lnTo>
                    <a:lnTo>
                      <a:pt x="4" y="0"/>
                    </a:lnTo>
                    <a:lnTo>
                      <a:pt x="0" y="2"/>
                    </a:lnTo>
                    <a:lnTo>
                      <a:pt x="3" y="7"/>
                    </a:lnTo>
                    <a:close/>
                  </a:path>
                </a:pathLst>
              </a:custGeom>
              <a:solidFill>
                <a:srgbClr val="0000A0"/>
              </a:solidFill>
              <a:ln w="12700" cmpd="sng">
                <a:solidFill>
                  <a:schemeClr val="tx1"/>
                </a:solidFill>
                <a:prstDash val="solid"/>
                <a:round/>
                <a:headEnd/>
                <a:tailEnd/>
              </a:ln>
            </p:spPr>
            <p:txBody>
              <a:bodyPr/>
              <a:lstStyle/>
              <a:p>
                <a:endParaRPr lang="en-US"/>
              </a:p>
            </p:txBody>
          </p:sp>
        </p:grpSp>
      </p:grpSp>
    </p:spTree>
    <p:extLst>
      <p:ext uri="{BB962C8B-B14F-4D97-AF65-F5344CB8AC3E}">
        <p14:creationId xmlns:p14="http://schemas.microsoft.com/office/powerpoint/2010/main" val="278559692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le 1"/>
          <p:cNvSpPr>
            <a:spLocks noGrp="1"/>
          </p:cNvSpPr>
          <p:nvPr>
            <p:ph type="title"/>
          </p:nvPr>
        </p:nvSpPr>
        <p:spPr/>
        <p:txBody>
          <a:bodyPr/>
          <a:lstStyle/>
          <a:p>
            <a:pPr eaLnBrk="1" hangingPunct="1"/>
            <a:r>
              <a:rPr lang="en-US" smtClean="0">
                <a:latin typeface="Symbol" pitchFamily="18" charset="2"/>
              </a:rPr>
              <a:t>a</a:t>
            </a:r>
            <a:r>
              <a:rPr lang="en-US" smtClean="0"/>
              <a:t>- and </a:t>
            </a:r>
            <a:r>
              <a:rPr lang="en-US" smtClean="0">
                <a:latin typeface="Symbol" pitchFamily="18" charset="2"/>
              </a:rPr>
              <a:t>b</a:t>
            </a:r>
            <a:r>
              <a:rPr lang="en-US" smtClean="0"/>
              <a:t>- Anomers</a:t>
            </a:r>
          </a:p>
        </p:txBody>
      </p:sp>
      <p:sp>
        <p:nvSpPr>
          <p:cNvPr id="6148" name="Content Placeholder 2"/>
          <p:cNvSpPr>
            <a:spLocks noGrp="1"/>
          </p:cNvSpPr>
          <p:nvPr>
            <p:ph idx="1"/>
          </p:nvPr>
        </p:nvSpPr>
        <p:spPr>
          <a:xfrm>
            <a:off x="457200" y="977900"/>
            <a:ext cx="8229600" cy="4987925"/>
          </a:xfrm>
        </p:spPr>
        <p:txBody>
          <a:bodyPr/>
          <a:lstStyle/>
          <a:p>
            <a:pPr eaLnBrk="1" hangingPunct="1"/>
            <a:r>
              <a:rPr lang="en-US" b="1" smtClean="0"/>
              <a:t>Anomers</a:t>
            </a:r>
            <a:r>
              <a:rPr lang="en-US" smtClean="0"/>
              <a:t> refer to two sugars that differ only by the stereochemistry at the carbon which is the carbonyl carbon in the open-chain form (the “</a:t>
            </a:r>
            <a:r>
              <a:rPr lang="en-US" b="1" smtClean="0"/>
              <a:t>anomeric carbon</a:t>
            </a:r>
            <a:r>
              <a:rPr lang="en-US" smtClean="0"/>
              <a:t>”).</a:t>
            </a:r>
          </a:p>
          <a:p>
            <a:pPr eaLnBrk="1" hangingPunct="1">
              <a:buFontTx/>
              <a:buNone/>
            </a:pPr>
            <a:endParaRPr lang="en-US" smtClean="0"/>
          </a:p>
        </p:txBody>
      </p:sp>
      <p:sp>
        <p:nvSpPr>
          <p:cNvPr id="6149" name="Slide Number Placeholder 3"/>
          <p:cNvSpPr>
            <a:spLocks noGrp="1"/>
          </p:cNvSpPr>
          <p:nvPr>
            <p:ph type="sldNum" sz="quarter" idx="10"/>
          </p:nvPr>
        </p:nvSpPr>
        <p:spPr/>
        <p:txBody>
          <a:bodyPr/>
          <a:lstStyle/>
          <a:p>
            <a:pPr>
              <a:defRPr/>
            </a:pPr>
            <a:fld id="{D7F9435D-4BC9-48CA-9475-2FC1038F901F}" type="slidenum">
              <a:rPr lang="en-US" smtClean="0"/>
              <a:pPr>
                <a:defRPr/>
              </a:pPr>
              <a:t>7</a:t>
            </a:fld>
            <a:endParaRPr lang="en-US" smtClean="0"/>
          </a:p>
        </p:txBody>
      </p:sp>
      <p:graphicFrame>
        <p:nvGraphicFramePr>
          <p:cNvPr id="6146" name="Object 2"/>
          <p:cNvGraphicFramePr>
            <a:graphicFrameLocks noChangeAspect="1"/>
          </p:cNvGraphicFramePr>
          <p:nvPr/>
        </p:nvGraphicFramePr>
        <p:xfrm>
          <a:off x="3538538" y="2428875"/>
          <a:ext cx="5341937" cy="3751263"/>
        </p:xfrm>
        <a:graphic>
          <a:graphicData uri="http://schemas.openxmlformats.org/presentationml/2006/ole">
            <mc:AlternateContent xmlns:mc="http://schemas.openxmlformats.org/markup-compatibility/2006">
              <mc:Choice xmlns:v="urn:schemas-microsoft-com:vml" Requires="v">
                <p:oleObj spid="_x0000_s6161" name="CS ChemDraw Drawing" r:id="rId3" imgW="5341283" imgH="3751634" progId="ChemDraw.Document.6.0">
                  <p:embed/>
                </p:oleObj>
              </mc:Choice>
              <mc:Fallback>
                <p:oleObj name="CS ChemDraw Drawing" r:id="rId3" imgW="5341283" imgH="3751634"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8538" y="2428875"/>
                        <a:ext cx="5341937" cy="3751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0" name="TextBox 5"/>
          <p:cNvSpPr txBox="1">
            <a:spLocks noChangeArrowheads="1"/>
          </p:cNvSpPr>
          <p:nvPr/>
        </p:nvSpPr>
        <p:spPr bwMode="auto">
          <a:xfrm>
            <a:off x="520700" y="2552700"/>
            <a:ext cx="2908300"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cs typeface="Arial" charset="0"/>
              </a:defRPr>
            </a:lvl1pPr>
            <a:lvl2pPr marL="742950" indent="-285750" eaLnBrk="0" hangingPunct="0">
              <a:defRPr sz="2400">
                <a:solidFill>
                  <a:schemeClr val="tx1"/>
                </a:solidFill>
                <a:latin typeface="Arial" charset="0"/>
                <a:cs typeface="Arial" charset="0"/>
              </a:defRPr>
            </a:lvl2pPr>
            <a:lvl3pPr marL="1143000" indent="-228600" eaLnBrk="0" hangingPunct="0">
              <a:defRPr sz="2400">
                <a:solidFill>
                  <a:schemeClr val="tx1"/>
                </a:solidFill>
                <a:latin typeface="Arial" charset="0"/>
                <a:cs typeface="Arial" charset="0"/>
              </a:defRPr>
            </a:lvl3pPr>
            <a:lvl4pPr marL="1600200" indent="-228600" eaLnBrk="0" hangingPunct="0">
              <a:defRPr sz="2400">
                <a:solidFill>
                  <a:schemeClr val="tx1"/>
                </a:solidFill>
                <a:latin typeface="Arial" charset="0"/>
                <a:cs typeface="Arial" charset="0"/>
              </a:defRPr>
            </a:lvl4pPr>
            <a:lvl5pPr marL="2057400" indent="-228600" eaLnBrk="0" hangingPunct="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t>Chair structure: </a:t>
            </a:r>
          </a:p>
          <a:p>
            <a:pPr eaLnBrk="1" hangingPunct="1"/>
            <a:r>
              <a:rPr lang="en-US">
                <a:latin typeface="Symbol" pitchFamily="18" charset="2"/>
              </a:rPr>
              <a:t>a</a:t>
            </a:r>
            <a:r>
              <a:rPr lang="en-US"/>
              <a:t>-OH axial, </a:t>
            </a:r>
            <a:r>
              <a:rPr lang="en-US">
                <a:latin typeface="Symbol" pitchFamily="18" charset="2"/>
              </a:rPr>
              <a:t>b</a:t>
            </a:r>
            <a:r>
              <a:rPr lang="en-US"/>
              <a:t>-OH equatorial</a:t>
            </a:r>
          </a:p>
          <a:p>
            <a:pPr eaLnBrk="1" hangingPunct="1"/>
            <a:endParaRPr lang="en-US"/>
          </a:p>
          <a:p>
            <a:pPr eaLnBrk="1" hangingPunct="1"/>
            <a:endParaRPr lang="en-US"/>
          </a:p>
          <a:p>
            <a:pPr eaLnBrk="1" hangingPunct="1"/>
            <a:endParaRPr lang="en-US"/>
          </a:p>
          <a:p>
            <a:pPr eaLnBrk="1" hangingPunct="1"/>
            <a:r>
              <a:rPr lang="en-US"/>
              <a:t>“Haworth” structure:</a:t>
            </a:r>
          </a:p>
          <a:p>
            <a:pPr eaLnBrk="1" hangingPunct="1"/>
            <a:r>
              <a:rPr lang="en-US">
                <a:latin typeface="Symbol" pitchFamily="18" charset="2"/>
              </a:rPr>
              <a:t>a</a:t>
            </a:r>
            <a:r>
              <a:rPr lang="en-US"/>
              <a:t>- down, </a:t>
            </a:r>
            <a:r>
              <a:rPr lang="en-US">
                <a:latin typeface="Symbol" pitchFamily="18" charset="2"/>
              </a:rPr>
              <a:t>b</a:t>
            </a:r>
            <a:r>
              <a:rPr lang="en-US"/>
              <a:t>-up</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p:txBody>
          <a:bodyPr/>
          <a:lstStyle/>
          <a:p>
            <a:r>
              <a:rPr lang="en-US" smtClean="0"/>
              <a:t>Pollan’s Three Guidelines	</a:t>
            </a:r>
          </a:p>
        </p:txBody>
      </p:sp>
      <p:sp>
        <p:nvSpPr>
          <p:cNvPr id="71683" name="Content Placeholder 2"/>
          <p:cNvSpPr>
            <a:spLocks noGrp="1"/>
          </p:cNvSpPr>
          <p:nvPr>
            <p:ph idx="1"/>
          </p:nvPr>
        </p:nvSpPr>
        <p:spPr>
          <a:xfrm>
            <a:off x="457200" y="1211263"/>
            <a:ext cx="8229600" cy="879475"/>
          </a:xfrm>
        </p:spPr>
        <p:txBody>
          <a:bodyPr/>
          <a:lstStyle/>
          <a:p>
            <a:r>
              <a:rPr lang="en-US" smtClean="0"/>
              <a:t>In his book </a:t>
            </a:r>
            <a:r>
              <a:rPr lang="en-US" i="1" smtClean="0"/>
              <a:t>In Defense of Food</a:t>
            </a:r>
            <a:r>
              <a:rPr lang="en-US" smtClean="0"/>
              <a:t>, Michael Pollan proposes three guidelines for healthy eating:</a:t>
            </a:r>
          </a:p>
          <a:p>
            <a:endParaRPr lang="en-US" smtClean="0"/>
          </a:p>
          <a:p>
            <a:endParaRPr lang="en-US" smtClean="0"/>
          </a:p>
        </p:txBody>
      </p:sp>
      <p:sp>
        <p:nvSpPr>
          <p:cNvPr id="4" name="Slide Number Placeholder 3"/>
          <p:cNvSpPr>
            <a:spLocks noGrp="1"/>
          </p:cNvSpPr>
          <p:nvPr>
            <p:ph type="sldNum" sz="quarter" idx="10"/>
          </p:nvPr>
        </p:nvSpPr>
        <p:spPr/>
        <p:txBody>
          <a:bodyPr/>
          <a:lstStyle/>
          <a:p>
            <a:pPr>
              <a:defRPr/>
            </a:pPr>
            <a:fld id="{469093AE-785B-4303-931A-70853A099E23}" type="slidenum">
              <a:rPr lang="en-US" smtClean="0"/>
              <a:pPr>
                <a:defRPr/>
              </a:pPr>
              <a:t>70</a:t>
            </a:fld>
            <a:endParaRPr lang="en-US"/>
          </a:p>
        </p:txBody>
      </p:sp>
      <p:sp>
        <p:nvSpPr>
          <p:cNvPr id="71685" name="TextBox 4"/>
          <p:cNvSpPr txBox="1">
            <a:spLocks noChangeArrowheads="1"/>
          </p:cNvSpPr>
          <p:nvPr/>
        </p:nvSpPr>
        <p:spPr bwMode="auto">
          <a:xfrm>
            <a:off x="1795463" y="3200400"/>
            <a:ext cx="55038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742950" indent="-285750" eaLnBrk="0" hangingPunct="0">
              <a:defRPr sz="2400">
                <a:solidFill>
                  <a:schemeClr val="tx1"/>
                </a:solidFill>
                <a:latin typeface="Arial" charset="0"/>
                <a:cs typeface="Arial" charset="0"/>
              </a:defRPr>
            </a:lvl2pPr>
            <a:lvl3pPr marL="1143000" indent="-228600" eaLnBrk="0" hangingPunct="0">
              <a:defRPr sz="2400">
                <a:solidFill>
                  <a:schemeClr val="tx1"/>
                </a:solidFill>
                <a:latin typeface="Arial" charset="0"/>
                <a:cs typeface="Arial" charset="0"/>
              </a:defRPr>
            </a:lvl3pPr>
            <a:lvl4pPr marL="1600200" indent="-228600" eaLnBrk="0" hangingPunct="0">
              <a:defRPr sz="2400">
                <a:solidFill>
                  <a:schemeClr val="tx1"/>
                </a:solidFill>
                <a:latin typeface="Arial" charset="0"/>
                <a:cs typeface="Arial" charset="0"/>
              </a:defRPr>
            </a:lvl4pPr>
            <a:lvl5pPr marL="2057400" indent="-228600" eaLnBrk="0" hangingPunct="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t>“Eat food. Not too much. Mostly plants”</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p:txBody>
          <a:bodyPr/>
          <a:lstStyle/>
          <a:p>
            <a:r>
              <a:rPr lang="en-US" smtClean="0"/>
              <a:t>“Eat Food”</a:t>
            </a:r>
          </a:p>
        </p:txBody>
      </p:sp>
      <p:sp>
        <p:nvSpPr>
          <p:cNvPr id="72707" name="Content Placeholder 2"/>
          <p:cNvSpPr>
            <a:spLocks noGrp="1"/>
          </p:cNvSpPr>
          <p:nvPr>
            <p:ph idx="1"/>
          </p:nvPr>
        </p:nvSpPr>
        <p:spPr/>
        <p:txBody>
          <a:bodyPr/>
          <a:lstStyle/>
          <a:p>
            <a:r>
              <a:rPr lang="en-US" smtClean="0"/>
              <a:t>Ingredients for homemade bread: flour, water, yeast, salt.</a:t>
            </a:r>
          </a:p>
          <a:p>
            <a:endParaRPr lang="en-US" smtClean="0"/>
          </a:p>
          <a:p>
            <a:r>
              <a:rPr lang="en-US" smtClean="0"/>
              <a:t>Ingredients for Sara Lee’s Soft &amp; Smooth Whole Grain White Bread: </a:t>
            </a:r>
            <a:r>
              <a:rPr lang="en-US" sz="1600" smtClean="0"/>
              <a:t>Enriched bleached flour [wheat flour, malted barley flour, niacin, iron, thiamin mononitrate (vitamin B</a:t>
            </a:r>
            <a:r>
              <a:rPr lang="en-US" sz="1600" baseline="-25000" smtClean="0"/>
              <a:t>1</a:t>
            </a:r>
            <a:r>
              <a:rPr lang="en-US" sz="1600" smtClean="0"/>
              <a:t>), riboflavin (vitamin B</a:t>
            </a:r>
            <a:r>
              <a:rPr lang="en-US" sz="1600" baseline="-25000" smtClean="0"/>
              <a:t>2</a:t>
            </a:r>
            <a:r>
              <a:rPr lang="en-US" sz="1600" smtClean="0"/>
              <a:t>), folic acid], water, whole grains [whole wheat flour, brown rice flour (rice flour, rice bran)], high fructose corn syrup, whey, wheat gluten, yeast, cellulose. Contains 2% or less of the each of the following: honey, calcium sulfate, vegetable oil (soybean and/or cottonseed oils), salt, butter (cream, salt), dough conditioners (may contain one or more of the following: mono-and diglycerides, ethoxylated mono- and diglycerides, ascorbic acid, enzymes, azodicarbonamide), guar gum, calcium propionate (preservative), distilled vinegar, yeast nutrients (monocalcium phosphate, calcium sulfate, ammonium sulfate), corn starch, natural flavor, beta-carotene (color), vitamin D</a:t>
            </a:r>
            <a:r>
              <a:rPr lang="en-US" sz="1600" baseline="-25000" smtClean="0"/>
              <a:t>3</a:t>
            </a:r>
            <a:r>
              <a:rPr lang="en-US" sz="1600" smtClean="0"/>
              <a:t>, soy lecithin, soy flour.</a:t>
            </a:r>
          </a:p>
        </p:txBody>
      </p:sp>
      <p:sp>
        <p:nvSpPr>
          <p:cNvPr id="4" name="Slide Number Placeholder 3"/>
          <p:cNvSpPr>
            <a:spLocks noGrp="1"/>
          </p:cNvSpPr>
          <p:nvPr>
            <p:ph type="sldNum" sz="quarter" idx="10"/>
          </p:nvPr>
        </p:nvSpPr>
        <p:spPr/>
        <p:txBody>
          <a:bodyPr/>
          <a:lstStyle/>
          <a:p>
            <a:pPr>
              <a:defRPr/>
            </a:pPr>
            <a:fld id="{DC01954B-DF94-4505-9641-59FC0578F44E}" type="slidenum">
              <a:rPr lang="en-US" smtClean="0"/>
              <a:pPr>
                <a:defRPr/>
              </a:pPr>
              <a:t>71</a:t>
            </a:fld>
            <a:endParaRPr lang="en-US"/>
          </a:p>
        </p:txBody>
      </p:sp>
      <p:sp>
        <p:nvSpPr>
          <p:cNvPr id="72709" name="TextBox 4"/>
          <p:cNvSpPr txBox="1">
            <a:spLocks noChangeArrowheads="1"/>
          </p:cNvSpPr>
          <p:nvPr/>
        </p:nvSpPr>
        <p:spPr bwMode="auto">
          <a:xfrm>
            <a:off x="881063" y="6107113"/>
            <a:ext cx="45132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742950" indent="-285750" eaLnBrk="0" hangingPunct="0">
              <a:defRPr sz="2400">
                <a:solidFill>
                  <a:schemeClr val="tx1"/>
                </a:solidFill>
                <a:latin typeface="Arial" charset="0"/>
                <a:cs typeface="Arial" charset="0"/>
              </a:defRPr>
            </a:lvl2pPr>
            <a:lvl3pPr marL="1143000" indent="-228600" eaLnBrk="0" hangingPunct="0">
              <a:defRPr sz="2400">
                <a:solidFill>
                  <a:schemeClr val="tx1"/>
                </a:solidFill>
                <a:latin typeface="Arial" charset="0"/>
                <a:cs typeface="Arial" charset="0"/>
              </a:defRPr>
            </a:lvl3pPr>
            <a:lvl4pPr marL="1600200" indent="-228600" eaLnBrk="0" hangingPunct="0">
              <a:defRPr sz="2400">
                <a:solidFill>
                  <a:schemeClr val="tx1"/>
                </a:solidFill>
                <a:latin typeface="Arial" charset="0"/>
                <a:cs typeface="Arial" charset="0"/>
              </a:defRPr>
            </a:lvl4pPr>
            <a:lvl5pPr marL="2057400" indent="-228600" eaLnBrk="0" hangingPunct="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2000"/>
              <a:t>From </a:t>
            </a:r>
            <a:r>
              <a:rPr lang="en-US" sz="2000" i="1"/>
              <a:t>In Defense of Food</a:t>
            </a:r>
            <a:r>
              <a:rPr lang="en-US" sz="2000"/>
              <a:t> by M. Polla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70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p:nvPr>
        </p:nvSpPr>
        <p:spPr/>
        <p:txBody>
          <a:bodyPr/>
          <a:lstStyle/>
          <a:p>
            <a:r>
              <a:rPr lang="en-US" smtClean="0"/>
              <a:t>“Not Too Much”</a:t>
            </a:r>
          </a:p>
        </p:txBody>
      </p:sp>
      <p:sp>
        <p:nvSpPr>
          <p:cNvPr id="3" name="Content Placeholder 2"/>
          <p:cNvSpPr>
            <a:spLocks noGrp="1"/>
          </p:cNvSpPr>
          <p:nvPr>
            <p:ph idx="1"/>
          </p:nvPr>
        </p:nvSpPr>
        <p:spPr/>
        <p:txBody>
          <a:bodyPr/>
          <a:lstStyle/>
          <a:p>
            <a:pPr marL="0" indent="0">
              <a:buFontTx/>
              <a:buNone/>
              <a:defRPr/>
            </a:pPr>
            <a:r>
              <a:rPr lang="en-US" dirty="0" smtClean="0"/>
              <a:t>The amount of food that constitutes a “portion” may surprise you. For example:</a:t>
            </a:r>
          </a:p>
          <a:p>
            <a:pPr>
              <a:defRPr/>
            </a:pPr>
            <a:endParaRPr lang="en-US" dirty="0" smtClean="0"/>
          </a:p>
          <a:p>
            <a:pPr>
              <a:defRPr/>
            </a:pPr>
            <a:r>
              <a:rPr lang="en-US" dirty="0" smtClean="0"/>
              <a:t>Chicken: 3 oz. (about the size of a deck of cards)</a:t>
            </a:r>
          </a:p>
          <a:p>
            <a:pPr>
              <a:defRPr/>
            </a:pPr>
            <a:endParaRPr lang="en-US" dirty="0" smtClean="0"/>
          </a:p>
          <a:p>
            <a:pPr>
              <a:defRPr/>
            </a:pPr>
            <a:r>
              <a:rPr lang="en-US" dirty="0" smtClean="0"/>
              <a:t>Rice: ½ cup cooked, or ¼ cup uncooked (the size of a </a:t>
            </a:r>
            <a:r>
              <a:rPr lang="en-US" dirty="0" err="1" smtClean="0"/>
              <a:t>lightbulb</a:t>
            </a:r>
            <a:r>
              <a:rPr lang="en-US" dirty="0" smtClean="0"/>
              <a:t>)</a:t>
            </a:r>
          </a:p>
          <a:p>
            <a:pPr>
              <a:defRPr/>
            </a:pPr>
            <a:endParaRPr lang="en-US" dirty="0" smtClean="0"/>
          </a:p>
          <a:p>
            <a:pPr>
              <a:defRPr/>
            </a:pPr>
            <a:r>
              <a:rPr lang="en-US" dirty="0" smtClean="0"/>
              <a:t>Almonds: ¼ cup (the size of a golf ball; about 12 almonds)</a:t>
            </a:r>
            <a:endParaRPr lang="en-US" dirty="0"/>
          </a:p>
        </p:txBody>
      </p:sp>
      <p:sp>
        <p:nvSpPr>
          <p:cNvPr id="4" name="Slide Number Placeholder 3"/>
          <p:cNvSpPr>
            <a:spLocks noGrp="1"/>
          </p:cNvSpPr>
          <p:nvPr>
            <p:ph type="sldNum" sz="quarter" idx="10"/>
          </p:nvPr>
        </p:nvSpPr>
        <p:spPr/>
        <p:txBody>
          <a:bodyPr/>
          <a:lstStyle/>
          <a:p>
            <a:pPr>
              <a:defRPr/>
            </a:pPr>
            <a:fld id="{44021C92-65F1-4163-A256-AD5F801E8247}" type="slidenum">
              <a:rPr lang="en-US" smtClean="0"/>
              <a:pPr>
                <a:defRPr/>
              </a:pPr>
              <a:t>72</a:t>
            </a:fld>
            <a:endParaRPr lang="en-US"/>
          </a:p>
        </p:txBody>
      </p:sp>
      <p:sp>
        <p:nvSpPr>
          <p:cNvPr id="73733" name="TextBox 4"/>
          <p:cNvSpPr txBox="1">
            <a:spLocks noChangeArrowheads="1"/>
          </p:cNvSpPr>
          <p:nvPr/>
        </p:nvSpPr>
        <p:spPr bwMode="auto">
          <a:xfrm>
            <a:off x="473075" y="6384925"/>
            <a:ext cx="6537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742950" indent="-285750" eaLnBrk="0" hangingPunct="0">
              <a:defRPr sz="2400">
                <a:solidFill>
                  <a:schemeClr val="tx1"/>
                </a:solidFill>
                <a:latin typeface="Arial" charset="0"/>
                <a:cs typeface="Arial" charset="0"/>
              </a:defRPr>
            </a:lvl2pPr>
            <a:lvl3pPr marL="1143000" indent="-228600" eaLnBrk="0" hangingPunct="0">
              <a:defRPr sz="2400">
                <a:solidFill>
                  <a:schemeClr val="tx1"/>
                </a:solidFill>
                <a:latin typeface="Arial" charset="0"/>
                <a:cs typeface="Arial" charset="0"/>
              </a:defRPr>
            </a:lvl3pPr>
            <a:lvl4pPr marL="1600200" indent="-228600" eaLnBrk="0" hangingPunct="0">
              <a:defRPr sz="2400">
                <a:solidFill>
                  <a:schemeClr val="tx1"/>
                </a:solidFill>
                <a:latin typeface="Arial" charset="0"/>
                <a:cs typeface="Arial" charset="0"/>
              </a:defRPr>
            </a:lvl4pPr>
            <a:lvl5pPr marL="2057400" indent="-228600" eaLnBrk="0" hangingPunct="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2000">
                <a:hlinkClick r:id="rId2"/>
              </a:rPr>
              <a:t>http://www.webmd.com/diet/healthtool-portion-size-plate</a:t>
            </a:r>
            <a:endParaRPr lang="en-US" sz="2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p:txBody>
          <a:bodyPr/>
          <a:lstStyle/>
          <a:p>
            <a:r>
              <a:rPr lang="en-US" smtClean="0"/>
              <a:t>“Mostly Plants”</a:t>
            </a:r>
          </a:p>
        </p:txBody>
      </p:sp>
      <p:sp>
        <p:nvSpPr>
          <p:cNvPr id="3" name="Content Placeholder 2"/>
          <p:cNvSpPr>
            <a:spLocks noGrp="1"/>
          </p:cNvSpPr>
          <p:nvPr>
            <p:ph idx="1"/>
          </p:nvPr>
        </p:nvSpPr>
        <p:spPr/>
        <p:txBody>
          <a:bodyPr/>
          <a:lstStyle/>
          <a:p>
            <a:r>
              <a:rPr lang="en-US" smtClean="0"/>
              <a:t>Thomas Jefferson described meat as “a condiment for the vegetables which constitute my principal diet.”</a:t>
            </a:r>
          </a:p>
          <a:p>
            <a:endParaRPr lang="en-US" smtClean="0"/>
          </a:p>
          <a:p>
            <a:r>
              <a:rPr lang="en-US" smtClean="0"/>
              <a:t>Consider buying smaller amounts of higher-quality meat (free-range, grass-fed, cage-free, sustainably fished). However, check packaging claims.</a:t>
            </a:r>
          </a:p>
          <a:p>
            <a:r>
              <a:rPr lang="en-US" smtClean="0"/>
              <a:t>The Monterey Bay Aquarium has a Seafood Watch program that guides you towards healthy seafood from well-managed fisheries</a:t>
            </a:r>
          </a:p>
          <a:p>
            <a:r>
              <a:rPr lang="en-US" smtClean="0"/>
              <a:t>Check out farmers markets and get to know local food producers.</a:t>
            </a:r>
          </a:p>
        </p:txBody>
      </p:sp>
      <p:sp>
        <p:nvSpPr>
          <p:cNvPr id="4" name="Slide Number Placeholder 3"/>
          <p:cNvSpPr>
            <a:spLocks noGrp="1"/>
          </p:cNvSpPr>
          <p:nvPr>
            <p:ph type="sldNum" sz="quarter" idx="10"/>
          </p:nvPr>
        </p:nvSpPr>
        <p:spPr/>
        <p:txBody>
          <a:bodyPr/>
          <a:lstStyle/>
          <a:p>
            <a:pPr>
              <a:defRPr/>
            </a:pPr>
            <a:fld id="{FCA920F9-9134-4BCC-8539-4EE92E570468}" type="slidenum">
              <a:rPr lang="en-US" smtClean="0"/>
              <a:pPr>
                <a:defRPr/>
              </a:pPr>
              <a:t>73</a:t>
            </a:fld>
            <a:endParaRPr lang="en-US"/>
          </a:p>
        </p:txBody>
      </p:sp>
      <p:sp>
        <p:nvSpPr>
          <p:cNvPr id="74757" name="TextBox 4"/>
          <p:cNvSpPr txBox="1">
            <a:spLocks noChangeArrowheads="1"/>
          </p:cNvSpPr>
          <p:nvPr/>
        </p:nvSpPr>
        <p:spPr bwMode="auto">
          <a:xfrm>
            <a:off x="522288" y="5845175"/>
            <a:ext cx="69770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742950" indent="-285750" eaLnBrk="0" hangingPunct="0">
              <a:defRPr sz="2400">
                <a:solidFill>
                  <a:schemeClr val="tx1"/>
                </a:solidFill>
                <a:latin typeface="Arial" charset="0"/>
                <a:cs typeface="Arial" charset="0"/>
              </a:defRPr>
            </a:lvl2pPr>
            <a:lvl3pPr marL="1143000" indent="-228600" eaLnBrk="0" hangingPunct="0">
              <a:defRPr sz="2400">
                <a:solidFill>
                  <a:schemeClr val="tx1"/>
                </a:solidFill>
                <a:latin typeface="Arial" charset="0"/>
                <a:cs typeface="Arial" charset="0"/>
              </a:defRPr>
            </a:lvl3pPr>
            <a:lvl4pPr marL="1600200" indent="-228600" eaLnBrk="0" hangingPunct="0">
              <a:defRPr sz="2400">
                <a:solidFill>
                  <a:schemeClr val="tx1"/>
                </a:solidFill>
                <a:latin typeface="Arial" charset="0"/>
                <a:cs typeface="Arial" charset="0"/>
              </a:defRPr>
            </a:lvl4pPr>
            <a:lvl5pPr marL="2057400" indent="-228600" eaLnBrk="0" hangingPunct="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2000">
                <a:hlinkClick r:id="rId2"/>
              </a:rPr>
              <a:t>http://www.monticello.org/reports/life/vegetarian.html</a:t>
            </a:r>
            <a:endParaRPr lang="en-US" sz="2000"/>
          </a:p>
          <a:p>
            <a:pPr eaLnBrk="1" hangingPunct="1"/>
            <a:r>
              <a:rPr lang="en-US" sz="2000">
                <a:hlinkClick r:id="rId3"/>
              </a:rPr>
              <a:t>http://www.montereybayaquarium.org/cr/seafoodwatch.aspx</a:t>
            </a:r>
            <a:endParaRPr lang="en-US" sz="2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p:nvPr>
        </p:nvSpPr>
        <p:spPr/>
        <p:txBody>
          <a:bodyPr/>
          <a:lstStyle/>
          <a:p>
            <a:r>
              <a:rPr lang="en-US" smtClean="0"/>
              <a:t>Learn to Cook</a:t>
            </a:r>
          </a:p>
        </p:txBody>
      </p:sp>
      <p:sp>
        <p:nvSpPr>
          <p:cNvPr id="3" name="Content Placeholder 2"/>
          <p:cNvSpPr>
            <a:spLocks noGrp="1"/>
          </p:cNvSpPr>
          <p:nvPr>
            <p:ph idx="1"/>
          </p:nvPr>
        </p:nvSpPr>
        <p:spPr/>
        <p:txBody>
          <a:bodyPr/>
          <a:lstStyle/>
          <a:p>
            <a:pPr>
              <a:buFontTx/>
              <a:buNone/>
            </a:pPr>
            <a:r>
              <a:rPr lang="en-US" smtClean="0"/>
              <a:t>Advantages of preparing your own food from scratch:</a:t>
            </a:r>
          </a:p>
          <a:p>
            <a:endParaRPr lang="en-US" smtClean="0"/>
          </a:p>
          <a:p>
            <a:r>
              <a:rPr lang="en-US" smtClean="0"/>
              <a:t>You know what the ingredients are, and how much.</a:t>
            </a:r>
          </a:p>
          <a:p>
            <a:r>
              <a:rPr lang="en-US" smtClean="0"/>
              <a:t>You control the portion size, and whether extra fats or carbohydrates are used.</a:t>
            </a:r>
          </a:p>
          <a:p>
            <a:r>
              <a:rPr lang="en-US" smtClean="0"/>
              <a:t>You can save money by doing the “processing” yourself</a:t>
            </a:r>
          </a:p>
          <a:p>
            <a:r>
              <a:rPr lang="en-US" smtClean="0"/>
              <a:t>When you select a purchase, you’re voting with your dollars. Increased demand for food alternatives (e.g.  organic, sustainably-farmed, locally-grown, humanely-raised, grass-fed, vegetarian) prompts the food industry to provide more of those options.</a:t>
            </a:r>
          </a:p>
          <a:p>
            <a:endParaRPr lang="en-US" smtClean="0"/>
          </a:p>
        </p:txBody>
      </p:sp>
      <p:sp>
        <p:nvSpPr>
          <p:cNvPr id="4" name="Slide Number Placeholder 3"/>
          <p:cNvSpPr>
            <a:spLocks noGrp="1"/>
          </p:cNvSpPr>
          <p:nvPr>
            <p:ph type="sldNum" sz="quarter" idx="10"/>
          </p:nvPr>
        </p:nvSpPr>
        <p:spPr/>
        <p:txBody>
          <a:bodyPr/>
          <a:lstStyle/>
          <a:p>
            <a:pPr>
              <a:defRPr/>
            </a:pPr>
            <a:fld id="{215CCECD-DAC0-4D8D-B355-1D443CC45162}" type="slidenum">
              <a:rPr lang="en-US" smtClean="0"/>
              <a:pPr>
                <a:defRPr/>
              </a:pPr>
              <a:t>7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Slide Number Placeholder 1"/>
          <p:cNvSpPr>
            <a:spLocks noGrp="1"/>
          </p:cNvSpPr>
          <p:nvPr>
            <p:ph type="sldNum" sz="quarter" idx="10"/>
          </p:nvPr>
        </p:nvSpPr>
        <p:spPr/>
        <p:txBody>
          <a:bodyPr/>
          <a:lstStyle/>
          <a:p>
            <a:pPr>
              <a:defRPr/>
            </a:pPr>
            <a:fld id="{9FAA8011-E599-4460-94B2-85988F6309A2}" type="slidenum">
              <a:rPr lang="en-US" smtClean="0"/>
              <a:pPr>
                <a:defRPr/>
              </a:pPr>
              <a:t>8</a:t>
            </a:fld>
            <a:endParaRPr lang="en-US" smtClean="0"/>
          </a:p>
        </p:txBody>
      </p:sp>
      <p:sp>
        <p:nvSpPr>
          <p:cNvPr id="7172" name="Rectangle 2"/>
          <p:cNvSpPr>
            <a:spLocks noChangeArrowheads="1"/>
          </p:cNvSpPr>
          <p:nvPr/>
        </p:nvSpPr>
        <p:spPr bwMode="auto">
          <a:xfrm>
            <a:off x="444500" y="363538"/>
            <a:ext cx="82296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a:latin typeface="Symbol" pitchFamily="18" charset="2"/>
              </a:rPr>
              <a:t>a</a:t>
            </a:r>
            <a:r>
              <a:rPr lang="en-US"/>
              <a:t>- and </a:t>
            </a:r>
            <a:r>
              <a:rPr lang="en-US">
                <a:latin typeface="Symbol" pitchFamily="18" charset="2"/>
              </a:rPr>
              <a:t>b</a:t>
            </a:r>
            <a:r>
              <a:rPr lang="en-US"/>
              <a:t>- anomers of cyclic hemiacetals interconvert via the open-chain aldehyde.  </a:t>
            </a:r>
          </a:p>
        </p:txBody>
      </p:sp>
      <p:graphicFrame>
        <p:nvGraphicFramePr>
          <p:cNvPr id="7170" name="Object 2"/>
          <p:cNvGraphicFramePr>
            <a:graphicFrameLocks noChangeAspect="1"/>
          </p:cNvGraphicFramePr>
          <p:nvPr>
            <p:extLst>
              <p:ext uri="{D42A27DB-BD31-4B8C-83A1-F6EECF244321}">
                <p14:modId xmlns:p14="http://schemas.microsoft.com/office/powerpoint/2010/main" val="2174072939"/>
              </p:ext>
            </p:extLst>
          </p:nvPr>
        </p:nvGraphicFramePr>
        <p:xfrm>
          <a:off x="1336675" y="1614488"/>
          <a:ext cx="6472238" cy="4164012"/>
        </p:xfrm>
        <a:graphic>
          <a:graphicData uri="http://schemas.openxmlformats.org/presentationml/2006/ole">
            <mc:AlternateContent xmlns:mc="http://schemas.openxmlformats.org/markup-compatibility/2006">
              <mc:Choice xmlns:v="urn:schemas-microsoft-com:vml" Requires="v">
                <p:oleObj spid="_x0000_s7185" name="CS ChemDraw Drawing" r:id="rId4" imgW="6479562" imgH="4164789" progId="ChemDraw.Document.6.0">
                  <p:embed/>
                </p:oleObj>
              </mc:Choice>
              <mc:Fallback>
                <p:oleObj name="CS ChemDraw Drawing" r:id="rId4" imgW="6479562" imgH="4164789" progId="ChemDraw.Document.6.0">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6675" y="1614488"/>
                        <a:ext cx="6472238" cy="4164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3" name="TextBox 4"/>
          <p:cNvSpPr txBox="1">
            <a:spLocks noChangeArrowheads="1"/>
          </p:cNvSpPr>
          <p:nvPr/>
        </p:nvSpPr>
        <p:spPr bwMode="auto">
          <a:xfrm>
            <a:off x="431800" y="6261100"/>
            <a:ext cx="25727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742950" indent="-285750" eaLnBrk="0" hangingPunct="0">
              <a:defRPr sz="2400">
                <a:solidFill>
                  <a:schemeClr val="tx1"/>
                </a:solidFill>
                <a:latin typeface="Arial" charset="0"/>
                <a:cs typeface="Arial" charset="0"/>
              </a:defRPr>
            </a:lvl2pPr>
            <a:lvl3pPr marL="1143000" indent="-228600" eaLnBrk="0" hangingPunct="0">
              <a:defRPr sz="2400">
                <a:solidFill>
                  <a:schemeClr val="tx1"/>
                </a:solidFill>
                <a:latin typeface="Arial" charset="0"/>
                <a:cs typeface="Arial" charset="0"/>
              </a:defRPr>
            </a:lvl3pPr>
            <a:lvl4pPr marL="1600200" indent="-228600" eaLnBrk="0" hangingPunct="0">
              <a:defRPr sz="2400">
                <a:solidFill>
                  <a:schemeClr val="tx1"/>
                </a:solidFill>
                <a:latin typeface="Arial" charset="0"/>
                <a:cs typeface="Arial" charset="0"/>
              </a:defRPr>
            </a:lvl4pPr>
            <a:lvl5pPr marL="2057400" indent="-228600" eaLnBrk="0" hangingPunct="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dirty="0"/>
              <a:t>See text, p. </a:t>
            </a:r>
            <a:r>
              <a:rPr lang="en-US" dirty="0" smtClean="0"/>
              <a:t>1140.</a:t>
            </a:r>
            <a:endParaRPr lang="en-US" dirty="0"/>
          </a:p>
        </p:txBody>
      </p:sp>
      <p:sp>
        <p:nvSpPr>
          <p:cNvPr id="4" name="Rectangle 3"/>
          <p:cNvSpPr/>
          <p:nvPr/>
        </p:nvSpPr>
        <p:spPr>
          <a:xfrm>
            <a:off x="524165" y="2498666"/>
            <a:ext cx="2292615" cy="707886"/>
          </a:xfrm>
          <a:prstGeom prst="rect">
            <a:avLst/>
          </a:prstGeom>
        </p:spPr>
        <p:txBody>
          <a:bodyPr wrap="none">
            <a:spAutoFit/>
          </a:bodyPr>
          <a:lstStyle/>
          <a:p>
            <a:pPr lvl="0"/>
            <a:r>
              <a:rPr lang="en-US" sz="2000" dirty="0" smtClean="0">
                <a:solidFill>
                  <a:srgbClr val="FF0000"/>
                </a:solidFill>
              </a:rPr>
              <a:t>specific rotation of</a:t>
            </a:r>
          </a:p>
          <a:p>
            <a:pPr lvl="0"/>
            <a:r>
              <a:rPr lang="en-US" sz="2000" dirty="0">
                <a:solidFill>
                  <a:srgbClr val="FF0000"/>
                </a:solidFill>
              </a:rPr>
              <a:t>p</a:t>
            </a:r>
            <a:r>
              <a:rPr lang="en-US" sz="2000" dirty="0" smtClean="0">
                <a:solidFill>
                  <a:srgbClr val="FF0000"/>
                </a:solidFill>
              </a:rPr>
              <a:t>ure </a:t>
            </a:r>
            <a:r>
              <a:rPr lang="en-US" sz="2000" dirty="0">
                <a:solidFill>
                  <a:srgbClr val="FF0000"/>
                </a:solidFill>
                <a:latin typeface="Symbol" pitchFamily="18" charset="2"/>
              </a:rPr>
              <a:t>a</a:t>
            </a:r>
            <a:r>
              <a:rPr lang="en-US" sz="2000" dirty="0">
                <a:solidFill>
                  <a:srgbClr val="FF0000"/>
                </a:solidFill>
              </a:rPr>
              <a:t> = +112°</a:t>
            </a:r>
            <a:endParaRPr lang="en-US" sz="2000" dirty="0">
              <a:solidFill>
                <a:srgbClr val="FF0000"/>
              </a:solidFill>
            </a:endParaRPr>
          </a:p>
        </p:txBody>
      </p:sp>
      <p:sp>
        <p:nvSpPr>
          <p:cNvPr id="9" name="Rectangle 8"/>
          <p:cNvSpPr/>
          <p:nvPr/>
        </p:nvSpPr>
        <p:spPr>
          <a:xfrm>
            <a:off x="6764410" y="2498666"/>
            <a:ext cx="2363147" cy="707886"/>
          </a:xfrm>
          <a:prstGeom prst="rect">
            <a:avLst/>
          </a:prstGeom>
        </p:spPr>
        <p:txBody>
          <a:bodyPr wrap="none">
            <a:spAutoFit/>
          </a:bodyPr>
          <a:lstStyle/>
          <a:p>
            <a:pPr lvl="0"/>
            <a:r>
              <a:rPr lang="en-US" sz="2000" dirty="0" smtClean="0">
                <a:solidFill>
                  <a:srgbClr val="0070C0"/>
                </a:solidFill>
              </a:rPr>
              <a:t>specific rotation of </a:t>
            </a:r>
          </a:p>
          <a:p>
            <a:pPr lvl="0"/>
            <a:r>
              <a:rPr lang="en-US" sz="2000" dirty="0">
                <a:solidFill>
                  <a:srgbClr val="0070C0"/>
                </a:solidFill>
              </a:rPr>
              <a:t>p</a:t>
            </a:r>
            <a:r>
              <a:rPr lang="en-US" sz="2000" dirty="0" smtClean="0">
                <a:solidFill>
                  <a:srgbClr val="0070C0"/>
                </a:solidFill>
              </a:rPr>
              <a:t>ure </a:t>
            </a:r>
            <a:r>
              <a:rPr lang="en-US" sz="2000" dirty="0" smtClean="0">
                <a:solidFill>
                  <a:srgbClr val="0070C0"/>
                </a:solidFill>
                <a:latin typeface="Symbol" pitchFamily="18" charset="2"/>
              </a:rPr>
              <a:t>b</a:t>
            </a:r>
            <a:r>
              <a:rPr lang="en-US" sz="2000" dirty="0" smtClean="0">
                <a:solidFill>
                  <a:srgbClr val="0070C0"/>
                </a:solidFill>
              </a:rPr>
              <a:t> </a:t>
            </a:r>
            <a:r>
              <a:rPr lang="en-US" sz="2000" dirty="0">
                <a:solidFill>
                  <a:srgbClr val="0070C0"/>
                </a:solidFill>
              </a:rPr>
              <a:t>= +</a:t>
            </a:r>
            <a:r>
              <a:rPr lang="en-US" sz="2000" dirty="0" smtClean="0">
                <a:solidFill>
                  <a:srgbClr val="0070C0"/>
                </a:solidFill>
              </a:rPr>
              <a:t>18.7°</a:t>
            </a:r>
            <a:endParaRPr lang="en-US" sz="2000" dirty="0">
              <a:solidFill>
                <a:srgbClr val="0070C0"/>
              </a:solidFill>
            </a:endParaRPr>
          </a:p>
        </p:txBody>
      </p:sp>
      <p:sp>
        <p:nvSpPr>
          <p:cNvPr id="5" name="TextBox 4"/>
          <p:cNvSpPr txBox="1"/>
          <p:nvPr/>
        </p:nvSpPr>
        <p:spPr>
          <a:xfrm>
            <a:off x="3325629" y="5700493"/>
            <a:ext cx="2467342" cy="707886"/>
          </a:xfrm>
          <a:prstGeom prst="rect">
            <a:avLst/>
          </a:prstGeom>
          <a:noFill/>
        </p:spPr>
        <p:txBody>
          <a:bodyPr wrap="none" rtlCol="0">
            <a:spAutoFit/>
          </a:bodyPr>
          <a:lstStyle/>
          <a:p>
            <a:r>
              <a:rPr lang="en-US" sz="2000" dirty="0" smtClean="0">
                <a:solidFill>
                  <a:srgbClr val="7030A0"/>
                </a:solidFill>
              </a:rPr>
              <a:t>specific rotation at</a:t>
            </a:r>
          </a:p>
          <a:p>
            <a:r>
              <a:rPr lang="en-US" sz="2000" dirty="0" smtClean="0">
                <a:solidFill>
                  <a:srgbClr val="7030A0"/>
                </a:solidFill>
              </a:rPr>
              <a:t>equilibrium = +52.7°</a:t>
            </a:r>
            <a:endParaRPr lang="en-US" sz="2000" dirty="0">
              <a:solidFill>
                <a:srgbClr val="7030A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itle 1"/>
          <p:cNvSpPr>
            <a:spLocks noGrp="1"/>
          </p:cNvSpPr>
          <p:nvPr>
            <p:ph type="title"/>
          </p:nvPr>
        </p:nvSpPr>
        <p:spPr/>
        <p:txBody>
          <a:bodyPr/>
          <a:lstStyle/>
          <a:p>
            <a:pPr eaLnBrk="1" hangingPunct="1"/>
            <a:r>
              <a:rPr lang="en-US" smtClean="0"/>
              <a:t>Glycosides</a:t>
            </a:r>
          </a:p>
        </p:txBody>
      </p:sp>
      <p:sp>
        <p:nvSpPr>
          <p:cNvPr id="8196" name="Content Placeholder 2"/>
          <p:cNvSpPr>
            <a:spLocks noGrp="1"/>
          </p:cNvSpPr>
          <p:nvPr>
            <p:ph idx="1"/>
          </p:nvPr>
        </p:nvSpPr>
        <p:spPr/>
        <p:txBody>
          <a:bodyPr/>
          <a:lstStyle/>
          <a:p>
            <a:pPr eaLnBrk="1" hangingPunct="1"/>
            <a:r>
              <a:rPr lang="en-US" smtClean="0"/>
              <a:t>A monosaccharide hemiacetal can react with an alcohol to form an acetal.  Such acetals are called </a:t>
            </a:r>
            <a:r>
              <a:rPr lang="en-US" b="1" smtClean="0"/>
              <a:t>glycosides</a:t>
            </a:r>
            <a:r>
              <a:rPr lang="en-US" smtClean="0"/>
              <a:t>, and the new C-O bond is called a </a:t>
            </a:r>
            <a:r>
              <a:rPr lang="en-US" b="1" smtClean="0"/>
              <a:t>glycosidic bond</a:t>
            </a:r>
            <a:r>
              <a:rPr lang="en-US" smtClean="0"/>
              <a:t>.</a:t>
            </a:r>
          </a:p>
          <a:p>
            <a:pPr eaLnBrk="1" hangingPunct="1"/>
            <a:endParaRPr lang="en-US" smtClean="0"/>
          </a:p>
          <a:p>
            <a:pPr eaLnBrk="1" hangingPunct="1"/>
            <a:endParaRPr lang="en-US" smtClean="0"/>
          </a:p>
        </p:txBody>
      </p:sp>
      <p:sp>
        <p:nvSpPr>
          <p:cNvPr id="8197" name="Slide Number Placeholder 3"/>
          <p:cNvSpPr>
            <a:spLocks noGrp="1"/>
          </p:cNvSpPr>
          <p:nvPr>
            <p:ph type="sldNum" sz="quarter" idx="10"/>
          </p:nvPr>
        </p:nvSpPr>
        <p:spPr/>
        <p:txBody>
          <a:bodyPr/>
          <a:lstStyle/>
          <a:p>
            <a:pPr>
              <a:defRPr/>
            </a:pPr>
            <a:fld id="{9B614153-4F28-451D-9C85-6762EE15127E}" type="slidenum">
              <a:rPr lang="en-US" smtClean="0"/>
              <a:pPr>
                <a:defRPr/>
              </a:pPr>
              <a:t>9</a:t>
            </a:fld>
            <a:endParaRPr lang="en-US" smtClean="0"/>
          </a:p>
        </p:txBody>
      </p:sp>
      <p:graphicFrame>
        <p:nvGraphicFramePr>
          <p:cNvPr id="8194" name="Object 4"/>
          <p:cNvGraphicFramePr>
            <a:graphicFrameLocks noChangeAspect="1"/>
          </p:cNvGraphicFramePr>
          <p:nvPr/>
        </p:nvGraphicFramePr>
        <p:xfrm>
          <a:off x="1347788" y="2867025"/>
          <a:ext cx="6448425" cy="1985963"/>
        </p:xfrm>
        <a:graphic>
          <a:graphicData uri="http://schemas.openxmlformats.org/presentationml/2006/ole">
            <mc:AlternateContent xmlns:mc="http://schemas.openxmlformats.org/markup-compatibility/2006">
              <mc:Choice xmlns:v="urn:schemas-microsoft-com:vml" Requires="v">
                <p:oleObj spid="_x0000_s8208" name="CS ChemDraw Drawing" r:id="rId3" imgW="6449082" imgH="1985523" progId="ChemDraw.Document.6.0">
                  <p:embed/>
                </p:oleObj>
              </mc:Choice>
              <mc:Fallback>
                <p:oleObj name="CS ChemDraw Drawing" r:id="rId3" imgW="6449082" imgH="1985523" progId="ChemDraw.Document.6.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7788" y="2867025"/>
                        <a:ext cx="6448425" cy="198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richardson-sem">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ichardson-sem</Template>
  <TotalTime>10668</TotalTime>
  <Words>3763</Words>
  <Application>Microsoft Office PowerPoint</Application>
  <PresentationFormat>On-screen Show (4:3)</PresentationFormat>
  <Paragraphs>454</Paragraphs>
  <Slides>74</Slides>
  <Notes>1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3</vt:i4>
      </vt:variant>
      <vt:variant>
        <vt:lpstr>Slide Titles</vt:lpstr>
      </vt:variant>
      <vt:variant>
        <vt:i4>74</vt:i4>
      </vt:variant>
    </vt:vector>
  </HeadingPairs>
  <TitlesOfParts>
    <vt:vector size="83" baseType="lpstr">
      <vt:lpstr>Arial</vt:lpstr>
      <vt:lpstr>Symbol</vt:lpstr>
      <vt:lpstr>Wingdings</vt:lpstr>
      <vt:lpstr>Verdana</vt:lpstr>
      <vt:lpstr>Arial Narrow</vt:lpstr>
      <vt:lpstr>richardson-sem</vt:lpstr>
      <vt:lpstr>CS ChemDraw Drawing</vt:lpstr>
      <vt:lpstr>Image</vt:lpstr>
      <vt:lpstr>Adobe Acrobat Document</vt:lpstr>
      <vt:lpstr>Carbohydrates</vt:lpstr>
      <vt:lpstr>Carbohydrate Stereochemistry</vt:lpstr>
      <vt:lpstr>PowerPoint Presentation</vt:lpstr>
      <vt:lpstr>Carbohydrate Terminology</vt:lpstr>
      <vt:lpstr>PowerPoint Presentation</vt:lpstr>
      <vt:lpstr>Sugar Hemiacetals</vt:lpstr>
      <vt:lpstr>a- and b- Anomers</vt:lpstr>
      <vt:lpstr>PowerPoint Presentation</vt:lpstr>
      <vt:lpstr>Glycosides</vt:lpstr>
      <vt:lpstr>PowerPoint Presentation</vt:lpstr>
      <vt:lpstr>PowerPoint Presentation</vt:lpstr>
      <vt:lpstr>Polysaccharides</vt:lpstr>
      <vt:lpstr>Cellulose and Amylose</vt:lpstr>
      <vt:lpstr>High-Fructose Corn Syrup (HFCS)</vt:lpstr>
      <vt:lpstr>PowerPoint Presentation</vt:lpstr>
      <vt:lpstr>Is HFCS Unhealthy?</vt:lpstr>
      <vt:lpstr>Natural Sweetners</vt:lpstr>
      <vt:lpstr>PowerPoint Presentation</vt:lpstr>
      <vt:lpstr>PowerPoint Presentation</vt:lpstr>
      <vt:lpstr>PowerPoint Presentation</vt:lpstr>
      <vt:lpstr>The Rise of Corn</vt:lpstr>
      <vt:lpstr>“Corn Chips With Legs”</vt:lpstr>
      <vt:lpstr>Example: McDonald’s</vt:lpstr>
      <vt:lpstr>Corn as a Raw Material</vt:lpstr>
      <vt:lpstr>PowerPoint Presentation</vt:lpstr>
      <vt:lpstr>Fats and Oils</vt:lpstr>
      <vt:lpstr>Hydrogenated Vegetable Oil</vt:lpstr>
      <vt:lpstr>trans- Fats</vt:lpstr>
      <vt:lpstr>PowerPoint Presentation</vt:lpstr>
      <vt:lpstr>Meat Production</vt:lpstr>
      <vt:lpstr>PowerPoint Presentation</vt:lpstr>
      <vt:lpstr>Amino Acids</vt:lpstr>
      <vt:lpstr>Aspartame</vt:lpstr>
      <vt:lpstr>Complete Proteins</vt:lpstr>
      <vt:lpstr>Agriculture’s Energy Cost</vt:lpstr>
      <vt:lpstr>Nitrogen Fixation</vt:lpstr>
      <vt:lpstr>The Haber Process</vt:lpstr>
      <vt:lpstr>Peak Phosphorous</vt:lpstr>
      <vt:lpstr>Consequences of Productivity</vt:lpstr>
      <vt:lpstr>Walking a Dietary Minefield</vt:lpstr>
      <vt:lpstr>PowerPoint Presentation</vt:lpstr>
      <vt:lpstr>PowerPoint Presentation</vt:lpstr>
      <vt:lpstr>Obesity Trends* Among U.S. Adults BRFSS, 1985</vt:lpstr>
      <vt:lpstr>Obesity Trends* Among U.S. Adults BRFSS, 1986</vt:lpstr>
      <vt:lpstr>Obesity Trends* Among U.S. Adults BRFSS, 1987</vt:lpstr>
      <vt:lpstr>Obesity Trends* Among U.S. Adults BRFSS, 1988</vt:lpstr>
      <vt:lpstr>Obesity Trends* Among U.S. Adults BRFSS, 1989</vt:lpstr>
      <vt:lpstr>Obesity Trends* Among U.S. Adults BRFSS, 1990</vt:lpstr>
      <vt:lpstr>Obesity Trends* Among U.S. Adults BRFSS, 1991</vt:lpstr>
      <vt:lpstr>Obesity Trends* Among U.S. Adults BRFSS, 1992</vt:lpstr>
      <vt:lpstr>Obesity Trends* Among U.S. Adults BRFSS, 1993</vt:lpstr>
      <vt:lpstr>Obesity Trends* Among U.S. Adults BRFSS, 1994</vt:lpstr>
      <vt:lpstr>Obesity Trends* Among U.S. Adults BRFSS, 1995</vt:lpstr>
      <vt:lpstr>Obesity Trends* Among U.S. Adults BRFSS, 1996</vt:lpstr>
      <vt:lpstr>Obesity Trends* Among U.S. Adults BRFSS, 1997</vt:lpstr>
      <vt:lpstr>Obesity Trends* Among U.S. Adults BRFSS, 1998</vt:lpstr>
      <vt:lpstr>Obesity Trends* Among U.S. Adults BRFSS, 1999</vt:lpstr>
      <vt:lpstr>Obesity Trends* Among U.S. Adults BRFSS, 2000</vt:lpstr>
      <vt:lpstr>Obesity Trends* Among U.S. Adults BRFSS, 2001</vt:lpstr>
      <vt:lpstr>PowerPoint Presentation</vt:lpstr>
      <vt:lpstr>Obesity Trends* Among U.S. Adults BRFSS, 2003</vt:lpstr>
      <vt:lpstr>Obesity Trends* Among U.S. Adults BRFSS, 2004</vt:lpstr>
      <vt:lpstr>Obesity Trends* Among U.S. Adults BRFSS, 2005</vt:lpstr>
      <vt:lpstr>Obesity Trends* Among U.S. Adults BRFSS, 2006</vt:lpstr>
      <vt:lpstr>Obesity Trends* Among U.S. Adults BRFSS, 2007</vt:lpstr>
      <vt:lpstr>Obesity Trends* Among U.S. Adults BRFSS, 2008</vt:lpstr>
      <vt:lpstr>Obesity Trends* Among U.S. Adults BRFSS, 2009</vt:lpstr>
      <vt:lpstr>Obesity Trends* Among U.S. Adults BRFSS, 2010</vt:lpstr>
      <vt:lpstr>PowerPoint Presentation</vt:lpstr>
      <vt:lpstr>Pollan’s Three Guidelines </vt:lpstr>
      <vt:lpstr>“Eat Food”</vt:lpstr>
      <vt:lpstr>“Not Too Much”</vt:lpstr>
      <vt:lpstr>“Mostly Plants”</vt:lpstr>
      <vt:lpstr>Learn to Cook</vt:lpstr>
    </vt:vector>
  </TitlesOfParts>
  <Company>MT OPTICAL</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ibozyme Catalysis</dc:title>
  <dc:creator>Geoffrey Sametz</dc:creator>
  <cp:lastModifiedBy>sametz</cp:lastModifiedBy>
  <cp:revision>64</cp:revision>
  <dcterms:created xsi:type="dcterms:W3CDTF">2009-05-16T19:36:22Z</dcterms:created>
  <dcterms:modified xsi:type="dcterms:W3CDTF">2012-05-06T20:39:21Z</dcterms:modified>
</cp:coreProperties>
</file>